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2E9E16" w14:textId="14F01C02" w:rsidR="004B5F9D" w:rsidRDefault="004B5F9D" w:rsidP="005B1EF9">
      <w:pPr>
        <w:pStyle w:val="Title"/>
        <w:jc w:val="left"/>
      </w:pPr>
      <w:r w:rsidRPr="004B5F9D">
        <w:t>Car Connectivity Consortium</w:t>
      </w:r>
      <w:r>
        <w:br/>
      </w:r>
      <w:r w:rsidRPr="004B5F9D">
        <w:rPr>
          <w:sz w:val="48"/>
          <w:szCs w:val="48"/>
        </w:rPr>
        <w:t xml:space="preserve">Digital Key Release </w:t>
      </w:r>
      <w:r w:rsidR="00340BEC">
        <w:rPr>
          <w:sz w:val="48"/>
          <w:szCs w:val="48"/>
        </w:rPr>
        <w:t>3</w:t>
      </w:r>
    </w:p>
    <w:p w14:paraId="5040F01F" w14:textId="77777777" w:rsidR="004B5F9D" w:rsidRDefault="004B5F9D" w:rsidP="004B5F9D">
      <w:pPr>
        <w:pStyle w:val="Subtitle"/>
        <w:rPr>
          <w:rFonts w:eastAsia="Malgun Gothic"/>
          <w:lang w:eastAsia="ko-KR"/>
        </w:rPr>
      </w:pPr>
      <w:r>
        <w:rPr>
          <w:rFonts w:eastAsia="Malgun Gothic" w:hint="eastAsia"/>
          <w:lang w:eastAsia="ko-KR"/>
        </w:rPr>
        <w:t>Technical Specification</w:t>
      </w:r>
    </w:p>
    <w:p w14:paraId="63B366C6" w14:textId="09286275" w:rsidR="004B5F9D" w:rsidRDefault="005F182B" w:rsidP="004B5F9D">
      <w:pPr>
        <w:pStyle w:val="Subtitle"/>
        <w:rPr>
          <w:lang w:eastAsia="ko-KR"/>
        </w:rPr>
      </w:pPr>
      <w:r>
        <w:rPr>
          <w:lang w:eastAsia="ko-KR"/>
        </w:rPr>
        <w:t xml:space="preserve">Version </w:t>
      </w:r>
      <w:r w:rsidR="00691EC1">
        <w:rPr>
          <w:lang w:eastAsia="ko-KR"/>
        </w:rPr>
        <w:t>1.</w:t>
      </w:r>
      <w:r w:rsidR="00F156E2">
        <w:rPr>
          <w:lang w:eastAsia="ko-KR"/>
        </w:rPr>
        <w:t>2</w:t>
      </w:r>
      <w:r w:rsidR="00691EC1">
        <w:rPr>
          <w:lang w:eastAsia="ko-KR"/>
        </w:rPr>
        <w:t>.</w:t>
      </w:r>
      <w:r w:rsidR="00F156E2">
        <w:rPr>
          <w:lang w:eastAsia="ko-KR"/>
        </w:rPr>
        <w:t>0</w:t>
      </w:r>
      <w:r w:rsidR="006B5A5F">
        <w:rPr>
          <w:lang w:eastAsia="ko-KR"/>
        </w:rPr>
        <w:t>-</w:t>
      </w:r>
      <w:r w:rsidR="002040CC">
        <w:rPr>
          <w:lang w:eastAsia="ko-KR"/>
        </w:rPr>
        <w:t>r14</w:t>
      </w:r>
      <w:r w:rsidR="004B5F9D">
        <w:rPr>
          <w:lang w:eastAsia="ko-KR"/>
        </w:rPr>
        <w:br/>
        <w:t>(CCC-TS-</w:t>
      </w:r>
      <w:r w:rsidR="00691EC1">
        <w:rPr>
          <w:lang w:eastAsia="ko-KR"/>
        </w:rPr>
        <w:t>101</w:t>
      </w:r>
      <w:r w:rsidR="004B5F9D">
        <w:rPr>
          <w:lang w:eastAsia="ko-KR"/>
        </w:rPr>
        <w:t>)</w:t>
      </w:r>
    </w:p>
    <w:p w14:paraId="1AC6D9B1" w14:textId="77777777" w:rsidR="004B5F9D" w:rsidRDefault="004B5F9D" w:rsidP="004B5F9D">
      <w:pPr>
        <w:pStyle w:val="Subtitle"/>
        <w:rPr>
          <w:lang w:eastAsia="ko-KR"/>
        </w:rPr>
      </w:pPr>
    </w:p>
    <w:p w14:paraId="70D6AE5C" w14:textId="5A766ADE" w:rsidR="004B5F9D" w:rsidRPr="004B5F9D" w:rsidRDefault="004B5F9D" w:rsidP="004B5F9D">
      <w:pPr>
        <w:pStyle w:val="Subtitle"/>
        <w:rPr>
          <w:rFonts w:eastAsia="Malgun Gothic"/>
          <w:lang w:eastAsia="ko-KR"/>
        </w:rPr>
      </w:pPr>
      <w:r>
        <w:rPr>
          <w:lang w:eastAsia="ko-KR"/>
        </w:rPr>
        <w:br/>
      </w:r>
      <w:r>
        <w:rPr>
          <w:lang w:eastAsia="ko-KR"/>
        </w:rPr>
        <w:br/>
      </w:r>
      <w:r w:rsidR="00942A51" w:rsidRPr="00942A51">
        <w:rPr>
          <w:rFonts w:eastAsia="Malgun Gothic"/>
          <w:noProof/>
          <w:lang w:eastAsia="ko-KR"/>
        </w:rPr>
        <w:drawing>
          <wp:inline distT="0" distB="0" distL="0" distR="0" wp14:anchorId="0BEEB0C0" wp14:editId="0656040D">
            <wp:extent cx="4405745" cy="749353"/>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67201" cy="759806"/>
                    </a:xfrm>
                    <a:prstGeom prst="rect">
                      <a:avLst/>
                    </a:prstGeom>
                  </pic:spPr>
                </pic:pic>
              </a:graphicData>
            </a:graphic>
          </wp:inline>
        </w:drawing>
      </w:r>
    </w:p>
    <w:p w14:paraId="1F402288" w14:textId="2537F7C3" w:rsidR="004B5F9D" w:rsidRPr="00F145C2" w:rsidRDefault="004B5F9D" w:rsidP="004B5F9D">
      <w:pPr>
        <w:suppressLineNumbers/>
        <w:jc w:val="center"/>
        <w:rPr>
          <w:rFonts w:ascii="Arial" w:hAnsi="Arial" w:cs="Arial"/>
        </w:rPr>
      </w:pPr>
      <w:r>
        <w:rPr>
          <w:rFonts w:eastAsia="MS Mincho"/>
        </w:rPr>
        <w:br/>
      </w:r>
      <w:r>
        <w:rPr>
          <w:rFonts w:eastAsia="MS Mincho"/>
        </w:rPr>
        <w:br/>
      </w:r>
      <w:r>
        <w:rPr>
          <w:rFonts w:eastAsia="MS Mincho"/>
        </w:rPr>
        <w:br/>
      </w:r>
      <w:r>
        <w:rPr>
          <w:rFonts w:eastAsia="MS Mincho"/>
        </w:rPr>
        <w:br/>
      </w:r>
      <w:r w:rsidR="00ED351B">
        <w:rPr>
          <w:rFonts w:eastAsia="MS Mincho"/>
        </w:rPr>
        <w:br/>
      </w:r>
      <w:r>
        <w:rPr>
          <w:rFonts w:eastAsia="MS Mincho"/>
        </w:rPr>
        <w:br/>
      </w:r>
      <w:r>
        <w:rPr>
          <w:rFonts w:eastAsia="MS Mincho"/>
        </w:rPr>
        <w:br/>
      </w:r>
      <w:r>
        <w:rPr>
          <w:rFonts w:eastAsia="MS Mincho"/>
        </w:rPr>
        <w:br/>
      </w:r>
      <w:r>
        <w:rPr>
          <w:rFonts w:ascii="Arial" w:hAnsi="Arial" w:cs="Arial"/>
        </w:rPr>
        <w:t>C</w:t>
      </w:r>
      <w:r w:rsidRPr="00CF2F98">
        <w:rPr>
          <w:rFonts w:ascii="Arial" w:hAnsi="Arial" w:cs="Arial"/>
        </w:rPr>
        <w:t>opyright © 2011-20</w:t>
      </w:r>
      <w:r>
        <w:rPr>
          <w:rFonts w:ascii="Arial" w:hAnsi="Arial" w:cs="Arial"/>
        </w:rPr>
        <w:t>2</w:t>
      </w:r>
      <w:r w:rsidR="002956C9">
        <w:rPr>
          <w:rFonts w:ascii="Arial" w:hAnsi="Arial" w:cs="Arial"/>
        </w:rPr>
        <w:t>2</w:t>
      </w:r>
      <w:r w:rsidRPr="00CF2F98">
        <w:rPr>
          <w:rFonts w:ascii="Arial" w:hAnsi="Arial" w:cs="Arial"/>
        </w:rPr>
        <w:t xml:space="preserve"> Car Connectivity</w:t>
      </w:r>
      <w:r w:rsidRPr="00F145C2">
        <w:rPr>
          <w:rFonts w:ascii="Arial" w:hAnsi="Arial" w:cs="Arial"/>
        </w:rPr>
        <w:t xml:space="preserve"> Consortium LLC</w:t>
      </w:r>
    </w:p>
    <w:p w14:paraId="7A796DAE" w14:textId="77777777" w:rsidR="004B5F9D" w:rsidRDefault="004B5F9D" w:rsidP="004B5F9D">
      <w:pPr>
        <w:suppressLineNumbers/>
        <w:jc w:val="center"/>
        <w:rPr>
          <w:rFonts w:ascii="Arial" w:hAnsi="Arial" w:cs="Arial"/>
        </w:rPr>
      </w:pPr>
      <w:r w:rsidRPr="00F145C2">
        <w:rPr>
          <w:rFonts w:ascii="Arial" w:hAnsi="Arial" w:cs="Arial"/>
        </w:rPr>
        <w:t>All rights reserved</w:t>
      </w:r>
    </w:p>
    <w:p w14:paraId="64E51BE7" w14:textId="538F76D5" w:rsidR="004B5F9D" w:rsidRPr="004B5F9D" w:rsidRDefault="004B5F9D" w:rsidP="004B5F9D">
      <w:pPr>
        <w:suppressLineNumbers/>
        <w:jc w:val="center"/>
        <w:rPr>
          <w:rFonts w:ascii="Arial" w:hAnsi="Arial" w:cs="Arial"/>
        </w:rPr>
      </w:pPr>
      <w:r>
        <w:rPr>
          <w:rFonts w:ascii="Arial" w:hAnsi="Arial" w:cs="Arial"/>
        </w:rPr>
        <w:t>Confidential</w:t>
      </w:r>
    </w:p>
    <w:p w14:paraId="35A7C9E7" w14:textId="78427593" w:rsidR="004B5F9D" w:rsidRDefault="004B5F9D" w:rsidP="004B5F9D">
      <w:pPr>
        <w:pStyle w:val="SectionHead-Unnumbered"/>
      </w:pPr>
      <w:bookmarkStart w:id="0" w:name="_Toc64811873"/>
      <w:bookmarkStart w:id="1" w:name="_Toc112705970"/>
      <w:bookmarkStart w:id="2" w:name="_Toc118219344"/>
      <w:bookmarkStart w:id="3" w:name="_Toc118222456"/>
      <w:r>
        <w:lastRenderedPageBreak/>
        <w:t>Version History</w:t>
      </w:r>
      <w:bookmarkEnd w:id="0"/>
      <w:bookmarkEnd w:id="1"/>
      <w:bookmarkEnd w:id="2"/>
      <w:bookmarkEnd w:id="3"/>
    </w:p>
    <w:tbl>
      <w:tblPr>
        <w:tblW w:w="942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1687"/>
        <w:gridCol w:w="6570"/>
      </w:tblGrid>
      <w:tr w:rsidR="00ED351B" w:rsidRPr="00804227" w14:paraId="52259D10" w14:textId="77777777" w:rsidTr="005B1EF9">
        <w:trPr>
          <w:trHeight w:val="299"/>
          <w:tblHeader/>
        </w:trPr>
        <w:tc>
          <w:tcPr>
            <w:tcW w:w="1170" w:type="dxa"/>
            <w:shd w:val="clear" w:color="auto" w:fill="808080"/>
            <w:noWrap/>
            <w:vAlign w:val="center"/>
          </w:tcPr>
          <w:p w14:paraId="68A11245" w14:textId="77777777" w:rsidR="00ED351B" w:rsidRPr="00804227" w:rsidRDefault="00ED351B" w:rsidP="00FC12FD">
            <w:pPr>
              <w:rPr>
                <w:rFonts w:ascii="Arial" w:hAnsi="Arial" w:cs="Arial"/>
                <w:b/>
                <w:bCs/>
                <w:color w:val="FFFFFF"/>
              </w:rPr>
            </w:pPr>
            <w:r>
              <w:rPr>
                <w:rFonts w:ascii="Arial" w:hAnsi="Arial" w:cs="Arial"/>
                <w:b/>
                <w:bCs/>
                <w:color w:val="FFFFFF"/>
              </w:rPr>
              <w:t>Version</w:t>
            </w:r>
          </w:p>
        </w:tc>
        <w:tc>
          <w:tcPr>
            <w:tcW w:w="1687" w:type="dxa"/>
            <w:shd w:val="clear" w:color="auto" w:fill="808080"/>
            <w:vAlign w:val="center"/>
          </w:tcPr>
          <w:p w14:paraId="0646DD27" w14:textId="77777777" w:rsidR="00ED351B" w:rsidRPr="00804227" w:rsidRDefault="00ED351B" w:rsidP="00FC12FD">
            <w:pPr>
              <w:rPr>
                <w:rFonts w:ascii="Arial" w:hAnsi="Arial" w:cs="Arial"/>
                <w:b/>
                <w:bCs/>
                <w:color w:val="FFFFFF"/>
              </w:rPr>
            </w:pPr>
            <w:r>
              <w:rPr>
                <w:rFonts w:ascii="Arial" w:hAnsi="Arial" w:cs="Arial"/>
                <w:b/>
                <w:bCs/>
                <w:color w:val="FFFFFF"/>
              </w:rPr>
              <w:t>Date</w:t>
            </w:r>
          </w:p>
        </w:tc>
        <w:tc>
          <w:tcPr>
            <w:tcW w:w="6570" w:type="dxa"/>
            <w:shd w:val="clear" w:color="auto" w:fill="808080"/>
            <w:noWrap/>
            <w:vAlign w:val="center"/>
          </w:tcPr>
          <w:p w14:paraId="679ECCD9" w14:textId="77777777" w:rsidR="00ED351B" w:rsidRPr="00804227" w:rsidRDefault="00ED351B" w:rsidP="00FC12FD">
            <w:pPr>
              <w:rPr>
                <w:rFonts w:ascii="Arial" w:hAnsi="Arial" w:cs="Arial"/>
                <w:b/>
                <w:bCs/>
                <w:color w:val="FFFFFF"/>
              </w:rPr>
            </w:pPr>
            <w:r>
              <w:rPr>
                <w:rFonts w:ascii="Arial" w:hAnsi="Arial" w:cs="Arial"/>
                <w:b/>
                <w:bCs/>
                <w:color w:val="FFFFFF"/>
              </w:rPr>
              <w:t>Comment</w:t>
            </w:r>
          </w:p>
        </w:tc>
      </w:tr>
      <w:tr w:rsidR="00ED351B" w:rsidRPr="00804227" w14:paraId="732ACF7C" w14:textId="77777777" w:rsidTr="005B1EF9">
        <w:trPr>
          <w:trHeight w:val="285"/>
        </w:trPr>
        <w:tc>
          <w:tcPr>
            <w:tcW w:w="1170" w:type="dxa"/>
            <w:noWrap/>
            <w:vAlign w:val="center"/>
          </w:tcPr>
          <w:p w14:paraId="08074ECD" w14:textId="77777777" w:rsidR="00ED351B" w:rsidRDefault="00ED351B" w:rsidP="00FC12FD">
            <w:pPr>
              <w:rPr>
                <w:rFonts w:ascii="Arial" w:hAnsi="Arial" w:cs="Arial"/>
              </w:rPr>
            </w:pPr>
            <w:r>
              <w:rPr>
                <w:rFonts w:ascii="Arial" w:hAnsi="Arial" w:cs="Arial"/>
              </w:rPr>
              <w:t>1.0</w:t>
            </w:r>
          </w:p>
        </w:tc>
        <w:tc>
          <w:tcPr>
            <w:tcW w:w="1687" w:type="dxa"/>
            <w:vAlign w:val="center"/>
          </w:tcPr>
          <w:p w14:paraId="1B66B5BD" w14:textId="77777777" w:rsidR="00ED351B" w:rsidRDefault="00ED351B" w:rsidP="00FC12FD">
            <w:pPr>
              <w:rPr>
                <w:rFonts w:ascii="Arial" w:hAnsi="Arial" w:cs="Arial"/>
              </w:rPr>
            </w:pPr>
            <w:r>
              <w:rPr>
                <w:rFonts w:ascii="Arial" w:hAnsi="Arial" w:cs="Arial"/>
              </w:rPr>
              <w:t>16 Apr 2020</w:t>
            </w:r>
          </w:p>
        </w:tc>
        <w:tc>
          <w:tcPr>
            <w:tcW w:w="6570" w:type="dxa"/>
            <w:vAlign w:val="center"/>
          </w:tcPr>
          <w:p w14:paraId="4E56CE07" w14:textId="12881C32" w:rsidR="00ED351B" w:rsidRPr="000F7EF8" w:rsidRDefault="00CE1A6D" w:rsidP="00FC12FD">
            <w:pPr>
              <w:rPr>
                <w:rFonts w:ascii="Arial" w:hAnsi="Arial" w:cs="Arial"/>
                <w:sz w:val="20"/>
                <w:szCs w:val="20"/>
              </w:rPr>
            </w:pPr>
            <w:r>
              <w:rPr>
                <w:rFonts w:ascii="Arial" w:hAnsi="Arial" w:cs="Arial"/>
                <w:sz w:val="20"/>
                <w:szCs w:val="20"/>
              </w:rPr>
              <w:t xml:space="preserve">Release 2, </w:t>
            </w:r>
            <w:r w:rsidR="00ED351B" w:rsidRPr="00955731">
              <w:rPr>
                <w:rFonts w:ascii="Arial" w:hAnsi="Arial" w:cs="Arial"/>
                <w:sz w:val="20"/>
                <w:szCs w:val="20"/>
              </w:rPr>
              <w:t>BoD Approved Version 1.0</w:t>
            </w:r>
          </w:p>
        </w:tc>
      </w:tr>
      <w:tr w:rsidR="00A84502" w:rsidRPr="00804227" w14:paraId="660DF599" w14:textId="77777777" w:rsidTr="005B1EF9">
        <w:trPr>
          <w:trHeight w:val="285"/>
        </w:trPr>
        <w:tc>
          <w:tcPr>
            <w:tcW w:w="1170" w:type="dxa"/>
            <w:noWrap/>
            <w:vAlign w:val="center"/>
          </w:tcPr>
          <w:p w14:paraId="5BCF33D4" w14:textId="3673F42D" w:rsidR="00A84502" w:rsidRDefault="00A84502" w:rsidP="00A84502">
            <w:pPr>
              <w:rPr>
                <w:rFonts w:ascii="Arial" w:hAnsi="Arial" w:cs="Arial"/>
              </w:rPr>
            </w:pPr>
            <w:r>
              <w:rPr>
                <w:rFonts w:ascii="Arial" w:hAnsi="Arial" w:cs="Arial"/>
              </w:rPr>
              <w:t>1.1</w:t>
            </w:r>
          </w:p>
        </w:tc>
        <w:tc>
          <w:tcPr>
            <w:tcW w:w="1687" w:type="dxa"/>
            <w:vAlign w:val="center"/>
          </w:tcPr>
          <w:p w14:paraId="37042F8F" w14:textId="6A188215" w:rsidR="00A84502" w:rsidRDefault="00A84502" w:rsidP="00A84502">
            <w:pPr>
              <w:rPr>
                <w:rFonts w:ascii="Arial" w:hAnsi="Arial" w:cs="Arial"/>
              </w:rPr>
            </w:pPr>
            <w:r>
              <w:rPr>
                <w:rFonts w:ascii="Arial" w:hAnsi="Arial" w:cs="Arial"/>
              </w:rPr>
              <w:t>22 Dec 2020</w:t>
            </w:r>
          </w:p>
        </w:tc>
        <w:tc>
          <w:tcPr>
            <w:tcW w:w="6570" w:type="dxa"/>
            <w:vAlign w:val="center"/>
          </w:tcPr>
          <w:p w14:paraId="36A15385" w14:textId="5C566B5F" w:rsidR="00A84502" w:rsidRPr="00955731" w:rsidRDefault="00CE1A6D" w:rsidP="00A84502">
            <w:pPr>
              <w:rPr>
                <w:rFonts w:ascii="Arial" w:hAnsi="Arial" w:cs="Arial"/>
                <w:sz w:val="20"/>
                <w:szCs w:val="20"/>
              </w:rPr>
            </w:pPr>
            <w:r>
              <w:rPr>
                <w:rFonts w:ascii="Arial" w:hAnsi="Arial" w:cs="Arial"/>
                <w:sz w:val="20"/>
                <w:szCs w:val="20"/>
              </w:rPr>
              <w:t xml:space="preserve">Release 2, </w:t>
            </w:r>
            <w:r w:rsidR="00A84502" w:rsidRPr="00955731">
              <w:rPr>
                <w:rFonts w:ascii="Arial" w:hAnsi="Arial" w:cs="Arial"/>
                <w:sz w:val="20"/>
                <w:szCs w:val="20"/>
              </w:rPr>
              <w:t>BoD Approved Version 1.</w:t>
            </w:r>
            <w:r w:rsidR="00A84502">
              <w:rPr>
                <w:rFonts w:ascii="Arial" w:hAnsi="Arial" w:cs="Arial"/>
                <w:sz w:val="20"/>
                <w:szCs w:val="20"/>
              </w:rPr>
              <w:t>1</w:t>
            </w:r>
          </w:p>
        </w:tc>
      </w:tr>
      <w:tr w:rsidR="00CE1A6D" w:rsidRPr="00804227" w14:paraId="65170E17" w14:textId="77777777" w:rsidTr="005B1EF9">
        <w:trPr>
          <w:trHeight w:val="285"/>
        </w:trPr>
        <w:tc>
          <w:tcPr>
            <w:tcW w:w="1170" w:type="dxa"/>
            <w:noWrap/>
            <w:vAlign w:val="center"/>
          </w:tcPr>
          <w:p w14:paraId="456AC739" w14:textId="61BD31E2" w:rsidR="00CE1A6D" w:rsidRDefault="00691EC1" w:rsidP="00A84502">
            <w:pPr>
              <w:rPr>
                <w:rFonts w:ascii="Arial" w:hAnsi="Arial" w:cs="Arial"/>
              </w:rPr>
            </w:pPr>
            <w:r>
              <w:rPr>
                <w:rFonts w:ascii="Arial" w:hAnsi="Arial" w:cs="Arial"/>
              </w:rPr>
              <w:t>1.0</w:t>
            </w:r>
          </w:p>
        </w:tc>
        <w:tc>
          <w:tcPr>
            <w:tcW w:w="1687" w:type="dxa"/>
            <w:vAlign w:val="center"/>
          </w:tcPr>
          <w:p w14:paraId="2C69ADF9" w14:textId="14E0C8EF" w:rsidR="00CE1A6D" w:rsidRDefault="00691EC1" w:rsidP="00A84502">
            <w:pPr>
              <w:rPr>
                <w:rFonts w:ascii="Arial" w:hAnsi="Arial" w:cs="Arial"/>
              </w:rPr>
            </w:pPr>
            <w:r>
              <w:rPr>
                <w:rFonts w:ascii="Arial" w:hAnsi="Arial" w:cs="Arial"/>
              </w:rPr>
              <w:t>19 May 2021</w:t>
            </w:r>
          </w:p>
        </w:tc>
        <w:tc>
          <w:tcPr>
            <w:tcW w:w="6570" w:type="dxa"/>
            <w:vAlign w:val="center"/>
          </w:tcPr>
          <w:p w14:paraId="6D44023F" w14:textId="7F8A9042" w:rsidR="00CE1A6D" w:rsidRDefault="00CE1A6D" w:rsidP="00691EC1">
            <w:pPr>
              <w:rPr>
                <w:rFonts w:ascii="Arial" w:hAnsi="Arial" w:cs="Arial"/>
                <w:sz w:val="20"/>
                <w:szCs w:val="20"/>
              </w:rPr>
            </w:pPr>
            <w:r>
              <w:rPr>
                <w:rFonts w:ascii="Arial" w:hAnsi="Arial" w:cs="Arial"/>
                <w:sz w:val="20"/>
                <w:szCs w:val="20"/>
              </w:rPr>
              <w:t>Release 3, BoD Approved Version 1.0</w:t>
            </w:r>
          </w:p>
        </w:tc>
      </w:tr>
      <w:tr w:rsidR="00844DF3" w:rsidRPr="00804227" w14:paraId="62DF01AB" w14:textId="77777777" w:rsidTr="005B1EF9">
        <w:trPr>
          <w:trHeight w:val="285"/>
        </w:trPr>
        <w:tc>
          <w:tcPr>
            <w:tcW w:w="1170" w:type="dxa"/>
            <w:noWrap/>
            <w:vAlign w:val="center"/>
          </w:tcPr>
          <w:p w14:paraId="28EF9BD3" w14:textId="36644721" w:rsidR="00844DF3" w:rsidRDefault="00844DF3" w:rsidP="00A84502">
            <w:pPr>
              <w:rPr>
                <w:rFonts w:ascii="Arial" w:hAnsi="Arial" w:cs="Arial"/>
              </w:rPr>
            </w:pPr>
            <w:r>
              <w:rPr>
                <w:rFonts w:ascii="Arial" w:hAnsi="Arial" w:cs="Arial"/>
              </w:rPr>
              <w:t>1.0.1</w:t>
            </w:r>
          </w:p>
        </w:tc>
        <w:tc>
          <w:tcPr>
            <w:tcW w:w="1687" w:type="dxa"/>
            <w:vAlign w:val="center"/>
          </w:tcPr>
          <w:p w14:paraId="0B39B3B7" w14:textId="452B1C05" w:rsidR="00844DF3" w:rsidRDefault="00844DF3" w:rsidP="00A84502">
            <w:pPr>
              <w:rPr>
                <w:rFonts w:ascii="Arial" w:hAnsi="Arial" w:cs="Arial"/>
              </w:rPr>
            </w:pPr>
            <w:r>
              <w:rPr>
                <w:rFonts w:ascii="Arial" w:hAnsi="Arial" w:cs="Arial"/>
              </w:rPr>
              <w:t>24 Sep 2021</w:t>
            </w:r>
          </w:p>
        </w:tc>
        <w:tc>
          <w:tcPr>
            <w:tcW w:w="6570" w:type="dxa"/>
            <w:vAlign w:val="center"/>
          </w:tcPr>
          <w:p w14:paraId="6A30A908" w14:textId="77777777" w:rsidR="00844DF3" w:rsidRDefault="00844DF3" w:rsidP="00691EC1">
            <w:pPr>
              <w:rPr>
                <w:rFonts w:ascii="Arial" w:hAnsi="Arial" w:cs="Arial"/>
                <w:sz w:val="20"/>
                <w:szCs w:val="20"/>
              </w:rPr>
            </w:pPr>
            <w:r>
              <w:rPr>
                <w:rFonts w:ascii="Arial" w:hAnsi="Arial" w:cs="Arial"/>
                <w:sz w:val="20"/>
                <w:szCs w:val="20"/>
              </w:rPr>
              <w:t>Maintenance Draft, Incorporated CRs</w:t>
            </w:r>
          </w:p>
          <w:p w14:paraId="46ADEA40" w14:textId="2A00BCF5" w:rsidR="00844DF3" w:rsidRDefault="00844DF3" w:rsidP="008E25A3">
            <w:pPr>
              <w:pStyle w:val="ListParagraph"/>
              <w:numPr>
                <w:ilvl w:val="0"/>
                <w:numId w:val="46"/>
              </w:numPr>
              <w:rPr>
                <w:rFonts w:ascii="Arial" w:hAnsi="Arial" w:cs="Arial"/>
                <w:sz w:val="20"/>
              </w:rPr>
            </w:pPr>
            <w:r w:rsidRPr="002A0C55">
              <w:rPr>
                <w:rFonts w:ascii="Arial" w:hAnsi="Arial" w:cs="Arial"/>
                <w:sz w:val="20"/>
              </w:rPr>
              <w:t>9422</w:t>
            </w:r>
            <w:r>
              <w:rPr>
                <w:rFonts w:ascii="Arial" w:hAnsi="Arial" w:cs="Arial"/>
                <w:sz w:val="20"/>
              </w:rPr>
              <w:t xml:space="preserve"> (E3)</w:t>
            </w:r>
          </w:p>
          <w:p w14:paraId="732ACC2F" w14:textId="6823AD5F" w:rsidR="00844DF3" w:rsidRDefault="00844DF3" w:rsidP="008E25A3">
            <w:pPr>
              <w:pStyle w:val="ListParagraph"/>
              <w:numPr>
                <w:ilvl w:val="0"/>
                <w:numId w:val="46"/>
              </w:numPr>
              <w:rPr>
                <w:rFonts w:ascii="Arial" w:hAnsi="Arial" w:cs="Arial"/>
                <w:sz w:val="20"/>
              </w:rPr>
            </w:pPr>
            <w:r>
              <w:rPr>
                <w:rFonts w:ascii="Arial" w:hAnsi="Arial" w:cs="Arial"/>
                <w:sz w:val="20"/>
              </w:rPr>
              <w:t>9506 (E8)</w:t>
            </w:r>
          </w:p>
          <w:p w14:paraId="0B464A4B" w14:textId="77777777" w:rsidR="00844DF3" w:rsidRDefault="00844DF3" w:rsidP="008E25A3">
            <w:pPr>
              <w:pStyle w:val="ListParagraph"/>
              <w:numPr>
                <w:ilvl w:val="0"/>
                <w:numId w:val="46"/>
              </w:numPr>
              <w:rPr>
                <w:rFonts w:ascii="Arial" w:hAnsi="Arial" w:cs="Arial"/>
                <w:sz w:val="20"/>
              </w:rPr>
            </w:pPr>
            <w:r>
              <w:rPr>
                <w:rFonts w:ascii="Arial" w:hAnsi="Arial" w:cs="Arial"/>
                <w:sz w:val="20"/>
              </w:rPr>
              <w:t>9520 (E14, E15, E16, E17, E18, E19, E20, E21, E23)</w:t>
            </w:r>
          </w:p>
          <w:p w14:paraId="3FB02096" w14:textId="60CE48CB" w:rsidR="00844DF3" w:rsidRPr="002A0C55" w:rsidRDefault="00844DF3" w:rsidP="008E25A3">
            <w:pPr>
              <w:pStyle w:val="ListParagraph"/>
              <w:numPr>
                <w:ilvl w:val="0"/>
                <w:numId w:val="46"/>
              </w:numPr>
              <w:rPr>
                <w:rFonts w:ascii="Arial" w:hAnsi="Arial" w:cs="Arial"/>
                <w:sz w:val="20"/>
              </w:rPr>
            </w:pPr>
            <w:r>
              <w:rPr>
                <w:rFonts w:ascii="Arial" w:hAnsi="Arial" w:cs="Arial"/>
                <w:sz w:val="20"/>
              </w:rPr>
              <w:t>9</w:t>
            </w:r>
            <w:r w:rsidR="00A23E06">
              <w:rPr>
                <w:rFonts w:ascii="Arial" w:hAnsi="Arial" w:cs="Arial"/>
                <w:sz w:val="20"/>
              </w:rPr>
              <w:t>5</w:t>
            </w:r>
            <w:r>
              <w:rPr>
                <w:rFonts w:ascii="Arial" w:hAnsi="Arial" w:cs="Arial"/>
                <w:sz w:val="20"/>
              </w:rPr>
              <w:t>12 (E33</w:t>
            </w:r>
            <w:r w:rsidR="00F52C91">
              <w:rPr>
                <w:rFonts w:ascii="Arial" w:hAnsi="Arial" w:cs="Arial"/>
                <w:sz w:val="20"/>
              </w:rPr>
              <w:t xml:space="preserve">, E34, </w:t>
            </w:r>
            <w:r w:rsidR="00327104">
              <w:rPr>
                <w:rFonts w:ascii="Arial" w:hAnsi="Arial" w:cs="Arial"/>
                <w:sz w:val="20"/>
              </w:rPr>
              <w:t xml:space="preserve">E38, </w:t>
            </w:r>
            <w:r w:rsidR="00F52C91">
              <w:rPr>
                <w:rFonts w:ascii="Arial" w:hAnsi="Arial" w:cs="Arial"/>
                <w:sz w:val="20"/>
              </w:rPr>
              <w:t>E39</w:t>
            </w:r>
            <w:r w:rsidR="00A23E06">
              <w:rPr>
                <w:rFonts w:ascii="Arial" w:hAnsi="Arial" w:cs="Arial"/>
                <w:sz w:val="20"/>
              </w:rPr>
              <w:t xml:space="preserve">, </w:t>
            </w:r>
            <w:r w:rsidR="00630A59">
              <w:rPr>
                <w:rFonts w:ascii="Arial" w:hAnsi="Arial" w:cs="Arial"/>
                <w:sz w:val="20"/>
              </w:rPr>
              <w:t xml:space="preserve">E45, </w:t>
            </w:r>
            <w:r w:rsidR="00A23E06">
              <w:rPr>
                <w:rFonts w:ascii="Arial" w:hAnsi="Arial" w:cs="Arial"/>
                <w:sz w:val="20"/>
              </w:rPr>
              <w:t>E46</w:t>
            </w:r>
            <w:r w:rsidR="008C6F43">
              <w:rPr>
                <w:rFonts w:ascii="Arial" w:hAnsi="Arial" w:cs="Arial"/>
                <w:sz w:val="20"/>
              </w:rPr>
              <w:t>, E47</w:t>
            </w:r>
            <w:r w:rsidR="00607D56">
              <w:rPr>
                <w:rFonts w:ascii="Arial" w:hAnsi="Arial" w:cs="Arial"/>
                <w:sz w:val="20"/>
              </w:rPr>
              <w:t>, E53, E57</w:t>
            </w:r>
            <w:r w:rsidR="00FC372B">
              <w:rPr>
                <w:rFonts w:ascii="Arial" w:hAnsi="Arial" w:cs="Arial"/>
                <w:sz w:val="20"/>
              </w:rPr>
              <w:t>, E58</w:t>
            </w:r>
            <w:r>
              <w:rPr>
                <w:rFonts w:ascii="Arial" w:hAnsi="Arial" w:cs="Arial"/>
                <w:sz w:val="20"/>
              </w:rPr>
              <w:t>)</w:t>
            </w:r>
          </w:p>
        </w:tc>
      </w:tr>
      <w:tr w:rsidR="002A0C55" w:rsidRPr="00804227" w14:paraId="1CF60AFA" w14:textId="77777777" w:rsidTr="005B1EF9">
        <w:trPr>
          <w:trHeight w:val="285"/>
        </w:trPr>
        <w:tc>
          <w:tcPr>
            <w:tcW w:w="1170" w:type="dxa"/>
            <w:noWrap/>
            <w:vAlign w:val="center"/>
          </w:tcPr>
          <w:p w14:paraId="67BE6C7F" w14:textId="7816BE33" w:rsidR="002A0C55" w:rsidRDefault="002A0C55" w:rsidP="00A84502">
            <w:pPr>
              <w:rPr>
                <w:rFonts w:ascii="Arial" w:hAnsi="Arial" w:cs="Arial"/>
              </w:rPr>
            </w:pPr>
            <w:r>
              <w:rPr>
                <w:rFonts w:ascii="Arial" w:hAnsi="Arial" w:cs="Arial"/>
              </w:rPr>
              <w:t>1.0.2</w:t>
            </w:r>
          </w:p>
        </w:tc>
        <w:tc>
          <w:tcPr>
            <w:tcW w:w="1687" w:type="dxa"/>
            <w:vAlign w:val="center"/>
          </w:tcPr>
          <w:p w14:paraId="0F553B93" w14:textId="4497481A" w:rsidR="002A0C55" w:rsidRDefault="001A5282" w:rsidP="00A84502">
            <w:pPr>
              <w:rPr>
                <w:rFonts w:ascii="Arial" w:hAnsi="Arial" w:cs="Arial"/>
              </w:rPr>
            </w:pPr>
            <w:r>
              <w:rPr>
                <w:rFonts w:ascii="Arial" w:hAnsi="Arial" w:cs="Arial"/>
              </w:rPr>
              <w:t>19</w:t>
            </w:r>
            <w:r w:rsidR="002A0C55">
              <w:rPr>
                <w:rFonts w:ascii="Arial" w:hAnsi="Arial" w:cs="Arial"/>
              </w:rPr>
              <w:t xml:space="preserve"> </w:t>
            </w:r>
            <w:r>
              <w:rPr>
                <w:rFonts w:ascii="Arial" w:hAnsi="Arial" w:cs="Arial"/>
              </w:rPr>
              <w:t>Nov</w:t>
            </w:r>
            <w:r w:rsidR="002A0C55">
              <w:rPr>
                <w:rFonts w:ascii="Arial" w:hAnsi="Arial" w:cs="Arial"/>
              </w:rPr>
              <w:t xml:space="preserve"> 2021</w:t>
            </w:r>
          </w:p>
        </w:tc>
        <w:tc>
          <w:tcPr>
            <w:tcW w:w="6570" w:type="dxa"/>
            <w:vAlign w:val="center"/>
          </w:tcPr>
          <w:p w14:paraId="5AB93C20" w14:textId="77777777" w:rsidR="002A0C55" w:rsidRDefault="002A0C55" w:rsidP="002A0C55">
            <w:pPr>
              <w:rPr>
                <w:rFonts w:ascii="Arial" w:hAnsi="Arial" w:cs="Arial"/>
                <w:sz w:val="20"/>
                <w:szCs w:val="20"/>
              </w:rPr>
            </w:pPr>
            <w:r>
              <w:rPr>
                <w:rFonts w:ascii="Arial" w:hAnsi="Arial" w:cs="Arial"/>
                <w:sz w:val="20"/>
                <w:szCs w:val="20"/>
              </w:rPr>
              <w:t>Maintenance Draft, Incorporated CRs</w:t>
            </w:r>
          </w:p>
          <w:p w14:paraId="63A2CDAC" w14:textId="77777777" w:rsidR="002A0C55" w:rsidRDefault="002A0C55" w:rsidP="008E25A3">
            <w:pPr>
              <w:pStyle w:val="ListParagraph"/>
              <w:numPr>
                <w:ilvl w:val="0"/>
                <w:numId w:val="46"/>
              </w:numPr>
              <w:rPr>
                <w:rFonts w:ascii="Arial" w:hAnsi="Arial" w:cs="Arial"/>
                <w:sz w:val="20"/>
              </w:rPr>
            </w:pPr>
            <w:r>
              <w:rPr>
                <w:rFonts w:ascii="Arial" w:hAnsi="Arial" w:cs="Arial"/>
                <w:sz w:val="20"/>
              </w:rPr>
              <w:t>9446 (E110</w:t>
            </w:r>
            <w:r w:rsidR="00C73ED5">
              <w:rPr>
                <w:rFonts w:ascii="Arial" w:hAnsi="Arial" w:cs="Arial"/>
                <w:sz w:val="20"/>
              </w:rPr>
              <w:t>, E112, E113</w:t>
            </w:r>
            <w:r>
              <w:rPr>
                <w:rFonts w:ascii="Arial" w:hAnsi="Arial" w:cs="Arial"/>
                <w:sz w:val="20"/>
              </w:rPr>
              <w:t>)</w:t>
            </w:r>
          </w:p>
          <w:p w14:paraId="465981FA" w14:textId="77777777" w:rsidR="00C73ED5" w:rsidRDefault="00C73ED5" w:rsidP="008E25A3">
            <w:pPr>
              <w:pStyle w:val="ListParagraph"/>
              <w:numPr>
                <w:ilvl w:val="0"/>
                <w:numId w:val="46"/>
              </w:numPr>
              <w:rPr>
                <w:rFonts w:ascii="Arial" w:hAnsi="Arial" w:cs="Arial"/>
                <w:sz w:val="20"/>
              </w:rPr>
            </w:pPr>
            <w:r>
              <w:rPr>
                <w:rFonts w:ascii="Arial" w:hAnsi="Arial" w:cs="Arial"/>
                <w:sz w:val="20"/>
              </w:rPr>
              <w:t>9482 (E109, E108)</w:t>
            </w:r>
          </w:p>
          <w:p w14:paraId="2D0B9DC5" w14:textId="0A6782CC" w:rsidR="004A50BB" w:rsidRDefault="004A50BB" w:rsidP="008E25A3">
            <w:pPr>
              <w:pStyle w:val="ListParagraph"/>
              <w:numPr>
                <w:ilvl w:val="0"/>
                <w:numId w:val="46"/>
              </w:numPr>
              <w:rPr>
                <w:rFonts w:ascii="Arial" w:hAnsi="Arial" w:cs="Arial"/>
                <w:sz w:val="20"/>
              </w:rPr>
            </w:pPr>
            <w:r>
              <w:rPr>
                <w:rFonts w:ascii="Arial" w:hAnsi="Arial" w:cs="Arial"/>
                <w:sz w:val="20"/>
              </w:rPr>
              <w:t>9512 (E27, E28, E30, E31</w:t>
            </w:r>
            <w:r w:rsidR="00265C37">
              <w:rPr>
                <w:rFonts w:ascii="Arial" w:hAnsi="Arial" w:cs="Arial"/>
                <w:sz w:val="20"/>
              </w:rPr>
              <w:t>, E32, E35</w:t>
            </w:r>
            <w:r w:rsidR="008C68FF">
              <w:rPr>
                <w:rFonts w:ascii="Arial" w:hAnsi="Arial" w:cs="Arial"/>
                <w:sz w:val="20"/>
              </w:rPr>
              <w:t>, E36</w:t>
            </w:r>
            <w:r w:rsidR="009E73B4">
              <w:rPr>
                <w:rFonts w:ascii="Arial" w:hAnsi="Arial" w:cs="Arial"/>
                <w:sz w:val="20"/>
              </w:rPr>
              <w:t>, E40</w:t>
            </w:r>
            <w:r w:rsidR="006E0C82">
              <w:rPr>
                <w:rFonts w:ascii="Arial" w:hAnsi="Arial" w:cs="Arial"/>
                <w:sz w:val="20"/>
              </w:rPr>
              <w:t>, E42, E48</w:t>
            </w:r>
            <w:r w:rsidR="0058466F">
              <w:rPr>
                <w:rFonts w:ascii="Arial" w:hAnsi="Arial" w:cs="Arial"/>
                <w:sz w:val="20"/>
              </w:rPr>
              <w:t>, E50, E52</w:t>
            </w:r>
            <w:r w:rsidR="006522CF">
              <w:rPr>
                <w:rFonts w:ascii="Arial" w:hAnsi="Arial" w:cs="Arial"/>
                <w:sz w:val="20"/>
              </w:rPr>
              <w:t>, E54, E55, E60</w:t>
            </w:r>
            <w:r w:rsidRPr="00E00FC9">
              <w:rPr>
                <w:rFonts w:ascii="Arial" w:hAnsi="Arial" w:cs="Arial"/>
                <w:sz w:val="20"/>
              </w:rPr>
              <w:t>)</w:t>
            </w:r>
          </w:p>
          <w:p w14:paraId="53DB3E68" w14:textId="2FB6B8F6" w:rsidR="006522CF" w:rsidRPr="00E00FC9" w:rsidRDefault="006522CF" w:rsidP="008E25A3">
            <w:pPr>
              <w:pStyle w:val="ListParagraph"/>
              <w:numPr>
                <w:ilvl w:val="0"/>
                <w:numId w:val="46"/>
              </w:numPr>
              <w:rPr>
                <w:rFonts w:ascii="Arial" w:hAnsi="Arial" w:cs="Arial"/>
                <w:sz w:val="20"/>
              </w:rPr>
            </w:pPr>
            <w:r>
              <w:rPr>
                <w:rFonts w:ascii="Arial" w:hAnsi="Arial" w:cs="Arial"/>
                <w:sz w:val="20"/>
              </w:rPr>
              <w:t>9513(E120,</w:t>
            </w:r>
            <w:r w:rsidR="00914456">
              <w:rPr>
                <w:rFonts w:ascii="Arial" w:hAnsi="Arial" w:cs="Arial"/>
                <w:sz w:val="20"/>
              </w:rPr>
              <w:t xml:space="preserve"> E121, E11</w:t>
            </w:r>
            <w:r w:rsidR="00BB5B26">
              <w:rPr>
                <w:rFonts w:ascii="Arial" w:hAnsi="Arial" w:cs="Arial"/>
                <w:sz w:val="20"/>
              </w:rPr>
              <w:t>5</w:t>
            </w:r>
            <w:r w:rsidR="00914456">
              <w:rPr>
                <w:rFonts w:ascii="Arial" w:hAnsi="Arial" w:cs="Arial"/>
                <w:sz w:val="20"/>
              </w:rPr>
              <w:t>,</w:t>
            </w:r>
            <w:r w:rsidR="00BB5B26">
              <w:rPr>
                <w:rFonts w:ascii="Arial" w:hAnsi="Arial" w:cs="Arial"/>
                <w:sz w:val="20"/>
              </w:rPr>
              <w:t xml:space="preserve"> E116, E117</w:t>
            </w:r>
            <w:r w:rsidR="003E0EA0">
              <w:rPr>
                <w:rFonts w:ascii="Arial" w:hAnsi="Arial" w:cs="Arial"/>
                <w:sz w:val="20"/>
              </w:rPr>
              <w:t>, E119, E123, E124, E127, E128</w:t>
            </w:r>
            <w:r w:rsidR="003151AA">
              <w:rPr>
                <w:rFonts w:ascii="Arial" w:hAnsi="Arial" w:cs="Arial"/>
                <w:sz w:val="20"/>
              </w:rPr>
              <w:t>, E129, E130, E131</w:t>
            </w:r>
            <w:r>
              <w:rPr>
                <w:rFonts w:ascii="Arial" w:hAnsi="Arial" w:cs="Arial"/>
                <w:sz w:val="20"/>
              </w:rPr>
              <w:t>)</w:t>
            </w:r>
          </w:p>
        </w:tc>
      </w:tr>
      <w:tr w:rsidR="005605DB" w:rsidRPr="00804227" w14:paraId="337639D1" w14:textId="77777777" w:rsidTr="005B1EF9">
        <w:trPr>
          <w:trHeight w:val="285"/>
        </w:trPr>
        <w:tc>
          <w:tcPr>
            <w:tcW w:w="1170" w:type="dxa"/>
            <w:noWrap/>
            <w:vAlign w:val="center"/>
          </w:tcPr>
          <w:p w14:paraId="79076F48" w14:textId="605239DF" w:rsidR="005605DB" w:rsidRDefault="005605DB" w:rsidP="00A84502">
            <w:pPr>
              <w:rPr>
                <w:rFonts w:ascii="Arial" w:hAnsi="Arial" w:cs="Arial"/>
              </w:rPr>
            </w:pPr>
            <w:r>
              <w:rPr>
                <w:rFonts w:ascii="Arial" w:hAnsi="Arial" w:cs="Arial"/>
              </w:rPr>
              <w:t>1.0.3</w:t>
            </w:r>
          </w:p>
        </w:tc>
        <w:tc>
          <w:tcPr>
            <w:tcW w:w="1687" w:type="dxa"/>
            <w:vAlign w:val="center"/>
          </w:tcPr>
          <w:p w14:paraId="2D450D07" w14:textId="129293A3" w:rsidR="005605DB" w:rsidRDefault="005605DB" w:rsidP="00A84502">
            <w:pPr>
              <w:rPr>
                <w:rFonts w:ascii="Arial" w:hAnsi="Arial" w:cs="Arial"/>
              </w:rPr>
            </w:pPr>
            <w:r>
              <w:rPr>
                <w:rFonts w:ascii="Arial" w:hAnsi="Arial" w:cs="Arial"/>
              </w:rPr>
              <w:t>1 Dec 2021</w:t>
            </w:r>
          </w:p>
        </w:tc>
        <w:tc>
          <w:tcPr>
            <w:tcW w:w="6570" w:type="dxa"/>
            <w:vAlign w:val="center"/>
          </w:tcPr>
          <w:p w14:paraId="1B2AEFAA" w14:textId="269A99D6" w:rsidR="005605DB" w:rsidRDefault="005605DB" w:rsidP="005605DB">
            <w:pPr>
              <w:rPr>
                <w:rFonts w:ascii="Arial" w:hAnsi="Arial" w:cs="Arial"/>
                <w:sz w:val="20"/>
                <w:szCs w:val="20"/>
              </w:rPr>
            </w:pPr>
            <w:r>
              <w:rPr>
                <w:rFonts w:ascii="Arial" w:hAnsi="Arial" w:cs="Arial"/>
                <w:sz w:val="20"/>
                <w:szCs w:val="20"/>
              </w:rPr>
              <w:t>Maintenance Draft, Incorporated changes communicated via email</w:t>
            </w:r>
          </w:p>
          <w:p w14:paraId="140C6B3B" w14:textId="5D45070C" w:rsidR="005605DB" w:rsidRDefault="005605DB" w:rsidP="008E25A3">
            <w:pPr>
              <w:pStyle w:val="ListParagraph"/>
              <w:numPr>
                <w:ilvl w:val="0"/>
                <w:numId w:val="46"/>
              </w:numPr>
              <w:rPr>
                <w:rFonts w:ascii="Arial" w:hAnsi="Arial" w:cs="Arial"/>
                <w:sz w:val="20"/>
              </w:rPr>
            </w:pPr>
            <w:r>
              <w:rPr>
                <w:rFonts w:ascii="Arial" w:hAnsi="Arial" w:cs="Arial"/>
                <w:sz w:val="20"/>
              </w:rPr>
              <w:t>Table 19-21 as per email from SK Yong [Apple] to DKTG reflector on November 15</w:t>
            </w:r>
            <w:r w:rsidRPr="00E00FC9">
              <w:rPr>
                <w:rFonts w:ascii="Arial" w:hAnsi="Arial" w:cs="Arial"/>
                <w:sz w:val="20"/>
                <w:vertAlign w:val="superscript"/>
              </w:rPr>
              <w:t>th</w:t>
            </w:r>
            <w:r>
              <w:rPr>
                <w:rFonts w:ascii="Arial" w:hAnsi="Arial" w:cs="Arial"/>
                <w:sz w:val="20"/>
              </w:rPr>
              <w:t xml:space="preserve"> 2021</w:t>
            </w:r>
          </w:p>
          <w:p w14:paraId="3C2C425C" w14:textId="5AD45743" w:rsidR="00D4633E" w:rsidRDefault="00D4633E" w:rsidP="008E25A3">
            <w:pPr>
              <w:pStyle w:val="ListParagraph"/>
              <w:numPr>
                <w:ilvl w:val="0"/>
                <w:numId w:val="46"/>
              </w:numPr>
              <w:rPr>
                <w:rFonts w:ascii="Arial" w:hAnsi="Arial" w:cs="Arial"/>
                <w:sz w:val="20"/>
              </w:rPr>
            </w:pPr>
            <w:r>
              <w:rPr>
                <w:rFonts w:ascii="Arial" w:hAnsi="Arial" w:cs="Arial"/>
                <w:sz w:val="20"/>
              </w:rPr>
              <w:t>Reference in Section 5.1.4.3 as per email from Eva Saar [T-</w:t>
            </w:r>
            <w:r w:rsidR="008C263A">
              <w:rPr>
                <w:rFonts w:ascii="Arial" w:hAnsi="Arial" w:cs="Arial"/>
                <w:sz w:val="20"/>
              </w:rPr>
              <w:t>S</w:t>
            </w:r>
            <w:r>
              <w:rPr>
                <w:rFonts w:ascii="Arial" w:hAnsi="Arial" w:cs="Arial"/>
                <w:sz w:val="20"/>
              </w:rPr>
              <w:t>ystems]</w:t>
            </w:r>
            <w:r w:rsidR="008C263A">
              <w:rPr>
                <w:rFonts w:ascii="Arial" w:hAnsi="Arial" w:cs="Arial"/>
                <w:sz w:val="20"/>
              </w:rPr>
              <w:t xml:space="preserve"> on November 22</w:t>
            </w:r>
            <w:r w:rsidR="008C263A" w:rsidRPr="00E00FC9">
              <w:rPr>
                <w:rFonts w:ascii="Arial" w:hAnsi="Arial" w:cs="Arial"/>
                <w:sz w:val="20"/>
                <w:vertAlign w:val="superscript"/>
              </w:rPr>
              <w:t>nd</w:t>
            </w:r>
            <w:r w:rsidR="008C263A">
              <w:rPr>
                <w:rFonts w:ascii="Arial" w:hAnsi="Arial" w:cs="Arial"/>
                <w:sz w:val="20"/>
              </w:rPr>
              <w:t xml:space="preserve"> 2021</w:t>
            </w:r>
          </w:p>
          <w:p w14:paraId="1F2489AC" w14:textId="18453685" w:rsidR="008C263A" w:rsidRDefault="008C263A" w:rsidP="008E25A3">
            <w:pPr>
              <w:pStyle w:val="ListParagraph"/>
              <w:numPr>
                <w:ilvl w:val="0"/>
                <w:numId w:val="46"/>
              </w:numPr>
              <w:rPr>
                <w:rFonts w:ascii="Arial" w:hAnsi="Arial" w:cs="Arial"/>
                <w:sz w:val="20"/>
              </w:rPr>
            </w:pPr>
            <w:r>
              <w:rPr>
                <w:rFonts w:ascii="Arial" w:hAnsi="Arial" w:cs="Arial"/>
                <w:sz w:val="20"/>
              </w:rPr>
              <w:t>9422 (E7</w:t>
            </w:r>
            <w:r w:rsidRPr="00E00FC9">
              <w:rPr>
                <w:rFonts w:ascii="Arial" w:hAnsi="Arial" w:cs="Arial"/>
                <w:sz w:val="20"/>
              </w:rPr>
              <w:t>)</w:t>
            </w:r>
          </w:p>
          <w:p w14:paraId="32494E08" w14:textId="2B9B3F3F" w:rsidR="00F658BB" w:rsidRDefault="00F658BB" w:rsidP="008E25A3">
            <w:pPr>
              <w:pStyle w:val="ListParagraph"/>
              <w:numPr>
                <w:ilvl w:val="0"/>
                <w:numId w:val="46"/>
              </w:numPr>
              <w:rPr>
                <w:rFonts w:ascii="Arial" w:hAnsi="Arial" w:cs="Arial"/>
                <w:sz w:val="20"/>
              </w:rPr>
            </w:pPr>
            <w:r>
              <w:rPr>
                <w:rFonts w:ascii="Arial" w:hAnsi="Arial" w:cs="Arial"/>
                <w:sz w:val="20"/>
              </w:rPr>
              <w:t>9512 (E41, E43)</w:t>
            </w:r>
          </w:p>
          <w:p w14:paraId="7DD62D6C" w14:textId="72A34CFC" w:rsidR="00F658BB" w:rsidRDefault="00F658BB" w:rsidP="008E25A3">
            <w:pPr>
              <w:pStyle w:val="ListParagraph"/>
              <w:numPr>
                <w:ilvl w:val="0"/>
                <w:numId w:val="46"/>
              </w:numPr>
              <w:rPr>
                <w:rFonts w:ascii="Arial" w:hAnsi="Arial" w:cs="Arial"/>
                <w:sz w:val="20"/>
              </w:rPr>
            </w:pPr>
            <w:r>
              <w:rPr>
                <w:rFonts w:ascii="Arial" w:hAnsi="Arial" w:cs="Arial"/>
                <w:sz w:val="20"/>
              </w:rPr>
              <w:t>9513 (E135, E122</w:t>
            </w:r>
            <w:r w:rsidR="00AC5238">
              <w:rPr>
                <w:rFonts w:ascii="Arial" w:hAnsi="Arial" w:cs="Arial"/>
                <w:sz w:val="20"/>
              </w:rPr>
              <w:t xml:space="preserve">, </w:t>
            </w:r>
            <w:r w:rsidR="00013FF2">
              <w:rPr>
                <w:rFonts w:ascii="Arial" w:hAnsi="Arial" w:cs="Arial"/>
                <w:sz w:val="20"/>
              </w:rPr>
              <w:t xml:space="preserve">E132, </w:t>
            </w:r>
            <w:r w:rsidR="00FE1026">
              <w:rPr>
                <w:rFonts w:ascii="Arial" w:hAnsi="Arial" w:cs="Arial"/>
                <w:sz w:val="20"/>
              </w:rPr>
              <w:t xml:space="preserve">E133, </w:t>
            </w:r>
            <w:r w:rsidR="00AC5238">
              <w:rPr>
                <w:rFonts w:ascii="Arial" w:hAnsi="Arial" w:cs="Arial"/>
                <w:sz w:val="20"/>
              </w:rPr>
              <w:t>E134</w:t>
            </w:r>
            <w:r>
              <w:rPr>
                <w:rFonts w:ascii="Arial" w:hAnsi="Arial" w:cs="Arial"/>
                <w:sz w:val="20"/>
              </w:rPr>
              <w:t>)</w:t>
            </w:r>
          </w:p>
          <w:p w14:paraId="7DCD4838" w14:textId="69CD1934" w:rsidR="00EA67F5" w:rsidRDefault="00EA67F5" w:rsidP="008E25A3">
            <w:pPr>
              <w:pStyle w:val="ListParagraph"/>
              <w:numPr>
                <w:ilvl w:val="0"/>
                <w:numId w:val="46"/>
              </w:numPr>
              <w:rPr>
                <w:rFonts w:ascii="Arial" w:hAnsi="Arial" w:cs="Arial"/>
                <w:sz w:val="20"/>
              </w:rPr>
            </w:pPr>
            <w:r>
              <w:rPr>
                <w:rFonts w:ascii="Arial" w:hAnsi="Arial" w:cs="Arial"/>
                <w:sz w:val="20"/>
              </w:rPr>
              <w:t>9520 (E10, E11, E12, E13</w:t>
            </w:r>
            <w:r w:rsidR="00DB2CB7">
              <w:rPr>
                <w:rFonts w:ascii="Arial" w:hAnsi="Arial" w:cs="Arial"/>
                <w:sz w:val="20"/>
              </w:rPr>
              <w:t>, E22</w:t>
            </w:r>
            <w:r>
              <w:rPr>
                <w:rFonts w:ascii="Arial" w:hAnsi="Arial" w:cs="Arial"/>
                <w:sz w:val="20"/>
              </w:rPr>
              <w:t>)</w:t>
            </w:r>
          </w:p>
          <w:p w14:paraId="1919A98D" w14:textId="704074FF" w:rsidR="001651F9" w:rsidRDefault="001651F9" w:rsidP="008E25A3">
            <w:pPr>
              <w:pStyle w:val="ListParagraph"/>
              <w:numPr>
                <w:ilvl w:val="0"/>
                <w:numId w:val="46"/>
              </w:numPr>
              <w:rPr>
                <w:rFonts w:ascii="Arial" w:hAnsi="Arial" w:cs="Arial"/>
                <w:sz w:val="20"/>
              </w:rPr>
            </w:pPr>
            <w:r>
              <w:rPr>
                <w:rFonts w:ascii="Arial" w:hAnsi="Arial" w:cs="Arial"/>
                <w:sz w:val="20"/>
              </w:rPr>
              <w:t>9585 (E77, E78</w:t>
            </w:r>
            <w:r w:rsidR="004B1136">
              <w:rPr>
                <w:rFonts w:ascii="Arial" w:hAnsi="Arial" w:cs="Arial"/>
                <w:sz w:val="20"/>
              </w:rPr>
              <w:t>, E79</w:t>
            </w:r>
            <w:r w:rsidR="00E14CC6">
              <w:rPr>
                <w:rFonts w:ascii="Arial" w:hAnsi="Arial" w:cs="Arial"/>
                <w:sz w:val="20"/>
              </w:rPr>
              <w:t>, E81, E82, E83</w:t>
            </w:r>
            <w:r w:rsidR="00396944">
              <w:rPr>
                <w:rFonts w:ascii="Arial" w:hAnsi="Arial" w:cs="Arial"/>
                <w:sz w:val="20"/>
              </w:rPr>
              <w:t xml:space="preserve">, </w:t>
            </w:r>
            <w:r w:rsidR="00C46033">
              <w:rPr>
                <w:rFonts w:ascii="Arial" w:hAnsi="Arial" w:cs="Arial"/>
                <w:sz w:val="20"/>
              </w:rPr>
              <w:t xml:space="preserve">E84, </w:t>
            </w:r>
            <w:r w:rsidR="00396944">
              <w:rPr>
                <w:rFonts w:ascii="Arial" w:hAnsi="Arial" w:cs="Arial"/>
                <w:sz w:val="20"/>
              </w:rPr>
              <w:t xml:space="preserve">E85, </w:t>
            </w:r>
            <w:r w:rsidR="00C46033">
              <w:rPr>
                <w:rFonts w:ascii="Arial" w:hAnsi="Arial" w:cs="Arial"/>
                <w:sz w:val="20"/>
              </w:rPr>
              <w:t xml:space="preserve">E88, </w:t>
            </w:r>
            <w:r w:rsidR="00674E16">
              <w:rPr>
                <w:rFonts w:ascii="Arial" w:hAnsi="Arial" w:cs="Arial"/>
                <w:sz w:val="20"/>
              </w:rPr>
              <w:t xml:space="preserve">E89, </w:t>
            </w:r>
            <w:r w:rsidR="00396944">
              <w:rPr>
                <w:rFonts w:ascii="Arial" w:hAnsi="Arial" w:cs="Arial"/>
                <w:sz w:val="20"/>
              </w:rPr>
              <w:t>E93</w:t>
            </w:r>
            <w:r>
              <w:rPr>
                <w:rFonts w:ascii="Arial" w:hAnsi="Arial" w:cs="Arial"/>
                <w:sz w:val="20"/>
              </w:rPr>
              <w:t>)</w:t>
            </w:r>
          </w:p>
          <w:p w14:paraId="73D547A8" w14:textId="05148A5C" w:rsidR="00BA7DD7" w:rsidRDefault="00BA7DD7" w:rsidP="008E25A3">
            <w:pPr>
              <w:pStyle w:val="ListParagraph"/>
              <w:numPr>
                <w:ilvl w:val="0"/>
                <w:numId w:val="46"/>
              </w:numPr>
              <w:rPr>
                <w:rFonts w:ascii="Arial" w:hAnsi="Arial" w:cs="Arial"/>
                <w:sz w:val="20"/>
              </w:rPr>
            </w:pPr>
            <w:r>
              <w:rPr>
                <w:rFonts w:ascii="Arial" w:hAnsi="Arial" w:cs="Arial"/>
                <w:sz w:val="20"/>
              </w:rPr>
              <w:t>9731 (E137)</w:t>
            </w:r>
          </w:p>
          <w:p w14:paraId="000CB0CF" w14:textId="69E1A003" w:rsidR="00345BD8" w:rsidRDefault="00345BD8" w:rsidP="008E25A3">
            <w:pPr>
              <w:pStyle w:val="ListParagraph"/>
              <w:numPr>
                <w:ilvl w:val="0"/>
                <w:numId w:val="46"/>
              </w:numPr>
              <w:rPr>
                <w:rFonts w:ascii="Arial" w:hAnsi="Arial" w:cs="Arial"/>
                <w:sz w:val="20"/>
              </w:rPr>
            </w:pPr>
            <w:r>
              <w:rPr>
                <w:rFonts w:ascii="Arial" w:hAnsi="Arial" w:cs="Arial"/>
                <w:sz w:val="20"/>
              </w:rPr>
              <w:t>9781 (E138, E139)</w:t>
            </w:r>
          </w:p>
          <w:p w14:paraId="0FC48C8E" w14:textId="296F0F38" w:rsidR="00345BD8" w:rsidRDefault="00345BD8" w:rsidP="008E25A3">
            <w:pPr>
              <w:pStyle w:val="ListParagraph"/>
              <w:numPr>
                <w:ilvl w:val="0"/>
                <w:numId w:val="46"/>
              </w:numPr>
              <w:rPr>
                <w:rFonts w:ascii="Arial" w:hAnsi="Arial" w:cs="Arial"/>
                <w:sz w:val="20"/>
              </w:rPr>
            </w:pPr>
            <w:r>
              <w:rPr>
                <w:rFonts w:ascii="Arial" w:hAnsi="Arial" w:cs="Arial"/>
                <w:sz w:val="20"/>
              </w:rPr>
              <w:t>10064 (E140, E141, E142, E143, E145)</w:t>
            </w:r>
          </w:p>
          <w:p w14:paraId="24A79383" w14:textId="447217D5" w:rsidR="00B71D09" w:rsidRDefault="00B71D09" w:rsidP="008E25A3">
            <w:pPr>
              <w:pStyle w:val="ListParagraph"/>
              <w:numPr>
                <w:ilvl w:val="0"/>
                <w:numId w:val="46"/>
              </w:numPr>
              <w:rPr>
                <w:rFonts w:ascii="Arial" w:hAnsi="Arial" w:cs="Arial"/>
                <w:sz w:val="20"/>
              </w:rPr>
            </w:pPr>
            <w:r>
              <w:rPr>
                <w:rFonts w:ascii="Arial" w:hAnsi="Arial" w:cs="Arial"/>
                <w:sz w:val="20"/>
              </w:rPr>
              <w:t>9407 (D6)</w:t>
            </w:r>
          </w:p>
          <w:p w14:paraId="68092BFB" w14:textId="1BC9C583" w:rsidR="00B71D09" w:rsidRDefault="00732F1F" w:rsidP="008E25A3">
            <w:pPr>
              <w:pStyle w:val="ListParagraph"/>
              <w:numPr>
                <w:ilvl w:val="0"/>
                <w:numId w:val="46"/>
              </w:numPr>
              <w:rPr>
                <w:rFonts w:ascii="Arial" w:hAnsi="Arial" w:cs="Arial"/>
                <w:sz w:val="20"/>
              </w:rPr>
            </w:pPr>
            <w:r>
              <w:rPr>
                <w:rFonts w:ascii="Arial" w:hAnsi="Arial" w:cs="Arial"/>
                <w:sz w:val="20"/>
              </w:rPr>
              <w:t>9448 (D3)</w:t>
            </w:r>
          </w:p>
          <w:p w14:paraId="26AAF38E" w14:textId="481411EA" w:rsidR="00732F1F" w:rsidRDefault="00546AE9" w:rsidP="008E25A3">
            <w:pPr>
              <w:pStyle w:val="ListParagraph"/>
              <w:numPr>
                <w:ilvl w:val="0"/>
                <w:numId w:val="46"/>
              </w:numPr>
              <w:rPr>
                <w:rFonts w:ascii="Arial" w:hAnsi="Arial" w:cs="Arial"/>
                <w:sz w:val="20"/>
              </w:rPr>
            </w:pPr>
            <w:r>
              <w:rPr>
                <w:rFonts w:ascii="Arial" w:hAnsi="Arial" w:cs="Arial"/>
                <w:sz w:val="20"/>
              </w:rPr>
              <w:t>9449 (D4)</w:t>
            </w:r>
          </w:p>
          <w:p w14:paraId="450027A8" w14:textId="1EC7B48C" w:rsidR="00546AE9" w:rsidRDefault="00E93023" w:rsidP="008E25A3">
            <w:pPr>
              <w:pStyle w:val="ListParagraph"/>
              <w:numPr>
                <w:ilvl w:val="0"/>
                <w:numId w:val="46"/>
              </w:numPr>
              <w:rPr>
                <w:rFonts w:ascii="Arial" w:hAnsi="Arial" w:cs="Arial"/>
                <w:sz w:val="20"/>
              </w:rPr>
            </w:pPr>
            <w:r>
              <w:rPr>
                <w:rFonts w:ascii="Arial" w:hAnsi="Arial" w:cs="Arial"/>
                <w:sz w:val="20"/>
              </w:rPr>
              <w:t>9454 (D2) – already incorporated as part of E1</w:t>
            </w:r>
          </w:p>
          <w:p w14:paraId="4D11805C" w14:textId="6EDBA50D" w:rsidR="005605DB" w:rsidRPr="00E00FC9" w:rsidRDefault="00E24706" w:rsidP="008E25A3">
            <w:pPr>
              <w:pStyle w:val="ListParagraph"/>
              <w:numPr>
                <w:ilvl w:val="0"/>
                <w:numId w:val="46"/>
              </w:numPr>
              <w:rPr>
                <w:rFonts w:ascii="Arial" w:hAnsi="Arial" w:cs="Arial"/>
                <w:sz w:val="20"/>
              </w:rPr>
            </w:pPr>
            <w:r>
              <w:rPr>
                <w:rFonts w:ascii="Arial" w:hAnsi="Arial" w:cs="Arial"/>
                <w:sz w:val="20"/>
              </w:rPr>
              <w:t>9472 (D15)</w:t>
            </w:r>
          </w:p>
        </w:tc>
      </w:tr>
      <w:tr w:rsidR="00FD6903" w:rsidRPr="00804227" w14:paraId="35AC6869" w14:textId="77777777" w:rsidTr="005B1EF9">
        <w:trPr>
          <w:trHeight w:val="285"/>
        </w:trPr>
        <w:tc>
          <w:tcPr>
            <w:tcW w:w="1170" w:type="dxa"/>
            <w:noWrap/>
            <w:vAlign w:val="center"/>
          </w:tcPr>
          <w:p w14:paraId="2F6AF96A" w14:textId="63A32237" w:rsidR="00FD6903" w:rsidRDefault="00FD6903" w:rsidP="00A84502">
            <w:pPr>
              <w:rPr>
                <w:rFonts w:ascii="Arial" w:hAnsi="Arial" w:cs="Arial"/>
              </w:rPr>
            </w:pPr>
            <w:r>
              <w:rPr>
                <w:rFonts w:ascii="Arial" w:hAnsi="Arial" w:cs="Arial"/>
              </w:rPr>
              <w:t>1.0.4</w:t>
            </w:r>
          </w:p>
        </w:tc>
        <w:tc>
          <w:tcPr>
            <w:tcW w:w="1687" w:type="dxa"/>
            <w:vAlign w:val="center"/>
          </w:tcPr>
          <w:p w14:paraId="35EF14CD" w14:textId="43BE8058" w:rsidR="00FD6903" w:rsidRDefault="00FD6903" w:rsidP="00A84502">
            <w:pPr>
              <w:rPr>
                <w:rFonts w:ascii="Arial" w:hAnsi="Arial" w:cs="Arial"/>
              </w:rPr>
            </w:pPr>
            <w:r>
              <w:rPr>
                <w:rFonts w:ascii="Arial" w:hAnsi="Arial" w:cs="Arial"/>
              </w:rPr>
              <w:t>5 Jan 2022</w:t>
            </w:r>
          </w:p>
        </w:tc>
        <w:tc>
          <w:tcPr>
            <w:tcW w:w="6570" w:type="dxa"/>
            <w:vAlign w:val="center"/>
          </w:tcPr>
          <w:p w14:paraId="32AECBC5" w14:textId="77777777" w:rsidR="00FD6903" w:rsidRDefault="00FD6903" w:rsidP="005605DB">
            <w:pPr>
              <w:rPr>
                <w:rFonts w:ascii="Arial" w:hAnsi="Arial" w:cs="Arial"/>
                <w:sz w:val="20"/>
                <w:szCs w:val="20"/>
              </w:rPr>
            </w:pPr>
            <w:r>
              <w:rPr>
                <w:rFonts w:ascii="Arial" w:hAnsi="Arial" w:cs="Arial"/>
                <w:sz w:val="20"/>
                <w:szCs w:val="20"/>
              </w:rPr>
              <w:t>Maintenance Draft, Incorporated CRs</w:t>
            </w:r>
          </w:p>
          <w:p w14:paraId="07BDB633" w14:textId="77777777" w:rsidR="00FD6903" w:rsidRDefault="00645A3C" w:rsidP="008E25A3">
            <w:pPr>
              <w:pStyle w:val="ListParagraph"/>
              <w:numPr>
                <w:ilvl w:val="0"/>
                <w:numId w:val="46"/>
              </w:numPr>
              <w:rPr>
                <w:rFonts w:ascii="Arial" w:hAnsi="Arial" w:cs="Arial"/>
                <w:sz w:val="20"/>
              </w:rPr>
            </w:pPr>
            <w:r>
              <w:rPr>
                <w:rFonts w:ascii="Arial" w:hAnsi="Arial" w:cs="Arial"/>
                <w:sz w:val="20"/>
              </w:rPr>
              <w:t xml:space="preserve">9473 (D16). Change 1 in CR requests changing the reference to Table 15-12 to be corrected. However, due to a prior CR that corrected a missing table number, the reference has been updated to Table 15-13. </w:t>
            </w:r>
          </w:p>
          <w:p w14:paraId="6981D1E3" w14:textId="77777777" w:rsidR="00645A3C" w:rsidRDefault="003E0A57" w:rsidP="008E25A3">
            <w:pPr>
              <w:pStyle w:val="ListParagraph"/>
              <w:numPr>
                <w:ilvl w:val="0"/>
                <w:numId w:val="46"/>
              </w:numPr>
              <w:rPr>
                <w:rFonts w:ascii="Arial" w:hAnsi="Arial" w:cs="Arial"/>
                <w:sz w:val="20"/>
              </w:rPr>
            </w:pPr>
            <w:r>
              <w:rPr>
                <w:rFonts w:ascii="Arial" w:hAnsi="Arial" w:cs="Arial"/>
                <w:sz w:val="20"/>
              </w:rPr>
              <w:t>9488 (D18)</w:t>
            </w:r>
          </w:p>
          <w:p w14:paraId="75938E53" w14:textId="77777777" w:rsidR="003E0A57" w:rsidRDefault="00D92974" w:rsidP="008E25A3">
            <w:pPr>
              <w:pStyle w:val="ListParagraph"/>
              <w:numPr>
                <w:ilvl w:val="0"/>
                <w:numId w:val="46"/>
              </w:numPr>
              <w:rPr>
                <w:rFonts w:ascii="Arial" w:hAnsi="Arial" w:cs="Arial"/>
                <w:sz w:val="20"/>
              </w:rPr>
            </w:pPr>
            <w:r>
              <w:rPr>
                <w:rFonts w:ascii="Arial" w:hAnsi="Arial" w:cs="Arial"/>
                <w:sz w:val="20"/>
              </w:rPr>
              <w:lastRenderedPageBreak/>
              <w:t>9490 (D19)</w:t>
            </w:r>
          </w:p>
          <w:p w14:paraId="3BBADFE8" w14:textId="77777777" w:rsidR="00D92974" w:rsidRDefault="00D92974" w:rsidP="008E25A3">
            <w:pPr>
              <w:pStyle w:val="ListParagraph"/>
              <w:numPr>
                <w:ilvl w:val="0"/>
                <w:numId w:val="46"/>
              </w:numPr>
              <w:rPr>
                <w:rFonts w:ascii="Arial" w:hAnsi="Arial" w:cs="Arial"/>
                <w:sz w:val="20"/>
              </w:rPr>
            </w:pPr>
            <w:r>
              <w:rPr>
                <w:rFonts w:ascii="Arial" w:hAnsi="Arial" w:cs="Arial"/>
                <w:sz w:val="20"/>
              </w:rPr>
              <w:t>9491 (D20)</w:t>
            </w:r>
          </w:p>
          <w:p w14:paraId="5B3487E9" w14:textId="77777777" w:rsidR="00D92974" w:rsidRDefault="007B29DB" w:rsidP="008E25A3">
            <w:pPr>
              <w:pStyle w:val="ListParagraph"/>
              <w:numPr>
                <w:ilvl w:val="0"/>
                <w:numId w:val="46"/>
              </w:numPr>
              <w:rPr>
                <w:rFonts w:ascii="Arial" w:hAnsi="Arial" w:cs="Arial"/>
                <w:sz w:val="20"/>
              </w:rPr>
            </w:pPr>
            <w:r>
              <w:rPr>
                <w:rFonts w:ascii="Arial" w:hAnsi="Arial" w:cs="Arial"/>
                <w:sz w:val="20"/>
              </w:rPr>
              <w:t>9498 (D136)</w:t>
            </w:r>
          </w:p>
          <w:p w14:paraId="6FE36D52" w14:textId="77777777" w:rsidR="007B29DB" w:rsidRDefault="006F42B3" w:rsidP="008E25A3">
            <w:pPr>
              <w:pStyle w:val="ListParagraph"/>
              <w:numPr>
                <w:ilvl w:val="0"/>
                <w:numId w:val="46"/>
              </w:numPr>
              <w:rPr>
                <w:rFonts w:ascii="Arial" w:hAnsi="Arial" w:cs="Arial"/>
                <w:sz w:val="20"/>
              </w:rPr>
            </w:pPr>
            <w:r>
              <w:rPr>
                <w:rFonts w:ascii="Arial" w:hAnsi="Arial" w:cs="Arial"/>
                <w:sz w:val="20"/>
              </w:rPr>
              <w:t>9504 (D137)</w:t>
            </w:r>
          </w:p>
          <w:p w14:paraId="5444B591" w14:textId="77777777" w:rsidR="00EA3C2F" w:rsidRDefault="00EA3C2F" w:rsidP="008E25A3">
            <w:pPr>
              <w:pStyle w:val="ListParagraph"/>
              <w:numPr>
                <w:ilvl w:val="0"/>
                <w:numId w:val="46"/>
              </w:numPr>
              <w:rPr>
                <w:rFonts w:ascii="Arial" w:hAnsi="Arial" w:cs="Arial"/>
                <w:sz w:val="20"/>
              </w:rPr>
            </w:pPr>
            <w:r>
              <w:rPr>
                <w:rFonts w:ascii="Arial" w:hAnsi="Arial" w:cs="Arial"/>
                <w:sz w:val="20"/>
              </w:rPr>
              <w:t>9505 (D139)</w:t>
            </w:r>
          </w:p>
          <w:p w14:paraId="74B99895" w14:textId="77777777" w:rsidR="00785C95" w:rsidRDefault="00785C95" w:rsidP="008E25A3">
            <w:pPr>
              <w:pStyle w:val="ListParagraph"/>
              <w:numPr>
                <w:ilvl w:val="0"/>
                <w:numId w:val="46"/>
              </w:numPr>
              <w:rPr>
                <w:rFonts w:ascii="Arial" w:hAnsi="Arial" w:cs="Arial"/>
                <w:sz w:val="20"/>
              </w:rPr>
            </w:pPr>
            <w:r>
              <w:rPr>
                <w:rFonts w:ascii="Arial" w:hAnsi="Arial" w:cs="Arial"/>
                <w:sz w:val="20"/>
              </w:rPr>
              <w:t>9527 (D142)</w:t>
            </w:r>
          </w:p>
          <w:p w14:paraId="06EAF5E6" w14:textId="77777777" w:rsidR="00785C95" w:rsidRDefault="000A6209" w:rsidP="008E25A3">
            <w:pPr>
              <w:pStyle w:val="ListParagraph"/>
              <w:numPr>
                <w:ilvl w:val="0"/>
                <w:numId w:val="46"/>
              </w:numPr>
              <w:rPr>
                <w:rFonts w:ascii="Arial" w:hAnsi="Arial" w:cs="Arial"/>
                <w:sz w:val="20"/>
              </w:rPr>
            </w:pPr>
            <w:r>
              <w:rPr>
                <w:rFonts w:ascii="Arial" w:hAnsi="Arial" w:cs="Arial"/>
                <w:sz w:val="20"/>
              </w:rPr>
              <w:t>9528 (D141)</w:t>
            </w:r>
          </w:p>
          <w:p w14:paraId="1E02E35C" w14:textId="77777777" w:rsidR="000A6209" w:rsidRDefault="000A6209" w:rsidP="008E25A3">
            <w:pPr>
              <w:pStyle w:val="ListParagraph"/>
              <w:numPr>
                <w:ilvl w:val="0"/>
                <w:numId w:val="46"/>
              </w:numPr>
              <w:rPr>
                <w:rFonts w:ascii="Arial" w:hAnsi="Arial" w:cs="Arial"/>
                <w:sz w:val="20"/>
              </w:rPr>
            </w:pPr>
            <w:r>
              <w:rPr>
                <w:rFonts w:ascii="Arial" w:hAnsi="Arial" w:cs="Arial"/>
                <w:sz w:val="20"/>
              </w:rPr>
              <w:t>9529 (D140)</w:t>
            </w:r>
          </w:p>
          <w:p w14:paraId="1F80B019" w14:textId="77777777" w:rsidR="000A6209" w:rsidRDefault="009E1DE6" w:rsidP="008E25A3">
            <w:pPr>
              <w:pStyle w:val="ListParagraph"/>
              <w:numPr>
                <w:ilvl w:val="0"/>
                <w:numId w:val="46"/>
              </w:numPr>
              <w:rPr>
                <w:rFonts w:ascii="Arial" w:hAnsi="Arial" w:cs="Arial"/>
                <w:sz w:val="20"/>
              </w:rPr>
            </w:pPr>
            <w:r>
              <w:rPr>
                <w:rFonts w:ascii="Arial" w:hAnsi="Arial" w:cs="Arial"/>
                <w:sz w:val="20"/>
              </w:rPr>
              <w:t>9588 (D149)</w:t>
            </w:r>
          </w:p>
          <w:p w14:paraId="69AA5A09" w14:textId="77777777" w:rsidR="009E1DE6" w:rsidRDefault="000E60C3" w:rsidP="008E25A3">
            <w:pPr>
              <w:pStyle w:val="ListParagraph"/>
              <w:numPr>
                <w:ilvl w:val="0"/>
                <w:numId w:val="46"/>
              </w:numPr>
              <w:rPr>
                <w:rFonts w:ascii="Arial" w:hAnsi="Arial" w:cs="Arial"/>
                <w:sz w:val="20"/>
              </w:rPr>
            </w:pPr>
            <w:r>
              <w:rPr>
                <w:rFonts w:ascii="Arial" w:hAnsi="Arial" w:cs="Arial"/>
                <w:sz w:val="20"/>
              </w:rPr>
              <w:t>9590 (D163)</w:t>
            </w:r>
          </w:p>
          <w:p w14:paraId="0DFD3957" w14:textId="77777777" w:rsidR="000E60C3" w:rsidRDefault="00F93C9B" w:rsidP="008E25A3">
            <w:pPr>
              <w:pStyle w:val="ListParagraph"/>
              <w:numPr>
                <w:ilvl w:val="0"/>
                <w:numId w:val="46"/>
              </w:numPr>
              <w:rPr>
                <w:rFonts w:ascii="Arial" w:hAnsi="Arial" w:cs="Arial"/>
                <w:sz w:val="20"/>
              </w:rPr>
            </w:pPr>
            <w:r>
              <w:rPr>
                <w:rFonts w:ascii="Arial" w:hAnsi="Arial" w:cs="Arial"/>
                <w:sz w:val="20"/>
              </w:rPr>
              <w:t>9591 (D164)</w:t>
            </w:r>
          </w:p>
          <w:p w14:paraId="7BFEE88B" w14:textId="77777777" w:rsidR="009F1A1D" w:rsidRDefault="009F1A1D" w:rsidP="008E25A3">
            <w:pPr>
              <w:pStyle w:val="ListParagraph"/>
              <w:numPr>
                <w:ilvl w:val="0"/>
                <w:numId w:val="46"/>
              </w:numPr>
              <w:rPr>
                <w:rFonts w:ascii="Arial" w:hAnsi="Arial" w:cs="Arial"/>
                <w:sz w:val="20"/>
              </w:rPr>
            </w:pPr>
            <w:r>
              <w:rPr>
                <w:rFonts w:ascii="Arial" w:hAnsi="Arial" w:cs="Arial"/>
                <w:sz w:val="20"/>
              </w:rPr>
              <w:t>9592 (D161)</w:t>
            </w:r>
          </w:p>
          <w:p w14:paraId="7A2EDAF9" w14:textId="77777777" w:rsidR="009F1A1D" w:rsidRDefault="00B31B44" w:rsidP="008E25A3">
            <w:pPr>
              <w:pStyle w:val="ListParagraph"/>
              <w:numPr>
                <w:ilvl w:val="0"/>
                <w:numId w:val="46"/>
              </w:numPr>
              <w:rPr>
                <w:rFonts w:ascii="Arial" w:hAnsi="Arial" w:cs="Arial"/>
                <w:sz w:val="20"/>
              </w:rPr>
            </w:pPr>
            <w:r>
              <w:rPr>
                <w:rFonts w:ascii="Arial" w:hAnsi="Arial" w:cs="Arial"/>
                <w:sz w:val="20"/>
              </w:rPr>
              <w:t>9593 (D162)</w:t>
            </w:r>
          </w:p>
          <w:p w14:paraId="3809FD97" w14:textId="77777777" w:rsidR="00351788" w:rsidRDefault="00351788" w:rsidP="008E25A3">
            <w:pPr>
              <w:pStyle w:val="ListParagraph"/>
              <w:numPr>
                <w:ilvl w:val="0"/>
                <w:numId w:val="46"/>
              </w:numPr>
              <w:rPr>
                <w:rFonts w:ascii="Arial" w:hAnsi="Arial" w:cs="Arial"/>
                <w:sz w:val="20"/>
              </w:rPr>
            </w:pPr>
            <w:r>
              <w:rPr>
                <w:rFonts w:ascii="Arial" w:hAnsi="Arial" w:cs="Arial"/>
                <w:sz w:val="20"/>
              </w:rPr>
              <w:t>9594 (D157)</w:t>
            </w:r>
          </w:p>
          <w:p w14:paraId="328C95E9" w14:textId="77777777" w:rsidR="00351788" w:rsidRDefault="00351788" w:rsidP="008E25A3">
            <w:pPr>
              <w:pStyle w:val="ListParagraph"/>
              <w:numPr>
                <w:ilvl w:val="0"/>
                <w:numId w:val="46"/>
              </w:numPr>
              <w:rPr>
                <w:rFonts w:ascii="Arial" w:hAnsi="Arial" w:cs="Arial"/>
                <w:sz w:val="20"/>
              </w:rPr>
            </w:pPr>
            <w:r>
              <w:rPr>
                <w:rFonts w:ascii="Arial" w:hAnsi="Arial" w:cs="Arial"/>
                <w:sz w:val="20"/>
              </w:rPr>
              <w:t>9595 (D158)</w:t>
            </w:r>
          </w:p>
          <w:p w14:paraId="2FFDC647" w14:textId="6C6D9B03" w:rsidR="00DB7DE9" w:rsidRPr="00E00FC9" w:rsidRDefault="00DB7DE9" w:rsidP="008E25A3">
            <w:pPr>
              <w:pStyle w:val="ListParagraph"/>
              <w:numPr>
                <w:ilvl w:val="0"/>
                <w:numId w:val="46"/>
              </w:numPr>
              <w:rPr>
                <w:rFonts w:ascii="Arial" w:hAnsi="Arial" w:cs="Arial"/>
                <w:sz w:val="20"/>
              </w:rPr>
            </w:pPr>
            <w:r>
              <w:rPr>
                <w:rFonts w:ascii="Arial" w:hAnsi="Arial" w:cs="Arial"/>
                <w:sz w:val="20"/>
              </w:rPr>
              <w:t>9597 (D160)</w:t>
            </w:r>
          </w:p>
        </w:tc>
      </w:tr>
      <w:tr w:rsidR="00D34217" w:rsidRPr="00804227" w14:paraId="51C385E7" w14:textId="77777777" w:rsidTr="005B1EF9">
        <w:trPr>
          <w:trHeight w:val="285"/>
        </w:trPr>
        <w:tc>
          <w:tcPr>
            <w:tcW w:w="1170" w:type="dxa"/>
            <w:noWrap/>
            <w:vAlign w:val="center"/>
          </w:tcPr>
          <w:p w14:paraId="4C9E7418" w14:textId="5808F1E7" w:rsidR="00D34217" w:rsidRDefault="00D34217" w:rsidP="00A84502">
            <w:pPr>
              <w:rPr>
                <w:rFonts w:ascii="Arial" w:hAnsi="Arial" w:cs="Arial"/>
              </w:rPr>
            </w:pPr>
            <w:r>
              <w:rPr>
                <w:rFonts w:ascii="Arial" w:hAnsi="Arial" w:cs="Arial"/>
              </w:rPr>
              <w:lastRenderedPageBreak/>
              <w:t>1.0.5</w:t>
            </w:r>
          </w:p>
        </w:tc>
        <w:tc>
          <w:tcPr>
            <w:tcW w:w="1687" w:type="dxa"/>
            <w:vAlign w:val="center"/>
          </w:tcPr>
          <w:p w14:paraId="75D8A05F" w14:textId="308F4101" w:rsidR="00D34217" w:rsidRDefault="00D34217" w:rsidP="00A84502">
            <w:pPr>
              <w:rPr>
                <w:rFonts w:ascii="Arial" w:hAnsi="Arial" w:cs="Arial"/>
              </w:rPr>
            </w:pPr>
            <w:r>
              <w:rPr>
                <w:rFonts w:ascii="Arial" w:hAnsi="Arial" w:cs="Arial"/>
              </w:rPr>
              <w:t>Jan 13 2022</w:t>
            </w:r>
          </w:p>
        </w:tc>
        <w:tc>
          <w:tcPr>
            <w:tcW w:w="6570" w:type="dxa"/>
            <w:vAlign w:val="center"/>
          </w:tcPr>
          <w:p w14:paraId="613744B4" w14:textId="77777777" w:rsidR="00D34217" w:rsidRDefault="00D34217" w:rsidP="005605DB">
            <w:pPr>
              <w:rPr>
                <w:rFonts w:ascii="Arial" w:hAnsi="Arial" w:cs="Arial"/>
                <w:sz w:val="20"/>
                <w:szCs w:val="20"/>
              </w:rPr>
            </w:pPr>
            <w:r>
              <w:rPr>
                <w:rFonts w:ascii="Arial" w:hAnsi="Arial" w:cs="Arial"/>
                <w:sz w:val="20"/>
                <w:szCs w:val="20"/>
              </w:rPr>
              <w:t>Maintenance Draft, Incorporated changes communicated via email</w:t>
            </w:r>
          </w:p>
          <w:p w14:paraId="2AEFC36D" w14:textId="77777777" w:rsidR="00D34217" w:rsidRDefault="00D34217" w:rsidP="008E25A3">
            <w:pPr>
              <w:pStyle w:val="ListParagraph"/>
              <w:numPr>
                <w:ilvl w:val="0"/>
                <w:numId w:val="46"/>
              </w:numPr>
              <w:rPr>
                <w:rFonts w:ascii="Arial" w:hAnsi="Arial" w:cs="Arial"/>
                <w:sz w:val="20"/>
              </w:rPr>
            </w:pPr>
            <w:r>
              <w:rPr>
                <w:rFonts w:ascii="Arial" w:hAnsi="Arial" w:cs="Arial"/>
                <w:sz w:val="20"/>
              </w:rPr>
              <w:t>Email from Eric H. to DKTG reflector dated Jan 13 2022</w:t>
            </w:r>
          </w:p>
          <w:p w14:paraId="50CB5BFA" w14:textId="77777777" w:rsidR="006D0A70" w:rsidRDefault="006D0A70" w:rsidP="006D0A70">
            <w:pPr>
              <w:rPr>
                <w:rFonts w:ascii="Arial" w:hAnsi="Arial" w:cs="Arial"/>
                <w:sz w:val="20"/>
              </w:rPr>
            </w:pPr>
            <w:r>
              <w:rPr>
                <w:rFonts w:ascii="Arial" w:hAnsi="Arial" w:cs="Arial"/>
                <w:sz w:val="20"/>
              </w:rPr>
              <w:t>Incorporated CRs</w:t>
            </w:r>
          </w:p>
          <w:p w14:paraId="518B2EF6" w14:textId="77777777" w:rsidR="006D0A70" w:rsidRDefault="006D0A70" w:rsidP="008E25A3">
            <w:pPr>
              <w:pStyle w:val="ListParagraph"/>
              <w:numPr>
                <w:ilvl w:val="0"/>
                <w:numId w:val="46"/>
              </w:numPr>
              <w:rPr>
                <w:rFonts w:ascii="Arial" w:hAnsi="Arial" w:cs="Arial"/>
                <w:sz w:val="20"/>
              </w:rPr>
            </w:pPr>
            <w:r>
              <w:rPr>
                <w:rFonts w:ascii="Arial" w:hAnsi="Arial" w:cs="Arial"/>
                <w:sz w:val="20"/>
              </w:rPr>
              <w:t>9601 (D138)</w:t>
            </w:r>
          </w:p>
          <w:p w14:paraId="25DCC600" w14:textId="77777777" w:rsidR="006D0A70" w:rsidRDefault="006D0A70" w:rsidP="008E25A3">
            <w:pPr>
              <w:pStyle w:val="ListParagraph"/>
              <w:numPr>
                <w:ilvl w:val="0"/>
                <w:numId w:val="46"/>
              </w:numPr>
              <w:rPr>
                <w:rFonts w:ascii="Arial" w:hAnsi="Arial" w:cs="Arial"/>
                <w:sz w:val="20"/>
              </w:rPr>
            </w:pPr>
            <w:r>
              <w:rPr>
                <w:rFonts w:ascii="Arial" w:hAnsi="Arial" w:cs="Arial"/>
                <w:sz w:val="20"/>
              </w:rPr>
              <w:t>9602 (D154)</w:t>
            </w:r>
          </w:p>
          <w:p w14:paraId="398DC37B" w14:textId="77777777" w:rsidR="006D0A70" w:rsidRDefault="00363C4C" w:rsidP="008E25A3">
            <w:pPr>
              <w:pStyle w:val="ListParagraph"/>
              <w:numPr>
                <w:ilvl w:val="0"/>
                <w:numId w:val="46"/>
              </w:numPr>
              <w:rPr>
                <w:rFonts w:ascii="Arial" w:hAnsi="Arial" w:cs="Arial"/>
                <w:sz w:val="20"/>
              </w:rPr>
            </w:pPr>
            <w:r>
              <w:rPr>
                <w:rFonts w:ascii="Arial" w:hAnsi="Arial" w:cs="Arial"/>
                <w:sz w:val="20"/>
              </w:rPr>
              <w:t>9603 (D155)</w:t>
            </w:r>
          </w:p>
          <w:p w14:paraId="4F37691D" w14:textId="77777777" w:rsidR="00363C4C" w:rsidRDefault="006D74F3" w:rsidP="008E25A3">
            <w:pPr>
              <w:pStyle w:val="ListParagraph"/>
              <w:numPr>
                <w:ilvl w:val="0"/>
                <w:numId w:val="46"/>
              </w:numPr>
              <w:rPr>
                <w:rFonts w:ascii="Arial" w:hAnsi="Arial" w:cs="Arial"/>
                <w:sz w:val="20"/>
              </w:rPr>
            </w:pPr>
            <w:r>
              <w:rPr>
                <w:rFonts w:ascii="Arial" w:hAnsi="Arial" w:cs="Arial"/>
                <w:sz w:val="20"/>
              </w:rPr>
              <w:t>9604 (D165)</w:t>
            </w:r>
          </w:p>
          <w:p w14:paraId="5FF7A035" w14:textId="77777777" w:rsidR="00001A66" w:rsidRDefault="00D5297C" w:rsidP="008E25A3">
            <w:pPr>
              <w:pStyle w:val="ListParagraph"/>
              <w:numPr>
                <w:ilvl w:val="0"/>
                <w:numId w:val="46"/>
              </w:numPr>
              <w:rPr>
                <w:rFonts w:ascii="Arial" w:hAnsi="Arial" w:cs="Arial"/>
                <w:sz w:val="20"/>
              </w:rPr>
            </w:pPr>
            <w:r>
              <w:rPr>
                <w:rFonts w:ascii="Arial" w:hAnsi="Arial" w:cs="Arial"/>
                <w:sz w:val="20"/>
              </w:rPr>
              <w:t>9606 (D156)</w:t>
            </w:r>
          </w:p>
          <w:p w14:paraId="70E24F20" w14:textId="77777777" w:rsidR="00001A66" w:rsidRDefault="007700F5" w:rsidP="008E25A3">
            <w:pPr>
              <w:pStyle w:val="ListParagraph"/>
              <w:numPr>
                <w:ilvl w:val="0"/>
                <w:numId w:val="46"/>
              </w:numPr>
              <w:rPr>
                <w:rFonts w:ascii="Arial" w:hAnsi="Arial" w:cs="Arial"/>
                <w:sz w:val="20"/>
              </w:rPr>
            </w:pPr>
            <w:r>
              <w:rPr>
                <w:rFonts w:ascii="Arial" w:hAnsi="Arial" w:cs="Arial"/>
                <w:sz w:val="20"/>
              </w:rPr>
              <w:t>9637 (D49)</w:t>
            </w:r>
          </w:p>
          <w:p w14:paraId="509D5FAE" w14:textId="77777777" w:rsidR="007700F5" w:rsidRDefault="00D57C38" w:rsidP="008E25A3">
            <w:pPr>
              <w:pStyle w:val="ListParagraph"/>
              <w:numPr>
                <w:ilvl w:val="0"/>
                <w:numId w:val="46"/>
              </w:numPr>
              <w:rPr>
                <w:rFonts w:ascii="Arial" w:hAnsi="Arial" w:cs="Arial"/>
                <w:sz w:val="20"/>
              </w:rPr>
            </w:pPr>
            <w:r>
              <w:rPr>
                <w:rFonts w:ascii="Arial" w:hAnsi="Arial" w:cs="Arial"/>
                <w:sz w:val="20"/>
              </w:rPr>
              <w:t>9690 (D180)</w:t>
            </w:r>
          </w:p>
          <w:p w14:paraId="75B0D200" w14:textId="77777777" w:rsidR="00DA4FBA" w:rsidRDefault="00312DC8" w:rsidP="008E25A3">
            <w:pPr>
              <w:pStyle w:val="ListParagraph"/>
              <w:numPr>
                <w:ilvl w:val="0"/>
                <w:numId w:val="46"/>
              </w:numPr>
              <w:rPr>
                <w:rFonts w:ascii="Arial" w:hAnsi="Arial" w:cs="Arial"/>
                <w:sz w:val="20"/>
              </w:rPr>
            </w:pPr>
            <w:r>
              <w:rPr>
                <w:rFonts w:ascii="Arial" w:hAnsi="Arial" w:cs="Arial"/>
                <w:sz w:val="20"/>
              </w:rPr>
              <w:t>9767 (D171)</w:t>
            </w:r>
          </w:p>
          <w:p w14:paraId="2DB3EB38" w14:textId="77777777" w:rsidR="00312DC8" w:rsidRDefault="00C63BB9" w:rsidP="008E25A3">
            <w:pPr>
              <w:pStyle w:val="ListParagraph"/>
              <w:numPr>
                <w:ilvl w:val="0"/>
                <w:numId w:val="46"/>
              </w:numPr>
              <w:rPr>
                <w:rFonts w:ascii="Arial" w:hAnsi="Arial" w:cs="Arial"/>
                <w:sz w:val="20"/>
              </w:rPr>
            </w:pPr>
            <w:r>
              <w:rPr>
                <w:rFonts w:ascii="Arial" w:hAnsi="Arial" w:cs="Arial"/>
                <w:sz w:val="20"/>
              </w:rPr>
              <w:t>9816 (D175)</w:t>
            </w:r>
          </w:p>
          <w:p w14:paraId="01E17040" w14:textId="77777777" w:rsidR="004127B7" w:rsidRDefault="004127B7" w:rsidP="008E25A3">
            <w:pPr>
              <w:pStyle w:val="ListParagraph"/>
              <w:numPr>
                <w:ilvl w:val="0"/>
                <w:numId w:val="46"/>
              </w:numPr>
              <w:rPr>
                <w:rFonts w:ascii="Arial" w:hAnsi="Arial" w:cs="Arial"/>
                <w:sz w:val="20"/>
              </w:rPr>
            </w:pPr>
            <w:r>
              <w:rPr>
                <w:rFonts w:ascii="Arial" w:hAnsi="Arial" w:cs="Arial"/>
                <w:sz w:val="20"/>
              </w:rPr>
              <w:t>9758 (D181)</w:t>
            </w:r>
          </w:p>
          <w:p w14:paraId="41653843" w14:textId="77777777" w:rsidR="000C549A" w:rsidRDefault="000C549A" w:rsidP="008E25A3">
            <w:pPr>
              <w:pStyle w:val="ListParagraph"/>
              <w:numPr>
                <w:ilvl w:val="0"/>
                <w:numId w:val="46"/>
              </w:numPr>
              <w:rPr>
                <w:rFonts w:ascii="Arial" w:hAnsi="Arial" w:cs="Arial"/>
                <w:sz w:val="20"/>
              </w:rPr>
            </w:pPr>
            <w:r>
              <w:rPr>
                <w:rFonts w:ascii="Arial" w:hAnsi="Arial" w:cs="Arial"/>
                <w:sz w:val="20"/>
              </w:rPr>
              <w:t>9855 (D185)</w:t>
            </w:r>
          </w:p>
          <w:p w14:paraId="104EBC93" w14:textId="77777777" w:rsidR="000C549A" w:rsidRDefault="00590AAE" w:rsidP="008E25A3">
            <w:pPr>
              <w:pStyle w:val="ListParagraph"/>
              <w:numPr>
                <w:ilvl w:val="0"/>
                <w:numId w:val="46"/>
              </w:numPr>
              <w:rPr>
                <w:rFonts w:ascii="Arial" w:hAnsi="Arial" w:cs="Arial"/>
                <w:sz w:val="20"/>
              </w:rPr>
            </w:pPr>
            <w:r>
              <w:rPr>
                <w:rFonts w:ascii="Arial" w:hAnsi="Arial" w:cs="Arial"/>
                <w:sz w:val="20"/>
              </w:rPr>
              <w:t>9859 (D167)</w:t>
            </w:r>
          </w:p>
          <w:p w14:paraId="213791F5" w14:textId="77777777" w:rsidR="00590AAE" w:rsidRDefault="0072723F" w:rsidP="008E25A3">
            <w:pPr>
              <w:pStyle w:val="ListParagraph"/>
              <w:numPr>
                <w:ilvl w:val="0"/>
                <w:numId w:val="46"/>
              </w:numPr>
              <w:rPr>
                <w:rFonts w:ascii="Arial" w:hAnsi="Arial" w:cs="Arial"/>
                <w:sz w:val="20"/>
              </w:rPr>
            </w:pPr>
            <w:r>
              <w:rPr>
                <w:rFonts w:ascii="Arial" w:hAnsi="Arial" w:cs="Arial"/>
                <w:sz w:val="20"/>
              </w:rPr>
              <w:t>9870 (D183)</w:t>
            </w:r>
          </w:p>
          <w:p w14:paraId="0A5A86D4" w14:textId="77777777" w:rsidR="0072723F" w:rsidRDefault="00E031C7" w:rsidP="008E25A3">
            <w:pPr>
              <w:pStyle w:val="ListParagraph"/>
              <w:numPr>
                <w:ilvl w:val="0"/>
                <w:numId w:val="46"/>
              </w:numPr>
              <w:rPr>
                <w:rFonts w:ascii="Arial" w:hAnsi="Arial" w:cs="Arial"/>
                <w:sz w:val="20"/>
              </w:rPr>
            </w:pPr>
            <w:r>
              <w:rPr>
                <w:rFonts w:ascii="Arial" w:hAnsi="Arial" w:cs="Arial"/>
                <w:sz w:val="20"/>
              </w:rPr>
              <w:t>9908 (D187)</w:t>
            </w:r>
          </w:p>
          <w:p w14:paraId="7A662838" w14:textId="692238FD" w:rsidR="00C720A9" w:rsidRDefault="00900EC6" w:rsidP="008E25A3">
            <w:pPr>
              <w:pStyle w:val="ListParagraph"/>
              <w:numPr>
                <w:ilvl w:val="0"/>
                <w:numId w:val="46"/>
              </w:numPr>
              <w:rPr>
                <w:rFonts w:ascii="Arial" w:hAnsi="Arial" w:cs="Arial"/>
                <w:sz w:val="20"/>
              </w:rPr>
            </w:pPr>
            <w:r>
              <w:rPr>
                <w:rFonts w:ascii="Arial" w:hAnsi="Arial" w:cs="Arial"/>
                <w:sz w:val="20"/>
              </w:rPr>
              <w:t>9909 (D189)</w:t>
            </w:r>
          </w:p>
          <w:p w14:paraId="60F140D6" w14:textId="23E51F8D" w:rsidR="00C55D0F" w:rsidRDefault="00C55D0F" w:rsidP="008E25A3">
            <w:pPr>
              <w:pStyle w:val="ListParagraph"/>
              <w:numPr>
                <w:ilvl w:val="0"/>
                <w:numId w:val="46"/>
              </w:numPr>
              <w:rPr>
                <w:rFonts w:ascii="Arial" w:hAnsi="Arial" w:cs="Arial"/>
                <w:sz w:val="20"/>
              </w:rPr>
            </w:pPr>
            <w:r>
              <w:rPr>
                <w:rFonts w:ascii="Arial" w:hAnsi="Arial" w:cs="Arial"/>
                <w:sz w:val="20"/>
              </w:rPr>
              <w:t>9929 (D184)</w:t>
            </w:r>
          </w:p>
          <w:p w14:paraId="7AE6AA19" w14:textId="77777777" w:rsidR="00900EC6" w:rsidRDefault="00D92F11" w:rsidP="008E25A3">
            <w:pPr>
              <w:pStyle w:val="ListParagraph"/>
              <w:numPr>
                <w:ilvl w:val="0"/>
                <w:numId w:val="46"/>
              </w:numPr>
              <w:rPr>
                <w:rFonts w:ascii="Arial" w:hAnsi="Arial" w:cs="Arial"/>
                <w:sz w:val="20"/>
              </w:rPr>
            </w:pPr>
            <w:r>
              <w:rPr>
                <w:rFonts w:ascii="Arial" w:hAnsi="Arial" w:cs="Arial"/>
                <w:sz w:val="20"/>
              </w:rPr>
              <w:t>9946 (D153)</w:t>
            </w:r>
          </w:p>
          <w:p w14:paraId="128D4CAF" w14:textId="49257E24" w:rsidR="00C15281" w:rsidRPr="00E00FC9" w:rsidRDefault="00C15281" w:rsidP="008E25A3">
            <w:pPr>
              <w:pStyle w:val="ListParagraph"/>
              <w:numPr>
                <w:ilvl w:val="0"/>
                <w:numId w:val="46"/>
              </w:numPr>
              <w:rPr>
                <w:rFonts w:ascii="Arial" w:hAnsi="Arial" w:cs="Arial"/>
                <w:sz w:val="20"/>
              </w:rPr>
            </w:pPr>
            <w:r>
              <w:rPr>
                <w:rFonts w:ascii="Arial" w:hAnsi="Arial" w:cs="Arial"/>
                <w:sz w:val="20"/>
              </w:rPr>
              <w:t>9766 (D178)</w:t>
            </w:r>
          </w:p>
        </w:tc>
      </w:tr>
      <w:tr w:rsidR="00A73FF0" w:rsidRPr="00804227" w14:paraId="489AF1F7" w14:textId="77777777" w:rsidTr="005B1EF9">
        <w:trPr>
          <w:trHeight w:val="285"/>
        </w:trPr>
        <w:tc>
          <w:tcPr>
            <w:tcW w:w="1170" w:type="dxa"/>
            <w:noWrap/>
            <w:vAlign w:val="center"/>
          </w:tcPr>
          <w:p w14:paraId="29164888" w14:textId="6A89D699" w:rsidR="00A73FF0" w:rsidRDefault="00A73FF0" w:rsidP="00A84502">
            <w:pPr>
              <w:rPr>
                <w:rFonts w:ascii="Arial" w:hAnsi="Arial" w:cs="Arial"/>
              </w:rPr>
            </w:pPr>
            <w:r>
              <w:rPr>
                <w:rFonts w:ascii="Arial" w:hAnsi="Arial" w:cs="Arial"/>
              </w:rPr>
              <w:t>1.0.6</w:t>
            </w:r>
          </w:p>
        </w:tc>
        <w:tc>
          <w:tcPr>
            <w:tcW w:w="1687" w:type="dxa"/>
            <w:vAlign w:val="center"/>
          </w:tcPr>
          <w:p w14:paraId="56E94559" w14:textId="79F7D4E0" w:rsidR="00A73FF0" w:rsidRDefault="00A73FF0" w:rsidP="00A84502">
            <w:pPr>
              <w:rPr>
                <w:rFonts w:ascii="Arial" w:hAnsi="Arial" w:cs="Arial"/>
              </w:rPr>
            </w:pPr>
            <w:r>
              <w:rPr>
                <w:rFonts w:ascii="Arial" w:hAnsi="Arial" w:cs="Arial"/>
              </w:rPr>
              <w:t>Jan 28 2022</w:t>
            </w:r>
          </w:p>
        </w:tc>
        <w:tc>
          <w:tcPr>
            <w:tcW w:w="6570" w:type="dxa"/>
            <w:vAlign w:val="center"/>
          </w:tcPr>
          <w:p w14:paraId="2145E883" w14:textId="7F733304" w:rsidR="002934E0" w:rsidRDefault="002934E0" w:rsidP="008E25A3">
            <w:pPr>
              <w:pStyle w:val="ListParagraph"/>
              <w:numPr>
                <w:ilvl w:val="0"/>
                <w:numId w:val="46"/>
              </w:numPr>
              <w:rPr>
                <w:rFonts w:ascii="Arial" w:hAnsi="Arial" w:cs="Arial"/>
                <w:sz w:val="20"/>
              </w:rPr>
            </w:pPr>
            <w:r>
              <w:rPr>
                <w:rFonts w:ascii="Arial" w:hAnsi="Arial" w:cs="Arial"/>
                <w:sz w:val="20"/>
              </w:rPr>
              <w:t>Corrected for missed deletion from CR 9594</w:t>
            </w:r>
          </w:p>
          <w:p w14:paraId="01790F34" w14:textId="4E2C1BD0" w:rsidR="001120AA" w:rsidRPr="00E00FC9" w:rsidRDefault="001120AA" w:rsidP="008E25A3">
            <w:pPr>
              <w:pStyle w:val="ListParagraph"/>
              <w:numPr>
                <w:ilvl w:val="0"/>
                <w:numId w:val="46"/>
              </w:numPr>
              <w:rPr>
                <w:rFonts w:ascii="Arial" w:hAnsi="Arial" w:cs="Arial"/>
                <w:sz w:val="20"/>
              </w:rPr>
            </w:pPr>
            <w:r w:rsidRPr="001120AA">
              <w:rPr>
                <w:rFonts w:ascii="Arial" w:hAnsi="Arial" w:cs="Arial"/>
                <w:sz w:val="20"/>
              </w:rPr>
              <w:t>9585</w:t>
            </w:r>
            <w:r>
              <w:rPr>
                <w:rFonts w:ascii="Arial" w:hAnsi="Arial" w:cs="Arial"/>
                <w:sz w:val="20"/>
              </w:rPr>
              <w:t xml:space="preserve"> </w:t>
            </w:r>
            <w:r w:rsidRPr="001120AA">
              <w:rPr>
                <w:rFonts w:ascii="Arial" w:hAnsi="Arial" w:cs="Arial"/>
                <w:sz w:val="20"/>
              </w:rPr>
              <w:t>(E80</w:t>
            </w:r>
            <w:r>
              <w:rPr>
                <w:rFonts w:ascii="Arial" w:hAnsi="Arial" w:cs="Arial"/>
                <w:sz w:val="20"/>
              </w:rPr>
              <w:t>,</w:t>
            </w:r>
            <w:r w:rsidRPr="00E00FC9">
              <w:rPr>
                <w:rFonts w:ascii="Arial" w:hAnsi="Arial" w:cs="Arial"/>
                <w:sz w:val="20"/>
              </w:rPr>
              <w:t>E87</w:t>
            </w:r>
            <w:r>
              <w:rPr>
                <w:rFonts w:ascii="Arial" w:hAnsi="Arial" w:cs="Arial"/>
                <w:sz w:val="20"/>
              </w:rPr>
              <w:t>,</w:t>
            </w:r>
            <w:r w:rsidRPr="00E00FC9">
              <w:rPr>
                <w:rFonts w:ascii="Arial" w:hAnsi="Arial" w:cs="Arial"/>
                <w:sz w:val="20"/>
              </w:rPr>
              <w:t>E90</w:t>
            </w:r>
            <w:r>
              <w:rPr>
                <w:rFonts w:ascii="Arial" w:hAnsi="Arial" w:cs="Arial"/>
                <w:sz w:val="20"/>
              </w:rPr>
              <w:t>,</w:t>
            </w:r>
            <w:r w:rsidRPr="00E00FC9">
              <w:rPr>
                <w:rFonts w:ascii="Arial" w:hAnsi="Arial" w:cs="Arial"/>
                <w:sz w:val="20"/>
              </w:rPr>
              <w:t>E91</w:t>
            </w:r>
            <w:r>
              <w:rPr>
                <w:rFonts w:ascii="Arial" w:hAnsi="Arial" w:cs="Arial"/>
                <w:sz w:val="20"/>
              </w:rPr>
              <w:t>,</w:t>
            </w:r>
            <w:r w:rsidRPr="00E00FC9">
              <w:rPr>
                <w:rFonts w:ascii="Arial" w:hAnsi="Arial" w:cs="Arial"/>
                <w:sz w:val="20"/>
              </w:rPr>
              <w:t>E92</w:t>
            </w:r>
            <w:r>
              <w:rPr>
                <w:rFonts w:ascii="Arial" w:hAnsi="Arial" w:cs="Arial"/>
                <w:sz w:val="20"/>
              </w:rPr>
              <w:t>,</w:t>
            </w:r>
            <w:r w:rsidRPr="00E00FC9">
              <w:rPr>
                <w:rFonts w:ascii="Arial" w:hAnsi="Arial" w:cs="Arial"/>
                <w:sz w:val="20"/>
              </w:rPr>
              <w:t>E94</w:t>
            </w:r>
            <w:r>
              <w:rPr>
                <w:rFonts w:ascii="Arial" w:hAnsi="Arial" w:cs="Arial"/>
                <w:sz w:val="20"/>
              </w:rPr>
              <w:t>,</w:t>
            </w:r>
            <w:r w:rsidRPr="00E00FC9">
              <w:rPr>
                <w:rFonts w:ascii="Arial" w:hAnsi="Arial" w:cs="Arial"/>
                <w:sz w:val="20"/>
              </w:rPr>
              <w:t>E95</w:t>
            </w:r>
            <w:r>
              <w:rPr>
                <w:rFonts w:ascii="Arial" w:hAnsi="Arial" w:cs="Arial"/>
                <w:sz w:val="20"/>
              </w:rPr>
              <w:t>,</w:t>
            </w:r>
            <w:r w:rsidRPr="00E00FC9">
              <w:rPr>
                <w:rFonts w:ascii="Arial" w:hAnsi="Arial" w:cs="Arial"/>
                <w:sz w:val="20"/>
              </w:rPr>
              <w:t>E96</w:t>
            </w:r>
            <w:r>
              <w:rPr>
                <w:rFonts w:ascii="Arial" w:hAnsi="Arial" w:cs="Arial"/>
                <w:sz w:val="20"/>
              </w:rPr>
              <w:t>,</w:t>
            </w:r>
            <w:r w:rsidRPr="00E00FC9">
              <w:rPr>
                <w:rFonts w:ascii="Arial" w:hAnsi="Arial" w:cs="Arial"/>
                <w:sz w:val="20"/>
              </w:rPr>
              <w:t>E97</w:t>
            </w:r>
            <w:r>
              <w:rPr>
                <w:rFonts w:ascii="Arial" w:hAnsi="Arial" w:cs="Arial"/>
                <w:sz w:val="20"/>
              </w:rPr>
              <w:t>,</w:t>
            </w:r>
            <w:r w:rsidRPr="00E00FC9">
              <w:rPr>
                <w:rFonts w:ascii="Arial" w:hAnsi="Arial" w:cs="Arial"/>
                <w:sz w:val="20"/>
              </w:rPr>
              <w:t>E98</w:t>
            </w:r>
            <w:r>
              <w:rPr>
                <w:rFonts w:ascii="Arial" w:hAnsi="Arial" w:cs="Arial"/>
                <w:sz w:val="20"/>
              </w:rPr>
              <w:t>,</w:t>
            </w:r>
            <w:r w:rsidRPr="00E00FC9">
              <w:rPr>
                <w:rFonts w:ascii="Arial" w:hAnsi="Arial" w:cs="Arial"/>
                <w:sz w:val="20"/>
              </w:rPr>
              <w:t>E99</w:t>
            </w:r>
            <w:r>
              <w:rPr>
                <w:rFonts w:ascii="Arial" w:hAnsi="Arial" w:cs="Arial"/>
                <w:sz w:val="20"/>
              </w:rPr>
              <w:t xml:space="preserve">, </w:t>
            </w:r>
            <w:r w:rsidRPr="00E00FC9">
              <w:rPr>
                <w:rFonts w:ascii="Arial" w:hAnsi="Arial" w:cs="Arial"/>
                <w:sz w:val="20"/>
              </w:rPr>
              <w:t>E100,E101,E102,E103,E104,E105,E106)</w:t>
            </w:r>
          </w:p>
          <w:p w14:paraId="4FE35714" w14:textId="0408C069" w:rsidR="001120AA" w:rsidRDefault="001120AA" w:rsidP="008E25A3">
            <w:pPr>
              <w:pStyle w:val="ListParagraph"/>
              <w:numPr>
                <w:ilvl w:val="0"/>
                <w:numId w:val="46"/>
              </w:numPr>
              <w:rPr>
                <w:rFonts w:ascii="Arial" w:hAnsi="Arial" w:cs="Arial"/>
                <w:sz w:val="20"/>
              </w:rPr>
            </w:pPr>
            <w:r>
              <w:rPr>
                <w:rFonts w:ascii="Arial" w:hAnsi="Arial" w:cs="Arial"/>
                <w:sz w:val="20"/>
              </w:rPr>
              <w:t>9513 (E126)</w:t>
            </w:r>
          </w:p>
          <w:p w14:paraId="5ECA28CD" w14:textId="65DB1BD6" w:rsidR="001120AA" w:rsidRDefault="001120AA" w:rsidP="008E25A3">
            <w:pPr>
              <w:pStyle w:val="ListParagraph"/>
              <w:numPr>
                <w:ilvl w:val="0"/>
                <w:numId w:val="46"/>
              </w:numPr>
              <w:rPr>
                <w:rFonts w:ascii="Arial" w:hAnsi="Arial" w:cs="Arial"/>
                <w:sz w:val="20"/>
              </w:rPr>
            </w:pPr>
            <w:r>
              <w:rPr>
                <w:rFonts w:ascii="Arial" w:hAnsi="Arial" w:cs="Arial"/>
                <w:sz w:val="20"/>
              </w:rPr>
              <w:t>10064 (E146)</w:t>
            </w:r>
          </w:p>
          <w:p w14:paraId="21C7D003" w14:textId="6A138415" w:rsidR="001120AA" w:rsidRDefault="001120AA" w:rsidP="008E25A3">
            <w:pPr>
              <w:pStyle w:val="ListParagraph"/>
              <w:numPr>
                <w:ilvl w:val="0"/>
                <w:numId w:val="46"/>
              </w:numPr>
              <w:rPr>
                <w:rFonts w:ascii="Arial" w:hAnsi="Arial" w:cs="Arial"/>
                <w:sz w:val="20"/>
              </w:rPr>
            </w:pPr>
            <w:r>
              <w:rPr>
                <w:rFonts w:ascii="Arial" w:hAnsi="Arial" w:cs="Arial"/>
                <w:sz w:val="20"/>
              </w:rPr>
              <w:t>9503 (E148)</w:t>
            </w:r>
          </w:p>
          <w:p w14:paraId="09BEFE1D" w14:textId="594C552B" w:rsidR="001120AA" w:rsidRPr="00E00FC9" w:rsidRDefault="001120AA" w:rsidP="008E25A3">
            <w:pPr>
              <w:pStyle w:val="ListParagraph"/>
              <w:numPr>
                <w:ilvl w:val="0"/>
                <w:numId w:val="46"/>
              </w:numPr>
              <w:rPr>
                <w:rFonts w:ascii="Arial" w:hAnsi="Arial" w:cs="Arial"/>
                <w:sz w:val="20"/>
              </w:rPr>
            </w:pPr>
            <w:r w:rsidRPr="001120AA">
              <w:rPr>
                <w:rFonts w:ascii="Arial" w:hAnsi="Arial" w:cs="Arial"/>
                <w:sz w:val="20"/>
              </w:rPr>
              <w:lastRenderedPageBreak/>
              <w:t>9512(E24,E37,E49,E51,E59</w:t>
            </w:r>
            <w:r>
              <w:rPr>
                <w:rFonts w:ascii="Arial" w:hAnsi="Arial" w:cs="Arial"/>
                <w:sz w:val="20"/>
              </w:rPr>
              <w:t>,</w:t>
            </w:r>
            <w:r w:rsidRPr="001120AA">
              <w:rPr>
                <w:rFonts w:ascii="Arial" w:hAnsi="Arial" w:cs="Arial"/>
                <w:sz w:val="20"/>
              </w:rPr>
              <w:t>E61,E62,E63,E64,E65</w:t>
            </w:r>
            <w:r>
              <w:rPr>
                <w:rFonts w:ascii="Arial" w:hAnsi="Arial" w:cs="Arial"/>
                <w:sz w:val="20"/>
              </w:rPr>
              <w:t>,</w:t>
            </w:r>
            <w:r w:rsidRPr="001120AA">
              <w:rPr>
                <w:rFonts w:ascii="Arial" w:hAnsi="Arial" w:cs="Arial"/>
                <w:sz w:val="20"/>
              </w:rPr>
              <w:t>E66</w:t>
            </w:r>
            <w:r>
              <w:rPr>
                <w:rFonts w:ascii="Arial" w:hAnsi="Arial" w:cs="Arial"/>
                <w:sz w:val="20"/>
              </w:rPr>
              <w:t xml:space="preserve">, </w:t>
            </w:r>
            <w:r w:rsidRPr="00E00FC9">
              <w:rPr>
                <w:rFonts w:ascii="Arial" w:hAnsi="Arial" w:cs="Arial"/>
                <w:sz w:val="20"/>
              </w:rPr>
              <w:t>E67</w:t>
            </w:r>
            <w:r>
              <w:rPr>
                <w:rFonts w:ascii="Arial" w:hAnsi="Arial" w:cs="Arial"/>
                <w:sz w:val="20"/>
              </w:rPr>
              <w:t>,</w:t>
            </w:r>
            <w:r w:rsidRPr="00E00FC9">
              <w:rPr>
                <w:rFonts w:ascii="Arial" w:hAnsi="Arial" w:cs="Arial"/>
                <w:sz w:val="20"/>
              </w:rPr>
              <w:t>E68</w:t>
            </w:r>
            <w:r>
              <w:rPr>
                <w:rFonts w:ascii="Arial" w:hAnsi="Arial" w:cs="Arial"/>
                <w:sz w:val="20"/>
              </w:rPr>
              <w:t>,</w:t>
            </w:r>
            <w:r w:rsidRPr="00E00FC9">
              <w:rPr>
                <w:rFonts w:ascii="Arial" w:hAnsi="Arial" w:cs="Arial"/>
                <w:sz w:val="20"/>
              </w:rPr>
              <w:t>E69</w:t>
            </w:r>
            <w:r>
              <w:rPr>
                <w:rFonts w:ascii="Arial" w:hAnsi="Arial" w:cs="Arial"/>
                <w:sz w:val="20"/>
              </w:rPr>
              <w:t>,</w:t>
            </w:r>
            <w:r w:rsidRPr="00E00FC9">
              <w:rPr>
                <w:rFonts w:ascii="Arial" w:hAnsi="Arial" w:cs="Arial"/>
                <w:sz w:val="20"/>
              </w:rPr>
              <w:t>E70</w:t>
            </w:r>
            <w:r>
              <w:rPr>
                <w:rFonts w:ascii="Arial" w:hAnsi="Arial" w:cs="Arial"/>
                <w:sz w:val="20"/>
              </w:rPr>
              <w:t>,</w:t>
            </w:r>
            <w:r w:rsidRPr="00E00FC9">
              <w:rPr>
                <w:rFonts w:ascii="Arial" w:hAnsi="Arial" w:cs="Arial"/>
                <w:sz w:val="20"/>
              </w:rPr>
              <w:t>E71</w:t>
            </w:r>
            <w:r>
              <w:rPr>
                <w:rFonts w:ascii="Arial" w:hAnsi="Arial" w:cs="Arial"/>
                <w:sz w:val="20"/>
              </w:rPr>
              <w:t>,</w:t>
            </w:r>
            <w:r w:rsidRPr="00E00FC9">
              <w:rPr>
                <w:rFonts w:ascii="Arial" w:hAnsi="Arial" w:cs="Arial"/>
                <w:sz w:val="20"/>
              </w:rPr>
              <w:t>E72</w:t>
            </w:r>
            <w:r>
              <w:rPr>
                <w:rFonts w:ascii="Arial" w:hAnsi="Arial" w:cs="Arial"/>
                <w:sz w:val="20"/>
              </w:rPr>
              <w:t>,</w:t>
            </w:r>
            <w:r w:rsidRPr="00E00FC9">
              <w:rPr>
                <w:rFonts w:ascii="Arial" w:hAnsi="Arial" w:cs="Arial"/>
                <w:sz w:val="20"/>
              </w:rPr>
              <w:t>E74</w:t>
            </w:r>
            <w:r>
              <w:rPr>
                <w:rFonts w:ascii="Arial" w:hAnsi="Arial" w:cs="Arial"/>
                <w:sz w:val="20"/>
              </w:rPr>
              <w:t>,</w:t>
            </w:r>
            <w:r w:rsidRPr="00E00FC9">
              <w:rPr>
                <w:rFonts w:ascii="Arial" w:hAnsi="Arial" w:cs="Arial"/>
                <w:sz w:val="20"/>
              </w:rPr>
              <w:t>E75</w:t>
            </w:r>
            <w:r>
              <w:rPr>
                <w:rFonts w:ascii="Arial" w:hAnsi="Arial" w:cs="Arial"/>
                <w:sz w:val="20"/>
              </w:rPr>
              <w:t>,</w:t>
            </w:r>
            <w:r w:rsidRPr="00E00FC9">
              <w:rPr>
                <w:rFonts w:ascii="Arial" w:hAnsi="Arial" w:cs="Arial"/>
                <w:sz w:val="20"/>
              </w:rPr>
              <w:t>E76)</w:t>
            </w:r>
          </w:p>
          <w:p w14:paraId="41256919" w14:textId="58826F56" w:rsidR="00A73FF0" w:rsidRDefault="00A73FF0" w:rsidP="008E25A3">
            <w:pPr>
              <w:pStyle w:val="ListParagraph"/>
              <w:numPr>
                <w:ilvl w:val="0"/>
                <w:numId w:val="46"/>
              </w:numPr>
              <w:rPr>
                <w:rFonts w:ascii="Arial" w:hAnsi="Arial" w:cs="Arial"/>
                <w:sz w:val="20"/>
              </w:rPr>
            </w:pPr>
            <w:r>
              <w:rPr>
                <w:rFonts w:ascii="Arial" w:hAnsi="Arial" w:cs="Arial"/>
                <w:sz w:val="20"/>
              </w:rPr>
              <w:t>9579 (D146)</w:t>
            </w:r>
          </w:p>
          <w:p w14:paraId="17DFBDF1" w14:textId="293F9504"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9363</w:t>
            </w:r>
            <w:r>
              <w:rPr>
                <w:rFonts w:ascii="Arial" w:hAnsi="Arial" w:cs="Arial"/>
                <w:sz w:val="20"/>
              </w:rPr>
              <w:t xml:space="preserve"> (</w:t>
            </w:r>
            <w:r w:rsidRPr="001120AA">
              <w:rPr>
                <w:rFonts w:ascii="Arial" w:hAnsi="Arial" w:cs="Arial"/>
                <w:sz w:val="20"/>
              </w:rPr>
              <w:t>D10</w:t>
            </w:r>
            <w:r>
              <w:rPr>
                <w:rFonts w:ascii="Arial" w:hAnsi="Arial" w:cs="Arial"/>
                <w:sz w:val="20"/>
              </w:rPr>
              <w:t>)</w:t>
            </w:r>
            <w:r w:rsidRPr="001120AA">
              <w:rPr>
                <w:rFonts w:ascii="Arial" w:hAnsi="Arial" w:cs="Arial"/>
                <w:sz w:val="20"/>
              </w:rPr>
              <w:tab/>
            </w:r>
          </w:p>
          <w:p w14:paraId="7D86881C" w14:textId="51F7F5B4"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9579</w:t>
            </w:r>
            <w:r>
              <w:rPr>
                <w:rFonts w:ascii="Arial" w:hAnsi="Arial" w:cs="Arial"/>
                <w:sz w:val="20"/>
              </w:rPr>
              <w:t xml:space="preserve"> (</w:t>
            </w:r>
            <w:r w:rsidRPr="001120AA">
              <w:rPr>
                <w:rFonts w:ascii="Arial" w:hAnsi="Arial" w:cs="Arial"/>
                <w:sz w:val="20"/>
              </w:rPr>
              <w:t>D146</w:t>
            </w:r>
            <w:r>
              <w:rPr>
                <w:rFonts w:ascii="Arial" w:hAnsi="Arial" w:cs="Arial"/>
                <w:sz w:val="20"/>
              </w:rPr>
              <w:t>)</w:t>
            </w:r>
            <w:r w:rsidRPr="001120AA">
              <w:rPr>
                <w:rFonts w:ascii="Arial" w:hAnsi="Arial" w:cs="Arial"/>
                <w:sz w:val="20"/>
              </w:rPr>
              <w:tab/>
            </w:r>
          </w:p>
          <w:p w14:paraId="2D2097E7" w14:textId="407FB377"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9599</w:t>
            </w:r>
            <w:r>
              <w:rPr>
                <w:rFonts w:ascii="Arial" w:hAnsi="Arial" w:cs="Arial"/>
                <w:sz w:val="20"/>
              </w:rPr>
              <w:t xml:space="preserve"> (</w:t>
            </w:r>
            <w:r w:rsidRPr="001120AA">
              <w:rPr>
                <w:rFonts w:ascii="Arial" w:hAnsi="Arial" w:cs="Arial"/>
                <w:sz w:val="20"/>
              </w:rPr>
              <w:t>D152</w:t>
            </w:r>
            <w:r>
              <w:rPr>
                <w:rFonts w:ascii="Arial" w:hAnsi="Arial" w:cs="Arial"/>
                <w:sz w:val="20"/>
              </w:rPr>
              <w:t>)</w:t>
            </w:r>
            <w:r w:rsidRPr="001120AA">
              <w:rPr>
                <w:rFonts w:ascii="Arial" w:hAnsi="Arial" w:cs="Arial"/>
                <w:sz w:val="20"/>
              </w:rPr>
              <w:tab/>
            </w:r>
          </w:p>
          <w:p w14:paraId="56704AF7" w14:textId="68AA1614"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9868</w:t>
            </w:r>
            <w:r>
              <w:rPr>
                <w:rFonts w:ascii="Arial" w:hAnsi="Arial" w:cs="Arial"/>
                <w:sz w:val="20"/>
              </w:rPr>
              <w:t xml:space="preserve"> (</w:t>
            </w:r>
            <w:r w:rsidRPr="001120AA">
              <w:rPr>
                <w:rFonts w:ascii="Arial" w:hAnsi="Arial" w:cs="Arial"/>
                <w:sz w:val="20"/>
              </w:rPr>
              <w:t>D191</w:t>
            </w:r>
            <w:r>
              <w:rPr>
                <w:rFonts w:ascii="Arial" w:hAnsi="Arial" w:cs="Arial"/>
                <w:sz w:val="20"/>
              </w:rPr>
              <w:t>)</w:t>
            </w:r>
            <w:r w:rsidRPr="001120AA">
              <w:rPr>
                <w:rFonts w:ascii="Arial" w:hAnsi="Arial" w:cs="Arial"/>
                <w:sz w:val="20"/>
              </w:rPr>
              <w:tab/>
            </w:r>
          </w:p>
          <w:p w14:paraId="2CF8BB9A" w14:textId="5E571F0A"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10023</w:t>
            </w:r>
            <w:r>
              <w:rPr>
                <w:rFonts w:ascii="Arial" w:hAnsi="Arial" w:cs="Arial"/>
                <w:sz w:val="20"/>
              </w:rPr>
              <w:t xml:space="preserve"> (</w:t>
            </w:r>
            <w:r w:rsidRPr="001120AA">
              <w:rPr>
                <w:rFonts w:ascii="Arial" w:hAnsi="Arial" w:cs="Arial"/>
                <w:sz w:val="20"/>
              </w:rPr>
              <w:t>D186</w:t>
            </w:r>
            <w:r>
              <w:rPr>
                <w:rFonts w:ascii="Arial" w:hAnsi="Arial" w:cs="Arial"/>
                <w:sz w:val="20"/>
              </w:rPr>
              <w:t>)</w:t>
            </w:r>
            <w:r w:rsidRPr="001120AA">
              <w:rPr>
                <w:rFonts w:ascii="Arial" w:hAnsi="Arial" w:cs="Arial"/>
                <w:sz w:val="20"/>
              </w:rPr>
              <w:tab/>
            </w:r>
          </w:p>
          <w:p w14:paraId="5D41BC90" w14:textId="534021A2"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10030</w:t>
            </w:r>
            <w:r>
              <w:rPr>
                <w:rFonts w:ascii="Arial" w:hAnsi="Arial" w:cs="Arial"/>
                <w:sz w:val="20"/>
              </w:rPr>
              <w:t xml:space="preserve"> (</w:t>
            </w:r>
            <w:r w:rsidRPr="001120AA">
              <w:rPr>
                <w:rFonts w:ascii="Arial" w:hAnsi="Arial" w:cs="Arial"/>
                <w:sz w:val="20"/>
              </w:rPr>
              <w:t>D174</w:t>
            </w:r>
            <w:r>
              <w:rPr>
                <w:rFonts w:ascii="Arial" w:hAnsi="Arial" w:cs="Arial"/>
                <w:sz w:val="20"/>
              </w:rPr>
              <w:t>)</w:t>
            </w:r>
            <w:r w:rsidRPr="001120AA">
              <w:rPr>
                <w:rFonts w:ascii="Arial" w:hAnsi="Arial" w:cs="Arial"/>
                <w:sz w:val="20"/>
              </w:rPr>
              <w:tab/>
            </w:r>
          </w:p>
          <w:p w14:paraId="3DEBD44D" w14:textId="0D6AE736"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10140</w:t>
            </w:r>
            <w:r>
              <w:rPr>
                <w:rFonts w:ascii="Arial" w:hAnsi="Arial" w:cs="Arial"/>
                <w:sz w:val="20"/>
              </w:rPr>
              <w:t xml:space="preserve"> (</w:t>
            </w:r>
            <w:r w:rsidRPr="001120AA">
              <w:rPr>
                <w:rFonts w:ascii="Arial" w:hAnsi="Arial" w:cs="Arial"/>
                <w:sz w:val="20"/>
              </w:rPr>
              <w:t>D190</w:t>
            </w:r>
            <w:r>
              <w:rPr>
                <w:rFonts w:ascii="Arial" w:hAnsi="Arial" w:cs="Arial"/>
                <w:sz w:val="20"/>
              </w:rPr>
              <w:t>)</w:t>
            </w:r>
            <w:r w:rsidRPr="001120AA">
              <w:rPr>
                <w:rFonts w:ascii="Arial" w:hAnsi="Arial" w:cs="Arial"/>
                <w:sz w:val="20"/>
              </w:rPr>
              <w:tab/>
            </w:r>
          </w:p>
          <w:p w14:paraId="1B3C6EB5" w14:textId="5B102070" w:rsidR="001120AA" w:rsidRPr="001120AA" w:rsidRDefault="001120AA" w:rsidP="008E25A3">
            <w:pPr>
              <w:pStyle w:val="ListParagraph"/>
              <w:numPr>
                <w:ilvl w:val="0"/>
                <w:numId w:val="46"/>
              </w:numPr>
              <w:rPr>
                <w:rFonts w:ascii="Arial" w:hAnsi="Arial" w:cs="Arial"/>
                <w:sz w:val="20"/>
              </w:rPr>
            </w:pPr>
            <w:r w:rsidRPr="001120AA">
              <w:rPr>
                <w:rFonts w:ascii="Arial" w:hAnsi="Arial" w:cs="Arial"/>
                <w:sz w:val="20"/>
              </w:rPr>
              <w:t>9634</w:t>
            </w:r>
            <w:r>
              <w:rPr>
                <w:rFonts w:ascii="Arial" w:hAnsi="Arial" w:cs="Arial"/>
                <w:sz w:val="20"/>
              </w:rPr>
              <w:t xml:space="preserve"> (</w:t>
            </w:r>
            <w:r w:rsidRPr="001120AA">
              <w:rPr>
                <w:rFonts w:ascii="Arial" w:hAnsi="Arial" w:cs="Arial"/>
                <w:sz w:val="20"/>
              </w:rPr>
              <w:t>D192</w:t>
            </w:r>
            <w:r>
              <w:rPr>
                <w:rFonts w:ascii="Arial" w:hAnsi="Arial" w:cs="Arial"/>
                <w:sz w:val="20"/>
              </w:rPr>
              <w:t>)</w:t>
            </w:r>
            <w:r w:rsidRPr="001120AA">
              <w:rPr>
                <w:rFonts w:ascii="Arial" w:hAnsi="Arial" w:cs="Arial"/>
                <w:sz w:val="20"/>
              </w:rPr>
              <w:tab/>
            </w:r>
          </w:p>
          <w:p w14:paraId="296E4564" w14:textId="1B1DA358" w:rsidR="001120AA" w:rsidRDefault="001120AA" w:rsidP="008E25A3">
            <w:pPr>
              <w:pStyle w:val="ListParagraph"/>
              <w:numPr>
                <w:ilvl w:val="0"/>
                <w:numId w:val="46"/>
              </w:numPr>
              <w:rPr>
                <w:rFonts w:ascii="Arial" w:hAnsi="Arial" w:cs="Arial"/>
                <w:sz w:val="20"/>
              </w:rPr>
            </w:pPr>
            <w:r w:rsidRPr="001120AA">
              <w:rPr>
                <w:rFonts w:ascii="Arial" w:hAnsi="Arial" w:cs="Arial"/>
                <w:sz w:val="20"/>
              </w:rPr>
              <w:t>10510</w:t>
            </w:r>
            <w:r>
              <w:rPr>
                <w:rFonts w:ascii="Arial" w:hAnsi="Arial" w:cs="Arial"/>
                <w:sz w:val="20"/>
              </w:rPr>
              <w:t xml:space="preserve"> (</w:t>
            </w:r>
            <w:r w:rsidRPr="001120AA">
              <w:rPr>
                <w:rFonts w:ascii="Arial" w:hAnsi="Arial" w:cs="Arial"/>
                <w:sz w:val="20"/>
              </w:rPr>
              <w:t>D193</w:t>
            </w:r>
            <w:r>
              <w:rPr>
                <w:rFonts w:ascii="Arial" w:hAnsi="Arial" w:cs="Arial"/>
                <w:sz w:val="20"/>
              </w:rPr>
              <w:t>)</w:t>
            </w:r>
            <w:r w:rsidRPr="001120AA">
              <w:rPr>
                <w:rFonts w:ascii="Arial" w:hAnsi="Arial" w:cs="Arial"/>
                <w:sz w:val="20"/>
              </w:rPr>
              <w:tab/>
            </w:r>
          </w:p>
          <w:p w14:paraId="1C285B61" w14:textId="6F28C4E9" w:rsidR="0001015A" w:rsidRDefault="0001015A" w:rsidP="008E25A3">
            <w:pPr>
              <w:pStyle w:val="ListParagraph"/>
              <w:numPr>
                <w:ilvl w:val="0"/>
                <w:numId w:val="46"/>
              </w:numPr>
              <w:rPr>
                <w:rFonts w:ascii="Arial" w:hAnsi="Arial" w:cs="Arial"/>
                <w:sz w:val="20"/>
              </w:rPr>
            </w:pPr>
            <w:r>
              <w:rPr>
                <w:rFonts w:ascii="Arial" w:hAnsi="Arial" w:cs="Arial"/>
                <w:sz w:val="20"/>
              </w:rPr>
              <w:t>Inco</w:t>
            </w:r>
            <w:r w:rsidR="00BD3CED">
              <w:rPr>
                <w:rFonts w:ascii="Arial" w:hAnsi="Arial" w:cs="Arial"/>
                <w:sz w:val="20"/>
              </w:rPr>
              <w:t>r</w:t>
            </w:r>
            <w:r>
              <w:rPr>
                <w:rFonts w:ascii="Arial" w:hAnsi="Arial" w:cs="Arial"/>
                <w:sz w:val="20"/>
              </w:rPr>
              <w:t>porated corrections pointed out by Thales via email to DKTG on Feb 16</w:t>
            </w:r>
            <w:r w:rsidRPr="00E00FC9">
              <w:rPr>
                <w:rFonts w:ascii="Arial" w:hAnsi="Arial" w:cs="Arial"/>
                <w:sz w:val="20"/>
                <w:vertAlign w:val="superscript"/>
              </w:rPr>
              <w:t>th</w:t>
            </w:r>
            <w:r>
              <w:rPr>
                <w:rFonts w:ascii="Arial" w:hAnsi="Arial" w:cs="Arial"/>
                <w:sz w:val="20"/>
              </w:rPr>
              <w:t xml:space="preserve"> 2022</w:t>
            </w:r>
          </w:p>
          <w:p w14:paraId="4E164D29" w14:textId="53C07EAC" w:rsidR="001120AA" w:rsidRPr="00E00FC9" w:rsidRDefault="001120AA" w:rsidP="008E25A3">
            <w:pPr>
              <w:pStyle w:val="ListParagraph"/>
              <w:numPr>
                <w:ilvl w:val="0"/>
                <w:numId w:val="46"/>
              </w:numPr>
              <w:rPr>
                <w:rFonts w:ascii="Arial" w:hAnsi="Arial" w:cs="Arial"/>
                <w:sz w:val="20"/>
              </w:rPr>
            </w:pPr>
            <w:r>
              <w:rPr>
                <w:rFonts w:ascii="Arial" w:hAnsi="Arial" w:cs="Arial"/>
                <w:sz w:val="20"/>
              </w:rPr>
              <w:t>Editorial Changes documented</w:t>
            </w:r>
            <w:r w:rsidR="006D6C67">
              <w:rPr>
                <w:rFonts w:ascii="Arial" w:hAnsi="Arial" w:cs="Arial"/>
                <w:sz w:val="20"/>
              </w:rPr>
              <w:t xml:space="preserve"> in r9 of this document – </w:t>
            </w:r>
            <w:hyperlink r:id="rId9" w:history="1">
              <w:r w:rsidR="00A64250" w:rsidRPr="00A64250">
                <w:rPr>
                  <w:rStyle w:val="Hyperlink"/>
                  <w:rFonts w:ascii="Arial" w:hAnsi="Arial" w:cs="Arial"/>
                  <w:sz w:val="20"/>
                </w:rPr>
                <w:t>https://causeway.carconnectivity.org/wg/DKTG/document/10556</w:t>
              </w:r>
            </w:hyperlink>
            <w:r w:rsidR="006D6C67">
              <w:rPr>
                <w:rFonts w:ascii="Arial" w:hAnsi="Arial" w:cs="Arial"/>
                <w:sz w:val="20"/>
              </w:rPr>
              <w:t xml:space="preserve"> </w:t>
            </w:r>
          </w:p>
        </w:tc>
      </w:tr>
      <w:tr w:rsidR="007D1DF3" w:rsidRPr="00804227" w14:paraId="190E8BC7" w14:textId="77777777" w:rsidTr="005B1EF9">
        <w:trPr>
          <w:trHeight w:val="285"/>
        </w:trPr>
        <w:tc>
          <w:tcPr>
            <w:tcW w:w="1170" w:type="dxa"/>
            <w:noWrap/>
            <w:vAlign w:val="center"/>
          </w:tcPr>
          <w:p w14:paraId="291BC5A3" w14:textId="7EDB157D" w:rsidR="007D1DF3" w:rsidRDefault="007D1DF3" w:rsidP="00A84502">
            <w:pPr>
              <w:rPr>
                <w:rFonts w:ascii="Arial" w:hAnsi="Arial" w:cs="Arial"/>
              </w:rPr>
            </w:pPr>
            <w:r>
              <w:rPr>
                <w:rFonts w:ascii="Arial" w:hAnsi="Arial" w:cs="Arial"/>
              </w:rPr>
              <w:lastRenderedPageBreak/>
              <w:t>1.0.7</w:t>
            </w:r>
          </w:p>
        </w:tc>
        <w:tc>
          <w:tcPr>
            <w:tcW w:w="1687" w:type="dxa"/>
            <w:vAlign w:val="center"/>
          </w:tcPr>
          <w:p w14:paraId="2979BCB5" w14:textId="312BB04D" w:rsidR="007D1DF3" w:rsidRDefault="007D1DF3" w:rsidP="00A84502">
            <w:pPr>
              <w:rPr>
                <w:rFonts w:ascii="Arial" w:hAnsi="Arial" w:cs="Arial"/>
              </w:rPr>
            </w:pPr>
            <w:r>
              <w:rPr>
                <w:rFonts w:ascii="Arial" w:hAnsi="Arial" w:cs="Arial"/>
              </w:rPr>
              <w:t>April 30 2022</w:t>
            </w:r>
          </w:p>
        </w:tc>
        <w:tc>
          <w:tcPr>
            <w:tcW w:w="6570" w:type="dxa"/>
            <w:vAlign w:val="center"/>
          </w:tcPr>
          <w:p w14:paraId="76DEE9AB" w14:textId="15498CFB" w:rsidR="007D1DF3" w:rsidRPr="00402CE8" w:rsidRDefault="007D1DF3" w:rsidP="008E25A3">
            <w:pPr>
              <w:pStyle w:val="ListParagraph"/>
              <w:numPr>
                <w:ilvl w:val="0"/>
                <w:numId w:val="46"/>
              </w:numPr>
              <w:rPr>
                <w:rStyle w:val="Hyperlink"/>
                <w:rFonts w:ascii="Arial" w:hAnsi="Arial" w:cs="Arial"/>
                <w:color w:val="auto"/>
                <w:sz w:val="20"/>
                <w:u w:val="none"/>
              </w:rPr>
            </w:pPr>
            <w:r>
              <w:rPr>
                <w:rFonts w:ascii="Arial" w:hAnsi="Arial" w:cs="Arial"/>
                <w:sz w:val="20"/>
              </w:rPr>
              <w:t xml:space="preserve">Editorial Changes documented in r9 of this document – </w:t>
            </w:r>
            <w:hyperlink r:id="rId10" w:history="1">
              <w:r w:rsidRPr="00A64250">
                <w:rPr>
                  <w:rStyle w:val="Hyperlink"/>
                  <w:rFonts w:ascii="Arial" w:hAnsi="Arial" w:cs="Arial"/>
                  <w:sz w:val="20"/>
                </w:rPr>
                <w:t>https://causeway.carconnectivity.org/wg/DKTG/document/10556</w:t>
              </w:r>
            </w:hyperlink>
          </w:p>
          <w:p w14:paraId="3EB6B9F4" w14:textId="77777777" w:rsidR="007D1DF3" w:rsidRDefault="007D1DF3" w:rsidP="008E25A3">
            <w:pPr>
              <w:pStyle w:val="ListParagraph"/>
              <w:numPr>
                <w:ilvl w:val="0"/>
                <w:numId w:val="46"/>
              </w:numPr>
              <w:rPr>
                <w:rFonts w:ascii="Arial" w:hAnsi="Arial" w:cs="Arial"/>
                <w:sz w:val="20"/>
              </w:rPr>
            </w:pPr>
            <w:r w:rsidRPr="00402CE8">
              <w:rPr>
                <w:rFonts w:ascii="Arial" w:hAnsi="Arial" w:cs="Arial"/>
                <w:sz w:val="20"/>
              </w:rPr>
              <w:t>Fixed Reference errors and typos</w:t>
            </w:r>
          </w:p>
          <w:p w14:paraId="3E4931F6" w14:textId="5EB11C80" w:rsidR="00B80237" w:rsidRDefault="00B80237" w:rsidP="008E25A3">
            <w:pPr>
              <w:pStyle w:val="ListParagraph"/>
              <w:numPr>
                <w:ilvl w:val="0"/>
                <w:numId w:val="46"/>
              </w:numPr>
              <w:rPr>
                <w:rFonts w:ascii="Arial" w:hAnsi="Arial" w:cs="Arial"/>
                <w:sz w:val="20"/>
              </w:rPr>
            </w:pPr>
            <w:r>
              <w:rPr>
                <w:rFonts w:ascii="Arial" w:hAnsi="Arial" w:cs="Arial"/>
                <w:sz w:val="20"/>
              </w:rPr>
              <w:t>Added WCC1/WCC2/WCC3 Section Headers</w:t>
            </w:r>
          </w:p>
        </w:tc>
      </w:tr>
      <w:tr w:rsidR="00551EF9" w:rsidRPr="00804227" w14:paraId="0DE94DC9" w14:textId="77777777" w:rsidTr="005B1EF9">
        <w:trPr>
          <w:trHeight w:val="285"/>
        </w:trPr>
        <w:tc>
          <w:tcPr>
            <w:tcW w:w="1170" w:type="dxa"/>
            <w:noWrap/>
            <w:vAlign w:val="center"/>
          </w:tcPr>
          <w:p w14:paraId="48AF72BB" w14:textId="63E1C92F" w:rsidR="00551EF9" w:rsidRDefault="00551EF9" w:rsidP="00A84502">
            <w:pPr>
              <w:rPr>
                <w:rFonts w:ascii="Arial" w:hAnsi="Arial" w:cs="Arial"/>
              </w:rPr>
            </w:pPr>
            <w:r>
              <w:rPr>
                <w:rFonts w:ascii="Arial" w:hAnsi="Arial" w:cs="Arial"/>
              </w:rPr>
              <w:t>1.0.8</w:t>
            </w:r>
          </w:p>
        </w:tc>
        <w:tc>
          <w:tcPr>
            <w:tcW w:w="1687" w:type="dxa"/>
            <w:vAlign w:val="center"/>
          </w:tcPr>
          <w:p w14:paraId="0DD13BC4" w14:textId="0B7C3948" w:rsidR="00551EF9" w:rsidRDefault="00551EF9" w:rsidP="00A84502">
            <w:pPr>
              <w:rPr>
                <w:rFonts w:ascii="Arial" w:hAnsi="Arial" w:cs="Arial"/>
              </w:rPr>
            </w:pPr>
            <w:r>
              <w:rPr>
                <w:rFonts w:ascii="Arial" w:hAnsi="Arial" w:cs="Arial"/>
              </w:rPr>
              <w:t>May 4</w:t>
            </w:r>
            <w:r>
              <w:rPr>
                <w:rFonts w:ascii="Arial" w:hAnsi="Arial" w:cs="Arial"/>
                <w:vertAlign w:val="superscript"/>
              </w:rPr>
              <w:t xml:space="preserve"> </w:t>
            </w:r>
            <w:r>
              <w:rPr>
                <w:rFonts w:ascii="Arial" w:hAnsi="Arial" w:cs="Arial"/>
              </w:rPr>
              <w:t>2022</w:t>
            </w:r>
          </w:p>
        </w:tc>
        <w:tc>
          <w:tcPr>
            <w:tcW w:w="6570" w:type="dxa"/>
            <w:vAlign w:val="center"/>
          </w:tcPr>
          <w:p w14:paraId="7B25DD5A" w14:textId="106E9440" w:rsidR="00551EF9" w:rsidRPr="001C33D0" w:rsidRDefault="00551EF9" w:rsidP="00551EF9">
            <w:pPr>
              <w:pStyle w:val="ListParagraph"/>
              <w:numPr>
                <w:ilvl w:val="0"/>
                <w:numId w:val="46"/>
              </w:numPr>
              <w:rPr>
                <w:rFonts w:ascii="Arial" w:hAnsi="Arial" w:cs="Arial"/>
                <w:sz w:val="20"/>
              </w:rPr>
            </w:pPr>
            <w:r w:rsidRPr="00551EF9">
              <w:rPr>
                <w:rFonts w:ascii="Arial" w:hAnsi="Arial" w:cs="Arial"/>
                <w:sz w:val="20"/>
              </w:rPr>
              <w:t xml:space="preserve">Updated </w:t>
            </w:r>
            <w:r w:rsidRPr="001C33D0">
              <w:rPr>
                <w:rFonts w:ascii="Arial" w:hAnsi="Arial" w:cs="Arial"/>
                <w:i/>
                <w:iCs/>
                <w:sz w:val="20"/>
              </w:rPr>
              <w:t xml:space="preserve">Reference NIST SP 800-38G </w:t>
            </w:r>
            <w:r w:rsidR="004D6159">
              <w:rPr>
                <w:rFonts w:ascii="Arial" w:hAnsi="Arial" w:cs="Arial"/>
                <w:i/>
                <w:iCs/>
                <w:sz w:val="20"/>
              </w:rPr>
              <w:t>–</w:t>
            </w:r>
            <w:r w:rsidRPr="001C33D0">
              <w:rPr>
                <w:rFonts w:ascii="Arial" w:hAnsi="Arial" w:cs="Arial"/>
                <w:i/>
                <w:iCs/>
                <w:sz w:val="20"/>
              </w:rPr>
              <w:t xml:space="preserve"> Recommendation for Block Cipher Modes of Operation </w:t>
            </w:r>
            <w:r w:rsidR="004D6159">
              <w:rPr>
                <w:rFonts w:ascii="Arial" w:hAnsi="Arial" w:cs="Arial"/>
                <w:i/>
                <w:iCs/>
                <w:sz w:val="20"/>
              </w:rPr>
              <w:t>–</w:t>
            </w:r>
            <w:r w:rsidRPr="001C33D0">
              <w:rPr>
                <w:rFonts w:ascii="Arial" w:hAnsi="Arial" w:cs="Arial"/>
                <w:i/>
                <w:iCs/>
                <w:sz w:val="20"/>
              </w:rPr>
              <w:t xml:space="preserve"> March 2016</w:t>
            </w:r>
            <w:r>
              <w:rPr>
                <w:rFonts w:ascii="Arial" w:hAnsi="Arial" w:cs="Arial"/>
                <w:sz w:val="20"/>
              </w:rPr>
              <w:t xml:space="preserve"> </w:t>
            </w:r>
            <w:r w:rsidRPr="001C33D0">
              <w:rPr>
                <w:rFonts w:ascii="Arial" w:hAnsi="Arial" w:cs="Arial"/>
                <w:sz w:val="20"/>
              </w:rPr>
              <w:t xml:space="preserve">to </w:t>
            </w:r>
            <w:r w:rsidRPr="001C33D0">
              <w:rPr>
                <w:rFonts w:ascii="Arial" w:hAnsi="Arial" w:cs="Arial"/>
                <w:i/>
                <w:iCs/>
                <w:sz w:val="20"/>
              </w:rPr>
              <w:t xml:space="preserve">NIST SP 800-38B </w:t>
            </w:r>
            <w:r w:rsidR="004D6159">
              <w:rPr>
                <w:rFonts w:ascii="Arial" w:hAnsi="Arial" w:cs="Arial"/>
                <w:i/>
                <w:iCs/>
                <w:sz w:val="20"/>
              </w:rPr>
              <w:t>–</w:t>
            </w:r>
            <w:r w:rsidRPr="001C33D0">
              <w:rPr>
                <w:rFonts w:ascii="Arial" w:hAnsi="Arial" w:cs="Arial"/>
                <w:i/>
                <w:iCs/>
                <w:sz w:val="20"/>
              </w:rPr>
              <w:t xml:space="preserve"> Recommendation for Block Cipher Modes of Operation: The CMAC Mode for Authentication – May 2005</w:t>
            </w:r>
          </w:p>
          <w:p w14:paraId="4DF3715E" w14:textId="77777777" w:rsidR="00B67B85" w:rsidRDefault="00B67B85" w:rsidP="00551EF9">
            <w:pPr>
              <w:pStyle w:val="ListParagraph"/>
              <w:numPr>
                <w:ilvl w:val="0"/>
                <w:numId w:val="46"/>
              </w:numPr>
              <w:rPr>
                <w:rFonts w:ascii="Arial" w:hAnsi="Arial" w:cs="Arial"/>
                <w:sz w:val="20"/>
              </w:rPr>
            </w:pPr>
            <w:r>
              <w:rPr>
                <w:rFonts w:ascii="Arial" w:hAnsi="Arial" w:cs="Arial"/>
                <w:sz w:val="20"/>
              </w:rPr>
              <w:t xml:space="preserve">Incorporated editorial CR from </w:t>
            </w:r>
            <w:r w:rsidRPr="00B67B85">
              <w:rPr>
                <w:rFonts w:ascii="Arial" w:hAnsi="Arial" w:cs="Arial"/>
                <w:sz w:val="20"/>
              </w:rPr>
              <w:t>https://causeway.carconnectivity.org/wg/DKTG/document/10389</w:t>
            </w:r>
            <w:r>
              <w:rPr>
                <w:rFonts w:ascii="Arial" w:hAnsi="Arial" w:cs="Arial"/>
                <w:sz w:val="20"/>
              </w:rPr>
              <w:t xml:space="preserve"> </w:t>
            </w:r>
          </w:p>
          <w:p w14:paraId="2EEE7AC9" w14:textId="71045310" w:rsidR="00B67B85" w:rsidRPr="001C33D0" w:rsidRDefault="00B67B85" w:rsidP="00551EF9">
            <w:pPr>
              <w:pStyle w:val="ListParagraph"/>
              <w:numPr>
                <w:ilvl w:val="0"/>
                <w:numId w:val="46"/>
              </w:numPr>
              <w:rPr>
                <w:rFonts w:ascii="Arial" w:hAnsi="Arial" w:cs="Arial"/>
                <w:sz w:val="20"/>
              </w:rPr>
            </w:pPr>
          </w:p>
        </w:tc>
      </w:tr>
      <w:tr w:rsidR="00F75791" w:rsidRPr="00804227" w14:paraId="1FFE9148" w14:textId="77777777" w:rsidTr="005B1EF9">
        <w:trPr>
          <w:trHeight w:val="285"/>
        </w:trPr>
        <w:tc>
          <w:tcPr>
            <w:tcW w:w="1170" w:type="dxa"/>
            <w:noWrap/>
            <w:vAlign w:val="center"/>
          </w:tcPr>
          <w:p w14:paraId="6D50AEDD" w14:textId="1BB4A983" w:rsidR="00F75791" w:rsidRDefault="00F75791" w:rsidP="00A84502">
            <w:pPr>
              <w:rPr>
                <w:rFonts w:ascii="Arial" w:hAnsi="Arial" w:cs="Arial"/>
              </w:rPr>
            </w:pPr>
            <w:r>
              <w:rPr>
                <w:rFonts w:ascii="Arial" w:hAnsi="Arial" w:cs="Arial"/>
              </w:rPr>
              <w:t>1.0.9</w:t>
            </w:r>
          </w:p>
        </w:tc>
        <w:tc>
          <w:tcPr>
            <w:tcW w:w="1687" w:type="dxa"/>
            <w:vAlign w:val="center"/>
          </w:tcPr>
          <w:p w14:paraId="4B514CC5" w14:textId="648D3CB8" w:rsidR="00F75791" w:rsidRDefault="00F75791" w:rsidP="00A84502">
            <w:pPr>
              <w:rPr>
                <w:rFonts w:ascii="Arial" w:hAnsi="Arial" w:cs="Arial"/>
              </w:rPr>
            </w:pPr>
            <w:r>
              <w:rPr>
                <w:rFonts w:ascii="Arial" w:hAnsi="Arial" w:cs="Arial"/>
              </w:rPr>
              <w:t>May 8 2022</w:t>
            </w:r>
          </w:p>
        </w:tc>
        <w:tc>
          <w:tcPr>
            <w:tcW w:w="6570" w:type="dxa"/>
            <w:vAlign w:val="center"/>
          </w:tcPr>
          <w:p w14:paraId="08FAFE68" w14:textId="6EFFF7AE" w:rsidR="00F75791" w:rsidRPr="00551EF9" w:rsidRDefault="00F75791" w:rsidP="00551EF9">
            <w:pPr>
              <w:pStyle w:val="ListParagraph"/>
              <w:numPr>
                <w:ilvl w:val="0"/>
                <w:numId w:val="46"/>
              </w:numPr>
              <w:rPr>
                <w:rFonts w:ascii="Arial" w:hAnsi="Arial" w:cs="Arial"/>
                <w:sz w:val="20"/>
              </w:rPr>
            </w:pPr>
            <w:r>
              <w:rPr>
                <w:rFonts w:ascii="Arial" w:hAnsi="Arial" w:cs="Arial"/>
                <w:sz w:val="20"/>
              </w:rPr>
              <w:t xml:space="preserve">Incorporating editorial CRs from r21 of this document </w:t>
            </w:r>
            <w:r w:rsidR="004D6159">
              <w:rPr>
                <w:rFonts w:ascii="Arial" w:hAnsi="Arial" w:cs="Arial"/>
                <w:sz w:val="20"/>
              </w:rPr>
              <w:t>–</w:t>
            </w:r>
            <w:r>
              <w:rPr>
                <w:rFonts w:ascii="Arial" w:hAnsi="Arial" w:cs="Arial"/>
                <w:sz w:val="20"/>
              </w:rPr>
              <w:t xml:space="preserve"> </w:t>
            </w:r>
            <w:hyperlink r:id="rId11" w:history="1">
              <w:r w:rsidRPr="00A64250">
                <w:rPr>
                  <w:rStyle w:val="Hyperlink"/>
                  <w:rFonts w:ascii="Arial" w:hAnsi="Arial" w:cs="Arial"/>
                  <w:sz w:val="20"/>
                </w:rPr>
                <w:t>https://causeway.carconnectivity.org/wg/DKTG/document/10556</w:t>
              </w:r>
            </w:hyperlink>
          </w:p>
        </w:tc>
      </w:tr>
      <w:tr w:rsidR="00D71BFD" w:rsidRPr="00804227" w14:paraId="3D7CEE17" w14:textId="77777777" w:rsidTr="005B1EF9">
        <w:trPr>
          <w:trHeight w:val="285"/>
        </w:trPr>
        <w:tc>
          <w:tcPr>
            <w:tcW w:w="1170" w:type="dxa"/>
            <w:noWrap/>
            <w:vAlign w:val="center"/>
          </w:tcPr>
          <w:p w14:paraId="2EE38CE0" w14:textId="3D09D28F" w:rsidR="00D71BFD" w:rsidRDefault="00D71BFD" w:rsidP="00A84502">
            <w:pPr>
              <w:rPr>
                <w:rFonts w:ascii="Arial" w:hAnsi="Arial" w:cs="Arial"/>
              </w:rPr>
            </w:pPr>
            <w:r>
              <w:rPr>
                <w:rFonts w:ascii="Arial" w:hAnsi="Arial" w:cs="Arial"/>
              </w:rPr>
              <w:t>1.0.10</w:t>
            </w:r>
          </w:p>
        </w:tc>
        <w:tc>
          <w:tcPr>
            <w:tcW w:w="1687" w:type="dxa"/>
            <w:vAlign w:val="center"/>
          </w:tcPr>
          <w:p w14:paraId="6AA027AB" w14:textId="0B907460" w:rsidR="00D71BFD" w:rsidRDefault="00D71BFD" w:rsidP="00A84502">
            <w:pPr>
              <w:rPr>
                <w:rFonts w:ascii="Arial" w:hAnsi="Arial" w:cs="Arial"/>
              </w:rPr>
            </w:pPr>
            <w:r>
              <w:rPr>
                <w:rFonts w:ascii="Arial" w:hAnsi="Arial" w:cs="Arial"/>
              </w:rPr>
              <w:t>May 10 2022</w:t>
            </w:r>
          </w:p>
        </w:tc>
        <w:tc>
          <w:tcPr>
            <w:tcW w:w="6570" w:type="dxa"/>
            <w:vAlign w:val="center"/>
          </w:tcPr>
          <w:p w14:paraId="1D1EB11A" w14:textId="2C3B63DD" w:rsidR="00D71BFD" w:rsidRDefault="00D71BFD" w:rsidP="00551EF9">
            <w:pPr>
              <w:pStyle w:val="ListParagraph"/>
              <w:numPr>
                <w:ilvl w:val="0"/>
                <w:numId w:val="46"/>
              </w:numPr>
              <w:rPr>
                <w:rFonts w:ascii="Arial" w:hAnsi="Arial" w:cs="Arial"/>
                <w:sz w:val="20"/>
              </w:rPr>
            </w:pPr>
            <w:r>
              <w:rPr>
                <w:rFonts w:ascii="Arial" w:hAnsi="Arial" w:cs="Arial"/>
                <w:sz w:val="20"/>
              </w:rPr>
              <w:t xml:space="preserve">Fixed one missing change to Figure 7-1 from </w:t>
            </w:r>
            <w:r w:rsidR="004D6159">
              <w:rPr>
                <w:rFonts w:ascii="Arial" w:hAnsi="Arial" w:cs="Arial"/>
                <w:sz w:val="20"/>
              </w:rPr>
              <w:t>–</w:t>
            </w:r>
            <w:r>
              <w:rPr>
                <w:rFonts w:ascii="Arial" w:hAnsi="Arial" w:cs="Arial"/>
                <w:sz w:val="20"/>
              </w:rPr>
              <w:t xml:space="preserve"> </w:t>
            </w:r>
            <w:hyperlink r:id="rId12" w:history="1">
              <w:r w:rsidRPr="00A64250">
                <w:rPr>
                  <w:rStyle w:val="Hyperlink"/>
                  <w:rFonts w:ascii="Arial" w:hAnsi="Arial" w:cs="Arial"/>
                  <w:sz w:val="20"/>
                </w:rPr>
                <w:t>https://causeway.carconnectivity.org/wg/DKTG/document/10556</w:t>
              </w:r>
            </w:hyperlink>
          </w:p>
        </w:tc>
      </w:tr>
      <w:tr w:rsidR="006B5A5F" w:rsidRPr="00804227" w14:paraId="6BB7BC85" w14:textId="77777777" w:rsidTr="005B1EF9">
        <w:trPr>
          <w:trHeight w:val="285"/>
        </w:trPr>
        <w:tc>
          <w:tcPr>
            <w:tcW w:w="1170" w:type="dxa"/>
            <w:noWrap/>
            <w:vAlign w:val="center"/>
          </w:tcPr>
          <w:p w14:paraId="7CD378A2" w14:textId="196E780D" w:rsidR="006B5A5F" w:rsidRDefault="006B5A5F" w:rsidP="00A84502">
            <w:pPr>
              <w:rPr>
                <w:rFonts w:ascii="Arial" w:hAnsi="Arial" w:cs="Arial"/>
              </w:rPr>
            </w:pPr>
            <w:r>
              <w:rPr>
                <w:rFonts w:ascii="Arial" w:hAnsi="Arial" w:cs="Arial"/>
              </w:rPr>
              <w:t>1.2.0-r3</w:t>
            </w:r>
          </w:p>
        </w:tc>
        <w:tc>
          <w:tcPr>
            <w:tcW w:w="1687" w:type="dxa"/>
            <w:vAlign w:val="center"/>
          </w:tcPr>
          <w:p w14:paraId="57C7CD4B" w14:textId="62CE712F" w:rsidR="006B5A5F" w:rsidRDefault="006B5A5F" w:rsidP="00A84502">
            <w:pPr>
              <w:rPr>
                <w:rFonts w:ascii="Arial" w:hAnsi="Arial" w:cs="Arial"/>
              </w:rPr>
            </w:pPr>
            <w:r>
              <w:rPr>
                <w:rFonts w:ascii="Arial" w:hAnsi="Arial" w:cs="Arial"/>
              </w:rPr>
              <w:t>Aug 1</w:t>
            </w:r>
            <w:r w:rsidR="002F3926">
              <w:rPr>
                <w:rFonts w:ascii="Arial" w:hAnsi="Arial" w:cs="Arial"/>
              </w:rPr>
              <w:t>8</w:t>
            </w:r>
            <w:r>
              <w:rPr>
                <w:rFonts w:ascii="Arial" w:hAnsi="Arial" w:cs="Arial"/>
              </w:rPr>
              <w:t xml:space="preserve"> 2022</w:t>
            </w:r>
          </w:p>
        </w:tc>
        <w:tc>
          <w:tcPr>
            <w:tcW w:w="6570" w:type="dxa"/>
            <w:vAlign w:val="center"/>
          </w:tcPr>
          <w:p w14:paraId="69BDA48A" w14:textId="3A165549" w:rsidR="006B5A5F" w:rsidRDefault="00CD7B9F" w:rsidP="00551EF9">
            <w:pPr>
              <w:pStyle w:val="ListParagraph"/>
              <w:numPr>
                <w:ilvl w:val="0"/>
                <w:numId w:val="46"/>
              </w:numPr>
              <w:rPr>
                <w:rFonts w:ascii="Arial" w:hAnsi="Arial" w:cs="Arial"/>
                <w:sz w:val="20"/>
              </w:rPr>
            </w:pPr>
            <w:r>
              <w:rPr>
                <w:rFonts w:ascii="Arial" w:hAnsi="Arial" w:cs="Arial"/>
                <w:sz w:val="20"/>
              </w:rPr>
              <w:t xml:space="preserve">Incorporated changes from r10 of </w:t>
            </w:r>
            <w:hyperlink r:id="rId13" w:history="1">
              <w:r w:rsidRPr="009706F9">
                <w:rPr>
                  <w:rStyle w:val="Hyperlink"/>
                  <w:rFonts w:ascii="Arial" w:hAnsi="Arial" w:cs="Arial"/>
                  <w:sz w:val="20"/>
                </w:rPr>
                <w:t>https://causeway.carconnectivity.org/wg/DKTG/document/10760</w:t>
              </w:r>
            </w:hyperlink>
          </w:p>
          <w:p w14:paraId="5903DDB5" w14:textId="48AE6AE6" w:rsidR="00CD7B9F" w:rsidRPr="005B1EF9" w:rsidRDefault="00CD7B9F" w:rsidP="00551EF9">
            <w:pPr>
              <w:pStyle w:val="ListParagraph"/>
              <w:numPr>
                <w:ilvl w:val="0"/>
                <w:numId w:val="46"/>
              </w:numPr>
              <w:rPr>
                <w:rFonts w:ascii="Arial" w:hAnsi="Arial" w:cs="Arial"/>
                <w:sz w:val="20"/>
              </w:rPr>
            </w:pPr>
            <w:r>
              <w:rPr>
                <w:rFonts w:ascii="Arial" w:hAnsi="Arial" w:cs="Arial"/>
                <w:sz w:val="20"/>
              </w:rPr>
              <w:t>Includes input from Versioning discussions up to August 1</w:t>
            </w:r>
            <w:r w:rsidR="008A0BCD">
              <w:rPr>
                <w:rFonts w:ascii="Arial" w:hAnsi="Arial" w:cs="Arial"/>
                <w:sz w:val="20"/>
              </w:rPr>
              <w:t>6</w:t>
            </w:r>
            <w:r w:rsidRPr="005B1EF9">
              <w:rPr>
                <w:rFonts w:ascii="Arial" w:hAnsi="Arial" w:cs="Arial"/>
                <w:sz w:val="20"/>
                <w:vertAlign w:val="superscript"/>
              </w:rPr>
              <w:t>th</w:t>
            </w:r>
            <w:r w:rsidR="005B1EF9">
              <w:rPr>
                <w:rFonts w:ascii="Arial" w:hAnsi="Arial" w:cs="Arial"/>
                <w:sz w:val="20"/>
                <w:vertAlign w:val="superscript"/>
              </w:rPr>
              <w:t xml:space="preserve"> </w:t>
            </w:r>
            <w:r w:rsidR="008A0BCD" w:rsidRPr="005B1EF9">
              <w:rPr>
                <w:rFonts w:ascii="Arial" w:hAnsi="Arial" w:cs="Arial"/>
                <w:sz w:val="20"/>
              </w:rPr>
              <w:t>2022</w:t>
            </w:r>
          </w:p>
          <w:p w14:paraId="271BAC8F" w14:textId="461FA031" w:rsidR="008A0BCD" w:rsidRDefault="008A0BCD" w:rsidP="00551EF9">
            <w:pPr>
              <w:pStyle w:val="ListParagraph"/>
              <w:numPr>
                <w:ilvl w:val="0"/>
                <w:numId w:val="46"/>
              </w:numPr>
              <w:rPr>
                <w:rFonts w:ascii="Arial" w:hAnsi="Arial" w:cs="Arial"/>
                <w:sz w:val="20"/>
              </w:rPr>
            </w:pPr>
            <w:r>
              <w:rPr>
                <w:rFonts w:ascii="Arial" w:hAnsi="Arial" w:cs="Arial"/>
                <w:sz w:val="20"/>
              </w:rPr>
              <w:t>Added changes to Ranging protocol version negotiation based on discussion from August 16</w:t>
            </w:r>
            <w:r w:rsidRPr="005B1EF9">
              <w:rPr>
                <w:rFonts w:ascii="Arial" w:hAnsi="Arial" w:cs="Arial"/>
                <w:sz w:val="20"/>
                <w:vertAlign w:val="superscript"/>
              </w:rPr>
              <w:t>th</w:t>
            </w:r>
            <w:r>
              <w:rPr>
                <w:rFonts w:ascii="Arial" w:hAnsi="Arial" w:cs="Arial"/>
                <w:sz w:val="20"/>
              </w:rPr>
              <w:t xml:space="preserve"> 2022 </w:t>
            </w:r>
          </w:p>
        </w:tc>
      </w:tr>
      <w:tr w:rsidR="00AB2A49" w:rsidRPr="00804227" w14:paraId="54A29348" w14:textId="77777777" w:rsidTr="005B1EF9">
        <w:trPr>
          <w:trHeight w:val="285"/>
        </w:trPr>
        <w:tc>
          <w:tcPr>
            <w:tcW w:w="1170" w:type="dxa"/>
            <w:noWrap/>
            <w:vAlign w:val="center"/>
          </w:tcPr>
          <w:p w14:paraId="345F227F" w14:textId="106F06AE" w:rsidR="00AB2A49" w:rsidRDefault="00AB2A49" w:rsidP="00AB2A49">
            <w:pPr>
              <w:rPr>
                <w:rFonts w:ascii="Arial" w:hAnsi="Arial" w:cs="Arial"/>
              </w:rPr>
            </w:pPr>
            <w:r>
              <w:rPr>
                <w:rFonts w:ascii="Arial" w:hAnsi="Arial" w:cs="Arial"/>
              </w:rPr>
              <w:t>1.2.0-r4</w:t>
            </w:r>
          </w:p>
        </w:tc>
        <w:tc>
          <w:tcPr>
            <w:tcW w:w="1687" w:type="dxa"/>
            <w:vAlign w:val="center"/>
          </w:tcPr>
          <w:p w14:paraId="40BB32FC" w14:textId="275965D7" w:rsidR="00AB2A49" w:rsidRDefault="00AB2A49" w:rsidP="00AB2A49">
            <w:pPr>
              <w:rPr>
                <w:rFonts w:ascii="Arial" w:hAnsi="Arial" w:cs="Arial"/>
              </w:rPr>
            </w:pPr>
            <w:r>
              <w:rPr>
                <w:rFonts w:ascii="Arial" w:hAnsi="Arial" w:cs="Arial"/>
              </w:rPr>
              <w:t>Aug 29 2022</w:t>
            </w:r>
          </w:p>
        </w:tc>
        <w:tc>
          <w:tcPr>
            <w:tcW w:w="6570" w:type="dxa"/>
            <w:vAlign w:val="center"/>
          </w:tcPr>
          <w:p w14:paraId="2BA4BD40" w14:textId="77777777" w:rsidR="00AB2A49" w:rsidRPr="00033A5D" w:rsidRDefault="00AB2A49" w:rsidP="00AB2A49">
            <w:pPr>
              <w:rPr>
                <w:rFonts w:ascii="Arial" w:hAnsi="Arial" w:cs="Arial"/>
                <w:sz w:val="20"/>
              </w:rPr>
            </w:pPr>
            <w:r>
              <w:rPr>
                <w:rFonts w:ascii="Arial" w:hAnsi="Arial" w:cs="Arial"/>
                <w:sz w:val="20"/>
              </w:rPr>
              <w:t>Added changes for</w:t>
            </w:r>
          </w:p>
          <w:p w14:paraId="69FD196A" w14:textId="77777777" w:rsidR="00AB2A49" w:rsidRPr="00033A5D" w:rsidRDefault="00AB2A49" w:rsidP="00AB2A49">
            <w:pPr>
              <w:pStyle w:val="ListParagraph"/>
              <w:numPr>
                <w:ilvl w:val="0"/>
                <w:numId w:val="46"/>
              </w:numPr>
              <w:rPr>
                <w:rFonts w:ascii="Arial" w:hAnsi="Arial" w:cs="Arial"/>
                <w:sz w:val="20"/>
              </w:rPr>
            </w:pPr>
            <w:r>
              <w:rPr>
                <w:rFonts w:ascii="Arial" w:hAnsi="Arial" w:cs="Arial"/>
                <w:sz w:val="20"/>
              </w:rPr>
              <w:t xml:space="preserve">Independent </w:t>
            </w:r>
            <w:r w:rsidRPr="00033A5D">
              <w:rPr>
                <w:rFonts w:ascii="Arial" w:hAnsi="Arial" w:cs="Arial"/>
                <w:sz w:val="20"/>
              </w:rPr>
              <w:t>region</w:t>
            </w:r>
            <w:r>
              <w:rPr>
                <w:rFonts w:ascii="Arial" w:hAnsi="Arial" w:cs="Arial"/>
                <w:sz w:val="20"/>
              </w:rPr>
              <w:t xml:space="preserve"> specific </w:t>
            </w:r>
            <w:r w:rsidRPr="00033A5D">
              <w:rPr>
                <w:rFonts w:ascii="Arial" w:hAnsi="Arial" w:cs="Arial"/>
                <w:sz w:val="20"/>
              </w:rPr>
              <w:t>versions for car OEM servers</w:t>
            </w:r>
          </w:p>
          <w:p w14:paraId="2DC4D731" w14:textId="77777777" w:rsidR="00AB2A49" w:rsidRPr="00033A5D" w:rsidRDefault="00AB2A49" w:rsidP="00AB2A49">
            <w:pPr>
              <w:pStyle w:val="ListParagraph"/>
              <w:numPr>
                <w:ilvl w:val="0"/>
                <w:numId w:val="46"/>
              </w:numPr>
              <w:rPr>
                <w:rFonts w:ascii="Arial" w:hAnsi="Arial" w:cs="Arial"/>
                <w:sz w:val="20"/>
              </w:rPr>
            </w:pPr>
            <w:r>
              <w:rPr>
                <w:rFonts w:ascii="Arial" w:hAnsi="Arial" w:cs="Arial"/>
                <w:sz w:val="20"/>
              </w:rPr>
              <w:t xml:space="preserve">Simplification of </w:t>
            </w:r>
            <w:r w:rsidRPr="00033A5D">
              <w:rPr>
                <w:rFonts w:ascii="Arial" w:hAnsi="Arial" w:cs="Arial"/>
                <w:sz w:val="20"/>
              </w:rPr>
              <w:t>server-server version agreement</w:t>
            </w:r>
          </w:p>
          <w:p w14:paraId="73804AEA" w14:textId="77777777" w:rsidR="00AB2A49" w:rsidRPr="00033A5D" w:rsidRDefault="00AB2A49" w:rsidP="00AB2A49">
            <w:pPr>
              <w:pStyle w:val="ListParagraph"/>
              <w:numPr>
                <w:ilvl w:val="0"/>
                <w:numId w:val="46"/>
              </w:numPr>
              <w:rPr>
                <w:rFonts w:ascii="Arial" w:hAnsi="Arial" w:cs="Arial"/>
                <w:sz w:val="20"/>
              </w:rPr>
            </w:pPr>
            <w:r>
              <w:rPr>
                <w:rFonts w:ascii="Arial" w:hAnsi="Arial" w:cs="Arial"/>
                <w:sz w:val="20"/>
              </w:rPr>
              <w:lastRenderedPageBreak/>
              <w:t>Solution for</w:t>
            </w:r>
            <w:r w:rsidRPr="00033A5D">
              <w:rPr>
                <w:rFonts w:ascii="Arial" w:hAnsi="Arial" w:cs="Arial"/>
                <w:sz w:val="20"/>
              </w:rPr>
              <w:t xml:space="preserve"> key tracking</w:t>
            </w:r>
            <w:r>
              <w:rPr>
                <w:rFonts w:ascii="Arial" w:hAnsi="Arial" w:cs="Arial"/>
                <w:sz w:val="20"/>
              </w:rPr>
              <w:t xml:space="preserve"> and </w:t>
            </w:r>
            <w:r w:rsidRPr="00033A5D">
              <w:rPr>
                <w:rFonts w:ascii="Arial" w:hAnsi="Arial" w:cs="Arial"/>
                <w:sz w:val="20"/>
              </w:rPr>
              <w:t>versioning</w:t>
            </w:r>
          </w:p>
          <w:p w14:paraId="689FC702" w14:textId="1BC6E43A" w:rsidR="00AB2A49" w:rsidRDefault="00AB2A49" w:rsidP="00AB2A49">
            <w:pPr>
              <w:pStyle w:val="ListParagraph"/>
              <w:numPr>
                <w:ilvl w:val="0"/>
                <w:numId w:val="46"/>
              </w:numPr>
              <w:rPr>
                <w:rFonts w:ascii="Arial" w:hAnsi="Arial" w:cs="Arial"/>
                <w:sz w:val="20"/>
              </w:rPr>
            </w:pPr>
            <w:r>
              <w:rPr>
                <w:rFonts w:ascii="Arial" w:hAnsi="Arial" w:cs="Arial"/>
                <w:sz w:val="20"/>
              </w:rPr>
              <w:t xml:space="preserve">Simplification of </w:t>
            </w:r>
            <w:r w:rsidRPr="00033A5D">
              <w:rPr>
                <w:rFonts w:ascii="Arial" w:hAnsi="Arial" w:cs="Arial"/>
                <w:sz w:val="20"/>
              </w:rPr>
              <w:t>versionUpdate() API</w:t>
            </w:r>
          </w:p>
        </w:tc>
      </w:tr>
      <w:tr w:rsidR="007E371C" w:rsidRPr="00804227" w14:paraId="540FE279" w14:textId="77777777" w:rsidTr="005B1EF9">
        <w:trPr>
          <w:trHeight w:val="285"/>
        </w:trPr>
        <w:tc>
          <w:tcPr>
            <w:tcW w:w="1170" w:type="dxa"/>
            <w:noWrap/>
            <w:vAlign w:val="center"/>
          </w:tcPr>
          <w:p w14:paraId="1A8ED60B" w14:textId="6456F35C" w:rsidR="007E371C" w:rsidRDefault="007E371C" w:rsidP="00AB2A49">
            <w:pPr>
              <w:rPr>
                <w:rFonts w:ascii="Arial" w:hAnsi="Arial" w:cs="Arial"/>
              </w:rPr>
            </w:pPr>
            <w:r>
              <w:rPr>
                <w:rFonts w:ascii="Arial" w:hAnsi="Arial" w:cs="Arial"/>
              </w:rPr>
              <w:lastRenderedPageBreak/>
              <w:t>1.2.0-r5</w:t>
            </w:r>
          </w:p>
        </w:tc>
        <w:tc>
          <w:tcPr>
            <w:tcW w:w="1687" w:type="dxa"/>
            <w:vAlign w:val="center"/>
          </w:tcPr>
          <w:p w14:paraId="74B61DEA" w14:textId="5D37E1CC" w:rsidR="007E371C" w:rsidRDefault="007E371C" w:rsidP="00AB2A49">
            <w:pPr>
              <w:rPr>
                <w:rFonts w:ascii="Arial" w:hAnsi="Arial" w:cs="Arial"/>
              </w:rPr>
            </w:pPr>
            <w:r>
              <w:rPr>
                <w:rFonts w:ascii="Arial" w:hAnsi="Arial" w:cs="Arial"/>
              </w:rPr>
              <w:t>Sep 12 2022</w:t>
            </w:r>
          </w:p>
        </w:tc>
        <w:tc>
          <w:tcPr>
            <w:tcW w:w="6570" w:type="dxa"/>
            <w:vAlign w:val="center"/>
          </w:tcPr>
          <w:p w14:paraId="2DBC0E98" w14:textId="0AED9862" w:rsidR="007E371C" w:rsidRDefault="006A610D" w:rsidP="00AB2A49">
            <w:pPr>
              <w:rPr>
                <w:rFonts w:ascii="Arial" w:hAnsi="Arial" w:cs="Arial"/>
                <w:sz w:val="20"/>
              </w:rPr>
            </w:pPr>
            <w:r>
              <w:rPr>
                <w:rFonts w:ascii="Arial" w:hAnsi="Arial" w:cs="Arial"/>
                <w:sz w:val="20"/>
              </w:rPr>
              <w:t>Incorporated the following</w:t>
            </w:r>
            <w:r w:rsidR="007E371C">
              <w:rPr>
                <w:rFonts w:ascii="Arial" w:hAnsi="Arial" w:cs="Arial"/>
                <w:sz w:val="20"/>
              </w:rPr>
              <w:t xml:space="preserve"> comments</w:t>
            </w:r>
            <w:r>
              <w:rPr>
                <w:rFonts w:ascii="Arial" w:hAnsi="Arial" w:cs="Arial"/>
                <w:sz w:val="20"/>
              </w:rPr>
              <w:t xml:space="preserve">: </w:t>
            </w:r>
          </w:p>
          <w:p w14:paraId="67A797F8"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4</w:t>
            </w:r>
          </w:p>
          <w:p w14:paraId="237DEB86"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25</w:t>
            </w:r>
          </w:p>
          <w:p w14:paraId="30C132C5"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29</w:t>
            </w:r>
          </w:p>
          <w:p w14:paraId="7EC58727"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35</w:t>
            </w:r>
          </w:p>
          <w:p w14:paraId="7ADEF054"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39</w:t>
            </w:r>
          </w:p>
          <w:p w14:paraId="55B6CECF"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40</w:t>
            </w:r>
          </w:p>
          <w:p w14:paraId="6128C49F"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58</w:t>
            </w:r>
          </w:p>
          <w:p w14:paraId="740BF767"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64</w:t>
            </w:r>
          </w:p>
          <w:p w14:paraId="0A1F1CFD"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65</w:t>
            </w:r>
          </w:p>
          <w:p w14:paraId="66A7BF0B"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0</w:t>
            </w:r>
          </w:p>
          <w:p w14:paraId="4C58FE7C"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1</w:t>
            </w:r>
          </w:p>
          <w:p w14:paraId="0D27ADB2"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4</w:t>
            </w:r>
          </w:p>
          <w:p w14:paraId="463F468D"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5</w:t>
            </w:r>
          </w:p>
          <w:p w14:paraId="0482749B"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6</w:t>
            </w:r>
          </w:p>
          <w:p w14:paraId="1BC00892"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7</w:t>
            </w:r>
          </w:p>
          <w:p w14:paraId="31158D9A"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78</w:t>
            </w:r>
          </w:p>
          <w:p w14:paraId="22E60824"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80</w:t>
            </w:r>
          </w:p>
          <w:p w14:paraId="6DD31395"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81</w:t>
            </w:r>
          </w:p>
          <w:p w14:paraId="55A33868"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82</w:t>
            </w:r>
          </w:p>
          <w:p w14:paraId="71B7E297"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83</w:t>
            </w:r>
          </w:p>
          <w:p w14:paraId="367CC1E1"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84</w:t>
            </w:r>
          </w:p>
          <w:p w14:paraId="6B269480"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91</w:t>
            </w:r>
          </w:p>
          <w:p w14:paraId="421BE271"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92</w:t>
            </w:r>
          </w:p>
          <w:p w14:paraId="42CAF147"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08</w:t>
            </w:r>
          </w:p>
          <w:p w14:paraId="7E96FDAA"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09</w:t>
            </w:r>
          </w:p>
          <w:p w14:paraId="018E70E7"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0</w:t>
            </w:r>
          </w:p>
          <w:p w14:paraId="508DF10F"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1</w:t>
            </w:r>
          </w:p>
          <w:p w14:paraId="7065AD8E"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2</w:t>
            </w:r>
          </w:p>
          <w:p w14:paraId="07C0157A"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3</w:t>
            </w:r>
          </w:p>
          <w:p w14:paraId="6F04AA95"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4</w:t>
            </w:r>
          </w:p>
          <w:p w14:paraId="2110F7FD"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5</w:t>
            </w:r>
          </w:p>
          <w:p w14:paraId="23066114" w14:textId="77777777" w:rsidR="006A610D" w:rsidRPr="006A610D" w:rsidRDefault="006A610D" w:rsidP="006A610D">
            <w:pPr>
              <w:pStyle w:val="ListParagraph"/>
              <w:numPr>
                <w:ilvl w:val="0"/>
                <w:numId w:val="46"/>
              </w:numPr>
              <w:rPr>
                <w:rFonts w:ascii="Arial" w:hAnsi="Arial" w:cs="Arial"/>
                <w:sz w:val="20"/>
              </w:rPr>
            </w:pPr>
            <w:r w:rsidRPr="006A610D">
              <w:rPr>
                <w:rFonts w:ascii="Arial" w:hAnsi="Arial" w:cs="Arial"/>
                <w:sz w:val="20"/>
              </w:rPr>
              <w:t>E2022-116</w:t>
            </w:r>
          </w:p>
          <w:p w14:paraId="09A68383" w14:textId="46C710A3" w:rsidR="006A610D" w:rsidRPr="005B1EF9" w:rsidRDefault="006A610D" w:rsidP="005B1EF9">
            <w:pPr>
              <w:pStyle w:val="ListParagraph"/>
              <w:numPr>
                <w:ilvl w:val="0"/>
                <w:numId w:val="46"/>
              </w:numPr>
              <w:rPr>
                <w:rFonts w:ascii="Arial" w:hAnsi="Arial" w:cs="Arial"/>
                <w:sz w:val="20"/>
              </w:rPr>
            </w:pPr>
            <w:r w:rsidRPr="006A610D">
              <w:rPr>
                <w:rFonts w:ascii="Arial" w:hAnsi="Arial" w:cs="Arial"/>
                <w:sz w:val="20"/>
              </w:rPr>
              <w:t>E2022-118</w:t>
            </w:r>
          </w:p>
        </w:tc>
      </w:tr>
      <w:tr w:rsidR="004D6159" w:rsidRPr="00804227" w14:paraId="4DDC47CE" w14:textId="77777777" w:rsidTr="005B1EF9">
        <w:trPr>
          <w:trHeight w:val="285"/>
        </w:trPr>
        <w:tc>
          <w:tcPr>
            <w:tcW w:w="1170" w:type="dxa"/>
            <w:noWrap/>
            <w:vAlign w:val="center"/>
          </w:tcPr>
          <w:p w14:paraId="133165B5" w14:textId="3E92E0E7" w:rsidR="004D6159" w:rsidRDefault="004D6159" w:rsidP="00AB2A49">
            <w:pPr>
              <w:rPr>
                <w:rFonts w:ascii="Arial" w:hAnsi="Arial" w:cs="Arial"/>
              </w:rPr>
            </w:pPr>
            <w:r>
              <w:rPr>
                <w:rFonts w:ascii="Arial" w:hAnsi="Arial" w:cs="Arial"/>
              </w:rPr>
              <w:t>1.2.0-r6</w:t>
            </w:r>
          </w:p>
        </w:tc>
        <w:tc>
          <w:tcPr>
            <w:tcW w:w="1687" w:type="dxa"/>
            <w:vAlign w:val="center"/>
          </w:tcPr>
          <w:p w14:paraId="691781C1" w14:textId="3F6792A9" w:rsidR="004D6159" w:rsidRDefault="004D6159" w:rsidP="00AB2A49">
            <w:pPr>
              <w:rPr>
                <w:rFonts w:ascii="Arial" w:hAnsi="Arial" w:cs="Arial"/>
              </w:rPr>
            </w:pPr>
            <w:r>
              <w:rPr>
                <w:rFonts w:ascii="Arial" w:hAnsi="Arial" w:cs="Arial"/>
              </w:rPr>
              <w:t>Sep 20 2022</w:t>
            </w:r>
          </w:p>
        </w:tc>
        <w:tc>
          <w:tcPr>
            <w:tcW w:w="6570" w:type="dxa"/>
            <w:vAlign w:val="center"/>
          </w:tcPr>
          <w:p w14:paraId="508DDC75" w14:textId="77777777" w:rsidR="004D6159" w:rsidRDefault="004D6159" w:rsidP="00AB2A49">
            <w:pPr>
              <w:rPr>
                <w:rFonts w:ascii="Arial" w:hAnsi="Arial" w:cs="Arial"/>
                <w:sz w:val="20"/>
              </w:rPr>
            </w:pPr>
            <w:r>
              <w:rPr>
                <w:rFonts w:ascii="Arial" w:hAnsi="Arial" w:cs="Arial"/>
                <w:sz w:val="20"/>
              </w:rPr>
              <w:t>Incorporated the following comments:</w:t>
            </w:r>
          </w:p>
          <w:p w14:paraId="1F3CB50B"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1</w:t>
            </w:r>
          </w:p>
          <w:p w14:paraId="76FA245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2</w:t>
            </w:r>
          </w:p>
          <w:p w14:paraId="7551D48E"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23</w:t>
            </w:r>
          </w:p>
          <w:p w14:paraId="5F544498"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0</w:t>
            </w:r>
          </w:p>
          <w:p w14:paraId="3ED8628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1</w:t>
            </w:r>
          </w:p>
          <w:p w14:paraId="0E495AD9"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lastRenderedPageBreak/>
              <w:t>E2022-52</w:t>
            </w:r>
          </w:p>
          <w:p w14:paraId="2F2EDCF9"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3</w:t>
            </w:r>
          </w:p>
          <w:p w14:paraId="33E00164"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4</w:t>
            </w:r>
          </w:p>
          <w:p w14:paraId="33A2375D"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5</w:t>
            </w:r>
          </w:p>
          <w:p w14:paraId="7132C30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6</w:t>
            </w:r>
          </w:p>
          <w:p w14:paraId="4371A283"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7</w:t>
            </w:r>
          </w:p>
          <w:p w14:paraId="79745EDE"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59</w:t>
            </w:r>
          </w:p>
          <w:p w14:paraId="00685E58"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0</w:t>
            </w:r>
          </w:p>
          <w:p w14:paraId="3EF7F477"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1</w:t>
            </w:r>
          </w:p>
          <w:p w14:paraId="496A504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2</w:t>
            </w:r>
          </w:p>
          <w:p w14:paraId="0E975E63"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3</w:t>
            </w:r>
          </w:p>
          <w:p w14:paraId="600CA938"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6</w:t>
            </w:r>
          </w:p>
          <w:p w14:paraId="60C4BE74"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7</w:t>
            </w:r>
          </w:p>
          <w:p w14:paraId="76CB64AB"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8</w:t>
            </w:r>
          </w:p>
          <w:p w14:paraId="73E1EFFA"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69</w:t>
            </w:r>
          </w:p>
          <w:p w14:paraId="3DC02D67"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72</w:t>
            </w:r>
          </w:p>
          <w:p w14:paraId="109A8B55"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73</w:t>
            </w:r>
          </w:p>
          <w:p w14:paraId="13DFF73A"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79</w:t>
            </w:r>
          </w:p>
          <w:p w14:paraId="121C1A28"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87</w:t>
            </w:r>
          </w:p>
          <w:p w14:paraId="5B2418D7"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88</w:t>
            </w:r>
          </w:p>
          <w:p w14:paraId="12D9E5A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93</w:t>
            </w:r>
          </w:p>
          <w:p w14:paraId="4C4CAAB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94</w:t>
            </w:r>
          </w:p>
          <w:p w14:paraId="343ED16E"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95</w:t>
            </w:r>
          </w:p>
          <w:p w14:paraId="68F52859"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96</w:t>
            </w:r>
          </w:p>
          <w:p w14:paraId="2019D1CC"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98</w:t>
            </w:r>
          </w:p>
          <w:p w14:paraId="1992556E"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100</w:t>
            </w:r>
          </w:p>
          <w:p w14:paraId="1DE41A08"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101</w:t>
            </w:r>
          </w:p>
          <w:p w14:paraId="52C759CE"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E2022-107</w:t>
            </w:r>
          </w:p>
          <w:p w14:paraId="639D6AB8" w14:textId="77777777" w:rsidR="004D6159" w:rsidRDefault="004D6159" w:rsidP="004D6159">
            <w:pPr>
              <w:pStyle w:val="ListParagraph"/>
              <w:numPr>
                <w:ilvl w:val="0"/>
                <w:numId w:val="46"/>
              </w:numPr>
              <w:rPr>
                <w:rFonts w:ascii="Arial" w:hAnsi="Arial" w:cs="Arial"/>
                <w:sz w:val="20"/>
              </w:rPr>
            </w:pPr>
            <w:r w:rsidRPr="004D6159">
              <w:rPr>
                <w:rFonts w:ascii="Arial" w:hAnsi="Arial" w:cs="Arial"/>
                <w:sz w:val="20"/>
              </w:rPr>
              <w:t>E2022-117</w:t>
            </w:r>
          </w:p>
          <w:p w14:paraId="0DDAE9EF" w14:textId="77777777" w:rsidR="004D6159" w:rsidRPr="004D6159" w:rsidRDefault="004D6159" w:rsidP="004D6159">
            <w:pPr>
              <w:pStyle w:val="ListParagraph"/>
              <w:numPr>
                <w:ilvl w:val="0"/>
                <w:numId w:val="46"/>
              </w:numPr>
              <w:rPr>
                <w:rFonts w:ascii="Arial" w:hAnsi="Arial" w:cs="Arial"/>
                <w:sz w:val="20"/>
              </w:rPr>
            </w:pPr>
            <w:r w:rsidRPr="004D6159">
              <w:rPr>
                <w:rFonts w:ascii="Arial" w:hAnsi="Arial" w:cs="Arial"/>
                <w:sz w:val="20"/>
              </w:rPr>
              <w:t>D151</w:t>
            </w:r>
          </w:p>
          <w:p w14:paraId="45D9C160" w14:textId="224D3D28" w:rsidR="004D6159" w:rsidRPr="005B1EF9" w:rsidRDefault="004D6159" w:rsidP="005B1EF9">
            <w:pPr>
              <w:pStyle w:val="ListParagraph"/>
              <w:numPr>
                <w:ilvl w:val="0"/>
                <w:numId w:val="46"/>
              </w:numPr>
              <w:rPr>
                <w:rFonts w:ascii="Arial" w:hAnsi="Arial" w:cs="Arial"/>
                <w:sz w:val="20"/>
              </w:rPr>
            </w:pPr>
            <w:r w:rsidRPr="004D6159">
              <w:rPr>
                <w:rFonts w:ascii="Arial" w:hAnsi="Arial" w:cs="Arial"/>
                <w:sz w:val="20"/>
              </w:rPr>
              <w:t>D170</w:t>
            </w:r>
          </w:p>
        </w:tc>
      </w:tr>
      <w:tr w:rsidR="009763B5" w:rsidRPr="00804227" w14:paraId="5A0EC8CB" w14:textId="77777777" w:rsidTr="005B1EF9">
        <w:trPr>
          <w:trHeight w:val="285"/>
        </w:trPr>
        <w:tc>
          <w:tcPr>
            <w:tcW w:w="1170" w:type="dxa"/>
            <w:noWrap/>
            <w:vAlign w:val="center"/>
          </w:tcPr>
          <w:p w14:paraId="357F13FC" w14:textId="65F7ACEF" w:rsidR="009763B5" w:rsidRDefault="009763B5" w:rsidP="00AB2A49">
            <w:pPr>
              <w:rPr>
                <w:rFonts w:ascii="Arial" w:hAnsi="Arial" w:cs="Arial"/>
              </w:rPr>
            </w:pPr>
            <w:r>
              <w:rPr>
                <w:rFonts w:ascii="Arial" w:hAnsi="Arial" w:cs="Arial"/>
              </w:rPr>
              <w:lastRenderedPageBreak/>
              <w:t>1.2.0-r7</w:t>
            </w:r>
          </w:p>
        </w:tc>
        <w:tc>
          <w:tcPr>
            <w:tcW w:w="1687" w:type="dxa"/>
            <w:vAlign w:val="center"/>
          </w:tcPr>
          <w:p w14:paraId="672E87AE" w14:textId="4260F17B" w:rsidR="009763B5" w:rsidRDefault="009763B5" w:rsidP="00AB2A49">
            <w:pPr>
              <w:rPr>
                <w:rFonts w:ascii="Arial" w:hAnsi="Arial" w:cs="Arial"/>
              </w:rPr>
            </w:pPr>
            <w:r>
              <w:rPr>
                <w:rFonts w:ascii="Arial" w:hAnsi="Arial" w:cs="Arial"/>
              </w:rPr>
              <w:t>Oct 3 2022</w:t>
            </w:r>
          </w:p>
        </w:tc>
        <w:tc>
          <w:tcPr>
            <w:tcW w:w="6570" w:type="dxa"/>
            <w:vAlign w:val="center"/>
          </w:tcPr>
          <w:p w14:paraId="785348F1" w14:textId="77777777" w:rsidR="009763B5" w:rsidRDefault="009763B5" w:rsidP="009763B5">
            <w:pPr>
              <w:pStyle w:val="ListParagraph"/>
              <w:numPr>
                <w:ilvl w:val="0"/>
                <w:numId w:val="46"/>
              </w:numPr>
              <w:rPr>
                <w:rFonts w:ascii="Arial" w:hAnsi="Arial" w:cs="Arial"/>
                <w:sz w:val="20"/>
              </w:rPr>
            </w:pPr>
            <w:r>
              <w:rPr>
                <w:rFonts w:ascii="Arial" w:hAnsi="Arial" w:cs="Arial"/>
                <w:sz w:val="20"/>
              </w:rPr>
              <w:t>Incrorporated transition from ASN.1 key configuration schema to TLV</w:t>
            </w:r>
          </w:p>
          <w:p w14:paraId="7F1815F1" w14:textId="7C5B4D3B" w:rsidR="009763B5" w:rsidRPr="005B1EF9" w:rsidRDefault="009763B5" w:rsidP="005B1EF9">
            <w:pPr>
              <w:pStyle w:val="ListParagraph"/>
              <w:numPr>
                <w:ilvl w:val="0"/>
                <w:numId w:val="46"/>
              </w:numPr>
              <w:rPr>
                <w:rFonts w:ascii="Arial" w:hAnsi="Arial" w:cs="Arial"/>
                <w:sz w:val="20"/>
              </w:rPr>
            </w:pPr>
            <w:r>
              <w:rPr>
                <w:rFonts w:ascii="Arial" w:hAnsi="Arial" w:cs="Arial"/>
                <w:sz w:val="20"/>
              </w:rPr>
              <w:t xml:space="preserve">Included BT Versioning CR </w:t>
            </w:r>
            <w:r w:rsidR="002D572B">
              <w:rPr>
                <w:rFonts w:ascii="Arial" w:hAnsi="Arial" w:cs="Arial"/>
                <w:sz w:val="20"/>
              </w:rPr>
              <w:t>–</w:t>
            </w:r>
            <w:r>
              <w:rPr>
                <w:rFonts w:ascii="Arial" w:hAnsi="Arial" w:cs="Arial"/>
                <w:sz w:val="20"/>
              </w:rPr>
              <w:t xml:space="preserve"> </w:t>
            </w:r>
            <w:hyperlink r:id="rId14" w:history="1">
              <w:r w:rsidR="002D572B" w:rsidRPr="005A27B1">
                <w:rPr>
                  <w:rStyle w:val="Hyperlink"/>
                  <w:rFonts w:ascii="Arial" w:hAnsi="Arial" w:cs="Arial"/>
                  <w:sz w:val="20"/>
                </w:rPr>
                <w:t>https://causeway.carconnectivity.org/wg/DKTG/document/10589</w:t>
              </w:r>
            </w:hyperlink>
          </w:p>
        </w:tc>
      </w:tr>
      <w:tr w:rsidR="00684FC7" w:rsidRPr="00804227" w14:paraId="6BBB4C6C" w14:textId="77777777" w:rsidTr="005B1EF9">
        <w:trPr>
          <w:trHeight w:val="285"/>
        </w:trPr>
        <w:tc>
          <w:tcPr>
            <w:tcW w:w="1170" w:type="dxa"/>
            <w:noWrap/>
            <w:vAlign w:val="center"/>
          </w:tcPr>
          <w:p w14:paraId="6ECF3FC7" w14:textId="5FB68930" w:rsidR="00684FC7" w:rsidRDefault="00684FC7" w:rsidP="00AB2A49">
            <w:pPr>
              <w:rPr>
                <w:rFonts w:ascii="Arial" w:hAnsi="Arial" w:cs="Arial"/>
              </w:rPr>
            </w:pPr>
            <w:r>
              <w:rPr>
                <w:rFonts w:ascii="Arial" w:hAnsi="Arial" w:cs="Arial"/>
              </w:rPr>
              <w:t>1.2.0-r8</w:t>
            </w:r>
          </w:p>
        </w:tc>
        <w:tc>
          <w:tcPr>
            <w:tcW w:w="1687" w:type="dxa"/>
            <w:vAlign w:val="center"/>
          </w:tcPr>
          <w:p w14:paraId="1FCEAA8F" w14:textId="64F57C61" w:rsidR="00684FC7" w:rsidRDefault="00684FC7" w:rsidP="00AB2A49">
            <w:pPr>
              <w:rPr>
                <w:rFonts w:ascii="Arial" w:hAnsi="Arial" w:cs="Arial"/>
              </w:rPr>
            </w:pPr>
            <w:r>
              <w:rPr>
                <w:rFonts w:ascii="Arial" w:hAnsi="Arial" w:cs="Arial"/>
              </w:rPr>
              <w:t>Oct 12 2022</w:t>
            </w:r>
          </w:p>
        </w:tc>
        <w:tc>
          <w:tcPr>
            <w:tcW w:w="6570" w:type="dxa"/>
            <w:vAlign w:val="center"/>
          </w:tcPr>
          <w:p w14:paraId="00F265DD" w14:textId="2DE01677" w:rsidR="00684FC7" w:rsidRDefault="00684FC7" w:rsidP="009763B5">
            <w:pPr>
              <w:pStyle w:val="ListParagraph"/>
              <w:numPr>
                <w:ilvl w:val="0"/>
                <w:numId w:val="46"/>
              </w:numPr>
              <w:rPr>
                <w:rFonts w:ascii="Arial" w:hAnsi="Arial" w:cs="Arial"/>
                <w:sz w:val="20"/>
              </w:rPr>
            </w:pPr>
            <w:r>
              <w:rPr>
                <w:rFonts w:ascii="Arial" w:hAnsi="Arial" w:cs="Arial"/>
                <w:sz w:val="20"/>
              </w:rPr>
              <w:t xml:space="preserve">Included versioning changes from </w:t>
            </w:r>
            <w:hyperlink r:id="rId15" w:history="1">
              <w:r w:rsidRPr="00C4721F">
                <w:rPr>
                  <w:rStyle w:val="Hyperlink"/>
                  <w:rFonts w:ascii="Arial" w:hAnsi="Arial" w:cs="Arial"/>
                  <w:sz w:val="20"/>
                </w:rPr>
                <w:t>https://causeway.carconnectivity.org/wg/DKTG/document/11479</w:t>
              </w:r>
            </w:hyperlink>
          </w:p>
          <w:p w14:paraId="49CEB0EB" w14:textId="77777777" w:rsidR="00684FC7" w:rsidRDefault="00684FC7" w:rsidP="009763B5">
            <w:pPr>
              <w:pStyle w:val="ListParagraph"/>
              <w:numPr>
                <w:ilvl w:val="0"/>
                <w:numId w:val="46"/>
              </w:numPr>
              <w:rPr>
                <w:rFonts w:ascii="Arial" w:hAnsi="Arial" w:cs="Arial"/>
                <w:sz w:val="20"/>
              </w:rPr>
            </w:pPr>
            <w:r>
              <w:rPr>
                <w:rFonts w:ascii="Arial" w:hAnsi="Arial" w:cs="Arial"/>
                <w:sz w:val="20"/>
              </w:rPr>
              <w:t>Incorporated comments from BT versioning CR</w:t>
            </w:r>
          </w:p>
          <w:p w14:paraId="5671EDC4" w14:textId="6C23D375" w:rsidR="00684FC7" w:rsidRDefault="00684FC7" w:rsidP="009763B5">
            <w:pPr>
              <w:pStyle w:val="ListParagraph"/>
              <w:numPr>
                <w:ilvl w:val="0"/>
                <w:numId w:val="46"/>
              </w:numPr>
              <w:rPr>
                <w:rFonts w:ascii="Arial" w:hAnsi="Arial" w:cs="Arial"/>
                <w:sz w:val="20"/>
              </w:rPr>
            </w:pPr>
            <w:r>
              <w:rPr>
                <w:rFonts w:ascii="Arial" w:hAnsi="Arial" w:cs="Arial"/>
                <w:sz w:val="20"/>
              </w:rPr>
              <w:t>Incorporated Errata from v1.1.0 of specification</w:t>
            </w:r>
          </w:p>
        </w:tc>
      </w:tr>
      <w:tr w:rsidR="002D572B" w:rsidRPr="00804227" w14:paraId="4E8ADD40" w14:textId="77777777" w:rsidTr="005B1EF9">
        <w:trPr>
          <w:trHeight w:val="285"/>
        </w:trPr>
        <w:tc>
          <w:tcPr>
            <w:tcW w:w="1170" w:type="dxa"/>
            <w:noWrap/>
            <w:vAlign w:val="center"/>
          </w:tcPr>
          <w:p w14:paraId="6884F0A9" w14:textId="3B7C4828" w:rsidR="002D572B" w:rsidRDefault="002D572B" w:rsidP="00AB2A49">
            <w:pPr>
              <w:rPr>
                <w:rFonts w:ascii="Arial" w:hAnsi="Arial" w:cs="Arial"/>
              </w:rPr>
            </w:pPr>
            <w:r>
              <w:rPr>
                <w:rFonts w:ascii="Arial" w:hAnsi="Arial" w:cs="Arial"/>
              </w:rPr>
              <w:t>1.2.0-r9</w:t>
            </w:r>
          </w:p>
        </w:tc>
        <w:tc>
          <w:tcPr>
            <w:tcW w:w="1687" w:type="dxa"/>
            <w:vAlign w:val="center"/>
          </w:tcPr>
          <w:p w14:paraId="4F1163E7" w14:textId="6F24936A" w:rsidR="002D572B" w:rsidRDefault="002D572B" w:rsidP="00AB2A49">
            <w:pPr>
              <w:rPr>
                <w:rFonts w:ascii="Arial" w:hAnsi="Arial" w:cs="Arial"/>
              </w:rPr>
            </w:pPr>
            <w:r>
              <w:rPr>
                <w:rFonts w:ascii="Arial" w:hAnsi="Arial" w:cs="Arial"/>
              </w:rPr>
              <w:t>Oct 20 2022</w:t>
            </w:r>
          </w:p>
        </w:tc>
        <w:tc>
          <w:tcPr>
            <w:tcW w:w="6570" w:type="dxa"/>
            <w:vAlign w:val="center"/>
          </w:tcPr>
          <w:p w14:paraId="76674A2C" w14:textId="77777777" w:rsidR="002D572B" w:rsidRDefault="002D572B" w:rsidP="009763B5">
            <w:pPr>
              <w:pStyle w:val="ListParagraph"/>
              <w:numPr>
                <w:ilvl w:val="0"/>
                <w:numId w:val="46"/>
              </w:numPr>
              <w:rPr>
                <w:rFonts w:ascii="Arial" w:hAnsi="Arial" w:cs="Arial"/>
                <w:sz w:val="20"/>
              </w:rPr>
            </w:pPr>
            <w:r>
              <w:rPr>
                <w:rFonts w:ascii="Arial" w:hAnsi="Arial" w:cs="Arial"/>
                <w:sz w:val="20"/>
              </w:rPr>
              <w:t>Included versioning comments based on Tiger Team call on Oct 18</w:t>
            </w:r>
            <w:r w:rsidRPr="005B1EF9">
              <w:rPr>
                <w:rFonts w:ascii="Arial" w:hAnsi="Arial" w:cs="Arial"/>
                <w:sz w:val="20"/>
                <w:vertAlign w:val="superscript"/>
              </w:rPr>
              <w:t>th</w:t>
            </w:r>
            <w:r>
              <w:rPr>
                <w:rFonts w:ascii="Arial" w:hAnsi="Arial" w:cs="Arial"/>
                <w:sz w:val="20"/>
              </w:rPr>
              <w:t xml:space="preserve"> 2022.</w:t>
            </w:r>
          </w:p>
          <w:p w14:paraId="69326CF5" w14:textId="04C5D167" w:rsidR="002D572B" w:rsidRDefault="002D572B" w:rsidP="009763B5">
            <w:pPr>
              <w:pStyle w:val="ListParagraph"/>
              <w:numPr>
                <w:ilvl w:val="0"/>
                <w:numId w:val="46"/>
              </w:numPr>
              <w:rPr>
                <w:rFonts w:ascii="Arial" w:hAnsi="Arial" w:cs="Arial"/>
                <w:sz w:val="20"/>
              </w:rPr>
            </w:pPr>
            <w:r>
              <w:rPr>
                <w:rFonts w:ascii="Arial" w:hAnsi="Arial" w:cs="Arial"/>
                <w:sz w:val="20"/>
              </w:rPr>
              <w:lastRenderedPageBreak/>
              <w:t>Included versioning comment resolution from Volkswagen labeled N</w:t>
            </w:r>
            <w:r w:rsidR="00B62596">
              <w:rPr>
                <w:rFonts w:ascii="Arial" w:hAnsi="Arial" w:cs="Arial"/>
                <w:sz w:val="20"/>
              </w:rPr>
              <w:t>DHD</w:t>
            </w:r>
            <w:r>
              <w:rPr>
                <w:rFonts w:ascii="Arial" w:hAnsi="Arial" w:cs="Arial"/>
                <w:sz w:val="20"/>
              </w:rPr>
              <w:t xml:space="preserve">. </w:t>
            </w:r>
          </w:p>
        </w:tc>
      </w:tr>
      <w:tr w:rsidR="00B62596" w:rsidRPr="00804227" w14:paraId="092C61CC" w14:textId="77777777" w:rsidTr="002D572B">
        <w:trPr>
          <w:trHeight w:val="285"/>
        </w:trPr>
        <w:tc>
          <w:tcPr>
            <w:tcW w:w="1170" w:type="dxa"/>
            <w:noWrap/>
            <w:vAlign w:val="center"/>
          </w:tcPr>
          <w:p w14:paraId="08731CEC" w14:textId="69EC1AFF" w:rsidR="00B62596" w:rsidRDefault="00B62596" w:rsidP="00AB2A49">
            <w:pPr>
              <w:rPr>
                <w:rFonts w:ascii="Arial" w:hAnsi="Arial" w:cs="Arial"/>
              </w:rPr>
            </w:pPr>
            <w:r>
              <w:rPr>
                <w:rFonts w:ascii="Arial" w:hAnsi="Arial" w:cs="Arial"/>
              </w:rPr>
              <w:lastRenderedPageBreak/>
              <w:t>1.2.0-r1</w:t>
            </w:r>
            <w:r w:rsidR="00DB1D33">
              <w:rPr>
                <w:rFonts w:ascii="Arial" w:hAnsi="Arial" w:cs="Arial"/>
              </w:rPr>
              <w:t>1</w:t>
            </w:r>
          </w:p>
        </w:tc>
        <w:tc>
          <w:tcPr>
            <w:tcW w:w="1687" w:type="dxa"/>
            <w:vAlign w:val="center"/>
          </w:tcPr>
          <w:p w14:paraId="432949E0" w14:textId="6F89066F" w:rsidR="00B62596" w:rsidRDefault="00DB1D33" w:rsidP="00AB2A49">
            <w:pPr>
              <w:rPr>
                <w:rFonts w:ascii="Arial" w:hAnsi="Arial" w:cs="Arial"/>
              </w:rPr>
            </w:pPr>
            <w:r>
              <w:rPr>
                <w:rFonts w:ascii="Arial" w:hAnsi="Arial" w:cs="Arial"/>
              </w:rPr>
              <w:t>Nov 1st</w:t>
            </w:r>
            <w:r w:rsidR="00B62596">
              <w:rPr>
                <w:rFonts w:ascii="Arial" w:hAnsi="Arial" w:cs="Arial"/>
              </w:rPr>
              <w:t xml:space="preserve"> 2022</w:t>
            </w:r>
          </w:p>
        </w:tc>
        <w:tc>
          <w:tcPr>
            <w:tcW w:w="6570" w:type="dxa"/>
            <w:vAlign w:val="center"/>
          </w:tcPr>
          <w:p w14:paraId="3B705874" w14:textId="77777777" w:rsidR="00B62596" w:rsidRDefault="00B62596" w:rsidP="009763B5">
            <w:pPr>
              <w:pStyle w:val="ListParagraph"/>
              <w:numPr>
                <w:ilvl w:val="0"/>
                <w:numId w:val="46"/>
              </w:numPr>
              <w:rPr>
                <w:rFonts w:ascii="Arial" w:hAnsi="Arial" w:cs="Arial"/>
                <w:sz w:val="20"/>
              </w:rPr>
            </w:pPr>
            <w:r>
              <w:rPr>
                <w:rFonts w:ascii="Arial" w:hAnsi="Arial" w:cs="Arial"/>
                <w:sz w:val="20"/>
              </w:rPr>
              <w:t>Included comments from BMW sent via email on Oct 22</w:t>
            </w:r>
            <w:r w:rsidRPr="005B1EF9">
              <w:rPr>
                <w:rFonts w:ascii="Arial" w:hAnsi="Arial" w:cs="Arial"/>
                <w:sz w:val="20"/>
                <w:vertAlign w:val="superscript"/>
              </w:rPr>
              <w:t>nd</w:t>
            </w:r>
            <w:r>
              <w:rPr>
                <w:rFonts w:ascii="Arial" w:hAnsi="Arial" w:cs="Arial"/>
                <w:sz w:val="20"/>
              </w:rPr>
              <w:t xml:space="preserve"> 2022</w:t>
            </w:r>
          </w:p>
          <w:p w14:paraId="1F0F9FF0" w14:textId="77777777" w:rsidR="00B62596" w:rsidRDefault="00B62596" w:rsidP="009763B5">
            <w:pPr>
              <w:pStyle w:val="ListParagraph"/>
              <w:numPr>
                <w:ilvl w:val="0"/>
                <w:numId w:val="46"/>
              </w:numPr>
              <w:rPr>
                <w:rFonts w:ascii="Arial" w:hAnsi="Arial" w:cs="Arial"/>
                <w:sz w:val="20"/>
              </w:rPr>
            </w:pPr>
            <w:r>
              <w:rPr>
                <w:rFonts w:ascii="Arial" w:hAnsi="Arial" w:cs="Arial"/>
                <w:sz w:val="20"/>
              </w:rPr>
              <w:t>Included versioning comment resolution from Volkswagen labeled NDHD</w:t>
            </w:r>
          </w:p>
          <w:p w14:paraId="3BB583B7" w14:textId="77777777" w:rsidR="00087FB1" w:rsidRDefault="00087FB1" w:rsidP="009763B5">
            <w:pPr>
              <w:pStyle w:val="ListParagraph"/>
              <w:numPr>
                <w:ilvl w:val="0"/>
                <w:numId w:val="46"/>
              </w:numPr>
              <w:rPr>
                <w:rFonts w:ascii="Arial" w:hAnsi="Arial" w:cs="Arial"/>
                <w:sz w:val="20"/>
              </w:rPr>
            </w:pPr>
            <w:r>
              <w:rPr>
                <w:rFonts w:ascii="Arial" w:hAnsi="Arial" w:cs="Arial"/>
                <w:sz w:val="20"/>
              </w:rPr>
              <w:t>Modified the following</w:t>
            </w:r>
          </w:p>
          <w:p w14:paraId="51220357" w14:textId="5FE7A33F" w:rsidR="00087FB1" w:rsidRDefault="00087FB1" w:rsidP="00087FB1">
            <w:pPr>
              <w:pStyle w:val="ListParagraph"/>
              <w:numPr>
                <w:ilvl w:val="1"/>
                <w:numId w:val="46"/>
              </w:numPr>
              <w:rPr>
                <w:rFonts w:ascii="Arial" w:hAnsi="Arial" w:cs="Arial"/>
                <w:sz w:val="20"/>
              </w:rPr>
            </w:pPr>
            <w:r>
              <w:rPr>
                <w:rFonts w:ascii="Arial" w:hAnsi="Arial" w:cs="Arial"/>
                <w:sz w:val="20"/>
              </w:rPr>
              <w:t>Added Domain Versions</w:t>
            </w:r>
          </w:p>
          <w:p w14:paraId="0C883406" w14:textId="0A3FEADE"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46</w:t>
            </w:r>
          </w:p>
          <w:p w14:paraId="60406EE5"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47</w:t>
            </w:r>
          </w:p>
          <w:p w14:paraId="22EB212F"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48</w:t>
            </w:r>
          </w:p>
          <w:p w14:paraId="3164C152"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49</w:t>
            </w:r>
          </w:p>
          <w:p w14:paraId="015937F1"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0</w:t>
            </w:r>
          </w:p>
          <w:p w14:paraId="56C3C129"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1</w:t>
            </w:r>
          </w:p>
          <w:p w14:paraId="2ED62CF8"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2</w:t>
            </w:r>
          </w:p>
          <w:p w14:paraId="6987FAB0"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3</w:t>
            </w:r>
          </w:p>
          <w:p w14:paraId="20A90E8D"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4</w:t>
            </w:r>
          </w:p>
          <w:p w14:paraId="109FFE2F"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5</w:t>
            </w:r>
          </w:p>
          <w:p w14:paraId="64E70513"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6</w:t>
            </w:r>
          </w:p>
          <w:p w14:paraId="0DBA85FE"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7</w:t>
            </w:r>
          </w:p>
          <w:p w14:paraId="47B31DD1"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8</w:t>
            </w:r>
          </w:p>
          <w:p w14:paraId="3D8BABC6" w14:textId="77777777" w:rsidR="00087FB1" w:rsidRPr="00087FB1" w:rsidRDefault="00087FB1" w:rsidP="00087FB1">
            <w:pPr>
              <w:pStyle w:val="ListParagraph"/>
              <w:numPr>
                <w:ilvl w:val="2"/>
                <w:numId w:val="46"/>
              </w:numPr>
              <w:rPr>
                <w:rFonts w:ascii="Arial" w:hAnsi="Arial" w:cs="Arial"/>
                <w:sz w:val="20"/>
              </w:rPr>
            </w:pPr>
            <w:r w:rsidRPr="00087FB1">
              <w:rPr>
                <w:rFonts w:ascii="Arial" w:hAnsi="Arial" w:cs="Arial"/>
                <w:sz w:val="20"/>
              </w:rPr>
              <w:t>Table 15-59</w:t>
            </w:r>
          </w:p>
          <w:p w14:paraId="3249A465" w14:textId="311DDC46" w:rsidR="00087FB1" w:rsidRPr="00087FB1" w:rsidRDefault="00087FB1" w:rsidP="00087FB1">
            <w:pPr>
              <w:pStyle w:val="ListParagraph"/>
              <w:numPr>
                <w:ilvl w:val="1"/>
                <w:numId w:val="46"/>
              </w:numPr>
              <w:rPr>
                <w:rFonts w:ascii="Arial" w:hAnsi="Arial" w:cs="Arial"/>
                <w:sz w:val="20"/>
              </w:rPr>
            </w:pPr>
            <w:r w:rsidRPr="00087FB1">
              <w:rPr>
                <w:rFonts w:ascii="Arial" w:hAnsi="Arial" w:cs="Arial"/>
                <w:sz w:val="20"/>
              </w:rPr>
              <w:t>Figure 19-2</w:t>
            </w:r>
            <w:r>
              <w:rPr>
                <w:rFonts w:ascii="Arial" w:hAnsi="Arial" w:cs="Arial"/>
                <w:sz w:val="20"/>
              </w:rPr>
              <w:t xml:space="preserve"> (as per comment from VW)</w:t>
            </w:r>
          </w:p>
          <w:p w14:paraId="4E348BE2" w14:textId="2F41BCD4" w:rsidR="00087FB1" w:rsidRPr="00087FB1" w:rsidRDefault="00087FB1" w:rsidP="00087FB1">
            <w:pPr>
              <w:pStyle w:val="ListParagraph"/>
              <w:numPr>
                <w:ilvl w:val="1"/>
                <w:numId w:val="46"/>
              </w:numPr>
              <w:rPr>
                <w:rFonts w:ascii="Arial" w:hAnsi="Arial" w:cs="Arial"/>
                <w:sz w:val="20"/>
              </w:rPr>
            </w:pPr>
            <w:r w:rsidRPr="00087FB1">
              <w:rPr>
                <w:rFonts w:ascii="Arial" w:hAnsi="Arial" w:cs="Arial"/>
                <w:sz w:val="20"/>
              </w:rPr>
              <w:t>Table 19-13</w:t>
            </w:r>
            <w:r>
              <w:rPr>
                <w:rFonts w:ascii="Arial" w:hAnsi="Arial" w:cs="Arial"/>
                <w:sz w:val="20"/>
              </w:rPr>
              <w:t xml:space="preserve"> (as per comment from BMW)</w:t>
            </w:r>
          </w:p>
          <w:p w14:paraId="7FF7C821" w14:textId="77777777" w:rsidR="00087FB1" w:rsidRDefault="00087FB1" w:rsidP="00087FB1">
            <w:pPr>
              <w:pStyle w:val="ListParagraph"/>
              <w:numPr>
                <w:ilvl w:val="1"/>
                <w:numId w:val="46"/>
              </w:numPr>
              <w:rPr>
                <w:rFonts w:ascii="Arial" w:hAnsi="Arial" w:cs="Arial"/>
                <w:sz w:val="20"/>
              </w:rPr>
            </w:pPr>
            <w:r w:rsidRPr="00087FB1">
              <w:rPr>
                <w:rFonts w:ascii="Arial" w:hAnsi="Arial" w:cs="Arial"/>
                <w:sz w:val="20"/>
              </w:rPr>
              <w:t>Table 19-14</w:t>
            </w:r>
            <w:r>
              <w:rPr>
                <w:rFonts w:ascii="Arial" w:hAnsi="Arial" w:cs="Arial"/>
                <w:sz w:val="20"/>
              </w:rPr>
              <w:t xml:space="preserve"> (as per comment from BMW)</w:t>
            </w:r>
          </w:p>
          <w:p w14:paraId="2203DC6F" w14:textId="574AE4E0" w:rsidR="00240902" w:rsidRDefault="00240902" w:rsidP="00240902">
            <w:pPr>
              <w:pStyle w:val="ListParagraph"/>
              <w:numPr>
                <w:ilvl w:val="0"/>
                <w:numId w:val="46"/>
              </w:numPr>
              <w:rPr>
                <w:rFonts w:ascii="Arial" w:hAnsi="Arial" w:cs="Arial"/>
                <w:sz w:val="20"/>
              </w:rPr>
            </w:pPr>
            <w:r>
              <w:rPr>
                <w:rFonts w:ascii="Arial" w:hAnsi="Arial" w:cs="Arial"/>
                <w:sz w:val="20"/>
              </w:rPr>
              <w:t>Deleted V-OD-FW List from Key Creation Request in Chapter 11 – refer to comment from Sept 6 2022 – “</w:t>
            </w:r>
            <w:r w:rsidRPr="00240902">
              <w:rPr>
                <w:rFonts w:ascii="Arial" w:hAnsi="Arial" w:cs="Arial"/>
                <w:sz w:val="20"/>
              </w:rPr>
              <w:t>Ensure that we remove sharing of V-OD-FW version list from owner to friend in chapter 11.</w:t>
            </w:r>
            <w:r>
              <w:rPr>
                <w:rFonts w:ascii="Arial" w:hAnsi="Arial" w:cs="Arial"/>
                <w:sz w:val="20"/>
              </w:rPr>
              <w:t>”</w:t>
            </w:r>
          </w:p>
        </w:tc>
      </w:tr>
      <w:tr w:rsidR="00087FB1" w:rsidRPr="00804227" w14:paraId="662A5CE8" w14:textId="77777777" w:rsidTr="002D572B">
        <w:trPr>
          <w:trHeight w:val="285"/>
        </w:trPr>
        <w:tc>
          <w:tcPr>
            <w:tcW w:w="1170" w:type="dxa"/>
            <w:noWrap/>
            <w:vAlign w:val="center"/>
          </w:tcPr>
          <w:p w14:paraId="687FFFE7" w14:textId="5A8B8039" w:rsidR="00087FB1" w:rsidRDefault="005B5256" w:rsidP="00AB2A49">
            <w:pPr>
              <w:rPr>
                <w:rFonts w:ascii="Arial" w:hAnsi="Arial" w:cs="Arial"/>
              </w:rPr>
            </w:pPr>
            <w:r>
              <w:rPr>
                <w:rFonts w:ascii="Arial" w:hAnsi="Arial" w:cs="Arial"/>
              </w:rPr>
              <w:t>1.2.0-r12</w:t>
            </w:r>
          </w:p>
        </w:tc>
        <w:tc>
          <w:tcPr>
            <w:tcW w:w="1687" w:type="dxa"/>
            <w:vAlign w:val="center"/>
          </w:tcPr>
          <w:p w14:paraId="11892F84" w14:textId="694B89FE" w:rsidR="00087FB1" w:rsidRDefault="005B5256" w:rsidP="00AB2A49">
            <w:pPr>
              <w:rPr>
                <w:rFonts w:ascii="Arial" w:hAnsi="Arial" w:cs="Arial"/>
              </w:rPr>
            </w:pPr>
            <w:r>
              <w:rPr>
                <w:rFonts w:ascii="Arial" w:hAnsi="Arial" w:cs="Arial"/>
              </w:rPr>
              <w:t>Nov 2</w:t>
            </w:r>
            <w:r w:rsidRPr="009A2EE8">
              <w:rPr>
                <w:rFonts w:ascii="Arial" w:hAnsi="Arial" w:cs="Arial"/>
                <w:vertAlign w:val="superscript"/>
              </w:rPr>
              <w:t>nd</w:t>
            </w:r>
            <w:r>
              <w:rPr>
                <w:rFonts w:ascii="Arial" w:hAnsi="Arial" w:cs="Arial"/>
              </w:rPr>
              <w:t xml:space="preserve"> 2022</w:t>
            </w:r>
          </w:p>
        </w:tc>
        <w:tc>
          <w:tcPr>
            <w:tcW w:w="6570" w:type="dxa"/>
            <w:vAlign w:val="center"/>
          </w:tcPr>
          <w:p w14:paraId="40DAD228" w14:textId="77777777" w:rsidR="00087FB1" w:rsidRDefault="00F52BA6" w:rsidP="00F52BA6">
            <w:pPr>
              <w:pStyle w:val="ListParagraph"/>
              <w:numPr>
                <w:ilvl w:val="0"/>
                <w:numId w:val="46"/>
              </w:numPr>
              <w:rPr>
                <w:rFonts w:ascii="Arial" w:hAnsi="Arial" w:cs="Arial"/>
                <w:sz w:val="20"/>
              </w:rPr>
            </w:pPr>
            <w:r>
              <w:rPr>
                <w:rFonts w:ascii="Arial" w:hAnsi="Arial" w:cs="Arial"/>
                <w:sz w:val="20"/>
              </w:rPr>
              <w:t>Corrected version numbering in document title</w:t>
            </w:r>
          </w:p>
          <w:p w14:paraId="56F09253" w14:textId="428F7AE8" w:rsidR="00F52BA6" w:rsidRPr="009A2EE8" w:rsidRDefault="00F52BA6" w:rsidP="009A2EE8">
            <w:pPr>
              <w:pStyle w:val="ListParagraph"/>
              <w:numPr>
                <w:ilvl w:val="0"/>
                <w:numId w:val="46"/>
              </w:numPr>
              <w:rPr>
                <w:rFonts w:ascii="Arial" w:hAnsi="Arial" w:cs="Arial"/>
                <w:sz w:val="20"/>
              </w:rPr>
            </w:pPr>
            <w:r>
              <w:rPr>
                <w:rFonts w:ascii="Arial" w:hAnsi="Arial" w:cs="Arial"/>
                <w:sz w:val="20"/>
              </w:rPr>
              <w:t>Corrected incorrect indentation in Table 5-14: Device Configuration Data</w:t>
            </w:r>
          </w:p>
        </w:tc>
      </w:tr>
      <w:tr w:rsidR="00FB6F1A" w:rsidRPr="00804227" w14:paraId="23C38293" w14:textId="77777777" w:rsidTr="002D572B">
        <w:trPr>
          <w:trHeight w:val="285"/>
        </w:trPr>
        <w:tc>
          <w:tcPr>
            <w:tcW w:w="1170" w:type="dxa"/>
            <w:noWrap/>
            <w:vAlign w:val="center"/>
          </w:tcPr>
          <w:p w14:paraId="0CA0E4D2" w14:textId="54990405" w:rsidR="00FB6F1A" w:rsidRDefault="00FB6F1A" w:rsidP="00AB2A49">
            <w:pPr>
              <w:rPr>
                <w:rFonts w:ascii="Arial" w:hAnsi="Arial" w:cs="Arial"/>
              </w:rPr>
            </w:pPr>
            <w:r>
              <w:rPr>
                <w:rFonts w:ascii="Arial" w:hAnsi="Arial" w:cs="Arial"/>
              </w:rPr>
              <w:t>1.2.0-r13</w:t>
            </w:r>
          </w:p>
        </w:tc>
        <w:tc>
          <w:tcPr>
            <w:tcW w:w="1687" w:type="dxa"/>
            <w:vAlign w:val="center"/>
          </w:tcPr>
          <w:p w14:paraId="137713C6" w14:textId="00C09843" w:rsidR="00FB6F1A" w:rsidRDefault="00FB6F1A" w:rsidP="00AB2A49">
            <w:pPr>
              <w:rPr>
                <w:rFonts w:ascii="Arial" w:hAnsi="Arial" w:cs="Arial"/>
              </w:rPr>
            </w:pPr>
            <w:r>
              <w:rPr>
                <w:rFonts w:ascii="Arial" w:hAnsi="Arial" w:cs="Arial"/>
              </w:rPr>
              <w:t>Nov 9</w:t>
            </w:r>
            <w:r w:rsidRPr="002040CC">
              <w:rPr>
                <w:rFonts w:ascii="Arial" w:hAnsi="Arial" w:cs="Arial"/>
                <w:vertAlign w:val="superscript"/>
              </w:rPr>
              <w:t>th</w:t>
            </w:r>
            <w:r>
              <w:rPr>
                <w:rFonts w:ascii="Arial" w:hAnsi="Arial" w:cs="Arial"/>
              </w:rPr>
              <w:t xml:space="preserve"> 2022</w:t>
            </w:r>
          </w:p>
        </w:tc>
        <w:tc>
          <w:tcPr>
            <w:tcW w:w="6570" w:type="dxa"/>
            <w:vAlign w:val="center"/>
          </w:tcPr>
          <w:p w14:paraId="2746AD16" w14:textId="40EC0AE9" w:rsidR="00FB6F1A" w:rsidRDefault="00FB6F1A" w:rsidP="00F52BA6">
            <w:pPr>
              <w:pStyle w:val="ListParagraph"/>
              <w:numPr>
                <w:ilvl w:val="0"/>
                <w:numId w:val="46"/>
              </w:numPr>
              <w:rPr>
                <w:rFonts w:ascii="Arial" w:hAnsi="Arial" w:cs="Arial"/>
                <w:sz w:val="20"/>
              </w:rPr>
            </w:pPr>
            <w:r>
              <w:rPr>
                <w:rFonts w:ascii="Arial" w:hAnsi="Arial" w:cs="Arial"/>
                <w:sz w:val="20"/>
              </w:rPr>
              <w:t>Addressed additional comments from Volkswagen</w:t>
            </w:r>
            <w:r w:rsidR="009355B6">
              <w:rPr>
                <w:rFonts w:ascii="Arial" w:hAnsi="Arial" w:cs="Arial"/>
                <w:sz w:val="20"/>
              </w:rPr>
              <w:t xml:space="preserve"> and BMW</w:t>
            </w:r>
            <w:r>
              <w:rPr>
                <w:rFonts w:ascii="Arial" w:hAnsi="Arial" w:cs="Arial"/>
                <w:sz w:val="20"/>
              </w:rPr>
              <w:t xml:space="preserve">. Comments were uploaded on top of this document - </w:t>
            </w:r>
            <w:hyperlink r:id="rId16" w:history="1">
              <w:r w:rsidR="009355B6" w:rsidRPr="00F90B58">
                <w:rPr>
                  <w:rStyle w:val="Hyperlink"/>
                  <w:rFonts w:ascii="Arial" w:hAnsi="Arial" w:cs="Arial"/>
                  <w:sz w:val="20"/>
                </w:rPr>
                <w:t>https://causeway.carconnectivity.org/wg/DKTG/document/11610</w:t>
              </w:r>
            </w:hyperlink>
          </w:p>
          <w:p w14:paraId="492FC6B7" w14:textId="2F9066FF" w:rsidR="009355B6" w:rsidRDefault="009355B6" w:rsidP="002040CC">
            <w:pPr>
              <w:pStyle w:val="ListParagraph"/>
              <w:numPr>
                <w:ilvl w:val="1"/>
                <w:numId w:val="46"/>
              </w:numPr>
              <w:ind w:left="1148"/>
              <w:rPr>
                <w:rFonts w:ascii="Arial" w:hAnsi="Arial" w:cs="Arial"/>
                <w:sz w:val="20"/>
              </w:rPr>
            </w:pPr>
            <w:r>
              <w:rPr>
                <w:rFonts w:ascii="Arial" w:hAnsi="Arial" w:cs="Arial"/>
                <w:sz w:val="20"/>
              </w:rPr>
              <w:t>Renamed ownerPairingVersionList in Section 17.7.1 to vehicleOwner</w:t>
            </w:r>
            <w:r w:rsidR="00B249FB">
              <w:rPr>
                <w:rFonts w:ascii="Arial" w:hAnsi="Arial" w:cs="Arial"/>
                <w:sz w:val="20"/>
              </w:rPr>
              <w:t>DeviceFrameworkVersionList</w:t>
            </w:r>
          </w:p>
          <w:p w14:paraId="51CC0DFE" w14:textId="1EE708A7" w:rsidR="00B249FB" w:rsidRDefault="00B249FB" w:rsidP="002040CC">
            <w:pPr>
              <w:pStyle w:val="ListParagraph"/>
              <w:numPr>
                <w:ilvl w:val="1"/>
                <w:numId w:val="46"/>
              </w:numPr>
              <w:ind w:left="1148"/>
              <w:rPr>
                <w:rFonts w:ascii="Arial" w:hAnsi="Arial" w:cs="Arial"/>
                <w:sz w:val="20"/>
              </w:rPr>
            </w:pPr>
            <w:r>
              <w:rPr>
                <w:rFonts w:ascii="Arial" w:hAnsi="Arial" w:cs="Arial"/>
                <w:sz w:val="20"/>
              </w:rPr>
              <w:t>Updated fields in Entitlement data structure (Table 11-17)</w:t>
            </w:r>
          </w:p>
          <w:p w14:paraId="15407021" w14:textId="563FAF43" w:rsidR="00FB6F1A" w:rsidRDefault="00FB6F1A" w:rsidP="00F52BA6">
            <w:pPr>
              <w:pStyle w:val="ListParagraph"/>
              <w:numPr>
                <w:ilvl w:val="0"/>
                <w:numId w:val="46"/>
              </w:numPr>
              <w:rPr>
                <w:rFonts w:ascii="Arial" w:hAnsi="Arial" w:cs="Arial"/>
                <w:sz w:val="20"/>
              </w:rPr>
            </w:pPr>
            <w:r>
              <w:rPr>
                <w:rFonts w:ascii="Arial" w:hAnsi="Arial" w:cs="Arial"/>
                <w:sz w:val="20"/>
              </w:rPr>
              <w:t>Included updated version table</w:t>
            </w:r>
          </w:p>
          <w:p w14:paraId="64A08313" w14:textId="03451968" w:rsidR="00FB6F1A" w:rsidRDefault="004443B2" w:rsidP="00F52BA6">
            <w:pPr>
              <w:pStyle w:val="ListParagraph"/>
              <w:numPr>
                <w:ilvl w:val="0"/>
                <w:numId w:val="46"/>
              </w:numPr>
              <w:rPr>
                <w:rFonts w:ascii="Arial" w:hAnsi="Arial" w:cs="Arial"/>
                <w:sz w:val="20"/>
              </w:rPr>
            </w:pPr>
            <w:r>
              <w:rPr>
                <w:rFonts w:ascii="Arial" w:hAnsi="Arial" w:cs="Arial"/>
                <w:sz w:val="20"/>
              </w:rPr>
              <w:t>Made modifications to attestation package</w:t>
            </w:r>
          </w:p>
          <w:p w14:paraId="4A2E4987" w14:textId="77777777" w:rsidR="004443B2" w:rsidRDefault="004443B2" w:rsidP="00F52BA6">
            <w:pPr>
              <w:pStyle w:val="ListParagraph"/>
              <w:numPr>
                <w:ilvl w:val="0"/>
                <w:numId w:val="46"/>
              </w:numPr>
              <w:rPr>
                <w:rFonts w:ascii="Arial" w:hAnsi="Arial" w:cs="Arial"/>
                <w:sz w:val="20"/>
              </w:rPr>
            </w:pPr>
            <w:r>
              <w:rPr>
                <w:rFonts w:ascii="Arial" w:hAnsi="Arial" w:cs="Arial"/>
                <w:sz w:val="20"/>
              </w:rPr>
              <w:t>Fixed regressions in version table</w:t>
            </w:r>
          </w:p>
          <w:p w14:paraId="5A3E5158" w14:textId="66F0BCB2" w:rsidR="004443B2" w:rsidRDefault="004443B2" w:rsidP="00F52BA6">
            <w:pPr>
              <w:pStyle w:val="ListParagraph"/>
              <w:numPr>
                <w:ilvl w:val="0"/>
                <w:numId w:val="46"/>
              </w:numPr>
              <w:rPr>
                <w:rFonts w:ascii="Arial" w:hAnsi="Arial" w:cs="Arial"/>
                <w:sz w:val="20"/>
              </w:rPr>
            </w:pPr>
            <w:r>
              <w:rPr>
                <w:rFonts w:ascii="Arial" w:hAnsi="Arial" w:cs="Arial"/>
                <w:sz w:val="20"/>
              </w:rPr>
              <w:t>Updated Legal Notice</w:t>
            </w:r>
          </w:p>
        </w:tc>
      </w:tr>
      <w:tr w:rsidR="002040CC" w:rsidRPr="00804227" w14:paraId="493668F7" w14:textId="77777777" w:rsidTr="002D572B">
        <w:trPr>
          <w:trHeight w:val="285"/>
        </w:trPr>
        <w:tc>
          <w:tcPr>
            <w:tcW w:w="1170" w:type="dxa"/>
            <w:noWrap/>
            <w:vAlign w:val="center"/>
          </w:tcPr>
          <w:p w14:paraId="4AF3C63E" w14:textId="7D146FD1" w:rsidR="002040CC" w:rsidRDefault="002040CC" w:rsidP="002040CC">
            <w:pPr>
              <w:rPr>
                <w:rFonts w:ascii="Arial" w:hAnsi="Arial" w:cs="Arial"/>
              </w:rPr>
            </w:pPr>
            <w:r>
              <w:rPr>
                <w:rFonts w:ascii="Arial" w:hAnsi="Arial" w:cs="Arial"/>
              </w:rPr>
              <w:t>1.2.0-r14</w:t>
            </w:r>
          </w:p>
        </w:tc>
        <w:tc>
          <w:tcPr>
            <w:tcW w:w="1687" w:type="dxa"/>
            <w:vAlign w:val="center"/>
          </w:tcPr>
          <w:p w14:paraId="0509283F" w14:textId="66CDEAEC" w:rsidR="002040CC" w:rsidRDefault="002040CC" w:rsidP="002040CC">
            <w:pPr>
              <w:rPr>
                <w:rFonts w:ascii="Arial" w:hAnsi="Arial" w:cs="Arial"/>
              </w:rPr>
            </w:pPr>
            <w:r>
              <w:rPr>
                <w:rFonts w:ascii="Arial" w:hAnsi="Arial" w:cs="Arial"/>
              </w:rPr>
              <w:t>Nov 10</w:t>
            </w:r>
            <w:r w:rsidRPr="00FA4146">
              <w:rPr>
                <w:rFonts w:ascii="Arial" w:hAnsi="Arial" w:cs="Arial"/>
                <w:vertAlign w:val="superscript"/>
              </w:rPr>
              <w:t>th</w:t>
            </w:r>
            <w:r>
              <w:rPr>
                <w:rFonts w:ascii="Arial" w:hAnsi="Arial" w:cs="Arial"/>
              </w:rPr>
              <w:t xml:space="preserve"> 2022</w:t>
            </w:r>
          </w:p>
        </w:tc>
        <w:tc>
          <w:tcPr>
            <w:tcW w:w="6570" w:type="dxa"/>
            <w:vAlign w:val="center"/>
          </w:tcPr>
          <w:p w14:paraId="01133E71" w14:textId="77777777" w:rsidR="002040CC" w:rsidRDefault="002040CC" w:rsidP="002040CC">
            <w:pPr>
              <w:pStyle w:val="ListParagraph"/>
              <w:numPr>
                <w:ilvl w:val="0"/>
                <w:numId w:val="46"/>
              </w:numPr>
              <w:rPr>
                <w:rFonts w:ascii="Arial" w:hAnsi="Arial" w:cs="Arial"/>
                <w:sz w:val="20"/>
              </w:rPr>
            </w:pPr>
            <w:r>
              <w:rPr>
                <w:rFonts w:ascii="Arial" w:hAnsi="Arial" w:cs="Arial"/>
                <w:sz w:val="20"/>
              </w:rPr>
              <w:t>Addressed comments from DKTG call on Nov 10</w:t>
            </w:r>
            <w:r w:rsidRPr="00FA4146">
              <w:rPr>
                <w:rFonts w:ascii="Arial" w:hAnsi="Arial" w:cs="Arial"/>
                <w:sz w:val="20"/>
                <w:vertAlign w:val="superscript"/>
              </w:rPr>
              <w:t>th</w:t>
            </w:r>
            <w:r>
              <w:rPr>
                <w:rFonts w:ascii="Arial" w:hAnsi="Arial" w:cs="Arial"/>
                <w:sz w:val="20"/>
              </w:rPr>
              <w:t xml:space="preserve"> 2022. Look for comment </w:t>
            </w:r>
            <w:r w:rsidR="00445EE0">
              <w:rPr>
                <w:rFonts w:ascii="Arial" w:hAnsi="Arial" w:cs="Arial"/>
                <w:sz w:val="20"/>
              </w:rPr>
              <w:t>“</w:t>
            </w:r>
            <w:r>
              <w:rPr>
                <w:rFonts w:ascii="Arial" w:hAnsi="Arial" w:cs="Arial"/>
                <w:sz w:val="20"/>
              </w:rPr>
              <w:t>R13 resolution</w:t>
            </w:r>
            <w:r w:rsidR="00445EE0">
              <w:rPr>
                <w:rFonts w:ascii="Arial" w:hAnsi="Arial" w:cs="Arial"/>
                <w:sz w:val="20"/>
              </w:rPr>
              <w:t>”</w:t>
            </w:r>
            <w:r>
              <w:rPr>
                <w:rFonts w:ascii="Arial" w:hAnsi="Arial" w:cs="Arial"/>
                <w:sz w:val="20"/>
              </w:rPr>
              <w:t xml:space="preserve"> in the redline version of the document to identify those changes</w:t>
            </w:r>
          </w:p>
          <w:p w14:paraId="5A4F314B" w14:textId="77777777" w:rsidR="0070554E" w:rsidRDefault="0070554E" w:rsidP="0070554E">
            <w:pPr>
              <w:pStyle w:val="ListParagraph"/>
              <w:numPr>
                <w:ilvl w:val="0"/>
                <w:numId w:val="46"/>
              </w:numPr>
              <w:rPr>
                <w:rFonts w:ascii="Arial" w:hAnsi="Arial" w:cs="Arial"/>
                <w:sz w:val="20"/>
              </w:rPr>
            </w:pPr>
            <w:r>
              <w:rPr>
                <w:rFonts w:ascii="Arial" w:hAnsi="Arial" w:cs="Arial"/>
                <w:sz w:val="20"/>
              </w:rPr>
              <w:lastRenderedPageBreak/>
              <w:t>Addressed comments from DKTG call on Nov 10</w:t>
            </w:r>
            <w:r w:rsidRPr="00FA4146">
              <w:rPr>
                <w:rFonts w:ascii="Arial" w:hAnsi="Arial" w:cs="Arial"/>
                <w:sz w:val="20"/>
                <w:vertAlign w:val="superscript"/>
              </w:rPr>
              <w:t>th</w:t>
            </w:r>
            <w:r>
              <w:rPr>
                <w:rFonts w:ascii="Arial" w:hAnsi="Arial" w:cs="Arial"/>
                <w:sz w:val="20"/>
              </w:rPr>
              <w:t xml:space="preserve"> 2022. Look for comment “R13 resolution” in the redline version of the document to identify those changes</w:t>
            </w:r>
          </w:p>
          <w:p w14:paraId="4B59A5B2" w14:textId="2B22E596" w:rsidR="0070554E" w:rsidRDefault="0070554E" w:rsidP="0070554E">
            <w:pPr>
              <w:pStyle w:val="ListParagraph"/>
              <w:numPr>
                <w:ilvl w:val="0"/>
                <w:numId w:val="46"/>
              </w:numPr>
              <w:rPr>
                <w:rFonts w:ascii="Arial" w:hAnsi="Arial" w:cs="Arial"/>
                <w:sz w:val="20"/>
              </w:rPr>
            </w:pPr>
            <w:r>
              <w:rPr>
                <w:rFonts w:ascii="Arial" w:hAnsi="Arial" w:cs="Arial"/>
                <w:sz w:val="20"/>
              </w:rPr>
              <w:t>Corrected for missed updates to ownerPairingVersionList</w:t>
            </w:r>
          </w:p>
        </w:tc>
      </w:tr>
    </w:tbl>
    <w:p w14:paraId="39E6FDF5" w14:textId="77777777" w:rsidR="00792957" w:rsidRPr="00083A50" w:rsidRDefault="00792957" w:rsidP="004B5F9D">
      <w:pPr>
        <w:pStyle w:val="SectionHead-Unnumbered"/>
      </w:pPr>
      <w:bookmarkStart w:id="4" w:name="_Toc52275537"/>
      <w:bookmarkStart w:id="5" w:name="_Toc64811875"/>
      <w:bookmarkStart w:id="6" w:name="_Toc112705971"/>
      <w:bookmarkStart w:id="7" w:name="_Toc118219345"/>
      <w:bookmarkStart w:id="8" w:name="_Toc118222457"/>
      <w:r w:rsidRPr="00083A50">
        <w:lastRenderedPageBreak/>
        <w:t>Legal Notice</w:t>
      </w:r>
      <w:bookmarkEnd w:id="4"/>
      <w:bookmarkEnd w:id="5"/>
      <w:bookmarkEnd w:id="6"/>
      <w:bookmarkEnd w:id="7"/>
      <w:bookmarkEnd w:id="8"/>
    </w:p>
    <w:p w14:paraId="5B2311B8" w14:textId="77777777" w:rsidR="004443B2" w:rsidRPr="00930DC1" w:rsidRDefault="004443B2" w:rsidP="004443B2">
      <w:pPr>
        <w:tabs>
          <w:tab w:val="right" w:pos="216"/>
          <w:tab w:val="left" w:pos="576"/>
        </w:tabs>
        <w:spacing w:after="120" w:line="245" w:lineRule="exact"/>
        <w:textAlignment w:val="baseline"/>
        <w:rPr>
          <w:rFonts w:ascii="Arial" w:hAnsi="Arial" w:cs="Arial"/>
          <w:color w:val="000000"/>
          <w:sz w:val="20"/>
          <w:szCs w:val="20"/>
        </w:rPr>
      </w:pPr>
      <w:r w:rsidRPr="00930DC1">
        <w:rPr>
          <w:rFonts w:ascii="Arial" w:eastAsia="Arial" w:hAnsi="Arial" w:cs="Arial"/>
          <w:color w:val="000000"/>
          <w:sz w:val="20"/>
          <w:szCs w:val="20"/>
        </w:rPr>
        <w:t>The copyright in this Specification is owned by the Car Connectivity Consortium LLC (“CCC LLC”). Use of this</w:t>
      </w:r>
      <w:r>
        <w:rPr>
          <w:rFonts w:ascii="Arial" w:hAnsi="Arial" w:cs="Arial"/>
          <w:color w:val="000000"/>
          <w:sz w:val="20"/>
          <w:szCs w:val="20"/>
        </w:rPr>
        <w:t xml:space="preserve"> </w:t>
      </w:r>
      <w:r w:rsidRPr="00930DC1">
        <w:rPr>
          <w:rFonts w:ascii="Arial" w:eastAsia="Arial" w:hAnsi="Arial" w:cs="Arial"/>
          <w:color w:val="000000"/>
          <w:sz w:val="20"/>
          <w:szCs w:val="20"/>
        </w:rPr>
        <w:t>Specification and any related intellectual property (collectively, the “Specification”) is governed by; (a) the</w:t>
      </w:r>
      <w:r>
        <w:rPr>
          <w:rFonts w:ascii="Arial" w:hAnsi="Arial" w:cs="Arial"/>
          <w:color w:val="000000"/>
          <w:sz w:val="20"/>
          <w:szCs w:val="20"/>
        </w:rPr>
        <w:t xml:space="preserve"> </w:t>
      </w:r>
      <w:r w:rsidRPr="00930DC1">
        <w:rPr>
          <w:rFonts w:ascii="Arial" w:eastAsia="Arial" w:hAnsi="Arial" w:cs="Arial"/>
          <w:color w:val="000000"/>
          <w:sz w:val="20"/>
          <w:szCs w:val="20"/>
        </w:rPr>
        <w:t xml:space="preserve">license terms contained in </w:t>
      </w:r>
      <w:r>
        <w:rPr>
          <w:rFonts w:ascii="Arial" w:eastAsia="Arial" w:hAnsi="Arial" w:cs="Arial"/>
          <w:color w:val="000000"/>
          <w:sz w:val="20"/>
          <w:szCs w:val="20"/>
        </w:rPr>
        <w:t xml:space="preserve">this Legal Notice and the </w:t>
      </w:r>
      <w:r w:rsidRPr="00930DC1">
        <w:rPr>
          <w:rFonts w:ascii="Arial" w:eastAsia="Arial" w:hAnsi="Arial" w:cs="Arial"/>
          <w:color w:val="000000"/>
          <w:sz w:val="20"/>
          <w:szCs w:val="20"/>
        </w:rPr>
        <w:t>Car Connectivity Consortium Specification License Agreement (the “License Agreement”) for anyone who is not a Member of CCC LLC (a “non-Member”); or (b) the terms contained in this Legal Notice and the CCC LLC Limited Liability Company Agreement (the “LLC Agreement”) for any party who is a Member of CCC LLC (a “Member</w:t>
      </w:r>
      <w:r>
        <w:rPr>
          <w:rFonts w:ascii="Arial" w:eastAsia="Arial" w:hAnsi="Arial" w:cs="Arial"/>
          <w:color w:val="000000"/>
          <w:sz w:val="20"/>
          <w:szCs w:val="20"/>
        </w:rPr>
        <w:t>”</w:t>
      </w:r>
      <w:r w:rsidRPr="00930DC1">
        <w:rPr>
          <w:rFonts w:ascii="Arial" w:eastAsia="Arial" w:hAnsi="Arial" w:cs="Arial"/>
          <w:color w:val="000000"/>
          <w:sz w:val="20"/>
          <w:szCs w:val="20"/>
        </w:rPr>
        <w:t>).</w:t>
      </w:r>
    </w:p>
    <w:p w14:paraId="6B6BB9C0" w14:textId="77777777" w:rsidR="004443B2" w:rsidRPr="00930DC1" w:rsidRDefault="004443B2" w:rsidP="004443B2">
      <w:pPr>
        <w:tabs>
          <w:tab w:val="right" w:pos="216"/>
          <w:tab w:val="left" w:pos="576"/>
        </w:tabs>
        <w:spacing w:after="120" w:line="247" w:lineRule="exact"/>
        <w:textAlignment w:val="baseline"/>
        <w:rPr>
          <w:rFonts w:ascii="Arial" w:hAnsi="Arial" w:cs="Arial"/>
          <w:color w:val="000000"/>
          <w:sz w:val="20"/>
          <w:szCs w:val="20"/>
        </w:rPr>
      </w:pPr>
      <w:r w:rsidRPr="00930DC1">
        <w:rPr>
          <w:rFonts w:ascii="Arial" w:eastAsia="Arial" w:hAnsi="Arial" w:cs="Arial"/>
          <w:color w:val="000000"/>
          <w:sz w:val="20"/>
          <w:szCs w:val="20"/>
        </w:rPr>
        <w:t xml:space="preserve">Use of the Specification by a non-Member is prohibited unless such non-Member has entered into the License Agreement and downloaded this Specification in accordance with the requirements of CCC LLC. The legal rights and obligations of each Member are governed by the </w:t>
      </w:r>
      <w:r>
        <w:rPr>
          <w:rFonts w:ascii="Arial" w:eastAsia="Arial" w:hAnsi="Arial" w:cs="Arial"/>
          <w:color w:val="000000"/>
          <w:sz w:val="20"/>
          <w:szCs w:val="20"/>
        </w:rPr>
        <w:t xml:space="preserve">LLC </w:t>
      </w:r>
      <w:r w:rsidRPr="00930DC1">
        <w:rPr>
          <w:rFonts w:ascii="Arial" w:eastAsia="Arial" w:hAnsi="Arial" w:cs="Arial"/>
          <w:color w:val="000000"/>
          <w:sz w:val="20"/>
          <w:szCs w:val="20"/>
        </w:rPr>
        <w:t>Agreement and their</w:t>
      </w:r>
      <w:r>
        <w:rPr>
          <w:rFonts w:ascii="Arial" w:hAnsi="Arial" w:cs="Arial"/>
          <w:color w:val="000000"/>
          <w:sz w:val="20"/>
          <w:szCs w:val="20"/>
        </w:rPr>
        <w:t xml:space="preserve"> </w:t>
      </w:r>
      <w:r w:rsidRPr="00930DC1">
        <w:rPr>
          <w:rFonts w:ascii="Arial" w:eastAsia="Arial" w:hAnsi="Arial" w:cs="Arial"/>
          <w:color w:val="000000"/>
          <w:sz w:val="20"/>
          <w:szCs w:val="20"/>
        </w:rPr>
        <w:t>applicable Membership Agreement, including without limitation those contained in Article 10 of the LLC</w:t>
      </w:r>
      <w:r>
        <w:rPr>
          <w:rFonts w:ascii="Arial" w:hAnsi="Arial" w:cs="Arial"/>
          <w:color w:val="000000"/>
          <w:sz w:val="20"/>
          <w:szCs w:val="20"/>
        </w:rPr>
        <w:t xml:space="preserve"> </w:t>
      </w:r>
      <w:r w:rsidRPr="00930DC1">
        <w:rPr>
          <w:rFonts w:ascii="Arial" w:eastAsia="Arial" w:hAnsi="Arial" w:cs="Arial"/>
          <w:color w:val="000000"/>
          <w:sz w:val="20"/>
          <w:szCs w:val="20"/>
        </w:rPr>
        <w:t>Agreement.</w:t>
      </w:r>
    </w:p>
    <w:p w14:paraId="1EC1E8E6" w14:textId="77777777" w:rsidR="004443B2" w:rsidRPr="00930DC1" w:rsidRDefault="004443B2" w:rsidP="004443B2">
      <w:pPr>
        <w:tabs>
          <w:tab w:val="right" w:pos="216"/>
          <w:tab w:val="left" w:pos="576"/>
        </w:tabs>
        <w:spacing w:after="120" w:line="245" w:lineRule="exact"/>
        <w:textAlignment w:val="baseline"/>
        <w:rPr>
          <w:rFonts w:ascii="Arial" w:eastAsia="Arial" w:hAnsi="Arial" w:cs="Arial"/>
          <w:color w:val="000000"/>
          <w:sz w:val="20"/>
          <w:szCs w:val="20"/>
        </w:rPr>
      </w:pPr>
      <w:r w:rsidRPr="00930DC1">
        <w:rPr>
          <w:rFonts w:ascii="Arial" w:hAnsi="Arial" w:cs="Arial"/>
          <w:color w:val="000000"/>
          <w:sz w:val="20"/>
          <w:szCs w:val="20"/>
        </w:rPr>
        <w:t>In addition to the terms of the LLC Agreement</w:t>
      </w:r>
      <w:r>
        <w:rPr>
          <w:rFonts w:ascii="Arial" w:hAnsi="Arial" w:cs="Arial"/>
          <w:color w:val="000000"/>
          <w:sz w:val="20"/>
          <w:szCs w:val="20"/>
        </w:rPr>
        <w:t xml:space="preserve"> and its exhibits and appendices</w:t>
      </w:r>
      <w:r w:rsidRPr="00930DC1">
        <w:rPr>
          <w:rFonts w:ascii="Arial" w:hAnsi="Arial" w:cs="Arial"/>
          <w:color w:val="000000"/>
          <w:sz w:val="20"/>
          <w:szCs w:val="20"/>
        </w:rPr>
        <w:t xml:space="preserve">, </w:t>
      </w:r>
      <w:r w:rsidRPr="00930DC1">
        <w:rPr>
          <w:rFonts w:ascii="Arial" w:eastAsia="Arial" w:hAnsi="Arial" w:cs="Arial"/>
          <w:color w:val="000000"/>
          <w:sz w:val="20"/>
          <w:szCs w:val="20"/>
        </w:rPr>
        <w:t>CCC LLC hereby grants each Member a right to use and to make verbatim copies of the Specification for the</w:t>
      </w:r>
      <w:r>
        <w:rPr>
          <w:rFonts w:ascii="Arial" w:hAnsi="Arial" w:cs="Arial"/>
          <w:color w:val="000000"/>
          <w:sz w:val="20"/>
          <w:szCs w:val="20"/>
        </w:rPr>
        <w:t xml:space="preserve"> </w:t>
      </w:r>
      <w:r w:rsidRPr="00930DC1">
        <w:rPr>
          <w:rFonts w:ascii="Arial" w:eastAsia="Arial" w:hAnsi="Arial" w:cs="Arial"/>
          <w:color w:val="000000"/>
          <w:sz w:val="20"/>
          <w:szCs w:val="20"/>
        </w:rPr>
        <w:t>purposes of implementing the technologies specified in the Specification to their products (“Implementing</w:t>
      </w:r>
      <w:r>
        <w:rPr>
          <w:rFonts w:ascii="Arial" w:hAnsi="Arial" w:cs="Arial"/>
          <w:color w:val="000000"/>
          <w:sz w:val="20"/>
          <w:szCs w:val="20"/>
        </w:rPr>
        <w:t xml:space="preserve"> </w:t>
      </w:r>
      <w:r w:rsidRPr="00930DC1">
        <w:rPr>
          <w:rFonts w:ascii="Arial" w:eastAsia="Arial" w:hAnsi="Arial" w:cs="Arial"/>
          <w:color w:val="000000"/>
          <w:sz w:val="20"/>
          <w:szCs w:val="20"/>
        </w:rPr>
        <w:t>Products”) under the terms of the LLC Agreement (the “Purpose”). Members are not permitted to make available or</w:t>
      </w:r>
      <w:r>
        <w:rPr>
          <w:rFonts w:ascii="Arial" w:hAnsi="Arial" w:cs="Arial"/>
          <w:color w:val="000000"/>
          <w:sz w:val="20"/>
          <w:szCs w:val="20"/>
        </w:rPr>
        <w:t xml:space="preserve"> </w:t>
      </w:r>
      <w:r w:rsidRPr="00930DC1">
        <w:rPr>
          <w:rFonts w:ascii="Arial" w:eastAsia="Arial" w:hAnsi="Arial" w:cs="Arial"/>
          <w:color w:val="000000"/>
          <w:sz w:val="20"/>
          <w:szCs w:val="20"/>
        </w:rPr>
        <w:t>distribute this Specification or any copies thereof to non-Members other than to their Affiliates (as defined in the LLC</w:t>
      </w:r>
      <w:r>
        <w:rPr>
          <w:rFonts w:ascii="Arial" w:hAnsi="Arial" w:cs="Arial"/>
          <w:color w:val="000000"/>
          <w:sz w:val="20"/>
          <w:szCs w:val="20"/>
        </w:rPr>
        <w:t xml:space="preserve"> </w:t>
      </w:r>
      <w:r w:rsidRPr="00930DC1">
        <w:rPr>
          <w:rFonts w:ascii="Arial" w:eastAsia="Arial" w:hAnsi="Arial" w:cs="Arial"/>
          <w:color w:val="000000"/>
          <w:sz w:val="20"/>
          <w:szCs w:val="20"/>
        </w:rPr>
        <w:t>Agreement) and subcontractors but only to the extent that such Affiliates and subcontractors have a need to</w:t>
      </w:r>
      <w:r>
        <w:rPr>
          <w:rFonts w:ascii="Arial" w:hAnsi="Arial" w:cs="Arial"/>
          <w:color w:val="000000"/>
          <w:sz w:val="20"/>
          <w:szCs w:val="20"/>
        </w:rPr>
        <w:t xml:space="preserve"> </w:t>
      </w:r>
      <w:r w:rsidRPr="00930DC1">
        <w:rPr>
          <w:rFonts w:ascii="Arial" w:eastAsia="Arial" w:hAnsi="Arial" w:cs="Arial"/>
          <w:color w:val="000000"/>
          <w:sz w:val="20"/>
          <w:szCs w:val="20"/>
        </w:rPr>
        <w:t>know for carrying out the Purpose and provided that such Affiliates and subcontractors accept confidentiality</w:t>
      </w:r>
      <w:r>
        <w:rPr>
          <w:rFonts w:ascii="Arial" w:hAnsi="Arial" w:cs="Arial"/>
          <w:color w:val="000000"/>
          <w:sz w:val="20"/>
          <w:szCs w:val="20"/>
        </w:rPr>
        <w:t xml:space="preserve"> </w:t>
      </w:r>
      <w:r w:rsidRPr="00930DC1">
        <w:rPr>
          <w:rFonts w:ascii="Arial" w:eastAsia="Arial" w:hAnsi="Arial" w:cs="Arial"/>
          <w:color w:val="000000"/>
          <w:sz w:val="20"/>
          <w:szCs w:val="20"/>
        </w:rPr>
        <w:t>obligations similar to those contained in the LLC Agreement. Each Member shall be responsible for the observance</w:t>
      </w:r>
      <w:r>
        <w:rPr>
          <w:rFonts w:ascii="Arial" w:hAnsi="Arial" w:cs="Arial"/>
          <w:color w:val="000000"/>
          <w:sz w:val="20"/>
          <w:szCs w:val="20"/>
        </w:rPr>
        <w:t xml:space="preserve"> </w:t>
      </w:r>
      <w:r w:rsidRPr="00930DC1">
        <w:rPr>
          <w:rFonts w:ascii="Arial" w:eastAsia="Arial" w:hAnsi="Arial" w:cs="Arial"/>
          <w:color w:val="000000"/>
          <w:sz w:val="20"/>
          <w:szCs w:val="20"/>
        </w:rPr>
        <w:t>and proper performance by such of its Affiliates and subcontractors of the terms and conditions of this Legal</w:t>
      </w:r>
      <w:r>
        <w:rPr>
          <w:rFonts w:ascii="Arial" w:hAnsi="Arial" w:cs="Arial"/>
          <w:color w:val="000000"/>
          <w:sz w:val="20"/>
          <w:szCs w:val="20"/>
        </w:rPr>
        <w:t xml:space="preserve"> </w:t>
      </w:r>
      <w:r w:rsidRPr="00930DC1">
        <w:rPr>
          <w:rFonts w:ascii="Arial" w:eastAsia="Arial" w:hAnsi="Arial" w:cs="Arial"/>
          <w:color w:val="000000"/>
          <w:sz w:val="20"/>
          <w:szCs w:val="20"/>
        </w:rPr>
        <w:t>Notice and the Agreement. No other license, express or implied, by estoppel or otherwise, to any intellectual</w:t>
      </w:r>
      <w:r>
        <w:rPr>
          <w:rFonts w:ascii="Arial" w:hAnsi="Arial" w:cs="Arial"/>
          <w:color w:val="000000"/>
          <w:sz w:val="20"/>
          <w:szCs w:val="20"/>
        </w:rPr>
        <w:t xml:space="preserve"> </w:t>
      </w:r>
      <w:r w:rsidRPr="00930DC1">
        <w:rPr>
          <w:rFonts w:ascii="Arial" w:eastAsia="Arial" w:hAnsi="Arial" w:cs="Arial"/>
          <w:color w:val="000000"/>
          <w:sz w:val="20"/>
          <w:szCs w:val="20"/>
        </w:rPr>
        <w:t>property rights are granted to Members herein.</w:t>
      </w:r>
    </w:p>
    <w:p w14:paraId="101073A2" w14:textId="77777777" w:rsidR="004443B2" w:rsidRPr="00930DC1" w:rsidRDefault="004443B2" w:rsidP="004443B2">
      <w:pPr>
        <w:tabs>
          <w:tab w:val="right" w:pos="216"/>
          <w:tab w:val="left" w:pos="576"/>
        </w:tabs>
        <w:spacing w:after="120" w:line="247" w:lineRule="exact"/>
        <w:textAlignment w:val="baseline"/>
        <w:rPr>
          <w:rFonts w:ascii="Arial" w:eastAsia="Arial" w:hAnsi="Arial" w:cs="Arial"/>
          <w:color w:val="000000"/>
          <w:sz w:val="20"/>
          <w:szCs w:val="20"/>
        </w:rPr>
      </w:pPr>
      <w:r w:rsidRPr="00930DC1">
        <w:rPr>
          <w:rFonts w:ascii="Arial" w:eastAsia="Arial" w:hAnsi="Arial" w:cs="Arial"/>
          <w:b/>
          <w:color w:val="000000"/>
          <w:sz w:val="20"/>
          <w:szCs w:val="20"/>
        </w:rPr>
        <w:t>THE SPECIFICATION IS PROVIDED “AS IS” WITH NO WARRANTIES, EXPRESS OR IMPLIED,</w:t>
      </w:r>
      <w:r>
        <w:rPr>
          <w:rFonts w:ascii="Arial" w:hAnsi="Arial" w:cs="Arial"/>
          <w:color w:val="000000"/>
          <w:sz w:val="20"/>
          <w:szCs w:val="20"/>
        </w:rPr>
        <w:t xml:space="preserve"> </w:t>
      </w:r>
      <w:r w:rsidRPr="00930DC1">
        <w:rPr>
          <w:rFonts w:ascii="Arial" w:eastAsia="Arial" w:hAnsi="Arial" w:cs="Arial"/>
          <w:b/>
          <w:color w:val="000000"/>
          <w:sz w:val="20"/>
          <w:szCs w:val="20"/>
        </w:rPr>
        <w:t>INCLUDING WITHOUT LIMITATION ANY WARRANTY OF MERCHANTABILITY, FITNESS FOR A</w:t>
      </w:r>
      <w:r>
        <w:rPr>
          <w:rFonts w:ascii="Arial" w:hAnsi="Arial" w:cs="Arial"/>
          <w:color w:val="000000"/>
          <w:sz w:val="20"/>
          <w:szCs w:val="20"/>
        </w:rPr>
        <w:t xml:space="preserve"> </w:t>
      </w:r>
      <w:r w:rsidRPr="00930DC1">
        <w:rPr>
          <w:rFonts w:ascii="Arial" w:eastAsia="Arial" w:hAnsi="Arial" w:cs="Arial"/>
          <w:b/>
          <w:color w:val="000000"/>
          <w:sz w:val="20"/>
          <w:szCs w:val="20"/>
        </w:rPr>
        <w:t>PARTICULAR PURPOSE, NONINFRINGEMENT OF ANY THIRD PARTY INTELLECTUAL PROPERTY</w:t>
      </w:r>
      <w:r>
        <w:rPr>
          <w:rFonts w:ascii="Arial" w:hAnsi="Arial" w:cs="Arial"/>
          <w:color w:val="000000"/>
          <w:sz w:val="20"/>
          <w:szCs w:val="20"/>
        </w:rPr>
        <w:t xml:space="preserve"> </w:t>
      </w:r>
      <w:r w:rsidRPr="00930DC1">
        <w:rPr>
          <w:rFonts w:ascii="Arial" w:eastAsia="Arial" w:hAnsi="Arial" w:cs="Arial"/>
          <w:b/>
          <w:color w:val="000000"/>
          <w:sz w:val="20"/>
          <w:szCs w:val="20"/>
        </w:rPr>
        <w:t>RIGHTS, AND COMPLIANCE WITH APPLICABLE LAWS.</w:t>
      </w:r>
      <w:r>
        <w:rPr>
          <w:rFonts w:ascii="Arial" w:eastAsia="Arial" w:hAnsi="Arial" w:cs="Arial"/>
          <w:b/>
          <w:color w:val="000000"/>
          <w:sz w:val="20"/>
          <w:szCs w:val="20"/>
        </w:rPr>
        <w:t xml:space="preserve"> </w:t>
      </w:r>
      <w:r w:rsidRPr="00930DC1">
        <w:rPr>
          <w:rFonts w:ascii="Arial" w:hAnsi="Arial" w:cs="Arial"/>
          <w:color w:val="000000"/>
          <w:sz w:val="20"/>
          <w:szCs w:val="20"/>
        </w:rPr>
        <w:t xml:space="preserve">Notice for Members: </w:t>
      </w:r>
      <w:r w:rsidRPr="00930DC1">
        <w:rPr>
          <w:rFonts w:ascii="Arial" w:eastAsia="Arial" w:hAnsi="Arial" w:cs="Arial"/>
          <w:color w:val="000000"/>
          <w:sz w:val="20"/>
          <w:szCs w:val="20"/>
        </w:rPr>
        <w:t>Any use of the Specification not in compliance with the applicable terms of this Legal Notice, the LLC Agreement, and</w:t>
      </w:r>
      <w:r>
        <w:rPr>
          <w:rFonts w:ascii="Arial" w:hAnsi="Arial" w:cs="Arial"/>
          <w:color w:val="000000"/>
          <w:sz w:val="20"/>
          <w:szCs w:val="20"/>
        </w:rPr>
        <w:t xml:space="preserve"> </w:t>
      </w:r>
      <w:r w:rsidRPr="00930DC1">
        <w:rPr>
          <w:rFonts w:ascii="Arial" w:eastAsia="Arial" w:hAnsi="Arial" w:cs="Arial"/>
          <w:color w:val="000000"/>
          <w:sz w:val="20"/>
          <w:szCs w:val="20"/>
        </w:rPr>
        <w:t>Membership Agreement is prohibited and any such prohibited use may result in termination of the applicable</w:t>
      </w:r>
      <w:r>
        <w:rPr>
          <w:rFonts w:ascii="Arial" w:hAnsi="Arial" w:cs="Arial"/>
          <w:color w:val="000000"/>
          <w:sz w:val="20"/>
          <w:szCs w:val="20"/>
        </w:rPr>
        <w:t xml:space="preserve"> </w:t>
      </w:r>
      <w:r w:rsidRPr="00930DC1">
        <w:rPr>
          <w:rFonts w:ascii="Arial" w:eastAsia="Arial" w:hAnsi="Arial" w:cs="Arial"/>
          <w:color w:val="000000"/>
          <w:sz w:val="20"/>
          <w:szCs w:val="20"/>
        </w:rPr>
        <w:t>Membership Agreement and other liability permitted by the applicable agreement or by applicable law to CCC</w:t>
      </w:r>
      <w:r>
        <w:rPr>
          <w:rFonts w:ascii="Arial" w:hAnsi="Arial" w:cs="Arial"/>
          <w:color w:val="000000"/>
          <w:sz w:val="20"/>
          <w:szCs w:val="20"/>
        </w:rPr>
        <w:t xml:space="preserve"> </w:t>
      </w:r>
      <w:r w:rsidRPr="00930DC1">
        <w:rPr>
          <w:rFonts w:ascii="Arial" w:eastAsia="Arial" w:hAnsi="Arial" w:cs="Arial"/>
          <w:color w:val="000000"/>
          <w:sz w:val="20"/>
          <w:szCs w:val="20"/>
        </w:rPr>
        <w:t>LLC or any of its members for patent, copyright, and/or trademark infringement.</w:t>
      </w:r>
    </w:p>
    <w:p w14:paraId="6230CA8B" w14:textId="77777777" w:rsidR="004443B2" w:rsidRPr="00930DC1" w:rsidRDefault="004443B2" w:rsidP="004443B2">
      <w:pPr>
        <w:tabs>
          <w:tab w:val="right" w:pos="216"/>
          <w:tab w:val="left" w:pos="576"/>
        </w:tabs>
        <w:spacing w:after="120" w:line="247" w:lineRule="exact"/>
        <w:textAlignment w:val="baseline"/>
        <w:rPr>
          <w:rFonts w:ascii="Arial" w:hAnsi="Arial" w:cs="Arial"/>
          <w:color w:val="000000"/>
          <w:sz w:val="20"/>
          <w:szCs w:val="20"/>
        </w:rPr>
      </w:pPr>
      <w:r w:rsidRPr="00930DC1">
        <w:rPr>
          <w:rFonts w:ascii="Arial" w:eastAsia="Arial" w:hAnsi="Arial" w:cs="Arial"/>
          <w:color w:val="000000"/>
          <w:sz w:val="20"/>
          <w:szCs w:val="20"/>
        </w:rPr>
        <w:t>Notice for Non-Members</w:t>
      </w:r>
      <w:r>
        <w:rPr>
          <w:rFonts w:ascii="Arial" w:eastAsia="Arial" w:hAnsi="Arial" w:cs="Arial"/>
          <w:color w:val="000000"/>
          <w:sz w:val="20"/>
          <w:szCs w:val="20"/>
        </w:rPr>
        <w:t xml:space="preserve">: </w:t>
      </w:r>
      <w:r w:rsidRPr="00930DC1">
        <w:rPr>
          <w:rFonts w:ascii="Arial" w:eastAsia="Arial" w:hAnsi="Arial" w:cs="Arial"/>
          <w:color w:val="000000"/>
          <w:sz w:val="20"/>
          <w:szCs w:val="20"/>
        </w:rPr>
        <w:t>Any use of the Specification not in compliance with the applicable terms of this Legal Notice or the License Agreement for non-Member</w:t>
      </w:r>
      <w:r>
        <w:rPr>
          <w:rFonts w:ascii="Arial" w:eastAsia="Arial" w:hAnsi="Arial" w:cs="Arial"/>
          <w:color w:val="000000"/>
          <w:sz w:val="20"/>
          <w:szCs w:val="20"/>
        </w:rPr>
        <w:t>s</w:t>
      </w:r>
      <w:r w:rsidRPr="00930DC1">
        <w:rPr>
          <w:rFonts w:ascii="Arial" w:eastAsia="Arial" w:hAnsi="Arial" w:cs="Arial"/>
          <w:color w:val="000000"/>
          <w:sz w:val="20"/>
          <w:szCs w:val="20"/>
        </w:rPr>
        <w:t xml:space="preserve"> is prohibited and any such prohibited use may result in termination of the non-Member’s </w:t>
      </w:r>
      <w:r w:rsidRPr="00AF555D">
        <w:rPr>
          <w:rFonts w:ascii="Arial" w:eastAsia="Arial" w:hAnsi="Arial" w:cs="Arial"/>
          <w:color w:val="000000"/>
          <w:sz w:val="20"/>
          <w:szCs w:val="20"/>
        </w:rPr>
        <w:t xml:space="preserve">License </w:t>
      </w:r>
      <w:r w:rsidRPr="00930DC1">
        <w:rPr>
          <w:rFonts w:ascii="Arial" w:eastAsia="Arial" w:hAnsi="Arial" w:cs="Arial"/>
          <w:color w:val="000000"/>
          <w:sz w:val="20"/>
          <w:szCs w:val="20"/>
        </w:rPr>
        <w:t>Agreement and other liability permitted by the License Agreement or by applicable law to CCC</w:t>
      </w:r>
      <w:r w:rsidRPr="00930DC1">
        <w:rPr>
          <w:rFonts w:ascii="Arial" w:hAnsi="Arial" w:cs="Arial"/>
          <w:color w:val="000000"/>
          <w:sz w:val="20"/>
          <w:szCs w:val="20"/>
        </w:rPr>
        <w:t xml:space="preserve"> </w:t>
      </w:r>
      <w:r w:rsidRPr="00930DC1">
        <w:rPr>
          <w:rFonts w:ascii="Arial" w:eastAsia="Arial" w:hAnsi="Arial" w:cs="Arial"/>
          <w:color w:val="000000"/>
          <w:sz w:val="20"/>
          <w:szCs w:val="20"/>
        </w:rPr>
        <w:t>LLC or any of its members for patent, copyright, and/or trademark infringement.</w:t>
      </w:r>
    </w:p>
    <w:p w14:paraId="04D71549" w14:textId="77777777" w:rsidR="004443B2" w:rsidRPr="00930DC1" w:rsidRDefault="004443B2" w:rsidP="004443B2">
      <w:pPr>
        <w:tabs>
          <w:tab w:val="right" w:pos="216"/>
          <w:tab w:val="left" w:pos="576"/>
        </w:tabs>
        <w:spacing w:after="120" w:line="247" w:lineRule="exact"/>
        <w:textAlignment w:val="baseline"/>
        <w:rPr>
          <w:rFonts w:ascii="Arial" w:hAnsi="Arial" w:cs="Arial"/>
          <w:color w:val="000000"/>
          <w:sz w:val="20"/>
          <w:szCs w:val="20"/>
        </w:rPr>
      </w:pPr>
    </w:p>
    <w:p w14:paraId="4A583C61" w14:textId="77777777" w:rsidR="004443B2" w:rsidRPr="00930DC1" w:rsidRDefault="004443B2" w:rsidP="004443B2">
      <w:pPr>
        <w:tabs>
          <w:tab w:val="right" w:pos="216"/>
          <w:tab w:val="left" w:pos="576"/>
        </w:tabs>
        <w:spacing w:after="120" w:line="245" w:lineRule="exact"/>
        <w:textAlignment w:val="baseline"/>
        <w:rPr>
          <w:rFonts w:ascii="Arial" w:hAnsi="Arial" w:cs="Arial"/>
          <w:color w:val="000000"/>
          <w:sz w:val="20"/>
          <w:szCs w:val="20"/>
        </w:rPr>
      </w:pPr>
      <w:r w:rsidRPr="00930DC1">
        <w:rPr>
          <w:rFonts w:ascii="Arial" w:eastAsia="Arial" w:hAnsi="Arial" w:cs="Arial"/>
          <w:b/>
          <w:color w:val="000000"/>
          <w:sz w:val="20"/>
          <w:szCs w:val="20"/>
        </w:rPr>
        <w:t>NOTHING IN THE SPECIFICATION CREATES ANY WARRANTIES, EITHER EXPRESS OR IMPLIED,</w:t>
      </w:r>
      <w:r>
        <w:rPr>
          <w:rFonts w:ascii="Arial" w:hAnsi="Arial" w:cs="Arial"/>
          <w:color w:val="000000"/>
          <w:sz w:val="20"/>
          <w:szCs w:val="20"/>
        </w:rPr>
        <w:t xml:space="preserve"> </w:t>
      </w:r>
      <w:r w:rsidRPr="00930DC1">
        <w:rPr>
          <w:rFonts w:ascii="Arial" w:eastAsia="Arial" w:hAnsi="Arial" w:cs="Arial"/>
          <w:b/>
          <w:color w:val="000000"/>
          <w:sz w:val="20"/>
          <w:szCs w:val="20"/>
        </w:rPr>
        <w:t>REGARDING SUCH LAWS OR REGULATIONS. ALL LIABILITY, INCLUDING LIABILITY FOR</w:t>
      </w:r>
      <w:r>
        <w:rPr>
          <w:rFonts w:ascii="Arial" w:hAnsi="Arial" w:cs="Arial"/>
          <w:color w:val="000000"/>
          <w:sz w:val="20"/>
          <w:szCs w:val="20"/>
        </w:rPr>
        <w:t xml:space="preserve"> </w:t>
      </w:r>
      <w:r w:rsidRPr="00930DC1">
        <w:rPr>
          <w:rFonts w:ascii="Arial" w:eastAsia="Arial" w:hAnsi="Arial" w:cs="Arial"/>
          <w:b/>
          <w:color w:val="000000"/>
          <w:sz w:val="20"/>
          <w:szCs w:val="20"/>
        </w:rPr>
        <w:t>INFRINGEMENT OF ANY INTELLECTUAL PROPERTY RIGHTS OR FOR NONCOMPLIANCE WITH LAWS</w:t>
      </w:r>
      <w:r>
        <w:rPr>
          <w:rFonts w:ascii="Arial" w:hAnsi="Arial" w:cs="Arial"/>
          <w:color w:val="000000"/>
          <w:sz w:val="20"/>
          <w:szCs w:val="20"/>
        </w:rPr>
        <w:t xml:space="preserve"> </w:t>
      </w:r>
      <w:r w:rsidRPr="00930DC1">
        <w:rPr>
          <w:rFonts w:ascii="Arial" w:eastAsia="Arial" w:hAnsi="Arial" w:cs="Arial"/>
          <w:b/>
          <w:color w:val="000000"/>
          <w:sz w:val="20"/>
          <w:szCs w:val="20"/>
        </w:rPr>
        <w:t>RELATING TO USE OF THE SPECIFICATION IS EXPRESSLY DISCLAIMED. BY USE OF THE</w:t>
      </w:r>
      <w:r>
        <w:rPr>
          <w:rFonts w:ascii="Arial" w:hAnsi="Arial" w:cs="Arial"/>
          <w:color w:val="000000"/>
          <w:sz w:val="20"/>
          <w:szCs w:val="20"/>
        </w:rPr>
        <w:t xml:space="preserve"> </w:t>
      </w:r>
      <w:r w:rsidRPr="00930DC1">
        <w:rPr>
          <w:rFonts w:ascii="Arial" w:eastAsia="Arial" w:hAnsi="Arial" w:cs="Arial"/>
          <w:b/>
          <w:color w:val="000000"/>
          <w:sz w:val="20"/>
          <w:szCs w:val="20"/>
        </w:rPr>
        <w:t>SPECIFICATION, EACH MEMBER AND NON-MEMBER EXPRESSLY WAIVES ANY CLAIM AGAINST CCC LLC AND ITS</w:t>
      </w:r>
      <w:r>
        <w:rPr>
          <w:rFonts w:ascii="Arial" w:hAnsi="Arial" w:cs="Arial"/>
          <w:color w:val="000000"/>
          <w:sz w:val="20"/>
          <w:szCs w:val="20"/>
        </w:rPr>
        <w:t xml:space="preserve"> </w:t>
      </w:r>
      <w:r w:rsidRPr="00930DC1">
        <w:rPr>
          <w:rFonts w:ascii="Arial" w:eastAsia="Arial" w:hAnsi="Arial" w:cs="Arial"/>
          <w:b/>
          <w:color w:val="000000"/>
          <w:sz w:val="20"/>
          <w:szCs w:val="20"/>
        </w:rPr>
        <w:t>MEMBERS RELATED TO USE OF THE SPECIFICATION.</w:t>
      </w:r>
    </w:p>
    <w:p w14:paraId="36112B2F" w14:textId="77777777" w:rsidR="004443B2" w:rsidRPr="00930DC1" w:rsidRDefault="004443B2" w:rsidP="004443B2">
      <w:pPr>
        <w:tabs>
          <w:tab w:val="right" w:pos="216"/>
          <w:tab w:val="left" w:pos="576"/>
        </w:tabs>
        <w:spacing w:after="120" w:line="247" w:lineRule="exact"/>
        <w:textAlignment w:val="baseline"/>
        <w:rPr>
          <w:rFonts w:ascii="Arial" w:eastAsia="Arial" w:hAnsi="Arial" w:cs="Arial"/>
          <w:b/>
          <w:color w:val="000000"/>
          <w:sz w:val="20"/>
          <w:szCs w:val="20"/>
        </w:rPr>
      </w:pPr>
      <w:r w:rsidRPr="00930DC1">
        <w:rPr>
          <w:rFonts w:ascii="Arial" w:hAnsi="Arial" w:cs="Arial"/>
          <w:color w:val="000000"/>
          <w:sz w:val="20"/>
          <w:szCs w:val="20"/>
        </w:rPr>
        <w:t xml:space="preserve">Disclaimers for Members: </w:t>
      </w:r>
      <w:r w:rsidRPr="00930DC1">
        <w:rPr>
          <w:rFonts w:ascii="Arial" w:eastAsia="Arial" w:hAnsi="Arial" w:cs="Arial"/>
          <w:color w:val="000000"/>
          <w:sz w:val="20"/>
          <w:szCs w:val="20"/>
        </w:rPr>
        <w:t>Each Member hereby acknowledges that its Implementing Products may be subject to various regulatory</w:t>
      </w:r>
      <w:r>
        <w:rPr>
          <w:rFonts w:ascii="Arial" w:hAnsi="Arial" w:cs="Arial"/>
          <w:color w:val="000000"/>
          <w:sz w:val="20"/>
          <w:szCs w:val="20"/>
        </w:rPr>
        <w:t xml:space="preserve"> </w:t>
      </w:r>
      <w:r w:rsidRPr="00930DC1">
        <w:rPr>
          <w:rFonts w:ascii="Arial" w:eastAsia="Arial" w:hAnsi="Arial" w:cs="Arial"/>
          <w:color w:val="000000"/>
          <w:sz w:val="20"/>
          <w:szCs w:val="20"/>
        </w:rPr>
        <w:t>controls under the laws and regulations of various jurisdictions worldwide. Such laws and regulatory controls</w:t>
      </w:r>
      <w:r>
        <w:rPr>
          <w:rFonts w:ascii="Arial" w:hAnsi="Arial" w:cs="Arial"/>
          <w:color w:val="000000"/>
          <w:sz w:val="20"/>
          <w:szCs w:val="20"/>
        </w:rPr>
        <w:t xml:space="preserve"> </w:t>
      </w:r>
      <w:r w:rsidRPr="00930DC1">
        <w:rPr>
          <w:rFonts w:ascii="Arial" w:eastAsia="Arial" w:hAnsi="Arial" w:cs="Arial"/>
          <w:color w:val="000000"/>
          <w:sz w:val="20"/>
          <w:szCs w:val="20"/>
        </w:rPr>
        <w:t>may govern, among other things, the combination, operation, use, implementation, and distribution of</w:t>
      </w:r>
      <w:r>
        <w:rPr>
          <w:rFonts w:ascii="Arial" w:hAnsi="Arial" w:cs="Arial"/>
          <w:color w:val="000000"/>
          <w:sz w:val="20"/>
          <w:szCs w:val="20"/>
        </w:rPr>
        <w:t xml:space="preserve"> </w:t>
      </w:r>
      <w:r w:rsidRPr="00930DC1">
        <w:rPr>
          <w:rFonts w:ascii="Arial" w:eastAsia="Arial" w:hAnsi="Arial" w:cs="Arial"/>
          <w:color w:val="000000"/>
          <w:sz w:val="20"/>
          <w:szCs w:val="20"/>
        </w:rPr>
        <w:t xml:space="preserve">Implementing Products. Examples of such laws and regulatory </w:t>
      </w:r>
      <w:r w:rsidRPr="00930DC1">
        <w:rPr>
          <w:rFonts w:ascii="Arial" w:eastAsia="Arial" w:hAnsi="Arial" w:cs="Arial"/>
          <w:color w:val="000000"/>
          <w:sz w:val="20"/>
          <w:szCs w:val="20"/>
        </w:rPr>
        <w:lastRenderedPageBreak/>
        <w:t>controls include, but are not limited to, road</w:t>
      </w:r>
      <w:r>
        <w:rPr>
          <w:rFonts w:ascii="Arial" w:hAnsi="Arial" w:cs="Arial"/>
          <w:color w:val="000000"/>
          <w:sz w:val="20"/>
          <w:szCs w:val="20"/>
        </w:rPr>
        <w:t xml:space="preserve"> </w:t>
      </w:r>
      <w:r w:rsidRPr="00930DC1">
        <w:rPr>
          <w:rFonts w:ascii="Arial" w:eastAsia="Arial" w:hAnsi="Arial" w:cs="Arial"/>
          <w:color w:val="000000"/>
          <w:sz w:val="20"/>
          <w:szCs w:val="20"/>
        </w:rPr>
        <w:t>safety regulations, telecommunications regulations, technology transfer controls, and health and safety</w:t>
      </w:r>
      <w:r>
        <w:rPr>
          <w:rFonts w:ascii="Arial" w:hAnsi="Arial" w:cs="Arial"/>
          <w:color w:val="000000"/>
          <w:sz w:val="20"/>
          <w:szCs w:val="20"/>
        </w:rPr>
        <w:t xml:space="preserve"> </w:t>
      </w:r>
      <w:r w:rsidRPr="00930DC1">
        <w:rPr>
          <w:rFonts w:ascii="Arial" w:eastAsia="Arial" w:hAnsi="Arial" w:cs="Arial"/>
          <w:color w:val="000000"/>
          <w:sz w:val="20"/>
          <w:szCs w:val="20"/>
        </w:rPr>
        <w:t>regulations. Each Member is solely responsible for the compliance by their Implementing Products with any</w:t>
      </w:r>
      <w:r>
        <w:rPr>
          <w:rFonts w:ascii="Arial" w:hAnsi="Arial" w:cs="Arial"/>
          <w:color w:val="000000"/>
          <w:sz w:val="20"/>
          <w:szCs w:val="20"/>
        </w:rPr>
        <w:t xml:space="preserve"> </w:t>
      </w:r>
      <w:r w:rsidRPr="00930DC1">
        <w:rPr>
          <w:rFonts w:ascii="Arial" w:eastAsia="Arial" w:hAnsi="Arial" w:cs="Arial"/>
          <w:color w:val="000000"/>
          <w:sz w:val="20"/>
          <w:szCs w:val="20"/>
        </w:rPr>
        <w:t>such laws and regulations and for obtaining any and all required authorizations, permits, or licenses for their</w:t>
      </w:r>
      <w:r>
        <w:rPr>
          <w:rFonts w:ascii="Arial" w:hAnsi="Arial" w:cs="Arial"/>
          <w:color w:val="000000"/>
          <w:sz w:val="20"/>
          <w:szCs w:val="20"/>
        </w:rPr>
        <w:t xml:space="preserve"> </w:t>
      </w:r>
      <w:r w:rsidRPr="00930DC1">
        <w:rPr>
          <w:rFonts w:ascii="Arial" w:eastAsia="Arial" w:hAnsi="Arial" w:cs="Arial"/>
          <w:color w:val="000000"/>
          <w:sz w:val="20"/>
          <w:szCs w:val="20"/>
        </w:rPr>
        <w:t>Implementing Products related to such regulations within the applicable jurisdictions.</w:t>
      </w:r>
      <w:r>
        <w:rPr>
          <w:rFonts w:ascii="Arial" w:hAnsi="Arial" w:cs="Arial"/>
          <w:color w:val="000000"/>
          <w:sz w:val="20"/>
          <w:szCs w:val="20"/>
        </w:rPr>
        <w:t xml:space="preserve"> </w:t>
      </w:r>
      <w:r w:rsidRPr="00930DC1">
        <w:rPr>
          <w:rFonts w:ascii="Arial" w:eastAsia="Arial" w:hAnsi="Arial" w:cs="Arial"/>
          <w:color w:val="000000"/>
          <w:sz w:val="20"/>
          <w:szCs w:val="20"/>
        </w:rPr>
        <w:t>Each Member acknowledges that nothing in the Specification provides any information or assistance in</w:t>
      </w:r>
      <w:r>
        <w:rPr>
          <w:rFonts w:ascii="Arial" w:hAnsi="Arial" w:cs="Arial"/>
          <w:color w:val="000000"/>
          <w:sz w:val="20"/>
          <w:szCs w:val="20"/>
        </w:rPr>
        <w:t xml:space="preserve"> </w:t>
      </w:r>
      <w:r w:rsidRPr="00930DC1">
        <w:rPr>
          <w:rFonts w:ascii="Arial" w:eastAsia="Arial" w:hAnsi="Arial" w:cs="Arial"/>
          <w:color w:val="000000"/>
          <w:sz w:val="20"/>
          <w:szCs w:val="20"/>
        </w:rPr>
        <w:t>connection with securing such compliance, authorizations, or licenses</w:t>
      </w:r>
      <w:r w:rsidRPr="00930DC1">
        <w:rPr>
          <w:rFonts w:ascii="Arial" w:eastAsia="Arial" w:hAnsi="Arial" w:cs="Arial"/>
          <w:b/>
          <w:color w:val="000000"/>
          <w:sz w:val="20"/>
          <w:szCs w:val="20"/>
        </w:rPr>
        <w:t>.</w:t>
      </w:r>
    </w:p>
    <w:p w14:paraId="4BB26AA9" w14:textId="77777777" w:rsidR="004443B2" w:rsidRPr="00930DC1" w:rsidRDefault="004443B2" w:rsidP="004443B2">
      <w:pPr>
        <w:tabs>
          <w:tab w:val="right" w:pos="216"/>
          <w:tab w:val="left" w:pos="576"/>
        </w:tabs>
        <w:spacing w:after="120" w:line="247" w:lineRule="exact"/>
        <w:textAlignment w:val="baseline"/>
        <w:rPr>
          <w:rFonts w:ascii="Arial" w:hAnsi="Arial" w:cs="Arial"/>
          <w:color w:val="000000"/>
          <w:sz w:val="20"/>
          <w:szCs w:val="20"/>
        </w:rPr>
      </w:pPr>
      <w:r w:rsidRPr="00AF555D">
        <w:rPr>
          <w:rFonts w:ascii="Arial" w:eastAsia="Arial" w:hAnsi="Arial" w:cs="Arial"/>
          <w:color w:val="000000"/>
          <w:sz w:val="20"/>
          <w:szCs w:val="20"/>
        </w:rPr>
        <w:t>Disclaimers for non-Members:</w:t>
      </w:r>
      <w:r w:rsidRPr="00930DC1">
        <w:rPr>
          <w:rFonts w:ascii="Arial" w:eastAsia="Arial" w:hAnsi="Arial" w:cs="Arial"/>
          <w:b/>
          <w:color w:val="000000"/>
          <w:sz w:val="20"/>
          <w:szCs w:val="20"/>
        </w:rPr>
        <w:t xml:space="preserve"> </w:t>
      </w:r>
      <w:r w:rsidRPr="00930DC1">
        <w:rPr>
          <w:rFonts w:ascii="Arial" w:eastAsia="Arial" w:hAnsi="Arial" w:cs="Arial"/>
          <w:color w:val="000000"/>
          <w:sz w:val="20"/>
          <w:szCs w:val="20"/>
        </w:rPr>
        <w:t xml:space="preserve">Each non-Member that downloads or otherwise </w:t>
      </w:r>
      <w:r>
        <w:rPr>
          <w:rFonts w:ascii="Arial" w:eastAsia="Arial" w:hAnsi="Arial" w:cs="Arial"/>
          <w:color w:val="000000"/>
          <w:sz w:val="20"/>
          <w:szCs w:val="20"/>
        </w:rPr>
        <w:t>obtains</w:t>
      </w:r>
      <w:r w:rsidRPr="00930DC1">
        <w:rPr>
          <w:rFonts w:ascii="Arial" w:eastAsia="Arial" w:hAnsi="Arial" w:cs="Arial"/>
          <w:color w:val="000000"/>
          <w:sz w:val="20"/>
          <w:szCs w:val="20"/>
        </w:rPr>
        <w:t xml:space="preserve"> access</w:t>
      </w:r>
      <w:r>
        <w:rPr>
          <w:rFonts w:ascii="Arial" w:eastAsia="Arial" w:hAnsi="Arial" w:cs="Arial"/>
          <w:color w:val="000000"/>
          <w:sz w:val="20"/>
          <w:szCs w:val="20"/>
        </w:rPr>
        <w:t xml:space="preserve"> to</w:t>
      </w:r>
      <w:r w:rsidRPr="00930DC1">
        <w:rPr>
          <w:rFonts w:ascii="Arial" w:eastAsia="Arial" w:hAnsi="Arial" w:cs="Arial"/>
          <w:color w:val="000000"/>
          <w:sz w:val="20"/>
          <w:szCs w:val="20"/>
        </w:rPr>
        <w:t xml:space="preserve"> the Specification acknowledges that its limited copyright license is for the sole purpose of evaluation and such license does not extend to implementations. Products that are the result of implement</w:t>
      </w:r>
      <w:r>
        <w:rPr>
          <w:rFonts w:ascii="Arial" w:eastAsia="Arial" w:hAnsi="Arial" w:cs="Arial"/>
          <w:color w:val="000000"/>
          <w:sz w:val="20"/>
          <w:szCs w:val="20"/>
        </w:rPr>
        <w:t>ing</w:t>
      </w:r>
      <w:r w:rsidRPr="00930DC1">
        <w:rPr>
          <w:rFonts w:ascii="Arial" w:eastAsia="Arial" w:hAnsi="Arial" w:cs="Arial"/>
          <w:color w:val="000000"/>
          <w:sz w:val="20"/>
          <w:szCs w:val="20"/>
        </w:rPr>
        <w:t xml:space="preserve"> the Specification may be subject to various regulatory controls under the laws and regulations of various jurisdictions worldwide. Such laws and regulatory controls may govern, among other things, the combination, operation, use, implementation, and distribution of products. Examples of such laws and regulatory controls include, but are not limited to, road safety regulations, telecommunications regulations, technology transfer controls, and health and safety regulations. Each non-Member that downloads or otherwise </w:t>
      </w:r>
      <w:r>
        <w:rPr>
          <w:rFonts w:ascii="Arial" w:eastAsia="Arial" w:hAnsi="Arial" w:cs="Arial"/>
          <w:color w:val="000000"/>
          <w:sz w:val="20"/>
          <w:szCs w:val="20"/>
        </w:rPr>
        <w:t>obtains</w:t>
      </w:r>
      <w:r w:rsidRPr="00930DC1">
        <w:rPr>
          <w:rFonts w:ascii="Arial" w:eastAsia="Arial" w:hAnsi="Arial" w:cs="Arial"/>
          <w:color w:val="000000"/>
          <w:sz w:val="20"/>
          <w:szCs w:val="20"/>
        </w:rPr>
        <w:t xml:space="preserve"> access</w:t>
      </w:r>
      <w:r>
        <w:rPr>
          <w:rFonts w:ascii="Arial" w:eastAsia="Arial" w:hAnsi="Arial" w:cs="Arial"/>
          <w:color w:val="000000"/>
          <w:sz w:val="20"/>
          <w:szCs w:val="20"/>
        </w:rPr>
        <w:t xml:space="preserve"> to</w:t>
      </w:r>
      <w:r w:rsidRPr="00930DC1">
        <w:rPr>
          <w:rFonts w:ascii="Arial" w:eastAsia="Arial" w:hAnsi="Arial" w:cs="Arial"/>
          <w:color w:val="000000"/>
          <w:sz w:val="20"/>
          <w:szCs w:val="20"/>
        </w:rPr>
        <w:t xml:space="preserve"> the Specification is solely responsible for decisions whether to become a Member of CCC LLC and whether to implement products based upon the Specification, and non-Member acknowledges that if </w:t>
      </w:r>
      <w:r>
        <w:rPr>
          <w:rFonts w:ascii="Arial" w:eastAsia="Arial" w:hAnsi="Arial" w:cs="Arial"/>
          <w:color w:val="000000"/>
          <w:sz w:val="20"/>
          <w:szCs w:val="20"/>
        </w:rPr>
        <w:t>such non-Member</w:t>
      </w:r>
      <w:r w:rsidRPr="00930DC1">
        <w:rPr>
          <w:rFonts w:ascii="Arial" w:eastAsia="Arial" w:hAnsi="Arial" w:cs="Arial"/>
          <w:color w:val="000000"/>
          <w:sz w:val="20"/>
          <w:szCs w:val="20"/>
        </w:rPr>
        <w:t xml:space="preserve"> implements products then it is solely responsible for the compliance with any</w:t>
      </w:r>
      <w:r>
        <w:rPr>
          <w:rFonts w:ascii="Arial" w:eastAsia="Arial" w:hAnsi="Arial" w:cs="Arial"/>
          <w:color w:val="000000"/>
          <w:sz w:val="20"/>
          <w:szCs w:val="20"/>
        </w:rPr>
        <w:t xml:space="preserve"> </w:t>
      </w:r>
      <w:r w:rsidRPr="00930DC1">
        <w:rPr>
          <w:rFonts w:ascii="Arial" w:eastAsia="Arial" w:hAnsi="Arial" w:cs="Arial"/>
          <w:color w:val="000000"/>
          <w:sz w:val="20"/>
          <w:szCs w:val="20"/>
        </w:rPr>
        <w:t xml:space="preserve">such laws and regulations and for obtaining any and all required authorizations, permits, or licenses for their products related to such regulations within the applicable jurisdictions. Each non-Member that downloads or otherwise </w:t>
      </w:r>
      <w:r>
        <w:rPr>
          <w:rFonts w:ascii="Arial" w:eastAsia="Arial" w:hAnsi="Arial" w:cs="Arial"/>
          <w:color w:val="000000"/>
          <w:sz w:val="20"/>
          <w:szCs w:val="20"/>
        </w:rPr>
        <w:t>obtains</w:t>
      </w:r>
      <w:r w:rsidRPr="00930DC1">
        <w:rPr>
          <w:rFonts w:ascii="Arial" w:eastAsia="Arial" w:hAnsi="Arial" w:cs="Arial"/>
          <w:color w:val="000000"/>
          <w:sz w:val="20"/>
          <w:szCs w:val="20"/>
        </w:rPr>
        <w:t xml:space="preserve"> access</w:t>
      </w:r>
      <w:r>
        <w:rPr>
          <w:rFonts w:ascii="Arial" w:eastAsia="Arial" w:hAnsi="Arial" w:cs="Arial"/>
          <w:color w:val="000000"/>
          <w:sz w:val="20"/>
          <w:szCs w:val="20"/>
        </w:rPr>
        <w:t xml:space="preserve"> to</w:t>
      </w:r>
      <w:r w:rsidRPr="00930DC1">
        <w:rPr>
          <w:rFonts w:ascii="Arial" w:eastAsia="Arial" w:hAnsi="Arial" w:cs="Arial"/>
          <w:color w:val="000000"/>
          <w:sz w:val="20"/>
          <w:szCs w:val="20"/>
        </w:rPr>
        <w:t xml:space="preserve"> the Specification acknowledges that nothing in the Specification provides any information or assistance in connection with securing such compliance, authorizations, or licenses for products that may implement the Specification</w:t>
      </w:r>
      <w:r w:rsidRPr="00930DC1">
        <w:rPr>
          <w:rFonts w:ascii="Arial" w:eastAsia="Arial" w:hAnsi="Arial" w:cs="Arial"/>
          <w:b/>
          <w:color w:val="000000"/>
          <w:sz w:val="20"/>
          <w:szCs w:val="20"/>
        </w:rPr>
        <w:t>.</w:t>
      </w:r>
    </w:p>
    <w:p w14:paraId="16B2C544" w14:textId="77777777" w:rsidR="004443B2" w:rsidRPr="00930DC1" w:rsidRDefault="004443B2" w:rsidP="004443B2">
      <w:pPr>
        <w:tabs>
          <w:tab w:val="right" w:pos="216"/>
          <w:tab w:val="left" w:pos="576"/>
        </w:tabs>
        <w:spacing w:after="120" w:line="244" w:lineRule="exact"/>
        <w:textAlignment w:val="baseline"/>
        <w:rPr>
          <w:rFonts w:ascii="Arial" w:hAnsi="Arial" w:cs="Arial"/>
          <w:color w:val="000000"/>
          <w:sz w:val="20"/>
          <w:szCs w:val="20"/>
        </w:rPr>
      </w:pPr>
      <w:r>
        <w:rPr>
          <w:rFonts w:ascii="Arial" w:hAnsi="Arial" w:cs="Arial"/>
          <w:color w:val="000000"/>
          <w:sz w:val="20"/>
          <w:szCs w:val="20"/>
        </w:rPr>
        <w:t xml:space="preserve">     </w:t>
      </w:r>
    </w:p>
    <w:p w14:paraId="63467C72" w14:textId="77777777" w:rsidR="004443B2" w:rsidRDefault="004443B2" w:rsidP="004443B2">
      <w:pPr>
        <w:tabs>
          <w:tab w:val="right" w:pos="216"/>
          <w:tab w:val="left" w:pos="576"/>
        </w:tabs>
        <w:spacing w:after="120" w:line="247" w:lineRule="exact"/>
        <w:textAlignment w:val="baseline"/>
        <w:rPr>
          <w:color w:val="000000"/>
        </w:rPr>
      </w:pPr>
      <w:r>
        <w:rPr>
          <w:rFonts w:ascii="Arial" w:eastAsia="Arial" w:hAnsi="Arial"/>
          <w:color w:val="000000"/>
          <w:sz w:val="19"/>
        </w:rPr>
        <w:t>CCC LLC reserves the right to adopt any changes or alterations to the Specification as it deems necessary or</w:t>
      </w:r>
    </w:p>
    <w:p w14:paraId="22210AD7" w14:textId="77777777" w:rsidR="004443B2" w:rsidRDefault="004443B2" w:rsidP="004443B2">
      <w:pPr>
        <w:tabs>
          <w:tab w:val="right" w:pos="216"/>
          <w:tab w:val="left" w:pos="576"/>
        </w:tabs>
        <w:spacing w:after="120" w:line="247" w:lineRule="exact"/>
        <w:textAlignment w:val="baseline"/>
        <w:rPr>
          <w:color w:val="000000"/>
        </w:rPr>
      </w:pPr>
      <w:r>
        <w:rPr>
          <w:rFonts w:ascii="Arial" w:eastAsia="Arial" w:hAnsi="Arial"/>
          <w:color w:val="000000"/>
          <w:sz w:val="19"/>
        </w:rPr>
        <w:t>appropriate.</w:t>
      </w:r>
    </w:p>
    <w:p w14:paraId="68A9A362" w14:textId="77777777" w:rsidR="004443B2" w:rsidRDefault="004443B2" w:rsidP="004443B2">
      <w:pPr>
        <w:tabs>
          <w:tab w:val="right" w:pos="216"/>
          <w:tab w:val="left" w:pos="576"/>
        </w:tabs>
        <w:spacing w:before="5" w:after="1930" w:line="273" w:lineRule="exact"/>
        <w:textAlignment w:val="baseline"/>
        <w:rPr>
          <w:color w:val="000000"/>
        </w:rPr>
      </w:pPr>
      <w:r>
        <w:rPr>
          <w:rFonts w:ascii="Arial" w:eastAsia="Arial" w:hAnsi="Arial"/>
          <w:b/>
          <w:color w:val="000000"/>
          <w:sz w:val="19"/>
        </w:rPr>
        <w:t>COPYRIGHT © 2011-2022. CCC LLC.</w:t>
      </w:r>
    </w:p>
    <w:p w14:paraId="45549D6E" w14:textId="0E56AD43" w:rsidR="006E2625" w:rsidRDefault="00792957" w:rsidP="00792957">
      <w:r>
        <w:rPr>
          <w:rStyle w:val="Bold-CAP"/>
        </w:rPr>
        <w:tab/>
      </w:r>
      <w:r w:rsidR="006E2625">
        <w:br w:type="page"/>
      </w:r>
    </w:p>
    <w:p w14:paraId="0AD26FDB" w14:textId="70BDDC39" w:rsidR="0075778E" w:rsidRDefault="006D6FAD" w:rsidP="006D6FAD">
      <w:pPr>
        <w:pStyle w:val="SectionHead-Unnumbered"/>
      </w:pPr>
      <w:bookmarkStart w:id="9" w:name="_Toc64811876"/>
      <w:bookmarkStart w:id="10" w:name="_Toc112705972"/>
      <w:bookmarkStart w:id="11" w:name="_Toc118219346"/>
      <w:bookmarkStart w:id="12" w:name="_Toc118222458"/>
      <w:r>
        <w:lastRenderedPageBreak/>
        <w:t xml:space="preserve">Table of </w:t>
      </w:r>
      <w:r w:rsidR="006E2625">
        <w:t>Contents</w:t>
      </w:r>
      <w:bookmarkEnd w:id="9"/>
      <w:bookmarkEnd w:id="10"/>
      <w:bookmarkEnd w:id="11"/>
      <w:bookmarkEnd w:id="12"/>
    </w:p>
    <w:p w14:paraId="5019879A" w14:textId="0564D9EE" w:rsidR="00087FB1" w:rsidRDefault="00856461">
      <w:pPr>
        <w:pStyle w:val="TOC1"/>
        <w:rPr>
          <w:rFonts w:asciiTheme="minorHAnsi" w:eastAsiaTheme="minorEastAsia" w:hAnsiTheme="minorHAnsi" w:cstheme="minorBidi"/>
          <w:b w:val="0"/>
          <w:caps w:val="0"/>
          <w:noProof/>
          <w:sz w:val="24"/>
          <w:lang w:eastAsia="en-US"/>
        </w:rPr>
      </w:pPr>
      <w:r>
        <w:rPr>
          <w:rFonts w:asciiTheme="minorHAnsi" w:eastAsiaTheme="minorEastAsia" w:hAnsiTheme="minorHAnsi" w:cstheme="minorBidi"/>
          <w:noProof/>
          <w:sz w:val="24"/>
        </w:rPr>
        <w:fldChar w:fldCharType="begin"/>
      </w:r>
      <w:r>
        <w:rPr>
          <w:rFonts w:asciiTheme="minorHAnsi" w:eastAsiaTheme="minorEastAsia" w:hAnsiTheme="minorHAnsi" w:cstheme="minorBidi"/>
          <w:noProof/>
          <w:sz w:val="24"/>
        </w:rPr>
        <w:instrText xml:space="preserve"> TOC \o "1-3" \h \z \t "Heading 6,1,Heading 7,2,Heading 8,3" </w:instrText>
      </w:r>
      <w:r>
        <w:rPr>
          <w:rFonts w:asciiTheme="minorHAnsi" w:eastAsiaTheme="minorEastAsia" w:hAnsiTheme="minorHAnsi" w:cstheme="minorBidi"/>
          <w:noProof/>
          <w:sz w:val="24"/>
        </w:rPr>
        <w:fldChar w:fldCharType="separate"/>
      </w:r>
      <w:hyperlink w:anchor="_Toc118222456" w:history="1">
        <w:r w:rsidR="00087FB1" w:rsidRPr="00E43B41">
          <w:rPr>
            <w:rStyle w:val="Hyperlink"/>
            <w:noProof/>
          </w:rPr>
          <w:t>Version History</w:t>
        </w:r>
        <w:r w:rsidR="00087FB1">
          <w:rPr>
            <w:noProof/>
            <w:webHidden/>
          </w:rPr>
          <w:tab/>
        </w:r>
        <w:r w:rsidR="00087FB1">
          <w:rPr>
            <w:noProof/>
            <w:webHidden/>
          </w:rPr>
          <w:fldChar w:fldCharType="begin"/>
        </w:r>
        <w:r w:rsidR="00087FB1">
          <w:rPr>
            <w:noProof/>
            <w:webHidden/>
          </w:rPr>
          <w:instrText xml:space="preserve"> PAGEREF _Toc118222456 \h </w:instrText>
        </w:r>
        <w:r w:rsidR="00087FB1">
          <w:rPr>
            <w:noProof/>
            <w:webHidden/>
          </w:rPr>
        </w:r>
        <w:r w:rsidR="00087FB1">
          <w:rPr>
            <w:noProof/>
            <w:webHidden/>
          </w:rPr>
          <w:fldChar w:fldCharType="separate"/>
        </w:r>
        <w:r w:rsidR="00C02468">
          <w:rPr>
            <w:noProof/>
            <w:webHidden/>
          </w:rPr>
          <w:t>2</w:t>
        </w:r>
        <w:r w:rsidR="00087FB1">
          <w:rPr>
            <w:noProof/>
            <w:webHidden/>
          </w:rPr>
          <w:fldChar w:fldCharType="end"/>
        </w:r>
      </w:hyperlink>
    </w:p>
    <w:p w14:paraId="7E740CC9" w14:textId="76CFCA82" w:rsidR="00087FB1" w:rsidRDefault="00000000">
      <w:pPr>
        <w:pStyle w:val="TOC1"/>
        <w:rPr>
          <w:rFonts w:asciiTheme="minorHAnsi" w:eastAsiaTheme="minorEastAsia" w:hAnsiTheme="minorHAnsi" w:cstheme="minorBidi"/>
          <w:b w:val="0"/>
          <w:caps w:val="0"/>
          <w:noProof/>
          <w:sz w:val="24"/>
          <w:lang w:eastAsia="en-US"/>
        </w:rPr>
      </w:pPr>
      <w:hyperlink w:anchor="_Toc118222457" w:history="1">
        <w:r w:rsidR="00087FB1" w:rsidRPr="00E43B41">
          <w:rPr>
            <w:rStyle w:val="Hyperlink"/>
            <w:noProof/>
          </w:rPr>
          <w:t>Legal Notice</w:t>
        </w:r>
        <w:r w:rsidR="00087FB1">
          <w:rPr>
            <w:noProof/>
            <w:webHidden/>
          </w:rPr>
          <w:tab/>
        </w:r>
        <w:r w:rsidR="00087FB1">
          <w:rPr>
            <w:noProof/>
            <w:webHidden/>
          </w:rPr>
          <w:fldChar w:fldCharType="begin"/>
        </w:r>
        <w:r w:rsidR="00087FB1">
          <w:rPr>
            <w:noProof/>
            <w:webHidden/>
          </w:rPr>
          <w:instrText xml:space="preserve"> PAGEREF _Toc118222457 \h </w:instrText>
        </w:r>
        <w:r w:rsidR="00087FB1">
          <w:rPr>
            <w:noProof/>
            <w:webHidden/>
          </w:rPr>
        </w:r>
        <w:r w:rsidR="00087FB1">
          <w:rPr>
            <w:noProof/>
            <w:webHidden/>
          </w:rPr>
          <w:fldChar w:fldCharType="separate"/>
        </w:r>
        <w:r w:rsidR="00C02468">
          <w:rPr>
            <w:noProof/>
            <w:webHidden/>
          </w:rPr>
          <w:t>9</w:t>
        </w:r>
        <w:r w:rsidR="00087FB1">
          <w:rPr>
            <w:noProof/>
            <w:webHidden/>
          </w:rPr>
          <w:fldChar w:fldCharType="end"/>
        </w:r>
      </w:hyperlink>
    </w:p>
    <w:p w14:paraId="451B8629" w14:textId="3995DED5" w:rsidR="00087FB1" w:rsidRDefault="00000000">
      <w:pPr>
        <w:pStyle w:val="TOC1"/>
        <w:rPr>
          <w:rFonts w:asciiTheme="minorHAnsi" w:eastAsiaTheme="minorEastAsia" w:hAnsiTheme="minorHAnsi" w:cstheme="minorBidi"/>
          <w:b w:val="0"/>
          <w:caps w:val="0"/>
          <w:noProof/>
          <w:sz w:val="24"/>
          <w:lang w:eastAsia="en-US"/>
        </w:rPr>
      </w:pPr>
      <w:hyperlink w:anchor="_Toc118222458" w:history="1">
        <w:r w:rsidR="00087FB1" w:rsidRPr="00E43B41">
          <w:rPr>
            <w:rStyle w:val="Hyperlink"/>
            <w:noProof/>
          </w:rPr>
          <w:t>Table of Contents</w:t>
        </w:r>
        <w:r w:rsidR="00087FB1">
          <w:rPr>
            <w:noProof/>
            <w:webHidden/>
          </w:rPr>
          <w:tab/>
        </w:r>
        <w:r w:rsidR="00087FB1">
          <w:rPr>
            <w:noProof/>
            <w:webHidden/>
          </w:rPr>
          <w:fldChar w:fldCharType="begin"/>
        </w:r>
        <w:r w:rsidR="00087FB1">
          <w:rPr>
            <w:noProof/>
            <w:webHidden/>
          </w:rPr>
          <w:instrText xml:space="preserve"> PAGEREF _Toc118222458 \h </w:instrText>
        </w:r>
        <w:r w:rsidR="00087FB1">
          <w:rPr>
            <w:noProof/>
            <w:webHidden/>
          </w:rPr>
        </w:r>
        <w:r w:rsidR="00087FB1">
          <w:rPr>
            <w:noProof/>
            <w:webHidden/>
          </w:rPr>
          <w:fldChar w:fldCharType="separate"/>
        </w:r>
        <w:r w:rsidR="00C02468">
          <w:rPr>
            <w:noProof/>
            <w:webHidden/>
          </w:rPr>
          <w:t>11</w:t>
        </w:r>
        <w:r w:rsidR="00087FB1">
          <w:rPr>
            <w:noProof/>
            <w:webHidden/>
          </w:rPr>
          <w:fldChar w:fldCharType="end"/>
        </w:r>
      </w:hyperlink>
    </w:p>
    <w:p w14:paraId="4BF6B892" w14:textId="749A2992" w:rsidR="00087FB1" w:rsidRDefault="00000000">
      <w:pPr>
        <w:pStyle w:val="TOC1"/>
        <w:rPr>
          <w:rFonts w:asciiTheme="minorHAnsi" w:eastAsiaTheme="minorEastAsia" w:hAnsiTheme="minorHAnsi" w:cstheme="minorBidi"/>
          <w:b w:val="0"/>
          <w:caps w:val="0"/>
          <w:noProof/>
          <w:sz w:val="24"/>
          <w:lang w:eastAsia="en-US"/>
        </w:rPr>
      </w:pPr>
      <w:hyperlink w:anchor="_Toc118222459" w:history="1">
        <w:r w:rsidR="00087FB1" w:rsidRPr="00E43B41">
          <w:rPr>
            <w:rStyle w:val="Hyperlink"/>
            <w:noProof/>
          </w:rPr>
          <w:t>List of Figures</w:t>
        </w:r>
        <w:r w:rsidR="00087FB1">
          <w:rPr>
            <w:noProof/>
            <w:webHidden/>
          </w:rPr>
          <w:tab/>
        </w:r>
        <w:r w:rsidR="00087FB1">
          <w:rPr>
            <w:noProof/>
            <w:webHidden/>
          </w:rPr>
          <w:fldChar w:fldCharType="begin"/>
        </w:r>
        <w:r w:rsidR="00087FB1">
          <w:rPr>
            <w:noProof/>
            <w:webHidden/>
          </w:rPr>
          <w:instrText xml:space="preserve"> PAGEREF _Toc118222459 \h </w:instrText>
        </w:r>
        <w:r w:rsidR="00087FB1">
          <w:rPr>
            <w:noProof/>
            <w:webHidden/>
          </w:rPr>
        </w:r>
        <w:r w:rsidR="00087FB1">
          <w:rPr>
            <w:noProof/>
            <w:webHidden/>
          </w:rPr>
          <w:fldChar w:fldCharType="separate"/>
        </w:r>
        <w:r w:rsidR="00C02468">
          <w:rPr>
            <w:noProof/>
            <w:webHidden/>
          </w:rPr>
          <w:t>23</w:t>
        </w:r>
        <w:r w:rsidR="00087FB1">
          <w:rPr>
            <w:noProof/>
            <w:webHidden/>
          </w:rPr>
          <w:fldChar w:fldCharType="end"/>
        </w:r>
      </w:hyperlink>
    </w:p>
    <w:p w14:paraId="5313A589" w14:textId="52CFD7C5" w:rsidR="00087FB1" w:rsidRDefault="00000000">
      <w:pPr>
        <w:pStyle w:val="TOC1"/>
        <w:rPr>
          <w:rFonts w:asciiTheme="minorHAnsi" w:eastAsiaTheme="minorEastAsia" w:hAnsiTheme="minorHAnsi" w:cstheme="minorBidi"/>
          <w:b w:val="0"/>
          <w:caps w:val="0"/>
          <w:noProof/>
          <w:sz w:val="24"/>
          <w:lang w:eastAsia="en-US"/>
        </w:rPr>
      </w:pPr>
      <w:hyperlink w:anchor="_Toc118222460" w:history="1">
        <w:r w:rsidR="00087FB1" w:rsidRPr="00E43B41">
          <w:rPr>
            <w:rStyle w:val="Hyperlink"/>
            <w:noProof/>
          </w:rPr>
          <w:t>List of Tables</w:t>
        </w:r>
        <w:r w:rsidR="00087FB1">
          <w:rPr>
            <w:noProof/>
            <w:webHidden/>
          </w:rPr>
          <w:tab/>
        </w:r>
        <w:r w:rsidR="00087FB1">
          <w:rPr>
            <w:noProof/>
            <w:webHidden/>
          </w:rPr>
          <w:fldChar w:fldCharType="begin"/>
        </w:r>
        <w:r w:rsidR="00087FB1">
          <w:rPr>
            <w:noProof/>
            <w:webHidden/>
          </w:rPr>
          <w:instrText xml:space="preserve"> PAGEREF _Toc118222460 \h </w:instrText>
        </w:r>
        <w:r w:rsidR="00087FB1">
          <w:rPr>
            <w:noProof/>
            <w:webHidden/>
          </w:rPr>
        </w:r>
        <w:r w:rsidR="00087FB1">
          <w:rPr>
            <w:noProof/>
            <w:webHidden/>
          </w:rPr>
          <w:fldChar w:fldCharType="separate"/>
        </w:r>
        <w:r w:rsidR="00C02468">
          <w:rPr>
            <w:noProof/>
            <w:webHidden/>
          </w:rPr>
          <w:t>26</w:t>
        </w:r>
        <w:r w:rsidR="00087FB1">
          <w:rPr>
            <w:noProof/>
            <w:webHidden/>
          </w:rPr>
          <w:fldChar w:fldCharType="end"/>
        </w:r>
      </w:hyperlink>
    </w:p>
    <w:p w14:paraId="33C25336" w14:textId="26EF70A6" w:rsidR="00087FB1" w:rsidRDefault="00000000">
      <w:pPr>
        <w:pStyle w:val="TOC1"/>
        <w:rPr>
          <w:rFonts w:asciiTheme="minorHAnsi" w:eastAsiaTheme="minorEastAsia" w:hAnsiTheme="minorHAnsi" w:cstheme="minorBidi"/>
          <w:b w:val="0"/>
          <w:caps w:val="0"/>
          <w:noProof/>
          <w:sz w:val="24"/>
          <w:lang w:eastAsia="en-US"/>
        </w:rPr>
      </w:pPr>
      <w:hyperlink w:anchor="_Toc118222461" w:history="1">
        <w:r w:rsidR="00087FB1" w:rsidRPr="00E43B41">
          <w:rPr>
            <w:rStyle w:val="Hyperlink"/>
            <w:noProof/>
          </w:rPr>
          <w:t>List of Listings</w:t>
        </w:r>
        <w:r w:rsidR="00087FB1">
          <w:rPr>
            <w:noProof/>
            <w:webHidden/>
          </w:rPr>
          <w:tab/>
        </w:r>
        <w:r w:rsidR="00087FB1">
          <w:rPr>
            <w:noProof/>
            <w:webHidden/>
          </w:rPr>
          <w:fldChar w:fldCharType="begin"/>
        </w:r>
        <w:r w:rsidR="00087FB1">
          <w:rPr>
            <w:noProof/>
            <w:webHidden/>
          </w:rPr>
          <w:instrText xml:space="preserve"> PAGEREF _Toc118222461 \h </w:instrText>
        </w:r>
        <w:r w:rsidR="00087FB1">
          <w:rPr>
            <w:noProof/>
            <w:webHidden/>
          </w:rPr>
        </w:r>
        <w:r w:rsidR="00087FB1">
          <w:rPr>
            <w:noProof/>
            <w:webHidden/>
          </w:rPr>
          <w:fldChar w:fldCharType="separate"/>
        </w:r>
        <w:r w:rsidR="00C02468">
          <w:rPr>
            <w:noProof/>
            <w:webHidden/>
          </w:rPr>
          <w:t>32</w:t>
        </w:r>
        <w:r w:rsidR="00087FB1">
          <w:rPr>
            <w:noProof/>
            <w:webHidden/>
          </w:rPr>
          <w:fldChar w:fldCharType="end"/>
        </w:r>
      </w:hyperlink>
    </w:p>
    <w:p w14:paraId="40FEFB4F" w14:textId="2C47B0B4" w:rsidR="00087FB1" w:rsidRDefault="00000000">
      <w:pPr>
        <w:pStyle w:val="TOC1"/>
        <w:rPr>
          <w:rFonts w:asciiTheme="minorHAnsi" w:eastAsiaTheme="minorEastAsia" w:hAnsiTheme="minorHAnsi" w:cstheme="minorBidi"/>
          <w:b w:val="0"/>
          <w:caps w:val="0"/>
          <w:noProof/>
          <w:sz w:val="24"/>
          <w:lang w:eastAsia="en-US"/>
        </w:rPr>
      </w:pPr>
      <w:hyperlink w:anchor="_Toc118222462" w:history="1">
        <w:r w:rsidR="00087FB1" w:rsidRPr="00E43B41">
          <w:rPr>
            <w:rStyle w:val="Hyperlink"/>
            <w:noProof/>
          </w:rPr>
          <w:t>Abbreviations and Acronyms</w:t>
        </w:r>
        <w:r w:rsidR="00087FB1">
          <w:rPr>
            <w:noProof/>
            <w:webHidden/>
          </w:rPr>
          <w:tab/>
        </w:r>
        <w:r w:rsidR="00087FB1">
          <w:rPr>
            <w:noProof/>
            <w:webHidden/>
          </w:rPr>
          <w:fldChar w:fldCharType="begin"/>
        </w:r>
        <w:r w:rsidR="00087FB1">
          <w:rPr>
            <w:noProof/>
            <w:webHidden/>
          </w:rPr>
          <w:instrText xml:space="preserve"> PAGEREF _Toc118222462 \h </w:instrText>
        </w:r>
        <w:r w:rsidR="00087FB1">
          <w:rPr>
            <w:noProof/>
            <w:webHidden/>
          </w:rPr>
        </w:r>
        <w:r w:rsidR="00087FB1">
          <w:rPr>
            <w:noProof/>
            <w:webHidden/>
          </w:rPr>
          <w:fldChar w:fldCharType="separate"/>
        </w:r>
        <w:r w:rsidR="00C02468">
          <w:rPr>
            <w:noProof/>
            <w:webHidden/>
          </w:rPr>
          <w:t>35</w:t>
        </w:r>
        <w:r w:rsidR="00087FB1">
          <w:rPr>
            <w:noProof/>
            <w:webHidden/>
          </w:rPr>
          <w:fldChar w:fldCharType="end"/>
        </w:r>
      </w:hyperlink>
    </w:p>
    <w:p w14:paraId="10FBE47D" w14:textId="316A41B5" w:rsidR="00087FB1" w:rsidRDefault="00000000">
      <w:pPr>
        <w:pStyle w:val="TOC1"/>
        <w:rPr>
          <w:rFonts w:asciiTheme="minorHAnsi" w:eastAsiaTheme="minorEastAsia" w:hAnsiTheme="minorHAnsi" w:cstheme="minorBidi"/>
          <w:b w:val="0"/>
          <w:caps w:val="0"/>
          <w:noProof/>
          <w:sz w:val="24"/>
          <w:lang w:eastAsia="en-US"/>
        </w:rPr>
      </w:pPr>
      <w:hyperlink w:anchor="_Toc118222463" w:history="1">
        <w:r w:rsidR="00087FB1" w:rsidRPr="00E43B41">
          <w:rPr>
            <w:rStyle w:val="Hyperlink"/>
            <w:noProof/>
            <w:lang w:val="en-GB"/>
          </w:rPr>
          <w:t>Definitions</w:t>
        </w:r>
        <w:r w:rsidR="00087FB1">
          <w:rPr>
            <w:noProof/>
            <w:webHidden/>
          </w:rPr>
          <w:tab/>
        </w:r>
        <w:r w:rsidR="00087FB1">
          <w:rPr>
            <w:noProof/>
            <w:webHidden/>
          </w:rPr>
          <w:fldChar w:fldCharType="begin"/>
        </w:r>
        <w:r w:rsidR="00087FB1">
          <w:rPr>
            <w:noProof/>
            <w:webHidden/>
          </w:rPr>
          <w:instrText xml:space="preserve"> PAGEREF _Toc118222463 \h </w:instrText>
        </w:r>
        <w:r w:rsidR="00087FB1">
          <w:rPr>
            <w:noProof/>
            <w:webHidden/>
          </w:rPr>
        </w:r>
        <w:r w:rsidR="00087FB1">
          <w:rPr>
            <w:noProof/>
            <w:webHidden/>
          </w:rPr>
          <w:fldChar w:fldCharType="separate"/>
        </w:r>
        <w:r w:rsidR="00C02468">
          <w:rPr>
            <w:noProof/>
            <w:webHidden/>
          </w:rPr>
          <w:t>38</w:t>
        </w:r>
        <w:r w:rsidR="00087FB1">
          <w:rPr>
            <w:noProof/>
            <w:webHidden/>
          </w:rPr>
          <w:fldChar w:fldCharType="end"/>
        </w:r>
      </w:hyperlink>
    </w:p>
    <w:p w14:paraId="2A793A45" w14:textId="5C064817" w:rsidR="00087FB1" w:rsidRDefault="00000000">
      <w:pPr>
        <w:pStyle w:val="TOC1"/>
        <w:rPr>
          <w:rFonts w:asciiTheme="minorHAnsi" w:eastAsiaTheme="minorEastAsia" w:hAnsiTheme="minorHAnsi" w:cstheme="minorBidi"/>
          <w:b w:val="0"/>
          <w:caps w:val="0"/>
          <w:noProof/>
          <w:sz w:val="24"/>
          <w:lang w:eastAsia="en-US"/>
        </w:rPr>
      </w:pPr>
      <w:hyperlink w:anchor="_Toc118222464" w:history="1">
        <w:r w:rsidR="00087FB1" w:rsidRPr="00E43B41">
          <w:rPr>
            <w:rStyle w:val="Hyperlink"/>
            <w:noProof/>
            <w:lang w:val="en-GB"/>
          </w:rPr>
          <w:t>Notations</w:t>
        </w:r>
        <w:r w:rsidR="00087FB1">
          <w:rPr>
            <w:noProof/>
            <w:webHidden/>
          </w:rPr>
          <w:tab/>
        </w:r>
        <w:r w:rsidR="00087FB1">
          <w:rPr>
            <w:noProof/>
            <w:webHidden/>
          </w:rPr>
          <w:fldChar w:fldCharType="begin"/>
        </w:r>
        <w:r w:rsidR="00087FB1">
          <w:rPr>
            <w:noProof/>
            <w:webHidden/>
          </w:rPr>
          <w:instrText xml:space="preserve"> PAGEREF _Toc118222464 \h </w:instrText>
        </w:r>
        <w:r w:rsidR="00087FB1">
          <w:rPr>
            <w:noProof/>
            <w:webHidden/>
          </w:rPr>
        </w:r>
        <w:r w:rsidR="00087FB1">
          <w:rPr>
            <w:noProof/>
            <w:webHidden/>
          </w:rPr>
          <w:fldChar w:fldCharType="separate"/>
        </w:r>
        <w:r w:rsidR="00C02468">
          <w:rPr>
            <w:noProof/>
            <w:webHidden/>
          </w:rPr>
          <w:t>39</w:t>
        </w:r>
        <w:r w:rsidR="00087FB1">
          <w:rPr>
            <w:noProof/>
            <w:webHidden/>
          </w:rPr>
          <w:fldChar w:fldCharType="end"/>
        </w:r>
      </w:hyperlink>
    </w:p>
    <w:p w14:paraId="07BD3F03" w14:textId="44BC1696" w:rsidR="00087FB1" w:rsidRDefault="00000000">
      <w:pPr>
        <w:pStyle w:val="TOC1"/>
        <w:rPr>
          <w:rFonts w:asciiTheme="minorHAnsi" w:eastAsiaTheme="minorEastAsia" w:hAnsiTheme="minorHAnsi" w:cstheme="minorBidi"/>
          <w:b w:val="0"/>
          <w:caps w:val="0"/>
          <w:noProof/>
          <w:sz w:val="24"/>
          <w:lang w:eastAsia="en-US"/>
        </w:rPr>
      </w:pPr>
      <w:hyperlink w:anchor="_Toc118222465" w:history="1">
        <w:r w:rsidR="00087FB1" w:rsidRPr="00E43B41">
          <w:rPr>
            <w:rStyle w:val="Hyperlink"/>
            <w:noProof/>
          </w:rPr>
          <w:t>Code Listings</w:t>
        </w:r>
        <w:r w:rsidR="00087FB1">
          <w:rPr>
            <w:noProof/>
            <w:webHidden/>
          </w:rPr>
          <w:tab/>
        </w:r>
        <w:r w:rsidR="00087FB1">
          <w:rPr>
            <w:noProof/>
            <w:webHidden/>
          </w:rPr>
          <w:fldChar w:fldCharType="begin"/>
        </w:r>
        <w:r w:rsidR="00087FB1">
          <w:rPr>
            <w:noProof/>
            <w:webHidden/>
          </w:rPr>
          <w:instrText xml:space="preserve"> PAGEREF _Toc118222465 \h </w:instrText>
        </w:r>
        <w:r w:rsidR="00087FB1">
          <w:rPr>
            <w:noProof/>
            <w:webHidden/>
          </w:rPr>
        </w:r>
        <w:r w:rsidR="00087FB1">
          <w:rPr>
            <w:noProof/>
            <w:webHidden/>
          </w:rPr>
          <w:fldChar w:fldCharType="separate"/>
        </w:r>
        <w:r w:rsidR="00C02468">
          <w:rPr>
            <w:noProof/>
            <w:webHidden/>
          </w:rPr>
          <w:t>41</w:t>
        </w:r>
        <w:r w:rsidR="00087FB1">
          <w:rPr>
            <w:noProof/>
            <w:webHidden/>
          </w:rPr>
          <w:fldChar w:fldCharType="end"/>
        </w:r>
      </w:hyperlink>
    </w:p>
    <w:p w14:paraId="022716AF" w14:textId="5A87047F" w:rsidR="00087FB1" w:rsidRDefault="00000000">
      <w:pPr>
        <w:pStyle w:val="TOC1"/>
        <w:rPr>
          <w:rFonts w:asciiTheme="minorHAnsi" w:eastAsiaTheme="minorEastAsia" w:hAnsiTheme="minorHAnsi" w:cstheme="minorBidi"/>
          <w:b w:val="0"/>
          <w:caps w:val="0"/>
          <w:noProof/>
          <w:sz w:val="24"/>
          <w:lang w:eastAsia="en-US"/>
        </w:rPr>
      </w:pPr>
      <w:hyperlink w:anchor="_Toc118222466" w:history="1">
        <w:r w:rsidR="00087FB1" w:rsidRPr="00E43B41">
          <w:rPr>
            <w:rStyle w:val="Hyperlink"/>
            <w:rFonts w:eastAsia="Malgun Gothic"/>
            <w:noProof/>
            <w:lang w:eastAsia="ko-KR"/>
          </w:rPr>
          <w:t>1</w:t>
        </w:r>
        <w:r w:rsidR="00087FB1">
          <w:rPr>
            <w:rFonts w:asciiTheme="minorHAnsi" w:eastAsiaTheme="minorEastAsia" w:hAnsiTheme="minorHAnsi" w:cstheme="minorBidi"/>
            <w:b w:val="0"/>
            <w:caps w:val="0"/>
            <w:noProof/>
            <w:sz w:val="24"/>
            <w:lang w:eastAsia="en-US"/>
          </w:rPr>
          <w:tab/>
        </w:r>
        <w:r w:rsidR="00087FB1" w:rsidRPr="00E43B41">
          <w:rPr>
            <w:rStyle w:val="Hyperlink"/>
            <w:rFonts w:eastAsia="Malgun Gothic"/>
            <w:noProof/>
            <w:lang w:eastAsia="ko-KR"/>
          </w:rPr>
          <w:t>Introduction and Scope</w:t>
        </w:r>
        <w:r w:rsidR="00087FB1">
          <w:rPr>
            <w:noProof/>
            <w:webHidden/>
          </w:rPr>
          <w:tab/>
        </w:r>
        <w:r w:rsidR="00087FB1">
          <w:rPr>
            <w:noProof/>
            <w:webHidden/>
          </w:rPr>
          <w:fldChar w:fldCharType="begin"/>
        </w:r>
        <w:r w:rsidR="00087FB1">
          <w:rPr>
            <w:noProof/>
            <w:webHidden/>
          </w:rPr>
          <w:instrText xml:space="preserve"> PAGEREF _Toc118222466 \h </w:instrText>
        </w:r>
        <w:r w:rsidR="00087FB1">
          <w:rPr>
            <w:noProof/>
            <w:webHidden/>
          </w:rPr>
        </w:r>
        <w:r w:rsidR="00087FB1">
          <w:rPr>
            <w:noProof/>
            <w:webHidden/>
          </w:rPr>
          <w:fldChar w:fldCharType="separate"/>
        </w:r>
        <w:r w:rsidR="00C02468">
          <w:rPr>
            <w:noProof/>
            <w:webHidden/>
          </w:rPr>
          <w:t>42</w:t>
        </w:r>
        <w:r w:rsidR="00087FB1">
          <w:rPr>
            <w:noProof/>
            <w:webHidden/>
          </w:rPr>
          <w:fldChar w:fldCharType="end"/>
        </w:r>
      </w:hyperlink>
    </w:p>
    <w:p w14:paraId="309DDAB8" w14:textId="70F780DB" w:rsidR="00087FB1" w:rsidRDefault="00000000">
      <w:pPr>
        <w:pStyle w:val="TOC1"/>
        <w:rPr>
          <w:rFonts w:asciiTheme="minorHAnsi" w:eastAsiaTheme="minorEastAsia" w:hAnsiTheme="minorHAnsi" w:cstheme="minorBidi"/>
          <w:b w:val="0"/>
          <w:caps w:val="0"/>
          <w:noProof/>
          <w:sz w:val="24"/>
          <w:lang w:eastAsia="en-US"/>
        </w:rPr>
      </w:pPr>
      <w:hyperlink w:anchor="_Toc118222467" w:history="1">
        <w:r w:rsidR="00087FB1" w:rsidRPr="00E43B41">
          <w:rPr>
            <w:rStyle w:val="Hyperlink"/>
            <w:noProof/>
            <w:lang w:eastAsia="ko-KR"/>
          </w:rPr>
          <w:t>2</w:t>
        </w:r>
        <w:r w:rsidR="00087FB1">
          <w:rPr>
            <w:rFonts w:asciiTheme="minorHAnsi" w:eastAsiaTheme="minorEastAsia" w:hAnsiTheme="minorHAnsi" w:cstheme="minorBidi"/>
            <w:b w:val="0"/>
            <w:caps w:val="0"/>
            <w:noProof/>
            <w:sz w:val="24"/>
            <w:lang w:eastAsia="en-US"/>
          </w:rPr>
          <w:tab/>
        </w:r>
        <w:r w:rsidR="00087FB1" w:rsidRPr="00E43B41">
          <w:rPr>
            <w:rStyle w:val="Hyperlink"/>
            <w:noProof/>
            <w:lang w:eastAsia="ko-KR"/>
          </w:rPr>
          <w:t>System Architecture</w:t>
        </w:r>
        <w:r w:rsidR="00087FB1">
          <w:rPr>
            <w:noProof/>
            <w:webHidden/>
          </w:rPr>
          <w:tab/>
        </w:r>
        <w:r w:rsidR="00087FB1">
          <w:rPr>
            <w:noProof/>
            <w:webHidden/>
          </w:rPr>
          <w:fldChar w:fldCharType="begin"/>
        </w:r>
        <w:r w:rsidR="00087FB1">
          <w:rPr>
            <w:noProof/>
            <w:webHidden/>
          </w:rPr>
          <w:instrText xml:space="preserve"> PAGEREF _Toc118222467 \h </w:instrText>
        </w:r>
        <w:r w:rsidR="00087FB1">
          <w:rPr>
            <w:noProof/>
            <w:webHidden/>
          </w:rPr>
        </w:r>
        <w:r w:rsidR="00087FB1">
          <w:rPr>
            <w:noProof/>
            <w:webHidden/>
          </w:rPr>
          <w:fldChar w:fldCharType="separate"/>
        </w:r>
        <w:r w:rsidR="00C02468">
          <w:rPr>
            <w:noProof/>
            <w:webHidden/>
          </w:rPr>
          <w:t>43</w:t>
        </w:r>
        <w:r w:rsidR="00087FB1">
          <w:rPr>
            <w:noProof/>
            <w:webHidden/>
          </w:rPr>
          <w:fldChar w:fldCharType="end"/>
        </w:r>
      </w:hyperlink>
    </w:p>
    <w:p w14:paraId="32DC7F97" w14:textId="44688984" w:rsidR="00087FB1" w:rsidRDefault="00000000">
      <w:pPr>
        <w:pStyle w:val="TOC2"/>
        <w:rPr>
          <w:rFonts w:asciiTheme="minorHAnsi" w:eastAsiaTheme="minorEastAsia" w:hAnsiTheme="minorHAnsi" w:cstheme="minorBidi"/>
          <w:smallCaps w:val="0"/>
          <w:noProof/>
          <w:lang w:eastAsia="en-US"/>
        </w:rPr>
      </w:pPr>
      <w:hyperlink w:anchor="_Toc118222468" w:history="1">
        <w:r w:rsidR="00087FB1" w:rsidRPr="00E43B41">
          <w:rPr>
            <w:rStyle w:val="Hyperlink"/>
            <w:noProof/>
            <w:lang w:eastAsia="ko-KR"/>
          </w:rPr>
          <w:t>2.1</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Overview</w:t>
        </w:r>
        <w:r w:rsidR="00087FB1">
          <w:rPr>
            <w:noProof/>
            <w:webHidden/>
          </w:rPr>
          <w:tab/>
        </w:r>
        <w:r w:rsidR="00087FB1">
          <w:rPr>
            <w:noProof/>
            <w:webHidden/>
          </w:rPr>
          <w:fldChar w:fldCharType="begin"/>
        </w:r>
        <w:r w:rsidR="00087FB1">
          <w:rPr>
            <w:noProof/>
            <w:webHidden/>
          </w:rPr>
          <w:instrText xml:space="preserve"> PAGEREF _Toc118222468 \h </w:instrText>
        </w:r>
        <w:r w:rsidR="00087FB1">
          <w:rPr>
            <w:noProof/>
            <w:webHidden/>
          </w:rPr>
        </w:r>
        <w:r w:rsidR="00087FB1">
          <w:rPr>
            <w:noProof/>
            <w:webHidden/>
          </w:rPr>
          <w:fldChar w:fldCharType="separate"/>
        </w:r>
        <w:r w:rsidR="00C02468">
          <w:rPr>
            <w:noProof/>
            <w:webHidden/>
          </w:rPr>
          <w:t>43</w:t>
        </w:r>
        <w:r w:rsidR="00087FB1">
          <w:rPr>
            <w:noProof/>
            <w:webHidden/>
          </w:rPr>
          <w:fldChar w:fldCharType="end"/>
        </w:r>
      </w:hyperlink>
    </w:p>
    <w:p w14:paraId="50179DEB" w14:textId="1C396394" w:rsidR="00087FB1" w:rsidRDefault="00000000">
      <w:pPr>
        <w:pStyle w:val="TOC2"/>
        <w:rPr>
          <w:rFonts w:asciiTheme="minorHAnsi" w:eastAsiaTheme="minorEastAsia" w:hAnsiTheme="minorHAnsi" w:cstheme="minorBidi"/>
          <w:smallCaps w:val="0"/>
          <w:noProof/>
          <w:lang w:eastAsia="en-US"/>
        </w:rPr>
      </w:pPr>
      <w:hyperlink w:anchor="_Toc118222469" w:history="1">
        <w:r w:rsidR="00087FB1" w:rsidRPr="00E43B41">
          <w:rPr>
            <w:rStyle w:val="Hyperlink"/>
            <w:noProof/>
            <w:lang w:eastAsia="ko-KR"/>
          </w:rPr>
          <w:t>2.2</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High-Level Features</w:t>
        </w:r>
        <w:r w:rsidR="00087FB1">
          <w:rPr>
            <w:noProof/>
            <w:webHidden/>
          </w:rPr>
          <w:tab/>
        </w:r>
        <w:r w:rsidR="00087FB1">
          <w:rPr>
            <w:noProof/>
            <w:webHidden/>
          </w:rPr>
          <w:fldChar w:fldCharType="begin"/>
        </w:r>
        <w:r w:rsidR="00087FB1">
          <w:rPr>
            <w:noProof/>
            <w:webHidden/>
          </w:rPr>
          <w:instrText xml:space="preserve"> PAGEREF _Toc118222469 \h </w:instrText>
        </w:r>
        <w:r w:rsidR="00087FB1">
          <w:rPr>
            <w:noProof/>
            <w:webHidden/>
          </w:rPr>
        </w:r>
        <w:r w:rsidR="00087FB1">
          <w:rPr>
            <w:noProof/>
            <w:webHidden/>
          </w:rPr>
          <w:fldChar w:fldCharType="separate"/>
        </w:r>
        <w:r w:rsidR="00C02468">
          <w:rPr>
            <w:noProof/>
            <w:webHidden/>
          </w:rPr>
          <w:t>43</w:t>
        </w:r>
        <w:r w:rsidR="00087FB1">
          <w:rPr>
            <w:noProof/>
            <w:webHidden/>
          </w:rPr>
          <w:fldChar w:fldCharType="end"/>
        </w:r>
      </w:hyperlink>
    </w:p>
    <w:p w14:paraId="351226F3" w14:textId="398DB5CF" w:rsidR="00087FB1" w:rsidRDefault="00000000">
      <w:pPr>
        <w:pStyle w:val="TOC2"/>
        <w:rPr>
          <w:rFonts w:asciiTheme="minorHAnsi" w:eastAsiaTheme="minorEastAsia" w:hAnsiTheme="minorHAnsi" w:cstheme="minorBidi"/>
          <w:smallCaps w:val="0"/>
          <w:noProof/>
          <w:lang w:eastAsia="en-US"/>
        </w:rPr>
      </w:pPr>
      <w:hyperlink w:anchor="_Toc118222470" w:history="1">
        <w:r w:rsidR="00087FB1" w:rsidRPr="00E43B41">
          <w:rPr>
            <w:rStyle w:val="Hyperlink"/>
            <w:noProof/>
            <w:lang w:eastAsia="ko-KR"/>
          </w:rPr>
          <w:t>2.3</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High level architecture</w:t>
        </w:r>
        <w:r w:rsidR="00087FB1">
          <w:rPr>
            <w:noProof/>
            <w:webHidden/>
          </w:rPr>
          <w:tab/>
        </w:r>
        <w:r w:rsidR="00087FB1">
          <w:rPr>
            <w:noProof/>
            <w:webHidden/>
          </w:rPr>
          <w:fldChar w:fldCharType="begin"/>
        </w:r>
        <w:r w:rsidR="00087FB1">
          <w:rPr>
            <w:noProof/>
            <w:webHidden/>
          </w:rPr>
          <w:instrText xml:space="preserve"> PAGEREF _Toc118222470 \h </w:instrText>
        </w:r>
        <w:r w:rsidR="00087FB1">
          <w:rPr>
            <w:noProof/>
            <w:webHidden/>
          </w:rPr>
        </w:r>
        <w:r w:rsidR="00087FB1">
          <w:rPr>
            <w:noProof/>
            <w:webHidden/>
          </w:rPr>
          <w:fldChar w:fldCharType="separate"/>
        </w:r>
        <w:r w:rsidR="00C02468">
          <w:rPr>
            <w:noProof/>
            <w:webHidden/>
          </w:rPr>
          <w:t>43</w:t>
        </w:r>
        <w:r w:rsidR="00087FB1">
          <w:rPr>
            <w:noProof/>
            <w:webHidden/>
          </w:rPr>
          <w:fldChar w:fldCharType="end"/>
        </w:r>
      </w:hyperlink>
    </w:p>
    <w:p w14:paraId="146D054E" w14:textId="4866102F" w:rsidR="00087FB1" w:rsidRDefault="00000000">
      <w:pPr>
        <w:pStyle w:val="TOC2"/>
        <w:rPr>
          <w:rFonts w:asciiTheme="minorHAnsi" w:eastAsiaTheme="minorEastAsia" w:hAnsiTheme="minorHAnsi" w:cstheme="minorBidi"/>
          <w:smallCaps w:val="0"/>
          <w:noProof/>
          <w:lang w:eastAsia="en-US"/>
        </w:rPr>
      </w:pPr>
      <w:hyperlink w:anchor="_Toc118222471" w:history="1">
        <w:r w:rsidR="00087FB1" w:rsidRPr="00E43B41">
          <w:rPr>
            <w:rStyle w:val="Hyperlink"/>
            <w:noProof/>
            <w:lang w:eastAsia="ko-KR"/>
          </w:rPr>
          <w:t>2.4</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Actors</w:t>
        </w:r>
        <w:r w:rsidR="00087FB1">
          <w:rPr>
            <w:noProof/>
            <w:webHidden/>
          </w:rPr>
          <w:tab/>
        </w:r>
        <w:r w:rsidR="00087FB1">
          <w:rPr>
            <w:noProof/>
            <w:webHidden/>
          </w:rPr>
          <w:fldChar w:fldCharType="begin"/>
        </w:r>
        <w:r w:rsidR="00087FB1">
          <w:rPr>
            <w:noProof/>
            <w:webHidden/>
          </w:rPr>
          <w:instrText xml:space="preserve"> PAGEREF _Toc118222471 \h </w:instrText>
        </w:r>
        <w:r w:rsidR="00087FB1">
          <w:rPr>
            <w:noProof/>
            <w:webHidden/>
          </w:rPr>
        </w:r>
        <w:r w:rsidR="00087FB1">
          <w:rPr>
            <w:noProof/>
            <w:webHidden/>
          </w:rPr>
          <w:fldChar w:fldCharType="separate"/>
        </w:r>
        <w:r w:rsidR="00C02468">
          <w:rPr>
            <w:noProof/>
            <w:webHidden/>
          </w:rPr>
          <w:t>45</w:t>
        </w:r>
        <w:r w:rsidR="00087FB1">
          <w:rPr>
            <w:noProof/>
            <w:webHidden/>
          </w:rPr>
          <w:fldChar w:fldCharType="end"/>
        </w:r>
      </w:hyperlink>
    </w:p>
    <w:p w14:paraId="357150B0" w14:textId="3933CCD6" w:rsidR="00087FB1" w:rsidRDefault="00000000">
      <w:pPr>
        <w:pStyle w:val="TOC3"/>
        <w:rPr>
          <w:rFonts w:asciiTheme="minorHAnsi" w:eastAsiaTheme="minorEastAsia" w:hAnsiTheme="minorHAnsi" w:cstheme="minorBidi"/>
          <w:i w:val="0"/>
          <w:noProof/>
          <w:lang w:eastAsia="en-US"/>
        </w:rPr>
      </w:pPr>
      <w:hyperlink w:anchor="_Toc118222472" w:history="1">
        <w:r w:rsidR="00087FB1" w:rsidRPr="00E43B41">
          <w:rPr>
            <w:rStyle w:val="Hyperlink"/>
            <w:noProof/>
            <w14:scene3d>
              <w14:camera w14:prst="orthographicFront"/>
              <w14:lightRig w14:rig="threePt" w14:dir="t">
                <w14:rot w14:lat="0" w14:lon="0" w14:rev="0"/>
              </w14:lightRig>
            </w14:scene3d>
          </w:rPr>
          <w:t>2.4.1</w:t>
        </w:r>
        <w:r w:rsidR="00087FB1">
          <w:rPr>
            <w:rFonts w:asciiTheme="minorHAnsi" w:eastAsiaTheme="minorEastAsia" w:hAnsiTheme="minorHAnsi" w:cstheme="minorBidi"/>
            <w:i w:val="0"/>
            <w:noProof/>
            <w:lang w:eastAsia="en-US"/>
          </w:rPr>
          <w:tab/>
        </w:r>
        <w:r w:rsidR="00087FB1" w:rsidRPr="00E43B41">
          <w:rPr>
            <w:rStyle w:val="Hyperlink"/>
            <w:noProof/>
          </w:rPr>
          <w:t>Vehicle</w:t>
        </w:r>
        <w:r w:rsidR="00087FB1">
          <w:rPr>
            <w:noProof/>
            <w:webHidden/>
          </w:rPr>
          <w:tab/>
        </w:r>
        <w:r w:rsidR="00087FB1">
          <w:rPr>
            <w:noProof/>
            <w:webHidden/>
          </w:rPr>
          <w:fldChar w:fldCharType="begin"/>
        </w:r>
        <w:r w:rsidR="00087FB1">
          <w:rPr>
            <w:noProof/>
            <w:webHidden/>
          </w:rPr>
          <w:instrText xml:space="preserve"> PAGEREF _Toc118222472 \h </w:instrText>
        </w:r>
        <w:r w:rsidR="00087FB1">
          <w:rPr>
            <w:noProof/>
            <w:webHidden/>
          </w:rPr>
        </w:r>
        <w:r w:rsidR="00087FB1">
          <w:rPr>
            <w:noProof/>
            <w:webHidden/>
          </w:rPr>
          <w:fldChar w:fldCharType="separate"/>
        </w:r>
        <w:r w:rsidR="00C02468">
          <w:rPr>
            <w:noProof/>
            <w:webHidden/>
          </w:rPr>
          <w:t>45</w:t>
        </w:r>
        <w:r w:rsidR="00087FB1">
          <w:rPr>
            <w:noProof/>
            <w:webHidden/>
          </w:rPr>
          <w:fldChar w:fldCharType="end"/>
        </w:r>
      </w:hyperlink>
    </w:p>
    <w:p w14:paraId="57313120" w14:textId="79052F97" w:rsidR="00087FB1" w:rsidRDefault="00000000">
      <w:pPr>
        <w:pStyle w:val="TOC3"/>
        <w:rPr>
          <w:rFonts w:asciiTheme="minorHAnsi" w:eastAsiaTheme="minorEastAsia" w:hAnsiTheme="minorHAnsi" w:cstheme="minorBidi"/>
          <w:i w:val="0"/>
          <w:noProof/>
          <w:lang w:eastAsia="en-US"/>
        </w:rPr>
      </w:pPr>
      <w:hyperlink w:anchor="_Toc118222473" w:history="1">
        <w:r w:rsidR="00087FB1" w:rsidRPr="00E43B41">
          <w:rPr>
            <w:rStyle w:val="Hyperlink"/>
            <w:noProof/>
            <w14:scene3d>
              <w14:camera w14:prst="orthographicFront"/>
              <w14:lightRig w14:rig="threePt" w14:dir="t">
                <w14:rot w14:lat="0" w14:lon="0" w14:rev="0"/>
              </w14:lightRig>
            </w14:scene3d>
          </w:rPr>
          <w:t>2.4.2</w:t>
        </w:r>
        <w:r w:rsidR="00087FB1">
          <w:rPr>
            <w:rFonts w:asciiTheme="minorHAnsi" w:eastAsiaTheme="minorEastAsia" w:hAnsiTheme="minorHAnsi" w:cstheme="minorBidi"/>
            <w:i w:val="0"/>
            <w:noProof/>
            <w:lang w:eastAsia="en-US"/>
          </w:rPr>
          <w:tab/>
        </w:r>
        <w:r w:rsidR="00087FB1" w:rsidRPr="00E43B41">
          <w:rPr>
            <w:rStyle w:val="Hyperlink"/>
            <w:noProof/>
          </w:rPr>
          <w:t>Vehicle NFC Readers [WCC1]</w:t>
        </w:r>
        <w:r w:rsidR="00087FB1">
          <w:rPr>
            <w:noProof/>
            <w:webHidden/>
          </w:rPr>
          <w:tab/>
        </w:r>
        <w:r w:rsidR="00087FB1">
          <w:rPr>
            <w:noProof/>
            <w:webHidden/>
          </w:rPr>
          <w:fldChar w:fldCharType="begin"/>
        </w:r>
        <w:r w:rsidR="00087FB1">
          <w:rPr>
            <w:noProof/>
            <w:webHidden/>
          </w:rPr>
          <w:instrText xml:space="preserve"> PAGEREF _Toc118222473 \h </w:instrText>
        </w:r>
        <w:r w:rsidR="00087FB1">
          <w:rPr>
            <w:noProof/>
            <w:webHidden/>
          </w:rPr>
        </w:r>
        <w:r w:rsidR="00087FB1">
          <w:rPr>
            <w:noProof/>
            <w:webHidden/>
          </w:rPr>
          <w:fldChar w:fldCharType="separate"/>
        </w:r>
        <w:r w:rsidR="00C02468">
          <w:rPr>
            <w:noProof/>
            <w:webHidden/>
          </w:rPr>
          <w:t>45</w:t>
        </w:r>
        <w:r w:rsidR="00087FB1">
          <w:rPr>
            <w:noProof/>
            <w:webHidden/>
          </w:rPr>
          <w:fldChar w:fldCharType="end"/>
        </w:r>
      </w:hyperlink>
    </w:p>
    <w:p w14:paraId="15367384" w14:textId="3A3042C6" w:rsidR="00087FB1" w:rsidRDefault="00000000">
      <w:pPr>
        <w:pStyle w:val="TOC3"/>
        <w:rPr>
          <w:rFonts w:asciiTheme="minorHAnsi" w:eastAsiaTheme="minorEastAsia" w:hAnsiTheme="minorHAnsi" w:cstheme="minorBidi"/>
          <w:i w:val="0"/>
          <w:noProof/>
          <w:lang w:eastAsia="en-US"/>
        </w:rPr>
      </w:pPr>
      <w:hyperlink w:anchor="_Toc118222474" w:history="1">
        <w:r w:rsidR="00087FB1" w:rsidRPr="00E43B41">
          <w:rPr>
            <w:rStyle w:val="Hyperlink"/>
            <w:noProof/>
            <w14:scene3d>
              <w14:camera w14:prst="orthographicFront"/>
              <w14:lightRig w14:rig="threePt" w14:dir="t">
                <w14:rot w14:lat="0" w14:lon="0" w14:rev="0"/>
              </w14:lightRig>
            </w14:scene3d>
          </w:rPr>
          <w:t>2.4.3</w:t>
        </w:r>
        <w:r w:rsidR="00087FB1">
          <w:rPr>
            <w:rFonts w:asciiTheme="minorHAnsi" w:eastAsiaTheme="minorEastAsia" w:hAnsiTheme="minorHAnsi" w:cstheme="minorBidi"/>
            <w:i w:val="0"/>
            <w:noProof/>
            <w:lang w:eastAsia="en-US"/>
          </w:rPr>
          <w:tab/>
        </w:r>
        <w:r w:rsidR="00087FB1" w:rsidRPr="00E43B41">
          <w:rPr>
            <w:rStyle w:val="Hyperlink"/>
            <w:noProof/>
          </w:rPr>
          <w:t>Vehicle Bluetooth LE Module [WCC2/WCC3]</w:t>
        </w:r>
        <w:r w:rsidR="00087FB1">
          <w:rPr>
            <w:noProof/>
            <w:webHidden/>
          </w:rPr>
          <w:tab/>
        </w:r>
        <w:r w:rsidR="00087FB1">
          <w:rPr>
            <w:noProof/>
            <w:webHidden/>
          </w:rPr>
          <w:fldChar w:fldCharType="begin"/>
        </w:r>
        <w:r w:rsidR="00087FB1">
          <w:rPr>
            <w:noProof/>
            <w:webHidden/>
          </w:rPr>
          <w:instrText xml:space="preserve"> PAGEREF _Toc118222474 \h </w:instrText>
        </w:r>
        <w:r w:rsidR="00087FB1">
          <w:rPr>
            <w:noProof/>
            <w:webHidden/>
          </w:rPr>
        </w:r>
        <w:r w:rsidR="00087FB1">
          <w:rPr>
            <w:noProof/>
            <w:webHidden/>
          </w:rPr>
          <w:fldChar w:fldCharType="separate"/>
        </w:r>
        <w:r w:rsidR="00C02468">
          <w:rPr>
            <w:noProof/>
            <w:webHidden/>
          </w:rPr>
          <w:t>46</w:t>
        </w:r>
        <w:r w:rsidR="00087FB1">
          <w:rPr>
            <w:noProof/>
            <w:webHidden/>
          </w:rPr>
          <w:fldChar w:fldCharType="end"/>
        </w:r>
      </w:hyperlink>
    </w:p>
    <w:p w14:paraId="64FA4F17" w14:textId="0D48B842" w:rsidR="00087FB1" w:rsidRDefault="00000000">
      <w:pPr>
        <w:pStyle w:val="TOC3"/>
        <w:rPr>
          <w:rFonts w:asciiTheme="minorHAnsi" w:eastAsiaTheme="minorEastAsia" w:hAnsiTheme="minorHAnsi" w:cstheme="minorBidi"/>
          <w:i w:val="0"/>
          <w:noProof/>
          <w:lang w:eastAsia="en-US"/>
        </w:rPr>
      </w:pPr>
      <w:hyperlink w:anchor="_Toc118222475" w:history="1">
        <w:r w:rsidR="00087FB1" w:rsidRPr="00E43B41">
          <w:rPr>
            <w:rStyle w:val="Hyperlink"/>
            <w:noProof/>
            <w14:scene3d>
              <w14:camera w14:prst="orthographicFront"/>
              <w14:lightRig w14:rig="threePt" w14:dir="t">
                <w14:rot w14:lat="0" w14:lon="0" w14:rev="0"/>
              </w14:lightRig>
            </w14:scene3d>
          </w:rPr>
          <w:t>2.4.4</w:t>
        </w:r>
        <w:r w:rsidR="00087FB1">
          <w:rPr>
            <w:rFonts w:asciiTheme="minorHAnsi" w:eastAsiaTheme="minorEastAsia" w:hAnsiTheme="minorHAnsi" w:cstheme="minorBidi"/>
            <w:i w:val="0"/>
            <w:noProof/>
            <w:lang w:eastAsia="en-US"/>
          </w:rPr>
          <w:tab/>
        </w:r>
        <w:r w:rsidR="00087FB1" w:rsidRPr="00E43B41">
          <w:rPr>
            <w:rStyle w:val="Hyperlink"/>
            <w:noProof/>
          </w:rPr>
          <w:t>Vehicle UWB Module [WCC3]</w:t>
        </w:r>
        <w:r w:rsidR="00087FB1">
          <w:rPr>
            <w:noProof/>
            <w:webHidden/>
          </w:rPr>
          <w:tab/>
        </w:r>
        <w:r w:rsidR="00087FB1">
          <w:rPr>
            <w:noProof/>
            <w:webHidden/>
          </w:rPr>
          <w:fldChar w:fldCharType="begin"/>
        </w:r>
        <w:r w:rsidR="00087FB1">
          <w:rPr>
            <w:noProof/>
            <w:webHidden/>
          </w:rPr>
          <w:instrText xml:space="preserve"> PAGEREF _Toc118222475 \h </w:instrText>
        </w:r>
        <w:r w:rsidR="00087FB1">
          <w:rPr>
            <w:noProof/>
            <w:webHidden/>
          </w:rPr>
        </w:r>
        <w:r w:rsidR="00087FB1">
          <w:rPr>
            <w:noProof/>
            <w:webHidden/>
          </w:rPr>
          <w:fldChar w:fldCharType="separate"/>
        </w:r>
        <w:r w:rsidR="00C02468">
          <w:rPr>
            <w:noProof/>
            <w:webHidden/>
          </w:rPr>
          <w:t>46</w:t>
        </w:r>
        <w:r w:rsidR="00087FB1">
          <w:rPr>
            <w:noProof/>
            <w:webHidden/>
          </w:rPr>
          <w:fldChar w:fldCharType="end"/>
        </w:r>
      </w:hyperlink>
    </w:p>
    <w:p w14:paraId="71B911C6" w14:textId="3EAB96A3" w:rsidR="00087FB1" w:rsidRDefault="00000000">
      <w:pPr>
        <w:pStyle w:val="TOC3"/>
        <w:rPr>
          <w:rFonts w:asciiTheme="minorHAnsi" w:eastAsiaTheme="minorEastAsia" w:hAnsiTheme="minorHAnsi" w:cstheme="minorBidi"/>
          <w:i w:val="0"/>
          <w:noProof/>
          <w:lang w:eastAsia="en-US"/>
        </w:rPr>
      </w:pPr>
      <w:hyperlink w:anchor="_Toc118222476" w:history="1">
        <w:r w:rsidR="00087FB1" w:rsidRPr="00E43B41">
          <w:rPr>
            <w:rStyle w:val="Hyperlink"/>
            <w:noProof/>
            <w14:scene3d>
              <w14:camera w14:prst="orthographicFront"/>
              <w14:lightRig w14:rig="threePt" w14:dir="t">
                <w14:rot w14:lat="0" w14:lon="0" w14:rev="0"/>
              </w14:lightRig>
            </w14:scene3d>
          </w:rPr>
          <w:t>2.4.5</w:t>
        </w:r>
        <w:r w:rsidR="00087FB1">
          <w:rPr>
            <w:rFonts w:asciiTheme="minorHAnsi" w:eastAsiaTheme="minorEastAsia" w:hAnsiTheme="minorHAnsi" w:cstheme="minorBidi"/>
            <w:i w:val="0"/>
            <w:noProof/>
            <w:lang w:eastAsia="en-US"/>
          </w:rPr>
          <w:tab/>
        </w:r>
        <w:r w:rsidR="00087FB1" w:rsidRPr="00E43B41">
          <w:rPr>
            <w:rStyle w:val="Hyperlink"/>
            <w:noProof/>
          </w:rPr>
          <w:t>Vehicle OEM Server</w:t>
        </w:r>
        <w:r w:rsidR="00087FB1">
          <w:rPr>
            <w:noProof/>
            <w:webHidden/>
          </w:rPr>
          <w:tab/>
        </w:r>
        <w:r w:rsidR="00087FB1">
          <w:rPr>
            <w:noProof/>
            <w:webHidden/>
          </w:rPr>
          <w:fldChar w:fldCharType="begin"/>
        </w:r>
        <w:r w:rsidR="00087FB1">
          <w:rPr>
            <w:noProof/>
            <w:webHidden/>
          </w:rPr>
          <w:instrText xml:space="preserve"> PAGEREF _Toc118222476 \h </w:instrText>
        </w:r>
        <w:r w:rsidR="00087FB1">
          <w:rPr>
            <w:noProof/>
            <w:webHidden/>
          </w:rPr>
        </w:r>
        <w:r w:rsidR="00087FB1">
          <w:rPr>
            <w:noProof/>
            <w:webHidden/>
          </w:rPr>
          <w:fldChar w:fldCharType="separate"/>
        </w:r>
        <w:r w:rsidR="00C02468">
          <w:rPr>
            <w:noProof/>
            <w:webHidden/>
          </w:rPr>
          <w:t>46</w:t>
        </w:r>
        <w:r w:rsidR="00087FB1">
          <w:rPr>
            <w:noProof/>
            <w:webHidden/>
          </w:rPr>
          <w:fldChar w:fldCharType="end"/>
        </w:r>
      </w:hyperlink>
    </w:p>
    <w:p w14:paraId="63EBD2C3" w14:textId="4DD6AFC4" w:rsidR="00087FB1" w:rsidRDefault="00000000">
      <w:pPr>
        <w:pStyle w:val="TOC3"/>
        <w:rPr>
          <w:rFonts w:asciiTheme="minorHAnsi" w:eastAsiaTheme="minorEastAsia" w:hAnsiTheme="minorHAnsi" w:cstheme="minorBidi"/>
          <w:i w:val="0"/>
          <w:noProof/>
          <w:lang w:eastAsia="en-US"/>
        </w:rPr>
      </w:pPr>
      <w:hyperlink w:anchor="_Toc118222477" w:history="1">
        <w:r w:rsidR="00087FB1" w:rsidRPr="00E43B41">
          <w:rPr>
            <w:rStyle w:val="Hyperlink"/>
            <w:noProof/>
            <w14:scene3d>
              <w14:camera w14:prst="orthographicFront"/>
              <w14:lightRig w14:rig="threePt" w14:dir="t">
                <w14:rot w14:lat="0" w14:lon="0" w14:rev="0"/>
              </w14:lightRig>
            </w14:scene3d>
          </w:rPr>
          <w:t>2.4.6</w:t>
        </w:r>
        <w:r w:rsidR="00087FB1">
          <w:rPr>
            <w:rFonts w:asciiTheme="minorHAnsi" w:eastAsiaTheme="minorEastAsia" w:hAnsiTheme="minorHAnsi" w:cstheme="minorBidi"/>
            <w:i w:val="0"/>
            <w:noProof/>
            <w:lang w:eastAsia="en-US"/>
          </w:rPr>
          <w:tab/>
        </w:r>
        <w:r w:rsidR="00087FB1" w:rsidRPr="00E43B41">
          <w:rPr>
            <w:rStyle w:val="Hyperlink"/>
            <w:noProof/>
          </w:rPr>
          <w:t>Key Tracking Server (KTS)</w:t>
        </w:r>
        <w:r w:rsidR="00087FB1">
          <w:rPr>
            <w:noProof/>
            <w:webHidden/>
          </w:rPr>
          <w:tab/>
        </w:r>
        <w:r w:rsidR="00087FB1">
          <w:rPr>
            <w:noProof/>
            <w:webHidden/>
          </w:rPr>
          <w:fldChar w:fldCharType="begin"/>
        </w:r>
        <w:r w:rsidR="00087FB1">
          <w:rPr>
            <w:noProof/>
            <w:webHidden/>
          </w:rPr>
          <w:instrText xml:space="preserve"> PAGEREF _Toc118222477 \h </w:instrText>
        </w:r>
        <w:r w:rsidR="00087FB1">
          <w:rPr>
            <w:noProof/>
            <w:webHidden/>
          </w:rPr>
        </w:r>
        <w:r w:rsidR="00087FB1">
          <w:rPr>
            <w:noProof/>
            <w:webHidden/>
          </w:rPr>
          <w:fldChar w:fldCharType="separate"/>
        </w:r>
        <w:r w:rsidR="00C02468">
          <w:rPr>
            <w:noProof/>
            <w:webHidden/>
          </w:rPr>
          <w:t>46</w:t>
        </w:r>
        <w:r w:rsidR="00087FB1">
          <w:rPr>
            <w:noProof/>
            <w:webHidden/>
          </w:rPr>
          <w:fldChar w:fldCharType="end"/>
        </w:r>
      </w:hyperlink>
    </w:p>
    <w:p w14:paraId="69016A2A" w14:textId="08310CC8" w:rsidR="00087FB1" w:rsidRDefault="00000000">
      <w:pPr>
        <w:pStyle w:val="TOC3"/>
        <w:rPr>
          <w:rFonts w:asciiTheme="minorHAnsi" w:eastAsiaTheme="minorEastAsia" w:hAnsiTheme="minorHAnsi" w:cstheme="minorBidi"/>
          <w:i w:val="0"/>
          <w:noProof/>
          <w:lang w:eastAsia="en-US"/>
        </w:rPr>
      </w:pPr>
      <w:hyperlink w:anchor="_Toc118222478" w:history="1">
        <w:r w:rsidR="00087FB1" w:rsidRPr="00E43B41">
          <w:rPr>
            <w:rStyle w:val="Hyperlink"/>
            <w:noProof/>
            <w14:scene3d>
              <w14:camera w14:prst="orthographicFront"/>
              <w14:lightRig w14:rig="threePt" w14:dir="t">
                <w14:rot w14:lat="0" w14:lon="0" w14:rev="0"/>
              </w14:lightRig>
            </w14:scene3d>
          </w:rPr>
          <w:t>2.4.7</w:t>
        </w:r>
        <w:r w:rsidR="00087FB1">
          <w:rPr>
            <w:rFonts w:asciiTheme="minorHAnsi" w:eastAsiaTheme="minorEastAsia" w:hAnsiTheme="minorHAnsi" w:cstheme="minorBidi"/>
            <w:i w:val="0"/>
            <w:noProof/>
            <w:lang w:eastAsia="en-US"/>
          </w:rPr>
          <w:tab/>
        </w:r>
        <w:r w:rsidR="00087FB1" w:rsidRPr="00E43B41">
          <w:rPr>
            <w:rStyle w:val="Hyperlink"/>
            <w:noProof/>
          </w:rPr>
          <w:t>Devices</w:t>
        </w:r>
        <w:r w:rsidR="00087FB1">
          <w:rPr>
            <w:noProof/>
            <w:webHidden/>
          </w:rPr>
          <w:tab/>
        </w:r>
        <w:r w:rsidR="00087FB1">
          <w:rPr>
            <w:noProof/>
            <w:webHidden/>
          </w:rPr>
          <w:fldChar w:fldCharType="begin"/>
        </w:r>
        <w:r w:rsidR="00087FB1">
          <w:rPr>
            <w:noProof/>
            <w:webHidden/>
          </w:rPr>
          <w:instrText xml:space="preserve"> PAGEREF _Toc118222478 \h </w:instrText>
        </w:r>
        <w:r w:rsidR="00087FB1">
          <w:rPr>
            <w:noProof/>
            <w:webHidden/>
          </w:rPr>
        </w:r>
        <w:r w:rsidR="00087FB1">
          <w:rPr>
            <w:noProof/>
            <w:webHidden/>
          </w:rPr>
          <w:fldChar w:fldCharType="separate"/>
        </w:r>
        <w:r w:rsidR="00C02468">
          <w:rPr>
            <w:noProof/>
            <w:webHidden/>
          </w:rPr>
          <w:t>47</w:t>
        </w:r>
        <w:r w:rsidR="00087FB1">
          <w:rPr>
            <w:noProof/>
            <w:webHidden/>
          </w:rPr>
          <w:fldChar w:fldCharType="end"/>
        </w:r>
      </w:hyperlink>
    </w:p>
    <w:p w14:paraId="7652B99A" w14:textId="2CF7460E" w:rsidR="00087FB1" w:rsidRDefault="00000000">
      <w:pPr>
        <w:pStyle w:val="TOC3"/>
        <w:rPr>
          <w:rFonts w:asciiTheme="minorHAnsi" w:eastAsiaTheme="minorEastAsia" w:hAnsiTheme="minorHAnsi" w:cstheme="minorBidi"/>
          <w:i w:val="0"/>
          <w:noProof/>
          <w:lang w:eastAsia="en-US"/>
        </w:rPr>
      </w:pPr>
      <w:hyperlink w:anchor="_Toc118222479" w:history="1">
        <w:r w:rsidR="00087FB1" w:rsidRPr="00E43B41">
          <w:rPr>
            <w:rStyle w:val="Hyperlink"/>
            <w:noProof/>
            <w14:scene3d>
              <w14:camera w14:prst="orthographicFront"/>
              <w14:lightRig w14:rig="threePt" w14:dir="t">
                <w14:rot w14:lat="0" w14:lon="0" w14:rev="0"/>
              </w14:lightRig>
            </w14:scene3d>
          </w:rPr>
          <w:t>2.4.8</w:t>
        </w:r>
        <w:r w:rsidR="00087FB1">
          <w:rPr>
            <w:rFonts w:asciiTheme="minorHAnsi" w:eastAsiaTheme="minorEastAsia" w:hAnsiTheme="minorHAnsi" w:cstheme="minorBidi"/>
            <w:i w:val="0"/>
            <w:noProof/>
            <w:lang w:eastAsia="en-US"/>
          </w:rPr>
          <w:tab/>
        </w:r>
        <w:r w:rsidR="00087FB1" w:rsidRPr="00E43B41">
          <w:rPr>
            <w:rStyle w:val="Hyperlink"/>
            <w:noProof/>
          </w:rPr>
          <w:t>Device OEM Server</w:t>
        </w:r>
        <w:r w:rsidR="00087FB1">
          <w:rPr>
            <w:noProof/>
            <w:webHidden/>
          </w:rPr>
          <w:tab/>
        </w:r>
        <w:r w:rsidR="00087FB1">
          <w:rPr>
            <w:noProof/>
            <w:webHidden/>
          </w:rPr>
          <w:fldChar w:fldCharType="begin"/>
        </w:r>
        <w:r w:rsidR="00087FB1">
          <w:rPr>
            <w:noProof/>
            <w:webHidden/>
          </w:rPr>
          <w:instrText xml:space="preserve"> PAGEREF _Toc118222479 \h </w:instrText>
        </w:r>
        <w:r w:rsidR="00087FB1">
          <w:rPr>
            <w:noProof/>
            <w:webHidden/>
          </w:rPr>
        </w:r>
        <w:r w:rsidR="00087FB1">
          <w:rPr>
            <w:noProof/>
            <w:webHidden/>
          </w:rPr>
          <w:fldChar w:fldCharType="separate"/>
        </w:r>
        <w:r w:rsidR="00C02468">
          <w:rPr>
            <w:noProof/>
            <w:webHidden/>
          </w:rPr>
          <w:t>47</w:t>
        </w:r>
        <w:r w:rsidR="00087FB1">
          <w:rPr>
            <w:noProof/>
            <w:webHidden/>
          </w:rPr>
          <w:fldChar w:fldCharType="end"/>
        </w:r>
      </w:hyperlink>
    </w:p>
    <w:p w14:paraId="5EA73BCF" w14:textId="4AB400DB" w:rsidR="00087FB1" w:rsidRDefault="00000000">
      <w:pPr>
        <w:pStyle w:val="TOC3"/>
        <w:rPr>
          <w:rFonts w:asciiTheme="minorHAnsi" w:eastAsiaTheme="minorEastAsia" w:hAnsiTheme="minorHAnsi" w:cstheme="minorBidi"/>
          <w:i w:val="0"/>
          <w:noProof/>
          <w:lang w:eastAsia="en-US"/>
        </w:rPr>
      </w:pPr>
      <w:hyperlink w:anchor="_Toc118222480" w:history="1">
        <w:r w:rsidR="00087FB1" w:rsidRPr="00E43B41">
          <w:rPr>
            <w:rStyle w:val="Hyperlink"/>
            <w:noProof/>
            <w14:scene3d>
              <w14:camera w14:prst="orthographicFront"/>
              <w14:lightRig w14:rig="threePt" w14:dir="t">
                <w14:rot w14:lat="0" w14:lon="0" w14:rev="0"/>
              </w14:lightRig>
            </w14:scene3d>
          </w:rPr>
          <w:t>2.4.9</w:t>
        </w:r>
        <w:r w:rsidR="00087FB1">
          <w:rPr>
            <w:rFonts w:asciiTheme="minorHAnsi" w:eastAsiaTheme="minorEastAsia" w:hAnsiTheme="minorHAnsi" w:cstheme="minorBidi"/>
            <w:i w:val="0"/>
            <w:noProof/>
            <w:lang w:eastAsia="en-US"/>
          </w:rPr>
          <w:tab/>
        </w:r>
        <w:r w:rsidR="00087FB1" w:rsidRPr="00E43B41">
          <w:rPr>
            <w:rStyle w:val="Hyperlink"/>
            <w:noProof/>
          </w:rPr>
          <w:t>Relay Server</w:t>
        </w:r>
        <w:r w:rsidR="00087FB1">
          <w:rPr>
            <w:noProof/>
            <w:webHidden/>
          </w:rPr>
          <w:tab/>
        </w:r>
        <w:r w:rsidR="00087FB1">
          <w:rPr>
            <w:noProof/>
            <w:webHidden/>
          </w:rPr>
          <w:fldChar w:fldCharType="begin"/>
        </w:r>
        <w:r w:rsidR="00087FB1">
          <w:rPr>
            <w:noProof/>
            <w:webHidden/>
          </w:rPr>
          <w:instrText xml:space="preserve"> PAGEREF _Toc118222480 \h </w:instrText>
        </w:r>
        <w:r w:rsidR="00087FB1">
          <w:rPr>
            <w:noProof/>
            <w:webHidden/>
          </w:rPr>
        </w:r>
        <w:r w:rsidR="00087FB1">
          <w:rPr>
            <w:noProof/>
            <w:webHidden/>
          </w:rPr>
          <w:fldChar w:fldCharType="separate"/>
        </w:r>
        <w:r w:rsidR="00C02468">
          <w:rPr>
            <w:noProof/>
            <w:webHidden/>
          </w:rPr>
          <w:t>47</w:t>
        </w:r>
        <w:r w:rsidR="00087FB1">
          <w:rPr>
            <w:noProof/>
            <w:webHidden/>
          </w:rPr>
          <w:fldChar w:fldCharType="end"/>
        </w:r>
      </w:hyperlink>
    </w:p>
    <w:p w14:paraId="50AE5F92" w14:textId="25AC3EA8" w:rsidR="00087FB1" w:rsidRDefault="00000000">
      <w:pPr>
        <w:pStyle w:val="TOC2"/>
        <w:rPr>
          <w:rFonts w:asciiTheme="minorHAnsi" w:eastAsiaTheme="minorEastAsia" w:hAnsiTheme="minorHAnsi" w:cstheme="minorBidi"/>
          <w:smallCaps w:val="0"/>
          <w:noProof/>
          <w:lang w:eastAsia="en-US"/>
        </w:rPr>
      </w:pPr>
      <w:hyperlink w:anchor="_Toc118222481" w:history="1">
        <w:r w:rsidR="00087FB1" w:rsidRPr="00E43B41">
          <w:rPr>
            <w:rStyle w:val="Hyperlink"/>
            <w:noProof/>
            <w:lang w:eastAsia="ko-KR"/>
          </w:rPr>
          <w:t>2.5</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Relationships</w:t>
        </w:r>
        <w:r w:rsidR="00087FB1">
          <w:rPr>
            <w:noProof/>
            <w:webHidden/>
          </w:rPr>
          <w:tab/>
        </w:r>
        <w:r w:rsidR="00087FB1">
          <w:rPr>
            <w:noProof/>
            <w:webHidden/>
          </w:rPr>
          <w:fldChar w:fldCharType="begin"/>
        </w:r>
        <w:r w:rsidR="00087FB1">
          <w:rPr>
            <w:noProof/>
            <w:webHidden/>
          </w:rPr>
          <w:instrText xml:space="preserve"> PAGEREF _Toc118222481 \h </w:instrText>
        </w:r>
        <w:r w:rsidR="00087FB1">
          <w:rPr>
            <w:noProof/>
            <w:webHidden/>
          </w:rPr>
        </w:r>
        <w:r w:rsidR="00087FB1">
          <w:rPr>
            <w:noProof/>
            <w:webHidden/>
          </w:rPr>
          <w:fldChar w:fldCharType="separate"/>
        </w:r>
        <w:r w:rsidR="00C02468">
          <w:rPr>
            <w:noProof/>
            <w:webHidden/>
          </w:rPr>
          <w:t>48</w:t>
        </w:r>
        <w:r w:rsidR="00087FB1">
          <w:rPr>
            <w:noProof/>
            <w:webHidden/>
          </w:rPr>
          <w:fldChar w:fldCharType="end"/>
        </w:r>
      </w:hyperlink>
    </w:p>
    <w:p w14:paraId="4C95490B" w14:textId="6BDD52BD" w:rsidR="00087FB1" w:rsidRDefault="00000000">
      <w:pPr>
        <w:pStyle w:val="TOC3"/>
        <w:rPr>
          <w:rFonts w:asciiTheme="minorHAnsi" w:eastAsiaTheme="minorEastAsia" w:hAnsiTheme="minorHAnsi" w:cstheme="minorBidi"/>
          <w:i w:val="0"/>
          <w:noProof/>
          <w:lang w:eastAsia="en-US"/>
        </w:rPr>
      </w:pPr>
      <w:hyperlink w:anchor="_Toc118222482" w:history="1">
        <w:r w:rsidR="00087FB1" w:rsidRPr="00E43B41">
          <w:rPr>
            <w:rStyle w:val="Hyperlink"/>
            <w:noProof/>
            <w14:scene3d>
              <w14:camera w14:prst="orthographicFront"/>
              <w14:lightRig w14:rig="threePt" w14:dir="t">
                <w14:rot w14:lat="0" w14:lon="0" w14:rev="0"/>
              </w14:lightRig>
            </w14:scene3d>
          </w:rPr>
          <w:t>2.5.1</w:t>
        </w:r>
        <w:r w:rsidR="00087FB1">
          <w:rPr>
            <w:rFonts w:asciiTheme="minorHAnsi" w:eastAsiaTheme="minorEastAsia" w:hAnsiTheme="minorHAnsi" w:cstheme="minorBidi"/>
            <w:i w:val="0"/>
            <w:noProof/>
            <w:lang w:eastAsia="en-US"/>
          </w:rPr>
          <w:tab/>
        </w:r>
        <w:r w:rsidR="00087FB1" w:rsidRPr="00E43B41">
          <w:rPr>
            <w:rStyle w:val="Hyperlink"/>
            <w:noProof/>
          </w:rPr>
          <w:t>Door NFC Reader (3) [WCC1]</w:t>
        </w:r>
        <w:r w:rsidR="00087FB1">
          <w:rPr>
            <w:noProof/>
            <w:webHidden/>
          </w:rPr>
          <w:tab/>
        </w:r>
        <w:r w:rsidR="00087FB1">
          <w:rPr>
            <w:noProof/>
            <w:webHidden/>
          </w:rPr>
          <w:fldChar w:fldCharType="begin"/>
        </w:r>
        <w:r w:rsidR="00087FB1">
          <w:rPr>
            <w:noProof/>
            <w:webHidden/>
          </w:rPr>
          <w:instrText xml:space="preserve"> PAGEREF _Toc118222482 \h </w:instrText>
        </w:r>
        <w:r w:rsidR="00087FB1">
          <w:rPr>
            <w:noProof/>
            <w:webHidden/>
          </w:rPr>
        </w:r>
        <w:r w:rsidR="00087FB1">
          <w:rPr>
            <w:noProof/>
            <w:webHidden/>
          </w:rPr>
          <w:fldChar w:fldCharType="separate"/>
        </w:r>
        <w:r w:rsidR="00C02468">
          <w:rPr>
            <w:noProof/>
            <w:webHidden/>
          </w:rPr>
          <w:t>48</w:t>
        </w:r>
        <w:r w:rsidR="00087FB1">
          <w:rPr>
            <w:noProof/>
            <w:webHidden/>
          </w:rPr>
          <w:fldChar w:fldCharType="end"/>
        </w:r>
      </w:hyperlink>
    </w:p>
    <w:p w14:paraId="161FFF25" w14:textId="3638E90D" w:rsidR="00087FB1" w:rsidRDefault="00000000">
      <w:pPr>
        <w:pStyle w:val="TOC3"/>
        <w:rPr>
          <w:rFonts w:asciiTheme="minorHAnsi" w:eastAsiaTheme="minorEastAsia" w:hAnsiTheme="minorHAnsi" w:cstheme="minorBidi"/>
          <w:i w:val="0"/>
          <w:noProof/>
          <w:lang w:eastAsia="en-US"/>
        </w:rPr>
      </w:pPr>
      <w:hyperlink w:anchor="_Toc118222483" w:history="1">
        <w:r w:rsidR="00087FB1" w:rsidRPr="00E43B41">
          <w:rPr>
            <w:rStyle w:val="Hyperlink"/>
            <w:noProof/>
            <w14:scene3d>
              <w14:camera w14:prst="orthographicFront"/>
              <w14:lightRig w14:rig="threePt" w14:dir="t">
                <w14:rot w14:lat="0" w14:lon="0" w14:rev="0"/>
              </w14:lightRig>
            </w14:scene3d>
          </w:rPr>
          <w:t>2.5.2</w:t>
        </w:r>
        <w:r w:rsidR="00087FB1">
          <w:rPr>
            <w:rFonts w:asciiTheme="minorHAnsi" w:eastAsiaTheme="minorEastAsia" w:hAnsiTheme="minorHAnsi" w:cstheme="minorBidi"/>
            <w:i w:val="0"/>
            <w:noProof/>
            <w:lang w:eastAsia="en-US"/>
          </w:rPr>
          <w:tab/>
        </w:r>
        <w:r w:rsidR="00087FB1" w:rsidRPr="00E43B41">
          <w:rPr>
            <w:rStyle w:val="Hyperlink"/>
            <w:noProof/>
          </w:rPr>
          <w:t>Console NFC Reader (4) [WCC1]</w:t>
        </w:r>
        <w:r w:rsidR="00087FB1">
          <w:rPr>
            <w:noProof/>
            <w:webHidden/>
          </w:rPr>
          <w:tab/>
        </w:r>
        <w:r w:rsidR="00087FB1">
          <w:rPr>
            <w:noProof/>
            <w:webHidden/>
          </w:rPr>
          <w:fldChar w:fldCharType="begin"/>
        </w:r>
        <w:r w:rsidR="00087FB1">
          <w:rPr>
            <w:noProof/>
            <w:webHidden/>
          </w:rPr>
          <w:instrText xml:space="preserve"> PAGEREF _Toc118222483 \h </w:instrText>
        </w:r>
        <w:r w:rsidR="00087FB1">
          <w:rPr>
            <w:noProof/>
            <w:webHidden/>
          </w:rPr>
        </w:r>
        <w:r w:rsidR="00087FB1">
          <w:rPr>
            <w:noProof/>
            <w:webHidden/>
          </w:rPr>
          <w:fldChar w:fldCharType="separate"/>
        </w:r>
        <w:r w:rsidR="00C02468">
          <w:rPr>
            <w:noProof/>
            <w:webHidden/>
          </w:rPr>
          <w:t>48</w:t>
        </w:r>
        <w:r w:rsidR="00087FB1">
          <w:rPr>
            <w:noProof/>
            <w:webHidden/>
          </w:rPr>
          <w:fldChar w:fldCharType="end"/>
        </w:r>
      </w:hyperlink>
    </w:p>
    <w:p w14:paraId="648BE13E" w14:textId="294324D5" w:rsidR="00087FB1" w:rsidRDefault="00000000">
      <w:pPr>
        <w:pStyle w:val="TOC3"/>
        <w:rPr>
          <w:rFonts w:asciiTheme="minorHAnsi" w:eastAsiaTheme="minorEastAsia" w:hAnsiTheme="minorHAnsi" w:cstheme="minorBidi"/>
          <w:i w:val="0"/>
          <w:noProof/>
          <w:lang w:eastAsia="en-US"/>
        </w:rPr>
      </w:pPr>
      <w:hyperlink w:anchor="_Toc118222484" w:history="1">
        <w:r w:rsidR="00087FB1" w:rsidRPr="00E43B41">
          <w:rPr>
            <w:rStyle w:val="Hyperlink"/>
            <w:noProof/>
            <w14:scene3d>
              <w14:camera w14:prst="orthographicFront"/>
              <w14:lightRig w14:rig="threePt" w14:dir="t">
                <w14:rot w14:lat="0" w14:lon="0" w14:rev="0"/>
              </w14:lightRig>
            </w14:scene3d>
          </w:rPr>
          <w:t>2.5.3</w:t>
        </w:r>
        <w:r w:rsidR="00087FB1">
          <w:rPr>
            <w:rFonts w:asciiTheme="minorHAnsi" w:eastAsiaTheme="minorEastAsia" w:hAnsiTheme="minorHAnsi" w:cstheme="minorBidi"/>
            <w:i w:val="0"/>
            <w:noProof/>
            <w:lang w:eastAsia="en-US"/>
          </w:rPr>
          <w:tab/>
        </w:r>
        <w:r w:rsidR="00087FB1" w:rsidRPr="00E43B41">
          <w:rPr>
            <w:rStyle w:val="Hyperlink"/>
            <w:noProof/>
          </w:rPr>
          <w:t>Bluetooth LE Interface (11) [WCC2/WCC3]</w:t>
        </w:r>
        <w:r w:rsidR="00087FB1">
          <w:rPr>
            <w:noProof/>
            <w:webHidden/>
          </w:rPr>
          <w:tab/>
        </w:r>
        <w:r w:rsidR="00087FB1">
          <w:rPr>
            <w:noProof/>
            <w:webHidden/>
          </w:rPr>
          <w:fldChar w:fldCharType="begin"/>
        </w:r>
        <w:r w:rsidR="00087FB1">
          <w:rPr>
            <w:noProof/>
            <w:webHidden/>
          </w:rPr>
          <w:instrText xml:space="preserve"> PAGEREF _Toc118222484 \h </w:instrText>
        </w:r>
        <w:r w:rsidR="00087FB1">
          <w:rPr>
            <w:noProof/>
            <w:webHidden/>
          </w:rPr>
        </w:r>
        <w:r w:rsidR="00087FB1">
          <w:rPr>
            <w:noProof/>
            <w:webHidden/>
          </w:rPr>
          <w:fldChar w:fldCharType="separate"/>
        </w:r>
        <w:r w:rsidR="00C02468">
          <w:rPr>
            <w:noProof/>
            <w:webHidden/>
          </w:rPr>
          <w:t>48</w:t>
        </w:r>
        <w:r w:rsidR="00087FB1">
          <w:rPr>
            <w:noProof/>
            <w:webHidden/>
          </w:rPr>
          <w:fldChar w:fldCharType="end"/>
        </w:r>
      </w:hyperlink>
    </w:p>
    <w:p w14:paraId="654CE734" w14:textId="2817A8AF" w:rsidR="00087FB1" w:rsidRDefault="00000000">
      <w:pPr>
        <w:pStyle w:val="TOC3"/>
        <w:rPr>
          <w:rFonts w:asciiTheme="minorHAnsi" w:eastAsiaTheme="minorEastAsia" w:hAnsiTheme="minorHAnsi" w:cstheme="minorBidi"/>
          <w:i w:val="0"/>
          <w:noProof/>
          <w:lang w:eastAsia="en-US"/>
        </w:rPr>
      </w:pPr>
      <w:hyperlink w:anchor="_Toc118222485" w:history="1">
        <w:r w:rsidR="00087FB1" w:rsidRPr="00E43B41">
          <w:rPr>
            <w:rStyle w:val="Hyperlink"/>
            <w:noProof/>
            <w14:scene3d>
              <w14:camera w14:prst="orthographicFront"/>
              <w14:lightRig w14:rig="threePt" w14:dir="t">
                <w14:rot w14:lat="0" w14:lon="0" w14:rev="0"/>
              </w14:lightRig>
            </w14:scene3d>
          </w:rPr>
          <w:t>2.5.4</w:t>
        </w:r>
        <w:r w:rsidR="00087FB1">
          <w:rPr>
            <w:rFonts w:asciiTheme="minorHAnsi" w:eastAsiaTheme="minorEastAsia" w:hAnsiTheme="minorHAnsi" w:cstheme="minorBidi"/>
            <w:i w:val="0"/>
            <w:noProof/>
            <w:lang w:eastAsia="en-US"/>
          </w:rPr>
          <w:tab/>
        </w:r>
        <w:r w:rsidR="00087FB1" w:rsidRPr="00E43B41">
          <w:rPr>
            <w:rStyle w:val="Hyperlink"/>
            <w:noProof/>
          </w:rPr>
          <w:t>UWB Interface (12) [WCC3]</w:t>
        </w:r>
        <w:r w:rsidR="00087FB1">
          <w:rPr>
            <w:noProof/>
            <w:webHidden/>
          </w:rPr>
          <w:tab/>
        </w:r>
        <w:r w:rsidR="00087FB1">
          <w:rPr>
            <w:noProof/>
            <w:webHidden/>
          </w:rPr>
          <w:fldChar w:fldCharType="begin"/>
        </w:r>
        <w:r w:rsidR="00087FB1">
          <w:rPr>
            <w:noProof/>
            <w:webHidden/>
          </w:rPr>
          <w:instrText xml:space="preserve"> PAGEREF _Toc118222485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524EB45E" w14:textId="1FC3E663" w:rsidR="00087FB1" w:rsidRDefault="00000000">
      <w:pPr>
        <w:pStyle w:val="TOC3"/>
        <w:rPr>
          <w:rFonts w:asciiTheme="minorHAnsi" w:eastAsiaTheme="minorEastAsia" w:hAnsiTheme="minorHAnsi" w:cstheme="minorBidi"/>
          <w:i w:val="0"/>
          <w:noProof/>
          <w:lang w:eastAsia="en-US"/>
        </w:rPr>
      </w:pPr>
      <w:hyperlink w:anchor="_Toc118222486" w:history="1">
        <w:r w:rsidR="00087FB1" w:rsidRPr="00E43B41">
          <w:rPr>
            <w:rStyle w:val="Hyperlink"/>
            <w:noProof/>
            <w14:scene3d>
              <w14:camera w14:prst="orthographicFront"/>
              <w14:lightRig w14:rig="threePt" w14:dir="t">
                <w14:rot w14:lat="0" w14:lon="0" w14:rev="0"/>
              </w14:lightRig>
            </w14:scene3d>
          </w:rPr>
          <w:t>2.5.5</w:t>
        </w:r>
        <w:r w:rsidR="00087FB1">
          <w:rPr>
            <w:rFonts w:asciiTheme="minorHAnsi" w:eastAsiaTheme="minorEastAsia" w:hAnsiTheme="minorHAnsi" w:cstheme="minorBidi"/>
            <w:i w:val="0"/>
            <w:noProof/>
            <w:lang w:eastAsia="en-US"/>
          </w:rPr>
          <w:tab/>
        </w:r>
        <w:r w:rsidR="00087FB1" w:rsidRPr="00E43B41">
          <w:rPr>
            <w:rStyle w:val="Hyperlink"/>
            <w:noProof/>
          </w:rPr>
          <w:t>Owner-to-Friend Device Link (via (2), (6), (8), and (7))</w:t>
        </w:r>
        <w:r w:rsidR="00087FB1">
          <w:rPr>
            <w:noProof/>
            <w:webHidden/>
          </w:rPr>
          <w:tab/>
        </w:r>
        <w:r w:rsidR="00087FB1">
          <w:rPr>
            <w:noProof/>
            <w:webHidden/>
          </w:rPr>
          <w:fldChar w:fldCharType="begin"/>
        </w:r>
        <w:r w:rsidR="00087FB1">
          <w:rPr>
            <w:noProof/>
            <w:webHidden/>
          </w:rPr>
          <w:instrText xml:space="preserve"> PAGEREF _Toc118222486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306A6B5E" w14:textId="12965A10" w:rsidR="00087FB1" w:rsidRDefault="00000000">
      <w:pPr>
        <w:pStyle w:val="TOC3"/>
        <w:rPr>
          <w:rFonts w:asciiTheme="minorHAnsi" w:eastAsiaTheme="minorEastAsia" w:hAnsiTheme="minorHAnsi" w:cstheme="minorBidi"/>
          <w:i w:val="0"/>
          <w:noProof/>
          <w:lang w:eastAsia="en-US"/>
        </w:rPr>
      </w:pPr>
      <w:hyperlink w:anchor="_Toc118222487" w:history="1">
        <w:r w:rsidR="00087FB1" w:rsidRPr="00E43B41">
          <w:rPr>
            <w:rStyle w:val="Hyperlink"/>
            <w:noProof/>
            <w14:scene3d>
              <w14:camera w14:prst="orthographicFront"/>
              <w14:lightRig w14:rig="threePt" w14:dir="t">
                <w14:rot w14:lat="0" w14:lon="0" w14:rev="0"/>
              </w14:lightRig>
            </w14:scene3d>
          </w:rPr>
          <w:t>2.5.6</w:t>
        </w:r>
        <w:r w:rsidR="00087FB1">
          <w:rPr>
            <w:rFonts w:asciiTheme="minorHAnsi" w:eastAsiaTheme="minorEastAsia" w:hAnsiTheme="minorHAnsi" w:cstheme="minorBidi"/>
            <w:i w:val="0"/>
            <w:noProof/>
            <w:lang w:eastAsia="en-US"/>
          </w:rPr>
          <w:tab/>
        </w:r>
        <w:r w:rsidR="00087FB1" w:rsidRPr="00E43B41">
          <w:rPr>
            <w:rStyle w:val="Hyperlink"/>
            <w:noProof/>
          </w:rPr>
          <w:t>Owner or Friend Device to Vehicle OEM Server (10, 9)</w:t>
        </w:r>
        <w:r w:rsidR="00087FB1">
          <w:rPr>
            <w:noProof/>
            <w:webHidden/>
          </w:rPr>
          <w:tab/>
        </w:r>
        <w:r w:rsidR="00087FB1">
          <w:rPr>
            <w:noProof/>
            <w:webHidden/>
          </w:rPr>
          <w:fldChar w:fldCharType="begin"/>
        </w:r>
        <w:r w:rsidR="00087FB1">
          <w:rPr>
            <w:noProof/>
            <w:webHidden/>
          </w:rPr>
          <w:instrText xml:space="preserve"> PAGEREF _Toc118222487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7DA5BA3B" w14:textId="346AC024" w:rsidR="00087FB1" w:rsidRDefault="00000000">
      <w:pPr>
        <w:pStyle w:val="TOC3"/>
        <w:rPr>
          <w:rFonts w:asciiTheme="minorHAnsi" w:eastAsiaTheme="minorEastAsia" w:hAnsiTheme="minorHAnsi" w:cstheme="minorBidi"/>
          <w:i w:val="0"/>
          <w:noProof/>
          <w:lang w:eastAsia="en-US"/>
        </w:rPr>
      </w:pPr>
      <w:hyperlink w:anchor="_Toc118222488" w:history="1">
        <w:r w:rsidR="00087FB1" w:rsidRPr="00E43B41">
          <w:rPr>
            <w:rStyle w:val="Hyperlink"/>
            <w:noProof/>
            <w14:scene3d>
              <w14:camera w14:prst="orthographicFront"/>
              <w14:lightRig w14:rig="threePt" w14:dir="t">
                <w14:rot w14:lat="0" w14:lon="0" w14:rev="0"/>
              </w14:lightRig>
            </w14:scene3d>
          </w:rPr>
          <w:t>2.5.7</w:t>
        </w:r>
        <w:r w:rsidR="00087FB1">
          <w:rPr>
            <w:rFonts w:asciiTheme="minorHAnsi" w:eastAsiaTheme="minorEastAsia" w:hAnsiTheme="minorHAnsi" w:cstheme="minorBidi"/>
            <w:i w:val="0"/>
            <w:noProof/>
            <w:lang w:eastAsia="en-US"/>
          </w:rPr>
          <w:tab/>
        </w:r>
        <w:r w:rsidR="00087FB1" w:rsidRPr="00E43B41">
          <w:rPr>
            <w:rStyle w:val="Hyperlink"/>
            <w:noProof/>
          </w:rPr>
          <w:t>Telematics Link (1)</w:t>
        </w:r>
        <w:r w:rsidR="00087FB1">
          <w:rPr>
            <w:noProof/>
            <w:webHidden/>
          </w:rPr>
          <w:tab/>
        </w:r>
        <w:r w:rsidR="00087FB1">
          <w:rPr>
            <w:noProof/>
            <w:webHidden/>
          </w:rPr>
          <w:fldChar w:fldCharType="begin"/>
        </w:r>
        <w:r w:rsidR="00087FB1">
          <w:rPr>
            <w:noProof/>
            <w:webHidden/>
          </w:rPr>
          <w:instrText xml:space="preserve"> PAGEREF _Toc118222488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59E65567" w14:textId="613D58F4" w:rsidR="00087FB1" w:rsidRDefault="00000000">
      <w:pPr>
        <w:pStyle w:val="TOC3"/>
        <w:rPr>
          <w:rFonts w:asciiTheme="minorHAnsi" w:eastAsiaTheme="minorEastAsia" w:hAnsiTheme="minorHAnsi" w:cstheme="minorBidi"/>
          <w:i w:val="0"/>
          <w:noProof/>
          <w:lang w:eastAsia="en-US"/>
        </w:rPr>
      </w:pPr>
      <w:hyperlink w:anchor="_Toc118222489" w:history="1">
        <w:r w:rsidR="00087FB1" w:rsidRPr="00E43B41">
          <w:rPr>
            <w:rStyle w:val="Hyperlink"/>
            <w:noProof/>
            <w14:scene3d>
              <w14:camera w14:prst="orthographicFront"/>
              <w14:lightRig w14:rig="threePt" w14:dir="t">
                <w14:rot w14:lat="0" w14:lon="0" w14:rev="0"/>
              </w14:lightRig>
            </w14:scene3d>
          </w:rPr>
          <w:t>2.5.8</w:t>
        </w:r>
        <w:r w:rsidR="00087FB1">
          <w:rPr>
            <w:rFonts w:asciiTheme="minorHAnsi" w:eastAsiaTheme="minorEastAsia" w:hAnsiTheme="minorHAnsi" w:cstheme="minorBidi"/>
            <w:i w:val="0"/>
            <w:noProof/>
            <w:lang w:eastAsia="en-US"/>
          </w:rPr>
          <w:tab/>
        </w:r>
        <w:r w:rsidR="00087FB1" w:rsidRPr="00E43B41">
          <w:rPr>
            <w:rStyle w:val="Hyperlink"/>
            <w:noProof/>
          </w:rPr>
          <w:t>Owner/Friend Device OEM Server Link (2,7)</w:t>
        </w:r>
        <w:r w:rsidR="00087FB1">
          <w:rPr>
            <w:noProof/>
            <w:webHidden/>
          </w:rPr>
          <w:tab/>
        </w:r>
        <w:r w:rsidR="00087FB1">
          <w:rPr>
            <w:noProof/>
            <w:webHidden/>
          </w:rPr>
          <w:fldChar w:fldCharType="begin"/>
        </w:r>
        <w:r w:rsidR="00087FB1">
          <w:rPr>
            <w:noProof/>
            <w:webHidden/>
          </w:rPr>
          <w:instrText xml:space="preserve"> PAGEREF _Toc118222489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746746E0" w14:textId="3C46E211" w:rsidR="00087FB1" w:rsidRDefault="00000000">
      <w:pPr>
        <w:pStyle w:val="TOC3"/>
        <w:rPr>
          <w:rFonts w:asciiTheme="minorHAnsi" w:eastAsiaTheme="minorEastAsia" w:hAnsiTheme="minorHAnsi" w:cstheme="minorBidi"/>
          <w:i w:val="0"/>
          <w:noProof/>
          <w:lang w:eastAsia="en-US"/>
        </w:rPr>
      </w:pPr>
      <w:hyperlink w:anchor="_Toc118222490" w:history="1">
        <w:r w:rsidR="00087FB1" w:rsidRPr="00E43B41">
          <w:rPr>
            <w:rStyle w:val="Hyperlink"/>
            <w:noProof/>
            <w14:scene3d>
              <w14:camera w14:prst="orthographicFront"/>
              <w14:lightRig w14:rig="threePt" w14:dir="t">
                <w14:rot w14:lat="0" w14:lon="0" w14:rev="0"/>
              </w14:lightRig>
            </w14:scene3d>
          </w:rPr>
          <w:t>2.5.9</w:t>
        </w:r>
        <w:r w:rsidR="00087FB1">
          <w:rPr>
            <w:rFonts w:asciiTheme="minorHAnsi" w:eastAsiaTheme="minorEastAsia" w:hAnsiTheme="minorHAnsi" w:cstheme="minorBidi"/>
            <w:i w:val="0"/>
            <w:noProof/>
            <w:lang w:eastAsia="en-US"/>
          </w:rPr>
          <w:tab/>
        </w:r>
        <w:r w:rsidR="00087FB1" w:rsidRPr="00E43B41">
          <w:rPr>
            <w:rStyle w:val="Hyperlink"/>
            <w:noProof/>
          </w:rPr>
          <w:t>Vehicle OEM Server to KTS (5)</w:t>
        </w:r>
        <w:r w:rsidR="00087FB1">
          <w:rPr>
            <w:noProof/>
            <w:webHidden/>
          </w:rPr>
          <w:tab/>
        </w:r>
        <w:r w:rsidR="00087FB1">
          <w:rPr>
            <w:noProof/>
            <w:webHidden/>
          </w:rPr>
          <w:fldChar w:fldCharType="begin"/>
        </w:r>
        <w:r w:rsidR="00087FB1">
          <w:rPr>
            <w:noProof/>
            <w:webHidden/>
          </w:rPr>
          <w:instrText xml:space="preserve"> PAGEREF _Toc118222490 \h </w:instrText>
        </w:r>
        <w:r w:rsidR="00087FB1">
          <w:rPr>
            <w:noProof/>
            <w:webHidden/>
          </w:rPr>
        </w:r>
        <w:r w:rsidR="00087FB1">
          <w:rPr>
            <w:noProof/>
            <w:webHidden/>
          </w:rPr>
          <w:fldChar w:fldCharType="separate"/>
        </w:r>
        <w:r w:rsidR="00C02468">
          <w:rPr>
            <w:noProof/>
            <w:webHidden/>
          </w:rPr>
          <w:t>49</w:t>
        </w:r>
        <w:r w:rsidR="00087FB1">
          <w:rPr>
            <w:noProof/>
            <w:webHidden/>
          </w:rPr>
          <w:fldChar w:fldCharType="end"/>
        </w:r>
      </w:hyperlink>
    </w:p>
    <w:p w14:paraId="3917063F" w14:textId="0977B195" w:rsidR="00087FB1" w:rsidRDefault="00000000">
      <w:pPr>
        <w:pStyle w:val="TOC3"/>
        <w:rPr>
          <w:rFonts w:asciiTheme="minorHAnsi" w:eastAsiaTheme="minorEastAsia" w:hAnsiTheme="minorHAnsi" w:cstheme="minorBidi"/>
          <w:i w:val="0"/>
          <w:noProof/>
          <w:lang w:eastAsia="en-US"/>
        </w:rPr>
      </w:pPr>
      <w:hyperlink w:anchor="_Toc118222491" w:history="1">
        <w:r w:rsidR="00087FB1" w:rsidRPr="00E43B41">
          <w:rPr>
            <w:rStyle w:val="Hyperlink"/>
            <w:noProof/>
            <w14:scene3d>
              <w14:camera w14:prst="orthographicFront"/>
              <w14:lightRig w14:rig="threePt" w14:dir="t">
                <w14:rot w14:lat="0" w14:lon="0" w14:rev="0"/>
              </w14:lightRig>
            </w14:scene3d>
          </w:rPr>
          <w:t>2.5.10</w:t>
        </w:r>
        <w:r w:rsidR="00087FB1">
          <w:rPr>
            <w:rFonts w:asciiTheme="minorHAnsi" w:eastAsiaTheme="minorEastAsia" w:hAnsiTheme="minorHAnsi" w:cstheme="minorBidi"/>
            <w:i w:val="0"/>
            <w:noProof/>
            <w:lang w:eastAsia="en-US"/>
          </w:rPr>
          <w:tab/>
        </w:r>
        <w:r w:rsidR="00087FB1" w:rsidRPr="00E43B41">
          <w:rPr>
            <w:rStyle w:val="Hyperlink"/>
            <w:noProof/>
          </w:rPr>
          <w:t>Owner/Friend Device OEM Server to Vehicle OEM Server (6,8)</w:t>
        </w:r>
        <w:r w:rsidR="00087FB1">
          <w:rPr>
            <w:noProof/>
            <w:webHidden/>
          </w:rPr>
          <w:tab/>
        </w:r>
        <w:r w:rsidR="00087FB1">
          <w:rPr>
            <w:noProof/>
            <w:webHidden/>
          </w:rPr>
          <w:fldChar w:fldCharType="begin"/>
        </w:r>
        <w:r w:rsidR="00087FB1">
          <w:rPr>
            <w:noProof/>
            <w:webHidden/>
          </w:rPr>
          <w:instrText xml:space="preserve"> PAGEREF _Toc118222491 \h </w:instrText>
        </w:r>
        <w:r w:rsidR="00087FB1">
          <w:rPr>
            <w:noProof/>
            <w:webHidden/>
          </w:rPr>
        </w:r>
        <w:r w:rsidR="00087FB1">
          <w:rPr>
            <w:noProof/>
            <w:webHidden/>
          </w:rPr>
          <w:fldChar w:fldCharType="separate"/>
        </w:r>
        <w:r w:rsidR="00C02468">
          <w:rPr>
            <w:noProof/>
            <w:webHidden/>
          </w:rPr>
          <w:t>50</w:t>
        </w:r>
        <w:r w:rsidR="00087FB1">
          <w:rPr>
            <w:noProof/>
            <w:webHidden/>
          </w:rPr>
          <w:fldChar w:fldCharType="end"/>
        </w:r>
      </w:hyperlink>
    </w:p>
    <w:p w14:paraId="435776ED" w14:textId="68781CA7" w:rsidR="00087FB1" w:rsidRDefault="00000000">
      <w:pPr>
        <w:pStyle w:val="TOC2"/>
        <w:rPr>
          <w:rFonts w:asciiTheme="minorHAnsi" w:eastAsiaTheme="minorEastAsia" w:hAnsiTheme="minorHAnsi" w:cstheme="minorBidi"/>
          <w:smallCaps w:val="0"/>
          <w:noProof/>
          <w:lang w:eastAsia="en-US"/>
        </w:rPr>
      </w:pPr>
      <w:hyperlink w:anchor="_Toc118222492" w:history="1">
        <w:r w:rsidR="00087FB1" w:rsidRPr="00E43B41">
          <w:rPr>
            <w:rStyle w:val="Hyperlink"/>
            <w:noProof/>
            <w:lang w:eastAsia="ko-KR"/>
          </w:rPr>
          <w:t>2.6</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Device Structure</w:t>
        </w:r>
        <w:r w:rsidR="00087FB1">
          <w:rPr>
            <w:noProof/>
            <w:webHidden/>
          </w:rPr>
          <w:tab/>
        </w:r>
        <w:r w:rsidR="00087FB1">
          <w:rPr>
            <w:noProof/>
            <w:webHidden/>
          </w:rPr>
          <w:fldChar w:fldCharType="begin"/>
        </w:r>
        <w:r w:rsidR="00087FB1">
          <w:rPr>
            <w:noProof/>
            <w:webHidden/>
          </w:rPr>
          <w:instrText xml:space="preserve"> PAGEREF _Toc118222492 \h </w:instrText>
        </w:r>
        <w:r w:rsidR="00087FB1">
          <w:rPr>
            <w:noProof/>
            <w:webHidden/>
          </w:rPr>
        </w:r>
        <w:r w:rsidR="00087FB1">
          <w:rPr>
            <w:noProof/>
            <w:webHidden/>
          </w:rPr>
          <w:fldChar w:fldCharType="separate"/>
        </w:r>
        <w:r w:rsidR="00C02468">
          <w:rPr>
            <w:noProof/>
            <w:webHidden/>
          </w:rPr>
          <w:t>51</w:t>
        </w:r>
        <w:r w:rsidR="00087FB1">
          <w:rPr>
            <w:noProof/>
            <w:webHidden/>
          </w:rPr>
          <w:fldChar w:fldCharType="end"/>
        </w:r>
      </w:hyperlink>
    </w:p>
    <w:p w14:paraId="0D7A4C59" w14:textId="6CE3B459" w:rsidR="00087FB1" w:rsidRDefault="00000000">
      <w:pPr>
        <w:pStyle w:val="TOC3"/>
        <w:rPr>
          <w:rFonts w:asciiTheme="minorHAnsi" w:eastAsiaTheme="minorEastAsia" w:hAnsiTheme="minorHAnsi" w:cstheme="minorBidi"/>
          <w:i w:val="0"/>
          <w:noProof/>
          <w:lang w:eastAsia="en-US"/>
        </w:rPr>
      </w:pPr>
      <w:hyperlink w:anchor="_Toc118222493" w:history="1">
        <w:r w:rsidR="00087FB1" w:rsidRPr="00E43B41">
          <w:rPr>
            <w:rStyle w:val="Hyperlink"/>
            <w:noProof/>
            <w14:scene3d>
              <w14:camera w14:prst="orthographicFront"/>
              <w14:lightRig w14:rig="threePt" w14:dir="t">
                <w14:rot w14:lat="0" w14:lon="0" w14:rev="0"/>
              </w14:lightRig>
            </w14:scene3d>
          </w:rPr>
          <w:t>2.6.1</w:t>
        </w:r>
        <w:r w:rsidR="00087FB1">
          <w:rPr>
            <w:rFonts w:asciiTheme="minorHAnsi" w:eastAsiaTheme="minorEastAsia" w:hAnsiTheme="minorHAnsi" w:cstheme="minorBidi"/>
            <w:i w:val="0"/>
            <w:noProof/>
            <w:lang w:eastAsia="en-US"/>
          </w:rPr>
          <w:tab/>
        </w:r>
        <w:r w:rsidR="00087FB1" w:rsidRPr="00E43B41">
          <w:rPr>
            <w:rStyle w:val="Hyperlink"/>
            <w:noProof/>
          </w:rPr>
          <w:t>NFC Component [WCC1]</w:t>
        </w:r>
        <w:r w:rsidR="00087FB1">
          <w:rPr>
            <w:noProof/>
            <w:webHidden/>
          </w:rPr>
          <w:tab/>
        </w:r>
        <w:r w:rsidR="00087FB1">
          <w:rPr>
            <w:noProof/>
            <w:webHidden/>
          </w:rPr>
          <w:fldChar w:fldCharType="begin"/>
        </w:r>
        <w:r w:rsidR="00087FB1">
          <w:rPr>
            <w:noProof/>
            <w:webHidden/>
          </w:rPr>
          <w:instrText xml:space="preserve"> PAGEREF _Toc118222493 \h </w:instrText>
        </w:r>
        <w:r w:rsidR="00087FB1">
          <w:rPr>
            <w:noProof/>
            <w:webHidden/>
          </w:rPr>
        </w:r>
        <w:r w:rsidR="00087FB1">
          <w:rPr>
            <w:noProof/>
            <w:webHidden/>
          </w:rPr>
          <w:fldChar w:fldCharType="separate"/>
        </w:r>
        <w:r w:rsidR="00C02468">
          <w:rPr>
            <w:noProof/>
            <w:webHidden/>
          </w:rPr>
          <w:t>51</w:t>
        </w:r>
        <w:r w:rsidR="00087FB1">
          <w:rPr>
            <w:noProof/>
            <w:webHidden/>
          </w:rPr>
          <w:fldChar w:fldCharType="end"/>
        </w:r>
      </w:hyperlink>
    </w:p>
    <w:p w14:paraId="27CFBB8A" w14:textId="5D2FD5B0" w:rsidR="00087FB1" w:rsidRDefault="00000000">
      <w:pPr>
        <w:pStyle w:val="TOC3"/>
        <w:rPr>
          <w:rFonts w:asciiTheme="minorHAnsi" w:eastAsiaTheme="minorEastAsia" w:hAnsiTheme="minorHAnsi" w:cstheme="minorBidi"/>
          <w:i w:val="0"/>
          <w:noProof/>
          <w:lang w:eastAsia="en-US"/>
        </w:rPr>
      </w:pPr>
      <w:hyperlink w:anchor="_Toc118222494" w:history="1">
        <w:r w:rsidR="00087FB1" w:rsidRPr="00E43B41">
          <w:rPr>
            <w:rStyle w:val="Hyperlink"/>
            <w:noProof/>
            <w14:scene3d>
              <w14:camera w14:prst="orthographicFront"/>
              <w14:lightRig w14:rig="threePt" w14:dir="t">
                <w14:rot w14:lat="0" w14:lon="0" w14:rev="0"/>
              </w14:lightRig>
            </w14:scene3d>
          </w:rPr>
          <w:t>2.6.2</w:t>
        </w:r>
        <w:r w:rsidR="00087FB1">
          <w:rPr>
            <w:rFonts w:asciiTheme="minorHAnsi" w:eastAsiaTheme="minorEastAsia" w:hAnsiTheme="minorHAnsi" w:cstheme="minorBidi"/>
            <w:i w:val="0"/>
            <w:noProof/>
            <w:lang w:eastAsia="en-US"/>
          </w:rPr>
          <w:tab/>
        </w:r>
        <w:r w:rsidR="00087FB1" w:rsidRPr="00E43B41">
          <w:rPr>
            <w:rStyle w:val="Hyperlink"/>
            <w:noProof/>
          </w:rPr>
          <w:t>Bluetooth Module [WCC2/WCC3]</w:t>
        </w:r>
        <w:r w:rsidR="00087FB1">
          <w:rPr>
            <w:noProof/>
            <w:webHidden/>
          </w:rPr>
          <w:tab/>
        </w:r>
        <w:r w:rsidR="00087FB1">
          <w:rPr>
            <w:noProof/>
            <w:webHidden/>
          </w:rPr>
          <w:fldChar w:fldCharType="begin"/>
        </w:r>
        <w:r w:rsidR="00087FB1">
          <w:rPr>
            <w:noProof/>
            <w:webHidden/>
          </w:rPr>
          <w:instrText xml:space="preserve"> PAGEREF _Toc118222494 \h </w:instrText>
        </w:r>
        <w:r w:rsidR="00087FB1">
          <w:rPr>
            <w:noProof/>
            <w:webHidden/>
          </w:rPr>
        </w:r>
        <w:r w:rsidR="00087FB1">
          <w:rPr>
            <w:noProof/>
            <w:webHidden/>
          </w:rPr>
          <w:fldChar w:fldCharType="separate"/>
        </w:r>
        <w:r w:rsidR="00C02468">
          <w:rPr>
            <w:noProof/>
            <w:webHidden/>
          </w:rPr>
          <w:t>52</w:t>
        </w:r>
        <w:r w:rsidR="00087FB1">
          <w:rPr>
            <w:noProof/>
            <w:webHidden/>
          </w:rPr>
          <w:fldChar w:fldCharType="end"/>
        </w:r>
      </w:hyperlink>
    </w:p>
    <w:p w14:paraId="675A625D" w14:textId="22F6ED53" w:rsidR="00087FB1" w:rsidRDefault="00000000">
      <w:pPr>
        <w:pStyle w:val="TOC3"/>
        <w:rPr>
          <w:rFonts w:asciiTheme="minorHAnsi" w:eastAsiaTheme="minorEastAsia" w:hAnsiTheme="minorHAnsi" w:cstheme="minorBidi"/>
          <w:i w:val="0"/>
          <w:noProof/>
          <w:lang w:eastAsia="en-US"/>
        </w:rPr>
      </w:pPr>
      <w:hyperlink w:anchor="_Toc118222495" w:history="1">
        <w:r w:rsidR="00087FB1" w:rsidRPr="00E43B41">
          <w:rPr>
            <w:rStyle w:val="Hyperlink"/>
            <w:noProof/>
            <w14:scene3d>
              <w14:camera w14:prst="orthographicFront"/>
              <w14:lightRig w14:rig="threePt" w14:dir="t">
                <w14:rot w14:lat="0" w14:lon="0" w14:rev="0"/>
              </w14:lightRig>
            </w14:scene3d>
          </w:rPr>
          <w:t>2.6.3</w:t>
        </w:r>
        <w:r w:rsidR="00087FB1">
          <w:rPr>
            <w:rFonts w:asciiTheme="minorHAnsi" w:eastAsiaTheme="minorEastAsia" w:hAnsiTheme="minorHAnsi" w:cstheme="minorBidi"/>
            <w:i w:val="0"/>
            <w:noProof/>
            <w:lang w:eastAsia="en-US"/>
          </w:rPr>
          <w:tab/>
        </w:r>
        <w:r w:rsidR="00087FB1" w:rsidRPr="00E43B41">
          <w:rPr>
            <w:rStyle w:val="Hyperlink"/>
            <w:noProof/>
          </w:rPr>
          <w:t>UWB Module [WCC3]</w:t>
        </w:r>
        <w:r w:rsidR="00087FB1">
          <w:rPr>
            <w:noProof/>
            <w:webHidden/>
          </w:rPr>
          <w:tab/>
        </w:r>
        <w:r w:rsidR="00087FB1">
          <w:rPr>
            <w:noProof/>
            <w:webHidden/>
          </w:rPr>
          <w:fldChar w:fldCharType="begin"/>
        </w:r>
        <w:r w:rsidR="00087FB1">
          <w:rPr>
            <w:noProof/>
            <w:webHidden/>
          </w:rPr>
          <w:instrText xml:space="preserve"> PAGEREF _Toc118222495 \h </w:instrText>
        </w:r>
        <w:r w:rsidR="00087FB1">
          <w:rPr>
            <w:noProof/>
            <w:webHidden/>
          </w:rPr>
        </w:r>
        <w:r w:rsidR="00087FB1">
          <w:rPr>
            <w:noProof/>
            <w:webHidden/>
          </w:rPr>
          <w:fldChar w:fldCharType="separate"/>
        </w:r>
        <w:r w:rsidR="00C02468">
          <w:rPr>
            <w:noProof/>
            <w:webHidden/>
          </w:rPr>
          <w:t>52</w:t>
        </w:r>
        <w:r w:rsidR="00087FB1">
          <w:rPr>
            <w:noProof/>
            <w:webHidden/>
          </w:rPr>
          <w:fldChar w:fldCharType="end"/>
        </w:r>
      </w:hyperlink>
    </w:p>
    <w:p w14:paraId="117C83B2" w14:textId="1C109DA7" w:rsidR="00087FB1" w:rsidRDefault="00000000">
      <w:pPr>
        <w:pStyle w:val="TOC3"/>
        <w:rPr>
          <w:rFonts w:asciiTheme="minorHAnsi" w:eastAsiaTheme="minorEastAsia" w:hAnsiTheme="minorHAnsi" w:cstheme="minorBidi"/>
          <w:i w:val="0"/>
          <w:noProof/>
          <w:lang w:eastAsia="en-US"/>
        </w:rPr>
      </w:pPr>
      <w:hyperlink w:anchor="_Toc118222496" w:history="1">
        <w:r w:rsidR="00087FB1" w:rsidRPr="00E43B41">
          <w:rPr>
            <w:rStyle w:val="Hyperlink"/>
            <w:noProof/>
            <w14:scene3d>
              <w14:camera w14:prst="orthographicFront"/>
              <w14:lightRig w14:rig="threePt" w14:dir="t">
                <w14:rot w14:lat="0" w14:lon="0" w14:rev="0"/>
              </w14:lightRig>
            </w14:scene3d>
          </w:rPr>
          <w:t>2.6.4</w:t>
        </w:r>
        <w:r w:rsidR="00087FB1">
          <w:rPr>
            <w:rFonts w:asciiTheme="minorHAnsi" w:eastAsiaTheme="minorEastAsia" w:hAnsiTheme="minorHAnsi" w:cstheme="minorBidi"/>
            <w:i w:val="0"/>
            <w:noProof/>
            <w:lang w:eastAsia="en-US"/>
          </w:rPr>
          <w:tab/>
        </w:r>
        <w:r w:rsidR="00087FB1" w:rsidRPr="00E43B41">
          <w:rPr>
            <w:rStyle w:val="Hyperlink"/>
            <w:noProof/>
          </w:rPr>
          <w:t>Secure Element (or equivalent)</w:t>
        </w:r>
        <w:r w:rsidR="00087FB1">
          <w:rPr>
            <w:noProof/>
            <w:webHidden/>
          </w:rPr>
          <w:tab/>
        </w:r>
        <w:r w:rsidR="00087FB1">
          <w:rPr>
            <w:noProof/>
            <w:webHidden/>
          </w:rPr>
          <w:fldChar w:fldCharType="begin"/>
        </w:r>
        <w:r w:rsidR="00087FB1">
          <w:rPr>
            <w:noProof/>
            <w:webHidden/>
          </w:rPr>
          <w:instrText xml:space="preserve"> PAGEREF _Toc118222496 \h </w:instrText>
        </w:r>
        <w:r w:rsidR="00087FB1">
          <w:rPr>
            <w:noProof/>
            <w:webHidden/>
          </w:rPr>
        </w:r>
        <w:r w:rsidR="00087FB1">
          <w:rPr>
            <w:noProof/>
            <w:webHidden/>
          </w:rPr>
          <w:fldChar w:fldCharType="separate"/>
        </w:r>
        <w:r w:rsidR="00C02468">
          <w:rPr>
            <w:noProof/>
            <w:webHidden/>
          </w:rPr>
          <w:t>52</w:t>
        </w:r>
        <w:r w:rsidR="00087FB1">
          <w:rPr>
            <w:noProof/>
            <w:webHidden/>
          </w:rPr>
          <w:fldChar w:fldCharType="end"/>
        </w:r>
      </w:hyperlink>
    </w:p>
    <w:p w14:paraId="70D50B71" w14:textId="27732A67" w:rsidR="00087FB1" w:rsidRDefault="00000000">
      <w:pPr>
        <w:pStyle w:val="TOC3"/>
        <w:rPr>
          <w:rFonts w:asciiTheme="minorHAnsi" w:eastAsiaTheme="minorEastAsia" w:hAnsiTheme="minorHAnsi" w:cstheme="minorBidi"/>
          <w:i w:val="0"/>
          <w:noProof/>
          <w:lang w:eastAsia="en-US"/>
        </w:rPr>
      </w:pPr>
      <w:hyperlink w:anchor="_Toc118222497" w:history="1">
        <w:r w:rsidR="00087FB1" w:rsidRPr="00E43B41">
          <w:rPr>
            <w:rStyle w:val="Hyperlink"/>
            <w:noProof/>
            <w14:scene3d>
              <w14:camera w14:prst="orthographicFront"/>
              <w14:lightRig w14:rig="threePt" w14:dir="t">
                <w14:rot w14:lat="0" w14:lon="0" w14:rev="0"/>
              </w14:lightRig>
            </w14:scene3d>
          </w:rPr>
          <w:t>2.6.5</w:t>
        </w:r>
        <w:r w:rsidR="00087FB1">
          <w:rPr>
            <w:rFonts w:asciiTheme="minorHAnsi" w:eastAsiaTheme="minorEastAsia" w:hAnsiTheme="minorHAnsi" w:cstheme="minorBidi"/>
            <w:i w:val="0"/>
            <w:noProof/>
            <w:lang w:eastAsia="en-US"/>
          </w:rPr>
          <w:tab/>
        </w:r>
        <w:r w:rsidR="00087FB1" w:rsidRPr="00E43B41">
          <w:rPr>
            <w:rStyle w:val="Hyperlink"/>
            <w:noProof/>
          </w:rPr>
          <w:t>Digital Key Applet</w:t>
        </w:r>
        <w:r w:rsidR="00087FB1">
          <w:rPr>
            <w:noProof/>
            <w:webHidden/>
          </w:rPr>
          <w:tab/>
        </w:r>
        <w:r w:rsidR="00087FB1">
          <w:rPr>
            <w:noProof/>
            <w:webHidden/>
          </w:rPr>
          <w:fldChar w:fldCharType="begin"/>
        </w:r>
        <w:r w:rsidR="00087FB1">
          <w:rPr>
            <w:noProof/>
            <w:webHidden/>
          </w:rPr>
          <w:instrText xml:space="preserve"> PAGEREF _Toc118222497 \h </w:instrText>
        </w:r>
        <w:r w:rsidR="00087FB1">
          <w:rPr>
            <w:noProof/>
            <w:webHidden/>
          </w:rPr>
        </w:r>
        <w:r w:rsidR="00087FB1">
          <w:rPr>
            <w:noProof/>
            <w:webHidden/>
          </w:rPr>
          <w:fldChar w:fldCharType="separate"/>
        </w:r>
        <w:r w:rsidR="00C02468">
          <w:rPr>
            <w:noProof/>
            <w:webHidden/>
          </w:rPr>
          <w:t>52</w:t>
        </w:r>
        <w:r w:rsidR="00087FB1">
          <w:rPr>
            <w:noProof/>
            <w:webHidden/>
          </w:rPr>
          <w:fldChar w:fldCharType="end"/>
        </w:r>
      </w:hyperlink>
    </w:p>
    <w:p w14:paraId="3824EEB4" w14:textId="4B74F910" w:rsidR="00087FB1" w:rsidRDefault="00000000">
      <w:pPr>
        <w:pStyle w:val="TOC3"/>
        <w:rPr>
          <w:rFonts w:asciiTheme="minorHAnsi" w:eastAsiaTheme="minorEastAsia" w:hAnsiTheme="minorHAnsi" w:cstheme="minorBidi"/>
          <w:i w:val="0"/>
          <w:noProof/>
          <w:lang w:eastAsia="en-US"/>
        </w:rPr>
      </w:pPr>
      <w:hyperlink w:anchor="_Toc118222498" w:history="1">
        <w:r w:rsidR="00087FB1" w:rsidRPr="00E43B41">
          <w:rPr>
            <w:rStyle w:val="Hyperlink"/>
            <w:noProof/>
            <w14:scene3d>
              <w14:camera w14:prst="orthographicFront"/>
              <w14:lightRig w14:rig="threePt" w14:dir="t">
                <w14:rot w14:lat="0" w14:lon="0" w14:rev="0"/>
              </w14:lightRig>
            </w14:scene3d>
          </w:rPr>
          <w:t>2.6.6</w:t>
        </w:r>
        <w:r w:rsidR="00087FB1">
          <w:rPr>
            <w:rFonts w:asciiTheme="minorHAnsi" w:eastAsiaTheme="minorEastAsia" w:hAnsiTheme="minorHAnsi" w:cstheme="minorBidi"/>
            <w:i w:val="0"/>
            <w:noProof/>
            <w:lang w:eastAsia="en-US"/>
          </w:rPr>
          <w:tab/>
        </w:r>
        <w:r w:rsidR="00087FB1" w:rsidRPr="00E43B41">
          <w:rPr>
            <w:rStyle w:val="Hyperlink"/>
            <w:noProof/>
          </w:rPr>
          <w:t>Digital Key Framework</w:t>
        </w:r>
        <w:r w:rsidR="00087FB1">
          <w:rPr>
            <w:noProof/>
            <w:webHidden/>
          </w:rPr>
          <w:tab/>
        </w:r>
        <w:r w:rsidR="00087FB1">
          <w:rPr>
            <w:noProof/>
            <w:webHidden/>
          </w:rPr>
          <w:fldChar w:fldCharType="begin"/>
        </w:r>
        <w:r w:rsidR="00087FB1">
          <w:rPr>
            <w:noProof/>
            <w:webHidden/>
          </w:rPr>
          <w:instrText xml:space="preserve"> PAGEREF _Toc118222498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7BE64495" w14:textId="1F48EF7E" w:rsidR="00087FB1" w:rsidRDefault="00000000">
      <w:pPr>
        <w:pStyle w:val="TOC3"/>
        <w:rPr>
          <w:rFonts w:asciiTheme="minorHAnsi" w:eastAsiaTheme="minorEastAsia" w:hAnsiTheme="minorHAnsi" w:cstheme="minorBidi"/>
          <w:i w:val="0"/>
          <w:noProof/>
          <w:lang w:eastAsia="en-US"/>
        </w:rPr>
      </w:pPr>
      <w:hyperlink w:anchor="_Toc118222499" w:history="1">
        <w:r w:rsidR="00087FB1" w:rsidRPr="00E43B41">
          <w:rPr>
            <w:rStyle w:val="Hyperlink"/>
            <w:noProof/>
            <w14:scene3d>
              <w14:camera w14:prst="orthographicFront"/>
              <w14:lightRig w14:rig="threePt" w14:dir="t">
                <w14:rot w14:lat="0" w14:lon="0" w14:rev="0"/>
              </w14:lightRig>
            </w14:scene3d>
          </w:rPr>
          <w:t>2.6.7</w:t>
        </w:r>
        <w:r w:rsidR="00087FB1">
          <w:rPr>
            <w:rFonts w:asciiTheme="minorHAnsi" w:eastAsiaTheme="minorEastAsia" w:hAnsiTheme="minorHAnsi" w:cstheme="minorBidi"/>
            <w:i w:val="0"/>
            <w:noProof/>
            <w:lang w:eastAsia="en-US"/>
          </w:rPr>
          <w:tab/>
        </w:r>
        <w:r w:rsidR="00087FB1" w:rsidRPr="00E43B41">
          <w:rPr>
            <w:rStyle w:val="Hyperlink"/>
            <w:noProof/>
          </w:rPr>
          <w:t>Vehicle OEM App</w:t>
        </w:r>
        <w:r w:rsidR="00087FB1">
          <w:rPr>
            <w:noProof/>
            <w:webHidden/>
          </w:rPr>
          <w:tab/>
        </w:r>
        <w:r w:rsidR="00087FB1">
          <w:rPr>
            <w:noProof/>
            <w:webHidden/>
          </w:rPr>
          <w:fldChar w:fldCharType="begin"/>
        </w:r>
        <w:r w:rsidR="00087FB1">
          <w:rPr>
            <w:noProof/>
            <w:webHidden/>
          </w:rPr>
          <w:instrText xml:space="preserve"> PAGEREF _Toc118222499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4BE1F620" w14:textId="7BB9577C" w:rsidR="00087FB1" w:rsidRDefault="00000000">
      <w:pPr>
        <w:pStyle w:val="TOC3"/>
        <w:rPr>
          <w:rFonts w:asciiTheme="minorHAnsi" w:eastAsiaTheme="minorEastAsia" w:hAnsiTheme="minorHAnsi" w:cstheme="minorBidi"/>
          <w:i w:val="0"/>
          <w:noProof/>
          <w:lang w:eastAsia="en-US"/>
        </w:rPr>
      </w:pPr>
      <w:hyperlink w:anchor="_Toc118222500" w:history="1">
        <w:r w:rsidR="00087FB1" w:rsidRPr="00E43B41">
          <w:rPr>
            <w:rStyle w:val="Hyperlink"/>
            <w:noProof/>
            <w14:scene3d>
              <w14:camera w14:prst="orthographicFront"/>
              <w14:lightRig w14:rig="threePt" w14:dir="t">
                <w14:rot w14:lat="0" w14:lon="0" w14:rev="0"/>
              </w14:lightRig>
            </w14:scene3d>
          </w:rPr>
          <w:t>2.6.8</w:t>
        </w:r>
        <w:r w:rsidR="00087FB1">
          <w:rPr>
            <w:rFonts w:asciiTheme="minorHAnsi" w:eastAsiaTheme="minorEastAsia" w:hAnsiTheme="minorHAnsi" w:cstheme="minorBidi"/>
            <w:i w:val="0"/>
            <w:noProof/>
            <w:lang w:eastAsia="en-US"/>
          </w:rPr>
          <w:tab/>
        </w:r>
        <w:r w:rsidR="00087FB1" w:rsidRPr="00E43B41">
          <w:rPr>
            <w:rStyle w:val="Hyperlink"/>
            <w:noProof/>
          </w:rPr>
          <w:t>Native App</w:t>
        </w:r>
        <w:r w:rsidR="00087FB1">
          <w:rPr>
            <w:noProof/>
            <w:webHidden/>
          </w:rPr>
          <w:tab/>
        </w:r>
        <w:r w:rsidR="00087FB1">
          <w:rPr>
            <w:noProof/>
            <w:webHidden/>
          </w:rPr>
          <w:fldChar w:fldCharType="begin"/>
        </w:r>
        <w:r w:rsidR="00087FB1">
          <w:rPr>
            <w:noProof/>
            <w:webHidden/>
          </w:rPr>
          <w:instrText xml:space="preserve"> PAGEREF _Toc118222500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36ABF5FA" w14:textId="4FE842A8" w:rsidR="00087FB1" w:rsidRDefault="00000000">
      <w:pPr>
        <w:pStyle w:val="TOC2"/>
        <w:rPr>
          <w:rFonts w:asciiTheme="minorHAnsi" w:eastAsiaTheme="minorEastAsia" w:hAnsiTheme="minorHAnsi" w:cstheme="minorBidi"/>
          <w:smallCaps w:val="0"/>
          <w:noProof/>
          <w:lang w:eastAsia="en-US"/>
        </w:rPr>
      </w:pPr>
      <w:hyperlink w:anchor="_Toc118222501" w:history="1">
        <w:r w:rsidR="00087FB1" w:rsidRPr="00E43B41">
          <w:rPr>
            <w:rStyle w:val="Hyperlink"/>
            <w:noProof/>
            <w:lang w:eastAsia="ko-KR"/>
          </w:rPr>
          <w:t>2.7</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Vehicle States</w:t>
        </w:r>
        <w:r w:rsidR="00087FB1">
          <w:rPr>
            <w:noProof/>
            <w:webHidden/>
          </w:rPr>
          <w:tab/>
        </w:r>
        <w:r w:rsidR="00087FB1">
          <w:rPr>
            <w:noProof/>
            <w:webHidden/>
          </w:rPr>
          <w:fldChar w:fldCharType="begin"/>
        </w:r>
        <w:r w:rsidR="00087FB1">
          <w:rPr>
            <w:noProof/>
            <w:webHidden/>
          </w:rPr>
          <w:instrText xml:space="preserve"> PAGEREF _Toc118222501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7E08552D" w14:textId="7BFB05B9" w:rsidR="00087FB1" w:rsidRDefault="00000000">
      <w:pPr>
        <w:pStyle w:val="TOC2"/>
        <w:rPr>
          <w:rFonts w:asciiTheme="minorHAnsi" w:eastAsiaTheme="minorEastAsia" w:hAnsiTheme="minorHAnsi" w:cstheme="minorBidi"/>
          <w:smallCaps w:val="0"/>
          <w:noProof/>
          <w:lang w:eastAsia="en-US"/>
        </w:rPr>
      </w:pPr>
      <w:hyperlink w:anchor="_Toc118222502" w:history="1">
        <w:r w:rsidR="00087FB1" w:rsidRPr="00E43B41">
          <w:rPr>
            <w:rStyle w:val="Hyperlink"/>
            <w:noProof/>
            <w:lang w:eastAsia="ko-KR"/>
          </w:rPr>
          <w:t>2.8</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Digital Key User Classes</w:t>
        </w:r>
        <w:r w:rsidR="00087FB1">
          <w:rPr>
            <w:noProof/>
            <w:webHidden/>
          </w:rPr>
          <w:tab/>
        </w:r>
        <w:r w:rsidR="00087FB1">
          <w:rPr>
            <w:noProof/>
            <w:webHidden/>
          </w:rPr>
          <w:fldChar w:fldCharType="begin"/>
        </w:r>
        <w:r w:rsidR="00087FB1">
          <w:rPr>
            <w:noProof/>
            <w:webHidden/>
          </w:rPr>
          <w:instrText xml:space="preserve"> PAGEREF _Toc118222502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20B8ABFE" w14:textId="67C2A28B" w:rsidR="00087FB1" w:rsidRDefault="00000000">
      <w:pPr>
        <w:pStyle w:val="TOC3"/>
        <w:rPr>
          <w:rFonts w:asciiTheme="minorHAnsi" w:eastAsiaTheme="minorEastAsia" w:hAnsiTheme="minorHAnsi" w:cstheme="minorBidi"/>
          <w:i w:val="0"/>
          <w:noProof/>
          <w:lang w:eastAsia="en-US"/>
        </w:rPr>
      </w:pPr>
      <w:hyperlink w:anchor="_Toc118222503" w:history="1">
        <w:r w:rsidR="00087FB1" w:rsidRPr="00E43B41">
          <w:rPr>
            <w:rStyle w:val="Hyperlink"/>
            <w:noProof/>
            <w14:scene3d>
              <w14:camera w14:prst="orthographicFront"/>
              <w14:lightRig w14:rig="threePt" w14:dir="t">
                <w14:rot w14:lat="0" w14:lon="0" w14:rev="0"/>
              </w14:lightRig>
            </w14:scene3d>
          </w:rPr>
          <w:t>2.8.1</w:t>
        </w:r>
        <w:r w:rsidR="00087FB1">
          <w:rPr>
            <w:rFonts w:asciiTheme="minorHAnsi" w:eastAsiaTheme="minorEastAsia" w:hAnsiTheme="minorHAnsi" w:cstheme="minorBidi"/>
            <w:i w:val="0"/>
            <w:noProof/>
            <w:lang w:eastAsia="en-US"/>
          </w:rPr>
          <w:tab/>
        </w:r>
        <w:r w:rsidR="00087FB1" w:rsidRPr="00E43B41">
          <w:rPr>
            <w:rStyle w:val="Hyperlink"/>
            <w:noProof/>
          </w:rPr>
          <w:t>Owner</w:t>
        </w:r>
        <w:r w:rsidR="00087FB1">
          <w:rPr>
            <w:noProof/>
            <w:webHidden/>
          </w:rPr>
          <w:tab/>
        </w:r>
        <w:r w:rsidR="00087FB1">
          <w:rPr>
            <w:noProof/>
            <w:webHidden/>
          </w:rPr>
          <w:fldChar w:fldCharType="begin"/>
        </w:r>
        <w:r w:rsidR="00087FB1">
          <w:rPr>
            <w:noProof/>
            <w:webHidden/>
          </w:rPr>
          <w:instrText xml:space="preserve"> PAGEREF _Toc118222503 \h </w:instrText>
        </w:r>
        <w:r w:rsidR="00087FB1">
          <w:rPr>
            <w:noProof/>
            <w:webHidden/>
          </w:rPr>
        </w:r>
        <w:r w:rsidR="00087FB1">
          <w:rPr>
            <w:noProof/>
            <w:webHidden/>
          </w:rPr>
          <w:fldChar w:fldCharType="separate"/>
        </w:r>
        <w:r w:rsidR="00C02468">
          <w:rPr>
            <w:noProof/>
            <w:webHidden/>
          </w:rPr>
          <w:t>53</w:t>
        </w:r>
        <w:r w:rsidR="00087FB1">
          <w:rPr>
            <w:noProof/>
            <w:webHidden/>
          </w:rPr>
          <w:fldChar w:fldCharType="end"/>
        </w:r>
      </w:hyperlink>
    </w:p>
    <w:p w14:paraId="67AAE080" w14:textId="082CA24D" w:rsidR="00087FB1" w:rsidRDefault="00000000">
      <w:pPr>
        <w:pStyle w:val="TOC3"/>
        <w:rPr>
          <w:rFonts w:asciiTheme="minorHAnsi" w:eastAsiaTheme="minorEastAsia" w:hAnsiTheme="minorHAnsi" w:cstheme="minorBidi"/>
          <w:i w:val="0"/>
          <w:noProof/>
          <w:lang w:eastAsia="en-US"/>
        </w:rPr>
      </w:pPr>
      <w:hyperlink w:anchor="_Toc118222504" w:history="1">
        <w:r w:rsidR="00087FB1" w:rsidRPr="00E43B41">
          <w:rPr>
            <w:rStyle w:val="Hyperlink"/>
            <w:noProof/>
            <w14:scene3d>
              <w14:camera w14:prst="orthographicFront"/>
              <w14:lightRig w14:rig="threePt" w14:dir="t">
                <w14:rot w14:lat="0" w14:lon="0" w14:rev="0"/>
              </w14:lightRig>
            </w14:scene3d>
          </w:rPr>
          <w:t>2.8.2</w:t>
        </w:r>
        <w:r w:rsidR="00087FB1">
          <w:rPr>
            <w:rFonts w:asciiTheme="minorHAnsi" w:eastAsiaTheme="minorEastAsia" w:hAnsiTheme="minorHAnsi" w:cstheme="minorBidi"/>
            <w:i w:val="0"/>
            <w:noProof/>
            <w:lang w:eastAsia="en-US"/>
          </w:rPr>
          <w:tab/>
        </w:r>
        <w:r w:rsidR="00087FB1" w:rsidRPr="00E43B41">
          <w:rPr>
            <w:rStyle w:val="Hyperlink"/>
            <w:noProof/>
          </w:rPr>
          <w:t>Friend</w:t>
        </w:r>
        <w:r w:rsidR="00087FB1">
          <w:rPr>
            <w:noProof/>
            <w:webHidden/>
          </w:rPr>
          <w:tab/>
        </w:r>
        <w:r w:rsidR="00087FB1">
          <w:rPr>
            <w:noProof/>
            <w:webHidden/>
          </w:rPr>
          <w:fldChar w:fldCharType="begin"/>
        </w:r>
        <w:r w:rsidR="00087FB1">
          <w:rPr>
            <w:noProof/>
            <w:webHidden/>
          </w:rPr>
          <w:instrText xml:space="preserve"> PAGEREF _Toc118222504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2173754E" w14:textId="2C0980B3" w:rsidR="00087FB1" w:rsidRDefault="00000000">
      <w:pPr>
        <w:pStyle w:val="TOC2"/>
        <w:rPr>
          <w:rFonts w:asciiTheme="minorHAnsi" w:eastAsiaTheme="minorEastAsia" w:hAnsiTheme="minorHAnsi" w:cstheme="minorBidi"/>
          <w:smallCaps w:val="0"/>
          <w:noProof/>
          <w:lang w:eastAsia="en-US"/>
        </w:rPr>
      </w:pPr>
      <w:hyperlink w:anchor="_Toc118222505" w:history="1">
        <w:r w:rsidR="00087FB1" w:rsidRPr="00E43B41">
          <w:rPr>
            <w:rStyle w:val="Hyperlink"/>
            <w:noProof/>
            <w:lang w:eastAsia="ko-KR"/>
          </w:rPr>
          <w:t>2.9</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Access Profiles</w:t>
        </w:r>
        <w:r w:rsidR="00087FB1">
          <w:rPr>
            <w:noProof/>
            <w:webHidden/>
          </w:rPr>
          <w:tab/>
        </w:r>
        <w:r w:rsidR="00087FB1">
          <w:rPr>
            <w:noProof/>
            <w:webHidden/>
          </w:rPr>
          <w:fldChar w:fldCharType="begin"/>
        </w:r>
        <w:r w:rsidR="00087FB1">
          <w:rPr>
            <w:noProof/>
            <w:webHidden/>
          </w:rPr>
          <w:instrText xml:space="preserve"> PAGEREF _Toc118222505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6567ECE7" w14:textId="4305D824" w:rsidR="00087FB1" w:rsidRDefault="00000000">
      <w:pPr>
        <w:pStyle w:val="TOC3"/>
        <w:rPr>
          <w:rFonts w:asciiTheme="minorHAnsi" w:eastAsiaTheme="minorEastAsia" w:hAnsiTheme="minorHAnsi" w:cstheme="minorBidi"/>
          <w:i w:val="0"/>
          <w:noProof/>
          <w:lang w:eastAsia="en-US"/>
        </w:rPr>
      </w:pPr>
      <w:hyperlink w:anchor="_Toc118222506" w:history="1">
        <w:r w:rsidR="00087FB1" w:rsidRPr="00E43B41">
          <w:rPr>
            <w:rStyle w:val="Hyperlink"/>
            <w:noProof/>
            <w14:scene3d>
              <w14:camera w14:prst="orthographicFront"/>
              <w14:lightRig w14:rig="threePt" w14:dir="t">
                <w14:rot w14:lat="0" w14:lon="0" w14:rev="0"/>
              </w14:lightRig>
            </w14:scene3d>
          </w:rPr>
          <w:t>2.9.1</w:t>
        </w:r>
        <w:r w:rsidR="00087FB1">
          <w:rPr>
            <w:rFonts w:asciiTheme="minorHAnsi" w:eastAsiaTheme="minorEastAsia" w:hAnsiTheme="minorHAnsi" w:cstheme="minorBidi"/>
            <w:i w:val="0"/>
            <w:noProof/>
            <w:lang w:eastAsia="en-US"/>
          </w:rPr>
          <w:tab/>
        </w:r>
        <w:r w:rsidR="00087FB1" w:rsidRPr="00E43B41">
          <w:rPr>
            <w:rStyle w:val="Hyperlink"/>
            <w:noProof/>
          </w:rPr>
          <w:t>Owner</w:t>
        </w:r>
        <w:r w:rsidR="00087FB1">
          <w:rPr>
            <w:noProof/>
            <w:webHidden/>
          </w:rPr>
          <w:tab/>
        </w:r>
        <w:r w:rsidR="00087FB1">
          <w:rPr>
            <w:noProof/>
            <w:webHidden/>
          </w:rPr>
          <w:fldChar w:fldCharType="begin"/>
        </w:r>
        <w:r w:rsidR="00087FB1">
          <w:rPr>
            <w:noProof/>
            <w:webHidden/>
          </w:rPr>
          <w:instrText xml:space="preserve"> PAGEREF _Toc118222506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5EF84344" w14:textId="50240285" w:rsidR="00087FB1" w:rsidRDefault="00000000">
      <w:pPr>
        <w:pStyle w:val="TOC3"/>
        <w:rPr>
          <w:rFonts w:asciiTheme="minorHAnsi" w:eastAsiaTheme="minorEastAsia" w:hAnsiTheme="minorHAnsi" w:cstheme="minorBidi"/>
          <w:i w:val="0"/>
          <w:noProof/>
          <w:lang w:eastAsia="en-US"/>
        </w:rPr>
      </w:pPr>
      <w:hyperlink w:anchor="_Toc118222507" w:history="1">
        <w:r w:rsidR="00087FB1" w:rsidRPr="00E43B41">
          <w:rPr>
            <w:rStyle w:val="Hyperlink"/>
            <w:noProof/>
            <w14:scene3d>
              <w14:camera w14:prst="orthographicFront"/>
              <w14:lightRig w14:rig="threePt" w14:dir="t">
                <w14:rot w14:lat="0" w14:lon="0" w14:rev="0"/>
              </w14:lightRig>
            </w14:scene3d>
          </w:rPr>
          <w:t>2.9.2</w:t>
        </w:r>
        <w:r w:rsidR="00087FB1">
          <w:rPr>
            <w:rFonts w:asciiTheme="minorHAnsi" w:eastAsiaTheme="minorEastAsia" w:hAnsiTheme="minorHAnsi" w:cstheme="minorBidi"/>
            <w:i w:val="0"/>
            <w:noProof/>
            <w:lang w:eastAsia="en-US"/>
          </w:rPr>
          <w:tab/>
        </w:r>
        <w:r w:rsidR="00087FB1" w:rsidRPr="00E43B41">
          <w:rPr>
            <w:rStyle w:val="Hyperlink"/>
            <w:noProof/>
          </w:rPr>
          <w:t>Friend</w:t>
        </w:r>
        <w:r w:rsidR="00087FB1">
          <w:rPr>
            <w:noProof/>
            <w:webHidden/>
          </w:rPr>
          <w:tab/>
        </w:r>
        <w:r w:rsidR="00087FB1">
          <w:rPr>
            <w:noProof/>
            <w:webHidden/>
          </w:rPr>
          <w:fldChar w:fldCharType="begin"/>
        </w:r>
        <w:r w:rsidR="00087FB1">
          <w:rPr>
            <w:noProof/>
            <w:webHidden/>
          </w:rPr>
          <w:instrText xml:space="preserve"> PAGEREF _Toc118222507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75397060" w14:textId="08562E25" w:rsidR="00087FB1" w:rsidRDefault="00000000">
      <w:pPr>
        <w:pStyle w:val="TOC2"/>
        <w:rPr>
          <w:rFonts w:asciiTheme="minorHAnsi" w:eastAsiaTheme="minorEastAsia" w:hAnsiTheme="minorHAnsi" w:cstheme="minorBidi"/>
          <w:smallCaps w:val="0"/>
          <w:noProof/>
          <w:lang w:eastAsia="en-US"/>
        </w:rPr>
      </w:pPr>
      <w:hyperlink w:anchor="_Toc118222508" w:history="1">
        <w:r w:rsidR="00087FB1" w:rsidRPr="00E43B41">
          <w:rPr>
            <w:rStyle w:val="Hyperlink"/>
            <w:noProof/>
          </w:rPr>
          <w:t>2.10</w:t>
        </w:r>
        <w:r w:rsidR="00087FB1">
          <w:rPr>
            <w:rFonts w:asciiTheme="minorHAnsi" w:eastAsiaTheme="minorEastAsia" w:hAnsiTheme="minorHAnsi" w:cstheme="minorBidi"/>
            <w:smallCaps w:val="0"/>
            <w:noProof/>
            <w:lang w:eastAsia="en-US"/>
          </w:rPr>
          <w:tab/>
        </w:r>
        <w:r w:rsidR="00087FB1" w:rsidRPr="00E43B41">
          <w:rPr>
            <w:rStyle w:val="Hyperlink"/>
            <w:noProof/>
          </w:rPr>
          <w:t>Versioning</w:t>
        </w:r>
        <w:r w:rsidR="00087FB1">
          <w:rPr>
            <w:noProof/>
            <w:webHidden/>
          </w:rPr>
          <w:tab/>
        </w:r>
        <w:r w:rsidR="00087FB1">
          <w:rPr>
            <w:noProof/>
            <w:webHidden/>
          </w:rPr>
          <w:fldChar w:fldCharType="begin"/>
        </w:r>
        <w:r w:rsidR="00087FB1">
          <w:rPr>
            <w:noProof/>
            <w:webHidden/>
          </w:rPr>
          <w:instrText xml:space="preserve"> PAGEREF _Toc118222508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37990990" w14:textId="4993D469" w:rsidR="00087FB1" w:rsidRDefault="00000000">
      <w:pPr>
        <w:pStyle w:val="TOC3"/>
        <w:rPr>
          <w:rFonts w:asciiTheme="minorHAnsi" w:eastAsiaTheme="minorEastAsia" w:hAnsiTheme="minorHAnsi" w:cstheme="minorBidi"/>
          <w:i w:val="0"/>
          <w:noProof/>
          <w:lang w:eastAsia="en-US"/>
        </w:rPr>
      </w:pPr>
      <w:hyperlink w:anchor="_Toc118222509" w:history="1">
        <w:r w:rsidR="00087FB1" w:rsidRPr="00E43B41">
          <w:rPr>
            <w:rStyle w:val="Hyperlink"/>
            <w:noProof/>
            <w14:scene3d>
              <w14:camera w14:prst="orthographicFront"/>
              <w14:lightRig w14:rig="threePt" w14:dir="t">
                <w14:rot w14:lat="0" w14:lon="0" w14:rev="0"/>
              </w14:lightRig>
            </w14:scene3d>
          </w:rPr>
          <w:t>2.10.1</w:t>
        </w:r>
        <w:r w:rsidR="00087FB1">
          <w:rPr>
            <w:rFonts w:asciiTheme="minorHAnsi" w:eastAsiaTheme="minorEastAsia" w:hAnsiTheme="minorHAnsi" w:cstheme="minorBidi"/>
            <w:i w:val="0"/>
            <w:noProof/>
            <w:lang w:eastAsia="en-US"/>
          </w:rPr>
          <w:tab/>
        </w:r>
        <w:r w:rsidR="00087FB1" w:rsidRPr="00E43B41">
          <w:rPr>
            <w:rStyle w:val="Hyperlink"/>
            <w:noProof/>
          </w:rPr>
          <w:t>General</w:t>
        </w:r>
        <w:r w:rsidR="00087FB1">
          <w:rPr>
            <w:noProof/>
            <w:webHidden/>
          </w:rPr>
          <w:tab/>
        </w:r>
        <w:r w:rsidR="00087FB1">
          <w:rPr>
            <w:noProof/>
            <w:webHidden/>
          </w:rPr>
          <w:fldChar w:fldCharType="begin"/>
        </w:r>
        <w:r w:rsidR="00087FB1">
          <w:rPr>
            <w:noProof/>
            <w:webHidden/>
          </w:rPr>
          <w:instrText xml:space="preserve"> PAGEREF _Toc118222509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0510A85E" w14:textId="60F27849" w:rsidR="00087FB1" w:rsidRDefault="00000000">
      <w:pPr>
        <w:pStyle w:val="TOC3"/>
        <w:rPr>
          <w:rFonts w:asciiTheme="minorHAnsi" w:eastAsiaTheme="minorEastAsia" w:hAnsiTheme="minorHAnsi" w:cstheme="minorBidi"/>
          <w:i w:val="0"/>
          <w:noProof/>
          <w:lang w:eastAsia="en-US"/>
        </w:rPr>
      </w:pPr>
      <w:hyperlink w:anchor="_Toc118222510" w:history="1">
        <w:r w:rsidR="00087FB1" w:rsidRPr="00E43B41">
          <w:rPr>
            <w:rStyle w:val="Hyperlink"/>
            <w:noProof/>
            <w14:scene3d>
              <w14:camera w14:prst="orthographicFront"/>
              <w14:lightRig w14:rig="threePt" w14:dir="t">
                <w14:rot w14:lat="0" w14:lon="0" w14:rev="0"/>
              </w14:lightRig>
            </w14:scene3d>
          </w:rPr>
          <w:t>2.10.2</w:t>
        </w:r>
        <w:r w:rsidR="00087FB1">
          <w:rPr>
            <w:rFonts w:asciiTheme="minorHAnsi" w:eastAsiaTheme="minorEastAsia" w:hAnsiTheme="minorHAnsi" w:cstheme="minorBidi"/>
            <w:i w:val="0"/>
            <w:noProof/>
            <w:lang w:eastAsia="en-US"/>
          </w:rPr>
          <w:tab/>
        </w:r>
        <w:r w:rsidR="00087FB1" w:rsidRPr="00E43B41">
          <w:rPr>
            <w:rStyle w:val="Hyperlink"/>
            <w:noProof/>
          </w:rPr>
          <w:t>Domain Versions</w:t>
        </w:r>
        <w:r w:rsidR="00087FB1">
          <w:rPr>
            <w:noProof/>
            <w:webHidden/>
          </w:rPr>
          <w:tab/>
        </w:r>
        <w:r w:rsidR="00087FB1">
          <w:rPr>
            <w:noProof/>
            <w:webHidden/>
          </w:rPr>
          <w:fldChar w:fldCharType="begin"/>
        </w:r>
        <w:r w:rsidR="00087FB1">
          <w:rPr>
            <w:noProof/>
            <w:webHidden/>
          </w:rPr>
          <w:instrText xml:space="preserve"> PAGEREF _Toc118222510 \h </w:instrText>
        </w:r>
        <w:r w:rsidR="00087FB1">
          <w:rPr>
            <w:noProof/>
            <w:webHidden/>
          </w:rPr>
        </w:r>
        <w:r w:rsidR="00087FB1">
          <w:rPr>
            <w:noProof/>
            <w:webHidden/>
          </w:rPr>
          <w:fldChar w:fldCharType="separate"/>
        </w:r>
        <w:r w:rsidR="00C02468">
          <w:rPr>
            <w:noProof/>
            <w:webHidden/>
          </w:rPr>
          <w:t>54</w:t>
        </w:r>
        <w:r w:rsidR="00087FB1">
          <w:rPr>
            <w:noProof/>
            <w:webHidden/>
          </w:rPr>
          <w:fldChar w:fldCharType="end"/>
        </w:r>
      </w:hyperlink>
    </w:p>
    <w:p w14:paraId="6B17C376" w14:textId="287EBCEE" w:rsidR="00087FB1" w:rsidRDefault="00000000">
      <w:pPr>
        <w:pStyle w:val="TOC3"/>
        <w:rPr>
          <w:rFonts w:asciiTheme="minorHAnsi" w:eastAsiaTheme="minorEastAsia" w:hAnsiTheme="minorHAnsi" w:cstheme="minorBidi"/>
          <w:i w:val="0"/>
          <w:noProof/>
          <w:lang w:eastAsia="en-US"/>
        </w:rPr>
      </w:pPr>
      <w:hyperlink w:anchor="_Toc118222511" w:history="1">
        <w:r w:rsidR="00087FB1" w:rsidRPr="00E43B41">
          <w:rPr>
            <w:rStyle w:val="Hyperlink"/>
            <w:noProof/>
            <w14:scene3d>
              <w14:camera w14:prst="orthographicFront"/>
              <w14:lightRig w14:rig="threePt" w14:dir="t">
                <w14:rot w14:lat="0" w14:lon="0" w14:rev="0"/>
              </w14:lightRig>
            </w14:scene3d>
          </w:rPr>
          <w:t>2.10.3</w:t>
        </w:r>
        <w:r w:rsidR="00087FB1">
          <w:rPr>
            <w:rFonts w:asciiTheme="minorHAnsi" w:eastAsiaTheme="minorEastAsia" w:hAnsiTheme="minorHAnsi" w:cstheme="minorBidi"/>
            <w:i w:val="0"/>
            <w:noProof/>
            <w:lang w:eastAsia="en-US"/>
          </w:rPr>
          <w:tab/>
        </w:r>
        <w:r w:rsidR="00087FB1" w:rsidRPr="00E43B41">
          <w:rPr>
            <w:rStyle w:val="Hyperlink"/>
            <w:noProof/>
          </w:rPr>
          <w:t>Domain Wise Version Agreement</w:t>
        </w:r>
        <w:r w:rsidR="00087FB1">
          <w:rPr>
            <w:noProof/>
            <w:webHidden/>
          </w:rPr>
          <w:tab/>
        </w:r>
        <w:r w:rsidR="00087FB1">
          <w:rPr>
            <w:noProof/>
            <w:webHidden/>
          </w:rPr>
          <w:fldChar w:fldCharType="begin"/>
        </w:r>
        <w:r w:rsidR="00087FB1">
          <w:rPr>
            <w:noProof/>
            <w:webHidden/>
          </w:rPr>
          <w:instrText xml:space="preserve"> PAGEREF _Toc118222511 \h </w:instrText>
        </w:r>
        <w:r w:rsidR="00087FB1">
          <w:rPr>
            <w:noProof/>
            <w:webHidden/>
          </w:rPr>
        </w:r>
        <w:r w:rsidR="00087FB1">
          <w:rPr>
            <w:noProof/>
            <w:webHidden/>
          </w:rPr>
          <w:fldChar w:fldCharType="separate"/>
        </w:r>
        <w:r w:rsidR="00C02468">
          <w:rPr>
            <w:noProof/>
            <w:webHidden/>
          </w:rPr>
          <w:t>56</w:t>
        </w:r>
        <w:r w:rsidR="00087FB1">
          <w:rPr>
            <w:noProof/>
            <w:webHidden/>
          </w:rPr>
          <w:fldChar w:fldCharType="end"/>
        </w:r>
      </w:hyperlink>
    </w:p>
    <w:p w14:paraId="09B2713E" w14:textId="023DF6A8" w:rsidR="00087FB1" w:rsidRDefault="00000000">
      <w:pPr>
        <w:pStyle w:val="TOC3"/>
        <w:rPr>
          <w:rFonts w:asciiTheme="minorHAnsi" w:eastAsiaTheme="minorEastAsia" w:hAnsiTheme="minorHAnsi" w:cstheme="minorBidi"/>
          <w:i w:val="0"/>
          <w:noProof/>
          <w:lang w:eastAsia="en-US"/>
        </w:rPr>
      </w:pPr>
      <w:hyperlink w:anchor="_Toc118222512" w:history="1">
        <w:r w:rsidR="00087FB1" w:rsidRPr="00E43B41">
          <w:rPr>
            <w:rStyle w:val="Hyperlink"/>
            <w:noProof/>
            <w14:scene3d>
              <w14:camera w14:prst="orthographicFront"/>
              <w14:lightRig w14:rig="threePt" w14:dir="t">
                <w14:rot w14:lat="0" w14:lon="0" w14:rev="0"/>
              </w14:lightRig>
            </w14:scene3d>
          </w:rPr>
          <w:t>2.10.4</w:t>
        </w:r>
        <w:r w:rsidR="00087FB1">
          <w:rPr>
            <w:rFonts w:asciiTheme="minorHAnsi" w:eastAsiaTheme="minorEastAsia" w:hAnsiTheme="minorHAnsi" w:cstheme="minorBidi"/>
            <w:i w:val="0"/>
            <w:noProof/>
            <w:lang w:eastAsia="en-US"/>
          </w:rPr>
          <w:tab/>
        </w:r>
        <w:r w:rsidR="00087FB1" w:rsidRPr="00E43B41">
          <w:rPr>
            <w:rStyle w:val="Hyperlink"/>
            <w:noProof/>
          </w:rPr>
          <w:t>Software Updates</w:t>
        </w:r>
        <w:r w:rsidR="00087FB1">
          <w:rPr>
            <w:noProof/>
            <w:webHidden/>
          </w:rPr>
          <w:tab/>
        </w:r>
        <w:r w:rsidR="00087FB1">
          <w:rPr>
            <w:noProof/>
            <w:webHidden/>
          </w:rPr>
          <w:fldChar w:fldCharType="begin"/>
        </w:r>
        <w:r w:rsidR="00087FB1">
          <w:rPr>
            <w:noProof/>
            <w:webHidden/>
          </w:rPr>
          <w:instrText xml:space="preserve"> PAGEREF _Toc118222512 \h </w:instrText>
        </w:r>
        <w:r w:rsidR="00087FB1">
          <w:rPr>
            <w:noProof/>
            <w:webHidden/>
          </w:rPr>
        </w:r>
        <w:r w:rsidR="00087FB1">
          <w:rPr>
            <w:noProof/>
            <w:webHidden/>
          </w:rPr>
          <w:fldChar w:fldCharType="separate"/>
        </w:r>
        <w:r w:rsidR="00C02468">
          <w:rPr>
            <w:noProof/>
            <w:webHidden/>
          </w:rPr>
          <w:t>59</w:t>
        </w:r>
        <w:r w:rsidR="00087FB1">
          <w:rPr>
            <w:noProof/>
            <w:webHidden/>
          </w:rPr>
          <w:fldChar w:fldCharType="end"/>
        </w:r>
      </w:hyperlink>
    </w:p>
    <w:p w14:paraId="1DAF163E" w14:textId="002972B5" w:rsidR="00087FB1" w:rsidRDefault="00000000">
      <w:pPr>
        <w:pStyle w:val="TOC3"/>
        <w:rPr>
          <w:rFonts w:asciiTheme="minorHAnsi" w:eastAsiaTheme="minorEastAsia" w:hAnsiTheme="minorHAnsi" w:cstheme="minorBidi"/>
          <w:i w:val="0"/>
          <w:noProof/>
          <w:lang w:eastAsia="en-US"/>
        </w:rPr>
      </w:pPr>
      <w:hyperlink w:anchor="_Toc118222513" w:history="1">
        <w:r w:rsidR="00087FB1" w:rsidRPr="00E43B41">
          <w:rPr>
            <w:rStyle w:val="Hyperlink"/>
            <w:noProof/>
            <w14:scene3d>
              <w14:camera w14:prst="orthographicFront"/>
              <w14:lightRig w14:rig="threePt" w14:dir="t">
                <w14:rot w14:lat="0" w14:lon="0" w14:rev="0"/>
              </w14:lightRig>
            </w14:scene3d>
          </w:rPr>
          <w:t>2.10.5</w:t>
        </w:r>
        <w:r w:rsidR="00087FB1">
          <w:rPr>
            <w:rFonts w:asciiTheme="minorHAnsi" w:eastAsiaTheme="minorEastAsia" w:hAnsiTheme="minorHAnsi" w:cstheme="minorBidi"/>
            <w:i w:val="0"/>
            <w:noProof/>
            <w:lang w:eastAsia="en-US"/>
          </w:rPr>
          <w:tab/>
        </w:r>
        <w:r w:rsidR="00087FB1" w:rsidRPr="00E43B41">
          <w:rPr>
            <w:rStyle w:val="Hyperlink"/>
            <w:noProof/>
          </w:rPr>
          <w:t>Version Numbers</w:t>
        </w:r>
        <w:r w:rsidR="00087FB1">
          <w:rPr>
            <w:noProof/>
            <w:webHidden/>
          </w:rPr>
          <w:tab/>
        </w:r>
        <w:r w:rsidR="00087FB1">
          <w:rPr>
            <w:noProof/>
            <w:webHidden/>
          </w:rPr>
          <w:fldChar w:fldCharType="begin"/>
        </w:r>
        <w:r w:rsidR="00087FB1">
          <w:rPr>
            <w:noProof/>
            <w:webHidden/>
          </w:rPr>
          <w:instrText xml:space="preserve"> PAGEREF _Toc118222513 \h </w:instrText>
        </w:r>
        <w:r w:rsidR="00087FB1">
          <w:rPr>
            <w:noProof/>
            <w:webHidden/>
          </w:rPr>
        </w:r>
        <w:r w:rsidR="00087FB1">
          <w:rPr>
            <w:noProof/>
            <w:webHidden/>
          </w:rPr>
          <w:fldChar w:fldCharType="separate"/>
        </w:r>
        <w:r w:rsidR="00C02468">
          <w:rPr>
            <w:noProof/>
            <w:webHidden/>
          </w:rPr>
          <w:t>63</w:t>
        </w:r>
        <w:r w:rsidR="00087FB1">
          <w:rPr>
            <w:noProof/>
            <w:webHidden/>
          </w:rPr>
          <w:fldChar w:fldCharType="end"/>
        </w:r>
      </w:hyperlink>
    </w:p>
    <w:p w14:paraId="60F4FD45" w14:textId="4FB52335" w:rsidR="00087FB1" w:rsidRDefault="00000000">
      <w:pPr>
        <w:pStyle w:val="TOC3"/>
        <w:rPr>
          <w:rFonts w:asciiTheme="minorHAnsi" w:eastAsiaTheme="minorEastAsia" w:hAnsiTheme="minorHAnsi" w:cstheme="minorBidi"/>
          <w:i w:val="0"/>
          <w:noProof/>
          <w:lang w:eastAsia="en-US"/>
        </w:rPr>
      </w:pPr>
      <w:hyperlink w:anchor="_Toc118222514" w:history="1">
        <w:r w:rsidR="00087FB1" w:rsidRPr="00E43B41">
          <w:rPr>
            <w:rStyle w:val="Hyperlink"/>
            <w:noProof/>
            <w14:scene3d>
              <w14:camera w14:prst="orthographicFront"/>
              <w14:lightRig w14:rig="threePt" w14:dir="t">
                <w14:rot w14:lat="0" w14:lon="0" w14:rev="0"/>
              </w14:lightRig>
            </w14:scene3d>
          </w:rPr>
          <w:t>2.10.6</w:t>
        </w:r>
        <w:r w:rsidR="00087FB1">
          <w:rPr>
            <w:rFonts w:asciiTheme="minorHAnsi" w:eastAsiaTheme="minorEastAsia" w:hAnsiTheme="minorHAnsi" w:cstheme="minorBidi"/>
            <w:i w:val="0"/>
            <w:noProof/>
            <w:lang w:eastAsia="en-US"/>
          </w:rPr>
          <w:tab/>
        </w:r>
        <w:r w:rsidR="00087FB1" w:rsidRPr="00E43B41">
          <w:rPr>
            <w:rStyle w:val="Hyperlink"/>
            <w:noProof/>
          </w:rPr>
          <w:t>Version Introduction</w:t>
        </w:r>
        <w:r w:rsidR="00087FB1">
          <w:rPr>
            <w:noProof/>
            <w:webHidden/>
          </w:rPr>
          <w:tab/>
        </w:r>
        <w:r w:rsidR="00087FB1">
          <w:rPr>
            <w:noProof/>
            <w:webHidden/>
          </w:rPr>
          <w:fldChar w:fldCharType="begin"/>
        </w:r>
        <w:r w:rsidR="00087FB1">
          <w:rPr>
            <w:noProof/>
            <w:webHidden/>
          </w:rPr>
          <w:instrText xml:space="preserve"> PAGEREF _Toc118222514 \h </w:instrText>
        </w:r>
        <w:r w:rsidR="00087FB1">
          <w:rPr>
            <w:noProof/>
            <w:webHidden/>
          </w:rPr>
        </w:r>
        <w:r w:rsidR="00087FB1">
          <w:rPr>
            <w:noProof/>
            <w:webHidden/>
          </w:rPr>
          <w:fldChar w:fldCharType="separate"/>
        </w:r>
        <w:r w:rsidR="00C02468">
          <w:rPr>
            <w:noProof/>
            <w:webHidden/>
          </w:rPr>
          <w:t>63</w:t>
        </w:r>
        <w:r w:rsidR="00087FB1">
          <w:rPr>
            <w:noProof/>
            <w:webHidden/>
          </w:rPr>
          <w:fldChar w:fldCharType="end"/>
        </w:r>
      </w:hyperlink>
    </w:p>
    <w:p w14:paraId="31A53B79" w14:textId="6ED78FFC" w:rsidR="00087FB1" w:rsidRDefault="00000000">
      <w:pPr>
        <w:pStyle w:val="TOC3"/>
        <w:rPr>
          <w:rFonts w:asciiTheme="minorHAnsi" w:eastAsiaTheme="minorEastAsia" w:hAnsiTheme="minorHAnsi" w:cstheme="minorBidi"/>
          <w:i w:val="0"/>
          <w:noProof/>
          <w:lang w:eastAsia="en-US"/>
        </w:rPr>
      </w:pPr>
      <w:hyperlink w:anchor="_Toc118222515" w:history="1">
        <w:r w:rsidR="00087FB1" w:rsidRPr="00E43B41">
          <w:rPr>
            <w:rStyle w:val="Hyperlink"/>
            <w:noProof/>
            <w14:scene3d>
              <w14:camera w14:prst="orthographicFront"/>
              <w14:lightRig w14:rig="threePt" w14:dir="t">
                <w14:rot w14:lat="0" w14:lon="0" w14:rev="0"/>
              </w14:lightRig>
            </w14:scene3d>
          </w:rPr>
          <w:t>2.10.7</w:t>
        </w:r>
        <w:r w:rsidR="00087FB1">
          <w:rPr>
            <w:rFonts w:asciiTheme="minorHAnsi" w:eastAsiaTheme="minorEastAsia" w:hAnsiTheme="minorHAnsi" w:cstheme="minorBidi"/>
            <w:i w:val="0"/>
            <w:noProof/>
            <w:lang w:eastAsia="en-US"/>
          </w:rPr>
          <w:tab/>
        </w:r>
        <w:r w:rsidR="00087FB1" w:rsidRPr="00E43B41">
          <w:rPr>
            <w:rStyle w:val="Hyperlink"/>
            <w:noProof/>
          </w:rPr>
          <w:t>Version Support</w:t>
        </w:r>
        <w:r w:rsidR="00087FB1">
          <w:rPr>
            <w:noProof/>
            <w:webHidden/>
          </w:rPr>
          <w:tab/>
        </w:r>
        <w:r w:rsidR="00087FB1">
          <w:rPr>
            <w:noProof/>
            <w:webHidden/>
          </w:rPr>
          <w:fldChar w:fldCharType="begin"/>
        </w:r>
        <w:r w:rsidR="00087FB1">
          <w:rPr>
            <w:noProof/>
            <w:webHidden/>
          </w:rPr>
          <w:instrText xml:space="preserve"> PAGEREF _Toc118222515 \h </w:instrText>
        </w:r>
        <w:r w:rsidR="00087FB1">
          <w:rPr>
            <w:noProof/>
            <w:webHidden/>
          </w:rPr>
        </w:r>
        <w:r w:rsidR="00087FB1">
          <w:rPr>
            <w:noProof/>
            <w:webHidden/>
          </w:rPr>
          <w:fldChar w:fldCharType="separate"/>
        </w:r>
        <w:r w:rsidR="00C02468">
          <w:rPr>
            <w:noProof/>
            <w:webHidden/>
          </w:rPr>
          <w:t>64</w:t>
        </w:r>
        <w:r w:rsidR="00087FB1">
          <w:rPr>
            <w:noProof/>
            <w:webHidden/>
          </w:rPr>
          <w:fldChar w:fldCharType="end"/>
        </w:r>
      </w:hyperlink>
    </w:p>
    <w:p w14:paraId="2AE77104" w14:textId="5C3A5A96" w:rsidR="00087FB1" w:rsidRDefault="00000000">
      <w:pPr>
        <w:pStyle w:val="TOC3"/>
        <w:rPr>
          <w:rFonts w:asciiTheme="minorHAnsi" w:eastAsiaTheme="minorEastAsia" w:hAnsiTheme="minorHAnsi" w:cstheme="minorBidi"/>
          <w:i w:val="0"/>
          <w:noProof/>
          <w:lang w:eastAsia="en-US"/>
        </w:rPr>
      </w:pPr>
      <w:hyperlink w:anchor="_Toc118222516" w:history="1">
        <w:r w:rsidR="00087FB1" w:rsidRPr="00E43B41">
          <w:rPr>
            <w:rStyle w:val="Hyperlink"/>
            <w:noProof/>
            <w14:scene3d>
              <w14:camera w14:prst="orthographicFront"/>
              <w14:lightRig w14:rig="threePt" w14:dir="t">
                <w14:rot w14:lat="0" w14:lon="0" w14:rev="0"/>
              </w14:lightRig>
            </w14:scene3d>
          </w:rPr>
          <w:t>2.10.8</w:t>
        </w:r>
        <w:r w:rsidR="00087FB1">
          <w:rPr>
            <w:rFonts w:asciiTheme="minorHAnsi" w:eastAsiaTheme="minorEastAsia" w:hAnsiTheme="minorHAnsi" w:cstheme="minorBidi"/>
            <w:i w:val="0"/>
            <w:noProof/>
            <w:lang w:eastAsia="en-US"/>
          </w:rPr>
          <w:tab/>
        </w:r>
        <w:r w:rsidR="00087FB1" w:rsidRPr="00E43B41">
          <w:rPr>
            <w:rStyle w:val="Hyperlink"/>
            <w:noProof/>
          </w:rPr>
          <w:t>Version Table</w:t>
        </w:r>
        <w:r w:rsidR="00087FB1">
          <w:rPr>
            <w:noProof/>
            <w:webHidden/>
          </w:rPr>
          <w:tab/>
        </w:r>
        <w:r w:rsidR="00087FB1">
          <w:rPr>
            <w:noProof/>
            <w:webHidden/>
          </w:rPr>
          <w:fldChar w:fldCharType="begin"/>
        </w:r>
        <w:r w:rsidR="00087FB1">
          <w:rPr>
            <w:noProof/>
            <w:webHidden/>
          </w:rPr>
          <w:instrText xml:space="preserve"> PAGEREF _Toc118222516 \h </w:instrText>
        </w:r>
        <w:r w:rsidR="00087FB1">
          <w:rPr>
            <w:noProof/>
            <w:webHidden/>
          </w:rPr>
        </w:r>
        <w:r w:rsidR="00087FB1">
          <w:rPr>
            <w:noProof/>
            <w:webHidden/>
          </w:rPr>
          <w:fldChar w:fldCharType="separate"/>
        </w:r>
        <w:r w:rsidR="00C02468">
          <w:rPr>
            <w:noProof/>
            <w:webHidden/>
          </w:rPr>
          <w:t>65</w:t>
        </w:r>
        <w:r w:rsidR="00087FB1">
          <w:rPr>
            <w:noProof/>
            <w:webHidden/>
          </w:rPr>
          <w:fldChar w:fldCharType="end"/>
        </w:r>
      </w:hyperlink>
    </w:p>
    <w:p w14:paraId="0BE77B0D" w14:textId="436C3726" w:rsidR="00087FB1" w:rsidRDefault="00000000">
      <w:pPr>
        <w:pStyle w:val="TOC3"/>
        <w:rPr>
          <w:rFonts w:asciiTheme="minorHAnsi" w:eastAsiaTheme="minorEastAsia" w:hAnsiTheme="minorHAnsi" w:cstheme="minorBidi"/>
          <w:i w:val="0"/>
          <w:noProof/>
          <w:lang w:eastAsia="en-US"/>
        </w:rPr>
      </w:pPr>
      <w:hyperlink w:anchor="_Toc118222517" w:history="1">
        <w:r w:rsidR="00087FB1" w:rsidRPr="00E43B41">
          <w:rPr>
            <w:rStyle w:val="Hyperlink"/>
            <w:noProof/>
            <w14:scene3d>
              <w14:camera w14:prst="orthographicFront"/>
              <w14:lightRig w14:rig="threePt" w14:dir="t">
                <w14:rot w14:lat="0" w14:lon="0" w14:rev="0"/>
              </w14:lightRig>
            </w14:scene3d>
          </w:rPr>
          <w:t>2.10.9</w:t>
        </w:r>
        <w:r w:rsidR="00087FB1">
          <w:rPr>
            <w:rFonts w:asciiTheme="minorHAnsi" w:eastAsiaTheme="minorEastAsia" w:hAnsiTheme="minorHAnsi" w:cstheme="minorBidi"/>
            <w:i w:val="0"/>
            <w:noProof/>
            <w:lang w:eastAsia="en-US"/>
          </w:rPr>
          <w:tab/>
        </w:r>
        <w:r w:rsidR="00087FB1" w:rsidRPr="00E43B41">
          <w:rPr>
            <w:rStyle w:val="Hyperlink"/>
            <w:noProof/>
          </w:rPr>
          <w:t>Version Deprecation</w:t>
        </w:r>
        <w:r w:rsidR="00087FB1">
          <w:rPr>
            <w:noProof/>
            <w:webHidden/>
          </w:rPr>
          <w:tab/>
        </w:r>
        <w:r w:rsidR="00087FB1">
          <w:rPr>
            <w:noProof/>
            <w:webHidden/>
          </w:rPr>
          <w:fldChar w:fldCharType="begin"/>
        </w:r>
        <w:r w:rsidR="00087FB1">
          <w:rPr>
            <w:noProof/>
            <w:webHidden/>
          </w:rPr>
          <w:instrText xml:space="preserve"> PAGEREF _Toc118222517 \h </w:instrText>
        </w:r>
        <w:r w:rsidR="00087FB1">
          <w:rPr>
            <w:noProof/>
            <w:webHidden/>
          </w:rPr>
        </w:r>
        <w:r w:rsidR="00087FB1">
          <w:rPr>
            <w:noProof/>
            <w:webHidden/>
          </w:rPr>
          <w:fldChar w:fldCharType="separate"/>
        </w:r>
        <w:r w:rsidR="00C02468">
          <w:rPr>
            <w:noProof/>
            <w:webHidden/>
          </w:rPr>
          <w:t>66</w:t>
        </w:r>
        <w:r w:rsidR="00087FB1">
          <w:rPr>
            <w:noProof/>
            <w:webHidden/>
          </w:rPr>
          <w:fldChar w:fldCharType="end"/>
        </w:r>
      </w:hyperlink>
    </w:p>
    <w:p w14:paraId="4A6857F8" w14:textId="2ED57CC5" w:rsidR="00087FB1" w:rsidRDefault="00000000">
      <w:pPr>
        <w:pStyle w:val="TOC1"/>
        <w:rPr>
          <w:rFonts w:asciiTheme="minorHAnsi" w:eastAsiaTheme="minorEastAsia" w:hAnsiTheme="minorHAnsi" w:cstheme="minorBidi"/>
          <w:b w:val="0"/>
          <w:caps w:val="0"/>
          <w:noProof/>
          <w:sz w:val="24"/>
          <w:lang w:eastAsia="en-US"/>
        </w:rPr>
      </w:pPr>
      <w:hyperlink w:anchor="_Toc118222518" w:history="1">
        <w:r w:rsidR="00087FB1" w:rsidRPr="00E43B41">
          <w:rPr>
            <w:rStyle w:val="Hyperlink"/>
            <w:noProof/>
            <w:lang w:eastAsia="ko-KR"/>
          </w:rPr>
          <w:t>3</w:t>
        </w:r>
        <w:r w:rsidR="00087FB1">
          <w:rPr>
            <w:rFonts w:asciiTheme="minorHAnsi" w:eastAsiaTheme="minorEastAsia" w:hAnsiTheme="minorHAnsi" w:cstheme="minorBidi"/>
            <w:b w:val="0"/>
            <w:caps w:val="0"/>
            <w:noProof/>
            <w:sz w:val="24"/>
            <w:lang w:eastAsia="en-US"/>
          </w:rPr>
          <w:tab/>
        </w:r>
        <w:r w:rsidR="00087FB1" w:rsidRPr="00E43B41">
          <w:rPr>
            <w:rStyle w:val="Hyperlink"/>
            <w:noProof/>
            <w:lang w:eastAsia="ko-KR"/>
          </w:rPr>
          <w:t>NFC Interface [WCC1]</w:t>
        </w:r>
        <w:r w:rsidR="00087FB1">
          <w:rPr>
            <w:noProof/>
            <w:webHidden/>
          </w:rPr>
          <w:tab/>
        </w:r>
        <w:r w:rsidR="00087FB1">
          <w:rPr>
            <w:noProof/>
            <w:webHidden/>
          </w:rPr>
          <w:fldChar w:fldCharType="begin"/>
        </w:r>
        <w:r w:rsidR="00087FB1">
          <w:rPr>
            <w:noProof/>
            <w:webHidden/>
          </w:rPr>
          <w:instrText xml:space="preserve"> PAGEREF _Toc118222518 \h </w:instrText>
        </w:r>
        <w:r w:rsidR="00087FB1">
          <w:rPr>
            <w:noProof/>
            <w:webHidden/>
          </w:rPr>
        </w:r>
        <w:r w:rsidR="00087FB1">
          <w:rPr>
            <w:noProof/>
            <w:webHidden/>
          </w:rPr>
          <w:fldChar w:fldCharType="separate"/>
        </w:r>
        <w:r w:rsidR="00C02468">
          <w:rPr>
            <w:noProof/>
            <w:webHidden/>
          </w:rPr>
          <w:t>67</w:t>
        </w:r>
        <w:r w:rsidR="00087FB1">
          <w:rPr>
            <w:noProof/>
            <w:webHidden/>
          </w:rPr>
          <w:fldChar w:fldCharType="end"/>
        </w:r>
      </w:hyperlink>
    </w:p>
    <w:p w14:paraId="2003B26B" w14:textId="229435CB" w:rsidR="00087FB1" w:rsidRDefault="00000000">
      <w:pPr>
        <w:pStyle w:val="TOC2"/>
        <w:rPr>
          <w:rFonts w:asciiTheme="minorHAnsi" w:eastAsiaTheme="minorEastAsia" w:hAnsiTheme="minorHAnsi" w:cstheme="minorBidi"/>
          <w:smallCaps w:val="0"/>
          <w:noProof/>
          <w:lang w:eastAsia="en-US"/>
        </w:rPr>
      </w:pPr>
      <w:hyperlink w:anchor="_Toc118222519" w:history="1">
        <w:r w:rsidR="00087FB1" w:rsidRPr="00E43B41">
          <w:rPr>
            <w:rStyle w:val="Hyperlink"/>
            <w:noProof/>
            <w:lang w:eastAsia="ko-KR"/>
          </w:rPr>
          <w:t>3.1</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NFC functional requirements</w:t>
        </w:r>
        <w:r w:rsidR="00087FB1">
          <w:rPr>
            <w:noProof/>
            <w:webHidden/>
          </w:rPr>
          <w:tab/>
        </w:r>
        <w:r w:rsidR="00087FB1">
          <w:rPr>
            <w:noProof/>
            <w:webHidden/>
          </w:rPr>
          <w:fldChar w:fldCharType="begin"/>
        </w:r>
        <w:r w:rsidR="00087FB1">
          <w:rPr>
            <w:noProof/>
            <w:webHidden/>
          </w:rPr>
          <w:instrText xml:space="preserve"> PAGEREF _Toc118222519 \h </w:instrText>
        </w:r>
        <w:r w:rsidR="00087FB1">
          <w:rPr>
            <w:noProof/>
            <w:webHidden/>
          </w:rPr>
        </w:r>
        <w:r w:rsidR="00087FB1">
          <w:rPr>
            <w:noProof/>
            <w:webHidden/>
          </w:rPr>
          <w:fldChar w:fldCharType="separate"/>
        </w:r>
        <w:r w:rsidR="00C02468">
          <w:rPr>
            <w:noProof/>
            <w:webHidden/>
          </w:rPr>
          <w:t>67</w:t>
        </w:r>
        <w:r w:rsidR="00087FB1">
          <w:rPr>
            <w:noProof/>
            <w:webHidden/>
          </w:rPr>
          <w:fldChar w:fldCharType="end"/>
        </w:r>
      </w:hyperlink>
    </w:p>
    <w:p w14:paraId="48E066DF" w14:textId="79990BB3" w:rsidR="00087FB1" w:rsidRDefault="00000000">
      <w:pPr>
        <w:pStyle w:val="TOC3"/>
        <w:rPr>
          <w:rFonts w:asciiTheme="minorHAnsi" w:eastAsiaTheme="minorEastAsia" w:hAnsiTheme="minorHAnsi" w:cstheme="minorBidi"/>
          <w:i w:val="0"/>
          <w:noProof/>
          <w:lang w:eastAsia="en-US"/>
        </w:rPr>
      </w:pPr>
      <w:hyperlink w:anchor="_Toc118222520" w:history="1">
        <w:r w:rsidR="00087FB1" w:rsidRPr="00E43B41">
          <w:rPr>
            <w:rStyle w:val="Hyperlink"/>
            <w:noProof/>
            <w14:scene3d>
              <w14:camera w14:prst="orthographicFront"/>
              <w14:lightRig w14:rig="threePt" w14:dir="t">
                <w14:rot w14:lat="0" w14:lon="0" w14:rev="0"/>
              </w14:lightRig>
            </w14:scene3d>
          </w:rPr>
          <w:t>3.1.1</w:t>
        </w:r>
        <w:r w:rsidR="00087FB1">
          <w:rPr>
            <w:rFonts w:asciiTheme="minorHAnsi" w:eastAsiaTheme="minorEastAsia" w:hAnsiTheme="minorHAnsi" w:cstheme="minorBidi"/>
            <w:i w:val="0"/>
            <w:noProof/>
            <w:lang w:eastAsia="en-US"/>
          </w:rPr>
          <w:tab/>
        </w:r>
        <w:r w:rsidR="00087FB1" w:rsidRPr="00E43B41">
          <w:rPr>
            <w:rStyle w:val="Hyperlink"/>
            <w:noProof/>
          </w:rPr>
          <w:t>Vehicle</w:t>
        </w:r>
        <w:r w:rsidR="00087FB1">
          <w:rPr>
            <w:noProof/>
            <w:webHidden/>
          </w:rPr>
          <w:tab/>
        </w:r>
        <w:r w:rsidR="00087FB1">
          <w:rPr>
            <w:noProof/>
            <w:webHidden/>
          </w:rPr>
          <w:fldChar w:fldCharType="begin"/>
        </w:r>
        <w:r w:rsidR="00087FB1">
          <w:rPr>
            <w:noProof/>
            <w:webHidden/>
          </w:rPr>
          <w:instrText xml:space="preserve"> PAGEREF _Toc118222520 \h </w:instrText>
        </w:r>
        <w:r w:rsidR="00087FB1">
          <w:rPr>
            <w:noProof/>
            <w:webHidden/>
          </w:rPr>
        </w:r>
        <w:r w:rsidR="00087FB1">
          <w:rPr>
            <w:noProof/>
            <w:webHidden/>
          </w:rPr>
          <w:fldChar w:fldCharType="separate"/>
        </w:r>
        <w:r w:rsidR="00C02468">
          <w:rPr>
            <w:noProof/>
            <w:webHidden/>
          </w:rPr>
          <w:t>67</w:t>
        </w:r>
        <w:r w:rsidR="00087FB1">
          <w:rPr>
            <w:noProof/>
            <w:webHidden/>
          </w:rPr>
          <w:fldChar w:fldCharType="end"/>
        </w:r>
      </w:hyperlink>
    </w:p>
    <w:p w14:paraId="63D75519" w14:textId="09B3A9E2" w:rsidR="00087FB1" w:rsidRDefault="00000000">
      <w:pPr>
        <w:pStyle w:val="TOC3"/>
        <w:rPr>
          <w:rFonts w:asciiTheme="minorHAnsi" w:eastAsiaTheme="minorEastAsia" w:hAnsiTheme="minorHAnsi" w:cstheme="minorBidi"/>
          <w:i w:val="0"/>
          <w:noProof/>
          <w:lang w:eastAsia="en-US"/>
        </w:rPr>
      </w:pPr>
      <w:hyperlink w:anchor="_Toc118222521" w:history="1">
        <w:r w:rsidR="00087FB1" w:rsidRPr="00E43B41">
          <w:rPr>
            <w:rStyle w:val="Hyperlink"/>
            <w:noProof/>
            <w14:scene3d>
              <w14:camera w14:prst="orthographicFront"/>
              <w14:lightRig w14:rig="threePt" w14:dir="t">
                <w14:rot w14:lat="0" w14:lon="0" w14:rev="0"/>
              </w14:lightRig>
            </w14:scene3d>
          </w:rPr>
          <w:t>3.1.2</w:t>
        </w:r>
        <w:r w:rsidR="00087FB1">
          <w:rPr>
            <w:rFonts w:asciiTheme="minorHAnsi" w:eastAsiaTheme="minorEastAsia" w:hAnsiTheme="minorHAnsi" w:cstheme="minorBidi"/>
            <w:i w:val="0"/>
            <w:noProof/>
            <w:lang w:eastAsia="en-US"/>
          </w:rPr>
          <w:tab/>
        </w:r>
        <w:r w:rsidR="00087FB1" w:rsidRPr="00E43B41">
          <w:rPr>
            <w:rStyle w:val="Hyperlink"/>
            <w:noProof/>
          </w:rPr>
          <w:t>Device</w:t>
        </w:r>
        <w:r w:rsidR="00087FB1">
          <w:rPr>
            <w:noProof/>
            <w:webHidden/>
          </w:rPr>
          <w:tab/>
        </w:r>
        <w:r w:rsidR="00087FB1">
          <w:rPr>
            <w:noProof/>
            <w:webHidden/>
          </w:rPr>
          <w:fldChar w:fldCharType="begin"/>
        </w:r>
        <w:r w:rsidR="00087FB1">
          <w:rPr>
            <w:noProof/>
            <w:webHidden/>
          </w:rPr>
          <w:instrText xml:space="preserve"> PAGEREF _Toc118222521 \h </w:instrText>
        </w:r>
        <w:r w:rsidR="00087FB1">
          <w:rPr>
            <w:noProof/>
            <w:webHidden/>
          </w:rPr>
        </w:r>
        <w:r w:rsidR="00087FB1">
          <w:rPr>
            <w:noProof/>
            <w:webHidden/>
          </w:rPr>
          <w:fldChar w:fldCharType="separate"/>
        </w:r>
        <w:r w:rsidR="00C02468">
          <w:rPr>
            <w:noProof/>
            <w:webHidden/>
          </w:rPr>
          <w:t>67</w:t>
        </w:r>
        <w:r w:rsidR="00087FB1">
          <w:rPr>
            <w:noProof/>
            <w:webHidden/>
          </w:rPr>
          <w:fldChar w:fldCharType="end"/>
        </w:r>
      </w:hyperlink>
    </w:p>
    <w:p w14:paraId="56E882FC" w14:textId="2FD147FE" w:rsidR="00087FB1" w:rsidRDefault="00000000">
      <w:pPr>
        <w:pStyle w:val="TOC2"/>
        <w:rPr>
          <w:rFonts w:asciiTheme="minorHAnsi" w:eastAsiaTheme="minorEastAsia" w:hAnsiTheme="minorHAnsi" w:cstheme="minorBidi"/>
          <w:smallCaps w:val="0"/>
          <w:noProof/>
          <w:lang w:eastAsia="en-US"/>
        </w:rPr>
      </w:pPr>
      <w:hyperlink w:anchor="_Toc118222522" w:history="1">
        <w:r w:rsidR="00087FB1" w:rsidRPr="00E43B41">
          <w:rPr>
            <w:rStyle w:val="Hyperlink"/>
            <w:noProof/>
            <w:lang w:eastAsia="ko-KR"/>
          </w:rPr>
          <w:t>3.2</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NFC Procedures</w:t>
        </w:r>
        <w:r w:rsidR="00087FB1">
          <w:rPr>
            <w:noProof/>
            <w:webHidden/>
          </w:rPr>
          <w:tab/>
        </w:r>
        <w:r w:rsidR="00087FB1">
          <w:rPr>
            <w:noProof/>
            <w:webHidden/>
          </w:rPr>
          <w:fldChar w:fldCharType="begin"/>
        </w:r>
        <w:r w:rsidR="00087FB1">
          <w:rPr>
            <w:noProof/>
            <w:webHidden/>
          </w:rPr>
          <w:instrText xml:space="preserve"> PAGEREF _Toc118222522 \h </w:instrText>
        </w:r>
        <w:r w:rsidR="00087FB1">
          <w:rPr>
            <w:noProof/>
            <w:webHidden/>
          </w:rPr>
        </w:r>
        <w:r w:rsidR="00087FB1">
          <w:rPr>
            <w:noProof/>
            <w:webHidden/>
          </w:rPr>
          <w:fldChar w:fldCharType="separate"/>
        </w:r>
        <w:r w:rsidR="00C02468">
          <w:rPr>
            <w:noProof/>
            <w:webHidden/>
          </w:rPr>
          <w:t>68</w:t>
        </w:r>
        <w:r w:rsidR="00087FB1">
          <w:rPr>
            <w:noProof/>
            <w:webHidden/>
          </w:rPr>
          <w:fldChar w:fldCharType="end"/>
        </w:r>
      </w:hyperlink>
    </w:p>
    <w:p w14:paraId="30F5F4C2" w14:textId="1C3E7D64" w:rsidR="00087FB1" w:rsidRDefault="00000000">
      <w:pPr>
        <w:pStyle w:val="TOC3"/>
        <w:rPr>
          <w:rFonts w:asciiTheme="minorHAnsi" w:eastAsiaTheme="minorEastAsia" w:hAnsiTheme="minorHAnsi" w:cstheme="minorBidi"/>
          <w:i w:val="0"/>
          <w:noProof/>
          <w:lang w:eastAsia="en-US"/>
        </w:rPr>
      </w:pPr>
      <w:hyperlink w:anchor="_Toc118222523" w:history="1">
        <w:r w:rsidR="00087FB1" w:rsidRPr="00E43B41">
          <w:rPr>
            <w:rStyle w:val="Hyperlink"/>
            <w:noProof/>
            <w14:scene3d>
              <w14:camera w14:prst="orthographicFront"/>
              <w14:lightRig w14:rig="threePt" w14:dir="t">
                <w14:rot w14:lat="0" w14:lon="0" w14:rev="0"/>
              </w14:lightRig>
            </w14:scene3d>
          </w:rPr>
          <w:t>3.2.1</w:t>
        </w:r>
        <w:r w:rsidR="00087FB1">
          <w:rPr>
            <w:rFonts w:asciiTheme="minorHAnsi" w:eastAsiaTheme="minorEastAsia" w:hAnsiTheme="minorHAnsi" w:cstheme="minorBidi"/>
            <w:i w:val="0"/>
            <w:noProof/>
            <w:lang w:eastAsia="en-US"/>
          </w:rPr>
          <w:tab/>
        </w:r>
        <w:r w:rsidR="00087FB1" w:rsidRPr="00E43B41">
          <w:rPr>
            <w:rStyle w:val="Hyperlink"/>
            <w:noProof/>
          </w:rPr>
          <w:t>NFC Polling and Link Setup Procedure</w:t>
        </w:r>
        <w:r w:rsidR="00087FB1">
          <w:rPr>
            <w:noProof/>
            <w:webHidden/>
          </w:rPr>
          <w:tab/>
        </w:r>
        <w:r w:rsidR="00087FB1">
          <w:rPr>
            <w:noProof/>
            <w:webHidden/>
          </w:rPr>
          <w:fldChar w:fldCharType="begin"/>
        </w:r>
        <w:r w:rsidR="00087FB1">
          <w:rPr>
            <w:noProof/>
            <w:webHidden/>
          </w:rPr>
          <w:instrText xml:space="preserve"> PAGEREF _Toc118222523 \h </w:instrText>
        </w:r>
        <w:r w:rsidR="00087FB1">
          <w:rPr>
            <w:noProof/>
            <w:webHidden/>
          </w:rPr>
        </w:r>
        <w:r w:rsidR="00087FB1">
          <w:rPr>
            <w:noProof/>
            <w:webHidden/>
          </w:rPr>
          <w:fldChar w:fldCharType="separate"/>
        </w:r>
        <w:r w:rsidR="00C02468">
          <w:rPr>
            <w:noProof/>
            <w:webHidden/>
          </w:rPr>
          <w:t>68</w:t>
        </w:r>
        <w:r w:rsidR="00087FB1">
          <w:rPr>
            <w:noProof/>
            <w:webHidden/>
          </w:rPr>
          <w:fldChar w:fldCharType="end"/>
        </w:r>
      </w:hyperlink>
    </w:p>
    <w:p w14:paraId="66BB8FF0" w14:textId="494805A2" w:rsidR="00087FB1" w:rsidRDefault="00000000">
      <w:pPr>
        <w:pStyle w:val="TOC3"/>
        <w:rPr>
          <w:rFonts w:asciiTheme="minorHAnsi" w:eastAsiaTheme="minorEastAsia" w:hAnsiTheme="minorHAnsi" w:cstheme="minorBidi"/>
          <w:i w:val="0"/>
          <w:noProof/>
          <w:lang w:eastAsia="en-US"/>
        </w:rPr>
      </w:pPr>
      <w:hyperlink w:anchor="_Toc118222524" w:history="1">
        <w:r w:rsidR="00087FB1" w:rsidRPr="00E43B41">
          <w:rPr>
            <w:rStyle w:val="Hyperlink"/>
            <w:noProof/>
            <w14:scene3d>
              <w14:camera w14:prst="orthographicFront"/>
              <w14:lightRig w14:rig="threePt" w14:dir="t">
                <w14:rot w14:lat="0" w14:lon="0" w14:rev="0"/>
              </w14:lightRig>
            </w14:scene3d>
          </w:rPr>
          <w:t>3.2.2</w:t>
        </w:r>
        <w:r w:rsidR="00087FB1">
          <w:rPr>
            <w:rFonts w:asciiTheme="minorHAnsi" w:eastAsiaTheme="minorEastAsia" w:hAnsiTheme="minorHAnsi" w:cstheme="minorBidi"/>
            <w:i w:val="0"/>
            <w:noProof/>
            <w:lang w:eastAsia="en-US"/>
          </w:rPr>
          <w:tab/>
        </w:r>
        <w:r w:rsidR="00087FB1" w:rsidRPr="00E43B41">
          <w:rPr>
            <w:rStyle w:val="Hyperlink"/>
            <w:noProof/>
          </w:rPr>
          <w:t>NFC Data Transfer Procedure</w:t>
        </w:r>
        <w:r w:rsidR="00087FB1">
          <w:rPr>
            <w:noProof/>
            <w:webHidden/>
          </w:rPr>
          <w:tab/>
        </w:r>
        <w:r w:rsidR="00087FB1">
          <w:rPr>
            <w:noProof/>
            <w:webHidden/>
          </w:rPr>
          <w:fldChar w:fldCharType="begin"/>
        </w:r>
        <w:r w:rsidR="00087FB1">
          <w:rPr>
            <w:noProof/>
            <w:webHidden/>
          </w:rPr>
          <w:instrText xml:space="preserve"> PAGEREF _Toc118222524 \h </w:instrText>
        </w:r>
        <w:r w:rsidR="00087FB1">
          <w:rPr>
            <w:noProof/>
            <w:webHidden/>
          </w:rPr>
        </w:r>
        <w:r w:rsidR="00087FB1">
          <w:rPr>
            <w:noProof/>
            <w:webHidden/>
          </w:rPr>
          <w:fldChar w:fldCharType="separate"/>
        </w:r>
        <w:r w:rsidR="00C02468">
          <w:rPr>
            <w:noProof/>
            <w:webHidden/>
          </w:rPr>
          <w:t>69</w:t>
        </w:r>
        <w:r w:rsidR="00087FB1">
          <w:rPr>
            <w:noProof/>
            <w:webHidden/>
          </w:rPr>
          <w:fldChar w:fldCharType="end"/>
        </w:r>
      </w:hyperlink>
    </w:p>
    <w:p w14:paraId="448DE5BF" w14:textId="5A5080BD" w:rsidR="00087FB1" w:rsidRDefault="00000000">
      <w:pPr>
        <w:pStyle w:val="TOC3"/>
        <w:rPr>
          <w:rFonts w:asciiTheme="minorHAnsi" w:eastAsiaTheme="minorEastAsia" w:hAnsiTheme="minorHAnsi" w:cstheme="minorBidi"/>
          <w:i w:val="0"/>
          <w:noProof/>
          <w:lang w:eastAsia="en-US"/>
        </w:rPr>
      </w:pPr>
      <w:hyperlink w:anchor="_Toc118222525" w:history="1">
        <w:r w:rsidR="00087FB1" w:rsidRPr="00E43B41">
          <w:rPr>
            <w:rStyle w:val="Hyperlink"/>
            <w:noProof/>
            <w14:scene3d>
              <w14:camera w14:prst="orthographicFront"/>
              <w14:lightRig w14:rig="threePt" w14:dir="t">
                <w14:rot w14:lat="0" w14:lon="0" w14:rev="0"/>
              </w14:lightRig>
            </w14:scene3d>
          </w:rPr>
          <w:t>3.2.3</w:t>
        </w:r>
        <w:r w:rsidR="00087FB1">
          <w:rPr>
            <w:rFonts w:asciiTheme="minorHAnsi" w:eastAsiaTheme="minorEastAsia" w:hAnsiTheme="minorHAnsi" w:cstheme="minorBidi"/>
            <w:i w:val="0"/>
            <w:noProof/>
            <w:lang w:eastAsia="en-US"/>
          </w:rPr>
          <w:tab/>
        </w:r>
        <w:r w:rsidR="00087FB1" w:rsidRPr="00E43B41">
          <w:rPr>
            <w:rStyle w:val="Hyperlink"/>
            <w:noProof/>
          </w:rPr>
          <w:t>NFC Link Teardown Procedure</w:t>
        </w:r>
        <w:r w:rsidR="00087FB1">
          <w:rPr>
            <w:noProof/>
            <w:webHidden/>
          </w:rPr>
          <w:tab/>
        </w:r>
        <w:r w:rsidR="00087FB1">
          <w:rPr>
            <w:noProof/>
            <w:webHidden/>
          </w:rPr>
          <w:fldChar w:fldCharType="begin"/>
        </w:r>
        <w:r w:rsidR="00087FB1">
          <w:rPr>
            <w:noProof/>
            <w:webHidden/>
          </w:rPr>
          <w:instrText xml:space="preserve"> PAGEREF _Toc118222525 \h </w:instrText>
        </w:r>
        <w:r w:rsidR="00087FB1">
          <w:rPr>
            <w:noProof/>
            <w:webHidden/>
          </w:rPr>
        </w:r>
        <w:r w:rsidR="00087FB1">
          <w:rPr>
            <w:noProof/>
            <w:webHidden/>
          </w:rPr>
          <w:fldChar w:fldCharType="separate"/>
        </w:r>
        <w:r w:rsidR="00C02468">
          <w:rPr>
            <w:noProof/>
            <w:webHidden/>
          </w:rPr>
          <w:t>69</w:t>
        </w:r>
        <w:r w:rsidR="00087FB1">
          <w:rPr>
            <w:noProof/>
            <w:webHidden/>
          </w:rPr>
          <w:fldChar w:fldCharType="end"/>
        </w:r>
      </w:hyperlink>
    </w:p>
    <w:p w14:paraId="12B39805" w14:textId="72FB3342" w:rsidR="00087FB1" w:rsidRDefault="00000000">
      <w:pPr>
        <w:pStyle w:val="TOC3"/>
        <w:rPr>
          <w:rFonts w:asciiTheme="minorHAnsi" w:eastAsiaTheme="minorEastAsia" w:hAnsiTheme="minorHAnsi" w:cstheme="minorBidi"/>
          <w:i w:val="0"/>
          <w:noProof/>
          <w:lang w:eastAsia="en-US"/>
        </w:rPr>
      </w:pPr>
      <w:hyperlink w:anchor="_Toc118222526" w:history="1">
        <w:r w:rsidR="00087FB1" w:rsidRPr="00E43B41">
          <w:rPr>
            <w:rStyle w:val="Hyperlink"/>
            <w:noProof/>
            <w14:scene3d>
              <w14:camera w14:prst="orthographicFront"/>
              <w14:lightRig w14:rig="threePt" w14:dir="t">
                <w14:rot w14:lat="0" w14:lon="0" w14:rev="0"/>
              </w14:lightRig>
            </w14:scene3d>
          </w:rPr>
          <w:t>3.2.4</w:t>
        </w:r>
        <w:r w:rsidR="00087FB1">
          <w:rPr>
            <w:rFonts w:asciiTheme="minorHAnsi" w:eastAsiaTheme="minorEastAsia" w:hAnsiTheme="minorHAnsi" w:cstheme="minorBidi"/>
            <w:i w:val="0"/>
            <w:noProof/>
            <w:lang w:eastAsia="en-US"/>
          </w:rPr>
          <w:tab/>
        </w:r>
        <w:r w:rsidR="00087FB1" w:rsidRPr="00E43B41">
          <w:rPr>
            <w:rStyle w:val="Hyperlink"/>
            <w:noProof/>
          </w:rPr>
          <w:t>NFC Reset Procedure</w:t>
        </w:r>
        <w:r w:rsidR="00087FB1">
          <w:rPr>
            <w:noProof/>
            <w:webHidden/>
          </w:rPr>
          <w:tab/>
        </w:r>
        <w:r w:rsidR="00087FB1">
          <w:rPr>
            <w:noProof/>
            <w:webHidden/>
          </w:rPr>
          <w:fldChar w:fldCharType="begin"/>
        </w:r>
        <w:r w:rsidR="00087FB1">
          <w:rPr>
            <w:noProof/>
            <w:webHidden/>
          </w:rPr>
          <w:instrText xml:space="preserve"> PAGEREF _Toc118222526 \h </w:instrText>
        </w:r>
        <w:r w:rsidR="00087FB1">
          <w:rPr>
            <w:noProof/>
            <w:webHidden/>
          </w:rPr>
        </w:r>
        <w:r w:rsidR="00087FB1">
          <w:rPr>
            <w:noProof/>
            <w:webHidden/>
          </w:rPr>
          <w:fldChar w:fldCharType="separate"/>
        </w:r>
        <w:r w:rsidR="00C02468">
          <w:rPr>
            <w:noProof/>
            <w:webHidden/>
          </w:rPr>
          <w:t>70</w:t>
        </w:r>
        <w:r w:rsidR="00087FB1">
          <w:rPr>
            <w:noProof/>
            <w:webHidden/>
          </w:rPr>
          <w:fldChar w:fldCharType="end"/>
        </w:r>
      </w:hyperlink>
    </w:p>
    <w:p w14:paraId="0EDBC42C" w14:textId="23A7C714" w:rsidR="00087FB1" w:rsidRDefault="00000000">
      <w:pPr>
        <w:pStyle w:val="TOC1"/>
        <w:rPr>
          <w:rFonts w:asciiTheme="minorHAnsi" w:eastAsiaTheme="minorEastAsia" w:hAnsiTheme="minorHAnsi" w:cstheme="minorBidi"/>
          <w:b w:val="0"/>
          <w:caps w:val="0"/>
          <w:noProof/>
          <w:sz w:val="24"/>
          <w:lang w:eastAsia="en-US"/>
        </w:rPr>
      </w:pPr>
      <w:hyperlink w:anchor="_Toc118222527" w:history="1">
        <w:r w:rsidR="00087FB1" w:rsidRPr="00E43B41">
          <w:rPr>
            <w:rStyle w:val="Hyperlink"/>
            <w:noProof/>
            <w:lang w:eastAsia="ko-KR"/>
          </w:rPr>
          <w:t>4</w:t>
        </w:r>
        <w:r w:rsidR="00087FB1">
          <w:rPr>
            <w:rFonts w:asciiTheme="minorHAnsi" w:eastAsiaTheme="minorEastAsia" w:hAnsiTheme="minorHAnsi" w:cstheme="minorBidi"/>
            <w:b w:val="0"/>
            <w:caps w:val="0"/>
            <w:noProof/>
            <w:sz w:val="24"/>
            <w:lang w:eastAsia="en-US"/>
          </w:rPr>
          <w:tab/>
        </w:r>
        <w:r w:rsidR="00087FB1" w:rsidRPr="00E43B41">
          <w:rPr>
            <w:rStyle w:val="Hyperlink"/>
            <w:noProof/>
            <w:lang w:eastAsia="ko-KR"/>
          </w:rPr>
          <w:t>Data Structure</w:t>
        </w:r>
        <w:r w:rsidR="00087FB1">
          <w:rPr>
            <w:noProof/>
            <w:webHidden/>
          </w:rPr>
          <w:tab/>
        </w:r>
        <w:r w:rsidR="00087FB1">
          <w:rPr>
            <w:noProof/>
            <w:webHidden/>
          </w:rPr>
          <w:fldChar w:fldCharType="begin"/>
        </w:r>
        <w:r w:rsidR="00087FB1">
          <w:rPr>
            <w:noProof/>
            <w:webHidden/>
          </w:rPr>
          <w:instrText xml:space="preserve"> PAGEREF _Toc118222527 \h </w:instrText>
        </w:r>
        <w:r w:rsidR="00087FB1">
          <w:rPr>
            <w:noProof/>
            <w:webHidden/>
          </w:rPr>
        </w:r>
        <w:r w:rsidR="00087FB1">
          <w:rPr>
            <w:noProof/>
            <w:webHidden/>
          </w:rPr>
          <w:fldChar w:fldCharType="separate"/>
        </w:r>
        <w:r w:rsidR="00C02468">
          <w:rPr>
            <w:noProof/>
            <w:webHidden/>
          </w:rPr>
          <w:t>71</w:t>
        </w:r>
        <w:r w:rsidR="00087FB1">
          <w:rPr>
            <w:noProof/>
            <w:webHidden/>
          </w:rPr>
          <w:fldChar w:fldCharType="end"/>
        </w:r>
      </w:hyperlink>
    </w:p>
    <w:p w14:paraId="200182FC" w14:textId="415ADD70" w:rsidR="00087FB1" w:rsidRDefault="00000000">
      <w:pPr>
        <w:pStyle w:val="TOC2"/>
        <w:rPr>
          <w:rFonts w:asciiTheme="minorHAnsi" w:eastAsiaTheme="minorEastAsia" w:hAnsiTheme="minorHAnsi" w:cstheme="minorBidi"/>
          <w:smallCaps w:val="0"/>
          <w:noProof/>
          <w:lang w:eastAsia="en-US"/>
        </w:rPr>
      </w:pPr>
      <w:hyperlink w:anchor="_Toc118222528" w:history="1">
        <w:r w:rsidR="00087FB1" w:rsidRPr="00E43B41">
          <w:rPr>
            <w:rStyle w:val="Hyperlink"/>
            <w:rFonts w:eastAsia="Malgun Gothic"/>
            <w:noProof/>
            <w:lang w:eastAsia="ko-KR"/>
          </w:rPr>
          <w:t>4.1</w:t>
        </w:r>
        <w:r w:rsidR="00087FB1">
          <w:rPr>
            <w:rFonts w:asciiTheme="minorHAnsi" w:eastAsiaTheme="minorEastAsia" w:hAnsiTheme="minorHAnsi" w:cstheme="minorBidi"/>
            <w:smallCaps w:val="0"/>
            <w:noProof/>
            <w:lang w:eastAsia="en-US"/>
          </w:rPr>
          <w:tab/>
        </w:r>
        <w:r w:rsidR="00087FB1" w:rsidRPr="00E43B41">
          <w:rPr>
            <w:rStyle w:val="Hyperlink"/>
            <w:rFonts w:eastAsia="Malgun Gothic"/>
            <w:noProof/>
            <w:lang w:eastAsia="ko-KR"/>
          </w:rPr>
          <w:t>Applet Instance Layout</w:t>
        </w:r>
        <w:r w:rsidR="00087FB1">
          <w:rPr>
            <w:noProof/>
            <w:webHidden/>
          </w:rPr>
          <w:tab/>
        </w:r>
        <w:r w:rsidR="00087FB1">
          <w:rPr>
            <w:noProof/>
            <w:webHidden/>
          </w:rPr>
          <w:fldChar w:fldCharType="begin"/>
        </w:r>
        <w:r w:rsidR="00087FB1">
          <w:rPr>
            <w:noProof/>
            <w:webHidden/>
          </w:rPr>
          <w:instrText xml:space="preserve"> PAGEREF _Toc118222528 \h </w:instrText>
        </w:r>
        <w:r w:rsidR="00087FB1">
          <w:rPr>
            <w:noProof/>
            <w:webHidden/>
          </w:rPr>
        </w:r>
        <w:r w:rsidR="00087FB1">
          <w:rPr>
            <w:noProof/>
            <w:webHidden/>
          </w:rPr>
          <w:fldChar w:fldCharType="separate"/>
        </w:r>
        <w:r w:rsidR="00C02468">
          <w:rPr>
            <w:noProof/>
            <w:webHidden/>
          </w:rPr>
          <w:t>71</w:t>
        </w:r>
        <w:r w:rsidR="00087FB1">
          <w:rPr>
            <w:noProof/>
            <w:webHidden/>
          </w:rPr>
          <w:fldChar w:fldCharType="end"/>
        </w:r>
      </w:hyperlink>
    </w:p>
    <w:p w14:paraId="750ABD75" w14:textId="61893E99" w:rsidR="00087FB1" w:rsidRDefault="00000000">
      <w:pPr>
        <w:pStyle w:val="TOC2"/>
        <w:rPr>
          <w:rFonts w:asciiTheme="minorHAnsi" w:eastAsiaTheme="minorEastAsia" w:hAnsiTheme="minorHAnsi" w:cstheme="minorBidi"/>
          <w:smallCaps w:val="0"/>
          <w:noProof/>
          <w:lang w:eastAsia="en-US"/>
        </w:rPr>
      </w:pPr>
      <w:hyperlink w:anchor="_Toc118222529" w:history="1">
        <w:r w:rsidR="00087FB1" w:rsidRPr="00E43B41">
          <w:rPr>
            <w:rStyle w:val="Hyperlink"/>
            <w:noProof/>
            <w:lang w:eastAsia="ko-KR"/>
          </w:rPr>
          <w:t>4.2</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Digital Key Structure</w:t>
        </w:r>
        <w:r w:rsidR="00087FB1">
          <w:rPr>
            <w:noProof/>
            <w:webHidden/>
          </w:rPr>
          <w:tab/>
        </w:r>
        <w:r w:rsidR="00087FB1">
          <w:rPr>
            <w:noProof/>
            <w:webHidden/>
          </w:rPr>
          <w:fldChar w:fldCharType="begin"/>
        </w:r>
        <w:r w:rsidR="00087FB1">
          <w:rPr>
            <w:noProof/>
            <w:webHidden/>
          </w:rPr>
          <w:instrText xml:space="preserve"> PAGEREF _Toc118222529 \h </w:instrText>
        </w:r>
        <w:r w:rsidR="00087FB1">
          <w:rPr>
            <w:noProof/>
            <w:webHidden/>
          </w:rPr>
        </w:r>
        <w:r w:rsidR="00087FB1">
          <w:rPr>
            <w:noProof/>
            <w:webHidden/>
          </w:rPr>
          <w:fldChar w:fldCharType="separate"/>
        </w:r>
        <w:r w:rsidR="00C02468">
          <w:rPr>
            <w:noProof/>
            <w:webHidden/>
          </w:rPr>
          <w:t>72</w:t>
        </w:r>
        <w:r w:rsidR="00087FB1">
          <w:rPr>
            <w:noProof/>
            <w:webHidden/>
          </w:rPr>
          <w:fldChar w:fldCharType="end"/>
        </w:r>
      </w:hyperlink>
    </w:p>
    <w:p w14:paraId="38132F62" w14:textId="448DCC3E" w:rsidR="00087FB1" w:rsidRDefault="00000000">
      <w:pPr>
        <w:pStyle w:val="TOC2"/>
        <w:rPr>
          <w:rFonts w:asciiTheme="minorHAnsi" w:eastAsiaTheme="minorEastAsia" w:hAnsiTheme="minorHAnsi" w:cstheme="minorBidi"/>
          <w:smallCaps w:val="0"/>
          <w:noProof/>
          <w:lang w:eastAsia="en-US"/>
        </w:rPr>
      </w:pPr>
      <w:hyperlink w:anchor="_Toc118222530" w:history="1">
        <w:r w:rsidR="00087FB1" w:rsidRPr="00E43B41">
          <w:rPr>
            <w:rStyle w:val="Hyperlink"/>
            <w:noProof/>
            <w:lang w:eastAsia="ko-KR"/>
          </w:rPr>
          <w:t>4.3</w:t>
        </w:r>
        <w:r w:rsidR="00087FB1">
          <w:rPr>
            <w:rFonts w:asciiTheme="minorHAnsi" w:eastAsiaTheme="minorEastAsia" w:hAnsiTheme="minorHAnsi" w:cstheme="minorBidi"/>
            <w:smallCaps w:val="0"/>
            <w:noProof/>
            <w:lang w:eastAsia="en-US"/>
          </w:rPr>
          <w:tab/>
        </w:r>
        <w:r w:rsidR="00087FB1" w:rsidRPr="00E43B41">
          <w:rPr>
            <w:rStyle w:val="Hyperlink"/>
            <w:noProof/>
            <w:lang w:eastAsia="ko-KR"/>
          </w:rPr>
          <w:t>Mailboxes</w:t>
        </w:r>
        <w:r w:rsidR="00087FB1">
          <w:rPr>
            <w:noProof/>
            <w:webHidden/>
          </w:rPr>
          <w:tab/>
        </w:r>
        <w:r w:rsidR="00087FB1">
          <w:rPr>
            <w:noProof/>
            <w:webHidden/>
          </w:rPr>
          <w:fldChar w:fldCharType="begin"/>
        </w:r>
        <w:r w:rsidR="00087FB1">
          <w:rPr>
            <w:noProof/>
            <w:webHidden/>
          </w:rPr>
          <w:instrText xml:space="preserve"> PAGEREF _Toc118222530 \h </w:instrText>
        </w:r>
        <w:r w:rsidR="00087FB1">
          <w:rPr>
            <w:noProof/>
            <w:webHidden/>
          </w:rPr>
        </w:r>
        <w:r w:rsidR="00087FB1">
          <w:rPr>
            <w:noProof/>
            <w:webHidden/>
          </w:rPr>
          <w:fldChar w:fldCharType="separate"/>
        </w:r>
        <w:r w:rsidR="00C02468">
          <w:rPr>
            <w:noProof/>
            <w:webHidden/>
          </w:rPr>
          <w:t>74</w:t>
        </w:r>
        <w:r w:rsidR="00087FB1">
          <w:rPr>
            <w:noProof/>
            <w:webHidden/>
          </w:rPr>
          <w:fldChar w:fldCharType="end"/>
        </w:r>
      </w:hyperlink>
    </w:p>
    <w:p w14:paraId="530DA26F" w14:textId="5A0EBB42" w:rsidR="00087FB1" w:rsidRDefault="00000000">
      <w:pPr>
        <w:pStyle w:val="TOC3"/>
        <w:rPr>
          <w:rFonts w:asciiTheme="minorHAnsi" w:eastAsiaTheme="minorEastAsia" w:hAnsiTheme="minorHAnsi" w:cstheme="minorBidi"/>
          <w:i w:val="0"/>
          <w:noProof/>
          <w:lang w:eastAsia="en-US"/>
        </w:rPr>
      </w:pPr>
      <w:hyperlink w:anchor="_Toc118222531" w:history="1">
        <w:r w:rsidR="00087FB1" w:rsidRPr="00E43B41">
          <w:rPr>
            <w:rStyle w:val="Hyperlink"/>
            <w:noProof/>
            <w14:scene3d>
              <w14:camera w14:prst="orthographicFront"/>
              <w14:lightRig w14:rig="threePt" w14:dir="t">
                <w14:rot w14:lat="0" w14:lon="0" w14:rev="0"/>
              </w14:lightRig>
            </w14:scene3d>
          </w:rPr>
          <w:t>4.3.1</w:t>
        </w:r>
        <w:r w:rsidR="00087FB1">
          <w:rPr>
            <w:rFonts w:asciiTheme="minorHAnsi" w:eastAsiaTheme="minorEastAsia" w:hAnsiTheme="minorHAnsi" w:cstheme="minorBidi"/>
            <w:i w:val="0"/>
            <w:noProof/>
            <w:lang w:eastAsia="en-US"/>
          </w:rPr>
          <w:tab/>
        </w:r>
        <w:r w:rsidR="00087FB1" w:rsidRPr="00E43B41">
          <w:rPr>
            <w:rStyle w:val="Hyperlink"/>
            <w:noProof/>
          </w:rPr>
          <w:t>Private Mailbox</w:t>
        </w:r>
        <w:r w:rsidR="00087FB1">
          <w:rPr>
            <w:noProof/>
            <w:webHidden/>
          </w:rPr>
          <w:tab/>
        </w:r>
        <w:r w:rsidR="00087FB1">
          <w:rPr>
            <w:noProof/>
            <w:webHidden/>
          </w:rPr>
          <w:fldChar w:fldCharType="begin"/>
        </w:r>
        <w:r w:rsidR="00087FB1">
          <w:rPr>
            <w:noProof/>
            <w:webHidden/>
          </w:rPr>
          <w:instrText xml:space="preserve"> PAGEREF _Toc118222531 \h </w:instrText>
        </w:r>
        <w:r w:rsidR="00087FB1">
          <w:rPr>
            <w:noProof/>
            <w:webHidden/>
          </w:rPr>
        </w:r>
        <w:r w:rsidR="00087FB1">
          <w:rPr>
            <w:noProof/>
            <w:webHidden/>
          </w:rPr>
          <w:fldChar w:fldCharType="separate"/>
        </w:r>
        <w:r w:rsidR="00C02468">
          <w:rPr>
            <w:noProof/>
            <w:webHidden/>
          </w:rPr>
          <w:t>75</w:t>
        </w:r>
        <w:r w:rsidR="00087FB1">
          <w:rPr>
            <w:noProof/>
            <w:webHidden/>
          </w:rPr>
          <w:fldChar w:fldCharType="end"/>
        </w:r>
      </w:hyperlink>
    </w:p>
    <w:p w14:paraId="4D1D6260" w14:textId="55E11C08" w:rsidR="00087FB1" w:rsidRDefault="00000000">
      <w:pPr>
        <w:pStyle w:val="TOC3"/>
        <w:rPr>
          <w:rFonts w:asciiTheme="minorHAnsi" w:eastAsiaTheme="minorEastAsia" w:hAnsiTheme="minorHAnsi" w:cstheme="minorBidi"/>
          <w:i w:val="0"/>
          <w:noProof/>
          <w:lang w:eastAsia="en-US"/>
        </w:rPr>
      </w:pPr>
      <w:hyperlink w:anchor="_Toc118222532" w:history="1">
        <w:r w:rsidR="00087FB1" w:rsidRPr="00E43B41">
          <w:rPr>
            <w:rStyle w:val="Hyperlink"/>
            <w:noProof/>
            <w14:scene3d>
              <w14:camera w14:prst="orthographicFront"/>
              <w14:lightRig w14:rig="threePt" w14:dir="t">
                <w14:rot w14:lat="0" w14:lon="0" w14:rev="0"/>
              </w14:lightRig>
            </w14:scene3d>
          </w:rPr>
          <w:t>4.3.2</w:t>
        </w:r>
        <w:r w:rsidR="00087FB1">
          <w:rPr>
            <w:rFonts w:asciiTheme="minorHAnsi" w:eastAsiaTheme="minorEastAsia" w:hAnsiTheme="minorHAnsi" w:cstheme="minorBidi"/>
            <w:i w:val="0"/>
            <w:noProof/>
            <w:lang w:eastAsia="en-US"/>
          </w:rPr>
          <w:tab/>
        </w:r>
        <w:r w:rsidR="00087FB1" w:rsidRPr="00E43B41">
          <w:rPr>
            <w:rStyle w:val="Hyperlink"/>
            <w:noProof/>
          </w:rPr>
          <w:t>Confidential Mailbox</w:t>
        </w:r>
        <w:r w:rsidR="00087FB1">
          <w:rPr>
            <w:noProof/>
            <w:webHidden/>
          </w:rPr>
          <w:tab/>
        </w:r>
        <w:r w:rsidR="00087FB1">
          <w:rPr>
            <w:noProof/>
            <w:webHidden/>
          </w:rPr>
          <w:fldChar w:fldCharType="begin"/>
        </w:r>
        <w:r w:rsidR="00087FB1">
          <w:rPr>
            <w:noProof/>
            <w:webHidden/>
          </w:rPr>
          <w:instrText xml:space="preserve"> PAGEREF _Toc118222532 \h </w:instrText>
        </w:r>
        <w:r w:rsidR="00087FB1">
          <w:rPr>
            <w:noProof/>
            <w:webHidden/>
          </w:rPr>
        </w:r>
        <w:r w:rsidR="00087FB1">
          <w:rPr>
            <w:noProof/>
            <w:webHidden/>
          </w:rPr>
          <w:fldChar w:fldCharType="separate"/>
        </w:r>
        <w:r w:rsidR="00C02468">
          <w:rPr>
            <w:noProof/>
            <w:webHidden/>
          </w:rPr>
          <w:t>80</w:t>
        </w:r>
        <w:r w:rsidR="00087FB1">
          <w:rPr>
            <w:noProof/>
            <w:webHidden/>
          </w:rPr>
          <w:fldChar w:fldCharType="end"/>
        </w:r>
      </w:hyperlink>
    </w:p>
    <w:p w14:paraId="7B53E5D9" w14:textId="46511B84" w:rsidR="00087FB1" w:rsidRDefault="00000000">
      <w:pPr>
        <w:pStyle w:val="TOC3"/>
        <w:rPr>
          <w:rFonts w:asciiTheme="minorHAnsi" w:eastAsiaTheme="minorEastAsia" w:hAnsiTheme="minorHAnsi" w:cstheme="minorBidi"/>
          <w:i w:val="0"/>
          <w:noProof/>
          <w:lang w:eastAsia="en-US"/>
        </w:rPr>
      </w:pPr>
      <w:hyperlink w:anchor="_Toc118222533" w:history="1">
        <w:r w:rsidR="00087FB1" w:rsidRPr="00E43B41">
          <w:rPr>
            <w:rStyle w:val="Hyperlink"/>
            <w:noProof/>
            <w14:scene3d>
              <w14:camera w14:prst="orthographicFront"/>
              <w14:lightRig w14:rig="threePt" w14:dir="t">
                <w14:rot w14:lat="0" w14:lon="0" w14:rev="0"/>
              </w14:lightRig>
            </w14:scene3d>
          </w:rPr>
          <w:t>4.3.3</w:t>
        </w:r>
        <w:r w:rsidR="00087FB1">
          <w:rPr>
            <w:rFonts w:asciiTheme="minorHAnsi" w:eastAsiaTheme="minorEastAsia" w:hAnsiTheme="minorHAnsi" w:cstheme="minorBidi"/>
            <w:i w:val="0"/>
            <w:noProof/>
            <w:lang w:eastAsia="en-US"/>
          </w:rPr>
          <w:tab/>
        </w:r>
        <w:r w:rsidR="00087FB1" w:rsidRPr="00E43B41">
          <w:rPr>
            <w:rStyle w:val="Hyperlink"/>
            <w:noProof/>
          </w:rPr>
          <w:t>Immobilizer Token</w:t>
        </w:r>
        <w:r w:rsidR="00087FB1">
          <w:rPr>
            <w:noProof/>
            <w:webHidden/>
          </w:rPr>
          <w:tab/>
        </w:r>
        <w:r w:rsidR="00087FB1">
          <w:rPr>
            <w:noProof/>
            <w:webHidden/>
          </w:rPr>
          <w:fldChar w:fldCharType="begin"/>
        </w:r>
        <w:r w:rsidR="00087FB1">
          <w:rPr>
            <w:noProof/>
            <w:webHidden/>
          </w:rPr>
          <w:instrText xml:space="preserve"> PAGEREF _Toc118222533 \h </w:instrText>
        </w:r>
        <w:r w:rsidR="00087FB1">
          <w:rPr>
            <w:noProof/>
            <w:webHidden/>
          </w:rPr>
        </w:r>
        <w:r w:rsidR="00087FB1">
          <w:rPr>
            <w:noProof/>
            <w:webHidden/>
          </w:rPr>
          <w:fldChar w:fldCharType="separate"/>
        </w:r>
        <w:r w:rsidR="00C02468">
          <w:rPr>
            <w:noProof/>
            <w:webHidden/>
          </w:rPr>
          <w:t>81</w:t>
        </w:r>
        <w:r w:rsidR="00087FB1">
          <w:rPr>
            <w:noProof/>
            <w:webHidden/>
          </w:rPr>
          <w:fldChar w:fldCharType="end"/>
        </w:r>
      </w:hyperlink>
    </w:p>
    <w:p w14:paraId="5CA5A207" w14:textId="4E3BAA62" w:rsidR="00087FB1" w:rsidRDefault="00000000">
      <w:pPr>
        <w:pStyle w:val="TOC3"/>
        <w:rPr>
          <w:rFonts w:asciiTheme="minorHAnsi" w:eastAsiaTheme="minorEastAsia" w:hAnsiTheme="minorHAnsi" w:cstheme="minorBidi"/>
          <w:i w:val="0"/>
          <w:noProof/>
          <w:lang w:eastAsia="en-US"/>
        </w:rPr>
      </w:pPr>
      <w:hyperlink w:anchor="_Toc118222534" w:history="1">
        <w:r w:rsidR="00087FB1" w:rsidRPr="00E43B41">
          <w:rPr>
            <w:rStyle w:val="Hyperlink"/>
            <w:noProof/>
            <w14:scene3d>
              <w14:camera w14:prst="orthographicFront"/>
              <w14:lightRig w14:rig="threePt" w14:dir="t">
                <w14:rot w14:lat="0" w14:lon="0" w14:rev="0"/>
              </w14:lightRig>
            </w14:scene3d>
          </w:rPr>
          <w:t>4.3.4</w:t>
        </w:r>
        <w:r w:rsidR="00087FB1">
          <w:rPr>
            <w:rFonts w:asciiTheme="minorHAnsi" w:eastAsiaTheme="minorEastAsia" w:hAnsiTheme="minorHAnsi" w:cstheme="minorBidi"/>
            <w:i w:val="0"/>
            <w:noProof/>
            <w:lang w:eastAsia="en-US"/>
          </w:rPr>
          <w:tab/>
        </w:r>
        <w:r w:rsidR="00087FB1" w:rsidRPr="00E43B41">
          <w:rPr>
            <w:rStyle w:val="Hyperlink"/>
            <w:noProof/>
          </w:rPr>
          <w:t>Mailbox Access Rights</w:t>
        </w:r>
        <w:r w:rsidR="00087FB1">
          <w:rPr>
            <w:noProof/>
            <w:webHidden/>
          </w:rPr>
          <w:tab/>
        </w:r>
        <w:r w:rsidR="00087FB1">
          <w:rPr>
            <w:noProof/>
            <w:webHidden/>
          </w:rPr>
          <w:fldChar w:fldCharType="begin"/>
        </w:r>
        <w:r w:rsidR="00087FB1">
          <w:rPr>
            <w:noProof/>
            <w:webHidden/>
          </w:rPr>
          <w:instrText xml:space="preserve"> PAGEREF _Toc118222534 \h </w:instrText>
        </w:r>
        <w:r w:rsidR="00087FB1">
          <w:rPr>
            <w:noProof/>
            <w:webHidden/>
          </w:rPr>
        </w:r>
        <w:r w:rsidR="00087FB1">
          <w:rPr>
            <w:noProof/>
            <w:webHidden/>
          </w:rPr>
          <w:fldChar w:fldCharType="separate"/>
        </w:r>
        <w:r w:rsidR="00C02468">
          <w:rPr>
            <w:noProof/>
            <w:webHidden/>
          </w:rPr>
          <w:t>82</w:t>
        </w:r>
        <w:r w:rsidR="00087FB1">
          <w:rPr>
            <w:noProof/>
            <w:webHidden/>
          </w:rPr>
          <w:fldChar w:fldCharType="end"/>
        </w:r>
      </w:hyperlink>
    </w:p>
    <w:p w14:paraId="5945CB78" w14:textId="09DA2B0F" w:rsidR="00087FB1" w:rsidRDefault="00000000">
      <w:pPr>
        <w:pStyle w:val="TOC1"/>
        <w:rPr>
          <w:rFonts w:asciiTheme="minorHAnsi" w:eastAsiaTheme="minorEastAsia" w:hAnsiTheme="minorHAnsi" w:cstheme="minorBidi"/>
          <w:b w:val="0"/>
          <w:caps w:val="0"/>
          <w:noProof/>
          <w:sz w:val="24"/>
          <w:lang w:eastAsia="en-US"/>
        </w:rPr>
      </w:pPr>
      <w:hyperlink w:anchor="_Toc118222535" w:history="1">
        <w:r w:rsidR="00087FB1" w:rsidRPr="00E43B41">
          <w:rPr>
            <w:rStyle w:val="Hyperlink"/>
            <w:noProof/>
          </w:rPr>
          <w:t>5</w:t>
        </w:r>
        <w:r w:rsidR="00087FB1">
          <w:rPr>
            <w:rFonts w:asciiTheme="minorHAnsi" w:eastAsiaTheme="minorEastAsia" w:hAnsiTheme="minorHAnsi" w:cstheme="minorBidi"/>
            <w:b w:val="0"/>
            <w:caps w:val="0"/>
            <w:noProof/>
            <w:sz w:val="24"/>
            <w:lang w:eastAsia="en-US"/>
          </w:rPr>
          <w:tab/>
        </w:r>
        <w:r w:rsidR="00087FB1" w:rsidRPr="00E43B41">
          <w:rPr>
            <w:rStyle w:val="Hyperlink"/>
            <w:noProof/>
          </w:rPr>
          <w:t>Owner Pairing Commands [WCC1/WCC2/WCC3]</w:t>
        </w:r>
        <w:r w:rsidR="00087FB1">
          <w:rPr>
            <w:noProof/>
            <w:webHidden/>
          </w:rPr>
          <w:tab/>
        </w:r>
        <w:r w:rsidR="00087FB1">
          <w:rPr>
            <w:noProof/>
            <w:webHidden/>
          </w:rPr>
          <w:fldChar w:fldCharType="begin"/>
        </w:r>
        <w:r w:rsidR="00087FB1">
          <w:rPr>
            <w:noProof/>
            <w:webHidden/>
          </w:rPr>
          <w:instrText xml:space="preserve"> PAGEREF _Toc118222535 \h </w:instrText>
        </w:r>
        <w:r w:rsidR="00087FB1">
          <w:rPr>
            <w:noProof/>
            <w:webHidden/>
          </w:rPr>
        </w:r>
        <w:r w:rsidR="00087FB1">
          <w:rPr>
            <w:noProof/>
            <w:webHidden/>
          </w:rPr>
          <w:fldChar w:fldCharType="separate"/>
        </w:r>
        <w:r w:rsidR="00C02468">
          <w:rPr>
            <w:noProof/>
            <w:webHidden/>
          </w:rPr>
          <w:t>83</w:t>
        </w:r>
        <w:r w:rsidR="00087FB1">
          <w:rPr>
            <w:noProof/>
            <w:webHidden/>
          </w:rPr>
          <w:fldChar w:fldCharType="end"/>
        </w:r>
      </w:hyperlink>
    </w:p>
    <w:p w14:paraId="659BAE22" w14:textId="0CDE9C12" w:rsidR="00087FB1" w:rsidRDefault="00000000">
      <w:pPr>
        <w:pStyle w:val="TOC2"/>
        <w:rPr>
          <w:rFonts w:asciiTheme="minorHAnsi" w:eastAsiaTheme="minorEastAsia" w:hAnsiTheme="minorHAnsi" w:cstheme="minorBidi"/>
          <w:smallCaps w:val="0"/>
          <w:noProof/>
          <w:lang w:eastAsia="en-US"/>
        </w:rPr>
      </w:pPr>
      <w:hyperlink w:anchor="_Toc118222536" w:history="1">
        <w:r w:rsidR="00087FB1" w:rsidRPr="00E43B41">
          <w:rPr>
            <w:rStyle w:val="Hyperlink"/>
            <w:noProof/>
          </w:rPr>
          <w:t>5.1</w:t>
        </w:r>
        <w:r w:rsidR="00087FB1">
          <w:rPr>
            <w:rFonts w:asciiTheme="minorHAnsi" w:eastAsiaTheme="minorEastAsia" w:hAnsiTheme="minorHAnsi" w:cstheme="minorBidi"/>
            <w:smallCaps w:val="0"/>
            <w:noProof/>
            <w:lang w:eastAsia="en-US"/>
          </w:rPr>
          <w:tab/>
        </w:r>
        <w:r w:rsidR="00087FB1" w:rsidRPr="00E43B41">
          <w:rPr>
            <w:rStyle w:val="Hyperlink"/>
            <w:noProof/>
          </w:rPr>
          <w:t>Supported Commands for Owner Pairing</w:t>
        </w:r>
        <w:r w:rsidR="00087FB1">
          <w:rPr>
            <w:noProof/>
            <w:webHidden/>
          </w:rPr>
          <w:tab/>
        </w:r>
        <w:r w:rsidR="00087FB1">
          <w:rPr>
            <w:noProof/>
            <w:webHidden/>
          </w:rPr>
          <w:fldChar w:fldCharType="begin"/>
        </w:r>
        <w:r w:rsidR="00087FB1">
          <w:rPr>
            <w:noProof/>
            <w:webHidden/>
          </w:rPr>
          <w:instrText xml:space="preserve"> PAGEREF _Toc118222536 \h </w:instrText>
        </w:r>
        <w:r w:rsidR="00087FB1">
          <w:rPr>
            <w:noProof/>
            <w:webHidden/>
          </w:rPr>
        </w:r>
        <w:r w:rsidR="00087FB1">
          <w:rPr>
            <w:noProof/>
            <w:webHidden/>
          </w:rPr>
          <w:fldChar w:fldCharType="separate"/>
        </w:r>
        <w:r w:rsidR="00C02468">
          <w:rPr>
            <w:noProof/>
            <w:webHidden/>
          </w:rPr>
          <w:t>83</w:t>
        </w:r>
        <w:r w:rsidR="00087FB1">
          <w:rPr>
            <w:noProof/>
            <w:webHidden/>
          </w:rPr>
          <w:fldChar w:fldCharType="end"/>
        </w:r>
      </w:hyperlink>
    </w:p>
    <w:p w14:paraId="20742BA4" w14:textId="0F435216" w:rsidR="00087FB1" w:rsidRDefault="00000000">
      <w:pPr>
        <w:pStyle w:val="TOC3"/>
        <w:rPr>
          <w:rFonts w:asciiTheme="minorHAnsi" w:eastAsiaTheme="minorEastAsia" w:hAnsiTheme="minorHAnsi" w:cstheme="minorBidi"/>
          <w:i w:val="0"/>
          <w:noProof/>
          <w:lang w:eastAsia="en-US"/>
        </w:rPr>
      </w:pPr>
      <w:hyperlink w:anchor="_Toc118222537" w:history="1">
        <w:r w:rsidR="00087FB1" w:rsidRPr="00E43B41">
          <w:rPr>
            <w:rStyle w:val="Hyperlink"/>
            <w:noProof/>
            <w14:scene3d>
              <w14:camera w14:prst="orthographicFront"/>
              <w14:lightRig w14:rig="threePt" w14:dir="t">
                <w14:rot w14:lat="0" w14:lon="0" w14:rev="0"/>
              </w14:lightRig>
            </w14:scene3d>
          </w:rPr>
          <w:t>5.1.1</w:t>
        </w:r>
        <w:r w:rsidR="00087FB1">
          <w:rPr>
            <w:rFonts w:asciiTheme="minorHAnsi" w:eastAsiaTheme="minorEastAsia" w:hAnsiTheme="minorHAnsi" w:cstheme="minorBidi"/>
            <w:i w:val="0"/>
            <w:noProof/>
            <w:lang w:eastAsia="en-US"/>
          </w:rPr>
          <w:tab/>
        </w:r>
        <w:r w:rsidR="00087FB1" w:rsidRPr="00E43B41">
          <w:rPr>
            <w:rStyle w:val="Hyperlink"/>
            <w:noProof/>
          </w:rPr>
          <w:t>SELECT Command</w:t>
        </w:r>
        <w:r w:rsidR="00087FB1">
          <w:rPr>
            <w:noProof/>
            <w:webHidden/>
          </w:rPr>
          <w:tab/>
        </w:r>
        <w:r w:rsidR="00087FB1">
          <w:rPr>
            <w:noProof/>
            <w:webHidden/>
          </w:rPr>
          <w:fldChar w:fldCharType="begin"/>
        </w:r>
        <w:r w:rsidR="00087FB1">
          <w:rPr>
            <w:noProof/>
            <w:webHidden/>
          </w:rPr>
          <w:instrText xml:space="preserve"> PAGEREF _Toc118222537 \h </w:instrText>
        </w:r>
        <w:r w:rsidR="00087FB1">
          <w:rPr>
            <w:noProof/>
            <w:webHidden/>
          </w:rPr>
        </w:r>
        <w:r w:rsidR="00087FB1">
          <w:rPr>
            <w:noProof/>
            <w:webHidden/>
          </w:rPr>
          <w:fldChar w:fldCharType="separate"/>
        </w:r>
        <w:r w:rsidR="00C02468">
          <w:rPr>
            <w:noProof/>
            <w:webHidden/>
          </w:rPr>
          <w:t>84</w:t>
        </w:r>
        <w:r w:rsidR="00087FB1">
          <w:rPr>
            <w:noProof/>
            <w:webHidden/>
          </w:rPr>
          <w:fldChar w:fldCharType="end"/>
        </w:r>
      </w:hyperlink>
    </w:p>
    <w:p w14:paraId="23BAEB87" w14:textId="56B7D1E4" w:rsidR="00087FB1" w:rsidRDefault="00000000">
      <w:pPr>
        <w:pStyle w:val="TOC3"/>
        <w:rPr>
          <w:rFonts w:asciiTheme="minorHAnsi" w:eastAsiaTheme="minorEastAsia" w:hAnsiTheme="minorHAnsi" w:cstheme="minorBidi"/>
          <w:i w:val="0"/>
          <w:noProof/>
          <w:lang w:eastAsia="en-US"/>
        </w:rPr>
      </w:pPr>
      <w:hyperlink w:anchor="_Toc118222538" w:history="1">
        <w:r w:rsidR="00087FB1" w:rsidRPr="00E43B41">
          <w:rPr>
            <w:rStyle w:val="Hyperlink"/>
            <w:noProof/>
            <w14:scene3d>
              <w14:camera w14:prst="orthographicFront"/>
              <w14:lightRig w14:rig="threePt" w14:dir="t">
                <w14:rot w14:lat="0" w14:lon="0" w14:rev="0"/>
              </w14:lightRig>
            </w14:scene3d>
          </w:rPr>
          <w:t>5.1.2</w:t>
        </w:r>
        <w:r w:rsidR="00087FB1">
          <w:rPr>
            <w:rFonts w:asciiTheme="minorHAnsi" w:eastAsiaTheme="minorEastAsia" w:hAnsiTheme="minorHAnsi" w:cstheme="minorBidi"/>
            <w:i w:val="0"/>
            <w:noProof/>
            <w:lang w:eastAsia="en-US"/>
          </w:rPr>
          <w:tab/>
        </w:r>
        <w:r w:rsidR="00087FB1" w:rsidRPr="00E43B41">
          <w:rPr>
            <w:rStyle w:val="Hyperlink"/>
            <w:noProof/>
          </w:rPr>
          <w:t>SPAKE2+ REQUEST Command</w:t>
        </w:r>
        <w:r w:rsidR="00087FB1">
          <w:rPr>
            <w:noProof/>
            <w:webHidden/>
          </w:rPr>
          <w:tab/>
        </w:r>
        <w:r w:rsidR="00087FB1">
          <w:rPr>
            <w:noProof/>
            <w:webHidden/>
          </w:rPr>
          <w:fldChar w:fldCharType="begin"/>
        </w:r>
        <w:r w:rsidR="00087FB1">
          <w:rPr>
            <w:noProof/>
            <w:webHidden/>
          </w:rPr>
          <w:instrText xml:space="preserve"> PAGEREF _Toc118222538 \h </w:instrText>
        </w:r>
        <w:r w:rsidR="00087FB1">
          <w:rPr>
            <w:noProof/>
            <w:webHidden/>
          </w:rPr>
        </w:r>
        <w:r w:rsidR="00087FB1">
          <w:rPr>
            <w:noProof/>
            <w:webHidden/>
          </w:rPr>
          <w:fldChar w:fldCharType="separate"/>
        </w:r>
        <w:r w:rsidR="00C02468">
          <w:rPr>
            <w:noProof/>
            <w:webHidden/>
          </w:rPr>
          <w:t>85</w:t>
        </w:r>
        <w:r w:rsidR="00087FB1">
          <w:rPr>
            <w:noProof/>
            <w:webHidden/>
          </w:rPr>
          <w:fldChar w:fldCharType="end"/>
        </w:r>
      </w:hyperlink>
    </w:p>
    <w:p w14:paraId="54EA4F51" w14:textId="5434CA69" w:rsidR="00087FB1" w:rsidRDefault="00000000">
      <w:pPr>
        <w:pStyle w:val="TOC3"/>
        <w:rPr>
          <w:rFonts w:asciiTheme="minorHAnsi" w:eastAsiaTheme="minorEastAsia" w:hAnsiTheme="minorHAnsi" w:cstheme="minorBidi"/>
          <w:i w:val="0"/>
          <w:noProof/>
          <w:lang w:eastAsia="en-US"/>
        </w:rPr>
      </w:pPr>
      <w:hyperlink w:anchor="_Toc118222539" w:history="1">
        <w:r w:rsidR="00087FB1" w:rsidRPr="00E43B41">
          <w:rPr>
            <w:rStyle w:val="Hyperlink"/>
            <w:noProof/>
            <w14:scene3d>
              <w14:camera w14:prst="orthographicFront"/>
              <w14:lightRig w14:rig="threePt" w14:dir="t">
                <w14:rot w14:lat="0" w14:lon="0" w14:rev="0"/>
              </w14:lightRig>
            </w14:scene3d>
          </w:rPr>
          <w:t>5.1.3</w:t>
        </w:r>
        <w:r w:rsidR="00087FB1">
          <w:rPr>
            <w:rFonts w:asciiTheme="minorHAnsi" w:eastAsiaTheme="minorEastAsia" w:hAnsiTheme="minorHAnsi" w:cstheme="minorBidi"/>
            <w:i w:val="0"/>
            <w:noProof/>
            <w:lang w:eastAsia="en-US"/>
          </w:rPr>
          <w:tab/>
        </w:r>
        <w:r w:rsidR="00087FB1" w:rsidRPr="00E43B41">
          <w:rPr>
            <w:rStyle w:val="Hyperlink"/>
            <w:noProof/>
          </w:rPr>
          <w:t>SPAKE2+ VERIFY Command</w:t>
        </w:r>
        <w:r w:rsidR="00087FB1">
          <w:rPr>
            <w:noProof/>
            <w:webHidden/>
          </w:rPr>
          <w:tab/>
        </w:r>
        <w:r w:rsidR="00087FB1">
          <w:rPr>
            <w:noProof/>
            <w:webHidden/>
          </w:rPr>
          <w:fldChar w:fldCharType="begin"/>
        </w:r>
        <w:r w:rsidR="00087FB1">
          <w:rPr>
            <w:noProof/>
            <w:webHidden/>
          </w:rPr>
          <w:instrText xml:space="preserve"> PAGEREF _Toc118222539 \h </w:instrText>
        </w:r>
        <w:r w:rsidR="00087FB1">
          <w:rPr>
            <w:noProof/>
            <w:webHidden/>
          </w:rPr>
        </w:r>
        <w:r w:rsidR="00087FB1">
          <w:rPr>
            <w:noProof/>
            <w:webHidden/>
          </w:rPr>
          <w:fldChar w:fldCharType="separate"/>
        </w:r>
        <w:r w:rsidR="00C02468">
          <w:rPr>
            <w:noProof/>
            <w:webHidden/>
          </w:rPr>
          <w:t>87</w:t>
        </w:r>
        <w:r w:rsidR="00087FB1">
          <w:rPr>
            <w:noProof/>
            <w:webHidden/>
          </w:rPr>
          <w:fldChar w:fldCharType="end"/>
        </w:r>
      </w:hyperlink>
    </w:p>
    <w:p w14:paraId="3BF1B5E3" w14:textId="16AD7EF4" w:rsidR="00087FB1" w:rsidRDefault="00000000">
      <w:pPr>
        <w:pStyle w:val="TOC3"/>
        <w:rPr>
          <w:rFonts w:asciiTheme="minorHAnsi" w:eastAsiaTheme="minorEastAsia" w:hAnsiTheme="minorHAnsi" w:cstheme="minorBidi"/>
          <w:i w:val="0"/>
          <w:noProof/>
          <w:lang w:eastAsia="en-US"/>
        </w:rPr>
      </w:pPr>
      <w:hyperlink w:anchor="_Toc118222540" w:history="1">
        <w:r w:rsidR="00087FB1" w:rsidRPr="00E43B41">
          <w:rPr>
            <w:rStyle w:val="Hyperlink"/>
            <w:noProof/>
            <w14:scene3d>
              <w14:camera w14:prst="orthographicFront"/>
              <w14:lightRig w14:rig="threePt" w14:dir="t">
                <w14:rot w14:lat="0" w14:lon="0" w14:rev="0"/>
              </w14:lightRig>
            </w14:scene3d>
          </w:rPr>
          <w:t>5.1.4</w:t>
        </w:r>
        <w:r w:rsidR="00087FB1">
          <w:rPr>
            <w:rFonts w:asciiTheme="minorHAnsi" w:eastAsiaTheme="minorEastAsia" w:hAnsiTheme="minorHAnsi" w:cstheme="minorBidi"/>
            <w:i w:val="0"/>
            <w:noProof/>
            <w:lang w:eastAsia="en-US"/>
          </w:rPr>
          <w:tab/>
        </w:r>
        <w:r w:rsidR="00087FB1" w:rsidRPr="00E43B41">
          <w:rPr>
            <w:rStyle w:val="Hyperlink"/>
            <w:noProof/>
          </w:rPr>
          <w:t>WRITE DATA Command</w:t>
        </w:r>
        <w:r w:rsidR="00087FB1">
          <w:rPr>
            <w:noProof/>
            <w:webHidden/>
          </w:rPr>
          <w:tab/>
        </w:r>
        <w:r w:rsidR="00087FB1">
          <w:rPr>
            <w:noProof/>
            <w:webHidden/>
          </w:rPr>
          <w:fldChar w:fldCharType="begin"/>
        </w:r>
        <w:r w:rsidR="00087FB1">
          <w:rPr>
            <w:noProof/>
            <w:webHidden/>
          </w:rPr>
          <w:instrText xml:space="preserve"> PAGEREF _Toc118222540 \h </w:instrText>
        </w:r>
        <w:r w:rsidR="00087FB1">
          <w:rPr>
            <w:noProof/>
            <w:webHidden/>
          </w:rPr>
        </w:r>
        <w:r w:rsidR="00087FB1">
          <w:rPr>
            <w:noProof/>
            <w:webHidden/>
          </w:rPr>
          <w:fldChar w:fldCharType="separate"/>
        </w:r>
        <w:r w:rsidR="00C02468">
          <w:rPr>
            <w:noProof/>
            <w:webHidden/>
          </w:rPr>
          <w:t>89</w:t>
        </w:r>
        <w:r w:rsidR="00087FB1">
          <w:rPr>
            <w:noProof/>
            <w:webHidden/>
          </w:rPr>
          <w:fldChar w:fldCharType="end"/>
        </w:r>
      </w:hyperlink>
    </w:p>
    <w:p w14:paraId="42DB88AD" w14:textId="6B42F423" w:rsidR="00087FB1" w:rsidRDefault="00000000">
      <w:pPr>
        <w:pStyle w:val="TOC3"/>
        <w:rPr>
          <w:rFonts w:asciiTheme="minorHAnsi" w:eastAsiaTheme="minorEastAsia" w:hAnsiTheme="minorHAnsi" w:cstheme="minorBidi"/>
          <w:i w:val="0"/>
          <w:noProof/>
          <w:lang w:eastAsia="en-US"/>
        </w:rPr>
      </w:pPr>
      <w:hyperlink w:anchor="_Toc118222541" w:history="1">
        <w:r w:rsidR="00087FB1" w:rsidRPr="00E43B41">
          <w:rPr>
            <w:rStyle w:val="Hyperlink"/>
            <w:noProof/>
            <w14:scene3d>
              <w14:camera w14:prst="orthographicFront"/>
              <w14:lightRig w14:rig="threePt" w14:dir="t">
                <w14:rot w14:lat="0" w14:lon="0" w14:rev="0"/>
              </w14:lightRig>
            </w14:scene3d>
          </w:rPr>
          <w:t>5.1.5</w:t>
        </w:r>
        <w:r w:rsidR="00087FB1">
          <w:rPr>
            <w:rFonts w:asciiTheme="minorHAnsi" w:eastAsiaTheme="minorEastAsia" w:hAnsiTheme="minorHAnsi" w:cstheme="minorBidi"/>
            <w:i w:val="0"/>
            <w:noProof/>
            <w:lang w:eastAsia="en-US"/>
          </w:rPr>
          <w:tab/>
        </w:r>
        <w:r w:rsidR="00087FB1" w:rsidRPr="00E43B41">
          <w:rPr>
            <w:rStyle w:val="Hyperlink"/>
            <w:noProof/>
          </w:rPr>
          <w:t>GET DATA Command</w:t>
        </w:r>
        <w:r w:rsidR="00087FB1">
          <w:rPr>
            <w:noProof/>
            <w:webHidden/>
          </w:rPr>
          <w:tab/>
        </w:r>
        <w:r w:rsidR="00087FB1">
          <w:rPr>
            <w:noProof/>
            <w:webHidden/>
          </w:rPr>
          <w:fldChar w:fldCharType="begin"/>
        </w:r>
        <w:r w:rsidR="00087FB1">
          <w:rPr>
            <w:noProof/>
            <w:webHidden/>
          </w:rPr>
          <w:instrText xml:space="preserve"> PAGEREF _Toc118222541 \h </w:instrText>
        </w:r>
        <w:r w:rsidR="00087FB1">
          <w:rPr>
            <w:noProof/>
            <w:webHidden/>
          </w:rPr>
        </w:r>
        <w:r w:rsidR="00087FB1">
          <w:rPr>
            <w:noProof/>
            <w:webHidden/>
          </w:rPr>
          <w:fldChar w:fldCharType="separate"/>
        </w:r>
        <w:r w:rsidR="00C02468">
          <w:rPr>
            <w:noProof/>
            <w:webHidden/>
          </w:rPr>
          <w:t>94</w:t>
        </w:r>
        <w:r w:rsidR="00087FB1">
          <w:rPr>
            <w:noProof/>
            <w:webHidden/>
          </w:rPr>
          <w:fldChar w:fldCharType="end"/>
        </w:r>
      </w:hyperlink>
    </w:p>
    <w:p w14:paraId="7B172C10" w14:textId="418C6557" w:rsidR="00087FB1" w:rsidRDefault="00000000">
      <w:pPr>
        <w:pStyle w:val="TOC3"/>
        <w:rPr>
          <w:rFonts w:asciiTheme="minorHAnsi" w:eastAsiaTheme="minorEastAsia" w:hAnsiTheme="minorHAnsi" w:cstheme="minorBidi"/>
          <w:i w:val="0"/>
          <w:noProof/>
          <w:lang w:eastAsia="en-US"/>
        </w:rPr>
      </w:pPr>
      <w:hyperlink w:anchor="_Toc118222542" w:history="1">
        <w:r w:rsidR="00087FB1" w:rsidRPr="00E43B41">
          <w:rPr>
            <w:rStyle w:val="Hyperlink"/>
            <w:noProof/>
            <w14:scene3d>
              <w14:camera w14:prst="orthographicFront"/>
              <w14:lightRig w14:rig="threePt" w14:dir="t">
                <w14:rot w14:lat="0" w14:lon="0" w14:rev="0"/>
              </w14:lightRig>
            </w14:scene3d>
          </w:rPr>
          <w:t>5.1.6</w:t>
        </w:r>
        <w:r w:rsidR="00087FB1">
          <w:rPr>
            <w:rFonts w:asciiTheme="minorHAnsi" w:eastAsiaTheme="minorEastAsia" w:hAnsiTheme="minorHAnsi" w:cstheme="minorBidi"/>
            <w:i w:val="0"/>
            <w:noProof/>
            <w:lang w:eastAsia="en-US"/>
          </w:rPr>
          <w:tab/>
        </w:r>
        <w:r w:rsidR="00087FB1" w:rsidRPr="00E43B41">
          <w:rPr>
            <w:rStyle w:val="Hyperlink"/>
            <w:noProof/>
          </w:rPr>
          <w:t>GET RESPONSE Command</w:t>
        </w:r>
        <w:r w:rsidR="00087FB1">
          <w:rPr>
            <w:noProof/>
            <w:webHidden/>
          </w:rPr>
          <w:tab/>
        </w:r>
        <w:r w:rsidR="00087FB1">
          <w:rPr>
            <w:noProof/>
            <w:webHidden/>
          </w:rPr>
          <w:fldChar w:fldCharType="begin"/>
        </w:r>
        <w:r w:rsidR="00087FB1">
          <w:rPr>
            <w:noProof/>
            <w:webHidden/>
          </w:rPr>
          <w:instrText xml:space="preserve"> PAGEREF _Toc118222542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43024C23" w14:textId="740DC06C" w:rsidR="00087FB1" w:rsidRDefault="00000000">
      <w:pPr>
        <w:pStyle w:val="TOC3"/>
        <w:rPr>
          <w:rFonts w:asciiTheme="minorHAnsi" w:eastAsiaTheme="minorEastAsia" w:hAnsiTheme="minorHAnsi" w:cstheme="minorBidi"/>
          <w:i w:val="0"/>
          <w:noProof/>
          <w:lang w:eastAsia="en-US"/>
        </w:rPr>
      </w:pPr>
      <w:hyperlink w:anchor="_Toc118222543" w:history="1">
        <w:r w:rsidR="00087FB1" w:rsidRPr="00E43B41">
          <w:rPr>
            <w:rStyle w:val="Hyperlink"/>
            <w:noProof/>
            <w14:scene3d>
              <w14:camera w14:prst="orthographicFront"/>
              <w14:lightRig w14:rig="threePt" w14:dir="t">
                <w14:rot w14:lat="0" w14:lon="0" w14:rev="0"/>
              </w14:lightRig>
            </w14:scene3d>
          </w:rPr>
          <w:t>5.1.7</w:t>
        </w:r>
        <w:r w:rsidR="00087FB1">
          <w:rPr>
            <w:rFonts w:asciiTheme="minorHAnsi" w:eastAsiaTheme="minorEastAsia" w:hAnsiTheme="minorHAnsi" w:cstheme="minorBidi"/>
            <w:i w:val="0"/>
            <w:noProof/>
            <w:lang w:eastAsia="en-US"/>
          </w:rPr>
          <w:tab/>
        </w:r>
        <w:r w:rsidR="00087FB1" w:rsidRPr="00E43B41">
          <w:rPr>
            <w:rStyle w:val="Hyperlink"/>
            <w:noProof/>
          </w:rPr>
          <w:t>OP CONTROL FLOW Command</w:t>
        </w:r>
        <w:r w:rsidR="00087FB1">
          <w:rPr>
            <w:noProof/>
            <w:webHidden/>
          </w:rPr>
          <w:tab/>
        </w:r>
        <w:r w:rsidR="00087FB1">
          <w:rPr>
            <w:noProof/>
            <w:webHidden/>
          </w:rPr>
          <w:fldChar w:fldCharType="begin"/>
        </w:r>
        <w:r w:rsidR="00087FB1">
          <w:rPr>
            <w:noProof/>
            <w:webHidden/>
          </w:rPr>
          <w:instrText xml:space="preserve"> PAGEREF _Toc118222543 \h </w:instrText>
        </w:r>
        <w:r w:rsidR="00087FB1">
          <w:rPr>
            <w:noProof/>
            <w:webHidden/>
          </w:rPr>
        </w:r>
        <w:r w:rsidR="00087FB1">
          <w:rPr>
            <w:noProof/>
            <w:webHidden/>
          </w:rPr>
          <w:fldChar w:fldCharType="separate"/>
        </w:r>
        <w:r w:rsidR="00C02468">
          <w:rPr>
            <w:noProof/>
            <w:webHidden/>
          </w:rPr>
          <w:t>97</w:t>
        </w:r>
        <w:r w:rsidR="00087FB1">
          <w:rPr>
            <w:noProof/>
            <w:webHidden/>
          </w:rPr>
          <w:fldChar w:fldCharType="end"/>
        </w:r>
      </w:hyperlink>
    </w:p>
    <w:p w14:paraId="4A2FAAF6" w14:textId="6172951C" w:rsidR="00087FB1" w:rsidRDefault="00000000">
      <w:pPr>
        <w:pStyle w:val="TOC2"/>
        <w:rPr>
          <w:rFonts w:asciiTheme="minorHAnsi" w:eastAsiaTheme="minorEastAsia" w:hAnsiTheme="minorHAnsi" w:cstheme="minorBidi"/>
          <w:smallCaps w:val="0"/>
          <w:noProof/>
          <w:lang w:eastAsia="en-US"/>
        </w:rPr>
      </w:pPr>
      <w:hyperlink w:anchor="_Toc118222544" w:history="1">
        <w:r w:rsidR="00087FB1" w:rsidRPr="00E43B41">
          <w:rPr>
            <w:rStyle w:val="Hyperlink"/>
            <w:noProof/>
          </w:rPr>
          <w:t>5.2</w:t>
        </w:r>
        <w:r w:rsidR="00087FB1">
          <w:rPr>
            <w:rFonts w:asciiTheme="minorHAnsi" w:eastAsiaTheme="minorEastAsia" w:hAnsiTheme="minorHAnsi" w:cstheme="minorBidi"/>
            <w:smallCaps w:val="0"/>
            <w:noProof/>
            <w:lang w:eastAsia="en-US"/>
          </w:rPr>
          <w:tab/>
        </w:r>
        <w:r w:rsidR="00087FB1" w:rsidRPr="00E43B41">
          <w:rPr>
            <w:rStyle w:val="Hyperlink"/>
            <w:noProof/>
          </w:rPr>
          <w:t>Data Elements</w:t>
        </w:r>
        <w:r w:rsidR="00087FB1">
          <w:rPr>
            <w:noProof/>
            <w:webHidden/>
          </w:rPr>
          <w:tab/>
        </w:r>
        <w:r w:rsidR="00087FB1">
          <w:rPr>
            <w:noProof/>
            <w:webHidden/>
          </w:rPr>
          <w:fldChar w:fldCharType="begin"/>
        </w:r>
        <w:r w:rsidR="00087FB1">
          <w:rPr>
            <w:noProof/>
            <w:webHidden/>
          </w:rPr>
          <w:instrText xml:space="preserve"> PAGEREF _Toc118222544 \h </w:instrText>
        </w:r>
        <w:r w:rsidR="00087FB1">
          <w:rPr>
            <w:noProof/>
            <w:webHidden/>
          </w:rPr>
        </w:r>
        <w:r w:rsidR="00087FB1">
          <w:rPr>
            <w:noProof/>
            <w:webHidden/>
          </w:rPr>
          <w:fldChar w:fldCharType="separate"/>
        </w:r>
        <w:r w:rsidR="00C02468">
          <w:rPr>
            <w:noProof/>
            <w:webHidden/>
          </w:rPr>
          <w:t>98</w:t>
        </w:r>
        <w:r w:rsidR="00087FB1">
          <w:rPr>
            <w:noProof/>
            <w:webHidden/>
          </w:rPr>
          <w:fldChar w:fldCharType="end"/>
        </w:r>
      </w:hyperlink>
    </w:p>
    <w:p w14:paraId="21BE8DD0" w14:textId="136F3CD4" w:rsidR="00087FB1" w:rsidRDefault="00000000">
      <w:pPr>
        <w:pStyle w:val="TOC3"/>
        <w:rPr>
          <w:rFonts w:asciiTheme="minorHAnsi" w:eastAsiaTheme="minorEastAsia" w:hAnsiTheme="minorHAnsi" w:cstheme="minorBidi"/>
          <w:i w:val="0"/>
          <w:noProof/>
          <w:lang w:eastAsia="en-US"/>
        </w:rPr>
      </w:pPr>
      <w:hyperlink w:anchor="_Toc118222545" w:history="1">
        <w:r w:rsidR="00087FB1" w:rsidRPr="00E43B41">
          <w:rPr>
            <w:rStyle w:val="Hyperlink"/>
            <w:noProof/>
            <w14:scene3d>
              <w14:camera w14:prst="orthographicFront"/>
              <w14:lightRig w14:rig="threePt" w14:dir="t">
                <w14:rot w14:lat="0" w14:lon="0" w14:rev="0"/>
              </w14:lightRig>
            </w14:scene3d>
          </w:rPr>
          <w:t>5.2.1</w:t>
        </w:r>
        <w:r w:rsidR="00087FB1">
          <w:rPr>
            <w:rFonts w:asciiTheme="minorHAnsi" w:eastAsiaTheme="minorEastAsia" w:hAnsiTheme="minorHAnsi" w:cstheme="minorBidi"/>
            <w:i w:val="0"/>
            <w:noProof/>
            <w:lang w:eastAsia="en-US"/>
          </w:rPr>
          <w:tab/>
        </w:r>
        <w:r w:rsidR="00087FB1" w:rsidRPr="00E43B41">
          <w:rPr>
            <w:rStyle w:val="Hyperlink"/>
            <w:noProof/>
          </w:rPr>
          <w:t>Certificates</w:t>
        </w:r>
        <w:r w:rsidR="00087FB1">
          <w:rPr>
            <w:noProof/>
            <w:webHidden/>
          </w:rPr>
          <w:tab/>
        </w:r>
        <w:r w:rsidR="00087FB1">
          <w:rPr>
            <w:noProof/>
            <w:webHidden/>
          </w:rPr>
          <w:fldChar w:fldCharType="begin"/>
        </w:r>
        <w:r w:rsidR="00087FB1">
          <w:rPr>
            <w:noProof/>
            <w:webHidden/>
          </w:rPr>
          <w:instrText xml:space="preserve"> PAGEREF _Toc118222545 \h </w:instrText>
        </w:r>
        <w:r w:rsidR="00087FB1">
          <w:rPr>
            <w:noProof/>
            <w:webHidden/>
          </w:rPr>
        </w:r>
        <w:r w:rsidR="00087FB1">
          <w:rPr>
            <w:noProof/>
            <w:webHidden/>
          </w:rPr>
          <w:fldChar w:fldCharType="separate"/>
        </w:r>
        <w:r w:rsidR="00C02468">
          <w:rPr>
            <w:noProof/>
            <w:webHidden/>
          </w:rPr>
          <w:t>98</w:t>
        </w:r>
        <w:r w:rsidR="00087FB1">
          <w:rPr>
            <w:noProof/>
            <w:webHidden/>
          </w:rPr>
          <w:fldChar w:fldCharType="end"/>
        </w:r>
      </w:hyperlink>
    </w:p>
    <w:p w14:paraId="2653345D" w14:textId="4D48E75A" w:rsidR="00087FB1" w:rsidRDefault="00000000">
      <w:pPr>
        <w:pStyle w:val="TOC1"/>
        <w:rPr>
          <w:rFonts w:asciiTheme="minorHAnsi" w:eastAsiaTheme="minorEastAsia" w:hAnsiTheme="minorHAnsi" w:cstheme="minorBidi"/>
          <w:b w:val="0"/>
          <w:caps w:val="0"/>
          <w:noProof/>
          <w:sz w:val="24"/>
          <w:lang w:eastAsia="en-US"/>
        </w:rPr>
      </w:pPr>
      <w:hyperlink w:anchor="_Toc118222546" w:history="1">
        <w:r w:rsidR="00087FB1" w:rsidRPr="00E43B41">
          <w:rPr>
            <w:rStyle w:val="Hyperlink"/>
            <w:noProof/>
          </w:rPr>
          <w:t>6</w:t>
        </w:r>
        <w:r w:rsidR="00087FB1">
          <w:rPr>
            <w:rFonts w:asciiTheme="minorHAnsi" w:eastAsiaTheme="minorEastAsia" w:hAnsiTheme="minorHAnsi" w:cstheme="minorBidi"/>
            <w:b w:val="0"/>
            <w:caps w:val="0"/>
            <w:noProof/>
            <w:sz w:val="24"/>
            <w:lang w:eastAsia="en-US"/>
          </w:rPr>
          <w:tab/>
        </w:r>
        <w:r w:rsidR="00087FB1" w:rsidRPr="00E43B41">
          <w:rPr>
            <w:rStyle w:val="Hyperlink"/>
            <w:noProof/>
          </w:rPr>
          <w:t>Owner Pairing</w:t>
        </w:r>
        <w:r w:rsidR="00087FB1">
          <w:rPr>
            <w:noProof/>
            <w:webHidden/>
          </w:rPr>
          <w:tab/>
        </w:r>
        <w:r w:rsidR="00087FB1">
          <w:rPr>
            <w:noProof/>
            <w:webHidden/>
          </w:rPr>
          <w:fldChar w:fldCharType="begin"/>
        </w:r>
        <w:r w:rsidR="00087FB1">
          <w:rPr>
            <w:noProof/>
            <w:webHidden/>
          </w:rPr>
          <w:instrText xml:space="preserve"> PAGEREF _Toc118222546 \h </w:instrText>
        </w:r>
        <w:r w:rsidR="00087FB1">
          <w:rPr>
            <w:noProof/>
            <w:webHidden/>
          </w:rPr>
        </w:r>
        <w:r w:rsidR="00087FB1">
          <w:rPr>
            <w:noProof/>
            <w:webHidden/>
          </w:rPr>
          <w:fldChar w:fldCharType="separate"/>
        </w:r>
        <w:r w:rsidR="00C02468">
          <w:rPr>
            <w:noProof/>
            <w:webHidden/>
          </w:rPr>
          <w:t>100</w:t>
        </w:r>
        <w:r w:rsidR="00087FB1">
          <w:rPr>
            <w:noProof/>
            <w:webHidden/>
          </w:rPr>
          <w:fldChar w:fldCharType="end"/>
        </w:r>
      </w:hyperlink>
    </w:p>
    <w:p w14:paraId="610C986B" w14:textId="73C7A621" w:rsidR="00087FB1" w:rsidRDefault="00000000">
      <w:pPr>
        <w:pStyle w:val="TOC2"/>
        <w:rPr>
          <w:rFonts w:asciiTheme="minorHAnsi" w:eastAsiaTheme="minorEastAsia" w:hAnsiTheme="minorHAnsi" w:cstheme="minorBidi"/>
          <w:smallCaps w:val="0"/>
          <w:noProof/>
          <w:lang w:eastAsia="en-US"/>
        </w:rPr>
      </w:pPr>
      <w:hyperlink w:anchor="_Toc118222547" w:history="1">
        <w:r w:rsidR="00087FB1" w:rsidRPr="00E43B41">
          <w:rPr>
            <w:rStyle w:val="Hyperlink"/>
            <w:noProof/>
          </w:rPr>
          <w:t>6.1</w:t>
        </w:r>
        <w:r w:rsidR="00087FB1">
          <w:rPr>
            <w:rFonts w:asciiTheme="minorHAnsi" w:eastAsiaTheme="minorEastAsia" w:hAnsiTheme="minorHAnsi" w:cstheme="minorBidi"/>
            <w:smallCaps w:val="0"/>
            <w:noProof/>
            <w:lang w:eastAsia="en-US"/>
          </w:rPr>
          <w:tab/>
        </w:r>
        <w:r w:rsidR="00087FB1" w:rsidRPr="00E43B41">
          <w:rPr>
            <w:rStyle w:val="Hyperlink"/>
            <w:noProof/>
          </w:rPr>
          <w:t>Overview</w:t>
        </w:r>
        <w:r w:rsidR="00087FB1">
          <w:rPr>
            <w:noProof/>
            <w:webHidden/>
          </w:rPr>
          <w:tab/>
        </w:r>
        <w:r w:rsidR="00087FB1">
          <w:rPr>
            <w:noProof/>
            <w:webHidden/>
          </w:rPr>
          <w:fldChar w:fldCharType="begin"/>
        </w:r>
        <w:r w:rsidR="00087FB1">
          <w:rPr>
            <w:noProof/>
            <w:webHidden/>
          </w:rPr>
          <w:instrText xml:space="preserve"> PAGEREF _Toc118222547 \h </w:instrText>
        </w:r>
        <w:r w:rsidR="00087FB1">
          <w:rPr>
            <w:noProof/>
            <w:webHidden/>
          </w:rPr>
        </w:r>
        <w:r w:rsidR="00087FB1">
          <w:rPr>
            <w:noProof/>
            <w:webHidden/>
          </w:rPr>
          <w:fldChar w:fldCharType="separate"/>
        </w:r>
        <w:r w:rsidR="00C02468">
          <w:rPr>
            <w:noProof/>
            <w:webHidden/>
          </w:rPr>
          <w:t>100</w:t>
        </w:r>
        <w:r w:rsidR="00087FB1">
          <w:rPr>
            <w:noProof/>
            <w:webHidden/>
          </w:rPr>
          <w:fldChar w:fldCharType="end"/>
        </w:r>
      </w:hyperlink>
    </w:p>
    <w:p w14:paraId="3B402966" w14:textId="5946EF38" w:rsidR="00087FB1" w:rsidRDefault="00000000">
      <w:pPr>
        <w:pStyle w:val="TOC2"/>
        <w:rPr>
          <w:rFonts w:asciiTheme="minorHAnsi" w:eastAsiaTheme="minorEastAsia" w:hAnsiTheme="minorHAnsi" w:cstheme="minorBidi"/>
          <w:smallCaps w:val="0"/>
          <w:noProof/>
          <w:lang w:eastAsia="en-US"/>
        </w:rPr>
      </w:pPr>
      <w:hyperlink w:anchor="_Toc118222548" w:history="1">
        <w:r w:rsidR="00087FB1" w:rsidRPr="00E43B41">
          <w:rPr>
            <w:rStyle w:val="Hyperlink"/>
            <w:noProof/>
          </w:rPr>
          <w:t>6.2</w:t>
        </w:r>
        <w:r w:rsidR="00087FB1">
          <w:rPr>
            <w:rFonts w:asciiTheme="minorHAnsi" w:eastAsiaTheme="minorEastAsia" w:hAnsiTheme="minorHAnsi" w:cstheme="minorBidi"/>
            <w:smallCaps w:val="0"/>
            <w:noProof/>
            <w:lang w:eastAsia="en-US"/>
          </w:rPr>
          <w:tab/>
        </w:r>
        <w:r w:rsidR="00087FB1" w:rsidRPr="00E43B41">
          <w:rPr>
            <w:rStyle w:val="Hyperlink"/>
            <w:noProof/>
          </w:rPr>
          <w:t>Keys and Data</w:t>
        </w:r>
        <w:r w:rsidR="00087FB1">
          <w:rPr>
            <w:noProof/>
            <w:webHidden/>
          </w:rPr>
          <w:tab/>
        </w:r>
        <w:r w:rsidR="00087FB1">
          <w:rPr>
            <w:noProof/>
            <w:webHidden/>
          </w:rPr>
          <w:fldChar w:fldCharType="begin"/>
        </w:r>
        <w:r w:rsidR="00087FB1">
          <w:rPr>
            <w:noProof/>
            <w:webHidden/>
          </w:rPr>
          <w:instrText xml:space="preserve"> PAGEREF _Toc118222548 \h </w:instrText>
        </w:r>
        <w:r w:rsidR="00087FB1">
          <w:rPr>
            <w:noProof/>
            <w:webHidden/>
          </w:rPr>
        </w:r>
        <w:r w:rsidR="00087FB1">
          <w:rPr>
            <w:noProof/>
            <w:webHidden/>
          </w:rPr>
          <w:fldChar w:fldCharType="separate"/>
        </w:r>
        <w:r w:rsidR="00C02468">
          <w:rPr>
            <w:noProof/>
            <w:webHidden/>
          </w:rPr>
          <w:t>100</w:t>
        </w:r>
        <w:r w:rsidR="00087FB1">
          <w:rPr>
            <w:noProof/>
            <w:webHidden/>
          </w:rPr>
          <w:fldChar w:fldCharType="end"/>
        </w:r>
      </w:hyperlink>
    </w:p>
    <w:p w14:paraId="2780F071" w14:textId="5BEC4A6C" w:rsidR="00087FB1" w:rsidRDefault="00000000">
      <w:pPr>
        <w:pStyle w:val="TOC2"/>
        <w:rPr>
          <w:rFonts w:asciiTheme="minorHAnsi" w:eastAsiaTheme="minorEastAsia" w:hAnsiTheme="minorHAnsi" w:cstheme="minorBidi"/>
          <w:smallCaps w:val="0"/>
          <w:noProof/>
          <w:lang w:eastAsia="en-US"/>
        </w:rPr>
      </w:pPr>
      <w:hyperlink w:anchor="_Toc118222549" w:history="1">
        <w:r w:rsidR="00087FB1" w:rsidRPr="00E43B41">
          <w:rPr>
            <w:rStyle w:val="Hyperlink"/>
            <w:noProof/>
          </w:rPr>
          <w:t>6.3</w:t>
        </w:r>
        <w:r w:rsidR="00087FB1">
          <w:rPr>
            <w:rFonts w:asciiTheme="minorHAnsi" w:eastAsiaTheme="minorEastAsia" w:hAnsiTheme="minorHAnsi" w:cstheme="minorBidi"/>
            <w:smallCaps w:val="0"/>
            <w:noProof/>
            <w:lang w:eastAsia="en-US"/>
          </w:rPr>
          <w:tab/>
        </w:r>
        <w:r w:rsidR="00087FB1" w:rsidRPr="00E43B41">
          <w:rPr>
            <w:rStyle w:val="Hyperlink"/>
            <w:noProof/>
            <w:w w:val="105"/>
          </w:rPr>
          <w:t>Owner Pairing</w:t>
        </w:r>
        <w:r w:rsidR="00087FB1" w:rsidRPr="00E43B41">
          <w:rPr>
            <w:rStyle w:val="Hyperlink"/>
            <w:noProof/>
            <w:spacing w:val="-3"/>
            <w:w w:val="105"/>
          </w:rPr>
          <w:t xml:space="preserve"> </w:t>
        </w:r>
        <w:r w:rsidR="00087FB1" w:rsidRPr="00E43B41">
          <w:rPr>
            <w:rStyle w:val="Hyperlink"/>
            <w:noProof/>
            <w:w w:val="105"/>
          </w:rPr>
          <w:t>Implementation</w:t>
        </w:r>
        <w:r w:rsidR="00087FB1">
          <w:rPr>
            <w:noProof/>
            <w:webHidden/>
          </w:rPr>
          <w:tab/>
        </w:r>
        <w:r w:rsidR="00087FB1">
          <w:rPr>
            <w:noProof/>
            <w:webHidden/>
          </w:rPr>
          <w:fldChar w:fldCharType="begin"/>
        </w:r>
        <w:r w:rsidR="00087FB1">
          <w:rPr>
            <w:noProof/>
            <w:webHidden/>
          </w:rPr>
          <w:instrText xml:space="preserve"> PAGEREF _Toc118222549 \h </w:instrText>
        </w:r>
        <w:r w:rsidR="00087FB1">
          <w:rPr>
            <w:noProof/>
            <w:webHidden/>
          </w:rPr>
        </w:r>
        <w:r w:rsidR="00087FB1">
          <w:rPr>
            <w:noProof/>
            <w:webHidden/>
          </w:rPr>
          <w:fldChar w:fldCharType="separate"/>
        </w:r>
        <w:r w:rsidR="00C02468">
          <w:rPr>
            <w:noProof/>
            <w:webHidden/>
          </w:rPr>
          <w:t>100</w:t>
        </w:r>
        <w:r w:rsidR="00087FB1">
          <w:rPr>
            <w:noProof/>
            <w:webHidden/>
          </w:rPr>
          <w:fldChar w:fldCharType="end"/>
        </w:r>
      </w:hyperlink>
    </w:p>
    <w:p w14:paraId="1894F658" w14:textId="53119B94" w:rsidR="00087FB1" w:rsidRDefault="00000000">
      <w:pPr>
        <w:pStyle w:val="TOC3"/>
        <w:rPr>
          <w:rFonts w:asciiTheme="minorHAnsi" w:eastAsiaTheme="minorEastAsia" w:hAnsiTheme="minorHAnsi" w:cstheme="minorBidi"/>
          <w:i w:val="0"/>
          <w:noProof/>
          <w:lang w:eastAsia="en-US"/>
        </w:rPr>
      </w:pPr>
      <w:hyperlink w:anchor="_Toc118222550" w:history="1">
        <w:r w:rsidR="00087FB1" w:rsidRPr="00E43B41">
          <w:rPr>
            <w:rStyle w:val="Hyperlink"/>
            <w:noProof/>
            <w14:scene3d>
              <w14:camera w14:prst="orthographicFront"/>
              <w14:lightRig w14:rig="threePt" w14:dir="t">
                <w14:rot w14:lat="0" w14:lon="0" w14:rev="0"/>
              </w14:lightRig>
            </w14:scene3d>
          </w:rPr>
          <w:t>6.3.1</w:t>
        </w:r>
        <w:r w:rsidR="00087FB1">
          <w:rPr>
            <w:rFonts w:asciiTheme="minorHAnsi" w:eastAsiaTheme="minorEastAsia" w:hAnsiTheme="minorHAnsi" w:cstheme="minorBidi"/>
            <w:i w:val="0"/>
            <w:noProof/>
            <w:lang w:eastAsia="en-US"/>
          </w:rPr>
          <w:tab/>
        </w:r>
        <w:r w:rsidR="00087FB1" w:rsidRPr="00E43B41">
          <w:rPr>
            <w:rStyle w:val="Hyperlink"/>
            <w:noProof/>
          </w:rPr>
          <w:t>Phase 0: Preparation</w:t>
        </w:r>
        <w:r w:rsidR="00087FB1">
          <w:rPr>
            <w:noProof/>
            <w:webHidden/>
          </w:rPr>
          <w:tab/>
        </w:r>
        <w:r w:rsidR="00087FB1">
          <w:rPr>
            <w:noProof/>
            <w:webHidden/>
          </w:rPr>
          <w:fldChar w:fldCharType="begin"/>
        </w:r>
        <w:r w:rsidR="00087FB1">
          <w:rPr>
            <w:noProof/>
            <w:webHidden/>
          </w:rPr>
          <w:instrText xml:space="preserve"> PAGEREF _Toc118222550 \h </w:instrText>
        </w:r>
        <w:r w:rsidR="00087FB1">
          <w:rPr>
            <w:noProof/>
            <w:webHidden/>
          </w:rPr>
        </w:r>
        <w:r w:rsidR="00087FB1">
          <w:rPr>
            <w:noProof/>
            <w:webHidden/>
          </w:rPr>
          <w:fldChar w:fldCharType="separate"/>
        </w:r>
        <w:r w:rsidR="00C02468">
          <w:rPr>
            <w:noProof/>
            <w:webHidden/>
          </w:rPr>
          <w:t>102</w:t>
        </w:r>
        <w:r w:rsidR="00087FB1">
          <w:rPr>
            <w:noProof/>
            <w:webHidden/>
          </w:rPr>
          <w:fldChar w:fldCharType="end"/>
        </w:r>
      </w:hyperlink>
    </w:p>
    <w:p w14:paraId="25BB58E6" w14:textId="66D859BB" w:rsidR="00087FB1" w:rsidRDefault="00000000">
      <w:pPr>
        <w:pStyle w:val="TOC3"/>
        <w:rPr>
          <w:rFonts w:asciiTheme="minorHAnsi" w:eastAsiaTheme="minorEastAsia" w:hAnsiTheme="minorHAnsi" w:cstheme="minorBidi"/>
          <w:i w:val="0"/>
          <w:noProof/>
          <w:lang w:eastAsia="en-US"/>
        </w:rPr>
      </w:pPr>
      <w:hyperlink w:anchor="_Toc118222551" w:history="1">
        <w:r w:rsidR="00087FB1" w:rsidRPr="00E43B41">
          <w:rPr>
            <w:rStyle w:val="Hyperlink"/>
            <w:noProof/>
            <w14:scene3d>
              <w14:camera w14:prst="orthographicFront"/>
              <w14:lightRig w14:rig="threePt" w14:dir="t">
                <w14:rot w14:lat="0" w14:lon="0" w14:rev="0"/>
              </w14:lightRig>
            </w14:scene3d>
          </w:rPr>
          <w:t>6.3.2</w:t>
        </w:r>
        <w:r w:rsidR="00087FB1">
          <w:rPr>
            <w:rFonts w:asciiTheme="minorHAnsi" w:eastAsiaTheme="minorEastAsia" w:hAnsiTheme="minorHAnsi" w:cstheme="minorBidi"/>
            <w:i w:val="0"/>
            <w:noProof/>
            <w:lang w:eastAsia="en-US"/>
          </w:rPr>
          <w:tab/>
        </w:r>
        <w:r w:rsidR="00087FB1" w:rsidRPr="00E43B41">
          <w:rPr>
            <w:rStyle w:val="Hyperlink"/>
            <w:noProof/>
          </w:rPr>
          <w:t>Phase 1: Initiate Pairing Procedure</w:t>
        </w:r>
        <w:r w:rsidR="00087FB1">
          <w:rPr>
            <w:noProof/>
            <w:webHidden/>
          </w:rPr>
          <w:tab/>
        </w:r>
        <w:r w:rsidR="00087FB1">
          <w:rPr>
            <w:noProof/>
            <w:webHidden/>
          </w:rPr>
          <w:fldChar w:fldCharType="begin"/>
        </w:r>
        <w:r w:rsidR="00087FB1">
          <w:rPr>
            <w:noProof/>
            <w:webHidden/>
          </w:rPr>
          <w:instrText xml:space="preserve"> PAGEREF _Toc118222551 \h </w:instrText>
        </w:r>
        <w:r w:rsidR="00087FB1">
          <w:rPr>
            <w:noProof/>
            <w:webHidden/>
          </w:rPr>
        </w:r>
        <w:r w:rsidR="00087FB1">
          <w:rPr>
            <w:noProof/>
            <w:webHidden/>
          </w:rPr>
          <w:fldChar w:fldCharType="separate"/>
        </w:r>
        <w:r w:rsidR="00C02468">
          <w:rPr>
            <w:noProof/>
            <w:webHidden/>
          </w:rPr>
          <w:t>102</w:t>
        </w:r>
        <w:r w:rsidR="00087FB1">
          <w:rPr>
            <w:noProof/>
            <w:webHidden/>
          </w:rPr>
          <w:fldChar w:fldCharType="end"/>
        </w:r>
      </w:hyperlink>
    </w:p>
    <w:p w14:paraId="1F4E3B9C" w14:textId="27B7BA0D" w:rsidR="00087FB1" w:rsidRDefault="00000000">
      <w:pPr>
        <w:pStyle w:val="TOC3"/>
        <w:rPr>
          <w:rFonts w:asciiTheme="minorHAnsi" w:eastAsiaTheme="minorEastAsia" w:hAnsiTheme="minorHAnsi" w:cstheme="minorBidi"/>
          <w:i w:val="0"/>
          <w:noProof/>
          <w:lang w:eastAsia="en-US"/>
        </w:rPr>
      </w:pPr>
      <w:hyperlink w:anchor="_Toc118222552" w:history="1">
        <w:r w:rsidR="00087FB1" w:rsidRPr="00E43B41">
          <w:rPr>
            <w:rStyle w:val="Hyperlink"/>
            <w:noProof/>
            <w14:scene3d>
              <w14:camera w14:prst="orthographicFront"/>
              <w14:lightRig w14:rig="threePt" w14:dir="t">
                <w14:rot w14:lat="0" w14:lon="0" w14:rev="0"/>
              </w14:lightRig>
            </w14:scene3d>
          </w:rPr>
          <w:t>6.3.3</w:t>
        </w:r>
        <w:r w:rsidR="00087FB1">
          <w:rPr>
            <w:rFonts w:asciiTheme="minorHAnsi" w:eastAsiaTheme="minorEastAsia" w:hAnsiTheme="minorHAnsi" w:cstheme="minorBidi"/>
            <w:i w:val="0"/>
            <w:noProof/>
            <w:lang w:eastAsia="en-US"/>
          </w:rPr>
          <w:tab/>
        </w:r>
        <w:r w:rsidR="00087FB1" w:rsidRPr="00E43B41">
          <w:rPr>
            <w:rStyle w:val="Hyperlink"/>
            <w:noProof/>
          </w:rPr>
          <w:t>Phase 2: First Session with NFC Reader</w:t>
        </w:r>
        <w:r w:rsidR="00087FB1">
          <w:rPr>
            <w:noProof/>
            <w:webHidden/>
          </w:rPr>
          <w:tab/>
        </w:r>
        <w:r w:rsidR="00087FB1">
          <w:rPr>
            <w:noProof/>
            <w:webHidden/>
          </w:rPr>
          <w:fldChar w:fldCharType="begin"/>
        </w:r>
        <w:r w:rsidR="00087FB1">
          <w:rPr>
            <w:noProof/>
            <w:webHidden/>
          </w:rPr>
          <w:instrText xml:space="preserve"> PAGEREF _Toc118222552 \h </w:instrText>
        </w:r>
        <w:r w:rsidR="00087FB1">
          <w:rPr>
            <w:noProof/>
            <w:webHidden/>
          </w:rPr>
        </w:r>
        <w:r w:rsidR="00087FB1">
          <w:rPr>
            <w:noProof/>
            <w:webHidden/>
          </w:rPr>
          <w:fldChar w:fldCharType="separate"/>
        </w:r>
        <w:r w:rsidR="00C02468">
          <w:rPr>
            <w:noProof/>
            <w:webHidden/>
          </w:rPr>
          <w:t>103</w:t>
        </w:r>
        <w:r w:rsidR="00087FB1">
          <w:rPr>
            <w:noProof/>
            <w:webHidden/>
          </w:rPr>
          <w:fldChar w:fldCharType="end"/>
        </w:r>
      </w:hyperlink>
    </w:p>
    <w:p w14:paraId="17519129" w14:textId="2AF25A04" w:rsidR="00087FB1" w:rsidRDefault="00000000">
      <w:pPr>
        <w:pStyle w:val="TOC3"/>
        <w:rPr>
          <w:rFonts w:asciiTheme="minorHAnsi" w:eastAsiaTheme="minorEastAsia" w:hAnsiTheme="minorHAnsi" w:cstheme="minorBidi"/>
          <w:i w:val="0"/>
          <w:noProof/>
          <w:lang w:eastAsia="en-US"/>
        </w:rPr>
      </w:pPr>
      <w:hyperlink w:anchor="_Toc118222553" w:history="1">
        <w:r w:rsidR="00087FB1" w:rsidRPr="00E43B41">
          <w:rPr>
            <w:rStyle w:val="Hyperlink"/>
            <w:noProof/>
            <w14:scene3d>
              <w14:camera w14:prst="orthographicFront"/>
              <w14:lightRig w14:rig="threePt" w14:dir="t">
                <w14:rot w14:lat="0" w14:lon="0" w14:rev="0"/>
              </w14:lightRig>
            </w14:scene3d>
          </w:rPr>
          <w:t>6.3.4</w:t>
        </w:r>
        <w:r w:rsidR="00087FB1">
          <w:rPr>
            <w:rFonts w:asciiTheme="minorHAnsi" w:eastAsiaTheme="minorEastAsia" w:hAnsiTheme="minorHAnsi" w:cstheme="minorBidi"/>
            <w:i w:val="0"/>
            <w:noProof/>
            <w:lang w:eastAsia="en-US"/>
          </w:rPr>
          <w:tab/>
        </w:r>
        <w:r w:rsidR="00087FB1" w:rsidRPr="00E43B41">
          <w:rPr>
            <w:rStyle w:val="Hyperlink"/>
            <w:noProof/>
          </w:rPr>
          <w:t>Phase 3: Second Session with NFC Reader</w:t>
        </w:r>
        <w:r w:rsidR="00087FB1">
          <w:rPr>
            <w:noProof/>
            <w:webHidden/>
          </w:rPr>
          <w:tab/>
        </w:r>
        <w:r w:rsidR="00087FB1">
          <w:rPr>
            <w:noProof/>
            <w:webHidden/>
          </w:rPr>
          <w:fldChar w:fldCharType="begin"/>
        </w:r>
        <w:r w:rsidR="00087FB1">
          <w:rPr>
            <w:noProof/>
            <w:webHidden/>
          </w:rPr>
          <w:instrText xml:space="preserve"> PAGEREF _Toc118222553 \h </w:instrText>
        </w:r>
        <w:r w:rsidR="00087FB1">
          <w:rPr>
            <w:noProof/>
            <w:webHidden/>
          </w:rPr>
        </w:r>
        <w:r w:rsidR="00087FB1">
          <w:rPr>
            <w:noProof/>
            <w:webHidden/>
          </w:rPr>
          <w:fldChar w:fldCharType="separate"/>
        </w:r>
        <w:r w:rsidR="00C02468">
          <w:rPr>
            <w:noProof/>
            <w:webHidden/>
          </w:rPr>
          <w:t>115</w:t>
        </w:r>
        <w:r w:rsidR="00087FB1">
          <w:rPr>
            <w:noProof/>
            <w:webHidden/>
          </w:rPr>
          <w:fldChar w:fldCharType="end"/>
        </w:r>
      </w:hyperlink>
    </w:p>
    <w:p w14:paraId="2F3AA24B" w14:textId="3320D55E" w:rsidR="00087FB1" w:rsidRDefault="00000000">
      <w:pPr>
        <w:pStyle w:val="TOC3"/>
        <w:rPr>
          <w:rFonts w:asciiTheme="minorHAnsi" w:eastAsiaTheme="minorEastAsia" w:hAnsiTheme="minorHAnsi" w:cstheme="minorBidi"/>
          <w:i w:val="0"/>
          <w:noProof/>
          <w:lang w:eastAsia="en-US"/>
        </w:rPr>
      </w:pPr>
      <w:hyperlink w:anchor="_Toc118222554" w:history="1">
        <w:r w:rsidR="00087FB1" w:rsidRPr="00E43B41">
          <w:rPr>
            <w:rStyle w:val="Hyperlink"/>
            <w:noProof/>
            <w14:scene3d>
              <w14:camera w14:prst="orthographicFront"/>
              <w14:lightRig w14:rig="threePt" w14:dir="t">
                <w14:rot w14:lat="0" w14:lon="0" w14:rev="0"/>
              </w14:lightRig>
            </w14:scene3d>
          </w:rPr>
          <w:t>6.3.5</w:t>
        </w:r>
        <w:r w:rsidR="00087FB1">
          <w:rPr>
            <w:rFonts w:asciiTheme="minorHAnsi" w:eastAsiaTheme="minorEastAsia" w:hAnsiTheme="minorHAnsi" w:cstheme="minorBidi"/>
            <w:i w:val="0"/>
            <w:noProof/>
            <w:lang w:eastAsia="en-US"/>
          </w:rPr>
          <w:tab/>
        </w:r>
        <w:r w:rsidR="00087FB1" w:rsidRPr="00E43B41">
          <w:rPr>
            <w:rStyle w:val="Hyperlink"/>
            <w:noProof/>
          </w:rPr>
          <w:t>Phase 4: Finalization of Pairing Procedure (optional)</w:t>
        </w:r>
        <w:r w:rsidR="00087FB1">
          <w:rPr>
            <w:noProof/>
            <w:webHidden/>
          </w:rPr>
          <w:tab/>
        </w:r>
        <w:r w:rsidR="00087FB1">
          <w:rPr>
            <w:noProof/>
            <w:webHidden/>
          </w:rPr>
          <w:fldChar w:fldCharType="begin"/>
        </w:r>
        <w:r w:rsidR="00087FB1">
          <w:rPr>
            <w:noProof/>
            <w:webHidden/>
          </w:rPr>
          <w:instrText xml:space="preserve"> PAGEREF _Toc118222554 \h </w:instrText>
        </w:r>
        <w:r w:rsidR="00087FB1">
          <w:rPr>
            <w:noProof/>
            <w:webHidden/>
          </w:rPr>
        </w:r>
        <w:r w:rsidR="00087FB1">
          <w:rPr>
            <w:noProof/>
            <w:webHidden/>
          </w:rPr>
          <w:fldChar w:fldCharType="separate"/>
        </w:r>
        <w:r w:rsidR="00C02468">
          <w:rPr>
            <w:noProof/>
            <w:webHidden/>
          </w:rPr>
          <w:t>121</w:t>
        </w:r>
        <w:r w:rsidR="00087FB1">
          <w:rPr>
            <w:noProof/>
            <w:webHidden/>
          </w:rPr>
          <w:fldChar w:fldCharType="end"/>
        </w:r>
      </w:hyperlink>
    </w:p>
    <w:p w14:paraId="7770ED43" w14:textId="37ADB2CA" w:rsidR="00087FB1" w:rsidRDefault="00000000">
      <w:pPr>
        <w:pStyle w:val="TOC3"/>
        <w:rPr>
          <w:rFonts w:asciiTheme="minorHAnsi" w:eastAsiaTheme="minorEastAsia" w:hAnsiTheme="minorHAnsi" w:cstheme="minorBidi"/>
          <w:i w:val="0"/>
          <w:noProof/>
          <w:lang w:eastAsia="en-US"/>
        </w:rPr>
      </w:pPr>
      <w:hyperlink w:anchor="_Toc118222555" w:history="1">
        <w:r w:rsidR="00087FB1" w:rsidRPr="00E43B41">
          <w:rPr>
            <w:rStyle w:val="Hyperlink"/>
            <w:noProof/>
            <w14:scene3d>
              <w14:camera w14:prst="orthographicFront"/>
              <w14:lightRig w14:rig="threePt" w14:dir="t">
                <w14:rot w14:lat="0" w14:lon="0" w14:rev="0"/>
              </w14:lightRig>
            </w14:scene3d>
          </w:rPr>
          <w:t>6.3.6</w:t>
        </w:r>
        <w:r w:rsidR="00087FB1">
          <w:rPr>
            <w:rFonts w:asciiTheme="minorHAnsi" w:eastAsiaTheme="minorEastAsia" w:hAnsiTheme="minorHAnsi" w:cstheme="minorBidi"/>
            <w:i w:val="0"/>
            <w:noProof/>
            <w:lang w:eastAsia="en-US"/>
          </w:rPr>
          <w:tab/>
        </w:r>
        <w:r w:rsidR="00087FB1" w:rsidRPr="00E43B41">
          <w:rPr>
            <w:rStyle w:val="Hyperlink"/>
            <w:noProof/>
          </w:rPr>
          <w:t>Timers</w:t>
        </w:r>
        <w:r w:rsidR="00087FB1">
          <w:rPr>
            <w:noProof/>
            <w:webHidden/>
          </w:rPr>
          <w:tab/>
        </w:r>
        <w:r w:rsidR="00087FB1">
          <w:rPr>
            <w:noProof/>
            <w:webHidden/>
          </w:rPr>
          <w:fldChar w:fldCharType="begin"/>
        </w:r>
        <w:r w:rsidR="00087FB1">
          <w:rPr>
            <w:noProof/>
            <w:webHidden/>
          </w:rPr>
          <w:instrText xml:space="preserve"> PAGEREF _Toc118222555 \h </w:instrText>
        </w:r>
        <w:r w:rsidR="00087FB1">
          <w:rPr>
            <w:noProof/>
            <w:webHidden/>
          </w:rPr>
        </w:r>
        <w:r w:rsidR="00087FB1">
          <w:rPr>
            <w:noProof/>
            <w:webHidden/>
          </w:rPr>
          <w:fldChar w:fldCharType="separate"/>
        </w:r>
        <w:r w:rsidR="00C02468">
          <w:rPr>
            <w:noProof/>
            <w:webHidden/>
          </w:rPr>
          <w:t>124</w:t>
        </w:r>
        <w:r w:rsidR="00087FB1">
          <w:rPr>
            <w:noProof/>
            <w:webHidden/>
          </w:rPr>
          <w:fldChar w:fldCharType="end"/>
        </w:r>
      </w:hyperlink>
    </w:p>
    <w:p w14:paraId="424B1143" w14:textId="7202879C" w:rsidR="00087FB1" w:rsidRDefault="00000000">
      <w:pPr>
        <w:pStyle w:val="TOC3"/>
        <w:rPr>
          <w:rFonts w:asciiTheme="minorHAnsi" w:eastAsiaTheme="minorEastAsia" w:hAnsiTheme="minorHAnsi" w:cstheme="minorBidi"/>
          <w:i w:val="0"/>
          <w:noProof/>
          <w:lang w:eastAsia="en-US"/>
        </w:rPr>
      </w:pPr>
      <w:hyperlink w:anchor="_Toc118222556" w:history="1">
        <w:r w:rsidR="00087FB1" w:rsidRPr="00E43B41">
          <w:rPr>
            <w:rStyle w:val="Hyperlink"/>
            <w:noProof/>
            <w14:scene3d>
              <w14:camera w14:prst="orthographicFront"/>
              <w14:lightRig w14:rig="threePt" w14:dir="t">
                <w14:rot w14:lat="0" w14:lon="0" w14:rev="0"/>
              </w14:lightRig>
            </w14:scene3d>
          </w:rPr>
          <w:t>6.3.7</w:t>
        </w:r>
        <w:r w:rsidR="00087FB1">
          <w:rPr>
            <w:rFonts w:asciiTheme="minorHAnsi" w:eastAsiaTheme="minorEastAsia" w:hAnsiTheme="minorHAnsi" w:cstheme="minorBidi"/>
            <w:i w:val="0"/>
            <w:noProof/>
            <w:lang w:eastAsia="en-US"/>
          </w:rPr>
          <w:tab/>
        </w:r>
        <w:r w:rsidR="00087FB1" w:rsidRPr="00E43B41">
          <w:rPr>
            <w:rStyle w:val="Hyperlink"/>
            <w:noProof/>
          </w:rPr>
          <w:t>Pairing Password URL</w:t>
        </w:r>
        <w:r w:rsidR="00087FB1">
          <w:rPr>
            <w:noProof/>
            <w:webHidden/>
          </w:rPr>
          <w:tab/>
        </w:r>
        <w:r w:rsidR="00087FB1">
          <w:rPr>
            <w:noProof/>
            <w:webHidden/>
          </w:rPr>
          <w:fldChar w:fldCharType="begin"/>
        </w:r>
        <w:r w:rsidR="00087FB1">
          <w:rPr>
            <w:noProof/>
            <w:webHidden/>
          </w:rPr>
          <w:instrText xml:space="preserve"> PAGEREF _Toc118222556 \h </w:instrText>
        </w:r>
        <w:r w:rsidR="00087FB1">
          <w:rPr>
            <w:noProof/>
            <w:webHidden/>
          </w:rPr>
        </w:r>
        <w:r w:rsidR="00087FB1">
          <w:rPr>
            <w:noProof/>
            <w:webHidden/>
          </w:rPr>
          <w:fldChar w:fldCharType="separate"/>
        </w:r>
        <w:r w:rsidR="00C02468">
          <w:rPr>
            <w:noProof/>
            <w:webHidden/>
          </w:rPr>
          <w:t>125</w:t>
        </w:r>
        <w:r w:rsidR="00087FB1">
          <w:rPr>
            <w:noProof/>
            <w:webHidden/>
          </w:rPr>
          <w:fldChar w:fldCharType="end"/>
        </w:r>
      </w:hyperlink>
    </w:p>
    <w:p w14:paraId="54E1FCCC" w14:textId="2DECA3D2" w:rsidR="00087FB1" w:rsidRDefault="00000000">
      <w:pPr>
        <w:pStyle w:val="TOC1"/>
        <w:rPr>
          <w:rFonts w:asciiTheme="minorHAnsi" w:eastAsiaTheme="minorEastAsia" w:hAnsiTheme="minorHAnsi" w:cstheme="minorBidi"/>
          <w:b w:val="0"/>
          <w:caps w:val="0"/>
          <w:noProof/>
          <w:sz w:val="24"/>
          <w:lang w:eastAsia="en-US"/>
        </w:rPr>
      </w:pPr>
      <w:hyperlink w:anchor="_Toc118222557" w:history="1">
        <w:r w:rsidR="00087FB1" w:rsidRPr="00E43B41">
          <w:rPr>
            <w:rStyle w:val="Hyperlink"/>
            <w:noProof/>
          </w:rPr>
          <w:t>7</w:t>
        </w:r>
        <w:r w:rsidR="00087FB1">
          <w:rPr>
            <w:rFonts w:asciiTheme="minorHAnsi" w:eastAsiaTheme="minorEastAsia" w:hAnsiTheme="minorHAnsi" w:cstheme="minorBidi"/>
            <w:b w:val="0"/>
            <w:caps w:val="0"/>
            <w:noProof/>
            <w:sz w:val="24"/>
            <w:lang w:eastAsia="en-US"/>
          </w:rPr>
          <w:tab/>
        </w:r>
        <w:r w:rsidR="00087FB1" w:rsidRPr="00E43B41">
          <w:rPr>
            <w:rStyle w:val="Hyperlink"/>
            <w:noProof/>
          </w:rPr>
          <w:t>Standard Transaction</w:t>
        </w:r>
        <w:r w:rsidR="00087FB1">
          <w:rPr>
            <w:noProof/>
            <w:webHidden/>
          </w:rPr>
          <w:tab/>
        </w:r>
        <w:r w:rsidR="00087FB1">
          <w:rPr>
            <w:noProof/>
            <w:webHidden/>
          </w:rPr>
          <w:fldChar w:fldCharType="begin"/>
        </w:r>
        <w:r w:rsidR="00087FB1">
          <w:rPr>
            <w:noProof/>
            <w:webHidden/>
          </w:rPr>
          <w:instrText xml:space="preserve"> PAGEREF _Toc118222557 \h </w:instrText>
        </w:r>
        <w:r w:rsidR="00087FB1">
          <w:rPr>
            <w:noProof/>
            <w:webHidden/>
          </w:rPr>
        </w:r>
        <w:r w:rsidR="00087FB1">
          <w:rPr>
            <w:noProof/>
            <w:webHidden/>
          </w:rPr>
          <w:fldChar w:fldCharType="separate"/>
        </w:r>
        <w:r w:rsidR="00C02468">
          <w:rPr>
            <w:noProof/>
            <w:webHidden/>
          </w:rPr>
          <w:t>127</w:t>
        </w:r>
        <w:r w:rsidR="00087FB1">
          <w:rPr>
            <w:noProof/>
            <w:webHidden/>
          </w:rPr>
          <w:fldChar w:fldCharType="end"/>
        </w:r>
      </w:hyperlink>
    </w:p>
    <w:p w14:paraId="7CAC068E" w14:textId="31D550BF" w:rsidR="00087FB1" w:rsidRDefault="00000000">
      <w:pPr>
        <w:pStyle w:val="TOC1"/>
        <w:rPr>
          <w:rFonts w:asciiTheme="minorHAnsi" w:eastAsiaTheme="minorEastAsia" w:hAnsiTheme="minorHAnsi" w:cstheme="minorBidi"/>
          <w:b w:val="0"/>
          <w:caps w:val="0"/>
          <w:noProof/>
          <w:sz w:val="24"/>
          <w:lang w:eastAsia="en-US"/>
        </w:rPr>
      </w:pPr>
      <w:hyperlink w:anchor="_Toc118222558" w:history="1">
        <w:r w:rsidR="00087FB1" w:rsidRPr="00E43B41">
          <w:rPr>
            <w:rStyle w:val="Hyperlink"/>
            <w:noProof/>
          </w:rPr>
          <w:t>8</w:t>
        </w:r>
        <w:r w:rsidR="00087FB1">
          <w:rPr>
            <w:rFonts w:asciiTheme="minorHAnsi" w:eastAsiaTheme="minorEastAsia" w:hAnsiTheme="minorHAnsi" w:cstheme="minorBidi"/>
            <w:b w:val="0"/>
            <w:caps w:val="0"/>
            <w:noProof/>
            <w:sz w:val="24"/>
            <w:lang w:eastAsia="en-US"/>
          </w:rPr>
          <w:tab/>
        </w:r>
        <w:r w:rsidR="00087FB1" w:rsidRPr="00E43B41">
          <w:rPr>
            <w:rStyle w:val="Hyperlink"/>
            <w:noProof/>
          </w:rPr>
          <w:t>Fast Transaction</w:t>
        </w:r>
        <w:r w:rsidR="00087FB1">
          <w:rPr>
            <w:noProof/>
            <w:webHidden/>
          </w:rPr>
          <w:tab/>
        </w:r>
        <w:r w:rsidR="00087FB1">
          <w:rPr>
            <w:noProof/>
            <w:webHidden/>
          </w:rPr>
          <w:fldChar w:fldCharType="begin"/>
        </w:r>
        <w:r w:rsidR="00087FB1">
          <w:rPr>
            <w:noProof/>
            <w:webHidden/>
          </w:rPr>
          <w:instrText xml:space="preserve"> PAGEREF _Toc118222558 \h </w:instrText>
        </w:r>
        <w:r w:rsidR="00087FB1">
          <w:rPr>
            <w:noProof/>
            <w:webHidden/>
          </w:rPr>
        </w:r>
        <w:r w:rsidR="00087FB1">
          <w:rPr>
            <w:noProof/>
            <w:webHidden/>
          </w:rPr>
          <w:fldChar w:fldCharType="separate"/>
        </w:r>
        <w:r w:rsidR="00C02468">
          <w:rPr>
            <w:noProof/>
            <w:webHidden/>
          </w:rPr>
          <w:t>129</w:t>
        </w:r>
        <w:r w:rsidR="00087FB1">
          <w:rPr>
            <w:noProof/>
            <w:webHidden/>
          </w:rPr>
          <w:fldChar w:fldCharType="end"/>
        </w:r>
      </w:hyperlink>
    </w:p>
    <w:p w14:paraId="6E847DBA" w14:textId="6A7671A3" w:rsidR="00087FB1" w:rsidRDefault="00000000">
      <w:pPr>
        <w:pStyle w:val="TOC1"/>
        <w:rPr>
          <w:rFonts w:asciiTheme="minorHAnsi" w:eastAsiaTheme="minorEastAsia" w:hAnsiTheme="minorHAnsi" w:cstheme="minorBidi"/>
          <w:b w:val="0"/>
          <w:caps w:val="0"/>
          <w:noProof/>
          <w:sz w:val="24"/>
          <w:lang w:eastAsia="en-US"/>
        </w:rPr>
      </w:pPr>
      <w:hyperlink w:anchor="_Toc118222559" w:history="1">
        <w:r w:rsidR="00087FB1" w:rsidRPr="00E43B41">
          <w:rPr>
            <w:rStyle w:val="Hyperlink"/>
            <w:noProof/>
          </w:rPr>
          <w:t>9</w:t>
        </w:r>
        <w:r w:rsidR="00087FB1">
          <w:rPr>
            <w:rFonts w:asciiTheme="minorHAnsi" w:eastAsiaTheme="minorEastAsia" w:hAnsiTheme="minorHAnsi" w:cstheme="minorBidi"/>
            <w:b w:val="0"/>
            <w:caps w:val="0"/>
            <w:noProof/>
            <w:sz w:val="24"/>
            <w:lang w:eastAsia="en-US"/>
          </w:rPr>
          <w:tab/>
        </w:r>
        <w:r w:rsidR="00087FB1" w:rsidRPr="00E43B41">
          <w:rPr>
            <w:rStyle w:val="Hyperlink"/>
            <w:noProof/>
          </w:rPr>
          <w:t>User Authentication</w:t>
        </w:r>
        <w:r w:rsidR="00087FB1">
          <w:rPr>
            <w:noProof/>
            <w:webHidden/>
          </w:rPr>
          <w:tab/>
        </w:r>
        <w:r w:rsidR="00087FB1">
          <w:rPr>
            <w:noProof/>
            <w:webHidden/>
          </w:rPr>
          <w:fldChar w:fldCharType="begin"/>
        </w:r>
        <w:r w:rsidR="00087FB1">
          <w:rPr>
            <w:noProof/>
            <w:webHidden/>
          </w:rPr>
          <w:instrText xml:space="preserve"> PAGEREF _Toc118222559 \h </w:instrText>
        </w:r>
        <w:r w:rsidR="00087FB1">
          <w:rPr>
            <w:noProof/>
            <w:webHidden/>
          </w:rPr>
        </w:r>
        <w:r w:rsidR="00087FB1">
          <w:rPr>
            <w:noProof/>
            <w:webHidden/>
          </w:rPr>
          <w:fldChar w:fldCharType="separate"/>
        </w:r>
        <w:r w:rsidR="00C02468">
          <w:rPr>
            <w:noProof/>
            <w:webHidden/>
          </w:rPr>
          <w:t>130</w:t>
        </w:r>
        <w:r w:rsidR="00087FB1">
          <w:rPr>
            <w:noProof/>
            <w:webHidden/>
          </w:rPr>
          <w:fldChar w:fldCharType="end"/>
        </w:r>
      </w:hyperlink>
    </w:p>
    <w:p w14:paraId="6BD84A6B" w14:textId="59CAAD2A" w:rsidR="00087FB1" w:rsidRDefault="00000000">
      <w:pPr>
        <w:pStyle w:val="TOC2"/>
        <w:rPr>
          <w:rFonts w:asciiTheme="minorHAnsi" w:eastAsiaTheme="minorEastAsia" w:hAnsiTheme="minorHAnsi" w:cstheme="minorBidi"/>
          <w:smallCaps w:val="0"/>
          <w:noProof/>
          <w:lang w:eastAsia="en-US"/>
        </w:rPr>
      </w:pPr>
      <w:hyperlink w:anchor="_Toc118222560" w:history="1">
        <w:r w:rsidR="00087FB1" w:rsidRPr="00E43B41">
          <w:rPr>
            <w:rStyle w:val="Hyperlink"/>
            <w:noProof/>
          </w:rPr>
          <w:t>9.1</w:t>
        </w:r>
        <w:r w:rsidR="00087FB1">
          <w:rPr>
            <w:rFonts w:asciiTheme="minorHAnsi" w:eastAsiaTheme="minorEastAsia" w:hAnsiTheme="minorHAnsi" w:cstheme="minorBidi"/>
            <w:smallCaps w:val="0"/>
            <w:noProof/>
            <w:lang w:eastAsia="en-US"/>
          </w:rPr>
          <w:tab/>
        </w:r>
        <w:r w:rsidR="00087FB1" w:rsidRPr="00E43B41">
          <w:rPr>
            <w:rStyle w:val="Hyperlink"/>
            <w:noProof/>
          </w:rPr>
          <w:t>Explicit User Authentication Policy</w:t>
        </w:r>
        <w:r w:rsidR="00087FB1">
          <w:rPr>
            <w:noProof/>
            <w:webHidden/>
          </w:rPr>
          <w:tab/>
        </w:r>
        <w:r w:rsidR="00087FB1">
          <w:rPr>
            <w:noProof/>
            <w:webHidden/>
          </w:rPr>
          <w:fldChar w:fldCharType="begin"/>
        </w:r>
        <w:r w:rsidR="00087FB1">
          <w:rPr>
            <w:noProof/>
            <w:webHidden/>
          </w:rPr>
          <w:instrText xml:space="preserve"> PAGEREF _Toc118222560 \h </w:instrText>
        </w:r>
        <w:r w:rsidR="00087FB1">
          <w:rPr>
            <w:noProof/>
            <w:webHidden/>
          </w:rPr>
        </w:r>
        <w:r w:rsidR="00087FB1">
          <w:rPr>
            <w:noProof/>
            <w:webHidden/>
          </w:rPr>
          <w:fldChar w:fldCharType="separate"/>
        </w:r>
        <w:r w:rsidR="00C02468">
          <w:rPr>
            <w:noProof/>
            <w:webHidden/>
          </w:rPr>
          <w:t>131</w:t>
        </w:r>
        <w:r w:rsidR="00087FB1">
          <w:rPr>
            <w:noProof/>
            <w:webHidden/>
          </w:rPr>
          <w:fldChar w:fldCharType="end"/>
        </w:r>
      </w:hyperlink>
    </w:p>
    <w:p w14:paraId="63ABE2D4" w14:textId="10C27A1C" w:rsidR="00087FB1" w:rsidRDefault="00000000">
      <w:pPr>
        <w:pStyle w:val="TOC2"/>
        <w:rPr>
          <w:rFonts w:asciiTheme="minorHAnsi" w:eastAsiaTheme="minorEastAsia" w:hAnsiTheme="minorHAnsi" w:cstheme="minorBidi"/>
          <w:smallCaps w:val="0"/>
          <w:noProof/>
          <w:lang w:eastAsia="en-US"/>
        </w:rPr>
      </w:pPr>
      <w:hyperlink w:anchor="_Toc118222561" w:history="1">
        <w:r w:rsidR="00087FB1" w:rsidRPr="00E43B41">
          <w:rPr>
            <w:rStyle w:val="Hyperlink"/>
            <w:noProof/>
          </w:rPr>
          <w:t>9.2</w:t>
        </w:r>
        <w:r w:rsidR="00087FB1">
          <w:rPr>
            <w:rFonts w:asciiTheme="minorHAnsi" w:eastAsiaTheme="minorEastAsia" w:hAnsiTheme="minorHAnsi" w:cstheme="minorBidi"/>
            <w:smallCaps w:val="0"/>
            <w:noProof/>
            <w:lang w:eastAsia="en-US"/>
          </w:rPr>
          <w:tab/>
        </w:r>
        <w:r w:rsidR="00087FB1" w:rsidRPr="00E43B41">
          <w:rPr>
            <w:rStyle w:val="Hyperlink"/>
            <w:noProof/>
          </w:rPr>
          <w:t>Implicit User Authentication Policy</w:t>
        </w:r>
        <w:r w:rsidR="00087FB1">
          <w:rPr>
            <w:noProof/>
            <w:webHidden/>
          </w:rPr>
          <w:tab/>
        </w:r>
        <w:r w:rsidR="00087FB1">
          <w:rPr>
            <w:noProof/>
            <w:webHidden/>
          </w:rPr>
          <w:fldChar w:fldCharType="begin"/>
        </w:r>
        <w:r w:rsidR="00087FB1">
          <w:rPr>
            <w:noProof/>
            <w:webHidden/>
          </w:rPr>
          <w:instrText xml:space="preserve"> PAGEREF _Toc118222561 \h </w:instrText>
        </w:r>
        <w:r w:rsidR="00087FB1">
          <w:rPr>
            <w:noProof/>
            <w:webHidden/>
          </w:rPr>
        </w:r>
        <w:r w:rsidR="00087FB1">
          <w:rPr>
            <w:noProof/>
            <w:webHidden/>
          </w:rPr>
          <w:fldChar w:fldCharType="separate"/>
        </w:r>
        <w:r w:rsidR="00C02468">
          <w:rPr>
            <w:noProof/>
            <w:webHidden/>
          </w:rPr>
          <w:t>131</w:t>
        </w:r>
        <w:r w:rsidR="00087FB1">
          <w:rPr>
            <w:noProof/>
            <w:webHidden/>
          </w:rPr>
          <w:fldChar w:fldCharType="end"/>
        </w:r>
      </w:hyperlink>
    </w:p>
    <w:p w14:paraId="5429D7E0" w14:textId="51BA1962" w:rsidR="00087FB1" w:rsidRDefault="00000000">
      <w:pPr>
        <w:pStyle w:val="TOC1"/>
        <w:rPr>
          <w:rFonts w:asciiTheme="minorHAnsi" w:eastAsiaTheme="minorEastAsia" w:hAnsiTheme="minorHAnsi" w:cstheme="minorBidi"/>
          <w:b w:val="0"/>
          <w:caps w:val="0"/>
          <w:noProof/>
          <w:sz w:val="24"/>
          <w:lang w:eastAsia="en-US"/>
        </w:rPr>
      </w:pPr>
      <w:hyperlink w:anchor="_Toc118222562" w:history="1">
        <w:r w:rsidR="00087FB1" w:rsidRPr="00E43B41">
          <w:rPr>
            <w:rStyle w:val="Hyperlink"/>
            <w:noProof/>
          </w:rPr>
          <w:t>10</w:t>
        </w:r>
        <w:r w:rsidR="00087FB1">
          <w:rPr>
            <w:rFonts w:asciiTheme="minorHAnsi" w:eastAsiaTheme="minorEastAsia" w:hAnsiTheme="minorHAnsi" w:cstheme="minorBidi"/>
            <w:b w:val="0"/>
            <w:caps w:val="0"/>
            <w:noProof/>
            <w:sz w:val="24"/>
            <w:lang w:eastAsia="en-US"/>
          </w:rPr>
          <w:tab/>
        </w:r>
        <w:r w:rsidR="00087FB1" w:rsidRPr="00E43B41">
          <w:rPr>
            <w:rStyle w:val="Hyperlink"/>
            <w:noProof/>
          </w:rPr>
          <w:t>Check Presence Transaction</w:t>
        </w:r>
        <w:r w:rsidR="00087FB1">
          <w:rPr>
            <w:noProof/>
            <w:webHidden/>
          </w:rPr>
          <w:tab/>
        </w:r>
        <w:r w:rsidR="00087FB1">
          <w:rPr>
            <w:noProof/>
            <w:webHidden/>
          </w:rPr>
          <w:fldChar w:fldCharType="begin"/>
        </w:r>
        <w:r w:rsidR="00087FB1">
          <w:rPr>
            <w:noProof/>
            <w:webHidden/>
          </w:rPr>
          <w:instrText xml:space="preserve"> PAGEREF _Toc118222562 \h </w:instrText>
        </w:r>
        <w:r w:rsidR="00087FB1">
          <w:rPr>
            <w:noProof/>
            <w:webHidden/>
          </w:rPr>
        </w:r>
        <w:r w:rsidR="00087FB1">
          <w:rPr>
            <w:noProof/>
            <w:webHidden/>
          </w:rPr>
          <w:fldChar w:fldCharType="separate"/>
        </w:r>
        <w:r w:rsidR="00C02468">
          <w:rPr>
            <w:noProof/>
            <w:webHidden/>
          </w:rPr>
          <w:t>133</w:t>
        </w:r>
        <w:r w:rsidR="00087FB1">
          <w:rPr>
            <w:noProof/>
            <w:webHidden/>
          </w:rPr>
          <w:fldChar w:fldCharType="end"/>
        </w:r>
      </w:hyperlink>
    </w:p>
    <w:p w14:paraId="644B85B0" w14:textId="6DB2BFF8" w:rsidR="00087FB1" w:rsidRDefault="00000000">
      <w:pPr>
        <w:pStyle w:val="TOC1"/>
        <w:rPr>
          <w:rFonts w:asciiTheme="minorHAnsi" w:eastAsiaTheme="minorEastAsia" w:hAnsiTheme="minorHAnsi" w:cstheme="minorBidi"/>
          <w:b w:val="0"/>
          <w:caps w:val="0"/>
          <w:noProof/>
          <w:sz w:val="24"/>
          <w:lang w:eastAsia="en-US"/>
        </w:rPr>
      </w:pPr>
      <w:hyperlink w:anchor="_Toc118222563" w:history="1">
        <w:r w:rsidR="00087FB1" w:rsidRPr="00E43B41">
          <w:rPr>
            <w:rStyle w:val="Hyperlink"/>
            <w:noProof/>
          </w:rPr>
          <w:t>11</w:t>
        </w:r>
        <w:r w:rsidR="00087FB1">
          <w:rPr>
            <w:rFonts w:asciiTheme="minorHAnsi" w:eastAsiaTheme="minorEastAsia" w:hAnsiTheme="minorHAnsi" w:cstheme="minorBidi"/>
            <w:b w:val="0"/>
            <w:caps w:val="0"/>
            <w:noProof/>
            <w:sz w:val="24"/>
            <w:lang w:eastAsia="en-US"/>
          </w:rPr>
          <w:tab/>
        </w:r>
        <w:r w:rsidR="00087FB1" w:rsidRPr="00E43B41">
          <w:rPr>
            <w:rStyle w:val="Hyperlink"/>
            <w:noProof/>
          </w:rPr>
          <w:t>Digital Key Sharing [WCC1/WCC2]</w:t>
        </w:r>
        <w:r w:rsidR="00087FB1">
          <w:rPr>
            <w:noProof/>
            <w:webHidden/>
          </w:rPr>
          <w:tab/>
        </w:r>
        <w:r w:rsidR="00087FB1">
          <w:rPr>
            <w:noProof/>
            <w:webHidden/>
          </w:rPr>
          <w:fldChar w:fldCharType="begin"/>
        </w:r>
        <w:r w:rsidR="00087FB1">
          <w:rPr>
            <w:noProof/>
            <w:webHidden/>
          </w:rPr>
          <w:instrText xml:space="preserve"> PAGEREF _Toc118222563 \h </w:instrText>
        </w:r>
        <w:r w:rsidR="00087FB1">
          <w:rPr>
            <w:noProof/>
            <w:webHidden/>
          </w:rPr>
        </w:r>
        <w:r w:rsidR="00087FB1">
          <w:rPr>
            <w:noProof/>
            <w:webHidden/>
          </w:rPr>
          <w:fldChar w:fldCharType="separate"/>
        </w:r>
        <w:r w:rsidR="00C02468">
          <w:rPr>
            <w:noProof/>
            <w:webHidden/>
          </w:rPr>
          <w:t>134</w:t>
        </w:r>
        <w:r w:rsidR="00087FB1">
          <w:rPr>
            <w:noProof/>
            <w:webHidden/>
          </w:rPr>
          <w:fldChar w:fldCharType="end"/>
        </w:r>
      </w:hyperlink>
    </w:p>
    <w:p w14:paraId="40549E8F" w14:textId="1EFFFDB6" w:rsidR="00087FB1" w:rsidRDefault="00000000">
      <w:pPr>
        <w:pStyle w:val="TOC2"/>
        <w:rPr>
          <w:rFonts w:asciiTheme="minorHAnsi" w:eastAsiaTheme="minorEastAsia" w:hAnsiTheme="minorHAnsi" w:cstheme="minorBidi"/>
          <w:smallCaps w:val="0"/>
          <w:noProof/>
          <w:lang w:eastAsia="en-US"/>
        </w:rPr>
      </w:pPr>
      <w:hyperlink w:anchor="_Toc118222564" w:history="1">
        <w:r w:rsidR="00087FB1" w:rsidRPr="00E43B41">
          <w:rPr>
            <w:rStyle w:val="Hyperlink"/>
            <w:noProof/>
          </w:rPr>
          <w:t>11.1</w:t>
        </w:r>
        <w:r w:rsidR="00087FB1">
          <w:rPr>
            <w:rFonts w:asciiTheme="minorHAnsi" w:eastAsiaTheme="minorEastAsia" w:hAnsiTheme="minorHAnsi" w:cstheme="minorBidi"/>
            <w:smallCaps w:val="0"/>
            <w:noProof/>
            <w:lang w:eastAsia="en-US"/>
          </w:rPr>
          <w:tab/>
        </w:r>
        <w:r w:rsidR="00087FB1" w:rsidRPr="00E43B41">
          <w:rPr>
            <w:rStyle w:val="Hyperlink"/>
            <w:noProof/>
          </w:rPr>
          <w:t>Encoding</w:t>
        </w:r>
        <w:r w:rsidR="00087FB1">
          <w:rPr>
            <w:noProof/>
            <w:webHidden/>
          </w:rPr>
          <w:tab/>
        </w:r>
        <w:r w:rsidR="00087FB1">
          <w:rPr>
            <w:noProof/>
            <w:webHidden/>
          </w:rPr>
          <w:fldChar w:fldCharType="begin"/>
        </w:r>
        <w:r w:rsidR="00087FB1">
          <w:rPr>
            <w:noProof/>
            <w:webHidden/>
          </w:rPr>
          <w:instrText xml:space="preserve"> PAGEREF _Toc118222564 \h </w:instrText>
        </w:r>
        <w:r w:rsidR="00087FB1">
          <w:rPr>
            <w:noProof/>
            <w:webHidden/>
          </w:rPr>
        </w:r>
        <w:r w:rsidR="00087FB1">
          <w:rPr>
            <w:noProof/>
            <w:webHidden/>
          </w:rPr>
          <w:fldChar w:fldCharType="separate"/>
        </w:r>
        <w:r w:rsidR="00C02468">
          <w:rPr>
            <w:noProof/>
            <w:webHidden/>
          </w:rPr>
          <w:t>134</w:t>
        </w:r>
        <w:r w:rsidR="00087FB1">
          <w:rPr>
            <w:noProof/>
            <w:webHidden/>
          </w:rPr>
          <w:fldChar w:fldCharType="end"/>
        </w:r>
      </w:hyperlink>
    </w:p>
    <w:p w14:paraId="0953A3D4" w14:textId="3218758C" w:rsidR="00087FB1" w:rsidRDefault="00000000">
      <w:pPr>
        <w:pStyle w:val="TOC2"/>
        <w:rPr>
          <w:rFonts w:asciiTheme="minorHAnsi" w:eastAsiaTheme="minorEastAsia" w:hAnsiTheme="minorHAnsi" w:cstheme="minorBidi"/>
          <w:smallCaps w:val="0"/>
          <w:noProof/>
          <w:lang w:eastAsia="en-US"/>
        </w:rPr>
      </w:pPr>
      <w:hyperlink w:anchor="_Toc118222565" w:history="1">
        <w:r w:rsidR="00087FB1" w:rsidRPr="00E43B41">
          <w:rPr>
            <w:rStyle w:val="Hyperlink"/>
            <w:noProof/>
          </w:rPr>
          <w:t>11.2</w:t>
        </w:r>
        <w:r w:rsidR="00087FB1">
          <w:rPr>
            <w:rFonts w:asciiTheme="minorHAnsi" w:eastAsiaTheme="minorEastAsia" w:hAnsiTheme="minorHAnsi" w:cstheme="minorBidi"/>
            <w:smallCaps w:val="0"/>
            <w:noProof/>
            <w:lang w:eastAsia="en-US"/>
          </w:rPr>
          <w:tab/>
        </w:r>
        <w:r w:rsidR="00087FB1" w:rsidRPr="00E43B41">
          <w:rPr>
            <w:rStyle w:val="Hyperlink"/>
            <w:noProof/>
          </w:rPr>
          <w:t>Sharing Principles</w:t>
        </w:r>
        <w:r w:rsidR="00087FB1">
          <w:rPr>
            <w:noProof/>
            <w:webHidden/>
          </w:rPr>
          <w:tab/>
        </w:r>
        <w:r w:rsidR="00087FB1">
          <w:rPr>
            <w:noProof/>
            <w:webHidden/>
          </w:rPr>
          <w:fldChar w:fldCharType="begin"/>
        </w:r>
        <w:r w:rsidR="00087FB1">
          <w:rPr>
            <w:noProof/>
            <w:webHidden/>
          </w:rPr>
          <w:instrText xml:space="preserve"> PAGEREF _Toc118222565 \h </w:instrText>
        </w:r>
        <w:r w:rsidR="00087FB1">
          <w:rPr>
            <w:noProof/>
            <w:webHidden/>
          </w:rPr>
        </w:r>
        <w:r w:rsidR="00087FB1">
          <w:rPr>
            <w:noProof/>
            <w:webHidden/>
          </w:rPr>
          <w:fldChar w:fldCharType="separate"/>
        </w:r>
        <w:r w:rsidR="00C02468">
          <w:rPr>
            <w:noProof/>
            <w:webHidden/>
          </w:rPr>
          <w:t>134</w:t>
        </w:r>
        <w:r w:rsidR="00087FB1">
          <w:rPr>
            <w:noProof/>
            <w:webHidden/>
          </w:rPr>
          <w:fldChar w:fldCharType="end"/>
        </w:r>
      </w:hyperlink>
    </w:p>
    <w:p w14:paraId="68C0A141" w14:textId="7A3EA0E6" w:rsidR="00087FB1" w:rsidRDefault="00000000">
      <w:pPr>
        <w:pStyle w:val="TOC3"/>
        <w:rPr>
          <w:rFonts w:asciiTheme="minorHAnsi" w:eastAsiaTheme="minorEastAsia" w:hAnsiTheme="minorHAnsi" w:cstheme="minorBidi"/>
          <w:i w:val="0"/>
          <w:noProof/>
          <w:lang w:eastAsia="en-US"/>
        </w:rPr>
      </w:pPr>
      <w:hyperlink w:anchor="_Toc118222566" w:history="1">
        <w:r w:rsidR="00087FB1" w:rsidRPr="00E43B41">
          <w:rPr>
            <w:rStyle w:val="Hyperlink"/>
            <w:noProof/>
            <w14:scene3d>
              <w14:camera w14:prst="orthographicFront"/>
              <w14:lightRig w14:rig="threePt" w14:dir="t">
                <w14:rot w14:lat="0" w14:lon="0" w14:rev="0"/>
              </w14:lightRig>
            </w14:scene3d>
          </w:rPr>
          <w:t>11.2.1</w:t>
        </w:r>
        <w:r w:rsidR="00087FB1">
          <w:rPr>
            <w:rFonts w:asciiTheme="minorHAnsi" w:eastAsiaTheme="minorEastAsia" w:hAnsiTheme="minorHAnsi" w:cstheme="minorBidi"/>
            <w:i w:val="0"/>
            <w:noProof/>
            <w:lang w:eastAsia="en-US"/>
          </w:rPr>
          <w:tab/>
        </w:r>
        <w:r w:rsidR="00087FB1" w:rsidRPr="00E43B41">
          <w:rPr>
            <w:rStyle w:val="Hyperlink"/>
            <w:noProof/>
          </w:rPr>
          <w:t>Definitions</w:t>
        </w:r>
        <w:r w:rsidR="00087FB1">
          <w:rPr>
            <w:noProof/>
            <w:webHidden/>
          </w:rPr>
          <w:tab/>
        </w:r>
        <w:r w:rsidR="00087FB1">
          <w:rPr>
            <w:noProof/>
            <w:webHidden/>
          </w:rPr>
          <w:fldChar w:fldCharType="begin"/>
        </w:r>
        <w:r w:rsidR="00087FB1">
          <w:rPr>
            <w:noProof/>
            <w:webHidden/>
          </w:rPr>
          <w:instrText xml:space="preserve"> PAGEREF _Toc118222566 \h </w:instrText>
        </w:r>
        <w:r w:rsidR="00087FB1">
          <w:rPr>
            <w:noProof/>
            <w:webHidden/>
          </w:rPr>
        </w:r>
        <w:r w:rsidR="00087FB1">
          <w:rPr>
            <w:noProof/>
            <w:webHidden/>
          </w:rPr>
          <w:fldChar w:fldCharType="separate"/>
        </w:r>
        <w:r w:rsidR="00C02468">
          <w:rPr>
            <w:noProof/>
            <w:webHidden/>
          </w:rPr>
          <w:t>134</w:t>
        </w:r>
        <w:r w:rsidR="00087FB1">
          <w:rPr>
            <w:noProof/>
            <w:webHidden/>
          </w:rPr>
          <w:fldChar w:fldCharType="end"/>
        </w:r>
      </w:hyperlink>
    </w:p>
    <w:p w14:paraId="40F71F04" w14:textId="7AFDD183" w:rsidR="00087FB1" w:rsidRDefault="00000000">
      <w:pPr>
        <w:pStyle w:val="TOC3"/>
        <w:rPr>
          <w:rFonts w:asciiTheme="minorHAnsi" w:eastAsiaTheme="minorEastAsia" w:hAnsiTheme="minorHAnsi" w:cstheme="minorBidi"/>
          <w:i w:val="0"/>
          <w:noProof/>
          <w:lang w:eastAsia="en-US"/>
        </w:rPr>
      </w:pPr>
      <w:hyperlink w:anchor="_Toc118222567" w:history="1">
        <w:r w:rsidR="00087FB1" w:rsidRPr="00E43B41">
          <w:rPr>
            <w:rStyle w:val="Hyperlink"/>
            <w:noProof/>
            <w14:scene3d>
              <w14:camera w14:prst="orthographicFront"/>
              <w14:lightRig w14:rig="threePt" w14:dir="t">
                <w14:rot w14:lat="0" w14:lon="0" w14:rev="0"/>
              </w14:lightRig>
            </w14:scene3d>
          </w:rPr>
          <w:t>11.2.2</w:t>
        </w:r>
        <w:r w:rsidR="00087FB1">
          <w:rPr>
            <w:rFonts w:asciiTheme="minorHAnsi" w:eastAsiaTheme="minorEastAsia" w:hAnsiTheme="minorHAnsi" w:cstheme="minorBidi"/>
            <w:i w:val="0"/>
            <w:noProof/>
            <w:lang w:eastAsia="en-US"/>
          </w:rPr>
          <w:tab/>
        </w:r>
        <w:r w:rsidR="00087FB1" w:rsidRPr="00E43B41">
          <w:rPr>
            <w:rStyle w:val="Hyperlink"/>
            <w:noProof/>
          </w:rPr>
          <w:t>Principles</w:t>
        </w:r>
        <w:r w:rsidR="00087FB1">
          <w:rPr>
            <w:noProof/>
            <w:webHidden/>
          </w:rPr>
          <w:tab/>
        </w:r>
        <w:r w:rsidR="00087FB1">
          <w:rPr>
            <w:noProof/>
            <w:webHidden/>
          </w:rPr>
          <w:fldChar w:fldCharType="begin"/>
        </w:r>
        <w:r w:rsidR="00087FB1">
          <w:rPr>
            <w:noProof/>
            <w:webHidden/>
          </w:rPr>
          <w:instrText xml:space="preserve"> PAGEREF _Toc118222567 \h </w:instrText>
        </w:r>
        <w:r w:rsidR="00087FB1">
          <w:rPr>
            <w:noProof/>
            <w:webHidden/>
          </w:rPr>
        </w:r>
        <w:r w:rsidR="00087FB1">
          <w:rPr>
            <w:noProof/>
            <w:webHidden/>
          </w:rPr>
          <w:fldChar w:fldCharType="separate"/>
        </w:r>
        <w:r w:rsidR="00C02468">
          <w:rPr>
            <w:noProof/>
            <w:webHidden/>
          </w:rPr>
          <w:t>135</w:t>
        </w:r>
        <w:r w:rsidR="00087FB1">
          <w:rPr>
            <w:noProof/>
            <w:webHidden/>
          </w:rPr>
          <w:fldChar w:fldCharType="end"/>
        </w:r>
      </w:hyperlink>
    </w:p>
    <w:p w14:paraId="636DC593" w14:textId="4D2EF47F" w:rsidR="00087FB1" w:rsidRDefault="00000000">
      <w:pPr>
        <w:pStyle w:val="TOC2"/>
        <w:rPr>
          <w:rFonts w:asciiTheme="minorHAnsi" w:eastAsiaTheme="minorEastAsia" w:hAnsiTheme="minorHAnsi" w:cstheme="minorBidi"/>
          <w:smallCaps w:val="0"/>
          <w:noProof/>
          <w:lang w:eastAsia="en-US"/>
        </w:rPr>
      </w:pPr>
      <w:hyperlink w:anchor="_Toc118222568" w:history="1">
        <w:r w:rsidR="00087FB1" w:rsidRPr="00E43B41">
          <w:rPr>
            <w:rStyle w:val="Hyperlink"/>
            <w:noProof/>
          </w:rPr>
          <w:t>11.3</w:t>
        </w:r>
        <w:r w:rsidR="00087FB1">
          <w:rPr>
            <w:rFonts w:asciiTheme="minorHAnsi" w:eastAsiaTheme="minorEastAsia" w:hAnsiTheme="minorHAnsi" w:cstheme="minorBidi"/>
            <w:smallCaps w:val="0"/>
            <w:noProof/>
            <w:lang w:eastAsia="en-US"/>
          </w:rPr>
          <w:tab/>
        </w:r>
        <w:r w:rsidR="00087FB1" w:rsidRPr="00E43B41">
          <w:rPr>
            <w:rStyle w:val="Hyperlink"/>
            <w:noProof/>
          </w:rPr>
          <w:t>Communication Channel</w:t>
        </w:r>
        <w:r w:rsidR="00087FB1">
          <w:rPr>
            <w:noProof/>
            <w:webHidden/>
          </w:rPr>
          <w:tab/>
        </w:r>
        <w:r w:rsidR="00087FB1">
          <w:rPr>
            <w:noProof/>
            <w:webHidden/>
          </w:rPr>
          <w:fldChar w:fldCharType="begin"/>
        </w:r>
        <w:r w:rsidR="00087FB1">
          <w:rPr>
            <w:noProof/>
            <w:webHidden/>
          </w:rPr>
          <w:instrText xml:space="preserve"> PAGEREF _Toc118222568 \h </w:instrText>
        </w:r>
        <w:r w:rsidR="00087FB1">
          <w:rPr>
            <w:noProof/>
            <w:webHidden/>
          </w:rPr>
        </w:r>
        <w:r w:rsidR="00087FB1">
          <w:rPr>
            <w:noProof/>
            <w:webHidden/>
          </w:rPr>
          <w:fldChar w:fldCharType="separate"/>
        </w:r>
        <w:r w:rsidR="00C02468">
          <w:rPr>
            <w:noProof/>
            <w:webHidden/>
          </w:rPr>
          <w:t>136</w:t>
        </w:r>
        <w:r w:rsidR="00087FB1">
          <w:rPr>
            <w:noProof/>
            <w:webHidden/>
          </w:rPr>
          <w:fldChar w:fldCharType="end"/>
        </w:r>
      </w:hyperlink>
    </w:p>
    <w:p w14:paraId="0541928A" w14:textId="70E1B66C" w:rsidR="00087FB1" w:rsidRDefault="00000000">
      <w:pPr>
        <w:pStyle w:val="TOC3"/>
        <w:rPr>
          <w:rFonts w:asciiTheme="minorHAnsi" w:eastAsiaTheme="minorEastAsia" w:hAnsiTheme="minorHAnsi" w:cstheme="minorBidi"/>
          <w:i w:val="0"/>
          <w:noProof/>
          <w:lang w:eastAsia="en-US"/>
        </w:rPr>
      </w:pPr>
      <w:hyperlink w:anchor="_Toc118222569" w:history="1">
        <w:r w:rsidR="00087FB1" w:rsidRPr="00E43B41">
          <w:rPr>
            <w:rStyle w:val="Hyperlink"/>
            <w:noProof/>
            <w14:scene3d>
              <w14:camera w14:prst="orthographicFront"/>
              <w14:lightRig w14:rig="threePt" w14:dir="t">
                <w14:rot w14:lat="0" w14:lon="0" w14:rev="0"/>
              </w14:lightRig>
            </w14:scene3d>
          </w:rPr>
          <w:t>11.3.1</w:t>
        </w:r>
        <w:r w:rsidR="00087FB1">
          <w:rPr>
            <w:rFonts w:asciiTheme="minorHAnsi" w:eastAsiaTheme="minorEastAsia" w:hAnsiTheme="minorHAnsi" w:cstheme="minorBidi"/>
            <w:i w:val="0"/>
            <w:noProof/>
            <w:lang w:eastAsia="en-US"/>
          </w:rPr>
          <w:tab/>
        </w:r>
        <w:r w:rsidR="00087FB1" w:rsidRPr="00E43B41">
          <w:rPr>
            <w:rStyle w:val="Hyperlink"/>
            <w:noProof/>
          </w:rPr>
          <w:t>Notifications</w:t>
        </w:r>
        <w:r w:rsidR="00087FB1">
          <w:rPr>
            <w:noProof/>
            <w:webHidden/>
          </w:rPr>
          <w:tab/>
        </w:r>
        <w:r w:rsidR="00087FB1">
          <w:rPr>
            <w:noProof/>
            <w:webHidden/>
          </w:rPr>
          <w:fldChar w:fldCharType="begin"/>
        </w:r>
        <w:r w:rsidR="00087FB1">
          <w:rPr>
            <w:noProof/>
            <w:webHidden/>
          </w:rPr>
          <w:instrText xml:space="preserve"> PAGEREF _Toc118222569 \h </w:instrText>
        </w:r>
        <w:r w:rsidR="00087FB1">
          <w:rPr>
            <w:noProof/>
            <w:webHidden/>
          </w:rPr>
        </w:r>
        <w:r w:rsidR="00087FB1">
          <w:rPr>
            <w:noProof/>
            <w:webHidden/>
          </w:rPr>
          <w:fldChar w:fldCharType="separate"/>
        </w:r>
        <w:r w:rsidR="00C02468">
          <w:rPr>
            <w:noProof/>
            <w:webHidden/>
          </w:rPr>
          <w:t>138</w:t>
        </w:r>
        <w:r w:rsidR="00087FB1">
          <w:rPr>
            <w:noProof/>
            <w:webHidden/>
          </w:rPr>
          <w:fldChar w:fldCharType="end"/>
        </w:r>
      </w:hyperlink>
    </w:p>
    <w:p w14:paraId="3F9F6E75" w14:textId="457262F7" w:rsidR="00087FB1" w:rsidRDefault="00000000">
      <w:pPr>
        <w:pStyle w:val="TOC3"/>
        <w:rPr>
          <w:rFonts w:asciiTheme="minorHAnsi" w:eastAsiaTheme="minorEastAsia" w:hAnsiTheme="minorHAnsi" w:cstheme="minorBidi"/>
          <w:i w:val="0"/>
          <w:noProof/>
          <w:lang w:eastAsia="en-US"/>
        </w:rPr>
      </w:pPr>
      <w:hyperlink w:anchor="_Toc118222570" w:history="1">
        <w:r w:rsidR="00087FB1" w:rsidRPr="00E43B41">
          <w:rPr>
            <w:rStyle w:val="Hyperlink"/>
            <w:noProof/>
            <w14:scene3d>
              <w14:camera w14:prst="orthographicFront"/>
              <w14:lightRig w14:rig="threePt" w14:dir="t">
                <w14:rot w14:lat="0" w14:lon="0" w14:rev="0"/>
              </w14:lightRig>
            </w14:scene3d>
          </w:rPr>
          <w:t>11.3.2</w:t>
        </w:r>
        <w:r w:rsidR="00087FB1">
          <w:rPr>
            <w:rFonts w:asciiTheme="minorHAnsi" w:eastAsiaTheme="minorEastAsia" w:hAnsiTheme="minorHAnsi" w:cstheme="minorBidi"/>
            <w:i w:val="0"/>
            <w:noProof/>
            <w:lang w:eastAsia="en-US"/>
          </w:rPr>
          <w:tab/>
        </w:r>
        <w:r w:rsidR="00087FB1" w:rsidRPr="00E43B41">
          <w:rPr>
            <w:rStyle w:val="Hyperlink"/>
            <w:noProof/>
          </w:rPr>
          <w:t>Cross-Platform Sharing Invitation</w:t>
        </w:r>
        <w:r w:rsidR="00087FB1">
          <w:rPr>
            <w:noProof/>
            <w:webHidden/>
          </w:rPr>
          <w:tab/>
        </w:r>
        <w:r w:rsidR="00087FB1">
          <w:rPr>
            <w:noProof/>
            <w:webHidden/>
          </w:rPr>
          <w:fldChar w:fldCharType="begin"/>
        </w:r>
        <w:r w:rsidR="00087FB1">
          <w:rPr>
            <w:noProof/>
            <w:webHidden/>
          </w:rPr>
          <w:instrText xml:space="preserve"> PAGEREF _Toc118222570 \h </w:instrText>
        </w:r>
        <w:r w:rsidR="00087FB1">
          <w:rPr>
            <w:noProof/>
            <w:webHidden/>
          </w:rPr>
        </w:r>
        <w:r w:rsidR="00087FB1">
          <w:rPr>
            <w:noProof/>
            <w:webHidden/>
          </w:rPr>
          <w:fldChar w:fldCharType="separate"/>
        </w:r>
        <w:r w:rsidR="00C02468">
          <w:rPr>
            <w:noProof/>
            <w:webHidden/>
          </w:rPr>
          <w:t>138</w:t>
        </w:r>
        <w:r w:rsidR="00087FB1">
          <w:rPr>
            <w:noProof/>
            <w:webHidden/>
          </w:rPr>
          <w:fldChar w:fldCharType="end"/>
        </w:r>
      </w:hyperlink>
    </w:p>
    <w:p w14:paraId="625D4C6D" w14:textId="642D340C" w:rsidR="00087FB1" w:rsidRDefault="00000000">
      <w:pPr>
        <w:pStyle w:val="TOC3"/>
        <w:rPr>
          <w:rFonts w:asciiTheme="minorHAnsi" w:eastAsiaTheme="minorEastAsia" w:hAnsiTheme="minorHAnsi" w:cstheme="minorBidi"/>
          <w:i w:val="0"/>
          <w:noProof/>
          <w:lang w:eastAsia="en-US"/>
        </w:rPr>
      </w:pPr>
      <w:hyperlink w:anchor="_Toc118222571" w:history="1">
        <w:r w:rsidR="00087FB1" w:rsidRPr="00E43B41">
          <w:rPr>
            <w:rStyle w:val="Hyperlink"/>
            <w:noProof/>
            <w14:scene3d>
              <w14:camera w14:prst="orthographicFront"/>
              <w14:lightRig w14:rig="threePt" w14:dir="t">
                <w14:rot w14:lat="0" w14:lon="0" w14:rev="0"/>
              </w14:lightRig>
            </w14:scene3d>
          </w:rPr>
          <w:t>11.3.3</w:t>
        </w:r>
        <w:r w:rsidR="00087FB1">
          <w:rPr>
            <w:rFonts w:asciiTheme="minorHAnsi" w:eastAsiaTheme="minorEastAsia" w:hAnsiTheme="minorHAnsi" w:cstheme="minorBidi"/>
            <w:i w:val="0"/>
            <w:noProof/>
            <w:lang w:eastAsia="en-US"/>
          </w:rPr>
          <w:tab/>
        </w:r>
        <w:r w:rsidR="00087FB1" w:rsidRPr="00E43B41">
          <w:rPr>
            <w:rStyle w:val="Hyperlink"/>
            <w:noProof/>
          </w:rPr>
          <w:t>General API Parameter Definitions</w:t>
        </w:r>
        <w:r w:rsidR="00087FB1">
          <w:rPr>
            <w:noProof/>
            <w:webHidden/>
          </w:rPr>
          <w:tab/>
        </w:r>
        <w:r w:rsidR="00087FB1">
          <w:rPr>
            <w:noProof/>
            <w:webHidden/>
          </w:rPr>
          <w:fldChar w:fldCharType="begin"/>
        </w:r>
        <w:r w:rsidR="00087FB1">
          <w:rPr>
            <w:noProof/>
            <w:webHidden/>
          </w:rPr>
          <w:instrText xml:space="preserve"> PAGEREF _Toc118222571 \h </w:instrText>
        </w:r>
        <w:r w:rsidR="00087FB1">
          <w:rPr>
            <w:noProof/>
            <w:webHidden/>
          </w:rPr>
        </w:r>
        <w:r w:rsidR="00087FB1">
          <w:rPr>
            <w:noProof/>
            <w:webHidden/>
          </w:rPr>
          <w:fldChar w:fldCharType="separate"/>
        </w:r>
        <w:r w:rsidR="00C02468">
          <w:rPr>
            <w:noProof/>
            <w:webHidden/>
          </w:rPr>
          <w:t>138</w:t>
        </w:r>
        <w:r w:rsidR="00087FB1">
          <w:rPr>
            <w:noProof/>
            <w:webHidden/>
          </w:rPr>
          <w:fldChar w:fldCharType="end"/>
        </w:r>
      </w:hyperlink>
    </w:p>
    <w:p w14:paraId="3049EE34" w14:textId="61261888" w:rsidR="00087FB1" w:rsidRDefault="00000000">
      <w:pPr>
        <w:pStyle w:val="TOC3"/>
        <w:rPr>
          <w:rFonts w:asciiTheme="minorHAnsi" w:eastAsiaTheme="minorEastAsia" w:hAnsiTheme="minorHAnsi" w:cstheme="minorBidi"/>
          <w:i w:val="0"/>
          <w:noProof/>
          <w:lang w:eastAsia="en-US"/>
        </w:rPr>
      </w:pPr>
      <w:hyperlink w:anchor="_Toc118222572" w:history="1">
        <w:r w:rsidR="00087FB1" w:rsidRPr="00E43B41">
          <w:rPr>
            <w:rStyle w:val="Hyperlink"/>
            <w:noProof/>
            <w14:scene3d>
              <w14:camera w14:prst="orthographicFront"/>
              <w14:lightRig w14:rig="threePt" w14:dir="t">
                <w14:rot w14:lat="0" w14:lon="0" w14:rev="0"/>
              </w14:lightRig>
            </w14:scene3d>
          </w:rPr>
          <w:t>11.3.4</w:t>
        </w:r>
        <w:r w:rsidR="00087FB1">
          <w:rPr>
            <w:rFonts w:asciiTheme="minorHAnsi" w:eastAsiaTheme="minorEastAsia" w:hAnsiTheme="minorHAnsi" w:cstheme="minorBidi"/>
            <w:i w:val="0"/>
            <w:noProof/>
            <w:lang w:eastAsia="en-US"/>
          </w:rPr>
          <w:tab/>
        </w:r>
        <w:r w:rsidR="00087FB1" w:rsidRPr="00E43B41">
          <w:rPr>
            <w:rStyle w:val="Hyperlink"/>
            <w:noProof/>
          </w:rPr>
          <w:t>API Parameter Usage</w:t>
        </w:r>
        <w:r w:rsidR="00087FB1">
          <w:rPr>
            <w:noProof/>
            <w:webHidden/>
          </w:rPr>
          <w:tab/>
        </w:r>
        <w:r w:rsidR="00087FB1">
          <w:rPr>
            <w:noProof/>
            <w:webHidden/>
          </w:rPr>
          <w:fldChar w:fldCharType="begin"/>
        </w:r>
        <w:r w:rsidR="00087FB1">
          <w:rPr>
            <w:noProof/>
            <w:webHidden/>
          </w:rPr>
          <w:instrText xml:space="preserve"> PAGEREF _Toc118222572 \h </w:instrText>
        </w:r>
        <w:r w:rsidR="00087FB1">
          <w:rPr>
            <w:noProof/>
            <w:webHidden/>
          </w:rPr>
        </w:r>
        <w:r w:rsidR="00087FB1">
          <w:rPr>
            <w:noProof/>
            <w:webHidden/>
          </w:rPr>
          <w:fldChar w:fldCharType="separate"/>
        </w:r>
        <w:r w:rsidR="00C02468">
          <w:rPr>
            <w:noProof/>
            <w:webHidden/>
          </w:rPr>
          <w:t>142</w:t>
        </w:r>
        <w:r w:rsidR="00087FB1">
          <w:rPr>
            <w:noProof/>
            <w:webHidden/>
          </w:rPr>
          <w:fldChar w:fldCharType="end"/>
        </w:r>
      </w:hyperlink>
    </w:p>
    <w:p w14:paraId="1F441D5B" w14:textId="32CE8273" w:rsidR="00087FB1" w:rsidRDefault="00000000">
      <w:pPr>
        <w:pStyle w:val="TOC3"/>
        <w:rPr>
          <w:rFonts w:asciiTheme="minorHAnsi" w:eastAsiaTheme="minorEastAsia" w:hAnsiTheme="minorHAnsi" w:cstheme="minorBidi"/>
          <w:i w:val="0"/>
          <w:noProof/>
          <w:lang w:eastAsia="en-US"/>
        </w:rPr>
      </w:pPr>
      <w:hyperlink w:anchor="_Toc118222573" w:history="1">
        <w:r w:rsidR="00087FB1" w:rsidRPr="00E43B41">
          <w:rPr>
            <w:rStyle w:val="Hyperlink"/>
            <w:noProof/>
            <w14:scene3d>
              <w14:camera w14:prst="orthographicFront"/>
              <w14:lightRig w14:rig="threePt" w14:dir="t">
                <w14:rot w14:lat="0" w14:lon="0" w14:rev="0"/>
              </w14:lightRig>
            </w14:scene3d>
          </w:rPr>
          <w:t>11.3.5</w:t>
        </w:r>
        <w:r w:rsidR="00087FB1">
          <w:rPr>
            <w:rFonts w:asciiTheme="minorHAnsi" w:eastAsiaTheme="minorEastAsia" w:hAnsiTheme="minorHAnsi" w:cstheme="minorBidi"/>
            <w:i w:val="0"/>
            <w:noProof/>
            <w:lang w:eastAsia="en-US"/>
          </w:rPr>
          <w:tab/>
        </w:r>
        <w:r w:rsidR="00087FB1" w:rsidRPr="00E43B41">
          <w:rPr>
            <w:rStyle w:val="Hyperlink"/>
            <w:noProof/>
          </w:rPr>
          <w:t>Security Considerations</w:t>
        </w:r>
        <w:r w:rsidR="00087FB1">
          <w:rPr>
            <w:noProof/>
            <w:webHidden/>
          </w:rPr>
          <w:tab/>
        </w:r>
        <w:r w:rsidR="00087FB1">
          <w:rPr>
            <w:noProof/>
            <w:webHidden/>
          </w:rPr>
          <w:fldChar w:fldCharType="begin"/>
        </w:r>
        <w:r w:rsidR="00087FB1">
          <w:rPr>
            <w:noProof/>
            <w:webHidden/>
          </w:rPr>
          <w:instrText xml:space="preserve"> PAGEREF _Toc118222573 \h </w:instrText>
        </w:r>
        <w:r w:rsidR="00087FB1">
          <w:rPr>
            <w:noProof/>
            <w:webHidden/>
          </w:rPr>
        </w:r>
        <w:r w:rsidR="00087FB1">
          <w:rPr>
            <w:noProof/>
            <w:webHidden/>
          </w:rPr>
          <w:fldChar w:fldCharType="separate"/>
        </w:r>
        <w:r w:rsidR="00C02468">
          <w:rPr>
            <w:noProof/>
            <w:webHidden/>
          </w:rPr>
          <w:t>143</w:t>
        </w:r>
        <w:r w:rsidR="00087FB1">
          <w:rPr>
            <w:noProof/>
            <w:webHidden/>
          </w:rPr>
          <w:fldChar w:fldCharType="end"/>
        </w:r>
      </w:hyperlink>
    </w:p>
    <w:p w14:paraId="1326E515" w14:textId="66E691F6" w:rsidR="00087FB1" w:rsidRDefault="00000000">
      <w:pPr>
        <w:pStyle w:val="TOC3"/>
        <w:rPr>
          <w:rFonts w:asciiTheme="minorHAnsi" w:eastAsiaTheme="minorEastAsia" w:hAnsiTheme="minorHAnsi" w:cstheme="minorBidi"/>
          <w:i w:val="0"/>
          <w:noProof/>
          <w:lang w:eastAsia="en-US"/>
        </w:rPr>
      </w:pPr>
      <w:hyperlink w:anchor="_Toc118222574" w:history="1">
        <w:r w:rsidR="00087FB1" w:rsidRPr="00E43B41">
          <w:rPr>
            <w:rStyle w:val="Hyperlink"/>
            <w:noProof/>
            <w14:scene3d>
              <w14:camera w14:prst="orthographicFront"/>
              <w14:lightRig w14:rig="threePt" w14:dir="t">
                <w14:rot w14:lat="0" w14:lon="0" w14:rev="0"/>
              </w14:lightRig>
            </w14:scene3d>
          </w:rPr>
          <w:t>11.3.6</w:t>
        </w:r>
        <w:r w:rsidR="00087FB1">
          <w:rPr>
            <w:rFonts w:asciiTheme="minorHAnsi" w:eastAsiaTheme="minorEastAsia" w:hAnsiTheme="minorHAnsi" w:cstheme="minorBidi"/>
            <w:i w:val="0"/>
            <w:noProof/>
            <w:lang w:eastAsia="en-US"/>
          </w:rPr>
          <w:tab/>
        </w:r>
        <w:r w:rsidR="00087FB1" w:rsidRPr="00E43B41">
          <w:rPr>
            <w:rStyle w:val="Hyperlink"/>
            <w:noProof/>
          </w:rPr>
          <w:t>Device PIN</w:t>
        </w:r>
        <w:r w:rsidR="00087FB1">
          <w:rPr>
            <w:noProof/>
            <w:webHidden/>
          </w:rPr>
          <w:tab/>
        </w:r>
        <w:r w:rsidR="00087FB1">
          <w:rPr>
            <w:noProof/>
            <w:webHidden/>
          </w:rPr>
          <w:fldChar w:fldCharType="begin"/>
        </w:r>
        <w:r w:rsidR="00087FB1">
          <w:rPr>
            <w:noProof/>
            <w:webHidden/>
          </w:rPr>
          <w:instrText xml:space="preserve"> PAGEREF _Toc118222574 \h </w:instrText>
        </w:r>
        <w:r w:rsidR="00087FB1">
          <w:rPr>
            <w:noProof/>
            <w:webHidden/>
          </w:rPr>
        </w:r>
        <w:r w:rsidR="00087FB1">
          <w:rPr>
            <w:noProof/>
            <w:webHidden/>
          </w:rPr>
          <w:fldChar w:fldCharType="separate"/>
        </w:r>
        <w:r w:rsidR="00C02468">
          <w:rPr>
            <w:noProof/>
            <w:webHidden/>
          </w:rPr>
          <w:t>143</w:t>
        </w:r>
        <w:r w:rsidR="00087FB1">
          <w:rPr>
            <w:noProof/>
            <w:webHidden/>
          </w:rPr>
          <w:fldChar w:fldCharType="end"/>
        </w:r>
      </w:hyperlink>
    </w:p>
    <w:p w14:paraId="562F12DF" w14:textId="0E796F5E" w:rsidR="00087FB1" w:rsidRDefault="00000000">
      <w:pPr>
        <w:pStyle w:val="TOC2"/>
        <w:rPr>
          <w:rFonts w:asciiTheme="minorHAnsi" w:eastAsiaTheme="minorEastAsia" w:hAnsiTheme="minorHAnsi" w:cstheme="minorBidi"/>
          <w:smallCaps w:val="0"/>
          <w:noProof/>
          <w:lang w:eastAsia="en-US"/>
        </w:rPr>
      </w:pPr>
      <w:hyperlink w:anchor="_Toc118222575" w:history="1">
        <w:r w:rsidR="00087FB1" w:rsidRPr="00E43B41">
          <w:rPr>
            <w:rStyle w:val="Hyperlink"/>
            <w:noProof/>
          </w:rPr>
          <w:t>11.4</w:t>
        </w:r>
        <w:r w:rsidR="00087FB1">
          <w:rPr>
            <w:rFonts w:asciiTheme="minorHAnsi" w:eastAsiaTheme="minorEastAsia" w:hAnsiTheme="minorHAnsi" w:cstheme="minorBidi"/>
            <w:smallCaps w:val="0"/>
            <w:noProof/>
            <w:lang w:eastAsia="en-US"/>
          </w:rPr>
          <w:tab/>
        </w:r>
        <w:r w:rsidR="00087FB1" w:rsidRPr="00E43B41">
          <w:rPr>
            <w:rStyle w:val="Hyperlink"/>
            <w:noProof/>
          </w:rPr>
          <w:t>Certificate Chain</w:t>
        </w:r>
        <w:r w:rsidR="00087FB1">
          <w:rPr>
            <w:noProof/>
            <w:webHidden/>
          </w:rPr>
          <w:tab/>
        </w:r>
        <w:r w:rsidR="00087FB1">
          <w:rPr>
            <w:noProof/>
            <w:webHidden/>
          </w:rPr>
          <w:fldChar w:fldCharType="begin"/>
        </w:r>
        <w:r w:rsidR="00087FB1">
          <w:rPr>
            <w:noProof/>
            <w:webHidden/>
          </w:rPr>
          <w:instrText xml:space="preserve"> PAGEREF _Toc118222575 \h </w:instrText>
        </w:r>
        <w:r w:rsidR="00087FB1">
          <w:rPr>
            <w:noProof/>
            <w:webHidden/>
          </w:rPr>
        </w:r>
        <w:r w:rsidR="00087FB1">
          <w:rPr>
            <w:noProof/>
            <w:webHidden/>
          </w:rPr>
          <w:fldChar w:fldCharType="separate"/>
        </w:r>
        <w:r w:rsidR="00C02468">
          <w:rPr>
            <w:noProof/>
            <w:webHidden/>
          </w:rPr>
          <w:t>149</w:t>
        </w:r>
        <w:r w:rsidR="00087FB1">
          <w:rPr>
            <w:noProof/>
            <w:webHidden/>
          </w:rPr>
          <w:fldChar w:fldCharType="end"/>
        </w:r>
      </w:hyperlink>
    </w:p>
    <w:p w14:paraId="66F3D059" w14:textId="2F18C511" w:rsidR="00087FB1" w:rsidRDefault="00000000">
      <w:pPr>
        <w:pStyle w:val="TOC2"/>
        <w:rPr>
          <w:rFonts w:asciiTheme="minorHAnsi" w:eastAsiaTheme="minorEastAsia" w:hAnsiTheme="minorHAnsi" w:cstheme="minorBidi"/>
          <w:smallCaps w:val="0"/>
          <w:noProof/>
          <w:lang w:eastAsia="en-US"/>
        </w:rPr>
      </w:pPr>
      <w:hyperlink w:anchor="_Toc118222576" w:history="1">
        <w:r w:rsidR="00087FB1" w:rsidRPr="00E43B41">
          <w:rPr>
            <w:rStyle w:val="Hyperlink"/>
            <w:noProof/>
          </w:rPr>
          <w:t>11.5</w:t>
        </w:r>
        <w:r w:rsidR="00087FB1">
          <w:rPr>
            <w:rFonts w:asciiTheme="minorHAnsi" w:eastAsiaTheme="minorEastAsia" w:hAnsiTheme="minorHAnsi" w:cstheme="minorBidi"/>
            <w:smallCaps w:val="0"/>
            <w:noProof/>
            <w:lang w:eastAsia="en-US"/>
          </w:rPr>
          <w:tab/>
        </w:r>
        <w:r w:rsidR="00087FB1" w:rsidRPr="00E43B41">
          <w:rPr>
            <w:rStyle w:val="Hyperlink"/>
            <w:noProof/>
          </w:rPr>
          <w:t>Prerequisites</w:t>
        </w:r>
        <w:r w:rsidR="00087FB1">
          <w:rPr>
            <w:noProof/>
            <w:webHidden/>
          </w:rPr>
          <w:tab/>
        </w:r>
        <w:r w:rsidR="00087FB1">
          <w:rPr>
            <w:noProof/>
            <w:webHidden/>
          </w:rPr>
          <w:fldChar w:fldCharType="begin"/>
        </w:r>
        <w:r w:rsidR="00087FB1">
          <w:rPr>
            <w:noProof/>
            <w:webHidden/>
          </w:rPr>
          <w:instrText xml:space="preserve"> PAGEREF _Toc118222576 \h </w:instrText>
        </w:r>
        <w:r w:rsidR="00087FB1">
          <w:rPr>
            <w:noProof/>
            <w:webHidden/>
          </w:rPr>
        </w:r>
        <w:r w:rsidR="00087FB1">
          <w:rPr>
            <w:noProof/>
            <w:webHidden/>
          </w:rPr>
          <w:fldChar w:fldCharType="separate"/>
        </w:r>
        <w:r w:rsidR="00C02468">
          <w:rPr>
            <w:noProof/>
            <w:webHidden/>
          </w:rPr>
          <w:t>149</w:t>
        </w:r>
        <w:r w:rsidR="00087FB1">
          <w:rPr>
            <w:noProof/>
            <w:webHidden/>
          </w:rPr>
          <w:fldChar w:fldCharType="end"/>
        </w:r>
      </w:hyperlink>
    </w:p>
    <w:p w14:paraId="328CD048" w14:textId="6281599B" w:rsidR="00087FB1" w:rsidRDefault="00000000">
      <w:pPr>
        <w:pStyle w:val="TOC2"/>
        <w:rPr>
          <w:rFonts w:asciiTheme="minorHAnsi" w:eastAsiaTheme="minorEastAsia" w:hAnsiTheme="minorHAnsi" w:cstheme="minorBidi"/>
          <w:smallCaps w:val="0"/>
          <w:noProof/>
          <w:lang w:eastAsia="en-US"/>
        </w:rPr>
      </w:pPr>
      <w:hyperlink w:anchor="_Toc118222577" w:history="1">
        <w:r w:rsidR="00087FB1" w:rsidRPr="00E43B41">
          <w:rPr>
            <w:rStyle w:val="Hyperlink"/>
            <w:noProof/>
          </w:rPr>
          <w:t>11.6</w:t>
        </w:r>
        <w:r w:rsidR="00087FB1">
          <w:rPr>
            <w:rFonts w:asciiTheme="minorHAnsi" w:eastAsiaTheme="minorEastAsia" w:hAnsiTheme="minorHAnsi" w:cstheme="minorBidi"/>
            <w:smallCaps w:val="0"/>
            <w:noProof/>
            <w:lang w:eastAsia="en-US"/>
          </w:rPr>
          <w:tab/>
        </w:r>
        <w:r w:rsidR="00087FB1" w:rsidRPr="00E43B41">
          <w:rPr>
            <w:rStyle w:val="Hyperlink"/>
            <w:noProof/>
          </w:rPr>
          <w:t>Key Configuration</w:t>
        </w:r>
        <w:r w:rsidR="00087FB1">
          <w:rPr>
            <w:noProof/>
            <w:webHidden/>
          </w:rPr>
          <w:tab/>
        </w:r>
        <w:r w:rsidR="00087FB1">
          <w:rPr>
            <w:noProof/>
            <w:webHidden/>
          </w:rPr>
          <w:fldChar w:fldCharType="begin"/>
        </w:r>
        <w:r w:rsidR="00087FB1">
          <w:rPr>
            <w:noProof/>
            <w:webHidden/>
          </w:rPr>
          <w:instrText xml:space="preserve"> PAGEREF _Toc118222577 \h </w:instrText>
        </w:r>
        <w:r w:rsidR="00087FB1">
          <w:rPr>
            <w:noProof/>
            <w:webHidden/>
          </w:rPr>
        </w:r>
        <w:r w:rsidR="00087FB1">
          <w:rPr>
            <w:noProof/>
            <w:webHidden/>
          </w:rPr>
          <w:fldChar w:fldCharType="separate"/>
        </w:r>
        <w:r w:rsidR="00C02468">
          <w:rPr>
            <w:noProof/>
            <w:webHidden/>
          </w:rPr>
          <w:t>150</w:t>
        </w:r>
        <w:r w:rsidR="00087FB1">
          <w:rPr>
            <w:noProof/>
            <w:webHidden/>
          </w:rPr>
          <w:fldChar w:fldCharType="end"/>
        </w:r>
      </w:hyperlink>
    </w:p>
    <w:p w14:paraId="5F1F2DD9" w14:textId="25F2C9A9" w:rsidR="00087FB1" w:rsidRDefault="00000000">
      <w:pPr>
        <w:pStyle w:val="TOC2"/>
        <w:rPr>
          <w:rFonts w:asciiTheme="minorHAnsi" w:eastAsiaTheme="minorEastAsia" w:hAnsiTheme="minorHAnsi" w:cstheme="minorBidi"/>
          <w:smallCaps w:val="0"/>
          <w:noProof/>
          <w:lang w:eastAsia="en-US"/>
        </w:rPr>
      </w:pPr>
      <w:hyperlink w:anchor="_Toc118222578" w:history="1">
        <w:r w:rsidR="00087FB1" w:rsidRPr="00E43B41">
          <w:rPr>
            <w:rStyle w:val="Hyperlink"/>
            <w:noProof/>
          </w:rPr>
          <w:t>11.7</w:t>
        </w:r>
        <w:r w:rsidR="00087FB1">
          <w:rPr>
            <w:rFonts w:asciiTheme="minorHAnsi" w:eastAsiaTheme="minorEastAsia" w:hAnsiTheme="minorHAnsi" w:cstheme="minorBidi"/>
            <w:smallCaps w:val="0"/>
            <w:noProof/>
            <w:lang w:eastAsia="en-US"/>
          </w:rPr>
          <w:tab/>
        </w:r>
        <w:r w:rsidR="00087FB1" w:rsidRPr="00E43B41">
          <w:rPr>
            <w:rStyle w:val="Hyperlink"/>
            <w:noProof/>
          </w:rPr>
          <w:t>Error Codes</w:t>
        </w:r>
        <w:r w:rsidR="00087FB1">
          <w:rPr>
            <w:noProof/>
            <w:webHidden/>
          </w:rPr>
          <w:tab/>
        </w:r>
        <w:r w:rsidR="00087FB1">
          <w:rPr>
            <w:noProof/>
            <w:webHidden/>
          </w:rPr>
          <w:fldChar w:fldCharType="begin"/>
        </w:r>
        <w:r w:rsidR="00087FB1">
          <w:rPr>
            <w:noProof/>
            <w:webHidden/>
          </w:rPr>
          <w:instrText xml:space="preserve"> PAGEREF _Toc118222578 \h </w:instrText>
        </w:r>
        <w:r w:rsidR="00087FB1">
          <w:rPr>
            <w:noProof/>
            <w:webHidden/>
          </w:rPr>
        </w:r>
        <w:r w:rsidR="00087FB1">
          <w:rPr>
            <w:noProof/>
            <w:webHidden/>
          </w:rPr>
          <w:fldChar w:fldCharType="separate"/>
        </w:r>
        <w:r w:rsidR="00C02468">
          <w:rPr>
            <w:noProof/>
            <w:webHidden/>
          </w:rPr>
          <w:t>150</w:t>
        </w:r>
        <w:r w:rsidR="00087FB1">
          <w:rPr>
            <w:noProof/>
            <w:webHidden/>
          </w:rPr>
          <w:fldChar w:fldCharType="end"/>
        </w:r>
      </w:hyperlink>
    </w:p>
    <w:p w14:paraId="4A2ED9EA" w14:textId="12B689F9" w:rsidR="00087FB1" w:rsidRDefault="00000000">
      <w:pPr>
        <w:pStyle w:val="TOC2"/>
        <w:rPr>
          <w:rFonts w:asciiTheme="minorHAnsi" w:eastAsiaTheme="minorEastAsia" w:hAnsiTheme="minorHAnsi" w:cstheme="minorBidi"/>
          <w:smallCaps w:val="0"/>
          <w:noProof/>
          <w:lang w:eastAsia="en-US"/>
        </w:rPr>
      </w:pPr>
      <w:hyperlink w:anchor="_Toc118222579" w:history="1">
        <w:r w:rsidR="00087FB1" w:rsidRPr="00E43B41">
          <w:rPr>
            <w:rStyle w:val="Hyperlink"/>
            <w:noProof/>
          </w:rPr>
          <w:t>11.8</w:t>
        </w:r>
        <w:r w:rsidR="00087FB1">
          <w:rPr>
            <w:rFonts w:asciiTheme="minorHAnsi" w:eastAsiaTheme="minorEastAsia" w:hAnsiTheme="minorHAnsi" w:cstheme="minorBidi"/>
            <w:smallCaps w:val="0"/>
            <w:noProof/>
            <w:lang w:eastAsia="en-US"/>
          </w:rPr>
          <w:tab/>
        </w:r>
        <w:r w:rsidR="00087FB1" w:rsidRPr="00E43B41">
          <w:rPr>
            <w:rStyle w:val="Hyperlink"/>
            <w:noProof/>
          </w:rPr>
          <w:t>Key Sharing Flow: Steps</w:t>
        </w:r>
        <w:r w:rsidR="00087FB1">
          <w:rPr>
            <w:noProof/>
            <w:webHidden/>
          </w:rPr>
          <w:tab/>
        </w:r>
        <w:r w:rsidR="00087FB1">
          <w:rPr>
            <w:noProof/>
            <w:webHidden/>
          </w:rPr>
          <w:fldChar w:fldCharType="begin"/>
        </w:r>
        <w:r w:rsidR="00087FB1">
          <w:rPr>
            <w:noProof/>
            <w:webHidden/>
          </w:rPr>
          <w:instrText xml:space="preserve"> PAGEREF _Toc118222579 \h </w:instrText>
        </w:r>
        <w:r w:rsidR="00087FB1">
          <w:rPr>
            <w:noProof/>
            <w:webHidden/>
          </w:rPr>
        </w:r>
        <w:r w:rsidR="00087FB1">
          <w:rPr>
            <w:noProof/>
            <w:webHidden/>
          </w:rPr>
          <w:fldChar w:fldCharType="separate"/>
        </w:r>
        <w:r w:rsidR="00C02468">
          <w:rPr>
            <w:noProof/>
            <w:webHidden/>
          </w:rPr>
          <w:t>151</w:t>
        </w:r>
        <w:r w:rsidR="00087FB1">
          <w:rPr>
            <w:noProof/>
            <w:webHidden/>
          </w:rPr>
          <w:fldChar w:fldCharType="end"/>
        </w:r>
      </w:hyperlink>
    </w:p>
    <w:p w14:paraId="026AB80F" w14:textId="3E07F890" w:rsidR="00087FB1" w:rsidRDefault="00000000">
      <w:pPr>
        <w:pStyle w:val="TOC3"/>
        <w:rPr>
          <w:rFonts w:asciiTheme="minorHAnsi" w:eastAsiaTheme="minorEastAsia" w:hAnsiTheme="minorHAnsi" w:cstheme="minorBidi"/>
          <w:i w:val="0"/>
          <w:noProof/>
          <w:lang w:eastAsia="en-US"/>
        </w:rPr>
      </w:pPr>
      <w:hyperlink w:anchor="_Toc118222580" w:history="1">
        <w:r w:rsidR="00087FB1" w:rsidRPr="00E43B41">
          <w:rPr>
            <w:rStyle w:val="Hyperlink"/>
            <w:noProof/>
            <w14:scene3d>
              <w14:camera w14:prst="orthographicFront"/>
              <w14:lightRig w14:rig="threePt" w14:dir="t">
                <w14:rot w14:lat="0" w14:lon="0" w14:rev="0"/>
              </w14:lightRig>
            </w14:scene3d>
          </w:rPr>
          <w:t>11.8.1</w:t>
        </w:r>
        <w:r w:rsidR="00087FB1">
          <w:rPr>
            <w:rFonts w:asciiTheme="minorHAnsi" w:eastAsiaTheme="minorEastAsia" w:hAnsiTheme="minorHAnsi" w:cstheme="minorBidi"/>
            <w:i w:val="0"/>
            <w:noProof/>
            <w:lang w:eastAsia="en-US"/>
          </w:rPr>
          <w:tab/>
        </w:r>
        <w:r w:rsidR="00087FB1" w:rsidRPr="00E43B41">
          <w:rPr>
            <w:rStyle w:val="Hyperlink"/>
            <w:noProof/>
          </w:rPr>
          <w:t>Steps 1 and 2 (Owner): Sharing Invitation</w:t>
        </w:r>
        <w:r w:rsidR="00087FB1">
          <w:rPr>
            <w:noProof/>
            <w:webHidden/>
          </w:rPr>
          <w:tab/>
        </w:r>
        <w:r w:rsidR="00087FB1">
          <w:rPr>
            <w:noProof/>
            <w:webHidden/>
          </w:rPr>
          <w:fldChar w:fldCharType="begin"/>
        </w:r>
        <w:r w:rsidR="00087FB1">
          <w:rPr>
            <w:noProof/>
            <w:webHidden/>
          </w:rPr>
          <w:instrText xml:space="preserve"> PAGEREF _Toc118222580 \h </w:instrText>
        </w:r>
        <w:r w:rsidR="00087FB1">
          <w:rPr>
            <w:noProof/>
            <w:webHidden/>
          </w:rPr>
        </w:r>
        <w:r w:rsidR="00087FB1">
          <w:rPr>
            <w:noProof/>
            <w:webHidden/>
          </w:rPr>
          <w:fldChar w:fldCharType="separate"/>
        </w:r>
        <w:r w:rsidR="00C02468">
          <w:rPr>
            <w:noProof/>
            <w:webHidden/>
          </w:rPr>
          <w:t>151</w:t>
        </w:r>
        <w:r w:rsidR="00087FB1">
          <w:rPr>
            <w:noProof/>
            <w:webHidden/>
          </w:rPr>
          <w:fldChar w:fldCharType="end"/>
        </w:r>
      </w:hyperlink>
    </w:p>
    <w:p w14:paraId="5323C6F4" w14:textId="07D1BEF0" w:rsidR="00087FB1" w:rsidRDefault="00000000">
      <w:pPr>
        <w:pStyle w:val="TOC3"/>
        <w:rPr>
          <w:rFonts w:asciiTheme="minorHAnsi" w:eastAsiaTheme="minorEastAsia" w:hAnsiTheme="minorHAnsi" w:cstheme="minorBidi"/>
          <w:i w:val="0"/>
          <w:noProof/>
          <w:lang w:eastAsia="en-US"/>
        </w:rPr>
      </w:pPr>
      <w:hyperlink w:anchor="_Toc118222581" w:history="1">
        <w:r w:rsidR="00087FB1" w:rsidRPr="00E43B41">
          <w:rPr>
            <w:rStyle w:val="Hyperlink"/>
            <w:noProof/>
            <w14:scene3d>
              <w14:camera w14:prst="orthographicFront"/>
              <w14:lightRig w14:rig="threePt" w14:dir="t">
                <w14:rot w14:lat="0" w14:lon="0" w14:rev="0"/>
              </w14:lightRig>
            </w14:scene3d>
          </w:rPr>
          <w:t>11.8.2</w:t>
        </w:r>
        <w:r w:rsidR="00087FB1">
          <w:rPr>
            <w:rFonts w:asciiTheme="minorHAnsi" w:eastAsiaTheme="minorEastAsia" w:hAnsiTheme="minorHAnsi" w:cstheme="minorBidi"/>
            <w:i w:val="0"/>
            <w:noProof/>
            <w:lang w:eastAsia="en-US"/>
          </w:rPr>
          <w:tab/>
        </w:r>
        <w:r w:rsidR="00087FB1" w:rsidRPr="00E43B41">
          <w:rPr>
            <w:rStyle w:val="Hyperlink"/>
            <w:noProof/>
          </w:rPr>
          <w:t>Steps 3 and 4 (Friend): Key Signing Request</w:t>
        </w:r>
        <w:r w:rsidR="00087FB1">
          <w:rPr>
            <w:noProof/>
            <w:webHidden/>
          </w:rPr>
          <w:tab/>
        </w:r>
        <w:r w:rsidR="00087FB1">
          <w:rPr>
            <w:noProof/>
            <w:webHidden/>
          </w:rPr>
          <w:fldChar w:fldCharType="begin"/>
        </w:r>
        <w:r w:rsidR="00087FB1">
          <w:rPr>
            <w:noProof/>
            <w:webHidden/>
          </w:rPr>
          <w:instrText xml:space="preserve"> PAGEREF _Toc118222581 \h </w:instrText>
        </w:r>
        <w:r w:rsidR="00087FB1">
          <w:rPr>
            <w:noProof/>
            <w:webHidden/>
          </w:rPr>
        </w:r>
        <w:r w:rsidR="00087FB1">
          <w:rPr>
            <w:noProof/>
            <w:webHidden/>
          </w:rPr>
          <w:fldChar w:fldCharType="separate"/>
        </w:r>
        <w:r w:rsidR="00C02468">
          <w:rPr>
            <w:noProof/>
            <w:webHidden/>
          </w:rPr>
          <w:t>153</w:t>
        </w:r>
        <w:r w:rsidR="00087FB1">
          <w:rPr>
            <w:noProof/>
            <w:webHidden/>
          </w:rPr>
          <w:fldChar w:fldCharType="end"/>
        </w:r>
      </w:hyperlink>
    </w:p>
    <w:p w14:paraId="1E945EA1" w14:textId="285018EA" w:rsidR="00087FB1" w:rsidRDefault="00000000">
      <w:pPr>
        <w:pStyle w:val="TOC3"/>
        <w:rPr>
          <w:rFonts w:asciiTheme="minorHAnsi" w:eastAsiaTheme="minorEastAsia" w:hAnsiTheme="minorHAnsi" w:cstheme="minorBidi"/>
          <w:i w:val="0"/>
          <w:noProof/>
          <w:lang w:eastAsia="en-US"/>
        </w:rPr>
      </w:pPr>
      <w:hyperlink w:anchor="_Toc118222582" w:history="1">
        <w:r w:rsidR="00087FB1" w:rsidRPr="00E43B41">
          <w:rPr>
            <w:rStyle w:val="Hyperlink"/>
            <w:noProof/>
            <w14:scene3d>
              <w14:camera w14:prst="orthographicFront"/>
              <w14:lightRig w14:rig="threePt" w14:dir="t">
                <w14:rot w14:lat="0" w14:lon="0" w14:rev="0"/>
              </w14:lightRig>
            </w14:scene3d>
          </w:rPr>
          <w:t>11.8.3</w:t>
        </w:r>
        <w:r w:rsidR="00087FB1">
          <w:rPr>
            <w:rFonts w:asciiTheme="minorHAnsi" w:eastAsiaTheme="minorEastAsia" w:hAnsiTheme="minorHAnsi" w:cstheme="minorBidi"/>
            <w:i w:val="0"/>
            <w:noProof/>
            <w:lang w:eastAsia="en-US"/>
          </w:rPr>
          <w:tab/>
        </w:r>
        <w:r w:rsidR="00087FB1" w:rsidRPr="00E43B41">
          <w:rPr>
            <w:rStyle w:val="Hyperlink"/>
            <w:noProof/>
          </w:rPr>
          <w:t>Steps 5 and 6 (Owner): Generate Import Request</w:t>
        </w:r>
        <w:r w:rsidR="00087FB1">
          <w:rPr>
            <w:noProof/>
            <w:webHidden/>
          </w:rPr>
          <w:tab/>
        </w:r>
        <w:r w:rsidR="00087FB1">
          <w:rPr>
            <w:noProof/>
            <w:webHidden/>
          </w:rPr>
          <w:fldChar w:fldCharType="begin"/>
        </w:r>
        <w:r w:rsidR="00087FB1">
          <w:rPr>
            <w:noProof/>
            <w:webHidden/>
          </w:rPr>
          <w:instrText xml:space="preserve"> PAGEREF _Toc118222582 \h </w:instrText>
        </w:r>
        <w:r w:rsidR="00087FB1">
          <w:rPr>
            <w:noProof/>
            <w:webHidden/>
          </w:rPr>
        </w:r>
        <w:r w:rsidR="00087FB1">
          <w:rPr>
            <w:noProof/>
            <w:webHidden/>
          </w:rPr>
          <w:fldChar w:fldCharType="separate"/>
        </w:r>
        <w:r w:rsidR="00C02468">
          <w:rPr>
            <w:noProof/>
            <w:webHidden/>
          </w:rPr>
          <w:t>155</w:t>
        </w:r>
        <w:r w:rsidR="00087FB1">
          <w:rPr>
            <w:noProof/>
            <w:webHidden/>
          </w:rPr>
          <w:fldChar w:fldCharType="end"/>
        </w:r>
      </w:hyperlink>
    </w:p>
    <w:p w14:paraId="3CFF04C1" w14:textId="57E8053B" w:rsidR="00087FB1" w:rsidRDefault="00000000">
      <w:pPr>
        <w:pStyle w:val="TOC3"/>
        <w:rPr>
          <w:rFonts w:asciiTheme="minorHAnsi" w:eastAsiaTheme="minorEastAsia" w:hAnsiTheme="minorHAnsi" w:cstheme="minorBidi"/>
          <w:i w:val="0"/>
          <w:noProof/>
          <w:lang w:eastAsia="en-US"/>
        </w:rPr>
      </w:pPr>
      <w:hyperlink w:anchor="_Toc118222583" w:history="1">
        <w:r w:rsidR="00087FB1" w:rsidRPr="00E43B41">
          <w:rPr>
            <w:rStyle w:val="Hyperlink"/>
            <w:noProof/>
            <w14:scene3d>
              <w14:camera w14:prst="orthographicFront"/>
              <w14:lightRig w14:rig="threePt" w14:dir="t">
                <w14:rot w14:lat="0" w14:lon="0" w14:rev="0"/>
              </w14:lightRig>
            </w14:scene3d>
          </w:rPr>
          <w:t>11.8.4</w:t>
        </w:r>
        <w:r w:rsidR="00087FB1">
          <w:rPr>
            <w:rFonts w:asciiTheme="minorHAnsi" w:eastAsiaTheme="minorEastAsia" w:hAnsiTheme="minorHAnsi" w:cstheme="minorBidi"/>
            <w:i w:val="0"/>
            <w:noProof/>
            <w:lang w:eastAsia="en-US"/>
          </w:rPr>
          <w:tab/>
        </w:r>
        <w:r w:rsidR="00087FB1" w:rsidRPr="00E43B41">
          <w:rPr>
            <w:rStyle w:val="Hyperlink"/>
            <w:noProof/>
          </w:rPr>
          <w:t>Step 7 (Friend): Endpoint Data Import</w:t>
        </w:r>
        <w:r w:rsidR="00087FB1">
          <w:rPr>
            <w:noProof/>
            <w:webHidden/>
          </w:rPr>
          <w:tab/>
        </w:r>
        <w:r w:rsidR="00087FB1">
          <w:rPr>
            <w:noProof/>
            <w:webHidden/>
          </w:rPr>
          <w:fldChar w:fldCharType="begin"/>
        </w:r>
        <w:r w:rsidR="00087FB1">
          <w:rPr>
            <w:noProof/>
            <w:webHidden/>
          </w:rPr>
          <w:instrText xml:space="preserve"> PAGEREF _Toc118222583 \h </w:instrText>
        </w:r>
        <w:r w:rsidR="00087FB1">
          <w:rPr>
            <w:noProof/>
            <w:webHidden/>
          </w:rPr>
        </w:r>
        <w:r w:rsidR="00087FB1">
          <w:rPr>
            <w:noProof/>
            <w:webHidden/>
          </w:rPr>
          <w:fldChar w:fldCharType="separate"/>
        </w:r>
        <w:r w:rsidR="00C02468">
          <w:rPr>
            <w:noProof/>
            <w:webHidden/>
          </w:rPr>
          <w:t>158</w:t>
        </w:r>
        <w:r w:rsidR="00087FB1">
          <w:rPr>
            <w:noProof/>
            <w:webHidden/>
          </w:rPr>
          <w:fldChar w:fldCharType="end"/>
        </w:r>
      </w:hyperlink>
    </w:p>
    <w:p w14:paraId="1E6637C8" w14:textId="5103A4DD" w:rsidR="00087FB1" w:rsidRDefault="00000000">
      <w:pPr>
        <w:pStyle w:val="TOC3"/>
        <w:rPr>
          <w:rFonts w:asciiTheme="minorHAnsi" w:eastAsiaTheme="minorEastAsia" w:hAnsiTheme="minorHAnsi" w:cstheme="minorBidi"/>
          <w:i w:val="0"/>
          <w:noProof/>
          <w:lang w:eastAsia="en-US"/>
        </w:rPr>
      </w:pPr>
      <w:hyperlink w:anchor="_Toc118222584" w:history="1">
        <w:r w:rsidR="00087FB1" w:rsidRPr="00E43B41">
          <w:rPr>
            <w:rStyle w:val="Hyperlink"/>
            <w:noProof/>
            <w14:scene3d>
              <w14:camera w14:prst="orthographicFront"/>
              <w14:lightRig w14:rig="threePt" w14:dir="t">
                <w14:rot w14:lat="0" w14:lon="0" w14:rev="0"/>
              </w14:lightRig>
            </w14:scene3d>
          </w:rPr>
          <w:t>11.8.5</w:t>
        </w:r>
        <w:r w:rsidR="00087FB1">
          <w:rPr>
            <w:rFonts w:asciiTheme="minorHAnsi" w:eastAsiaTheme="minorEastAsia" w:hAnsiTheme="minorHAnsi" w:cstheme="minorBidi"/>
            <w:i w:val="0"/>
            <w:noProof/>
            <w:lang w:eastAsia="en-US"/>
          </w:rPr>
          <w:tab/>
        </w:r>
        <w:r w:rsidR="00087FB1" w:rsidRPr="00E43B41">
          <w:rPr>
            <w:rStyle w:val="Hyperlink"/>
            <w:noProof/>
          </w:rPr>
          <w:t>Steps 8 and 9 (Friend): Track Key</w:t>
        </w:r>
        <w:r w:rsidR="00087FB1">
          <w:rPr>
            <w:noProof/>
            <w:webHidden/>
          </w:rPr>
          <w:tab/>
        </w:r>
        <w:r w:rsidR="00087FB1">
          <w:rPr>
            <w:noProof/>
            <w:webHidden/>
          </w:rPr>
          <w:fldChar w:fldCharType="begin"/>
        </w:r>
        <w:r w:rsidR="00087FB1">
          <w:rPr>
            <w:noProof/>
            <w:webHidden/>
          </w:rPr>
          <w:instrText xml:space="preserve"> PAGEREF _Toc118222584 \h </w:instrText>
        </w:r>
        <w:r w:rsidR="00087FB1">
          <w:rPr>
            <w:noProof/>
            <w:webHidden/>
          </w:rPr>
        </w:r>
        <w:r w:rsidR="00087FB1">
          <w:rPr>
            <w:noProof/>
            <w:webHidden/>
          </w:rPr>
          <w:fldChar w:fldCharType="separate"/>
        </w:r>
        <w:r w:rsidR="00C02468">
          <w:rPr>
            <w:noProof/>
            <w:webHidden/>
          </w:rPr>
          <w:t>160</w:t>
        </w:r>
        <w:r w:rsidR="00087FB1">
          <w:rPr>
            <w:noProof/>
            <w:webHidden/>
          </w:rPr>
          <w:fldChar w:fldCharType="end"/>
        </w:r>
      </w:hyperlink>
    </w:p>
    <w:p w14:paraId="5276BB10" w14:textId="31912C36" w:rsidR="00087FB1" w:rsidRDefault="00000000">
      <w:pPr>
        <w:pStyle w:val="TOC3"/>
        <w:rPr>
          <w:rFonts w:asciiTheme="minorHAnsi" w:eastAsiaTheme="minorEastAsia" w:hAnsiTheme="minorHAnsi" w:cstheme="minorBidi"/>
          <w:i w:val="0"/>
          <w:noProof/>
          <w:lang w:eastAsia="en-US"/>
        </w:rPr>
      </w:pPr>
      <w:hyperlink w:anchor="_Toc118222585" w:history="1">
        <w:r w:rsidR="00087FB1" w:rsidRPr="00E43B41">
          <w:rPr>
            <w:rStyle w:val="Hyperlink"/>
            <w:noProof/>
            <w14:scene3d>
              <w14:camera w14:prst="orthographicFront"/>
              <w14:lightRig w14:rig="threePt" w14:dir="t">
                <w14:rot w14:lat="0" w14:lon="0" w14:rev="0"/>
              </w14:lightRig>
            </w14:scene3d>
          </w:rPr>
          <w:t>11.8.6</w:t>
        </w:r>
        <w:r w:rsidR="00087FB1">
          <w:rPr>
            <w:rFonts w:asciiTheme="minorHAnsi" w:eastAsiaTheme="minorEastAsia" w:hAnsiTheme="minorHAnsi" w:cstheme="minorBidi"/>
            <w:i w:val="0"/>
            <w:noProof/>
            <w:lang w:eastAsia="en-US"/>
          </w:rPr>
          <w:tab/>
        </w:r>
        <w:r w:rsidR="00087FB1" w:rsidRPr="00E43B41">
          <w:rPr>
            <w:rStyle w:val="Hyperlink"/>
            <w:noProof/>
          </w:rPr>
          <w:t>Step 10 (Vehicle OEM Server): Track Key Response</w:t>
        </w:r>
        <w:r w:rsidR="00087FB1">
          <w:rPr>
            <w:noProof/>
            <w:webHidden/>
          </w:rPr>
          <w:tab/>
        </w:r>
        <w:r w:rsidR="00087FB1">
          <w:rPr>
            <w:noProof/>
            <w:webHidden/>
          </w:rPr>
          <w:fldChar w:fldCharType="begin"/>
        </w:r>
        <w:r w:rsidR="00087FB1">
          <w:rPr>
            <w:noProof/>
            <w:webHidden/>
          </w:rPr>
          <w:instrText xml:space="preserve"> PAGEREF _Toc118222585 \h </w:instrText>
        </w:r>
        <w:r w:rsidR="00087FB1">
          <w:rPr>
            <w:noProof/>
            <w:webHidden/>
          </w:rPr>
        </w:r>
        <w:r w:rsidR="00087FB1">
          <w:rPr>
            <w:noProof/>
            <w:webHidden/>
          </w:rPr>
          <w:fldChar w:fldCharType="separate"/>
        </w:r>
        <w:r w:rsidR="00C02468">
          <w:rPr>
            <w:noProof/>
            <w:webHidden/>
          </w:rPr>
          <w:t>160</w:t>
        </w:r>
        <w:r w:rsidR="00087FB1">
          <w:rPr>
            <w:noProof/>
            <w:webHidden/>
          </w:rPr>
          <w:fldChar w:fldCharType="end"/>
        </w:r>
      </w:hyperlink>
    </w:p>
    <w:p w14:paraId="2FF332A0" w14:textId="143F4FDE" w:rsidR="00087FB1" w:rsidRDefault="00000000">
      <w:pPr>
        <w:pStyle w:val="TOC3"/>
        <w:rPr>
          <w:rFonts w:asciiTheme="minorHAnsi" w:eastAsiaTheme="minorEastAsia" w:hAnsiTheme="minorHAnsi" w:cstheme="minorBidi"/>
          <w:i w:val="0"/>
          <w:noProof/>
          <w:lang w:eastAsia="en-US"/>
        </w:rPr>
      </w:pPr>
      <w:hyperlink w:anchor="_Toc118222586" w:history="1">
        <w:r w:rsidR="00087FB1" w:rsidRPr="00E43B41">
          <w:rPr>
            <w:rStyle w:val="Hyperlink"/>
            <w:noProof/>
            <w14:scene3d>
              <w14:camera w14:prst="orthographicFront"/>
              <w14:lightRig w14:rig="threePt" w14:dir="t">
                <w14:rot w14:lat="0" w14:lon="0" w14:rev="0"/>
              </w14:lightRig>
            </w14:scene3d>
          </w:rPr>
          <w:t>11.8.7</w:t>
        </w:r>
        <w:r w:rsidR="00087FB1">
          <w:rPr>
            <w:rFonts w:asciiTheme="minorHAnsi" w:eastAsiaTheme="minorEastAsia" w:hAnsiTheme="minorHAnsi" w:cstheme="minorBidi"/>
            <w:i w:val="0"/>
            <w:noProof/>
            <w:lang w:eastAsia="en-US"/>
          </w:rPr>
          <w:tab/>
        </w:r>
        <w:r w:rsidR="00087FB1" w:rsidRPr="00E43B41">
          <w:rPr>
            <w:rStyle w:val="Hyperlink"/>
            <w:noProof/>
          </w:rPr>
          <w:t>Step 14 (Friend): First Transaction</w:t>
        </w:r>
        <w:r w:rsidR="00087FB1">
          <w:rPr>
            <w:noProof/>
            <w:webHidden/>
          </w:rPr>
          <w:tab/>
        </w:r>
        <w:r w:rsidR="00087FB1">
          <w:rPr>
            <w:noProof/>
            <w:webHidden/>
          </w:rPr>
          <w:fldChar w:fldCharType="begin"/>
        </w:r>
        <w:r w:rsidR="00087FB1">
          <w:rPr>
            <w:noProof/>
            <w:webHidden/>
          </w:rPr>
          <w:instrText xml:space="preserve"> PAGEREF _Toc118222586 \h </w:instrText>
        </w:r>
        <w:r w:rsidR="00087FB1">
          <w:rPr>
            <w:noProof/>
            <w:webHidden/>
          </w:rPr>
        </w:r>
        <w:r w:rsidR="00087FB1">
          <w:rPr>
            <w:noProof/>
            <w:webHidden/>
          </w:rPr>
          <w:fldChar w:fldCharType="separate"/>
        </w:r>
        <w:r w:rsidR="00C02468">
          <w:rPr>
            <w:noProof/>
            <w:webHidden/>
          </w:rPr>
          <w:t>160</w:t>
        </w:r>
        <w:r w:rsidR="00087FB1">
          <w:rPr>
            <w:noProof/>
            <w:webHidden/>
          </w:rPr>
          <w:fldChar w:fldCharType="end"/>
        </w:r>
      </w:hyperlink>
    </w:p>
    <w:p w14:paraId="1FE9E77D" w14:textId="1C27A9F0" w:rsidR="00087FB1" w:rsidRDefault="00000000">
      <w:pPr>
        <w:pStyle w:val="TOC2"/>
        <w:rPr>
          <w:rFonts w:asciiTheme="minorHAnsi" w:eastAsiaTheme="minorEastAsia" w:hAnsiTheme="minorHAnsi" w:cstheme="minorBidi"/>
          <w:smallCaps w:val="0"/>
          <w:noProof/>
          <w:lang w:eastAsia="en-US"/>
        </w:rPr>
      </w:pPr>
      <w:hyperlink w:anchor="_Toc118222587" w:history="1">
        <w:r w:rsidR="00087FB1" w:rsidRPr="00E43B41">
          <w:rPr>
            <w:rStyle w:val="Hyperlink"/>
            <w:noProof/>
          </w:rPr>
          <w:t>11.9</w:t>
        </w:r>
        <w:r w:rsidR="00087FB1">
          <w:rPr>
            <w:rFonts w:asciiTheme="minorHAnsi" w:eastAsiaTheme="minorEastAsia" w:hAnsiTheme="minorHAnsi" w:cstheme="minorBidi"/>
            <w:smallCaps w:val="0"/>
            <w:noProof/>
            <w:lang w:eastAsia="en-US"/>
          </w:rPr>
          <w:tab/>
        </w:r>
        <w:r w:rsidR="00087FB1" w:rsidRPr="00E43B41">
          <w:rPr>
            <w:rStyle w:val="Hyperlink"/>
            <w:noProof/>
          </w:rPr>
          <w:t>Owner Device OEM Server Notification</w:t>
        </w:r>
        <w:r w:rsidR="00087FB1">
          <w:rPr>
            <w:noProof/>
            <w:webHidden/>
          </w:rPr>
          <w:tab/>
        </w:r>
        <w:r w:rsidR="00087FB1">
          <w:rPr>
            <w:noProof/>
            <w:webHidden/>
          </w:rPr>
          <w:fldChar w:fldCharType="begin"/>
        </w:r>
        <w:r w:rsidR="00087FB1">
          <w:rPr>
            <w:noProof/>
            <w:webHidden/>
          </w:rPr>
          <w:instrText xml:space="preserve"> PAGEREF _Toc118222587 \h </w:instrText>
        </w:r>
        <w:r w:rsidR="00087FB1">
          <w:rPr>
            <w:noProof/>
            <w:webHidden/>
          </w:rPr>
        </w:r>
        <w:r w:rsidR="00087FB1">
          <w:rPr>
            <w:noProof/>
            <w:webHidden/>
          </w:rPr>
          <w:fldChar w:fldCharType="separate"/>
        </w:r>
        <w:r w:rsidR="00C02468">
          <w:rPr>
            <w:noProof/>
            <w:webHidden/>
          </w:rPr>
          <w:t>161</w:t>
        </w:r>
        <w:r w:rsidR="00087FB1">
          <w:rPr>
            <w:noProof/>
            <w:webHidden/>
          </w:rPr>
          <w:fldChar w:fldCharType="end"/>
        </w:r>
      </w:hyperlink>
    </w:p>
    <w:p w14:paraId="6B626533" w14:textId="689BBE6B" w:rsidR="00087FB1" w:rsidRDefault="00000000">
      <w:pPr>
        <w:pStyle w:val="TOC3"/>
        <w:rPr>
          <w:rFonts w:asciiTheme="minorHAnsi" w:eastAsiaTheme="minorEastAsia" w:hAnsiTheme="minorHAnsi" w:cstheme="minorBidi"/>
          <w:i w:val="0"/>
          <w:noProof/>
          <w:lang w:eastAsia="en-US"/>
        </w:rPr>
      </w:pPr>
      <w:hyperlink w:anchor="_Toc118222588" w:history="1">
        <w:r w:rsidR="00087FB1" w:rsidRPr="00E43B41">
          <w:rPr>
            <w:rStyle w:val="Hyperlink"/>
            <w:noProof/>
            <w14:scene3d>
              <w14:camera w14:prst="orthographicFront"/>
              <w14:lightRig w14:rig="threePt" w14:dir="t">
                <w14:rot w14:lat="0" w14:lon="0" w14:rev="0"/>
              </w14:lightRig>
            </w14:scene3d>
          </w:rPr>
          <w:t>11.9.1</w:t>
        </w:r>
        <w:r w:rsidR="00087FB1">
          <w:rPr>
            <w:rFonts w:asciiTheme="minorHAnsi" w:eastAsiaTheme="minorEastAsia" w:hAnsiTheme="minorHAnsi" w:cstheme="minorBidi"/>
            <w:i w:val="0"/>
            <w:noProof/>
            <w:lang w:eastAsia="en-US"/>
          </w:rPr>
          <w:tab/>
        </w:r>
        <w:r w:rsidR="00087FB1" w:rsidRPr="00E43B41">
          <w:rPr>
            <w:rStyle w:val="Hyperlink"/>
            <w:noProof/>
          </w:rPr>
          <w:t>Step 12 (Vehicle OEM Server): eventNotification</w:t>
        </w:r>
        <w:r w:rsidR="00087FB1">
          <w:rPr>
            <w:noProof/>
            <w:webHidden/>
          </w:rPr>
          <w:tab/>
        </w:r>
        <w:r w:rsidR="00087FB1">
          <w:rPr>
            <w:noProof/>
            <w:webHidden/>
          </w:rPr>
          <w:fldChar w:fldCharType="begin"/>
        </w:r>
        <w:r w:rsidR="00087FB1">
          <w:rPr>
            <w:noProof/>
            <w:webHidden/>
          </w:rPr>
          <w:instrText xml:space="preserve"> PAGEREF _Toc118222588 \h </w:instrText>
        </w:r>
        <w:r w:rsidR="00087FB1">
          <w:rPr>
            <w:noProof/>
            <w:webHidden/>
          </w:rPr>
        </w:r>
        <w:r w:rsidR="00087FB1">
          <w:rPr>
            <w:noProof/>
            <w:webHidden/>
          </w:rPr>
          <w:fldChar w:fldCharType="separate"/>
        </w:r>
        <w:r w:rsidR="00C02468">
          <w:rPr>
            <w:noProof/>
            <w:webHidden/>
          </w:rPr>
          <w:t>161</w:t>
        </w:r>
        <w:r w:rsidR="00087FB1">
          <w:rPr>
            <w:noProof/>
            <w:webHidden/>
          </w:rPr>
          <w:fldChar w:fldCharType="end"/>
        </w:r>
      </w:hyperlink>
    </w:p>
    <w:p w14:paraId="38D1379C" w14:textId="5C278282" w:rsidR="00087FB1" w:rsidRDefault="00000000">
      <w:pPr>
        <w:pStyle w:val="TOC3"/>
        <w:rPr>
          <w:rFonts w:asciiTheme="minorHAnsi" w:eastAsiaTheme="minorEastAsia" w:hAnsiTheme="minorHAnsi" w:cstheme="minorBidi"/>
          <w:i w:val="0"/>
          <w:noProof/>
          <w:lang w:eastAsia="en-US"/>
        </w:rPr>
      </w:pPr>
      <w:hyperlink w:anchor="_Toc118222589" w:history="1">
        <w:r w:rsidR="00087FB1" w:rsidRPr="00E43B41">
          <w:rPr>
            <w:rStyle w:val="Hyperlink"/>
            <w:noProof/>
            <w14:scene3d>
              <w14:camera w14:prst="orthographicFront"/>
              <w14:lightRig w14:rig="threePt" w14:dir="t">
                <w14:rot w14:lat="0" w14:lon="0" w14:rev="0"/>
              </w14:lightRig>
            </w14:scene3d>
          </w:rPr>
          <w:t>11.9.2</w:t>
        </w:r>
        <w:r w:rsidR="00087FB1">
          <w:rPr>
            <w:rFonts w:asciiTheme="minorHAnsi" w:eastAsiaTheme="minorEastAsia" w:hAnsiTheme="minorHAnsi" w:cstheme="minorBidi"/>
            <w:i w:val="0"/>
            <w:noProof/>
            <w:lang w:eastAsia="en-US"/>
          </w:rPr>
          <w:tab/>
        </w:r>
        <w:r w:rsidR="00087FB1" w:rsidRPr="00E43B41">
          <w:rPr>
            <w:rStyle w:val="Hyperlink"/>
            <w:noProof/>
          </w:rPr>
          <w:t>Step 13 (Owner Device OEM Server): eventNotificationResponse</w:t>
        </w:r>
        <w:r w:rsidR="00087FB1">
          <w:rPr>
            <w:noProof/>
            <w:webHidden/>
          </w:rPr>
          <w:tab/>
        </w:r>
        <w:r w:rsidR="00087FB1">
          <w:rPr>
            <w:noProof/>
            <w:webHidden/>
          </w:rPr>
          <w:fldChar w:fldCharType="begin"/>
        </w:r>
        <w:r w:rsidR="00087FB1">
          <w:rPr>
            <w:noProof/>
            <w:webHidden/>
          </w:rPr>
          <w:instrText xml:space="preserve"> PAGEREF _Toc118222589 \h </w:instrText>
        </w:r>
        <w:r w:rsidR="00087FB1">
          <w:rPr>
            <w:noProof/>
            <w:webHidden/>
          </w:rPr>
        </w:r>
        <w:r w:rsidR="00087FB1">
          <w:rPr>
            <w:noProof/>
            <w:webHidden/>
          </w:rPr>
          <w:fldChar w:fldCharType="separate"/>
        </w:r>
        <w:r w:rsidR="00C02468">
          <w:rPr>
            <w:noProof/>
            <w:webHidden/>
          </w:rPr>
          <w:t>161</w:t>
        </w:r>
        <w:r w:rsidR="00087FB1">
          <w:rPr>
            <w:noProof/>
            <w:webHidden/>
          </w:rPr>
          <w:fldChar w:fldCharType="end"/>
        </w:r>
      </w:hyperlink>
    </w:p>
    <w:p w14:paraId="4D4F2CAB" w14:textId="29FB01C6" w:rsidR="00087FB1" w:rsidRDefault="00000000">
      <w:pPr>
        <w:pStyle w:val="TOC2"/>
        <w:rPr>
          <w:rFonts w:asciiTheme="minorHAnsi" w:eastAsiaTheme="minorEastAsia" w:hAnsiTheme="minorHAnsi" w:cstheme="minorBidi"/>
          <w:smallCaps w:val="0"/>
          <w:noProof/>
          <w:lang w:eastAsia="en-US"/>
        </w:rPr>
      </w:pPr>
      <w:hyperlink w:anchor="_Toc118222590" w:history="1">
        <w:r w:rsidR="00087FB1" w:rsidRPr="00E43B41">
          <w:rPr>
            <w:rStyle w:val="Hyperlink"/>
            <w:noProof/>
          </w:rPr>
          <w:t>11.10</w:t>
        </w:r>
        <w:r w:rsidR="00087FB1">
          <w:rPr>
            <w:rFonts w:asciiTheme="minorHAnsi" w:eastAsiaTheme="minorEastAsia" w:hAnsiTheme="minorHAnsi" w:cstheme="minorBidi"/>
            <w:smallCaps w:val="0"/>
            <w:noProof/>
            <w:lang w:eastAsia="en-US"/>
          </w:rPr>
          <w:tab/>
        </w:r>
        <w:r w:rsidR="00087FB1" w:rsidRPr="00E43B41">
          <w:rPr>
            <w:rStyle w:val="Hyperlink"/>
            <w:noProof/>
          </w:rPr>
          <w:t>Key Tracking and Online Attestation Delivery</w:t>
        </w:r>
        <w:r w:rsidR="00087FB1">
          <w:rPr>
            <w:noProof/>
            <w:webHidden/>
          </w:rPr>
          <w:tab/>
        </w:r>
        <w:r w:rsidR="00087FB1">
          <w:rPr>
            <w:noProof/>
            <w:webHidden/>
          </w:rPr>
          <w:fldChar w:fldCharType="begin"/>
        </w:r>
        <w:r w:rsidR="00087FB1">
          <w:rPr>
            <w:noProof/>
            <w:webHidden/>
          </w:rPr>
          <w:instrText xml:space="preserve"> PAGEREF _Toc118222590 \h </w:instrText>
        </w:r>
        <w:r w:rsidR="00087FB1">
          <w:rPr>
            <w:noProof/>
            <w:webHidden/>
          </w:rPr>
        </w:r>
        <w:r w:rsidR="00087FB1">
          <w:rPr>
            <w:noProof/>
            <w:webHidden/>
          </w:rPr>
          <w:fldChar w:fldCharType="separate"/>
        </w:r>
        <w:r w:rsidR="00C02468">
          <w:rPr>
            <w:noProof/>
            <w:webHidden/>
          </w:rPr>
          <w:t>162</w:t>
        </w:r>
        <w:r w:rsidR="00087FB1">
          <w:rPr>
            <w:noProof/>
            <w:webHidden/>
          </w:rPr>
          <w:fldChar w:fldCharType="end"/>
        </w:r>
      </w:hyperlink>
    </w:p>
    <w:p w14:paraId="71718385" w14:textId="401AE73C" w:rsidR="00087FB1" w:rsidRDefault="00000000">
      <w:pPr>
        <w:pStyle w:val="TOC3"/>
        <w:rPr>
          <w:rFonts w:asciiTheme="minorHAnsi" w:eastAsiaTheme="minorEastAsia" w:hAnsiTheme="minorHAnsi" w:cstheme="minorBidi"/>
          <w:i w:val="0"/>
          <w:noProof/>
          <w:lang w:eastAsia="en-US"/>
        </w:rPr>
      </w:pPr>
      <w:hyperlink w:anchor="_Toc118222591" w:history="1">
        <w:r w:rsidR="00087FB1" w:rsidRPr="00E43B41">
          <w:rPr>
            <w:rStyle w:val="Hyperlink"/>
            <w:noProof/>
            <w14:scene3d>
              <w14:camera w14:prst="orthographicFront"/>
              <w14:lightRig w14:rig="threePt" w14:dir="t">
                <w14:rot w14:lat="0" w14:lon="0" w14:rev="0"/>
              </w14:lightRig>
            </w14:scene3d>
          </w:rPr>
          <w:t>11.10.1</w:t>
        </w:r>
        <w:r w:rsidR="00087FB1">
          <w:rPr>
            <w:rFonts w:asciiTheme="minorHAnsi" w:eastAsiaTheme="minorEastAsia" w:hAnsiTheme="minorHAnsi" w:cstheme="minorBidi"/>
            <w:i w:val="0"/>
            <w:noProof/>
            <w:lang w:eastAsia="en-US"/>
          </w:rPr>
          <w:tab/>
        </w:r>
        <w:r w:rsidR="00087FB1" w:rsidRPr="00E43B41">
          <w:rPr>
            <w:rStyle w:val="Hyperlink"/>
            <w:noProof/>
          </w:rPr>
          <w:t>Online immobilizer token and slot identifier retrieval</w:t>
        </w:r>
        <w:r w:rsidR="00087FB1">
          <w:rPr>
            <w:noProof/>
            <w:webHidden/>
          </w:rPr>
          <w:tab/>
        </w:r>
        <w:r w:rsidR="00087FB1">
          <w:rPr>
            <w:noProof/>
            <w:webHidden/>
          </w:rPr>
          <w:fldChar w:fldCharType="begin"/>
        </w:r>
        <w:r w:rsidR="00087FB1">
          <w:rPr>
            <w:noProof/>
            <w:webHidden/>
          </w:rPr>
          <w:instrText xml:space="preserve"> PAGEREF _Toc118222591 \h </w:instrText>
        </w:r>
        <w:r w:rsidR="00087FB1">
          <w:rPr>
            <w:noProof/>
            <w:webHidden/>
          </w:rPr>
        </w:r>
        <w:r w:rsidR="00087FB1">
          <w:rPr>
            <w:noProof/>
            <w:webHidden/>
          </w:rPr>
          <w:fldChar w:fldCharType="separate"/>
        </w:r>
        <w:r w:rsidR="00C02468">
          <w:rPr>
            <w:noProof/>
            <w:webHidden/>
          </w:rPr>
          <w:t>163</w:t>
        </w:r>
        <w:r w:rsidR="00087FB1">
          <w:rPr>
            <w:noProof/>
            <w:webHidden/>
          </w:rPr>
          <w:fldChar w:fldCharType="end"/>
        </w:r>
      </w:hyperlink>
    </w:p>
    <w:p w14:paraId="2ACF78A2" w14:textId="5B7F58B5" w:rsidR="00087FB1" w:rsidRDefault="00000000">
      <w:pPr>
        <w:pStyle w:val="TOC2"/>
        <w:rPr>
          <w:rFonts w:asciiTheme="minorHAnsi" w:eastAsiaTheme="minorEastAsia" w:hAnsiTheme="minorHAnsi" w:cstheme="minorBidi"/>
          <w:smallCaps w:val="0"/>
          <w:noProof/>
          <w:lang w:eastAsia="en-US"/>
        </w:rPr>
      </w:pPr>
      <w:hyperlink w:anchor="_Toc118222592" w:history="1">
        <w:r w:rsidR="00087FB1" w:rsidRPr="00E43B41">
          <w:rPr>
            <w:rStyle w:val="Hyperlink"/>
            <w:noProof/>
          </w:rPr>
          <w:t>11.11</w:t>
        </w:r>
        <w:r w:rsidR="00087FB1">
          <w:rPr>
            <w:rFonts w:asciiTheme="minorHAnsi" w:eastAsiaTheme="minorEastAsia" w:hAnsiTheme="minorHAnsi" w:cstheme="minorBidi"/>
            <w:smallCaps w:val="0"/>
            <w:noProof/>
            <w:lang w:eastAsia="en-US"/>
          </w:rPr>
          <w:tab/>
        </w:r>
        <w:r w:rsidR="00087FB1" w:rsidRPr="00E43B41">
          <w:rPr>
            <w:rStyle w:val="Hyperlink"/>
            <w:noProof/>
          </w:rPr>
          <w:t>Vehicle Attestation</w:t>
        </w:r>
        <w:r w:rsidR="00087FB1">
          <w:rPr>
            <w:noProof/>
            <w:webHidden/>
          </w:rPr>
          <w:tab/>
        </w:r>
        <w:r w:rsidR="00087FB1">
          <w:rPr>
            <w:noProof/>
            <w:webHidden/>
          </w:rPr>
          <w:fldChar w:fldCharType="begin"/>
        </w:r>
        <w:r w:rsidR="00087FB1">
          <w:rPr>
            <w:noProof/>
            <w:webHidden/>
          </w:rPr>
          <w:instrText xml:space="preserve"> PAGEREF _Toc118222592 \h </w:instrText>
        </w:r>
        <w:r w:rsidR="00087FB1">
          <w:rPr>
            <w:noProof/>
            <w:webHidden/>
          </w:rPr>
        </w:r>
        <w:r w:rsidR="00087FB1">
          <w:rPr>
            <w:noProof/>
            <w:webHidden/>
          </w:rPr>
          <w:fldChar w:fldCharType="separate"/>
        </w:r>
        <w:r w:rsidR="00C02468">
          <w:rPr>
            <w:noProof/>
            <w:webHidden/>
          </w:rPr>
          <w:t>164</w:t>
        </w:r>
        <w:r w:rsidR="00087FB1">
          <w:rPr>
            <w:noProof/>
            <w:webHidden/>
          </w:rPr>
          <w:fldChar w:fldCharType="end"/>
        </w:r>
      </w:hyperlink>
    </w:p>
    <w:p w14:paraId="7453A74E" w14:textId="28D326C8" w:rsidR="00087FB1" w:rsidRDefault="00000000">
      <w:pPr>
        <w:pStyle w:val="TOC2"/>
        <w:rPr>
          <w:rFonts w:asciiTheme="minorHAnsi" w:eastAsiaTheme="minorEastAsia" w:hAnsiTheme="minorHAnsi" w:cstheme="minorBidi"/>
          <w:smallCaps w:val="0"/>
          <w:noProof/>
          <w:lang w:eastAsia="en-US"/>
        </w:rPr>
      </w:pPr>
      <w:hyperlink w:anchor="_Toc118222593" w:history="1">
        <w:r w:rsidR="00087FB1" w:rsidRPr="00E43B41">
          <w:rPr>
            <w:rStyle w:val="Hyperlink"/>
            <w:noProof/>
          </w:rPr>
          <w:t>11.12</w:t>
        </w:r>
        <w:r w:rsidR="00087FB1">
          <w:rPr>
            <w:rFonts w:asciiTheme="minorHAnsi" w:eastAsiaTheme="minorEastAsia" w:hAnsiTheme="minorHAnsi" w:cstheme="minorBidi"/>
            <w:smallCaps w:val="0"/>
            <w:noProof/>
            <w:lang w:eastAsia="en-US"/>
          </w:rPr>
          <w:tab/>
        </w:r>
        <w:r w:rsidR="00087FB1" w:rsidRPr="00E43B41">
          <w:rPr>
            <w:rStyle w:val="Hyperlink"/>
            <w:noProof/>
          </w:rPr>
          <w:t>Algorithms</w:t>
        </w:r>
        <w:r w:rsidR="00087FB1">
          <w:rPr>
            <w:noProof/>
            <w:webHidden/>
          </w:rPr>
          <w:tab/>
        </w:r>
        <w:r w:rsidR="00087FB1">
          <w:rPr>
            <w:noProof/>
            <w:webHidden/>
          </w:rPr>
          <w:fldChar w:fldCharType="begin"/>
        </w:r>
        <w:r w:rsidR="00087FB1">
          <w:rPr>
            <w:noProof/>
            <w:webHidden/>
          </w:rPr>
          <w:instrText xml:space="preserve"> PAGEREF _Toc118222593 \h </w:instrText>
        </w:r>
        <w:r w:rsidR="00087FB1">
          <w:rPr>
            <w:noProof/>
            <w:webHidden/>
          </w:rPr>
        </w:r>
        <w:r w:rsidR="00087FB1">
          <w:rPr>
            <w:noProof/>
            <w:webHidden/>
          </w:rPr>
          <w:fldChar w:fldCharType="separate"/>
        </w:r>
        <w:r w:rsidR="00C02468">
          <w:rPr>
            <w:noProof/>
            <w:webHidden/>
          </w:rPr>
          <w:t>164</w:t>
        </w:r>
        <w:r w:rsidR="00087FB1">
          <w:rPr>
            <w:noProof/>
            <w:webHidden/>
          </w:rPr>
          <w:fldChar w:fldCharType="end"/>
        </w:r>
      </w:hyperlink>
    </w:p>
    <w:p w14:paraId="48464DFA" w14:textId="614FB0B7" w:rsidR="00087FB1" w:rsidRDefault="00000000">
      <w:pPr>
        <w:pStyle w:val="TOC2"/>
        <w:rPr>
          <w:rFonts w:asciiTheme="minorHAnsi" w:eastAsiaTheme="minorEastAsia" w:hAnsiTheme="minorHAnsi" w:cstheme="minorBidi"/>
          <w:smallCaps w:val="0"/>
          <w:noProof/>
          <w:lang w:eastAsia="en-US"/>
        </w:rPr>
      </w:pPr>
      <w:hyperlink w:anchor="_Toc118222594" w:history="1">
        <w:r w:rsidR="00087FB1" w:rsidRPr="00E43B41">
          <w:rPr>
            <w:rStyle w:val="Hyperlink"/>
            <w:noProof/>
          </w:rPr>
          <w:t>11.13</w:t>
        </w:r>
        <w:r w:rsidR="00087FB1">
          <w:rPr>
            <w:rFonts w:asciiTheme="minorHAnsi" w:eastAsiaTheme="minorEastAsia" w:hAnsiTheme="minorHAnsi" w:cstheme="minorBidi"/>
            <w:smallCaps w:val="0"/>
            <w:noProof/>
            <w:lang w:eastAsia="en-US"/>
          </w:rPr>
          <w:tab/>
        </w:r>
        <w:r w:rsidR="00087FB1" w:rsidRPr="00E43B41">
          <w:rPr>
            <w:rStyle w:val="Hyperlink"/>
            <w:noProof/>
          </w:rPr>
          <w:t>Versioning</w:t>
        </w:r>
        <w:r w:rsidR="00087FB1">
          <w:rPr>
            <w:noProof/>
            <w:webHidden/>
          </w:rPr>
          <w:tab/>
        </w:r>
        <w:r w:rsidR="00087FB1">
          <w:rPr>
            <w:noProof/>
            <w:webHidden/>
          </w:rPr>
          <w:fldChar w:fldCharType="begin"/>
        </w:r>
        <w:r w:rsidR="00087FB1">
          <w:rPr>
            <w:noProof/>
            <w:webHidden/>
          </w:rPr>
          <w:instrText xml:space="preserve"> PAGEREF _Toc118222594 \h </w:instrText>
        </w:r>
        <w:r w:rsidR="00087FB1">
          <w:rPr>
            <w:noProof/>
            <w:webHidden/>
          </w:rPr>
        </w:r>
        <w:r w:rsidR="00087FB1">
          <w:rPr>
            <w:noProof/>
            <w:webHidden/>
          </w:rPr>
          <w:fldChar w:fldCharType="separate"/>
        </w:r>
        <w:r w:rsidR="00C02468">
          <w:rPr>
            <w:noProof/>
            <w:webHidden/>
          </w:rPr>
          <w:t>166</w:t>
        </w:r>
        <w:r w:rsidR="00087FB1">
          <w:rPr>
            <w:noProof/>
            <w:webHidden/>
          </w:rPr>
          <w:fldChar w:fldCharType="end"/>
        </w:r>
      </w:hyperlink>
    </w:p>
    <w:p w14:paraId="4C2A465D" w14:textId="7BFC2832" w:rsidR="00087FB1" w:rsidRDefault="00000000">
      <w:pPr>
        <w:pStyle w:val="TOC1"/>
        <w:rPr>
          <w:rFonts w:asciiTheme="minorHAnsi" w:eastAsiaTheme="minorEastAsia" w:hAnsiTheme="minorHAnsi" w:cstheme="minorBidi"/>
          <w:b w:val="0"/>
          <w:caps w:val="0"/>
          <w:noProof/>
          <w:sz w:val="24"/>
          <w:lang w:eastAsia="en-US"/>
        </w:rPr>
      </w:pPr>
      <w:hyperlink w:anchor="_Toc118222595" w:history="1">
        <w:r w:rsidR="00087FB1" w:rsidRPr="00E43B41">
          <w:rPr>
            <w:rStyle w:val="Hyperlink"/>
            <w:noProof/>
          </w:rPr>
          <w:t>12</w:t>
        </w:r>
        <w:r w:rsidR="00087FB1">
          <w:rPr>
            <w:rFonts w:asciiTheme="minorHAnsi" w:eastAsiaTheme="minorEastAsia" w:hAnsiTheme="minorHAnsi" w:cstheme="minorBidi"/>
            <w:b w:val="0"/>
            <w:caps w:val="0"/>
            <w:noProof/>
            <w:sz w:val="24"/>
            <w:lang w:eastAsia="en-US"/>
          </w:rPr>
          <w:tab/>
        </w:r>
        <w:r w:rsidR="00087FB1" w:rsidRPr="00E43B41">
          <w:rPr>
            <w:rStyle w:val="Hyperlink"/>
            <w:noProof/>
          </w:rPr>
          <w:t>DELEGATED KEY SHARING</w:t>
        </w:r>
        <w:r w:rsidR="00087FB1">
          <w:rPr>
            <w:noProof/>
            <w:webHidden/>
          </w:rPr>
          <w:tab/>
        </w:r>
        <w:r w:rsidR="00087FB1">
          <w:rPr>
            <w:noProof/>
            <w:webHidden/>
          </w:rPr>
          <w:fldChar w:fldCharType="begin"/>
        </w:r>
        <w:r w:rsidR="00087FB1">
          <w:rPr>
            <w:noProof/>
            <w:webHidden/>
          </w:rPr>
          <w:instrText xml:space="preserve"> PAGEREF _Toc118222595 \h </w:instrText>
        </w:r>
        <w:r w:rsidR="00087FB1">
          <w:rPr>
            <w:noProof/>
            <w:webHidden/>
          </w:rPr>
        </w:r>
        <w:r w:rsidR="00087FB1">
          <w:rPr>
            <w:noProof/>
            <w:webHidden/>
          </w:rPr>
          <w:fldChar w:fldCharType="separate"/>
        </w:r>
        <w:r w:rsidR="00C02468">
          <w:rPr>
            <w:noProof/>
            <w:webHidden/>
          </w:rPr>
          <w:t>167</w:t>
        </w:r>
        <w:r w:rsidR="00087FB1">
          <w:rPr>
            <w:noProof/>
            <w:webHidden/>
          </w:rPr>
          <w:fldChar w:fldCharType="end"/>
        </w:r>
      </w:hyperlink>
    </w:p>
    <w:p w14:paraId="0CDA2FC3" w14:textId="4132E10D" w:rsidR="00087FB1" w:rsidRDefault="00000000">
      <w:pPr>
        <w:pStyle w:val="TOC1"/>
        <w:rPr>
          <w:rFonts w:asciiTheme="minorHAnsi" w:eastAsiaTheme="minorEastAsia" w:hAnsiTheme="minorHAnsi" w:cstheme="minorBidi"/>
          <w:b w:val="0"/>
          <w:caps w:val="0"/>
          <w:noProof/>
          <w:sz w:val="24"/>
          <w:lang w:eastAsia="en-US"/>
        </w:rPr>
      </w:pPr>
      <w:hyperlink w:anchor="_Toc118222596" w:history="1">
        <w:r w:rsidR="00087FB1" w:rsidRPr="00E43B41">
          <w:rPr>
            <w:rStyle w:val="Hyperlink"/>
            <w:noProof/>
          </w:rPr>
          <w:t>13</w:t>
        </w:r>
        <w:r w:rsidR="00087FB1">
          <w:rPr>
            <w:rFonts w:asciiTheme="minorHAnsi" w:eastAsiaTheme="minorEastAsia" w:hAnsiTheme="minorHAnsi" w:cstheme="minorBidi"/>
            <w:b w:val="0"/>
            <w:caps w:val="0"/>
            <w:noProof/>
            <w:sz w:val="24"/>
            <w:lang w:eastAsia="en-US"/>
          </w:rPr>
          <w:tab/>
        </w:r>
        <w:r w:rsidR="00087FB1" w:rsidRPr="00E43B41">
          <w:rPr>
            <w:rStyle w:val="Hyperlink"/>
            <w:noProof/>
          </w:rPr>
          <w:t>KEY TERMINATION AND DELETION [WCC1/WCC2]</w:t>
        </w:r>
        <w:r w:rsidR="00087FB1">
          <w:rPr>
            <w:noProof/>
            <w:webHidden/>
          </w:rPr>
          <w:tab/>
        </w:r>
        <w:r w:rsidR="00087FB1">
          <w:rPr>
            <w:noProof/>
            <w:webHidden/>
          </w:rPr>
          <w:fldChar w:fldCharType="begin"/>
        </w:r>
        <w:r w:rsidR="00087FB1">
          <w:rPr>
            <w:noProof/>
            <w:webHidden/>
          </w:rPr>
          <w:instrText xml:space="preserve"> PAGEREF _Toc118222596 \h </w:instrText>
        </w:r>
        <w:r w:rsidR="00087FB1">
          <w:rPr>
            <w:noProof/>
            <w:webHidden/>
          </w:rPr>
        </w:r>
        <w:r w:rsidR="00087FB1">
          <w:rPr>
            <w:noProof/>
            <w:webHidden/>
          </w:rPr>
          <w:fldChar w:fldCharType="separate"/>
        </w:r>
        <w:r w:rsidR="00C02468">
          <w:rPr>
            <w:noProof/>
            <w:webHidden/>
          </w:rPr>
          <w:t>168</w:t>
        </w:r>
        <w:r w:rsidR="00087FB1">
          <w:rPr>
            <w:noProof/>
            <w:webHidden/>
          </w:rPr>
          <w:fldChar w:fldCharType="end"/>
        </w:r>
      </w:hyperlink>
    </w:p>
    <w:p w14:paraId="2966F461" w14:textId="6EE7E8F5" w:rsidR="00087FB1" w:rsidRDefault="00000000">
      <w:pPr>
        <w:pStyle w:val="TOC2"/>
        <w:rPr>
          <w:rFonts w:asciiTheme="minorHAnsi" w:eastAsiaTheme="minorEastAsia" w:hAnsiTheme="minorHAnsi" w:cstheme="minorBidi"/>
          <w:smallCaps w:val="0"/>
          <w:noProof/>
          <w:lang w:eastAsia="en-US"/>
        </w:rPr>
      </w:pPr>
      <w:hyperlink w:anchor="_Toc118222597" w:history="1">
        <w:r w:rsidR="00087FB1" w:rsidRPr="00E43B41">
          <w:rPr>
            <w:rStyle w:val="Hyperlink"/>
            <w:noProof/>
          </w:rPr>
          <w:t>13.1</w:t>
        </w:r>
        <w:r w:rsidR="00087FB1">
          <w:rPr>
            <w:rFonts w:asciiTheme="minorHAnsi" w:eastAsiaTheme="minorEastAsia" w:hAnsiTheme="minorHAnsi" w:cstheme="minorBidi"/>
            <w:smallCaps w:val="0"/>
            <w:noProof/>
            <w:lang w:eastAsia="en-US"/>
          </w:rPr>
          <w:tab/>
        </w:r>
        <w:r w:rsidR="00087FB1" w:rsidRPr="00E43B41">
          <w:rPr>
            <w:rStyle w:val="Hyperlink"/>
            <w:noProof/>
          </w:rPr>
          <w:t>Key Termination Scenarios</w:t>
        </w:r>
        <w:r w:rsidR="00087FB1">
          <w:rPr>
            <w:noProof/>
            <w:webHidden/>
          </w:rPr>
          <w:tab/>
        </w:r>
        <w:r w:rsidR="00087FB1">
          <w:rPr>
            <w:noProof/>
            <w:webHidden/>
          </w:rPr>
          <w:fldChar w:fldCharType="begin"/>
        </w:r>
        <w:r w:rsidR="00087FB1">
          <w:rPr>
            <w:noProof/>
            <w:webHidden/>
          </w:rPr>
          <w:instrText xml:space="preserve"> PAGEREF _Toc118222597 \h </w:instrText>
        </w:r>
        <w:r w:rsidR="00087FB1">
          <w:rPr>
            <w:noProof/>
            <w:webHidden/>
          </w:rPr>
        </w:r>
        <w:r w:rsidR="00087FB1">
          <w:rPr>
            <w:noProof/>
            <w:webHidden/>
          </w:rPr>
          <w:fldChar w:fldCharType="separate"/>
        </w:r>
        <w:r w:rsidR="00C02468">
          <w:rPr>
            <w:noProof/>
            <w:webHidden/>
          </w:rPr>
          <w:t>169</w:t>
        </w:r>
        <w:r w:rsidR="00087FB1">
          <w:rPr>
            <w:noProof/>
            <w:webHidden/>
          </w:rPr>
          <w:fldChar w:fldCharType="end"/>
        </w:r>
      </w:hyperlink>
    </w:p>
    <w:p w14:paraId="6DB9EAFA" w14:textId="748C6E37" w:rsidR="00087FB1" w:rsidRDefault="00000000">
      <w:pPr>
        <w:pStyle w:val="TOC2"/>
        <w:rPr>
          <w:rFonts w:asciiTheme="minorHAnsi" w:eastAsiaTheme="minorEastAsia" w:hAnsiTheme="minorHAnsi" w:cstheme="minorBidi"/>
          <w:smallCaps w:val="0"/>
          <w:noProof/>
          <w:lang w:eastAsia="en-US"/>
        </w:rPr>
      </w:pPr>
      <w:hyperlink w:anchor="_Toc118222598" w:history="1">
        <w:r w:rsidR="00087FB1" w:rsidRPr="00E43B41">
          <w:rPr>
            <w:rStyle w:val="Hyperlink"/>
            <w:noProof/>
          </w:rPr>
          <w:t>13.2</w:t>
        </w:r>
        <w:r w:rsidR="00087FB1">
          <w:rPr>
            <w:rFonts w:asciiTheme="minorHAnsi" w:eastAsiaTheme="minorEastAsia" w:hAnsiTheme="minorHAnsi" w:cstheme="minorBidi"/>
            <w:smallCaps w:val="0"/>
            <w:noProof/>
            <w:lang w:eastAsia="en-US"/>
          </w:rPr>
          <w:tab/>
        </w:r>
        <w:r w:rsidR="00087FB1" w:rsidRPr="00E43B41">
          <w:rPr>
            <w:rStyle w:val="Hyperlink"/>
            <w:noProof/>
          </w:rPr>
          <w:t>Friend Key Remote Termination</w:t>
        </w:r>
        <w:r w:rsidR="00087FB1">
          <w:rPr>
            <w:noProof/>
            <w:webHidden/>
          </w:rPr>
          <w:tab/>
        </w:r>
        <w:r w:rsidR="00087FB1">
          <w:rPr>
            <w:noProof/>
            <w:webHidden/>
          </w:rPr>
          <w:fldChar w:fldCharType="begin"/>
        </w:r>
        <w:r w:rsidR="00087FB1">
          <w:rPr>
            <w:noProof/>
            <w:webHidden/>
          </w:rPr>
          <w:instrText xml:space="preserve"> PAGEREF _Toc118222598 \h </w:instrText>
        </w:r>
        <w:r w:rsidR="00087FB1">
          <w:rPr>
            <w:noProof/>
            <w:webHidden/>
          </w:rPr>
        </w:r>
        <w:r w:rsidR="00087FB1">
          <w:rPr>
            <w:noProof/>
            <w:webHidden/>
          </w:rPr>
          <w:fldChar w:fldCharType="separate"/>
        </w:r>
        <w:r w:rsidR="00C02468">
          <w:rPr>
            <w:noProof/>
            <w:webHidden/>
          </w:rPr>
          <w:t>172</w:t>
        </w:r>
        <w:r w:rsidR="00087FB1">
          <w:rPr>
            <w:noProof/>
            <w:webHidden/>
          </w:rPr>
          <w:fldChar w:fldCharType="end"/>
        </w:r>
      </w:hyperlink>
    </w:p>
    <w:p w14:paraId="10786C70" w14:textId="0A38BD4C" w:rsidR="00087FB1" w:rsidRDefault="00000000">
      <w:pPr>
        <w:pStyle w:val="TOC3"/>
        <w:rPr>
          <w:rFonts w:asciiTheme="minorHAnsi" w:eastAsiaTheme="minorEastAsia" w:hAnsiTheme="minorHAnsi" w:cstheme="minorBidi"/>
          <w:i w:val="0"/>
          <w:noProof/>
          <w:lang w:eastAsia="en-US"/>
        </w:rPr>
      </w:pPr>
      <w:hyperlink w:anchor="_Toc118222599" w:history="1">
        <w:r w:rsidR="00087FB1" w:rsidRPr="00E43B41">
          <w:rPr>
            <w:rStyle w:val="Hyperlink"/>
            <w:noProof/>
            <w14:scene3d>
              <w14:camera w14:prst="orthographicFront"/>
              <w14:lightRig w14:rig="threePt" w14:dir="t">
                <w14:rot w14:lat="0" w14:lon="0" w14:rev="0"/>
              </w14:lightRig>
            </w14:scene3d>
          </w:rPr>
          <w:t>13.2.1</w:t>
        </w:r>
        <w:r w:rsidR="00087FB1">
          <w:rPr>
            <w:rFonts w:asciiTheme="minorHAnsi" w:eastAsiaTheme="minorEastAsia" w:hAnsiTheme="minorHAnsi" w:cstheme="minorBidi"/>
            <w:i w:val="0"/>
            <w:noProof/>
            <w:lang w:eastAsia="en-US"/>
          </w:rPr>
          <w:tab/>
        </w:r>
        <w:r w:rsidR="00087FB1" w:rsidRPr="00E43B41">
          <w:rPr>
            <w:rStyle w:val="Hyperlink"/>
            <w:noProof/>
          </w:rPr>
          <w:t>REV_100: Friend key termination in vehicle</w:t>
        </w:r>
        <w:r w:rsidR="00087FB1">
          <w:rPr>
            <w:noProof/>
            <w:webHidden/>
          </w:rPr>
          <w:tab/>
        </w:r>
        <w:r w:rsidR="00087FB1">
          <w:rPr>
            <w:noProof/>
            <w:webHidden/>
          </w:rPr>
          <w:fldChar w:fldCharType="begin"/>
        </w:r>
        <w:r w:rsidR="00087FB1">
          <w:rPr>
            <w:noProof/>
            <w:webHidden/>
          </w:rPr>
          <w:instrText xml:space="preserve"> PAGEREF _Toc118222599 \h </w:instrText>
        </w:r>
        <w:r w:rsidR="00087FB1">
          <w:rPr>
            <w:noProof/>
            <w:webHidden/>
          </w:rPr>
        </w:r>
        <w:r w:rsidR="00087FB1">
          <w:rPr>
            <w:noProof/>
            <w:webHidden/>
          </w:rPr>
          <w:fldChar w:fldCharType="separate"/>
        </w:r>
        <w:r w:rsidR="00C02468">
          <w:rPr>
            <w:noProof/>
            <w:webHidden/>
          </w:rPr>
          <w:t>173</w:t>
        </w:r>
        <w:r w:rsidR="00087FB1">
          <w:rPr>
            <w:noProof/>
            <w:webHidden/>
          </w:rPr>
          <w:fldChar w:fldCharType="end"/>
        </w:r>
      </w:hyperlink>
    </w:p>
    <w:p w14:paraId="76E4C2A6" w14:textId="0214AC12" w:rsidR="00087FB1" w:rsidRDefault="00000000">
      <w:pPr>
        <w:pStyle w:val="TOC3"/>
        <w:rPr>
          <w:rFonts w:asciiTheme="minorHAnsi" w:eastAsiaTheme="minorEastAsia" w:hAnsiTheme="minorHAnsi" w:cstheme="minorBidi"/>
          <w:i w:val="0"/>
          <w:noProof/>
          <w:lang w:eastAsia="en-US"/>
        </w:rPr>
      </w:pPr>
      <w:hyperlink w:anchor="_Toc118222600" w:history="1">
        <w:r w:rsidR="00087FB1" w:rsidRPr="00E43B41">
          <w:rPr>
            <w:rStyle w:val="Hyperlink"/>
            <w:noProof/>
            <w14:scene3d>
              <w14:camera w14:prst="orthographicFront"/>
              <w14:lightRig w14:rig="threePt" w14:dir="t">
                <w14:rot w14:lat="0" w14:lon="0" w14:rev="0"/>
              </w14:lightRig>
            </w14:scene3d>
          </w:rPr>
          <w:t>13.2.2</w:t>
        </w:r>
        <w:r w:rsidR="00087FB1">
          <w:rPr>
            <w:rFonts w:asciiTheme="minorHAnsi" w:eastAsiaTheme="minorEastAsia" w:hAnsiTheme="minorHAnsi" w:cstheme="minorBidi"/>
            <w:i w:val="0"/>
            <w:noProof/>
            <w:lang w:eastAsia="en-US"/>
          </w:rPr>
          <w:tab/>
        </w:r>
        <w:r w:rsidR="00087FB1" w:rsidRPr="00E43B41">
          <w:rPr>
            <w:rStyle w:val="Hyperlink"/>
            <w:noProof/>
          </w:rPr>
          <w:t>REV_110: Friend key termination in owner Vehicle OEM account</w:t>
        </w:r>
        <w:r w:rsidR="00087FB1">
          <w:rPr>
            <w:noProof/>
            <w:webHidden/>
          </w:rPr>
          <w:tab/>
        </w:r>
        <w:r w:rsidR="00087FB1">
          <w:rPr>
            <w:noProof/>
            <w:webHidden/>
          </w:rPr>
          <w:fldChar w:fldCharType="begin"/>
        </w:r>
        <w:r w:rsidR="00087FB1">
          <w:rPr>
            <w:noProof/>
            <w:webHidden/>
          </w:rPr>
          <w:instrText xml:space="preserve"> PAGEREF _Toc118222600 \h </w:instrText>
        </w:r>
        <w:r w:rsidR="00087FB1">
          <w:rPr>
            <w:noProof/>
            <w:webHidden/>
          </w:rPr>
        </w:r>
        <w:r w:rsidR="00087FB1">
          <w:rPr>
            <w:noProof/>
            <w:webHidden/>
          </w:rPr>
          <w:fldChar w:fldCharType="separate"/>
        </w:r>
        <w:r w:rsidR="00C02468">
          <w:rPr>
            <w:noProof/>
            <w:webHidden/>
          </w:rPr>
          <w:t>174</w:t>
        </w:r>
        <w:r w:rsidR="00087FB1">
          <w:rPr>
            <w:noProof/>
            <w:webHidden/>
          </w:rPr>
          <w:fldChar w:fldCharType="end"/>
        </w:r>
      </w:hyperlink>
    </w:p>
    <w:p w14:paraId="410C62D3" w14:textId="4B974F1A" w:rsidR="00087FB1" w:rsidRDefault="00000000">
      <w:pPr>
        <w:pStyle w:val="TOC3"/>
        <w:rPr>
          <w:rFonts w:asciiTheme="minorHAnsi" w:eastAsiaTheme="minorEastAsia" w:hAnsiTheme="minorHAnsi" w:cstheme="minorBidi"/>
          <w:i w:val="0"/>
          <w:noProof/>
          <w:lang w:eastAsia="en-US"/>
        </w:rPr>
      </w:pPr>
      <w:hyperlink w:anchor="_Toc118222601" w:history="1">
        <w:r w:rsidR="00087FB1" w:rsidRPr="00E43B41">
          <w:rPr>
            <w:rStyle w:val="Hyperlink"/>
            <w:noProof/>
            <w14:scene3d>
              <w14:camera w14:prst="orthographicFront"/>
              <w14:lightRig w14:rig="threePt" w14:dir="t">
                <w14:rot w14:lat="0" w14:lon="0" w14:rev="0"/>
              </w14:lightRig>
            </w14:scene3d>
          </w:rPr>
          <w:t>13.2.3</w:t>
        </w:r>
        <w:r w:rsidR="00087FB1">
          <w:rPr>
            <w:rFonts w:asciiTheme="minorHAnsi" w:eastAsiaTheme="minorEastAsia" w:hAnsiTheme="minorHAnsi" w:cstheme="minorBidi"/>
            <w:i w:val="0"/>
            <w:noProof/>
            <w:lang w:eastAsia="en-US"/>
          </w:rPr>
          <w:tab/>
        </w:r>
        <w:r w:rsidR="00087FB1" w:rsidRPr="00E43B41">
          <w:rPr>
            <w:rStyle w:val="Hyperlink"/>
            <w:noProof/>
          </w:rPr>
          <w:t>REV_120: Friend key termination in friend Vehicle OEM account</w:t>
        </w:r>
        <w:r w:rsidR="00087FB1">
          <w:rPr>
            <w:noProof/>
            <w:webHidden/>
          </w:rPr>
          <w:tab/>
        </w:r>
        <w:r w:rsidR="00087FB1">
          <w:rPr>
            <w:noProof/>
            <w:webHidden/>
          </w:rPr>
          <w:fldChar w:fldCharType="begin"/>
        </w:r>
        <w:r w:rsidR="00087FB1">
          <w:rPr>
            <w:noProof/>
            <w:webHidden/>
          </w:rPr>
          <w:instrText xml:space="preserve"> PAGEREF _Toc118222601 \h </w:instrText>
        </w:r>
        <w:r w:rsidR="00087FB1">
          <w:rPr>
            <w:noProof/>
            <w:webHidden/>
          </w:rPr>
        </w:r>
        <w:r w:rsidR="00087FB1">
          <w:rPr>
            <w:noProof/>
            <w:webHidden/>
          </w:rPr>
          <w:fldChar w:fldCharType="separate"/>
        </w:r>
        <w:r w:rsidR="00C02468">
          <w:rPr>
            <w:noProof/>
            <w:webHidden/>
          </w:rPr>
          <w:t>174</w:t>
        </w:r>
        <w:r w:rsidR="00087FB1">
          <w:rPr>
            <w:noProof/>
            <w:webHidden/>
          </w:rPr>
          <w:fldChar w:fldCharType="end"/>
        </w:r>
      </w:hyperlink>
    </w:p>
    <w:p w14:paraId="133810B2" w14:textId="290D21D9" w:rsidR="00087FB1" w:rsidRDefault="00000000">
      <w:pPr>
        <w:pStyle w:val="TOC3"/>
        <w:rPr>
          <w:rFonts w:asciiTheme="minorHAnsi" w:eastAsiaTheme="minorEastAsia" w:hAnsiTheme="minorHAnsi" w:cstheme="minorBidi"/>
          <w:i w:val="0"/>
          <w:noProof/>
          <w:lang w:eastAsia="en-US"/>
        </w:rPr>
      </w:pPr>
      <w:hyperlink w:anchor="_Toc118222602" w:history="1">
        <w:r w:rsidR="00087FB1" w:rsidRPr="00E43B41">
          <w:rPr>
            <w:rStyle w:val="Hyperlink"/>
            <w:noProof/>
            <w14:scene3d>
              <w14:camera w14:prst="orthographicFront"/>
              <w14:lightRig w14:rig="threePt" w14:dir="t">
                <w14:rot w14:lat="0" w14:lon="0" w14:rev="0"/>
              </w14:lightRig>
            </w14:scene3d>
          </w:rPr>
          <w:t>13.2.4</w:t>
        </w:r>
        <w:r w:rsidR="00087FB1">
          <w:rPr>
            <w:rFonts w:asciiTheme="minorHAnsi" w:eastAsiaTheme="minorEastAsia" w:hAnsiTheme="minorHAnsi" w:cstheme="minorBidi"/>
            <w:i w:val="0"/>
            <w:noProof/>
            <w:lang w:eastAsia="en-US"/>
          </w:rPr>
          <w:tab/>
        </w:r>
        <w:r w:rsidR="00087FB1" w:rsidRPr="00E43B41">
          <w:rPr>
            <w:rStyle w:val="Hyperlink"/>
            <w:noProof/>
          </w:rPr>
          <w:t>REV_130: Friend key termination on owner device natively</w:t>
        </w:r>
        <w:r w:rsidR="00087FB1">
          <w:rPr>
            <w:noProof/>
            <w:webHidden/>
          </w:rPr>
          <w:tab/>
        </w:r>
        <w:r w:rsidR="00087FB1">
          <w:rPr>
            <w:noProof/>
            <w:webHidden/>
          </w:rPr>
          <w:fldChar w:fldCharType="begin"/>
        </w:r>
        <w:r w:rsidR="00087FB1">
          <w:rPr>
            <w:noProof/>
            <w:webHidden/>
          </w:rPr>
          <w:instrText xml:space="preserve"> PAGEREF _Toc118222602 \h </w:instrText>
        </w:r>
        <w:r w:rsidR="00087FB1">
          <w:rPr>
            <w:noProof/>
            <w:webHidden/>
          </w:rPr>
        </w:r>
        <w:r w:rsidR="00087FB1">
          <w:rPr>
            <w:noProof/>
            <w:webHidden/>
          </w:rPr>
          <w:fldChar w:fldCharType="separate"/>
        </w:r>
        <w:r w:rsidR="00C02468">
          <w:rPr>
            <w:noProof/>
            <w:webHidden/>
          </w:rPr>
          <w:t>175</w:t>
        </w:r>
        <w:r w:rsidR="00087FB1">
          <w:rPr>
            <w:noProof/>
            <w:webHidden/>
          </w:rPr>
          <w:fldChar w:fldCharType="end"/>
        </w:r>
      </w:hyperlink>
    </w:p>
    <w:p w14:paraId="68E5408C" w14:textId="2FB00C44" w:rsidR="00087FB1" w:rsidRDefault="00000000">
      <w:pPr>
        <w:pStyle w:val="TOC3"/>
        <w:rPr>
          <w:rFonts w:asciiTheme="minorHAnsi" w:eastAsiaTheme="minorEastAsia" w:hAnsiTheme="minorHAnsi" w:cstheme="minorBidi"/>
          <w:i w:val="0"/>
          <w:noProof/>
          <w:lang w:eastAsia="en-US"/>
        </w:rPr>
      </w:pPr>
      <w:hyperlink w:anchor="_Toc118222603" w:history="1">
        <w:r w:rsidR="00087FB1" w:rsidRPr="00E43B41">
          <w:rPr>
            <w:rStyle w:val="Hyperlink"/>
            <w:noProof/>
            <w14:scene3d>
              <w14:camera w14:prst="orthographicFront"/>
              <w14:lightRig w14:rig="threePt" w14:dir="t">
                <w14:rot w14:lat="0" w14:lon="0" w14:rev="0"/>
              </w14:lightRig>
            </w14:scene3d>
          </w:rPr>
          <w:t>13.2.5</w:t>
        </w:r>
        <w:r w:rsidR="00087FB1">
          <w:rPr>
            <w:rFonts w:asciiTheme="minorHAnsi" w:eastAsiaTheme="minorEastAsia" w:hAnsiTheme="minorHAnsi" w:cstheme="minorBidi"/>
            <w:i w:val="0"/>
            <w:noProof/>
            <w:lang w:eastAsia="en-US"/>
          </w:rPr>
          <w:tab/>
        </w:r>
        <w:r w:rsidR="00087FB1" w:rsidRPr="00E43B41">
          <w:rPr>
            <w:rStyle w:val="Hyperlink"/>
            <w:noProof/>
          </w:rPr>
          <w:t>REV_140: Friend key termination on owner device in Vehicle OEM app</w:t>
        </w:r>
        <w:r w:rsidR="00087FB1">
          <w:rPr>
            <w:noProof/>
            <w:webHidden/>
          </w:rPr>
          <w:tab/>
        </w:r>
        <w:r w:rsidR="00087FB1">
          <w:rPr>
            <w:noProof/>
            <w:webHidden/>
          </w:rPr>
          <w:fldChar w:fldCharType="begin"/>
        </w:r>
        <w:r w:rsidR="00087FB1">
          <w:rPr>
            <w:noProof/>
            <w:webHidden/>
          </w:rPr>
          <w:instrText xml:space="preserve"> PAGEREF _Toc118222603 \h </w:instrText>
        </w:r>
        <w:r w:rsidR="00087FB1">
          <w:rPr>
            <w:noProof/>
            <w:webHidden/>
          </w:rPr>
        </w:r>
        <w:r w:rsidR="00087FB1">
          <w:rPr>
            <w:noProof/>
            <w:webHidden/>
          </w:rPr>
          <w:fldChar w:fldCharType="separate"/>
        </w:r>
        <w:r w:rsidR="00C02468">
          <w:rPr>
            <w:noProof/>
            <w:webHidden/>
          </w:rPr>
          <w:t>175</w:t>
        </w:r>
        <w:r w:rsidR="00087FB1">
          <w:rPr>
            <w:noProof/>
            <w:webHidden/>
          </w:rPr>
          <w:fldChar w:fldCharType="end"/>
        </w:r>
      </w:hyperlink>
    </w:p>
    <w:p w14:paraId="3DEA2A6E" w14:textId="01D29031" w:rsidR="00087FB1" w:rsidRDefault="00000000">
      <w:pPr>
        <w:pStyle w:val="TOC3"/>
        <w:rPr>
          <w:rFonts w:asciiTheme="minorHAnsi" w:eastAsiaTheme="minorEastAsia" w:hAnsiTheme="minorHAnsi" w:cstheme="minorBidi"/>
          <w:i w:val="0"/>
          <w:noProof/>
          <w:lang w:eastAsia="en-US"/>
        </w:rPr>
      </w:pPr>
      <w:hyperlink w:anchor="_Toc118222604" w:history="1">
        <w:r w:rsidR="00087FB1" w:rsidRPr="00E43B41">
          <w:rPr>
            <w:rStyle w:val="Hyperlink"/>
            <w:noProof/>
            <w14:scene3d>
              <w14:camera w14:prst="orthographicFront"/>
              <w14:lightRig w14:rig="threePt" w14:dir="t">
                <w14:rot w14:lat="0" w14:lon="0" w14:rev="0"/>
              </w14:lightRig>
            </w14:scene3d>
          </w:rPr>
          <w:t>13.2.6</w:t>
        </w:r>
        <w:r w:rsidR="00087FB1">
          <w:rPr>
            <w:rFonts w:asciiTheme="minorHAnsi" w:eastAsiaTheme="minorEastAsia" w:hAnsiTheme="minorHAnsi" w:cstheme="minorBidi"/>
            <w:i w:val="0"/>
            <w:noProof/>
            <w:lang w:eastAsia="en-US"/>
          </w:rPr>
          <w:tab/>
        </w:r>
        <w:r w:rsidR="00087FB1" w:rsidRPr="00E43B41">
          <w:rPr>
            <w:rStyle w:val="Hyperlink"/>
            <w:noProof/>
          </w:rPr>
          <w:t>REV_150: Friend key termination based on expiry date of the key</w:t>
        </w:r>
        <w:r w:rsidR="00087FB1">
          <w:rPr>
            <w:noProof/>
            <w:webHidden/>
          </w:rPr>
          <w:tab/>
        </w:r>
        <w:r w:rsidR="00087FB1">
          <w:rPr>
            <w:noProof/>
            <w:webHidden/>
          </w:rPr>
          <w:fldChar w:fldCharType="begin"/>
        </w:r>
        <w:r w:rsidR="00087FB1">
          <w:rPr>
            <w:noProof/>
            <w:webHidden/>
          </w:rPr>
          <w:instrText xml:space="preserve"> PAGEREF _Toc118222604 \h </w:instrText>
        </w:r>
        <w:r w:rsidR="00087FB1">
          <w:rPr>
            <w:noProof/>
            <w:webHidden/>
          </w:rPr>
        </w:r>
        <w:r w:rsidR="00087FB1">
          <w:rPr>
            <w:noProof/>
            <w:webHidden/>
          </w:rPr>
          <w:fldChar w:fldCharType="separate"/>
        </w:r>
        <w:r w:rsidR="00C02468">
          <w:rPr>
            <w:noProof/>
            <w:webHidden/>
          </w:rPr>
          <w:t>175</w:t>
        </w:r>
        <w:r w:rsidR="00087FB1">
          <w:rPr>
            <w:noProof/>
            <w:webHidden/>
          </w:rPr>
          <w:fldChar w:fldCharType="end"/>
        </w:r>
      </w:hyperlink>
    </w:p>
    <w:p w14:paraId="5B6A8331" w14:textId="6A4BA1EE" w:rsidR="00087FB1" w:rsidRDefault="00000000">
      <w:pPr>
        <w:pStyle w:val="TOC3"/>
        <w:rPr>
          <w:rFonts w:asciiTheme="minorHAnsi" w:eastAsiaTheme="minorEastAsia" w:hAnsiTheme="minorHAnsi" w:cstheme="minorBidi"/>
          <w:i w:val="0"/>
          <w:noProof/>
          <w:lang w:eastAsia="en-US"/>
        </w:rPr>
      </w:pPr>
      <w:hyperlink w:anchor="_Toc118222605" w:history="1">
        <w:r w:rsidR="00087FB1" w:rsidRPr="00E43B41">
          <w:rPr>
            <w:rStyle w:val="Hyperlink"/>
            <w:noProof/>
            <w14:scene3d>
              <w14:camera w14:prst="orthographicFront"/>
              <w14:lightRig w14:rig="threePt" w14:dir="t">
                <w14:rot w14:lat="0" w14:lon="0" w14:rev="0"/>
              </w14:lightRig>
            </w14:scene3d>
          </w:rPr>
          <w:t>13.2.7</w:t>
        </w:r>
        <w:r w:rsidR="00087FB1">
          <w:rPr>
            <w:rFonts w:asciiTheme="minorHAnsi" w:eastAsiaTheme="minorEastAsia" w:hAnsiTheme="minorHAnsi" w:cstheme="minorBidi"/>
            <w:i w:val="0"/>
            <w:noProof/>
            <w:lang w:eastAsia="en-US"/>
          </w:rPr>
          <w:tab/>
        </w:r>
        <w:r w:rsidR="00087FB1" w:rsidRPr="00E43B41">
          <w:rPr>
            <w:rStyle w:val="Hyperlink"/>
            <w:noProof/>
          </w:rPr>
          <w:t>REV_160: Friend key termination by Device OEM (device security issue)</w:t>
        </w:r>
        <w:r w:rsidR="00087FB1">
          <w:rPr>
            <w:noProof/>
            <w:webHidden/>
          </w:rPr>
          <w:tab/>
        </w:r>
        <w:r w:rsidR="00087FB1">
          <w:rPr>
            <w:noProof/>
            <w:webHidden/>
          </w:rPr>
          <w:fldChar w:fldCharType="begin"/>
        </w:r>
        <w:r w:rsidR="00087FB1">
          <w:rPr>
            <w:noProof/>
            <w:webHidden/>
          </w:rPr>
          <w:instrText xml:space="preserve"> PAGEREF _Toc118222605 \h </w:instrText>
        </w:r>
        <w:r w:rsidR="00087FB1">
          <w:rPr>
            <w:noProof/>
            <w:webHidden/>
          </w:rPr>
        </w:r>
        <w:r w:rsidR="00087FB1">
          <w:rPr>
            <w:noProof/>
            <w:webHidden/>
          </w:rPr>
          <w:fldChar w:fldCharType="separate"/>
        </w:r>
        <w:r w:rsidR="00C02468">
          <w:rPr>
            <w:noProof/>
            <w:webHidden/>
          </w:rPr>
          <w:t>177</w:t>
        </w:r>
        <w:r w:rsidR="00087FB1">
          <w:rPr>
            <w:noProof/>
            <w:webHidden/>
          </w:rPr>
          <w:fldChar w:fldCharType="end"/>
        </w:r>
      </w:hyperlink>
    </w:p>
    <w:p w14:paraId="2037E8B6" w14:textId="197EBEF0" w:rsidR="00087FB1" w:rsidRDefault="00000000">
      <w:pPr>
        <w:pStyle w:val="TOC3"/>
        <w:rPr>
          <w:rFonts w:asciiTheme="minorHAnsi" w:eastAsiaTheme="minorEastAsia" w:hAnsiTheme="minorHAnsi" w:cstheme="minorBidi"/>
          <w:i w:val="0"/>
          <w:noProof/>
          <w:lang w:eastAsia="en-US"/>
        </w:rPr>
      </w:pPr>
      <w:hyperlink w:anchor="_Toc118222606" w:history="1">
        <w:r w:rsidR="00087FB1" w:rsidRPr="00E43B41">
          <w:rPr>
            <w:rStyle w:val="Hyperlink"/>
            <w:noProof/>
            <w14:scene3d>
              <w14:camera w14:prst="orthographicFront"/>
              <w14:lightRig w14:rig="threePt" w14:dir="t">
                <w14:rot w14:lat="0" w14:lon="0" w14:rev="0"/>
              </w14:lightRig>
            </w14:scene3d>
          </w:rPr>
          <w:t>13.2.8</w:t>
        </w:r>
        <w:r w:rsidR="00087FB1">
          <w:rPr>
            <w:rFonts w:asciiTheme="minorHAnsi" w:eastAsiaTheme="minorEastAsia" w:hAnsiTheme="minorHAnsi" w:cstheme="minorBidi"/>
            <w:i w:val="0"/>
            <w:noProof/>
            <w:lang w:eastAsia="en-US"/>
          </w:rPr>
          <w:tab/>
        </w:r>
        <w:r w:rsidR="00087FB1" w:rsidRPr="00E43B41">
          <w:rPr>
            <w:rStyle w:val="Hyperlink"/>
            <w:noProof/>
          </w:rPr>
          <w:t>REV_170: Friend key termination due to remote wipe of device</w:t>
        </w:r>
        <w:r w:rsidR="00087FB1">
          <w:rPr>
            <w:noProof/>
            <w:webHidden/>
          </w:rPr>
          <w:tab/>
        </w:r>
        <w:r w:rsidR="00087FB1">
          <w:rPr>
            <w:noProof/>
            <w:webHidden/>
          </w:rPr>
          <w:fldChar w:fldCharType="begin"/>
        </w:r>
        <w:r w:rsidR="00087FB1">
          <w:rPr>
            <w:noProof/>
            <w:webHidden/>
          </w:rPr>
          <w:instrText xml:space="preserve"> PAGEREF _Toc118222606 \h </w:instrText>
        </w:r>
        <w:r w:rsidR="00087FB1">
          <w:rPr>
            <w:noProof/>
            <w:webHidden/>
          </w:rPr>
        </w:r>
        <w:r w:rsidR="00087FB1">
          <w:rPr>
            <w:noProof/>
            <w:webHidden/>
          </w:rPr>
          <w:fldChar w:fldCharType="separate"/>
        </w:r>
        <w:r w:rsidR="00C02468">
          <w:rPr>
            <w:noProof/>
            <w:webHidden/>
          </w:rPr>
          <w:t>178</w:t>
        </w:r>
        <w:r w:rsidR="00087FB1">
          <w:rPr>
            <w:noProof/>
            <w:webHidden/>
          </w:rPr>
          <w:fldChar w:fldCharType="end"/>
        </w:r>
      </w:hyperlink>
    </w:p>
    <w:p w14:paraId="1BE755E7" w14:textId="3AD1D18A" w:rsidR="00087FB1" w:rsidRDefault="00000000">
      <w:pPr>
        <w:pStyle w:val="TOC3"/>
        <w:rPr>
          <w:rFonts w:asciiTheme="minorHAnsi" w:eastAsiaTheme="minorEastAsia" w:hAnsiTheme="minorHAnsi" w:cstheme="minorBidi"/>
          <w:i w:val="0"/>
          <w:noProof/>
          <w:lang w:eastAsia="en-US"/>
        </w:rPr>
      </w:pPr>
      <w:hyperlink w:anchor="_Toc118222607" w:history="1">
        <w:r w:rsidR="00087FB1" w:rsidRPr="00E43B41">
          <w:rPr>
            <w:rStyle w:val="Hyperlink"/>
            <w:noProof/>
            <w14:scene3d>
              <w14:camera w14:prst="orthographicFront"/>
              <w14:lightRig w14:rig="threePt" w14:dir="t">
                <w14:rot w14:lat="0" w14:lon="0" w14:rev="0"/>
              </w14:lightRig>
            </w14:scene3d>
          </w:rPr>
          <w:t>13.2.9</w:t>
        </w:r>
        <w:r w:rsidR="00087FB1">
          <w:rPr>
            <w:rFonts w:asciiTheme="minorHAnsi" w:eastAsiaTheme="minorEastAsia" w:hAnsiTheme="minorHAnsi" w:cstheme="minorBidi"/>
            <w:i w:val="0"/>
            <w:noProof/>
            <w:lang w:eastAsia="en-US"/>
          </w:rPr>
          <w:tab/>
        </w:r>
        <w:r w:rsidR="00087FB1" w:rsidRPr="00E43B41">
          <w:rPr>
            <w:rStyle w:val="Hyperlink"/>
            <w:noProof/>
          </w:rPr>
          <w:t>REV_180: Friend key termination due to deletion of personal data in friend Vehicle OEM account</w:t>
        </w:r>
        <w:r w:rsidR="00087FB1">
          <w:rPr>
            <w:noProof/>
            <w:webHidden/>
          </w:rPr>
          <w:tab/>
        </w:r>
        <w:r w:rsidR="00087FB1">
          <w:rPr>
            <w:noProof/>
            <w:webHidden/>
          </w:rPr>
          <w:fldChar w:fldCharType="begin"/>
        </w:r>
        <w:r w:rsidR="00087FB1">
          <w:rPr>
            <w:noProof/>
            <w:webHidden/>
          </w:rPr>
          <w:instrText xml:space="preserve"> PAGEREF _Toc118222607 \h </w:instrText>
        </w:r>
        <w:r w:rsidR="00087FB1">
          <w:rPr>
            <w:noProof/>
            <w:webHidden/>
          </w:rPr>
        </w:r>
        <w:r w:rsidR="00087FB1">
          <w:rPr>
            <w:noProof/>
            <w:webHidden/>
          </w:rPr>
          <w:fldChar w:fldCharType="separate"/>
        </w:r>
        <w:r w:rsidR="00C02468">
          <w:rPr>
            <w:noProof/>
            <w:webHidden/>
          </w:rPr>
          <w:t>179</w:t>
        </w:r>
        <w:r w:rsidR="00087FB1">
          <w:rPr>
            <w:noProof/>
            <w:webHidden/>
          </w:rPr>
          <w:fldChar w:fldCharType="end"/>
        </w:r>
      </w:hyperlink>
    </w:p>
    <w:p w14:paraId="14D732D9" w14:textId="5C2C2CE8" w:rsidR="00087FB1" w:rsidRDefault="00000000">
      <w:pPr>
        <w:pStyle w:val="TOC2"/>
        <w:rPr>
          <w:rFonts w:asciiTheme="minorHAnsi" w:eastAsiaTheme="minorEastAsia" w:hAnsiTheme="minorHAnsi" w:cstheme="minorBidi"/>
          <w:smallCaps w:val="0"/>
          <w:noProof/>
          <w:lang w:eastAsia="en-US"/>
        </w:rPr>
      </w:pPr>
      <w:hyperlink w:anchor="_Toc118222608" w:history="1">
        <w:r w:rsidR="00087FB1" w:rsidRPr="00E43B41">
          <w:rPr>
            <w:rStyle w:val="Hyperlink"/>
            <w:noProof/>
          </w:rPr>
          <w:t>13.3</w:t>
        </w:r>
        <w:r w:rsidR="00087FB1">
          <w:rPr>
            <w:rFonts w:asciiTheme="minorHAnsi" w:eastAsiaTheme="minorEastAsia" w:hAnsiTheme="minorHAnsi" w:cstheme="minorBidi"/>
            <w:smallCaps w:val="0"/>
            <w:noProof/>
            <w:lang w:eastAsia="en-US"/>
          </w:rPr>
          <w:tab/>
        </w:r>
        <w:r w:rsidR="00087FB1" w:rsidRPr="00E43B41">
          <w:rPr>
            <w:rStyle w:val="Hyperlink"/>
            <w:noProof/>
          </w:rPr>
          <w:t>Friend Key Local Termination</w:t>
        </w:r>
        <w:r w:rsidR="00087FB1">
          <w:rPr>
            <w:noProof/>
            <w:webHidden/>
          </w:rPr>
          <w:tab/>
        </w:r>
        <w:r w:rsidR="00087FB1">
          <w:rPr>
            <w:noProof/>
            <w:webHidden/>
          </w:rPr>
          <w:fldChar w:fldCharType="begin"/>
        </w:r>
        <w:r w:rsidR="00087FB1">
          <w:rPr>
            <w:noProof/>
            <w:webHidden/>
          </w:rPr>
          <w:instrText xml:space="preserve"> PAGEREF _Toc118222608 \h </w:instrText>
        </w:r>
        <w:r w:rsidR="00087FB1">
          <w:rPr>
            <w:noProof/>
            <w:webHidden/>
          </w:rPr>
        </w:r>
        <w:r w:rsidR="00087FB1">
          <w:rPr>
            <w:noProof/>
            <w:webHidden/>
          </w:rPr>
          <w:fldChar w:fldCharType="separate"/>
        </w:r>
        <w:r w:rsidR="00C02468">
          <w:rPr>
            <w:noProof/>
            <w:webHidden/>
          </w:rPr>
          <w:t>179</w:t>
        </w:r>
        <w:r w:rsidR="00087FB1">
          <w:rPr>
            <w:noProof/>
            <w:webHidden/>
          </w:rPr>
          <w:fldChar w:fldCharType="end"/>
        </w:r>
      </w:hyperlink>
    </w:p>
    <w:p w14:paraId="1EC65D97" w14:textId="42861432" w:rsidR="00087FB1" w:rsidRDefault="00000000">
      <w:pPr>
        <w:pStyle w:val="TOC3"/>
        <w:rPr>
          <w:rFonts w:asciiTheme="minorHAnsi" w:eastAsiaTheme="minorEastAsia" w:hAnsiTheme="minorHAnsi" w:cstheme="minorBidi"/>
          <w:i w:val="0"/>
          <w:noProof/>
          <w:lang w:eastAsia="en-US"/>
        </w:rPr>
      </w:pPr>
      <w:hyperlink w:anchor="_Toc118222609" w:history="1">
        <w:r w:rsidR="00087FB1" w:rsidRPr="00E43B41">
          <w:rPr>
            <w:rStyle w:val="Hyperlink"/>
            <w:noProof/>
            <w14:scene3d>
              <w14:camera w14:prst="orthographicFront"/>
              <w14:lightRig w14:rig="threePt" w14:dir="t">
                <w14:rot w14:lat="0" w14:lon="0" w14:rev="0"/>
              </w14:lightRig>
            </w14:scene3d>
          </w:rPr>
          <w:t>13.3.1</w:t>
        </w:r>
        <w:r w:rsidR="00087FB1">
          <w:rPr>
            <w:rFonts w:asciiTheme="minorHAnsi" w:eastAsiaTheme="minorEastAsia" w:hAnsiTheme="minorHAnsi" w:cstheme="minorBidi"/>
            <w:i w:val="0"/>
            <w:noProof/>
            <w:lang w:eastAsia="en-US"/>
          </w:rPr>
          <w:tab/>
        </w:r>
        <w:r w:rsidR="00087FB1" w:rsidRPr="00E43B41">
          <w:rPr>
            <w:rStyle w:val="Hyperlink"/>
            <w:noProof/>
          </w:rPr>
          <w:t>REV_200: Friend key termination on friend device natively</w:t>
        </w:r>
        <w:r w:rsidR="00087FB1">
          <w:rPr>
            <w:noProof/>
            <w:webHidden/>
          </w:rPr>
          <w:tab/>
        </w:r>
        <w:r w:rsidR="00087FB1">
          <w:rPr>
            <w:noProof/>
            <w:webHidden/>
          </w:rPr>
          <w:fldChar w:fldCharType="begin"/>
        </w:r>
        <w:r w:rsidR="00087FB1">
          <w:rPr>
            <w:noProof/>
            <w:webHidden/>
          </w:rPr>
          <w:instrText xml:space="preserve"> PAGEREF _Toc118222609 \h </w:instrText>
        </w:r>
        <w:r w:rsidR="00087FB1">
          <w:rPr>
            <w:noProof/>
            <w:webHidden/>
          </w:rPr>
        </w:r>
        <w:r w:rsidR="00087FB1">
          <w:rPr>
            <w:noProof/>
            <w:webHidden/>
          </w:rPr>
          <w:fldChar w:fldCharType="separate"/>
        </w:r>
        <w:r w:rsidR="00C02468">
          <w:rPr>
            <w:noProof/>
            <w:webHidden/>
          </w:rPr>
          <w:t>179</w:t>
        </w:r>
        <w:r w:rsidR="00087FB1">
          <w:rPr>
            <w:noProof/>
            <w:webHidden/>
          </w:rPr>
          <w:fldChar w:fldCharType="end"/>
        </w:r>
      </w:hyperlink>
    </w:p>
    <w:p w14:paraId="3B012A85" w14:textId="1144FEA5" w:rsidR="00087FB1" w:rsidRDefault="00000000">
      <w:pPr>
        <w:pStyle w:val="TOC3"/>
        <w:rPr>
          <w:rFonts w:asciiTheme="minorHAnsi" w:eastAsiaTheme="minorEastAsia" w:hAnsiTheme="minorHAnsi" w:cstheme="minorBidi"/>
          <w:i w:val="0"/>
          <w:noProof/>
          <w:lang w:eastAsia="en-US"/>
        </w:rPr>
      </w:pPr>
      <w:hyperlink w:anchor="_Toc118222610" w:history="1">
        <w:r w:rsidR="00087FB1" w:rsidRPr="00E43B41">
          <w:rPr>
            <w:rStyle w:val="Hyperlink"/>
            <w:noProof/>
            <w14:scene3d>
              <w14:camera w14:prst="orthographicFront"/>
              <w14:lightRig w14:rig="threePt" w14:dir="t">
                <w14:rot w14:lat="0" w14:lon="0" w14:rev="0"/>
              </w14:lightRig>
            </w14:scene3d>
          </w:rPr>
          <w:t>13.3.2</w:t>
        </w:r>
        <w:r w:rsidR="00087FB1">
          <w:rPr>
            <w:rFonts w:asciiTheme="minorHAnsi" w:eastAsiaTheme="minorEastAsia" w:hAnsiTheme="minorHAnsi" w:cstheme="minorBidi"/>
            <w:i w:val="0"/>
            <w:noProof/>
            <w:lang w:eastAsia="en-US"/>
          </w:rPr>
          <w:tab/>
        </w:r>
        <w:r w:rsidR="00087FB1" w:rsidRPr="00E43B41">
          <w:rPr>
            <w:rStyle w:val="Hyperlink"/>
            <w:noProof/>
          </w:rPr>
          <w:t>REV_210: Friend key termination on friend device in Vehicle OEM app</w:t>
        </w:r>
        <w:r w:rsidR="00087FB1">
          <w:rPr>
            <w:noProof/>
            <w:webHidden/>
          </w:rPr>
          <w:tab/>
        </w:r>
        <w:r w:rsidR="00087FB1">
          <w:rPr>
            <w:noProof/>
            <w:webHidden/>
          </w:rPr>
          <w:fldChar w:fldCharType="begin"/>
        </w:r>
        <w:r w:rsidR="00087FB1">
          <w:rPr>
            <w:noProof/>
            <w:webHidden/>
          </w:rPr>
          <w:instrText xml:space="preserve"> PAGEREF _Toc118222610 \h </w:instrText>
        </w:r>
        <w:r w:rsidR="00087FB1">
          <w:rPr>
            <w:noProof/>
            <w:webHidden/>
          </w:rPr>
        </w:r>
        <w:r w:rsidR="00087FB1">
          <w:rPr>
            <w:noProof/>
            <w:webHidden/>
          </w:rPr>
          <w:fldChar w:fldCharType="separate"/>
        </w:r>
        <w:r w:rsidR="00C02468">
          <w:rPr>
            <w:noProof/>
            <w:webHidden/>
          </w:rPr>
          <w:t>179</w:t>
        </w:r>
        <w:r w:rsidR="00087FB1">
          <w:rPr>
            <w:noProof/>
            <w:webHidden/>
          </w:rPr>
          <w:fldChar w:fldCharType="end"/>
        </w:r>
      </w:hyperlink>
    </w:p>
    <w:p w14:paraId="36C900CA" w14:textId="4AD4A1B9" w:rsidR="00087FB1" w:rsidRDefault="00000000">
      <w:pPr>
        <w:pStyle w:val="TOC3"/>
        <w:rPr>
          <w:rFonts w:asciiTheme="minorHAnsi" w:eastAsiaTheme="minorEastAsia" w:hAnsiTheme="minorHAnsi" w:cstheme="minorBidi"/>
          <w:i w:val="0"/>
          <w:noProof/>
          <w:lang w:eastAsia="en-US"/>
        </w:rPr>
      </w:pPr>
      <w:hyperlink w:anchor="_Toc118222611" w:history="1">
        <w:r w:rsidR="00087FB1" w:rsidRPr="00E43B41">
          <w:rPr>
            <w:rStyle w:val="Hyperlink"/>
            <w:noProof/>
            <w14:scene3d>
              <w14:camera w14:prst="orthographicFront"/>
              <w14:lightRig w14:rig="threePt" w14:dir="t">
                <w14:rot w14:lat="0" w14:lon="0" w14:rev="0"/>
              </w14:lightRig>
            </w14:scene3d>
          </w:rPr>
          <w:t>13.3.3</w:t>
        </w:r>
        <w:r w:rsidR="00087FB1">
          <w:rPr>
            <w:rFonts w:asciiTheme="minorHAnsi" w:eastAsiaTheme="minorEastAsia" w:hAnsiTheme="minorHAnsi" w:cstheme="minorBidi"/>
            <w:i w:val="0"/>
            <w:noProof/>
            <w:lang w:eastAsia="en-US"/>
          </w:rPr>
          <w:tab/>
        </w:r>
        <w:r w:rsidR="00087FB1" w:rsidRPr="00E43B41">
          <w:rPr>
            <w:rStyle w:val="Hyperlink"/>
            <w:noProof/>
          </w:rPr>
          <w:t>REV_220: Friend key termination due to local wipe of device</w:t>
        </w:r>
        <w:r w:rsidR="00087FB1">
          <w:rPr>
            <w:noProof/>
            <w:webHidden/>
          </w:rPr>
          <w:tab/>
        </w:r>
        <w:r w:rsidR="00087FB1">
          <w:rPr>
            <w:noProof/>
            <w:webHidden/>
          </w:rPr>
          <w:fldChar w:fldCharType="begin"/>
        </w:r>
        <w:r w:rsidR="00087FB1">
          <w:rPr>
            <w:noProof/>
            <w:webHidden/>
          </w:rPr>
          <w:instrText xml:space="preserve"> PAGEREF _Toc118222611 \h </w:instrText>
        </w:r>
        <w:r w:rsidR="00087FB1">
          <w:rPr>
            <w:noProof/>
            <w:webHidden/>
          </w:rPr>
        </w:r>
        <w:r w:rsidR="00087FB1">
          <w:rPr>
            <w:noProof/>
            <w:webHidden/>
          </w:rPr>
          <w:fldChar w:fldCharType="separate"/>
        </w:r>
        <w:r w:rsidR="00C02468">
          <w:rPr>
            <w:noProof/>
            <w:webHidden/>
          </w:rPr>
          <w:t>180</w:t>
        </w:r>
        <w:r w:rsidR="00087FB1">
          <w:rPr>
            <w:noProof/>
            <w:webHidden/>
          </w:rPr>
          <w:fldChar w:fldCharType="end"/>
        </w:r>
      </w:hyperlink>
    </w:p>
    <w:p w14:paraId="5830225E" w14:textId="1B683C0A" w:rsidR="00087FB1" w:rsidRDefault="00000000">
      <w:pPr>
        <w:pStyle w:val="TOC2"/>
        <w:rPr>
          <w:rFonts w:asciiTheme="minorHAnsi" w:eastAsiaTheme="minorEastAsia" w:hAnsiTheme="minorHAnsi" w:cstheme="minorBidi"/>
          <w:smallCaps w:val="0"/>
          <w:noProof/>
          <w:lang w:eastAsia="en-US"/>
        </w:rPr>
      </w:pPr>
      <w:hyperlink w:anchor="_Toc118222612" w:history="1">
        <w:r w:rsidR="00087FB1" w:rsidRPr="00E43B41">
          <w:rPr>
            <w:rStyle w:val="Hyperlink"/>
            <w:noProof/>
          </w:rPr>
          <w:t>13.4</w:t>
        </w:r>
        <w:r w:rsidR="00087FB1">
          <w:rPr>
            <w:rFonts w:asciiTheme="minorHAnsi" w:eastAsiaTheme="minorEastAsia" w:hAnsiTheme="minorHAnsi" w:cstheme="minorBidi"/>
            <w:smallCaps w:val="0"/>
            <w:noProof/>
            <w:lang w:eastAsia="en-US"/>
          </w:rPr>
          <w:tab/>
        </w:r>
        <w:r w:rsidR="00087FB1" w:rsidRPr="00E43B41">
          <w:rPr>
            <w:rStyle w:val="Hyperlink"/>
            <w:noProof/>
          </w:rPr>
          <w:t>Friend Key Remote Suspend/Resume</w:t>
        </w:r>
        <w:r w:rsidR="00087FB1">
          <w:rPr>
            <w:noProof/>
            <w:webHidden/>
          </w:rPr>
          <w:tab/>
        </w:r>
        <w:r w:rsidR="00087FB1">
          <w:rPr>
            <w:noProof/>
            <w:webHidden/>
          </w:rPr>
          <w:fldChar w:fldCharType="begin"/>
        </w:r>
        <w:r w:rsidR="00087FB1">
          <w:rPr>
            <w:noProof/>
            <w:webHidden/>
          </w:rPr>
          <w:instrText xml:space="preserve"> PAGEREF _Toc118222612 \h </w:instrText>
        </w:r>
        <w:r w:rsidR="00087FB1">
          <w:rPr>
            <w:noProof/>
            <w:webHidden/>
          </w:rPr>
        </w:r>
        <w:r w:rsidR="00087FB1">
          <w:rPr>
            <w:noProof/>
            <w:webHidden/>
          </w:rPr>
          <w:fldChar w:fldCharType="separate"/>
        </w:r>
        <w:r w:rsidR="00C02468">
          <w:rPr>
            <w:noProof/>
            <w:webHidden/>
          </w:rPr>
          <w:t>180</w:t>
        </w:r>
        <w:r w:rsidR="00087FB1">
          <w:rPr>
            <w:noProof/>
            <w:webHidden/>
          </w:rPr>
          <w:fldChar w:fldCharType="end"/>
        </w:r>
      </w:hyperlink>
    </w:p>
    <w:p w14:paraId="49A359F2" w14:textId="4745DF50" w:rsidR="00087FB1" w:rsidRDefault="00000000">
      <w:pPr>
        <w:pStyle w:val="TOC3"/>
        <w:rPr>
          <w:rFonts w:asciiTheme="minorHAnsi" w:eastAsiaTheme="minorEastAsia" w:hAnsiTheme="minorHAnsi" w:cstheme="minorBidi"/>
          <w:i w:val="0"/>
          <w:noProof/>
          <w:lang w:eastAsia="en-US"/>
        </w:rPr>
      </w:pPr>
      <w:hyperlink w:anchor="_Toc118222613" w:history="1">
        <w:r w:rsidR="00087FB1" w:rsidRPr="00E43B41">
          <w:rPr>
            <w:rStyle w:val="Hyperlink"/>
            <w:noProof/>
            <w14:scene3d>
              <w14:camera w14:prst="orthographicFront"/>
              <w14:lightRig w14:rig="threePt" w14:dir="t">
                <w14:rot w14:lat="0" w14:lon="0" w14:rev="0"/>
              </w14:lightRig>
            </w14:scene3d>
          </w:rPr>
          <w:t>13.4.1</w:t>
        </w:r>
        <w:r w:rsidR="00087FB1">
          <w:rPr>
            <w:rFonts w:asciiTheme="minorHAnsi" w:eastAsiaTheme="minorEastAsia" w:hAnsiTheme="minorHAnsi" w:cstheme="minorBidi"/>
            <w:i w:val="0"/>
            <w:noProof/>
            <w:lang w:eastAsia="en-US"/>
          </w:rPr>
          <w:tab/>
        </w:r>
        <w:r w:rsidR="00087FB1" w:rsidRPr="00E43B41">
          <w:rPr>
            <w:rStyle w:val="Hyperlink"/>
            <w:noProof/>
          </w:rPr>
          <w:t>REV_300: Friend key temporary suspension in Device OEM account</w:t>
        </w:r>
        <w:r w:rsidR="00087FB1">
          <w:rPr>
            <w:noProof/>
            <w:webHidden/>
          </w:rPr>
          <w:tab/>
        </w:r>
        <w:r w:rsidR="00087FB1">
          <w:rPr>
            <w:noProof/>
            <w:webHidden/>
          </w:rPr>
          <w:fldChar w:fldCharType="begin"/>
        </w:r>
        <w:r w:rsidR="00087FB1">
          <w:rPr>
            <w:noProof/>
            <w:webHidden/>
          </w:rPr>
          <w:instrText xml:space="preserve"> PAGEREF _Toc118222613 \h </w:instrText>
        </w:r>
        <w:r w:rsidR="00087FB1">
          <w:rPr>
            <w:noProof/>
            <w:webHidden/>
          </w:rPr>
        </w:r>
        <w:r w:rsidR="00087FB1">
          <w:rPr>
            <w:noProof/>
            <w:webHidden/>
          </w:rPr>
          <w:fldChar w:fldCharType="separate"/>
        </w:r>
        <w:r w:rsidR="00C02468">
          <w:rPr>
            <w:noProof/>
            <w:webHidden/>
          </w:rPr>
          <w:t>180</w:t>
        </w:r>
        <w:r w:rsidR="00087FB1">
          <w:rPr>
            <w:noProof/>
            <w:webHidden/>
          </w:rPr>
          <w:fldChar w:fldCharType="end"/>
        </w:r>
      </w:hyperlink>
    </w:p>
    <w:p w14:paraId="1ABE850A" w14:textId="44502A9B" w:rsidR="00087FB1" w:rsidRDefault="00000000">
      <w:pPr>
        <w:pStyle w:val="TOC3"/>
        <w:rPr>
          <w:rFonts w:asciiTheme="minorHAnsi" w:eastAsiaTheme="minorEastAsia" w:hAnsiTheme="minorHAnsi" w:cstheme="minorBidi"/>
          <w:i w:val="0"/>
          <w:noProof/>
          <w:lang w:eastAsia="en-US"/>
        </w:rPr>
      </w:pPr>
      <w:hyperlink w:anchor="_Toc118222614" w:history="1">
        <w:r w:rsidR="00087FB1" w:rsidRPr="00E43B41">
          <w:rPr>
            <w:rStyle w:val="Hyperlink"/>
            <w:noProof/>
            <w14:scene3d>
              <w14:camera w14:prst="orthographicFront"/>
              <w14:lightRig w14:rig="threePt" w14:dir="t">
                <w14:rot w14:lat="0" w14:lon="0" w14:rev="0"/>
              </w14:lightRig>
            </w14:scene3d>
          </w:rPr>
          <w:t>13.4.2</w:t>
        </w:r>
        <w:r w:rsidR="00087FB1">
          <w:rPr>
            <w:rFonts w:asciiTheme="minorHAnsi" w:eastAsiaTheme="minorEastAsia" w:hAnsiTheme="minorHAnsi" w:cstheme="minorBidi"/>
            <w:i w:val="0"/>
            <w:noProof/>
            <w:lang w:eastAsia="en-US"/>
          </w:rPr>
          <w:tab/>
        </w:r>
        <w:r w:rsidR="00087FB1" w:rsidRPr="00E43B41">
          <w:rPr>
            <w:rStyle w:val="Hyperlink"/>
            <w:noProof/>
          </w:rPr>
          <w:t>REV_310: Friend key resume in Device OEM account</w:t>
        </w:r>
        <w:r w:rsidR="00087FB1">
          <w:rPr>
            <w:noProof/>
            <w:webHidden/>
          </w:rPr>
          <w:tab/>
        </w:r>
        <w:r w:rsidR="00087FB1">
          <w:rPr>
            <w:noProof/>
            <w:webHidden/>
          </w:rPr>
          <w:fldChar w:fldCharType="begin"/>
        </w:r>
        <w:r w:rsidR="00087FB1">
          <w:rPr>
            <w:noProof/>
            <w:webHidden/>
          </w:rPr>
          <w:instrText xml:space="preserve"> PAGEREF _Toc118222614 \h </w:instrText>
        </w:r>
        <w:r w:rsidR="00087FB1">
          <w:rPr>
            <w:noProof/>
            <w:webHidden/>
          </w:rPr>
        </w:r>
        <w:r w:rsidR="00087FB1">
          <w:rPr>
            <w:noProof/>
            <w:webHidden/>
          </w:rPr>
          <w:fldChar w:fldCharType="separate"/>
        </w:r>
        <w:r w:rsidR="00C02468">
          <w:rPr>
            <w:noProof/>
            <w:webHidden/>
          </w:rPr>
          <w:t>181</w:t>
        </w:r>
        <w:r w:rsidR="00087FB1">
          <w:rPr>
            <w:noProof/>
            <w:webHidden/>
          </w:rPr>
          <w:fldChar w:fldCharType="end"/>
        </w:r>
      </w:hyperlink>
    </w:p>
    <w:p w14:paraId="1A02883B" w14:textId="1261F048" w:rsidR="00087FB1" w:rsidRDefault="00000000">
      <w:pPr>
        <w:pStyle w:val="TOC3"/>
        <w:rPr>
          <w:rFonts w:asciiTheme="minorHAnsi" w:eastAsiaTheme="minorEastAsia" w:hAnsiTheme="minorHAnsi" w:cstheme="minorBidi"/>
          <w:i w:val="0"/>
          <w:noProof/>
          <w:lang w:eastAsia="en-US"/>
        </w:rPr>
      </w:pPr>
      <w:hyperlink w:anchor="_Toc118222615" w:history="1">
        <w:r w:rsidR="00087FB1" w:rsidRPr="00E43B41">
          <w:rPr>
            <w:rStyle w:val="Hyperlink"/>
            <w:noProof/>
            <w14:scene3d>
              <w14:camera w14:prst="orthographicFront"/>
              <w14:lightRig w14:rig="threePt" w14:dir="t">
                <w14:rot w14:lat="0" w14:lon="0" w14:rev="0"/>
              </w14:lightRig>
            </w14:scene3d>
          </w:rPr>
          <w:t>13.4.3</w:t>
        </w:r>
        <w:r w:rsidR="00087FB1">
          <w:rPr>
            <w:rFonts w:asciiTheme="minorHAnsi" w:eastAsiaTheme="minorEastAsia" w:hAnsiTheme="minorHAnsi" w:cstheme="minorBidi"/>
            <w:i w:val="0"/>
            <w:noProof/>
            <w:lang w:eastAsia="en-US"/>
          </w:rPr>
          <w:tab/>
        </w:r>
        <w:r w:rsidR="00087FB1" w:rsidRPr="00E43B41">
          <w:rPr>
            <w:rStyle w:val="Hyperlink"/>
            <w:noProof/>
          </w:rPr>
          <w:t>Resume attestation</w:t>
        </w:r>
        <w:r w:rsidR="00087FB1">
          <w:rPr>
            <w:noProof/>
            <w:webHidden/>
          </w:rPr>
          <w:tab/>
        </w:r>
        <w:r w:rsidR="00087FB1">
          <w:rPr>
            <w:noProof/>
            <w:webHidden/>
          </w:rPr>
          <w:fldChar w:fldCharType="begin"/>
        </w:r>
        <w:r w:rsidR="00087FB1">
          <w:rPr>
            <w:noProof/>
            <w:webHidden/>
          </w:rPr>
          <w:instrText xml:space="preserve"> PAGEREF _Toc118222615 \h </w:instrText>
        </w:r>
        <w:r w:rsidR="00087FB1">
          <w:rPr>
            <w:noProof/>
            <w:webHidden/>
          </w:rPr>
        </w:r>
        <w:r w:rsidR="00087FB1">
          <w:rPr>
            <w:noProof/>
            <w:webHidden/>
          </w:rPr>
          <w:fldChar w:fldCharType="separate"/>
        </w:r>
        <w:r w:rsidR="00C02468">
          <w:rPr>
            <w:noProof/>
            <w:webHidden/>
          </w:rPr>
          <w:t>182</w:t>
        </w:r>
        <w:r w:rsidR="00087FB1">
          <w:rPr>
            <w:noProof/>
            <w:webHidden/>
          </w:rPr>
          <w:fldChar w:fldCharType="end"/>
        </w:r>
      </w:hyperlink>
    </w:p>
    <w:p w14:paraId="6E3110BA" w14:textId="708909BC" w:rsidR="00087FB1" w:rsidRDefault="00000000">
      <w:pPr>
        <w:pStyle w:val="TOC2"/>
        <w:rPr>
          <w:rFonts w:asciiTheme="minorHAnsi" w:eastAsiaTheme="minorEastAsia" w:hAnsiTheme="minorHAnsi" w:cstheme="minorBidi"/>
          <w:smallCaps w:val="0"/>
          <w:noProof/>
          <w:lang w:eastAsia="en-US"/>
        </w:rPr>
      </w:pPr>
      <w:hyperlink w:anchor="_Toc118222616" w:history="1">
        <w:r w:rsidR="00087FB1" w:rsidRPr="00E43B41">
          <w:rPr>
            <w:rStyle w:val="Hyperlink"/>
            <w:noProof/>
          </w:rPr>
          <w:t>13.5</w:t>
        </w:r>
        <w:r w:rsidR="00087FB1">
          <w:rPr>
            <w:rFonts w:asciiTheme="minorHAnsi" w:eastAsiaTheme="minorEastAsia" w:hAnsiTheme="minorHAnsi" w:cstheme="minorBidi"/>
            <w:smallCaps w:val="0"/>
            <w:noProof/>
            <w:lang w:eastAsia="en-US"/>
          </w:rPr>
          <w:tab/>
        </w:r>
        <w:r w:rsidR="00087FB1" w:rsidRPr="00E43B41">
          <w:rPr>
            <w:rStyle w:val="Hyperlink"/>
            <w:noProof/>
          </w:rPr>
          <w:t>Owner Key Remote Termination</w:t>
        </w:r>
        <w:r w:rsidR="00087FB1">
          <w:rPr>
            <w:noProof/>
            <w:webHidden/>
          </w:rPr>
          <w:tab/>
        </w:r>
        <w:r w:rsidR="00087FB1">
          <w:rPr>
            <w:noProof/>
            <w:webHidden/>
          </w:rPr>
          <w:fldChar w:fldCharType="begin"/>
        </w:r>
        <w:r w:rsidR="00087FB1">
          <w:rPr>
            <w:noProof/>
            <w:webHidden/>
          </w:rPr>
          <w:instrText xml:space="preserve"> PAGEREF _Toc118222616 \h </w:instrText>
        </w:r>
        <w:r w:rsidR="00087FB1">
          <w:rPr>
            <w:noProof/>
            <w:webHidden/>
          </w:rPr>
        </w:r>
        <w:r w:rsidR="00087FB1">
          <w:rPr>
            <w:noProof/>
            <w:webHidden/>
          </w:rPr>
          <w:fldChar w:fldCharType="separate"/>
        </w:r>
        <w:r w:rsidR="00C02468">
          <w:rPr>
            <w:noProof/>
            <w:webHidden/>
          </w:rPr>
          <w:t>183</w:t>
        </w:r>
        <w:r w:rsidR="00087FB1">
          <w:rPr>
            <w:noProof/>
            <w:webHidden/>
          </w:rPr>
          <w:fldChar w:fldCharType="end"/>
        </w:r>
      </w:hyperlink>
    </w:p>
    <w:p w14:paraId="6B5BB2D8" w14:textId="45F4108F" w:rsidR="00087FB1" w:rsidRDefault="00000000">
      <w:pPr>
        <w:pStyle w:val="TOC3"/>
        <w:rPr>
          <w:rFonts w:asciiTheme="minorHAnsi" w:eastAsiaTheme="minorEastAsia" w:hAnsiTheme="minorHAnsi" w:cstheme="minorBidi"/>
          <w:i w:val="0"/>
          <w:noProof/>
          <w:lang w:eastAsia="en-US"/>
        </w:rPr>
      </w:pPr>
      <w:hyperlink w:anchor="_Toc118222617" w:history="1">
        <w:r w:rsidR="00087FB1" w:rsidRPr="00E43B41">
          <w:rPr>
            <w:rStyle w:val="Hyperlink"/>
            <w:noProof/>
            <w14:scene3d>
              <w14:camera w14:prst="orthographicFront"/>
              <w14:lightRig w14:rig="threePt" w14:dir="t">
                <w14:rot w14:lat="0" w14:lon="0" w14:rev="0"/>
              </w14:lightRig>
            </w14:scene3d>
          </w:rPr>
          <w:t>13.5.1</w:t>
        </w:r>
        <w:r w:rsidR="00087FB1">
          <w:rPr>
            <w:rFonts w:asciiTheme="minorHAnsi" w:eastAsiaTheme="minorEastAsia" w:hAnsiTheme="minorHAnsi" w:cstheme="minorBidi"/>
            <w:i w:val="0"/>
            <w:noProof/>
            <w:lang w:eastAsia="en-US"/>
          </w:rPr>
          <w:tab/>
        </w:r>
        <w:r w:rsidR="00087FB1" w:rsidRPr="00E43B41">
          <w:rPr>
            <w:rStyle w:val="Hyperlink"/>
            <w:noProof/>
          </w:rPr>
          <w:t>REV_400: Owner key deletion in vehicle UI (change device)</w:t>
        </w:r>
        <w:r w:rsidR="00087FB1">
          <w:rPr>
            <w:noProof/>
            <w:webHidden/>
          </w:rPr>
          <w:tab/>
        </w:r>
        <w:r w:rsidR="00087FB1">
          <w:rPr>
            <w:noProof/>
            <w:webHidden/>
          </w:rPr>
          <w:fldChar w:fldCharType="begin"/>
        </w:r>
        <w:r w:rsidR="00087FB1">
          <w:rPr>
            <w:noProof/>
            <w:webHidden/>
          </w:rPr>
          <w:instrText xml:space="preserve"> PAGEREF _Toc118222617 \h </w:instrText>
        </w:r>
        <w:r w:rsidR="00087FB1">
          <w:rPr>
            <w:noProof/>
            <w:webHidden/>
          </w:rPr>
        </w:r>
        <w:r w:rsidR="00087FB1">
          <w:rPr>
            <w:noProof/>
            <w:webHidden/>
          </w:rPr>
          <w:fldChar w:fldCharType="separate"/>
        </w:r>
        <w:r w:rsidR="00C02468">
          <w:rPr>
            <w:noProof/>
            <w:webHidden/>
          </w:rPr>
          <w:t>183</w:t>
        </w:r>
        <w:r w:rsidR="00087FB1">
          <w:rPr>
            <w:noProof/>
            <w:webHidden/>
          </w:rPr>
          <w:fldChar w:fldCharType="end"/>
        </w:r>
      </w:hyperlink>
    </w:p>
    <w:p w14:paraId="37E8EB4D" w14:textId="1B69D2C0" w:rsidR="00087FB1" w:rsidRDefault="00000000">
      <w:pPr>
        <w:pStyle w:val="TOC3"/>
        <w:rPr>
          <w:rFonts w:asciiTheme="minorHAnsi" w:eastAsiaTheme="minorEastAsia" w:hAnsiTheme="minorHAnsi" w:cstheme="minorBidi"/>
          <w:i w:val="0"/>
          <w:noProof/>
          <w:lang w:eastAsia="en-US"/>
        </w:rPr>
      </w:pPr>
      <w:hyperlink w:anchor="_Toc118222618" w:history="1">
        <w:r w:rsidR="00087FB1" w:rsidRPr="00E43B41">
          <w:rPr>
            <w:rStyle w:val="Hyperlink"/>
            <w:noProof/>
            <w14:scene3d>
              <w14:camera w14:prst="orthographicFront"/>
              <w14:lightRig w14:rig="threePt" w14:dir="t">
                <w14:rot w14:lat="0" w14:lon="0" w14:rev="0"/>
              </w14:lightRig>
            </w14:scene3d>
          </w:rPr>
          <w:t>13.5.2</w:t>
        </w:r>
        <w:r w:rsidR="00087FB1">
          <w:rPr>
            <w:rFonts w:asciiTheme="minorHAnsi" w:eastAsiaTheme="minorEastAsia" w:hAnsiTheme="minorHAnsi" w:cstheme="minorBidi"/>
            <w:i w:val="0"/>
            <w:noProof/>
            <w:lang w:eastAsia="en-US"/>
          </w:rPr>
          <w:tab/>
        </w:r>
        <w:r w:rsidR="00087FB1" w:rsidRPr="00E43B41">
          <w:rPr>
            <w:rStyle w:val="Hyperlink"/>
            <w:noProof/>
          </w:rPr>
          <w:t>REV_410: Owner key termination by Device OEM (security issue)</w:t>
        </w:r>
        <w:r w:rsidR="00087FB1">
          <w:rPr>
            <w:noProof/>
            <w:webHidden/>
          </w:rPr>
          <w:tab/>
        </w:r>
        <w:r w:rsidR="00087FB1">
          <w:rPr>
            <w:noProof/>
            <w:webHidden/>
          </w:rPr>
          <w:fldChar w:fldCharType="begin"/>
        </w:r>
        <w:r w:rsidR="00087FB1">
          <w:rPr>
            <w:noProof/>
            <w:webHidden/>
          </w:rPr>
          <w:instrText xml:space="preserve"> PAGEREF _Toc118222618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7D97B2EC" w14:textId="2DF5240D" w:rsidR="00087FB1" w:rsidRDefault="00000000">
      <w:pPr>
        <w:pStyle w:val="TOC3"/>
        <w:rPr>
          <w:rFonts w:asciiTheme="minorHAnsi" w:eastAsiaTheme="minorEastAsia" w:hAnsiTheme="minorHAnsi" w:cstheme="minorBidi"/>
          <w:i w:val="0"/>
          <w:noProof/>
          <w:lang w:eastAsia="en-US"/>
        </w:rPr>
      </w:pPr>
      <w:hyperlink w:anchor="_Toc118222619" w:history="1">
        <w:r w:rsidR="00087FB1" w:rsidRPr="00E43B41">
          <w:rPr>
            <w:rStyle w:val="Hyperlink"/>
            <w:noProof/>
            <w14:scene3d>
              <w14:camera w14:prst="orthographicFront"/>
              <w14:lightRig w14:rig="threePt" w14:dir="t">
                <w14:rot w14:lat="0" w14:lon="0" w14:rev="0"/>
              </w14:lightRig>
            </w14:scene3d>
          </w:rPr>
          <w:t>13.5.3</w:t>
        </w:r>
        <w:r w:rsidR="00087FB1">
          <w:rPr>
            <w:rFonts w:asciiTheme="minorHAnsi" w:eastAsiaTheme="minorEastAsia" w:hAnsiTheme="minorHAnsi" w:cstheme="minorBidi"/>
            <w:i w:val="0"/>
            <w:noProof/>
            <w:lang w:eastAsia="en-US"/>
          </w:rPr>
          <w:tab/>
        </w:r>
        <w:r w:rsidR="00087FB1" w:rsidRPr="00E43B41">
          <w:rPr>
            <w:rStyle w:val="Hyperlink"/>
            <w:noProof/>
          </w:rPr>
          <w:t>REV_420: Owner key termination due to remote wipe of device</w:t>
        </w:r>
        <w:r w:rsidR="00087FB1">
          <w:rPr>
            <w:noProof/>
            <w:webHidden/>
          </w:rPr>
          <w:tab/>
        </w:r>
        <w:r w:rsidR="00087FB1">
          <w:rPr>
            <w:noProof/>
            <w:webHidden/>
          </w:rPr>
          <w:fldChar w:fldCharType="begin"/>
        </w:r>
        <w:r w:rsidR="00087FB1">
          <w:rPr>
            <w:noProof/>
            <w:webHidden/>
          </w:rPr>
          <w:instrText xml:space="preserve"> PAGEREF _Toc118222619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3FB812A7" w14:textId="190131CF" w:rsidR="00087FB1" w:rsidRDefault="00000000">
      <w:pPr>
        <w:pStyle w:val="TOC3"/>
        <w:rPr>
          <w:rFonts w:asciiTheme="minorHAnsi" w:eastAsiaTheme="minorEastAsia" w:hAnsiTheme="minorHAnsi" w:cstheme="minorBidi"/>
          <w:i w:val="0"/>
          <w:noProof/>
          <w:lang w:eastAsia="en-US"/>
        </w:rPr>
      </w:pPr>
      <w:hyperlink w:anchor="_Toc118222620" w:history="1">
        <w:r w:rsidR="00087FB1" w:rsidRPr="00E43B41">
          <w:rPr>
            <w:rStyle w:val="Hyperlink"/>
            <w:noProof/>
            <w14:scene3d>
              <w14:camera w14:prst="orthographicFront"/>
              <w14:lightRig w14:rig="threePt" w14:dir="t">
                <w14:rot w14:lat="0" w14:lon="0" w14:rev="0"/>
              </w14:lightRig>
            </w14:scene3d>
          </w:rPr>
          <w:t>13.5.4</w:t>
        </w:r>
        <w:r w:rsidR="00087FB1">
          <w:rPr>
            <w:rFonts w:asciiTheme="minorHAnsi" w:eastAsiaTheme="minorEastAsia" w:hAnsiTheme="minorHAnsi" w:cstheme="minorBidi"/>
            <w:i w:val="0"/>
            <w:noProof/>
            <w:lang w:eastAsia="en-US"/>
          </w:rPr>
          <w:tab/>
        </w:r>
        <w:r w:rsidR="00087FB1" w:rsidRPr="00E43B41">
          <w:rPr>
            <w:rStyle w:val="Hyperlink"/>
            <w:noProof/>
          </w:rPr>
          <w:t>REV_500: Owner key termination on owner device natively (delete pass for Digital Key)</w:t>
        </w:r>
        <w:r w:rsidR="00087FB1">
          <w:rPr>
            <w:noProof/>
            <w:webHidden/>
          </w:rPr>
          <w:tab/>
        </w:r>
        <w:r w:rsidR="00087FB1">
          <w:rPr>
            <w:noProof/>
            <w:webHidden/>
          </w:rPr>
          <w:fldChar w:fldCharType="begin"/>
        </w:r>
        <w:r w:rsidR="00087FB1">
          <w:rPr>
            <w:noProof/>
            <w:webHidden/>
          </w:rPr>
          <w:instrText xml:space="preserve"> PAGEREF _Toc118222620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13B06185" w14:textId="3B5A6E23" w:rsidR="00087FB1" w:rsidRDefault="00000000">
      <w:pPr>
        <w:pStyle w:val="TOC3"/>
        <w:rPr>
          <w:rFonts w:asciiTheme="minorHAnsi" w:eastAsiaTheme="minorEastAsia" w:hAnsiTheme="minorHAnsi" w:cstheme="minorBidi"/>
          <w:i w:val="0"/>
          <w:noProof/>
          <w:lang w:eastAsia="en-US"/>
        </w:rPr>
      </w:pPr>
      <w:hyperlink w:anchor="_Toc118222621" w:history="1">
        <w:r w:rsidR="00087FB1" w:rsidRPr="00E43B41">
          <w:rPr>
            <w:rStyle w:val="Hyperlink"/>
            <w:noProof/>
            <w14:scene3d>
              <w14:camera w14:prst="orthographicFront"/>
              <w14:lightRig w14:rig="threePt" w14:dir="t">
                <w14:rot w14:lat="0" w14:lon="0" w14:rev="0"/>
              </w14:lightRig>
            </w14:scene3d>
          </w:rPr>
          <w:t>13.5.5</w:t>
        </w:r>
        <w:r w:rsidR="00087FB1">
          <w:rPr>
            <w:rFonts w:asciiTheme="minorHAnsi" w:eastAsiaTheme="minorEastAsia" w:hAnsiTheme="minorHAnsi" w:cstheme="minorBidi"/>
            <w:i w:val="0"/>
            <w:noProof/>
            <w:lang w:eastAsia="en-US"/>
          </w:rPr>
          <w:tab/>
        </w:r>
        <w:r w:rsidR="00087FB1" w:rsidRPr="00E43B41">
          <w:rPr>
            <w:rStyle w:val="Hyperlink"/>
            <w:noProof/>
          </w:rPr>
          <w:t>REV_510: Owner key termination on owner device in Vehicle OEM app</w:t>
        </w:r>
        <w:r w:rsidR="00087FB1">
          <w:rPr>
            <w:noProof/>
            <w:webHidden/>
          </w:rPr>
          <w:tab/>
        </w:r>
        <w:r w:rsidR="00087FB1">
          <w:rPr>
            <w:noProof/>
            <w:webHidden/>
          </w:rPr>
          <w:fldChar w:fldCharType="begin"/>
        </w:r>
        <w:r w:rsidR="00087FB1">
          <w:rPr>
            <w:noProof/>
            <w:webHidden/>
          </w:rPr>
          <w:instrText xml:space="preserve"> PAGEREF _Toc118222621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7099DE6A" w14:textId="532912CC" w:rsidR="00087FB1" w:rsidRDefault="00000000">
      <w:pPr>
        <w:pStyle w:val="TOC3"/>
        <w:rPr>
          <w:rFonts w:asciiTheme="minorHAnsi" w:eastAsiaTheme="minorEastAsia" w:hAnsiTheme="minorHAnsi" w:cstheme="minorBidi"/>
          <w:i w:val="0"/>
          <w:noProof/>
          <w:lang w:eastAsia="en-US"/>
        </w:rPr>
      </w:pPr>
      <w:hyperlink w:anchor="_Toc118222622" w:history="1">
        <w:r w:rsidR="00087FB1" w:rsidRPr="00E43B41">
          <w:rPr>
            <w:rStyle w:val="Hyperlink"/>
            <w:noProof/>
            <w14:scene3d>
              <w14:camera w14:prst="orthographicFront"/>
              <w14:lightRig w14:rig="threePt" w14:dir="t">
                <w14:rot w14:lat="0" w14:lon="0" w14:rev="0"/>
              </w14:lightRig>
            </w14:scene3d>
          </w:rPr>
          <w:t>13.5.6</w:t>
        </w:r>
        <w:r w:rsidR="00087FB1">
          <w:rPr>
            <w:rFonts w:asciiTheme="minorHAnsi" w:eastAsiaTheme="minorEastAsia" w:hAnsiTheme="minorHAnsi" w:cstheme="minorBidi"/>
            <w:i w:val="0"/>
            <w:noProof/>
            <w:lang w:eastAsia="en-US"/>
          </w:rPr>
          <w:tab/>
        </w:r>
        <w:r w:rsidR="00087FB1" w:rsidRPr="00E43B41">
          <w:rPr>
            <w:rStyle w:val="Hyperlink"/>
            <w:noProof/>
          </w:rPr>
          <w:t>REV_520: Owner key termination due to local wipe of device</w:t>
        </w:r>
        <w:r w:rsidR="00087FB1">
          <w:rPr>
            <w:noProof/>
            <w:webHidden/>
          </w:rPr>
          <w:tab/>
        </w:r>
        <w:r w:rsidR="00087FB1">
          <w:rPr>
            <w:noProof/>
            <w:webHidden/>
          </w:rPr>
          <w:fldChar w:fldCharType="begin"/>
        </w:r>
        <w:r w:rsidR="00087FB1">
          <w:rPr>
            <w:noProof/>
            <w:webHidden/>
          </w:rPr>
          <w:instrText xml:space="preserve"> PAGEREF _Toc118222622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59F68410" w14:textId="4081A7DB" w:rsidR="00087FB1" w:rsidRDefault="00000000">
      <w:pPr>
        <w:pStyle w:val="TOC3"/>
        <w:rPr>
          <w:rFonts w:asciiTheme="minorHAnsi" w:eastAsiaTheme="minorEastAsia" w:hAnsiTheme="minorHAnsi" w:cstheme="minorBidi"/>
          <w:i w:val="0"/>
          <w:noProof/>
          <w:lang w:eastAsia="en-US"/>
        </w:rPr>
      </w:pPr>
      <w:hyperlink w:anchor="_Toc118222623" w:history="1">
        <w:r w:rsidR="00087FB1" w:rsidRPr="00E43B41">
          <w:rPr>
            <w:rStyle w:val="Hyperlink"/>
            <w:noProof/>
            <w14:scene3d>
              <w14:camera w14:prst="orthographicFront"/>
              <w14:lightRig w14:rig="threePt" w14:dir="t">
                <w14:rot w14:lat="0" w14:lon="0" w14:rev="0"/>
              </w14:lightRig>
            </w14:scene3d>
          </w:rPr>
          <w:t>13.5.7</w:t>
        </w:r>
        <w:r w:rsidR="00087FB1">
          <w:rPr>
            <w:rFonts w:asciiTheme="minorHAnsi" w:eastAsiaTheme="minorEastAsia" w:hAnsiTheme="minorHAnsi" w:cstheme="minorBidi"/>
            <w:i w:val="0"/>
            <w:noProof/>
            <w:lang w:eastAsia="en-US"/>
          </w:rPr>
          <w:tab/>
        </w:r>
        <w:r w:rsidR="00087FB1" w:rsidRPr="00E43B41">
          <w:rPr>
            <w:rStyle w:val="Hyperlink"/>
            <w:noProof/>
          </w:rPr>
          <w:t>REV_600/610: Owner key temporary suspension in device lost mode in Device OEM account</w:t>
        </w:r>
        <w:r w:rsidR="00087FB1">
          <w:rPr>
            <w:noProof/>
            <w:webHidden/>
          </w:rPr>
          <w:tab/>
        </w:r>
        <w:r w:rsidR="00087FB1">
          <w:rPr>
            <w:noProof/>
            <w:webHidden/>
          </w:rPr>
          <w:fldChar w:fldCharType="begin"/>
        </w:r>
        <w:r w:rsidR="00087FB1">
          <w:rPr>
            <w:noProof/>
            <w:webHidden/>
          </w:rPr>
          <w:instrText xml:space="preserve"> PAGEREF _Toc118222623 \h </w:instrText>
        </w:r>
        <w:r w:rsidR="00087FB1">
          <w:rPr>
            <w:noProof/>
            <w:webHidden/>
          </w:rPr>
        </w:r>
        <w:r w:rsidR="00087FB1">
          <w:rPr>
            <w:noProof/>
            <w:webHidden/>
          </w:rPr>
          <w:fldChar w:fldCharType="separate"/>
        </w:r>
        <w:r w:rsidR="00C02468">
          <w:rPr>
            <w:noProof/>
            <w:webHidden/>
          </w:rPr>
          <w:t>186</w:t>
        </w:r>
        <w:r w:rsidR="00087FB1">
          <w:rPr>
            <w:noProof/>
            <w:webHidden/>
          </w:rPr>
          <w:fldChar w:fldCharType="end"/>
        </w:r>
      </w:hyperlink>
    </w:p>
    <w:p w14:paraId="613547E1" w14:textId="212051CE" w:rsidR="00087FB1" w:rsidRDefault="00000000">
      <w:pPr>
        <w:pStyle w:val="TOC2"/>
        <w:rPr>
          <w:rFonts w:asciiTheme="minorHAnsi" w:eastAsiaTheme="minorEastAsia" w:hAnsiTheme="minorHAnsi" w:cstheme="minorBidi"/>
          <w:smallCaps w:val="0"/>
          <w:noProof/>
          <w:lang w:eastAsia="en-US"/>
        </w:rPr>
      </w:pPr>
      <w:hyperlink w:anchor="_Toc118222624" w:history="1">
        <w:r w:rsidR="00087FB1" w:rsidRPr="00E43B41">
          <w:rPr>
            <w:rStyle w:val="Hyperlink"/>
            <w:noProof/>
          </w:rPr>
          <w:t>13.6</w:t>
        </w:r>
        <w:r w:rsidR="00087FB1">
          <w:rPr>
            <w:rFonts w:asciiTheme="minorHAnsi" w:eastAsiaTheme="minorEastAsia" w:hAnsiTheme="minorHAnsi" w:cstheme="minorBidi"/>
            <w:smallCaps w:val="0"/>
            <w:noProof/>
            <w:lang w:eastAsia="en-US"/>
          </w:rPr>
          <w:tab/>
        </w:r>
        <w:r w:rsidR="00087FB1" w:rsidRPr="00E43B41">
          <w:rPr>
            <w:rStyle w:val="Hyperlink"/>
            <w:noProof/>
          </w:rPr>
          <w:t>Owner Device Unpairing</w:t>
        </w:r>
        <w:r w:rsidR="00087FB1">
          <w:rPr>
            <w:noProof/>
            <w:webHidden/>
          </w:rPr>
          <w:tab/>
        </w:r>
        <w:r w:rsidR="00087FB1">
          <w:rPr>
            <w:noProof/>
            <w:webHidden/>
          </w:rPr>
          <w:fldChar w:fldCharType="begin"/>
        </w:r>
        <w:r w:rsidR="00087FB1">
          <w:rPr>
            <w:noProof/>
            <w:webHidden/>
          </w:rPr>
          <w:instrText xml:space="preserve"> PAGEREF _Toc118222624 \h </w:instrText>
        </w:r>
        <w:r w:rsidR="00087FB1">
          <w:rPr>
            <w:noProof/>
            <w:webHidden/>
          </w:rPr>
        </w:r>
        <w:r w:rsidR="00087FB1">
          <w:rPr>
            <w:noProof/>
            <w:webHidden/>
          </w:rPr>
          <w:fldChar w:fldCharType="separate"/>
        </w:r>
        <w:r w:rsidR="00C02468">
          <w:rPr>
            <w:noProof/>
            <w:webHidden/>
          </w:rPr>
          <w:t>187</w:t>
        </w:r>
        <w:r w:rsidR="00087FB1">
          <w:rPr>
            <w:noProof/>
            <w:webHidden/>
          </w:rPr>
          <w:fldChar w:fldCharType="end"/>
        </w:r>
      </w:hyperlink>
    </w:p>
    <w:p w14:paraId="54137C6C" w14:textId="2A951A90" w:rsidR="00087FB1" w:rsidRDefault="00000000">
      <w:pPr>
        <w:pStyle w:val="TOC3"/>
        <w:rPr>
          <w:rFonts w:asciiTheme="minorHAnsi" w:eastAsiaTheme="minorEastAsia" w:hAnsiTheme="minorHAnsi" w:cstheme="minorBidi"/>
          <w:i w:val="0"/>
          <w:noProof/>
          <w:lang w:eastAsia="en-US"/>
        </w:rPr>
      </w:pPr>
      <w:hyperlink w:anchor="_Toc118222625" w:history="1">
        <w:r w:rsidR="00087FB1" w:rsidRPr="00E43B41">
          <w:rPr>
            <w:rStyle w:val="Hyperlink"/>
            <w:noProof/>
            <w14:scene3d>
              <w14:camera w14:prst="orthographicFront"/>
              <w14:lightRig w14:rig="threePt" w14:dir="t">
                <w14:rot w14:lat="0" w14:lon="0" w14:rev="0"/>
              </w14:lightRig>
            </w14:scene3d>
          </w:rPr>
          <w:t>13.6.1</w:t>
        </w:r>
        <w:r w:rsidR="00087FB1">
          <w:rPr>
            <w:rFonts w:asciiTheme="minorHAnsi" w:eastAsiaTheme="minorEastAsia" w:hAnsiTheme="minorHAnsi" w:cstheme="minorBidi"/>
            <w:i w:val="0"/>
            <w:noProof/>
            <w:lang w:eastAsia="en-US"/>
          </w:rPr>
          <w:tab/>
        </w:r>
        <w:r w:rsidR="00087FB1" w:rsidRPr="00E43B41">
          <w:rPr>
            <w:rStyle w:val="Hyperlink"/>
            <w:noProof/>
          </w:rPr>
          <w:t>REV_700: Unpairing in vehicle UI (sell vehicle)</w:t>
        </w:r>
        <w:r w:rsidR="00087FB1">
          <w:rPr>
            <w:noProof/>
            <w:webHidden/>
          </w:rPr>
          <w:tab/>
        </w:r>
        <w:r w:rsidR="00087FB1">
          <w:rPr>
            <w:noProof/>
            <w:webHidden/>
          </w:rPr>
          <w:fldChar w:fldCharType="begin"/>
        </w:r>
        <w:r w:rsidR="00087FB1">
          <w:rPr>
            <w:noProof/>
            <w:webHidden/>
          </w:rPr>
          <w:instrText xml:space="preserve"> PAGEREF _Toc118222625 \h </w:instrText>
        </w:r>
        <w:r w:rsidR="00087FB1">
          <w:rPr>
            <w:noProof/>
            <w:webHidden/>
          </w:rPr>
        </w:r>
        <w:r w:rsidR="00087FB1">
          <w:rPr>
            <w:noProof/>
            <w:webHidden/>
          </w:rPr>
          <w:fldChar w:fldCharType="separate"/>
        </w:r>
        <w:r w:rsidR="00C02468">
          <w:rPr>
            <w:noProof/>
            <w:webHidden/>
          </w:rPr>
          <w:t>187</w:t>
        </w:r>
        <w:r w:rsidR="00087FB1">
          <w:rPr>
            <w:noProof/>
            <w:webHidden/>
          </w:rPr>
          <w:fldChar w:fldCharType="end"/>
        </w:r>
      </w:hyperlink>
    </w:p>
    <w:p w14:paraId="0A99147A" w14:textId="5FA6FDA7" w:rsidR="00087FB1" w:rsidRDefault="00000000">
      <w:pPr>
        <w:pStyle w:val="TOC3"/>
        <w:rPr>
          <w:rFonts w:asciiTheme="minorHAnsi" w:eastAsiaTheme="minorEastAsia" w:hAnsiTheme="minorHAnsi" w:cstheme="minorBidi"/>
          <w:i w:val="0"/>
          <w:noProof/>
          <w:lang w:eastAsia="en-US"/>
        </w:rPr>
      </w:pPr>
      <w:hyperlink w:anchor="_Toc118222626" w:history="1">
        <w:r w:rsidR="00087FB1" w:rsidRPr="00E43B41">
          <w:rPr>
            <w:rStyle w:val="Hyperlink"/>
            <w:noProof/>
            <w14:scene3d>
              <w14:camera w14:prst="orthographicFront"/>
              <w14:lightRig w14:rig="threePt" w14:dir="t">
                <w14:rot w14:lat="0" w14:lon="0" w14:rev="0"/>
              </w14:lightRig>
            </w14:scene3d>
          </w:rPr>
          <w:t>13.6.2</w:t>
        </w:r>
        <w:r w:rsidR="00087FB1">
          <w:rPr>
            <w:rFonts w:asciiTheme="minorHAnsi" w:eastAsiaTheme="minorEastAsia" w:hAnsiTheme="minorHAnsi" w:cstheme="minorBidi"/>
            <w:i w:val="0"/>
            <w:noProof/>
            <w:lang w:eastAsia="en-US"/>
          </w:rPr>
          <w:tab/>
        </w:r>
        <w:r w:rsidR="00087FB1" w:rsidRPr="00E43B41">
          <w:rPr>
            <w:rStyle w:val="Hyperlink"/>
            <w:noProof/>
          </w:rPr>
          <w:t>REV_710: Unpairing on owner device in Vehicle OEM app</w:t>
        </w:r>
        <w:r w:rsidR="00087FB1">
          <w:rPr>
            <w:noProof/>
            <w:webHidden/>
          </w:rPr>
          <w:tab/>
        </w:r>
        <w:r w:rsidR="00087FB1">
          <w:rPr>
            <w:noProof/>
            <w:webHidden/>
          </w:rPr>
          <w:fldChar w:fldCharType="begin"/>
        </w:r>
        <w:r w:rsidR="00087FB1">
          <w:rPr>
            <w:noProof/>
            <w:webHidden/>
          </w:rPr>
          <w:instrText xml:space="preserve"> PAGEREF _Toc118222626 \h </w:instrText>
        </w:r>
        <w:r w:rsidR="00087FB1">
          <w:rPr>
            <w:noProof/>
            <w:webHidden/>
          </w:rPr>
        </w:r>
        <w:r w:rsidR="00087FB1">
          <w:rPr>
            <w:noProof/>
            <w:webHidden/>
          </w:rPr>
          <w:fldChar w:fldCharType="separate"/>
        </w:r>
        <w:r w:rsidR="00C02468">
          <w:rPr>
            <w:noProof/>
            <w:webHidden/>
          </w:rPr>
          <w:t>188</w:t>
        </w:r>
        <w:r w:rsidR="00087FB1">
          <w:rPr>
            <w:noProof/>
            <w:webHidden/>
          </w:rPr>
          <w:fldChar w:fldCharType="end"/>
        </w:r>
      </w:hyperlink>
    </w:p>
    <w:p w14:paraId="2DB34C9C" w14:textId="2E6255E3" w:rsidR="00087FB1" w:rsidRDefault="00000000">
      <w:pPr>
        <w:pStyle w:val="TOC3"/>
        <w:rPr>
          <w:rFonts w:asciiTheme="minorHAnsi" w:eastAsiaTheme="minorEastAsia" w:hAnsiTheme="minorHAnsi" w:cstheme="minorBidi"/>
          <w:i w:val="0"/>
          <w:noProof/>
          <w:lang w:eastAsia="en-US"/>
        </w:rPr>
      </w:pPr>
      <w:hyperlink w:anchor="_Toc118222627" w:history="1">
        <w:r w:rsidR="00087FB1" w:rsidRPr="00E43B41">
          <w:rPr>
            <w:rStyle w:val="Hyperlink"/>
            <w:noProof/>
            <w14:scene3d>
              <w14:camera w14:prst="orthographicFront"/>
              <w14:lightRig w14:rig="threePt" w14:dir="t">
                <w14:rot w14:lat="0" w14:lon="0" w14:rev="0"/>
              </w14:lightRig>
            </w14:scene3d>
          </w:rPr>
          <w:t>13.6.3</w:t>
        </w:r>
        <w:r w:rsidR="00087FB1">
          <w:rPr>
            <w:rFonts w:asciiTheme="minorHAnsi" w:eastAsiaTheme="minorEastAsia" w:hAnsiTheme="minorHAnsi" w:cstheme="minorBidi"/>
            <w:i w:val="0"/>
            <w:noProof/>
            <w:lang w:eastAsia="en-US"/>
          </w:rPr>
          <w:tab/>
        </w:r>
        <w:r w:rsidR="00087FB1" w:rsidRPr="00E43B41">
          <w:rPr>
            <w:rStyle w:val="Hyperlink"/>
            <w:noProof/>
          </w:rPr>
          <w:t>REV_720: Unpairing in owner Vehicle OEM account (sale of vehicle)</w:t>
        </w:r>
        <w:r w:rsidR="00087FB1">
          <w:rPr>
            <w:noProof/>
            <w:webHidden/>
          </w:rPr>
          <w:tab/>
        </w:r>
        <w:r w:rsidR="00087FB1">
          <w:rPr>
            <w:noProof/>
            <w:webHidden/>
          </w:rPr>
          <w:fldChar w:fldCharType="begin"/>
        </w:r>
        <w:r w:rsidR="00087FB1">
          <w:rPr>
            <w:noProof/>
            <w:webHidden/>
          </w:rPr>
          <w:instrText xml:space="preserve"> PAGEREF _Toc118222627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528ED0AA" w14:textId="640F9FFE" w:rsidR="00087FB1" w:rsidRDefault="00000000">
      <w:pPr>
        <w:pStyle w:val="TOC3"/>
        <w:rPr>
          <w:rFonts w:asciiTheme="minorHAnsi" w:eastAsiaTheme="minorEastAsia" w:hAnsiTheme="minorHAnsi" w:cstheme="minorBidi"/>
          <w:i w:val="0"/>
          <w:noProof/>
          <w:lang w:eastAsia="en-US"/>
        </w:rPr>
      </w:pPr>
      <w:hyperlink w:anchor="_Toc118222628" w:history="1">
        <w:r w:rsidR="00087FB1" w:rsidRPr="00E43B41">
          <w:rPr>
            <w:rStyle w:val="Hyperlink"/>
            <w:noProof/>
            <w14:scene3d>
              <w14:camera w14:prst="orthographicFront"/>
              <w14:lightRig w14:rig="threePt" w14:dir="t">
                <w14:rot w14:lat="0" w14:lon="0" w14:rev="0"/>
              </w14:lightRig>
            </w14:scene3d>
          </w:rPr>
          <w:t>13.6.4</w:t>
        </w:r>
        <w:r w:rsidR="00087FB1">
          <w:rPr>
            <w:rFonts w:asciiTheme="minorHAnsi" w:eastAsiaTheme="minorEastAsia" w:hAnsiTheme="minorHAnsi" w:cstheme="minorBidi"/>
            <w:i w:val="0"/>
            <w:noProof/>
            <w:lang w:eastAsia="en-US"/>
          </w:rPr>
          <w:tab/>
        </w:r>
        <w:r w:rsidR="00087FB1" w:rsidRPr="00E43B41">
          <w:rPr>
            <w:rStyle w:val="Hyperlink"/>
            <w:noProof/>
          </w:rPr>
          <w:t>REV_730: Unpairing based on cancellation or expiry date of the Digital Key service</w:t>
        </w:r>
        <w:r w:rsidR="00087FB1">
          <w:rPr>
            <w:noProof/>
            <w:webHidden/>
          </w:rPr>
          <w:tab/>
        </w:r>
        <w:r w:rsidR="00087FB1">
          <w:rPr>
            <w:noProof/>
            <w:webHidden/>
          </w:rPr>
          <w:fldChar w:fldCharType="begin"/>
        </w:r>
        <w:r w:rsidR="00087FB1">
          <w:rPr>
            <w:noProof/>
            <w:webHidden/>
          </w:rPr>
          <w:instrText xml:space="preserve"> PAGEREF _Toc118222628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4BE7FB59" w14:textId="7CA88EF4" w:rsidR="00087FB1" w:rsidRDefault="00000000">
      <w:pPr>
        <w:pStyle w:val="TOC3"/>
        <w:rPr>
          <w:rFonts w:asciiTheme="minorHAnsi" w:eastAsiaTheme="minorEastAsia" w:hAnsiTheme="minorHAnsi" w:cstheme="minorBidi"/>
          <w:i w:val="0"/>
          <w:noProof/>
          <w:lang w:eastAsia="en-US"/>
        </w:rPr>
      </w:pPr>
      <w:hyperlink w:anchor="_Toc118222629" w:history="1">
        <w:r w:rsidR="00087FB1" w:rsidRPr="00E43B41">
          <w:rPr>
            <w:rStyle w:val="Hyperlink"/>
            <w:noProof/>
            <w14:scene3d>
              <w14:camera w14:prst="orthographicFront"/>
              <w14:lightRig w14:rig="threePt" w14:dir="t">
                <w14:rot w14:lat="0" w14:lon="0" w14:rev="0"/>
              </w14:lightRig>
            </w14:scene3d>
          </w:rPr>
          <w:t>13.6.5</w:t>
        </w:r>
        <w:r w:rsidR="00087FB1">
          <w:rPr>
            <w:rFonts w:asciiTheme="minorHAnsi" w:eastAsiaTheme="minorEastAsia" w:hAnsiTheme="minorHAnsi" w:cstheme="minorBidi"/>
            <w:i w:val="0"/>
            <w:noProof/>
            <w:lang w:eastAsia="en-US"/>
          </w:rPr>
          <w:tab/>
        </w:r>
        <w:r w:rsidR="00087FB1" w:rsidRPr="00E43B41">
          <w:rPr>
            <w:rStyle w:val="Hyperlink"/>
            <w:noProof/>
          </w:rPr>
          <w:t>REV_740: Unpairing by Vehicle OEM (vehicle stolen)</w:t>
        </w:r>
        <w:r w:rsidR="00087FB1">
          <w:rPr>
            <w:noProof/>
            <w:webHidden/>
          </w:rPr>
          <w:tab/>
        </w:r>
        <w:r w:rsidR="00087FB1">
          <w:rPr>
            <w:noProof/>
            <w:webHidden/>
          </w:rPr>
          <w:fldChar w:fldCharType="begin"/>
        </w:r>
        <w:r w:rsidR="00087FB1">
          <w:rPr>
            <w:noProof/>
            <w:webHidden/>
          </w:rPr>
          <w:instrText xml:space="preserve"> PAGEREF _Toc118222629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1DA26D43" w14:textId="63DD90F6" w:rsidR="00087FB1" w:rsidRDefault="00000000">
      <w:pPr>
        <w:pStyle w:val="TOC3"/>
        <w:rPr>
          <w:rFonts w:asciiTheme="minorHAnsi" w:eastAsiaTheme="minorEastAsia" w:hAnsiTheme="minorHAnsi" w:cstheme="minorBidi"/>
          <w:i w:val="0"/>
          <w:noProof/>
          <w:lang w:eastAsia="en-US"/>
        </w:rPr>
      </w:pPr>
      <w:hyperlink w:anchor="_Toc118222630" w:history="1">
        <w:r w:rsidR="00087FB1" w:rsidRPr="00E43B41">
          <w:rPr>
            <w:rStyle w:val="Hyperlink"/>
            <w:noProof/>
            <w14:scene3d>
              <w14:camera w14:prst="orthographicFront"/>
              <w14:lightRig w14:rig="threePt" w14:dir="t">
                <w14:rot w14:lat="0" w14:lon="0" w14:rev="0"/>
              </w14:lightRig>
            </w14:scene3d>
          </w:rPr>
          <w:t>13.6.6</w:t>
        </w:r>
        <w:r w:rsidR="00087FB1">
          <w:rPr>
            <w:rFonts w:asciiTheme="minorHAnsi" w:eastAsiaTheme="minorEastAsia" w:hAnsiTheme="minorHAnsi" w:cstheme="minorBidi"/>
            <w:i w:val="0"/>
            <w:noProof/>
            <w:lang w:eastAsia="en-US"/>
          </w:rPr>
          <w:tab/>
        </w:r>
        <w:r w:rsidR="00087FB1" w:rsidRPr="00E43B41">
          <w:rPr>
            <w:rStyle w:val="Hyperlink"/>
            <w:noProof/>
          </w:rPr>
          <w:t>REV_750: Unpairing by Vehicle OEM (security breach in vehicle)</w:t>
        </w:r>
        <w:r w:rsidR="00087FB1">
          <w:rPr>
            <w:noProof/>
            <w:webHidden/>
          </w:rPr>
          <w:tab/>
        </w:r>
        <w:r w:rsidR="00087FB1">
          <w:rPr>
            <w:noProof/>
            <w:webHidden/>
          </w:rPr>
          <w:fldChar w:fldCharType="begin"/>
        </w:r>
        <w:r w:rsidR="00087FB1">
          <w:rPr>
            <w:noProof/>
            <w:webHidden/>
          </w:rPr>
          <w:instrText xml:space="preserve"> PAGEREF _Toc118222630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7B465457" w14:textId="345DB43F" w:rsidR="00087FB1" w:rsidRDefault="00000000">
      <w:pPr>
        <w:pStyle w:val="TOC3"/>
        <w:rPr>
          <w:rFonts w:asciiTheme="minorHAnsi" w:eastAsiaTheme="minorEastAsia" w:hAnsiTheme="minorHAnsi" w:cstheme="minorBidi"/>
          <w:i w:val="0"/>
          <w:noProof/>
          <w:lang w:eastAsia="en-US"/>
        </w:rPr>
      </w:pPr>
      <w:hyperlink w:anchor="_Toc118222631" w:history="1">
        <w:r w:rsidR="00087FB1" w:rsidRPr="00E43B41">
          <w:rPr>
            <w:rStyle w:val="Hyperlink"/>
            <w:noProof/>
            <w14:scene3d>
              <w14:camera w14:prst="orthographicFront"/>
              <w14:lightRig w14:rig="threePt" w14:dir="t">
                <w14:rot w14:lat="0" w14:lon="0" w14:rev="0"/>
              </w14:lightRig>
            </w14:scene3d>
          </w:rPr>
          <w:t>13.6.7</w:t>
        </w:r>
        <w:r w:rsidR="00087FB1">
          <w:rPr>
            <w:rFonts w:asciiTheme="minorHAnsi" w:eastAsiaTheme="minorEastAsia" w:hAnsiTheme="minorHAnsi" w:cstheme="minorBidi"/>
            <w:i w:val="0"/>
            <w:noProof/>
            <w:lang w:eastAsia="en-US"/>
          </w:rPr>
          <w:tab/>
        </w:r>
        <w:r w:rsidR="00087FB1" w:rsidRPr="00E43B41">
          <w:rPr>
            <w:rStyle w:val="Hyperlink"/>
            <w:noProof/>
          </w:rPr>
          <w:t>REV_760: Unpairing by Vehicle OEM (garage service process)</w:t>
        </w:r>
        <w:r w:rsidR="00087FB1">
          <w:rPr>
            <w:noProof/>
            <w:webHidden/>
          </w:rPr>
          <w:tab/>
        </w:r>
        <w:r w:rsidR="00087FB1">
          <w:rPr>
            <w:noProof/>
            <w:webHidden/>
          </w:rPr>
          <w:fldChar w:fldCharType="begin"/>
        </w:r>
        <w:r w:rsidR="00087FB1">
          <w:rPr>
            <w:noProof/>
            <w:webHidden/>
          </w:rPr>
          <w:instrText xml:space="preserve"> PAGEREF _Toc118222631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541E85DD" w14:textId="555DBAD6" w:rsidR="00087FB1" w:rsidRDefault="00000000">
      <w:pPr>
        <w:pStyle w:val="TOC3"/>
        <w:rPr>
          <w:rFonts w:asciiTheme="minorHAnsi" w:eastAsiaTheme="minorEastAsia" w:hAnsiTheme="minorHAnsi" w:cstheme="minorBidi"/>
          <w:i w:val="0"/>
          <w:noProof/>
          <w:lang w:eastAsia="en-US"/>
        </w:rPr>
      </w:pPr>
      <w:hyperlink w:anchor="_Toc118222632" w:history="1">
        <w:r w:rsidR="00087FB1" w:rsidRPr="00E43B41">
          <w:rPr>
            <w:rStyle w:val="Hyperlink"/>
            <w:noProof/>
            <w14:scene3d>
              <w14:camera w14:prst="orthographicFront"/>
              <w14:lightRig w14:rig="threePt" w14:dir="t">
                <w14:rot w14:lat="0" w14:lon="0" w14:rev="0"/>
              </w14:lightRig>
            </w14:scene3d>
          </w:rPr>
          <w:t>13.6.8</w:t>
        </w:r>
        <w:r w:rsidR="00087FB1">
          <w:rPr>
            <w:rFonts w:asciiTheme="minorHAnsi" w:eastAsiaTheme="minorEastAsia" w:hAnsiTheme="minorHAnsi" w:cstheme="minorBidi"/>
            <w:i w:val="0"/>
            <w:noProof/>
            <w:lang w:eastAsia="en-US"/>
          </w:rPr>
          <w:tab/>
        </w:r>
        <w:r w:rsidR="00087FB1" w:rsidRPr="00E43B41">
          <w:rPr>
            <w:rStyle w:val="Hyperlink"/>
            <w:noProof/>
          </w:rPr>
          <w:t>REV_770: Unpairing due to deletion of personal data in owner Vehicle OEM account</w:t>
        </w:r>
        <w:r w:rsidR="00087FB1">
          <w:rPr>
            <w:noProof/>
            <w:webHidden/>
          </w:rPr>
          <w:tab/>
        </w:r>
        <w:r w:rsidR="00087FB1">
          <w:rPr>
            <w:noProof/>
            <w:webHidden/>
          </w:rPr>
          <w:fldChar w:fldCharType="begin"/>
        </w:r>
        <w:r w:rsidR="00087FB1">
          <w:rPr>
            <w:noProof/>
            <w:webHidden/>
          </w:rPr>
          <w:instrText xml:space="preserve"> PAGEREF _Toc118222632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32025DA8" w14:textId="3BFF5ECF" w:rsidR="00087FB1" w:rsidRDefault="00000000">
      <w:pPr>
        <w:pStyle w:val="TOC3"/>
        <w:rPr>
          <w:rFonts w:asciiTheme="minorHAnsi" w:eastAsiaTheme="minorEastAsia" w:hAnsiTheme="minorHAnsi" w:cstheme="minorBidi"/>
          <w:i w:val="0"/>
          <w:noProof/>
          <w:lang w:eastAsia="en-US"/>
        </w:rPr>
      </w:pPr>
      <w:hyperlink w:anchor="_Toc118222633" w:history="1">
        <w:r w:rsidR="00087FB1" w:rsidRPr="00E43B41">
          <w:rPr>
            <w:rStyle w:val="Hyperlink"/>
            <w:noProof/>
            <w14:scene3d>
              <w14:camera w14:prst="orthographicFront"/>
              <w14:lightRig w14:rig="threePt" w14:dir="t">
                <w14:rot w14:lat="0" w14:lon="0" w14:rev="0"/>
              </w14:lightRig>
            </w14:scene3d>
          </w:rPr>
          <w:t>13.6.9</w:t>
        </w:r>
        <w:r w:rsidR="00087FB1">
          <w:rPr>
            <w:rFonts w:asciiTheme="minorHAnsi" w:eastAsiaTheme="minorEastAsia" w:hAnsiTheme="minorHAnsi" w:cstheme="minorBidi"/>
            <w:i w:val="0"/>
            <w:noProof/>
            <w:lang w:eastAsia="en-US"/>
          </w:rPr>
          <w:tab/>
        </w:r>
        <w:r w:rsidR="00087FB1" w:rsidRPr="00E43B41">
          <w:rPr>
            <w:rStyle w:val="Hyperlink"/>
            <w:noProof/>
          </w:rPr>
          <w:t>REV_800: Unbinding of vehicle from owner account in vehicle UI (unpairing, owner sale of vehicle)</w:t>
        </w:r>
        <w:r w:rsidR="00087FB1">
          <w:rPr>
            <w:noProof/>
            <w:webHidden/>
          </w:rPr>
          <w:tab/>
        </w:r>
        <w:r w:rsidR="00087FB1">
          <w:rPr>
            <w:noProof/>
            <w:webHidden/>
          </w:rPr>
          <w:fldChar w:fldCharType="begin"/>
        </w:r>
        <w:r w:rsidR="00087FB1">
          <w:rPr>
            <w:noProof/>
            <w:webHidden/>
          </w:rPr>
          <w:instrText xml:space="preserve"> PAGEREF _Toc118222633 \h </w:instrText>
        </w:r>
        <w:r w:rsidR="00087FB1">
          <w:rPr>
            <w:noProof/>
            <w:webHidden/>
          </w:rPr>
        </w:r>
        <w:r w:rsidR="00087FB1">
          <w:rPr>
            <w:noProof/>
            <w:webHidden/>
          </w:rPr>
          <w:fldChar w:fldCharType="separate"/>
        </w:r>
        <w:r w:rsidR="00C02468">
          <w:rPr>
            <w:noProof/>
            <w:webHidden/>
          </w:rPr>
          <w:t>190</w:t>
        </w:r>
        <w:r w:rsidR="00087FB1">
          <w:rPr>
            <w:noProof/>
            <w:webHidden/>
          </w:rPr>
          <w:fldChar w:fldCharType="end"/>
        </w:r>
      </w:hyperlink>
    </w:p>
    <w:p w14:paraId="1FCFBEDD" w14:textId="15E8C6DD" w:rsidR="00087FB1" w:rsidRDefault="00000000">
      <w:pPr>
        <w:pStyle w:val="TOC3"/>
        <w:rPr>
          <w:rFonts w:asciiTheme="minorHAnsi" w:eastAsiaTheme="minorEastAsia" w:hAnsiTheme="minorHAnsi" w:cstheme="minorBidi"/>
          <w:i w:val="0"/>
          <w:noProof/>
          <w:lang w:eastAsia="en-US"/>
        </w:rPr>
      </w:pPr>
      <w:hyperlink w:anchor="_Toc118222634" w:history="1">
        <w:r w:rsidR="00087FB1" w:rsidRPr="00E43B41">
          <w:rPr>
            <w:rStyle w:val="Hyperlink"/>
            <w:noProof/>
            <w14:scene3d>
              <w14:camera w14:prst="orthographicFront"/>
              <w14:lightRig w14:rig="threePt" w14:dir="t">
                <w14:rot w14:lat="0" w14:lon="0" w14:rev="0"/>
              </w14:lightRig>
            </w14:scene3d>
          </w:rPr>
          <w:t>13.6.10</w:t>
        </w:r>
        <w:r w:rsidR="00087FB1">
          <w:rPr>
            <w:rFonts w:asciiTheme="minorHAnsi" w:eastAsiaTheme="minorEastAsia" w:hAnsiTheme="minorHAnsi" w:cstheme="minorBidi"/>
            <w:i w:val="0"/>
            <w:noProof/>
            <w:lang w:eastAsia="en-US"/>
          </w:rPr>
          <w:tab/>
        </w:r>
        <w:r w:rsidR="00087FB1" w:rsidRPr="00E43B41">
          <w:rPr>
            <w:rStyle w:val="Hyperlink"/>
            <w:noProof/>
          </w:rPr>
          <w:t>REV_810: Unbinding of vehicle from owner account in owner Vehicle OEM account (unpairing, owner sale of vehicle)</w:t>
        </w:r>
        <w:r w:rsidR="00087FB1">
          <w:rPr>
            <w:noProof/>
            <w:webHidden/>
          </w:rPr>
          <w:tab/>
        </w:r>
        <w:r w:rsidR="00087FB1">
          <w:rPr>
            <w:noProof/>
            <w:webHidden/>
          </w:rPr>
          <w:fldChar w:fldCharType="begin"/>
        </w:r>
        <w:r w:rsidR="00087FB1">
          <w:rPr>
            <w:noProof/>
            <w:webHidden/>
          </w:rPr>
          <w:instrText xml:space="preserve"> PAGEREF _Toc118222634 \h </w:instrText>
        </w:r>
        <w:r w:rsidR="00087FB1">
          <w:rPr>
            <w:noProof/>
            <w:webHidden/>
          </w:rPr>
        </w:r>
        <w:r w:rsidR="00087FB1">
          <w:rPr>
            <w:noProof/>
            <w:webHidden/>
          </w:rPr>
          <w:fldChar w:fldCharType="separate"/>
        </w:r>
        <w:r w:rsidR="00C02468">
          <w:rPr>
            <w:noProof/>
            <w:webHidden/>
          </w:rPr>
          <w:t>190</w:t>
        </w:r>
        <w:r w:rsidR="00087FB1">
          <w:rPr>
            <w:noProof/>
            <w:webHidden/>
          </w:rPr>
          <w:fldChar w:fldCharType="end"/>
        </w:r>
      </w:hyperlink>
    </w:p>
    <w:p w14:paraId="7FD9ED09" w14:textId="6091284E" w:rsidR="00087FB1" w:rsidRDefault="00000000">
      <w:pPr>
        <w:pStyle w:val="TOC3"/>
        <w:rPr>
          <w:rFonts w:asciiTheme="minorHAnsi" w:eastAsiaTheme="minorEastAsia" w:hAnsiTheme="minorHAnsi" w:cstheme="minorBidi"/>
          <w:i w:val="0"/>
          <w:noProof/>
          <w:lang w:eastAsia="en-US"/>
        </w:rPr>
      </w:pPr>
      <w:hyperlink w:anchor="_Toc118222635" w:history="1">
        <w:r w:rsidR="00087FB1" w:rsidRPr="00E43B41">
          <w:rPr>
            <w:rStyle w:val="Hyperlink"/>
            <w:noProof/>
            <w14:scene3d>
              <w14:camera w14:prst="orthographicFront"/>
              <w14:lightRig w14:rig="threePt" w14:dir="t">
                <w14:rot w14:lat="0" w14:lon="0" w14:rev="0"/>
              </w14:lightRig>
            </w14:scene3d>
          </w:rPr>
          <w:t>13.6.11</w:t>
        </w:r>
        <w:r w:rsidR="00087FB1">
          <w:rPr>
            <w:rFonts w:asciiTheme="minorHAnsi" w:eastAsiaTheme="minorEastAsia" w:hAnsiTheme="minorHAnsi" w:cstheme="minorBidi"/>
            <w:i w:val="0"/>
            <w:noProof/>
            <w:lang w:eastAsia="en-US"/>
          </w:rPr>
          <w:tab/>
        </w:r>
        <w:r w:rsidR="00087FB1" w:rsidRPr="00E43B41">
          <w:rPr>
            <w:rStyle w:val="Hyperlink"/>
            <w:noProof/>
          </w:rPr>
          <w:t>REV_820: Unbinding of vehicle from owner account in Vehicle OEM app (unpairing, owner sale of vehicle)</w:t>
        </w:r>
        <w:r w:rsidR="00087FB1">
          <w:rPr>
            <w:noProof/>
            <w:webHidden/>
          </w:rPr>
          <w:tab/>
        </w:r>
        <w:r w:rsidR="00087FB1">
          <w:rPr>
            <w:noProof/>
            <w:webHidden/>
          </w:rPr>
          <w:fldChar w:fldCharType="begin"/>
        </w:r>
        <w:r w:rsidR="00087FB1">
          <w:rPr>
            <w:noProof/>
            <w:webHidden/>
          </w:rPr>
          <w:instrText xml:space="preserve"> PAGEREF _Toc118222635 \h </w:instrText>
        </w:r>
        <w:r w:rsidR="00087FB1">
          <w:rPr>
            <w:noProof/>
            <w:webHidden/>
          </w:rPr>
        </w:r>
        <w:r w:rsidR="00087FB1">
          <w:rPr>
            <w:noProof/>
            <w:webHidden/>
          </w:rPr>
          <w:fldChar w:fldCharType="separate"/>
        </w:r>
        <w:r w:rsidR="00C02468">
          <w:rPr>
            <w:noProof/>
            <w:webHidden/>
          </w:rPr>
          <w:t>190</w:t>
        </w:r>
        <w:r w:rsidR="00087FB1">
          <w:rPr>
            <w:noProof/>
            <w:webHidden/>
          </w:rPr>
          <w:fldChar w:fldCharType="end"/>
        </w:r>
      </w:hyperlink>
    </w:p>
    <w:p w14:paraId="666780C8" w14:textId="03FF092D" w:rsidR="00087FB1" w:rsidRDefault="00000000">
      <w:pPr>
        <w:pStyle w:val="TOC2"/>
        <w:rPr>
          <w:rFonts w:asciiTheme="minorHAnsi" w:eastAsiaTheme="minorEastAsia" w:hAnsiTheme="minorHAnsi" w:cstheme="minorBidi"/>
          <w:smallCaps w:val="0"/>
          <w:noProof/>
          <w:lang w:eastAsia="en-US"/>
        </w:rPr>
      </w:pPr>
      <w:hyperlink w:anchor="_Toc118222636" w:history="1">
        <w:r w:rsidR="00087FB1" w:rsidRPr="00E43B41">
          <w:rPr>
            <w:rStyle w:val="Hyperlink"/>
            <w:noProof/>
          </w:rPr>
          <w:t>13.7</w:t>
        </w:r>
        <w:r w:rsidR="00087FB1">
          <w:rPr>
            <w:rFonts w:asciiTheme="minorHAnsi" w:eastAsiaTheme="minorEastAsia" w:hAnsiTheme="minorHAnsi" w:cstheme="minorBidi"/>
            <w:smallCaps w:val="0"/>
            <w:noProof/>
            <w:lang w:eastAsia="en-US"/>
          </w:rPr>
          <w:tab/>
        </w:r>
        <w:r w:rsidR="00087FB1" w:rsidRPr="00E43B41">
          <w:rPr>
            <w:rStyle w:val="Hyperlink"/>
            <w:noProof/>
          </w:rPr>
          <w:t>Termination in Vehicle</w:t>
        </w:r>
        <w:r w:rsidR="00087FB1">
          <w:rPr>
            <w:noProof/>
            <w:webHidden/>
          </w:rPr>
          <w:tab/>
        </w:r>
        <w:r w:rsidR="00087FB1">
          <w:rPr>
            <w:noProof/>
            <w:webHidden/>
          </w:rPr>
          <w:fldChar w:fldCharType="begin"/>
        </w:r>
        <w:r w:rsidR="00087FB1">
          <w:rPr>
            <w:noProof/>
            <w:webHidden/>
          </w:rPr>
          <w:instrText xml:space="preserve"> PAGEREF _Toc118222636 \h </w:instrText>
        </w:r>
        <w:r w:rsidR="00087FB1">
          <w:rPr>
            <w:noProof/>
            <w:webHidden/>
          </w:rPr>
        </w:r>
        <w:r w:rsidR="00087FB1">
          <w:rPr>
            <w:noProof/>
            <w:webHidden/>
          </w:rPr>
          <w:fldChar w:fldCharType="separate"/>
        </w:r>
        <w:r w:rsidR="00C02468">
          <w:rPr>
            <w:noProof/>
            <w:webHidden/>
          </w:rPr>
          <w:t>190</w:t>
        </w:r>
        <w:r w:rsidR="00087FB1">
          <w:rPr>
            <w:noProof/>
            <w:webHidden/>
          </w:rPr>
          <w:fldChar w:fldCharType="end"/>
        </w:r>
      </w:hyperlink>
    </w:p>
    <w:p w14:paraId="2BC46514" w14:textId="7E974971" w:rsidR="00087FB1" w:rsidRDefault="00000000">
      <w:pPr>
        <w:pStyle w:val="TOC3"/>
        <w:rPr>
          <w:rFonts w:asciiTheme="minorHAnsi" w:eastAsiaTheme="minorEastAsia" w:hAnsiTheme="minorHAnsi" w:cstheme="minorBidi"/>
          <w:i w:val="0"/>
          <w:noProof/>
          <w:lang w:eastAsia="en-US"/>
        </w:rPr>
      </w:pPr>
      <w:hyperlink w:anchor="_Toc118222637" w:history="1">
        <w:r w:rsidR="00087FB1" w:rsidRPr="00E43B41">
          <w:rPr>
            <w:rStyle w:val="Hyperlink"/>
            <w:noProof/>
            <w14:scene3d>
              <w14:camera w14:prst="orthographicFront"/>
              <w14:lightRig w14:rig="threePt" w14:dir="t">
                <w14:rot w14:lat="0" w14:lon="0" w14:rev="0"/>
              </w14:lightRig>
            </w14:scene3d>
          </w:rPr>
          <w:t>13.7.1</w:t>
        </w:r>
        <w:r w:rsidR="00087FB1">
          <w:rPr>
            <w:rFonts w:asciiTheme="minorHAnsi" w:eastAsiaTheme="minorEastAsia" w:hAnsiTheme="minorHAnsi" w:cstheme="minorBidi"/>
            <w:i w:val="0"/>
            <w:noProof/>
            <w:lang w:eastAsia="en-US"/>
          </w:rPr>
          <w:tab/>
        </w:r>
        <w:r w:rsidR="00087FB1" w:rsidRPr="00E43B41">
          <w:rPr>
            <w:rStyle w:val="Hyperlink"/>
            <w:noProof/>
          </w:rPr>
          <w:t>Rules</w:t>
        </w:r>
        <w:r w:rsidR="00087FB1">
          <w:rPr>
            <w:noProof/>
            <w:webHidden/>
          </w:rPr>
          <w:tab/>
        </w:r>
        <w:r w:rsidR="00087FB1">
          <w:rPr>
            <w:noProof/>
            <w:webHidden/>
          </w:rPr>
          <w:fldChar w:fldCharType="begin"/>
        </w:r>
        <w:r w:rsidR="00087FB1">
          <w:rPr>
            <w:noProof/>
            <w:webHidden/>
          </w:rPr>
          <w:instrText xml:space="preserve"> PAGEREF _Toc118222637 \h </w:instrText>
        </w:r>
        <w:r w:rsidR="00087FB1">
          <w:rPr>
            <w:noProof/>
            <w:webHidden/>
          </w:rPr>
        </w:r>
        <w:r w:rsidR="00087FB1">
          <w:rPr>
            <w:noProof/>
            <w:webHidden/>
          </w:rPr>
          <w:fldChar w:fldCharType="separate"/>
        </w:r>
        <w:r w:rsidR="00C02468">
          <w:rPr>
            <w:noProof/>
            <w:webHidden/>
          </w:rPr>
          <w:t>190</w:t>
        </w:r>
        <w:r w:rsidR="00087FB1">
          <w:rPr>
            <w:noProof/>
            <w:webHidden/>
          </w:rPr>
          <w:fldChar w:fldCharType="end"/>
        </w:r>
      </w:hyperlink>
    </w:p>
    <w:p w14:paraId="286683BD" w14:textId="5A7303F1" w:rsidR="00087FB1" w:rsidRDefault="00000000">
      <w:pPr>
        <w:pStyle w:val="TOC3"/>
        <w:rPr>
          <w:rFonts w:asciiTheme="minorHAnsi" w:eastAsiaTheme="minorEastAsia" w:hAnsiTheme="minorHAnsi" w:cstheme="minorBidi"/>
          <w:i w:val="0"/>
          <w:noProof/>
          <w:lang w:eastAsia="en-US"/>
        </w:rPr>
      </w:pPr>
      <w:hyperlink w:anchor="_Toc118222638" w:history="1">
        <w:r w:rsidR="00087FB1" w:rsidRPr="00E43B41">
          <w:rPr>
            <w:rStyle w:val="Hyperlink"/>
            <w:noProof/>
            <w14:scene3d>
              <w14:camera w14:prst="orthographicFront"/>
              <w14:lightRig w14:rig="threePt" w14:dir="t">
                <w14:rot w14:lat="0" w14:lon="0" w14:rev="0"/>
              </w14:lightRig>
            </w14:scene3d>
          </w:rPr>
          <w:t>13.7.2</w:t>
        </w:r>
        <w:r w:rsidR="00087FB1">
          <w:rPr>
            <w:rFonts w:asciiTheme="minorHAnsi" w:eastAsiaTheme="minorEastAsia" w:hAnsiTheme="minorHAnsi" w:cstheme="minorBidi"/>
            <w:i w:val="0"/>
            <w:noProof/>
            <w:lang w:eastAsia="en-US"/>
          </w:rPr>
          <w:tab/>
        </w:r>
        <w:r w:rsidR="00087FB1" w:rsidRPr="00E43B41">
          <w:rPr>
            <w:rStyle w:val="Hyperlink"/>
            <w:noProof/>
          </w:rPr>
          <w:t>Example</w:t>
        </w:r>
        <w:r w:rsidR="00087FB1">
          <w:rPr>
            <w:noProof/>
            <w:webHidden/>
          </w:rPr>
          <w:tab/>
        </w:r>
        <w:r w:rsidR="00087FB1">
          <w:rPr>
            <w:noProof/>
            <w:webHidden/>
          </w:rPr>
          <w:fldChar w:fldCharType="begin"/>
        </w:r>
        <w:r w:rsidR="00087FB1">
          <w:rPr>
            <w:noProof/>
            <w:webHidden/>
          </w:rPr>
          <w:instrText xml:space="preserve"> PAGEREF _Toc118222638 \h </w:instrText>
        </w:r>
        <w:r w:rsidR="00087FB1">
          <w:rPr>
            <w:noProof/>
            <w:webHidden/>
          </w:rPr>
        </w:r>
        <w:r w:rsidR="00087FB1">
          <w:rPr>
            <w:noProof/>
            <w:webHidden/>
          </w:rPr>
          <w:fldChar w:fldCharType="separate"/>
        </w:r>
        <w:r w:rsidR="00C02468">
          <w:rPr>
            <w:noProof/>
            <w:webHidden/>
          </w:rPr>
          <w:t>191</w:t>
        </w:r>
        <w:r w:rsidR="00087FB1">
          <w:rPr>
            <w:noProof/>
            <w:webHidden/>
          </w:rPr>
          <w:fldChar w:fldCharType="end"/>
        </w:r>
      </w:hyperlink>
    </w:p>
    <w:p w14:paraId="7FD8AA78" w14:textId="26F1F22C" w:rsidR="00087FB1" w:rsidRDefault="00000000">
      <w:pPr>
        <w:pStyle w:val="TOC1"/>
        <w:rPr>
          <w:rFonts w:asciiTheme="minorHAnsi" w:eastAsiaTheme="minorEastAsia" w:hAnsiTheme="minorHAnsi" w:cstheme="minorBidi"/>
          <w:b w:val="0"/>
          <w:caps w:val="0"/>
          <w:noProof/>
          <w:sz w:val="24"/>
          <w:lang w:eastAsia="en-US"/>
        </w:rPr>
      </w:pPr>
      <w:hyperlink w:anchor="_Toc118222639" w:history="1">
        <w:r w:rsidR="00087FB1" w:rsidRPr="00E43B41">
          <w:rPr>
            <w:rStyle w:val="Hyperlink"/>
            <w:noProof/>
          </w:rPr>
          <w:t>14</w:t>
        </w:r>
        <w:r w:rsidR="00087FB1">
          <w:rPr>
            <w:rFonts w:asciiTheme="minorHAnsi" w:eastAsiaTheme="minorEastAsia" w:hAnsiTheme="minorHAnsi" w:cstheme="minorBidi"/>
            <w:b w:val="0"/>
            <w:caps w:val="0"/>
            <w:noProof/>
            <w:sz w:val="24"/>
            <w:lang w:eastAsia="en-US"/>
          </w:rPr>
          <w:tab/>
        </w:r>
        <w:r w:rsidR="00087FB1" w:rsidRPr="00E43B41">
          <w:rPr>
            <w:rStyle w:val="Hyperlink"/>
            <w:noProof/>
          </w:rPr>
          <w:t>AUTHENTICATION AND PRIVACY</w:t>
        </w:r>
        <w:r w:rsidR="00087FB1">
          <w:rPr>
            <w:noProof/>
            <w:webHidden/>
          </w:rPr>
          <w:tab/>
        </w:r>
        <w:r w:rsidR="00087FB1">
          <w:rPr>
            <w:noProof/>
            <w:webHidden/>
          </w:rPr>
          <w:fldChar w:fldCharType="begin"/>
        </w:r>
        <w:r w:rsidR="00087FB1">
          <w:rPr>
            <w:noProof/>
            <w:webHidden/>
          </w:rPr>
          <w:instrText xml:space="preserve"> PAGEREF _Toc118222639 \h </w:instrText>
        </w:r>
        <w:r w:rsidR="00087FB1">
          <w:rPr>
            <w:noProof/>
            <w:webHidden/>
          </w:rPr>
        </w:r>
        <w:r w:rsidR="00087FB1">
          <w:rPr>
            <w:noProof/>
            <w:webHidden/>
          </w:rPr>
          <w:fldChar w:fldCharType="separate"/>
        </w:r>
        <w:r w:rsidR="00C02468">
          <w:rPr>
            <w:noProof/>
            <w:webHidden/>
          </w:rPr>
          <w:t>195</w:t>
        </w:r>
        <w:r w:rsidR="00087FB1">
          <w:rPr>
            <w:noProof/>
            <w:webHidden/>
          </w:rPr>
          <w:fldChar w:fldCharType="end"/>
        </w:r>
      </w:hyperlink>
    </w:p>
    <w:p w14:paraId="3610C25E" w14:textId="44A0B537" w:rsidR="00087FB1" w:rsidRDefault="00000000">
      <w:pPr>
        <w:pStyle w:val="TOC2"/>
        <w:rPr>
          <w:rFonts w:asciiTheme="minorHAnsi" w:eastAsiaTheme="minorEastAsia" w:hAnsiTheme="minorHAnsi" w:cstheme="minorBidi"/>
          <w:smallCaps w:val="0"/>
          <w:noProof/>
          <w:lang w:eastAsia="en-US"/>
        </w:rPr>
      </w:pPr>
      <w:hyperlink w:anchor="_Toc118222640" w:history="1">
        <w:r w:rsidR="00087FB1" w:rsidRPr="00E43B41">
          <w:rPr>
            <w:rStyle w:val="Hyperlink"/>
            <w:noProof/>
          </w:rPr>
          <w:t>14.1</w:t>
        </w:r>
        <w:r w:rsidR="00087FB1">
          <w:rPr>
            <w:rFonts w:asciiTheme="minorHAnsi" w:eastAsiaTheme="minorEastAsia" w:hAnsiTheme="minorHAnsi" w:cstheme="minorBidi"/>
            <w:smallCaps w:val="0"/>
            <w:noProof/>
            <w:lang w:eastAsia="en-US"/>
          </w:rPr>
          <w:tab/>
        </w:r>
        <w:r w:rsidR="00087FB1" w:rsidRPr="00E43B41">
          <w:rPr>
            <w:rStyle w:val="Hyperlink"/>
            <w:noProof/>
          </w:rPr>
          <w:t>Authentication and Privacy Keys</w:t>
        </w:r>
        <w:r w:rsidR="00087FB1">
          <w:rPr>
            <w:noProof/>
            <w:webHidden/>
          </w:rPr>
          <w:tab/>
        </w:r>
        <w:r w:rsidR="00087FB1">
          <w:rPr>
            <w:noProof/>
            <w:webHidden/>
          </w:rPr>
          <w:fldChar w:fldCharType="begin"/>
        </w:r>
        <w:r w:rsidR="00087FB1">
          <w:rPr>
            <w:noProof/>
            <w:webHidden/>
          </w:rPr>
          <w:instrText xml:space="preserve"> PAGEREF _Toc118222640 \h </w:instrText>
        </w:r>
        <w:r w:rsidR="00087FB1">
          <w:rPr>
            <w:noProof/>
            <w:webHidden/>
          </w:rPr>
        </w:r>
        <w:r w:rsidR="00087FB1">
          <w:rPr>
            <w:noProof/>
            <w:webHidden/>
          </w:rPr>
          <w:fldChar w:fldCharType="separate"/>
        </w:r>
        <w:r w:rsidR="00C02468">
          <w:rPr>
            <w:noProof/>
            <w:webHidden/>
          </w:rPr>
          <w:t>195</w:t>
        </w:r>
        <w:r w:rsidR="00087FB1">
          <w:rPr>
            <w:noProof/>
            <w:webHidden/>
          </w:rPr>
          <w:fldChar w:fldCharType="end"/>
        </w:r>
      </w:hyperlink>
    </w:p>
    <w:p w14:paraId="3BFD64E5" w14:textId="4BEF2A85" w:rsidR="00087FB1" w:rsidRDefault="00000000">
      <w:pPr>
        <w:pStyle w:val="TOC3"/>
        <w:rPr>
          <w:rFonts w:asciiTheme="minorHAnsi" w:eastAsiaTheme="minorEastAsia" w:hAnsiTheme="minorHAnsi" w:cstheme="minorBidi"/>
          <w:i w:val="0"/>
          <w:noProof/>
          <w:lang w:eastAsia="en-US"/>
        </w:rPr>
      </w:pPr>
      <w:hyperlink w:anchor="_Toc118222641" w:history="1">
        <w:r w:rsidR="00087FB1" w:rsidRPr="00E43B41">
          <w:rPr>
            <w:rStyle w:val="Hyperlink"/>
            <w:noProof/>
            <w14:scene3d>
              <w14:camera w14:prst="orthographicFront"/>
              <w14:lightRig w14:rig="threePt" w14:dir="t">
                <w14:rot w14:lat="0" w14:lon="0" w14:rev="0"/>
              </w14:lightRig>
            </w14:scene3d>
          </w:rPr>
          <w:t>14.1.1</w:t>
        </w:r>
        <w:r w:rsidR="00087FB1">
          <w:rPr>
            <w:rFonts w:asciiTheme="minorHAnsi" w:eastAsiaTheme="minorEastAsia" w:hAnsiTheme="minorHAnsi" w:cstheme="minorBidi"/>
            <w:i w:val="0"/>
            <w:noProof/>
            <w:lang w:eastAsia="en-US"/>
          </w:rPr>
          <w:tab/>
        </w:r>
        <w:r w:rsidR="00087FB1" w:rsidRPr="00E43B41">
          <w:rPr>
            <w:rStyle w:val="Hyperlink"/>
            <w:noProof/>
          </w:rPr>
          <w:t>Usage</w:t>
        </w:r>
        <w:r w:rsidR="00087FB1">
          <w:rPr>
            <w:noProof/>
            <w:webHidden/>
          </w:rPr>
          <w:tab/>
        </w:r>
        <w:r w:rsidR="00087FB1">
          <w:rPr>
            <w:noProof/>
            <w:webHidden/>
          </w:rPr>
          <w:fldChar w:fldCharType="begin"/>
        </w:r>
        <w:r w:rsidR="00087FB1">
          <w:rPr>
            <w:noProof/>
            <w:webHidden/>
          </w:rPr>
          <w:instrText xml:space="preserve"> PAGEREF _Toc118222641 \h </w:instrText>
        </w:r>
        <w:r w:rsidR="00087FB1">
          <w:rPr>
            <w:noProof/>
            <w:webHidden/>
          </w:rPr>
        </w:r>
        <w:r w:rsidR="00087FB1">
          <w:rPr>
            <w:noProof/>
            <w:webHidden/>
          </w:rPr>
          <w:fldChar w:fldCharType="separate"/>
        </w:r>
        <w:r w:rsidR="00C02468">
          <w:rPr>
            <w:noProof/>
            <w:webHidden/>
          </w:rPr>
          <w:t>195</w:t>
        </w:r>
        <w:r w:rsidR="00087FB1">
          <w:rPr>
            <w:noProof/>
            <w:webHidden/>
          </w:rPr>
          <w:fldChar w:fldCharType="end"/>
        </w:r>
      </w:hyperlink>
    </w:p>
    <w:p w14:paraId="03146961" w14:textId="3FD3DCA2" w:rsidR="00087FB1" w:rsidRDefault="00000000">
      <w:pPr>
        <w:pStyle w:val="TOC3"/>
        <w:rPr>
          <w:rFonts w:asciiTheme="minorHAnsi" w:eastAsiaTheme="minorEastAsia" w:hAnsiTheme="minorHAnsi" w:cstheme="minorBidi"/>
          <w:i w:val="0"/>
          <w:noProof/>
          <w:lang w:eastAsia="en-US"/>
        </w:rPr>
      </w:pPr>
      <w:hyperlink w:anchor="_Toc118222642" w:history="1">
        <w:r w:rsidR="00087FB1" w:rsidRPr="00E43B41">
          <w:rPr>
            <w:rStyle w:val="Hyperlink"/>
            <w:noProof/>
            <w14:scene3d>
              <w14:camera w14:prst="orthographicFront"/>
              <w14:lightRig w14:rig="threePt" w14:dir="t">
                <w14:rot w14:lat="0" w14:lon="0" w14:rev="0"/>
              </w14:lightRig>
            </w14:scene3d>
          </w:rPr>
          <w:t>14.1.2</w:t>
        </w:r>
        <w:r w:rsidR="00087FB1">
          <w:rPr>
            <w:rFonts w:asciiTheme="minorHAnsi" w:eastAsiaTheme="minorEastAsia" w:hAnsiTheme="minorHAnsi" w:cstheme="minorBidi"/>
            <w:i w:val="0"/>
            <w:noProof/>
            <w:lang w:eastAsia="en-US"/>
          </w:rPr>
          <w:tab/>
        </w:r>
        <w:r w:rsidR="00087FB1" w:rsidRPr="00E43B41">
          <w:rPr>
            <w:rStyle w:val="Hyperlink"/>
            <w:noProof/>
          </w:rPr>
          <w:t>Certificate Chains</w:t>
        </w:r>
        <w:r w:rsidR="00087FB1">
          <w:rPr>
            <w:noProof/>
            <w:webHidden/>
          </w:rPr>
          <w:tab/>
        </w:r>
        <w:r w:rsidR="00087FB1">
          <w:rPr>
            <w:noProof/>
            <w:webHidden/>
          </w:rPr>
          <w:fldChar w:fldCharType="begin"/>
        </w:r>
        <w:r w:rsidR="00087FB1">
          <w:rPr>
            <w:noProof/>
            <w:webHidden/>
          </w:rPr>
          <w:instrText xml:space="preserve"> PAGEREF _Toc118222642 \h </w:instrText>
        </w:r>
        <w:r w:rsidR="00087FB1">
          <w:rPr>
            <w:noProof/>
            <w:webHidden/>
          </w:rPr>
        </w:r>
        <w:r w:rsidR="00087FB1">
          <w:rPr>
            <w:noProof/>
            <w:webHidden/>
          </w:rPr>
          <w:fldChar w:fldCharType="separate"/>
        </w:r>
        <w:r w:rsidR="00C02468">
          <w:rPr>
            <w:noProof/>
            <w:webHidden/>
          </w:rPr>
          <w:t>196</w:t>
        </w:r>
        <w:r w:rsidR="00087FB1">
          <w:rPr>
            <w:noProof/>
            <w:webHidden/>
          </w:rPr>
          <w:fldChar w:fldCharType="end"/>
        </w:r>
      </w:hyperlink>
    </w:p>
    <w:p w14:paraId="411B6CF4" w14:textId="580ABA14" w:rsidR="00087FB1" w:rsidRDefault="00000000">
      <w:pPr>
        <w:pStyle w:val="TOC2"/>
        <w:rPr>
          <w:rFonts w:asciiTheme="minorHAnsi" w:eastAsiaTheme="minorEastAsia" w:hAnsiTheme="minorHAnsi" w:cstheme="minorBidi"/>
          <w:smallCaps w:val="0"/>
          <w:noProof/>
          <w:lang w:eastAsia="en-US"/>
        </w:rPr>
      </w:pPr>
      <w:hyperlink w:anchor="_Toc118222643" w:history="1">
        <w:r w:rsidR="00087FB1" w:rsidRPr="00E43B41">
          <w:rPr>
            <w:rStyle w:val="Hyperlink"/>
            <w:noProof/>
          </w:rPr>
          <w:t>14.2</w:t>
        </w:r>
        <w:r w:rsidR="00087FB1">
          <w:rPr>
            <w:rFonts w:asciiTheme="minorHAnsi" w:eastAsiaTheme="minorEastAsia" w:hAnsiTheme="minorHAnsi" w:cstheme="minorBidi"/>
            <w:smallCaps w:val="0"/>
            <w:noProof/>
            <w:lang w:eastAsia="en-US"/>
          </w:rPr>
          <w:tab/>
        </w:r>
        <w:r w:rsidR="00087FB1" w:rsidRPr="00E43B41">
          <w:rPr>
            <w:rStyle w:val="Hyperlink"/>
            <w:noProof/>
          </w:rPr>
          <w:t>Remote Termination Requests</w:t>
        </w:r>
        <w:r w:rsidR="00087FB1">
          <w:rPr>
            <w:noProof/>
            <w:webHidden/>
          </w:rPr>
          <w:tab/>
        </w:r>
        <w:r w:rsidR="00087FB1">
          <w:rPr>
            <w:noProof/>
            <w:webHidden/>
          </w:rPr>
          <w:fldChar w:fldCharType="begin"/>
        </w:r>
        <w:r w:rsidR="00087FB1">
          <w:rPr>
            <w:noProof/>
            <w:webHidden/>
          </w:rPr>
          <w:instrText xml:space="preserve"> PAGEREF _Toc118222643 \h </w:instrText>
        </w:r>
        <w:r w:rsidR="00087FB1">
          <w:rPr>
            <w:noProof/>
            <w:webHidden/>
          </w:rPr>
        </w:r>
        <w:r w:rsidR="00087FB1">
          <w:rPr>
            <w:noProof/>
            <w:webHidden/>
          </w:rPr>
          <w:fldChar w:fldCharType="separate"/>
        </w:r>
        <w:r w:rsidR="00C02468">
          <w:rPr>
            <w:noProof/>
            <w:webHidden/>
          </w:rPr>
          <w:t>198</w:t>
        </w:r>
        <w:r w:rsidR="00087FB1">
          <w:rPr>
            <w:noProof/>
            <w:webHidden/>
          </w:rPr>
          <w:fldChar w:fldCharType="end"/>
        </w:r>
      </w:hyperlink>
    </w:p>
    <w:p w14:paraId="542FA7C1" w14:textId="3B8757BD" w:rsidR="00087FB1" w:rsidRDefault="00000000">
      <w:pPr>
        <w:pStyle w:val="TOC3"/>
        <w:rPr>
          <w:rFonts w:asciiTheme="minorHAnsi" w:eastAsiaTheme="minorEastAsia" w:hAnsiTheme="minorHAnsi" w:cstheme="minorBidi"/>
          <w:i w:val="0"/>
          <w:noProof/>
          <w:lang w:eastAsia="en-US"/>
        </w:rPr>
      </w:pPr>
      <w:hyperlink w:anchor="_Toc118222644" w:history="1">
        <w:r w:rsidR="00087FB1" w:rsidRPr="00E43B41">
          <w:rPr>
            <w:rStyle w:val="Hyperlink"/>
            <w:noProof/>
            <w14:scene3d>
              <w14:camera w14:prst="orthographicFront"/>
              <w14:lightRig w14:rig="threePt" w14:dir="t">
                <w14:rot w14:lat="0" w14:lon="0" w14:rev="0"/>
              </w14:lightRig>
            </w14:scene3d>
          </w:rPr>
          <w:t>14.2.1</w:t>
        </w:r>
        <w:r w:rsidR="00087FB1">
          <w:rPr>
            <w:rFonts w:asciiTheme="minorHAnsi" w:eastAsiaTheme="minorEastAsia" w:hAnsiTheme="minorHAnsi" w:cstheme="minorBidi"/>
            <w:i w:val="0"/>
            <w:noProof/>
            <w:lang w:eastAsia="en-US"/>
          </w:rPr>
          <w:tab/>
        </w:r>
        <w:r w:rsidR="00087FB1" w:rsidRPr="00E43B41">
          <w:rPr>
            <w:rStyle w:val="Hyperlink"/>
            <w:noProof/>
          </w:rPr>
          <w:t>Example of RTR Signature Verification</w:t>
        </w:r>
        <w:r w:rsidR="00087FB1">
          <w:rPr>
            <w:noProof/>
            <w:webHidden/>
          </w:rPr>
          <w:tab/>
        </w:r>
        <w:r w:rsidR="00087FB1">
          <w:rPr>
            <w:noProof/>
            <w:webHidden/>
          </w:rPr>
          <w:fldChar w:fldCharType="begin"/>
        </w:r>
        <w:r w:rsidR="00087FB1">
          <w:rPr>
            <w:noProof/>
            <w:webHidden/>
          </w:rPr>
          <w:instrText xml:space="preserve"> PAGEREF _Toc118222644 \h </w:instrText>
        </w:r>
        <w:r w:rsidR="00087FB1">
          <w:rPr>
            <w:noProof/>
            <w:webHidden/>
          </w:rPr>
        </w:r>
        <w:r w:rsidR="00087FB1">
          <w:rPr>
            <w:noProof/>
            <w:webHidden/>
          </w:rPr>
          <w:fldChar w:fldCharType="separate"/>
        </w:r>
        <w:r w:rsidR="00C02468">
          <w:rPr>
            <w:noProof/>
            <w:webHidden/>
          </w:rPr>
          <w:t>201</w:t>
        </w:r>
        <w:r w:rsidR="00087FB1">
          <w:rPr>
            <w:noProof/>
            <w:webHidden/>
          </w:rPr>
          <w:fldChar w:fldCharType="end"/>
        </w:r>
      </w:hyperlink>
    </w:p>
    <w:p w14:paraId="43438329" w14:textId="6DE3E6B3" w:rsidR="00087FB1" w:rsidRDefault="00000000">
      <w:pPr>
        <w:pStyle w:val="TOC2"/>
        <w:rPr>
          <w:rFonts w:asciiTheme="minorHAnsi" w:eastAsiaTheme="minorEastAsia" w:hAnsiTheme="minorHAnsi" w:cstheme="minorBidi"/>
          <w:smallCaps w:val="0"/>
          <w:noProof/>
          <w:lang w:eastAsia="en-US"/>
        </w:rPr>
      </w:pPr>
      <w:hyperlink w:anchor="_Toc118222645" w:history="1">
        <w:r w:rsidR="00087FB1" w:rsidRPr="00E43B41">
          <w:rPr>
            <w:rStyle w:val="Hyperlink"/>
            <w:noProof/>
          </w:rPr>
          <w:t>14.3</w:t>
        </w:r>
        <w:r w:rsidR="00087FB1">
          <w:rPr>
            <w:rFonts w:asciiTheme="minorHAnsi" w:eastAsiaTheme="minorEastAsia" w:hAnsiTheme="minorHAnsi" w:cstheme="minorBidi"/>
            <w:smallCaps w:val="0"/>
            <w:noProof/>
            <w:lang w:eastAsia="en-US"/>
          </w:rPr>
          <w:tab/>
        </w:r>
        <w:r w:rsidR="00087FB1" w:rsidRPr="00E43B41">
          <w:rPr>
            <w:rStyle w:val="Hyperlink"/>
            <w:noProof/>
          </w:rPr>
          <w:t>Encryption and Signature Verification Schemes</w:t>
        </w:r>
        <w:r w:rsidR="00087FB1">
          <w:rPr>
            <w:noProof/>
            <w:webHidden/>
          </w:rPr>
          <w:tab/>
        </w:r>
        <w:r w:rsidR="00087FB1">
          <w:rPr>
            <w:noProof/>
            <w:webHidden/>
          </w:rPr>
          <w:fldChar w:fldCharType="begin"/>
        </w:r>
        <w:r w:rsidR="00087FB1">
          <w:rPr>
            <w:noProof/>
            <w:webHidden/>
          </w:rPr>
          <w:instrText xml:space="preserve"> PAGEREF _Toc118222645 \h </w:instrText>
        </w:r>
        <w:r w:rsidR="00087FB1">
          <w:rPr>
            <w:noProof/>
            <w:webHidden/>
          </w:rPr>
        </w:r>
        <w:r w:rsidR="00087FB1">
          <w:rPr>
            <w:noProof/>
            <w:webHidden/>
          </w:rPr>
          <w:fldChar w:fldCharType="separate"/>
        </w:r>
        <w:r w:rsidR="00C02468">
          <w:rPr>
            <w:noProof/>
            <w:webHidden/>
          </w:rPr>
          <w:t>202</w:t>
        </w:r>
        <w:r w:rsidR="00087FB1">
          <w:rPr>
            <w:noProof/>
            <w:webHidden/>
          </w:rPr>
          <w:fldChar w:fldCharType="end"/>
        </w:r>
      </w:hyperlink>
    </w:p>
    <w:p w14:paraId="100B92E4" w14:textId="6635EAF1" w:rsidR="00087FB1" w:rsidRDefault="00000000">
      <w:pPr>
        <w:pStyle w:val="TOC2"/>
        <w:rPr>
          <w:rFonts w:asciiTheme="minorHAnsi" w:eastAsiaTheme="minorEastAsia" w:hAnsiTheme="minorHAnsi" w:cstheme="minorBidi"/>
          <w:smallCaps w:val="0"/>
          <w:noProof/>
          <w:lang w:eastAsia="en-US"/>
        </w:rPr>
      </w:pPr>
      <w:hyperlink w:anchor="_Toc118222646" w:history="1">
        <w:r w:rsidR="00087FB1" w:rsidRPr="00E43B41">
          <w:rPr>
            <w:rStyle w:val="Hyperlink"/>
            <w:noProof/>
          </w:rPr>
          <w:t>14.4</w:t>
        </w:r>
        <w:r w:rsidR="00087FB1">
          <w:rPr>
            <w:rFonts w:asciiTheme="minorHAnsi" w:eastAsiaTheme="minorEastAsia" w:hAnsiTheme="minorHAnsi" w:cstheme="minorBidi"/>
            <w:smallCaps w:val="0"/>
            <w:noProof/>
            <w:lang w:eastAsia="en-US"/>
          </w:rPr>
          <w:tab/>
        </w:r>
        <w:r w:rsidR="00087FB1" w:rsidRPr="00E43B41">
          <w:rPr>
            <w:rStyle w:val="Hyperlink"/>
            <w:noProof/>
          </w:rPr>
          <w:t>OEM App Data Attestation</w:t>
        </w:r>
        <w:r w:rsidR="00087FB1">
          <w:rPr>
            <w:noProof/>
            <w:webHidden/>
          </w:rPr>
          <w:tab/>
        </w:r>
        <w:r w:rsidR="00087FB1">
          <w:rPr>
            <w:noProof/>
            <w:webHidden/>
          </w:rPr>
          <w:fldChar w:fldCharType="begin"/>
        </w:r>
        <w:r w:rsidR="00087FB1">
          <w:rPr>
            <w:noProof/>
            <w:webHidden/>
          </w:rPr>
          <w:instrText xml:space="preserve"> PAGEREF _Toc118222646 \h </w:instrText>
        </w:r>
        <w:r w:rsidR="00087FB1">
          <w:rPr>
            <w:noProof/>
            <w:webHidden/>
          </w:rPr>
        </w:r>
        <w:r w:rsidR="00087FB1">
          <w:rPr>
            <w:noProof/>
            <w:webHidden/>
          </w:rPr>
          <w:fldChar w:fldCharType="separate"/>
        </w:r>
        <w:r w:rsidR="00C02468">
          <w:rPr>
            <w:noProof/>
            <w:webHidden/>
          </w:rPr>
          <w:t>202</w:t>
        </w:r>
        <w:r w:rsidR="00087FB1">
          <w:rPr>
            <w:noProof/>
            <w:webHidden/>
          </w:rPr>
          <w:fldChar w:fldCharType="end"/>
        </w:r>
      </w:hyperlink>
    </w:p>
    <w:p w14:paraId="270EE3E3" w14:textId="54906DA2" w:rsidR="00087FB1" w:rsidRDefault="00000000">
      <w:pPr>
        <w:pStyle w:val="TOC1"/>
        <w:rPr>
          <w:rFonts w:asciiTheme="minorHAnsi" w:eastAsiaTheme="minorEastAsia" w:hAnsiTheme="minorHAnsi" w:cstheme="minorBidi"/>
          <w:b w:val="0"/>
          <w:caps w:val="0"/>
          <w:noProof/>
          <w:sz w:val="24"/>
          <w:lang w:eastAsia="en-US"/>
        </w:rPr>
      </w:pPr>
      <w:hyperlink w:anchor="_Toc118222647" w:history="1">
        <w:r w:rsidR="00087FB1" w:rsidRPr="00E43B41">
          <w:rPr>
            <w:rStyle w:val="Hyperlink"/>
            <w:noProof/>
          </w:rPr>
          <w:t>15</w:t>
        </w:r>
        <w:r w:rsidR="00087FB1">
          <w:rPr>
            <w:rFonts w:asciiTheme="minorHAnsi" w:eastAsiaTheme="minorEastAsia" w:hAnsiTheme="minorHAnsi" w:cstheme="minorBidi"/>
            <w:b w:val="0"/>
            <w:caps w:val="0"/>
            <w:noProof/>
            <w:sz w:val="24"/>
            <w:lang w:eastAsia="en-US"/>
          </w:rPr>
          <w:tab/>
        </w:r>
        <w:r w:rsidR="00087FB1" w:rsidRPr="00E43B41">
          <w:rPr>
            <w:rStyle w:val="Hyperlink"/>
            <w:noProof/>
          </w:rPr>
          <w:t>DIGITAL KEY APPLET</w:t>
        </w:r>
        <w:r w:rsidR="00087FB1">
          <w:rPr>
            <w:noProof/>
            <w:webHidden/>
          </w:rPr>
          <w:tab/>
        </w:r>
        <w:r w:rsidR="00087FB1">
          <w:rPr>
            <w:noProof/>
            <w:webHidden/>
          </w:rPr>
          <w:fldChar w:fldCharType="begin"/>
        </w:r>
        <w:r w:rsidR="00087FB1">
          <w:rPr>
            <w:noProof/>
            <w:webHidden/>
          </w:rPr>
          <w:instrText xml:space="preserve"> PAGEREF _Toc118222647 \h </w:instrText>
        </w:r>
        <w:r w:rsidR="00087FB1">
          <w:rPr>
            <w:noProof/>
            <w:webHidden/>
          </w:rPr>
        </w:r>
        <w:r w:rsidR="00087FB1">
          <w:rPr>
            <w:noProof/>
            <w:webHidden/>
          </w:rPr>
          <w:fldChar w:fldCharType="separate"/>
        </w:r>
        <w:r w:rsidR="00C02468">
          <w:rPr>
            <w:noProof/>
            <w:webHidden/>
          </w:rPr>
          <w:t>203</w:t>
        </w:r>
        <w:r w:rsidR="00087FB1">
          <w:rPr>
            <w:noProof/>
            <w:webHidden/>
          </w:rPr>
          <w:fldChar w:fldCharType="end"/>
        </w:r>
      </w:hyperlink>
    </w:p>
    <w:p w14:paraId="014931A4" w14:textId="403C5A4E" w:rsidR="00087FB1" w:rsidRDefault="00000000">
      <w:pPr>
        <w:pStyle w:val="TOC2"/>
        <w:rPr>
          <w:rFonts w:asciiTheme="minorHAnsi" w:eastAsiaTheme="minorEastAsia" w:hAnsiTheme="minorHAnsi" w:cstheme="minorBidi"/>
          <w:smallCaps w:val="0"/>
          <w:noProof/>
          <w:lang w:eastAsia="en-US"/>
        </w:rPr>
      </w:pPr>
      <w:hyperlink w:anchor="_Toc118222648" w:history="1">
        <w:r w:rsidR="00087FB1" w:rsidRPr="00E43B41">
          <w:rPr>
            <w:rStyle w:val="Hyperlink"/>
            <w:noProof/>
          </w:rPr>
          <w:t>15.1</w:t>
        </w:r>
        <w:r w:rsidR="00087FB1">
          <w:rPr>
            <w:rFonts w:asciiTheme="minorHAnsi" w:eastAsiaTheme="minorEastAsia" w:hAnsiTheme="minorHAnsi" w:cstheme="minorBidi"/>
            <w:smallCaps w:val="0"/>
            <w:noProof/>
            <w:lang w:eastAsia="en-US"/>
          </w:rPr>
          <w:tab/>
        </w:r>
        <w:r w:rsidR="00087FB1" w:rsidRPr="00E43B41">
          <w:rPr>
            <w:rStyle w:val="Hyperlink"/>
            <w:noProof/>
          </w:rPr>
          <w:t>Introduction</w:t>
        </w:r>
        <w:r w:rsidR="00087FB1">
          <w:rPr>
            <w:noProof/>
            <w:webHidden/>
          </w:rPr>
          <w:tab/>
        </w:r>
        <w:r w:rsidR="00087FB1">
          <w:rPr>
            <w:noProof/>
            <w:webHidden/>
          </w:rPr>
          <w:fldChar w:fldCharType="begin"/>
        </w:r>
        <w:r w:rsidR="00087FB1">
          <w:rPr>
            <w:noProof/>
            <w:webHidden/>
          </w:rPr>
          <w:instrText xml:space="preserve"> PAGEREF _Toc118222648 \h </w:instrText>
        </w:r>
        <w:r w:rsidR="00087FB1">
          <w:rPr>
            <w:noProof/>
            <w:webHidden/>
          </w:rPr>
        </w:r>
        <w:r w:rsidR="00087FB1">
          <w:rPr>
            <w:noProof/>
            <w:webHidden/>
          </w:rPr>
          <w:fldChar w:fldCharType="separate"/>
        </w:r>
        <w:r w:rsidR="00C02468">
          <w:rPr>
            <w:noProof/>
            <w:webHidden/>
          </w:rPr>
          <w:t>203</w:t>
        </w:r>
        <w:r w:rsidR="00087FB1">
          <w:rPr>
            <w:noProof/>
            <w:webHidden/>
          </w:rPr>
          <w:fldChar w:fldCharType="end"/>
        </w:r>
      </w:hyperlink>
    </w:p>
    <w:p w14:paraId="70022090" w14:textId="6D983EB0" w:rsidR="00087FB1" w:rsidRDefault="00000000">
      <w:pPr>
        <w:pStyle w:val="TOC2"/>
        <w:rPr>
          <w:rFonts w:asciiTheme="minorHAnsi" w:eastAsiaTheme="minorEastAsia" w:hAnsiTheme="minorHAnsi" w:cstheme="minorBidi"/>
          <w:smallCaps w:val="0"/>
          <w:noProof/>
          <w:lang w:eastAsia="en-US"/>
        </w:rPr>
      </w:pPr>
      <w:hyperlink w:anchor="_Toc118222649" w:history="1">
        <w:r w:rsidR="00087FB1" w:rsidRPr="00E43B41">
          <w:rPr>
            <w:rStyle w:val="Hyperlink"/>
            <w:noProof/>
          </w:rPr>
          <w:t>15.2</w:t>
        </w:r>
        <w:r w:rsidR="00087FB1">
          <w:rPr>
            <w:rFonts w:asciiTheme="minorHAnsi" w:eastAsiaTheme="minorEastAsia" w:hAnsiTheme="minorHAnsi" w:cstheme="minorBidi"/>
            <w:smallCaps w:val="0"/>
            <w:noProof/>
            <w:lang w:eastAsia="en-US"/>
          </w:rPr>
          <w:tab/>
        </w:r>
        <w:r w:rsidR="00087FB1" w:rsidRPr="00E43B41">
          <w:rPr>
            <w:rStyle w:val="Hyperlink"/>
            <w:noProof/>
          </w:rPr>
          <w:t>Keys and Data</w:t>
        </w:r>
        <w:r w:rsidR="00087FB1">
          <w:rPr>
            <w:noProof/>
            <w:webHidden/>
          </w:rPr>
          <w:tab/>
        </w:r>
        <w:r w:rsidR="00087FB1">
          <w:rPr>
            <w:noProof/>
            <w:webHidden/>
          </w:rPr>
          <w:fldChar w:fldCharType="begin"/>
        </w:r>
        <w:r w:rsidR="00087FB1">
          <w:rPr>
            <w:noProof/>
            <w:webHidden/>
          </w:rPr>
          <w:instrText xml:space="preserve"> PAGEREF _Toc118222649 \h </w:instrText>
        </w:r>
        <w:r w:rsidR="00087FB1">
          <w:rPr>
            <w:noProof/>
            <w:webHidden/>
          </w:rPr>
        </w:r>
        <w:r w:rsidR="00087FB1">
          <w:rPr>
            <w:noProof/>
            <w:webHidden/>
          </w:rPr>
          <w:fldChar w:fldCharType="separate"/>
        </w:r>
        <w:r w:rsidR="00C02468">
          <w:rPr>
            <w:noProof/>
            <w:webHidden/>
          </w:rPr>
          <w:t>203</w:t>
        </w:r>
        <w:r w:rsidR="00087FB1">
          <w:rPr>
            <w:noProof/>
            <w:webHidden/>
          </w:rPr>
          <w:fldChar w:fldCharType="end"/>
        </w:r>
      </w:hyperlink>
    </w:p>
    <w:p w14:paraId="1CA8392A" w14:textId="2EAE5FBC" w:rsidR="00087FB1" w:rsidRDefault="00000000">
      <w:pPr>
        <w:pStyle w:val="TOC2"/>
        <w:rPr>
          <w:rFonts w:asciiTheme="minorHAnsi" w:eastAsiaTheme="minorEastAsia" w:hAnsiTheme="minorHAnsi" w:cstheme="minorBidi"/>
          <w:smallCaps w:val="0"/>
          <w:noProof/>
          <w:lang w:eastAsia="en-US"/>
        </w:rPr>
      </w:pPr>
      <w:hyperlink w:anchor="_Toc118222650" w:history="1">
        <w:r w:rsidR="00087FB1" w:rsidRPr="00E43B41">
          <w:rPr>
            <w:rStyle w:val="Hyperlink"/>
            <w:noProof/>
          </w:rPr>
          <w:t>15.3</w:t>
        </w:r>
        <w:r w:rsidR="00087FB1">
          <w:rPr>
            <w:rFonts w:asciiTheme="minorHAnsi" w:eastAsiaTheme="minorEastAsia" w:hAnsiTheme="minorHAnsi" w:cstheme="minorBidi"/>
            <w:smallCaps w:val="0"/>
            <w:noProof/>
            <w:lang w:eastAsia="en-US"/>
          </w:rPr>
          <w:tab/>
        </w:r>
        <w:r w:rsidR="00087FB1" w:rsidRPr="00E43B41">
          <w:rPr>
            <w:rStyle w:val="Hyperlink"/>
            <w:noProof/>
          </w:rPr>
          <w:t>Applet Implementation</w:t>
        </w:r>
        <w:r w:rsidR="00087FB1">
          <w:rPr>
            <w:noProof/>
            <w:webHidden/>
          </w:rPr>
          <w:tab/>
        </w:r>
        <w:r w:rsidR="00087FB1">
          <w:rPr>
            <w:noProof/>
            <w:webHidden/>
          </w:rPr>
          <w:fldChar w:fldCharType="begin"/>
        </w:r>
        <w:r w:rsidR="00087FB1">
          <w:rPr>
            <w:noProof/>
            <w:webHidden/>
          </w:rPr>
          <w:instrText xml:space="preserve"> PAGEREF _Toc118222650 \h </w:instrText>
        </w:r>
        <w:r w:rsidR="00087FB1">
          <w:rPr>
            <w:noProof/>
            <w:webHidden/>
          </w:rPr>
        </w:r>
        <w:r w:rsidR="00087FB1">
          <w:rPr>
            <w:noProof/>
            <w:webHidden/>
          </w:rPr>
          <w:fldChar w:fldCharType="separate"/>
        </w:r>
        <w:r w:rsidR="00C02468">
          <w:rPr>
            <w:noProof/>
            <w:webHidden/>
          </w:rPr>
          <w:t>204</w:t>
        </w:r>
        <w:r w:rsidR="00087FB1">
          <w:rPr>
            <w:noProof/>
            <w:webHidden/>
          </w:rPr>
          <w:fldChar w:fldCharType="end"/>
        </w:r>
      </w:hyperlink>
    </w:p>
    <w:p w14:paraId="7CA5C138" w14:textId="07A3EE14" w:rsidR="00087FB1" w:rsidRDefault="00000000">
      <w:pPr>
        <w:pStyle w:val="TOC3"/>
        <w:rPr>
          <w:rFonts w:asciiTheme="minorHAnsi" w:eastAsiaTheme="minorEastAsia" w:hAnsiTheme="minorHAnsi" w:cstheme="minorBidi"/>
          <w:i w:val="0"/>
          <w:noProof/>
          <w:lang w:eastAsia="en-US"/>
        </w:rPr>
      </w:pPr>
      <w:hyperlink w:anchor="_Toc118222651" w:history="1">
        <w:r w:rsidR="00087FB1" w:rsidRPr="00E43B41">
          <w:rPr>
            <w:rStyle w:val="Hyperlink"/>
            <w:noProof/>
            <w14:scene3d>
              <w14:camera w14:prst="orthographicFront"/>
              <w14:lightRig w14:rig="threePt" w14:dir="t">
                <w14:rot w14:lat="0" w14:lon="0" w14:rev="0"/>
              </w14:lightRig>
            </w14:scene3d>
          </w:rPr>
          <w:t>15.3.1</w:t>
        </w:r>
        <w:r w:rsidR="00087FB1">
          <w:rPr>
            <w:rFonts w:asciiTheme="minorHAnsi" w:eastAsiaTheme="minorEastAsia" w:hAnsiTheme="minorHAnsi" w:cstheme="minorBidi"/>
            <w:i w:val="0"/>
            <w:noProof/>
            <w:lang w:eastAsia="en-US"/>
          </w:rPr>
          <w:tab/>
        </w:r>
        <w:r w:rsidR="00087FB1" w:rsidRPr="00E43B41">
          <w:rPr>
            <w:rStyle w:val="Hyperlink"/>
            <w:noProof/>
          </w:rPr>
          <w:t>Introduction</w:t>
        </w:r>
        <w:r w:rsidR="00087FB1">
          <w:rPr>
            <w:noProof/>
            <w:webHidden/>
          </w:rPr>
          <w:tab/>
        </w:r>
        <w:r w:rsidR="00087FB1">
          <w:rPr>
            <w:noProof/>
            <w:webHidden/>
          </w:rPr>
          <w:fldChar w:fldCharType="begin"/>
        </w:r>
        <w:r w:rsidR="00087FB1">
          <w:rPr>
            <w:noProof/>
            <w:webHidden/>
          </w:rPr>
          <w:instrText xml:space="preserve"> PAGEREF _Toc118222651 \h </w:instrText>
        </w:r>
        <w:r w:rsidR="00087FB1">
          <w:rPr>
            <w:noProof/>
            <w:webHidden/>
          </w:rPr>
        </w:r>
        <w:r w:rsidR="00087FB1">
          <w:rPr>
            <w:noProof/>
            <w:webHidden/>
          </w:rPr>
          <w:fldChar w:fldCharType="separate"/>
        </w:r>
        <w:r w:rsidR="00C02468">
          <w:rPr>
            <w:noProof/>
            <w:webHidden/>
          </w:rPr>
          <w:t>204</w:t>
        </w:r>
        <w:r w:rsidR="00087FB1">
          <w:rPr>
            <w:noProof/>
            <w:webHidden/>
          </w:rPr>
          <w:fldChar w:fldCharType="end"/>
        </w:r>
      </w:hyperlink>
    </w:p>
    <w:p w14:paraId="7DF26DB0" w14:textId="7B52A17C" w:rsidR="00087FB1" w:rsidRDefault="00000000">
      <w:pPr>
        <w:pStyle w:val="TOC3"/>
        <w:rPr>
          <w:rFonts w:asciiTheme="minorHAnsi" w:eastAsiaTheme="minorEastAsia" w:hAnsiTheme="minorHAnsi" w:cstheme="minorBidi"/>
          <w:i w:val="0"/>
          <w:noProof/>
          <w:lang w:eastAsia="en-US"/>
        </w:rPr>
      </w:pPr>
      <w:hyperlink w:anchor="_Toc118222652" w:history="1">
        <w:r w:rsidR="00087FB1" w:rsidRPr="00E43B41">
          <w:rPr>
            <w:rStyle w:val="Hyperlink"/>
            <w:noProof/>
            <w14:scene3d>
              <w14:camera w14:prst="orthographicFront"/>
              <w14:lightRig w14:rig="threePt" w14:dir="t">
                <w14:rot w14:lat="0" w14:lon="0" w14:rev="0"/>
              </w14:lightRig>
            </w14:scene3d>
          </w:rPr>
          <w:t>15.3.2</w:t>
        </w:r>
        <w:r w:rsidR="00087FB1">
          <w:rPr>
            <w:rFonts w:asciiTheme="minorHAnsi" w:eastAsiaTheme="minorEastAsia" w:hAnsiTheme="minorHAnsi" w:cstheme="minorBidi"/>
            <w:i w:val="0"/>
            <w:noProof/>
            <w:lang w:eastAsia="en-US"/>
          </w:rPr>
          <w:tab/>
        </w:r>
        <w:r w:rsidR="00087FB1" w:rsidRPr="00E43B41">
          <w:rPr>
            <w:rStyle w:val="Hyperlink"/>
            <w:noProof/>
          </w:rPr>
          <w:t>Commands</w:t>
        </w:r>
        <w:r w:rsidR="00087FB1">
          <w:rPr>
            <w:noProof/>
            <w:webHidden/>
          </w:rPr>
          <w:tab/>
        </w:r>
        <w:r w:rsidR="00087FB1">
          <w:rPr>
            <w:noProof/>
            <w:webHidden/>
          </w:rPr>
          <w:fldChar w:fldCharType="begin"/>
        </w:r>
        <w:r w:rsidR="00087FB1">
          <w:rPr>
            <w:noProof/>
            <w:webHidden/>
          </w:rPr>
          <w:instrText xml:space="preserve"> PAGEREF _Toc118222652 \h </w:instrText>
        </w:r>
        <w:r w:rsidR="00087FB1">
          <w:rPr>
            <w:noProof/>
            <w:webHidden/>
          </w:rPr>
        </w:r>
        <w:r w:rsidR="00087FB1">
          <w:rPr>
            <w:noProof/>
            <w:webHidden/>
          </w:rPr>
          <w:fldChar w:fldCharType="separate"/>
        </w:r>
        <w:r w:rsidR="00C02468">
          <w:rPr>
            <w:noProof/>
            <w:webHidden/>
          </w:rPr>
          <w:t>216</w:t>
        </w:r>
        <w:r w:rsidR="00087FB1">
          <w:rPr>
            <w:noProof/>
            <w:webHidden/>
          </w:rPr>
          <w:fldChar w:fldCharType="end"/>
        </w:r>
      </w:hyperlink>
    </w:p>
    <w:p w14:paraId="5866EBF4" w14:textId="7F4E10E2" w:rsidR="00087FB1" w:rsidRDefault="00000000">
      <w:pPr>
        <w:pStyle w:val="TOC3"/>
        <w:rPr>
          <w:rFonts w:asciiTheme="minorHAnsi" w:eastAsiaTheme="minorEastAsia" w:hAnsiTheme="minorHAnsi" w:cstheme="minorBidi"/>
          <w:i w:val="0"/>
          <w:noProof/>
          <w:lang w:eastAsia="en-US"/>
        </w:rPr>
      </w:pPr>
      <w:hyperlink w:anchor="_Toc118222653" w:history="1">
        <w:r w:rsidR="00087FB1" w:rsidRPr="00E43B41">
          <w:rPr>
            <w:rStyle w:val="Hyperlink"/>
            <w:noProof/>
            <w14:scene3d>
              <w14:camera w14:prst="orthographicFront"/>
              <w14:lightRig w14:rig="threePt" w14:dir="t">
                <w14:rot w14:lat="0" w14:lon="0" w14:rev="0"/>
              </w14:lightRig>
            </w14:scene3d>
          </w:rPr>
          <w:t>15.3.3</w:t>
        </w:r>
        <w:r w:rsidR="00087FB1">
          <w:rPr>
            <w:rFonts w:asciiTheme="minorHAnsi" w:eastAsiaTheme="minorEastAsia" w:hAnsiTheme="minorHAnsi" w:cstheme="minorBidi"/>
            <w:i w:val="0"/>
            <w:noProof/>
            <w:lang w:eastAsia="en-US"/>
          </w:rPr>
          <w:tab/>
        </w:r>
        <w:r w:rsidR="00087FB1" w:rsidRPr="00E43B41">
          <w:rPr>
            <w:rStyle w:val="Hyperlink"/>
            <w:noProof/>
          </w:rPr>
          <w:t>Security</w:t>
        </w:r>
        <w:r w:rsidR="00087FB1">
          <w:rPr>
            <w:noProof/>
            <w:webHidden/>
          </w:rPr>
          <w:tab/>
        </w:r>
        <w:r w:rsidR="00087FB1">
          <w:rPr>
            <w:noProof/>
            <w:webHidden/>
          </w:rPr>
          <w:fldChar w:fldCharType="begin"/>
        </w:r>
        <w:r w:rsidR="00087FB1">
          <w:rPr>
            <w:noProof/>
            <w:webHidden/>
          </w:rPr>
          <w:instrText xml:space="preserve"> PAGEREF _Toc118222653 \h </w:instrText>
        </w:r>
        <w:r w:rsidR="00087FB1">
          <w:rPr>
            <w:noProof/>
            <w:webHidden/>
          </w:rPr>
        </w:r>
        <w:r w:rsidR="00087FB1">
          <w:rPr>
            <w:noProof/>
            <w:webHidden/>
          </w:rPr>
          <w:fldChar w:fldCharType="separate"/>
        </w:r>
        <w:r w:rsidR="00C02468">
          <w:rPr>
            <w:noProof/>
            <w:webHidden/>
          </w:rPr>
          <w:t>258</w:t>
        </w:r>
        <w:r w:rsidR="00087FB1">
          <w:rPr>
            <w:noProof/>
            <w:webHidden/>
          </w:rPr>
          <w:fldChar w:fldCharType="end"/>
        </w:r>
      </w:hyperlink>
    </w:p>
    <w:p w14:paraId="7F76C295" w14:textId="3B09A2E7" w:rsidR="00087FB1" w:rsidRDefault="00000000">
      <w:pPr>
        <w:pStyle w:val="TOC3"/>
        <w:rPr>
          <w:rFonts w:asciiTheme="minorHAnsi" w:eastAsiaTheme="minorEastAsia" w:hAnsiTheme="minorHAnsi" w:cstheme="minorBidi"/>
          <w:i w:val="0"/>
          <w:noProof/>
          <w:lang w:eastAsia="en-US"/>
        </w:rPr>
      </w:pPr>
      <w:hyperlink w:anchor="_Toc118222654" w:history="1">
        <w:r w:rsidR="00087FB1" w:rsidRPr="00E43B41">
          <w:rPr>
            <w:rStyle w:val="Hyperlink"/>
            <w:noProof/>
            <w14:scene3d>
              <w14:camera w14:prst="orthographicFront"/>
              <w14:lightRig w14:rig="threePt" w14:dir="t">
                <w14:rot w14:lat="0" w14:lon="0" w14:rev="0"/>
              </w14:lightRig>
            </w14:scene3d>
          </w:rPr>
          <w:t>15.3.4</w:t>
        </w:r>
        <w:r w:rsidR="00087FB1">
          <w:rPr>
            <w:rFonts w:asciiTheme="minorHAnsi" w:eastAsiaTheme="minorEastAsia" w:hAnsiTheme="minorHAnsi" w:cstheme="minorBidi"/>
            <w:i w:val="0"/>
            <w:noProof/>
            <w:lang w:eastAsia="en-US"/>
          </w:rPr>
          <w:tab/>
        </w:r>
        <w:r w:rsidR="00087FB1" w:rsidRPr="00E43B41">
          <w:rPr>
            <w:rStyle w:val="Hyperlink"/>
            <w:noProof/>
          </w:rPr>
          <w:t>Optimization</w:t>
        </w:r>
        <w:r w:rsidR="00087FB1">
          <w:rPr>
            <w:noProof/>
            <w:webHidden/>
          </w:rPr>
          <w:tab/>
        </w:r>
        <w:r w:rsidR="00087FB1">
          <w:rPr>
            <w:noProof/>
            <w:webHidden/>
          </w:rPr>
          <w:fldChar w:fldCharType="begin"/>
        </w:r>
        <w:r w:rsidR="00087FB1">
          <w:rPr>
            <w:noProof/>
            <w:webHidden/>
          </w:rPr>
          <w:instrText xml:space="preserve"> PAGEREF _Toc118222654 \h </w:instrText>
        </w:r>
        <w:r w:rsidR="00087FB1">
          <w:rPr>
            <w:noProof/>
            <w:webHidden/>
          </w:rPr>
        </w:r>
        <w:r w:rsidR="00087FB1">
          <w:rPr>
            <w:noProof/>
            <w:webHidden/>
          </w:rPr>
          <w:fldChar w:fldCharType="separate"/>
        </w:r>
        <w:r w:rsidR="00C02468">
          <w:rPr>
            <w:noProof/>
            <w:webHidden/>
          </w:rPr>
          <w:t>261</w:t>
        </w:r>
        <w:r w:rsidR="00087FB1">
          <w:rPr>
            <w:noProof/>
            <w:webHidden/>
          </w:rPr>
          <w:fldChar w:fldCharType="end"/>
        </w:r>
      </w:hyperlink>
    </w:p>
    <w:p w14:paraId="0A13D142" w14:textId="08F0C2F4" w:rsidR="00087FB1" w:rsidRDefault="00000000">
      <w:pPr>
        <w:pStyle w:val="TOC2"/>
        <w:rPr>
          <w:rFonts w:asciiTheme="minorHAnsi" w:eastAsiaTheme="minorEastAsia" w:hAnsiTheme="minorHAnsi" w:cstheme="minorBidi"/>
          <w:smallCaps w:val="0"/>
          <w:noProof/>
          <w:lang w:eastAsia="en-US"/>
        </w:rPr>
      </w:pPr>
      <w:hyperlink w:anchor="_Toc118222655" w:history="1">
        <w:r w:rsidR="00087FB1" w:rsidRPr="00E43B41">
          <w:rPr>
            <w:rStyle w:val="Hyperlink"/>
            <w:noProof/>
          </w:rPr>
          <w:t>15.4</w:t>
        </w:r>
        <w:r w:rsidR="00087FB1">
          <w:rPr>
            <w:rFonts w:asciiTheme="minorHAnsi" w:eastAsiaTheme="minorEastAsia" w:hAnsiTheme="minorHAnsi" w:cstheme="minorBidi"/>
            <w:smallCaps w:val="0"/>
            <w:noProof/>
            <w:lang w:eastAsia="en-US"/>
          </w:rPr>
          <w:tab/>
        </w:r>
        <w:r w:rsidR="00087FB1" w:rsidRPr="00E43B41">
          <w:rPr>
            <w:rStyle w:val="Hyperlink"/>
            <w:noProof/>
          </w:rPr>
          <w:t>Helper Method</w:t>
        </w:r>
        <w:r w:rsidR="00087FB1">
          <w:rPr>
            <w:noProof/>
            <w:webHidden/>
          </w:rPr>
          <w:tab/>
        </w:r>
        <w:r w:rsidR="00087FB1">
          <w:rPr>
            <w:noProof/>
            <w:webHidden/>
          </w:rPr>
          <w:fldChar w:fldCharType="begin"/>
        </w:r>
        <w:r w:rsidR="00087FB1">
          <w:rPr>
            <w:noProof/>
            <w:webHidden/>
          </w:rPr>
          <w:instrText xml:space="preserve"> PAGEREF _Toc118222655 \h </w:instrText>
        </w:r>
        <w:r w:rsidR="00087FB1">
          <w:rPr>
            <w:noProof/>
            <w:webHidden/>
          </w:rPr>
        </w:r>
        <w:r w:rsidR="00087FB1">
          <w:rPr>
            <w:noProof/>
            <w:webHidden/>
          </w:rPr>
          <w:fldChar w:fldCharType="separate"/>
        </w:r>
        <w:r w:rsidR="00C02468">
          <w:rPr>
            <w:noProof/>
            <w:webHidden/>
          </w:rPr>
          <w:t>262</w:t>
        </w:r>
        <w:r w:rsidR="00087FB1">
          <w:rPr>
            <w:noProof/>
            <w:webHidden/>
          </w:rPr>
          <w:fldChar w:fldCharType="end"/>
        </w:r>
      </w:hyperlink>
    </w:p>
    <w:p w14:paraId="354F7FA8" w14:textId="63A3F271" w:rsidR="00087FB1" w:rsidRDefault="00000000">
      <w:pPr>
        <w:pStyle w:val="TOC3"/>
        <w:rPr>
          <w:rFonts w:asciiTheme="minorHAnsi" w:eastAsiaTheme="minorEastAsia" w:hAnsiTheme="minorHAnsi" w:cstheme="minorBidi"/>
          <w:i w:val="0"/>
          <w:noProof/>
          <w:lang w:eastAsia="en-US"/>
        </w:rPr>
      </w:pPr>
      <w:hyperlink w:anchor="_Toc118222656" w:history="1">
        <w:r w:rsidR="00087FB1" w:rsidRPr="00E43B41">
          <w:rPr>
            <w:rStyle w:val="Hyperlink"/>
            <w:noProof/>
            <w14:scene3d>
              <w14:camera w14:prst="orthographicFront"/>
              <w14:lightRig w14:rig="threePt" w14:dir="t">
                <w14:rot w14:lat="0" w14:lon="0" w14:rev="0"/>
              </w14:lightRig>
            </w14:scene3d>
          </w:rPr>
          <w:t>15.4.1</w:t>
        </w:r>
        <w:r w:rsidR="00087FB1">
          <w:rPr>
            <w:rFonts w:asciiTheme="minorHAnsi" w:eastAsiaTheme="minorEastAsia" w:hAnsiTheme="minorHAnsi" w:cstheme="minorBidi"/>
            <w:i w:val="0"/>
            <w:noProof/>
            <w:lang w:eastAsia="en-US"/>
          </w:rPr>
          <w:tab/>
        </w:r>
        <w:r w:rsidR="00087FB1" w:rsidRPr="00E43B41">
          <w:rPr>
            <w:rStyle w:val="Hyperlink"/>
            <w:noProof/>
          </w:rPr>
          <w:t>Hierarchy</w:t>
        </w:r>
        <w:r w:rsidR="00087FB1">
          <w:rPr>
            <w:noProof/>
            <w:webHidden/>
          </w:rPr>
          <w:tab/>
        </w:r>
        <w:r w:rsidR="00087FB1">
          <w:rPr>
            <w:noProof/>
            <w:webHidden/>
          </w:rPr>
          <w:fldChar w:fldCharType="begin"/>
        </w:r>
        <w:r w:rsidR="00087FB1">
          <w:rPr>
            <w:noProof/>
            <w:webHidden/>
          </w:rPr>
          <w:instrText xml:space="preserve"> PAGEREF _Toc118222656 \h </w:instrText>
        </w:r>
        <w:r w:rsidR="00087FB1">
          <w:rPr>
            <w:noProof/>
            <w:webHidden/>
          </w:rPr>
        </w:r>
        <w:r w:rsidR="00087FB1">
          <w:rPr>
            <w:noProof/>
            <w:webHidden/>
          </w:rPr>
          <w:fldChar w:fldCharType="separate"/>
        </w:r>
        <w:r w:rsidR="00C02468">
          <w:rPr>
            <w:noProof/>
            <w:webHidden/>
          </w:rPr>
          <w:t>262</w:t>
        </w:r>
        <w:r w:rsidR="00087FB1">
          <w:rPr>
            <w:noProof/>
            <w:webHidden/>
          </w:rPr>
          <w:fldChar w:fldCharType="end"/>
        </w:r>
      </w:hyperlink>
    </w:p>
    <w:p w14:paraId="45E13017" w14:textId="23ACCB91" w:rsidR="00087FB1" w:rsidRDefault="00000000">
      <w:pPr>
        <w:pStyle w:val="TOC2"/>
        <w:rPr>
          <w:rFonts w:asciiTheme="minorHAnsi" w:eastAsiaTheme="minorEastAsia" w:hAnsiTheme="minorHAnsi" w:cstheme="minorBidi"/>
          <w:smallCaps w:val="0"/>
          <w:noProof/>
          <w:lang w:eastAsia="en-US"/>
        </w:rPr>
      </w:pPr>
      <w:hyperlink w:anchor="_Toc118222657" w:history="1">
        <w:r w:rsidR="00087FB1" w:rsidRPr="00E43B41">
          <w:rPr>
            <w:rStyle w:val="Hyperlink"/>
            <w:noProof/>
          </w:rPr>
          <w:t>15.5</w:t>
        </w:r>
        <w:r w:rsidR="00087FB1">
          <w:rPr>
            <w:rFonts w:asciiTheme="minorHAnsi" w:eastAsiaTheme="minorEastAsia" w:hAnsiTheme="minorHAnsi" w:cstheme="minorBidi"/>
            <w:smallCaps w:val="0"/>
            <w:noProof/>
            <w:lang w:eastAsia="en-US"/>
          </w:rPr>
          <w:tab/>
        </w:r>
        <w:r w:rsidR="00087FB1" w:rsidRPr="00E43B41">
          <w:rPr>
            <w:rStyle w:val="Hyperlink"/>
            <w:noProof/>
          </w:rPr>
          <w:t>Vehicle Implementation</w:t>
        </w:r>
        <w:r w:rsidR="00087FB1">
          <w:rPr>
            <w:noProof/>
            <w:webHidden/>
          </w:rPr>
          <w:tab/>
        </w:r>
        <w:r w:rsidR="00087FB1">
          <w:rPr>
            <w:noProof/>
            <w:webHidden/>
          </w:rPr>
          <w:fldChar w:fldCharType="begin"/>
        </w:r>
        <w:r w:rsidR="00087FB1">
          <w:rPr>
            <w:noProof/>
            <w:webHidden/>
          </w:rPr>
          <w:instrText xml:space="preserve"> PAGEREF _Toc118222657 \h </w:instrText>
        </w:r>
        <w:r w:rsidR="00087FB1">
          <w:rPr>
            <w:noProof/>
            <w:webHidden/>
          </w:rPr>
        </w:r>
        <w:r w:rsidR="00087FB1">
          <w:rPr>
            <w:noProof/>
            <w:webHidden/>
          </w:rPr>
          <w:fldChar w:fldCharType="separate"/>
        </w:r>
        <w:r w:rsidR="00C02468">
          <w:rPr>
            <w:noProof/>
            <w:webHidden/>
          </w:rPr>
          <w:t>273</w:t>
        </w:r>
        <w:r w:rsidR="00087FB1">
          <w:rPr>
            <w:noProof/>
            <w:webHidden/>
          </w:rPr>
          <w:fldChar w:fldCharType="end"/>
        </w:r>
      </w:hyperlink>
    </w:p>
    <w:p w14:paraId="6AFEB6F2" w14:textId="3948C132" w:rsidR="00087FB1" w:rsidRDefault="00000000">
      <w:pPr>
        <w:pStyle w:val="TOC3"/>
        <w:rPr>
          <w:rFonts w:asciiTheme="minorHAnsi" w:eastAsiaTheme="minorEastAsia" w:hAnsiTheme="minorHAnsi" w:cstheme="minorBidi"/>
          <w:i w:val="0"/>
          <w:noProof/>
          <w:lang w:eastAsia="en-US"/>
        </w:rPr>
      </w:pPr>
      <w:hyperlink w:anchor="_Toc118222658" w:history="1">
        <w:r w:rsidR="00087FB1" w:rsidRPr="00E43B41">
          <w:rPr>
            <w:rStyle w:val="Hyperlink"/>
            <w:noProof/>
            <w14:scene3d>
              <w14:camera w14:prst="orthographicFront"/>
              <w14:lightRig w14:rig="threePt" w14:dir="t">
                <w14:rot w14:lat="0" w14:lon="0" w14:rev="0"/>
              </w14:lightRig>
            </w14:scene3d>
          </w:rPr>
          <w:t>15.5.1</w:t>
        </w:r>
        <w:r w:rsidR="00087FB1">
          <w:rPr>
            <w:rFonts w:asciiTheme="minorHAnsi" w:eastAsiaTheme="minorEastAsia" w:hAnsiTheme="minorHAnsi" w:cstheme="minorBidi"/>
            <w:i w:val="0"/>
            <w:noProof/>
            <w:lang w:eastAsia="en-US"/>
          </w:rPr>
          <w:tab/>
        </w:r>
        <w:r w:rsidR="00087FB1" w:rsidRPr="00E43B41">
          <w:rPr>
            <w:rStyle w:val="Hyperlink"/>
            <w:noProof/>
          </w:rPr>
          <w:t>Security Guidelines</w:t>
        </w:r>
        <w:r w:rsidR="00087FB1">
          <w:rPr>
            <w:noProof/>
            <w:webHidden/>
          </w:rPr>
          <w:tab/>
        </w:r>
        <w:r w:rsidR="00087FB1">
          <w:rPr>
            <w:noProof/>
            <w:webHidden/>
          </w:rPr>
          <w:fldChar w:fldCharType="begin"/>
        </w:r>
        <w:r w:rsidR="00087FB1">
          <w:rPr>
            <w:noProof/>
            <w:webHidden/>
          </w:rPr>
          <w:instrText xml:space="preserve"> PAGEREF _Toc118222658 \h </w:instrText>
        </w:r>
        <w:r w:rsidR="00087FB1">
          <w:rPr>
            <w:noProof/>
            <w:webHidden/>
          </w:rPr>
        </w:r>
        <w:r w:rsidR="00087FB1">
          <w:rPr>
            <w:noProof/>
            <w:webHidden/>
          </w:rPr>
          <w:fldChar w:fldCharType="separate"/>
        </w:r>
        <w:r w:rsidR="00C02468">
          <w:rPr>
            <w:noProof/>
            <w:webHidden/>
          </w:rPr>
          <w:t>273</w:t>
        </w:r>
        <w:r w:rsidR="00087FB1">
          <w:rPr>
            <w:noProof/>
            <w:webHidden/>
          </w:rPr>
          <w:fldChar w:fldCharType="end"/>
        </w:r>
      </w:hyperlink>
    </w:p>
    <w:p w14:paraId="48BD64E3" w14:textId="7D1B8BD8" w:rsidR="00087FB1" w:rsidRDefault="00000000">
      <w:pPr>
        <w:pStyle w:val="TOC3"/>
        <w:rPr>
          <w:rFonts w:asciiTheme="minorHAnsi" w:eastAsiaTheme="minorEastAsia" w:hAnsiTheme="minorHAnsi" w:cstheme="minorBidi"/>
          <w:i w:val="0"/>
          <w:noProof/>
          <w:lang w:eastAsia="en-US"/>
        </w:rPr>
      </w:pPr>
      <w:hyperlink w:anchor="_Toc118222659" w:history="1">
        <w:r w:rsidR="00087FB1" w:rsidRPr="00E43B41">
          <w:rPr>
            <w:rStyle w:val="Hyperlink"/>
            <w:noProof/>
            <w14:scene3d>
              <w14:camera w14:prst="orthographicFront"/>
              <w14:lightRig w14:rig="threePt" w14:dir="t">
                <w14:rot w14:lat="0" w14:lon="0" w14:rev="0"/>
              </w14:lightRig>
            </w14:scene3d>
          </w:rPr>
          <w:t>15.5.2</w:t>
        </w:r>
        <w:r w:rsidR="00087FB1">
          <w:rPr>
            <w:rFonts w:asciiTheme="minorHAnsi" w:eastAsiaTheme="minorEastAsia" w:hAnsiTheme="minorHAnsi" w:cstheme="minorBidi"/>
            <w:i w:val="0"/>
            <w:noProof/>
            <w:lang w:eastAsia="en-US"/>
          </w:rPr>
          <w:tab/>
        </w:r>
        <w:r w:rsidR="00087FB1" w:rsidRPr="00E43B41">
          <w:rPr>
            <w:rStyle w:val="Hyperlink"/>
            <w:noProof/>
          </w:rPr>
          <w:t>Optimizations</w:t>
        </w:r>
        <w:r w:rsidR="00087FB1">
          <w:rPr>
            <w:noProof/>
            <w:webHidden/>
          </w:rPr>
          <w:tab/>
        </w:r>
        <w:r w:rsidR="00087FB1">
          <w:rPr>
            <w:noProof/>
            <w:webHidden/>
          </w:rPr>
          <w:fldChar w:fldCharType="begin"/>
        </w:r>
        <w:r w:rsidR="00087FB1">
          <w:rPr>
            <w:noProof/>
            <w:webHidden/>
          </w:rPr>
          <w:instrText xml:space="preserve"> PAGEREF _Toc118222659 \h </w:instrText>
        </w:r>
        <w:r w:rsidR="00087FB1">
          <w:rPr>
            <w:noProof/>
            <w:webHidden/>
          </w:rPr>
        </w:r>
        <w:r w:rsidR="00087FB1">
          <w:rPr>
            <w:noProof/>
            <w:webHidden/>
          </w:rPr>
          <w:fldChar w:fldCharType="separate"/>
        </w:r>
        <w:r w:rsidR="00C02468">
          <w:rPr>
            <w:noProof/>
            <w:webHidden/>
          </w:rPr>
          <w:t>273</w:t>
        </w:r>
        <w:r w:rsidR="00087FB1">
          <w:rPr>
            <w:noProof/>
            <w:webHidden/>
          </w:rPr>
          <w:fldChar w:fldCharType="end"/>
        </w:r>
      </w:hyperlink>
    </w:p>
    <w:p w14:paraId="24D445CA" w14:textId="1B91858A" w:rsidR="00087FB1" w:rsidRDefault="00000000">
      <w:pPr>
        <w:pStyle w:val="TOC1"/>
        <w:rPr>
          <w:rFonts w:asciiTheme="minorHAnsi" w:eastAsiaTheme="minorEastAsia" w:hAnsiTheme="minorHAnsi" w:cstheme="minorBidi"/>
          <w:b w:val="0"/>
          <w:caps w:val="0"/>
          <w:noProof/>
          <w:sz w:val="24"/>
          <w:lang w:eastAsia="en-US"/>
        </w:rPr>
      </w:pPr>
      <w:hyperlink w:anchor="_Toc118222660" w:history="1">
        <w:r w:rsidR="00087FB1" w:rsidRPr="00E43B41">
          <w:rPr>
            <w:rStyle w:val="Hyperlink"/>
            <w:noProof/>
          </w:rPr>
          <w:t>16</w:t>
        </w:r>
        <w:r w:rsidR="00087FB1">
          <w:rPr>
            <w:rFonts w:asciiTheme="minorHAnsi" w:eastAsiaTheme="minorEastAsia" w:hAnsiTheme="minorHAnsi" w:cstheme="minorBidi"/>
            <w:b w:val="0"/>
            <w:caps w:val="0"/>
            <w:noProof/>
            <w:sz w:val="24"/>
            <w:lang w:eastAsia="en-US"/>
          </w:rPr>
          <w:tab/>
        </w:r>
        <w:r w:rsidR="00087FB1" w:rsidRPr="00E43B41">
          <w:rPr>
            <w:rStyle w:val="Hyperlink"/>
            <w:noProof/>
          </w:rPr>
          <w:t>Certificate</w:t>
        </w:r>
        <w:r w:rsidR="00087FB1">
          <w:rPr>
            <w:noProof/>
            <w:webHidden/>
          </w:rPr>
          <w:tab/>
        </w:r>
        <w:r w:rsidR="00087FB1">
          <w:rPr>
            <w:noProof/>
            <w:webHidden/>
          </w:rPr>
          <w:fldChar w:fldCharType="begin"/>
        </w:r>
        <w:r w:rsidR="00087FB1">
          <w:rPr>
            <w:noProof/>
            <w:webHidden/>
          </w:rPr>
          <w:instrText xml:space="preserve"> PAGEREF _Toc118222660 \h </w:instrText>
        </w:r>
        <w:r w:rsidR="00087FB1">
          <w:rPr>
            <w:noProof/>
            <w:webHidden/>
          </w:rPr>
        </w:r>
        <w:r w:rsidR="00087FB1">
          <w:rPr>
            <w:noProof/>
            <w:webHidden/>
          </w:rPr>
          <w:fldChar w:fldCharType="separate"/>
        </w:r>
        <w:r w:rsidR="00C02468">
          <w:rPr>
            <w:noProof/>
            <w:webHidden/>
          </w:rPr>
          <w:t>274</w:t>
        </w:r>
        <w:r w:rsidR="00087FB1">
          <w:rPr>
            <w:noProof/>
            <w:webHidden/>
          </w:rPr>
          <w:fldChar w:fldCharType="end"/>
        </w:r>
      </w:hyperlink>
    </w:p>
    <w:p w14:paraId="7E860A61" w14:textId="0AC2EA83" w:rsidR="00087FB1" w:rsidRDefault="00000000">
      <w:pPr>
        <w:pStyle w:val="TOC2"/>
        <w:rPr>
          <w:rFonts w:asciiTheme="minorHAnsi" w:eastAsiaTheme="minorEastAsia" w:hAnsiTheme="minorHAnsi" w:cstheme="minorBidi"/>
          <w:smallCaps w:val="0"/>
          <w:noProof/>
          <w:lang w:eastAsia="en-US"/>
        </w:rPr>
      </w:pPr>
      <w:hyperlink w:anchor="_Toc118222661" w:history="1">
        <w:r w:rsidR="00087FB1" w:rsidRPr="00E43B41">
          <w:rPr>
            <w:rStyle w:val="Hyperlink"/>
            <w:noProof/>
          </w:rPr>
          <w:t>16.1</w:t>
        </w:r>
        <w:r w:rsidR="00087FB1">
          <w:rPr>
            <w:rFonts w:asciiTheme="minorHAnsi" w:eastAsiaTheme="minorEastAsia" w:hAnsiTheme="minorHAnsi" w:cstheme="minorBidi"/>
            <w:smallCaps w:val="0"/>
            <w:noProof/>
            <w:lang w:eastAsia="en-US"/>
          </w:rPr>
          <w:tab/>
        </w:r>
        <w:r w:rsidR="00087FB1" w:rsidRPr="00E43B41">
          <w:rPr>
            <w:rStyle w:val="Hyperlink"/>
            <w:noProof/>
          </w:rPr>
          <w:t>General</w:t>
        </w:r>
        <w:r w:rsidR="00087FB1">
          <w:rPr>
            <w:noProof/>
            <w:webHidden/>
          </w:rPr>
          <w:tab/>
        </w:r>
        <w:r w:rsidR="00087FB1">
          <w:rPr>
            <w:noProof/>
            <w:webHidden/>
          </w:rPr>
          <w:fldChar w:fldCharType="begin"/>
        </w:r>
        <w:r w:rsidR="00087FB1">
          <w:rPr>
            <w:noProof/>
            <w:webHidden/>
          </w:rPr>
          <w:instrText xml:space="preserve"> PAGEREF _Toc118222661 \h </w:instrText>
        </w:r>
        <w:r w:rsidR="00087FB1">
          <w:rPr>
            <w:noProof/>
            <w:webHidden/>
          </w:rPr>
        </w:r>
        <w:r w:rsidR="00087FB1">
          <w:rPr>
            <w:noProof/>
            <w:webHidden/>
          </w:rPr>
          <w:fldChar w:fldCharType="separate"/>
        </w:r>
        <w:r w:rsidR="00C02468">
          <w:rPr>
            <w:noProof/>
            <w:webHidden/>
          </w:rPr>
          <w:t>274</w:t>
        </w:r>
        <w:r w:rsidR="00087FB1">
          <w:rPr>
            <w:noProof/>
            <w:webHidden/>
          </w:rPr>
          <w:fldChar w:fldCharType="end"/>
        </w:r>
      </w:hyperlink>
    </w:p>
    <w:p w14:paraId="77492DAF" w14:textId="0114D64F" w:rsidR="00087FB1" w:rsidRDefault="00000000">
      <w:pPr>
        <w:pStyle w:val="TOC2"/>
        <w:rPr>
          <w:rFonts w:asciiTheme="minorHAnsi" w:eastAsiaTheme="minorEastAsia" w:hAnsiTheme="minorHAnsi" w:cstheme="minorBidi"/>
          <w:smallCaps w:val="0"/>
          <w:noProof/>
          <w:lang w:eastAsia="en-US"/>
        </w:rPr>
      </w:pPr>
      <w:hyperlink w:anchor="_Toc118222662" w:history="1">
        <w:r w:rsidR="00087FB1" w:rsidRPr="00E43B41">
          <w:rPr>
            <w:rStyle w:val="Hyperlink"/>
            <w:noProof/>
          </w:rPr>
          <w:t>16.2</w:t>
        </w:r>
        <w:r w:rsidR="00087FB1">
          <w:rPr>
            <w:rFonts w:asciiTheme="minorHAnsi" w:eastAsiaTheme="minorEastAsia" w:hAnsiTheme="minorHAnsi" w:cstheme="minorBidi"/>
            <w:smallCaps w:val="0"/>
            <w:noProof/>
            <w:lang w:eastAsia="en-US"/>
          </w:rPr>
          <w:tab/>
        </w:r>
        <w:r w:rsidR="00087FB1" w:rsidRPr="00E43B41">
          <w:rPr>
            <w:rStyle w:val="Hyperlink"/>
            <w:noProof/>
          </w:rPr>
          <w:t>Certificates and Relationships</w:t>
        </w:r>
        <w:r w:rsidR="00087FB1">
          <w:rPr>
            <w:noProof/>
            <w:webHidden/>
          </w:rPr>
          <w:tab/>
        </w:r>
        <w:r w:rsidR="00087FB1">
          <w:rPr>
            <w:noProof/>
            <w:webHidden/>
          </w:rPr>
          <w:fldChar w:fldCharType="begin"/>
        </w:r>
        <w:r w:rsidR="00087FB1">
          <w:rPr>
            <w:noProof/>
            <w:webHidden/>
          </w:rPr>
          <w:instrText xml:space="preserve"> PAGEREF _Toc118222662 \h </w:instrText>
        </w:r>
        <w:r w:rsidR="00087FB1">
          <w:rPr>
            <w:noProof/>
            <w:webHidden/>
          </w:rPr>
        </w:r>
        <w:r w:rsidR="00087FB1">
          <w:rPr>
            <w:noProof/>
            <w:webHidden/>
          </w:rPr>
          <w:fldChar w:fldCharType="separate"/>
        </w:r>
        <w:r w:rsidR="00C02468">
          <w:rPr>
            <w:noProof/>
            <w:webHidden/>
          </w:rPr>
          <w:t>274</w:t>
        </w:r>
        <w:r w:rsidR="00087FB1">
          <w:rPr>
            <w:noProof/>
            <w:webHidden/>
          </w:rPr>
          <w:fldChar w:fldCharType="end"/>
        </w:r>
      </w:hyperlink>
    </w:p>
    <w:p w14:paraId="4D6A9BEB" w14:textId="336FB2E1" w:rsidR="00087FB1" w:rsidRDefault="00000000">
      <w:pPr>
        <w:pStyle w:val="TOC3"/>
        <w:rPr>
          <w:rFonts w:asciiTheme="minorHAnsi" w:eastAsiaTheme="minorEastAsia" w:hAnsiTheme="minorHAnsi" w:cstheme="minorBidi"/>
          <w:i w:val="0"/>
          <w:noProof/>
          <w:lang w:eastAsia="en-US"/>
        </w:rPr>
      </w:pPr>
      <w:hyperlink w:anchor="_Toc118222663" w:history="1">
        <w:r w:rsidR="00087FB1" w:rsidRPr="00E43B41">
          <w:rPr>
            <w:rStyle w:val="Hyperlink"/>
            <w:noProof/>
            <w14:scene3d>
              <w14:camera w14:prst="orthographicFront"/>
              <w14:lightRig w14:rig="threePt" w14:dir="t">
                <w14:rot w14:lat="0" w14:lon="0" w14:rev="0"/>
              </w14:lightRig>
            </w14:scene3d>
          </w:rPr>
          <w:t>16.2.1</w:t>
        </w:r>
        <w:r w:rsidR="00087FB1">
          <w:rPr>
            <w:rFonts w:asciiTheme="minorHAnsi" w:eastAsiaTheme="minorEastAsia" w:hAnsiTheme="minorHAnsi" w:cstheme="minorBidi"/>
            <w:i w:val="0"/>
            <w:noProof/>
            <w:lang w:eastAsia="en-US"/>
          </w:rPr>
          <w:tab/>
        </w:r>
        <w:r w:rsidR="00087FB1" w:rsidRPr="00E43B41">
          <w:rPr>
            <w:rStyle w:val="Hyperlink"/>
            <w:noProof/>
          </w:rPr>
          <w:t>[A] – SE Root CA Certificate</w:t>
        </w:r>
        <w:r w:rsidR="00087FB1">
          <w:rPr>
            <w:noProof/>
            <w:webHidden/>
          </w:rPr>
          <w:tab/>
        </w:r>
        <w:r w:rsidR="00087FB1">
          <w:rPr>
            <w:noProof/>
            <w:webHidden/>
          </w:rPr>
          <w:fldChar w:fldCharType="begin"/>
        </w:r>
        <w:r w:rsidR="00087FB1">
          <w:rPr>
            <w:noProof/>
            <w:webHidden/>
          </w:rPr>
          <w:instrText xml:space="preserve"> PAGEREF _Toc118222663 \h </w:instrText>
        </w:r>
        <w:r w:rsidR="00087FB1">
          <w:rPr>
            <w:noProof/>
            <w:webHidden/>
          </w:rPr>
        </w:r>
        <w:r w:rsidR="00087FB1">
          <w:rPr>
            <w:noProof/>
            <w:webHidden/>
          </w:rPr>
          <w:fldChar w:fldCharType="separate"/>
        </w:r>
        <w:r w:rsidR="00C02468">
          <w:rPr>
            <w:noProof/>
            <w:webHidden/>
          </w:rPr>
          <w:t>277</w:t>
        </w:r>
        <w:r w:rsidR="00087FB1">
          <w:rPr>
            <w:noProof/>
            <w:webHidden/>
          </w:rPr>
          <w:fldChar w:fldCharType="end"/>
        </w:r>
      </w:hyperlink>
    </w:p>
    <w:p w14:paraId="0DEC5E44" w14:textId="396073A6" w:rsidR="00087FB1" w:rsidRDefault="00000000">
      <w:pPr>
        <w:pStyle w:val="TOC3"/>
        <w:rPr>
          <w:rFonts w:asciiTheme="minorHAnsi" w:eastAsiaTheme="minorEastAsia" w:hAnsiTheme="minorHAnsi" w:cstheme="minorBidi"/>
          <w:i w:val="0"/>
          <w:noProof/>
          <w:lang w:eastAsia="en-US"/>
        </w:rPr>
      </w:pPr>
      <w:hyperlink w:anchor="_Toc118222664" w:history="1">
        <w:r w:rsidR="00087FB1" w:rsidRPr="00E43B41">
          <w:rPr>
            <w:rStyle w:val="Hyperlink"/>
            <w:noProof/>
            <w14:scene3d>
              <w14:camera w14:prst="orthographicFront"/>
              <w14:lightRig w14:rig="threePt" w14:dir="t">
                <w14:rot w14:lat="0" w14:lon="0" w14:rev="0"/>
              </w14:lightRig>
            </w14:scene3d>
          </w:rPr>
          <w:t>16.2.2</w:t>
        </w:r>
        <w:r w:rsidR="00087FB1">
          <w:rPr>
            <w:rFonts w:asciiTheme="minorHAnsi" w:eastAsiaTheme="minorEastAsia" w:hAnsiTheme="minorHAnsi" w:cstheme="minorBidi"/>
            <w:i w:val="0"/>
            <w:noProof/>
            <w:lang w:eastAsia="en-US"/>
          </w:rPr>
          <w:tab/>
        </w:r>
        <w:r w:rsidR="00087FB1" w:rsidRPr="00E43B41">
          <w:rPr>
            <w:rStyle w:val="Hyperlink"/>
            <w:noProof/>
          </w:rPr>
          <w:t>[B] – SE Root Certificate</w:t>
        </w:r>
        <w:r w:rsidR="00087FB1">
          <w:rPr>
            <w:noProof/>
            <w:webHidden/>
          </w:rPr>
          <w:tab/>
        </w:r>
        <w:r w:rsidR="00087FB1">
          <w:rPr>
            <w:noProof/>
            <w:webHidden/>
          </w:rPr>
          <w:fldChar w:fldCharType="begin"/>
        </w:r>
        <w:r w:rsidR="00087FB1">
          <w:rPr>
            <w:noProof/>
            <w:webHidden/>
          </w:rPr>
          <w:instrText xml:space="preserve"> PAGEREF _Toc118222664 \h </w:instrText>
        </w:r>
        <w:r w:rsidR="00087FB1">
          <w:rPr>
            <w:noProof/>
            <w:webHidden/>
          </w:rPr>
        </w:r>
        <w:r w:rsidR="00087FB1">
          <w:rPr>
            <w:noProof/>
            <w:webHidden/>
          </w:rPr>
          <w:fldChar w:fldCharType="separate"/>
        </w:r>
        <w:r w:rsidR="00C02468">
          <w:rPr>
            <w:noProof/>
            <w:webHidden/>
          </w:rPr>
          <w:t>277</w:t>
        </w:r>
        <w:r w:rsidR="00087FB1">
          <w:rPr>
            <w:noProof/>
            <w:webHidden/>
          </w:rPr>
          <w:fldChar w:fldCharType="end"/>
        </w:r>
      </w:hyperlink>
    </w:p>
    <w:p w14:paraId="3FE90CA7" w14:textId="1DBA4B51" w:rsidR="00087FB1" w:rsidRDefault="00000000">
      <w:pPr>
        <w:pStyle w:val="TOC3"/>
        <w:rPr>
          <w:rFonts w:asciiTheme="minorHAnsi" w:eastAsiaTheme="minorEastAsia" w:hAnsiTheme="minorHAnsi" w:cstheme="minorBidi"/>
          <w:i w:val="0"/>
          <w:noProof/>
          <w:lang w:eastAsia="en-US"/>
        </w:rPr>
      </w:pPr>
      <w:hyperlink w:anchor="_Toc118222665" w:history="1">
        <w:r w:rsidR="00087FB1" w:rsidRPr="00E43B41">
          <w:rPr>
            <w:rStyle w:val="Hyperlink"/>
            <w:noProof/>
            <w14:scene3d>
              <w14:camera w14:prst="orthographicFront"/>
              <w14:lightRig w14:rig="threePt" w14:dir="t">
                <w14:rot w14:lat="0" w14:lon="0" w14:rev="0"/>
              </w14:lightRig>
            </w14:scene3d>
          </w:rPr>
          <w:t>16.2.3</w:t>
        </w:r>
        <w:r w:rsidR="00087FB1">
          <w:rPr>
            <w:rFonts w:asciiTheme="minorHAnsi" w:eastAsiaTheme="minorEastAsia" w:hAnsiTheme="minorHAnsi" w:cstheme="minorBidi"/>
            <w:i w:val="0"/>
            <w:noProof/>
            <w:lang w:eastAsia="en-US"/>
          </w:rPr>
          <w:tab/>
        </w:r>
        <w:r w:rsidR="00087FB1" w:rsidRPr="00E43B41">
          <w:rPr>
            <w:rStyle w:val="Hyperlink"/>
            <w:noProof/>
          </w:rPr>
          <w:t>[C] – Instance CA Attestation (signed by SE Root) per Vehicle OEM</w:t>
        </w:r>
        <w:r w:rsidR="00087FB1">
          <w:rPr>
            <w:noProof/>
            <w:webHidden/>
          </w:rPr>
          <w:tab/>
        </w:r>
        <w:r w:rsidR="00087FB1">
          <w:rPr>
            <w:noProof/>
            <w:webHidden/>
          </w:rPr>
          <w:fldChar w:fldCharType="begin"/>
        </w:r>
        <w:r w:rsidR="00087FB1">
          <w:rPr>
            <w:noProof/>
            <w:webHidden/>
          </w:rPr>
          <w:instrText xml:space="preserve"> PAGEREF _Toc118222665 \h </w:instrText>
        </w:r>
        <w:r w:rsidR="00087FB1">
          <w:rPr>
            <w:noProof/>
            <w:webHidden/>
          </w:rPr>
        </w:r>
        <w:r w:rsidR="00087FB1">
          <w:rPr>
            <w:noProof/>
            <w:webHidden/>
          </w:rPr>
          <w:fldChar w:fldCharType="separate"/>
        </w:r>
        <w:r w:rsidR="00C02468">
          <w:rPr>
            <w:noProof/>
            <w:webHidden/>
          </w:rPr>
          <w:t>277</w:t>
        </w:r>
        <w:r w:rsidR="00087FB1">
          <w:rPr>
            <w:noProof/>
            <w:webHidden/>
          </w:rPr>
          <w:fldChar w:fldCharType="end"/>
        </w:r>
      </w:hyperlink>
    </w:p>
    <w:p w14:paraId="6A97341D" w14:textId="449A37E6" w:rsidR="00087FB1" w:rsidRDefault="00000000">
      <w:pPr>
        <w:pStyle w:val="TOC3"/>
        <w:rPr>
          <w:rFonts w:asciiTheme="minorHAnsi" w:eastAsiaTheme="minorEastAsia" w:hAnsiTheme="minorHAnsi" w:cstheme="minorBidi"/>
          <w:i w:val="0"/>
          <w:noProof/>
          <w:lang w:eastAsia="en-US"/>
        </w:rPr>
      </w:pPr>
      <w:hyperlink w:anchor="_Toc118222666" w:history="1">
        <w:r w:rsidR="00087FB1" w:rsidRPr="00E43B41">
          <w:rPr>
            <w:rStyle w:val="Hyperlink"/>
            <w:noProof/>
            <w14:scene3d>
              <w14:camera w14:prst="orthographicFront"/>
              <w14:lightRig w14:rig="threePt" w14:dir="t">
                <w14:rot w14:lat="0" w14:lon="0" w14:rev="0"/>
              </w14:lightRig>
            </w14:scene3d>
          </w:rPr>
          <w:t>16.2.4</w:t>
        </w:r>
        <w:r w:rsidR="00087FB1">
          <w:rPr>
            <w:rFonts w:asciiTheme="minorHAnsi" w:eastAsiaTheme="minorEastAsia" w:hAnsiTheme="minorHAnsi" w:cstheme="minorBidi"/>
            <w:i w:val="0"/>
            <w:noProof/>
            <w:lang w:eastAsia="en-US"/>
          </w:rPr>
          <w:tab/>
        </w:r>
        <w:r w:rsidR="00087FB1" w:rsidRPr="00E43B41">
          <w:rPr>
            <w:rStyle w:val="Hyperlink"/>
            <w:noProof/>
          </w:rPr>
          <w:t>[D] – Device OEM CA Certificate</w:t>
        </w:r>
        <w:r w:rsidR="00087FB1">
          <w:rPr>
            <w:noProof/>
            <w:webHidden/>
          </w:rPr>
          <w:tab/>
        </w:r>
        <w:r w:rsidR="00087FB1">
          <w:rPr>
            <w:noProof/>
            <w:webHidden/>
          </w:rPr>
          <w:fldChar w:fldCharType="begin"/>
        </w:r>
        <w:r w:rsidR="00087FB1">
          <w:rPr>
            <w:noProof/>
            <w:webHidden/>
          </w:rPr>
          <w:instrText xml:space="preserve"> PAGEREF _Toc118222666 \h </w:instrText>
        </w:r>
        <w:r w:rsidR="00087FB1">
          <w:rPr>
            <w:noProof/>
            <w:webHidden/>
          </w:rPr>
        </w:r>
        <w:r w:rsidR="00087FB1">
          <w:rPr>
            <w:noProof/>
            <w:webHidden/>
          </w:rPr>
          <w:fldChar w:fldCharType="separate"/>
        </w:r>
        <w:r w:rsidR="00C02468">
          <w:rPr>
            <w:noProof/>
            <w:webHidden/>
          </w:rPr>
          <w:t>277</w:t>
        </w:r>
        <w:r w:rsidR="00087FB1">
          <w:rPr>
            <w:noProof/>
            <w:webHidden/>
          </w:rPr>
          <w:fldChar w:fldCharType="end"/>
        </w:r>
      </w:hyperlink>
    </w:p>
    <w:p w14:paraId="45B72762" w14:textId="05051151" w:rsidR="00087FB1" w:rsidRDefault="00000000">
      <w:pPr>
        <w:pStyle w:val="TOC3"/>
        <w:rPr>
          <w:rFonts w:asciiTheme="minorHAnsi" w:eastAsiaTheme="minorEastAsia" w:hAnsiTheme="minorHAnsi" w:cstheme="minorBidi"/>
          <w:i w:val="0"/>
          <w:noProof/>
          <w:lang w:eastAsia="en-US"/>
        </w:rPr>
      </w:pPr>
      <w:hyperlink w:anchor="_Toc118222667" w:history="1">
        <w:r w:rsidR="00087FB1" w:rsidRPr="00E43B41">
          <w:rPr>
            <w:rStyle w:val="Hyperlink"/>
            <w:noProof/>
            <w14:scene3d>
              <w14:camera w14:prst="orthographicFront"/>
              <w14:lightRig w14:rig="threePt" w14:dir="t">
                <w14:rot w14:lat="0" w14:lon="0" w14:rev="0"/>
              </w14:lightRig>
            </w14:scene3d>
          </w:rPr>
          <w:t>16.2.5</w:t>
        </w:r>
        <w:r w:rsidR="00087FB1">
          <w:rPr>
            <w:rFonts w:asciiTheme="minorHAnsi" w:eastAsiaTheme="minorEastAsia" w:hAnsiTheme="minorHAnsi" w:cstheme="minorBidi"/>
            <w:i w:val="0"/>
            <w:noProof/>
            <w:lang w:eastAsia="en-US"/>
          </w:rPr>
          <w:tab/>
        </w:r>
        <w:r w:rsidR="00087FB1" w:rsidRPr="00E43B41">
          <w:rPr>
            <w:rStyle w:val="Hyperlink"/>
            <w:noProof/>
          </w:rPr>
          <w:t>[E] – Instance CA Certificate (Signed by Device OEM) per Vehicle OEM</w:t>
        </w:r>
        <w:r w:rsidR="00087FB1">
          <w:rPr>
            <w:noProof/>
            <w:webHidden/>
          </w:rPr>
          <w:tab/>
        </w:r>
        <w:r w:rsidR="00087FB1">
          <w:rPr>
            <w:noProof/>
            <w:webHidden/>
          </w:rPr>
          <w:fldChar w:fldCharType="begin"/>
        </w:r>
        <w:r w:rsidR="00087FB1">
          <w:rPr>
            <w:noProof/>
            <w:webHidden/>
          </w:rPr>
          <w:instrText xml:space="preserve"> PAGEREF _Toc118222667 \h </w:instrText>
        </w:r>
        <w:r w:rsidR="00087FB1">
          <w:rPr>
            <w:noProof/>
            <w:webHidden/>
          </w:rPr>
        </w:r>
        <w:r w:rsidR="00087FB1">
          <w:rPr>
            <w:noProof/>
            <w:webHidden/>
          </w:rPr>
          <w:fldChar w:fldCharType="separate"/>
        </w:r>
        <w:r w:rsidR="00C02468">
          <w:rPr>
            <w:noProof/>
            <w:webHidden/>
          </w:rPr>
          <w:t>278</w:t>
        </w:r>
        <w:r w:rsidR="00087FB1">
          <w:rPr>
            <w:noProof/>
            <w:webHidden/>
          </w:rPr>
          <w:fldChar w:fldCharType="end"/>
        </w:r>
      </w:hyperlink>
    </w:p>
    <w:p w14:paraId="1E6EB531" w14:textId="2EDA7967" w:rsidR="00087FB1" w:rsidRDefault="00000000">
      <w:pPr>
        <w:pStyle w:val="TOC3"/>
        <w:rPr>
          <w:rFonts w:asciiTheme="minorHAnsi" w:eastAsiaTheme="minorEastAsia" w:hAnsiTheme="minorHAnsi" w:cstheme="minorBidi"/>
          <w:i w:val="0"/>
          <w:noProof/>
          <w:lang w:eastAsia="en-US"/>
        </w:rPr>
      </w:pPr>
      <w:hyperlink w:anchor="_Toc118222668" w:history="1">
        <w:r w:rsidR="00087FB1" w:rsidRPr="00E43B41">
          <w:rPr>
            <w:rStyle w:val="Hyperlink"/>
            <w:noProof/>
            <w14:scene3d>
              <w14:camera w14:prst="orthographicFront"/>
              <w14:lightRig w14:rig="threePt" w14:dir="t">
                <w14:rot w14:lat="0" w14:lon="0" w14:rev="0"/>
              </w14:lightRig>
            </w14:scene3d>
          </w:rPr>
          <w:t>16.2.6</w:t>
        </w:r>
        <w:r w:rsidR="00087FB1">
          <w:rPr>
            <w:rFonts w:asciiTheme="minorHAnsi" w:eastAsiaTheme="minorEastAsia" w:hAnsiTheme="minorHAnsi" w:cstheme="minorBidi"/>
            <w:i w:val="0"/>
            <w:noProof/>
            <w:lang w:eastAsia="en-US"/>
          </w:rPr>
          <w:tab/>
        </w:r>
        <w:r w:rsidR="00087FB1" w:rsidRPr="00E43B41">
          <w:rPr>
            <w:rStyle w:val="Hyperlink"/>
            <w:noProof/>
          </w:rPr>
          <w:t>[F] – Device OEM CA Certificate (Signed by Vehicle OEM)</w:t>
        </w:r>
        <w:r w:rsidR="00087FB1">
          <w:rPr>
            <w:noProof/>
            <w:webHidden/>
          </w:rPr>
          <w:tab/>
        </w:r>
        <w:r w:rsidR="00087FB1">
          <w:rPr>
            <w:noProof/>
            <w:webHidden/>
          </w:rPr>
          <w:fldChar w:fldCharType="begin"/>
        </w:r>
        <w:r w:rsidR="00087FB1">
          <w:rPr>
            <w:noProof/>
            <w:webHidden/>
          </w:rPr>
          <w:instrText xml:space="preserve"> PAGEREF _Toc118222668 \h </w:instrText>
        </w:r>
        <w:r w:rsidR="00087FB1">
          <w:rPr>
            <w:noProof/>
            <w:webHidden/>
          </w:rPr>
        </w:r>
        <w:r w:rsidR="00087FB1">
          <w:rPr>
            <w:noProof/>
            <w:webHidden/>
          </w:rPr>
          <w:fldChar w:fldCharType="separate"/>
        </w:r>
        <w:r w:rsidR="00C02468">
          <w:rPr>
            <w:noProof/>
            <w:webHidden/>
          </w:rPr>
          <w:t>278</w:t>
        </w:r>
        <w:r w:rsidR="00087FB1">
          <w:rPr>
            <w:noProof/>
            <w:webHidden/>
          </w:rPr>
          <w:fldChar w:fldCharType="end"/>
        </w:r>
      </w:hyperlink>
    </w:p>
    <w:p w14:paraId="1829E36F" w14:textId="33067B89" w:rsidR="00087FB1" w:rsidRDefault="00000000">
      <w:pPr>
        <w:pStyle w:val="TOC3"/>
        <w:rPr>
          <w:rFonts w:asciiTheme="minorHAnsi" w:eastAsiaTheme="minorEastAsia" w:hAnsiTheme="minorHAnsi" w:cstheme="minorBidi"/>
          <w:i w:val="0"/>
          <w:noProof/>
          <w:lang w:eastAsia="en-US"/>
        </w:rPr>
      </w:pPr>
      <w:hyperlink w:anchor="_Toc118222669" w:history="1">
        <w:r w:rsidR="00087FB1" w:rsidRPr="00E43B41">
          <w:rPr>
            <w:rStyle w:val="Hyperlink"/>
            <w:noProof/>
            <w14:scene3d>
              <w14:camera w14:prst="orthographicFront"/>
              <w14:lightRig w14:rig="threePt" w14:dir="t">
                <w14:rot w14:lat="0" w14:lon="0" w14:rev="0"/>
              </w14:lightRig>
            </w14:scene3d>
          </w:rPr>
          <w:t>16.2.7</w:t>
        </w:r>
        <w:r w:rsidR="00087FB1">
          <w:rPr>
            <w:rFonts w:asciiTheme="minorHAnsi" w:eastAsiaTheme="minorEastAsia" w:hAnsiTheme="minorHAnsi" w:cstheme="minorBidi"/>
            <w:i w:val="0"/>
            <w:noProof/>
            <w:lang w:eastAsia="en-US"/>
          </w:rPr>
          <w:tab/>
        </w:r>
        <w:r w:rsidR="00087FB1" w:rsidRPr="00E43B41">
          <w:rPr>
            <w:rStyle w:val="Hyperlink"/>
            <w:noProof/>
          </w:rPr>
          <w:t>[G] – Digital Key per vehicle</w:t>
        </w:r>
        <w:r w:rsidR="00087FB1">
          <w:rPr>
            <w:noProof/>
            <w:webHidden/>
          </w:rPr>
          <w:tab/>
        </w:r>
        <w:r w:rsidR="00087FB1">
          <w:rPr>
            <w:noProof/>
            <w:webHidden/>
          </w:rPr>
          <w:fldChar w:fldCharType="begin"/>
        </w:r>
        <w:r w:rsidR="00087FB1">
          <w:rPr>
            <w:noProof/>
            <w:webHidden/>
          </w:rPr>
          <w:instrText xml:space="preserve"> PAGEREF _Toc118222669 \h </w:instrText>
        </w:r>
        <w:r w:rsidR="00087FB1">
          <w:rPr>
            <w:noProof/>
            <w:webHidden/>
          </w:rPr>
        </w:r>
        <w:r w:rsidR="00087FB1">
          <w:rPr>
            <w:noProof/>
            <w:webHidden/>
          </w:rPr>
          <w:fldChar w:fldCharType="separate"/>
        </w:r>
        <w:r w:rsidR="00C02468">
          <w:rPr>
            <w:noProof/>
            <w:webHidden/>
          </w:rPr>
          <w:t>278</w:t>
        </w:r>
        <w:r w:rsidR="00087FB1">
          <w:rPr>
            <w:noProof/>
            <w:webHidden/>
          </w:rPr>
          <w:fldChar w:fldCharType="end"/>
        </w:r>
      </w:hyperlink>
    </w:p>
    <w:p w14:paraId="1A06C981" w14:textId="327DE41F" w:rsidR="00087FB1" w:rsidRDefault="00000000">
      <w:pPr>
        <w:pStyle w:val="TOC3"/>
        <w:rPr>
          <w:rFonts w:asciiTheme="minorHAnsi" w:eastAsiaTheme="minorEastAsia" w:hAnsiTheme="minorHAnsi" w:cstheme="minorBidi"/>
          <w:i w:val="0"/>
          <w:noProof/>
          <w:lang w:eastAsia="en-US"/>
        </w:rPr>
      </w:pPr>
      <w:hyperlink w:anchor="_Toc118222670" w:history="1">
        <w:r w:rsidR="00087FB1" w:rsidRPr="00E43B41">
          <w:rPr>
            <w:rStyle w:val="Hyperlink"/>
            <w:noProof/>
            <w14:scene3d>
              <w14:camera w14:prst="orthographicFront"/>
              <w14:lightRig w14:rig="threePt" w14:dir="t">
                <w14:rot w14:lat="0" w14:lon="0" w14:rev="0"/>
              </w14:lightRig>
            </w14:scene3d>
          </w:rPr>
          <w:t>16.2.8</w:t>
        </w:r>
        <w:r w:rsidR="00087FB1">
          <w:rPr>
            <w:rFonts w:asciiTheme="minorHAnsi" w:eastAsiaTheme="minorEastAsia" w:hAnsiTheme="minorHAnsi" w:cstheme="minorBidi"/>
            <w:i w:val="0"/>
            <w:noProof/>
            <w:lang w:eastAsia="en-US"/>
          </w:rPr>
          <w:tab/>
        </w:r>
        <w:r w:rsidR="00087FB1" w:rsidRPr="00E43B41">
          <w:rPr>
            <w:rStyle w:val="Hyperlink"/>
            <w:noProof/>
          </w:rPr>
          <w:t>[H] – Digital Key Certificate</w:t>
        </w:r>
        <w:r w:rsidR="00087FB1">
          <w:rPr>
            <w:noProof/>
            <w:webHidden/>
          </w:rPr>
          <w:tab/>
        </w:r>
        <w:r w:rsidR="00087FB1">
          <w:rPr>
            <w:noProof/>
            <w:webHidden/>
          </w:rPr>
          <w:fldChar w:fldCharType="begin"/>
        </w:r>
        <w:r w:rsidR="00087FB1">
          <w:rPr>
            <w:noProof/>
            <w:webHidden/>
          </w:rPr>
          <w:instrText xml:space="preserve"> PAGEREF _Toc118222670 \h </w:instrText>
        </w:r>
        <w:r w:rsidR="00087FB1">
          <w:rPr>
            <w:noProof/>
            <w:webHidden/>
          </w:rPr>
        </w:r>
        <w:r w:rsidR="00087FB1">
          <w:rPr>
            <w:noProof/>
            <w:webHidden/>
          </w:rPr>
          <w:fldChar w:fldCharType="separate"/>
        </w:r>
        <w:r w:rsidR="00C02468">
          <w:rPr>
            <w:noProof/>
            <w:webHidden/>
          </w:rPr>
          <w:t>278</w:t>
        </w:r>
        <w:r w:rsidR="00087FB1">
          <w:rPr>
            <w:noProof/>
            <w:webHidden/>
          </w:rPr>
          <w:fldChar w:fldCharType="end"/>
        </w:r>
      </w:hyperlink>
    </w:p>
    <w:p w14:paraId="116D2BD7" w14:textId="674EEB20" w:rsidR="00087FB1" w:rsidRDefault="00000000">
      <w:pPr>
        <w:pStyle w:val="TOC3"/>
        <w:rPr>
          <w:rFonts w:asciiTheme="minorHAnsi" w:eastAsiaTheme="minorEastAsia" w:hAnsiTheme="minorHAnsi" w:cstheme="minorBidi"/>
          <w:i w:val="0"/>
          <w:noProof/>
          <w:lang w:eastAsia="en-US"/>
        </w:rPr>
      </w:pPr>
      <w:hyperlink w:anchor="_Toc118222671" w:history="1">
        <w:r w:rsidR="00087FB1" w:rsidRPr="00E43B41">
          <w:rPr>
            <w:rStyle w:val="Hyperlink"/>
            <w:noProof/>
            <w14:scene3d>
              <w14:camera w14:prst="orthographicFront"/>
              <w14:lightRig w14:rig="threePt" w14:dir="t">
                <w14:rot w14:lat="0" w14:lon="0" w14:rev="0"/>
              </w14:lightRig>
            </w14:scene3d>
          </w:rPr>
          <w:t>16.2.9</w:t>
        </w:r>
        <w:r w:rsidR="00087FB1">
          <w:rPr>
            <w:rFonts w:asciiTheme="minorHAnsi" w:eastAsiaTheme="minorEastAsia" w:hAnsiTheme="minorHAnsi" w:cstheme="minorBidi"/>
            <w:i w:val="0"/>
            <w:noProof/>
            <w:lang w:eastAsia="en-US"/>
          </w:rPr>
          <w:tab/>
        </w:r>
        <w:r w:rsidR="00087FB1" w:rsidRPr="00E43B41">
          <w:rPr>
            <w:rStyle w:val="Hyperlink"/>
            <w:noProof/>
          </w:rPr>
          <w:t>[J] – Vehicle OEM CA Certificate</w:t>
        </w:r>
        <w:r w:rsidR="00087FB1">
          <w:rPr>
            <w:noProof/>
            <w:webHidden/>
          </w:rPr>
          <w:tab/>
        </w:r>
        <w:r w:rsidR="00087FB1">
          <w:rPr>
            <w:noProof/>
            <w:webHidden/>
          </w:rPr>
          <w:fldChar w:fldCharType="begin"/>
        </w:r>
        <w:r w:rsidR="00087FB1">
          <w:rPr>
            <w:noProof/>
            <w:webHidden/>
          </w:rPr>
          <w:instrText xml:space="preserve"> PAGEREF _Toc118222671 \h </w:instrText>
        </w:r>
        <w:r w:rsidR="00087FB1">
          <w:rPr>
            <w:noProof/>
            <w:webHidden/>
          </w:rPr>
        </w:r>
        <w:r w:rsidR="00087FB1">
          <w:rPr>
            <w:noProof/>
            <w:webHidden/>
          </w:rPr>
          <w:fldChar w:fldCharType="separate"/>
        </w:r>
        <w:r w:rsidR="00C02468">
          <w:rPr>
            <w:noProof/>
            <w:webHidden/>
          </w:rPr>
          <w:t>278</w:t>
        </w:r>
        <w:r w:rsidR="00087FB1">
          <w:rPr>
            <w:noProof/>
            <w:webHidden/>
          </w:rPr>
          <w:fldChar w:fldCharType="end"/>
        </w:r>
      </w:hyperlink>
    </w:p>
    <w:p w14:paraId="24377FA5" w14:textId="16FB6177" w:rsidR="00087FB1" w:rsidRDefault="00000000">
      <w:pPr>
        <w:pStyle w:val="TOC3"/>
        <w:rPr>
          <w:rFonts w:asciiTheme="minorHAnsi" w:eastAsiaTheme="minorEastAsia" w:hAnsiTheme="minorHAnsi" w:cstheme="minorBidi"/>
          <w:i w:val="0"/>
          <w:noProof/>
          <w:lang w:eastAsia="en-US"/>
        </w:rPr>
      </w:pPr>
      <w:hyperlink w:anchor="_Toc118222672" w:history="1">
        <w:r w:rsidR="00087FB1" w:rsidRPr="00E43B41">
          <w:rPr>
            <w:rStyle w:val="Hyperlink"/>
            <w:noProof/>
            <w14:scene3d>
              <w14:camera w14:prst="orthographicFront"/>
              <w14:lightRig w14:rig="threePt" w14:dir="t">
                <w14:rot w14:lat="0" w14:lon="0" w14:rev="0"/>
              </w14:lightRig>
            </w14:scene3d>
          </w:rPr>
          <w:t>16.2.10</w:t>
        </w:r>
        <w:r w:rsidR="00087FB1">
          <w:rPr>
            <w:rFonts w:asciiTheme="minorHAnsi" w:eastAsiaTheme="minorEastAsia" w:hAnsiTheme="minorHAnsi" w:cstheme="minorBidi"/>
            <w:i w:val="0"/>
            <w:noProof/>
            <w:lang w:eastAsia="en-US"/>
          </w:rPr>
          <w:tab/>
        </w:r>
        <w:r w:rsidR="00087FB1" w:rsidRPr="00E43B41">
          <w:rPr>
            <w:rStyle w:val="Hyperlink"/>
            <w:noProof/>
          </w:rPr>
          <w:t>[K] – Vehicle Public Key Certificate</w:t>
        </w:r>
        <w:r w:rsidR="00087FB1">
          <w:rPr>
            <w:noProof/>
            <w:webHidden/>
          </w:rPr>
          <w:tab/>
        </w:r>
        <w:r w:rsidR="00087FB1">
          <w:rPr>
            <w:noProof/>
            <w:webHidden/>
          </w:rPr>
          <w:fldChar w:fldCharType="begin"/>
        </w:r>
        <w:r w:rsidR="00087FB1">
          <w:rPr>
            <w:noProof/>
            <w:webHidden/>
          </w:rPr>
          <w:instrText xml:space="preserve"> PAGEREF _Toc118222672 \h </w:instrText>
        </w:r>
        <w:r w:rsidR="00087FB1">
          <w:rPr>
            <w:noProof/>
            <w:webHidden/>
          </w:rPr>
        </w:r>
        <w:r w:rsidR="00087FB1">
          <w:rPr>
            <w:noProof/>
            <w:webHidden/>
          </w:rPr>
          <w:fldChar w:fldCharType="separate"/>
        </w:r>
        <w:r w:rsidR="00C02468">
          <w:rPr>
            <w:noProof/>
            <w:webHidden/>
          </w:rPr>
          <w:t>279</w:t>
        </w:r>
        <w:r w:rsidR="00087FB1">
          <w:rPr>
            <w:noProof/>
            <w:webHidden/>
          </w:rPr>
          <w:fldChar w:fldCharType="end"/>
        </w:r>
      </w:hyperlink>
    </w:p>
    <w:p w14:paraId="00289AB0" w14:textId="3DCCFC2D" w:rsidR="00087FB1" w:rsidRDefault="00000000">
      <w:pPr>
        <w:pStyle w:val="TOC3"/>
        <w:rPr>
          <w:rFonts w:asciiTheme="minorHAnsi" w:eastAsiaTheme="minorEastAsia" w:hAnsiTheme="minorHAnsi" w:cstheme="minorBidi"/>
          <w:i w:val="0"/>
          <w:noProof/>
          <w:lang w:eastAsia="en-US"/>
        </w:rPr>
      </w:pPr>
      <w:hyperlink w:anchor="_Toc118222673" w:history="1">
        <w:r w:rsidR="00087FB1" w:rsidRPr="00E43B41">
          <w:rPr>
            <w:rStyle w:val="Hyperlink"/>
            <w:noProof/>
            <w14:scene3d>
              <w14:camera w14:prst="orthographicFront"/>
              <w14:lightRig w14:rig="threePt" w14:dir="t">
                <w14:rot w14:lat="0" w14:lon="0" w14:rev="0"/>
              </w14:lightRig>
            </w14:scene3d>
          </w:rPr>
          <w:t>16.2.11</w:t>
        </w:r>
        <w:r w:rsidR="00087FB1">
          <w:rPr>
            <w:rFonts w:asciiTheme="minorHAnsi" w:eastAsiaTheme="minorEastAsia" w:hAnsiTheme="minorHAnsi" w:cstheme="minorBidi"/>
            <w:i w:val="0"/>
            <w:noProof/>
            <w:lang w:eastAsia="en-US"/>
          </w:rPr>
          <w:tab/>
        </w:r>
        <w:r w:rsidR="00087FB1" w:rsidRPr="00E43B41">
          <w:rPr>
            <w:rStyle w:val="Hyperlink"/>
            <w:noProof/>
          </w:rPr>
          <w:t>[L] – Digital Key Creation Data</w:t>
        </w:r>
        <w:r w:rsidR="00087FB1">
          <w:rPr>
            <w:noProof/>
            <w:webHidden/>
          </w:rPr>
          <w:tab/>
        </w:r>
        <w:r w:rsidR="00087FB1">
          <w:rPr>
            <w:noProof/>
            <w:webHidden/>
          </w:rPr>
          <w:fldChar w:fldCharType="begin"/>
        </w:r>
        <w:r w:rsidR="00087FB1">
          <w:rPr>
            <w:noProof/>
            <w:webHidden/>
          </w:rPr>
          <w:instrText xml:space="preserve"> PAGEREF _Toc118222673 \h </w:instrText>
        </w:r>
        <w:r w:rsidR="00087FB1">
          <w:rPr>
            <w:noProof/>
            <w:webHidden/>
          </w:rPr>
        </w:r>
        <w:r w:rsidR="00087FB1">
          <w:rPr>
            <w:noProof/>
            <w:webHidden/>
          </w:rPr>
          <w:fldChar w:fldCharType="separate"/>
        </w:r>
        <w:r w:rsidR="00C02468">
          <w:rPr>
            <w:noProof/>
            <w:webHidden/>
          </w:rPr>
          <w:t>279</w:t>
        </w:r>
        <w:r w:rsidR="00087FB1">
          <w:rPr>
            <w:noProof/>
            <w:webHidden/>
          </w:rPr>
          <w:fldChar w:fldCharType="end"/>
        </w:r>
      </w:hyperlink>
    </w:p>
    <w:p w14:paraId="30C2F8D4" w14:textId="0CC7CAF0" w:rsidR="00087FB1" w:rsidRDefault="00000000">
      <w:pPr>
        <w:pStyle w:val="TOC3"/>
        <w:rPr>
          <w:rFonts w:asciiTheme="minorHAnsi" w:eastAsiaTheme="minorEastAsia" w:hAnsiTheme="minorHAnsi" w:cstheme="minorBidi"/>
          <w:i w:val="0"/>
          <w:noProof/>
          <w:lang w:eastAsia="en-US"/>
        </w:rPr>
      </w:pPr>
      <w:hyperlink w:anchor="_Toc118222674" w:history="1">
        <w:r w:rsidR="00087FB1" w:rsidRPr="00E43B41">
          <w:rPr>
            <w:rStyle w:val="Hyperlink"/>
            <w:noProof/>
            <w14:scene3d>
              <w14:camera w14:prst="orthographicFront"/>
              <w14:lightRig w14:rig="threePt" w14:dir="t">
                <w14:rot w14:lat="0" w14:lon="0" w14:rev="0"/>
              </w14:lightRig>
            </w14:scene3d>
          </w:rPr>
          <w:t>16.2.12</w:t>
        </w:r>
        <w:r w:rsidR="00087FB1">
          <w:rPr>
            <w:rFonts w:asciiTheme="minorHAnsi" w:eastAsiaTheme="minorEastAsia" w:hAnsiTheme="minorHAnsi" w:cstheme="minorBidi"/>
            <w:i w:val="0"/>
            <w:noProof/>
            <w:lang w:eastAsia="en-US"/>
          </w:rPr>
          <w:tab/>
        </w:r>
        <w:r w:rsidR="00087FB1" w:rsidRPr="00E43B41">
          <w:rPr>
            <w:rStyle w:val="Hyperlink"/>
            <w:noProof/>
          </w:rPr>
          <w:t>[M] – Vehicle OEM CA Certificate (signed by Device OEM)</w:t>
        </w:r>
        <w:r w:rsidR="00087FB1">
          <w:rPr>
            <w:noProof/>
            <w:webHidden/>
          </w:rPr>
          <w:tab/>
        </w:r>
        <w:r w:rsidR="00087FB1">
          <w:rPr>
            <w:noProof/>
            <w:webHidden/>
          </w:rPr>
          <w:fldChar w:fldCharType="begin"/>
        </w:r>
        <w:r w:rsidR="00087FB1">
          <w:rPr>
            <w:noProof/>
            <w:webHidden/>
          </w:rPr>
          <w:instrText xml:space="preserve"> PAGEREF _Toc118222674 \h </w:instrText>
        </w:r>
        <w:r w:rsidR="00087FB1">
          <w:rPr>
            <w:noProof/>
            <w:webHidden/>
          </w:rPr>
        </w:r>
        <w:r w:rsidR="00087FB1">
          <w:rPr>
            <w:noProof/>
            <w:webHidden/>
          </w:rPr>
          <w:fldChar w:fldCharType="separate"/>
        </w:r>
        <w:r w:rsidR="00C02468">
          <w:rPr>
            <w:noProof/>
            <w:webHidden/>
          </w:rPr>
          <w:t>279</w:t>
        </w:r>
        <w:r w:rsidR="00087FB1">
          <w:rPr>
            <w:noProof/>
            <w:webHidden/>
          </w:rPr>
          <w:fldChar w:fldCharType="end"/>
        </w:r>
      </w:hyperlink>
    </w:p>
    <w:p w14:paraId="42D09AE8" w14:textId="31830548" w:rsidR="00087FB1" w:rsidRDefault="00000000">
      <w:pPr>
        <w:pStyle w:val="TOC3"/>
        <w:rPr>
          <w:rFonts w:asciiTheme="minorHAnsi" w:eastAsiaTheme="minorEastAsia" w:hAnsiTheme="minorHAnsi" w:cstheme="minorBidi"/>
          <w:i w:val="0"/>
          <w:noProof/>
          <w:lang w:eastAsia="en-US"/>
        </w:rPr>
      </w:pPr>
      <w:hyperlink w:anchor="_Toc118222675" w:history="1">
        <w:r w:rsidR="00087FB1" w:rsidRPr="00E43B41">
          <w:rPr>
            <w:rStyle w:val="Hyperlink"/>
            <w:noProof/>
            <w14:scene3d>
              <w14:camera w14:prst="orthographicFront"/>
              <w14:lightRig w14:rig="threePt" w14:dir="t">
                <w14:rot w14:lat="0" w14:lon="0" w14:rev="0"/>
              </w14:lightRig>
            </w14:scene3d>
          </w:rPr>
          <w:t>16.2.13</w:t>
        </w:r>
        <w:r w:rsidR="00087FB1">
          <w:rPr>
            <w:rFonts w:asciiTheme="minorHAnsi" w:eastAsiaTheme="minorEastAsia" w:hAnsiTheme="minorHAnsi" w:cstheme="minorBidi"/>
            <w:i w:val="0"/>
            <w:noProof/>
            <w:lang w:eastAsia="en-US"/>
          </w:rPr>
          <w:tab/>
        </w:r>
        <w:r w:rsidR="00087FB1" w:rsidRPr="00E43B41">
          <w:rPr>
            <w:rStyle w:val="Hyperlink"/>
            <w:noProof/>
          </w:rPr>
          <w:t>[N] – Instance CA Attestation (self-signed) per Vehicle OEM</w:t>
        </w:r>
        <w:r w:rsidR="00087FB1">
          <w:rPr>
            <w:noProof/>
            <w:webHidden/>
          </w:rPr>
          <w:tab/>
        </w:r>
        <w:r w:rsidR="00087FB1">
          <w:rPr>
            <w:noProof/>
            <w:webHidden/>
          </w:rPr>
          <w:fldChar w:fldCharType="begin"/>
        </w:r>
        <w:r w:rsidR="00087FB1">
          <w:rPr>
            <w:noProof/>
            <w:webHidden/>
          </w:rPr>
          <w:instrText xml:space="preserve"> PAGEREF _Toc118222675 \h </w:instrText>
        </w:r>
        <w:r w:rsidR="00087FB1">
          <w:rPr>
            <w:noProof/>
            <w:webHidden/>
          </w:rPr>
        </w:r>
        <w:r w:rsidR="00087FB1">
          <w:rPr>
            <w:noProof/>
            <w:webHidden/>
          </w:rPr>
          <w:fldChar w:fldCharType="separate"/>
        </w:r>
        <w:r w:rsidR="00C02468">
          <w:rPr>
            <w:noProof/>
            <w:webHidden/>
          </w:rPr>
          <w:t>279</w:t>
        </w:r>
        <w:r w:rsidR="00087FB1">
          <w:rPr>
            <w:noProof/>
            <w:webHidden/>
          </w:rPr>
          <w:fldChar w:fldCharType="end"/>
        </w:r>
      </w:hyperlink>
    </w:p>
    <w:p w14:paraId="57D39FDB" w14:textId="7F383139" w:rsidR="00087FB1" w:rsidRDefault="00000000">
      <w:pPr>
        <w:pStyle w:val="TOC2"/>
        <w:rPr>
          <w:rFonts w:asciiTheme="minorHAnsi" w:eastAsiaTheme="minorEastAsia" w:hAnsiTheme="minorHAnsi" w:cstheme="minorBidi"/>
          <w:smallCaps w:val="0"/>
          <w:noProof/>
          <w:lang w:eastAsia="en-US"/>
        </w:rPr>
      </w:pPr>
      <w:hyperlink w:anchor="_Toc118222676" w:history="1">
        <w:r w:rsidR="00087FB1" w:rsidRPr="00E43B41">
          <w:rPr>
            <w:rStyle w:val="Hyperlink"/>
            <w:noProof/>
          </w:rPr>
          <w:t>16.3</w:t>
        </w:r>
        <w:r w:rsidR="00087FB1">
          <w:rPr>
            <w:rFonts w:asciiTheme="minorHAnsi" w:eastAsiaTheme="minorEastAsia" w:hAnsiTheme="minorHAnsi" w:cstheme="minorBidi"/>
            <w:smallCaps w:val="0"/>
            <w:noProof/>
            <w:lang w:eastAsia="en-US"/>
          </w:rPr>
          <w:tab/>
        </w:r>
        <w:r w:rsidR="00087FB1" w:rsidRPr="00E43B41">
          <w:rPr>
            <w:rStyle w:val="Hyperlink"/>
            <w:noProof/>
          </w:rPr>
          <w:t>Certificate Size Restrictions</w:t>
        </w:r>
        <w:r w:rsidR="00087FB1">
          <w:rPr>
            <w:noProof/>
            <w:webHidden/>
          </w:rPr>
          <w:tab/>
        </w:r>
        <w:r w:rsidR="00087FB1">
          <w:rPr>
            <w:noProof/>
            <w:webHidden/>
          </w:rPr>
          <w:fldChar w:fldCharType="begin"/>
        </w:r>
        <w:r w:rsidR="00087FB1">
          <w:rPr>
            <w:noProof/>
            <w:webHidden/>
          </w:rPr>
          <w:instrText xml:space="preserve"> PAGEREF _Toc118222676 \h </w:instrText>
        </w:r>
        <w:r w:rsidR="00087FB1">
          <w:rPr>
            <w:noProof/>
            <w:webHidden/>
          </w:rPr>
        </w:r>
        <w:r w:rsidR="00087FB1">
          <w:rPr>
            <w:noProof/>
            <w:webHidden/>
          </w:rPr>
          <w:fldChar w:fldCharType="separate"/>
        </w:r>
        <w:r w:rsidR="00C02468">
          <w:rPr>
            <w:noProof/>
            <w:webHidden/>
          </w:rPr>
          <w:t>280</w:t>
        </w:r>
        <w:r w:rsidR="00087FB1">
          <w:rPr>
            <w:noProof/>
            <w:webHidden/>
          </w:rPr>
          <w:fldChar w:fldCharType="end"/>
        </w:r>
      </w:hyperlink>
    </w:p>
    <w:p w14:paraId="6CA86BC6" w14:textId="24730D86" w:rsidR="00087FB1" w:rsidRDefault="00000000">
      <w:pPr>
        <w:pStyle w:val="TOC2"/>
        <w:rPr>
          <w:rFonts w:asciiTheme="minorHAnsi" w:eastAsiaTheme="minorEastAsia" w:hAnsiTheme="minorHAnsi" w:cstheme="minorBidi"/>
          <w:smallCaps w:val="0"/>
          <w:noProof/>
          <w:lang w:eastAsia="en-US"/>
        </w:rPr>
      </w:pPr>
      <w:hyperlink w:anchor="_Toc118222677" w:history="1">
        <w:r w:rsidR="00087FB1" w:rsidRPr="00E43B41">
          <w:rPr>
            <w:rStyle w:val="Hyperlink"/>
            <w:noProof/>
          </w:rPr>
          <w:t>16.4</w:t>
        </w:r>
        <w:r w:rsidR="00087FB1">
          <w:rPr>
            <w:rFonts w:asciiTheme="minorHAnsi" w:eastAsiaTheme="minorEastAsia" w:hAnsiTheme="minorHAnsi" w:cstheme="minorBidi"/>
            <w:smallCaps w:val="0"/>
            <w:noProof/>
            <w:lang w:eastAsia="en-US"/>
          </w:rPr>
          <w:tab/>
        </w:r>
        <w:r w:rsidR="00087FB1" w:rsidRPr="00E43B41">
          <w:rPr>
            <w:rStyle w:val="Hyperlink"/>
            <w:noProof/>
          </w:rPr>
          <w:t>Device Certificate Chain</w:t>
        </w:r>
        <w:r w:rsidR="00087FB1">
          <w:rPr>
            <w:noProof/>
            <w:webHidden/>
          </w:rPr>
          <w:tab/>
        </w:r>
        <w:r w:rsidR="00087FB1">
          <w:rPr>
            <w:noProof/>
            <w:webHidden/>
          </w:rPr>
          <w:fldChar w:fldCharType="begin"/>
        </w:r>
        <w:r w:rsidR="00087FB1">
          <w:rPr>
            <w:noProof/>
            <w:webHidden/>
          </w:rPr>
          <w:instrText xml:space="preserve"> PAGEREF _Toc118222677 \h </w:instrText>
        </w:r>
        <w:r w:rsidR="00087FB1">
          <w:rPr>
            <w:noProof/>
            <w:webHidden/>
          </w:rPr>
        </w:r>
        <w:r w:rsidR="00087FB1">
          <w:rPr>
            <w:noProof/>
            <w:webHidden/>
          </w:rPr>
          <w:fldChar w:fldCharType="separate"/>
        </w:r>
        <w:r w:rsidR="00C02468">
          <w:rPr>
            <w:noProof/>
            <w:webHidden/>
          </w:rPr>
          <w:t>280</w:t>
        </w:r>
        <w:r w:rsidR="00087FB1">
          <w:rPr>
            <w:noProof/>
            <w:webHidden/>
          </w:rPr>
          <w:fldChar w:fldCharType="end"/>
        </w:r>
      </w:hyperlink>
    </w:p>
    <w:p w14:paraId="143B7542" w14:textId="6E07FFCB" w:rsidR="00087FB1" w:rsidRDefault="00000000">
      <w:pPr>
        <w:pStyle w:val="TOC2"/>
        <w:rPr>
          <w:rFonts w:asciiTheme="minorHAnsi" w:eastAsiaTheme="minorEastAsia" w:hAnsiTheme="minorHAnsi" w:cstheme="minorBidi"/>
          <w:smallCaps w:val="0"/>
          <w:noProof/>
          <w:lang w:eastAsia="en-US"/>
        </w:rPr>
      </w:pPr>
      <w:hyperlink w:anchor="_Toc118222678" w:history="1">
        <w:r w:rsidR="00087FB1" w:rsidRPr="00E43B41">
          <w:rPr>
            <w:rStyle w:val="Hyperlink"/>
            <w:noProof/>
          </w:rPr>
          <w:t>16.5</w:t>
        </w:r>
        <w:r w:rsidR="00087FB1">
          <w:rPr>
            <w:rFonts w:asciiTheme="minorHAnsi" w:eastAsiaTheme="minorEastAsia" w:hAnsiTheme="minorHAnsi" w:cstheme="minorBidi"/>
            <w:smallCaps w:val="0"/>
            <w:noProof/>
            <w:lang w:eastAsia="en-US"/>
          </w:rPr>
          <w:tab/>
        </w:r>
        <w:r w:rsidR="00087FB1" w:rsidRPr="00E43B41">
          <w:rPr>
            <w:rStyle w:val="Hyperlink"/>
            <w:noProof/>
          </w:rPr>
          <w:t>Vehicle Certificate Chain</w:t>
        </w:r>
        <w:r w:rsidR="00087FB1">
          <w:rPr>
            <w:noProof/>
            <w:webHidden/>
          </w:rPr>
          <w:tab/>
        </w:r>
        <w:r w:rsidR="00087FB1">
          <w:rPr>
            <w:noProof/>
            <w:webHidden/>
          </w:rPr>
          <w:fldChar w:fldCharType="begin"/>
        </w:r>
        <w:r w:rsidR="00087FB1">
          <w:rPr>
            <w:noProof/>
            <w:webHidden/>
          </w:rPr>
          <w:instrText xml:space="preserve"> PAGEREF _Toc118222678 \h </w:instrText>
        </w:r>
        <w:r w:rsidR="00087FB1">
          <w:rPr>
            <w:noProof/>
            <w:webHidden/>
          </w:rPr>
        </w:r>
        <w:r w:rsidR="00087FB1">
          <w:rPr>
            <w:noProof/>
            <w:webHidden/>
          </w:rPr>
          <w:fldChar w:fldCharType="separate"/>
        </w:r>
        <w:r w:rsidR="00C02468">
          <w:rPr>
            <w:noProof/>
            <w:webHidden/>
          </w:rPr>
          <w:t>281</w:t>
        </w:r>
        <w:r w:rsidR="00087FB1">
          <w:rPr>
            <w:noProof/>
            <w:webHidden/>
          </w:rPr>
          <w:fldChar w:fldCharType="end"/>
        </w:r>
      </w:hyperlink>
    </w:p>
    <w:p w14:paraId="480E0EDC" w14:textId="1B2DDA0C" w:rsidR="00087FB1" w:rsidRDefault="00000000">
      <w:pPr>
        <w:pStyle w:val="TOC2"/>
        <w:rPr>
          <w:rFonts w:asciiTheme="minorHAnsi" w:eastAsiaTheme="minorEastAsia" w:hAnsiTheme="minorHAnsi" w:cstheme="minorBidi"/>
          <w:smallCaps w:val="0"/>
          <w:noProof/>
          <w:lang w:eastAsia="en-US"/>
        </w:rPr>
      </w:pPr>
      <w:hyperlink w:anchor="_Toc118222679" w:history="1">
        <w:r w:rsidR="00087FB1" w:rsidRPr="00E43B41">
          <w:rPr>
            <w:rStyle w:val="Hyperlink"/>
            <w:noProof/>
          </w:rPr>
          <w:t>16.6</w:t>
        </w:r>
        <w:r w:rsidR="00087FB1">
          <w:rPr>
            <w:rFonts w:asciiTheme="minorHAnsi" w:eastAsiaTheme="minorEastAsia" w:hAnsiTheme="minorHAnsi" w:cstheme="minorBidi"/>
            <w:smallCaps w:val="0"/>
            <w:noProof/>
            <w:lang w:eastAsia="en-US"/>
          </w:rPr>
          <w:tab/>
        </w:r>
        <w:r w:rsidR="00087FB1" w:rsidRPr="00E43B41">
          <w:rPr>
            <w:rStyle w:val="Hyperlink"/>
            <w:noProof/>
          </w:rPr>
          <w:t>Supported Verification Chain</w:t>
        </w:r>
        <w:r w:rsidR="00087FB1">
          <w:rPr>
            <w:noProof/>
            <w:webHidden/>
          </w:rPr>
          <w:tab/>
        </w:r>
        <w:r w:rsidR="00087FB1">
          <w:rPr>
            <w:noProof/>
            <w:webHidden/>
          </w:rPr>
          <w:fldChar w:fldCharType="begin"/>
        </w:r>
        <w:r w:rsidR="00087FB1">
          <w:rPr>
            <w:noProof/>
            <w:webHidden/>
          </w:rPr>
          <w:instrText xml:space="preserve"> PAGEREF _Toc118222679 \h </w:instrText>
        </w:r>
        <w:r w:rsidR="00087FB1">
          <w:rPr>
            <w:noProof/>
            <w:webHidden/>
          </w:rPr>
        </w:r>
        <w:r w:rsidR="00087FB1">
          <w:rPr>
            <w:noProof/>
            <w:webHidden/>
          </w:rPr>
          <w:fldChar w:fldCharType="separate"/>
        </w:r>
        <w:r w:rsidR="00C02468">
          <w:rPr>
            <w:noProof/>
            <w:webHidden/>
          </w:rPr>
          <w:t>281</w:t>
        </w:r>
        <w:r w:rsidR="00087FB1">
          <w:rPr>
            <w:noProof/>
            <w:webHidden/>
          </w:rPr>
          <w:fldChar w:fldCharType="end"/>
        </w:r>
      </w:hyperlink>
    </w:p>
    <w:p w14:paraId="5E5CFC5D" w14:textId="70972C27" w:rsidR="00087FB1" w:rsidRDefault="00000000">
      <w:pPr>
        <w:pStyle w:val="TOC2"/>
        <w:rPr>
          <w:rFonts w:asciiTheme="minorHAnsi" w:eastAsiaTheme="minorEastAsia" w:hAnsiTheme="minorHAnsi" w:cstheme="minorBidi"/>
          <w:smallCaps w:val="0"/>
          <w:noProof/>
          <w:lang w:eastAsia="en-US"/>
        </w:rPr>
      </w:pPr>
      <w:hyperlink w:anchor="_Toc118222680" w:history="1">
        <w:r w:rsidR="00087FB1" w:rsidRPr="00E43B41">
          <w:rPr>
            <w:rStyle w:val="Hyperlink"/>
            <w:noProof/>
          </w:rPr>
          <w:t>16.7</w:t>
        </w:r>
        <w:r w:rsidR="00087FB1">
          <w:rPr>
            <w:rFonts w:asciiTheme="minorHAnsi" w:eastAsiaTheme="minorEastAsia" w:hAnsiTheme="minorHAnsi" w:cstheme="minorBidi"/>
            <w:smallCaps w:val="0"/>
            <w:noProof/>
            <w:lang w:eastAsia="en-US"/>
          </w:rPr>
          <w:tab/>
        </w:r>
        <w:r w:rsidR="00087FB1" w:rsidRPr="00E43B41">
          <w:rPr>
            <w:rStyle w:val="Hyperlink"/>
            <w:noProof/>
          </w:rPr>
          <w:t>Owner Pairing Certificate Chain</w:t>
        </w:r>
        <w:r w:rsidR="00087FB1">
          <w:rPr>
            <w:noProof/>
            <w:webHidden/>
          </w:rPr>
          <w:tab/>
        </w:r>
        <w:r w:rsidR="00087FB1">
          <w:rPr>
            <w:noProof/>
            <w:webHidden/>
          </w:rPr>
          <w:fldChar w:fldCharType="begin"/>
        </w:r>
        <w:r w:rsidR="00087FB1">
          <w:rPr>
            <w:noProof/>
            <w:webHidden/>
          </w:rPr>
          <w:instrText xml:space="preserve"> PAGEREF _Toc118222680 \h </w:instrText>
        </w:r>
        <w:r w:rsidR="00087FB1">
          <w:rPr>
            <w:noProof/>
            <w:webHidden/>
          </w:rPr>
        </w:r>
        <w:r w:rsidR="00087FB1">
          <w:rPr>
            <w:noProof/>
            <w:webHidden/>
          </w:rPr>
          <w:fldChar w:fldCharType="separate"/>
        </w:r>
        <w:r w:rsidR="00C02468">
          <w:rPr>
            <w:noProof/>
            <w:webHidden/>
          </w:rPr>
          <w:t>281</w:t>
        </w:r>
        <w:r w:rsidR="00087FB1">
          <w:rPr>
            <w:noProof/>
            <w:webHidden/>
          </w:rPr>
          <w:fldChar w:fldCharType="end"/>
        </w:r>
      </w:hyperlink>
    </w:p>
    <w:p w14:paraId="304A71F3" w14:textId="6331D66E" w:rsidR="00087FB1" w:rsidRDefault="00000000">
      <w:pPr>
        <w:pStyle w:val="TOC3"/>
        <w:rPr>
          <w:rFonts w:asciiTheme="minorHAnsi" w:eastAsiaTheme="minorEastAsia" w:hAnsiTheme="minorHAnsi" w:cstheme="minorBidi"/>
          <w:i w:val="0"/>
          <w:noProof/>
          <w:lang w:eastAsia="en-US"/>
        </w:rPr>
      </w:pPr>
      <w:hyperlink w:anchor="_Toc118222681" w:history="1">
        <w:r w:rsidR="00087FB1" w:rsidRPr="00E43B41">
          <w:rPr>
            <w:rStyle w:val="Hyperlink"/>
            <w:noProof/>
            <w14:scene3d>
              <w14:camera w14:prst="orthographicFront"/>
              <w14:lightRig w14:rig="threePt" w14:dir="t">
                <w14:rot w14:lat="0" w14:lon="0" w14:rev="0"/>
              </w14:lightRig>
            </w14:scene3d>
          </w:rPr>
          <w:t>16.7.1</w:t>
        </w:r>
        <w:r w:rsidR="00087FB1">
          <w:rPr>
            <w:rFonts w:asciiTheme="minorHAnsi" w:eastAsiaTheme="minorEastAsia" w:hAnsiTheme="minorHAnsi" w:cstheme="minorBidi"/>
            <w:i w:val="0"/>
            <w:noProof/>
            <w:lang w:eastAsia="en-US"/>
          </w:rPr>
          <w:tab/>
        </w:r>
        <w:r w:rsidR="00087FB1" w:rsidRPr="00E43B41">
          <w:rPr>
            <w:rStyle w:val="Hyperlink"/>
            <w:noProof/>
          </w:rPr>
          <w:t>Device and Vehicle</w:t>
        </w:r>
        <w:r w:rsidR="00087FB1">
          <w:rPr>
            <w:noProof/>
            <w:webHidden/>
          </w:rPr>
          <w:tab/>
        </w:r>
        <w:r w:rsidR="00087FB1">
          <w:rPr>
            <w:noProof/>
            <w:webHidden/>
          </w:rPr>
          <w:fldChar w:fldCharType="begin"/>
        </w:r>
        <w:r w:rsidR="00087FB1">
          <w:rPr>
            <w:noProof/>
            <w:webHidden/>
          </w:rPr>
          <w:instrText xml:space="preserve"> PAGEREF _Toc118222681 \h </w:instrText>
        </w:r>
        <w:r w:rsidR="00087FB1">
          <w:rPr>
            <w:noProof/>
            <w:webHidden/>
          </w:rPr>
        </w:r>
        <w:r w:rsidR="00087FB1">
          <w:rPr>
            <w:noProof/>
            <w:webHidden/>
          </w:rPr>
          <w:fldChar w:fldCharType="separate"/>
        </w:r>
        <w:r w:rsidR="00C02468">
          <w:rPr>
            <w:noProof/>
            <w:webHidden/>
          </w:rPr>
          <w:t>281</w:t>
        </w:r>
        <w:r w:rsidR="00087FB1">
          <w:rPr>
            <w:noProof/>
            <w:webHidden/>
          </w:rPr>
          <w:fldChar w:fldCharType="end"/>
        </w:r>
      </w:hyperlink>
    </w:p>
    <w:p w14:paraId="33023BEA" w14:textId="21FBA169" w:rsidR="00087FB1" w:rsidRDefault="00000000">
      <w:pPr>
        <w:pStyle w:val="TOC2"/>
        <w:rPr>
          <w:rFonts w:asciiTheme="minorHAnsi" w:eastAsiaTheme="minorEastAsia" w:hAnsiTheme="minorHAnsi" w:cstheme="minorBidi"/>
          <w:smallCaps w:val="0"/>
          <w:noProof/>
          <w:lang w:eastAsia="en-US"/>
        </w:rPr>
      </w:pPr>
      <w:hyperlink w:anchor="_Toc118222682" w:history="1">
        <w:r w:rsidR="00087FB1" w:rsidRPr="00E43B41">
          <w:rPr>
            <w:rStyle w:val="Hyperlink"/>
            <w:noProof/>
          </w:rPr>
          <w:t>16.8</w:t>
        </w:r>
        <w:r w:rsidR="00087FB1">
          <w:rPr>
            <w:rFonts w:asciiTheme="minorHAnsi" w:eastAsiaTheme="minorEastAsia" w:hAnsiTheme="minorHAnsi" w:cstheme="minorBidi"/>
            <w:smallCaps w:val="0"/>
            <w:noProof/>
            <w:lang w:eastAsia="en-US"/>
          </w:rPr>
          <w:tab/>
        </w:r>
        <w:r w:rsidR="00087FB1" w:rsidRPr="00E43B41">
          <w:rPr>
            <w:rStyle w:val="Hyperlink"/>
            <w:noProof/>
          </w:rPr>
          <w:t>Key Sharing Certificate Chain</w:t>
        </w:r>
        <w:r w:rsidR="00087FB1">
          <w:rPr>
            <w:noProof/>
            <w:webHidden/>
          </w:rPr>
          <w:tab/>
        </w:r>
        <w:r w:rsidR="00087FB1">
          <w:rPr>
            <w:noProof/>
            <w:webHidden/>
          </w:rPr>
          <w:fldChar w:fldCharType="begin"/>
        </w:r>
        <w:r w:rsidR="00087FB1">
          <w:rPr>
            <w:noProof/>
            <w:webHidden/>
          </w:rPr>
          <w:instrText xml:space="preserve"> PAGEREF _Toc118222682 \h </w:instrText>
        </w:r>
        <w:r w:rsidR="00087FB1">
          <w:rPr>
            <w:noProof/>
            <w:webHidden/>
          </w:rPr>
        </w:r>
        <w:r w:rsidR="00087FB1">
          <w:rPr>
            <w:noProof/>
            <w:webHidden/>
          </w:rPr>
          <w:fldChar w:fldCharType="separate"/>
        </w:r>
        <w:r w:rsidR="00C02468">
          <w:rPr>
            <w:noProof/>
            <w:webHidden/>
          </w:rPr>
          <w:t>281</w:t>
        </w:r>
        <w:r w:rsidR="00087FB1">
          <w:rPr>
            <w:noProof/>
            <w:webHidden/>
          </w:rPr>
          <w:fldChar w:fldCharType="end"/>
        </w:r>
      </w:hyperlink>
    </w:p>
    <w:p w14:paraId="77C1422B" w14:textId="3F949454" w:rsidR="00087FB1" w:rsidRDefault="00000000">
      <w:pPr>
        <w:pStyle w:val="TOC1"/>
        <w:rPr>
          <w:rFonts w:asciiTheme="minorHAnsi" w:eastAsiaTheme="minorEastAsia" w:hAnsiTheme="minorHAnsi" w:cstheme="minorBidi"/>
          <w:b w:val="0"/>
          <w:caps w:val="0"/>
          <w:noProof/>
          <w:sz w:val="24"/>
          <w:lang w:eastAsia="en-US"/>
        </w:rPr>
      </w:pPr>
      <w:hyperlink w:anchor="_Toc118222683" w:history="1">
        <w:r w:rsidR="00087FB1" w:rsidRPr="00E43B41">
          <w:rPr>
            <w:rStyle w:val="Hyperlink"/>
            <w:noProof/>
          </w:rPr>
          <w:t>17</w:t>
        </w:r>
        <w:r w:rsidR="00087FB1">
          <w:rPr>
            <w:rFonts w:asciiTheme="minorHAnsi" w:eastAsiaTheme="minorEastAsia" w:hAnsiTheme="minorHAnsi" w:cstheme="minorBidi"/>
            <w:b w:val="0"/>
            <w:caps w:val="0"/>
            <w:noProof/>
            <w:sz w:val="24"/>
            <w:lang w:eastAsia="en-US"/>
          </w:rPr>
          <w:tab/>
        </w:r>
        <w:r w:rsidR="00087FB1" w:rsidRPr="00E43B41">
          <w:rPr>
            <w:rStyle w:val="Hyperlink"/>
            <w:noProof/>
          </w:rPr>
          <w:t>SERVER-TO-SERVER COMMUNICATIONS AND API</w:t>
        </w:r>
        <w:r w:rsidR="00087FB1">
          <w:rPr>
            <w:noProof/>
            <w:webHidden/>
          </w:rPr>
          <w:tab/>
        </w:r>
        <w:r w:rsidR="00087FB1">
          <w:rPr>
            <w:noProof/>
            <w:webHidden/>
          </w:rPr>
          <w:fldChar w:fldCharType="begin"/>
        </w:r>
        <w:r w:rsidR="00087FB1">
          <w:rPr>
            <w:noProof/>
            <w:webHidden/>
          </w:rPr>
          <w:instrText xml:space="preserve"> PAGEREF _Toc118222683 \h </w:instrText>
        </w:r>
        <w:r w:rsidR="00087FB1">
          <w:rPr>
            <w:noProof/>
            <w:webHidden/>
          </w:rPr>
        </w:r>
        <w:r w:rsidR="00087FB1">
          <w:rPr>
            <w:noProof/>
            <w:webHidden/>
          </w:rPr>
          <w:fldChar w:fldCharType="separate"/>
        </w:r>
        <w:r w:rsidR="00C02468">
          <w:rPr>
            <w:noProof/>
            <w:webHidden/>
          </w:rPr>
          <w:t>283</w:t>
        </w:r>
        <w:r w:rsidR="00087FB1">
          <w:rPr>
            <w:noProof/>
            <w:webHidden/>
          </w:rPr>
          <w:fldChar w:fldCharType="end"/>
        </w:r>
      </w:hyperlink>
    </w:p>
    <w:p w14:paraId="4C14545F" w14:textId="20CD0ED6" w:rsidR="00087FB1" w:rsidRDefault="00000000">
      <w:pPr>
        <w:pStyle w:val="TOC2"/>
        <w:rPr>
          <w:rFonts w:asciiTheme="minorHAnsi" w:eastAsiaTheme="minorEastAsia" w:hAnsiTheme="minorHAnsi" w:cstheme="minorBidi"/>
          <w:smallCaps w:val="0"/>
          <w:noProof/>
          <w:lang w:eastAsia="en-US"/>
        </w:rPr>
      </w:pPr>
      <w:hyperlink w:anchor="_Toc118222684" w:history="1">
        <w:r w:rsidR="00087FB1" w:rsidRPr="00E43B41">
          <w:rPr>
            <w:rStyle w:val="Hyperlink"/>
            <w:noProof/>
          </w:rPr>
          <w:t>17.1</w:t>
        </w:r>
        <w:r w:rsidR="00087FB1">
          <w:rPr>
            <w:rFonts w:asciiTheme="minorHAnsi" w:eastAsiaTheme="minorEastAsia" w:hAnsiTheme="minorHAnsi" w:cstheme="minorBidi"/>
            <w:smallCaps w:val="0"/>
            <w:noProof/>
            <w:lang w:eastAsia="en-US"/>
          </w:rPr>
          <w:tab/>
        </w:r>
        <w:r w:rsidR="00087FB1" w:rsidRPr="00E43B41">
          <w:rPr>
            <w:rStyle w:val="Hyperlink"/>
            <w:noProof/>
          </w:rPr>
          <w:t>Introduction</w:t>
        </w:r>
        <w:r w:rsidR="00087FB1">
          <w:rPr>
            <w:noProof/>
            <w:webHidden/>
          </w:rPr>
          <w:tab/>
        </w:r>
        <w:r w:rsidR="00087FB1">
          <w:rPr>
            <w:noProof/>
            <w:webHidden/>
          </w:rPr>
          <w:fldChar w:fldCharType="begin"/>
        </w:r>
        <w:r w:rsidR="00087FB1">
          <w:rPr>
            <w:noProof/>
            <w:webHidden/>
          </w:rPr>
          <w:instrText xml:space="preserve"> PAGEREF _Toc118222684 \h </w:instrText>
        </w:r>
        <w:r w:rsidR="00087FB1">
          <w:rPr>
            <w:noProof/>
            <w:webHidden/>
          </w:rPr>
        </w:r>
        <w:r w:rsidR="00087FB1">
          <w:rPr>
            <w:noProof/>
            <w:webHidden/>
          </w:rPr>
          <w:fldChar w:fldCharType="separate"/>
        </w:r>
        <w:r w:rsidR="00C02468">
          <w:rPr>
            <w:noProof/>
            <w:webHidden/>
          </w:rPr>
          <w:t>283</w:t>
        </w:r>
        <w:r w:rsidR="00087FB1">
          <w:rPr>
            <w:noProof/>
            <w:webHidden/>
          </w:rPr>
          <w:fldChar w:fldCharType="end"/>
        </w:r>
      </w:hyperlink>
    </w:p>
    <w:p w14:paraId="42F597F4" w14:textId="3B5A2D9C" w:rsidR="00087FB1" w:rsidRDefault="00000000">
      <w:pPr>
        <w:pStyle w:val="TOC2"/>
        <w:rPr>
          <w:rFonts w:asciiTheme="minorHAnsi" w:eastAsiaTheme="minorEastAsia" w:hAnsiTheme="minorHAnsi" w:cstheme="minorBidi"/>
          <w:smallCaps w:val="0"/>
          <w:noProof/>
          <w:lang w:eastAsia="en-US"/>
        </w:rPr>
      </w:pPr>
      <w:hyperlink w:anchor="_Toc118222685" w:history="1">
        <w:r w:rsidR="00087FB1" w:rsidRPr="00E43B41">
          <w:rPr>
            <w:rStyle w:val="Hyperlink"/>
            <w:noProof/>
          </w:rPr>
          <w:t>17.2</w:t>
        </w:r>
        <w:r w:rsidR="00087FB1">
          <w:rPr>
            <w:rFonts w:asciiTheme="minorHAnsi" w:eastAsiaTheme="minorEastAsia" w:hAnsiTheme="minorHAnsi" w:cstheme="minorBidi"/>
            <w:smallCaps w:val="0"/>
            <w:noProof/>
            <w:lang w:eastAsia="en-US"/>
          </w:rPr>
          <w:tab/>
        </w:r>
        <w:r w:rsidR="00087FB1" w:rsidRPr="00E43B41">
          <w:rPr>
            <w:rStyle w:val="Hyperlink"/>
            <w:noProof/>
          </w:rPr>
          <w:t>API Design</w:t>
        </w:r>
        <w:r w:rsidR="00087FB1">
          <w:rPr>
            <w:noProof/>
            <w:webHidden/>
          </w:rPr>
          <w:tab/>
        </w:r>
        <w:r w:rsidR="00087FB1">
          <w:rPr>
            <w:noProof/>
            <w:webHidden/>
          </w:rPr>
          <w:fldChar w:fldCharType="begin"/>
        </w:r>
        <w:r w:rsidR="00087FB1">
          <w:rPr>
            <w:noProof/>
            <w:webHidden/>
          </w:rPr>
          <w:instrText xml:space="preserve"> PAGEREF _Toc118222685 \h </w:instrText>
        </w:r>
        <w:r w:rsidR="00087FB1">
          <w:rPr>
            <w:noProof/>
            <w:webHidden/>
          </w:rPr>
        </w:r>
        <w:r w:rsidR="00087FB1">
          <w:rPr>
            <w:noProof/>
            <w:webHidden/>
          </w:rPr>
          <w:fldChar w:fldCharType="separate"/>
        </w:r>
        <w:r w:rsidR="00C02468">
          <w:rPr>
            <w:noProof/>
            <w:webHidden/>
          </w:rPr>
          <w:t>283</w:t>
        </w:r>
        <w:r w:rsidR="00087FB1">
          <w:rPr>
            <w:noProof/>
            <w:webHidden/>
          </w:rPr>
          <w:fldChar w:fldCharType="end"/>
        </w:r>
      </w:hyperlink>
    </w:p>
    <w:p w14:paraId="62D34481" w14:textId="1060173A" w:rsidR="00087FB1" w:rsidRDefault="00000000">
      <w:pPr>
        <w:pStyle w:val="TOC2"/>
        <w:rPr>
          <w:rFonts w:asciiTheme="minorHAnsi" w:eastAsiaTheme="minorEastAsia" w:hAnsiTheme="minorHAnsi" w:cstheme="minorBidi"/>
          <w:smallCaps w:val="0"/>
          <w:noProof/>
          <w:lang w:eastAsia="en-US"/>
        </w:rPr>
      </w:pPr>
      <w:hyperlink w:anchor="_Toc118222686" w:history="1">
        <w:r w:rsidR="00087FB1" w:rsidRPr="00E43B41">
          <w:rPr>
            <w:rStyle w:val="Hyperlink"/>
            <w:noProof/>
          </w:rPr>
          <w:t>17.3</w:t>
        </w:r>
        <w:r w:rsidR="00087FB1">
          <w:rPr>
            <w:rFonts w:asciiTheme="minorHAnsi" w:eastAsiaTheme="minorEastAsia" w:hAnsiTheme="minorHAnsi" w:cstheme="minorBidi"/>
            <w:smallCaps w:val="0"/>
            <w:noProof/>
            <w:lang w:eastAsia="en-US"/>
          </w:rPr>
          <w:tab/>
        </w:r>
        <w:r w:rsidR="00087FB1" w:rsidRPr="00E43B41">
          <w:rPr>
            <w:rStyle w:val="Hyperlink"/>
            <w:noProof/>
          </w:rPr>
          <w:t>Security</w:t>
        </w:r>
        <w:r w:rsidR="00087FB1">
          <w:rPr>
            <w:noProof/>
            <w:webHidden/>
          </w:rPr>
          <w:tab/>
        </w:r>
        <w:r w:rsidR="00087FB1">
          <w:rPr>
            <w:noProof/>
            <w:webHidden/>
          </w:rPr>
          <w:fldChar w:fldCharType="begin"/>
        </w:r>
        <w:r w:rsidR="00087FB1">
          <w:rPr>
            <w:noProof/>
            <w:webHidden/>
          </w:rPr>
          <w:instrText xml:space="preserve"> PAGEREF _Toc118222686 \h </w:instrText>
        </w:r>
        <w:r w:rsidR="00087FB1">
          <w:rPr>
            <w:noProof/>
            <w:webHidden/>
          </w:rPr>
        </w:r>
        <w:r w:rsidR="00087FB1">
          <w:rPr>
            <w:noProof/>
            <w:webHidden/>
          </w:rPr>
          <w:fldChar w:fldCharType="separate"/>
        </w:r>
        <w:r w:rsidR="00C02468">
          <w:rPr>
            <w:noProof/>
            <w:webHidden/>
          </w:rPr>
          <w:t>283</w:t>
        </w:r>
        <w:r w:rsidR="00087FB1">
          <w:rPr>
            <w:noProof/>
            <w:webHidden/>
          </w:rPr>
          <w:fldChar w:fldCharType="end"/>
        </w:r>
      </w:hyperlink>
    </w:p>
    <w:p w14:paraId="5DF7F309" w14:textId="4F6F2F3C" w:rsidR="00087FB1" w:rsidRDefault="00000000">
      <w:pPr>
        <w:pStyle w:val="TOC2"/>
        <w:rPr>
          <w:rFonts w:asciiTheme="minorHAnsi" w:eastAsiaTheme="minorEastAsia" w:hAnsiTheme="minorHAnsi" w:cstheme="minorBidi"/>
          <w:smallCaps w:val="0"/>
          <w:noProof/>
          <w:lang w:eastAsia="en-US"/>
        </w:rPr>
      </w:pPr>
      <w:hyperlink w:anchor="_Toc118222687" w:history="1">
        <w:r w:rsidR="00087FB1" w:rsidRPr="00E43B41">
          <w:rPr>
            <w:rStyle w:val="Hyperlink"/>
            <w:noProof/>
          </w:rPr>
          <w:t>17.4</w:t>
        </w:r>
        <w:r w:rsidR="00087FB1">
          <w:rPr>
            <w:rFonts w:asciiTheme="minorHAnsi" w:eastAsiaTheme="minorEastAsia" w:hAnsiTheme="minorHAnsi" w:cstheme="minorBidi"/>
            <w:smallCaps w:val="0"/>
            <w:noProof/>
            <w:lang w:eastAsia="en-US"/>
          </w:rPr>
          <w:tab/>
        </w:r>
        <w:r w:rsidR="00087FB1" w:rsidRPr="00E43B41">
          <w:rPr>
            <w:rStyle w:val="Hyperlink"/>
            <w:noProof/>
          </w:rPr>
          <w:t>URL Scheme</w:t>
        </w:r>
        <w:r w:rsidR="00087FB1">
          <w:rPr>
            <w:noProof/>
            <w:webHidden/>
          </w:rPr>
          <w:tab/>
        </w:r>
        <w:r w:rsidR="00087FB1">
          <w:rPr>
            <w:noProof/>
            <w:webHidden/>
          </w:rPr>
          <w:fldChar w:fldCharType="begin"/>
        </w:r>
        <w:r w:rsidR="00087FB1">
          <w:rPr>
            <w:noProof/>
            <w:webHidden/>
          </w:rPr>
          <w:instrText xml:space="preserve"> PAGEREF _Toc118222687 \h </w:instrText>
        </w:r>
        <w:r w:rsidR="00087FB1">
          <w:rPr>
            <w:noProof/>
            <w:webHidden/>
          </w:rPr>
        </w:r>
        <w:r w:rsidR="00087FB1">
          <w:rPr>
            <w:noProof/>
            <w:webHidden/>
          </w:rPr>
          <w:fldChar w:fldCharType="separate"/>
        </w:r>
        <w:r w:rsidR="00C02468">
          <w:rPr>
            <w:noProof/>
            <w:webHidden/>
          </w:rPr>
          <w:t>283</w:t>
        </w:r>
        <w:r w:rsidR="00087FB1">
          <w:rPr>
            <w:noProof/>
            <w:webHidden/>
          </w:rPr>
          <w:fldChar w:fldCharType="end"/>
        </w:r>
      </w:hyperlink>
    </w:p>
    <w:p w14:paraId="0C3388DF" w14:textId="6831CB53" w:rsidR="00087FB1" w:rsidRDefault="00000000">
      <w:pPr>
        <w:pStyle w:val="TOC2"/>
        <w:rPr>
          <w:rFonts w:asciiTheme="minorHAnsi" w:eastAsiaTheme="minorEastAsia" w:hAnsiTheme="minorHAnsi" w:cstheme="minorBidi"/>
          <w:smallCaps w:val="0"/>
          <w:noProof/>
          <w:lang w:eastAsia="en-US"/>
        </w:rPr>
      </w:pPr>
      <w:hyperlink w:anchor="_Toc118222688" w:history="1">
        <w:r w:rsidR="00087FB1" w:rsidRPr="00E43B41">
          <w:rPr>
            <w:rStyle w:val="Hyperlink"/>
            <w:noProof/>
          </w:rPr>
          <w:t>17.5</w:t>
        </w:r>
        <w:r w:rsidR="00087FB1">
          <w:rPr>
            <w:rFonts w:asciiTheme="minorHAnsi" w:eastAsiaTheme="minorEastAsia" w:hAnsiTheme="minorHAnsi" w:cstheme="minorBidi"/>
            <w:smallCaps w:val="0"/>
            <w:noProof/>
            <w:lang w:eastAsia="en-US"/>
          </w:rPr>
          <w:tab/>
        </w:r>
        <w:r w:rsidR="00087FB1" w:rsidRPr="00E43B41">
          <w:rPr>
            <w:rStyle w:val="Hyperlink"/>
            <w:noProof/>
          </w:rPr>
          <w:t>Healthcheck</w:t>
        </w:r>
        <w:r w:rsidR="00087FB1">
          <w:rPr>
            <w:noProof/>
            <w:webHidden/>
          </w:rPr>
          <w:tab/>
        </w:r>
        <w:r w:rsidR="00087FB1">
          <w:rPr>
            <w:noProof/>
            <w:webHidden/>
          </w:rPr>
          <w:fldChar w:fldCharType="begin"/>
        </w:r>
        <w:r w:rsidR="00087FB1">
          <w:rPr>
            <w:noProof/>
            <w:webHidden/>
          </w:rPr>
          <w:instrText xml:space="preserve"> PAGEREF _Toc118222688 \h </w:instrText>
        </w:r>
        <w:r w:rsidR="00087FB1">
          <w:rPr>
            <w:noProof/>
            <w:webHidden/>
          </w:rPr>
        </w:r>
        <w:r w:rsidR="00087FB1">
          <w:rPr>
            <w:noProof/>
            <w:webHidden/>
          </w:rPr>
          <w:fldChar w:fldCharType="separate"/>
        </w:r>
        <w:r w:rsidR="00C02468">
          <w:rPr>
            <w:noProof/>
            <w:webHidden/>
          </w:rPr>
          <w:t>284</w:t>
        </w:r>
        <w:r w:rsidR="00087FB1">
          <w:rPr>
            <w:noProof/>
            <w:webHidden/>
          </w:rPr>
          <w:fldChar w:fldCharType="end"/>
        </w:r>
      </w:hyperlink>
    </w:p>
    <w:p w14:paraId="30169C5E" w14:textId="36EE9B12" w:rsidR="00087FB1" w:rsidRDefault="00000000">
      <w:pPr>
        <w:pStyle w:val="TOC2"/>
        <w:rPr>
          <w:rFonts w:asciiTheme="minorHAnsi" w:eastAsiaTheme="minorEastAsia" w:hAnsiTheme="minorHAnsi" w:cstheme="minorBidi"/>
          <w:smallCaps w:val="0"/>
          <w:noProof/>
          <w:lang w:eastAsia="en-US"/>
        </w:rPr>
      </w:pPr>
      <w:hyperlink w:anchor="_Toc118222689" w:history="1">
        <w:r w:rsidR="00087FB1" w:rsidRPr="00E43B41">
          <w:rPr>
            <w:rStyle w:val="Hyperlink"/>
            <w:noProof/>
          </w:rPr>
          <w:t>17.6</w:t>
        </w:r>
        <w:r w:rsidR="00087FB1">
          <w:rPr>
            <w:rFonts w:asciiTheme="minorHAnsi" w:eastAsiaTheme="minorEastAsia" w:hAnsiTheme="minorHAnsi" w:cstheme="minorBidi"/>
            <w:smallCaps w:val="0"/>
            <w:noProof/>
            <w:lang w:eastAsia="en-US"/>
          </w:rPr>
          <w:tab/>
        </w:r>
        <w:r w:rsidR="00087FB1" w:rsidRPr="00E43B41">
          <w:rPr>
            <w:rStyle w:val="Hyperlink"/>
            <w:noProof/>
          </w:rPr>
          <w:t>User Interface</w:t>
        </w:r>
        <w:r w:rsidR="00087FB1">
          <w:rPr>
            <w:noProof/>
            <w:webHidden/>
          </w:rPr>
          <w:tab/>
        </w:r>
        <w:r w:rsidR="00087FB1">
          <w:rPr>
            <w:noProof/>
            <w:webHidden/>
          </w:rPr>
          <w:fldChar w:fldCharType="begin"/>
        </w:r>
        <w:r w:rsidR="00087FB1">
          <w:rPr>
            <w:noProof/>
            <w:webHidden/>
          </w:rPr>
          <w:instrText xml:space="preserve"> PAGEREF _Toc118222689 \h </w:instrText>
        </w:r>
        <w:r w:rsidR="00087FB1">
          <w:rPr>
            <w:noProof/>
            <w:webHidden/>
          </w:rPr>
        </w:r>
        <w:r w:rsidR="00087FB1">
          <w:rPr>
            <w:noProof/>
            <w:webHidden/>
          </w:rPr>
          <w:fldChar w:fldCharType="separate"/>
        </w:r>
        <w:r w:rsidR="00C02468">
          <w:rPr>
            <w:noProof/>
            <w:webHidden/>
          </w:rPr>
          <w:t>284</w:t>
        </w:r>
        <w:r w:rsidR="00087FB1">
          <w:rPr>
            <w:noProof/>
            <w:webHidden/>
          </w:rPr>
          <w:fldChar w:fldCharType="end"/>
        </w:r>
      </w:hyperlink>
    </w:p>
    <w:p w14:paraId="6E799551" w14:textId="578C9AC3" w:rsidR="00087FB1" w:rsidRDefault="00000000">
      <w:pPr>
        <w:pStyle w:val="TOC3"/>
        <w:rPr>
          <w:rFonts w:asciiTheme="minorHAnsi" w:eastAsiaTheme="minorEastAsia" w:hAnsiTheme="minorHAnsi" w:cstheme="minorBidi"/>
          <w:i w:val="0"/>
          <w:noProof/>
          <w:lang w:eastAsia="en-US"/>
        </w:rPr>
      </w:pPr>
      <w:hyperlink w:anchor="_Toc118222690" w:history="1">
        <w:r w:rsidR="00087FB1" w:rsidRPr="00E43B41">
          <w:rPr>
            <w:rStyle w:val="Hyperlink"/>
            <w:noProof/>
            <w14:scene3d>
              <w14:camera w14:prst="orthographicFront"/>
              <w14:lightRig w14:rig="threePt" w14:dir="t">
                <w14:rot w14:lat="0" w14:lon="0" w14:rev="0"/>
              </w14:lightRig>
            </w14:scene3d>
          </w:rPr>
          <w:t>17.6.1</w:t>
        </w:r>
        <w:r w:rsidR="00087FB1">
          <w:rPr>
            <w:rFonts w:asciiTheme="minorHAnsi" w:eastAsiaTheme="minorEastAsia" w:hAnsiTheme="minorHAnsi" w:cstheme="minorBidi"/>
            <w:i w:val="0"/>
            <w:noProof/>
            <w:lang w:eastAsia="en-US"/>
          </w:rPr>
          <w:tab/>
        </w:r>
        <w:r w:rsidR="00087FB1" w:rsidRPr="00E43B41">
          <w:rPr>
            <w:rStyle w:val="Hyperlink"/>
            <w:noProof/>
          </w:rPr>
          <w:t>Description</w:t>
        </w:r>
        <w:r w:rsidR="00087FB1">
          <w:rPr>
            <w:noProof/>
            <w:webHidden/>
          </w:rPr>
          <w:tab/>
        </w:r>
        <w:r w:rsidR="00087FB1">
          <w:rPr>
            <w:noProof/>
            <w:webHidden/>
          </w:rPr>
          <w:fldChar w:fldCharType="begin"/>
        </w:r>
        <w:r w:rsidR="00087FB1">
          <w:rPr>
            <w:noProof/>
            <w:webHidden/>
          </w:rPr>
          <w:instrText xml:space="preserve"> PAGEREF _Toc118222690 \h </w:instrText>
        </w:r>
        <w:r w:rsidR="00087FB1">
          <w:rPr>
            <w:noProof/>
            <w:webHidden/>
          </w:rPr>
        </w:r>
        <w:r w:rsidR="00087FB1">
          <w:rPr>
            <w:noProof/>
            <w:webHidden/>
          </w:rPr>
          <w:fldChar w:fldCharType="separate"/>
        </w:r>
        <w:r w:rsidR="00C02468">
          <w:rPr>
            <w:noProof/>
            <w:webHidden/>
          </w:rPr>
          <w:t>284</w:t>
        </w:r>
        <w:r w:rsidR="00087FB1">
          <w:rPr>
            <w:noProof/>
            <w:webHidden/>
          </w:rPr>
          <w:fldChar w:fldCharType="end"/>
        </w:r>
      </w:hyperlink>
    </w:p>
    <w:p w14:paraId="49623617" w14:textId="5FBBCFF0" w:rsidR="00087FB1" w:rsidRDefault="00000000">
      <w:pPr>
        <w:pStyle w:val="TOC2"/>
        <w:rPr>
          <w:rFonts w:asciiTheme="minorHAnsi" w:eastAsiaTheme="minorEastAsia" w:hAnsiTheme="minorHAnsi" w:cstheme="minorBidi"/>
          <w:smallCaps w:val="0"/>
          <w:noProof/>
          <w:lang w:eastAsia="en-US"/>
        </w:rPr>
      </w:pPr>
      <w:hyperlink w:anchor="_Toc118222691" w:history="1">
        <w:r w:rsidR="00087FB1" w:rsidRPr="00E43B41">
          <w:rPr>
            <w:rStyle w:val="Hyperlink"/>
            <w:noProof/>
          </w:rPr>
          <w:t>17.7</w:t>
        </w:r>
        <w:r w:rsidR="00087FB1">
          <w:rPr>
            <w:rFonts w:asciiTheme="minorHAnsi" w:eastAsiaTheme="minorEastAsia" w:hAnsiTheme="minorHAnsi" w:cstheme="minorBidi"/>
            <w:smallCaps w:val="0"/>
            <w:noProof/>
            <w:lang w:eastAsia="en-US"/>
          </w:rPr>
          <w:tab/>
        </w:r>
        <w:r w:rsidR="00087FB1" w:rsidRPr="00E43B41">
          <w:rPr>
            <w:rStyle w:val="Hyperlink"/>
            <w:noProof/>
          </w:rPr>
          <w:t>Server APIs</w:t>
        </w:r>
        <w:r w:rsidR="00087FB1">
          <w:rPr>
            <w:noProof/>
            <w:webHidden/>
          </w:rPr>
          <w:tab/>
        </w:r>
        <w:r w:rsidR="00087FB1">
          <w:rPr>
            <w:noProof/>
            <w:webHidden/>
          </w:rPr>
          <w:fldChar w:fldCharType="begin"/>
        </w:r>
        <w:r w:rsidR="00087FB1">
          <w:rPr>
            <w:noProof/>
            <w:webHidden/>
          </w:rPr>
          <w:instrText xml:space="preserve"> PAGEREF _Toc118222691 \h </w:instrText>
        </w:r>
        <w:r w:rsidR="00087FB1">
          <w:rPr>
            <w:noProof/>
            <w:webHidden/>
          </w:rPr>
        </w:r>
        <w:r w:rsidR="00087FB1">
          <w:rPr>
            <w:noProof/>
            <w:webHidden/>
          </w:rPr>
          <w:fldChar w:fldCharType="separate"/>
        </w:r>
        <w:r w:rsidR="00C02468">
          <w:rPr>
            <w:noProof/>
            <w:webHidden/>
          </w:rPr>
          <w:t>284</w:t>
        </w:r>
        <w:r w:rsidR="00087FB1">
          <w:rPr>
            <w:noProof/>
            <w:webHidden/>
          </w:rPr>
          <w:fldChar w:fldCharType="end"/>
        </w:r>
      </w:hyperlink>
    </w:p>
    <w:p w14:paraId="57C1FF53" w14:textId="70C2C2FB" w:rsidR="00087FB1" w:rsidRDefault="00000000">
      <w:pPr>
        <w:pStyle w:val="TOC3"/>
        <w:rPr>
          <w:rFonts w:asciiTheme="minorHAnsi" w:eastAsiaTheme="minorEastAsia" w:hAnsiTheme="minorHAnsi" w:cstheme="minorBidi"/>
          <w:i w:val="0"/>
          <w:noProof/>
          <w:lang w:eastAsia="en-US"/>
        </w:rPr>
      </w:pPr>
      <w:hyperlink w:anchor="_Toc118222692" w:history="1">
        <w:r w:rsidR="00087FB1" w:rsidRPr="00E43B41">
          <w:rPr>
            <w:rStyle w:val="Hyperlink"/>
            <w:noProof/>
            <w14:scene3d>
              <w14:camera w14:prst="orthographicFront"/>
              <w14:lightRig w14:rig="threePt" w14:dir="t">
                <w14:rot w14:lat="0" w14:lon="0" w14:rev="0"/>
              </w14:lightRig>
            </w14:scene3d>
          </w:rPr>
          <w:t>17.7.1</w:t>
        </w:r>
        <w:r w:rsidR="00087FB1">
          <w:rPr>
            <w:rFonts w:asciiTheme="minorHAnsi" w:eastAsiaTheme="minorEastAsia" w:hAnsiTheme="minorHAnsi" w:cstheme="minorBidi"/>
            <w:i w:val="0"/>
            <w:noProof/>
            <w:lang w:eastAsia="en-US"/>
          </w:rPr>
          <w:tab/>
        </w:r>
        <w:r w:rsidR="00087FB1" w:rsidRPr="00E43B41">
          <w:rPr>
            <w:rStyle w:val="Hyperlink"/>
            <w:noProof/>
          </w:rPr>
          <w:t>API - Track Key</w:t>
        </w:r>
        <w:r w:rsidR="00087FB1">
          <w:rPr>
            <w:noProof/>
            <w:webHidden/>
          </w:rPr>
          <w:tab/>
        </w:r>
        <w:r w:rsidR="00087FB1">
          <w:rPr>
            <w:noProof/>
            <w:webHidden/>
          </w:rPr>
          <w:fldChar w:fldCharType="begin"/>
        </w:r>
        <w:r w:rsidR="00087FB1">
          <w:rPr>
            <w:noProof/>
            <w:webHidden/>
          </w:rPr>
          <w:instrText xml:space="preserve"> PAGEREF _Toc118222692 \h </w:instrText>
        </w:r>
        <w:r w:rsidR="00087FB1">
          <w:rPr>
            <w:noProof/>
            <w:webHidden/>
          </w:rPr>
        </w:r>
        <w:r w:rsidR="00087FB1">
          <w:rPr>
            <w:noProof/>
            <w:webHidden/>
          </w:rPr>
          <w:fldChar w:fldCharType="separate"/>
        </w:r>
        <w:r w:rsidR="00C02468">
          <w:rPr>
            <w:noProof/>
            <w:webHidden/>
          </w:rPr>
          <w:t>284</w:t>
        </w:r>
        <w:r w:rsidR="00087FB1">
          <w:rPr>
            <w:noProof/>
            <w:webHidden/>
          </w:rPr>
          <w:fldChar w:fldCharType="end"/>
        </w:r>
      </w:hyperlink>
    </w:p>
    <w:p w14:paraId="486CED5E" w14:textId="181CB9B3" w:rsidR="00087FB1" w:rsidRDefault="00000000">
      <w:pPr>
        <w:pStyle w:val="TOC3"/>
        <w:rPr>
          <w:rFonts w:asciiTheme="minorHAnsi" w:eastAsiaTheme="minorEastAsia" w:hAnsiTheme="minorHAnsi" w:cstheme="minorBidi"/>
          <w:i w:val="0"/>
          <w:noProof/>
          <w:lang w:eastAsia="en-US"/>
        </w:rPr>
      </w:pPr>
      <w:hyperlink w:anchor="_Toc118222693" w:history="1">
        <w:r w:rsidR="00087FB1" w:rsidRPr="00E43B41">
          <w:rPr>
            <w:rStyle w:val="Hyperlink"/>
            <w:noProof/>
            <w14:scene3d>
              <w14:camera w14:prst="orthographicFront"/>
              <w14:lightRig w14:rig="threePt" w14:dir="t">
                <w14:rot w14:lat="0" w14:lon="0" w14:rev="0"/>
              </w14:lightRig>
            </w14:scene3d>
          </w:rPr>
          <w:t>17.7.2</w:t>
        </w:r>
        <w:r w:rsidR="00087FB1">
          <w:rPr>
            <w:rFonts w:asciiTheme="minorHAnsi" w:eastAsiaTheme="minorEastAsia" w:hAnsiTheme="minorHAnsi" w:cstheme="minorBidi"/>
            <w:i w:val="0"/>
            <w:noProof/>
            <w:lang w:eastAsia="en-US"/>
          </w:rPr>
          <w:tab/>
        </w:r>
        <w:r w:rsidR="00087FB1" w:rsidRPr="00E43B41">
          <w:rPr>
            <w:rStyle w:val="Hyperlink"/>
            <w:noProof/>
          </w:rPr>
          <w:t>Manage Key</w:t>
        </w:r>
        <w:r w:rsidR="00087FB1">
          <w:rPr>
            <w:noProof/>
            <w:webHidden/>
          </w:rPr>
          <w:tab/>
        </w:r>
        <w:r w:rsidR="00087FB1">
          <w:rPr>
            <w:noProof/>
            <w:webHidden/>
          </w:rPr>
          <w:fldChar w:fldCharType="begin"/>
        </w:r>
        <w:r w:rsidR="00087FB1">
          <w:rPr>
            <w:noProof/>
            <w:webHidden/>
          </w:rPr>
          <w:instrText xml:space="preserve"> PAGEREF _Toc118222693 \h </w:instrText>
        </w:r>
        <w:r w:rsidR="00087FB1">
          <w:rPr>
            <w:noProof/>
            <w:webHidden/>
          </w:rPr>
        </w:r>
        <w:r w:rsidR="00087FB1">
          <w:rPr>
            <w:noProof/>
            <w:webHidden/>
          </w:rPr>
          <w:fldChar w:fldCharType="separate"/>
        </w:r>
        <w:r w:rsidR="00C02468">
          <w:rPr>
            <w:noProof/>
            <w:webHidden/>
          </w:rPr>
          <w:t>291</w:t>
        </w:r>
        <w:r w:rsidR="00087FB1">
          <w:rPr>
            <w:noProof/>
            <w:webHidden/>
          </w:rPr>
          <w:fldChar w:fldCharType="end"/>
        </w:r>
      </w:hyperlink>
    </w:p>
    <w:p w14:paraId="15DAFD4D" w14:textId="2CA536E5" w:rsidR="00087FB1" w:rsidRDefault="00000000">
      <w:pPr>
        <w:pStyle w:val="TOC3"/>
        <w:rPr>
          <w:rFonts w:asciiTheme="minorHAnsi" w:eastAsiaTheme="minorEastAsia" w:hAnsiTheme="minorHAnsi" w:cstheme="minorBidi"/>
          <w:i w:val="0"/>
          <w:noProof/>
          <w:lang w:eastAsia="en-US"/>
        </w:rPr>
      </w:pPr>
      <w:hyperlink w:anchor="_Toc118222694" w:history="1">
        <w:r w:rsidR="00087FB1" w:rsidRPr="00E43B41">
          <w:rPr>
            <w:rStyle w:val="Hyperlink"/>
            <w:noProof/>
            <w14:scene3d>
              <w14:camera w14:prst="orthographicFront"/>
              <w14:lightRig w14:rig="threePt" w14:dir="t">
                <w14:rot w14:lat="0" w14:lon="0" w14:rev="0"/>
              </w14:lightRig>
            </w14:scene3d>
          </w:rPr>
          <w:t>17.7.3</w:t>
        </w:r>
        <w:r w:rsidR="00087FB1">
          <w:rPr>
            <w:rFonts w:asciiTheme="minorHAnsi" w:eastAsiaTheme="minorEastAsia" w:hAnsiTheme="minorHAnsi" w:cstheme="minorBidi"/>
            <w:i w:val="0"/>
            <w:noProof/>
            <w:lang w:eastAsia="en-US"/>
          </w:rPr>
          <w:tab/>
        </w:r>
        <w:r w:rsidR="00087FB1" w:rsidRPr="00E43B41">
          <w:rPr>
            <w:rStyle w:val="Hyperlink"/>
            <w:noProof/>
          </w:rPr>
          <w:t>API – eventNotification</w:t>
        </w:r>
        <w:r w:rsidR="00087FB1">
          <w:rPr>
            <w:noProof/>
            <w:webHidden/>
          </w:rPr>
          <w:tab/>
        </w:r>
        <w:r w:rsidR="00087FB1">
          <w:rPr>
            <w:noProof/>
            <w:webHidden/>
          </w:rPr>
          <w:fldChar w:fldCharType="begin"/>
        </w:r>
        <w:r w:rsidR="00087FB1">
          <w:rPr>
            <w:noProof/>
            <w:webHidden/>
          </w:rPr>
          <w:instrText xml:space="preserve"> PAGEREF _Toc118222694 \h </w:instrText>
        </w:r>
        <w:r w:rsidR="00087FB1">
          <w:rPr>
            <w:noProof/>
            <w:webHidden/>
          </w:rPr>
        </w:r>
        <w:r w:rsidR="00087FB1">
          <w:rPr>
            <w:noProof/>
            <w:webHidden/>
          </w:rPr>
          <w:fldChar w:fldCharType="separate"/>
        </w:r>
        <w:r w:rsidR="00C02468">
          <w:rPr>
            <w:noProof/>
            <w:webHidden/>
          </w:rPr>
          <w:t>295</w:t>
        </w:r>
        <w:r w:rsidR="00087FB1">
          <w:rPr>
            <w:noProof/>
            <w:webHidden/>
          </w:rPr>
          <w:fldChar w:fldCharType="end"/>
        </w:r>
      </w:hyperlink>
    </w:p>
    <w:p w14:paraId="0D3437C3" w14:textId="4279B266" w:rsidR="00087FB1" w:rsidRDefault="00000000">
      <w:pPr>
        <w:pStyle w:val="TOC3"/>
        <w:rPr>
          <w:rFonts w:asciiTheme="minorHAnsi" w:eastAsiaTheme="minorEastAsia" w:hAnsiTheme="minorHAnsi" w:cstheme="minorBidi"/>
          <w:i w:val="0"/>
          <w:noProof/>
          <w:lang w:eastAsia="en-US"/>
        </w:rPr>
      </w:pPr>
      <w:hyperlink w:anchor="_Toc118222695" w:history="1">
        <w:r w:rsidR="00087FB1" w:rsidRPr="00E43B41">
          <w:rPr>
            <w:rStyle w:val="Hyperlink"/>
            <w:noProof/>
            <w14:scene3d>
              <w14:camera w14:prst="orthographicFront"/>
              <w14:lightRig w14:rig="threePt" w14:dir="t">
                <w14:rot w14:lat="0" w14:lon="0" w14:rev="0"/>
              </w14:lightRig>
            </w14:scene3d>
          </w:rPr>
          <w:t>17.7.4</w:t>
        </w:r>
        <w:r w:rsidR="00087FB1">
          <w:rPr>
            <w:rFonts w:asciiTheme="minorHAnsi" w:eastAsiaTheme="minorEastAsia" w:hAnsiTheme="minorHAnsi" w:cstheme="minorBidi"/>
            <w:i w:val="0"/>
            <w:noProof/>
            <w:lang w:eastAsia="en-US"/>
          </w:rPr>
          <w:tab/>
        </w:r>
        <w:r w:rsidR="00087FB1" w:rsidRPr="00E43B41">
          <w:rPr>
            <w:rStyle w:val="Hyperlink"/>
            <w:noProof/>
          </w:rPr>
          <w:t>API – Healthcheck</w:t>
        </w:r>
        <w:r w:rsidR="00087FB1">
          <w:rPr>
            <w:noProof/>
            <w:webHidden/>
          </w:rPr>
          <w:tab/>
        </w:r>
        <w:r w:rsidR="00087FB1">
          <w:rPr>
            <w:noProof/>
            <w:webHidden/>
          </w:rPr>
          <w:fldChar w:fldCharType="begin"/>
        </w:r>
        <w:r w:rsidR="00087FB1">
          <w:rPr>
            <w:noProof/>
            <w:webHidden/>
          </w:rPr>
          <w:instrText xml:space="preserve"> PAGEREF _Toc118222695 \h </w:instrText>
        </w:r>
        <w:r w:rsidR="00087FB1">
          <w:rPr>
            <w:noProof/>
            <w:webHidden/>
          </w:rPr>
        </w:r>
        <w:r w:rsidR="00087FB1">
          <w:rPr>
            <w:noProof/>
            <w:webHidden/>
          </w:rPr>
          <w:fldChar w:fldCharType="separate"/>
        </w:r>
        <w:r w:rsidR="00C02468">
          <w:rPr>
            <w:noProof/>
            <w:webHidden/>
          </w:rPr>
          <w:t>299</w:t>
        </w:r>
        <w:r w:rsidR="00087FB1">
          <w:rPr>
            <w:noProof/>
            <w:webHidden/>
          </w:rPr>
          <w:fldChar w:fldCharType="end"/>
        </w:r>
      </w:hyperlink>
    </w:p>
    <w:p w14:paraId="274BDD94" w14:textId="704DBEE4" w:rsidR="00087FB1" w:rsidRDefault="00000000">
      <w:pPr>
        <w:pStyle w:val="TOC3"/>
        <w:rPr>
          <w:rFonts w:asciiTheme="minorHAnsi" w:eastAsiaTheme="minorEastAsia" w:hAnsiTheme="minorHAnsi" w:cstheme="minorBidi"/>
          <w:i w:val="0"/>
          <w:noProof/>
          <w:lang w:eastAsia="en-US"/>
        </w:rPr>
      </w:pPr>
      <w:hyperlink w:anchor="_Toc118222696" w:history="1">
        <w:r w:rsidR="00087FB1" w:rsidRPr="00E43B41">
          <w:rPr>
            <w:rStyle w:val="Hyperlink"/>
            <w:noProof/>
            <w:lang w:val="fr-FR"/>
            <w14:scene3d>
              <w14:camera w14:prst="orthographicFront"/>
              <w14:lightRig w14:rig="threePt" w14:dir="t">
                <w14:rot w14:lat="0" w14:lon="0" w14:rev="0"/>
              </w14:lightRig>
            </w14:scene3d>
          </w:rPr>
          <w:t>17.7.5</w:t>
        </w:r>
        <w:r w:rsidR="00087FB1">
          <w:rPr>
            <w:rFonts w:asciiTheme="minorHAnsi" w:eastAsiaTheme="minorEastAsia" w:hAnsiTheme="minorHAnsi" w:cstheme="minorBidi"/>
            <w:i w:val="0"/>
            <w:noProof/>
            <w:lang w:eastAsia="en-US"/>
          </w:rPr>
          <w:tab/>
        </w:r>
        <w:r w:rsidR="00087FB1" w:rsidRPr="00E43B41">
          <w:rPr>
            <w:rStyle w:val="Hyperlink"/>
            <w:noProof/>
            <w:lang w:val="fr-FR"/>
          </w:rPr>
          <w:t>API – versionUpdate</w:t>
        </w:r>
        <w:r w:rsidR="00087FB1">
          <w:rPr>
            <w:noProof/>
            <w:webHidden/>
          </w:rPr>
          <w:tab/>
        </w:r>
        <w:r w:rsidR="00087FB1">
          <w:rPr>
            <w:noProof/>
            <w:webHidden/>
          </w:rPr>
          <w:fldChar w:fldCharType="begin"/>
        </w:r>
        <w:r w:rsidR="00087FB1">
          <w:rPr>
            <w:noProof/>
            <w:webHidden/>
          </w:rPr>
          <w:instrText xml:space="preserve"> PAGEREF _Toc118222696 \h </w:instrText>
        </w:r>
        <w:r w:rsidR="00087FB1">
          <w:rPr>
            <w:noProof/>
            <w:webHidden/>
          </w:rPr>
        </w:r>
        <w:r w:rsidR="00087FB1">
          <w:rPr>
            <w:noProof/>
            <w:webHidden/>
          </w:rPr>
          <w:fldChar w:fldCharType="separate"/>
        </w:r>
        <w:r w:rsidR="00C02468">
          <w:rPr>
            <w:noProof/>
            <w:webHidden/>
          </w:rPr>
          <w:t>300</w:t>
        </w:r>
        <w:r w:rsidR="00087FB1">
          <w:rPr>
            <w:noProof/>
            <w:webHidden/>
          </w:rPr>
          <w:fldChar w:fldCharType="end"/>
        </w:r>
      </w:hyperlink>
    </w:p>
    <w:p w14:paraId="248030E9" w14:textId="0CF362CF" w:rsidR="00087FB1" w:rsidRDefault="00000000">
      <w:pPr>
        <w:pStyle w:val="TOC2"/>
        <w:rPr>
          <w:rFonts w:asciiTheme="minorHAnsi" w:eastAsiaTheme="minorEastAsia" w:hAnsiTheme="minorHAnsi" w:cstheme="minorBidi"/>
          <w:smallCaps w:val="0"/>
          <w:noProof/>
          <w:lang w:eastAsia="en-US"/>
        </w:rPr>
      </w:pPr>
      <w:hyperlink w:anchor="_Toc118222697" w:history="1">
        <w:r w:rsidR="00087FB1" w:rsidRPr="00E43B41">
          <w:rPr>
            <w:rStyle w:val="Hyperlink"/>
            <w:noProof/>
          </w:rPr>
          <w:t>17.8</w:t>
        </w:r>
        <w:r w:rsidR="00087FB1">
          <w:rPr>
            <w:rFonts w:asciiTheme="minorHAnsi" w:eastAsiaTheme="minorEastAsia" w:hAnsiTheme="minorHAnsi" w:cstheme="minorBidi"/>
            <w:smallCaps w:val="0"/>
            <w:noProof/>
            <w:lang w:eastAsia="en-US"/>
          </w:rPr>
          <w:tab/>
        </w:r>
        <w:r w:rsidR="00087FB1" w:rsidRPr="00E43B41">
          <w:rPr>
            <w:rStyle w:val="Hyperlink"/>
            <w:noProof/>
          </w:rPr>
          <w:t>Structure Definitions</w:t>
        </w:r>
        <w:r w:rsidR="00087FB1">
          <w:rPr>
            <w:noProof/>
            <w:webHidden/>
          </w:rPr>
          <w:tab/>
        </w:r>
        <w:r w:rsidR="00087FB1">
          <w:rPr>
            <w:noProof/>
            <w:webHidden/>
          </w:rPr>
          <w:fldChar w:fldCharType="begin"/>
        </w:r>
        <w:r w:rsidR="00087FB1">
          <w:rPr>
            <w:noProof/>
            <w:webHidden/>
          </w:rPr>
          <w:instrText xml:space="preserve"> PAGEREF _Toc118222697 \h </w:instrText>
        </w:r>
        <w:r w:rsidR="00087FB1">
          <w:rPr>
            <w:noProof/>
            <w:webHidden/>
          </w:rPr>
        </w:r>
        <w:r w:rsidR="00087FB1">
          <w:rPr>
            <w:noProof/>
            <w:webHidden/>
          </w:rPr>
          <w:fldChar w:fldCharType="separate"/>
        </w:r>
        <w:r w:rsidR="00C02468">
          <w:rPr>
            <w:noProof/>
            <w:webHidden/>
          </w:rPr>
          <w:t>303</w:t>
        </w:r>
        <w:r w:rsidR="00087FB1">
          <w:rPr>
            <w:noProof/>
            <w:webHidden/>
          </w:rPr>
          <w:fldChar w:fldCharType="end"/>
        </w:r>
      </w:hyperlink>
    </w:p>
    <w:p w14:paraId="64E132AF" w14:textId="463363E5" w:rsidR="00087FB1" w:rsidRDefault="00000000">
      <w:pPr>
        <w:pStyle w:val="TOC3"/>
        <w:rPr>
          <w:rFonts w:asciiTheme="minorHAnsi" w:eastAsiaTheme="minorEastAsia" w:hAnsiTheme="minorHAnsi" w:cstheme="minorBidi"/>
          <w:i w:val="0"/>
          <w:noProof/>
          <w:lang w:eastAsia="en-US"/>
        </w:rPr>
      </w:pPr>
      <w:hyperlink w:anchor="_Toc118222698" w:history="1">
        <w:r w:rsidR="00087FB1" w:rsidRPr="00E43B41">
          <w:rPr>
            <w:rStyle w:val="Hyperlink"/>
            <w:noProof/>
            <w14:scene3d>
              <w14:camera w14:prst="orthographicFront"/>
              <w14:lightRig w14:rig="threePt" w14:dir="t">
                <w14:rot w14:lat="0" w14:lon="0" w14:rev="0"/>
              </w14:lightRig>
            </w14:scene3d>
          </w:rPr>
          <w:t>17.8.1</w:t>
        </w:r>
        <w:r w:rsidR="00087FB1">
          <w:rPr>
            <w:rFonts w:asciiTheme="minorHAnsi" w:eastAsiaTheme="minorEastAsia" w:hAnsiTheme="minorHAnsi" w:cstheme="minorBidi"/>
            <w:i w:val="0"/>
            <w:noProof/>
            <w:lang w:eastAsia="en-US"/>
          </w:rPr>
          <w:tab/>
        </w:r>
        <w:r w:rsidR="00087FB1" w:rsidRPr="00E43B41">
          <w:rPr>
            <w:rStyle w:val="Hyperlink"/>
            <w:noProof/>
          </w:rPr>
          <w:t>Request Headers</w:t>
        </w:r>
        <w:r w:rsidR="00087FB1">
          <w:rPr>
            <w:noProof/>
            <w:webHidden/>
          </w:rPr>
          <w:tab/>
        </w:r>
        <w:r w:rsidR="00087FB1">
          <w:rPr>
            <w:noProof/>
            <w:webHidden/>
          </w:rPr>
          <w:fldChar w:fldCharType="begin"/>
        </w:r>
        <w:r w:rsidR="00087FB1">
          <w:rPr>
            <w:noProof/>
            <w:webHidden/>
          </w:rPr>
          <w:instrText xml:space="preserve"> PAGEREF _Toc118222698 \h </w:instrText>
        </w:r>
        <w:r w:rsidR="00087FB1">
          <w:rPr>
            <w:noProof/>
            <w:webHidden/>
          </w:rPr>
        </w:r>
        <w:r w:rsidR="00087FB1">
          <w:rPr>
            <w:noProof/>
            <w:webHidden/>
          </w:rPr>
          <w:fldChar w:fldCharType="separate"/>
        </w:r>
        <w:r w:rsidR="00C02468">
          <w:rPr>
            <w:noProof/>
            <w:webHidden/>
          </w:rPr>
          <w:t>303</w:t>
        </w:r>
        <w:r w:rsidR="00087FB1">
          <w:rPr>
            <w:noProof/>
            <w:webHidden/>
          </w:rPr>
          <w:fldChar w:fldCharType="end"/>
        </w:r>
      </w:hyperlink>
    </w:p>
    <w:p w14:paraId="2E624DD3" w14:textId="5140A4E4" w:rsidR="00087FB1" w:rsidRDefault="00000000">
      <w:pPr>
        <w:pStyle w:val="TOC3"/>
        <w:rPr>
          <w:rFonts w:asciiTheme="minorHAnsi" w:eastAsiaTheme="minorEastAsia" w:hAnsiTheme="minorHAnsi" w:cstheme="minorBidi"/>
          <w:i w:val="0"/>
          <w:noProof/>
          <w:lang w:eastAsia="en-US"/>
        </w:rPr>
      </w:pPr>
      <w:hyperlink w:anchor="_Toc118222699" w:history="1">
        <w:r w:rsidR="00087FB1" w:rsidRPr="00E43B41">
          <w:rPr>
            <w:rStyle w:val="Hyperlink"/>
            <w:noProof/>
            <w14:scene3d>
              <w14:camera w14:prst="orthographicFront"/>
              <w14:lightRig w14:rig="threePt" w14:dir="t">
                <w14:rot w14:lat="0" w14:lon="0" w14:rev="0"/>
              </w14:lightRig>
            </w14:scene3d>
          </w:rPr>
          <w:t>17.8.2</w:t>
        </w:r>
        <w:r w:rsidR="00087FB1">
          <w:rPr>
            <w:rFonts w:asciiTheme="minorHAnsi" w:eastAsiaTheme="minorEastAsia" w:hAnsiTheme="minorHAnsi" w:cstheme="minorBidi"/>
            <w:i w:val="0"/>
            <w:noProof/>
            <w:lang w:eastAsia="en-US"/>
          </w:rPr>
          <w:tab/>
        </w:r>
        <w:r w:rsidR="00087FB1" w:rsidRPr="00E43B41">
          <w:rPr>
            <w:rStyle w:val="Hyperlink"/>
            <w:noProof/>
          </w:rPr>
          <w:t>Response Headers</w:t>
        </w:r>
        <w:r w:rsidR="00087FB1">
          <w:rPr>
            <w:noProof/>
            <w:webHidden/>
          </w:rPr>
          <w:tab/>
        </w:r>
        <w:r w:rsidR="00087FB1">
          <w:rPr>
            <w:noProof/>
            <w:webHidden/>
          </w:rPr>
          <w:fldChar w:fldCharType="begin"/>
        </w:r>
        <w:r w:rsidR="00087FB1">
          <w:rPr>
            <w:noProof/>
            <w:webHidden/>
          </w:rPr>
          <w:instrText xml:space="preserve"> PAGEREF _Toc118222699 \h </w:instrText>
        </w:r>
        <w:r w:rsidR="00087FB1">
          <w:rPr>
            <w:noProof/>
            <w:webHidden/>
          </w:rPr>
        </w:r>
        <w:r w:rsidR="00087FB1">
          <w:rPr>
            <w:noProof/>
            <w:webHidden/>
          </w:rPr>
          <w:fldChar w:fldCharType="separate"/>
        </w:r>
        <w:r w:rsidR="00C02468">
          <w:rPr>
            <w:noProof/>
            <w:webHidden/>
          </w:rPr>
          <w:t>303</w:t>
        </w:r>
        <w:r w:rsidR="00087FB1">
          <w:rPr>
            <w:noProof/>
            <w:webHidden/>
          </w:rPr>
          <w:fldChar w:fldCharType="end"/>
        </w:r>
      </w:hyperlink>
    </w:p>
    <w:p w14:paraId="0C5060DC" w14:textId="322DA598" w:rsidR="00087FB1" w:rsidRDefault="00000000">
      <w:pPr>
        <w:pStyle w:val="TOC3"/>
        <w:rPr>
          <w:rFonts w:asciiTheme="minorHAnsi" w:eastAsiaTheme="minorEastAsia" w:hAnsiTheme="minorHAnsi" w:cstheme="minorBidi"/>
          <w:i w:val="0"/>
          <w:noProof/>
          <w:lang w:eastAsia="en-US"/>
        </w:rPr>
      </w:pPr>
      <w:hyperlink w:anchor="_Toc118222700" w:history="1">
        <w:r w:rsidR="00087FB1" w:rsidRPr="00E43B41">
          <w:rPr>
            <w:rStyle w:val="Hyperlink"/>
            <w:noProof/>
            <w14:scene3d>
              <w14:camera w14:prst="orthographicFront"/>
              <w14:lightRig w14:rig="threePt" w14:dir="t">
                <w14:rot w14:lat="0" w14:lon="0" w14:rev="0"/>
              </w14:lightRig>
            </w14:scene3d>
          </w:rPr>
          <w:t>17.8.3</w:t>
        </w:r>
        <w:r w:rsidR="00087FB1">
          <w:rPr>
            <w:rFonts w:asciiTheme="minorHAnsi" w:eastAsiaTheme="minorEastAsia" w:hAnsiTheme="minorHAnsi" w:cstheme="minorBidi"/>
            <w:i w:val="0"/>
            <w:noProof/>
            <w:lang w:eastAsia="en-US"/>
          </w:rPr>
          <w:tab/>
        </w:r>
        <w:r w:rsidR="00087FB1" w:rsidRPr="00E43B41">
          <w:rPr>
            <w:rStyle w:val="Hyperlink"/>
            <w:noProof/>
          </w:rPr>
          <w:t>Key Type</w:t>
        </w:r>
        <w:r w:rsidR="00087FB1">
          <w:rPr>
            <w:noProof/>
            <w:webHidden/>
          </w:rPr>
          <w:tab/>
        </w:r>
        <w:r w:rsidR="00087FB1">
          <w:rPr>
            <w:noProof/>
            <w:webHidden/>
          </w:rPr>
          <w:fldChar w:fldCharType="begin"/>
        </w:r>
        <w:r w:rsidR="00087FB1">
          <w:rPr>
            <w:noProof/>
            <w:webHidden/>
          </w:rPr>
          <w:instrText xml:space="preserve"> PAGEREF _Toc118222700 \h </w:instrText>
        </w:r>
        <w:r w:rsidR="00087FB1">
          <w:rPr>
            <w:noProof/>
            <w:webHidden/>
          </w:rPr>
        </w:r>
        <w:r w:rsidR="00087FB1">
          <w:rPr>
            <w:noProof/>
            <w:webHidden/>
          </w:rPr>
          <w:fldChar w:fldCharType="separate"/>
        </w:r>
        <w:r w:rsidR="00C02468">
          <w:rPr>
            <w:noProof/>
            <w:webHidden/>
          </w:rPr>
          <w:t>304</w:t>
        </w:r>
        <w:r w:rsidR="00087FB1">
          <w:rPr>
            <w:noProof/>
            <w:webHidden/>
          </w:rPr>
          <w:fldChar w:fldCharType="end"/>
        </w:r>
      </w:hyperlink>
    </w:p>
    <w:p w14:paraId="02A09D29" w14:textId="511C090B" w:rsidR="00087FB1" w:rsidRDefault="00000000">
      <w:pPr>
        <w:pStyle w:val="TOC3"/>
        <w:rPr>
          <w:rFonts w:asciiTheme="minorHAnsi" w:eastAsiaTheme="minorEastAsia" w:hAnsiTheme="minorHAnsi" w:cstheme="minorBidi"/>
          <w:i w:val="0"/>
          <w:noProof/>
          <w:lang w:eastAsia="en-US"/>
        </w:rPr>
      </w:pPr>
      <w:hyperlink w:anchor="_Toc118222701" w:history="1">
        <w:r w:rsidR="00087FB1" w:rsidRPr="00E43B41">
          <w:rPr>
            <w:rStyle w:val="Hyperlink"/>
            <w:noProof/>
            <w14:scene3d>
              <w14:camera w14:prst="orthographicFront"/>
              <w14:lightRig w14:rig="threePt" w14:dir="t">
                <w14:rot w14:lat="0" w14:lon="0" w14:rev="0"/>
              </w14:lightRig>
            </w14:scene3d>
          </w:rPr>
          <w:t>17.8.4</w:t>
        </w:r>
        <w:r w:rsidR="00087FB1">
          <w:rPr>
            <w:rFonts w:asciiTheme="minorHAnsi" w:eastAsiaTheme="minorEastAsia" w:hAnsiTheme="minorHAnsi" w:cstheme="minorBidi"/>
            <w:i w:val="0"/>
            <w:noProof/>
            <w:lang w:eastAsia="en-US"/>
          </w:rPr>
          <w:tab/>
        </w:r>
        <w:r w:rsidR="00087FB1" w:rsidRPr="00E43B41">
          <w:rPr>
            <w:rStyle w:val="Hyperlink"/>
            <w:noProof/>
          </w:rPr>
          <w:t>EncryptedDataContainer</w:t>
        </w:r>
        <w:r w:rsidR="00087FB1">
          <w:rPr>
            <w:noProof/>
            <w:webHidden/>
          </w:rPr>
          <w:tab/>
        </w:r>
        <w:r w:rsidR="00087FB1">
          <w:rPr>
            <w:noProof/>
            <w:webHidden/>
          </w:rPr>
          <w:fldChar w:fldCharType="begin"/>
        </w:r>
        <w:r w:rsidR="00087FB1">
          <w:rPr>
            <w:noProof/>
            <w:webHidden/>
          </w:rPr>
          <w:instrText xml:space="preserve"> PAGEREF _Toc118222701 \h </w:instrText>
        </w:r>
        <w:r w:rsidR="00087FB1">
          <w:rPr>
            <w:noProof/>
            <w:webHidden/>
          </w:rPr>
        </w:r>
        <w:r w:rsidR="00087FB1">
          <w:rPr>
            <w:noProof/>
            <w:webHidden/>
          </w:rPr>
          <w:fldChar w:fldCharType="separate"/>
        </w:r>
        <w:r w:rsidR="00C02468">
          <w:rPr>
            <w:noProof/>
            <w:webHidden/>
          </w:rPr>
          <w:t>304</w:t>
        </w:r>
        <w:r w:rsidR="00087FB1">
          <w:rPr>
            <w:noProof/>
            <w:webHidden/>
          </w:rPr>
          <w:fldChar w:fldCharType="end"/>
        </w:r>
      </w:hyperlink>
    </w:p>
    <w:p w14:paraId="66B9DB13" w14:textId="105AF069" w:rsidR="00087FB1" w:rsidRDefault="00000000">
      <w:pPr>
        <w:pStyle w:val="TOC3"/>
        <w:rPr>
          <w:rFonts w:asciiTheme="minorHAnsi" w:eastAsiaTheme="minorEastAsia" w:hAnsiTheme="minorHAnsi" w:cstheme="minorBidi"/>
          <w:i w:val="0"/>
          <w:noProof/>
          <w:lang w:eastAsia="en-US"/>
        </w:rPr>
      </w:pPr>
      <w:hyperlink w:anchor="_Toc118222702" w:history="1">
        <w:r w:rsidR="00087FB1" w:rsidRPr="00E43B41">
          <w:rPr>
            <w:rStyle w:val="Hyperlink"/>
            <w:noProof/>
            <w14:scene3d>
              <w14:camera w14:prst="orthographicFront"/>
              <w14:lightRig w14:rig="threePt" w14:dir="t">
                <w14:rot w14:lat="0" w14:lon="0" w14:rev="0"/>
              </w14:lightRig>
            </w14:scene3d>
          </w:rPr>
          <w:t>17.8.5</w:t>
        </w:r>
        <w:r w:rsidR="00087FB1">
          <w:rPr>
            <w:rFonts w:asciiTheme="minorHAnsi" w:eastAsiaTheme="minorEastAsia" w:hAnsiTheme="minorHAnsi" w:cstheme="minorBidi"/>
            <w:i w:val="0"/>
            <w:noProof/>
            <w:lang w:eastAsia="en-US"/>
          </w:rPr>
          <w:tab/>
        </w:r>
        <w:r w:rsidR="00087FB1" w:rsidRPr="00E43B41">
          <w:rPr>
            <w:rStyle w:val="Hyperlink"/>
            <w:noProof/>
          </w:rPr>
          <w:t>Unencrypted uiBundle</w:t>
        </w:r>
        <w:r w:rsidR="00087FB1">
          <w:rPr>
            <w:noProof/>
            <w:webHidden/>
          </w:rPr>
          <w:tab/>
        </w:r>
        <w:r w:rsidR="00087FB1">
          <w:rPr>
            <w:noProof/>
            <w:webHidden/>
          </w:rPr>
          <w:fldChar w:fldCharType="begin"/>
        </w:r>
        <w:r w:rsidR="00087FB1">
          <w:rPr>
            <w:noProof/>
            <w:webHidden/>
          </w:rPr>
          <w:instrText xml:space="preserve"> PAGEREF _Toc118222702 \h </w:instrText>
        </w:r>
        <w:r w:rsidR="00087FB1">
          <w:rPr>
            <w:noProof/>
            <w:webHidden/>
          </w:rPr>
        </w:r>
        <w:r w:rsidR="00087FB1">
          <w:rPr>
            <w:noProof/>
            <w:webHidden/>
          </w:rPr>
          <w:fldChar w:fldCharType="separate"/>
        </w:r>
        <w:r w:rsidR="00C02468">
          <w:rPr>
            <w:noProof/>
            <w:webHidden/>
          </w:rPr>
          <w:t>305</w:t>
        </w:r>
        <w:r w:rsidR="00087FB1">
          <w:rPr>
            <w:noProof/>
            <w:webHidden/>
          </w:rPr>
          <w:fldChar w:fldCharType="end"/>
        </w:r>
      </w:hyperlink>
    </w:p>
    <w:p w14:paraId="0316560E" w14:textId="331C54F8" w:rsidR="00087FB1" w:rsidRDefault="00000000">
      <w:pPr>
        <w:pStyle w:val="TOC3"/>
        <w:rPr>
          <w:rFonts w:asciiTheme="minorHAnsi" w:eastAsiaTheme="minorEastAsia" w:hAnsiTheme="minorHAnsi" w:cstheme="minorBidi"/>
          <w:i w:val="0"/>
          <w:noProof/>
          <w:lang w:eastAsia="en-US"/>
        </w:rPr>
      </w:pPr>
      <w:hyperlink w:anchor="_Toc118222703" w:history="1">
        <w:r w:rsidR="00087FB1" w:rsidRPr="00E43B41">
          <w:rPr>
            <w:rStyle w:val="Hyperlink"/>
            <w:noProof/>
            <w14:scene3d>
              <w14:camera w14:prst="orthographicFront"/>
              <w14:lightRig w14:rig="threePt" w14:dir="t">
                <w14:rot w14:lat="0" w14:lon="0" w14:rev="0"/>
              </w14:lightRig>
            </w14:scene3d>
          </w:rPr>
          <w:t>17.8.6</w:t>
        </w:r>
        <w:r w:rsidR="00087FB1">
          <w:rPr>
            <w:rFonts w:asciiTheme="minorHAnsi" w:eastAsiaTheme="minorEastAsia" w:hAnsiTheme="minorHAnsi" w:cstheme="minorBidi"/>
            <w:i w:val="0"/>
            <w:noProof/>
            <w:lang w:eastAsia="en-US"/>
          </w:rPr>
          <w:tab/>
        </w:r>
        <w:r w:rsidR="00087FB1" w:rsidRPr="00E43B41">
          <w:rPr>
            <w:rStyle w:val="Hyperlink"/>
            <w:noProof/>
          </w:rPr>
          <w:t>Digital Key Status</w:t>
        </w:r>
        <w:r w:rsidR="00087FB1">
          <w:rPr>
            <w:noProof/>
            <w:webHidden/>
          </w:rPr>
          <w:tab/>
        </w:r>
        <w:r w:rsidR="00087FB1">
          <w:rPr>
            <w:noProof/>
            <w:webHidden/>
          </w:rPr>
          <w:fldChar w:fldCharType="begin"/>
        </w:r>
        <w:r w:rsidR="00087FB1">
          <w:rPr>
            <w:noProof/>
            <w:webHidden/>
          </w:rPr>
          <w:instrText xml:space="preserve"> PAGEREF _Toc118222703 \h </w:instrText>
        </w:r>
        <w:r w:rsidR="00087FB1">
          <w:rPr>
            <w:noProof/>
            <w:webHidden/>
          </w:rPr>
        </w:r>
        <w:r w:rsidR="00087FB1">
          <w:rPr>
            <w:noProof/>
            <w:webHidden/>
          </w:rPr>
          <w:fldChar w:fldCharType="separate"/>
        </w:r>
        <w:r w:rsidR="00C02468">
          <w:rPr>
            <w:noProof/>
            <w:webHidden/>
          </w:rPr>
          <w:t>306</w:t>
        </w:r>
        <w:r w:rsidR="00087FB1">
          <w:rPr>
            <w:noProof/>
            <w:webHidden/>
          </w:rPr>
          <w:fldChar w:fldCharType="end"/>
        </w:r>
      </w:hyperlink>
    </w:p>
    <w:p w14:paraId="0AEFFBA8" w14:textId="6EB98224" w:rsidR="00087FB1" w:rsidRDefault="00000000">
      <w:pPr>
        <w:pStyle w:val="TOC3"/>
        <w:rPr>
          <w:rFonts w:asciiTheme="minorHAnsi" w:eastAsiaTheme="minorEastAsia" w:hAnsiTheme="minorHAnsi" w:cstheme="minorBidi"/>
          <w:i w:val="0"/>
          <w:noProof/>
          <w:lang w:eastAsia="en-US"/>
        </w:rPr>
      </w:pPr>
      <w:hyperlink w:anchor="_Toc118222704" w:history="1">
        <w:r w:rsidR="00087FB1" w:rsidRPr="00E43B41">
          <w:rPr>
            <w:rStyle w:val="Hyperlink"/>
            <w:noProof/>
            <w14:scene3d>
              <w14:camera w14:prst="orthographicFront"/>
              <w14:lightRig w14:rig="threePt" w14:dir="t">
                <w14:rot w14:lat="0" w14:lon="0" w14:rev="0"/>
              </w14:lightRig>
            </w14:scene3d>
          </w:rPr>
          <w:t>17.8.7</w:t>
        </w:r>
        <w:r w:rsidR="00087FB1">
          <w:rPr>
            <w:rFonts w:asciiTheme="minorHAnsi" w:eastAsiaTheme="minorEastAsia" w:hAnsiTheme="minorHAnsi" w:cstheme="minorBidi"/>
            <w:i w:val="0"/>
            <w:noProof/>
            <w:lang w:eastAsia="en-US"/>
          </w:rPr>
          <w:tab/>
        </w:r>
        <w:r w:rsidR="00087FB1" w:rsidRPr="00E43B41">
          <w:rPr>
            <w:rStyle w:val="Hyperlink"/>
            <w:noProof/>
          </w:rPr>
          <w:t>Action for manageKey</w:t>
        </w:r>
        <w:r w:rsidR="00087FB1">
          <w:rPr>
            <w:noProof/>
            <w:webHidden/>
          </w:rPr>
          <w:tab/>
        </w:r>
        <w:r w:rsidR="00087FB1">
          <w:rPr>
            <w:noProof/>
            <w:webHidden/>
          </w:rPr>
          <w:fldChar w:fldCharType="begin"/>
        </w:r>
        <w:r w:rsidR="00087FB1">
          <w:rPr>
            <w:noProof/>
            <w:webHidden/>
          </w:rPr>
          <w:instrText xml:space="preserve"> PAGEREF _Toc118222704 \h </w:instrText>
        </w:r>
        <w:r w:rsidR="00087FB1">
          <w:rPr>
            <w:noProof/>
            <w:webHidden/>
          </w:rPr>
        </w:r>
        <w:r w:rsidR="00087FB1">
          <w:rPr>
            <w:noProof/>
            <w:webHidden/>
          </w:rPr>
          <w:fldChar w:fldCharType="separate"/>
        </w:r>
        <w:r w:rsidR="00C02468">
          <w:rPr>
            <w:noProof/>
            <w:webHidden/>
          </w:rPr>
          <w:t>307</w:t>
        </w:r>
        <w:r w:rsidR="00087FB1">
          <w:rPr>
            <w:noProof/>
            <w:webHidden/>
          </w:rPr>
          <w:fldChar w:fldCharType="end"/>
        </w:r>
      </w:hyperlink>
    </w:p>
    <w:p w14:paraId="339601B9" w14:textId="2D3D8341" w:rsidR="00087FB1" w:rsidRDefault="00000000">
      <w:pPr>
        <w:pStyle w:val="TOC3"/>
        <w:rPr>
          <w:rFonts w:asciiTheme="minorHAnsi" w:eastAsiaTheme="minorEastAsia" w:hAnsiTheme="minorHAnsi" w:cstheme="minorBidi"/>
          <w:i w:val="0"/>
          <w:noProof/>
          <w:lang w:eastAsia="en-US"/>
        </w:rPr>
      </w:pPr>
      <w:hyperlink w:anchor="_Toc118222705" w:history="1">
        <w:r w:rsidR="00087FB1" w:rsidRPr="00E43B41">
          <w:rPr>
            <w:rStyle w:val="Hyperlink"/>
            <w:noProof/>
            <w14:scene3d>
              <w14:camera w14:prst="orthographicFront"/>
              <w14:lightRig w14:rig="threePt" w14:dir="t">
                <w14:rot w14:lat="0" w14:lon="0" w14:rev="0"/>
              </w14:lightRig>
            </w14:scene3d>
          </w:rPr>
          <w:t>17.8.8</w:t>
        </w:r>
        <w:r w:rsidR="00087FB1">
          <w:rPr>
            <w:rFonts w:asciiTheme="minorHAnsi" w:eastAsiaTheme="minorEastAsia" w:hAnsiTheme="minorHAnsi" w:cstheme="minorBidi"/>
            <w:i w:val="0"/>
            <w:noProof/>
            <w:lang w:eastAsia="en-US"/>
          </w:rPr>
          <w:tab/>
        </w:r>
        <w:r w:rsidR="00087FB1" w:rsidRPr="00E43B41">
          <w:rPr>
            <w:rStyle w:val="Hyperlink"/>
            <w:noProof/>
          </w:rPr>
          <w:t>Key Actions</w:t>
        </w:r>
        <w:r w:rsidR="00087FB1">
          <w:rPr>
            <w:noProof/>
            <w:webHidden/>
          </w:rPr>
          <w:tab/>
        </w:r>
        <w:r w:rsidR="00087FB1">
          <w:rPr>
            <w:noProof/>
            <w:webHidden/>
          </w:rPr>
          <w:fldChar w:fldCharType="begin"/>
        </w:r>
        <w:r w:rsidR="00087FB1">
          <w:rPr>
            <w:noProof/>
            <w:webHidden/>
          </w:rPr>
          <w:instrText xml:space="preserve"> PAGEREF _Toc118222705 \h </w:instrText>
        </w:r>
        <w:r w:rsidR="00087FB1">
          <w:rPr>
            <w:noProof/>
            <w:webHidden/>
          </w:rPr>
        </w:r>
        <w:r w:rsidR="00087FB1">
          <w:rPr>
            <w:noProof/>
            <w:webHidden/>
          </w:rPr>
          <w:fldChar w:fldCharType="separate"/>
        </w:r>
        <w:r w:rsidR="00C02468">
          <w:rPr>
            <w:noProof/>
            <w:webHidden/>
          </w:rPr>
          <w:t>307</w:t>
        </w:r>
        <w:r w:rsidR="00087FB1">
          <w:rPr>
            <w:noProof/>
            <w:webHidden/>
          </w:rPr>
          <w:fldChar w:fldCharType="end"/>
        </w:r>
      </w:hyperlink>
    </w:p>
    <w:p w14:paraId="1CCCEEB1" w14:textId="41CF3B13" w:rsidR="00087FB1" w:rsidRDefault="00000000">
      <w:pPr>
        <w:pStyle w:val="TOC3"/>
        <w:rPr>
          <w:rFonts w:asciiTheme="minorHAnsi" w:eastAsiaTheme="minorEastAsia" w:hAnsiTheme="minorHAnsi" w:cstheme="minorBidi"/>
          <w:i w:val="0"/>
          <w:noProof/>
          <w:lang w:eastAsia="en-US"/>
        </w:rPr>
      </w:pPr>
      <w:hyperlink w:anchor="_Toc118222706" w:history="1">
        <w:r w:rsidR="00087FB1" w:rsidRPr="00E43B41">
          <w:rPr>
            <w:rStyle w:val="Hyperlink"/>
            <w:noProof/>
            <w14:scene3d>
              <w14:camera w14:prst="orthographicFront"/>
              <w14:lightRig w14:rig="threePt" w14:dir="t">
                <w14:rot w14:lat="0" w14:lon="0" w14:rev="0"/>
              </w14:lightRig>
            </w14:scene3d>
          </w:rPr>
          <w:t>17.8.9</w:t>
        </w:r>
        <w:r w:rsidR="00087FB1">
          <w:rPr>
            <w:rFonts w:asciiTheme="minorHAnsi" w:eastAsiaTheme="minorEastAsia" w:hAnsiTheme="minorHAnsi" w:cstheme="minorBidi"/>
            <w:i w:val="0"/>
            <w:noProof/>
            <w:lang w:eastAsia="en-US"/>
          </w:rPr>
          <w:tab/>
        </w:r>
        <w:r w:rsidR="00087FB1" w:rsidRPr="00E43B41">
          <w:rPr>
            <w:rStyle w:val="Hyperlink"/>
            <w:noProof/>
          </w:rPr>
          <w:t>Event Type of Notification</w:t>
        </w:r>
        <w:r w:rsidR="00087FB1">
          <w:rPr>
            <w:noProof/>
            <w:webHidden/>
          </w:rPr>
          <w:tab/>
        </w:r>
        <w:r w:rsidR="00087FB1">
          <w:rPr>
            <w:noProof/>
            <w:webHidden/>
          </w:rPr>
          <w:fldChar w:fldCharType="begin"/>
        </w:r>
        <w:r w:rsidR="00087FB1">
          <w:rPr>
            <w:noProof/>
            <w:webHidden/>
          </w:rPr>
          <w:instrText xml:space="preserve"> PAGEREF _Toc118222706 \h </w:instrText>
        </w:r>
        <w:r w:rsidR="00087FB1">
          <w:rPr>
            <w:noProof/>
            <w:webHidden/>
          </w:rPr>
        </w:r>
        <w:r w:rsidR="00087FB1">
          <w:rPr>
            <w:noProof/>
            <w:webHidden/>
          </w:rPr>
          <w:fldChar w:fldCharType="separate"/>
        </w:r>
        <w:r w:rsidR="00C02468">
          <w:rPr>
            <w:noProof/>
            <w:webHidden/>
          </w:rPr>
          <w:t>308</w:t>
        </w:r>
        <w:r w:rsidR="00087FB1">
          <w:rPr>
            <w:noProof/>
            <w:webHidden/>
          </w:rPr>
          <w:fldChar w:fldCharType="end"/>
        </w:r>
      </w:hyperlink>
    </w:p>
    <w:p w14:paraId="7CEDB462" w14:textId="3EC4B265" w:rsidR="00087FB1" w:rsidRDefault="00000000">
      <w:pPr>
        <w:pStyle w:val="TOC3"/>
        <w:rPr>
          <w:rFonts w:asciiTheme="minorHAnsi" w:eastAsiaTheme="minorEastAsia" w:hAnsiTheme="minorHAnsi" w:cstheme="minorBidi"/>
          <w:i w:val="0"/>
          <w:noProof/>
          <w:lang w:eastAsia="en-US"/>
        </w:rPr>
      </w:pPr>
      <w:hyperlink w:anchor="_Toc118222707" w:history="1">
        <w:r w:rsidR="00087FB1" w:rsidRPr="00E43B41">
          <w:rPr>
            <w:rStyle w:val="Hyperlink"/>
            <w:noProof/>
            <w14:scene3d>
              <w14:camera w14:prst="orthographicFront"/>
              <w14:lightRig w14:rig="threePt" w14:dir="t">
                <w14:rot w14:lat="0" w14:lon="0" w14:rev="0"/>
              </w14:lightRig>
            </w14:scene3d>
          </w:rPr>
          <w:t>17.8.10</w:t>
        </w:r>
        <w:r w:rsidR="00087FB1">
          <w:rPr>
            <w:rFonts w:asciiTheme="minorHAnsi" w:eastAsiaTheme="minorEastAsia" w:hAnsiTheme="minorHAnsi" w:cstheme="minorBidi"/>
            <w:i w:val="0"/>
            <w:noProof/>
            <w:lang w:eastAsia="en-US"/>
          </w:rPr>
          <w:tab/>
        </w:r>
        <w:r w:rsidR="00087FB1" w:rsidRPr="00E43B41">
          <w:rPr>
            <w:rStyle w:val="Hyperlink"/>
            <w:noProof/>
          </w:rPr>
          <w:t>Event Data of Event Notification</w:t>
        </w:r>
        <w:r w:rsidR="00087FB1">
          <w:rPr>
            <w:noProof/>
            <w:webHidden/>
          </w:rPr>
          <w:tab/>
        </w:r>
        <w:r w:rsidR="00087FB1">
          <w:rPr>
            <w:noProof/>
            <w:webHidden/>
          </w:rPr>
          <w:fldChar w:fldCharType="begin"/>
        </w:r>
        <w:r w:rsidR="00087FB1">
          <w:rPr>
            <w:noProof/>
            <w:webHidden/>
          </w:rPr>
          <w:instrText xml:space="preserve"> PAGEREF _Toc118222707 \h </w:instrText>
        </w:r>
        <w:r w:rsidR="00087FB1">
          <w:rPr>
            <w:noProof/>
            <w:webHidden/>
          </w:rPr>
        </w:r>
        <w:r w:rsidR="00087FB1">
          <w:rPr>
            <w:noProof/>
            <w:webHidden/>
          </w:rPr>
          <w:fldChar w:fldCharType="separate"/>
        </w:r>
        <w:r w:rsidR="00C02468">
          <w:rPr>
            <w:noProof/>
            <w:webHidden/>
          </w:rPr>
          <w:t>310</w:t>
        </w:r>
        <w:r w:rsidR="00087FB1">
          <w:rPr>
            <w:noProof/>
            <w:webHidden/>
          </w:rPr>
          <w:fldChar w:fldCharType="end"/>
        </w:r>
      </w:hyperlink>
    </w:p>
    <w:p w14:paraId="462DFF03" w14:textId="632F6421" w:rsidR="00087FB1" w:rsidRDefault="00000000">
      <w:pPr>
        <w:pStyle w:val="TOC3"/>
        <w:rPr>
          <w:rFonts w:asciiTheme="minorHAnsi" w:eastAsiaTheme="minorEastAsia" w:hAnsiTheme="minorHAnsi" w:cstheme="minorBidi"/>
          <w:i w:val="0"/>
          <w:noProof/>
          <w:lang w:eastAsia="en-US"/>
        </w:rPr>
      </w:pPr>
      <w:hyperlink w:anchor="_Toc118222708" w:history="1">
        <w:r w:rsidR="00087FB1" w:rsidRPr="00E43B41">
          <w:rPr>
            <w:rStyle w:val="Hyperlink"/>
            <w:noProof/>
            <w14:scene3d>
              <w14:camera w14:prst="orthographicFront"/>
              <w14:lightRig w14:rig="threePt" w14:dir="t">
                <w14:rot w14:lat="0" w14:lon="0" w14:rev="0"/>
              </w14:lightRig>
            </w14:scene3d>
          </w:rPr>
          <w:t>17.8.11</w:t>
        </w:r>
        <w:r w:rsidR="00087FB1">
          <w:rPr>
            <w:rFonts w:asciiTheme="minorHAnsi" w:eastAsiaTheme="minorEastAsia" w:hAnsiTheme="minorHAnsi" w:cstheme="minorBidi"/>
            <w:i w:val="0"/>
            <w:noProof/>
            <w:lang w:eastAsia="en-US"/>
          </w:rPr>
          <w:tab/>
        </w:r>
        <w:r w:rsidR="00087FB1" w:rsidRPr="00E43B41">
          <w:rPr>
            <w:rStyle w:val="Hyperlink"/>
            <w:noProof/>
          </w:rPr>
          <w:t>Unencrypted Event Notification Data</w:t>
        </w:r>
        <w:r w:rsidR="00087FB1">
          <w:rPr>
            <w:noProof/>
            <w:webHidden/>
          </w:rPr>
          <w:tab/>
        </w:r>
        <w:r w:rsidR="00087FB1">
          <w:rPr>
            <w:noProof/>
            <w:webHidden/>
          </w:rPr>
          <w:fldChar w:fldCharType="begin"/>
        </w:r>
        <w:r w:rsidR="00087FB1">
          <w:rPr>
            <w:noProof/>
            <w:webHidden/>
          </w:rPr>
          <w:instrText xml:space="preserve"> PAGEREF _Toc118222708 \h </w:instrText>
        </w:r>
        <w:r w:rsidR="00087FB1">
          <w:rPr>
            <w:noProof/>
            <w:webHidden/>
          </w:rPr>
        </w:r>
        <w:r w:rsidR="00087FB1">
          <w:rPr>
            <w:noProof/>
            <w:webHidden/>
          </w:rPr>
          <w:fldChar w:fldCharType="separate"/>
        </w:r>
        <w:r w:rsidR="00C02468">
          <w:rPr>
            <w:noProof/>
            <w:webHidden/>
          </w:rPr>
          <w:t>311</w:t>
        </w:r>
        <w:r w:rsidR="00087FB1">
          <w:rPr>
            <w:noProof/>
            <w:webHidden/>
          </w:rPr>
          <w:fldChar w:fldCharType="end"/>
        </w:r>
      </w:hyperlink>
    </w:p>
    <w:p w14:paraId="6D9CEB6E" w14:textId="6F79854D" w:rsidR="00087FB1" w:rsidRDefault="00000000">
      <w:pPr>
        <w:pStyle w:val="TOC3"/>
        <w:rPr>
          <w:rFonts w:asciiTheme="minorHAnsi" w:eastAsiaTheme="minorEastAsia" w:hAnsiTheme="minorHAnsi" w:cstheme="minorBidi"/>
          <w:i w:val="0"/>
          <w:noProof/>
          <w:lang w:eastAsia="en-US"/>
        </w:rPr>
      </w:pPr>
      <w:hyperlink w:anchor="_Toc118222709" w:history="1">
        <w:r w:rsidR="00087FB1" w:rsidRPr="00E43B41">
          <w:rPr>
            <w:rStyle w:val="Hyperlink"/>
            <w:noProof/>
            <w14:scene3d>
              <w14:camera w14:prst="orthographicFront"/>
              <w14:lightRig w14:rig="threePt" w14:dir="t">
                <w14:rot w14:lat="0" w14:lon="0" w14:rev="0"/>
              </w14:lightRig>
            </w14:scene3d>
          </w:rPr>
          <w:t>17.8.12</w:t>
        </w:r>
        <w:r w:rsidR="00087FB1">
          <w:rPr>
            <w:rFonts w:asciiTheme="minorHAnsi" w:eastAsiaTheme="minorEastAsia" w:hAnsiTheme="minorHAnsi" w:cstheme="minorBidi"/>
            <w:i w:val="0"/>
            <w:noProof/>
            <w:lang w:eastAsia="en-US"/>
          </w:rPr>
          <w:tab/>
        </w:r>
        <w:r w:rsidR="00087FB1" w:rsidRPr="00E43B41">
          <w:rPr>
            <w:rStyle w:val="Hyperlink"/>
            <w:noProof/>
          </w:rPr>
          <w:t>Shared Key</w:t>
        </w:r>
        <w:r w:rsidR="00087FB1">
          <w:rPr>
            <w:noProof/>
            <w:webHidden/>
          </w:rPr>
          <w:tab/>
        </w:r>
        <w:r w:rsidR="00087FB1">
          <w:rPr>
            <w:noProof/>
            <w:webHidden/>
          </w:rPr>
          <w:fldChar w:fldCharType="begin"/>
        </w:r>
        <w:r w:rsidR="00087FB1">
          <w:rPr>
            <w:noProof/>
            <w:webHidden/>
          </w:rPr>
          <w:instrText xml:space="preserve"> PAGEREF _Toc118222709 \h </w:instrText>
        </w:r>
        <w:r w:rsidR="00087FB1">
          <w:rPr>
            <w:noProof/>
            <w:webHidden/>
          </w:rPr>
        </w:r>
        <w:r w:rsidR="00087FB1">
          <w:rPr>
            <w:noProof/>
            <w:webHidden/>
          </w:rPr>
          <w:fldChar w:fldCharType="separate"/>
        </w:r>
        <w:r w:rsidR="00C02468">
          <w:rPr>
            <w:noProof/>
            <w:webHidden/>
          </w:rPr>
          <w:t>312</w:t>
        </w:r>
        <w:r w:rsidR="00087FB1">
          <w:rPr>
            <w:noProof/>
            <w:webHidden/>
          </w:rPr>
          <w:fldChar w:fldCharType="end"/>
        </w:r>
      </w:hyperlink>
    </w:p>
    <w:p w14:paraId="3800D6E5" w14:textId="550C8681" w:rsidR="00087FB1" w:rsidRDefault="00000000">
      <w:pPr>
        <w:pStyle w:val="TOC3"/>
        <w:rPr>
          <w:rFonts w:asciiTheme="minorHAnsi" w:eastAsiaTheme="minorEastAsia" w:hAnsiTheme="minorHAnsi" w:cstheme="minorBidi"/>
          <w:i w:val="0"/>
          <w:noProof/>
          <w:lang w:eastAsia="en-US"/>
        </w:rPr>
      </w:pPr>
      <w:hyperlink w:anchor="_Toc118222710" w:history="1">
        <w:r w:rsidR="00087FB1" w:rsidRPr="00E43B41">
          <w:rPr>
            <w:rStyle w:val="Hyperlink"/>
            <w:noProof/>
            <w14:scene3d>
              <w14:camera w14:prst="orthographicFront"/>
              <w14:lightRig w14:rig="threePt" w14:dir="t">
                <w14:rot w14:lat="0" w14:lon="0" w14:rev="0"/>
              </w14:lightRig>
            </w14:scene3d>
          </w:rPr>
          <w:t>17.8.13</w:t>
        </w:r>
        <w:r w:rsidR="00087FB1">
          <w:rPr>
            <w:rFonts w:asciiTheme="minorHAnsi" w:eastAsiaTheme="minorEastAsia" w:hAnsiTheme="minorHAnsi" w:cstheme="minorBidi"/>
            <w:i w:val="0"/>
            <w:noProof/>
            <w:lang w:eastAsia="en-US"/>
          </w:rPr>
          <w:tab/>
        </w:r>
        <w:r w:rsidR="00087FB1" w:rsidRPr="00E43B41">
          <w:rPr>
            <w:rStyle w:val="Hyperlink"/>
            <w:noProof/>
          </w:rPr>
          <w:t>Key Configuration</w:t>
        </w:r>
        <w:r w:rsidR="00087FB1">
          <w:rPr>
            <w:noProof/>
            <w:webHidden/>
          </w:rPr>
          <w:tab/>
        </w:r>
        <w:r w:rsidR="00087FB1">
          <w:rPr>
            <w:noProof/>
            <w:webHidden/>
          </w:rPr>
          <w:fldChar w:fldCharType="begin"/>
        </w:r>
        <w:r w:rsidR="00087FB1">
          <w:rPr>
            <w:noProof/>
            <w:webHidden/>
          </w:rPr>
          <w:instrText xml:space="preserve"> PAGEREF _Toc118222710 \h </w:instrText>
        </w:r>
        <w:r w:rsidR="00087FB1">
          <w:rPr>
            <w:noProof/>
            <w:webHidden/>
          </w:rPr>
        </w:r>
        <w:r w:rsidR="00087FB1">
          <w:rPr>
            <w:noProof/>
            <w:webHidden/>
          </w:rPr>
          <w:fldChar w:fldCharType="separate"/>
        </w:r>
        <w:r w:rsidR="00C02468">
          <w:rPr>
            <w:noProof/>
            <w:webHidden/>
          </w:rPr>
          <w:t>312</w:t>
        </w:r>
        <w:r w:rsidR="00087FB1">
          <w:rPr>
            <w:noProof/>
            <w:webHidden/>
          </w:rPr>
          <w:fldChar w:fldCharType="end"/>
        </w:r>
      </w:hyperlink>
    </w:p>
    <w:p w14:paraId="1340D374" w14:textId="5896C5DC" w:rsidR="00087FB1" w:rsidRDefault="00000000">
      <w:pPr>
        <w:pStyle w:val="TOC3"/>
        <w:rPr>
          <w:rFonts w:asciiTheme="minorHAnsi" w:eastAsiaTheme="minorEastAsia" w:hAnsiTheme="minorHAnsi" w:cstheme="minorBidi"/>
          <w:i w:val="0"/>
          <w:noProof/>
          <w:lang w:eastAsia="en-US"/>
        </w:rPr>
      </w:pPr>
      <w:hyperlink w:anchor="_Toc118222711" w:history="1">
        <w:r w:rsidR="00087FB1" w:rsidRPr="00E43B41">
          <w:rPr>
            <w:rStyle w:val="Hyperlink"/>
            <w:noProof/>
            <w14:scene3d>
              <w14:camera w14:prst="orthographicFront"/>
              <w14:lightRig w14:rig="threePt" w14:dir="t">
                <w14:rot w14:lat="0" w14:lon="0" w14:rev="0"/>
              </w14:lightRig>
            </w14:scene3d>
          </w:rPr>
          <w:t>17.8.14</w:t>
        </w:r>
        <w:r w:rsidR="00087FB1">
          <w:rPr>
            <w:rFonts w:asciiTheme="minorHAnsi" w:eastAsiaTheme="minorEastAsia" w:hAnsiTheme="minorHAnsi" w:cstheme="minorBidi"/>
            <w:i w:val="0"/>
            <w:noProof/>
            <w:lang w:eastAsia="en-US"/>
          </w:rPr>
          <w:tab/>
        </w:r>
        <w:r w:rsidR="00087FB1" w:rsidRPr="00E43B41">
          <w:rPr>
            <w:rStyle w:val="Hyperlink"/>
            <w:noProof/>
          </w:rPr>
          <w:t>Entitlement</w:t>
        </w:r>
        <w:r w:rsidR="00087FB1">
          <w:rPr>
            <w:noProof/>
            <w:webHidden/>
          </w:rPr>
          <w:tab/>
        </w:r>
        <w:r w:rsidR="00087FB1">
          <w:rPr>
            <w:noProof/>
            <w:webHidden/>
          </w:rPr>
          <w:fldChar w:fldCharType="begin"/>
        </w:r>
        <w:r w:rsidR="00087FB1">
          <w:rPr>
            <w:noProof/>
            <w:webHidden/>
          </w:rPr>
          <w:instrText xml:space="preserve"> PAGEREF _Toc118222711 \h </w:instrText>
        </w:r>
        <w:r w:rsidR="00087FB1">
          <w:rPr>
            <w:noProof/>
            <w:webHidden/>
          </w:rPr>
        </w:r>
        <w:r w:rsidR="00087FB1">
          <w:rPr>
            <w:noProof/>
            <w:webHidden/>
          </w:rPr>
          <w:fldChar w:fldCharType="separate"/>
        </w:r>
        <w:r w:rsidR="00C02468">
          <w:rPr>
            <w:noProof/>
            <w:webHidden/>
          </w:rPr>
          <w:t>312</w:t>
        </w:r>
        <w:r w:rsidR="00087FB1">
          <w:rPr>
            <w:noProof/>
            <w:webHidden/>
          </w:rPr>
          <w:fldChar w:fldCharType="end"/>
        </w:r>
      </w:hyperlink>
    </w:p>
    <w:p w14:paraId="38FCCED3" w14:textId="6178F14C" w:rsidR="00087FB1" w:rsidRDefault="00000000">
      <w:pPr>
        <w:pStyle w:val="TOC3"/>
        <w:rPr>
          <w:rFonts w:asciiTheme="minorHAnsi" w:eastAsiaTheme="minorEastAsia" w:hAnsiTheme="minorHAnsi" w:cstheme="minorBidi"/>
          <w:i w:val="0"/>
          <w:noProof/>
          <w:lang w:eastAsia="en-US"/>
        </w:rPr>
      </w:pPr>
      <w:hyperlink w:anchor="_Toc118222712" w:history="1">
        <w:r w:rsidR="00087FB1" w:rsidRPr="00E43B41">
          <w:rPr>
            <w:rStyle w:val="Hyperlink"/>
            <w:noProof/>
            <w14:scene3d>
              <w14:camera w14:prst="orthographicFront"/>
              <w14:lightRig w14:rig="threePt" w14:dir="t">
                <w14:rot w14:lat="0" w14:lon="0" w14:rev="0"/>
              </w14:lightRig>
            </w14:scene3d>
          </w:rPr>
          <w:t>17.8.15</w:t>
        </w:r>
        <w:r w:rsidR="00087FB1">
          <w:rPr>
            <w:rFonts w:asciiTheme="minorHAnsi" w:eastAsiaTheme="minorEastAsia" w:hAnsiTheme="minorHAnsi" w:cstheme="minorBidi"/>
            <w:i w:val="0"/>
            <w:noProof/>
            <w:lang w:eastAsia="en-US"/>
          </w:rPr>
          <w:tab/>
        </w:r>
        <w:r w:rsidR="00087FB1" w:rsidRPr="00E43B41">
          <w:rPr>
            <w:rStyle w:val="Hyperlink"/>
            <w:noProof/>
          </w:rPr>
          <w:t>Unencrypted vehicleMobilizationData Fields</w:t>
        </w:r>
        <w:r w:rsidR="00087FB1">
          <w:rPr>
            <w:noProof/>
            <w:webHidden/>
          </w:rPr>
          <w:tab/>
        </w:r>
        <w:r w:rsidR="00087FB1">
          <w:rPr>
            <w:noProof/>
            <w:webHidden/>
          </w:rPr>
          <w:fldChar w:fldCharType="begin"/>
        </w:r>
        <w:r w:rsidR="00087FB1">
          <w:rPr>
            <w:noProof/>
            <w:webHidden/>
          </w:rPr>
          <w:instrText xml:space="preserve"> PAGEREF _Toc118222712 \h </w:instrText>
        </w:r>
        <w:r w:rsidR="00087FB1">
          <w:rPr>
            <w:noProof/>
            <w:webHidden/>
          </w:rPr>
        </w:r>
        <w:r w:rsidR="00087FB1">
          <w:rPr>
            <w:noProof/>
            <w:webHidden/>
          </w:rPr>
          <w:fldChar w:fldCharType="separate"/>
        </w:r>
        <w:r w:rsidR="00C02468">
          <w:rPr>
            <w:noProof/>
            <w:webHidden/>
          </w:rPr>
          <w:t>313</w:t>
        </w:r>
        <w:r w:rsidR="00087FB1">
          <w:rPr>
            <w:noProof/>
            <w:webHidden/>
          </w:rPr>
          <w:fldChar w:fldCharType="end"/>
        </w:r>
      </w:hyperlink>
    </w:p>
    <w:p w14:paraId="55974BA5" w14:textId="4BB5F840" w:rsidR="00087FB1" w:rsidRDefault="00000000">
      <w:pPr>
        <w:pStyle w:val="TOC3"/>
        <w:rPr>
          <w:rFonts w:asciiTheme="minorHAnsi" w:eastAsiaTheme="minorEastAsia" w:hAnsiTheme="minorHAnsi" w:cstheme="minorBidi"/>
          <w:i w:val="0"/>
          <w:noProof/>
          <w:lang w:eastAsia="en-US"/>
        </w:rPr>
      </w:pPr>
      <w:hyperlink w:anchor="_Toc118222713" w:history="1">
        <w:r w:rsidR="00087FB1" w:rsidRPr="00E43B41">
          <w:rPr>
            <w:rStyle w:val="Hyperlink"/>
            <w:noProof/>
            <w14:scene3d>
              <w14:camera w14:prst="orthographicFront"/>
              <w14:lightRig w14:rig="threePt" w14:dir="t">
                <w14:rot w14:lat="0" w14:lon="0" w14:rev="0"/>
              </w14:lightRig>
            </w14:scene3d>
          </w:rPr>
          <w:t>17.8.16</w:t>
        </w:r>
        <w:r w:rsidR="00087FB1">
          <w:rPr>
            <w:rFonts w:asciiTheme="minorHAnsi" w:eastAsiaTheme="minorEastAsia" w:hAnsiTheme="minorHAnsi" w:cstheme="minorBidi"/>
            <w:i w:val="0"/>
            <w:noProof/>
            <w:lang w:eastAsia="en-US"/>
          </w:rPr>
          <w:tab/>
        </w:r>
        <w:r w:rsidR="00087FB1" w:rsidRPr="00E43B41">
          <w:rPr>
            <w:rStyle w:val="Hyperlink"/>
            <w:noProof/>
          </w:rPr>
          <w:t>Supported Entitlements</w:t>
        </w:r>
        <w:r w:rsidR="00087FB1">
          <w:rPr>
            <w:noProof/>
            <w:webHidden/>
          </w:rPr>
          <w:tab/>
        </w:r>
        <w:r w:rsidR="00087FB1">
          <w:rPr>
            <w:noProof/>
            <w:webHidden/>
          </w:rPr>
          <w:fldChar w:fldCharType="begin"/>
        </w:r>
        <w:r w:rsidR="00087FB1">
          <w:rPr>
            <w:noProof/>
            <w:webHidden/>
          </w:rPr>
          <w:instrText xml:space="preserve"> PAGEREF _Toc118222713 \h </w:instrText>
        </w:r>
        <w:r w:rsidR="00087FB1">
          <w:rPr>
            <w:noProof/>
            <w:webHidden/>
          </w:rPr>
        </w:r>
        <w:r w:rsidR="00087FB1">
          <w:rPr>
            <w:noProof/>
            <w:webHidden/>
          </w:rPr>
          <w:fldChar w:fldCharType="separate"/>
        </w:r>
        <w:r w:rsidR="00C02468">
          <w:rPr>
            <w:noProof/>
            <w:webHidden/>
          </w:rPr>
          <w:t>313</w:t>
        </w:r>
        <w:r w:rsidR="00087FB1">
          <w:rPr>
            <w:noProof/>
            <w:webHidden/>
          </w:rPr>
          <w:fldChar w:fldCharType="end"/>
        </w:r>
      </w:hyperlink>
    </w:p>
    <w:p w14:paraId="283DCE5D" w14:textId="01BAE5A3" w:rsidR="00087FB1" w:rsidRDefault="00000000">
      <w:pPr>
        <w:pStyle w:val="TOC3"/>
        <w:rPr>
          <w:rFonts w:asciiTheme="minorHAnsi" w:eastAsiaTheme="minorEastAsia" w:hAnsiTheme="minorHAnsi" w:cstheme="minorBidi"/>
          <w:i w:val="0"/>
          <w:noProof/>
          <w:lang w:eastAsia="en-US"/>
        </w:rPr>
      </w:pPr>
      <w:hyperlink w:anchor="_Toc118222714" w:history="1">
        <w:r w:rsidR="00087FB1" w:rsidRPr="00E43B41">
          <w:rPr>
            <w:rStyle w:val="Hyperlink"/>
            <w:noProof/>
            <w14:scene3d>
              <w14:camera w14:prst="orthographicFront"/>
              <w14:lightRig w14:rig="threePt" w14:dir="t">
                <w14:rot w14:lat="0" w14:lon="0" w14:rev="0"/>
              </w14:lightRig>
            </w14:scene3d>
          </w:rPr>
          <w:t>17.8.17</w:t>
        </w:r>
        <w:r w:rsidR="00087FB1">
          <w:rPr>
            <w:rFonts w:asciiTheme="minorHAnsi" w:eastAsiaTheme="minorEastAsia" w:hAnsiTheme="minorHAnsi" w:cstheme="minorBidi"/>
            <w:i w:val="0"/>
            <w:noProof/>
            <w:lang w:eastAsia="en-US"/>
          </w:rPr>
          <w:tab/>
        </w:r>
        <w:r w:rsidR="00087FB1" w:rsidRPr="00E43B41">
          <w:rPr>
            <w:rStyle w:val="Hyperlink"/>
            <w:noProof/>
          </w:rPr>
          <w:t>Device Type</w:t>
        </w:r>
        <w:r w:rsidR="00087FB1">
          <w:rPr>
            <w:noProof/>
            <w:webHidden/>
          </w:rPr>
          <w:tab/>
        </w:r>
        <w:r w:rsidR="00087FB1">
          <w:rPr>
            <w:noProof/>
            <w:webHidden/>
          </w:rPr>
          <w:fldChar w:fldCharType="begin"/>
        </w:r>
        <w:r w:rsidR="00087FB1">
          <w:rPr>
            <w:noProof/>
            <w:webHidden/>
          </w:rPr>
          <w:instrText xml:space="preserve"> PAGEREF _Toc118222714 \h </w:instrText>
        </w:r>
        <w:r w:rsidR="00087FB1">
          <w:rPr>
            <w:noProof/>
            <w:webHidden/>
          </w:rPr>
        </w:r>
        <w:r w:rsidR="00087FB1">
          <w:rPr>
            <w:noProof/>
            <w:webHidden/>
          </w:rPr>
          <w:fldChar w:fldCharType="separate"/>
        </w:r>
        <w:r w:rsidR="00C02468">
          <w:rPr>
            <w:noProof/>
            <w:webHidden/>
          </w:rPr>
          <w:t>314</w:t>
        </w:r>
        <w:r w:rsidR="00087FB1">
          <w:rPr>
            <w:noProof/>
            <w:webHidden/>
          </w:rPr>
          <w:fldChar w:fldCharType="end"/>
        </w:r>
      </w:hyperlink>
    </w:p>
    <w:p w14:paraId="66227BF5" w14:textId="44532BC8" w:rsidR="00087FB1" w:rsidRDefault="00000000">
      <w:pPr>
        <w:pStyle w:val="TOC3"/>
        <w:rPr>
          <w:rFonts w:asciiTheme="minorHAnsi" w:eastAsiaTheme="minorEastAsia" w:hAnsiTheme="minorHAnsi" w:cstheme="minorBidi"/>
          <w:i w:val="0"/>
          <w:noProof/>
          <w:lang w:eastAsia="en-US"/>
        </w:rPr>
      </w:pPr>
      <w:hyperlink w:anchor="_Toc118222715" w:history="1">
        <w:r w:rsidR="00087FB1" w:rsidRPr="00E43B41">
          <w:rPr>
            <w:rStyle w:val="Hyperlink"/>
            <w:noProof/>
            <w14:scene3d>
              <w14:camera w14:prst="orthographicFront"/>
              <w14:lightRig w14:rig="threePt" w14:dir="t">
                <w14:rot w14:lat="0" w14:lon="0" w14:rev="0"/>
              </w14:lightRig>
            </w14:scene3d>
          </w:rPr>
          <w:t>17.8.18</w:t>
        </w:r>
        <w:r w:rsidR="00087FB1">
          <w:rPr>
            <w:rFonts w:asciiTheme="minorHAnsi" w:eastAsiaTheme="minorEastAsia" w:hAnsiTheme="minorHAnsi" w:cstheme="minorBidi"/>
            <w:i w:val="0"/>
            <w:noProof/>
            <w:lang w:eastAsia="en-US"/>
          </w:rPr>
          <w:tab/>
        </w:r>
        <w:r w:rsidR="00087FB1" w:rsidRPr="00E43B41">
          <w:rPr>
            <w:rStyle w:val="Hyperlink"/>
            <w:noProof/>
          </w:rPr>
          <w:t>UI Elements</w:t>
        </w:r>
        <w:r w:rsidR="00087FB1">
          <w:rPr>
            <w:noProof/>
            <w:webHidden/>
          </w:rPr>
          <w:tab/>
        </w:r>
        <w:r w:rsidR="00087FB1">
          <w:rPr>
            <w:noProof/>
            <w:webHidden/>
          </w:rPr>
          <w:fldChar w:fldCharType="begin"/>
        </w:r>
        <w:r w:rsidR="00087FB1">
          <w:rPr>
            <w:noProof/>
            <w:webHidden/>
          </w:rPr>
          <w:instrText xml:space="preserve"> PAGEREF _Toc118222715 \h </w:instrText>
        </w:r>
        <w:r w:rsidR="00087FB1">
          <w:rPr>
            <w:noProof/>
            <w:webHidden/>
          </w:rPr>
        </w:r>
        <w:r w:rsidR="00087FB1">
          <w:rPr>
            <w:noProof/>
            <w:webHidden/>
          </w:rPr>
          <w:fldChar w:fldCharType="separate"/>
        </w:r>
        <w:r w:rsidR="00C02468">
          <w:rPr>
            <w:noProof/>
            <w:webHidden/>
          </w:rPr>
          <w:t>314</w:t>
        </w:r>
        <w:r w:rsidR="00087FB1">
          <w:rPr>
            <w:noProof/>
            <w:webHidden/>
          </w:rPr>
          <w:fldChar w:fldCharType="end"/>
        </w:r>
      </w:hyperlink>
    </w:p>
    <w:p w14:paraId="53FA4C5B" w14:textId="23E146BC" w:rsidR="00087FB1" w:rsidRDefault="00000000">
      <w:pPr>
        <w:pStyle w:val="TOC3"/>
        <w:rPr>
          <w:rFonts w:asciiTheme="minorHAnsi" w:eastAsiaTheme="minorEastAsia" w:hAnsiTheme="minorHAnsi" w:cstheme="minorBidi"/>
          <w:i w:val="0"/>
          <w:noProof/>
          <w:lang w:eastAsia="en-US"/>
        </w:rPr>
      </w:pPr>
      <w:hyperlink w:anchor="_Toc118222716" w:history="1">
        <w:r w:rsidR="00087FB1" w:rsidRPr="00E43B41">
          <w:rPr>
            <w:rStyle w:val="Hyperlink"/>
            <w:noProof/>
            <w14:scene3d>
              <w14:camera w14:prst="orthographicFront"/>
              <w14:lightRig w14:rig="threePt" w14:dir="t">
                <w14:rot w14:lat="0" w14:lon="0" w14:rev="0"/>
              </w14:lightRig>
            </w14:scene3d>
          </w:rPr>
          <w:t>17.8.19</w:t>
        </w:r>
        <w:r w:rsidR="00087FB1">
          <w:rPr>
            <w:rFonts w:asciiTheme="minorHAnsi" w:eastAsiaTheme="minorEastAsia" w:hAnsiTheme="minorHAnsi" w:cstheme="minorBidi"/>
            <w:i w:val="0"/>
            <w:noProof/>
            <w:lang w:eastAsia="en-US"/>
          </w:rPr>
          <w:tab/>
        </w:r>
        <w:r w:rsidR="00087FB1" w:rsidRPr="00E43B41">
          <w:rPr>
            <w:rStyle w:val="Hyperlink"/>
            <w:noProof/>
          </w:rPr>
          <w:t>Activation Options</w:t>
        </w:r>
        <w:r w:rsidR="00087FB1">
          <w:rPr>
            <w:noProof/>
            <w:webHidden/>
          </w:rPr>
          <w:tab/>
        </w:r>
        <w:r w:rsidR="00087FB1">
          <w:rPr>
            <w:noProof/>
            <w:webHidden/>
          </w:rPr>
          <w:fldChar w:fldCharType="begin"/>
        </w:r>
        <w:r w:rsidR="00087FB1">
          <w:rPr>
            <w:noProof/>
            <w:webHidden/>
          </w:rPr>
          <w:instrText xml:space="preserve"> PAGEREF _Toc118222716 \h </w:instrText>
        </w:r>
        <w:r w:rsidR="00087FB1">
          <w:rPr>
            <w:noProof/>
            <w:webHidden/>
          </w:rPr>
        </w:r>
        <w:r w:rsidR="00087FB1">
          <w:rPr>
            <w:noProof/>
            <w:webHidden/>
          </w:rPr>
          <w:fldChar w:fldCharType="separate"/>
        </w:r>
        <w:r w:rsidR="00C02468">
          <w:rPr>
            <w:noProof/>
            <w:webHidden/>
          </w:rPr>
          <w:t>314</w:t>
        </w:r>
        <w:r w:rsidR="00087FB1">
          <w:rPr>
            <w:noProof/>
            <w:webHidden/>
          </w:rPr>
          <w:fldChar w:fldCharType="end"/>
        </w:r>
      </w:hyperlink>
    </w:p>
    <w:p w14:paraId="44501D8B" w14:textId="607362BC" w:rsidR="00087FB1" w:rsidRDefault="00000000">
      <w:pPr>
        <w:pStyle w:val="TOC3"/>
        <w:rPr>
          <w:rFonts w:asciiTheme="minorHAnsi" w:eastAsiaTheme="minorEastAsia" w:hAnsiTheme="minorHAnsi" w:cstheme="minorBidi"/>
          <w:i w:val="0"/>
          <w:noProof/>
          <w:lang w:eastAsia="en-US"/>
        </w:rPr>
      </w:pPr>
      <w:hyperlink w:anchor="_Toc118222717" w:history="1">
        <w:r w:rsidR="00087FB1" w:rsidRPr="00E43B41">
          <w:rPr>
            <w:rStyle w:val="Hyperlink"/>
            <w:noProof/>
            <w14:scene3d>
              <w14:camera w14:prst="orthographicFront"/>
              <w14:lightRig w14:rig="threePt" w14:dir="t">
                <w14:rot w14:lat="0" w14:lon="0" w14:rev="0"/>
              </w14:lightRig>
            </w14:scene3d>
          </w:rPr>
          <w:t>17.8.20</w:t>
        </w:r>
        <w:r w:rsidR="00087FB1">
          <w:rPr>
            <w:rFonts w:asciiTheme="minorHAnsi" w:eastAsiaTheme="minorEastAsia" w:hAnsiTheme="minorHAnsi" w:cstheme="minorBidi"/>
            <w:i w:val="0"/>
            <w:noProof/>
            <w:lang w:eastAsia="en-US"/>
          </w:rPr>
          <w:tab/>
        </w:r>
        <w:r w:rsidR="00087FB1" w:rsidRPr="00E43B41">
          <w:rPr>
            <w:rStyle w:val="Hyperlink"/>
            <w:noProof/>
          </w:rPr>
          <w:t>Supported approved sharing methods</w:t>
        </w:r>
        <w:r w:rsidR="00087FB1">
          <w:rPr>
            <w:noProof/>
            <w:webHidden/>
          </w:rPr>
          <w:tab/>
        </w:r>
        <w:r w:rsidR="00087FB1">
          <w:rPr>
            <w:noProof/>
            <w:webHidden/>
          </w:rPr>
          <w:fldChar w:fldCharType="begin"/>
        </w:r>
        <w:r w:rsidR="00087FB1">
          <w:rPr>
            <w:noProof/>
            <w:webHidden/>
          </w:rPr>
          <w:instrText xml:space="preserve"> PAGEREF _Toc118222717 \h </w:instrText>
        </w:r>
        <w:r w:rsidR="00087FB1">
          <w:rPr>
            <w:noProof/>
            <w:webHidden/>
          </w:rPr>
        </w:r>
        <w:r w:rsidR="00087FB1">
          <w:rPr>
            <w:noProof/>
            <w:webHidden/>
          </w:rPr>
          <w:fldChar w:fldCharType="separate"/>
        </w:r>
        <w:r w:rsidR="00C02468">
          <w:rPr>
            <w:noProof/>
            <w:webHidden/>
          </w:rPr>
          <w:t>315</w:t>
        </w:r>
        <w:r w:rsidR="00087FB1">
          <w:rPr>
            <w:noProof/>
            <w:webHidden/>
          </w:rPr>
          <w:fldChar w:fldCharType="end"/>
        </w:r>
      </w:hyperlink>
    </w:p>
    <w:p w14:paraId="508A3935" w14:textId="516ED0A7" w:rsidR="00087FB1" w:rsidRDefault="00000000">
      <w:pPr>
        <w:pStyle w:val="TOC2"/>
        <w:rPr>
          <w:rFonts w:asciiTheme="minorHAnsi" w:eastAsiaTheme="minorEastAsia" w:hAnsiTheme="minorHAnsi" w:cstheme="minorBidi"/>
          <w:smallCaps w:val="0"/>
          <w:noProof/>
          <w:lang w:eastAsia="en-US"/>
        </w:rPr>
      </w:pPr>
      <w:hyperlink w:anchor="_Toc118222718" w:history="1">
        <w:r w:rsidR="00087FB1" w:rsidRPr="00E43B41">
          <w:rPr>
            <w:rStyle w:val="Hyperlink"/>
            <w:noProof/>
          </w:rPr>
          <w:t>17.9</w:t>
        </w:r>
        <w:r w:rsidR="00087FB1">
          <w:rPr>
            <w:rFonts w:asciiTheme="minorHAnsi" w:eastAsiaTheme="minorEastAsia" w:hAnsiTheme="minorHAnsi" w:cstheme="minorBidi"/>
            <w:smallCaps w:val="0"/>
            <w:noProof/>
            <w:lang w:eastAsia="en-US"/>
          </w:rPr>
          <w:tab/>
        </w:r>
        <w:r w:rsidR="00087FB1" w:rsidRPr="00E43B41">
          <w:rPr>
            <w:rStyle w:val="Hyperlink"/>
            <w:noProof/>
          </w:rPr>
          <w:t>HTTP Status Codes</w:t>
        </w:r>
        <w:r w:rsidR="00087FB1">
          <w:rPr>
            <w:noProof/>
            <w:webHidden/>
          </w:rPr>
          <w:tab/>
        </w:r>
        <w:r w:rsidR="00087FB1">
          <w:rPr>
            <w:noProof/>
            <w:webHidden/>
          </w:rPr>
          <w:fldChar w:fldCharType="begin"/>
        </w:r>
        <w:r w:rsidR="00087FB1">
          <w:rPr>
            <w:noProof/>
            <w:webHidden/>
          </w:rPr>
          <w:instrText xml:space="preserve"> PAGEREF _Toc118222718 \h </w:instrText>
        </w:r>
        <w:r w:rsidR="00087FB1">
          <w:rPr>
            <w:noProof/>
            <w:webHidden/>
          </w:rPr>
        </w:r>
        <w:r w:rsidR="00087FB1">
          <w:rPr>
            <w:noProof/>
            <w:webHidden/>
          </w:rPr>
          <w:fldChar w:fldCharType="separate"/>
        </w:r>
        <w:r w:rsidR="00C02468">
          <w:rPr>
            <w:noProof/>
            <w:webHidden/>
          </w:rPr>
          <w:t>315</w:t>
        </w:r>
        <w:r w:rsidR="00087FB1">
          <w:rPr>
            <w:noProof/>
            <w:webHidden/>
          </w:rPr>
          <w:fldChar w:fldCharType="end"/>
        </w:r>
      </w:hyperlink>
    </w:p>
    <w:p w14:paraId="61C18CAE" w14:textId="61AF5196" w:rsidR="00087FB1" w:rsidRDefault="00000000">
      <w:pPr>
        <w:pStyle w:val="TOC2"/>
        <w:rPr>
          <w:rFonts w:asciiTheme="minorHAnsi" w:eastAsiaTheme="minorEastAsia" w:hAnsiTheme="minorHAnsi" w:cstheme="minorBidi"/>
          <w:smallCaps w:val="0"/>
          <w:noProof/>
          <w:lang w:eastAsia="en-US"/>
        </w:rPr>
      </w:pPr>
      <w:hyperlink w:anchor="_Toc118222719" w:history="1">
        <w:r w:rsidR="00087FB1" w:rsidRPr="00E43B41">
          <w:rPr>
            <w:rStyle w:val="Hyperlink"/>
            <w:noProof/>
          </w:rPr>
          <w:t>17.10</w:t>
        </w:r>
        <w:r w:rsidR="00087FB1">
          <w:rPr>
            <w:rFonts w:asciiTheme="minorHAnsi" w:eastAsiaTheme="minorEastAsia" w:hAnsiTheme="minorHAnsi" w:cstheme="minorBidi"/>
            <w:smallCaps w:val="0"/>
            <w:noProof/>
            <w:lang w:eastAsia="en-US"/>
          </w:rPr>
          <w:tab/>
        </w:r>
        <w:r w:rsidR="00087FB1" w:rsidRPr="00E43B41">
          <w:rPr>
            <w:rStyle w:val="Hyperlink"/>
            <w:noProof/>
          </w:rPr>
          <w:t>Sub Status Codes</w:t>
        </w:r>
        <w:r w:rsidR="00087FB1">
          <w:rPr>
            <w:noProof/>
            <w:webHidden/>
          </w:rPr>
          <w:tab/>
        </w:r>
        <w:r w:rsidR="00087FB1">
          <w:rPr>
            <w:noProof/>
            <w:webHidden/>
          </w:rPr>
          <w:fldChar w:fldCharType="begin"/>
        </w:r>
        <w:r w:rsidR="00087FB1">
          <w:rPr>
            <w:noProof/>
            <w:webHidden/>
          </w:rPr>
          <w:instrText xml:space="preserve"> PAGEREF _Toc118222719 \h </w:instrText>
        </w:r>
        <w:r w:rsidR="00087FB1">
          <w:rPr>
            <w:noProof/>
            <w:webHidden/>
          </w:rPr>
        </w:r>
        <w:r w:rsidR="00087FB1">
          <w:rPr>
            <w:noProof/>
            <w:webHidden/>
          </w:rPr>
          <w:fldChar w:fldCharType="separate"/>
        </w:r>
        <w:r w:rsidR="00C02468">
          <w:rPr>
            <w:noProof/>
            <w:webHidden/>
          </w:rPr>
          <w:t>316</w:t>
        </w:r>
        <w:r w:rsidR="00087FB1">
          <w:rPr>
            <w:noProof/>
            <w:webHidden/>
          </w:rPr>
          <w:fldChar w:fldCharType="end"/>
        </w:r>
      </w:hyperlink>
    </w:p>
    <w:p w14:paraId="593ED4AA" w14:textId="598F01C3" w:rsidR="00087FB1" w:rsidRDefault="00000000">
      <w:pPr>
        <w:pStyle w:val="TOC2"/>
        <w:rPr>
          <w:rFonts w:asciiTheme="minorHAnsi" w:eastAsiaTheme="minorEastAsia" w:hAnsiTheme="minorHAnsi" w:cstheme="minorBidi"/>
          <w:smallCaps w:val="0"/>
          <w:noProof/>
          <w:lang w:eastAsia="en-US"/>
        </w:rPr>
      </w:pPr>
      <w:hyperlink w:anchor="_Toc118222720" w:history="1">
        <w:r w:rsidR="00087FB1" w:rsidRPr="00E43B41">
          <w:rPr>
            <w:rStyle w:val="Hyperlink"/>
            <w:noProof/>
          </w:rPr>
          <w:t>17.11</w:t>
        </w:r>
        <w:r w:rsidR="00087FB1">
          <w:rPr>
            <w:rFonts w:asciiTheme="minorHAnsi" w:eastAsiaTheme="minorEastAsia" w:hAnsiTheme="minorHAnsi" w:cstheme="minorBidi"/>
            <w:smallCaps w:val="0"/>
            <w:noProof/>
            <w:lang w:eastAsia="en-US"/>
          </w:rPr>
          <w:tab/>
        </w:r>
        <w:r w:rsidR="00087FB1" w:rsidRPr="00E43B41">
          <w:rPr>
            <w:rStyle w:val="Hyperlink"/>
            <w:noProof/>
          </w:rPr>
          <w:t>ECC Encryption for Device and Server</w:t>
        </w:r>
        <w:r w:rsidR="00087FB1">
          <w:rPr>
            <w:noProof/>
            <w:webHidden/>
          </w:rPr>
          <w:tab/>
        </w:r>
        <w:r w:rsidR="00087FB1">
          <w:rPr>
            <w:noProof/>
            <w:webHidden/>
          </w:rPr>
          <w:fldChar w:fldCharType="begin"/>
        </w:r>
        <w:r w:rsidR="00087FB1">
          <w:rPr>
            <w:noProof/>
            <w:webHidden/>
          </w:rPr>
          <w:instrText xml:space="preserve"> PAGEREF _Toc118222720 \h </w:instrText>
        </w:r>
        <w:r w:rsidR="00087FB1">
          <w:rPr>
            <w:noProof/>
            <w:webHidden/>
          </w:rPr>
        </w:r>
        <w:r w:rsidR="00087FB1">
          <w:rPr>
            <w:noProof/>
            <w:webHidden/>
          </w:rPr>
          <w:fldChar w:fldCharType="separate"/>
        </w:r>
        <w:r w:rsidR="00C02468">
          <w:rPr>
            <w:noProof/>
            <w:webHidden/>
          </w:rPr>
          <w:t>317</w:t>
        </w:r>
        <w:r w:rsidR="00087FB1">
          <w:rPr>
            <w:noProof/>
            <w:webHidden/>
          </w:rPr>
          <w:fldChar w:fldCharType="end"/>
        </w:r>
      </w:hyperlink>
    </w:p>
    <w:p w14:paraId="5A715559" w14:textId="203A4289" w:rsidR="00087FB1" w:rsidRDefault="00000000">
      <w:pPr>
        <w:pStyle w:val="TOC3"/>
        <w:rPr>
          <w:rFonts w:asciiTheme="minorHAnsi" w:eastAsiaTheme="minorEastAsia" w:hAnsiTheme="minorHAnsi" w:cstheme="minorBidi"/>
          <w:i w:val="0"/>
          <w:noProof/>
          <w:lang w:eastAsia="en-US"/>
        </w:rPr>
      </w:pPr>
      <w:hyperlink w:anchor="_Toc118222721" w:history="1">
        <w:r w:rsidR="00087FB1" w:rsidRPr="00E43B41">
          <w:rPr>
            <w:rStyle w:val="Hyperlink"/>
            <w:noProof/>
            <w14:scene3d>
              <w14:camera w14:prst="orthographicFront"/>
              <w14:lightRig w14:rig="threePt" w14:dir="t">
                <w14:rot w14:lat="0" w14:lon="0" w14:rev="0"/>
              </w14:lightRig>
            </w14:scene3d>
          </w:rPr>
          <w:t>17.11.1</w:t>
        </w:r>
        <w:r w:rsidR="00087FB1">
          <w:rPr>
            <w:rFonts w:asciiTheme="minorHAnsi" w:eastAsiaTheme="minorEastAsia" w:hAnsiTheme="minorHAnsi" w:cstheme="minorBidi"/>
            <w:i w:val="0"/>
            <w:noProof/>
            <w:lang w:eastAsia="en-US"/>
          </w:rPr>
          <w:tab/>
        </w:r>
        <w:r w:rsidR="00087FB1" w:rsidRPr="00E43B41">
          <w:rPr>
            <w:rStyle w:val="Hyperlink"/>
            <w:noProof/>
          </w:rPr>
          <w:t>Frame/Packet Contents</w:t>
        </w:r>
        <w:r w:rsidR="00087FB1">
          <w:rPr>
            <w:noProof/>
            <w:webHidden/>
          </w:rPr>
          <w:tab/>
        </w:r>
        <w:r w:rsidR="00087FB1">
          <w:rPr>
            <w:noProof/>
            <w:webHidden/>
          </w:rPr>
          <w:fldChar w:fldCharType="begin"/>
        </w:r>
        <w:r w:rsidR="00087FB1">
          <w:rPr>
            <w:noProof/>
            <w:webHidden/>
          </w:rPr>
          <w:instrText xml:space="preserve"> PAGEREF _Toc118222721 \h </w:instrText>
        </w:r>
        <w:r w:rsidR="00087FB1">
          <w:rPr>
            <w:noProof/>
            <w:webHidden/>
          </w:rPr>
        </w:r>
        <w:r w:rsidR="00087FB1">
          <w:rPr>
            <w:noProof/>
            <w:webHidden/>
          </w:rPr>
          <w:fldChar w:fldCharType="separate"/>
        </w:r>
        <w:r w:rsidR="00C02468">
          <w:rPr>
            <w:noProof/>
            <w:webHidden/>
          </w:rPr>
          <w:t>317</w:t>
        </w:r>
        <w:r w:rsidR="00087FB1">
          <w:rPr>
            <w:noProof/>
            <w:webHidden/>
          </w:rPr>
          <w:fldChar w:fldCharType="end"/>
        </w:r>
      </w:hyperlink>
    </w:p>
    <w:p w14:paraId="48E41E22" w14:textId="17A414A8" w:rsidR="00087FB1" w:rsidRDefault="00000000">
      <w:pPr>
        <w:pStyle w:val="TOC3"/>
        <w:rPr>
          <w:rFonts w:asciiTheme="minorHAnsi" w:eastAsiaTheme="minorEastAsia" w:hAnsiTheme="minorHAnsi" w:cstheme="minorBidi"/>
          <w:i w:val="0"/>
          <w:noProof/>
          <w:lang w:eastAsia="en-US"/>
        </w:rPr>
      </w:pPr>
      <w:hyperlink w:anchor="_Toc118222722" w:history="1">
        <w:r w:rsidR="00087FB1" w:rsidRPr="00E43B41">
          <w:rPr>
            <w:rStyle w:val="Hyperlink"/>
            <w:noProof/>
            <w14:scene3d>
              <w14:camera w14:prst="orthographicFront"/>
              <w14:lightRig w14:rig="threePt" w14:dir="t">
                <w14:rot w14:lat="0" w14:lon="0" w14:rev="0"/>
              </w14:lightRig>
            </w14:scene3d>
          </w:rPr>
          <w:t>17.11.2</w:t>
        </w:r>
        <w:r w:rsidR="00087FB1">
          <w:rPr>
            <w:rFonts w:asciiTheme="minorHAnsi" w:eastAsiaTheme="minorEastAsia" w:hAnsiTheme="minorHAnsi" w:cstheme="minorBidi"/>
            <w:i w:val="0"/>
            <w:noProof/>
            <w:lang w:eastAsia="en-US"/>
          </w:rPr>
          <w:tab/>
        </w:r>
        <w:r w:rsidR="00087FB1" w:rsidRPr="00E43B41">
          <w:rPr>
            <w:rStyle w:val="Hyperlink"/>
            <w:noProof/>
          </w:rPr>
          <w:t>Encryption Process</w:t>
        </w:r>
        <w:r w:rsidR="00087FB1">
          <w:rPr>
            <w:noProof/>
            <w:webHidden/>
          </w:rPr>
          <w:tab/>
        </w:r>
        <w:r w:rsidR="00087FB1">
          <w:rPr>
            <w:noProof/>
            <w:webHidden/>
          </w:rPr>
          <w:fldChar w:fldCharType="begin"/>
        </w:r>
        <w:r w:rsidR="00087FB1">
          <w:rPr>
            <w:noProof/>
            <w:webHidden/>
          </w:rPr>
          <w:instrText xml:space="preserve"> PAGEREF _Toc118222722 \h </w:instrText>
        </w:r>
        <w:r w:rsidR="00087FB1">
          <w:rPr>
            <w:noProof/>
            <w:webHidden/>
          </w:rPr>
        </w:r>
        <w:r w:rsidR="00087FB1">
          <w:rPr>
            <w:noProof/>
            <w:webHidden/>
          </w:rPr>
          <w:fldChar w:fldCharType="separate"/>
        </w:r>
        <w:r w:rsidR="00C02468">
          <w:rPr>
            <w:noProof/>
            <w:webHidden/>
          </w:rPr>
          <w:t>317</w:t>
        </w:r>
        <w:r w:rsidR="00087FB1">
          <w:rPr>
            <w:noProof/>
            <w:webHidden/>
          </w:rPr>
          <w:fldChar w:fldCharType="end"/>
        </w:r>
      </w:hyperlink>
    </w:p>
    <w:p w14:paraId="7264E048" w14:textId="1E3B8563" w:rsidR="00087FB1" w:rsidRDefault="00000000">
      <w:pPr>
        <w:pStyle w:val="TOC3"/>
        <w:rPr>
          <w:rFonts w:asciiTheme="minorHAnsi" w:eastAsiaTheme="minorEastAsia" w:hAnsiTheme="minorHAnsi" w:cstheme="minorBidi"/>
          <w:i w:val="0"/>
          <w:noProof/>
          <w:lang w:eastAsia="en-US"/>
        </w:rPr>
      </w:pPr>
      <w:hyperlink w:anchor="_Toc118222723" w:history="1">
        <w:r w:rsidR="00087FB1" w:rsidRPr="00E43B41">
          <w:rPr>
            <w:rStyle w:val="Hyperlink"/>
            <w:noProof/>
            <w14:scene3d>
              <w14:camera w14:prst="orthographicFront"/>
              <w14:lightRig w14:rig="threePt" w14:dir="t">
                <w14:rot w14:lat="0" w14:lon="0" w14:rev="0"/>
              </w14:lightRig>
            </w14:scene3d>
          </w:rPr>
          <w:t>17.11.3</w:t>
        </w:r>
        <w:r w:rsidR="00087FB1">
          <w:rPr>
            <w:rFonts w:asciiTheme="minorHAnsi" w:eastAsiaTheme="minorEastAsia" w:hAnsiTheme="minorHAnsi" w:cstheme="minorBidi"/>
            <w:i w:val="0"/>
            <w:noProof/>
            <w:lang w:eastAsia="en-US"/>
          </w:rPr>
          <w:tab/>
        </w:r>
        <w:r w:rsidR="00087FB1" w:rsidRPr="00E43B41">
          <w:rPr>
            <w:rStyle w:val="Hyperlink"/>
            <w:noProof/>
          </w:rPr>
          <w:t>Decryption Process</w:t>
        </w:r>
        <w:r w:rsidR="00087FB1">
          <w:rPr>
            <w:noProof/>
            <w:webHidden/>
          </w:rPr>
          <w:tab/>
        </w:r>
        <w:r w:rsidR="00087FB1">
          <w:rPr>
            <w:noProof/>
            <w:webHidden/>
          </w:rPr>
          <w:fldChar w:fldCharType="begin"/>
        </w:r>
        <w:r w:rsidR="00087FB1">
          <w:rPr>
            <w:noProof/>
            <w:webHidden/>
          </w:rPr>
          <w:instrText xml:space="preserve"> PAGEREF _Toc118222723 \h </w:instrText>
        </w:r>
        <w:r w:rsidR="00087FB1">
          <w:rPr>
            <w:noProof/>
            <w:webHidden/>
          </w:rPr>
        </w:r>
        <w:r w:rsidR="00087FB1">
          <w:rPr>
            <w:noProof/>
            <w:webHidden/>
          </w:rPr>
          <w:fldChar w:fldCharType="separate"/>
        </w:r>
        <w:r w:rsidR="00C02468">
          <w:rPr>
            <w:noProof/>
            <w:webHidden/>
          </w:rPr>
          <w:t>318</w:t>
        </w:r>
        <w:r w:rsidR="00087FB1">
          <w:rPr>
            <w:noProof/>
            <w:webHidden/>
          </w:rPr>
          <w:fldChar w:fldCharType="end"/>
        </w:r>
      </w:hyperlink>
    </w:p>
    <w:p w14:paraId="22FD1382" w14:textId="4B64D8A8" w:rsidR="00087FB1" w:rsidRDefault="00000000">
      <w:pPr>
        <w:pStyle w:val="TOC3"/>
        <w:rPr>
          <w:rFonts w:asciiTheme="minorHAnsi" w:eastAsiaTheme="minorEastAsia" w:hAnsiTheme="minorHAnsi" w:cstheme="minorBidi"/>
          <w:i w:val="0"/>
          <w:noProof/>
          <w:lang w:eastAsia="en-US"/>
        </w:rPr>
      </w:pPr>
      <w:hyperlink w:anchor="_Toc118222724" w:history="1">
        <w:r w:rsidR="00087FB1" w:rsidRPr="00E43B41">
          <w:rPr>
            <w:rStyle w:val="Hyperlink"/>
            <w:noProof/>
            <w14:scene3d>
              <w14:camera w14:prst="orthographicFront"/>
              <w14:lightRig w14:rig="threePt" w14:dir="t">
                <w14:rot w14:lat="0" w14:lon="0" w14:rev="0"/>
              </w14:lightRig>
            </w14:scene3d>
          </w:rPr>
          <w:t>17.11.4</w:t>
        </w:r>
        <w:r w:rsidR="00087FB1">
          <w:rPr>
            <w:rFonts w:asciiTheme="minorHAnsi" w:eastAsiaTheme="minorEastAsia" w:hAnsiTheme="minorHAnsi" w:cstheme="minorBidi"/>
            <w:i w:val="0"/>
            <w:noProof/>
            <w:lang w:eastAsia="en-US"/>
          </w:rPr>
          <w:tab/>
        </w:r>
        <w:r w:rsidR="00087FB1" w:rsidRPr="00E43B41">
          <w:rPr>
            <w:rStyle w:val="Hyperlink"/>
            <w:noProof/>
          </w:rPr>
          <w:t>Key Derivation Function</w:t>
        </w:r>
        <w:r w:rsidR="00087FB1">
          <w:rPr>
            <w:noProof/>
            <w:webHidden/>
          </w:rPr>
          <w:tab/>
        </w:r>
        <w:r w:rsidR="00087FB1">
          <w:rPr>
            <w:noProof/>
            <w:webHidden/>
          </w:rPr>
          <w:fldChar w:fldCharType="begin"/>
        </w:r>
        <w:r w:rsidR="00087FB1">
          <w:rPr>
            <w:noProof/>
            <w:webHidden/>
          </w:rPr>
          <w:instrText xml:space="preserve"> PAGEREF _Toc118222724 \h </w:instrText>
        </w:r>
        <w:r w:rsidR="00087FB1">
          <w:rPr>
            <w:noProof/>
            <w:webHidden/>
          </w:rPr>
        </w:r>
        <w:r w:rsidR="00087FB1">
          <w:rPr>
            <w:noProof/>
            <w:webHidden/>
          </w:rPr>
          <w:fldChar w:fldCharType="separate"/>
        </w:r>
        <w:r w:rsidR="00C02468">
          <w:rPr>
            <w:noProof/>
            <w:webHidden/>
          </w:rPr>
          <w:t>318</w:t>
        </w:r>
        <w:r w:rsidR="00087FB1">
          <w:rPr>
            <w:noProof/>
            <w:webHidden/>
          </w:rPr>
          <w:fldChar w:fldCharType="end"/>
        </w:r>
      </w:hyperlink>
    </w:p>
    <w:p w14:paraId="61E224B0" w14:textId="1557F246" w:rsidR="00087FB1" w:rsidRDefault="00000000">
      <w:pPr>
        <w:pStyle w:val="TOC3"/>
        <w:rPr>
          <w:rFonts w:asciiTheme="minorHAnsi" w:eastAsiaTheme="minorEastAsia" w:hAnsiTheme="minorHAnsi" w:cstheme="minorBidi"/>
          <w:i w:val="0"/>
          <w:noProof/>
          <w:lang w:eastAsia="en-US"/>
        </w:rPr>
      </w:pPr>
      <w:hyperlink w:anchor="_Toc118222725" w:history="1">
        <w:r w:rsidR="00087FB1" w:rsidRPr="00E43B41">
          <w:rPr>
            <w:rStyle w:val="Hyperlink"/>
            <w:noProof/>
            <w14:scene3d>
              <w14:camera w14:prst="orthographicFront"/>
              <w14:lightRig w14:rig="threePt" w14:dir="t">
                <w14:rot w14:lat="0" w14:lon="0" w14:rev="0"/>
              </w14:lightRig>
            </w14:scene3d>
          </w:rPr>
          <w:t>17.11.5</w:t>
        </w:r>
        <w:r w:rsidR="00087FB1">
          <w:rPr>
            <w:rFonts w:asciiTheme="minorHAnsi" w:eastAsiaTheme="minorEastAsia" w:hAnsiTheme="minorHAnsi" w:cstheme="minorBidi"/>
            <w:i w:val="0"/>
            <w:noProof/>
            <w:lang w:eastAsia="en-US"/>
          </w:rPr>
          <w:tab/>
        </w:r>
        <w:r w:rsidR="00087FB1" w:rsidRPr="00E43B41">
          <w:rPr>
            <w:rStyle w:val="Hyperlink"/>
            <w:noProof/>
          </w:rPr>
          <w:t>Symmetric Encryption Key</w:t>
        </w:r>
        <w:r w:rsidR="00087FB1">
          <w:rPr>
            <w:noProof/>
            <w:webHidden/>
          </w:rPr>
          <w:tab/>
        </w:r>
        <w:r w:rsidR="00087FB1">
          <w:rPr>
            <w:noProof/>
            <w:webHidden/>
          </w:rPr>
          <w:fldChar w:fldCharType="begin"/>
        </w:r>
        <w:r w:rsidR="00087FB1">
          <w:rPr>
            <w:noProof/>
            <w:webHidden/>
          </w:rPr>
          <w:instrText xml:space="preserve"> PAGEREF _Toc118222725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3BA65233" w14:textId="214228FE" w:rsidR="00087FB1" w:rsidRDefault="00000000">
      <w:pPr>
        <w:pStyle w:val="TOC3"/>
        <w:rPr>
          <w:rFonts w:asciiTheme="minorHAnsi" w:eastAsiaTheme="minorEastAsia" w:hAnsiTheme="minorHAnsi" w:cstheme="minorBidi"/>
          <w:i w:val="0"/>
          <w:noProof/>
          <w:lang w:eastAsia="en-US"/>
        </w:rPr>
      </w:pPr>
      <w:hyperlink w:anchor="_Toc118222726" w:history="1">
        <w:r w:rsidR="00087FB1" w:rsidRPr="00E43B41">
          <w:rPr>
            <w:rStyle w:val="Hyperlink"/>
            <w:noProof/>
            <w14:scene3d>
              <w14:camera w14:prst="orthographicFront"/>
              <w14:lightRig w14:rig="threePt" w14:dir="t">
                <w14:rot w14:lat="0" w14:lon="0" w14:rev="0"/>
              </w14:lightRig>
            </w14:scene3d>
          </w:rPr>
          <w:t>17.11.6</w:t>
        </w:r>
        <w:r w:rsidR="00087FB1">
          <w:rPr>
            <w:rFonts w:asciiTheme="minorHAnsi" w:eastAsiaTheme="minorEastAsia" w:hAnsiTheme="minorHAnsi" w:cstheme="minorBidi"/>
            <w:i w:val="0"/>
            <w:noProof/>
            <w:lang w:eastAsia="en-US"/>
          </w:rPr>
          <w:tab/>
        </w:r>
        <w:r w:rsidR="00087FB1" w:rsidRPr="00E43B41">
          <w:rPr>
            <w:rStyle w:val="Hyperlink"/>
            <w:noProof/>
          </w:rPr>
          <w:t>Initialization Vector Derivation</w:t>
        </w:r>
        <w:r w:rsidR="00087FB1">
          <w:rPr>
            <w:noProof/>
            <w:webHidden/>
          </w:rPr>
          <w:tab/>
        </w:r>
        <w:r w:rsidR="00087FB1">
          <w:rPr>
            <w:noProof/>
            <w:webHidden/>
          </w:rPr>
          <w:fldChar w:fldCharType="begin"/>
        </w:r>
        <w:r w:rsidR="00087FB1">
          <w:rPr>
            <w:noProof/>
            <w:webHidden/>
          </w:rPr>
          <w:instrText xml:space="preserve"> PAGEREF _Toc118222726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76AC3555" w14:textId="3DD64EFA" w:rsidR="00087FB1" w:rsidRDefault="00000000">
      <w:pPr>
        <w:pStyle w:val="TOC3"/>
        <w:rPr>
          <w:rFonts w:asciiTheme="minorHAnsi" w:eastAsiaTheme="minorEastAsia" w:hAnsiTheme="minorHAnsi" w:cstheme="minorBidi"/>
          <w:i w:val="0"/>
          <w:noProof/>
          <w:lang w:eastAsia="en-US"/>
        </w:rPr>
      </w:pPr>
      <w:hyperlink w:anchor="_Toc118222727" w:history="1">
        <w:r w:rsidR="00087FB1" w:rsidRPr="00E43B41">
          <w:rPr>
            <w:rStyle w:val="Hyperlink"/>
            <w:noProof/>
            <w14:scene3d>
              <w14:camera w14:prst="orthographicFront"/>
              <w14:lightRig w14:rig="threePt" w14:dir="t">
                <w14:rot w14:lat="0" w14:lon="0" w14:rev="0"/>
              </w14:lightRig>
            </w14:scene3d>
          </w:rPr>
          <w:t>17.11.7</w:t>
        </w:r>
        <w:r w:rsidR="00087FB1">
          <w:rPr>
            <w:rFonts w:asciiTheme="minorHAnsi" w:eastAsiaTheme="minorEastAsia" w:hAnsiTheme="minorHAnsi" w:cstheme="minorBidi"/>
            <w:i w:val="0"/>
            <w:noProof/>
            <w:lang w:eastAsia="en-US"/>
          </w:rPr>
          <w:tab/>
        </w:r>
        <w:r w:rsidR="00087FB1" w:rsidRPr="00E43B41">
          <w:rPr>
            <w:rStyle w:val="Hyperlink"/>
            <w:noProof/>
          </w:rPr>
          <w:t>EC Public Key Point Encoding in Uncompressed Form</w:t>
        </w:r>
        <w:r w:rsidR="00087FB1">
          <w:rPr>
            <w:noProof/>
            <w:webHidden/>
          </w:rPr>
          <w:tab/>
        </w:r>
        <w:r w:rsidR="00087FB1">
          <w:rPr>
            <w:noProof/>
            <w:webHidden/>
          </w:rPr>
          <w:fldChar w:fldCharType="begin"/>
        </w:r>
        <w:r w:rsidR="00087FB1">
          <w:rPr>
            <w:noProof/>
            <w:webHidden/>
          </w:rPr>
          <w:instrText xml:space="preserve"> PAGEREF _Toc118222727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4786F0AB" w14:textId="4F3D51D2" w:rsidR="00087FB1" w:rsidRDefault="00000000">
      <w:pPr>
        <w:pStyle w:val="TOC2"/>
        <w:rPr>
          <w:rFonts w:asciiTheme="minorHAnsi" w:eastAsiaTheme="minorEastAsia" w:hAnsiTheme="minorHAnsi" w:cstheme="minorBidi"/>
          <w:smallCaps w:val="0"/>
          <w:noProof/>
          <w:lang w:eastAsia="en-US"/>
        </w:rPr>
      </w:pPr>
      <w:hyperlink w:anchor="_Toc118222728" w:history="1">
        <w:r w:rsidR="00087FB1" w:rsidRPr="00E43B41">
          <w:rPr>
            <w:rStyle w:val="Hyperlink"/>
            <w:noProof/>
          </w:rPr>
          <w:t>17.12</w:t>
        </w:r>
        <w:r w:rsidR="00087FB1">
          <w:rPr>
            <w:rFonts w:asciiTheme="minorHAnsi" w:eastAsiaTheme="minorEastAsia" w:hAnsiTheme="minorHAnsi" w:cstheme="minorBidi"/>
            <w:smallCaps w:val="0"/>
            <w:noProof/>
            <w:lang w:eastAsia="en-US"/>
          </w:rPr>
          <w:tab/>
        </w:r>
        <w:r w:rsidR="00087FB1" w:rsidRPr="00E43B41">
          <w:rPr>
            <w:rStyle w:val="Hyperlink"/>
            <w:noProof/>
          </w:rPr>
          <w:t>Versioning</w:t>
        </w:r>
        <w:r w:rsidR="00087FB1">
          <w:rPr>
            <w:noProof/>
            <w:webHidden/>
          </w:rPr>
          <w:tab/>
        </w:r>
        <w:r w:rsidR="00087FB1">
          <w:rPr>
            <w:noProof/>
            <w:webHidden/>
          </w:rPr>
          <w:fldChar w:fldCharType="begin"/>
        </w:r>
        <w:r w:rsidR="00087FB1">
          <w:rPr>
            <w:noProof/>
            <w:webHidden/>
          </w:rPr>
          <w:instrText xml:space="preserve"> PAGEREF _Toc118222728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1ECBB474" w14:textId="1B770485" w:rsidR="00087FB1" w:rsidRDefault="00000000">
      <w:pPr>
        <w:pStyle w:val="TOC3"/>
        <w:rPr>
          <w:rFonts w:asciiTheme="minorHAnsi" w:eastAsiaTheme="minorEastAsia" w:hAnsiTheme="minorHAnsi" w:cstheme="minorBidi"/>
          <w:i w:val="0"/>
          <w:noProof/>
          <w:lang w:eastAsia="en-US"/>
        </w:rPr>
      </w:pPr>
      <w:hyperlink w:anchor="_Toc118222729" w:history="1">
        <w:r w:rsidR="00087FB1" w:rsidRPr="00E43B41">
          <w:rPr>
            <w:rStyle w:val="Hyperlink"/>
            <w:noProof/>
            <w14:scene3d>
              <w14:camera w14:prst="orthographicFront"/>
              <w14:lightRig w14:rig="threePt" w14:dir="t">
                <w14:rot w14:lat="0" w14:lon="0" w14:rev="0"/>
              </w14:lightRig>
            </w14:scene3d>
          </w:rPr>
          <w:t>17.12.1</w:t>
        </w:r>
        <w:r w:rsidR="00087FB1">
          <w:rPr>
            <w:rFonts w:asciiTheme="minorHAnsi" w:eastAsiaTheme="minorEastAsia" w:hAnsiTheme="minorHAnsi" w:cstheme="minorBidi"/>
            <w:i w:val="0"/>
            <w:noProof/>
            <w:lang w:eastAsia="en-US"/>
          </w:rPr>
          <w:tab/>
        </w:r>
        <w:r w:rsidR="00087FB1" w:rsidRPr="00E43B41">
          <w:rPr>
            <w:rStyle w:val="Hyperlink"/>
            <w:noProof/>
          </w:rPr>
          <w:t>General</w:t>
        </w:r>
        <w:r w:rsidR="00087FB1">
          <w:rPr>
            <w:noProof/>
            <w:webHidden/>
          </w:rPr>
          <w:tab/>
        </w:r>
        <w:r w:rsidR="00087FB1">
          <w:rPr>
            <w:noProof/>
            <w:webHidden/>
          </w:rPr>
          <w:fldChar w:fldCharType="begin"/>
        </w:r>
        <w:r w:rsidR="00087FB1">
          <w:rPr>
            <w:noProof/>
            <w:webHidden/>
          </w:rPr>
          <w:instrText xml:space="preserve"> PAGEREF _Toc118222729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07D681F0" w14:textId="4274CB2A" w:rsidR="00087FB1" w:rsidRDefault="00000000">
      <w:pPr>
        <w:pStyle w:val="TOC2"/>
        <w:rPr>
          <w:rFonts w:asciiTheme="minorHAnsi" w:eastAsiaTheme="minorEastAsia" w:hAnsiTheme="minorHAnsi" w:cstheme="minorBidi"/>
          <w:smallCaps w:val="0"/>
          <w:noProof/>
          <w:lang w:eastAsia="en-US"/>
        </w:rPr>
      </w:pPr>
      <w:hyperlink w:anchor="_Toc118222730" w:history="1">
        <w:r w:rsidR="00087FB1" w:rsidRPr="00E43B41">
          <w:rPr>
            <w:rStyle w:val="Hyperlink"/>
            <w:noProof/>
          </w:rPr>
          <w:t>17.13</w:t>
        </w:r>
        <w:r w:rsidR="00087FB1">
          <w:rPr>
            <w:rFonts w:asciiTheme="minorHAnsi" w:eastAsiaTheme="minorEastAsia" w:hAnsiTheme="minorHAnsi" w:cstheme="minorBidi"/>
            <w:smallCaps w:val="0"/>
            <w:noProof/>
            <w:lang w:eastAsia="en-US"/>
          </w:rPr>
          <w:tab/>
        </w:r>
        <w:r w:rsidR="00087FB1" w:rsidRPr="00E43B41">
          <w:rPr>
            <w:rStyle w:val="Hyperlink"/>
            <w:noProof/>
          </w:rPr>
          <w:t>Example</w:t>
        </w:r>
        <w:r w:rsidR="00087FB1">
          <w:rPr>
            <w:noProof/>
            <w:webHidden/>
          </w:rPr>
          <w:tab/>
        </w:r>
        <w:r w:rsidR="00087FB1">
          <w:rPr>
            <w:noProof/>
            <w:webHidden/>
          </w:rPr>
          <w:fldChar w:fldCharType="begin"/>
        </w:r>
        <w:r w:rsidR="00087FB1">
          <w:rPr>
            <w:noProof/>
            <w:webHidden/>
          </w:rPr>
          <w:instrText xml:space="preserve"> PAGEREF _Toc118222730 \h </w:instrText>
        </w:r>
        <w:r w:rsidR="00087FB1">
          <w:rPr>
            <w:noProof/>
            <w:webHidden/>
          </w:rPr>
        </w:r>
        <w:r w:rsidR="00087FB1">
          <w:rPr>
            <w:noProof/>
            <w:webHidden/>
          </w:rPr>
          <w:fldChar w:fldCharType="separate"/>
        </w:r>
        <w:r w:rsidR="00C02468">
          <w:rPr>
            <w:noProof/>
            <w:webHidden/>
          </w:rPr>
          <w:t>319</w:t>
        </w:r>
        <w:r w:rsidR="00087FB1">
          <w:rPr>
            <w:noProof/>
            <w:webHidden/>
          </w:rPr>
          <w:fldChar w:fldCharType="end"/>
        </w:r>
      </w:hyperlink>
    </w:p>
    <w:p w14:paraId="4B4385B7" w14:textId="5FF6D2D5" w:rsidR="00087FB1" w:rsidRDefault="00000000">
      <w:pPr>
        <w:pStyle w:val="TOC3"/>
        <w:rPr>
          <w:rFonts w:asciiTheme="minorHAnsi" w:eastAsiaTheme="minorEastAsia" w:hAnsiTheme="minorHAnsi" w:cstheme="minorBidi"/>
          <w:i w:val="0"/>
          <w:noProof/>
          <w:lang w:eastAsia="en-US"/>
        </w:rPr>
      </w:pPr>
      <w:hyperlink w:anchor="_Toc118222731" w:history="1">
        <w:r w:rsidR="00087FB1" w:rsidRPr="00E43B41">
          <w:rPr>
            <w:rStyle w:val="Hyperlink"/>
            <w:noProof/>
            <w14:scene3d>
              <w14:camera w14:prst="orthographicFront"/>
              <w14:lightRig w14:rig="threePt" w14:dir="t">
                <w14:rot w14:lat="0" w14:lon="0" w14:rev="0"/>
              </w14:lightRig>
            </w14:scene3d>
          </w:rPr>
          <w:t>17.13.1</w:t>
        </w:r>
        <w:r w:rsidR="00087FB1">
          <w:rPr>
            <w:rFonts w:asciiTheme="minorHAnsi" w:eastAsiaTheme="minorEastAsia" w:hAnsiTheme="minorHAnsi" w:cstheme="minorBidi"/>
            <w:i w:val="0"/>
            <w:noProof/>
            <w:lang w:eastAsia="en-US"/>
          </w:rPr>
          <w:tab/>
        </w:r>
        <w:r w:rsidR="00087FB1" w:rsidRPr="00E43B41">
          <w:rPr>
            <w:rStyle w:val="Hyperlink"/>
            <w:noProof/>
          </w:rPr>
          <w:t>Keys</w:t>
        </w:r>
        <w:r w:rsidR="00087FB1">
          <w:rPr>
            <w:noProof/>
            <w:webHidden/>
          </w:rPr>
          <w:tab/>
        </w:r>
        <w:r w:rsidR="00087FB1">
          <w:rPr>
            <w:noProof/>
            <w:webHidden/>
          </w:rPr>
          <w:fldChar w:fldCharType="begin"/>
        </w:r>
        <w:r w:rsidR="00087FB1">
          <w:rPr>
            <w:noProof/>
            <w:webHidden/>
          </w:rPr>
          <w:instrText xml:space="preserve"> PAGEREF _Toc118222731 \h </w:instrText>
        </w:r>
        <w:r w:rsidR="00087FB1">
          <w:rPr>
            <w:noProof/>
            <w:webHidden/>
          </w:rPr>
        </w:r>
        <w:r w:rsidR="00087FB1">
          <w:rPr>
            <w:noProof/>
            <w:webHidden/>
          </w:rPr>
          <w:fldChar w:fldCharType="separate"/>
        </w:r>
        <w:r w:rsidR="00C02468">
          <w:rPr>
            <w:noProof/>
            <w:webHidden/>
          </w:rPr>
          <w:t>320</w:t>
        </w:r>
        <w:r w:rsidR="00087FB1">
          <w:rPr>
            <w:noProof/>
            <w:webHidden/>
          </w:rPr>
          <w:fldChar w:fldCharType="end"/>
        </w:r>
      </w:hyperlink>
    </w:p>
    <w:p w14:paraId="786D99CA" w14:textId="7C6F6761" w:rsidR="00087FB1" w:rsidRDefault="00000000">
      <w:pPr>
        <w:pStyle w:val="TOC3"/>
        <w:rPr>
          <w:rFonts w:asciiTheme="minorHAnsi" w:eastAsiaTheme="minorEastAsia" w:hAnsiTheme="minorHAnsi" w:cstheme="minorBidi"/>
          <w:i w:val="0"/>
          <w:noProof/>
          <w:lang w:eastAsia="en-US"/>
        </w:rPr>
      </w:pPr>
      <w:hyperlink w:anchor="_Toc118222732" w:history="1">
        <w:r w:rsidR="00087FB1" w:rsidRPr="00E43B41">
          <w:rPr>
            <w:rStyle w:val="Hyperlink"/>
            <w:noProof/>
            <w14:scene3d>
              <w14:camera w14:prst="orthographicFront"/>
              <w14:lightRig w14:rig="threePt" w14:dir="t">
                <w14:rot w14:lat="0" w14:lon="0" w14:rev="0"/>
              </w14:lightRig>
            </w14:scene3d>
          </w:rPr>
          <w:t>17.13.2</w:t>
        </w:r>
        <w:r w:rsidR="00087FB1">
          <w:rPr>
            <w:rFonts w:asciiTheme="minorHAnsi" w:eastAsiaTheme="minorEastAsia" w:hAnsiTheme="minorHAnsi" w:cstheme="minorBidi"/>
            <w:i w:val="0"/>
            <w:noProof/>
            <w:lang w:eastAsia="en-US"/>
          </w:rPr>
          <w:tab/>
        </w:r>
        <w:r w:rsidR="00087FB1" w:rsidRPr="00E43B41">
          <w:rPr>
            <w:rStyle w:val="Hyperlink"/>
            <w:noProof/>
          </w:rPr>
          <w:t>Message to encrypt</w:t>
        </w:r>
        <w:r w:rsidR="00087FB1">
          <w:rPr>
            <w:noProof/>
            <w:webHidden/>
          </w:rPr>
          <w:tab/>
        </w:r>
        <w:r w:rsidR="00087FB1">
          <w:rPr>
            <w:noProof/>
            <w:webHidden/>
          </w:rPr>
          <w:fldChar w:fldCharType="begin"/>
        </w:r>
        <w:r w:rsidR="00087FB1">
          <w:rPr>
            <w:noProof/>
            <w:webHidden/>
          </w:rPr>
          <w:instrText xml:space="preserve"> PAGEREF _Toc118222732 \h </w:instrText>
        </w:r>
        <w:r w:rsidR="00087FB1">
          <w:rPr>
            <w:noProof/>
            <w:webHidden/>
          </w:rPr>
        </w:r>
        <w:r w:rsidR="00087FB1">
          <w:rPr>
            <w:noProof/>
            <w:webHidden/>
          </w:rPr>
          <w:fldChar w:fldCharType="separate"/>
        </w:r>
        <w:r w:rsidR="00C02468">
          <w:rPr>
            <w:noProof/>
            <w:webHidden/>
          </w:rPr>
          <w:t>320</w:t>
        </w:r>
        <w:r w:rsidR="00087FB1">
          <w:rPr>
            <w:noProof/>
            <w:webHidden/>
          </w:rPr>
          <w:fldChar w:fldCharType="end"/>
        </w:r>
      </w:hyperlink>
    </w:p>
    <w:p w14:paraId="1FB1D232" w14:textId="51F32BC7" w:rsidR="00087FB1" w:rsidRDefault="00000000">
      <w:pPr>
        <w:pStyle w:val="TOC3"/>
        <w:rPr>
          <w:rFonts w:asciiTheme="minorHAnsi" w:eastAsiaTheme="minorEastAsia" w:hAnsiTheme="minorHAnsi" w:cstheme="minorBidi"/>
          <w:i w:val="0"/>
          <w:noProof/>
          <w:lang w:eastAsia="en-US"/>
        </w:rPr>
      </w:pPr>
      <w:hyperlink w:anchor="_Toc118222733" w:history="1">
        <w:r w:rsidR="00087FB1" w:rsidRPr="00E43B41">
          <w:rPr>
            <w:rStyle w:val="Hyperlink"/>
            <w:noProof/>
            <w14:scene3d>
              <w14:camera w14:prst="orthographicFront"/>
              <w14:lightRig w14:rig="threePt" w14:dir="t">
                <w14:rot w14:lat="0" w14:lon="0" w14:rev="0"/>
              </w14:lightRig>
            </w14:scene3d>
          </w:rPr>
          <w:t>17.13.3</w:t>
        </w:r>
        <w:r w:rsidR="00087FB1">
          <w:rPr>
            <w:rFonts w:asciiTheme="minorHAnsi" w:eastAsiaTheme="minorEastAsia" w:hAnsiTheme="minorHAnsi" w:cstheme="minorBidi"/>
            <w:i w:val="0"/>
            <w:noProof/>
            <w:lang w:eastAsia="en-US"/>
          </w:rPr>
          <w:tab/>
        </w:r>
        <w:r w:rsidR="00087FB1" w:rsidRPr="00E43B41">
          <w:rPr>
            <w:rStyle w:val="Hyperlink"/>
            <w:noProof/>
          </w:rPr>
          <w:t>Encryption process</w:t>
        </w:r>
        <w:r w:rsidR="00087FB1">
          <w:rPr>
            <w:noProof/>
            <w:webHidden/>
          </w:rPr>
          <w:tab/>
        </w:r>
        <w:r w:rsidR="00087FB1">
          <w:rPr>
            <w:noProof/>
            <w:webHidden/>
          </w:rPr>
          <w:fldChar w:fldCharType="begin"/>
        </w:r>
        <w:r w:rsidR="00087FB1">
          <w:rPr>
            <w:noProof/>
            <w:webHidden/>
          </w:rPr>
          <w:instrText xml:space="preserve"> PAGEREF _Toc118222733 \h </w:instrText>
        </w:r>
        <w:r w:rsidR="00087FB1">
          <w:rPr>
            <w:noProof/>
            <w:webHidden/>
          </w:rPr>
        </w:r>
        <w:r w:rsidR="00087FB1">
          <w:rPr>
            <w:noProof/>
            <w:webHidden/>
          </w:rPr>
          <w:fldChar w:fldCharType="separate"/>
        </w:r>
        <w:r w:rsidR="00C02468">
          <w:rPr>
            <w:noProof/>
            <w:webHidden/>
          </w:rPr>
          <w:t>320</w:t>
        </w:r>
        <w:r w:rsidR="00087FB1">
          <w:rPr>
            <w:noProof/>
            <w:webHidden/>
          </w:rPr>
          <w:fldChar w:fldCharType="end"/>
        </w:r>
      </w:hyperlink>
    </w:p>
    <w:p w14:paraId="03D98CBA" w14:textId="6530A400" w:rsidR="00087FB1" w:rsidRDefault="00000000">
      <w:pPr>
        <w:pStyle w:val="TOC3"/>
        <w:rPr>
          <w:rFonts w:asciiTheme="minorHAnsi" w:eastAsiaTheme="minorEastAsia" w:hAnsiTheme="minorHAnsi" w:cstheme="minorBidi"/>
          <w:i w:val="0"/>
          <w:noProof/>
          <w:lang w:eastAsia="en-US"/>
        </w:rPr>
      </w:pPr>
      <w:hyperlink w:anchor="_Toc118222734" w:history="1">
        <w:r w:rsidR="00087FB1" w:rsidRPr="00E43B41">
          <w:rPr>
            <w:rStyle w:val="Hyperlink"/>
            <w:noProof/>
            <w14:scene3d>
              <w14:camera w14:prst="orthographicFront"/>
              <w14:lightRig w14:rig="threePt" w14:dir="t">
                <w14:rot w14:lat="0" w14:lon="0" w14:rev="0"/>
              </w14:lightRig>
            </w14:scene3d>
          </w:rPr>
          <w:t>17.13.4</w:t>
        </w:r>
        <w:r w:rsidR="00087FB1">
          <w:rPr>
            <w:rFonts w:asciiTheme="minorHAnsi" w:eastAsiaTheme="minorEastAsia" w:hAnsiTheme="minorHAnsi" w:cstheme="minorBidi"/>
            <w:i w:val="0"/>
            <w:noProof/>
            <w:lang w:eastAsia="en-US"/>
          </w:rPr>
          <w:tab/>
        </w:r>
        <w:r w:rsidR="00087FB1" w:rsidRPr="00E43B41">
          <w:rPr>
            <w:rStyle w:val="Hyperlink"/>
            <w:noProof/>
          </w:rPr>
          <w:t>Decryption process</w:t>
        </w:r>
        <w:r w:rsidR="00087FB1">
          <w:rPr>
            <w:noProof/>
            <w:webHidden/>
          </w:rPr>
          <w:tab/>
        </w:r>
        <w:r w:rsidR="00087FB1">
          <w:rPr>
            <w:noProof/>
            <w:webHidden/>
          </w:rPr>
          <w:fldChar w:fldCharType="begin"/>
        </w:r>
        <w:r w:rsidR="00087FB1">
          <w:rPr>
            <w:noProof/>
            <w:webHidden/>
          </w:rPr>
          <w:instrText xml:space="preserve"> PAGEREF _Toc118222734 \h </w:instrText>
        </w:r>
        <w:r w:rsidR="00087FB1">
          <w:rPr>
            <w:noProof/>
            <w:webHidden/>
          </w:rPr>
        </w:r>
        <w:r w:rsidR="00087FB1">
          <w:rPr>
            <w:noProof/>
            <w:webHidden/>
          </w:rPr>
          <w:fldChar w:fldCharType="separate"/>
        </w:r>
        <w:r w:rsidR="00C02468">
          <w:rPr>
            <w:noProof/>
            <w:webHidden/>
          </w:rPr>
          <w:t>321</w:t>
        </w:r>
        <w:r w:rsidR="00087FB1">
          <w:rPr>
            <w:noProof/>
            <w:webHidden/>
          </w:rPr>
          <w:fldChar w:fldCharType="end"/>
        </w:r>
      </w:hyperlink>
    </w:p>
    <w:p w14:paraId="4BF876C3" w14:textId="5DECE291" w:rsidR="00087FB1" w:rsidRDefault="00000000">
      <w:pPr>
        <w:pStyle w:val="TOC1"/>
        <w:rPr>
          <w:rFonts w:asciiTheme="minorHAnsi" w:eastAsiaTheme="minorEastAsia" w:hAnsiTheme="minorHAnsi" w:cstheme="minorBidi"/>
          <w:b w:val="0"/>
          <w:caps w:val="0"/>
          <w:noProof/>
          <w:sz w:val="24"/>
          <w:lang w:eastAsia="en-US"/>
        </w:rPr>
      </w:pPr>
      <w:hyperlink w:anchor="_Toc118222735" w:history="1">
        <w:r w:rsidR="00087FB1" w:rsidRPr="00E43B41">
          <w:rPr>
            <w:rStyle w:val="Hyperlink"/>
            <w:noProof/>
          </w:rPr>
          <w:t>18</w:t>
        </w:r>
        <w:r w:rsidR="00087FB1">
          <w:rPr>
            <w:rFonts w:asciiTheme="minorHAnsi" w:eastAsiaTheme="minorEastAsia" w:hAnsiTheme="minorHAnsi" w:cstheme="minorBidi"/>
            <w:b w:val="0"/>
            <w:caps w:val="0"/>
            <w:noProof/>
            <w:sz w:val="24"/>
            <w:lang w:eastAsia="en-US"/>
          </w:rPr>
          <w:tab/>
        </w:r>
        <w:r w:rsidR="00087FB1" w:rsidRPr="00E43B41">
          <w:rPr>
            <w:rStyle w:val="Hyperlink"/>
            <w:noProof/>
          </w:rPr>
          <w:t>SECURITY</w:t>
        </w:r>
        <w:r w:rsidR="00087FB1">
          <w:rPr>
            <w:noProof/>
            <w:webHidden/>
          </w:rPr>
          <w:tab/>
        </w:r>
        <w:r w:rsidR="00087FB1">
          <w:rPr>
            <w:noProof/>
            <w:webHidden/>
          </w:rPr>
          <w:fldChar w:fldCharType="begin"/>
        </w:r>
        <w:r w:rsidR="00087FB1">
          <w:rPr>
            <w:noProof/>
            <w:webHidden/>
          </w:rPr>
          <w:instrText xml:space="preserve"> PAGEREF _Toc118222735 \h </w:instrText>
        </w:r>
        <w:r w:rsidR="00087FB1">
          <w:rPr>
            <w:noProof/>
            <w:webHidden/>
          </w:rPr>
        </w:r>
        <w:r w:rsidR="00087FB1">
          <w:rPr>
            <w:noProof/>
            <w:webHidden/>
          </w:rPr>
          <w:fldChar w:fldCharType="separate"/>
        </w:r>
        <w:r w:rsidR="00C02468">
          <w:rPr>
            <w:noProof/>
            <w:webHidden/>
          </w:rPr>
          <w:t>322</w:t>
        </w:r>
        <w:r w:rsidR="00087FB1">
          <w:rPr>
            <w:noProof/>
            <w:webHidden/>
          </w:rPr>
          <w:fldChar w:fldCharType="end"/>
        </w:r>
      </w:hyperlink>
    </w:p>
    <w:p w14:paraId="15F103B7" w14:textId="7C4BAF33" w:rsidR="00087FB1" w:rsidRDefault="00000000">
      <w:pPr>
        <w:pStyle w:val="TOC2"/>
        <w:rPr>
          <w:rFonts w:asciiTheme="minorHAnsi" w:eastAsiaTheme="minorEastAsia" w:hAnsiTheme="minorHAnsi" w:cstheme="minorBidi"/>
          <w:smallCaps w:val="0"/>
          <w:noProof/>
          <w:lang w:eastAsia="en-US"/>
        </w:rPr>
      </w:pPr>
      <w:hyperlink w:anchor="_Toc118222736" w:history="1">
        <w:r w:rsidR="00087FB1" w:rsidRPr="00E43B41">
          <w:rPr>
            <w:rStyle w:val="Hyperlink"/>
            <w:noProof/>
          </w:rPr>
          <w:t>18.1</w:t>
        </w:r>
        <w:r w:rsidR="00087FB1">
          <w:rPr>
            <w:rFonts w:asciiTheme="minorHAnsi" w:eastAsiaTheme="minorEastAsia" w:hAnsiTheme="minorHAnsi" w:cstheme="minorBidi"/>
            <w:smallCaps w:val="0"/>
            <w:noProof/>
            <w:lang w:eastAsia="en-US"/>
          </w:rPr>
          <w:tab/>
        </w:r>
        <w:r w:rsidR="00087FB1" w:rsidRPr="00E43B41">
          <w:rPr>
            <w:rStyle w:val="Hyperlink"/>
            <w:noProof/>
          </w:rPr>
          <w:t>SPAKE2+ Protocol Description</w:t>
        </w:r>
        <w:r w:rsidR="00087FB1">
          <w:rPr>
            <w:noProof/>
            <w:webHidden/>
          </w:rPr>
          <w:tab/>
        </w:r>
        <w:r w:rsidR="00087FB1">
          <w:rPr>
            <w:noProof/>
            <w:webHidden/>
          </w:rPr>
          <w:fldChar w:fldCharType="begin"/>
        </w:r>
        <w:r w:rsidR="00087FB1">
          <w:rPr>
            <w:noProof/>
            <w:webHidden/>
          </w:rPr>
          <w:instrText xml:space="preserve"> PAGEREF _Toc118222736 \h </w:instrText>
        </w:r>
        <w:r w:rsidR="00087FB1">
          <w:rPr>
            <w:noProof/>
            <w:webHidden/>
          </w:rPr>
        </w:r>
        <w:r w:rsidR="00087FB1">
          <w:rPr>
            <w:noProof/>
            <w:webHidden/>
          </w:rPr>
          <w:fldChar w:fldCharType="separate"/>
        </w:r>
        <w:r w:rsidR="00C02468">
          <w:rPr>
            <w:noProof/>
            <w:webHidden/>
          </w:rPr>
          <w:t>322</w:t>
        </w:r>
        <w:r w:rsidR="00087FB1">
          <w:rPr>
            <w:noProof/>
            <w:webHidden/>
          </w:rPr>
          <w:fldChar w:fldCharType="end"/>
        </w:r>
      </w:hyperlink>
    </w:p>
    <w:p w14:paraId="5A283408" w14:textId="1336718C" w:rsidR="00087FB1" w:rsidRDefault="00000000">
      <w:pPr>
        <w:pStyle w:val="TOC3"/>
        <w:rPr>
          <w:rFonts w:asciiTheme="minorHAnsi" w:eastAsiaTheme="minorEastAsia" w:hAnsiTheme="minorHAnsi" w:cstheme="minorBidi"/>
          <w:i w:val="0"/>
          <w:noProof/>
          <w:lang w:eastAsia="en-US"/>
        </w:rPr>
      </w:pPr>
      <w:hyperlink w:anchor="_Toc118222737" w:history="1">
        <w:r w:rsidR="00087FB1" w:rsidRPr="00E43B41">
          <w:rPr>
            <w:rStyle w:val="Hyperlink"/>
            <w:noProof/>
            <w14:scene3d>
              <w14:camera w14:prst="orthographicFront"/>
              <w14:lightRig w14:rig="threePt" w14:dir="t">
                <w14:rot w14:lat="0" w14:lon="0" w14:rev="0"/>
              </w14:lightRig>
            </w14:scene3d>
          </w:rPr>
          <w:t>18.1.1</w:t>
        </w:r>
        <w:r w:rsidR="00087FB1">
          <w:rPr>
            <w:rFonts w:asciiTheme="minorHAnsi" w:eastAsiaTheme="minorEastAsia" w:hAnsiTheme="minorHAnsi" w:cstheme="minorBidi"/>
            <w:i w:val="0"/>
            <w:noProof/>
            <w:lang w:eastAsia="en-US"/>
          </w:rPr>
          <w:tab/>
        </w:r>
        <w:r w:rsidR="00087FB1" w:rsidRPr="00E43B41">
          <w:rPr>
            <w:rStyle w:val="Hyperlink"/>
            <w:noProof/>
          </w:rPr>
          <w:t>General</w:t>
        </w:r>
        <w:r w:rsidR="00087FB1">
          <w:rPr>
            <w:noProof/>
            <w:webHidden/>
          </w:rPr>
          <w:tab/>
        </w:r>
        <w:r w:rsidR="00087FB1">
          <w:rPr>
            <w:noProof/>
            <w:webHidden/>
          </w:rPr>
          <w:fldChar w:fldCharType="begin"/>
        </w:r>
        <w:r w:rsidR="00087FB1">
          <w:rPr>
            <w:noProof/>
            <w:webHidden/>
          </w:rPr>
          <w:instrText xml:space="preserve"> PAGEREF _Toc118222737 \h </w:instrText>
        </w:r>
        <w:r w:rsidR="00087FB1">
          <w:rPr>
            <w:noProof/>
            <w:webHidden/>
          </w:rPr>
        </w:r>
        <w:r w:rsidR="00087FB1">
          <w:rPr>
            <w:noProof/>
            <w:webHidden/>
          </w:rPr>
          <w:fldChar w:fldCharType="separate"/>
        </w:r>
        <w:r w:rsidR="00C02468">
          <w:rPr>
            <w:noProof/>
            <w:webHidden/>
          </w:rPr>
          <w:t>322</w:t>
        </w:r>
        <w:r w:rsidR="00087FB1">
          <w:rPr>
            <w:noProof/>
            <w:webHidden/>
          </w:rPr>
          <w:fldChar w:fldCharType="end"/>
        </w:r>
      </w:hyperlink>
    </w:p>
    <w:p w14:paraId="53610BB8" w14:textId="0B4AA2E2" w:rsidR="00087FB1" w:rsidRDefault="00000000">
      <w:pPr>
        <w:pStyle w:val="TOC3"/>
        <w:rPr>
          <w:rFonts w:asciiTheme="minorHAnsi" w:eastAsiaTheme="minorEastAsia" w:hAnsiTheme="minorHAnsi" w:cstheme="minorBidi"/>
          <w:i w:val="0"/>
          <w:noProof/>
          <w:lang w:eastAsia="en-US"/>
        </w:rPr>
      </w:pPr>
      <w:hyperlink w:anchor="_Toc118222738" w:history="1">
        <w:r w:rsidR="00087FB1" w:rsidRPr="00E43B41">
          <w:rPr>
            <w:rStyle w:val="Hyperlink"/>
            <w:noProof/>
            <w14:scene3d>
              <w14:camera w14:prst="orthographicFront"/>
              <w14:lightRig w14:rig="threePt" w14:dir="t">
                <w14:rot w14:lat="0" w14:lon="0" w14:rev="0"/>
              </w14:lightRig>
            </w14:scene3d>
          </w:rPr>
          <w:t>18.1.2</w:t>
        </w:r>
        <w:r w:rsidR="00087FB1">
          <w:rPr>
            <w:rFonts w:asciiTheme="minorHAnsi" w:eastAsiaTheme="minorEastAsia" w:hAnsiTheme="minorHAnsi" w:cstheme="minorBidi"/>
            <w:i w:val="0"/>
            <w:noProof/>
            <w:lang w:eastAsia="en-US"/>
          </w:rPr>
          <w:tab/>
        </w:r>
        <w:r w:rsidR="00087FB1" w:rsidRPr="00E43B41">
          <w:rPr>
            <w:rStyle w:val="Hyperlink"/>
            <w:noProof/>
          </w:rPr>
          <w:t>Execution</w:t>
        </w:r>
        <w:r w:rsidR="00087FB1">
          <w:rPr>
            <w:noProof/>
            <w:webHidden/>
          </w:rPr>
          <w:tab/>
        </w:r>
        <w:r w:rsidR="00087FB1">
          <w:rPr>
            <w:noProof/>
            <w:webHidden/>
          </w:rPr>
          <w:fldChar w:fldCharType="begin"/>
        </w:r>
        <w:r w:rsidR="00087FB1">
          <w:rPr>
            <w:noProof/>
            <w:webHidden/>
          </w:rPr>
          <w:instrText xml:space="preserve"> PAGEREF _Toc118222738 \h </w:instrText>
        </w:r>
        <w:r w:rsidR="00087FB1">
          <w:rPr>
            <w:noProof/>
            <w:webHidden/>
          </w:rPr>
        </w:r>
        <w:r w:rsidR="00087FB1">
          <w:rPr>
            <w:noProof/>
            <w:webHidden/>
          </w:rPr>
          <w:fldChar w:fldCharType="separate"/>
        </w:r>
        <w:r w:rsidR="00C02468">
          <w:rPr>
            <w:noProof/>
            <w:webHidden/>
          </w:rPr>
          <w:t>322</w:t>
        </w:r>
        <w:r w:rsidR="00087FB1">
          <w:rPr>
            <w:noProof/>
            <w:webHidden/>
          </w:rPr>
          <w:fldChar w:fldCharType="end"/>
        </w:r>
      </w:hyperlink>
    </w:p>
    <w:p w14:paraId="4D0B7280" w14:textId="537DB7EC" w:rsidR="00087FB1" w:rsidRDefault="00000000">
      <w:pPr>
        <w:pStyle w:val="TOC3"/>
        <w:rPr>
          <w:rFonts w:asciiTheme="minorHAnsi" w:eastAsiaTheme="minorEastAsia" w:hAnsiTheme="minorHAnsi" w:cstheme="minorBidi"/>
          <w:i w:val="0"/>
          <w:noProof/>
          <w:lang w:eastAsia="en-US"/>
        </w:rPr>
      </w:pPr>
      <w:hyperlink w:anchor="_Toc118222739" w:history="1">
        <w:r w:rsidR="00087FB1" w:rsidRPr="00E43B41">
          <w:rPr>
            <w:rStyle w:val="Hyperlink"/>
            <w:noProof/>
            <w14:scene3d>
              <w14:camera w14:prst="orthographicFront"/>
              <w14:lightRig w14:rig="threePt" w14:dir="t">
                <w14:rot w14:lat="0" w14:lon="0" w14:rev="0"/>
              </w14:lightRig>
            </w14:scene3d>
          </w:rPr>
          <w:t>18.1.3</w:t>
        </w:r>
        <w:r w:rsidR="00087FB1">
          <w:rPr>
            <w:rFonts w:asciiTheme="minorHAnsi" w:eastAsiaTheme="minorEastAsia" w:hAnsiTheme="minorHAnsi" w:cstheme="minorBidi"/>
            <w:i w:val="0"/>
            <w:noProof/>
            <w:lang w:eastAsia="en-US"/>
          </w:rPr>
          <w:tab/>
        </w:r>
        <w:r w:rsidR="00087FB1" w:rsidRPr="00E43B41">
          <w:rPr>
            <w:rStyle w:val="Hyperlink"/>
            <w:noProof/>
          </w:rPr>
          <w:t>Verification</w:t>
        </w:r>
        <w:r w:rsidR="00087FB1">
          <w:rPr>
            <w:noProof/>
            <w:webHidden/>
          </w:rPr>
          <w:tab/>
        </w:r>
        <w:r w:rsidR="00087FB1">
          <w:rPr>
            <w:noProof/>
            <w:webHidden/>
          </w:rPr>
          <w:fldChar w:fldCharType="begin"/>
        </w:r>
        <w:r w:rsidR="00087FB1">
          <w:rPr>
            <w:noProof/>
            <w:webHidden/>
          </w:rPr>
          <w:instrText xml:space="preserve"> PAGEREF _Toc118222739 \h </w:instrText>
        </w:r>
        <w:r w:rsidR="00087FB1">
          <w:rPr>
            <w:noProof/>
            <w:webHidden/>
          </w:rPr>
        </w:r>
        <w:r w:rsidR="00087FB1">
          <w:rPr>
            <w:noProof/>
            <w:webHidden/>
          </w:rPr>
          <w:fldChar w:fldCharType="separate"/>
        </w:r>
        <w:r w:rsidR="00C02468">
          <w:rPr>
            <w:noProof/>
            <w:webHidden/>
          </w:rPr>
          <w:t>324</w:t>
        </w:r>
        <w:r w:rsidR="00087FB1">
          <w:rPr>
            <w:noProof/>
            <w:webHidden/>
          </w:rPr>
          <w:fldChar w:fldCharType="end"/>
        </w:r>
      </w:hyperlink>
    </w:p>
    <w:p w14:paraId="4B347E7A" w14:textId="5B0AC79F" w:rsidR="00087FB1" w:rsidRDefault="00000000">
      <w:pPr>
        <w:pStyle w:val="TOC3"/>
        <w:rPr>
          <w:rFonts w:asciiTheme="minorHAnsi" w:eastAsiaTheme="minorEastAsia" w:hAnsiTheme="minorHAnsi" w:cstheme="minorBidi"/>
          <w:i w:val="0"/>
          <w:noProof/>
          <w:lang w:eastAsia="en-US"/>
        </w:rPr>
      </w:pPr>
      <w:hyperlink w:anchor="_Toc118222740" w:history="1">
        <w:r w:rsidR="00087FB1" w:rsidRPr="00E43B41">
          <w:rPr>
            <w:rStyle w:val="Hyperlink"/>
            <w:noProof/>
            <w14:scene3d>
              <w14:camera w14:prst="orthographicFront"/>
              <w14:lightRig w14:rig="threePt" w14:dir="t">
                <w14:rot w14:lat="0" w14:lon="0" w14:rev="0"/>
              </w14:lightRig>
            </w14:scene3d>
          </w:rPr>
          <w:t>18.1.4</w:t>
        </w:r>
        <w:r w:rsidR="00087FB1">
          <w:rPr>
            <w:rFonts w:asciiTheme="minorHAnsi" w:eastAsiaTheme="minorEastAsia" w:hAnsiTheme="minorHAnsi" w:cstheme="minorBidi"/>
            <w:i w:val="0"/>
            <w:noProof/>
            <w:lang w:eastAsia="en-US"/>
          </w:rPr>
          <w:tab/>
        </w:r>
        <w:r w:rsidR="00087FB1" w:rsidRPr="00E43B41">
          <w:rPr>
            <w:rStyle w:val="Hyperlink"/>
            <w:noProof/>
          </w:rPr>
          <w:t>Summary</w:t>
        </w:r>
        <w:r w:rsidR="00087FB1">
          <w:rPr>
            <w:noProof/>
            <w:webHidden/>
          </w:rPr>
          <w:tab/>
        </w:r>
        <w:r w:rsidR="00087FB1">
          <w:rPr>
            <w:noProof/>
            <w:webHidden/>
          </w:rPr>
          <w:fldChar w:fldCharType="begin"/>
        </w:r>
        <w:r w:rsidR="00087FB1">
          <w:rPr>
            <w:noProof/>
            <w:webHidden/>
          </w:rPr>
          <w:instrText xml:space="preserve"> PAGEREF _Toc118222740 \h </w:instrText>
        </w:r>
        <w:r w:rsidR="00087FB1">
          <w:rPr>
            <w:noProof/>
            <w:webHidden/>
          </w:rPr>
        </w:r>
        <w:r w:rsidR="00087FB1">
          <w:rPr>
            <w:noProof/>
            <w:webHidden/>
          </w:rPr>
          <w:fldChar w:fldCharType="separate"/>
        </w:r>
        <w:r w:rsidR="00C02468">
          <w:rPr>
            <w:noProof/>
            <w:webHidden/>
          </w:rPr>
          <w:t>324</w:t>
        </w:r>
        <w:r w:rsidR="00087FB1">
          <w:rPr>
            <w:noProof/>
            <w:webHidden/>
          </w:rPr>
          <w:fldChar w:fldCharType="end"/>
        </w:r>
      </w:hyperlink>
    </w:p>
    <w:p w14:paraId="37E4F054" w14:textId="3EAAEB8D" w:rsidR="00087FB1" w:rsidRDefault="00000000">
      <w:pPr>
        <w:pStyle w:val="TOC3"/>
        <w:rPr>
          <w:rFonts w:asciiTheme="minorHAnsi" w:eastAsiaTheme="minorEastAsia" w:hAnsiTheme="minorHAnsi" w:cstheme="minorBidi"/>
          <w:i w:val="0"/>
          <w:noProof/>
          <w:lang w:eastAsia="en-US"/>
        </w:rPr>
      </w:pPr>
      <w:hyperlink w:anchor="_Toc118222741" w:history="1">
        <w:r w:rsidR="00087FB1" w:rsidRPr="00E43B41">
          <w:rPr>
            <w:rStyle w:val="Hyperlink"/>
            <w:noProof/>
            <w14:scene3d>
              <w14:camera w14:prst="orthographicFront"/>
              <w14:lightRig w14:rig="threePt" w14:dir="t">
                <w14:rot w14:lat="0" w14:lon="0" w14:rev="0"/>
              </w14:lightRig>
            </w14:scene3d>
          </w:rPr>
          <w:t>18.1.5</w:t>
        </w:r>
        <w:r w:rsidR="00087FB1">
          <w:rPr>
            <w:rFonts w:asciiTheme="minorHAnsi" w:eastAsiaTheme="minorEastAsia" w:hAnsiTheme="minorHAnsi" w:cstheme="minorBidi"/>
            <w:i w:val="0"/>
            <w:noProof/>
            <w:lang w:eastAsia="en-US"/>
          </w:rPr>
          <w:tab/>
        </w:r>
        <w:r w:rsidR="00087FB1" w:rsidRPr="00E43B41">
          <w:rPr>
            <w:rStyle w:val="Hyperlink"/>
            <w:noProof/>
          </w:rPr>
          <w:t>SPAKE2+ Constant Definitions</w:t>
        </w:r>
        <w:r w:rsidR="00087FB1">
          <w:rPr>
            <w:noProof/>
            <w:webHidden/>
          </w:rPr>
          <w:tab/>
        </w:r>
        <w:r w:rsidR="00087FB1">
          <w:rPr>
            <w:noProof/>
            <w:webHidden/>
          </w:rPr>
          <w:fldChar w:fldCharType="begin"/>
        </w:r>
        <w:r w:rsidR="00087FB1">
          <w:rPr>
            <w:noProof/>
            <w:webHidden/>
          </w:rPr>
          <w:instrText xml:space="preserve"> PAGEREF _Toc118222741 \h </w:instrText>
        </w:r>
        <w:r w:rsidR="00087FB1">
          <w:rPr>
            <w:noProof/>
            <w:webHidden/>
          </w:rPr>
        </w:r>
        <w:r w:rsidR="00087FB1">
          <w:rPr>
            <w:noProof/>
            <w:webHidden/>
          </w:rPr>
          <w:fldChar w:fldCharType="separate"/>
        </w:r>
        <w:r w:rsidR="00C02468">
          <w:rPr>
            <w:noProof/>
            <w:webHidden/>
          </w:rPr>
          <w:t>325</w:t>
        </w:r>
        <w:r w:rsidR="00087FB1">
          <w:rPr>
            <w:noProof/>
            <w:webHidden/>
          </w:rPr>
          <w:fldChar w:fldCharType="end"/>
        </w:r>
      </w:hyperlink>
    </w:p>
    <w:p w14:paraId="64E49078" w14:textId="1605C1E6" w:rsidR="00087FB1" w:rsidRDefault="00000000">
      <w:pPr>
        <w:pStyle w:val="TOC2"/>
        <w:rPr>
          <w:rFonts w:asciiTheme="minorHAnsi" w:eastAsiaTheme="minorEastAsia" w:hAnsiTheme="minorHAnsi" w:cstheme="minorBidi"/>
          <w:smallCaps w:val="0"/>
          <w:noProof/>
          <w:lang w:eastAsia="en-US"/>
        </w:rPr>
      </w:pPr>
      <w:hyperlink w:anchor="_Toc118222742" w:history="1">
        <w:r w:rsidR="00087FB1" w:rsidRPr="00E43B41">
          <w:rPr>
            <w:rStyle w:val="Hyperlink"/>
            <w:noProof/>
          </w:rPr>
          <w:t>18.2</w:t>
        </w:r>
        <w:r w:rsidR="00087FB1">
          <w:rPr>
            <w:rFonts w:asciiTheme="minorHAnsi" w:eastAsiaTheme="minorEastAsia" w:hAnsiTheme="minorHAnsi" w:cstheme="minorBidi"/>
            <w:smallCaps w:val="0"/>
            <w:noProof/>
            <w:lang w:eastAsia="en-US"/>
          </w:rPr>
          <w:tab/>
        </w:r>
        <w:r w:rsidR="00087FB1" w:rsidRPr="00E43B41">
          <w:rPr>
            <w:rStyle w:val="Hyperlink"/>
            <w:noProof/>
          </w:rPr>
          <w:t>Privacy Properties</w:t>
        </w:r>
        <w:r w:rsidR="00087FB1">
          <w:rPr>
            <w:noProof/>
            <w:webHidden/>
          </w:rPr>
          <w:tab/>
        </w:r>
        <w:r w:rsidR="00087FB1">
          <w:rPr>
            <w:noProof/>
            <w:webHidden/>
          </w:rPr>
          <w:fldChar w:fldCharType="begin"/>
        </w:r>
        <w:r w:rsidR="00087FB1">
          <w:rPr>
            <w:noProof/>
            <w:webHidden/>
          </w:rPr>
          <w:instrText xml:space="preserve"> PAGEREF _Toc118222742 \h </w:instrText>
        </w:r>
        <w:r w:rsidR="00087FB1">
          <w:rPr>
            <w:noProof/>
            <w:webHidden/>
          </w:rPr>
        </w:r>
        <w:r w:rsidR="00087FB1">
          <w:rPr>
            <w:noProof/>
            <w:webHidden/>
          </w:rPr>
          <w:fldChar w:fldCharType="separate"/>
        </w:r>
        <w:r w:rsidR="00C02468">
          <w:rPr>
            <w:noProof/>
            <w:webHidden/>
          </w:rPr>
          <w:t>326</w:t>
        </w:r>
        <w:r w:rsidR="00087FB1">
          <w:rPr>
            <w:noProof/>
            <w:webHidden/>
          </w:rPr>
          <w:fldChar w:fldCharType="end"/>
        </w:r>
      </w:hyperlink>
    </w:p>
    <w:p w14:paraId="2F873026" w14:textId="30DF4F39" w:rsidR="00087FB1" w:rsidRDefault="00000000">
      <w:pPr>
        <w:pStyle w:val="TOC3"/>
        <w:rPr>
          <w:rFonts w:asciiTheme="minorHAnsi" w:eastAsiaTheme="minorEastAsia" w:hAnsiTheme="minorHAnsi" w:cstheme="minorBidi"/>
          <w:i w:val="0"/>
          <w:noProof/>
          <w:lang w:eastAsia="en-US"/>
        </w:rPr>
      </w:pPr>
      <w:hyperlink w:anchor="_Toc118222743" w:history="1">
        <w:r w:rsidR="00087FB1" w:rsidRPr="00E43B41">
          <w:rPr>
            <w:rStyle w:val="Hyperlink"/>
            <w:noProof/>
            <w14:scene3d>
              <w14:camera w14:prst="orthographicFront"/>
              <w14:lightRig w14:rig="threePt" w14:dir="t">
                <w14:rot w14:lat="0" w14:lon="0" w14:rev="0"/>
              </w14:lightRig>
            </w14:scene3d>
          </w:rPr>
          <w:t>18.2.1</w:t>
        </w:r>
        <w:r w:rsidR="00087FB1">
          <w:rPr>
            <w:rFonts w:asciiTheme="minorHAnsi" w:eastAsiaTheme="minorEastAsia" w:hAnsiTheme="minorHAnsi" w:cstheme="minorBidi"/>
            <w:i w:val="0"/>
            <w:noProof/>
            <w:lang w:eastAsia="en-US"/>
          </w:rPr>
          <w:tab/>
        </w:r>
        <w:r w:rsidR="00087FB1" w:rsidRPr="00E43B41">
          <w:rPr>
            <w:rStyle w:val="Hyperlink"/>
            <w:noProof/>
          </w:rPr>
          <w:t>NFC Transaction [WCC1/WCC2]</w:t>
        </w:r>
        <w:r w:rsidR="00087FB1">
          <w:rPr>
            <w:noProof/>
            <w:webHidden/>
          </w:rPr>
          <w:tab/>
        </w:r>
        <w:r w:rsidR="00087FB1">
          <w:rPr>
            <w:noProof/>
            <w:webHidden/>
          </w:rPr>
          <w:fldChar w:fldCharType="begin"/>
        </w:r>
        <w:r w:rsidR="00087FB1">
          <w:rPr>
            <w:noProof/>
            <w:webHidden/>
          </w:rPr>
          <w:instrText xml:space="preserve"> PAGEREF _Toc118222743 \h </w:instrText>
        </w:r>
        <w:r w:rsidR="00087FB1">
          <w:rPr>
            <w:noProof/>
            <w:webHidden/>
          </w:rPr>
        </w:r>
        <w:r w:rsidR="00087FB1">
          <w:rPr>
            <w:noProof/>
            <w:webHidden/>
          </w:rPr>
          <w:fldChar w:fldCharType="separate"/>
        </w:r>
        <w:r w:rsidR="00C02468">
          <w:rPr>
            <w:noProof/>
            <w:webHidden/>
          </w:rPr>
          <w:t>326</w:t>
        </w:r>
        <w:r w:rsidR="00087FB1">
          <w:rPr>
            <w:noProof/>
            <w:webHidden/>
          </w:rPr>
          <w:fldChar w:fldCharType="end"/>
        </w:r>
      </w:hyperlink>
    </w:p>
    <w:p w14:paraId="704EF280" w14:textId="7B399E90" w:rsidR="00087FB1" w:rsidRDefault="00000000">
      <w:pPr>
        <w:pStyle w:val="TOC3"/>
        <w:rPr>
          <w:rFonts w:asciiTheme="minorHAnsi" w:eastAsiaTheme="minorEastAsia" w:hAnsiTheme="minorHAnsi" w:cstheme="minorBidi"/>
          <w:i w:val="0"/>
          <w:noProof/>
          <w:lang w:eastAsia="en-US"/>
        </w:rPr>
      </w:pPr>
      <w:hyperlink w:anchor="_Toc118222744" w:history="1">
        <w:r w:rsidR="00087FB1" w:rsidRPr="00E43B41">
          <w:rPr>
            <w:rStyle w:val="Hyperlink"/>
            <w:noProof/>
            <w14:scene3d>
              <w14:camera w14:prst="orthographicFront"/>
              <w14:lightRig w14:rig="threePt" w14:dir="t">
                <w14:rot w14:lat="0" w14:lon="0" w14:rev="0"/>
              </w14:lightRig>
            </w14:scene3d>
          </w:rPr>
          <w:t>18.2.2</w:t>
        </w:r>
        <w:r w:rsidR="00087FB1">
          <w:rPr>
            <w:rFonts w:asciiTheme="minorHAnsi" w:eastAsiaTheme="minorEastAsia" w:hAnsiTheme="minorHAnsi" w:cstheme="minorBidi"/>
            <w:i w:val="0"/>
            <w:noProof/>
            <w:lang w:eastAsia="en-US"/>
          </w:rPr>
          <w:tab/>
        </w:r>
        <w:r w:rsidR="00087FB1" w:rsidRPr="00E43B41">
          <w:rPr>
            <w:rStyle w:val="Hyperlink"/>
            <w:noProof/>
          </w:rPr>
          <w:t>Vehicle OEM Server</w:t>
        </w:r>
        <w:r w:rsidR="00087FB1">
          <w:rPr>
            <w:noProof/>
            <w:webHidden/>
          </w:rPr>
          <w:tab/>
        </w:r>
        <w:r w:rsidR="00087FB1">
          <w:rPr>
            <w:noProof/>
            <w:webHidden/>
          </w:rPr>
          <w:fldChar w:fldCharType="begin"/>
        </w:r>
        <w:r w:rsidR="00087FB1">
          <w:rPr>
            <w:noProof/>
            <w:webHidden/>
          </w:rPr>
          <w:instrText xml:space="preserve"> PAGEREF _Toc118222744 \h </w:instrText>
        </w:r>
        <w:r w:rsidR="00087FB1">
          <w:rPr>
            <w:noProof/>
            <w:webHidden/>
          </w:rPr>
        </w:r>
        <w:r w:rsidR="00087FB1">
          <w:rPr>
            <w:noProof/>
            <w:webHidden/>
          </w:rPr>
          <w:fldChar w:fldCharType="separate"/>
        </w:r>
        <w:r w:rsidR="00C02468">
          <w:rPr>
            <w:noProof/>
            <w:webHidden/>
          </w:rPr>
          <w:t>326</w:t>
        </w:r>
        <w:r w:rsidR="00087FB1">
          <w:rPr>
            <w:noProof/>
            <w:webHidden/>
          </w:rPr>
          <w:fldChar w:fldCharType="end"/>
        </w:r>
      </w:hyperlink>
    </w:p>
    <w:p w14:paraId="1FBA0A65" w14:textId="7AAC09F9" w:rsidR="00087FB1" w:rsidRDefault="00000000">
      <w:pPr>
        <w:pStyle w:val="TOC3"/>
        <w:rPr>
          <w:rFonts w:asciiTheme="minorHAnsi" w:eastAsiaTheme="minorEastAsia" w:hAnsiTheme="minorHAnsi" w:cstheme="minorBidi"/>
          <w:i w:val="0"/>
          <w:noProof/>
          <w:lang w:eastAsia="en-US"/>
        </w:rPr>
      </w:pPr>
      <w:hyperlink w:anchor="_Toc118222745" w:history="1">
        <w:r w:rsidR="00087FB1" w:rsidRPr="00E43B41">
          <w:rPr>
            <w:rStyle w:val="Hyperlink"/>
            <w:noProof/>
            <w14:scene3d>
              <w14:camera w14:prst="orthographicFront"/>
              <w14:lightRig w14:rig="threePt" w14:dir="t">
                <w14:rot w14:lat="0" w14:lon="0" w14:rev="0"/>
              </w14:lightRig>
            </w14:scene3d>
          </w:rPr>
          <w:t>18.2.3</w:t>
        </w:r>
        <w:r w:rsidR="00087FB1">
          <w:rPr>
            <w:rFonts w:asciiTheme="minorHAnsi" w:eastAsiaTheme="minorEastAsia" w:hAnsiTheme="minorHAnsi" w:cstheme="minorBidi"/>
            <w:i w:val="0"/>
            <w:noProof/>
            <w:lang w:eastAsia="en-US"/>
          </w:rPr>
          <w:tab/>
        </w:r>
        <w:r w:rsidR="00087FB1" w:rsidRPr="00E43B41">
          <w:rPr>
            <w:rStyle w:val="Hyperlink"/>
            <w:noProof/>
          </w:rPr>
          <w:t>User Privacy</w:t>
        </w:r>
        <w:r w:rsidR="00087FB1">
          <w:rPr>
            <w:noProof/>
            <w:webHidden/>
          </w:rPr>
          <w:tab/>
        </w:r>
        <w:r w:rsidR="00087FB1">
          <w:rPr>
            <w:noProof/>
            <w:webHidden/>
          </w:rPr>
          <w:fldChar w:fldCharType="begin"/>
        </w:r>
        <w:r w:rsidR="00087FB1">
          <w:rPr>
            <w:noProof/>
            <w:webHidden/>
          </w:rPr>
          <w:instrText xml:space="preserve"> PAGEREF _Toc118222745 \h </w:instrText>
        </w:r>
        <w:r w:rsidR="00087FB1">
          <w:rPr>
            <w:noProof/>
            <w:webHidden/>
          </w:rPr>
        </w:r>
        <w:r w:rsidR="00087FB1">
          <w:rPr>
            <w:noProof/>
            <w:webHidden/>
          </w:rPr>
          <w:fldChar w:fldCharType="separate"/>
        </w:r>
        <w:r w:rsidR="00C02468">
          <w:rPr>
            <w:noProof/>
            <w:webHidden/>
          </w:rPr>
          <w:t>326</w:t>
        </w:r>
        <w:r w:rsidR="00087FB1">
          <w:rPr>
            <w:noProof/>
            <w:webHidden/>
          </w:rPr>
          <w:fldChar w:fldCharType="end"/>
        </w:r>
      </w:hyperlink>
    </w:p>
    <w:p w14:paraId="3F2D7BC4" w14:textId="35959D30" w:rsidR="00087FB1" w:rsidRDefault="00000000">
      <w:pPr>
        <w:pStyle w:val="TOC3"/>
        <w:rPr>
          <w:rFonts w:asciiTheme="minorHAnsi" w:eastAsiaTheme="minorEastAsia" w:hAnsiTheme="minorHAnsi" w:cstheme="minorBidi"/>
          <w:i w:val="0"/>
          <w:noProof/>
          <w:lang w:eastAsia="en-US"/>
        </w:rPr>
      </w:pPr>
      <w:hyperlink w:anchor="_Toc118222746" w:history="1">
        <w:r w:rsidR="00087FB1" w:rsidRPr="00E43B41">
          <w:rPr>
            <w:rStyle w:val="Hyperlink"/>
            <w:noProof/>
            <w14:scene3d>
              <w14:camera w14:prst="orthographicFront"/>
              <w14:lightRig w14:rig="threePt" w14:dir="t">
                <w14:rot w14:lat="0" w14:lon="0" w14:rev="0"/>
              </w14:lightRig>
            </w14:scene3d>
          </w:rPr>
          <w:t>18.2.4</w:t>
        </w:r>
        <w:r w:rsidR="00087FB1">
          <w:rPr>
            <w:rFonts w:asciiTheme="minorHAnsi" w:eastAsiaTheme="minorEastAsia" w:hAnsiTheme="minorHAnsi" w:cstheme="minorBidi"/>
            <w:i w:val="0"/>
            <w:noProof/>
            <w:lang w:eastAsia="en-US"/>
          </w:rPr>
          <w:tab/>
        </w:r>
        <w:r w:rsidR="00087FB1" w:rsidRPr="00E43B41">
          <w:rPr>
            <w:rStyle w:val="Hyperlink"/>
            <w:noProof/>
          </w:rPr>
          <w:t>Multi-Vehicle OEM Deployment</w:t>
        </w:r>
        <w:r w:rsidR="00087FB1">
          <w:rPr>
            <w:noProof/>
            <w:webHidden/>
          </w:rPr>
          <w:tab/>
        </w:r>
        <w:r w:rsidR="00087FB1">
          <w:rPr>
            <w:noProof/>
            <w:webHidden/>
          </w:rPr>
          <w:fldChar w:fldCharType="begin"/>
        </w:r>
        <w:r w:rsidR="00087FB1">
          <w:rPr>
            <w:noProof/>
            <w:webHidden/>
          </w:rPr>
          <w:instrText xml:space="preserve"> PAGEREF _Toc118222746 \h </w:instrText>
        </w:r>
        <w:r w:rsidR="00087FB1">
          <w:rPr>
            <w:noProof/>
            <w:webHidden/>
          </w:rPr>
        </w:r>
        <w:r w:rsidR="00087FB1">
          <w:rPr>
            <w:noProof/>
            <w:webHidden/>
          </w:rPr>
          <w:fldChar w:fldCharType="separate"/>
        </w:r>
        <w:r w:rsidR="00C02468">
          <w:rPr>
            <w:noProof/>
            <w:webHidden/>
          </w:rPr>
          <w:t>326</w:t>
        </w:r>
        <w:r w:rsidR="00087FB1">
          <w:rPr>
            <w:noProof/>
            <w:webHidden/>
          </w:rPr>
          <w:fldChar w:fldCharType="end"/>
        </w:r>
      </w:hyperlink>
    </w:p>
    <w:p w14:paraId="4EF1D516" w14:textId="2CDC2923" w:rsidR="00087FB1" w:rsidRDefault="00000000">
      <w:pPr>
        <w:pStyle w:val="TOC3"/>
        <w:rPr>
          <w:rFonts w:asciiTheme="minorHAnsi" w:eastAsiaTheme="minorEastAsia" w:hAnsiTheme="minorHAnsi" w:cstheme="minorBidi"/>
          <w:i w:val="0"/>
          <w:noProof/>
          <w:lang w:eastAsia="en-US"/>
        </w:rPr>
      </w:pPr>
      <w:hyperlink w:anchor="_Toc118222747" w:history="1">
        <w:r w:rsidR="00087FB1" w:rsidRPr="00E43B41">
          <w:rPr>
            <w:rStyle w:val="Hyperlink"/>
            <w:noProof/>
            <w14:scene3d>
              <w14:camera w14:prst="orthographicFront"/>
              <w14:lightRig w14:rig="threePt" w14:dir="t">
                <w14:rot w14:lat="0" w14:lon="0" w14:rev="0"/>
              </w14:lightRig>
            </w14:scene3d>
          </w:rPr>
          <w:t>18.2.5</w:t>
        </w:r>
        <w:r w:rsidR="00087FB1">
          <w:rPr>
            <w:rFonts w:asciiTheme="minorHAnsi" w:eastAsiaTheme="minorEastAsia" w:hAnsiTheme="minorHAnsi" w:cstheme="minorBidi"/>
            <w:i w:val="0"/>
            <w:noProof/>
            <w:lang w:eastAsia="en-US"/>
          </w:rPr>
          <w:tab/>
        </w:r>
        <w:r w:rsidR="00087FB1" w:rsidRPr="00E43B41">
          <w:rPr>
            <w:rStyle w:val="Hyperlink"/>
            <w:noProof/>
          </w:rPr>
          <w:t>Error Handling</w:t>
        </w:r>
        <w:r w:rsidR="00087FB1">
          <w:rPr>
            <w:noProof/>
            <w:webHidden/>
          </w:rPr>
          <w:tab/>
        </w:r>
        <w:r w:rsidR="00087FB1">
          <w:rPr>
            <w:noProof/>
            <w:webHidden/>
          </w:rPr>
          <w:fldChar w:fldCharType="begin"/>
        </w:r>
        <w:r w:rsidR="00087FB1">
          <w:rPr>
            <w:noProof/>
            <w:webHidden/>
          </w:rPr>
          <w:instrText xml:space="preserve"> PAGEREF _Toc118222747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2E888064" w14:textId="16AC5675" w:rsidR="00087FB1" w:rsidRDefault="00000000">
      <w:pPr>
        <w:pStyle w:val="TOC2"/>
        <w:rPr>
          <w:rFonts w:asciiTheme="minorHAnsi" w:eastAsiaTheme="minorEastAsia" w:hAnsiTheme="minorHAnsi" w:cstheme="minorBidi"/>
          <w:smallCaps w:val="0"/>
          <w:noProof/>
          <w:lang w:eastAsia="en-US"/>
        </w:rPr>
      </w:pPr>
      <w:hyperlink w:anchor="_Toc118222748" w:history="1">
        <w:r w:rsidR="00087FB1" w:rsidRPr="00E43B41">
          <w:rPr>
            <w:rStyle w:val="Hyperlink"/>
            <w:noProof/>
          </w:rPr>
          <w:t>18.3</w:t>
        </w:r>
        <w:r w:rsidR="00087FB1">
          <w:rPr>
            <w:rFonts w:asciiTheme="minorHAnsi" w:eastAsiaTheme="minorEastAsia" w:hAnsiTheme="minorHAnsi" w:cstheme="minorBidi"/>
            <w:smallCaps w:val="0"/>
            <w:noProof/>
            <w:lang w:eastAsia="en-US"/>
          </w:rPr>
          <w:tab/>
        </w:r>
        <w:r w:rsidR="00087FB1" w:rsidRPr="00E43B41">
          <w:rPr>
            <w:rStyle w:val="Hyperlink"/>
            <w:noProof/>
          </w:rPr>
          <w:t>Cryptographic Algorithms</w:t>
        </w:r>
        <w:r w:rsidR="00087FB1">
          <w:rPr>
            <w:noProof/>
            <w:webHidden/>
          </w:rPr>
          <w:tab/>
        </w:r>
        <w:r w:rsidR="00087FB1">
          <w:rPr>
            <w:noProof/>
            <w:webHidden/>
          </w:rPr>
          <w:fldChar w:fldCharType="begin"/>
        </w:r>
        <w:r w:rsidR="00087FB1">
          <w:rPr>
            <w:noProof/>
            <w:webHidden/>
          </w:rPr>
          <w:instrText xml:space="preserve"> PAGEREF _Toc118222748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45B2362C" w14:textId="5FA656FA" w:rsidR="00087FB1" w:rsidRDefault="00000000">
      <w:pPr>
        <w:pStyle w:val="TOC2"/>
        <w:rPr>
          <w:rFonts w:asciiTheme="minorHAnsi" w:eastAsiaTheme="minorEastAsia" w:hAnsiTheme="minorHAnsi" w:cstheme="minorBidi"/>
          <w:smallCaps w:val="0"/>
          <w:noProof/>
          <w:lang w:eastAsia="en-US"/>
        </w:rPr>
      </w:pPr>
      <w:hyperlink w:anchor="_Toc118222749" w:history="1">
        <w:r w:rsidR="00087FB1" w:rsidRPr="00E43B41">
          <w:rPr>
            <w:rStyle w:val="Hyperlink"/>
            <w:noProof/>
          </w:rPr>
          <w:t>18.4</w:t>
        </w:r>
        <w:r w:rsidR="00087FB1">
          <w:rPr>
            <w:rFonts w:asciiTheme="minorHAnsi" w:eastAsiaTheme="minorEastAsia" w:hAnsiTheme="minorHAnsi" w:cstheme="minorBidi"/>
            <w:smallCaps w:val="0"/>
            <w:noProof/>
            <w:lang w:eastAsia="en-US"/>
          </w:rPr>
          <w:tab/>
        </w:r>
        <w:r w:rsidR="00087FB1" w:rsidRPr="00E43B41">
          <w:rPr>
            <w:rStyle w:val="Hyperlink"/>
            <w:noProof/>
          </w:rPr>
          <w:t>Cryptographic Protocols</w:t>
        </w:r>
        <w:r w:rsidR="00087FB1">
          <w:rPr>
            <w:noProof/>
            <w:webHidden/>
          </w:rPr>
          <w:tab/>
        </w:r>
        <w:r w:rsidR="00087FB1">
          <w:rPr>
            <w:noProof/>
            <w:webHidden/>
          </w:rPr>
          <w:fldChar w:fldCharType="begin"/>
        </w:r>
        <w:r w:rsidR="00087FB1">
          <w:rPr>
            <w:noProof/>
            <w:webHidden/>
          </w:rPr>
          <w:instrText xml:space="preserve"> PAGEREF _Toc118222749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60D51883" w14:textId="270591C5" w:rsidR="00087FB1" w:rsidRDefault="00000000">
      <w:pPr>
        <w:pStyle w:val="TOC3"/>
        <w:rPr>
          <w:rFonts w:asciiTheme="minorHAnsi" w:eastAsiaTheme="minorEastAsia" w:hAnsiTheme="minorHAnsi" w:cstheme="minorBidi"/>
          <w:i w:val="0"/>
          <w:noProof/>
          <w:lang w:eastAsia="en-US"/>
        </w:rPr>
      </w:pPr>
      <w:hyperlink w:anchor="_Toc118222750" w:history="1">
        <w:r w:rsidR="00087FB1" w:rsidRPr="00E43B41">
          <w:rPr>
            <w:rStyle w:val="Hyperlink"/>
            <w:noProof/>
            <w14:scene3d>
              <w14:camera w14:prst="orthographicFront"/>
              <w14:lightRig w14:rig="threePt" w14:dir="t">
                <w14:rot w14:lat="0" w14:lon="0" w14:rev="0"/>
              </w14:lightRig>
            </w14:scene3d>
          </w:rPr>
          <w:t>18.4.1</w:t>
        </w:r>
        <w:r w:rsidR="00087FB1">
          <w:rPr>
            <w:rFonts w:asciiTheme="minorHAnsi" w:eastAsiaTheme="minorEastAsia" w:hAnsiTheme="minorHAnsi" w:cstheme="minorBidi"/>
            <w:i w:val="0"/>
            <w:noProof/>
            <w:lang w:eastAsia="en-US"/>
          </w:rPr>
          <w:tab/>
        </w:r>
        <w:r w:rsidR="00087FB1" w:rsidRPr="00E43B41">
          <w:rPr>
            <w:rStyle w:val="Hyperlink"/>
            <w:noProof/>
          </w:rPr>
          <w:t>Server Password Generation</w:t>
        </w:r>
        <w:r w:rsidR="00087FB1">
          <w:rPr>
            <w:noProof/>
            <w:webHidden/>
          </w:rPr>
          <w:tab/>
        </w:r>
        <w:r w:rsidR="00087FB1">
          <w:rPr>
            <w:noProof/>
            <w:webHidden/>
          </w:rPr>
          <w:fldChar w:fldCharType="begin"/>
        </w:r>
        <w:r w:rsidR="00087FB1">
          <w:rPr>
            <w:noProof/>
            <w:webHidden/>
          </w:rPr>
          <w:instrText xml:space="preserve"> PAGEREF _Toc118222750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6A1A5452" w14:textId="71193E6C" w:rsidR="00087FB1" w:rsidRDefault="00000000">
      <w:pPr>
        <w:pStyle w:val="TOC3"/>
        <w:rPr>
          <w:rFonts w:asciiTheme="minorHAnsi" w:eastAsiaTheme="minorEastAsia" w:hAnsiTheme="minorHAnsi" w:cstheme="minorBidi"/>
          <w:i w:val="0"/>
          <w:noProof/>
          <w:lang w:eastAsia="en-US"/>
        </w:rPr>
      </w:pPr>
      <w:hyperlink w:anchor="_Toc118222751" w:history="1">
        <w:r w:rsidR="00087FB1" w:rsidRPr="00E43B41">
          <w:rPr>
            <w:rStyle w:val="Hyperlink"/>
            <w:noProof/>
            <w14:scene3d>
              <w14:camera w14:prst="orthographicFront"/>
              <w14:lightRig w14:rig="threePt" w14:dir="t">
                <w14:rot w14:lat="0" w14:lon="0" w14:rev="0"/>
              </w14:lightRig>
            </w14:scene3d>
          </w:rPr>
          <w:t>18.4.2</w:t>
        </w:r>
        <w:r w:rsidR="00087FB1">
          <w:rPr>
            <w:rFonts w:asciiTheme="minorHAnsi" w:eastAsiaTheme="minorEastAsia" w:hAnsiTheme="minorHAnsi" w:cstheme="minorBidi"/>
            <w:i w:val="0"/>
            <w:noProof/>
            <w:lang w:eastAsia="en-US"/>
          </w:rPr>
          <w:tab/>
        </w:r>
        <w:r w:rsidR="00087FB1" w:rsidRPr="00E43B41">
          <w:rPr>
            <w:rStyle w:val="Hyperlink"/>
            <w:noProof/>
          </w:rPr>
          <w:t>Vehicle-side public EC Point Generation</w:t>
        </w:r>
        <w:r w:rsidR="00087FB1">
          <w:rPr>
            <w:noProof/>
            <w:webHidden/>
          </w:rPr>
          <w:tab/>
        </w:r>
        <w:r w:rsidR="00087FB1">
          <w:rPr>
            <w:noProof/>
            <w:webHidden/>
          </w:rPr>
          <w:fldChar w:fldCharType="begin"/>
        </w:r>
        <w:r w:rsidR="00087FB1">
          <w:rPr>
            <w:noProof/>
            <w:webHidden/>
          </w:rPr>
          <w:instrText xml:space="preserve"> PAGEREF _Toc118222751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0F21BBDD" w14:textId="2EEAC13C" w:rsidR="00087FB1" w:rsidRDefault="00000000">
      <w:pPr>
        <w:pStyle w:val="TOC3"/>
        <w:rPr>
          <w:rFonts w:asciiTheme="minorHAnsi" w:eastAsiaTheme="minorEastAsia" w:hAnsiTheme="minorHAnsi" w:cstheme="minorBidi"/>
          <w:i w:val="0"/>
          <w:noProof/>
          <w:lang w:eastAsia="en-US"/>
        </w:rPr>
      </w:pPr>
      <w:hyperlink w:anchor="_Toc118222752" w:history="1">
        <w:r w:rsidR="00087FB1" w:rsidRPr="00E43B41">
          <w:rPr>
            <w:rStyle w:val="Hyperlink"/>
            <w:noProof/>
            <w14:scene3d>
              <w14:camera w14:prst="orthographicFront"/>
              <w14:lightRig w14:rig="threePt" w14:dir="t">
                <w14:rot w14:lat="0" w14:lon="0" w14:rev="0"/>
              </w14:lightRig>
            </w14:scene3d>
          </w:rPr>
          <w:t>18.4.3</w:t>
        </w:r>
        <w:r w:rsidR="00087FB1">
          <w:rPr>
            <w:rFonts w:asciiTheme="minorHAnsi" w:eastAsiaTheme="minorEastAsia" w:hAnsiTheme="minorHAnsi" w:cstheme="minorBidi"/>
            <w:i w:val="0"/>
            <w:noProof/>
            <w:lang w:eastAsia="en-US"/>
          </w:rPr>
          <w:tab/>
        </w:r>
        <w:r w:rsidR="00087FB1" w:rsidRPr="00E43B41">
          <w:rPr>
            <w:rStyle w:val="Hyperlink"/>
            <w:noProof/>
          </w:rPr>
          <w:t>Device-side public EC Point Generation</w:t>
        </w:r>
        <w:r w:rsidR="00087FB1">
          <w:rPr>
            <w:noProof/>
            <w:webHidden/>
          </w:rPr>
          <w:tab/>
        </w:r>
        <w:r w:rsidR="00087FB1">
          <w:rPr>
            <w:noProof/>
            <w:webHidden/>
          </w:rPr>
          <w:fldChar w:fldCharType="begin"/>
        </w:r>
        <w:r w:rsidR="00087FB1">
          <w:rPr>
            <w:noProof/>
            <w:webHidden/>
          </w:rPr>
          <w:instrText xml:space="preserve"> PAGEREF _Toc118222752 \h </w:instrText>
        </w:r>
        <w:r w:rsidR="00087FB1">
          <w:rPr>
            <w:noProof/>
            <w:webHidden/>
          </w:rPr>
        </w:r>
        <w:r w:rsidR="00087FB1">
          <w:rPr>
            <w:noProof/>
            <w:webHidden/>
          </w:rPr>
          <w:fldChar w:fldCharType="separate"/>
        </w:r>
        <w:r w:rsidR="00C02468">
          <w:rPr>
            <w:noProof/>
            <w:webHidden/>
          </w:rPr>
          <w:t>327</w:t>
        </w:r>
        <w:r w:rsidR="00087FB1">
          <w:rPr>
            <w:noProof/>
            <w:webHidden/>
          </w:rPr>
          <w:fldChar w:fldCharType="end"/>
        </w:r>
      </w:hyperlink>
    </w:p>
    <w:p w14:paraId="1C30BA3F" w14:textId="6034EDB2" w:rsidR="00087FB1" w:rsidRDefault="00000000">
      <w:pPr>
        <w:pStyle w:val="TOC3"/>
        <w:rPr>
          <w:rFonts w:asciiTheme="minorHAnsi" w:eastAsiaTheme="minorEastAsia" w:hAnsiTheme="minorHAnsi" w:cstheme="minorBidi"/>
          <w:i w:val="0"/>
          <w:noProof/>
          <w:lang w:eastAsia="en-US"/>
        </w:rPr>
      </w:pPr>
      <w:hyperlink w:anchor="_Toc118222753" w:history="1">
        <w:r w:rsidR="00087FB1" w:rsidRPr="00E43B41">
          <w:rPr>
            <w:rStyle w:val="Hyperlink"/>
            <w:noProof/>
            <w14:scene3d>
              <w14:camera w14:prst="orthographicFront"/>
              <w14:lightRig w14:rig="threePt" w14:dir="t">
                <w14:rot w14:lat="0" w14:lon="0" w14:rev="0"/>
              </w14:lightRig>
            </w14:scene3d>
          </w:rPr>
          <w:t>18.4.4</w:t>
        </w:r>
        <w:r w:rsidR="00087FB1">
          <w:rPr>
            <w:rFonts w:asciiTheme="minorHAnsi" w:eastAsiaTheme="minorEastAsia" w:hAnsiTheme="minorHAnsi" w:cstheme="minorBidi"/>
            <w:i w:val="0"/>
            <w:noProof/>
            <w:lang w:eastAsia="en-US"/>
          </w:rPr>
          <w:tab/>
        </w:r>
        <w:r w:rsidR="00087FB1" w:rsidRPr="00E43B41">
          <w:rPr>
            <w:rStyle w:val="Hyperlink"/>
            <w:noProof/>
          </w:rPr>
          <w:t>Vehicle-side computation of Shared Secret</w:t>
        </w:r>
        <w:r w:rsidR="00087FB1">
          <w:rPr>
            <w:noProof/>
            <w:webHidden/>
          </w:rPr>
          <w:tab/>
        </w:r>
        <w:r w:rsidR="00087FB1">
          <w:rPr>
            <w:noProof/>
            <w:webHidden/>
          </w:rPr>
          <w:fldChar w:fldCharType="begin"/>
        </w:r>
        <w:r w:rsidR="00087FB1">
          <w:rPr>
            <w:noProof/>
            <w:webHidden/>
          </w:rPr>
          <w:instrText xml:space="preserve"> PAGEREF _Toc118222753 \h </w:instrText>
        </w:r>
        <w:r w:rsidR="00087FB1">
          <w:rPr>
            <w:noProof/>
            <w:webHidden/>
          </w:rPr>
        </w:r>
        <w:r w:rsidR="00087FB1">
          <w:rPr>
            <w:noProof/>
            <w:webHidden/>
          </w:rPr>
          <w:fldChar w:fldCharType="separate"/>
        </w:r>
        <w:r w:rsidR="00C02468">
          <w:rPr>
            <w:noProof/>
            <w:webHidden/>
          </w:rPr>
          <w:t>328</w:t>
        </w:r>
        <w:r w:rsidR="00087FB1">
          <w:rPr>
            <w:noProof/>
            <w:webHidden/>
          </w:rPr>
          <w:fldChar w:fldCharType="end"/>
        </w:r>
      </w:hyperlink>
    </w:p>
    <w:p w14:paraId="1465B5C4" w14:textId="1892F088" w:rsidR="00087FB1" w:rsidRDefault="00000000">
      <w:pPr>
        <w:pStyle w:val="TOC3"/>
        <w:rPr>
          <w:rFonts w:asciiTheme="minorHAnsi" w:eastAsiaTheme="minorEastAsia" w:hAnsiTheme="minorHAnsi" w:cstheme="minorBidi"/>
          <w:i w:val="0"/>
          <w:noProof/>
          <w:lang w:eastAsia="en-US"/>
        </w:rPr>
      </w:pPr>
      <w:hyperlink w:anchor="_Toc118222754" w:history="1">
        <w:r w:rsidR="00087FB1" w:rsidRPr="00E43B41">
          <w:rPr>
            <w:rStyle w:val="Hyperlink"/>
            <w:noProof/>
            <w14:scene3d>
              <w14:camera w14:prst="orthographicFront"/>
              <w14:lightRig w14:rig="threePt" w14:dir="t">
                <w14:rot w14:lat="0" w14:lon="0" w14:rev="0"/>
              </w14:lightRig>
            </w14:scene3d>
          </w:rPr>
          <w:t>18.4.5</w:t>
        </w:r>
        <w:r w:rsidR="00087FB1">
          <w:rPr>
            <w:rFonts w:asciiTheme="minorHAnsi" w:eastAsiaTheme="minorEastAsia" w:hAnsiTheme="minorHAnsi" w:cstheme="minorBidi"/>
            <w:i w:val="0"/>
            <w:noProof/>
            <w:lang w:eastAsia="en-US"/>
          </w:rPr>
          <w:tab/>
        </w:r>
        <w:r w:rsidR="00087FB1" w:rsidRPr="00E43B41">
          <w:rPr>
            <w:rStyle w:val="Hyperlink"/>
            <w:noProof/>
          </w:rPr>
          <w:t>Device-side computation of Shared Secret</w:t>
        </w:r>
        <w:r w:rsidR="00087FB1">
          <w:rPr>
            <w:noProof/>
            <w:webHidden/>
          </w:rPr>
          <w:tab/>
        </w:r>
        <w:r w:rsidR="00087FB1">
          <w:rPr>
            <w:noProof/>
            <w:webHidden/>
          </w:rPr>
          <w:fldChar w:fldCharType="begin"/>
        </w:r>
        <w:r w:rsidR="00087FB1">
          <w:rPr>
            <w:noProof/>
            <w:webHidden/>
          </w:rPr>
          <w:instrText xml:space="preserve"> PAGEREF _Toc118222754 \h </w:instrText>
        </w:r>
        <w:r w:rsidR="00087FB1">
          <w:rPr>
            <w:noProof/>
            <w:webHidden/>
          </w:rPr>
        </w:r>
        <w:r w:rsidR="00087FB1">
          <w:rPr>
            <w:noProof/>
            <w:webHidden/>
          </w:rPr>
          <w:fldChar w:fldCharType="separate"/>
        </w:r>
        <w:r w:rsidR="00C02468">
          <w:rPr>
            <w:noProof/>
            <w:webHidden/>
          </w:rPr>
          <w:t>328</w:t>
        </w:r>
        <w:r w:rsidR="00087FB1">
          <w:rPr>
            <w:noProof/>
            <w:webHidden/>
          </w:rPr>
          <w:fldChar w:fldCharType="end"/>
        </w:r>
      </w:hyperlink>
    </w:p>
    <w:p w14:paraId="1CFAE07E" w14:textId="07186826" w:rsidR="00087FB1" w:rsidRDefault="00000000">
      <w:pPr>
        <w:pStyle w:val="TOC3"/>
        <w:rPr>
          <w:rFonts w:asciiTheme="minorHAnsi" w:eastAsiaTheme="minorEastAsia" w:hAnsiTheme="minorHAnsi" w:cstheme="minorBidi"/>
          <w:i w:val="0"/>
          <w:noProof/>
          <w:lang w:eastAsia="en-US"/>
        </w:rPr>
      </w:pPr>
      <w:hyperlink w:anchor="_Toc118222755" w:history="1">
        <w:r w:rsidR="00087FB1" w:rsidRPr="00E43B41">
          <w:rPr>
            <w:rStyle w:val="Hyperlink"/>
            <w:noProof/>
            <w14:scene3d>
              <w14:camera w14:prst="orthographicFront"/>
              <w14:lightRig w14:rig="threePt" w14:dir="t">
                <w14:rot w14:lat="0" w14:lon="0" w14:rev="0"/>
              </w14:lightRig>
            </w14:scene3d>
          </w:rPr>
          <w:t>18.4.6</w:t>
        </w:r>
        <w:r w:rsidR="00087FB1">
          <w:rPr>
            <w:rFonts w:asciiTheme="minorHAnsi" w:eastAsiaTheme="minorEastAsia" w:hAnsiTheme="minorHAnsi" w:cstheme="minorBidi"/>
            <w:i w:val="0"/>
            <w:noProof/>
            <w:lang w:eastAsia="en-US"/>
          </w:rPr>
          <w:tab/>
        </w:r>
        <w:r w:rsidR="00087FB1" w:rsidRPr="00E43B41">
          <w:rPr>
            <w:rStyle w:val="Hyperlink"/>
            <w:noProof/>
          </w:rPr>
          <w:t>Derivation of Evidence Keys</w:t>
        </w:r>
        <w:r w:rsidR="00087FB1">
          <w:rPr>
            <w:noProof/>
            <w:webHidden/>
          </w:rPr>
          <w:tab/>
        </w:r>
        <w:r w:rsidR="00087FB1">
          <w:rPr>
            <w:noProof/>
            <w:webHidden/>
          </w:rPr>
          <w:fldChar w:fldCharType="begin"/>
        </w:r>
        <w:r w:rsidR="00087FB1">
          <w:rPr>
            <w:noProof/>
            <w:webHidden/>
          </w:rPr>
          <w:instrText xml:space="preserve"> PAGEREF _Toc118222755 \h </w:instrText>
        </w:r>
        <w:r w:rsidR="00087FB1">
          <w:rPr>
            <w:noProof/>
            <w:webHidden/>
          </w:rPr>
        </w:r>
        <w:r w:rsidR="00087FB1">
          <w:rPr>
            <w:noProof/>
            <w:webHidden/>
          </w:rPr>
          <w:fldChar w:fldCharType="separate"/>
        </w:r>
        <w:r w:rsidR="00C02468">
          <w:rPr>
            <w:noProof/>
            <w:webHidden/>
          </w:rPr>
          <w:t>328</w:t>
        </w:r>
        <w:r w:rsidR="00087FB1">
          <w:rPr>
            <w:noProof/>
            <w:webHidden/>
          </w:rPr>
          <w:fldChar w:fldCharType="end"/>
        </w:r>
      </w:hyperlink>
    </w:p>
    <w:p w14:paraId="5F8315C4" w14:textId="4F94881B" w:rsidR="00087FB1" w:rsidRDefault="00000000">
      <w:pPr>
        <w:pStyle w:val="TOC3"/>
        <w:rPr>
          <w:rFonts w:asciiTheme="minorHAnsi" w:eastAsiaTheme="minorEastAsia" w:hAnsiTheme="minorHAnsi" w:cstheme="minorBidi"/>
          <w:i w:val="0"/>
          <w:noProof/>
          <w:lang w:eastAsia="en-US"/>
        </w:rPr>
      </w:pPr>
      <w:hyperlink w:anchor="_Toc118222756" w:history="1">
        <w:r w:rsidR="00087FB1" w:rsidRPr="00E43B41">
          <w:rPr>
            <w:rStyle w:val="Hyperlink"/>
            <w:noProof/>
            <w14:scene3d>
              <w14:camera w14:prst="orthographicFront"/>
              <w14:lightRig w14:rig="threePt" w14:dir="t">
                <w14:rot w14:lat="0" w14:lon="0" w14:rev="0"/>
              </w14:lightRig>
            </w14:scene3d>
          </w:rPr>
          <w:t>18.4.7</w:t>
        </w:r>
        <w:r w:rsidR="00087FB1">
          <w:rPr>
            <w:rFonts w:asciiTheme="minorHAnsi" w:eastAsiaTheme="minorEastAsia" w:hAnsiTheme="minorHAnsi" w:cstheme="minorBidi"/>
            <w:i w:val="0"/>
            <w:noProof/>
            <w:lang w:eastAsia="en-US"/>
          </w:rPr>
          <w:tab/>
        </w:r>
        <w:r w:rsidR="00087FB1" w:rsidRPr="00E43B41">
          <w:rPr>
            <w:rStyle w:val="Hyperlink"/>
            <w:noProof/>
          </w:rPr>
          <w:t>Vehicle-side computation of Evidence</w:t>
        </w:r>
        <w:r w:rsidR="00087FB1">
          <w:rPr>
            <w:noProof/>
            <w:webHidden/>
          </w:rPr>
          <w:tab/>
        </w:r>
        <w:r w:rsidR="00087FB1">
          <w:rPr>
            <w:noProof/>
            <w:webHidden/>
          </w:rPr>
          <w:fldChar w:fldCharType="begin"/>
        </w:r>
        <w:r w:rsidR="00087FB1">
          <w:rPr>
            <w:noProof/>
            <w:webHidden/>
          </w:rPr>
          <w:instrText xml:space="preserve"> PAGEREF _Toc118222756 \h </w:instrText>
        </w:r>
        <w:r w:rsidR="00087FB1">
          <w:rPr>
            <w:noProof/>
            <w:webHidden/>
          </w:rPr>
        </w:r>
        <w:r w:rsidR="00087FB1">
          <w:rPr>
            <w:noProof/>
            <w:webHidden/>
          </w:rPr>
          <w:fldChar w:fldCharType="separate"/>
        </w:r>
        <w:r w:rsidR="00C02468">
          <w:rPr>
            <w:noProof/>
            <w:webHidden/>
          </w:rPr>
          <w:t>328</w:t>
        </w:r>
        <w:r w:rsidR="00087FB1">
          <w:rPr>
            <w:noProof/>
            <w:webHidden/>
          </w:rPr>
          <w:fldChar w:fldCharType="end"/>
        </w:r>
      </w:hyperlink>
    </w:p>
    <w:p w14:paraId="42E6F1CB" w14:textId="7730289D" w:rsidR="00087FB1" w:rsidRDefault="00000000">
      <w:pPr>
        <w:pStyle w:val="TOC3"/>
        <w:rPr>
          <w:rFonts w:asciiTheme="minorHAnsi" w:eastAsiaTheme="minorEastAsia" w:hAnsiTheme="minorHAnsi" w:cstheme="minorBidi"/>
          <w:i w:val="0"/>
          <w:noProof/>
          <w:lang w:eastAsia="en-US"/>
        </w:rPr>
      </w:pPr>
      <w:hyperlink w:anchor="_Toc118222757" w:history="1">
        <w:r w:rsidR="00087FB1" w:rsidRPr="00E43B41">
          <w:rPr>
            <w:rStyle w:val="Hyperlink"/>
            <w:noProof/>
            <w14:scene3d>
              <w14:camera w14:prst="orthographicFront"/>
              <w14:lightRig w14:rig="threePt" w14:dir="t">
                <w14:rot w14:lat="0" w14:lon="0" w14:rev="0"/>
              </w14:lightRig>
            </w14:scene3d>
          </w:rPr>
          <w:t>18.4.8</w:t>
        </w:r>
        <w:r w:rsidR="00087FB1">
          <w:rPr>
            <w:rFonts w:asciiTheme="minorHAnsi" w:eastAsiaTheme="minorEastAsia" w:hAnsiTheme="minorHAnsi" w:cstheme="minorBidi"/>
            <w:i w:val="0"/>
            <w:noProof/>
            <w:lang w:eastAsia="en-US"/>
          </w:rPr>
          <w:tab/>
        </w:r>
        <w:r w:rsidR="00087FB1" w:rsidRPr="00E43B41">
          <w:rPr>
            <w:rStyle w:val="Hyperlink"/>
            <w:noProof/>
          </w:rPr>
          <w:t>Device-side computation of Evidence</w:t>
        </w:r>
        <w:r w:rsidR="00087FB1">
          <w:rPr>
            <w:noProof/>
            <w:webHidden/>
          </w:rPr>
          <w:tab/>
        </w:r>
        <w:r w:rsidR="00087FB1">
          <w:rPr>
            <w:noProof/>
            <w:webHidden/>
          </w:rPr>
          <w:fldChar w:fldCharType="begin"/>
        </w:r>
        <w:r w:rsidR="00087FB1">
          <w:rPr>
            <w:noProof/>
            <w:webHidden/>
          </w:rPr>
          <w:instrText xml:space="preserve"> PAGEREF _Toc118222757 \h </w:instrText>
        </w:r>
        <w:r w:rsidR="00087FB1">
          <w:rPr>
            <w:noProof/>
            <w:webHidden/>
          </w:rPr>
        </w:r>
        <w:r w:rsidR="00087FB1">
          <w:rPr>
            <w:noProof/>
            <w:webHidden/>
          </w:rPr>
          <w:fldChar w:fldCharType="separate"/>
        </w:r>
        <w:r w:rsidR="00C02468">
          <w:rPr>
            <w:noProof/>
            <w:webHidden/>
          </w:rPr>
          <w:t>329</w:t>
        </w:r>
        <w:r w:rsidR="00087FB1">
          <w:rPr>
            <w:noProof/>
            <w:webHidden/>
          </w:rPr>
          <w:fldChar w:fldCharType="end"/>
        </w:r>
      </w:hyperlink>
    </w:p>
    <w:p w14:paraId="30D6E0AC" w14:textId="60C65262" w:rsidR="00087FB1" w:rsidRDefault="00000000">
      <w:pPr>
        <w:pStyle w:val="TOC3"/>
        <w:rPr>
          <w:rFonts w:asciiTheme="minorHAnsi" w:eastAsiaTheme="minorEastAsia" w:hAnsiTheme="minorHAnsi" w:cstheme="minorBidi"/>
          <w:i w:val="0"/>
          <w:noProof/>
          <w:lang w:eastAsia="en-US"/>
        </w:rPr>
      </w:pPr>
      <w:hyperlink w:anchor="_Toc118222758" w:history="1">
        <w:r w:rsidR="00087FB1" w:rsidRPr="00E43B41">
          <w:rPr>
            <w:rStyle w:val="Hyperlink"/>
            <w:noProof/>
            <w14:scene3d>
              <w14:camera w14:prst="orthographicFront"/>
              <w14:lightRig w14:rig="threePt" w14:dir="t">
                <w14:rot w14:lat="0" w14:lon="0" w14:rev="0"/>
              </w14:lightRig>
            </w14:scene3d>
          </w:rPr>
          <w:t>18.4.9</w:t>
        </w:r>
        <w:r w:rsidR="00087FB1">
          <w:rPr>
            <w:rFonts w:asciiTheme="minorHAnsi" w:eastAsiaTheme="minorEastAsia" w:hAnsiTheme="minorHAnsi" w:cstheme="minorBidi"/>
            <w:i w:val="0"/>
            <w:noProof/>
            <w:lang w:eastAsia="en-US"/>
          </w:rPr>
          <w:tab/>
        </w:r>
        <w:r w:rsidR="00087FB1" w:rsidRPr="00E43B41">
          <w:rPr>
            <w:rStyle w:val="Hyperlink"/>
            <w:noProof/>
          </w:rPr>
          <w:t>Derivation of System Keys [WCC1/WCC2/WCC3]</w:t>
        </w:r>
        <w:r w:rsidR="00087FB1">
          <w:rPr>
            <w:noProof/>
            <w:webHidden/>
          </w:rPr>
          <w:tab/>
        </w:r>
        <w:r w:rsidR="00087FB1">
          <w:rPr>
            <w:noProof/>
            <w:webHidden/>
          </w:rPr>
          <w:fldChar w:fldCharType="begin"/>
        </w:r>
        <w:r w:rsidR="00087FB1">
          <w:rPr>
            <w:noProof/>
            <w:webHidden/>
          </w:rPr>
          <w:instrText xml:space="preserve"> PAGEREF _Toc118222758 \h </w:instrText>
        </w:r>
        <w:r w:rsidR="00087FB1">
          <w:rPr>
            <w:noProof/>
            <w:webHidden/>
          </w:rPr>
        </w:r>
        <w:r w:rsidR="00087FB1">
          <w:rPr>
            <w:noProof/>
            <w:webHidden/>
          </w:rPr>
          <w:fldChar w:fldCharType="separate"/>
        </w:r>
        <w:r w:rsidR="00C02468">
          <w:rPr>
            <w:noProof/>
            <w:webHidden/>
          </w:rPr>
          <w:t>329</w:t>
        </w:r>
        <w:r w:rsidR="00087FB1">
          <w:rPr>
            <w:noProof/>
            <w:webHidden/>
          </w:rPr>
          <w:fldChar w:fldCharType="end"/>
        </w:r>
      </w:hyperlink>
    </w:p>
    <w:p w14:paraId="3E75FDDA" w14:textId="2914AF56" w:rsidR="00087FB1" w:rsidRDefault="00000000">
      <w:pPr>
        <w:pStyle w:val="TOC3"/>
        <w:rPr>
          <w:rFonts w:asciiTheme="minorHAnsi" w:eastAsiaTheme="minorEastAsia" w:hAnsiTheme="minorHAnsi" w:cstheme="minorBidi"/>
          <w:i w:val="0"/>
          <w:noProof/>
          <w:lang w:eastAsia="en-US"/>
        </w:rPr>
      </w:pPr>
      <w:hyperlink w:anchor="_Toc118222759" w:history="1">
        <w:r w:rsidR="00087FB1" w:rsidRPr="00E43B41">
          <w:rPr>
            <w:rStyle w:val="Hyperlink"/>
            <w:noProof/>
            <w14:scene3d>
              <w14:camera w14:prst="orthographicFront"/>
              <w14:lightRig w14:rig="threePt" w14:dir="t">
                <w14:rot w14:lat="0" w14:lon="0" w14:rev="0"/>
              </w14:lightRig>
            </w14:scene3d>
          </w:rPr>
          <w:t>18.4.10</w:t>
        </w:r>
        <w:r w:rsidR="00087FB1">
          <w:rPr>
            <w:rFonts w:asciiTheme="minorHAnsi" w:eastAsiaTheme="minorEastAsia" w:hAnsiTheme="minorHAnsi" w:cstheme="minorBidi"/>
            <w:i w:val="0"/>
            <w:noProof/>
            <w:lang w:eastAsia="en-US"/>
          </w:rPr>
          <w:tab/>
        </w:r>
        <w:r w:rsidR="00087FB1" w:rsidRPr="00E43B41">
          <w:rPr>
            <w:rStyle w:val="Hyperlink"/>
            <w:noProof/>
          </w:rPr>
          <w:t>Generate Attestation Signature</w:t>
        </w:r>
        <w:r w:rsidR="00087FB1">
          <w:rPr>
            <w:noProof/>
            <w:webHidden/>
          </w:rPr>
          <w:tab/>
        </w:r>
        <w:r w:rsidR="00087FB1">
          <w:rPr>
            <w:noProof/>
            <w:webHidden/>
          </w:rPr>
          <w:fldChar w:fldCharType="begin"/>
        </w:r>
        <w:r w:rsidR="00087FB1">
          <w:rPr>
            <w:noProof/>
            <w:webHidden/>
          </w:rPr>
          <w:instrText xml:space="preserve"> PAGEREF _Toc118222759 \h </w:instrText>
        </w:r>
        <w:r w:rsidR="00087FB1">
          <w:rPr>
            <w:noProof/>
            <w:webHidden/>
          </w:rPr>
        </w:r>
        <w:r w:rsidR="00087FB1">
          <w:rPr>
            <w:noProof/>
            <w:webHidden/>
          </w:rPr>
          <w:fldChar w:fldCharType="separate"/>
        </w:r>
        <w:r w:rsidR="00C02468">
          <w:rPr>
            <w:noProof/>
            <w:webHidden/>
          </w:rPr>
          <w:t>329</w:t>
        </w:r>
        <w:r w:rsidR="00087FB1">
          <w:rPr>
            <w:noProof/>
            <w:webHidden/>
          </w:rPr>
          <w:fldChar w:fldCharType="end"/>
        </w:r>
      </w:hyperlink>
    </w:p>
    <w:p w14:paraId="4F986617" w14:textId="30AAF7F5" w:rsidR="00087FB1" w:rsidRDefault="00000000">
      <w:pPr>
        <w:pStyle w:val="TOC3"/>
        <w:rPr>
          <w:rFonts w:asciiTheme="minorHAnsi" w:eastAsiaTheme="minorEastAsia" w:hAnsiTheme="minorHAnsi" w:cstheme="minorBidi"/>
          <w:i w:val="0"/>
          <w:noProof/>
          <w:lang w:eastAsia="en-US"/>
        </w:rPr>
      </w:pPr>
      <w:hyperlink w:anchor="_Toc118222760" w:history="1">
        <w:r w:rsidR="00087FB1" w:rsidRPr="00E43B41">
          <w:rPr>
            <w:rStyle w:val="Hyperlink"/>
            <w:noProof/>
            <w14:scene3d>
              <w14:camera w14:prst="orthographicFront"/>
              <w14:lightRig w14:rig="threePt" w14:dir="t">
                <w14:rot w14:lat="0" w14:lon="0" w14:rev="0"/>
              </w14:lightRig>
            </w14:scene3d>
          </w:rPr>
          <w:t>18.4.11</w:t>
        </w:r>
        <w:r w:rsidR="00087FB1">
          <w:rPr>
            <w:rFonts w:asciiTheme="minorHAnsi" w:eastAsiaTheme="minorEastAsia" w:hAnsiTheme="minorHAnsi" w:cstheme="minorBidi"/>
            <w:i w:val="0"/>
            <w:noProof/>
            <w:lang w:eastAsia="en-US"/>
          </w:rPr>
          <w:tab/>
        </w:r>
        <w:r w:rsidR="00087FB1" w:rsidRPr="00E43B41">
          <w:rPr>
            <w:rStyle w:val="Hyperlink"/>
            <w:noProof/>
          </w:rPr>
          <w:t>Validate Attestation or Certificate</w:t>
        </w:r>
        <w:r w:rsidR="00087FB1">
          <w:rPr>
            <w:noProof/>
            <w:webHidden/>
          </w:rPr>
          <w:tab/>
        </w:r>
        <w:r w:rsidR="00087FB1">
          <w:rPr>
            <w:noProof/>
            <w:webHidden/>
          </w:rPr>
          <w:fldChar w:fldCharType="begin"/>
        </w:r>
        <w:r w:rsidR="00087FB1">
          <w:rPr>
            <w:noProof/>
            <w:webHidden/>
          </w:rPr>
          <w:instrText xml:space="preserve"> PAGEREF _Toc118222760 \h </w:instrText>
        </w:r>
        <w:r w:rsidR="00087FB1">
          <w:rPr>
            <w:noProof/>
            <w:webHidden/>
          </w:rPr>
        </w:r>
        <w:r w:rsidR="00087FB1">
          <w:rPr>
            <w:noProof/>
            <w:webHidden/>
          </w:rPr>
          <w:fldChar w:fldCharType="separate"/>
        </w:r>
        <w:r w:rsidR="00C02468">
          <w:rPr>
            <w:noProof/>
            <w:webHidden/>
          </w:rPr>
          <w:t>329</w:t>
        </w:r>
        <w:r w:rsidR="00087FB1">
          <w:rPr>
            <w:noProof/>
            <w:webHidden/>
          </w:rPr>
          <w:fldChar w:fldCharType="end"/>
        </w:r>
      </w:hyperlink>
    </w:p>
    <w:p w14:paraId="24916EA7" w14:textId="6EC38F09" w:rsidR="00087FB1" w:rsidRDefault="00000000">
      <w:pPr>
        <w:pStyle w:val="TOC3"/>
        <w:rPr>
          <w:rFonts w:asciiTheme="minorHAnsi" w:eastAsiaTheme="minorEastAsia" w:hAnsiTheme="minorHAnsi" w:cstheme="minorBidi"/>
          <w:i w:val="0"/>
          <w:noProof/>
          <w:lang w:eastAsia="en-US"/>
        </w:rPr>
      </w:pPr>
      <w:hyperlink w:anchor="_Toc118222761" w:history="1">
        <w:r w:rsidR="00087FB1" w:rsidRPr="00E43B41">
          <w:rPr>
            <w:rStyle w:val="Hyperlink"/>
            <w:noProof/>
            <w14:scene3d>
              <w14:camera w14:prst="orthographicFront"/>
              <w14:lightRig w14:rig="threePt" w14:dir="t">
                <w14:rot w14:lat="0" w14:lon="0" w14:rev="0"/>
              </w14:lightRig>
            </w14:scene3d>
          </w:rPr>
          <w:t>18.4.12</w:t>
        </w:r>
        <w:r w:rsidR="00087FB1">
          <w:rPr>
            <w:rFonts w:asciiTheme="minorHAnsi" w:eastAsiaTheme="minorEastAsia" w:hAnsiTheme="minorHAnsi" w:cstheme="minorBidi"/>
            <w:i w:val="0"/>
            <w:noProof/>
            <w:lang w:eastAsia="en-US"/>
          </w:rPr>
          <w:tab/>
        </w:r>
        <w:r w:rsidR="00087FB1" w:rsidRPr="00E43B41">
          <w:rPr>
            <w:rStyle w:val="Hyperlink"/>
            <w:noProof/>
          </w:rPr>
          <w:t>Secure Channel Command Encryption and Authentication</w:t>
        </w:r>
        <w:r w:rsidR="00087FB1">
          <w:rPr>
            <w:noProof/>
            <w:webHidden/>
          </w:rPr>
          <w:tab/>
        </w:r>
        <w:r w:rsidR="00087FB1">
          <w:rPr>
            <w:noProof/>
            <w:webHidden/>
          </w:rPr>
          <w:fldChar w:fldCharType="begin"/>
        </w:r>
        <w:r w:rsidR="00087FB1">
          <w:rPr>
            <w:noProof/>
            <w:webHidden/>
          </w:rPr>
          <w:instrText xml:space="preserve"> PAGEREF _Toc118222761 \h </w:instrText>
        </w:r>
        <w:r w:rsidR="00087FB1">
          <w:rPr>
            <w:noProof/>
            <w:webHidden/>
          </w:rPr>
        </w:r>
        <w:r w:rsidR="00087FB1">
          <w:rPr>
            <w:noProof/>
            <w:webHidden/>
          </w:rPr>
          <w:fldChar w:fldCharType="separate"/>
        </w:r>
        <w:r w:rsidR="00C02468">
          <w:rPr>
            <w:noProof/>
            <w:webHidden/>
          </w:rPr>
          <w:t>329</w:t>
        </w:r>
        <w:r w:rsidR="00087FB1">
          <w:rPr>
            <w:noProof/>
            <w:webHidden/>
          </w:rPr>
          <w:fldChar w:fldCharType="end"/>
        </w:r>
      </w:hyperlink>
    </w:p>
    <w:p w14:paraId="7A4EBE87" w14:textId="423A593D" w:rsidR="00087FB1" w:rsidRDefault="00000000">
      <w:pPr>
        <w:pStyle w:val="TOC3"/>
        <w:rPr>
          <w:rFonts w:asciiTheme="minorHAnsi" w:eastAsiaTheme="minorEastAsia" w:hAnsiTheme="minorHAnsi" w:cstheme="minorBidi"/>
          <w:i w:val="0"/>
          <w:noProof/>
          <w:lang w:eastAsia="en-US"/>
        </w:rPr>
      </w:pPr>
      <w:hyperlink w:anchor="_Toc118222762" w:history="1">
        <w:r w:rsidR="00087FB1" w:rsidRPr="00E43B41">
          <w:rPr>
            <w:rStyle w:val="Hyperlink"/>
            <w:noProof/>
            <w14:scene3d>
              <w14:camera w14:prst="orthographicFront"/>
              <w14:lightRig w14:rig="threePt" w14:dir="t">
                <w14:rot w14:lat="0" w14:lon="0" w14:rev="0"/>
              </w14:lightRig>
            </w14:scene3d>
          </w:rPr>
          <w:t>18.4.13</w:t>
        </w:r>
        <w:r w:rsidR="00087FB1">
          <w:rPr>
            <w:rFonts w:asciiTheme="minorHAnsi" w:eastAsiaTheme="minorEastAsia" w:hAnsiTheme="minorHAnsi" w:cstheme="minorBidi"/>
            <w:i w:val="0"/>
            <w:noProof/>
            <w:lang w:eastAsia="en-US"/>
          </w:rPr>
          <w:tab/>
        </w:r>
        <w:r w:rsidR="00087FB1" w:rsidRPr="00E43B41">
          <w:rPr>
            <w:rStyle w:val="Hyperlink"/>
            <w:noProof/>
          </w:rPr>
          <w:t>Secure Channel Response Encryption and Authentication</w:t>
        </w:r>
        <w:r w:rsidR="00087FB1">
          <w:rPr>
            <w:noProof/>
            <w:webHidden/>
          </w:rPr>
          <w:tab/>
        </w:r>
        <w:r w:rsidR="00087FB1">
          <w:rPr>
            <w:noProof/>
            <w:webHidden/>
          </w:rPr>
          <w:fldChar w:fldCharType="begin"/>
        </w:r>
        <w:r w:rsidR="00087FB1">
          <w:rPr>
            <w:noProof/>
            <w:webHidden/>
          </w:rPr>
          <w:instrText xml:space="preserve"> PAGEREF _Toc118222762 \h </w:instrText>
        </w:r>
        <w:r w:rsidR="00087FB1">
          <w:rPr>
            <w:noProof/>
            <w:webHidden/>
          </w:rPr>
        </w:r>
        <w:r w:rsidR="00087FB1">
          <w:rPr>
            <w:noProof/>
            <w:webHidden/>
          </w:rPr>
          <w:fldChar w:fldCharType="separate"/>
        </w:r>
        <w:r w:rsidR="00C02468">
          <w:rPr>
            <w:noProof/>
            <w:webHidden/>
          </w:rPr>
          <w:t>330</w:t>
        </w:r>
        <w:r w:rsidR="00087FB1">
          <w:rPr>
            <w:noProof/>
            <w:webHidden/>
          </w:rPr>
          <w:fldChar w:fldCharType="end"/>
        </w:r>
      </w:hyperlink>
    </w:p>
    <w:p w14:paraId="39F03449" w14:textId="52FE1F69" w:rsidR="00087FB1" w:rsidRDefault="00000000">
      <w:pPr>
        <w:pStyle w:val="TOC2"/>
        <w:rPr>
          <w:rFonts w:asciiTheme="minorHAnsi" w:eastAsiaTheme="minorEastAsia" w:hAnsiTheme="minorHAnsi" w:cstheme="minorBidi"/>
          <w:smallCaps w:val="0"/>
          <w:noProof/>
          <w:lang w:eastAsia="en-US"/>
        </w:rPr>
      </w:pPr>
      <w:hyperlink w:anchor="_Toc118222763" w:history="1">
        <w:r w:rsidR="00087FB1" w:rsidRPr="00E43B41">
          <w:rPr>
            <w:rStyle w:val="Hyperlink"/>
            <w:noProof/>
          </w:rPr>
          <w:t>18.5</w:t>
        </w:r>
        <w:r w:rsidR="00087FB1">
          <w:rPr>
            <w:rFonts w:asciiTheme="minorHAnsi" w:eastAsiaTheme="minorEastAsia" w:hAnsiTheme="minorHAnsi" w:cstheme="minorBidi"/>
            <w:smallCaps w:val="0"/>
            <w:noProof/>
            <w:lang w:eastAsia="en-US"/>
          </w:rPr>
          <w:tab/>
        </w:r>
        <w:r w:rsidR="00087FB1" w:rsidRPr="00E43B41">
          <w:rPr>
            <w:rStyle w:val="Hyperlink"/>
            <w:noProof/>
          </w:rPr>
          <w:t>Error Handling [WCC1/WCC2/WCC3]</w:t>
        </w:r>
        <w:r w:rsidR="00087FB1">
          <w:rPr>
            <w:noProof/>
            <w:webHidden/>
          </w:rPr>
          <w:tab/>
        </w:r>
        <w:r w:rsidR="00087FB1">
          <w:rPr>
            <w:noProof/>
            <w:webHidden/>
          </w:rPr>
          <w:fldChar w:fldCharType="begin"/>
        </w:r>
        <w:r w:rsidR="00087FB1">
          <w:rPr>
            <w:noProof/>
            <w:webHidden/>
          </w:rPr>
          <w:instrText xml:space="preserve"> PAGEREF _Toc118222763 \h </w:instrText>
        </w:r>
        <w:r w:rsidR="00087FB1">
          <w:rPr>
            <w:noProof/>
            <w:webHidden/>
          </w:rPr>
        </w:r>
        <w:r w:rsidR="00087FB1">
          <w:rPr>
            <w:noProof/>
            <w:webHidden/>
          </w:rPr>
          <w:fldChar w:fldCharType="separate"/>
        </w:r>
        <w:r w:rsidR="00C02468">
          <w:rPr>
            <w:noProof/>
            <w:webHidden/>
          </w:rPr>
          <w:t>330</w:t>
        </w:r>
        <w:r w:rsidR="00087FB1">
          <w:rPr>
            <w:noProof/>
            <w:webHidden/>
          </w:rPr>
          <w:fldChar w:fldCharType="end"/>
        </w:r>
      </w:hyperlink>
    </w:p>
    <w:p w14:paraId="4F129615" w14:textId="3AE1FBA8" w:rsidR="00087FB1" w:rsidRDefault="00000000">
      <w:pPr>
        <w:pStyle w:val="TOC2"/>
        <w:rPr>
          <w:rFonts w:asciiTheme="minorHAnsi" w:eastAsiaTheme="minorEastAsia" w:hAnsiTheme="minorHAnsi" w:cstheme="minorBidi"/>
          <w:smallCaps w:val="0"/>
          <w:noProof/>
          <w:lang w:eastAsia="en-US"/>
        </w:rPr>
      </w:pPr>
      <w:hyperlink w:anchor="_Toc118222764" w:history="1">
        <w:r w:rsidR="00087FB1" w:rsidRPr="00E43B41">
          <w:rPr>
            <w:rStyle w:val="Hyperlink"/>
            <w:noProof/>
          </w:rPr>
          <w:t>18.6</w:t>
        </w:r>
        <w:r w:rsidR="00087FB1">
          <w:rPr>
            <w:rFonts w:asciiTheme="minorHAnsi" w:eastAsiaTheme="minorEastAsia" w:hAnsiTheme="minorHAnsi" w:cstheme="minorBidi"/>
            <w:smallCaps w:val="0"/>
            <w:noProof/>
            <w:lang w:eastAsia="en-US"/>
          </w:rPr>
          <w:tab/>
        </w:r>
        <w:r w:rsidR="00087FB1" w:rsidRPr="00E43B41">
          <w:rPr>
            <w:rStyle w:val="Hyperlink"/>
            <w:noProof/>
          </w:rPr>
          <w:t>Secure Element (SE)</w:t>
        </w:r>
        <w:r w:rsidR="00087FB1">
          <w:rPr>
            <w:noProof/>
            <w:webHidden/>
          </w:rPr>
          <w:tab/>
        </w:r>
        <w:r w:rsidR="00087FB1">
          <w:rPr>
            <w:noProof/>
            <w:webHidden/>
          </w:rPr>
          <w:fldChar w:fldCharType="begin"/>
        </w:r>
        <w:r w:rsidR="00087FB1">
          <w:rPr>
            <w:noProof/>
            <w:webHidden/>
          </w:rPr>
          <w:instrText xml:space="preserve"> PAGEREF _Toc118222764 \h </w:instrText>
        </w:r>
        <w:r w:rsidR="00087FB1">
          <w:rPr>
            <w:noProof/>
            <w:webHidden/>
          </w:rPr>
        </w:r>
        <w:r w:rsidR="00087FB1">
          <w:rPr>
            <w:noProof/>
            <w:webHidden/>
          </w:rPr>
          <w:fldChar w:fldCharType="separate"/>
        </w:r>
        <w:r w:rsidR="00C02468">
          <w:rPr>
            <w:noProof/>
            <w:webHidden/>
          </w:rPr>
          <w:t>330</w:t>
        </w:r>
        <w:r w:rsidR="00087FB1">
          <w:rPr>
            <w:noProof/>
            <w:webHidden/>
          </w:rPr>
          <w:fldChar w:fldCharType="end"/>
        </w:r>
      </w:hyperlink>
    </w:p>
    <w:p w14:paraId="17147B00" w14:textId="45C22CC1" w:rsidR="00087FB1" w:rsidRDefault="00000000">
      <w:pPr>
        <w:pStyle w:val="TOC1"/>
        <w:rPr>
          <w:rFonts w:asciiTheme="minorHAnsi" w:eastAsiaTheme="minorEastAsia" w:hAnsiTheme="minorHAnsi" w:cstheme="minorBidi"/>
          <w:b w:val="0"/>
          <w:caps w:val="0"/>
          <w:noProof/>
          <w:sz w:val="24"/>
          <w:lang w:eastAsia="en-US"/>
        </w:rPr>
      </w:pPr>
      <w:hyperlink w:anchor="_Toc118222765" w:history="1">
        <w:r w:rsidR="00087FB1" w:rsidRPr="00E43B41">
          <w:rPr>
            <w:rStyle w:val="Hyperlink"/>
            <w:noProof/>
          </w:rPr>
          <w:t>19</w:t>
        </w:r>
        <w:r w:rsidR="00087FB1">
          <w:rPr>
            <w:rFonts w:asciiTheme="minorHAnsi" w:eastAsiaTheme="minorEastAsia" w:hAnsiTheme="minorHAnsi" w:cstheme="minorBidi"/>
            <w:b w:val="0"/>
            <w:caps w:val="0"/>
            <w:noProof/>
            <w:sz w:val="24"/>
            <w:lang w:eastAsia="en-US"/>
          </w:rPr>
          <w:tab/>
        </w:r>
        <w:r w:rsidR="00087FB1" w:rsidRPr="00E43B41">
          <w:rPr>
            <w:rStyle w:val="Hyperlink"/>
            <w:noProof/>
          </w:rPr>
          <w:t>BLUETOOTH LOW ENERGY (LE) INTERFACE [WCC2/WCC3]</w:t>
        </w:r>
        <w:r w:rsidR="00087FB1">
          <w:rPr>
            <w:noProof/>
            <w:webHidden/>
          </w:rPr>
          <w:tab/>
        </w:r>
        <w:r w:rsidR="00087FB1">
          <w:rPr>
            <w:noProof/>
            <w:webHidden/>
          </w:rPr>
          <w:fldChar w:fldCharType="begin"/>
        </w:r>
        <w:r w:rsidR="00087FB1">
          <w:rPr>
            <w:noProof/>
            <w:webHidden/>
          </w:rPr>
          <w:instrText xml:space="preserve"> PAGEREF _Toc118222765 \h </w:instrText>
        </w:r>
        <w:r w:rsidR="00087FB1">
          <w:rPr>
            <w:noProof/>
            <w:webHidden/>
          </w:rPr>
        </w:r>
        <w:r w:rsidR="00087FB1">
          <w:rPr>
            <w:noProof/>
            <w:webHidden/>
          </w:rPr>
          <w:fldChar w:fldCharType="separate"/>
        </w:r>
        <w:r w:rsidR="00C02468">
          <w:rPr>
            <w:noProof/>
            <w:webHidden/>
          </w:rPr>
          <w:t>332</w:t>
        </w:r>
        <w:r w:rsidR="00087FB1">
          <w:rPr>
            <w:noProof/>
            <w:webHidden/>
          </w:rPr>
          <w:fldChar w:fldCharType="end"/>
        </w:r>
      </w:hyperlink>
    </w:p>
    <w:p w14:paraId="07BF5A89" w14:textId="2215B4C2" w:rsidR="00087FB1" w:rsidRDefault="00000000">
      <w:pPr>
        <w:pStyle w:val="TOC2"/>
        <w:rPr>
          <w:rFonts w:asciiTheme="minorHAnsi" w:eastAsiaTheme="minorEastAsia" w:hAnsiTheme="minorHAnsi" w:cstheme="minorBidi"/>
          <w:smallCaps w:val="0"/>
          <w:noProof/>
          <w:lang w:eastAsia="en-US"/>
        </w:rPr>
      </w:pPr>
      <w:hyperlink w:anchor="_Toc118222766" w:history="1">
        <w:r w:rsidR="00087FB1" w:rsidRPr="00E43B41">
          <w:rPr>
            <w:rStyle w:val="Hyperlink"/>
            <w:noProof/>
          </w:rPr>
          <w:t>19.1</w:t>
        </w:r>
        <w:r w:rsidR="00087FB1">
          <w:rPr>
            <w:rFonts w:asciiTheme="minorHAnsi" w:eastAsiaTheme="minorEastAsia" w:hAnsiTheme="minorHAnsi" w:cstheme="minorBidi"/>
            <w:smallCaps w:val="0"/>
            <w:noProof/>
            <w:lang w:eastAsia="en-US"/>
          </w:rPr>
          <w:tab/>
        </w:r>
        <w:r w:rsidR="00087FB1" w:rsidRPr="00E43B41">
          <w:rPr>
            <w:rStyle w:val="Hyperlink"/>
            <w:noProof/>
          </w:rPr>
          <w:t>Bluetooth LE Functional Requirements</w:t>
        </w:r>
        <w:r w:rsidR="00087FB1">
          <w:rPr>
            <w:noProof/>
            <w:webHidden/>
          </w:rPr>
          <w:tab/>
        </w:r>
        <w:r w:rsidR="00087FB1">
          <w:rPr>
            <w:noProof/>
            <w:webHidden/>
          </w:rPr>
          <w:fldChar w:fldCharType="begin"/>
        </w:r>
        <w:r w:rsidR="00087FB1">
          <w:rPr>
            <w:noProof/>
            <w:webHidden/>
          </w:rPr>
          <w:instrText xml:space="preserve"> PAGEREF _Toc118222766 \h </w:instrText>
        </w:r>
        <w:r w:rsidR="00087FB1">
          <w:rPr>
            <w:noProof/>
            <w:webHidden/>
          </w:rPr>
        </w:r>
        <w:r w:rsidR="00087FB1">
          <w:rPr>
            <w:noProof/>
            <w:webHidden/>
          </w:rPr>
          <w:fldChar w:fldCharType="separate"/>
        </w:r>
        <w:r w:rsidR="00C02468">
          <w:rPr>
            <w:noProof/>
            <w:webHidden/>
          </w:rPr>
          <w:t>332</w:t>
        </w:r>
        <w:r w:rsidR="00087FB1">
          <w:rPr>
            <w:noProof/>
            <w:webHidden/>
          </w:rPr>
          <w:fldChar w:fldCharType="end"/>
        </w:r>
      </w:hyperlink>
    </w:p>
    <w:p w14:paraId="530101B3" w14:textId="28CEABDB" w:rsidR="00087FB1" w:rsidRDefault="00000000">
      <w:pPr>
        <w:pStyle w:val="TOC3"/>
        <w:rPr>
          <w:rFonts w:asciiTheme="minorHAnsi" w:eastAsiaTheme="minorEastAsia" w:hAnsiTheme="minorHAnsi" w:cstheme="minorBidi"/>
          <w:i w:val="0"/>
          <w:noProof/>
          <w:lang w:eastAsia="en-US"/>
        </w:rPr>
      </w:pPr>
      <w:hyperlink w:anchor="_Toc118222767" w:history="1">
        <w:r w:rsidR="00087FB1" w:rsidRPr="00E43B41">
          <w:rPr>
            <w:rStyle w:val="Hyperlink"/>
            <w:noProof/>
            <w14:scene3d>
              <w14:camera w14:prst="orthographicFront"/>
              <w14:lightRig w14:rig="threePt" w14:dir="t">
                <w14:rot w14:lat="0" w14:lon="0" w14:rev="0"/>
              </w14:lightRig>
            </w14:scene3d>
          </w:rPr>
          <w:t>19.1.1</w:t>
        </w:r>
        <w:r w:rsidR="00087FB1">
          <w:rPr>
            <w:rFonts w:asciiTheme="minorHAnsi" w:eastAsiaTheme="minorEastAsia" w:hAnsiTheme="minorHAnsi" w:cstheme="minorBidi"/>
            <w:i w:val="0"/>
            <w:noProof/>
            <w:lang w:eastAsia="en-US"/>
          </w:rPr>
          <w:tab/>
        </w:r>
        <w:r w:rsidR="00087FB1" w:rsidRPr="00E43B41">
          <w:rPr>
            <w:rStyle w:val="Hyperlink"/>
            <w:noProof/>
          </w:rPr>
          <w:t>Vehicle</w:t>
        </w:r>
        <w:r w:rsidR="00087FB1">
          <w:rPr>
            <w:noProof/>
            <w:webHidden/>
          </w:rPr>
          <w:tab/>
        </w:r>
        <w:r w:rsidR="00087FB1">
          <w:rPr>
            <w:noProof/>
            <w:webHidden/>
          </w:rPr>
          <w:fldChar w:fldCharType="begin"/>
        </w:r>
        <w:r w:rsidR="00087FB1">
          <w:rPr>
            <w:noProof/>
            <w:webHidden/>
          </w:rPr>
          <w:instrText xml:space="preserve"> PAGEREF _Toc118222767 \h </w:instrText>
        </w:r>
        <w:r w:rsidR="00087FB1">
          <w:rPr>
            <w:noProof/>
            <w:webHidden/>
          </w:rPr>
        </w:r>
        <w:r w:rsidR="00087FB1">
          <w:rPr>
            <w:noProof/>
            <w:webHidden/>
          </w:rPr>
          <w:fldChar w:fldCharType="separate"/>
        </w:r>
        <w:r w:rsidR="00C02468">
          <w:rPr>
            <w:noProof/>
            <w:webHidden/>
          </w:rPr>
          <w:t>332</w:t>
        </w:r>
        <w:r w:rsidR="00087FB1">
          <w:rPr>
            <w:noProof/>
            <w:webHidden/>
          </w:rPr>
          <w:fldChar w:fldCharType="end"/>
        </w:r>
      </w:hyperlink>
    </w:p>
    <w:p w14:paraId="68AB1840" w14:textId="7C82B0A9" w:rsidR="00087FB1" w:rsidRDefault="00000000">
      <w:pPr>
        <w:pStyle w:val="TOC3"/>
        <w:rPr>
          <w:rFonts w:asciiTheme="minorHAnsi" w:eastAsiaTheme="minorEastAsia" w:hAnsiTheme="minorHAnsi" w:cstheme="minorBidi"/>
          <w:i w:val="0"/>
          <w:noProof/>
          <w:lang w:eastAsia="en-US"/>
        </w:rPr>
      </w:pPr>
      <w:hyperlink w:anchor="_Toc118222768" w:history="1">
        <w:r w:rsidR="00087FB1" w:rsidRPr="00E43B41">
          <w:rPr>
            <w:rStyle w:val="Hyperlink"/>
            <w:noProof/>
            <w14:scene3d>
              <w14:camera w14:prst="orthographicFront"/>
              <w14:lightRig w14:rig="threePt" w14:dir="t">
                <w14:rot w14:lat="0" w14:lon="0" w14:rev="0"/>
              </w14:lightRig>
            </w14:scene3d>
          </w:rPr>
          <w:t>19.1.2</w:t>
        </w:r>
        <w:r w:rsidR="00087FB1">
          <w:rPr>
            <w:rFonts w:asciiTheme="minorHAnsi" w:eastAsiaTheme="minorEastAsia" w:hAnsiTheme="minorHAnsi" w:cstheme="minorBidi"/>
            <w:i w:val="0"/>
            <w:noProof/>
            <w:lang w:eastAsia="en-US"/>
          </w:rPr>
          <w:tab/>
        </w:r>
        <w:r w:rsidR="00087FB1" w:rsidRPr="00E43B41">
          <w:rPr>
            <w:rStyle w:val="Hyperlink"/>
            <w:noProof/>
          </w:rPr>
          <w:t>Device</w:t>
        </w:r>
        <w:r w:rsidR="00087FB1">
          <w:rPr>
            <w:noProof/>
            <w:webHidden/>
          </w:rPr>
          <w:tab/>
        </w:r>
        <w:r w:rsidR="00087FB1">
          <w:rPr>
            <w:noProof/>
            <w:webHidden/>
          </w:rPr>
          <w:fldChar w:fldCharType="begin"/>
        </w:r>
        <w:r w:rsidR="00087FB1">
          <w:rPr>
            <w:noProof/>
            <w:webHidden/>
          </w:rPr>
          <w:instrText xml:space="preserve"> PAGEREF _Toc118222768 \h </w:instrText>
        </w:r>
        <w:r w:rsidR="00087FB1">
          <w:rPr>
            <w:noProof/>
            <w:webHidden/>
          </w:rPr>
        </w:r>
        <w:r w:rsidR="00087FB1">
          <w:rPr>
            <w:noProof/>
            <w:webHidden/>
          </w:rPr>
          <w:fldChar w:fldCharType="separate"/>
        </w:r>
        <w:r w:rsidR="00C02468">
          <w:rPr>
            <w:noProof/>
            <w:webHidden/>
          </w:rPr>
          <w:t>332</w:t>
        </w:r>
        <w:r w:rsidR="00087FB1">
          <w:rPr>
            <w:noProof/>
            <w:webHidden/>
          </w:rPr>
          <w:fldChar w:fldCharType="end"/>
        </w:r>
      </w:hyperlink>
    </w:p>
    <w:p w14:paraId="06CE427E" w14:textId="637AF09D" w:rsidR="00087FB1" w:rsidRDefault="00000000">
      <w:pPr>
        <w:pStyle w:val="TOC2"/>
        <w:rPr>
          <w:rFonts w:asciiTheme="minorHAnsi" w:eastAsiaTheme="minorEastAsia" w:hAnsiTheme="minorHAnsi" w:cstheme="minorBidi"/>
          <w:smallCaps w:val="0"/>
          <w:noProof/>
          <w:lang w:eastAsia="en-US"/>
        </w:rPr>
      </w:pPr>
      <w:hyperlink w:anchor="_Toc118222769" w:history="1">
        <w:r w:rsidR="00087FB1" w:rsidRPr="00E43B41">
          <w:rPr>
            <w:rStyle w:val="Hyperlink"/>
            <w:noProof/>
          </w:rPr>
          <w:t>19.2</w:t>
        </w:r>
        <w:r w:rsidR="00087FB1">
          <w:rPr>
            <w:rFonts w:asciiTheme="minorHAnsi" w:eastAsiaTheme="minorEastAsia" w:hAnsiTheme="minorHAnsi" w:cstheme="minorBidi"/>
            <w:smallCaps w:val="0"/>
            <w:noProof/>
            <w:lang w:eastAsia="en-US"/>
          </w:rPr>
          <w:tab/>
        </w:r>
        <w:r w:rsidR="00087FB1" w:rsidRPr="00E43B41">
          <w:rPr>
            <w:rStyle w:val="Hyperlink"/>
            <w:noProof/>
          </w:rPr>
          <w:t>Bluetooth LE Procedures</w:t>
        </w:r>
        <w:r w:rsidR="00087FB1">
          <w:rPr>
            <w:noProof/>
            <w:webHidden/>
          </w:rPr>
          <w:tab/>
        </w:r>
        <w:r w:rsidR="00087FB1">
          <w:rPr>
            <w:noProof/>
            <w:webHidden/>
          </w:rPr>
          <w:fldChar w:fldCharType="begin"/>
        </w:r>
        <w:r w:rsidR="00087FB1">
          <w:rPr>
            <w:noProof/>
            <w:webHidden/>
          </w:rPr>
          <w:instrText xml:space="preserve"> PAGEREF _Toc118222769 \h </w:instrText>
        </w:r>
        <w:r w:rsidR="00087FB1">
          <w:rPr>
            <w:noProof/>
            <w:webHidden/>
          </w:rPr>
        </w:r>
        <w:r w:rsidR="00087FB1">
          <w:rPr>
            <w:noProof/>
            <w:webHidden/>
          </w:rPr>
          <w:fldChar w:fldCharType="separate"/>
        </w:r>
        <w:r w:rsidR="00C02468">
          <w:rPr>
            <w:noProof/>
            <w:webHidden/>
          </w:rPr>
          <w:t>333</w:t>
        </w:r>
        <w:r w:rsidR="00087FB1">
          <w:rPr>
            <w:noProof/>
            <w:webHidden/>
          </w:rPr>
          <w:fldChar w:fldCharType="end"/>
        </w:r>
      </w:hyperlink>
    </w:p>
    <w:p w14:paraId="31D99D30" w14:textId="7EEF8A97" w:rsidR="00087FB1" w:rsidRDefault="00000000">
      <w:pPr>
        <w:pStyle w:val="TOC3"/>
        <w:rPr>
          <w:rFonts w:asciiTheme="minorHAnsi" w:eastAsiaTheme="minorEastAsia" w:hAnsiTheme="minorHAnsi" w:cstheme="minorBidi"/>
          <w:i w:val="0"/>
          <w:noProof/>
          <w:lang w:eastAsia="en-US"/>
        </w:rPr>
      </w:pPr>
      <w:hyperlink w:anchor="_Toc118222770" w:history="1">
        <w:r w:rsidR="00087FB1" w:rsidRPr="00E43B41">
          <w:rPr>
            <w:rStyle w:val="Hyperlink"/>
            <w:noProof/>
            <w14:scene3d>
              <w14:camera w14:prst="orthographicFront"/>
              <w14:lightRig w14:rig="threePt" w14:dir="t">
                <w14:rot w14:lat="0" w14:lon="0" w14:rev="0"/>
              </w14:lightRig>
            </w14:scene3d>
          </w:rPr>
          <w:t>19.2.1</w:t>
        </w:r>
        <w:r w:rsidR="00087FB1">
          <w:rPr>
            <w:rFonts w:asciiTheme="minorHAnsi" w:eastAsiaTheme="minorEastAsia" w:hAnsiTheme="minorHAnsi" w:cstheme="minorBidi"/>
            <w:i w:val="0"/>
            <w:noProof/>
            <w:lang w:eastAsia="en-US"/>
          </w:rPr>
          <w:tab/>
        </w:r>
        <w:r w:rsidR="00087FB1" w:rsidRPr="00E43B41">
          <w:rPr>
            <w:rStyle w:val="Hyperlink"/>
            <w:noProof/>
          </w:rPr>
          <w:t>Owner Pairing Connection Establishment</w:t>
        </w:r>
        <w:r w:rsidR="00087FB1">
          <w:rPr>
            <w:noProof/>
            <w:webHidden/>
          </w:rPr>
          <w:tab/>
        </w:r>
        <w:r w:rsidR="00087FB1">
          <w:rPr>
            <w:noProof/>
            <w:webHidden/>
          </w:rPr>
          <w:fldChar w:fldCharType="begin"/>
        </w:r>
        <w:r w:rsidR="00087FB1">
          <w:rPr>
            <w:noProof/>
            <w:webHidden/>
          </w:rPr>
          <w:instrText xml:space="preserve"> PAGEREF _Toc118222770 \h </w:instrText>
        </w:r>
        <w:r w:rsidR="00087FB1">
          <w:rPr>
            <w:noProof/>
            <w:webHidden/>
          </w:rPr>
        </w:r>
        <w:r w:rsidR="00087FB1">
          <w:rPr>
            <w:noProof/>
            <w:webHidden/>
          </w:rPr>
          <w:fldChar w:fldCharType="separate"/>
        </w:r>
        <w:r w:rsidR="00C02468">
          <w:rPr>
            <w:noProof/>
            <w:webHidden/>
          </w:rPr>
          <w:t>333</w:t>
        </w:r>
        <w:r w:rsidR="00087FB1">
          <w:rPr>
            <w:noProof/>
            <w:webHidden/>
          </w:rPr>
          <w:fldChar w:fldCharType="end"/>
        </w:r>
      </w:hyperlink>
    </w:p>
    <w:p w14:paraId="047003DF" w14:textId="198DA981" w:rsidR="00087FB1" w:rsidRDefault="00000000">
      <w:pPr>
        <w:pStyle w:val="TOC3"/>
        <w:rPr>
          <w:rFonts w:asciiTheme="minorHAnsi" w:eastAsiaTheme="minorEastAsia" w:hAnsiTheme="minorHAnsi" w:cstheme="minorBidi"/>
          <w:i w:val="0"/>
          <w:noProof/>
          <w:lang w:eastAsia="en-US"/>
        </w:rPr>
      </w:pPr>
      <w:hyperlink w:anchor="_Toc118222771" w:history="1">
        <w:r w:rsidR="00087FB1" w:rsidRPr="00E43B41">
          <w:rPr>
            <w:rStyle w:val="Hyperlink"/>
            <w:noProof/>
            <w14:scene3d>
              <w14:camera w14:prst="orthographicFront"/>
              <w14:lightRig w14:rig="threePt" w14:dir="t">
                <w14:rot w14:lat="0" w14:lon="0" w14:rev="0"/>
              </w14:lightRig>
            </w14:scene3d>
          </w:rPr>
          <w:t>19.2.2</w:t>
        </w:r>
        <w:r w:rsidR="00087FB1">
          <w:rPr>
            <w:rFonts w:asciiTheme="minorHAnsi" w:eastAsiaTheme="minorEastAsia" w:hAnsiTheme="minorHAnsi" w:cstheme="minorBidi"/>
            <w:i w:val="0"/>
            <w:noProof/>
            <w:lang w:eastAsia="en-US"/>
          </w:rPr>
          <w:tab/>
        </w:r>
        <w:r w:rsidR="00087FB1" w:rsidRPr="00E43B41">
          <w:rPr>
            <w:rStyle w:val="Hyperlink"/>
            <w:noProof/>
          </w:rPr>
          <w:t>Bluetooth Encryption</w:t>
        </w:r>
        <w:r w:rsidR="00087FB1">
          <w:rPr>
            <w:noProof/>
            <w:webHidden/>
          </w:rPr>
          <w:tab/>
        </w:r>
        <w:r w:rsidR="00087FB1">
          <w:rPr>
            <w:noProof/>
            <w:webHidden/>
          </w:rPr>
          <w:fldChar w:fldCharType="begin"/>
        </w:r>
        <w:r w:rsidR="00087FB1">
          <w:rPr>
            <w:noProof/>
            <w:webHidden/>
          </w:rPr>
          <w:instrText xml:space="preserve"> PAGEREF _Toc118222771 \h </w:instrText>
        </w:r>
        <w:r w:rsidR="00087FB1">
          <w:rPr>
            <w:noProof/>
            <w:webHidden/>
          </w:rPr>
        </w:r>
        <w:r w:rsidR="00087FB1">
          <w:rPr>
            <w:noProof/>
            <w:webHidden/>
          </w:rPr>
          <w:fldChar w:fldCharType="separate"/>
        </w:r>
        <w:r w:rsidR="00C02468">
          <w:rPr>
            <w:noProof/>
            <w:webHidden/>
          </w:rPr>
          <w:t>345</w:t>
        </w:r>
        <w:r w:rsidR="00087FB1">
          <w:rPr>
            <w:noProof/>
            <w:webHidden/>
          </w:rPr>
          <w:fldChar w:fldCharType="end"/>
        </w:r>
      </w:hyperlink>
    </w:p>
    <w:p w14:paraId="585135C9" w14:textId="6293062B" w:rsidR="00087FB1" w:rsidRDefault="00000000">
      <w:pPr>
        <w:pStyle w:val="TOC3"/>
        <w:rPr>
          <w:rFonts w:asciiTheme="minorHAnsi" w:eastAsiaTheme="minorEastAsia" w:hAnsiTheme="minorHAnsi" w:cstheme="minorBidi"/>
          <w:i w:val="0"/>
          <w:noProof/>
          <w:lang w:eastAsia="en-US"/>
        </w:rPr>
      </w:pPr>
      <w:hyperlink w:anchor="_Toc118222772" w:history="1">
        <w:r w:rsidR="00087FB1" w:rsidRPr="00E43B41">
          <w:rPr>
            <w:rStyle w:val="Hyperlink"/>
            <w:noProof/>
            <w14:scene3d>
              <w14:camera w14:prst="orthographicFront"/>
              <w14:lightRig w14:rig="threePt" w14:dir="t">
                <w14:rot w14:lat="0" w14:lon="0" w14:rev="0"/>
              </w14:lightRig>
            </w14:scene3d>
          </w:rPr>
          <w:t>19.2.3</w:t>
        </w:r>
        <w:r w:rsidR="00087FB1">
          <w:rPr>
            <w:rFonts w:asciiTheme="minorHAnsi" w:eastAsiaTheme="minorEastAsia" w:hAnsiTheme="minorHAnsi" w:cstheme="minorBidi"/>
            <w:i w:val="0"/>
            <w:noProof/>
            <w:lang w:eastAsia="en-US"/>
          </w:rPr>
          <w:tab/>
        </w:r>
        <w:r w:rsidR="00087FB1" w:rsidRPr="00E43B41">
          <w:rPr>
            <w:rStyle w:val="Hyperlink"/>
            <w:noProof/>
          </w:rPr>
          <w:t>Passive Entry: Bluetooth LE Setup:</w:t>
        </w:r>
        <w:r w:rsidR="00087FB1">
          <w:rPr>
            <w:noProof/>
            <w:webHidden/>
          </w:rPr>
          <w:tab/>
        </w:r>
        <w:r w:rsidR="00087FB1">
          <w:rPr>
            <w:noProof/>
            <w:webHidden/>
          </w:rPr>
          <w:fldChar w:fldCharType="begin"/>
        </w:r>
        <w:r w:rsidR="00087FB1">
          <w:rPr>
            <w:noProof/>
            <w:webHidden/>
          </w:rPr>
          <w:instrText xml:space="preserve"> PAGEREF _Toc118222772 \h </w:instrText>
        </w:r>
        <w:r w:rsidR="00087FB1">
          <w:rPr>
            <w:noProof/>
            <w:webHidden/>
          </w:rPr>
        </w:r>
        <w:r w:rsidR="00087FB1">
          <w:rPr>
            <w:noProof/>
            <w:webHidden/>
          </w:rPr>
          <w:fldChar w:fldCharType="separate"/>
        </w:r>
        <w:r w:rsidR="00C02468">
          <w:rPr>
            <w:noProof/>
            <w:webHidden/>
          </w:rPr>
          <w:t>345</w:t>
        </w:r>
        <w:r w:rsidR="00087FB1">
          <w:rPr>
            <w:noProof/>
            <w:webHidden/>
          </w:rPr>
          <w:fldChar w:fldCharType="end"/>
        </w:r>
      </w:hyperlink>
    </w:p>
    <w:p w14:paraId="3E894D91" w14:textId="469CC552" w:rsidR="00087FB1" w:rsidRDefault="00000000">
      <w:pPr>
        <w:pStyle w:val="TOC2"/>
        <w:rPr>
          <w:rFonts w:asciiTheme="minorHAnsi" w:eastAsiaTheme="minorEastAsia" w:hAnsiTheme="minorHAnsi" w:cstheme="minorBidi"/>
          <w:smallCaps w:val="0"/>
          <w:noProof/>
          <w:lang w:eastAsia="en-US"/>
        </w:rPr>
      </w:pPr>
      <w:hyperlink w:anchor="_Toc118222773" w:history="1">
        <w:r w:rsidR="00087FB1" w:rsidRPr="00E43B41">
          <w:rPr>
            <w:rStyle w:val="Hyperlink"/>
            <w:noProof/>
          </w:rPr>
          <w:t>19.3</w:t>
        </w:r>
        <w:r w:rsidR="00087FB1">
          <w:rPr>
            <w:rFonts w:asciiTheme="minorHAnsi" w:eastAsiaTheme="minorEastAsia" w:hAnsiTheme="minorHAnsi" w:cstheme="minorBidi"/>
            <w:smallCaps w:val="0"/>
            <w:noProof/>
            <w:lang w:eastAsia="en-US"/>
          </w:rPr>
          <w:tab/>
        </w:r>
        <w:r w:rsidR="00087FB1" w:rsidRPr="00E43B41">
          <w:rPr>
            <w:rStyle w:val="Hyperlink"/>
            <w:noProof/>
          </w:rPr>
          <w:t>DK Message Format</w:t>
        </w:r>
        <w:r w:rsidR="00087FB1">
          <w:rPr>
            <w:noProof/>
            <w:webHidden/>
          </w:rPr>
          <w:tab/>
        </w:r>
        <w:r w:rsidR="00087FB1">
          <w:rPr>
            <w:noProof/>
            <w:webHidden/>
          </w:rPr>
          <w:fldChar w:fldCharType="begin"/>
        </w:r>
        <w:r w:rsidR="00087FB1">
          <w:rPr>
            <w:noProof/>
            <w:webHidden/>
          </w:rPr>
          <w:instrText xml:space="preserve"> PAGEREF _Toc118222773 \h </w:instrText>
        </w:r>
        <w:r w:rsidR="00087FB1">
          <w:rPr>
            <w:noProof/>
            <w:webHidden/>
          </w:rPr>
        </w:r>
        <w:r w:rsidR="00087FB1">
          <w:rPr>
            <w:noProof/>
            <w:webHidden/>
          </w:rPr>
          <w:fldChar w:fldCharType="separate"/>
        </w:r>
        <w:r w:rsidR="00C02468">
          <w:rPr>
            <w:noProof/>
            <w:webHidden/>
          </w:rPr>
          <w:t>349</w:t>
        </w:r>
        <w:r w:rsidR="00087FB1">
          <w:rPr>
            <w:noProof/>
            <w:webHidden/>
          </w:rPr>
          <w:fldChar w:fldCharType="end"/>
        </w:r>
      </w:hyperlink>
    </w:p>
    <w:p w14:paraId="34717C95" w14:textId="64CE74DD" w:rsidR="00087FB1" w:rsidRDefault="00000000">
      <w:pPr>
        <w:pStyle w:val="TOC3"/>
        <w:rPr>
          <w:rFonts w:asciiTheme="minorHAnsi" w:eastAsiaTheme="minorEastAsia" w:hAnsiTheme="minorHAnsi" w:cstheme="minorBidi"/>
          <w:i w:val="0"/>
          <w:noProof/>
          <w:lang w:eastAsia="en-US"/>
        </w:rPr>
      </w:pPr>
      <w:hyperlink w:anchor="_Toc118222774" w:history="1">
        <w:r w:rsidR="00087FB1" w:rsidRPr="00E43B41">
          <w:rPr>
            <w:rStyle w:val="Hyperlink"/>
            <w:noProof/>
            <w14:scene3d>
              <w14:camera w14:prst="orthographicFront"/>
              <w14:lightRig w14:rig="threePt" w14:dir="t">
                <w14:rot w14:lat="0" w14:lon="0" w14:rev="0"/>
              </w14:lightRig>
            </w14:scene3d>
          </w:rPr>
          <w:t>19.3.1</w:t>
        </w:r>
        <w:r w:rsidR="00087FB1">
          <w:rPr>
            <w:rFonts w:asciiTheme="minorHAnsi" w:eastAsiaTheme="minorEastAsia" w:hAnsiTheme="minorHAnsi" w:cstheme="minorBidi"/>
            <w:i w:val="0"/>
            <w:noProof/>
            <w:lang w:eastAsia="en-US"/>
          </w:rPr>
          <w:tab/>
        </w:r>
        <w:r w:rsidR="00087FB1" w:rsidRPr="00E43B41">
          <w:rPr>
            <w:rStyle w:val="Hyperlink"/>
            <w:noProof/>
          </w:rPr>
          <w:t>UWB Ranging Service Message</w:t>
        </w:r>
        <w:r w:rsidR="00087FB1">
          <w:rPr>
            <w:noProof/>
            <w:webHidden/>
          </w:rPr>
          <w:tab/>
        </w:r>
        <w:r w:rsidR="00087FB1">
          <w:rPr>
            <w:noProof/>
            <w:webHidden/>
          </w:rPr>
          <w:fldChar w:fldCharType="begin"/>
        </w:r>
        <w:r w:rsidR="00087FB1">
          <w:rPr>
            <w:noProof/>
            <w:webHidden/>
          </w:rPr>
          <w:instrText xml:space="preserve"> PAGEREF _Toc118222774 \h </w:instrText>
        </w:r>
        <w:r w:rsidR="00087FB1">
          <w:rPr>
            <w:noProof/>
            <w:webHidden/>
          </w:rPr>
        </w:r>
        <w:r w:rsidR="00087FB1">
          <w:rPr>
            <w:noProof/>
            <w:webHidden/>
          </w:rPr>
          <w:fldChar w:fldCharType="separate"/>
        </w:r>
        <w:r w:rsidR="00C02468">
          <w:rPr>
            <w:noProof/>
            <w:webHidden/>
          </w:rPr>
          <w:t>351</w:t>
        </w:r>
        <w:r w:rsidR="00087FB1">
          <w:rPr>
            <w:noProof/>
            <w:webHidden/>
          </w:rPr>
          <w:fldChar w:fldCharType="end"/>
        </w:r>
      </w:hyperlink>
    </w:p>
    <w:p w14:paraId="00C52FDB" w14:textId="198816D8" w:rsidR="00087FB1" w:rsidRDefault="00000000">
      <w:pPr>
        <w:pStyle w:val="TOC3"/>
        <w:rPr>
          <w:rFonts w:asciiTheme="minorHAnsi" w:eastAsiaTheme="minorEastAsia" w:hAnsiTheme="minorHAnsi" w:cstheme="minorBidi"/>
          <w:i w:val="0"/>
          <w:noProof/>
          <w:lang w:eastAsia="en-US"/>
        </w:rPr>
      </w:pPr>
      <w:hyperlink w:anchor="_Toc118222775" w:history="1">
        <w:r w:rsidR="00087FB1" w:rsidRPr="00E43B41">
          <w:rPr>
            <w:rStyle w:val="Hyperlink"/>
            <w:noProof/>
            <w14:scene3d>
              <w14:camera w14:prst="orthographicFront"/>
              <w14:lightRig w14:rig="threePt" w14:dir="t">
                <w14:rot w14:lat="0" w14:lon="0" w14:rev="0"/>
              </w14:lightRig>
            </w14:scene3d>
          </w:rPr>
          <w:t>19.3.2</w:t>
        </w:r>
        <w:r w:rsidR="00087FB1">
          <w:rPr>
            <w:rFonts w:asciiTheme="minorHAnsi" w:eastAsiaTheme="minorEastAsia" w:hAnsiTheme="minorHAnsi" w:cstheme="minorBidi"/>
            <w:i w:val="0"/>
            <w:noProof/>
            <w:lang w:eastAsia="en-US"/>
          </w:rPr>
          <w:tab/>
        </w:r>
        <w:r w:rsidR="00087FB1" w:rsidRPr="00E43B41">
          <w:rPr>
            <w:rStyle w:val="Hyperlink"/>
            <w:noProof/>
          </w:rPr>
          <w:t>SE Message</w:t>
        </w:r>
        <w:r w:rsidR="00087FB1">
          <w:rPr>
            <w:noProof/>
            <w:webHidden/>
          </w:rPr>
          <w:tab/>
        </w:r>
        <w:r w:rsidR="00087FB1">
          <w:rPr>
            <w:noProof/>
            <w:webHidden/>
          </w:rPr>
          <w:fldChar w:fldCharType="begin"/>
        </w:r>
        <w:r w:rsidR="00087FB1">
          <w:rPr>
            <w:noProof/>
            <w:webHidden/>
          </w:rPr>
          <w:instrText xml:space="preserve"> PAGEREF _Toc118222775 \h </w:instrText>
        </w:r>
        <w:r w:rsidR="00087FB1">
          <w:rPr>
            <w:noProof/>
            <w:webHidden/>
          </w:rPr>
        </w:r>
        <w:r w:rsidR="00087FB1">
          <w:rPr>
            <w:noProof/>
            <w:webHidden/>
          </w:rPr>
          <w:fldChar w:fldCharType="separate"/>
        </w:r>
        <w:r w:rsidR="00C02468">
          <w:rPr>
            <w:noProof/>
            <w:webHidden/>
          </w:rPr>
          <w:t>359</w:t>
        </w:r>
        <w:r w:rsidR="00087FB1">
          <w:rPr>
            <w:noProof/>
            <w:webHidden/>
          </w:rPr>
          <w:fldChar w:fldCharType="end"/>
        </w:r>
      </w:hyperlink>
    </w:p>
    <w:p w14:paraId="27C9A23A" w14:textId="263D5B6C" w:rsidR="00087FB1" w:rsidRDefault="00000000">
      <w:pPr>
        <w:pStyle w:val="TOC3"/>
        <w:rPr>
          <w:rFonts w:asciiTheme="minorHAnsi" w:eastAsiaTheme="minorEastAsia" w:hAnsiTheme="minorHAnsi" w:cstheme="minorBidi"/>
          <w:i w:val="0"/>
          <w:noProof/>
          <w:lang w:eastAsia="en-US"/>
        </w:rPr>
      </w:pPr>
      <w:hyperlink w:anchor="_Toc118222776" w:history="1">
        <w:r w:rsidR="00087FB1" w:rsidRPr="00E43B41">
          <w:rPr>
            <w:rStyle w:val="Hyperlink"/>
            <w:noProof/>
            <w14:scene3d>
              <w14:camera w14:prst="orthographicFront"/>
              <w14:lightRig w14:rig="threePt" w14:dir="t">
                <w14:rot w14:lat="0" w14:lon="0" w14:rev="0"/>
              </w14:lightRig>
            </w14:scene3d>
          </w:rPr>
          <w:t>19.3.3</w:t>
        </w:r>
        <w:r w:rsidR="00087FB1">
          <w:rPr>
            <w:rFonts w:asciiTheme="minorHAnsi" w:eastAsiaTheme="minorEastAsia" w:hAnsiTheme="minorHAnsi" w:cstheme="minorBidi"/>
            <w:i w:val="0"/>
            <w:noProof/>
            <w:lang w:eastAsia="en-US"/>
          </w:rPr>
          <w:tab/>
        </w:r>
        <w:r w:rsidR="00087FB1" w:rsidRPr="00E43B41">
          <w:rPr>
            <w:rStyle w:val="Hyperlink"/>
            <w:noProof/>
          </w:rPr>
          <w:t>Supplementary Service Message - Time Sync</w:t>
        </w:r>
        <w:r w:rsidR="00087FB1">
          <w:rPr>
            <w:noProof/>
            <w:webHidden/>
          </w:rPr>
          <w:tab/>
        </w:r>
        <w:r w:rsidR="00087FB1">
          <w:rPr>
            <w:noProof/>
            <w:webHidden/>
          </w:rPr>
          <w:fldChar w:fldCharType="begin"/>
        </w:r>
        <w:r w:rsidR="00087FB1">
          <w:rPr>
            <w:noProof/>
            <w:webHidden/>
          </w:rPr>
          <w:instrText xml:space="preserve"> PAGEREF _Toc118222776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7D61515A" w14:textId="1081FAE3" w:rsidR="00087FB1" w:rsidRDefault="00000000">
      <w:pPr>
        <w:pStyle w:val="TOC3"/>
        <w:rPr>
          <w:rFonts w:asciiTheme="minorHAnsi" w:eastAsiaTheme="minorEastAsia" w:hAnsiTheme="minorHAnsi" w:cstheme="minorBidi"/>
          <w:i w:val="0"/>
          <w:noProof/>
          <w:lang w:eastAsia="en-US"/>
        </w:rPr>
      </w:pPr>
      <w:hyperlink w:anchor="_Toc118222777" w:history="1">
        <w:r w:rsidR="00087FB1" w:rsidRPr="00E43B41">
          <w:rPr>
            <w:rStyle w:val="Hyperlink"/>
            <w:noProof/>
            <w14:scene3d>
              <w14:camera w14:prst="orthographicFront"/>
              <w14:lightRig w14:rig="threePt" w14:dir="t">
                <w14:rot w14:lat="0" w14:lon="0" w14:rev="0"/>
              </w14:lightRig>
            </w14:scene3d>
          </w:rPr>
          <w:t>19.3.4</w:t>
        </w:r>
        <w:r w:rsidR="00087FB1">
          <w:rPr>
            <w:rFonts w:asciiTheme="minorHAnsi" w:eastAsiaTheme="minorEastAsia" w:hAnsiTheme="minorHAnsi" w:cstheme="minorBidi"/>
            <w:i w:val="0"/>
            <w:noProof/>
            <w:lang w:eastAsia="en-US"/>
          </w:rPr>
          <w:tab/>
        </w:r>
        <w:r w:rsidR="00087FB1" w:rsidRPr="00E43B41">
          <w:rPr>
            <w:rStyle w:val="Hyperlink"/>
            <w:noProof/>
          </w:rPr>
          <w:t>Supplementary Service Message - First Approach</w:t>
        </w:r>
        <w:r w:rsidR="00087FB1">
          <w:rPr>
            <w:noProof/>
            <w:webHidden/>
          </w:rPr>
          <w:tab/>
        </w:r>
        <w:r w:rsidR="00087FB1">
          <w:rPr>
            <w:noProof/>
            <w:webHidden/>
          </w:rPr>
          <w:fldChar w:fldCharType="begin"/>
        </w:r>
        <w:r w:rsidR="00087FB1">
          <w:rPr>
            <w:noProof/>
            <w:webHidden/>
          </w:rPr>
          <w:instrText xml:space="preserve"> PAGEREF _Toc118222777 \h </w:instrText>
        </w:r>
        <w:r w:rsidR="00087FB1">
          <w:rPr>
            <w:noProof/>
            <w:webHidden/>
          </w:rPr>
        </w:r>
        <w:r w:rsidR="00087FB1">
          <w:rPr>
            <w:noProof/>
            <w:webHidden/>
          </w:rPr>
          <w:fldChar w:fldCharType="separate"/>
        </w:r>
        <w:r w:rsidR="00C02468">
          <w:rPr>
            <w:noProof/>
            <w:webHidden/>
          </w:rPr>
          <w:t>362</w:t>
        </w:r>
        <w:r w:rsidR="00087FB1">
          <w:rPr>
            <w:noProof/>
            <w:webHidden/>
          </w:rPr>
          <w:fldChar w:fldCharType="end"/>
        </w:r>
      </w:hyperlink>
    </w:p>
    <w:p w14:paraId="197ADD93" w14:textId="73552FA5" w:rsidR="00087FB1" w:rsidRDefault="00000000">
      <w:pPr>
        <w:pStyle w:val="TOC3"/>
        <w:rPr>
          <w:rFonts w:asciiTheme="minorHAnsi" w:eastAsiaTheme="minorEastAsia" w:hAnsiTheme="minorHAnsi" w:cstheme="minorBidi"/>
          <w:i w:val="0"/>
          <w:noProof/>
          <w:lang w:eastAsia="en-US"/>
        </w:rPr>
      </w:pPr>
      <w:hyperlink w:anchor="_Toc118222778" w:history="1">
        <w:r w:rsidR="00087FB1" w:rsidRPr="00E43B41">
          <w:rPr>
            <w:rStyle w:val="Hyperlink"/>
            <w:noProof/>
            <w14:scene3d>
              <w14:camera w14:prst="orthographicFront"/>
              <w14:lightRig w14:rig="threePt" w14:dir="t">
                <w14:rot w14:lat="0" w14:lon="0" w14:rev="0"/>
              </w14:lightRig>
            </w14:scene3d>
          </w:rPr>
          <w:t>19.3.5</w:t>
        </w:r>
        <w:r w:rsidR="00087FB1">
          <w:rPr>
            <w:rFonts w:asciiTheme="minorHAnsi" w:eastAsiaTheme="minorEastAsia" w:hAnsiTheme="minorHAnsi" w:cstheme="minorBidi"/>
            <w:i w:val="0"/>
            <w:noProof/>
            <w:lang w:eastAsia="en-US"/>
          </w:rPr>
          <w:tab/>
        </w:r>
        <w:r w:rsidR="00087FB1" w:rsidRPr="00E43B41">
          <w:rPr>
            <w:rStyle w:val="Hyperlink"/>
            <w:noProof/>
          </w:rPr>
          <w:t>Supplementary Service Message - RKE</w:t>
        </w:r>
        <w:r w:rsidR="00087FB1">
          <w:rPr>
            <w:noProof/>
            <w:webHidden/>
          </w:rPr>
          <w:tab/>
        </w:r>
        <w:r w:rsidR="00087FB1">
          <w:rPr>
            <w:noProof/>
            <w:webHidden/>
          </w:rPr>
          <w:fldChar w:fldCharType="begin"/>
        </w:r>
        <w:r w:rsidR="00087FB1">
          <w:rPr>
            <w:noProof/>
            <w:webHidden/>
          </w:rPr>
          <w:instrText xml:space="preserve"> PAGEREF _Toc118222778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1993139E" w14:textId="5232036A" w:rsidR="00087FB1" w:rsidRDefault="00000000">
      <w:pPr>
        <w:pStyle w:val="TOC3"/>
        <w:rPr>
          <w:rFonts w:asciiTheme="minorHAnsi" w:eastAsiaTheme="minorEastAsia" w:hAnsiTheme="minorHAnsi" w:cstheme="minorBidi"/>
          <w:i w:val="0"/>
          <w:noProof/>
          <w:lang w:eastAsia="en-US"/>
        </w:rPr>
      </w:pPr>
      <w:hyperlink w:anchor="_Toc118222779" w:history="1">
        <w:r w:rsidR="00087FB1" w:rsidRPr="00E43B41">
          <w:rPr>
            <w:rStyle w:val="Hyperlink"/>
            <w:noProof/>
            <w14:scene3d>
              <w14:camera w14:prst="orthographicFront"/>
              <w14:lightRig w14:rig="threePt" w14:dir="t">
                <w14:rot w14:lat="0" w14:lon="0" w14:rev="0"/>
              </w14:lightRig>
            </w14:scene3d>
          </w:rPr>
          <w:t>19.3.6</w:t>
        </w:r>
        <w:r w:rsidR="00087FB1">
          <w:rPr>
            <w:rFonts w:asciiTheme="minorHAnsi" w:eastAsiaTheme="minorEastAsia" w:hAnsiTheme="minorHAnsi" w:cstheme="minorBidi"/>
            <w:i w:val="0"/>
            <w:noProof/>
            <w:lang w:eastAsia="en-US"/>
          </w:rPr>
          <w:tab/>
        </w:r>
        <w:r w:rsidR="00087FB1" w:rsidRPr="00E43B41">
          <w:rPr>
            <w:rStyle w:val="Hyperlink"/>
            <w:noProof/>
          </w:rPr>
          <w:t>Vehicle OEM App Message</w:t>
        </w:r>
        <w:r w:rsidR="00087FB1">
          <w:rPr>
            <w:noProof/>
            <w:webHidden/>
          </w:rPr>
          <w:tab/>
        </w:r>
        <w:r w:rsidR="00087FB1">
          <w:rPr>
            <w:noProof/>
            <w:webHidden/>
          </w:rPr>
          <w:fldChar w:fldCharType="begin"/>
        </w:r>
        <w:r w:rsidR="00087FB1">
          <w:rPr>
            <w:noProof/>
            <w:webHidden/>
          </w:rPr>
          <w:instrText xml:space="preserve"> PAGEREF _Toc118222779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3A644541" w14:textId="2D28214D" w:rsidR="00087FB1" w:rsidRDefault="00000000">
      <w:pPr>
        <w:pStyle w:val="TOC3"/>
        <w:rPr>
          <w:rFonts w:asciiTheme="minorHAnsi" w:eastAsiaTheme="minorEastAsia" w:hAnsiTheme="minorHAnsi" w:cstheme="minorBidi"/>
          <w:i w:val="0"/>
          <w:noProof/>
          <w:lang w:eastAsia="en-US"/>
        </w:rPr>
      </w:pPr>
      <w:hyperlink w:anchor="_Toc118222780" w:history="1">
        <w:r w:rsidR="00087FB1" w:rsidRPr="00E43B41">
          <w:rPr>
            <w:rStyle w:val="Hyperlink"/>
            <w:noProof/>
            <w14:scene3d>
              <w14:camera w14:prst="orthographicFront"/>
              <w14:lightRig w14:rig="threePt" w14:dir="t">
                <w14:rot w14:lat="0" w14:lon="0" w14:rev="0"/>
              </w14:lightRig>
            </w14:scene3d>
          </w:rPr>
          <w:t>19.3.7</w:t>
        </w:r>
        <w:r w:rsidR="00087FB1">
          <w:rPr>
            <w:rFonts w:asciiTheme="minorHAnsi" w:eastAsiaTheme="minorEastAsia" w:hAnsiTheme="minorHAnsi" w:cstheme="minorBidi"/>
            <w:i w:val="0"/>
            <w:noProof/>
            <w:lang w:eastAsia="en-US"/>
          </w:rPr>
          <w:tab/>
        </w:r>
        <w:r w:rsidR="00087FB1" w:rsidRPr="00E43B41">
          <w:rPr>
            <w:rStyle w:val="Hyperlink"/>
            <w:noProof/>
          </w:rPr>
          <w:t>Head Unit Pairing Message</w:t>
        </w:r>
        <w:r w:rsidR="00087FB1">
          <w:rPr>
            <w:noProof/>
            <w:webHidden/>
          </w:rPr>
          <w:tab/>
        </w:r>
        <w:r w:rsidR="00087FB1">
          <w:rPr>
            <w:noProof/>
            <w:webHidden/>
          </w:rPr>
          <w:fldChar w:fldCharType="begin"/>
        </w:r>
        <w:r w:rsidR="00087FB1">
          <w:rPr>
            <w:noProof/>
            <w:webHidden/>
          </w:rPr>
          <w:instrText xml:space="preserve"> PAGEREF _Toc118222780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33C19293" w14:textId="2B030165" w:rsidR="00087FB1" w:rsidRDefault="00000000">
      <w:pPr>
        <w:pStyle w:val="TOC3"/>
        <w:rPr>
          <w:rFonts w:asciiTheme="minorHAnsi" w:eastAsiaTheme="minorEastAsia" w:hAnsiTheme="minorHAnsi" w:cstheme="minorBidi"/>
          <w:i w:val="0"/>
          <w:noProof/>
          <w:lang w:eastAsia="en-US"/>
        </w:rPr>
      </w:pPr>
      <w:hyperlink w:anchor="_Toc118222781" w:history="1">
        <w:r w:rsidR="00087FB1" w:rsidRPr="00E43B41">
          <w:rPr>
            <w:rStyle w:val="Hyperlink"/>
            <w:noProof/>
            <w14:scene3d>
              <w14:camera w14:prst="orthographicFront"/>
              <w14:lightRig w14:rig="threePt" w14:dir="t">
                <w14:rot w14:lat="0" w14:lon="0" w14:rev="0"/>
              </w14:lightRig>
            </w14:scene3d>
          </w:rPr>
          <w:t>19.3.8</w:t>
        </w:r>
        <w:r w:rsidR="00087FB1">
          <w:rPr>
            <w:rFonts w:asciiTheme="minorHAnsi" w:eastAsiaTheme="minorEastAsia" w:hAnsiTheme="minorHAnsi" w:cstheme="minorBidi"/>
            <w:i w:val="0"/>
            <w:noProof/>
            <w:lang w:eastAsia="en-US"/>
          </w:rPr>
          <w:tab/>
        </w:r>
        <w:r w:rsidR="00087FB1" w:rsidRPr="00E43B41">
          <w:rPr>
            <w:rStyle w:val="Hyperlink"/>
            <w:noProof/>
          </w:rPr>
          <w:t>DK Event Notification</w:t>
        </w:r>
        <w:r w:rsidR="00087FB1">
          <w:rPr>
            <w:noProof/>
            <w:webHidden/>
          </w:rPr>
          <w:tab/>
        </w:r>
        <w:r w:rsidR="00087FB1">
          <w:rPr>
            <w:noProof/>
            <w:webHidden/>
          </w:rPr>
          <w:fldChar w:fldCharType="begin"/>
        </w:r>
        <w:r w:rsidR="00087FB1">
          <w:rPr>
            <w:noProof/>
            <w:webHidden/>
          </w:rPr>
          <w:instrText xml:space="preserve"> PAGEREF _Toc118222781 \h </w:instrText>
        </w:r>
        <w:r w:rsidR="00087FB1">
          <w:rPr>
            <w:noProof/>
            <w:webHidden/>
          </w:rPr>
        </w:r>
        <w:r w:rsidR="00087FB1">
          <w:rPr>
            <w:noProof/>
            <w:webHidden/>
          </w:rPr>
          <w:fldChar w:fldCharType="separate"/>
        </w:r>
        <w:r w:rsidR="00C02468">
          <w:rPr>
            <w:noProof/>
            <w:webHidden/>
          </w:rPr>
          <w:t>366</w:t>
        </w:r>
        <w:r w:rsidR="00087FB1">
          <w:rPr>
            <w:noProof/>
            <w:webHidden/>
          </w:rPr>
          <w:fldChar w:fldCharType="end"/>
        </w:r>
      </w:hyperlink>
    </w:p>
    <w:p w14:paraId="2420E194" w14:textId="388EDBAA" w:rsidR="00087FB1" w:rsidRDefault="00000000">
      <w:pPr>
        <w:pStyle w:val="TOC2"/>
        <w:rPr>
          <w:rFonts w:asciiTheme="minorHAnsi" w:eastAsiaTheme="minorEastAsia" w:hAnsiTheme="minorHAnsi" w:cstheme="minorBidi"/>
          <w:smallCaps w:val="0"/>
          <w:noProof/>
          <w:lang w:eastAsia="en-US"/>
        </w:rPr>
      </w:pPr>
      <w:hyperlink w:anchor="_Toc118222782" w:history="1">
        <w:r w:rsidR="00087FB1" w:rsidRPr="00E43B41">
          <w:rPr>
            <w:rStyle w:val="Hyperlink"/>
            <w:noProof/>
          </w:rPr>
          <w:t>19.4</w:t>
        </w:r>
        <w:r w:rsidR="00087FB1">
          <w:rPr>
            <w:rFonts w:asciiTheme="minorHAnsi" w:eastAsiaTheme="minorEastAsia" w:hAnsiTheme="minorHAnsi" w:cstheme="minorBidi"/>
            <w:smallCaps w:val="0"/>
            <w:noProof/>
            <w:lang w:eastAsia="en-US"/>
          </w:rPr>
          <w:tab/>
        </w:r>
        <w:r w:rsidR="00087FB1" w:rsidRPr="00E43B41">
          <w:rPr>
            <w:rStyle w:val="Hyperlink"/>
            <w:noProof/>
          </w:rPr>
          <w:t>Time Synchronization</w:t>
        </w:r>
        <w:r w:rsidR="00087FB1">
          <w:rPr>
            <w:noProof/>
            <w:webHidden/>
          </w:rPr>
          <w:tab/>
        </w:r>
        <w:r w:rsidR="00087FB1">
          <w:rPr>
            <w:noProof/>
            <w:webHidden/>
          </w:rPr>
          <w:fldChar w:fldCharType="begin"/>
        </w:r>
        <w:r w:rsidR="00087FB1">
          <w:rPr>
            <w:noProof/>
            <w:webHidden/>
          </w:rPr>
          <w:instrText xml:space="preserve"> PAGEREF _Toc118222782 \h </w:instrText>
        </w:r>
        <w:r w:rsidR="00087FB1">
          <w:rPr>
            <w:noProof/>
            <w:webHidden/>
          </w:rPr>
        </w:r>
        <w:r w:rsidR="00087FB1">
          <w:rPr>
            <w:noProof/>
            <w:webHidden/>
          </w:rPr>
          <w:fldChar w:fldCharType="separate"/>
        </w:r>
        <w:r w:rsidR="00C02468">
          <w:rPr>
            <w:noProof/>
            <w:webHidden/>
          </w:rPr>
          <w:t>378</w:t>
        </w:r>
        <w:r w:rsidR="00087FB1">
          <w:rPr>
            <w:noProof/>
            <w:webHidden/>
          </w:rPr>
          <w:fldChar w:fldCharType="end"/>
        </w:r>
      </w:hyperlink>
    </w:p>
    <w:p w14:paraId="1C7AABE1" w14:textId="4704D768" w:rsidR="00087FB1" w:rsidRDefault="00000000">
      <w:pPr>
        <w:pStyle w:val="TOC3"/>
        <w:rPr>
          <w:rFonts w:asciiTheme="minorHAnsi" w:eastAsiaTheme="minorEastAsia" w:hAnsiTheme="minorHAnsi" w:cstheme="minorBidi"/>
          <w:i w:val="0"/>
          <w:noProof/>
          <w:lang w:eastAsia="en-US"/>
        </w:rPr>
      </w:pPr>
      <w:hyperlink w:anchor="_Toc118222783" w:history="1">
        <w:r w:rsidR="00087FB1" w:rsidRPr="00E43B41">
          <w:rPr>
            <w:rStyle w:val="Hyperlink"/>
            <w:noProof/>
            <w14:scene3d>
              <w14:camera w14:prst="orthographicFront"/>
              <w14:lightRig w14:rig="threePt" w14:dir="t">
                <w14:rot w14:lat="0" w14:lon="0" w14:rev="0"/>
              </w14:lightRig>
            </w14:scene3d>
          </w:rPr>
          <w:t>19.4.1</w:t>
        </w:r>
        <w:r w:rsidR="00087FB1">
          <w:rPr>
            <w:rFonts w:asciiTheme="minorHAnsi" w:eastAsiaTheme="minorEastAsia" w:hAnsiTheme="minorHAnsi" w:cstheme="minorBidi"/>
            <w:i w:val="0"/>
            <w:noProof/>
            <w:lang w:eastAsia="en-US"/>
          </w:rPr>
          <w:tab/>
        </w:r>
        <w:r w:rsidR="00087FB1" w:rsidRPr="00E43B41">
          <w:rPr>
            <w:rStyle w:val="Hyperlink"/>
            <w:noProof/>
          </w:rPr>
          <w:t>Definitions</w:t>
        </w:r>
        <w:r w:rsidR="00087FB1">
          <w:rPr>
            <w:noProof/>
            <w:webHidden/>
          </w:rPr>
          <w:tab/>
        </w:r>
        <w:r w:rsidR="00087FB1">
          <w:rPr>
            <w:noProof/>
            <w:webHidden/>
          </w:rPr>
          <w:fldChar w:fldCharType="begin"/>
        </w:r>
        <w:r w:rsidR="00087FB1">
          <w:rPr>
            <w:noProof/>
            <w:webHidden/>
          </w:rPr>
          <w:instrText xml:space="preserve"> PAGEREF _Toc118222783 \h </w:instrText>
        </w:r>
        <w:r w:rsidR="00087FB1">
          <w:rPr>
            <w:noProof/>
            <w:webHidden/>
          </w:rPr>
        </w:r>
        <w:r w:rsidR="00087FB1">
          <w:rPr>
            <w:noProof/>
            <w:webHidden/>
          </w:rPr>
          <w:fldChar w:fldCharType="separate"/>
        </w:r>
        <w:r w:rsidR="00C02468">
          <w:rPr>
            <w:noProof/>
            <w:webHidden/>
          </w:rPr>
          <w:t>378</w:t>
        </w:r>
        <w:r w:rsidR="00087FB1">
          <w:rPr>
            <w:noProof/>
            <w:webHidden/>
          </w:rPr>
          <w:fldChar w:fldCharType="end"/>
        </w:r>
      </w:hyperlink>
    </w:p>
    <w:p w14:paraId="2920AAA9" w14:textId="43BC7EB7" w:rsidR="00087FB1" w:rsidRDefault="00000000">
      <w:pPr>
        <w:pStyle w:val="TOC3"/>
        <w:rPr>
          <w:rFonts w:asciiTheme="minorHAnsi" w:eastAsiaTheme="minorEastAsia" w:hAnsiTheme="minorHAnsi" w:cstheme="minorBidi"/>
          <w:i w:val="0"/>
          <w:noProof/>
          <w:lang w:eastAsia="en-US"/>
        </w:rPr>
      </w:pPr>
      <w:hyperlink w:anchor="_Toc118222784" w:history="1">
        <w:r w:rsidR="00087FB1" w:rsidRPr="00E43B41">
          <w:rPr>
            <w:rStyle w:val="Hyperlink"/>
            <w:noProof/>
            <w14:scene3d>
              <w14:camera w14:prst="orthographicFront"/>
              <w14:lightRig w14:rig="threePt" w14:dir="t">
                <w14:rot w14:lat="0" w14:lon="0" w14:rev="0"/>
              </w14:lightRig>
            </w14:scene3d>
          </w:rPr>
          <w:t>19.4.2</w:t>
        </w:r>
        <w:r w:rsidR="00087FB1">
          <w:rPr>
            <w:rFonts w:asciiTheme="minorHAnsi" w:eastAsiaTheme="minorEastAsia" w:hAnsiTheme="minorHAnsi" w:cstheme="minorBidi"/>
            <w:i w:val="0"/>
            <w:noProof/>
            <w:lang w:eastAsia="en-US"/>
          </w:rPr>
          <w:tab/>
        </w:r>
        <w:r w:rsidR="00087FB1" w:rsidRPr="00E43B41">
          <w:rPr>
            <w:rStyle w:val="Hyperlink"/>
            <w:noProof/>
          </w:rPr>
          <w:t>General Description</w:t>
        </w:r>
        <w:r w:rsidR="00087FB1">
          <w:rPr>
            <w:noProof/>
            <w:webHidden/>
          </w:rPr>
          <w:tab/>
        </w:r>
        <w:r w:rsidR="00087FB1">
          <w:rPr>
            <w:noProof/>
            <w:webHidden/>
          </w:rPr>
          <w:fldChar w:fldCharType="begin"/>
        </w:r>
        <w:r w:rsidR="00087FB1">
          <w:rPr>
            <w:noProof/>
            <w:webHidden/>
          </w:rPr>
          <w:instrText xml:space="preserve"> PAGEREF _Toc118222784 \h </w:instrText>
        </w:r>
        <w:r w:rsidR="00087FB1">
          <w:rPr>
            <w:noProof/>
            <w:webHidden/>
          </w:rPr>
        </w:r>
        <w:r w:rsidR="00087FB1">
          <w:rPr>
            <w:noProof/>
            <w:webHidden/>
          </w:rPr>
          <w:fldChar w:fldCharType="separate"/>
        </w:r>
        <w:r w:rsidR="00C02468">
          <w:rPr>
            <w:noProof/>
            <w:webHidden/>
          </w:rPr>
          <w:t>381</w:t>
        </w:r>
        <w:r w:rsidR="00087FB1">
          <w:rPr>
            <w:noProof/>
            <w:webHidden/>
          </w:rPr>
          <w:fldChar w:fldCharType="end"/>
        </w:r>
      </w:hyperlink>
    </w:p>
    <w:p w14:paraId="653FD9A7" w14:textId="26E17291" w:rsidR="00087FB1" w:rsidRDefault="00000000">
      <w:pPr>
        <w:pStyle w:val="TOC3"/>
        <w:rPr>
          <w:rFonts w:asciiTheme="minorHAnsi" w:eastAsiaTheme="minorEastAsia" w:hAnsiTheme="minorHAnsi" w:cstheme="minorBidi"/>
          <w:i w:val="0"/>
          <w:noProof/>
          <w:lang w:eastAsia="en-US"/>
        </w:rPr>
      </w:pPr>
      <w:hyperlink w:anchor="_Toc118222785" w:history="1">
        <w:r w:rsidR="00087FB1" w:rsidRPr="00E43B41">
          <w:rPr>
            <w:rStyle w:val="Hyperlink"/>
            <w:noProof/>
            <w14:scene3d>
              <w14:camera w14:prst="orthographicFront"/>
              <w14:lightRig w14:rig="threePt" w14:dir="t">
                <w14:rot w14:lat="0" w14:lon="0" w14:rev="0"/>
              </w14:lightRig>
            </w14:scene3d>
          </w:rPr>
          <w:t>19.4.3</w:t>
        </w:r>
        <w:r w:rsidR="00087FB1">
          <w:rPr>
            <w:rFonts w:asciiTheme="minorHAnsi" w:eastAsiaTheme="minorEastAsia" w:hAnsiTheme="minorHAnsi" w:cstheme="minorBidi"/>
            <w:i w:val="0"/>
            <w:noProof/>
            <w:lang w:eastAsia="en-US"/>
          </w:rPr>
          <w:tab/>
        </w:r>
        <w:r w:rsidR="00087FB1" w:rsidRPr="00E43B41">
          <w:rPr>
            <w:rStyle w:val="Hyperlink"/>
            <w:noProof/>
          </w:rPr>
          <w:t>Device Uncertainty</w:t>
        </w:r>
        <w:r w:rsidR="00087FB1">
          <w:rPr>
            <w:noProof/>
            <w:webHidden/>
          </w:rPr>
          <w:tab/>
        </w:r>
        <w:r w:rsidR="00087FB1">
          <w:rPr>
            <w:noProof/>
            <w:webHidden/>
          </w:rPr>
          <w:fldChar w:fldCharType="begin"/>
        </w:r>
        <w:r w:rsidR="00087FB1">
          <w:rPr>
            <w:noProof/>
            <w:webHidden/>
          </w:rPr>
          <w:instrText xml:space="preserve"> PAGEREF _Toc118222785 \h </w:instrText>
        </w:r>
        <w:r w:rsidR="00087FB1">
          <w:rPr>
            <w:noProof/>
            <w:webHidden/>
          </w:rPr>
        </w:r>
        <w:r w:rsidR="00087FB1">
          <w:rPr>
            <w:noProof/>
            <w:webHidden/>
          </w:rPr>
          <w:fldChar w:fldCharType="separate"/>
        </w:r>
        <w:r w:rsidR="00C02468">
          <w:rPr>
            <w:noProof/>
            <w:webHidden/>
          </w:rPr>
          <w:t>384</w:t>
        </w:r>
        <w:r w:rsidR="00087FB1">
          <w:rPr>
            <w:noProof/>
            <w:webHidden/>
          </w:rPr>
          <w:fldChar w:fldCharType="end"/>
        </w:r>
      </w:hyperlink>
    </w:p>
    <w:p w14:paraId="5D8DC7B7" w14:textId="0F4A4A73" w:rsidR="00087FB1" w:rsidRDefault="00000000">
      <w:pPr>
        <w:pStyle w:val="TOC3"/>
        <w:rPr>
          <w:rFonts w:asciiTheme="minorHAnsi" w:eastAsiaTheme="minorEastAsia" w:hAnsiTheme="minorHAnsi" w:cstheme="minorBidi"/>
          <w:i w:val="0"/>
          <w:noProof/>
          <w:lang w:eastAsia="en-US"/>
        </w:rPr>
      </w:pPr>
      <w:hyperlink w:anchor="_Toc118222786" w:history="1">
        <w:r w:rsidR="00087FB1" w:rsidRPr="00E43B41">
          <w:rPr>
            <w:rStyle w:val="Hyperlink"/>
            <w:noProof/>
            <w14:scene3d>
              <w14:camera w14:prst="orthographicFront"/>
              <w14:lightRig w14:rig="threePt" w14:dir="t">
                <w14:rot w14:lat="0" w14:lon="0" w14:rev="0"/>
              </w14:lightRig>
            </w14:scene3d>
          </w:rPr>
          <w:t>19.4.4</w:t>
        </w:r>
        <w:r w:rsidR="00087FB1">
          <w:rPr>
            <w:rFonts w:asciiTheme="minorHAnsi" w:eastAsiaTheme="minorEastAsia" w:hAnsiTheme="minorHAnsi" w:cstheme="minorBidi"/>
            <w:i w:val="0"/>
            <w:noProof/>
            <w:lang w:eastAsia="en-US"/>
          </w:rPr>
          <w:tab/>
        </w:r>
        <w:r w:rsidR="00087FB1" w:rsidRPr="00E43B41">
          <w:rPr>
            <w:rStyle w:val="Hyperlink"/>
            <w:noProof/>
          </w:rPr>
          <w:t>“Bluetooth LE Timesync” Procedures.</w:t>
        </w:r>
        <w:r w:rsidR="00087FB1">
          <w:rPr>
            <w:noProof/>
            <w:webHidden/>
          </w:rPr>
          <w:tab/>
        </w:r>
        <w:r w:rsidR="00087FB1">
          <w:rPr>
            <w:noProof/>
            <w:webHidden/>
          </w:rPr>
          <w:fldChar w:fldCharType="begin"/>
        </w:r>
        <w:r w:rsidR="00087FB1">
          <w:rPr>
            <w:noProof/>
            <w:webHidden/>
          </w:rPr>
          <w:instrText xml:space="preserve"> PAGEREF _Toc118222786 \h </w:instrText>
        </w:r>
        <w:r w:rsidR="00087FB1">
          <w:rPr>
            <w:noProof/>
            <w:webHidden/>
          </w:rPr>
        </w:r>
        <w:r w:rsidR="00087FB1">
          <w:rPr>
            <w:noProof/>
            <w:webHidden/>
          </w:rPr>
          <w:fldChar w:fldCharType="separate"/>
        </w:r>
        <w:r w:rsidR="00C02468">
          <w:rPr>
            <w:noProof/>
            <w:webHidden/>
          </w:rPr>
          <w:t>385</w:t>
        </w:r>
        <w:r w:rsidR="00087FB1">
          <w:rPr>
            <w:noProof/>
            <w:webHidden/>
          </w:rPr>
          <w:fldChar w:fldCharType="end"/>
        </w:r>
      </w:hyperlink>
    </w:p>
    <w:p w14:paraId="23338E79" w14:textId="60A35E00" w:rsidR="00087FB1" w:rsidRDefault="00000000">
      <w:pPr>
        <w:pStyle w:val="TOC3"/>
        <w:rPr>
          <w:rFonts w:asciiTheme="minorHAnsi" w:eastAsiaTheme="minorEastAsia" w:hAnsiTheme="minorHAnsi" w:cstheme="minorBidi"/>
          <w:i w:val="0"/>
          <w:noProof/>
          <w:lang w:eastAsia="en-US"/>
        </w:rPr>
      </w:pPr>
      <w:hyperlink w:anchor="_Toc118222787" w:history="1">
        <w:r w:rsidR="00087FB1" w:rsidRPr="00E43B41">
          <w:rPr>
            <w:rStyle w:val="Hyperlink"/>
            <w:noProof/>
            <w14:scene3d>
              <w14:camera w14:prst="orthographicFront"/>
              <w14:lightRig w14:rig="threePt" w14:dir="t">
                <w14:rot w14:lat="0" w14:lon="0" w14:rev="0"/>
              </w14:lightRig>
            </w14:scene3d>
          </w:rPr>
          <w:t>19.4.5</w:t>
        </w:r>
        <w:r w:rsidR="00087FB1">
          <w:rPr>
            <w:rFonts w:asciiTheme="minorHAnsi" w:eastAsiaTheme="minorEastAsia" w:hAnsiTheme="minorHAnsi" w:cstheme="minorBidi"/>
            <w:i w:val="0"/>
            <w:noProof/>
            <w:lang w:eastAsia="en-US"/>
          </w:rPr>
          <w:tab/>
        </w:r>
        <w:r w:rsidR="00087FB1" w:rsidRPr="00E43B41">
          <w:rPr>
            <w:rStyle w:val="Hyperlink"/>
            <w:noProof/>
          </w:rPr>
          <w:t>“Bluetooth LE Timesync” message flow examples</w:t>
        </w:r>
        <w:r w:rsidR="00087FB1">
          <w:rPr>
            <w:noProof/>
            <w:webHidden/>
          </w:rPr>
          <w:tab/>
        </w:r>
        <w:r w:rsidR="00087FB1">
          <w:rPr>
            <w:noProof/>
            <w:webHidden/>
          </w:rPr>
          <w:fldChar w:fldCharType="begin"/>
        </w:r>
        <w:r w:rsidR="00087FB1">
          <w:rPr>
            <w:noProof/>
            <w:webHidden/>
          </w:rPr>
          <w:instrText xml:space="preserve"> PAGEREF _Toc118222787 \h </w:instrText>
        </w:r>
        <w:r w:rsidR="00087FB1">
          <w:rPr>
            <w:noProof/>
            <w:webHidden/>
          </w:rPr>
        </w:r>
        <w:r w:rsidR="00087FB1">
          <w:rPr>
            <w:noProof/>
            <w:webHidden/>
          </w:rPr>
          <w:fldChar w:fldCharType="separate"/>
        </w:r>
        <w:r w:rsidR="00C02468">
          <w:rPr>
            <w:noProof/>
            <w:webHidden/>
          </w:rPr>
          <w:t>388</w:t>
        </w:r>
        <w:r w:rsidR="00087FB1">
          <w:rPr>
            <w:noProof/>
            <w:webHidden/>
          </w:rPr>
          <w:fldChar w:fldCharType="end"/>
        </w:r>
      </w:hyperlink>
    </w:p>
    <w:p w14:paraId="0BED8D61" w14:textId="470910D9" w:rsidR="00087FB1" w:rsidRDefault="00000000">
      <w:pPr>
        <w:pStyle w:val="TOC3"/>
        <w:rPr>
          <w:rFonts w:asciiTheme="minorHAnsi" w:eastAsiaTheme="minorEastAsia" w:hAnsiTheme="minorHAnsi" w:cstheme="minorBidi"/>
          <w:i w:val="0"/>
          <w:noProof/>
          <w:lang w:eastAsia="en-US"/>
        </w:rPr>
      </w:pPr>
      <w:hyperlink w:anchor="_Toc118222788" w:history="1">
        <w:r w:rsidR="00087FB1" w:rsidRPr="00E43B41">
          <w:rPr>
            <w:rStyle w:val="Hyperlink"/>
            <w:noProof/>
            <w14:scene3d>
              <w14:camera w14:prst="orthographicFront"/>
              <w14:lightRig w14:rig="threePt" w14:dir="t">
                <w14:rot w14:lat="0" w14:lon="0" w14:rev="0"/>
              </w14:lightRig>
            </w14:scene3d>
          </w:rPr>
          <w:t>19.4.6</w:t>
        </w:r>
        <w:r w:rsidR="00087FB1">
          <w:rPr>
            <w:rFonts w:asciiTheme="minorHAnsi" w:eastAsiaTheme="minorEastAsia" w:hAnsiTheme="minorHAnsi" w:cstheme="minorBidi"/>
            <w:i w:val="0"/>
            <w:noProof/>
            <w:lang w:eastAsia="en-US"/>
          </w:rPr>
          <w:tab/>
        </w:r>
        <w:r w:rsidR="00087FB1" w:rsidRPr="00E43B41">
          <w:rPr>
            <w:rStyle w:val="Hyperlink"/>
            <w:noProof/>
          </w:rPr>
          <w:t>Conditions for a “Bluetooth LE Timesync” procedure</w:t>
        </w:r>
        <w:r w:rsidR="00087FB1">
          <w:rPr>
            <w:noProof/>
            <w:webHidden/>
          </w:rPr>
          <w:tab/>
        </w:r>
        <w:r w:rsidR="00087FB1">
          <w:rPr>
            <w:noProof/>
            <w:webHidden/>
          </w:rPr>
          <w:fldChar w:fldCharType="begin"/>
        </w:r>
        <w:r w:rsidR="00087FB1">
          <w:rPr>
            <w:noProof/>
            <w:webHidden/>
          </w:rPr>
          <w:instrText xml:space="preserve"> PAGEREF _Toc118222788 \h </w:instrText>
        </w:r>
        <w:r w:rsidR="00087FB1">
          <w:rPr>
            <w:noProof/>
            <w:webHidden/>
          </w:rPr>
        </w:r>
        <w:r w:rsidR="00087FB1">
          <w:rPr>
            <w:noProof/>
            <w:webHidden/>
          </w:rPr>
          <w:fldChar w:fldCharType="separate"/>
        </w:r>
        <w:r w:rsidR="00C02468">
          <w:rPr>
            <w:noProof/>
            <w:webHidden/>
          </w:rPr>
          <w:t>390</w:t>
        </w:r>
        <w:r w:rsidR="00087FB1">
          <w:rPr>
            <w:noProof/>
            <w:webHidden/>
          </w:rPr>
          <w:fldChar w:fldCharType="end"/>
        </w:r>
      </w:hyperlink>
    </w:p>
    <w:p w14:paraId="3355786A" w14:textId="4B15E962" w:rsidR="00087FB1" w:rsidRDefault="00000000">
      <w:pPr>
        <w:pStyle w:val="TOC2"/>
        <w:rPr>
          <w:rFonts w:asciiTheme="minorHAnsi" w:eastAsiaTheme="minorEastAsia" w:hAnsiTheme="minorHAnsi" w:cstheme="minorBidi"/>
          <w:smallCaps w:val="0"/>
          <w:noProof/>
          <w:lang w:eastAsia="en-US"/>
        </w:rPr>
      </w:pPr>
      <w:hyperlink w:anchor="_Toc118222789" w:history="1">
        <w:r w:rsidR="00087FB1" w:rsidRPr="00E43B41">
          <w:rPr>
            <w:rStyle w:val="Hyperlink"/>
            <w:noProof/>
          </w:rPr>
          <w:t>19.5</w:t>
        </w:r>
        <w:r w:rsidR="00087FB1">
          <w:rPr>
            <w:rFonts w:asciiTheme="minorHAnsi" w:eastAsiaTheme="minorEastAsia" w:hAnsiTheme="minorHAnsi" w:cstheme="minorBidi"/>
            <w:smallCaps w:val="0"/>
            <w:noProof/>
            <w:lang w:eastAsia="en-US"/>
          </w:rPr>
          <w:tab/>
        </w:r>
        <w:r w:rsidR="00087FB1" w:rsidRPr="00E43B41">
          <w:rPr>
            <w:rStyle w:val="Hyperlink"/>
            <w:noProof/>
          </w:rPr>
          <w:t>Digital Key – Flows</w:t>
        </w:r>
        <w:r w:rsidR="00087FB1">
          <w:rPr>
            <w:noProof/>
            <w:webHidden/>
          </w:rPr>
          <w:tab/>
        </w:r>
        <w:r w:rsidR="00087FB1">
          <w:rPr>
            <w:noProof/>
            <w:webHidden/>
          </w:rPr>
          <w:fldChar w:fldCharType="begin"/>
        </w:r>
        <w:r w:rsidR="00087FB1">
          <w:rPr>
            <w:noProof/>
            <w:webHidden/>
          </w:rPr>
          <w:instrText xml:space="preserve"> PAGEREF _Toc118222789 \h </w:instrText>
        </w:r>
        <w:r w:rsidR="00087FB1">
          <w:rPr>
            <w:noProof/>
            <w:webHidden/>
          </w:rPr>
        </w:r>
        <w:r w:rsidR="00087FB1">
          <w:rPr>
            <w:noProof/>
            <w:webHidden/>
          </w:rPr>
          <w:fldChar w:fldCharType="separate"/>
        </w:r>
        <w:r w:rsidR="00C02468">
          <w:rPr>
            <w:noProof/>
            <w:webHidden/>
          </w:rPr>
          <w:t>391</w:t>
        </w:r>
        <w:r w:rsidR="00087FB1">
          <w:rPr>
            <w:noProof/>
            <w:webHidden/>
          </w:rPr>
          <w:fldChar w:fldCharType="end"/>
        </w:r>
      </w:hyperlink>
    </w:p>
    <w:p w14:paraId="70F93A7E" w14:textId="78BF37F8" w:rsidR="00087FB1" w:rsidRDefault="00000000">
      <w:pPr>
        <w:pStyle w:val="TOC3"/>
        <w:rPr>
          <w:rFonts w:asciiTheme="minorHAnsi" w:eastAsiaTheme="minorEastAsia" w:hAnsiTheme="minorHAnsi" w:cstheme="minorBidi"/>
          <w:i w:val="0"/>
          <w:noProof/>
          <w:lang w:eastAsia="en-US"/>
        </w:rPr>
      </w:pPr>
      <w:hyperlink w:anchor="_Toc118222790" w:history="1">
        <w:r w:rsidR="00087FB1" w:rsidRPr="00E43B41">
          <w:rPr>
            <w:rStyle w:val="Hyperlink"/>
            <w:noProof/>
            <w14:scene3d>
              <w14:camera w14:prst="orthographicFront"/>
              <w14:lightRig w14:rig="threePt" w14:dir="t">
                <w14:rot w14:lat="0" w14:lon="0" w14:rev="0"/>
              </w14:lightRig>
            </w14:scene3d>
          </w:rPr>
          <w:t>19.5.1</w:t>
        </w:r>
        <w:r w:rsidR="00087FB1">
          <w:rPr>
            <w:rFonts w:asciiTheme="minorHAnsi" w:eastAsiaTheme="minorEastAsia" w:hAnsiTheme="minorHAnsi" w:cstheme="minorBidi"/>
            <w:i w:val="0"/>
            <w:noProof/>
            <w:lang w:eastAsia="en-US"/>
          </w:rPr>
          <w:tab/>
        </w:r>
        <w:r w:rsidR="00087FB1" w:rsidRPr="00E43B41">
          <w:rPr>
            <w:rStyle w:val="Hyperlink"/>
            <w:noProof/>
          </w:rPr>
          <w:t>Owner Pairing Flow</w:t>
        </w:r>
        <w:r w:rsidR="00087FB1">
          <w:rPr>
            <w:noProof/>
            <w:webHidden/>
          </w:rPr>
          <w:tab/>
        </w:r>
        <w:r w:rsidR="00087FB1">
          <w:rPr>
            <w:noProof/>
            <w:webHidden/>
          </w:rPr>
          <w:fldChar w:fldCharType="begin"/>
        </w:r>
        <w:r w:rsidR="00087FB1">
          <w:rPr>
            <w:noProof/>
            <w:webHidden/>
          </w:rPr>
          <w:instrText xml:space="preserve"> PAGEREF _Toc118222790 \h </w:instrText>
        </w:r>
        <w:r w:rsidR="00087FB1">
          <w:rPr>
            <w:noProof/>
            <w:webHidden/>
          </w:rPr>
        </w:r>
        <w:r w:rsidR="00087FB1">
          <w:rPr>
            <w:noProof/>
            <w:webHidden/>
          </w:rPr>
          <w:fldChar w:fldCharType="separate"/>
        </w:r>
        <w:r w:rsidR="00C02468">
          <w:rPr>
            <w:noProof/>
            <w:webHidden/>
          </w:rPr>
          <w:t>391</w:t>
        </w:r>
        <w:r w:rsidR="00087FB1">
          <w:rPr>
            <w:noProof/>
            <w:webHidden/>
          </w:rPr>
          <w:fldChar w:fldCharType="end"/>
        </w:r>
      </w:hyperlink>
    </w:p>
    <w:p w14:paraId="2445F8A0" w14:textId="206ECD1B" w:rsidR="00087FB1" w:rsidRDefault="00000000">
      <w:pPr>
        <w:pStyle w:val="TOC3"/>
        <w:rPr>
          <w:rFonts w:asciiTheme="minorHAnsi" w:eastAsiaTheme="minorEastAsia" w:hAnsiTheme="minorHAnsi" w:cstheme="minorBidi"/>
          <w:i w:val="0"/>
          <w:noProof/>
          <w:lang w:eastAsia="en-US"/>
        </w:rPr>
      </w:pPr>
      <w:hyperlink w:anchor="_Toc118222791" w:history="1">
        <w:r w:rsidR="00087FB1" w:rsidRPr="00E43B41">
          <w:rPr>
            <w:rStyle w:val="Hyperlink"/>
            <w:noProof/>
            <w14:scene3d>
              <w14:camera w14:prst="orthographicFront"/>
              <w14:lightRig w14:rig="threePt" w14:dir="t">
                <w14:rot w14:lat="0" w14:lon="0" w14:rev="0"/>
              </w14:lightRig>
            </w14:scene3d>
          </w:rPr>
          <w:t>19.5.2</w:t>
        </w:r>
        <w:r w:rsidR="00087FB1">
          <w:rPr>
            <w:rFonts w:asciiTheme="minorHAnsi" w:eastAsiaTheme="minorEastAsia" w:hAnsiTheme="minorHAnsi" w:cstheme="minorBidi"/>
            <w:i w:val="0"/>
            <w:noProof/>
            <w:lang w:eastAsia="en-US"/>
          </w:rPr>
          <w:tab/>
        </w:r>
        <w:r w:rsidR="00087FB1" w:rsidRPr="00E43B41">
          <w:rPr>
            <w:rStyle w:val="Hyperlink"/>
            <w:noProof/>
          </w:rPr>
          <w:t>Head Unit Pairing Flow</w:t>
        </w:r>
        <w:r w:rsidR="00087FB1">
          <w:rPr>
            <w:noProof/>
            <w:webHidden/>
          </w:rPr>
          <w:tab/>
        </w:r>
        <w:r w:rsidR="00087FB1">
          <w:rPr>
            <w:noProof/>
            <w:webHidden/>
          </w:rPr>
          <w:fldChar w:fldCharType="begin"/>
        </w:r>
        <w:r w:rsidR="00087FB1">
          <w:rPr>
            <w:noProof/>
            <w:webHidden/>
          </w:rPr>
          <w:instrText xml:space="preserve"> PAGEREF _Toc118222791 \h </w:instrText>
        </w:r>
        <w:r w:rsidR="00087FB1">
          <w:rPr>
            <w:noProof/>
            <w:webHidden/>
          </w:rPr>
        </w:r>
        <w:r w:rsidR="00087FB1">
          <w:rPr>
            <w:noProof/>
            <w:webHidden/>
          </w:rPr>
          <w:fldChar w:fldCharType="separate"/>
        </w:r>
        <w:r w:rsidR="00C02468">
          <w:rPr>
            <w:noProof/>
            <w:webHidden/>
          </w:rPr>
          <w:t>399</w:t>
        </w:r>
        <w:r w:rsidR="00087FB1">
          <w:rPr>
            <w:noProof/>
            <w:webHidden/>
          </w:rPr>
          <w:fldChar w:fldCharType="end"/>
        </w:r>
      </w:hyperlink>
    </w:p>
    <w:p w14:paraId="2B5FC78D" w14:textId="14065A9D" w:rsidR="00087FB1" w:rsidRDefault="00000000">
      <w:pPr>
        <w:pStyle w:val="TOC3"/>
        <w:rPr>
          <w:rFonts w:asciiTheme="minorHAnsi" w:eastAsiaTheme="minorEastAsia" w:hAnsiTheme="minorHAnsi" w:cstheme="minorBidi"/>
          <w:i w:val="0"/>
          <w:noProof/>
          <w:lang w:eastAsia="en-US"/>
        </w:rPr>
      </w:pPr>
      <w:hyperlink w:anchor="_Toc118222792" w:history="1">
        <w:r w:rsidR="00087FB1" w:rsidRPr="00E43B41">
          <w:rPr>
            <w:rStyle w:val="Hyperlink"/>
            <w:noProof/>
            <w14:scene3d>
              <w14:camera w14:prst="orthographicFront"/>
              <w14:lightRig w14:rig="threePt" w14:dir="t">
                <w14:rot w14:lat="0" w14:lon="0" w14:rev="0"/>
              </w14:lightRig>
            </w14:scene3d>
          </w:rPr>
          <w:t>19.5.3</w:t>
        </w:r>
        <w:r w:rsidR="00087FB1">
          <w:rPr>
            <w:rFonts w:asciiTheme="minorHAnsi" w:eastAsiaTheme="minorEastAsia" w:hAnsiTheme="minorHAnsi" w:cstheme="minorBidi"/>
            <w:i w:val="0"/>
            <w:noProof/>
            <w:lang w:eastAsia="en-US"/>
          </w:rPr>
          <w:tab/>
        </w:r>
        <w:r w:rsidR="00087FB1" w:rsidRPr="00E43B41">
          <w:rPr>
            <w:rStyle w:val="Hyperlink"/>
            <w:noProof/>
          </w:rPr>
          <w:t>Passive Entry</w:t>
        </w:r>
        <w:r w:rsidR="00087FB1">
          <w:rPr>
            <w:noProof/>
            <w:webHidden/>
          </w:rPr>
          <w:tab/>
        </w:r>
        <w:r w:rsidR="00087FB1">
          <w:rPr>
            <w:noProof/>
            <w:webHidden/>
          </w:rPr>
          <w:fldChar w:fldCharType="begin"/>
        </w:r>
        <w:r w:rsidR="00087FB1">
          <w:rPr>
            <w:noProof/>
            <w:webHidden/>
          </w:rPr>
          <w:instrText xml:space="preserve"> PAGEREF _Toc118222792 \h </w:instrText>
        </w:r>
        <w:r w:rsidR="00087FB1">
          <w:rPr>
            <w:noProof/>
            <w:webHidden/>
          </w:rPr>
        </w:r>
        <w:r w:rsidR="00087FB1">
          <w:rPr>
            <w:noProof/>
            <w:webHidden/>
          </w:rPr>
          <w:fldChar w:fldCharType="separate"/>
        </w:r>
        <w:r w:rsidR="00C02468">
          <w:rPr>
            <w:noProof/>
            <w:webHidden/>
          </w:rPr>
          <w:t>401</w:t>
        </w:r>
        <w:r w:rsidR="00087FB1">
          <w:rPr>
            <w:noProof/>
            <w:webHidden/>
          </w:rPr>
          <w:fldChar w:fldCharType="end"/>
        </w:r>
      </w:hyperlink>
    </w:p>
    <w:p w14:paraId="14773342" w14:textId="5F98943E" w:rsidR="00087FB1" w:rsidRDefault="00000000">
      <w:pPr>
        <w:pStyle w:val="TOC3"/>
        <w:rPr>
          <w:rFonts w:asciiTheme="minorHAnsi" w:eastAsiaTheme="minorEastAsia" w:hAnsiTheme="minorHAnsi" w:cstheme="minorBidi"/>
          <w:i w:val="0"/>
          <w:noProof/>
          <w:lang w:eastAsia="en-US"/>
        </w:rPr>
      </w:pPr>
      <w:hyperlink w:anchor="_Toc118222793" w:history="1">
        <w:r w:rsidR="00087FB1" w:rsidRPr="00E43B41">
          <w:rPr>
            <w:rStyle w:val="Hyperlink"/>
            <w:noProof/>
            <w14:scene3d>
              <w14:camera w14:prst="orthographicFront"/>
              <w14:lightRig w14:rig="threePt" w14:dir="t">
                <w14:rot w14:lat="0" w14:lon="0" w14:rev="0"/>
              </w14:lightRig>
            </w14:scene3d>
          </w:rPr>
          <w:t>19.5.4</w:t>
        </w:r>
        <w:r w:rsidR="00087FB1">
          <w:rPr>
            <w:rFonts w:asciiTheme="minorHAnsi" w:eastAsiaTheme="minorEastAsia" w:hAnsiTheme="minorHAnsi" w:cstheme="minorBidi"/>
            <w:i w:val="0"/>
            <w:noProof/>
            <w:lang w:eastAsia="en-US"/>
          </w:rPr>
          <w:tab/>
        </w:r>
        <w:r w:rsidR="00087FB1" w:rsidRPr="00E43B41">
          <w:rPr>
            <w:rStyle w:val="Hyperlink"/>
            <w:noProof/>
          </w:rPr>
          <w:t>URSK Management</w:t>
        </w:r>
        <w:r w:rsidR="00087FB1">
          <w:rPr>
            <w:noProof/>
            <w:webHidden/>
          </w:rPr>
          <w:tab/>
        </w:r>
        <w:r w:rsidR="00087FB1">
          <w:rPr>
            <w:noProof/>
            <w:webHidden/>
          </w:rPr>
          <w:fldChar w:fldCharType="begin"/>
        </w:r>
        <w:r w:rsidR="00087FB1">
          <w:rPr>
            <w:noProof/>
            <w:webHidden/>
          </w:rPr>
          <w:instrText xml:space="preserve"> PAGEREF _Toc118222793 \h </w:instrText>
        </w:r>
        <w:r w:rsidR="00087FB1">
          <w:rPr>
            <w:noProof/>
            <w:webHidden/>
          </w:rPr>
        </w:r>
        <w:r w:rsidR="00087FB1">
          <w:rPr>
            <w:noProof/>
            <w:webHidden/>
          </w:rPr>
          <w:fldChar w:fldCharType="separate"/>
        </w:r>
        <w:r w:rsidR="00C02468">
          <w:rPr>
            <w:noProof/>
            <w:webHidden/>
          </w:rPr>
          <w:t>401</w:t>
        </w:r>
        <w:r w:rsidR="00087FB1">
          <w:rPr>
            <w:noProof/>
            <w:webHidden/>
          </w:rPr>
          <w:fldChar w:fldCharType="end"/>
        </w:r>
      </w:hyperlink>
    </w:p>
    <w:p w14:paraId="3BF625F2" w14:textId="2888B908" w:rsidR="00087FB1" w:rsidRDefault="00000000">
      <w:pPr>
        <w:pStyle w:val="TOC3"/>
        <w:rPr>
          <w:rFonts w:asciiTheme="minorHAnsi" w:eastAsiaTheme="minorEastAsia" w:hAnsiTheme="minorHAnsi" w:cstheme="minorBidi"/>
          <w:i w:val="0"/>
          <w:noProof/>
          <w:lang w:eastAsia="en-US"/>
        </w:rPr>
      </w:pPr>
      <w:hyperlink w:anchor="_Toc118222794" w:history="1">
        <w:r w:rsidR="00087FB1" w:rsidRPr="00E43B41">
          <w:rPr>
            <w:rStyle w:val="Hyperlink"/>
            <w:noProof/>
            <w14:scene3d>
              <w14:camera w14:prst="orthographicFront"/>
              <w14:lightRig w14:rig="threePt" w14:dir="t">
                <w14:rot w14:lat="0" w14:lon="0" w14:rev="0"/>
              </w14:lightRig>
            </w14:scene3d>
          </w:rPr>
          <w:t>19.5.5</w:t>
        </w:r>
        <w:r w:rsidR="00087FB1">
          <w:rPr>
            <w:rFonts w:asciiTheme="minorHAnsi" w:eastAsiaTheme="minorEastAsia" w:hAnsiTheme="minorHAnsi" w:cstheme="minorBidi"/>
            <w:i w:val="0"/>
            <w:noProof/>
            <w:lang w:eastAsia="en-US"/>
          </w:rPr>
          <w:tab/>
        </w:r>
        <w:r w:rsidR="00087FB1" w:rsidRPr="00E43B41">
          <w:rPr>
            <w:rStyle w:val="Hyperlink"/>
            <w:noProof/>
          </w:rPr>
          <w:t>Flow Selection - Establish Secure Ranging</w:t>
        </w:r>
        <w:r w:rsidR="00087FB1">
          <w:rPr>
            <w:noProof/>
            <w:webHidden/>
          </w:rPr>
          <w:tab/>
        </w:r>
        <w:r w:rsidR="00087FB1">
          <w:rPr>
            <w:noProof/>
            <w:webHidden/>
          </w:rPr>
          <w:fldChar w:fldCharType="begin"/>
        </w:r>
        <w:r w:rsidR="00087FB1">
          <w:rPr>
            <w:noProof/>
            <w:webHidden/>
          </w:rPr>
          <w:instrText xml:space="preserve"> PAGEREF _Toc118222794 \h </w:instrText>
        </w:r>
        <w:r w:rsidR="00087FB1">
          <w:rPr>
            <w:noProof/>
            <w:webHidden/>
          </w:rPr>
        </w:r>
        <w:r w:rsidR="00087FB1">
          <w:rPr>
            <w:noProof/>
            <w:webHidden/>
          </w:rPr>
          <w:fldChar w:fldCharType="separate"/>
        </w:r>
        <w:r w:rsidR="00C02468">
          <w:rPr>
            <w:noProof/>
            <w:webHidden/>
          </w:rPr>
          <w:t>403</w:t>
        </w:r>
        <w:r w:rsidR="00087FB1">
          <w:rPr>
            <w:noProof/>
            <w:webHidden/>
          </w:rPr>
          <w:fldChar w:fldCharType="end"/>
        </w:r>
      </w:hyperlink>
    </w:p>
    <w:p w14:paraId="6D1A8CE1" w14:textId="6B6C038E" w:rsidR="00087FB1" w:rsidRDefault="00000000">
      <w:pPr>
        <w:pStyle w:val="TOC3"/>
        <w:rPr>
          <w:rFonts w:asciiTheme="minorHAnsi" w:eastAsiaTheme="minorEastAsia" w:hAnsiTheme="minorHAnsi" w:cstheme="minorBidi"/>
          <w:i w:val="0"/>
          <w:noProof/>
          <w:lang w:eastAsia="en-US"/>
        </w:rPr>
      </w:pPr>
      <w:hyperlink w:anchor="_Toc118222795" w:history="1">
        <w:r w:rsidR="00087FB1" w:rsidRPr="00E43B41">
          <w:rPr>
            <w:rStyle w:val="Hyperlink"/>
            <w:noProof/>
            <w14:scene3d>
              <w14:camera w14:prst="orthographicFront"/>
              <w14:lightRig w14:rig="threePt" w14:dir="t">
                <w14:rot w14:lat="0" w14:lon="0" w14:rev="0"/>
              </w14:lightRig>
            </w14:scene3d>
          </w:rPr>
          <w:t>19.5.6</w:t>
        </w:r>
        <w:r w:rsidR="00087FB1">
          <w:rPr>
            <w:rFonts w:asciiTheme="minorHAnsi" w:eastAsiaTheme="minorEastAsia" w:hAnsiTheme="minorHAnsi" w:cstheme="minorBidi"/>
            <w:i w:val="0"/>
            <w:noProof/>
            <w:lang w:eastAsia="en-US"/>
          </w:rPr>
          <w:tab/>
        </w:r>
        <w:r w:rsidR="00087FB1" w:rsidRPr="00E43B41">
          <w:rPr>
            <w:rStyle w:val="Hyperlink"/>
            <w:noProof/>
          </w:rPr>
          <w:t>Standard Transaction over Bluetooth LE</w:t>
        </w:r>
        <w:r w:rsidR="00087FB1">
          <w:rPr>
            <w:noProof/>
            <w:webHidden/>
          </w:rPr>
          <w:tab/>
        </w:r>
        <w:r w:rsidR="00087FB1">
          <w:rPr>
            <w:noProof/>
            <w:webHidden/>
          </w:rPr>
          <w:fldChar w:fldCharType="begin"/>
        </w:r>
        <w:r w:rsidR="00087FB1">
          <w:rPr>
            <w:noProof/>
            <w:webHidden/>
          </w:rPr>
          <w:instrText xml:space="preserve"> PAGEREF _Toc118222795 \h </w:instrText>
        </w:r>
        <w:r w:rsidR="00087FB1">
          <w:rPr>
            <w:noProof/>
            <w:webHidden/>
          </w:rPr>
        </w:r>
        <w:r w:rsidR="00087FB1">
          <w:rPr>
            <w:noProof/>
            <w:webHidden/>
          </w:rPr>
          <w:fldChar w:fldCharType="separate"/>
        </w:r>
        <w:r w:rsidR="00C02468">
          <w:rPr>
            <w:noProof/>
            <w:webHidden/>
          </w:rPr>
          <w:t>409</w:t>
        </w:r>
        <w:r w:rsidR="00087FB1">
          <w:rPr>
            <w:noProof/>
            <w:webHidden/>
          </w:rPr>
          <w:fldChar w:fldCharType="end"/>
        </w:r>
      </w:hyperlink>
    </w:p>
    <w:p w14:paraId="2E9B7705" w14:textId="5EBBCA7E" w:rsidR="00087FB1" w:rsidRDefault="00000000">
      <w:pPr>
        <w:pStyle w:val="TOC3"/>
        <w:rPr>
          <w:rFonts w:asciiTheme="minorHAnsi" w:eastAsiaTheme="minorEastAsia" w:hAnsiTheme="minorHAnsi" w:cstheme="minorBidi"/>
          <w:i w:val="0"/>
          <w:noProof/>
          <w:lang w:eastAsia="en-US"/>
        </w:rPr>
      </w:pPr>
      <w:hyperlink w:anchor="_Toc118222796" w:history="1">
        <w:r w:rsidR="00087FB1" w:rsidRPr="00E43B41">
          <w:rPr>
            <w:rStyle w:val="Hyperlink"/>
            <w:noProof/>
            <w14:scene3d>
              <w14:camera w14:prst="orthographicFront"/>
              <w14:lightRig w14:rig="threePt" w14:dir="t">
                <w14:rot w14:lat="0" w14:lon="0" w14:rev="0"/>
              </w14:lightRig>
            </w14:scene3d>
          </w:rPr>
          <w:t>19.5.7</w:t>
        </w:r>
        <w:r w:rsidR="00087FB1">
          <w:rPr>
            <w:rFonts w:asciiTheme="minorHAnsi" w:eastAsiaTheme="minorEastAsia" w:hAnsiTheme="minorHAnsi" w:cstheme="minorBidi"/>
            <w:i w:val="0"/>
            <w:noProof/>
            <w:lang w:eastAsia="en-US"/>
          </w:rPr>
          <w:tab/>
        </w:r>
        <w:r w:rsidR="00087FB1" w:rsidRPr="00E43B41">
          <w:rPr>
            <w:rStyle w:val="Hyperlink"/>
            <w:noProof/>
          </w:rPr>
          <w:t>Engine Start</w:t>
        </w:r>
        <w:r w:rsidR="00087FB1">
          <w:rPr>
            <w:noProof/>
            <w:webHidden/>
          </w:rPr>
          <w:tab/>
        </w:r>
        <w:r w:rsidR="00087FB1">
          <w:rPr>
            <w:noProof/>
            <w:webHidden/>
          </w:rPr>
          <w:fldChar w:fldCharType="begin"/>
        </w:r>
        <w:r w:rsidR="00087FB1">
          <w:rPr>
            <w:noProof/>
            <w:webHidden/>
          </w:rPr>
          <w:instrText xml:space="preserve"> PAGEREF _Toc118222796 \h </w:instrText>
        </w:r>
        <w:r w:rsidR="00087FB1">
          <w:rPr>
            <w:noProof/>
            <w:webHidden/>
          </w:rPr>
        </w:r>
        <w:r w:rsidR="00087FB1">
          <w:rPr>
            <w:noProof/>
            <w:webHidden/>
          </w:rPr>
          <w:fldChar w:fldCharType="separate"/>
        </w:r>
        <w:r w:rsidR="00C02468">
          <w:rPr>
            <w:noProof/>
            <w:webHidden/>
          </w:rPr>
          <w:t>411</w:t>
        </w:r>
        <w:r w:rsidR="00087FB1">
          <w:rPr>
            <w:noProof/>
            <w:webHidden/>
          </w:rPr>
          <w:fldChar w:fldCharType="end"/>
        </w:r>
      </w:hyperlink>
    </w:p>
    <w:p w14:paraId="1D31C838" w14:textId="70ECB08D" w:rsidR="00087FB1" w:rsidRDefault="00000000">
      <w:pPr>
        <w:pStyle w:val="TOC3"/>
        <w:rPr>
          <w:rFonts w:asciiTheme="minorHAnsi" w:eastAsiaTheme="minorEastAsia" w:hAnsiTheme="minorHAnsi" w:cstheme="minorBidi"/>
          <w:i w:val="0"/>
          <w:noProof/>
          <w:lang w:eastAsia="en-US"/>
        </w:rPr>
      </w:pPr>
      <w:hyperlink w:anchor="_Toc118222797" w:history="1">
        <w:r w:rsidR="00087FB1" w:rsidRPr="00E43B41">
          <w:rPr>
            <w:rStyle w:val="Hyperlink"/>
            <w:noProof/>
            <w14:scene3d>
              <w14:camera w14:prst="orthographicFront"/>
              <w14:lightRig w14:rig="threePt" w14:dir="t">
                <w14:rot w14:lat="0" w14:lon="0" w14:rev="0"/>
              </w14:lightRig>
            </w14:scene3d>
          </w:rPr>
          <w:t>19.5.8</w:t>
        </w:r>
        <w:r w:rsidR="00087FB1">
          <w:rPr>
            <w:rFonts w:asciiTheme="minorHAnsi" w:eastAsiaTheme="minorEastAsia" w:hAnsiTheme="minorHAnsi" w:cstheme="minorBidi"/>
            <w:i w:val="0"/>
            <w:noProof/>
            <w:lang w:eastAsia="en-US"/>
          </w:rPr>
          <w:tab/>
        </w:r>
        <w:r w:rsidR="00087FB1" w:rsidRPr="00E43B41">
          <w:rPr>
            <w:rStyle w:val="Hyperlink"/>
            <w:noProof/>
          </w:rPr>
          <w:t>Friend - Sharing &amp; First Approach</w:t>
        </w:r>
        <w:r w:rsidR="00087FB1">
          <w:rPr>
            <w:noProof/>
            <w:webHidden/>
          </w:rPr>
          <w:tab/>
        </w:r>
        <w:r w:rsidR="00087FB1">
          <w:rPr>
            <w:noProof/>
            <w:webHidden/>
          </w:rPr>
          <w:fldChar w:fldCharType="begin"/>
        </w:r>
        <w:r w:rsidR="00087FB1">
          <w:rPr>
            <w:noProof/>
            <w:webHidden/>
          </w:rPr>
          <w:instrText xml:space="preserve"> PAGEREF _Toc118222797 \h </w:instrText>
        </w:r>
        <w:r w:rsidR="00087FB1">
          <w:rPr>
            <w:noProof/>
            <w:webHidden/>
          </w:rPr>
        </w:r>
        <w:r w:rsidR="00087FB1">
          <w:rPr>
            <w:noProof/>
            <w:webHidden/>
          </w:rPr>
          <w:fldChar w:fldCharType="separate"/>
        </w:r>
        <w:r w:rsidR="00C02468">
          <w:rPr>
            <w:noProof/>
            <w:webHidden/>
          </w:rPr>
          <w:t>411</w:t>
        </w:r>
        <w:r w:rsidR="00087FB1">
          <w:rPr>
            <w:noProof/>
            <w:webHidden/>
          </w:rPr>
          <w:fldChar w:fldCharType="end"/>
        </w:r>
      </w:hyperlink>
    </w:p>
    <w:p w14:paraId="19DAD82D" w14:textId="627995C1" w:rsidR="00087FB1" w:rsidRDefault="00000000">
      <w:pPr>
        <w:pStyle w:val="TOC3"/>
        <w:rPr>
          <w:rFonts w:asciiTheme="minorHAnsi" w:eastAsiaTheme="minorEastAsia" w:hAnsiTheme="minorHAnsi" w:cstheme="minorBidi"/>
          <w:i w:val="0"/>
          <w:noProof/>
          <w:lang w:eastAsia="en-US"/>
        </w:rPr>
      </w:pPr>
      <w:hyperlink w:anchor="_Toc118222798" w:history="1">
        <w:r w:rsidR="00087FB1" w:rsidRPr="00E43B41">
          <w:rPr>
            <w:rStyle w:val="Hyperlink"/>
            <w:noProof/>
            <w14:scene3d>
              <w14:camera w14:prst="orthographicFront"/>
              <w14:lightRig w14:rig="threePt" w14:dir="t">
                <w14:rot w14:lat="0" w14:lon="0" w14:rev="0"/>
              </w14:lightRig>
            </w14:scene3d>
          </w:rPr>
          <w:t>19.5.9</w:t>
        </w:r>
        <w:r w:rsidR="00087FB1">
          <w:rPr>
            <w:rFonts w:asciiTheme="minorHAnsi" w:eastAsiaTheme="minorEastAsia" w:hAnsiTheme="minorHAnsi" w:cstheme="minorBidi"/>
            <w:i w:val="0"/>
            <w:noProof/>
            <w:lang w:eastAsia="en-US"/>
          </w:rPr>
          <w:tab/>
        </w:r>
        <w:r w:rsidR="00087FB1" w:rsidRPr="00E43B41">
          <w:rPr>
            <w:rStyle w:val="Hyperlink"/>
            <w:noProof/>
          </w:rPr>
          <w:t>RKE Function Flow</w:t>
        </w:r>
        <w:r w:rsidR="00087FB1">
          <w:rPr>
            <w:noProof/>
            <w:webHidden/>
          </w:rPr>
          <w:tab/>
        </w:r>
        <w:r w:rsidR="00087FB1">
          <w:rPr>
            <w:noProof/>
            <w:webHidden/>
          </w:rPr>
          <w:fldChar w:fldCharType="begin"/>
        </w:r>
        <w:r w:rsidR="00087FB1">
          <w:rPr>
            <w:noProof/>
            <w:webHidden/>
          </w:rPr>
          <w:instrText xml:space="preserve"> PAGEREF _Toc118222798 \h </w:instrText>
        </w:r>
        <w:r w:rsidR="00087FB1">
          <w:rPr>
            <w:noProof/>
            <w:webHidden/>
          </w:rPr>
        </w:r>
        <w:r w:rsidR="00087FB1">
          <w:rPr>
            <w:noProof/>
            <w:webHidden/>
          </w:rPr>
          <w:fldChar w:fldCharType="separate"/>
        </w:r>
        <w:r w:rsidR="00C02468">
          <w:rPr>
            <w:noProof/>
            <w:webHidden/>
          </w:rPr>
          <w:t>414</w:t>
        </w:r>
        <w:r w:rsidR="00087FB1">
          <w:rPr>
            <w:noProof/>
            <w:webHidden/>
          </w:rPr>
          <w:fldChar w:fldCharType="end"/>
        </w:r>
      </w:hyperlink>
    </w:p>
    <w:p w14:paraId="7BA3E2ED" w14:textId="1FD84276" w:rsidR="00087FB1" w:rsidRDefault="00000000">
      <w:pPr>
        <w:pStyle w:val="TOC3"/>
        <w:rPr>
          <w:rFonts w:asciiTheme="minorHAnsi" w:eastAsiaTheme="minorEastAsia" w:hAnsiTheme="minorHAnsi" w:cstheme="minorBidi"/>
          <w:i w:val="0"/>
          <w:noProof/>
          <w:lang w:eastAsia="en-US"/>
        </w:rPr>
      </w:pPr>
      <w:hyperlink w:anchor="_Toc118222799" w:history="1">
        <w:r w:rsidR="00087FB1" w:rsidRPr="00E43B41">
          <w:rPr>
            <w:rStyle w:val="Hyperlink"/>
            <w:noProof/>
            <w14:scene3d>
              <w14:camera w14:prst="orthographicFront"/>
              <w14:lightRig w14:rig="threePt" w14:dir="t">
                <w14:rot w14:lat="0" w14:lon="0" w14:rev="0"/>
              </w14:lightRig>
            </w14:scene3d>
          </w:rPr>
          <w:t>19.5.10</w:t>
        </w:r>
        <w:r w:rsidR="00087FB1">
          <w:rPr>
            <w:rFonts w:asciiTheme="minorHAnsi" w:eastAsiaTheme="minorEastAsia" w:hAnsiTheme="minorHAnsi" w:cstheme="minorBidi"/>
            <w:i w:val="0"/>
            <w:noProof/>
            <w:lang w:eastAsia="en-US"/>
          </w:rPr>
          <w:tab/>
        </w:r>
        <w:r w:rsidR="00087FB1" w:rsidRPr="00E43B41">
          <w:rPr>
            <w:rStyle w:val="Hyperlink"/>
            <w:noProof/>
          </w:rPr>
          <w:t>Bluetooth LE Activation Flow</w:t>
        </w:r>
        <w:r w:rsidR="00087FB1">
          <w:rPr>
            <w:noProof/>
            <w:webHidden/>
          </w:rPr>
          <w:tab/>
        </w:r>
        <w:r w:rsidR="00087FB1">
          <w:rPr>
            <w:noProof/>
            <w:webHidden/>
          </w:rPr>
          <w:fldChar w:fldCharType="begin"/>
        </w:r>
        <w:r w:rsidR="00087FB1">
          <w:rPr>
            <w:noProof/>
            <w:webHidden/>
          </w:rPr>
          <w:instrText xml:space="preserve"> PAGEREF _Toc118222799 \h </w:instrText>
        </w:r>
        <w:r w:rsidR="00087FB1">
          <w:rPr>
            <w:noProof/>
            <w:webHidden/>
          </w:rPr>
        </w:r>
        <w:r w:rsidR="00087FB1">
          <w:rPr>
            <w:noProof/>
            <w:webHidden/>
          </w:rPr>
          <w:fldChar w:fldCharType="separate"/>
        </w:r>
        <w:r w:rsidR="00C02468">
          <w:rPr>
            <w:noProof/>
            <w:webHidden/>
          </w:rPr>
          <w:t>419</w:t>
        </w:r>
        <w:r w:rsidR="00087FB1">
          <w:rPr>
            <w:noProof/>
            <w:webHidden/>
          </w:rPr>
          <w:fldChar w:fldCharType="end"/>
        </w:r>
      </w:hyperlink>
    </w:p>
    <w:p w14:paraId="5945A139" w14:textId="77E8E758" w:rsidR="00087FB1" w:rsidRDefault="00000000">
      <w:pPr>
        <w:pStyle w:val="TOC2"/>
        <w:rPr>
          <w:rFonts w:asciiTheme="minorHAnsi" w:eastAsiaTheme="minorEastAsia" w:hAnsiTheme="minorHAnsi" w:cstheme="minorBidi"/>
          <w:smallCaps w:val="0"/>
          <w:noProof/>
          <w:lang w:eastAsia="en-US"/>
        </w:rPr>
      </w:pPr>
      <w:hyperlink w:anchor="_Toc118222800" w:history="1">
        <w:r w:rsidR="00087FB1" w:rsidRPr="00E43B41">
          <w:rPr>
            <w:rStyle w:val="Hyperlink"/>
            <w:noProof/>
          </w:rPr>
          <w:t>19.6</w:t>
        </w:r>
        <w:r w:rsidR="00087FB1">
          <w:rPr>
            <w:rFonts w:asciiTheme="minorHAnsi" w:eastAsiaTheme="minorEastAsia" w:hAnsiTheme="minorHAnsi" w:cstheme="minorBidi"/>
            <w:smallCaps w:val="0"/>
            <w:noProof/>
            <w:lang w:eastAsia="en-US"/>
          </w:rPr>
          <w:tab/>
        </w:r>
        <w:r w:rsidR="00087FB1" w:rsidRPr="00E43B41">
          <w:rPr>
            <w:rStyle w:val="Hyperlink"/>
            <w:noProof/>
          </w:rPr>
          <w:t>Digital Key - Preference Management</w:t>
        </w:r>
        <w:r w:rsidR="00087FB1">
          <w:rPr>
            <w:noProof/>
            <w:webHidden/>
          </w:rPr>
          <w:tab/>
        </w:r>
        <w:r w:rsidR="00087FB1">
          <w:rPr>
            <w:noProof/>
            <w:webHidden/>
          </w:rPr>
          <w:fldChar w:fldCharType="begin"/>
        </w:r>
        <w:r w:rsidR="00087FB1">
          <w:rPr>
            <w:noProof/>
            <w:webHidden/>
          </w:rPr>
          <w:instrText xml:space="preserve"> PAGEREF _Toc118222800 \h </w:instrText>
        </w:r>
        <w:r w:rsidR="00087FB1">
          <w:rPr>
            <w:noProof/>
            <w:webHidden/>
          </w:rPr>
        </w:r>
        <w:r w:rsidR="00087FB1">
          <w:rPr>
            <w:noProof/>
            <w:webHidden/>
          </w:rPr>
          <w:fldChar w:fldCharType="separate"/>
        </w:r>
        <w:r w:rsidR="00C02468">
          <w:rPr>
            <w:noProof/>
            <w:webHidden/>
          </w:rPr>
          <w:t>420</w:t>
        </w:r>
        <w:r w:rsidR="00087FB1">
          <w:rPr>
            <w:noProof/>
            <w:webHidden/>
          </w:rPr>
          <w:fldChar w:fldCharType="end"/>
        </w:r>
      </w:hyperlink>
    </w:p>
    <w:p w14:paraId="5F46DCC0" w14:textId="13EC11F4" w:rsidR="00087FB1" w:rsidRDefault="00000000">
      <w:pPr>
        <w:pStyle w:val="TOC3"/>
        <w:rPr>
          <w:rFonts w:asciiTheme="minorHAnsi" w:eastAsiaTheme="minorEastAsia" w:hAnsiTheme="minorHAnsi" w:cstheme="minorBidi"/>
          <w:i w:val="0"/>
          <w:noProof/>
          <w:lang w:eastAsia="en-US"/>
        </w:rPr>
      </w:pPr>
      <w:hyperlink w:anchor="_Toc118222801" w:history="1">
        <w:r w:rsidR="00087FB1" w:rsidRPr="00E43B41">
          <w:rPr>
            <w:rStyle w:val="Hyperlink"/>
            <w:noProof/>
            <w14:scene3d>
              <w14:camera w14:prst="orthographicFront"/>
              <w14:lightRig w14:rig="threePt" w14:dir="t">
                <w14:rot w14:lat="0" w14:lon="0" w14:rev="0"/>
              </w14:lightRig>
            </w14:scene3d>
          </w:rPr>
          <w:t>19.6.1</w:t>
        </w:r>
        <w:r w:rsidR="00087FB1">
          <w:rPr>
            <w:rFonts w:asciiTheme="minorHAnsi" w:eastAsiaTheme="minorEastAsia" w:hAnsiTheme="minorHAnsi" w:cstheme="minorBidi"/>
            <w:i w:val="0"/>
            <w:noProof/>
            <w:lang w:eastAsia="en-US"/>
          </w:rPr>
          <w:tab/>
        </w:r>
        <w:r w:rsidR="00087FB1" w:rsidRPr="00E43B41">
          <w:rPr>
            <w:rStyle w:val="Hyperlink"/>
            <w:noProof/>
          </w:rPr>
          <w:t>Preference Management: Connected Vehicles &lt; Connection Limit</w:t>
        </w:r>
        <w:r w:rsidR="00087FB1">
          <w:rPr>
            <w:noProof/>
            <w:webHidden/>
          </w:rPr>
          <w:tab/>
        </w:r>
        <w:r w:rsidR="00087FB1">
          <w:rPr>
            <w:noProof/>
            <w:webHidden/>
          </w:rPr>
          <w:fldChar w:fldCharType="begin"/>
        </w:r>
        <w:r w:rsidR="00087FB1">
          <w:rPr>
            <w:noProof/>
            <w:webHidden/>
          </w:rPr>
          <w:instrText xml:space="preserve"> PAGEREF _Toc118222801 \h </w:instrText>
        </w:r>
        <w:r w:rsidR="00087FB1">
          <w:rPr>
            <w:noProof/>
            <w:webHidden/>
          </w:rPr>
        </w:r>
        <w:r w:rsidR="00087FB1">
          <w:rPr>
            <w:noProof/>
            <w:webHidden/>
          </w:rPr>
          <w:fldChar w:fldCharType="separate"/>
        </w:r>
        <w:r w:rsidR="00C02468">
          <w:rPr>
            <w:noProof/>
            <w:webHidden/>
          </w:rPr>
          <w:t>420</w:t>
        </w:r>
        <w:r w:rsidR="00087FB1">
          <w:rPr>
            <w:noProof/>
            <w:webHidden/>
          </w:rPr>
          <w:fldChar w:fldCharType="end"/>
        </w:r>
      </w:hyperlink>
    </w:p>
    <w:p w14:paraId="3C8F91CF" w14:textId="32108F66" w:rsidR="00087FB1" w:rsidRDefault="00000000">
      <w:pPr>
        <w:pStyle w:val="TOC3"/>
        <w:rPr>
          <w:rFonts w:asciiTheme="minorHAnsi" w:eastAsiaTheme="minorEastAsia" w:hAnsiTheme="minorHAnsi" w:cstheme="minorBidi"/>
          <w:i w:val="0"/>
          <w:noProof/>
          <w:lang w:eastAsia="en-US"/>
        </w:rPr>
      </w:pPr>
      <w:hyperlink w:anchor="_Toc118222802" w:history="1">
        <w:r w:rsidR="00087FB1" w:rsidRPr="00E43B41">
          <w:rPr>
            <w:rStyle w:val="Hyperlink"/>
            <w:noProof/>
            <w14:scene3d>
              <w14:camera w14:prst="orthographicFront"/>
              <w14:lightRig w14:rig="threePt" w14:dir="t">
                <w14:rot w14:lat="0" w14:lon="0" w14:rev="0"/>
              </w14:lightRig>
            </w14:scene3d>
          </w:rPr>
          <w:t>19.6.2</w:t>
        </w:r>
        <w:r w:rsidR="00087FB1">
          <w:rPr>
            <w:rFonts w:asciiTheme="minorHAnsi" w:eastAsiaTheme="minorEastAsia" w:hAnsiTheme="minorHAnsi" w:cstheme="minorBidi"/>
            <w:i w:val="0"/>
            <w:noProof/>
            <w:lang w:eastAsia="en-US"/>
          </w:rPr>
          <w:tab/>
        </w:r>
        <w:r w:rsidR="00087FB1" w:rsidRPr="00E43B41">
          <w:rPr>
            <w:rStyle w:val="Hyperlink"/>
            <w:noProof/>
          </w:rPr>
          <w:t>Preference Management: Connected Vehicles &gt;= Connection Limit</w:t>
        </w:r>
        <w:r w:rsidR="00087FB1">
          <w:rPr>
            <w:noProof/>
            <w:webHidden/>
          </w:rPr>
          <w:tab/>
        </w:r>
        <w:r w:rsidR="00087FB1">
          <w:rPr>
            <w:noProof/>
            <w:webHidden/>
          </w:rPr>
          <w:fldChar w:fldCharType="begin"/>
        </w:r>
        <w:r w:rsidR="00087FB1">
          <w:rPr>
            <w:noProof/>
            <w:webHidden/>
          </w:rPr>
          <w:instrText xml:space="preserve"> PAGEREF _Toc118222802 \h </w:instrText>
        </w:r>
        <w:r w:rsidR="00087FB1">
          <w:rPr>
            <w:noProof/>
            <w:webHidden/>
          </w:rPr>
        </w:r>
        <w:r w:rsidR="00087FB1">
          <w:rPr>
            <w:noProof/>
            <w:webHidden/>
          </w:rPr>
          <w:fldChar w:fldCharType="separate"/>
        </w:r>
        <w:r w:rsidR="00C02468">
          <w:rPr>
            <w:noProof/>
            <w:webHidden/>
          </w:rPr>
          <w:t>422</w:t>
        </w:r>
        <w:r w:rsidR="00087FB1">
          <w:rPr>
            <w:noProof/>
            <w:webHidden/>
          </w:rPr>
          <w:fldChar w:fldCharType="end"/>
        </w:r>
      </w:hyperlink>
    </w:p>
    <w:p w14:paraId="6AD986CA" w14:textId="783AAC9C" w:rsidR="00087FB1" w:rsidRDefault="00000000">
      <w:pPr>
        <w:pStyle w:val="TOC2"/>
        <w:rPr>
          <w:rFonts w:asciiTheme="minorHAnsi" w:eastAsiaTheme="minorEastAsia" w:hAnsiTheme="minorHAnsi" w:cstheme="minorBidi"/>
          <w:smallCaps w:val="0"/>
          <w:noProof/>
          <w:lang w:eastAsia="en-US"/>
        </w:rPr>
      </w:pPr>
      <w:hyperlink w:anchor="_Toc118222803" w:history="1">
        <w:r w:rsidR="00087FB1" w:rsidRPr="00E43B41">
          <w:rPr>
            <w:rStyle w:val="Hyperlink"/>
            <w:noProof/>
          </w:rPr>
          <w:t>19.7</w:t>
        </w:r>
        <w:r w:rsidR="00087FB1">
          <w:rPr>
            <w:rFonts w:asciiTheme="minorHAnsi" w:eastAsiaTheme="minorEastAsia" w:hAnsiTheme="minorHAnsi" w:cstheme="minorBidi"/>
            <w:smallCaps w:val="0"/>
            <w:noProof/>
            <w:lang w:eastAsia="en-US"/>
          </w:rPr>
          <w:tab/>
        </w:r>
        <w:r w:rsidR="00087FB1" w:rsidRPr="00E43B41">
          <w:rPr>
            <w:rStyle w:val="Hyperlink"/>
            <w:noProof/>
          </w:rPr>
          <w:t>SubEvent Handling</w:t>
        </w:r>
        <w:r w:rsidR="00087FB1">
          <w:rPr>
            <w:noProof/>
            <w:webHidden/>
          </w:rPr>
          <w:tab/>
        </w:r>
        <w:r w:rsidR="00087FB1">
          <w:rPr>
            <w:noProof/>
            <w:webHidden/>
          </w:rPr>
          <w:fldChar w:fldCharType="begin"/>
        </w:r>
        <w:r w:rsidR="00087FB1">
          <w:rPr>
            <w:noProof/>
            <w:webHidden/>
          </w:rPr>
          <w:instrText xml:space="preserve"> PAGEREF _Toc118222803 \h </w:instrText>
        </w:r>
        <w:r w:rsidR="00087FB1">
          <w:rPr>
            <w:noProof/>
            <w:webHidden/>
          </w:rPr>
        </w:r>
        <w:r w:rsidR="00087FB1">
          <w:rPr>
            <w:noProof/>
            <w:webHidden/>
          </w:rPr>
          <w:fldChar w:fldCharType="separate"/>
        </w:r>
        <w:r w:rsidR="00C02468">
          <w:rPr>
            <w:noProof/>
            <w:webHidden/>
          </w:rPr>
          <w:t>422</w:t>
        </w:r>
        <w:r w:rsidR="00087FB1">
          <w:rPr>
            <w:noProof/>
            <w:webHidden/>
          </w:rPr>
          <w:fldChar w:fldCharType="end"/>
        </w:r>
      </w:hyperlink>
    </w:p>
    <w:p w14:paraId="3614F65C" w14:textId="088611A6" w:rsidR="00087FB1" w:rsidRDefault="00000000">
      <w:pPr>
        <w:pStyle w:val="TOC3"/>
        <w:rPr>
          <w:rFonts w:asciiTheme="minorHAnsi" w:eastAsiaTheme="minorEastAsia" w:hAnsiTheme="minorHAnsi" w:cstheme="minorBidi"/>
          <w:i w:val="0"/>
          <w:noProof/>
          <w:lang w:eastAsia="en-US"/>
        </w:rPr>
      </w:pPr>
      <w:hyperlink w:anchor="_Toc118222804" w:history="1">
        <w:r w:rsidR="00087FB1" w:rsidRPr="00E43B41">
          <w:rPr>
            <w:rStyle w:val="Hyperlink"/>
            <w:noProof/>
            <w14:scene3d>
              <w14:camera w14:prst="orthographicFront"/>
              <w14:lightRig w14:rig="threePt" w14:dir="t">
                <w14:rot w14:lat="0" w14:lon="0" w14:rev="0"/>
              </w14:lightRig>
            </w14:scene3d>
          </w:rPr>
          <w:t>19.7.1</w:t>
        </w:r>
        <w:r w:rsidR="00087FB1">
          <w:rPr>
            <w:rFonts w:asciiTheme="minorHAnsi" w:eastAsiaTheme="minorEastAsia" w:hAnsiTheme="minorHAnsi" w:cstheme="minorBidi"/>
            <w:i w:val="0"/>
            <w:noProof/>
            <w:lang w:eastAsia="en-US"/>
          </w:rPr>
          <w:tab/>
        </w:r>
        <w:r w:rsidR="00087FB1" w:rsidRPr="00E43B41">
          <w:rPr>
            <w:rStyle w:val="Hyperlink"/>
            <w:noProof/>
          </w:rPr>
          <w:t>Command Complete SubEvent Code Handling</w:t>
        </w:r>
        <w:r w:rsidR="00087FB1">
          <w:rPr>
            <w:noProof/>
            <w:webHidden/>
          </w:rPr>
          <w:tab/>
        </w:r>
        <w:r w:rsidR="00087FB1">
          <w:rPr>
            <w:noProof/>
            <w:webHidden/>
          </w:rPr>
          <w:fldChar w:fldCharType="begin"/>
        </w:r>
        <w:r w:rsidR="00087FB1">
          <w:rPr>
            <w:noProof/>
            <w:webHidden/>
          </w:rPr>
          <w:instrText xml:space="preserve"> PAGEREF _Toc118222804 \h </w:instrText>
        </w:r>
        <w:r w:rsidR="00087FB1">
          <w:rPr>
            <w:noProof/>
            <w:webHidden/>
          </w:rPr>
        </w:r>
        <w:r w:rsidR="00087FB1">
          <w:rPr>
            <w:noProof/>
            <w:webHidden/>
          </w:rPr>
          <w:fldChar w:fldCharType="separate"/>
        </w:r>
        <w:r w:rsidR="00C02468">
          <w:rPr>
            <w:noProof/>
            <w:webHidden/>
          </w:rPr>
          <w:t>422</w:t>
        </w:r>
        <w:r w:rsidR="00087FB1">
          <w:rPr>
            <w:noProof/>
            <w:webHidden/>
          </w:rPr>
          <w:fldChar w:fldCharType="end"/>
        </w:r>
      </w:hyperlink>
    </w:p>
    <w:p w14:paraId="5D3BEE61" w14:textId="1A6C3288" w:rsidR="00087FB1" w:rsidRDefault="00000000">
      <w:pPr>
        <w:pStyle w:val="TOC3"/>
        <w:rPr>
          <w:rFonts w:asciiTheme="minorHAnsi" w:eastAsiaTheme="minorEastAsia" w:hAnsiTheme="minorHAnsi" w:cstheme="minorBidi"/>
          <w:i w:val="0"/>
          <w:noProof/>
          <w:lang w:eastAsia="en-US"/>
        </w:rPr>
      </w:pPr>
      <w:hyperlink w:anchor="_Toc118222805" w:history="1">
        <w:r w:rsidR="00087FB1" w:rsidRPr="00E43B41">
          <w:rPr>
            <w:rStyle w:val="Hyperlink"/>
            <w:noProof/>
            <w14:scene3d>
              <w14:camera w14:prst="orthographicFront"/>
              <w14:lightRig w14:rig="threePt" w14:dir="t">
                <w14:rot w14:lat="0" w14:lon="0" w14:rev="0"/>
              </w14:lightRig>
            </w14:scene3d>
          </w:rPr>
          <w:t>19.7.2</w:t>
        </w:r>
        <w:r w:rsidR="00087FB1">
          <w:rPr>
            <w:rFonts w:asciiTheme="minorHAnsi" w:eastAsiaTheme="minorEastAsia" w:hAnsiTheme="minorHAnsi" w:cstheme="minorBidi"/>
            <w:i w:val="0"/>
            <w:noProof/>
            <w:lang w:eastAsia="en-US"/>
          </w:rPr>
          <w:tab/>
        </w:r>
        <w:r w:rsidR="00087FB1" w:rsidRPr="00E43B41">
          <w:rPr>
            <w:rStyle w:val="Hyperlink"/>
            <w:noProof/>
          </w:rPr>
          <w:t>Ranging Session Status Changed SubEvent</w:t>
        </w:r>
        <w:r w:rsidR="00087FB1">
          <w:rPr>
            <w:noProof/>
            <w:webHidden/>
          </w:rPr>
          <w:tab/>
        </w:r>
        <w:r w:rsidR="00087FB1">
          <w:rPr>
            <w:noProof/>
            <w:webHidden/>
          </w:rPr>
          <w:fldChar w:fldCharType="begin"/>
        </w:r>
        <w:r w:rsidR="00087FB1">
          <w:rPr>
            <w:noProof/>
            <w:webHidden/>
          </w:rPr>
          <w:instrText xml:space="preserve"> PAGEREF _Toc118222805 \h </w:instrText>
        </w:r>
        <w:r w:rsidR="00087FB1">
          <w:rPr>
            <w:noProof/>
            <w:webHidden/>
          </w:rPr>
        </w:r>
        <w:r w:rsidR="00087FB1">
          <w:rPr>
            <w:noProof/>
            <w:webHidden/>
          </w:rPr>
          <w:fldChar w:fldCharType="separate"/>
        </w:r>
        <w:r w:rsidR="00C02468">
          <w:rPr>
            <w:noProof/>
            <w:webHidden/>
          </w:rPr>
          <w:t>423</w:t>
        </w:r>
        <w:r w:rsidR="00087FB1">
          <w:rPr>
            <w:noProof/>
            <w:webHidden/>
          </w:rPr>
          <w:fldChar w:fldCharType="end"/>
        </w:r>
      </w:hyperlink>
    </w:p>
    <w:p w14:paraId="5F34D99A" w14:textId="385D7ABC" w:rsidR="00087FB1" w:rsidRDefault="00000000">
      <w:pPr>
        <w:pStyle w:val="TOC2"/>
        <w:rPr>
          <w:rFonts w:asciiTheme="minorHAnsi" w:eastAsiaTheme="minorEastAsia" w:hAnsiTheme="minorHAnsi" w:cstheme="minorBidi"/>
          <w:smallCaps w:val="0"/>
          <w:noProof/>
          <w:lang w:eastAsia="en-US"/>
        </w:rPr>
      </w:pPr>
      <w:hyperlink w:anchor="_Toc118222806" w:history="1">
        <w:r w:rsidR="00087FB1" w:rsidRPr="00E43B41">
          <w:rPr>
            <w:rStyle w:val="Hyperlink"/>
            <w:noProof/>
          </w:rPr>
          <w:t>19.8</w:t>
        </w:r>
        <w:r w:rsidR="00087FB1">
          <w:rPr>
            <w:rFonts w:asciiTheme="minorHAnsi" w:eastAsiaTheme="minorEastAsia" w:hAnsiTheme="minorHAnsi" w:cstheme="minorBidi"/>
            <w:smallCaps w:val="0"/>
            <w:noProof/>
            <w:lang w:eastAsia="en-US"/>
          </w:rPr>
          <w:tab/>
        </w:r>
        <w:r w:rsidR="00087FB1" w:rsidRPr="00E43B41">
          <w:rPr>
            <w:rStyle w:val="Hyperlink"/>
            <w:noProof/>
          </w:rPr>
          <w:t>Error Handling</w:t>
        </w:r>
        <w:r w:rsidR="00087FB1">
          <w:rPr>
            <w:noProof/>
            <w:webHidden/>
          </w:rPr>
          <w:tab/>
        </w:r>
        <w:r w:rsidR="00087FB1">
          <w:rPr>
            <w:noProof/>
            <w:webHidden/>
          </w:rPr>
          <w:fldChar w:fldCharType="begin"/>
        </w:r>
        <w:r w:rsidR="00087FB1">
          <w:rPr>
            <w:noProof/>
            <w:webHidden/>
          </w:rPr>
          <w:instrText xml:space="preserve"> PAGEREF _Toc118222806 \h </w:instrText>
        </w:r>
        <w:r w:rsidR="00087FB1">
          <w:rPr>
            <w:noProof/>
            <w:webHidden/>
          </w:rPr>
        </w:r>
        <w:r w:rsidR="00087FB1">
          <w:rPr>
            <w:noProof/>
            <w:webHidden/>
          </w:rPr>
          <w:fldChar w:fldCharType="separate"/>
        </w:r>
        <w:r w:rsidR="00C02468">
          <w:rPr>
            <w:noProof/>
            <w:webHidden/>
          </w:rPr>
          <w:t>426</w:t>
        </w:r>
        <w:r w:rsidR="00087FB1">
          <w:rPr>
            <w:noProof/>
            <w:webHidden/>
          </w:rPr>
          <w:fldChar w:fldCharType="end"/>
        </w:r>
      </w:hyperlink>
    </w:p>
    <w:p w14:paraId="098CC509" w14:textId="724573B1" w:rsidR="00087FB1" w:rsidRDefault="00000000">
      <w:pPr>
        <w:pStyle w:val="TOC3"/>
        <w:rPr>
          <w:rFonts w:asciiTheme="minorHAnsi" w:eastAsiaTheme="minorEastAsia" w:hAnsiTheme="minorHAnsi" w:cstheme="minorBidi"/>
          <w:i w:val="0"/>
          <w:noProof/>
          <w:lang w:eastAsia="en-US"/>
        </w:rPr>
      </w:pPr>
      <w:hyperlink w:anchor="_Toc118222807" w:history="1">
        <w:r w:rsidR="00087FB1" w:rsidRPr="00E43B41">
          <w:rPr>
            <w:rStyle w:val="Hyperlink"/>
            <w:noProof/>
            <w14:scene3d>
              <w14:camera w14:prst="orthographicFront"/>
              <w14:lightRig w14:rig="threePt" w14:dir="t">
                <w14:rot w14:lat="0" w14:lon="0" w14:rev="0"/>
              </w14:lightRig>
            </w14:scene3d>
          </w:rPr>
          <w:t>19.8.1</w:t>
        </w:r>
        <w:r w:rsidR="00087FB1">
          <w:rPr>
            <w:rFonts w:asciiTheme="minorHAnsi" w:eastAsiaTheme="minorEastAsia" w:hAnsiTheme="minorHAnsi" w:cstheme="minorBidi"/>
            <w:i w:val="0"/>
            <w:noProof/>
            <w:lang w:eastAsia="en-US"/>
          </w:rPr>
          <w:tab/>
        </w:r>
        <w:r w:rsidR="00087FB1" w:rsidRPr="00E43B41">
          <w:rPr>
            <w:rStyle w:val="Hyperlink"/>
            <w:noProof/>
          </w:rPr>
          <w:t>SE Transaction Recovery</w:t>
        </w:r>
        <w:r w:rsidR="00087FB1">
          <w:rPr>
            <w:noProof/>
            <w:webHidden/>
          </w:rPr>
          <w:tab/>
        </w:r>
        <w:r w:rsidR="00087FB1">
          <w:rPr>
            <w:noProof/>
            <w:webHidden/>
          </w:rPr>
          <w:fldChar w:fldCharType="begin"/>
        </w:r>
        <w:r w:rsidR="00087FB1">
          <w:rPr>
            <w:noProof/>
            <w:webHidden/>
          </w:rPr>
          <w:instrText xml:space="preserve"> PAGEREF _Toc118222807 \h </w:instrText>
        </w:r>
        <w:r w:rsidR="00087FB1">
          <w:rPr>
            <w:noProof/>
            <w:webHidden/>
          </w:rPr>
        </w:r>
        <w:r w:rsidR="00087FB1">
          <w:rPr>
            <w:noProof/>
            <w:webHidden/>
          </w:rPr>
          <w:fldChar w:fldCharType="separate"/>
        </w:r>
        <w:r w:rsidR="00C02468">
          <w:rPr>
            <w:noProof/>
            <w:webHidden/>
          </w:rPr>
          <w:t>426</w:t>
        </w:r>
        <w:r w:rsidR="00087FB1">
          <w:rPr>
            <w:noProof/>
            <w:webHidden/>
          </w:rPr>
          <w:fldChar w:fldCharType="end"/>
        </w:r>
      </w:hyperlink>
    </w:p>
    <w:p w14:paraId="786FA6CF" w14:textId="7528F613" w:rsidR="00087FB1" w:rsidRDefault="00000000">
      <w:pPr>
        <w:pStyle w:val="TOC1"/>
        <w:rPr>
          <w:rFonts w:asciiTheme="minorHAnsi" w:eastAsiaTheme="minorEastAsia" w:hAnsiTheme="minorHAnsi" w:cstheme="minorBidi"/>
          <w:b w:val="0"/>
          <w:caps w:val="0"/>
          <w:noProof/>
          <w:sz w:val="24"/>
          <w:lang w:eastAsia="en-US"/>
        </w:rPr>
      </w:pPr>
      <w:hyperlink w:anchor="_Toc118222808" w:history="1">
        <w:r w:rsidR="00087FB1" w:rsidRPr="00E43B41">
          <w:rPr>
            <w:rStyle w:val="Hyperlink"/>
            <w:noProof/>
          </w:rPr>
          <w:t>20</w:t>
        </w:r>
        <w:r w:rsidR="00087FB1">
          <w:rPr>
            <w:rFonts w:asciiTheme="minorHAnsi" w:eastAsiaTheme="minorEastAsia" w:hAnsiTheme="minorHAnsi" w:cstheme="minorBidi"/>
            <w:b w:val="0"/>
            <w:caps w:val="0"/>
            <w:noProof/>
            <w:sz w:val="24"/>
            <w:lang w:eastAsia="en-US"/>
          </w:rPr>
          <w:tab/>
        </w:r>
        <w:r w:rsidR="00087FB1" w:rsidRPr="00E43B41">
          <w:rPr>
            <w:rStyle w:val="Hyperlink"/>
            <w:noProof/>
          </w:rPr>
          <w:t>UWB MAC AND CHANNEL ACCESS [WCC3]</w:t>
        </w:r>
        <w:r w:rsidR="00087FB1">
          <w:rPr>
            <w:noProof/>
            <w:webHidden/>
          </w:rPr>
          <w:tab/>
        </w:r>
        <w:r w:rsidR="00087FB1">
          <w:rPr>
            <w:noProof/>
            <w:webHidden/>
          </w:rPr>
          <w:fldChar w:fldCharType="begin"/>
        </w:r>
        <w:r w:rsidR="00087FB1">
          <w:rPr>
            <w:noProof/>
            <w:webHidden/>
          </w:rPr>
          <w:instrText xml:space="preserve"> PAGEREF _Toc118222808 \h </w:instrText>
        </w:r>
        <w:r w:rsidR="00087FB1">
          <w:rPr>
            <w:noProof/>
            <w:webHidden/>
          </w:rPr>
        </w:r>
        <w:r w:rsidR="00087FB1">
          <w:rPr>
            <w:noProof/>
            <w:webHidden/>
          </w:rPr>
          <w:fldChar w:fldCharType="separate"/>
        </w:r>
        <w:r w:rsidR="00C02468">
          <w:rPr>
            <w:noProof/>
            <w:webHidden/>
          </w:rPr>
          <w:t>428</w:t>
        </w:r>
        <w:r w:rsidR="00087FB1">
          <w:rPr>
            <w:noProof/>
            <w:webHidden/>
          </w:rPr>
          <w:fldChar w:fldCharType="end"/>
        </w:r>
      </w:hyperlink>
    </w:p>
    <w:p w14:paraId="6E5F4A68" w14:textId="4BE4E13D" w:rsidR="00087FB1" w:rsidRDefault="00000000">
      <w:pPr>
        <w:pStyle w:val="TOC2"/>
        <w:rPr>
          <w:rFonts w:asciiTheme="minorHAnsi" w:eastAsiaTheme="minorEastAsia" w:hAnsiTheme="minorHAnsi" w:cstheme="minorBidi"/>
          <w:smallCaps w:val="0"/>
          <w:noProof/>
          <w:lang w:eastAsia="en-US"/>
        </w:rPr>
      </w:pPr>
      <w:hyperlink w:anchor="_Toc118222809" w:history="1">
        <w:r w:rsidR="00087FB1" w:rsidRPr="00E43B41">
          <w:rPr>
            <w:rStyle w:val="Hyperlink"/>
            <w:noProof/>
          </w:rPr>
          <w:t>20.1</w:t>
        </w:r>
        <w:r w:rsidR="00087FB1">
          <w:rPr>
            <w:rFonts w:asciiTheme="minorHAnsi" w:eastAsiaTheme="minorEastAsia" w:hAnsiTheme="minorHAnsi" w:cstheme="minorBidi"/>
            <w:smallCaps w:val="0"/>
            <w:noProof/>
            <w:lang w:eastAsia="en-US"/>
          </w:rPr>
          <w:tab/>
        </w:r>
        <w:r w:rsidR="00087FB1" w:rsidRPr="00E43B41">
          <w:rPr>
            <w:rStyle w:val="Hyperlink"/>
            <w:noProof/>
          </w:rPr>
          <w:t>UWB MAC Architecture</w:t>
        </w:r>
        <w:r w:rsidR="00087FB1">
          <w:rPr>
            <w:noProof/>
            <w:webHidden/>
          </w:rPr>
          <w:tab/>
        </w:r>
        <w:r w:rsidR="00087FB1">
          <w:rPr>
            <w:noProof/>
            <w:webHidden/>
          </w:rPr>
          <w:fldChar w:fldCharType="begin"/>
        </w:r>
        <w:r w:rsidR="00087FB1">
          <w:rPr>
            <w:noProof/>
            <w:webHidden/>
          </w:rPr>
          <w:instrText xml:space="preserve"> PAGEREF _Toc118222809 \h </w:instrText>
        </w:r>
        <w:r w:rsidR="00087FB1">
          <w:rPr>
            <w:noProof/>
            <w:webHidden/>
          </w:rPr>
        </w:r>
        <w:r w:rsidR="00087FB1">
          <w:rPr>
            <w:noProof/>
            <w:webHidden/>
          </w:rPr>
          <w:fldChar w:fldCharType="separate"/>
        </w:r>
        <w:r w:rsidR="00C02468">
          <w:rPr>
            <w:noProof/>
            <w:webHidden/>
          </w:rPr>
          <w:t>428</w:t>
        </w:r>
        <w:r w:rsidR="00087FB1">
          <w:rPr>
            <w:noProof/>
            <w:webHidden/>
          </w:rPr>
          <w:fldChar w:fldCharType="end"/>
        </w:r>
      </w:hyperlink>
    </w:p>
    <w:p w14:paraId="58B677AF" w14:textId="0B09D1A1" w:rsidR="00087FB1" w:rsidRDefault="00000000">
      <w:pPr>
        <w:pStyle w:val="TOC3"/>
        <w:rPr>
          <w:rFonts w:asciiTheme="minorHAnsi" w:eastAsiaTheme="minorEastAsia" w:hAnsiTheme="minorHAnsi" w:cstheme="minorBidi"/>
          <w:i w:val="0"/>
          <w:noProof/>
          <w:lang w:eastAsia="en-US"/>
        </w:rPr>
      </w:pPr>
      <w:hyperlink w:anchor="_Toc118222810" w:history="1">
        <w:r w:rsidR="00087FB1" w:rsidRPr="00E43B41">
          <w:rPr>
            <w:rStyle w:val="Hyperlink"/>
            <w:noProof/>
            <w14:scene3d>
              <w14:camera w14:prst="orthographicFront"/>
              <w14:lightRig w14:rig="threePt" w14:dir="t">
                <w14:rot w14:lat="0" w14:lon="0" w14:rev="0"/>
              </w14:lightRig>
            </w14:scene3d>
          </w:rPr>
          <w:t>20.1.1</w:t>
        </w:r>
        <w:r w:rsidR="00087FB1">
          <w:rPr>
            <w:rFonts w:asciiTheme="minorHAnsi" w:eastAsiaTheme="minorEastAsia" w:hAnsiTheme="minorHAnsi" w:cstheme="minorBidi"/>
            <w:i w:val="0"/>
            <w:noProof/>
            <w:lang w:eastAsia="en-US"/>
          </w:rPr>
          <w:tab/>
        </w:r>
        <w:r w:rsidR="00087FB1" w:rsidRPr="00E43B41">
          <w:rPr>
            <w:rStyle w:val="Hyperlink"/>
            <w:noProof/>
          </w:rPr>
          <w:t>Overview</w:t>
        </w:r>
        <w:r w:rsidR="00087FB1">
          <w:rPr>
            <w:noProof/>
            <w:webHidden/>
          </w:rPr>
          <w:tab/>
        </w:r>
        <w:r w:rsidR="00087FB1">
          <w:rPr>
            <w:noProof/>
            <w:webHidden/>
          </w:rPr>
          <w:fldChar w:fldCharType="begin"/>
        </w:r>
        <w:r w:rsidR="00087FB1">
          <w:rPr>
            <w:noProof/>
            <w:webHidden/>
          </w:rPr>
          <w:instrText xml:space="preserve"> PAGEREF _Toc118222810 \h </w:instrText>
        </w:r>
        <w:r w:rsidR="00087FB1">
          <w:rPr>
            <w:noProof/>
            <w:webHidden/>
          </w:rPr>
        </w:r>
        <w:r w:rsidR="00087FB1">
          <w:rPr>
            <w:noProof/>
            <w:webHidden/>
          </w:rPr>
          <w:fldChar w:fldCharType="separate"/>
        </w:r>
        <w:r w:rsidR="00C02468">
          <w:rPr>
            <w:noProof/>
            <w:webHidden/>
          </w:rPr>
          <w:t>428</w:t>
        </w:r>
        <w:r w:rsidR="00087FB1">
          <w:rPr>
            <w:noProof/>
            <w:webHidden/>
          </w:rPr>
          <w:fldChar w:fldCharType="end"/>
        </w:r>
      </w:hyperlink>
    </w:p>
    <w:p w14:paraId="6B1A50CF" w14:textId="4D942DD8" w:rsidR="00087FB1" w:rsidRDefault="00000000">
      <w:pPr>
        <w:pStyle w:val="TOC2"/>
        <w:rPr>
          <w:rFonts w:asciiTheme="minorHAnsi" w:eastAsiaTheme="minorEastAsia" w:hAnsiTheme="minorHAnsi" w:cstheme="minorBidi"/>
          <w:smallCaps w:val="0"/>
          <w:noProof/>
          <w:lang w:eastAsia="en-US"/>
        </w:rPr>
      </w:pPr>
      <w:hyperlink w:anchor="_Toc118222811" w:history="1">
        <w:r w:rsidR="00087FB1" w:rsidRPr="00E43B41">
          <w:rPr>
            <w:rStyle w:val="Hyperlink"/>
            <w:noProof/>
          </w:rPr>
          <w:t>20.2</w:t>
        </w:r>
        <w:r w:rsidR="00087FB1">
          <w:rPr>
            <w:rFonts w:asciiTheme="minorHAnsi" w:eastAsiaTheme="minorEastAsia" w:hAnsiTheme="minorHAnsi" w:cstheme="minorBidi"/>
            <w:smallCaps w:val="0"/>
            <w:noProof/>
            <w:lang w:eastAsia="en-US"/>
          </w:rPr>
          <w:tab/>
        </w:r>
        <w:r w:rsidR="00087FB1" w:rsidRPr="00E43B41">
          <w:rPr>
            <w:rStyle w:val="Hyperlink"/>
            <w:noProof/>
          </w:rPr>
          <w:t>MAC Time Grid</w:t>
        </w:r>
        <w:r w:rsidR="00087FB1">
          <w:rPr>
            <w:noProof/>
            <w:webHidden/>
          </w:rPr>
          <w:tab/>
        </w:r>
        <w:r w:rsidR="00087FB1">
          <w:rPr>
            <w:noProof/>
            <w:webHidden/>
          </w:rPr>
          <w:fldChar w:fldCharType="begin"/>
        </w:r>
        <w:r w:rsidR="00087FB1">
          <w:rPr>
            <w:noProof/>
            <w:webHidden/>
          </w:rPr>
          <w:instrText xml:space="preserve"> PAGEREF _Toc118222811 \h </w:instrText>
        </w:r>
        <w:r w:rsidR="00087FB1">
          <w:rPr>
            <w:noProof/>
            <w:webHidden/>
          </w:rPr>
        </w:r>
        <w:r w:rsidR="00087FB1">
          <w:rPr>
            <w:noProof/>
            <w:webHidden/>
          </w:rPr>
          <w:fldChar w:fldCharType="separate"/>
        </w:r>
        <w:r w:rsidR="00C02468">
          <w:rPr>
            <w:noProof/>
            <w:webHidden/>
          </w:rPr>
          <w:t>430</w:t>
        </w:r>
        <w:r w:rsidR="00087FB1">
          <w:rPr>
            <w:noProof/>
            <w:webHidden/>
          </w:rPr>
          <w:fldChar w:fldCharType="end"/>
        </w:r>
      </w:hyperlink>
    </w:p>
    <w:p w14:paraId="6B9B060A" w14:textId="52200138" w:rsidR="00087FB1" w:rsidRDefault="00000000">
      <w:pPr>
        <w:pStyle w:val="TOC2"/>
        <w:rPr>
          <w:rFonts w:asciiTheme="minorHAnsi" w:eastAsiaTheme="minorEastAsia" w:hAnsiTheme="minorHAnsi" w:cstheme="minorBidi"/>
          <w:smallCaps w:val="0"/>
          <w:noProof/>
          <w:lang w:eastAsia="en-US"/>
        </w:rPr>
      </w:pPr>
      <w:hyperlink w:anchor="_Toc118222812" w:history="1">
        <w:r w:rsidR="00087FB1" w:rsidRPr="00E43B41">
          <w:rPr>
            <w:rStyle w:val="Hyperlink"/>
            <w:noProof/>
          </w:rPr>
          <w:t>20.3</w:t>
        </w:r>
        <w:r w:rsidR="00087FB1">
          <w:rPr>
            <w:rFonts w:asciiTheme="minorHAnsi" w:eastAsiaTheme="minorEastAsia" w:hAnsiTheme="minorHAnsi" w:cstheme="minorBidi"/>
            <w:smallCaps w:val="0"/>
            <w:noProof/>
            <w:lang w:eastAsia="en-US"/>
          </w:rPr>
          <w:tab/>
        </w:r>
        <w:r w:rsidR="00087FB1" w:rsidRPr="00E43B41">
          <w:rPr>
            <w:rStyle w:val="Hyperlink"/>
            <w:noProof/>
          </w:rPr>
          <w:t>MAC Time Grid Synchronization</w:t>
        </w:r>
        <w:r w:rsidR="00087FB1">
          <w:rPr>
            <w:noProof/>
            <w:webHidden/>
          </w:rPr>
          <w:tab/>
        </w:r>
        <w:r w:rsidR="00087FB1">
          <w:rPr>
            <w:noProof/>
            <w:webHidden/>
          </w:rPr>
          <w:fldChar w:fldCharType="begin"/>
        </w:r>
        <w:r w:rsidR="00087FB1">
          <w:rPr>
            <w:noProof/>
            <w:webHidden/>
          </w:rPr>
          <w:instrText xml:space="preserve"> PAGEREF _Toc118222812 \h </w:instrText>
        </w:r>
        <w:r w:rsidR="00087FB1">
          <w:rPr>
            <w:noProof/>
            <w:webHidden/>
          </w:rPr>
        </w:r>
        <w:r w:rsidR="00087FB1">
          <w:rPr>
            <w:noProof/>
            <w:webHidden/>
          </w:rPr>
          <w:fldChar w:fldCharType="separate"/>
        </w:r>
        <w:r w:rsidR="00C02468">
          <w:rPr>
            <w:noProof/>
            <w:webHidden/>
          </w:rPr>
          <w:t>435</w:t>
        </w:r>
        <w:r w:rsidR="00087FB1">
          <w:rPr>
            <w:noProof/>
            <w:webHidden/>
          </w:rPr>
          <w:fldChar w:fldCharType="end"/>
        </w:r>
      </w:hyperlink>
    </w:p>
    <w:p w14:paraId="35439CC1" w14:textId="65FCC158" w:rsidR="00087FB1" w:rsidRDefault="00000000">
      <w:pPr>
        <w:pStyle w:val="TOC2"/>
        <w:rPr>
          <w:rFonts w:asciiTheme="minorHAnsi" w:eastAsiaTheme="minorEastAsia" w:hAnsiTheme="minorHAnsi" w:cstheme="minorBidi"/>
          <w:smallCaps w:val="0"/>
          <w:noProof/>
          <w:lang w:eastAsia="en-US"/>
        </w:rPr>
      </w:pPr>
      <w:hyperlink w:anchor="_Toc118222813" w:history="1">
        <w:r w:rsidR="00087FB1" w:rsidRPr="00E43B41">
          <w:rPr>
            <w:rStyle w:val="Hyperlink"/>
            <w:noProof/>
          </w:rPr>
          <w:t>20.4</w:t>
        </w:r>
        <w:r w:rsidR="00087FB1">
          <w:rPr>
            <w:rFonts w:asciiTheme="minorHAnsi" w:eastAsiaTheme="minorEastAsia" w:hAnsiTheme="minorHAnsi" w:cstheme="minorBidi"/>
            <w:smallCaps w:val="0"/>
            <w:noProof/>
            <w:lang w:eastAsia="en-US"/>
          </w:rPr>
          <w:tab/>
        </w:r>
        <w:r w:rsidR="00087FB1" w:rsidRPr="00E43B41">
          <w:rPr>
            <w:rStyle w:val="Hyperlink"/>
            <w:noProof/>
          </w:rPr>
          <w:t>Hopping Flag and Round Index Determination</w:t>
        </w:r>
        <w:r w:rsidR="00087FB1">
          <w:rPr>
            <w:noProof/>
            <w:webHidden/>
          </w:rPr>
          <w:tab/>
        </w:r>
        <w:r w:rsidR="00087FB1">
          <w:rPr>
            <w:noProof/>
            <w:webHidden/>
          </w:rPr>
          <w:fldChar w:fldCharType="begin"/>
        </w:r>
        <w:r w:rsidR="00087FB1">
          <w:rPr>
            <w:noProof/>
            <w:webHidden/>
          </w:rPr>
          <w:instrText xml:space="preserve"> PAGEREF _Toc118222813 \h </w:instrText>
        </w:r>
        <w:r w:rsidR="00087FB1">
          <w:rPr>
            <w:noProof/>
            <w:webHidden/>
          </w:rPr>
        </w:r>
        <w:r w:rsidR="00087FB1">
          <w:rPr>
            <w:noProof/>
            <w:webHidden/>
          </w:rPr>
          <w:fldChar w:fldCharType="separate"/>
        </w:r>
        <w:r w:rsidR="00C02468">
          <w:rPr>
            <w:noProof/>
            <w:webHidden/>
          </w:rPr>
          <w:t>436</w:t>
        </w:r>
        <w:r w:rsidR="00087FB1">
          <w:rPr>
            <w:noProof/>
            <w:webHidden/>
          </w:rPr>
          <w:fldChar w:fldCharType="end"/>
        </w:r>
      </w:hyperlink>
    </w:p>
    <w:p w14:paraId="7DE159F9" w14:textId="23089E54" w:rsidR="00087FB1" w:rsidRDefault="00000000">
      <w:pPr>
        <w:pStyle w:val="TOC2"/>
        <w:rPr>
          <w:rFonts w:asciiTheme="minorHAnsi" w:eastAsiaTheme="minorEastAsia" w:hAnsiTheme="minorHAnsi" w:cstheme="minorBidi"/>
          <w:smallCaps w:val="0"/>
          <w:noProof/>
          <w:lang w:eastAsia="en-US"/>
        </w:rPr>
      </w:pPr>
      <w:hyperlink w:anchor="_Toc118222814" w:history="1">
        <w:r w:rsidR="00087FB1" w:rsidRPr="00E43B41">
          <w:rPr>
            <w:rStyle w:val="Hyperlink"/>
            <w:noProof/>
          </w:rPr>
          <w:t>20.5</w:t>
        </w:r>
        <w:r w:rsidR="00087FB1">
          <w:rPr>
            <w:rFonts w:asciiTheme="minorHAnsi" w:eastAsiaTheme="minorEastAsia" w:hAnsiTheme="minorHAnsi" w:cstheme="minorBidi"/>
            <w:smallCaps w:val="0"/>
            <w:noProof/>
            <w:lang w:eastAsia="en-US"/>
          </w:rPr>
          <w:tab/>
        </w:r>
        <w:r w:rsidR="00087FB1" w:rsidRPr="00E43B41">
          <w:rPr>
            <w:rStyle w:val="Hyperlink"/>
            <w:noProof/>
          </w:rPr>
          <w:t>MAC Protocol</w:t>
        </w:r>
        <w:r w:rsidR="00087FB1">
          <w:rPr>
            <w:noProof/>
            <w:webHidden/>
          </w:rPr>
          <w:tab/>
        </w:r>
        <w:r w:rsidR="00087FB1">
          <w:rPr>
            <w:noProof/>
            <w:webHidden/>
          </w:rPr>
          <w:fldChar w:fldCharType="begin"/>
        </w:r>
        <w:r w:rsidR="00087FB1">
          <w:rPr>
            <w:noProof/>
            <w:webHidden/>
          </w:rPr>
          <w:instrText xml:space="preserve"> PAGEREF _Toc118222814 \h </w:instrText>
        </w:r>
        <w:r w:rsidR="00087FB1">
          <w:rPr>
            <w:noProof/>
            <w:webHidden/>
          </w:rPr>
        </w:r>
        <w:r w:rsidR="00087FB1">
          <w:rPr>
            <w:noProof/>
            <w:webHidden/>
          </w:rPr>
          <w:fldChar w:fldCharType="separate"/>
        </w:r>
        <w:r w:rsidR="00C02468">
          <w:rPr>
            <w:noProof/>
            <w:webHidden/>
          </w:rPr>
          <w:t>438</w:t>
        </w:r>
        <w:r w:rsidR="00087FB1">
          <w:rPr>
            <w:noProof/>
            <w:webHidden/>
          </w:rPr>
          <w:fldChar w:fldCharType="end"/>
        </w:r>
      </w:hyperlink>
    </w:p>
    <w:p w14:paraId="494598B2" w14:textId="3211A7D2" w:rsidR="00087FB1" w:rsidRDefault="00000000">
      <w:pPr>
        <w:pStyle w:val="TOC3"/>
        <w:rPr>
          <w:rFonts w:asciiTheme="minorHAnsi" w:eastAsiaTheme="minorEastAsia" w:hAnsiTheme="minorHAnsi" w:cstheme="minorBidi"/>
          <w:i w:val="0"/>
          <w:noProof/>
          <w:lang w:eastAsia="en-US"/>
        </w:rPr>
      </w:pPr>
      <w:hyperlink w:anchor="_Toc118222815" w:history="1">
        <w:r w:rsidR="00087FB1" w:rsidRPr="00E43B41">
          <w:rPr>
            <w:rStyle w:val="Hyperlink"/>
            <w:noProof/>
            <w14:scene3d>
              <w14:camera w14:prst="orthographicFront"/>
              <w14:lightRig w14:rig="threePt" w14:dir="t">
                <w14:rot w14:lat="0" w14:lon="0" w14:rev="0"/>
              </w14:lightRig>
            </w14:scene3d>
          </w:rPr>
          <w:t>20.5.1</w:t>
        </w:r>
        <w:r w:rsidR="00087FB1">
          <w:rPr>
            <w:rFonts w:asciiTheme="minorHAnsi" w:eastAsiaTheme="minorEastAsia" w:hAnsiTheme="minorHAnsi" w:cstheme="minorBidi"/>
            <w:i w:val="0"/>
            <w:noProof/>
            <w:lang w:eastAsia="en-US"/>
          </w:rPr>
          <w:tab/>
        </w:r>
        <w:r w:rsidR="00087FB1" w:rsidRPr="00E43B41">
          <w:rPr>
            <w:rStyle w:val="Hyperlink"/>
            <w:noProof/>
          </w:rPr>
          <w:t>Ranging Exchange Sequence</w:t>
        </w:r>
        <w:r w:rsidR="00087FB1">
          <w:rPr>
            <w:noProof/>
            <w:webHidden/>
          </w:rPr>
          <w:tab/>
        </w:r>
        <w:r w:rsidR="00087FB1">
          <w:rPr>
            <w:noProof/>
            <w:webHidden/>
          </w:rPr>
          <w:fldChar w:fldCharType="begin"/>
        </w:r>
        <w:r w:rsidR="00087FB1">
          <w:rPr>
            <w:noProof/>
            <w:webHidden/>
          </w:rPr>
          <w:instrText xml:space="preserve"> PAGEREF _Toc118222815 \h </w:instrText>
        </w:r>
        <w:r w:rsidR="00087FB1">
          <w:rPr>
            <w:noProof/>
            <w:webHidden/>
          </w:rPr>
        </w:r>
        <w:r w:rsidR="00087FB1">
          <w:rPr>
            <w:noProof/>
            <w:webHidden/>
          </w:rPr>
          <w:fldChar w:fldCharType="separate"/>
        </w:r>
        <w:r w:rsidR="00C02468">
          <w:rPr>
            <w:noProof/>
            <w:webHidden/>
          </w:rPr>
          <w:t>438</w:t>
        </w:r>
        <w:r w:rsidR="00087FB1">
          <w:rPr>
            <w:noProof/>
            <w:webHidden/>
          </w:rPr>
          <w:fldChar w:fldCharType="end"/>
        </w:r>
      </w:hyperlink>
    </w:p>
    <w:p w14:paraId="0DFFCC98" w14:textId="32705741" w:rsidR="00087FB1" w:rsidRDefault="00000000">
      <w:pPr>
        <w:pStyle w:val="TOC3"/>
        <w:rPr>
          <w:rFonts w:asciiTheme="minorHAnsi" w:eastAsiaTheme="minorEastAsia" w:hAnsiTheme="minorHAnsi" w:cstheme="minorBidi"/>
          <w:i w:val="0"/>
          <w:noProof/>
          <w:lang w:eastAsia="en-US"/>
        </w:rPr>
      </w:pPr>
      <w:hyperlink w:anchor="_Toc118222816" w:history="1">
        <w:r w:rsidR="00087FB1" w:rsidRPr="00E43B41">
          <w:rPr>
            <w:rStyle w:val="Hyperlink"/>
            <w:noProof/>
            <w14:scene3d>
              <w14:camera w14:prst="orthographicFront"/>
              <w14:lightRig w14:rig="threePt" w14:dir="t">
                <w14:rot w14:lat="0" w14:lon="0" w14:rev="0"/>
              </w14:lightRig>
            </w14:scene3d>
          </w:rPr>
          <w:t>20.5.2</w:t>
        </w:r>
        <w:r w:rsidR="00087FB1">
          <w:rPr>
            <w:rFonts w:asciiTheme="minorHAnsi" w:eastAsiaTheme="minorEastAsia" w:hAnsiTheme="minorHAnsi" w:cstheme="minorBidi"/>
            <w:i w:val="0"/>
            <w:noProof/>
            <w:lang w:eastAsia="en-US"/>
          </w:rPr>
          <w:tab/>
        </w:r>
        <w:r w:rsidR="00087FB1" w:rsidRPr="00E43B41">
          <w:rPr>
            <w:rStyle w:val="Hyperlink"/>
            <w:noProof/>
          </w:rPr>
          <w:t>Ranging Session Setup</w:t>
        </w:r>
        <w:r w:rsidR="00087FB1">
          <w:rPr>
            <w:noProof/>
            <w:webHidden/>
          </w:rPr>
          <w:tab/>
        </w:r>
        <w:r w:rsidR="00087FB1">
          <w:rPr>
            <w:noProof/>
            <w:webHidden/>
          </w:rPr>
          <w:fldChar w:fldCharType="begin"/>
        </w:r>
        <w:r w:rsidR="00087FB1">
          <w:rPr>
            <w:noProof/>
            <w:webHidden/>
          </w:rPr>
          <w:instrText xml:space="preserve"> PAGEREF _Toc118222816 \h </w:instrText>
        </w:r>
        <w:r w:rsidR="00087FB1">
          <w:rPr>
            <w:noProof/>
            <w:webHidden/>
          </w:rPr>
        </w:r>
        <w:r w:rsidR="00087FB1">
          <w:rPr>
            <w:noProof/>
            <w:webHidden/>
          </w:rPr>
          <w:fldChar w:fldCharType="separate"/>
        </w:r>
        <w:r w:rsidR="00C02468">
          <w:rPr>
            <w:noProof/>
            <w:webHidden/>
          </w:rPr>
          <w:t>443</w:t>
        </w:r>
        <w:r w:rsidR="00087FB1">
          <w:rPr>
            <w:noProof/>
            <w:webHidden/>
          </w:rPr>
          <w:fldChar w:fldCharType="end"/>
        </w:r>
      </w:hyperlink>
    </w:p>
    <w:p w14:paraId="29589439" w14:textId="706C0298" w:rsidR="00087FB1" w:rsidRDefault="00000000">
      <w:pPr>
        <w:pStyle w:val="TOC3"/>
        <w:rPr>
          <w:rFonts w:asciiTheme="minorHAnsi" w:eastAsiaTheme="minorEastAsia" w:hAnsiTheme="minorHAnsi" w:cstheme="minorBidi"/>
          <w:i w:val="0"/>
          <w:noProof/>
          <w:lang w:eastAsia="en-US"/>
        </w:rPr>
      </w:pPr>
      <w:hyperlink w:anchor="_Toc118222817" w:history="1">
        <w:r w:rsidR="00087FB1" w:rsidRPr="00E43B41">
          <w:rPr>
            <w:rStyle w:val="Hyperlink"/>
            <w:noProof/>
            <w14:scene3d>
              <w14:camera w14:prst="orthographicFront"/>
              <w14:lightRig w14:rig="threePt" w14:dir="t">
                <w14:rot w14:lat="0" w14:lon="0" w14:rev="0"/>
              </w14:lightRig>
            </w14:scene3d>
          </w:rPr>
          <w:t>20.5.3</w:t>
        </w:r>
        <w:r w:rsidR="00087FB1">
          <w:rPr>
            <w:rFonts w:asciiTheme="minorHAnsi" w:eastAsiaTheme="minorEastAsia" w:hAnsiTheme="minorHAnsi" w:cstheme="minorBidi"/>
            <w:i w:val="0"/>
            <w:noProof/>
            <w:lang w:eastAsia="en-US"/>
          </w:rPr>
          <w:tab/>
        </w:r>
        <w:r w:rsidR="00087FB1" w:rsidRPr="00E43B41">
          <w:rPr>
            <w:rStyle w:val="Hyperlink"/>
            <w:noProof/>
          </w:rPr>
          <w:t>MAC Control Channel (Over Bluetooth LE)</w:t>
        </w:r>
        <w:r w:rsidR="00087FB1">
          <w:rPr>
            <w:noProof/>
            <w:webHidden/>
          </w:rPr>
          <w:tab/>
        </w:r>
        <w:r w:rsidR="00087FB1">
          <w:rPr>
            <w:noProof/>
            <w:webHidden/>
          </w:rPr>
          <w:fldChar w:fldCharType="begin"/>
        </w:r>
        <w:r w:rsidR="00087FB1">
          <w:rPr>
            <w:noProof/>
            <w:webHidden/>
          </w:rPr>
          <w:instrText xml:space="preserve"> PAGEREF _Toc118222817 \h </w:instrText>
        </w:r>
        <w:r w:rsidR="00087FB1">
          <w:rPr>
            <w:noProof/>
            <w:webHidden/>
          </w:rPr>
        </w:r>
        <w:r w:rsidR="00087FB1">
          <w:rPr>
            <w:noProof/>
            <w:webHidden/>
          </w:rPr>
          <w:fldChar w:fldCharType="separate"/>
        </w:r>
        <w:r w:rsidR="00C02468">
          <w:rPr>
            <w:noProof/>
            <w:webHidden/>
          </w:rPr>
          <w:t>446</w:t>
        </w:r>
        <w:r w:rsidR="00087FB1">
          <w:rPr>
            <w:noProof/>
            <w:webHidden/>
          </w:rPr>
          <w:fldChar w:fldCharType="end"/>
        </w:r>
      </w:hyperlink>
    </w:p>
    <w:p w14:paraId="463B209B" w14:textId="5675B703" w:rsidR="00087FB1" w:rsidRDefault="00000000">
      <w:pPr>
        <w:pStyle w:val="TOC3"/>
        <w:rPr>
          <w:rFonts w:asciiTheme="minorHAnsi" w:eastAsiaTheme="minorEastAsia" w:hAnsiTheme="minorHAnsi" w:cstheme="minorBidi"/>
          <w:i w:val="0"/>
          <w:noProof/>
          <w:lang w:eastAsia="en-US"/>
        </w:rPr>
      </w:pPr>
      <w:hyperlink w:anchor="_Toc118222818" w:history="1">
        <w:r w:rsidR="00087FB1" w:rsidRPr="00E43B41">
          <w:rPr>
            <w:rStyle w:val="Hyperlink"/>
            <w:noProof/>
            <w14:scene3d>
              <w14:camera w14:prst="orthographicFront"/>
              <w14:lightRig w14:rig="threePt" w14:dir="t">
                <w14:rot w14:lat="0" w14:lon="0" w14:rev="0"/>
              </w14:lightRig>
            </w14:scene3d>
          </w:rPr>
          <w:t>20.5.4</w:t>
        </w:r>
        <w:r w:rsidR="00087FB1">
          <w:rPr>
            <w:rFonts w:asciiTheme="minorHAnsi" w:eastAsiaTheme="minorEastAsia" w:hAnsiTheme="minorHAnsi" w:cstheme="minorBidi"/>
            <w:i w:val="0"/>
            <w:noProof/>
            <w:lang w:eastAsia="en-US"/>
          </w:rPr>
          <w:tab/>
        </w:r>
        <w:r w:rsidR="00087FB1" w:rsidRPr="00E43B41">
          <w:rPr>
            <w:rStyle w:val="Hyperlink"/>
            <w:noProof/>
          </w:rPr>
          <w:t>UWB MAC Configuration</w:t>
        </w:r>
        <w:r w:rsidR="00087FB1">
          <w:rPr>
            <w:noProof/>
            <w:webHidden/>
          </w:rPr>
          <w:tab/>
        </w:r>
        <w:r w:rsidR="00087FB1">
          <w:rPr>
            <w:noProof/>
            <w:webHidden/>
          </w:rPr>
          <w:fldChar w:fldCharType="begin"/>
        </w:r>
        <w:r w:rsidR="00087FB1">
          <w:rPr>
            <w:noProof/>
            <w:webHidden/>
          </w:rPr>
          <w:instrText xml:space="preserve"> PAGEREF _Toc118222818 \h </w:instrText>
        </w:r>
        <w:r w:rsidR="00087FB1">
          <w:rPr>
            <w:noProof/>
            <w:webHidden/>
          </w:rPr>
        </w:r>
        <w:r w:rsidR="00087FB1">
          <w:rPr>
            <w:noProof/>
            <w:webHidden/>
          </w:rPr>
          <w:fldChar w:fldCharType="separate"/>
        </w:r>
        <w:r w:rsidR="00C02468">
          <w:rPr>
            <w:noProof/>
            <w:webHidden/>
          </w:rPr>
          <w:t>447</w:t>
        </w:r>
        <w:r w:rsidR="00087FB1">
          <w:rPr>
            <w:noProof/>
            <w:webHidden/>
          </w:rPr>
          <w:fldChar w:fldCharType="end"/>
        </w:r>
      </w:hyperlink>
    </w:p>
    <w:p w14:paraId="655EA23D" w14:textId="2AB14254" w:rsidR="00087FB1" w:rsidRDefault="00000000">
      <w:pPr>
        <w:pStyle w:val="TOC2"/>
        <w:rPr>
          <w:rFonts w:asciiTheme="minorHAnsi" w:eastAsiaTheme="minorEastAsia" w:hAnsiTheme="minorHAnsi" w:cstheme="minorBidi"/>
          <w:smallCaps w:val="0"/>
          <w:noProof/>
          <w:lang w:eastAsia="en-US"/>
        </w:rPr>
      </w:pPr>
      <w:hyperlink w:anchor="_Toc118222819" w:history="1">
        <w:r w:rsidR="00087FB1" w:rsidRPr="00E43B41">
          <w:rPr>
            <w:rStyle w:val="Hyperlink"/>
            <w:noProof/>
          </w:rPr>
          <w:t>20.6</w:t>
        </w:r>
        <w:r w:rsidR="00087FB1">
          <w:rPr>
            <w:rFonts w:asciiTheme="minorHAnsi" w:eastAsiaTheme="minorEastAsia" w:hAnsiTheme="minorHAnsi" w:cstheme="minorBidi"/>
            <w:smallCaps w:val="0"/>
            <w:noProof/>
            <w:lang w:eastAsia="en-US"/>
          </w:rPr>
          <w:tab/>
        </w:r>
        <w:r w:rsidR="00087FB1" w:rsidRPr="00E43B41">
          <w:rPr>
            <w:rStyle w:val="Hyperlink"/>
            <w:noProof/>
          </w:rPr>
          <w:t>STS Index Incrementation</w:t>
        </w:r>
        <w:r w:rsidR="00087FB1">
          <w:rPr>
            <w:noProof/>
            <w:webHidden/>
          </w:rPr>
          <w:tab/>
        </w:r>
        <w:r w:rsidR="00087FB1">
          <w:rPr>
            <w:noProof/>
            <w:webHidden/>
          </w:rPr>
          <w:fldChar w:fldCharType="begin"/>
        </w:r>
        <w:r w:rsidR="00087FB1">
          <w:rPr>
            <w:noProof/>
            <w:webHidden/>
          </w:rPr>
          <w:instrText xml:space="preserve"> PAGEREF _Toc118222819 \h </w:instrText>
        </w:r>
        <w:r w:rsidR="00087FB1">
          <w:rPr>
            <w:noProof/>
            <w:webHidden/>
          </w:rPr>
        </w:r>
        <w:r w:rsidR="00087FB1">
          <w:rPr>
            <w:noProof/>
            <w:webHidden/>
          </w:rPr>
          <w:fldChar w:fldCharType="separate"/>
        </w:r>
        <w:r w:rsidR="00C02468">
          <w:rPr>
            <w:noProof/>
            <w:webHidden/>
          </w:rPr>
          <w:t>449</w:t>
        </w:r>
        <w:r w:rsidR="00087FB1">
          <w:rPr>
            <w:noProof/>
            <w:webHidden/>
          </w:rPr>
          <w:fldChar w:fldCharType="end"/>
        </w:r>
      </w:hyperlink>
    </w:p>
    <w:p w14:paraId="7A82E662" w14:textId="73B4D615" w:rsidR="00087FB1" w:rsidRDefault="00000000">
      <w:pPr>
        <w:pStyle w:val="TOC3"/>
        <w:rPr>
          <w:rFonts w:asciiTheme="minorHAnsi" w:eastAsiaTheme="minorEastAsia" w:hAnsiTheme="minorHAnsi" w:cstheme="minorBidi"/>
          <w:i w:val="0"/>
          <w:noProof/>
          <w:lang w:eastAsia="en-US"/>
        </w:rPr>
      </w:pPr>
      <w:hyperlink w:anchor="_Toc118222820" w:history="1">
        <w:r w:rsidR="00087FB1" w:rsidRPr="00E43B41">
          <w:rPr>
            <w:rStyle w:val="Hyperlink"/>
            <w:noProof/>
            <w14:scene3d>
              <w14:camera w14:prst="orthographicFront"/>
              <w14:lightRig w14:rig="threePt" w14:dir="t">
                <w14:rot w14:lat="0" w14:lon="0" w14:rev="0"/>
              </w14:lightRig>
            </w14:scene3d>
          </w:rPr>
          <w:t>20.6.1</w:t>
        </w:r>
        <w:r w:rsidR="00087FB1">
          <w:rPr>
            <w:rFonts w:asciiTheme="minorHAnsi" w:eastAsiaTheme="minorEastAsia" w:hAnsiTheme="minorHAnsi" w:cstheme="minorBidi"/>
            <w:i w:val="0"/>
            <w:noProof/>
            <w:lang w:eastAsia="en-US"/>
          </w:rPr>
          <w:tab/>
        </w:r>
        <w:r w:rsidR="00087FB1" w:rsidRPr="00E43B41">
          <w:rPr>
            <w:rStyle w:val="Hyperlink"/>
            <w:noProof/>
          </w:rPr>
          <w:t>Rules for STS Index Incrementation</w:t>
        </w:r>
        <w:r w:rsidR="00087FB1">
          <w:rPr>
            <w:noProof/>
            <w:webHidden/>
          </w:rPr>
          <w:tab/>
        </w:r>
        <w:r w:rsidR="00087FB1">
          <w:rPr>
            <w:noProof/>
            <w:webHidden/>
          </w:rPr>
          <w:fldChar w:fldCharType="begin"/>
        </w:r>
        <w:r w:rsidR="00087FB1">
          <w:rPr>
            <w:noProof/>
            <w:webHidden/>
          </w:rPr>
          <w:instrText xml:space="preserve"> PAGEREF _Toc118222820 \h </w:instrText>
        </w:r>
        <w:r w:rsidR="00087FB1">
          <w:rPr>
            <w:noProof/>
            <w:webHidden/>
          </w:rPr>
        </w:r>
        <w:r w:rsidR="00087FB1">
          <w:rPr>
            <w:noProof/>
            <w:webHidden/>
          </w:rPr>
          <w:fldChar w:fldCharType="separate"/>
        </w:r>
        <w:r w:rsidR="00C02468">
          <w:rPr>
            <w:noProof/>
            <w:webHidden/>
          </w:rPr>
          <w:t>450</w:t>
        </w:r>
        <w:r w:rsidR="00087FB1">
          <w:rPr>
            <w:noProof/>
            <w:webHidden/>
          </w:rPr>
          <w:fldChar w:fldCharType="end"/>
        </w:r>
      </w:hyperlink>
    </w:p>
    <w:p w14:paraId="0ACD30D8" w14:textId="664E0DE7" w:rsidR="00087FB1" w:rsidRDefault="00000000">
      <w:pPr>
        <w:pStyle w:val="TOC3"/>
        <w:rPr>
          <w:rFonts w:asciiTheme="minorHAnsi" w:eastAsiaTheme="minorEastAsia" w:hAnsiTheme="minorHAnsi" w:cstheme="minorBidi"/>
          <w:i w:val="0"/>
          <w:noProof/>
          <w:lang w:eastAsia="en-US"/>
        </w:rPr>
      </w:pPr>
      <w:hyperlink w:anchor="_Toc118222821" w:history="1">
        <w:r w:rsidR="00087FB1" w:rsidRPr="00E43B41">
          <w:rPr>
            <w:rStyle w:val="Hyperlink"/>
            <w:noProof/>
            <w14:scene3d>
              <w14:camera w14:prst="orthographicFront"/>
              <w14:lightRig w14:rig="threePt" w14:dir="t">
                <w14:rot w14:lat="0" w14:lon="0" w14:rev="0"/>
              </w14:lightRig>
            </w14:scene3d>
          </w:rPr>
          <w:t>20.6.2</w:t>
        </w:r>
        <w:r w:rsidR="00087FB1">
          <w:rPr>
            <w:rFonts w:asciiTheme="minorHAnsi" w:eastAsiaTheme="minorEastAsia" w:hAnsiTheme="minorHAnsi" w:cstheme="minorBidi"/>
            <w:i w:val="0"/>
            <w:noProof/>
            <w:lang w:eastAsia="en-US"/>
          </w:rPr>
          <w:tab/>
        </w:r>
        <w:r w:rsidR="00087FB1" w:rsidRPr="00E43B41">
          <w:rPr>
            <w:rStyle w:val="Hyperlink"/>
            <w:noProof/>
          </w:rPr>
          <w:t>STS Incrementation and Packet Mapping within a Ranging Round</w:t>
        </w:r>
        <w:r w:rsidR="00087FB1">
          <w:rPr>
            <w:noProof/>
            <w:webHidden/>
          </w:rPr>
          <w:tab/>
        </w:r>
        <w:r w:rsidR="00087FB1">
          <w:rPr>
            <w:noProof/>
            <w:webHidden/>
          </w:rPr>
          <w:fldChar w:fldCharType="begin"/>
        </w:r>
        <w:r w:rsidR="00087FB1">
          <w:rPr>
            <w:noProof/>
            <w:webHidden/>
          </w:rPr>
          <w:instrText xml:space="preserve"> PAGEREF _Toc118222821 \h </w:instrText>
        </w:r>
        <w:r w:rsidR="00087FB1">
          <w:rPr>
            <w:noProof/>
            <w:webHidden/>
          </w:rPr>
        </w:r>
        <w:r w:rsidR="00087FB1">
          <w:rPr>
            <w:noProof/>
            <w:webHidden/>
          </w:rPr>
          <w:fldChar w:fldCharType="separate"/>
        </w:r>
        <w:r w:rsidR="00C02468">
          <w:rPr>
            <w:noProof/>
            <w:webHidden/>
          </w:rPr>
          <w:t>451</w:t>
        </w:r>
        <w:r w:rsidR="00087FB1">
          <w:rPr>
            <w:noProof/>
            <w:webHidden/>
          </w:rPr>
          <w:fldChar w:fldCharType="end"/>
        </w:r>
      </w:hyperlink>
    </w:p>
    <w:p w14:paraId="7CD79007" w14:textId="724030DD" w:rsidR="00087FB1" w:rsidRDefault="00000000">
      <w:pPr>
        <w:pStyle w:val="TOC3"/>
        <w:rPr>
          <w:rFonts w:asciiTheme="minorHAnsi" w:eastAsiaTheme="minorEastAsia" w:hAnsiTheme="minorHAnsi" w:cstheme="minorBidi"/>
          <w:i w:val="0"/>
          <w:noProof/>
          <w:lang w:eastAsia="en-US"/>
        </w:rPr>
      </w:pPr>
      <w:hyperlink w:anchor="_Toc118222822" w:history="1">
        <w:r w:rsidR="00087FB1" w:rsidRPr="00E43B41">
          <w:rPr>
            <w:rStyle w:val="Hyperlink"/>
            <w:noProof/>
            <w14:scene3d>
              <w14:camera w14:prst="orthographicFront"/>
              <w14:lightRig w14:rig="threePt" w14:dir="t">
                <w14:rot w14:lat="0" w14:lon="0" w14:rev="0"/>
              </w14:lightRig>
            </w14:scene3d>
          </w:rPr>
          <w:t>20.6.3</w:t>
        </w:r>
        <w:r w:rsidR="00087FB1">
          <w:rPr>
            <w:rFonts w:asciiTheme="minorHAnsi" w:eastAsiaTheme="minorEastAsia" w:hAnsiTheme="minorHAnsi" w:cstheme="minorBidi"/>
            <w:i w:val="0"/>
            <w:noProof/>
            <w:lang w:eastAsia="en-US"/>
          </w:rPr>
          <w:tab/>
        </w:r>
        <w:r w:rsidR="00087FB1" w:rsidRPr="00E43B41">
          <w:rPr>
            <w:rStyle w:val="Hyperlink"/>
            <w:noProof/>
          </w:rPr>
          <w:t>Calculation of STS Index</w:t>
        </w:r>
        <w:r w:rsidR="00087FB1">
          <w:rPr>
            <w:noProof/>
            <w:webHidden/>
          </w:rPr>
          <w:tab/>
        </w:r>
        <w:r w:rsidR="00087FB1">
          <w:rPr>
            <w:noProof/>
            <w:webHidden/>
          </w:rPr>
          <w:fldChar w:fldCharType="begin"/>
        </w:r>
        <w:r w:rsidR="00087FB1">
          <w:rPr>
            <w:noProof/>
            <w:webHidden/>
          </w:rPr>
          <w:instrText xml:space="preserve"> PAGEREF _Toc118222822 \h </w:instrText>
        </w:r>
        <w:r w:rsidR="00087FB1">
          <w:rPr>
            <w:noProof/>
            <w:webHidden/>
          </w:rPr>
        </w:r>
        <w:r w:rsidR="00087FB1">
          <w:rPr>
            <w:noProof/>
            <w:webHidden/>
          </w:rPr>
          <w:fldChar w:fldCharType="separate"/>
        </w:r>
        <w:r w:rsidR="00C02468">
          <w:rPr>
            <w:noProof/>
            <w:webHidden/>
          </w:rPr>
          <w:t>451</w:t>
        </w:r>
        <w:r w:rsidR="00087FB1">
          <w:rPr>
            <w:noProof/>
            <w:webHidden/>
          </w:rPr>
          <w:fldChar w:fldCharType="end"/>
        </w:r>
      </w:hyperlink>
    </w:p>
    <w:p w14:paraId="74BD5A45" w14:textId="5E0F4672" w:rsidR="00087FB1" w:rsidRDefault="00000000">
      <w:pPr>
        <w:pStyle w:val="TOC1"/>
        <w:rPr>
          <w:rFonts w:asciiTheme="minorHAnsi" w:eastAsiaTheme="minorEastAsia" w:hAnsiTheme="minorHAnsi" w:cstheme="minorBidi"/>
          <w:b w:val="0"/>
          <w:caps w:val="0"/>
          <w:noProof/>
          <w:sz w:val="24"/>
          <w:lang w:eastAsia="en-US"/>
        </w:rPr>
      </w:pPr>
      <w:hyperlink w:anchor="_Toc118222823" w:history="1">
        <w:r w:rsidR="00087FB1" w:rsidRPr="00E43B41">
          <w:rPr>
            <w:rStyle w:val="Hyperlink"/>
            <w:noProof/>
          </w:rPr>
          <w:t>21</w:t>
        </w:r>
        <w:r w:rsidR="00087FB1">
          <w:rPr>
            <w:rFonts w:asciiTheme="minorHAnsi" w:eastAsiaTheme="minorEastAsia" w:hAnsiTheme="minorHAnsi" w:cstheme="minorBidi"/>
            <w:b w:val="0"/>
            <w:caps w:val="0"/>
            <w:noProof/>
            <w:sz w:val="24"/>
            <w:lang w:eastAsia="en-US"/>
          </w:rPr>
          <w:tab/>
        </w:r>
        <w:r w:rsidR="00087FB1" w:rsidRPr="00E43B41">
          <w:rPr>
            <w:rStyle w:val="Hyperlink"/>
            <w:noProof/>
          </w:rPr>
          <w:t>UWB PHY [WCC3]</w:t>
        </w:r>
        <w:r w:rsidR="00087FB1">
          <w:rPr>
            <w:noProof/>
            <w:webHidden/>
          </w:rPr>
          <w:tab/>
        </w:r>
        <w:r w:rsidR="00087FB1">
          <w:rPr>
            <w:noProof/>
            <w:webHidden/>
          </w:rPr>
          <w:fldChar w:fldCharType="begin"/>
        </w:r>
        <w:r w:rsidR="00087FB1">
          <w:rPr>
            <w:noProof/>
            <w:webHidden/>
          </w:rPr>
          <w:instrText xml:space="preserve"> PAGEREF _Toc118222823 \h </w:instrText>
        </w:r>
        <w:r w:rsidR="00087FB1">
          <w:rPr>
            <w:noProof/>
            <w:webHidden/>
          </w:rPr>
        </w:r>
        <w:r w:rsidR="00087FB1">
          <w:rPr>
            <w:noProof/>
            <w:webHidden/>
          </w:rPr>
          <w:fldChar w:fldCharType="separate"/>
        </w:r>
        <w:r w:rsidR="00C02468">
          <w:rPr>
            <w:noProof/>
            <w:webHidden/>
          </w:rPr>
          <w:t>452</w:t>
        </w:r>
        <w:r w:rsidR="00087FB1">
          <w:rPr>
            <w:noProof/>
            <w:webHidden/>
          </w:rPr>
          <w:fldChar w:fldCharType="end"/>
        </w:r>
      </w:hyperlink>
    </w:p>
    <w:p w14:paraId="1F3D017A" w14:textId="54DFB729" w:rsidR="00087FB1" w:rsidRDefault="00000000">
      <w:pPr>
        <w:pStyle w:val="TOC2"/>
        <w:rPr>
          <w:rFonts w:asciiTheme="minorHAnsi" w:eastAsiaTheme="minorEastAsia" w:hAnsiTheme="minorHAnsi" w:cstheme="minorBidi"/>
          <w:smallCaps w:val="0"/>
          <w:noProof/>
          <w:lang w:eastAsia="en-US"/>
        </w:rPr>
      </w:pPr>
      <w:hyperlink w:anchor="_Toc118222824" w:history="1">
        <w:r w:rsidR="00087FB1" w:rsidRPr="00E43B41">
          <w:rPr>
            <w:rStyle w:val="Hyperlink"/>
            <w:noProof/>
          </w:rPr>
          <w:t>21.1</w:t>
        </w:r>
        <w:r w:rsidR="00087FB1">
          <w:rPr>
            <w:rFonts w:asciiTheme="minorHAnsi" w:eastAsiaTheme="minorEastAsia" w:hAnsiTheme="minorHAnsi" w:cstheme="minorBidi"/>
            <w:smallCaps w:val="0"/>
            <w:noProof/>
            <w:lang w:eastAsia="en-US"/>
          </w:rPr>
          <w:tab/>
        </w:r>
        <w:r w:rsidR="00087FB1" w:rsidRPr="00E43B41">
          <w:rPr>
            <w:rStyle w:val="Hyperlink"/>
            <w:noProof/>
          </w:rPr>
          <w:t>Introduction</w:t>
        </w:r>
        <w:r w:rsidR="00087FB1">
          <w:rPr>
            <w:noProof/>
            <w:webHidden/>
          </w:rPr>
          <w:tab/>
        </w:r>
        <w:r w:rsidR="00087FB1">
          <w:rPr>
            <w:noProof/>
            <w:webHidden/>
          </w:rPr>
          <w:fldChar w:fldCharType="begin"/>
        </w:r>
        <w:r w:rsidR="00087FB1">
          <w:rPr>
            <w:noProof/>
            <w:webHidden/>
          </w:rPr>
          <w:instrText xml:space="preserve"> PAGEREF _Toc118222824 \h </w:instrText>
        </w:r>
        <w:r w:rsidR="00087FB1">
          <w:rPr>
            <w:noProof/>
            <w:webHidden/>
          </w:rPr>
        </w:r>
        <w:r w:rsidR="00087FB1">
          <w:rPr>
            <w:noProof/>
            <w:webHidden/>
          </w:rPr>
          <w:fldChar w:fldCharType="separate"/>
        </w:r>
        <w:r w:rsidR="00C02468">
          <w:rPr>
            <w:noProof/>
            <w:webHidden/>
          </w:rPr>
          <w:t>452</w:t>
        </w:r>
        <w:r w:rsidR="00087FB1">
          <w:rPr>
            <w:noProof/>
            <w:webHidden/>
          </w:rPr>
          <w:fldChar w:fldCharType="end"/>
        </w:r>
      </w:hyperlink>
    </w:p>
    <w:p w14:paraId="026E7B44" w14:textId="241C63FB" w:rsidR="00087FB1" w:rsidRDefault="00000000">
      <w:pPr>
        <w:pStyle w:val="TOC2"/>
        <w:rPr>
          <w:rFonts w:asciiTheme="minorHAnsi" w:eastAsiaTheme="minorEastAsia" w:hAnsiTheme="minorHAnsi" w:cstheme="minorBidi"/>
          <w:smallCaps w:val="0"/>
          <w:noProof/>
          <w:lang w:eastAsia="en-US"/>
        </w:rPr>
      </w:pPr>
      <w:hyperlink w:anchor="_Toc118222825" w:history="1">
        <w:r w:rsidR="00087FB1" w:rsidRPr="00E43B41">
          <w:rPr>
            <w:rStyle w:val="Hyperlink"/>
            <w:noProof/>
          </w:rPr>
          <w:t>21.2</w:t>
        </w:r>
        <w:r w:rsidR="00087FB1">
          <w:rPr>
            <w:rFonts w:asciiTheme="minorHAnsi" w:eastAsiaTheme="minorEastAsia" w:hAnsiTheme="minorHAnsi" w:cstheme="minorBidi"/>
            <w:smallCaps w:val="0"/>
            <w:noProof/>
            <w:lang w:eastAsia="en-US"/>
          </w:rPr>
          <w:tab/>
        </w:r>
        <w:r w:rsidR="00087FB1" w:rsidRPr="00E43B41">
          <w:rPr>
            <w:rStyle w:val="Hyperlink"/>
            <w:noProof/>
          </w:rPr>
          <w:t>UWB PHY Block Diagram</w:t>
        </w:r>
        <w:r w:rsidR="00087FB1">
          <w:rPr>
            <w:noProof/>
            <w:webHidden/>
          </w:rPr>
          <w:tab/>
        </w:r>
        <w:r w:rsidR="00087FB1">
          <w:rPr>
            <w:noProof/>
            <w:webHidden/>
          </w:rPr>
          <w:fldChar w:fldCharType="begin"/>
        </w:r>
        <w:r w:rsidR="00087FB1">
          <w:rPr>
            <w:noProof/>
            <w:webHidden/>
          </w:rPr>
          <w:instrText xml:space="preserve"> PAGEREF _Toc118222825 \h </w:instrText>
        </w:r>
        <w:r w:rsidR="00087FB1">
          <w:rPr>
            <w:noProof/>
            <w:webHidden/>
          </w:rPr>
        </w:r>
        <w:r w:rsidR="00087FB1">
          <w:rPr>
            <w:noProof/>
            <w:webHidden/>
          </w:rPr>
          <w:fldChar w:fldCharType="separate"/>
        </w:r>
        <w:r w:rsidR="00C02468">
          <w:rPr>
            <w:noProof/>
            <w:webHidden/>
          </w:rPr>
          <w:t>452</w:t>
        </w:r>
        <w:r w:rsidR="00087FB1">
          <w:rPr>
            <w:noProof/>
            <w:webHidden/>
          </w:rPr>
          <w:fldChar w:fldCharType="end"/>
        </w:r>
      </w:hyperlink>
    </w:p>
    <w:p w14:paraId="637BA04A" w14:textId="5627390D" w:rsidR="00087FB1" w:rsidRDefault="00000000">
      <w:pPr>
        <w:pStyle w:val="TOC2"/>
        <w:rPr>
          <w:rFonts w:asciiTheme="minorHAnsi" w:eastAsiaTheme="minorEastAsia" w:hAnsiTheme="minorHAnsi" w:cstheme="minorBidi"/>
          <w:smallCaps w:val="0"/>
          <w:noProof/>
          <w:lang w:eastAsia="en-US"/>
        </w:rPr>
      </w:pPr>
      <w:hyperlink w:anchor="_Toc118222826" w:history="1">
        <w:r w:rsidR="00087FB1" w:rsidRPr="00E43B41">
          <w:rPr>
            <w:rStyle w:val="Hyperlink"/>
            <w:noProof/>
          </w:rPr>
          <w:t>21.3</w:t>
        </w:r>
        <w:r w:rsidR="00087FB1">
          <w:rPr>
            <w:rFonts w:asciiTheme="minorHAnsi" w:eastAsiaTheme="minorEastAsia" w:hAnsiTheme="minorHAnsi" w:cstheme="minorBidi"/>
            <w:smallCaps w:val="0"/>
            <w:noProof/>
            <w:lang w:eastAsia="en-US"/>
          </w:rPr>
          <w:tab/>
        </w:r>
        <w:r w:rsidR="00087FB1" w:rsidRPr="00E43B41">
          <w:rPr>
            <w:rStyle w:val="Hyperlink"/>
            <w:noProof/>
          </w:rPr>
          <w:t>UWB Packet Format</w:t>
        </w:r>
        <w:r w:rsidR="00087FB1">
          <w:rPr>
            <w:noProof/>
            <w:webHidden/>
          </w:rPr>
          <w:tab/>
        </w:r>
        <w:r w:rsidR="00087FB1">
          <w:rPr>
            <w:noProof/>
            <w:webHidden/>
          </w:rPr>
          <w:fldChar w:fldCharType="begin"/>
        </w:r>
        <w:r w:rsidR="00087FB1">
          <w:rPr>
            <w:noProof/>
            <w:webHidden/>
          </w:rPr>
          <w:instrText xml:space="preserve"> PAGEREF _Toc118222826 \h </w:instrText>
        </w:r>
        <w:r w:rsidR="00087FB1">
          <w:rPr>
            <w:noProof/>
            <w:webHidden/>
          </w:rPr>
        </w:r>
        <w:r w:rsidR="00087FB1">
          <w:rPr>
            <w:noProof/>
            <w:webHidden/>
          </w:rPr>
          <w:fldChar w:fldCharType="separate"/>
        </w:r>
        <w:r w:rsidR="00C02468">
          <w:rPr>
            <w:noProof/>
            <w:webHidden/>
          </w:rPr>
          <w:t>452</w:t>
        </w:r>
        <w:r w:rsidR="00087FB1">
          <w:rPr>
            <w:noProof/>
            <w:webHidden/>
          </w:rPr>
          <w:fldChar w:fldCharType="end"/>
        </w:r>
      </w:hyperlink>
    </w:p>
    <w:p w14:paraId="18C126C1" w14:textId="6F4B113C" w:rsidR="00087FB1" w:rsidRDefault="00000000">
      <w:pPr>
        <w:pStyle w:val="TOC2"/>
        <w:rPr>
          <w:rFonts w:asciiTheme="minorHAnsi" w:eastAsiaTheme="minorEastAsia" w:hAnsiTheme="minorHAnsi" w:cstheme="minorBidi"/>
          <w:smallCaps w:val="0"/>
          <w:noProof/>
          <w:lang w:eastAsia="en-US"/>
        </w:rPr>
      </w:pPr>
      <w:hyperlink w:anchor="_Toc118222827" w:history="1">
        <w:r w:rsidR="00087FB1" w:rsidRPr="00E43B41">
          <w:rPr>
            <w:rStyle w:val="Hyperlink"/>
            <w:noProof/>
          </w:rPr>
          <w:t>21.4</w:t>
        </w:r>
        <w:r w:rsidR="00087FB1">
          <w:rPr>
            <w:rFonts w:asciiTheme="minorHAnsi" w:eastAsiaTheme="minorEastAsia" w:hAnsiTheme="minorHAnsi" w:cstheme="minorBidi"/>
            <w:smallCaps w:val="0"/>
            <w:noProof/>
            <w:lang w:eastAsia="en-US"/>
          </w:rPr>
          <w:tab/>
        </w:r>
        <w:r w:rsidR="00087FB1" w:rsidRPr="00E43B41">
          <w:rPr>
            <w:rStyle w:val="Hyperlink"/>
            <w:noProof/>
          </w:rPr>
          <w:t>UWB Frame Elements</w:t>
        </w:r>
        <w:r w:rsidR="00087FB1">
          <w:rPr>
            <w:noProof/>
            <w:webHidden/>
          </w:rPr>
          <w:tab/>
        </w:r>
        <w:r w:rsidR="00087FB1">
          <w:rPr>
            <w:noProof/>
            <w:webHidden/>
          </w:rPr>
          <w:fldChar w:fldCharType="begin"/>
        </w:r>
        <w:r w:rsidR="00087FB1">
          <w:rPr>
            <w:noProof/>
            <w:webHidden/>
          </w:rPr>
          <w:instrText xml:space="preserve"> PAGEREF _Toc118222827 \h </w:instrText>
        </w:r>
        <w:r w:rsidR="00087FB1">
          <w:rPr>
            <w:noProof/>
            <w:webHidden/>
          </w:rPr>
        </w:r>
        <w:r w:rsidR="00087FB1">
          <w:rPr>
            <w:noProof/>
            <w:webHidden/>
          </w:rPr>
          <w:fldChar w:fldCharType="separate"/>
        </w:r>
        <w:r w:rsidR="00C02468">
          <w:rPr>
            <w:noProof/>
            <w:webHidden/>
          </w:rPr>
          <w:t>453</w:t>
        </w:r>
        <w:r w:rsidR="00087FB1">
          <w:rPr>
            <w:noProof/>
            <w:webHidden/>
          </w:rPr>
          <w:fldChar w:fldCharType="end"/>
        </w:r>
      </w:hyperlink>
    </w:p>
    <w:p w14:paraId="44F88BDC" w14:textId="452750BB" w:rsidR="00087FB1" w:rsidRDefault="00000000">
      <w:pPr>
        <w:pStyle w:val="TOC3"/>
        <w:rPr>
          <w:rFonts w:asciiTheme="minorHAnsi" w:eastAsiaTheme="minorEastAsia" w:hAnsiTheme="minorHAnsi" w:cstheme="minorBidi"/>
          <w:i w:val="0"/>
          <w:noProof/>
          <w:lang w:eastAsia="en-US"/>
        </w:rPr>
      </w:pPr>
      <w:hyperlink w:anchor="_Toc118222828" w:history="1">
        <w:r w:rsidR="00087FB1" w:rsidRPr="00E43B41">
          <w:rPr>
            <w:rStyle w:val="Hyperlink"/>
            <w:noProof/>
            <w14:scene3d>
              <w14:camera w14:prst="orthographicFront"/>
              <w14:lightRig w14:rig="threePt" w14:dir="t">
                <w14:rot w14:lat="0" w14:lon="0" w14:rev="0"/>
              </w14:lightRig>
            </w14:scene3d>
          </w:rPr>
          <w:t>21.4.1</w:t>
        </w:r>
        <w:r w:rsidR="00087FB1">
          <w:rPr>
            <w:rFonts w:asciiTheme="minorHAnsi" w:eastAsiaTheme="minorEastAsia" w:hAnsiTheme="minorHAnsi" w:cstheme="minorBidi"/>
            <w:i w:val="0"/>
            <w:noProof/>
            <w:lang w:eastAsia="en-US"/>
          </w:rPr>
          <w:tab/>
        </w:r>
        <w:r w:rsidR="00087FB1" w:rsidRPr="00E43B41">
          <w:rPr>
            <w:rStyle w:val="Hyperlink"/>
            <w:noProof/>
          </w:rPr>
          <w:t>BPRF SYNC</w:t>
        </w:r>
        <w:r w:rsidR="00087FB1">
          <w:rPr>
            <w:noProof/>
            <w:webHidden/>
          </w:rPr>
          <w:tab/>
        </w:r>
        <w:r w:rsidR="00087FB1">
          <w:rPr>
            <w:noProof/>
            <w:webHidden/>
          </w:rPr>
          <w:fldChar w:fldCharType="begin"/>
        </w:r>
        <w:r w:rsidR="00087FB1">
          <w:rPr>
            <w:noProof/>
            <w:webHidden/>
          </w:rPr>
          <w:instrText xml:space="preserve"> PAGEREF _Toc118222828 \h </w:instrText>
        </w:r>
        <w:r w:rsidR="00087FB1">
          <w:rPr>
            <w:noProof/>
            <w:webHidden/>
          </w:rPr>
        </w:r>
        <w:r w:rsidR="00087FB1">
          <w:rPr>
            <w:noProof/>
            <w:webHidden/>
          </w:rPr>
          <w:fldChar w:fldCharType="separate"/>
        </w:r>
        <w:r w:rsidR="00C02468">
          <w:rPr>
            <w:noProof/>
            <w:webHidden/>
          </w:rPr>
          <w:t>454</w:t>
        </w:r>
        <w:r w:rsidR="00087FB1">
          <w:rPr>
            <w:noProof/>
            <w:webHidden/>
          </w:rPr>
          <w:fldChar w:fldCharType="end"/>
        </w:r>
      </w:hyperlink>
    </w:p>
    <w:p w14:paraId="0E1A5748" w14:textId="13354706" w:rsidR="00087FB1" w:rsidRDefault="00000000">
      <w:pPr>
        <w:pStyle w:val="TOC3"/>
        <w:rPr>
          <w:rFonts w:asciiTheme="minorHAnsi" w:eastAsiaTheme="minorEastAsia" w:hAnsiTheme="minorHAnsi" w:cstheme="minorBidi"/>
          <w:i w:val="0"/>
          <w:noProof/>
          <w:lang w:eastAsia="en-US"/>
        </w:rPr>
      </w:pPr>
      <w:hyperlink w:anchor="_Toc118222829" w:history="1">
        <w:r w:rsidR="00087FB1" w:rsidRPr="00E43B41">
          <w:rPr>
            <w:rStyle w:val="Hyperlink"/>
            <w:noProof/>
            <w14:scene3d>
              <w14:camera w14:prst="orthographicFront"/>
              <w14:lightRig w14:rig="threePt" w14:dir="t">
                <w14:rot w14:lat="0" w14:lon="0" w14:rev="0"/>
              </w14:lightRig>
            </w14:scene3d>
          </w:rPr>
          <w:t>21.4.2</w:t>
        </w:r>
        <w:r w:rsidR="00087FB1">
          <w:rPr>
            <w:rFonts w:asciiTheme="minorHAnsi" w:eastAsiaTheme="minorEastAsia" w:hAnsiTheme="minorHAnsi" w:cstheme="minorBidi"/>
            <w:i w:val="0"/>
            <w:noProof/>
            <w:lang w:eastAsia="en-US"/>
          </w:rPr>
          <w:tab/>
        </w:r>
        <w:r w:rsidR="00087FB1" w:rsidRPr="00E43B41">
          <w:rPr>
            <w:rStyle w:val="Hyperlink"/>
            <w:noProof/>
          </w:rPr>
          <w:t>BPRF SFD</w:t>
        </w:r>
        <w:r w:rsidR="00087FB1">
          <w:rPr>
            <w:noProof/>
            <w:webHidden/>
          </w:rPr>
          <w:tab/>
        </w:r>
        <w:r w:rsidR="00087FB1">
          <w:rPr>
            <w:noProof/>
            <w:webHidden/>
          </w:rPr>
          <w:fldChar w:fldCharType="begin"/>
        </w:r>
        <w:r w:rsidR="00087FB1">
          <w:rPr>
            <w:noProof/>
            <w:webHidden/>
          </w:rPr>
          <w:instrText xml:space="preserve"> PAGEREF _Toc118222829 \h </w:instrText>
        </w:r>
        <w:r w:rsidR="00087FB1">
          <w:rPr>
            <w:noProof/>
            <w:webHidden/>
          </w:rPr>
        </w:r>
        <w:r w:rsidR="00087FB1">
          <w:rPr>
            <w:noProof/>
            <w:webHidden/>
          </w:rPr>
          <w:fldChar w:fldCharType="separate"/>
        </w:r>
        <w:r w:rsidR="00C02468">
          <w:rPr>
            <w:noProof/>
            <w:webHidden/>
          </w:rPr>
          <w:t>455</w:t>
        </w:r>
        <w:r w:rsidR="00087FB1">
          <w:rPr>
            <w:noProof/>
            <w:webHidden/>
          </w:rPr>
          <w:fldChar w:fldCharType="end"/>
        </w:r>
      </w:hyperlink>
    </w:p>
    <w:p w14:paraId="23932F43" w14:textId="478A56D3" w:rsidR="00087FB1" w:rsidRDefault="00000000">
      <w:pPr>
        <w:pStyle w:val="TOC3"/>
        <w:rPr>
          <w:rFonts w:asciiTheme="minorHAnsi" w:eastAsiaTheme="minorEastAsia" w:hAnsiTheme="minorHAnsi" w:cstheme="minorBidi"/>
          <w:i w:val="0"/>
          <w:noProof/>
          <w:lang w:eastAsia="en-US"/>
        </w:rPr>
      </w:pPr>
      <w:hyperlink w:anchor="_Toc118222830" w:history="1">
        <w:r w:rsidR="00087FB1" w:rsidRPr="00E43B41">
          <w:rPr>
            <w:rStyle w:val="Hyperlink"/>
            <w:noProof/>
            <w14:scene3d>
              <w14:camera w14:prst="orthographicFront"/>
              <w14:lightRig w14:rig="threePt" w14:dir="t">
                <w14:rot w14:lat="0" w14:lon="0" w14:rev="0"/>
              </w14:lightRig>
            </w14:scene3d>
          </w:rPr>
          <w:t>21.4.3</w:t>
        </w:r>
        <w:r w:rsidR="00087FB1">
          <w:rPr>
            <w:rFonts w:asciiTheme="minorHAnsi" w:eastAsiaTheme="minorEastAsia" w:hAnsiTheme="minorHAnsi" w:cstheme="minorBidi"/>
            <w:i w:val="0"/>
            <w:noProof/>
            <w:lang w:eastAsia="en-US"/>
          </w:rPr>
          <w:tab/>
        </w:r>
        <w:r w:rsidR="00087FB1" w:rsidRPr="00E43B41">
          <w:rPr>
            <w:rStyle w:val="Hyperlink"/>
            <w:noProof/>
          </w:rPr>
          <w:t>Scrambled Timestamp Sequence (STS)</w:t>
        </w:r>
        <w:r w:rsidR="00087FB1">
          <w:rPr>
            <w:noProof/>
            <w:webHidden/>
          </w:rPr>
          <w:tab/>
        </w:r>
        <w:r w:rsidR="00087FB1">
          <w:rPr>
            <w:noProof/>
            <w:webHidden/>
          </w:rPr>
          <w:fldChar w:fldCharType="begin"/>
        </w:r>
        <w:r w:rsidR="00087FB1">
          <w:rPr>
            <w:noProof/>
            <w:webHidden/>
          </w:rPr>
          <w:instrText xml:space="preserve"> PAGEREF _Toc118222830 \h </w:instrText>
        </w:r>
        <w:r w:rsidR="00087FB1">
          <w:rPr>
            <w:noProof/>
            <w:webHidden/>
          </w:rPr>
        </w:r>
        <w:r w:rsidR="00087FB1">
          <w:rPr>
            <w:noProof/>
            <w:webHidden/>
          </w:rPr>
          <w:fldChar w:fldCharType="separate"/>
        </w:r>
        <w:r w:rsidR="00C02468">
          <w:rPr>
            <w:noProof/>
            <w:webHidden/>
          </w:rPr>
          <w:t>455</w:t>
        </w:r>
        <w:r w:rsidR="00087FB1">
          <w:rPr>
            <w:noProof/>
            <w:webHidden/>
          </w:rPr>
          <w:fldChar w:fldCharType="end"/>
        </w:r>
      </w:hyperlink>
    </w:p>
    <w:p w14:paraId="6088E977" w14:textId="0758697C" w:rsidR="00087FB1" w:rsidRDefault="00000000">
      <w:pPr>
        <w:pStyle w:val="TOC3"/>
        <w:rPr>
          <w:rFonts w:asciiTheme="minorHAnsi" w:eastAsiaTheme="minorEastAsia" w:hAnsiTheme="minorHAnsi" w:cstheme="minorBidi"/>
          <w:i w:val="0"/>
          <w:noProof/>
          <w:lang w:eastAsia="en-US"/>
        </w:rPr>
      </w:pPr>
      <w:hyperlink w:anchor="_Toc118222831" w:history="1">
        <w:r w:rsidR="00087FB1" w:rsidRPr="00E43B41">
          <w:rPr>
            <w:rStyle w:val="Hyperlink"/>
            <w:noProof/>
            <w14:scene3d>
              <w14:camera w14:prst="orthographicFront"/>
              <w14:lightRig w14:rig="threePt" w14:dir="t">
                <w14:rot w14:lat="0" w14:lon="0" w14:rev="0"/>
              </w14:lightRig>
            </w14:scene3d>
          </w:rPr>
          <w:t>21.4.4</w:t>
        </w:r>
        <w:r w:rsidR="00087FB1">
          <w:rPr>
            <w:rFonts w:asciiTheme="minorHAnsi" w:eastAsiaTheme="minorEastAsia" w:hAnsiTheme="minorHAnsi" w:cstheme="minorBidi"/>
            <w:i w:val="0"/>
            <w:noProof/>
            <w:lang w:eastAsia="en-US"/>
          </w:rPr>
          <w:tab/>
        </w:r>
        <w:r w:rsidR="00087FB1" w:rsidRPr="00E43B41">
          <w:rPr>
            <w:rStyle w:val="Hyperlink"/>
            <w:noProof/>
          </w:rPr>
          <w:t>BPRF PHR</w:t>
        </w:r>
        <w:r w:rsidR="00087FB1">
          <w:rPr>
            <w:noProof/>
            <w:webHidden/>
          </w:rPr>
          <w:tab/>
        </w:r>
        <w:r w:rsidR="00087FB1">
          <w:rPr>
            <w:noProof/>
            <w:webHidden/>
          </w:rPr>
          <w:fldChar w:fldCharType="begin"/>
        </w:r>
        <w:r w:rsidR="00087FB1">
          <w:rPr>
            <w:noProof/>
            <w:webHidden/>
          </w:rPr>
          <w:instrText xml:space="preserve"> PAGEREF _Toc118222831 \h </w:instrText>
        </w:r>
        <w:r w:rsidR="00087FB1">
          <w:rPr>
            <w:noProof/>
            <w:webHidden/>
          </w:rPr>
        </w:r>
        <w:r w:rsidR="00087FB1">
          <w:rPr>
            <w:noProof/>
            <w:webHidden/>
          </w:rPr>
          <w:fldChar w:fldCharType="separate"/>
        </w:r>
        <w:r w:rsidR="00C02468">
          <w:rPr>
            <w:noProof/>
            <w:webHidden/>
          </w:rPr>
          <w:t>455</w:t>
        </w:r>
        <w:r w:rsidR="00087FB1">
          <w:rPr>
            <w:noProof/>
            <w:webHidden/>
          </w:rPr>
          <w:fldChar w:fldCharType="end"/>
        </w:r>
      </w:hyperlink>
    </w:p>
    <w:p w14:paraId="7F71690C" w14:textId="050C5699" w:rsidR="00087FB1" w:rsidRDefault="00000000">
      <w:pPr>
        <w:pStyle w:val="TOC3"/>
        <w:rPr>
          <w:rFonts w:asciiTheme="minorHAnsi" w:eastAsiaTheme="minorEastAsia" w:hAnsiTheme="minorHAnsi" w:cstheme="minorBidi"/>
          <w:i w:val="0"/>
          <w:noProof/>
          <w:lang w:eastAsia="en-US"/>
        </w:rPr>
      </w:pPr>
      <w:hyperlink w:anchor="_Toc118222832" w:history="1">
        <w:r w:rsidR="00087FB1" w:rsidRPr="00E43B41">
          <w:rPr>
            <w:rStyle w:val="Hyperlink"/>
            <w:noProof/>
            <w14:scene3d>
              <w14:camera w14:prst="orthographicFront"/>
              <w14:lightRig w14:rig="threePt" w14:dir="t">
                <w14:rot w14:lat="0" w14:lon="0" w14:rev="0"/>
              </w14:lightRig>
            </w14:scene3d>
          </w:rPr>
          <w:t>21.4.5</w:t>
        </w:r>
        <w:r w:rsidR="00087FB1">
          <w:rPr>
            <w:rFonts w:asciiTheme="minorHAnsi" w:eastAsiaTheme="minorEastAsia" w:hAnsiTheme="minorHAnsi" w:cstheme="minorBidi"/>
            <w:i w:val="0"/>
            <w:noProof/>
            <w:lang w:eastAsia="en-US"/>
          </w:rPr>
          <w:tab/>
        </w:r>
        <w:r w:rsidR="00087FB1" w:rsidRPr="00E43B41">
          <w:rPr>
            <w:rStyle w:val="Hyperlink"/>
            <w:noProof/>
          </w:rPr>
          <w:t>Standard Compliant Data Field</w:t>
        </w:r>
        <w:r w:rsidR="00087FB1">
          <w:rPr>
            <w:noProof/>
            <w:webHidden/>
          </w:rPr>
          <w:tab/>
        </w:r>
        <w:r w:rsidR="00087FB1">
          <w:rPr>
            <w:noProof/>
            <w:webHidden/>
          </w:rPr>
          <w:fldChar w:fldCharType="begin"/>
        </w:r>
        <w:r w:rsidR="00087FB1">
          <w:rPr>
            <w:noProof/>
            <w:webHidden/>
          </w:rPr>
          <w:instrText xml:space="preserve"> PAGEREF _Toc118222832 \h </w:instrText>
        </w:r>
        <w:r w:rsidR="00087FB1">
          <w:rPr>
            <w:noProof/>
            <w:webHidden/>
          </w:rPr>
        </w:r>
        <w:r w:rsidR="00087FB1">
          <w:rPr>
            <w:noProof/>
            <w:webHidden/>
          </w:rPr>
          <w:fldChar w:fldCharType="separate"/>
        </w:r>
        <w:r w:rsidR="00C02468">
          <w:rPr>
            <w:noProof/>
            <w:webHidden/>
          </w:rPr>
          <w:t>456</w:t>
        </w:r>
        <w:r w:rsidR="00087FB1">
          <w:rPr>
            <w:noProof/>
            <w:webHidden/>
          </w:rPr>
          <w:fldChar w:fldCharType="end"/>
        </w:r>
      </w:hyperlink>
    </w:p>
    <w:p w14:paraId="3CD7E400" w14:textId="40E9AC26" w:rsidR="00087FB1" w:rsidRDefault="00000000">
      <w:pPr>
        <w:pStyle w:val="TOC2"/>
        <w:rPr>
          <w:rFonts w:asciiTheme="minorHAnsi" w:eastAsiaTheme="minorEastAsia" w:hAnsiTheme="minorHAnsi" w:cstheme="minorBidi"/>
          <w:smallCaps w:val="0"/>
          <w:noProof/>
          <w:lang w:eastAsia="en-US"/>
        </w:rPr>
      </w:pPr>
      <w:hyperlink w:anchor="_Toc118222833" w:history="1">
        <w:r w:rsidR="00087FB1" w:rsidRPr="00E43B41">
          <w:rPr>
            <w:rStyle w:val="Hyperlink"/>
            <w:noProof/>
          </w:rPr>
          <w:t>21.5</w:t>
        </w:r>
        <w:r w:rsidR="00087FB1">
          <w:rPr>
            <w:rFonts w:asciiTheme="minorHAnsi" w:eastAsiaTheme="minorEastAsia" w:hAnsiTheme="minorHAnsi" w:cstheme="minorBidi"/>
            <w:smallCaps w:val="0"/>
            <w:noProof/>
            <w:lang w:eastAsia="en-US"/>
          </w:rPr>
          <w:tab/>
        </w:r>
        <w:r w:rsidR="00087FB1" w:rsidRPr="00E43B41">
          <w:rPr>
            <w:rStyle w:val="Hyperlink"/>
            <w:noProof/>
          </w:rPr>
          <w:t>Pulse Shape Combinations</w:t>
        </w:r>
        <w:r w:rsidR="00087FB1">
          <w:rPr>
            <w:noProof/>
            <w:webHidden/>
          </w:rPr>
          <w:tab/>
        </w:r>
        <w:r w:rsidR="00087FB1">
          <w:rPr>
            <w:noProof/>
            <w:webHidden/>
          </w:rPr>
          <w:fldChar w:fldCharType="begin"/>
        </w:r>
        <w:r w:rsidR="00087FB1">
          <w:rPr>
            <w:noProof/>
            <w:webHidden/>
          </w:rPr>
          <w:instrText xml:space="preserve"> PAGEREF _Toc118222833 \h </w:instrText>
        </w:r>
        <w:r w:rsidR="00087FB1">
          <w:rPr>
            <w:noProof/>
            <w:webHidden/>
          </w:rPr>
        </w:r>
        <w:r w:rsidR="00087FB1">
          <w:rPr>
            <w:noProof/>
            <w:webHidden/>
          </w:rPr>
          <w:fldChar w:fldCharType="separate"/>
        </w:r>
        <w:r w:rsidR="00C02468">
          <w:rPr>
            <w:noProof/>
            <w:webHidden/>
          </w:rPr>
          <w:t>456</w:t>
        </w:r>
        <w:r w:rsidR="00087FB1">
          <w:rPr>
            <w:noProof/>
            <w:webHidden/>
          </w:rPr>
          <w:fldChar w:fldCharType="end"/>
        </w:r>
      </w:hyperlink>
    </w:p>
    <w:p w14:paraId="4152AA8B" w14:textId="71453DAD" w:rsidR="00087FB1" w:rsidRDefault="00000000">
      <w:pPr>
        <w:pStyle w:val="TOC3"/>
        <w:rPr>
          <w:rFonts w:asciiTheme="minorHAnsi" w:eastAsiaTheme="minorEastAsia" w:hAnsiTheme="minorHAnsi" w:cstheme="minorBidi"/>
          <w:i w:val="0"/>
          <w:noProof/>
          <w:lang w:eastAsia="en-US"/>
        </w:rPr>
      </w:pPr>
      <w:hyperlink w:anchor="_Toc118222834" w:history="1">
        <w:r w:rsidR="00087FB1" w:rsidRPr="00E43B41">
          <w:rPr>
            <w:rStyle w:val="Hyperlink"/>
            <w:noProof/>
            <w14:scene3d>
              <w14:camera w14:prst="orthographicFront"/>
              <w14:lightRig w14:rig="threePt" w14:dir="t">
                <w14:rot w14:lat="0" w14:lon="0" w14:rev="0"/>
              </w14:lightRig>
            </w14:scene3d>
          </w:rPr>
          <w:t>21.5.1</w:t>
        </w:r>
        <w:r w:rsidR="00087FB1">
          <w:rPr>
            <w:rFonts w:asciiTheme="minorHAnsi" w:eastAsiaTheme="minorEastAsia" w:hAnsiTheme="minorHAnsi" w:cstheme="minorBidi"/>
            <w:i w:val="0"/>
            <w:noProof/>
            <w:lang w:eastAsia="en-US"/>
          </w:rPr>
          <w:tab/>
        </w:r>
        <w:r w:rsidR="00087FB1" w:rsidRPr="00E43B41">
          <w:rPr>
            <w:rStyle w:val="Hyperlink"/>
            <w:noProof/>
          </w:rPr>
          <w:t>Symmetrical Root-Raised-Cosine Pulse – PulseShape 0x0</w:t>
        </w:r>
        <w:r w:rsidR="00087FB1">
          <w:rPr>
            <w:noProof/>
            <w:webHidden/>
          </w:rPr>
          <w:tab/>
        </w:r>
        <w:r w:rsidR="00087FB1">
          <w:rPr>
            <w:noProof/>
            <w:webHidden/>
          </w:rPr>
          <w:fldChar w:fldCharType="begin"/>
        </w:r>
        <w:r w:rsidR="00087FB1">
          <w:rPr>
            <w:noProof/>
            <w:webHidden/>
          </w:rPr>
          <w:instrText xml:space="preserve"> PAGEREF _Toc118222834 \h </w:instrText>
        </w:r>
        <w:r w:rsidR="00087FB1">
          <w:rPr>
            <w:noProof/>
            <w:webHidden/>
          </w:rPr>
        </w:r>
        <w:r w:rsidR="00087FB1">
          <w:rPr>
            <w:noProof/>
            <w:webHidden/>
          </w:rPr>
          <w:fldChar w:fldCharType="separate"/>
        </w:r>
        <w:r w:rsidR="00C02468">
          <w:rPr>
            <w:noProof/>
            <w:webHidden/>
          </w:rPr>
          <w:t>456</w:t>
        </w:r>
        <w:r w:rsidR="00087FB1">
          <w:rPr>
            <w:noProof/>
            <w:webHidden/>
          </w:rPr>
          <w:fldChar w:fldCharType="end"/>
        </w:r>
      </w:hyperlink>
    </w:p>
    <w:p w14:paraId="1B656878" w14:textId="52C787CC" w:rsidR="00087FB1" w:rsidRDefault="00000000">
      <w:pPr>
        <w:pStyle w:val="TOC3"/>
        <w:rPr>
          <w:rFonts w:asciiTheme="minorHAnsi" w:eastAsiaTheme="minorEastAsia" w:hAnsiTheme="minorHAnsi" w:cstheme="minorBidi"/>
          <w:i w:val="0"/>
          <w:noProof/>
          <w:lang w:eastAsia="en-US"/>
        </w:rPr>
      </w:pPr>
      <w:hyperlink w:anchor="_Toc118222835" w:history="1">
        <w:r w:rsidR="00087FB1" w:rsidRPr="00E43B41">
          <w:rPr>
            <w:rStyle w:val="Hyperlink"/>
            <w:noProof/>
            <w14:scene3d>
              <w14:camera w14:prst="orthographicFront"/>
              <w14:lightRig w14:rig="threePt" w14:dir="t">
                <w14:rot w14:lat="0" w14:lon="0" w14:rev="0"/>
              </w14:lightRig>
            </w14:scene3d>
          </w:rPr>
          <w:t>21.5.2</w:t>
        </w:r>
        <w:r w:rsidR="00087FB1">
          <w:rPr>
            <w:rFonts w:asciiTheme="minorHAnsi" w:eastAsiaTheme="minorEastAsia" w:hAnsiTheme="minorHAnsi" w:cstheme="minorBidi"/>
            <w:i w:val="0"/>
            <w:noProof/>
            <w:lang w:eastAsia="en-US"/>
          </w:rPr>
          <w:tab/>
        </w:r>
        <w:r w:rsidR="00087FB1" w:rsidRPr="00E43B41">
          <w:rPr>
            <w:rStyle w:val="Hyperlink"/>
            <w:noProof/>
          </w:rPr>
          <w:t>Precursor-Free Pulse – PulseShape 0x1</w:t>
        </w:r>
        <w:r w:rsidR="00087FB1">
          <w:rPr>
            <w:noProof/>
            <w:webHidden/>
          </w:rPr>
          <w:tab/>
        </w:r>
        <w:r w:rsidR="00087FB1">
          <w:rPr>
            <w:noProof/>
            <w:webHidden/>
          </w:rPr>
          <w:fldChar w:fldCharType="begin"/>
        </w:r>
        <w:r w:rsidR="00087FB1">
          <w:rPr>
            <w:noProof/>
            <w:webHidden/>
          </w:rPr>
          <w:instrText xml:space="preserve"> PAGEREF _Toc118222835 \h </w:instrText>
        </w:r>
        <w:r w:rsidR="00087FB1">
          <w:rPr>
            <w:noProof/>
            <w:webHidden/>
          </w:rPr>
        </w:r>
        <w:r w:rsidR="00087FB1">
          <w:rPr>
            <w:noProof/>
            <w:webHidden/>
          </w:rPr>
          <w:fldChar w:fldCharType="separate"/>
        </w:r>
        <w:r w:rsidR="00C02468">
          <w:rPr>
            <w:noProof/>
            <w:webHidden/>
          </w:rPr>
          <w:t>457</w:t>
        </w:r>
        <w:r w:rsidR="00087FB1">
          <w:rPr>
            <w:noProof/>
            <w:webHidden/>
          </w:rPr>
          <w:fldChar w:fldCharType="end"/>
        </w:r>
      </w:hyperlink>
    </w:p>
    <w:p w14:paraId="1C65927F" w14:textId="27871977" w:rsidR="00087FB1" w:rsidRDefault="00000000">
      <w:pPr>
        <w:pStyle w:val="TOC3"/>
        <w:rPr>
          <w:rFonts w:asciiTheme="minorHAnsi" w:eastAsiaTheme="minorEastAsia" w:hAnsiTheme="minorHAnsi" w:cstheme="minorBidi"/>
          <w:i w:val="0"/>
          <w:noProof/>
          <w:lang w:eastAsia="en-US"/>
        </w:rPr>
      </w:pPr>
      <w:hyperlink w:anchor="_Toc118222836" w:history="1">
        <w:r w:rsidR="00087FB1" w:rsidRPr="00E43B41">
          <w:rPr>
            <w:rStyle w:val="Hyperlink"/>
            <w:noProof/>
            <w14:scene3d>
              <w14:camera w14:prst="orthographicFront"/>
              <w14:lightRig w14:rig="threePt" w14:dir="t">
                <w14:rot w14:lat="0" w14:lon="0" w14:rev="0"/>
              </w14:lightRig>
            </w14:scene3d>
          </w:rPr>
          <w:t>21.5.3</w:t>
        </w:r>
        <w:r w:rsidR="00087FB1">
          <w:rPr>
            <w:rFonts w:asciiTheme="minorHAnsi" w:eastAsiaTheme="minorEastAsia" w:hAnsiTheme="minorHAnsi" w:cstheme="minorBidi"/>
            <w:i w:val="0"/>
            <w:noProof/>
            <w:lang w:eastAsia="en-US"/>
          </w:rPr>
          <w:tab/>
        </w:r>
        <w:r w:rsidR="00087FB1" w:rsidRPr="00E43B41">
          <w:rPr>
            <w:rStyle w:val="Hyperlink"/>
            <w:noProof/>
          </w:rPr>
          <w:t>PulseShape Combinations</w:t>
        </w:r>
        <w:r w:rsidR="00087FB1">
          <w:rPr>
            <w:noProof/>
            <w:webHidden/>
          </w:rPr>
          <w:tab/>
        </w:r>
        <w:r w:rsidR="00087FB1">
          <w:rPr>
            <w:noProof/>
            <w:webHidden/>
          </w:rPr>
          <w:fldChar w:fldCharType="begin"/>
        </w:r>
        <w:r w:rsidR="00087FB1">
          <w:rPr>
            <w:noProof/>
            <w:webHidden/>
          </w:rPr>
          <w:instrText xml:space="preserve"> PAGEREF _Toc118222836 \h </w:instrText>
        </w:r>
        <w:r w:rsidR="00087FB1">
          <w:rPr>
            <w:noProof/>
            <w:webHidden/>
          </w:rPr>
        </w:r>
        <w:r w:rsidR="00087FB1">
          <w:rPr>
            <w:noProof/>
            <w:webHidden/>
          </w:rPr>
          <w:fldChar w:fldCharType="separate"/>
        </w:r>
        <w:r w:rsidR="00C02468">
          <w:rPr>
            <w:noProof/>
            <w:webHidden/>
          </w:rPr>
          <w:t>457</w:t>
        </w:r>
        <w:r w:rsidR="00087FB1">
          <w:rPr>
            <w:noProof/>
            <w:webHidden/>
          </w:rPr>
          <w:fldChar w:fldCharType="end"/>
        </w:r>
      </w:hyperlink>
    </w:p>
    <w:p w14:paraId="7FB1CFE0" w14:textId="44F881E3" w:rsidR="00087FB1" w:rsidRDefault="00000000">
      <w:pPr>
        <w:pStyle w:val="TOC2"/>
        <w:rPr>
          <w:rFonts w:asciiTheme="minorHAnsi" w:eastAsiaTheme="minorEastAsia" w:hAnsiTheme="minorHAnsi" w:cstheme="minorBidi"/>
          <w:smallCaps w:val="0"/>
          <w:noProof/>
          <w:lang w:eastAsia="en-US"/>
        </w:rPr>
      </w:pPr>
      <w:hyperlink w:anchor="_Toc118222837" w:history="1">
        <w:r w:rsidR="00087FB1" w:rsidRPr="00E43B41">
          <w:rPr>
            <w:rStyle w:val="Hyperlink"/>
            <w:noProof/>
          </w:rPr>
          <w:t>21.6</w:t>
        </w:r>
        <w:r w:rsidR="00087FB1">
          <w:rPr>
            <w:rFonts w:asciiTheme="minorHAnsi" w:eastAsiaTheme="minorEastAsia" w:hAnsiTheme="minorHAnsi" w:cstheme="minorBidi"/>
            <w:smallCaps w:val="0"/>
            <w:noProof/>
            <w:lang w:eastAsia="en-US"/>
          </w:rPr>
          <w:tab/>
        </w:r>
        <w:r w:rsidR="00087FB1" w:rsidRPr="00E43B41">
          <w:rPr>
            <w:rStyle w:val="Hyperlink"/>
            <w:noProof/>
          </w:rPr>
          <w:t>Ranging Marker</w:t>
        </w:r>
        <w:r w:rsidR="00087FB1">
          <w:rPr>
            <w:noProof/>
            <w:webHidden/>
          </w:rPr>
          <w:tab/>
        </w:r>
        <w:r w:rsidR="00087FB1">
          <w:rPr>
            <w:noProof/>
            <w:webHidden/>
          </w:rPr>
          <w:fldChar w:fldCharType="begin"/>
        </w:r>
        <w:r w:rsidR="00087FB1">
          <w:rPr>
            <w:noProof/>
            <w:webHidden/>
          </w:rPr>
          <w:instrText xml:space="preserve"> PAGEREF _Toc118222837 \h </w:instrText>
        </w:r>
        <w:r w:rsidR="00087FB1">
          <w:rPr>
            <w:noProof/>
            <w:webHidden/>
          </w:rPr>
        </w:r>
        <w:r w:rsidR="00087FB1">
          <w:rPr>
            <w:noProof/>
            <w:webHidden/>
          </w:rPr>
          <w:fldChar w:fldCharType="separate"/>
        </w:r>
        <w:r w:rsidR="00C02468">
          <w:rPr>
            <w:noProof/>
            <w:webHidden/>
          </w:rPr>
          <w:t>458</w:t>
        </w:r>
        <w:r w:rsidR="00087FB1">
          <w:rPr>
            <w:noProof/>
            <w:webHidden/>
          </w:rPr>
          <w:fldChar w:fldCharType="end"/>
        </w:r>
      </w:hyperlink>
    </w:p>
    <w:p w14:paraId="6380B7FD" w14:textId="1DF6C17D" w:rsidR="00087FB1" w:rsidRDefault="00000000">
      <w:pPr>
        <w:pStyle w:val="TOC2"/>
        <w:rPr>
          <w:rFonts w:asciiTheme="minorHAnsi" w:eastAsiaTheme="minorEastAsia" w:hAnsiTheme="minorHAnsi" w:cstheme="minorBidi"/>
          <w:smallCaps w:val="0"/>
          <w:noProof/>
          <w:lang w:eastAsia="en-US"/>
        </w:rPr>
      </w:pPr>
      <w:hyperlink w:anchor="_Toc118222838" w:history="1">
        <w:r w:rsidR="00087FB1" w:rsidRPr="00E43B41">
          <w:rPr>
            <w:rStyle w:val="Hyperlink"/>
            <w:noProof/>
          </w:rPr>
          <w:t>21.7</w:t>
        </w:r>
        <w:r w:rsidR="00087FB1">
          <w:rPr>
            <w:rFonts w:asciiTheme="minorHAnsi" w:eastAsiaTheme="minorEastAsia" w:hAnsiTheme="minorHAnsi" w:cstheme="minorBidi"/>
            <w:smallCaps w:val="0"/>
            <w:noProof/>
            <w:lang w:eastAsia="en-US"/>
          </w:rPr>
          <w:tab/>
        </w:r>
        <w:r w:rsidR="00087FB1" w:rsidRPr="00E43B41">
          <w:rPr>
            <w:rStyle w:val="Hyperlink"/>
            <w:noProof/>
          </w:rPr>
          <w:t>UWB RF</w:t>
        </w:r>
        <w:r w:rsidR="00087FB1">
          <w:rPr>
            <w:noProof/>
            <w:webHidden/>
          </w:rPr>
          <w:tab/>
        </w:r>
        <w:r w:rsidR="00087FB1">
          <w:rPr>
            <w:noProof/>
            <w:webHidden/>
          </w:rPr>
          <w:fldChar w:fldCharType="begin"/>
        </w:r>
        <w:r w:rsidR="00087FB1">
          <w:rPr>
            <w:noProof/>
            <w:webHidden/>
          </w:rPr>
          <w:instrText xml:space="preserve"> PAGEREF _Toc118222838 \h </w:instrText>
        </w:r>
        <w:r w:rsidR="00087FB1">
          <w:rPr>
            <w:noProof/>
            <w:webHidden/>
          </w:rPr>
        </w:r>
        <w:r w:rsidR="00087FB1">
          <w:rPr>
            <w:noProof/>
            <w:webHidden/>
          </w:rPr>
          <w:fldChar w:fldCharType="separate"/>
        </w:r>
        <w:r w:rsidR="00C02468">
          <w:rPr>
            <w:noProof/>
            <w:webHidden/>
          </w:rPr>
          <w:t>458</w:t>
        </w:r>
        <w:r w:rsidR="00087FB1">
          <w:rPr>
            <w:noProof/>
            <w:webHidden/>
          </w:rPr>
          <w:fldChar w:fldCharType="end"/>
        </w:r>
      </w:hyperlink>
    </w:p>
    <w:p w14:paraId="5C1F493D" w14:textId="46B7D4CE" w:rsidR="00087FB1" w:rsidRDefault="00000000">
      <w:pPr>
        <w:pStyle w:val="TOC3"/>
        <w:rPr>
          <w:rFonts w:asciiTheme="minorHAnsi" w:eastAsiaTheme="minorEastAsia" w:hAnsiTheme="minorHAnsi" w:cstheme="minorBidi"/>
          <w:i w:val="0"/>
          <w:noProof/>
          <w:lang w:eastAsia="en-US"/>
        </w:rPr>
      </w:pPr>
      <w:hyperlink w:anchor="_Toc118222839" w:history="1">
        <w:r w:rsidR="00087FB1" w:rsidRPr="00E43B41">
          <w:rPr>
            <w:rStyle w:val="Hyperlink"/>
            <w:noProof/>
            <w14:scene3d>
              <w14:camera w14:prst="orthographicFront"/>
              <w14:lightRig w14:rig="threePt" w14:dir="t">
                <w14:rot w14:lat="0" w14:lon="0" w14:rev="0"/>
              </w14:lightRig>
            </w14:scene3d>
          </w:rPr>
          <w:t>21.7.1</w:t>
        </w:r>
        <w:r w:rsidR="00087FB1">
          <w:rPr>
            <w:rFonts w:asciiTheme="minorHAnsi" w:eastAsiaTheme="minorEastAsia" w:hAnsiTheme="minorHAnsi" w:cstheme="minorBidi"/>
            <w:i w:val="0"/>
            <w:noProof/>
            <w:lang w:eastAsia="en-US"/>
          </w:rPr>
          <w:tab/>
        </w:r>
        <w:r w:rsidR="00087FB1" w:rsidRPr="00E43B41">
          <w:rPr>
            <w:rStyle w:val="Hyperlink"/>
            <w:noProof/>
          </w:rPr>
          <w:t>Operating frequency bands and Channel assignments</w:t>
        </w:r>
        <w:r w:rsidR="00087FB1">
          <w:rPr>
            <w:noProof/>
            <w:webHidden/>
          </w:rPr>
          <w:tab/>
        </w:r>
        <w:r w:rsidR="00087FB1">
          <w:rPr>
            <w:noProof/>
            <w:webHidden/>
          </w:rPr>
          <w:fldChar w:fldCharType="begin"/>
        </w:r>
        <w:r w:rsidR="00087FB1">
          <w:rPr>
            <w:noProof/>
            <w:webHidden/>
          </w:rPr>
          <w:instrText xml:space="preserve"> PAGEREF _Toc118222839 \h </w:instrText>
        </w:r>
        <w:r w:rsidR="00087FB1">
          <w:rPr>
            <w:noProof/>
            <w:webHidden/>
          </w:rPr>
        </w:r>
        <w:r w:rsidR="00087FB1">
          <w:rPr>
            <w:noProof/>
            <w:webHidden/>
          </w:rPr>
          <w:fldChar w:fldCharType="separate"/>
        </w:r>
        <w:r w:rsidR="00C02468">
          <w:rPr>
            <w:noProof/>
            <w:webHidden/>
          </w:rPr>
          <w:t>458</w:t>
        </w:r>
        <w:r w:rsidR="00087FB1">
          <w:rPr>
            <w:noProof/>
            <w:webHidden/>
          </w:rPr>
          <w:fldChar w:fldCharType="end"/>
        </w:r>
      </w:hyperlink>
    </w:p>
    <w:p w14:paraId="37498B51" w14:textId="3E2A6E80" w:rsidR="00087FB1" w:rsidRDefault="00000000">
      <w:pPr>
        <w:pStyle w:val="TOC3"/>
        <w:rPr>
          <w:rFonts w:asciiTheme="minorHAnsi" w:eastAsiaTheme="minorEastAsia" w:hAnsiTheme="minorHAnsi" w:cstheme="minorBidi"/>
          <w:i w:val="0"/>
          <w:noProof/>
          <w:lang w:eastAsia="en-US"/>
        </w:rPr>
      </w:pPr>
      <w:hyperlink w:anchor="_Toc118222840" w:history="1">
        <w:r w:rsidR="00087FB1" w:rsidRPr="00E43B41">
          <w:rPr>
            <w:rStyle w:val="Hyperlink"/>
            <w:noProof/>
            <w14:scene3d>
              <w14:camera w14:prst="orthographicFront"/>
              <w14:lightRig w14:rig="threePt" w14:dir="t">
                <w14:rot w14:lat="0" w14:lon="0" w14:rev="0"/>
              </w14:lightRig>
            </w14:scene3d>
          </w:rPr>
          <w:t>21.7.2</w:t>
        </w:r>
        <w:r w:rsidR="00087FB1">
          <w:rPr>
            <w:rFonts w:asciiTheme="minorHAnsi" w:eastAsiaTheme="minorEastAsia" w:hAnsiTheme="minorHAnsi" w:cstheme="minorBidi"/>
            <w:i w:val="0"/>
            <w:noProof/>
            <w:lang w:eastAsia="en-US"/>
          </w:rPr>
          <w:tab/>
        </w:r>
        <w:r w:rsidR="00087FB1" w:rsidRPr="00E43B41">
          <w:rPr>
            <w:rStyle w:val="Hyperlink"/>
            <w:noProof/>
          </w:rPr>
          <w:t>Frequency Source Requirements</w:t>
        </w:r>
        <w:r w:rsidR="00087FB1">
          <w:rPr>
            <w:noProof/>
            <w:webHidden/>
          </w:rPr>
          <w:tab/>
        </w:r>
        <w:r w:rsidR="00087FB1">
          <w:rPr>
            <w:noProof/>
            <w:webHidden/>
          </w:rPr>
          <w:fldChar w:fldCharType="begin"/>
        </w:r>
        <w:r w:rsidR="00087FB1">
          <w:rPr>
            <w:noProof/>
            <w:webHidden/>
          </w:rPr>
          <w:instrText xml:space="preserve"> PAGEREF _Toc118222840 \h </w:instrText>
        </w:r>
        <w:r w:rsidR="00087FB1">
          <w:rPr>
            <w:noProof/>
            <w:webHidden/>
          </w:rPr>
        </w:r>
        <w:r w:rsidR="00087FB1">
          <w:rPr>
            <w:noProof/>
            <w:webHidden/>
          </w:rPr>
          <w:fldChar w:fldCharType="separate"/>
        </w:r>
        <w:r w:rsidR="00C02468">
          <w:rPr>
            <w:noProof/>
            <w:webHidden/>
          </w:rPr>
          <w:t>458</w:t>
        </w:r>
        <w:r w:rsidR="00087FB1">
          <w:rPr>
            <w:noProof/>
            <w:webHidden/>
          </w:rPr>
          <w:fldChar w:fldCharType="end"/>
        </w:r>
      </w:hyperlink>
    </w:p>
    <w:p w14:paraId="1B727A52" w14:textId="4953B14F" w:rsidR="00087FB1" w:rsidRDefault="00000000">
      <w:pPr>
        <w:pStyle w:val="TOC1"/>
        <w:rPr>
          <w:rFonts w:asciiTheme="minorHAnsi" w:eastAsiaTheme="minorEastAsia" w:hAnsiTheme="minorHAnsi" w:cstheme="minorBidi"/>
          <w:b w:val="0"/>
          <w:caps w:val="0"/>
          <w:noProof/>
          <w:sz w:val="24"/>
          <w:lang w:eastAsia="en-US"/>
        </w:rPr>
      </w:pPr>
      <w:hyperlink w:anchor="_Toc118222841" w:history="1">
        <w:r w:rsidR="00087FB1" w:rsidRPr="00E43B41">
          <w:rPr>
            <w:rStyle w:val="Hyperlink"/>
            <w:noProof/>
          </w:rPr>
          <w:t>22</w:t>
        </w:r>
        <w:r w:rsidR="00087FB1">
          <w:rPr>
            <w:rFonts w:asciiTheme="minorHAnsi" w:eastAsiaTheme="minorEastAsia" w:hAnsiTheme="minorHAnsi" w:cstheme="minorBidi"/>
            <w:b w:val="0"/>
            <w:caps w:val="0"/>
            <w:noProof/>
            <w:sz w:val="24"/>
            <w:lang w:eastAsia="en-US"/>
          </w:rPr>
          <w:tab/>
        </w:r>
        <w:r w:rsidR="00087FB1" w:rsidRPr="00E43B41">
          <w:rPr>
            <w:rStyle w:val="Hyperlink"/>
            <w:noProof/>
          </w:rPr>
          <w:t>UWB SECURITY [WCC3]</w:t>
        </w:r>
        <w:r w:rsidR="00087FB1">
          <w:rPr>
            <w:noProof/>
            <w:webHidden/>
          </w:rPr>
          <w:tab/>
        </w:r>
        <w:r w:rsidR="00087FB1">
          <w:rPr>
            <w:noProof/>
            <w:webHidden/>
          </w:rPr>
          <w:fldChar w:fldCharType="begin"/>
        </w:r>
        <w:r w:rsidR="00087FB1">
          <w:rPr>
            <w:noProof/>
            <w:webHidden/>
          </w:rPr>
          <w:instrText xml:space="preserve"> PAGEREF _Toc118222841 \h </w:instrText>
        </w:r>
        <w:r w:rsidR="00087FB1">
          <w:rPr>
            <w:noProof/>
            <w:webHidden/>
          </w:rPr>
        </w:r>
        <w:r w:rsidR="00087FB1">
          <w:rPr>
            <w:noProof/>
            <w:webHidden/>
          </w:rPr>
          <w:fldChar w:fldCharType="separate"/>
        </w:r>
        <w:r w:rsidR="00C02468">
          <w:rPr>
            <w:noProof/>
            <w:webHidden/>
          </w:rPr>
          <w:t>459</w:t>
        </w:r>
        <w:r w:rsidR="00087FB1">
          <w:rPr>
            <w:noProof/>
            <w:webHidden/>
          </w:rPr>
          <w:fldChar w:fldCharType="end"/>
        </w:r>
      </w:hyperlink>
    </w:p>
    <w:p w14:paraId="11CB51BE" w14:textId="2529E496" w:rsidR="00087FB1" w:rsidRDefault="00000000">
      <w:pPr>
        <w:pStyle w:val="TOC2"/>
        <w:rPr>
          <w:rFonts w:asciiTheme="minorHAnsi" w:eastAsiaTheme="minorEastAsia" w:hAnsiTheme="minorHAnsi" w:cstheme="minorBidi"/>
          <w:smallCaps w:val="0"/>
          <w:noProof/>
          <w:lang w:eastAsia="en-US"/>
        </w:rPr>
      </w:pPr>
      <w:hyperlink w:anchor="_Toc118222842" w:history="1">
        <w:r w:rsidR="00087FB1" w:rsidRPr="00E43B41">
          <w:rPr>
            <w:rStyle w:val="Hyperlink"/>
            <w:noProof/>
          </w:rPr>
          <w:t>22.1</w:t>
        </w:r>
        <w:r w:rsidR="00087FB1">
          <w:rPr>
            <w:rFonts w:asciiTheme="minorHAnsi" w:eastAsiaTheme="minorEastAsia" w:hAnsiTheme="minorHAnsi" w:cstheme="minorBidi"/>
            <w:smallCaps w:val="0"/>
            <w:noProof/>
            <w:lang w:eastAsia="en-US"/>
          </w:rPr>
          <w:tab/>
        </w:r>
        <w:r w:rsidR="00087FB1" w:rsidRPr="00E43B41">
          <w:rPr>
            <w:rStyle w:val="Hyperlink"/>
            <w:noProof/>
          </w:rPr>
          <w:t>Cryptography</w:t>
        </w:r>
        <w:r w:rsidR="00087FB1">
          <w:rPr>
            <w:noProof/>
            <w:webHidden/>
          </w:rPr>
          <w:tab/>
        </w:r>
        <w:r w:rsidR="00087FB1">
          <w:rPr>
            <w:noProof/>
            <w:webHidden/>
          </w:rPr>
          <w:fldChar w:fldCharType="begin"/>
        </w:r>
        <w:r w:rsidR="00087FB1">
          <w:rPr>
            <w:noProof/>
            <w:webHidden/>
          </w:rPr>
          <w:instrText xml:space="preserve"> PAGEREF _Toc118222842 \h </w:instrText>
        </w:r>
        <w:r w:rsidR="00087FB1">
          <w:rPr>
            <w:noProof/>
            <w:webHidden/>
          </w:rPr>
        </w:r>
        <w:r w:rsidR="00087FB1">
          <w:rPr>
            <w:noProof/>
            <w:webHidden/>
          </w:rPr>
          <w:fldChar w:fldCharType="separate"/>
        </w:r>
        <w:r w:rsidR="00C02468">
          <w:rPr>
            <w:noProof/>
            <w:webHidden/>
          </w:rPr>
          <w:t>459</w:t>
        </w:r>
        <w:r w:rsidR="00087FB1">
          <w:rPr>
            <w:noProof/>
            <w:webHidden/>
          </w:rPr>
          <w:fldChar w:fldCharType="end"/>
        </w:r>
      </w:hyperlink>
    </w:p>
    <w:p w14:paraId="400B911C" w14:textId="1DD97CCE" w:rsidR="00087FB1" w:rsidRDefault="00000000">
      <w:pPr>
        <w:pStyle w:val="TOC3"/>
        <w:rPr>
          <w:rFonts w:asciiTheme="minorHAnsi" w:eastAsiaTheme="minorEastAsia" w:hAnsiTheme="minorHAnsi" w:cstheme="minorBidi"/>
          <w:i w:val="0"/>
          <w:noProof/>
          <w:lang w:eastAsia="en-US"/>
        </w:rPr>
      </w:pPr>
      <w:hyperlink w:anchor="_Toc118222843" w:history="1">
        <w:r w:rsidR="00087FB1" w:rsidRPr="00E43B41">
          <w:rPr>
            <w:rStyle w:val="Hyperlink"/>
            <w:noProof/>
            <w14:scene3d>
              <w14:camera w14:prst="orthographicFront"/>
              <w14:lightRig w14:rig="threePt" w14:dir="t">
                <w14:rot w14:lat="0" w14:lon="0" w14:rev="0"/>
              </w14:lightRig>
            </w14:scene3d>
          </w:rPr>
          <w:t>22.1.1</w:t>
        </w:r>
        <w:r w:rsidR="00087FB1">
          <w:rPr>
            <w:rFonts w:asciiTheme="minorHAnsi" w:eastAsiaTheme="minorEastAsia" w:hAnsiTheme="minorHAnsi" w:cstheme="minorBidi"/>
            <w:i w:val="0"/>
            <w:noProof/>
            <w:lang w:eastAsia="en-US"/>
          </w:rPr>
          <w:tab/>
        </w:r>
        <w:r w:rsidR="00087FB1" w:rsidRPr="00E43B41">
          <w:rPr>
            <w:rStyle w:val="Hyperlink"/>
            <w:noProof/>
          </w:rPr>
          <w:t>Deriving the STS Sequence from the DRBG</w:t>
        </w:r>
        <w:r w:rsidR="00087FB1">
          <w:rPr>
            <w:noProof/>
            <w:webHidden/>
          </w:rPr>
          <w:tab/>
        </w:r>
        <w:r w:rsidR="00087FB1">
          <w:rPr>
            <w:noProof/>
            <w:webHidden/>
          </w:rPr>
          <w:fldChar w:fldCharType="begin"/>
        </w:r>
        <w:r w:rsidR="00087FB1">
          <w:rPr>
            <w:noProof/>
            <w:webHidden/>
          </w:rPr>
          <w:instrText xml:space="preserve"> PAGEREF _Toc118222843 \h </w:instrText>
        </w:r>
        <w:r w:rsidR="00087FB1">
          <w:rPr>
            <w:noProof/>
            <w:webHidden/>
          </w:rPr>
        </w:r>
        <w:r w:rsidR="00087FB1">
          <w:rPr>
            <w:noProof/>
            <w:webHidden/>
          </w:rPr>
          <w:fldChar w:fldCharType="separate"/>
        </w:r>
        <w:r w:rsidR="00C02468">
          <w:rPr>
            <w:noProof/>
            <w:webHidden/>
          </w:rPr>
          <w:t>459</w:t>
        </w:r>
        <w:r w:rsidR="00087FB1">
          <w:rPr>
            <w:noProof/>
            <w:webHidden/>
          </w:rPr>
          <w:fldChar w:fldCharType="end"/>
        </w:r>
      </w:hyperlink>
    </w:p>
    <w:p w14:paraId="16CAA3A9" w14:textId="6A275F58" w:rsidR="00087FB1" w:rsidRDefault="00000000">
      <w:pPr>
        <w:pStyle w:val="TOC3"/>
        <w:rPr>
          <w:rFonts w:asciiTheme="minorHAnsi" w:eastAsiaTheme="minorEastAsia" w:hAnsiTheme="minorHAnsi" w:cstheme="minorBidi"/>
          <w:i w:val="0"/>
          <w:noProof/>
          <w:lang w:eastAsia="en-US"/>
        </w:rPr>
      </w:pPr>
      <w:hyperlink w:anchor="_Toc118222844" w:history="1">
        <w:r w:rsidR="00087FB1" w:rsidRPr="00E43B41">
          <w:rPr>
            <w:rStyle w:val="Hyperlink"/>
            <w:noProof/>
            <w14:scene3d>
              <w14:camera w14:prst="orthographicFront"/>
              <w14:lightRig w14:rig="threePt" w14:dir="t">
                <w14:rot w14:lat="0" w14:lon="0" w14:rev="0"/>
              </w14:lightRig>
            </w14:scene3d>
          </w:rPr>
          <w:t>22.1.2</w:t>
        </w:r>
        <w:r w:rsidR="00087FB1">
          <w:rPr>
            <w:rFonts w:asciiTheme="minorHAnsi" w:eastAsiaTheme="minorEastAsia" w:hAnsiTheme="minorHAnsi" w:cstheme="minorBidi"/>
            <w:i w:val="0"/>
            <w:noProof/>
            <w:lang w:eastAsia="en-US"/>
          </w:rPr>
          <w:tab/>
        </w:r>
        <w:r w:rsidR="00087FB1" w:rsidRPr="00E43B41">
          <w:rPr>
            <w:rStyle w:val="Hyperlink"/>
            <w:noProof/>
          </w:rPr>
          <w:t>SP0 Frames Encryption</w:t>
        </w:r>
        <w:r w:rsidR="00087FB1">
          <w:rPr>
            <w:noProof/>
            <w:webHidden/>
          </w:rPr>
          <w:tab/>
        </w:r>
        <w:r w:rsidR="00087FB1">
          <w:rPr>
            <w:noProof/>
            <w:webHidden/>
          </w:rPr>
          <w:fldChar w:fldCharType="begin"/>
        </w:r>
        <w:r w:rsidR="00087FB1">
          <w:rPr>
            <w:noProof/>
            <w:webHidden/>
          </w:rPr>
          <w:instrText xml:space="preserve"> PAGEREF _Toc118222844 \h </w:instrText>
        </w:r>
        <w:r w:rsidR="00087FB1">
          <w:rPr>
            <w:noProof/>
            <w:webHidden/>
          </w:rPr>
        </w:r>
        <w:r w:rsidR="00087FB1">
          <w:rPr>
            <w:noProof/>
            <w:webHidden/>
          </w:rPr>
          <w:fldChar w:fldCharType="separate"/>
        </w:r>
        <w:r w:rsidR="00C02468">
          <w:rPr>
            <w:noProof/>
            <w:webHidden/>
          </w:rPr>
          <w:t>459</w:t>
        </w:r>
        <w:r w:rsidR="00087FB1">
          <w:rPr>
            <w:noProof/>
            <w:webHidden/>
          </w:rPr>
          <w:fldChar w:fldCharType="end"/>
        </w:r>
      </w:hyperlink>
    </w:p>
    <w:p w14:paraId="76F53E9E" w14:textId="2293BE48" w:rsidR="00087FB1" w:rsidRDefault="00000000">
      <w:pPr>
        <w:pStyle w:val="TOC3"/>
        <w:rPr>
          <w:rFonts w:asciiTheme="minorHAnsi" w:eastAsiaTheme="minorEastAsia" w:hAnsiTheme="minorHAnsi" w:cstheme="minorBidi"/>
          <w:i w:val="0"/>
          <w:noProof/>
          <w:lang w:eastAsia="en-US"/>
        </w:rPr>
      </w:pPr>
      <w:hyperlink w:anchor="_Toc118222845" w:history="1">
        <w:r w:rsidR="00087FB1" w:rsidRPr="00E43B41">
          <w:rPr>
            <w:rStyle w:val="Hyperlink"/>
            <w:noProof/>
            <w14:scene3d>
              <w14:camera w14:prst="orthographicFront"/>
              <w14:lightRig w14:rig="threePt" w14:dir="t">
                <w14:rot w14:lat="0" w14:lon="0" w14:rev="0"/>
              </w14:lightRig>
            </w14:scene3d>
          </w:rPr>
          <w:t>22.1.3</w:t>
        </w:r>
        <w:r w:rsidR="00087FB1">
          <w:rPr>
            <w:rFonts w:asciiTheme="minorHAnsi" w:eastAsiaTheme="minorEastAsia" w:hAnsiTheme="minorHAnsi" w:cstheme="minorBidi"/>
            <w:i w:val="0"/>
            <w:noProof/>
            <w:lang w:eastAsia="en-US"/>
          </w:rPr>
          <w:tab/>
        </w:r>
        <w:r w:rsidR="00087FB1" w:rsidRPr="00E43B41">
          <w:rPr>
            <w:rStyle w:val="Hyperlink"/>
            <w:noProof/>
          </w:rPr>
          <w:t>Key Derivation Functions (KDFs)</w:t>
        </w:r>
        <w:r w:rsidR="00087FB1">
          <w:rPr>
            <w:noProof/>
            <w:webHidden/>
          </w:rPr>
          <w:tab/>
        </w:r>
        <w:r w:rsidR="00087FB1">
          <w:rPr>
            <w:noProof/>
            <w:webHidden/>
          </w:rPr>
          <w:fldChar w:fldCharType="begin"/>
        </w:r>
        <w:r w:rsidR="00087FB1">
          <w:rPr>
            <w:noProof/>
            <w:webHidden/>
          </w:rPr>
          <w:instrText xml:space="preserve"> PAGEREF _Toc118222845 \h </w:instrText>
        </w:r>
        <w:r w:rsidR="00087FB1">
          <w:rPr>
            <w:noProof/>
            <w:webHidden/>
          </w:rPr>
        </w:r>
        <w:r w:rsidR="00087FB1">
          <w:rPr>
            <w:noProof/>
            <w:webHidden/>
          </w:rPr>
          <w:fldChar w:fldCharType="separate"/>
        </w:r>
        <w:r w:rsidR="00C02468">
          <w:rPr>
            <w:noProof/>
            <w:webHidden/>
          </w:rPr>
          <w:t>460</w:t>
        </w:r>
        <w:r w:rsidR="00087FB1">
          <w:rPr>
            <w:noProof/>
            <w:webHidden/>
          </w:rPr>
          <w:fldChar w:fldCharType="end"/>
        </w:r>
      </w:hyperlink>
    </w:p>
    <w:p w14:paraId="39702464" w14:textId="3CE38C04" w:rsidR="00087FB1" w:rsidRDefault="00000000">
      <w:pPr>
        <w:pStyle w:val="TOC3"/>
        <w:rPr>
          <w:rFonts w:asciiTheme="minorHAnsi" w:eastAsiaTheme="minorEastAsia" w:hAnsiTheme="minorHAnsi" w:cstheme="minorBidi"/>
          <w:i w:val="0"/>
          <w:noProof/>
          <w:lang w:eastAsia="en-US"/>
        </w:rPr>
      </w:pPr>
      <w:hyperlink w:anchor="_Toc118222846" w:history="1">
        <w:r w:rsidR="00087FB1" w:rsidRPr="00E43B41">
          <w:rPr>
            <w:rStyle w:val="Hyperlink"/>
            <w:noProof/>
            <w14:scene3d>
              <w14:camera w14:prst="orthographicFront"/>
              <w14:lightRig w14:rig="threePt" w14:dir="t">
                <w14:rot w14:lat="0" w14:lon="0" w14:rev="0"/>
              </w14:lightRig>
            </w14:scene3d>
          </w:rPr>
          <w:t>22.1.4</w:t>
        </w:r>
        <w:r w:rsidR="00087FB1">
          <w:rPr>
            <w:rFonts w:asciiTheme="minorHAnsi" w:eastAsiaTheme="minorEastAsia" w:hAnsiTheme="minorHAnsi" w:cstheme="minorBidi"/>
            <w:i w:val="0"/>
            <w:noProof/>
            <w:lang w:eastAsia="en-US"/>
          </w:rPr>
          <w:tab/>
        </w:r>
        <w:r w:rsidR="00087FB1" w:rsidRPr="00E43B41">
          <w:rPr>
            <w:rStyle w:val="Hyperlink"/>
            <w:noProof/>
          </w:rPr>
          <w:t>UWB Tracking Prevention Between Ranging Recoveries</w:t>
        </w:r>
        <w:r w:rsidR="00087FB1">
          <w:rPr>
            <w:noProof/>
            <w:webHidden/>
          </w:rPr>
          <w:tab/>
        </w:r>
        <w:r w:rsidR="00087FB1">
          <w:rPr>
            <w:noProof/>
            <w:webHidden/>
          </w:rPr>
          <w:fldChar w:fldCharType="begin"/>
        </w:r>
        <w:r w:rsidR="00087FB1">
          <w:rPr>
            <w:noProof/>
            <w:webHidden/>
          </w:rPr>
          <w:instrText xml:space="preserve"> PAGEREF _Toc118222846 \h </w:instrText>
        </w:r>
        <w:r w:rsidR="00087FB1">
          <w:rPr>
            <w:noProof/>
            <w:webHidden/>
          </w:rPr>
        </w:r>
        <w:r w:rsidR="00087FB1">
          <w:rPr>
            <w:noProof/>
            <w:webHidden/>
          </w:rPr>
          <w:fldChar w:fldCharType="separate"/>
        </w:r>
        <w:r w:rsidR="00C02468">
          <w:rPr>
            <w:noProof/>
            <w:webHidden/>
          </w:rPr>
          <w:t>463</w:t>
        </w:r>
        <w:r w:rsidR="00087FB1">
          <w:rPr>
            <w:noProof/>
            <w:webHidden/>
          </w:rPr>
          <w:fldChar w:fldCharType="end"/>
        </w:r>
      </w:hyperlink>
    </w:p>
    <w:p w14:paraId="1E30E6DF" w14:textId="0EA96298" w:rsidR="00087FB1" w:rsidRDefault="00000000">
      <w:pPr>
        <w:pStyle w:val="TOC2"/>
        <w:rPr>
          <w:rFonts w:asciiTheme="minorHAnsi" w:eastAsiaTheme="minorEastAsia" w:hAnsiTheme="minorHAnsi" w:cstheme="minorBidi"/>
          <w:smallCaps w:val="0"/>
          <w:noProof/>
          <w:lang w:eastAsia="en-US"/>
        </w:rPr>
      </w:pPr>
      <w:hyperlink w:anchor="_Toc118222847" w:history="1">
        <w:r w:rsidR="00087FB1" w:rsidRPr="00E43B41">
          <w:rPr>
            <w:rStyle w:val="Hyperlink"/>
            <w:noProof/>
          </w:rPr>
          <w:t>22.2</w:t>
        </w:r>
        <w:r w:rsidR="00087FB1">
          <w:rPr>
            <w:rFonts w:asciiTheme="minorHAnsi" w:eastAsiaTheme="minorEastAsia" w:hAnsiTheme="minorHAnsi" w:cstheme="minorBidi"/>
            <w:smallCaps w:val="0"/>
            <w:noProof/>
            <w:lang w:eastAsia="en-US"/>
          </w:rPr>
          <w:tab/>
        </w:r>
        <w:r w:rsidR="00087FB1" w:rsidRPr="00E43B41">
          <w:rPr>
            <w:rStyle w:val="Hyperlink"/>
            <w:noProof/>
          </w:rPr>
          <w:t>UWB Ranging</w:t>
        </w:r>
        <w:r w:rsidR="00087FB1">
          <w:rPr>
            <w:noProof/>
            <w:webHidden/>
          </w:rPr>
          <w:tab/>
        </w:r>
        <w:r w:rsidR="00087FB1">
          <w:rPr>
            <w:noProof/>
            <w:webHidden/>
          </w:rPr>
          <w:fldChar w:fldCharType="begin"/>
        </w:r>
        <w:r w:rsidR="00087FB1">
          <w:rPr>
            <w:noProof/>
            <w:webHidden/>
          </w:rPr>
          <w:instrText xml:space="preserve"> PAGEREF _Toc118222847 \h </w:instrText>
        </w:r>
        <w:r w:rsidR="00087FB1">
          <w:rPr>
            <w:noProof/>
            <w:webHidden/>
          </w:rPr>
        </w:r>
        <w:r w:rsidR="00087FB1">
          <w:rPr>
            <w:noProof/>
            <w:webHidden/>
          </w:rPr>
          <w:fldChar w:fldCharType="separate"/>
        </w:r>
        <w:r w:rsidR="00C02468">
          <w:rPr>
            <w:noProof/>
            <w:webHidden/>
          </w:rPr>
          <w:t>464</w:t>
        </w:r>
        <w:r w:rsidR="00087FB1">
          <w:rPr>
            <w:noProof/>
            <w:webHidden/>
          </w:rPr>
          <w:fldChar w:fldCharType="end"/>
        </w:r>
      </w:hyperlink>
    </w:p>
    <w:p w14:paraId="5515CAFB" w14:textId="2D3C4F69" w:rsidR="00087FB1" w:rsidRDefault="00000000">
      <w:pPr>
        <w:pStyle w:val="TOC3"/>
        <w:rPr>
          <w:rFonts w:asciiTheme="minorHAnsi" w:eastAsiaTheme="minorEastAsia" w:hAnsiTheme="minorHAnsi" w:cstheme="minorBidi"/>
          <w:i w:val="0"/>
          <w:noProof/>
          <w:lang w:eastAsia="en-US"/>
        </w:rPr>
      </w:pPr>
      <w:hyperlink w:anchor="_Toc118222848" w:history="1">
        <w:r w:rsidR="00087FB1" w:rsidRPr="00E43B41">
          <w:rPr>
            <w:rStyle w:val="Hyperlink"/>
            <w:noProof/>
            <w14:scene3d>
              <w14:camera w14:prst="orthographicFront"/>
              <w14:lightRig w14:rig="threePt" w14:dir="t">
                <w14:rot w14:lat="0" w14:lon="0" w14:rev="0"/>
              </w14:lightRig>
            </w14:scene3d>
          </w:rPr>
          <w:t>22.2.1</w:t>
        </w:r>
        <w:r w:rsidR="00087FB1">
          <w:rPr>
            <w:rFonts w:asciiTheme="minorHAnsi" w:eastAsiaTheme="minorEastAsia" w:hAnsiTheme="minorHAnsi" w:cstheme="minorBidi"/>
            <w:i w:val="0"/>
            <w:noProof/>
            <w:lang w:eastAsia="en-US"/>
          </w:rPr>
          <w:tab/>
        </w:r>
        <w:r w:rsidR="00087FB1" w:rsidRPr="00E43B41">
          <w:rPr>
            <w:rStyle w:val="Hyperlink"/>
            <w:noProof/>
          </w:rPr>
          <w:t>STS Index Management</w:t>
        </w:r>
        <w:r w:rsidR="00087FB1">
          <w:rPr>
            <w:noProof/>
            <w:webHidden/>
          </w:rPr>
          <w:tab/>
        </w:r>
        <w:r w:rsidR="00087FB1">
          <w:rPr>
            <w:noProof/>
            <w:webHidden/>
          </w:rPr>
          <w:fldChar w:fldCharType="begin"/>
        </w:r>
        <w:r w:rsidR="00087FB1">
          <w:rPr>
            <w:noProof/>
            <w:webHidden/>
          </w:rPr>
          <w:instrText xml:space="preserve"> PAGEREF _Toc118222848 \h </w:instrText>
        </w:r>
        <w:r w:rsidR="00087FB1">
          <w:rPr>
            <w:noProof/>
            <w:webHidden/>
          </w:rPr>
        </w:r>
        <w:r w:rsidR="00087FB1">
          <w:rPr>
            <w:noProof/>
            <w:webHidden/>
          </w:rPr>
          <w:fldChar w:fldCharType="separate"/>
        </w:r>
        <w:r w:rsidR="00C02468">
          <w:rPr>
            <w:noProof/>
            <w:webHidden/>
          </w:rPr>
          <w:t>464</w:t>
        </w:r>
        <w:r w:rsidR="00087FB1">
          <w:rPr>
            <w:noProof/>
            <w:webHidden/>
          </w:rPr>
          <w:fldChar w:fldCharType="end"/>
        </w:r>
      </w:hyperlink>
    </w:p>
    <w:p w14:paraId="4018F472" w14:textId="294E586A" w:rsidR="00087FB1" w:rsidRDefault="00000000">
      <w:pPr>
        <w:pStyle w:val="TOC2"/>
        <w:rPr>
          <w:rFonts w:asciiTheme="minorHAnsi" w:eastAsiaTheme="minorEastAsia" w:hAnsiTheme="minorHAnsi" w:cstheme="minorBidi"/>
          <w:smallCaps w:val="0"/>
          <w:noProof/>
          <w:lang w:eastAsia="en-US"/>
        </w:rPr>
      </w:pPr>
      <w:hyperlink w:anchor="_Toc118222849" w:history="1">
        <w:r w:rsidR="00087FB1" w:rsidRPr="00E43B41">
          <w:rPr>
            <w:rStyle w:val="Hyperlink"/>
            <w:noProof/>
          </w:rPr>
          <w:t>22.3</w:t>
        </w:r>
        <w:r w:rsidR="00087FB1">
          <w:rPr>
            <w:rFonts w:asciiTheme="minorHAnsi" w:eastAsiaTheme="minorEastAsia" w:hAnsiTheme="minorHAnsi" w:cstheme="minorBidi"/>
            <w:smallCaps w:val="0"/>
            <w:noProof/>
            <w:lang w:eastAsia="en-US"/>
          </w:rPr>
          <w:tab/>
        </w:r>
        <w:r w:rsidR="00087FB1" w:rsidRPr="00E43B41">
          <w:rPr>
            <w:rStyle w:val="Hyperlink"/>
            <w:noProof/>
          </w:rPr>
          <w:t>UWB Module</w:t>
        </w:r>
        <w:r w:rsidR="00087FB1">
          <w:rPr>
            <w:noProof/>
            <w:webHidden/>
          </w:rPr>
          <w:tab/>
        </w:r>
        <w:r w:rsidR="00087FB1">
          <w:rPr>
            <w:noProof/>
            <w:webHidden/>
          </w:rPr>
          <w:fldChar w:fldCharType="begin"/>
        </w:r>
        <w:r w:rsidR="00087FB1">
          <w:rPr>
            <w:noProof/>
            <w:webHidden/>
          </w:rPr>
          <w:instrText xml:space="preserve"> PAGEREF _Toc118222849 \h </w:instrText>
        </w:r>
        <w:r w:rsidR="00087FB1">
          <w:rPr>
            <w:noProof/>
            <w:webHidden/>
          </w:rPr>
        </w:r>
        <w:r w:rsidR="00087FB1">
          <w:rPr>
            <w:noProof/>
            <w:webHidden/>
          </w:rPr>
          <w:fldChar w:fldCharType="separate"/>
        </w:r>
        <w:r w:rsidR="00C02468">
          <w:rPr>
            <w:noProof/>
            <w:webHidden/>
          </w:rPr>
          <w:t>465</w:t>
        </w:r>
        <w:r w:rsidR="00087FB1">
          <w:rPr>
            <w:noProof/>
            <w:webHidden/>
          </w:rPr>
          <w:fldChar w:fldCharType="end"/>
        </w:r>
      </w:hyperlink>
    </w:p>
    <w:p w14:paraId="18669D85" w14:textId="09B71853" w:rsidR="00087FB1" w:rsidRDefault="00000000">
      <w:pPr>
        <w:pStyle w:val="TOC1"/>
        <w:rPr>
          <w:rFonts w:asciiTheme="minorHAnsi" w:eastAsiaTheme="minorEastAsia" w:hAnsiTheme="minorHAnsi" w:cstheme="minorBidi"/>
          <w:b w:val="0"/>
          <w:caps w:val="0"/>
          <w:noProof/>
          <w:sz w:val="24"/>
          <w:lang w:eastAsia="en-US"/>
        </w:rPr>
      </w:pPr>
      <w:hyperlink w:anchor="_Toc118222850" w:history="1">
        <w:r w:rsidR="00087FB1" w:rsidRPr="00E43B41">
          <w:rPr>
            <w:rStyle w:val="Hyperlink"/>
            <w:noProof/>
          </w:rPr>
          <w:t>23</w:t>
        </w:r>
        <w:r w:rsidR="00087FB1">
          <w:rPr>
            <w:rFonts w:asciiTheme="minorHAnsi" w:eastAsiaTheme="minorEastAsia" w:hAnsiTheme="minorHAnsi" w:cstheme="minorBidi"/>
            <w:b w:val="0"/>
            <w:caps w:val="0"/>
            <w:noProof/>
            <w:sz w:val="24"/>
            <w:lang w:eastAsia="en-US"/>
          </w:rPr>
          <w:tab/>
        </w:r>
        <w:r w:rsidR="00087FB1" w:rsidRPr="00E43B41">
          <w:rPr>
            <w:rStyle w:val="Hyperlink"/>
            <w:noProof/>
          </w:rPr>
          <w:t>References</w:t>
        </w:r>
        <w:r w:rsidR="00087FB1">
          <w:rPr>
            <w:noProof/>
            <w:webHidden/>
          </w:rPr>
          <w:tab/>
        </w:r>
        <w:r w:rsidR="00087FB1">
          <w:rPr>
            <w:noProof/>
            <w:webHidden/>
          </w:rPr>
          <w:fldChar w:fldCharType="begin"/>
        </w:r>
        <w:r w:rsidR="00087FB1">
          <w:rPr>
            <w:noProof/>
            <w:webHidden/>
          </w:rPr>
          <w:instrText xml:space="preserve"> PAGEREF _Toc118222850 \h </w:instrText>
        </w:r>
        <w:r w:rsidR="00087FB1">
          <w:rPr>
            <w:noProof/>
            <w:webHidden/>
          </w:rPr>
        </w:r>
        <w:r w:rsidR="00087FB1">
          <w:rPr>
            <w:noProof/>
            <w:webHidden/>
          </w:rPr>
          <w:fldChar w:fldCharType="separate"/>
        </w:r>
        <w:r w:rsidR="00C02468">
          <w:rPr>
            <w:noProof/>
            <w:webHidden/>
          </w:rPr>
          <w:t>466</w:t>
        </w:r>
        <w:r w:rsidR="00087FB1">
          <w:rPr>
            <w:noProof/>
            <w:webHidden/>
          </w:rPr>
          <w:fldChar w:fldCharType="end"/>
        </w:r>
      </w:hyperlink>
    </w:p>
    <w:p w14:paraId="33B5C492" w14:textId="65670C1A" w:rsidR="00087FB1" w:rsidRDefault="00000000">
      <w:pPr>
        <w:pStyle w:val="TOC2"/>
        <w:rPr>
          <w:rFonts w:asciiTheme="minorHAnsi" w:eastAsiaTheme="minorEastAsia" w:hAnsiTheme="minorHAnsi" w:cstheme="minorBidi"/>
          <w:smallCaps w:val="0"/>
          <w:noProof/>
          <w:lang w:eastAsia="en-US"/>
        </w:rPr>
      </w:pPr>
      <w:hyperlink w:anchor="_Toc118222851" w:history="1">
        <w:r w:rsidR="00087FB1" w:rsidRPr="00E43B41">
          <w:rPr>
            <w:rStyle w:val="Hyperlink"/>
            <w:noProof/>
          </w:rPr>
          <w:t>Appendix A.</w:t>
        </w:r>
        <w:r w:rsidR="00087FB1">
          <w:rPr>
            <w:noProof/>
            <w:webHidden/>
          </w:rPr>
          <w:tab/>
        </w:r>
        <w:r w:rsidR="00087FB1">
          <w:rPr>
            <w:noProof/>
            <w:webHidden/>
          </w:rPr>
          <w:fldChar w:fldCharType="begin"/>
        </w:r>
        <w:r w:rsidR="00087FB1">
          <w:rPr>
            <w:noProof/>
            <w:webHidden/>
          </w:rPr>
          <w:instrText xml:space="preserve"> PAGEREF _Toc118222851 \h </w:instrText>
        </w:r>
        <w:r w:rsidR="00087FB1">
          <w:rPr>
            <w:noProof/>
            <w:webHidden/>
          </w:rPr>
        </w:r>
        <w:r w:rsidR="00087FB1">
          <w:rPr>
            <w:noProof/>
            <w:webHidden/>
          </w:rPr>
          <w:fldChar w:fldCharType="separate"/>
        </w:r>
        <w:r w:rsidR="00C02468">
          <w:rPr>
            <w:noProof/>
            <w:webHidden/>
          </w:rPr>
          <w:t>468</w:t>
        </w:r>
        <w:r w:rsidR="00087FB1">
          <w:rPr>
            <w:noProof/>
            <w:webHidden/>
          </w:rPr>
          <w:fldChar w:fldCharType="end"/>
        </w:r>
      </w:hyperlink>
    </w:p>
    <w:p w14:paraId="5F42D2EE" w14:textId="5FDD6C81" w:rsidR="00087FB1" w:rsidRDefault="00000000">
      <w:pPr>
        <w:pStyle w:val="TOC3"/>
        <w:rPr>
          <w:rFonts w:asciiTheme="minorHAnsi" w:eastAsiaTheme="minorEastAsia" w:hAnsiTheme="minorHAnsi" w:cstheme="minorBidi"/>
          <w:i w:val="0"/>
          <w:noProof/>
          <w:lang w:eastAsia="en-US"/>
        </w:rPr>
      </w:pPr>
      <w:hyperlink w:anchor="_Toc118222852" w:history="1">
        <w:r w:rsidR="00087FB1" w:rsidRPr="00E43B41">
          <w:rPr>
            <w:rStyle w:val="Hyperlink"/>
            <w:noProof/>
          </w:rPr>
          <w:t>A.1.</w:t>
        </w:r>
        <w:r w:rsidR="00087FB1">
          <w:rPr>
            <w:rFonts w:asciiTheme="minorHAnsi" w:eastAsiaTheme="minorEastAsia" w:hAnsiTheme="minorHAnsi" w:cstheme="minorBidi"/>
            <w:i w:val="0"/>
            <w:noProof/>
            <w:lang w:eastAsia="en-US"/>
          </w:rPr>
          <w:tab/>
        </w:r>
        <w:r w:rsidR="00087FB1" w:rsidRPr="00E43B41">
          <w:rPr>
            <w:rStyle w:val="Hyperlink"/>
            <w:noProof/>
          </w:rPr>
          <w:t>Standard Transaction Cryptography Flow</w:t>
        </w:r>
        <w:r w:rsidR="00087FB1">
          <w:rPr>
            <w:noProof/>
            <w:webHidden/>
          </w:rPr>
          <w:tab/>
        </w:r>
        <w:r w:rsidR="00087FB1">
          <w:rPr>
            <w:noProof/>
            <w:webHidden/>
          </w:rPr>
          <w:fldChar w:fldCharType="begin"/>
        </w:r>
        <w:r w:rsidR="00087FB1">
          <w:rPr>
            <w:noProof/>
            <w:webHidden/>
          </w:rPr>
          <w:instrText xml:space="preserve"> PAGEREF _Toc118222852 \h </w:instrText>
        </w:r>
        <w:r w:rsidR="00087FB1">
          <w:rPr>
            <w:noProof/>
            <w:webHidden/>
          </w:rPr>
        </w:r>
        <w:r w:rsidR="00087FB1">
          <w:rPr>
            <w:noProof/>
            <w:webHidden/>
          </w:rPr>
          <w:fldChar w:fldCharType="separate"/>
        </w:r>
        <w:r w:rsidR="00C02468">
          <w:rPr>
            <w:noProof/>
            <w:webHidden/>
          </w:rPr>
          <w:t>468</w:t>
        </w:r>
        <w:r w:rsidR="00087FB1">
          <w:rPr>
            <w:noProof/>
            <w:webHidden/>
          </w:rPr>
          <w:fldChar w:fldCharType="end"/>
        </w:r>
      </w:hyperlink>
    </w:p>
    <w:p w14:paraId="21A2CFA7" w14:textId="3AD75F59" w:rsidR="00087FB1" w:rsidRDefault="00000000">
      <w:pPr>
        <w:pStyle w:val="TOC3"/>
        <w:rPr>
          <w:rFonts w:asciiTheme="minorHAnsi" w:eastAsiaTheme="minorEastAsia" w:hAnsiTheme="minorHAnsi" w:cstheme="minorBidi"/>
          <w:i w:val="0"/>
          <w:noProof/>
          <w:lang w:eastAsia="en-US"/>
        </w:rPr>
      </w:pPr>
      <w:hyperlink w:anchor="_Toc118222853" w:history="1">
        <w:r w:rsidR="00087FB1" w:rsidRPr="00E43B41">
          <w:rPr>
            <w:rStyle w:val="Hyperlink"/>
            <w:noProof/>
          </w:rPr>
          <w:t>A.2.</w:t>
        </w:r>
        <w:r w:rsidR="00087FB1">
          <w:rPr>
            <w:rFonts w:asciiTheme="minorHAnsi" w:eastAsiaTheme="minorEastAsia" w:hAnsiTheme="minorHAnsi" w:cstheme="minorBidi"/>
            <w:i w:val="0"/>
            <w:noProof/>
            <w:lang w:eastAsia="en-US"/>
          </w:rPr>
          <w:tab/>
        </w:r>
        <w:r w:rsidR="00087FB1" w:rsidRPr="00E43B41">
          <w:rPr>
            <w:rStyle w:val="Hyperlink"/>
            <w:noProof/>
          </w:rPr>
          <w:t>Fast Transaction Cryptography Flow</w:t>
        </w:r>
        <w:r w:rsidR="00087FB1">
          <w:rPr>
            <w:noProof/>
            <w:webHidden/>
          </w:rPr>
          <w:tab/>
        </w:r>
        <w:r w:rsidR="00087FB1">
          <w:rPr>
            <w:noProof/>
            <w:webHidden/>
          </w:rPr>
          <w:fldChar w:fldCharType="begin"/>
        </w:r>
        <w:r w:rsidR="00087FB1">
          <w:rPr>
            <w:noProof/>
            <w:webHidden/>
          </w:rPr>
          <w:instrText xml:space="preserve"> PAGEREF _Toc118222853 \h </w:instrText>
        </w:r>
        <w:r w:rsidR="00087FB1">
          <w:rPr>
            <w:noProof/>
            <w:webHidden/>
          </w:rPr>
        </w:r>
        <w:r w:rsidR="00087FB1">
          <w:rPr>
            <w:noProof/>
            <w:webHidden/>
          </w:rPr>
          <w:fldChar w:fldCharType="separate"/>
        </w:r>
        <w:r w:rsidR="00C02468">
          <w:rPr>
            <w:noProof/>
            <w:webHidden/>
          </w:rPr>
          <w:t>471</w:t>
        </w:r>
        <w:r w:rsidR="00087FB1">
          <w:rPr>
            <w:noProof/>
            <w:webHidden/>
          </w:rPr>
          <w:fldChar w:fldCharType="end"/>
        </w:r>
      </w:hyperlink>
    </w:p>
    <w:p w14:paraId="7E04EF50" w14:textId="335A3C62" w:rsidR="00087FB1" w:rsidRDefault="00000000">
      <w:pPr>
        <w:pStyle w:val="TOC3"/>
        <w:rPr>
          <w:rFonts w:asciiTheme="minorHAnsi" w:eastAsiaTheme="minorEastAsia" w:hAnsiTheme="minorHAnsi" w:cstheme="minorBidi"/>
          <w:i w:val="0"/>
          <w:noProof/>
          <w:lang w:eastAsia="en-US"/>
        </w:rPr>
      </w:pPr>
      <w:hyperlink w:anchor="_Toc118222854" w:history="1">
        <w:r w:rsidR="00087FB1" w:rsidRPr="00E43B41">
          <w:rPr>
            <w:rStyle w:val="Hyperlink"/>
            <w:noProof/>
          </w:rPr>
          <w:t>A.3.</w:t>
        </w:r>
        <w:r w:rsidR="00087FB1">
          <w:rPr>
            <w:rFonts w:asciiTheme="minorHAnsi" w:eastAsiaTheme="minorEastAsia" w:hAnsiTheme="minorHAnsi" w:cstheme="minorBidi"/>
            <w:i w:val="0"/>
            <w:noProof/>
            <w:lang w:eastAsia="en-US"/>
          </w:rPr>
          <w:tab/>
        </w:r>
        <w:r w:rsidR="00087FB1" w:rsidRPr="00E43B41">
          <w:rPr>
            <w:rStyle w:val="Hyperlink"/>
            <w:noProof/>
          </w:rPr>
          <w:t>Standard Transaction Cryptography Flow (with Reader Intent for Fast Transaction)</w:t>
        </w:r>
        <w:r w:rsidR="00087FB1">
          <w:rPr>
            <w:noProof/>
            <w:webHidden/>
          </w:rPr>
          <w:tab/>
        </w:r>
        <w:r w:rsidR="00087FB1">
          <w:rPr>
            <w:noProof/>
            <w:webHidden/>
          </w:rPr>
          <w:fldChar w:fldCharType="begin"/>
        </w:r>
        <w:r w:rsidR="00087FB1">
          <w:rPr>
            <w:noProof/>
            <w:webHidden/>
          </w:rPr>
          <w:instrText xml:space="preserve"> PAGEREF _Toc118222854 \h </w:instrText>
        </w:r>
        <w:r w:rsidR="00087FB1">
          <w:rPr>
            <w:noProof/>
            <w:webHidden/>
          </w:rPr>
        </w:r>
        <w:r w:rsidR="00087FB1">
          <w:rPr>
            <w:noProof/>
            <w:webHidden/>
          </w:rPr>
          <w:fldChar w:fldCharType="separate"/>
        </w:r>
        <w:r w:rsidR="00C02468">
          <w:rPr>
            <w:noProof/>
            <w:webHidden/>
          </w:rPr>
          <w:t>473</w:t>
        </w:r>
        <w:r w:rsidR="00087FB1">
          <w:rPr>
            <w:noProof/>
            <w:webHidden/>
          </w:rPr>
          <w:fldChar w:fldCharType="end"/>
        </w:r>
      </w:hyperlink>
    </w:p>
    <w:p w14:paraId="1E5DD25D" w14:textId="10A4EDED" w:rsidR="00087FB1" w:rsidRDefault="00000000">
      <w:pPr>
        <w:pStyle w:val="TOC3"/>
        <w:rPr>
          <w:rFonts w:asciiTheme="minorHAnsi" w:eastAsiaTheme="minorEastAsia" w:hAnsiTheme="minorHAnsi" w:cstheme="minorBidi"/>
          <w:i w:val="0"/>
          <w:noProof/>
          <w:lang w:eastAsia="en-US"/>
        </w:rPr>
      </w:pPr>
      <w:hyperlink w:anchor="_Toc118222855" w:history="1">
        <w:r w:rsidR="00087FB1" w:rsidRPr="00E43B41">
          <w:rPr>
            <w:rStyle w:val="Hyperlink"/>
            <w:noProof/>
          </w:rPr>
          <w:t>A.4.</w:t>
        </w:r>
        <w:r w:rsidR="00087FB1">
          <w:rPr>
            <w:rFonts w:asciiTheme="minorHAnsi" w:eastAsiaTheme="minorEastAsia" w:hAnsiTheme="minorHAnsi" w:cstheme="minorBidi"/>
            <w:i w:val="0"/>
            <w:noProof/>
            <w:lang w:eastAsia="en-US"/>
          </w:rPr>
          <w:tab/>
        </w:r>
        <w:r w:rsidR="00087FB1" w:rsidRPr="00E43B41">
          <w:rPr>
            <w:rStyle w:val="Hyperlink"/>
            <w:noProof/>
          </w:rPr>
          <w:t>X.509 Schemes</w:t>
        </w:r>
        <w:r w:rsidR="00087FB1">
          <w:rPr>
            <w:noProof/>
            <w:webHidden/>
          </w:rPr>
          <w:tab/>
        </w:r>
        <w:r w:rsidR="00087FB1">
          <w:rPr>
            <w:noProof/>
            <w:webHidden/>
          </w:rPr>
          <w:fldChar w:fldCharType="begin"/>
        </w:r>
        <w:r w:rsidR="00087FB1">
          <w:rPr>
            <w:noProof/>
            <w:webHidden/>
          </w:rPr>
          <w:instrText xml:space="preserve"> PAGEREF _Toc118222855 \h </w:instrText>
        </w:r>
        <w:r w:rsidR="00087FB1">
          <w:rPr>
            <w:noProof/>
            <w:webHidden/>
          </w:rPr>
        </w:r>
        <w:r w:rsidR="00087FB1">
          <w:rPr>
            <w:noProof/>
            <w:webHidden/>
          </w:rPr>
          <w:fldChar w:fldCharType="separate"/>
        </w:r>
        <w:r w:rsidR="00C02468">
          <w:rPr>
            <w:noProof/>
            <w:webHidden/>
          </w:rPr>
          <w:t>477</w:t>
        </w:r>
        <w:r w:rsidR="00087FB1">
          <w:rPr>
            <w:noProof/>
            <w:webHidden/>
          </w:rPr>
          <w:fldChar w:fldCharType="end"/>
        </w:r>
      </w:hyperlink>
    </w:p>
    <w:p w14:paraId="105C0ED5" w14:textId="5AE3E748" w:rsidR="00087FB1" w:rsidRDefault="00000000">
      <w:pPr>
        <w:pStyle w:val="TOC2"/>
        <w:rPr>
          <w:rFonts w:asciiTheme="minorHAnsi" w:eastAsiaTheme="minorEastAsia" w:hAnsiTheme="minorHAnsi" w:cstheme="minorBidi"/>
          <w:smallCaps w:val="0"/>
          <w:noProof/>
          <w:lang w:eastAsia="en-US"/>
        </w:rPr>
      </w:pPr>
      <w:hyperlink w:anchor="_Toc118222856" w:history="1">
        <w:r w:rsidR="00087FB1" w:rsidRPr="00E43B41">
          <w:rPr>
            <w:rStyle w:val="Hyperlink"/>
            <w:noProof/>
          </w:rPr>
          <w:t>Appendix B.</w:t>
        </w:r>
        <w:r w:rsidR="00087FB1">
          <w:rPr>
            <w:noProof/>
            <w:webHidden/>
          </w:rPr>
          <w:tab/>
        </w:r>
        <w:r w:rsidR="00087FB1">
          <w:rPr>
            <w:noProof/>
            <w:webHidden/>
          </w:rPr>
          <w:fldChar w:fldCharType="begin"/>
        </w:r>
        <w:r w:rsidR="00087FB1">
          <w:rPr>
            <w:noProof/>
            <w:webHidden/>
          </w:rPr>
          <w:instrText xml:space="preserve"> PAGEREF _Toc118222856 \h </w:instrText>
        </w:r>
        <w:r w:rsidR="00087FB1">
          <w:rPr>
            <w:noProof/>
            <w:webHidden/>
          </w:rPr>
        </w:r>
        <w:r w:rsidR="00087FB1">
          <w:rPr>
            <w:noProof/>
            <w:webHidden/>
          </w:rPr>
          <w:fldChar w:fldCharType="separate"/>
        </w:r>
        <w:r w:rsidR="00C02468">
          <w:rPr>
            <w:noProof/>
            <w:webHidden/>
          </w:rPr>
          <w:t>482</w:t>
        </w:r>
        <w:r w:rsidR="00087FB1">
          <w:rPr>
            <w:noProof/>
            <w:webHidden/>
          </w:rPr>
          <w:fldChar w:fldCharType="end"/>
        </w:r>
      </w:hyperlink>
    </w:p>
    <w:p w14:paraId="36B1BB13" w14:textId="7B8099F8" w:rsidR="00087FB1" w:rsidRDefault="00000000">
      <w:pPr>
        <w:pStyle w:val="TOC3"/>
        <w:rPr>
          <w:rFonts w:asciiTheme="minorHAnsi" w:eastAsiaTheme="minorEastAsia" w:hAnsiTheme="minorHAnsi" w:cstheme="minorBidi"/>
          <w:i w:val="0"/>
          <w:noProof/>
          <w:lang w:eastAsia="en-US"/>
        </w:rPr>
      </w:pPr>
      <w:hyperlink w:anchor="_Toc118222857" w:history="1">
        <w:r w:rsidR="00087FB1" w:rsidRPr="00E43B41">
          <w:rPr>
            <w:rStyle w:val="Hyperlink"/>
            <w:noProof/>
          </w:rPr>
          <w:t>B.1.</w:t>
        </w:r>
        <w:r w:rsidR="00087FB1">
          <w:rPr>
            <w:rFonts w:asciiTheme="minorHAnsi" w:eastAsiaTheme="minorEastAsia" w:hAnsiTheme="minorHAnsi" w:cstheme="minorBidi"/>
            <w:i w:val="0"/>
            <w:noProof/>
            <w:lang w:eastAsia="en-US"/>
          </w:rPr>
          <w:tab/>
        </w:r>
        <w:r w:rsidR="00087FB1" w:rsidRPr="00E43B41">
          <w:rPr>
            <w:rStyle w:val="Hyperlink"/>
            <w:noProof/>
          </w:rPr>
          <w:t>Instance Configurations</w:t>
        </w:r>
        <w:r w:rsidR="00087FB1">
          <w:rPr>
            <w:noProof/>
            <w:webHidden/>
          </w:rPr>
          <w:tab/>
        </w:r>
        <w:r w:rsidR="00087FB1">
          <w:rPr>
            <w:noProof/>
            <w:webHidden/>
          </w:rPr>
          <w:fldChar w:fldCharType="begin"/>
        </w:r>
        <w:r w:rsidR="00087FB1">
          <w:rPr>
            <w:noProof/>
            <w:webHidden/>
          </w:rPr>
          <w:instrText xml:space="preserve"> PAGEREF _Toc118222857 \h </w:instrText>
        </w:r>
        <w:r w:rsidR="00087FB1">
          <w:rPr>
            <w:noProof/>
            <w:webHidden/>
          </w:rPr>
        </w:r>
        <w:r w:rsidR="00087FB1">
          <w:rPr>
            <w:noProof/>
            <w:webHidden/>
          </w:rPr>
          <w:fldChar w:fldCharType="separate"/>
        </w:r>
        <w:r w:rsidR="00C02468">
          <w:rPr>
            <w:noProof/>
            <w:webHidden/>
          </w:rPr>
          <w:t>482</w:t>
        </w:r>
        <w:r w:rsidR="00087FB1">
          <w:rPr>
            <w:noProof/>
            <w:webHidden/>
          </w:rPr>
          <w:fldChar w:fldCharType="end"/>
        </w:r>
      </w:hyperlink>
    </w:p>
    <w:p w14:paraId="5B629C7F" w14:textId="4C86A7FA" w:rsidR="00087FB1" w:rsidRDefault="00000000">
      <w:pPr>
        <w:pStyle w:val="TOC3"/>
        <w:rPr>
          <w:rFonts w:asciiTheme="minorHAnsi" w:eastAsiaTheme="minorEastAsia" w:hAnsiTheme="minorHAnsi" w:cstheme="minorBidi"/>
          <w:i w:val="0"/>
          <w:noProof/>
          <w:lang w:eastAsia="en-US"/>
        </w:rPr>
      </w:pPr>
      <w:hyperlink w:anchor="_Toc118222858" w:history="1">
        <w:r w:rsidR="00087FB1" w:rsidRPr="00E43B41">
          <w:rPr>
            <w:rStyle w:val="Hyperlink"/>
            <w:noProof/>
          </w:rPr>
          <w:t>B.2.</w:t>
        </w:r>
        <w:r w:rsidR="00087FB1">
          <w:rPr>
            <w:rFonts w:asciiTheme="minorHAnsi" w:eastAsiaTheme="minorEastAsia" w:hAnsiTheme="minorHAnsi" w:cstheme="minorBidi"/>
            <w:i w:val="0"/>
            <w:noProof/>
            <w:lang w:eastAsia="en-US"/>
          </w:rPr>
          <w:tab/>
        </w:r>
        <w:r w:rsidR="00087FB1" w:rsidRPr="00E43B41">
          <w:rPr>
            <w:rStyle w:val="Hyperlink"/>
            <w:noProof/>
          </w:rPr>
          <w:t>Certificate Field Formats</w:t>
        </w:r>
        <w:r w:rsidR="00087FB1">
          <w:rPr>
            <w:noProof/>
            <w:webHidden/>
          </w:rPr>
          <w:tab/>
        </w:r>
        <w:r w:rsidR="00087FB1">
          <w:rPr>
            <w:noProof/>
            <w:webHidden/>
          </w:rPr>
          <w:fldChar w:fldCharType="begin"/>
        </w:r>
        <w:r w:rsidR="00087FB1">
          <w:rPr>
            <w:noProof/>
            <w:webHidden/>
          </w:rPr>
          <w:instrText xml:space="preserve"> PAGEREF _Toc118222858 \h </w:instrText>
        </w:r>
        <w:r w:rsidR="00087FB1">
          <w:rPr>
            <w:noProof/>
            <w:webHidden/>
          </w:rPr>
        </w:r>
        <w:r w:rsidR="00087FB1">
          <w:rPr>
            <w:noProof/>
            <w:webHidden/>
          </w:rPr>
          <w:fldChar w:fldCharType="separate"/>
        </w:r>
        <w:r w:rsidR="00C02468">
          <w:rPr>
            <w:noProof/>
            <w:webHidden/>
          </w:rPr>
          <w:t>483</w:t>
        </w:r>
        <w:r w:rsidR="00087FB1">
          <w:rPr>
            <w:noProof/>
            <w:webHidden/>
          </w:rPr>
          <w:fldChar w:fldCharType="end"/>
        </w:r>
      </w:hyperlink>
    </w:p>
    <w:p w14:paraId="711A90BF" w14:textId="101B5C27" w:rsidR="00087FB1" w:rsidRDefault="00000000">
      <w:pPr>
        <w:pStyle w:val="TOC2"/>
        <w:rPr>
          <w:rFonts w:asciiTheme="minorHAnsi" w:eastAsiaTheme="minorEastAsia" w:hAnsiTheme="minorHAnsi" w:cstheme="minorBidi"/>
          <w:smallCaps w:val="0"/>
          <w:noProof/>
          <w:lang w:eastAsia="en-US"/>
        </w:rPr>
      </w:pPr>
      <w:hyperlink w:anchor="_Toc118222859" w:history="1">
        <w:r w:rsidR="00087FB1" w:rsidRPr="00E43B41">
          <w:rPr>
            <w:rStyle w:val="Hyperlink"/>
            <w:noProof/>
          </w:rPr>
          <w:t>Appendix C.</w:t>
        </w:r>
        <w:r w:rsidR="00087FB1">
          <w:rPr>
            <w:noProof/>
            <w:webHidden/>
          </w:rPr>
          <w:tab/>
        </w:r>
        <w:r w:rsidR="00087FB1">
          <w:rPr>
            <w:noProof/>
            <w:webHidden/>
          </w:rPr>
          <w:fldChar w:fldCharType="begin"/>
        </w:r>
        <w:r w:rsidR="00087FB1">
          <w:rPr>
            <w:noProof/>
            <w:webHidden/>
          </w:rPr>
          <w:instrText xml:space="preserve"> PAGEREF _Toc118222859 \h </w:instrText>
        </w:r>
        <w:r w:rsidR="00087FB1">
          <w:rPr>
            <w:noProof/>
            <w:webHidden/>
          </w:rPr>
        </w:r>
        <w:r w:rsidR="00087FB1">
          <w:rPr>
            <w:noProof/>
            <w:webHidden/>
          </w:rPr>
          <w:fldChar w:fldCharType="separate"/>
        </w:r>
        <w:r w:rsidR="00C02468">
          <w:rPr>
            <w:noProof/>
            <w:webHidden/>
          </w:rPr>
          <w:t>487</w:t>
        </w:r>
        <w:r w:rsidR="00087FB1">
          <w:rPr>
            <w:noProof/>
            <w:webHidden/>
          </w:rPr>
          <w:fldChar w:fldCharType="end"/>
        </w:r>
      </w:hyperlink>
    </w:p>
    <w:p w14:paraId="232FDCB6" w14:textId="51D858A9" w:rsidR="00087FB1" w:rsidRDefault="00000000">
      <w:pPr>
        <w:pStyle w:val="TOC3"/>
        <w:rPr>
          <w:rFonts w:asciiTheme="minorHAnsi" w:eastAsiaTheme="minorEastAsia" w:hAnsiTheme="minorHAnsi" w:cstheme="minorBidi"/>
          <w:i w:val="0"/>
          <w:noProof/>
          <w:lang w:eastAsia="en-US"/>
        </w:rPr>
      </w:pPr>
      <w:hyperlink w:anchor="_Toc118222860" w:history="1">
        <w:r w:rsidR="00087FB1" w:rsidRPr="00E43B41">
          <w:rPr>
            <w:rStyle w:val="Hyperlink"/>
            <w:noProof/>
          </w:rPr>
          <w:t>C.1.</w:t>
        </w:r>
        <w:r w:rsidR="00087FB1">
          <w:rPr>
            <w:rFonts w:asciiTheme="minorHAnsi" w:eastAsiaTheme="minorEastAsia" w:hAnsiTheme="minorHAnsi" w:cstheme="minorBidi"/>
            <w:i w:val="0"/>
            <w:noProof/>
            <w:lang w:eastAsia="en-US"/>
          </w:rPr>
          <w:tab/>
        </w:r>
        <w:r w:rsidR="00087FB1" w:rsidRPr="00E43B41">
          <w:rPr>
            <w:rStyle w:val="Hyperlink"/>
            <w:noProof/>
          </w:rPr>
          <w:t>External CA Certificate</w:t>
        </w:r>
        <w:r w:rsidR="00087FB1">
          <w:rPr>
            <w:noProof/>
            <w:webHidden/>
          </w:rPr>
          <w:tab/>
        </w:r>
        <w:r w:rsidR="00087FB1">
          <w:rPr>
            <w:noProof/>
            <w:webHidden/>
          </w:rPr>
          <w:fldChar w:fldCharType="begin"/>
        </w:r>
        <w:r w:rsidR="00087FB1">
          <w:rPr>
            <w:noProof/>
            <w:webHidden/>
          </w:rPr>
          <w:instrText xml:space="preserve"> PAGEREF _Toc118222860 \h </w:instrText>
        </w:r>
        <w:r w:rsidR="00087FB1">
          <w:rPr>
            <w:noProof/>
            <w:webHidden/>
          </w:rPr>
        </w:r>
        <w:r w:rsidR="00087FB1">
          <w:rPr>
            <w:noProof/>
            <w:webHidden/>
          </w:rPr>
          <w:fldChar w:fldCharType="separate"/>
        </w:r>
        <w:r w:rsidR="00C02468">
          <w:rPr>
            <w:noProof/>
            <w:webHidden/>
          </w:rPr>
          <w:t>487</w:t>
        </w:r>
        <w:r w:rsidR="00087FB1">
          <w:rPr>
            <w:noProof/>
            <w:webHidden/>
          </w:rPr>
          <w:fldChar w:fldCharType="end"/>
        </w:r>
      </w:hyperlink>
    </w:p>
    <w:p w14:paraId="7E32E630" w14:textId="790A520C" w:rsidR="00087FB1" w:rsidRDefault="00000000">
      <w:pPr>
        <w:pStyle w:val="TOC3"/>
        <w:rPr>
          <w:rFonts w:asciiTheme="minorHAnsi" w:eastAsiaTheme="minorEastAsia" w:hAnsiTheme="minorHAnsi" w:cstheme="minorBidi"/>
          <w:i w:val="0"/>
          <w:noProof/>
          <w:lang w:eastAsia="en-US"/>
        </w:rPr>
      </w:pPr>
      <w:hyperlink w:anchor="_Toc118222861" w:history="1">
        <w:r w:rsidR="00087FB1" w:rsidRPr="00E43B41">
          <w:rPr>
            <w:rStyle w:val="Hyperlink"/>
            <w:noProof/>
          </w:rPr>
          <w:t>C.2.</w:t>
        </w:r>
        <w:r w:rsidR="00087FB1">
          <w:rPr>
            <w:rFonts w:asciiTheme="minorHAnsi" w:eastAsiaTheme="minorEastAsia" w:hAnsiTheme="minorHAnsi" w:cstheme="minorBidi"/>
            <w:i w:val="0"/>
            <w:noProof/>
            <w:lang w:eastAsia="en-US"/>
          </w:rPr>
          <w:tab/>
        </w:r>
        <w:r w:rsidR="00087FB1" w:rsidRPr="00E43B41">
          <w:rPr>
            <w:rStyle w:val="Hyperlink"/>
            <w:noProof/>
          </w:rPr>
          <w:t>Vehicle OEM Intermediate Certificate</w:t>
        </w:r>
        <w:r w:rsidR="00087FB1">
          <w:rPr>
            <w:noProof/>
            <w:webHidden/>
          </w:rPr>
          <w:tab/>
        </w:r>
        <w:r w:rsidR="00087FB1">
          <w:rPr>
            <w:noProof/>
            <w:webHidden/>
          </w:rPr>
          <w:fldChar w:fldCharType="begin"/>
        </w:r>
        <w:r w:rsidR="00087FB1">
          <w:rPr>
            <w:noProof/>
            <w:webHidden/>
          </w:rPr>
          <w:instrText xml:space="preserve"> PAGEREF _Toc118222861 \h </w:instrText>
        </w:r>
        <w:r w:rsidR="00087FB1">
          <w:rPr>
            <w:noProof/>
            <w:webHidden/>
          </w:rPr>
        </w:r>
        <w:r w:rsidR="00087FB1">
          <w:rPr>
            <w:noProof/>
            <w:webHidden/>
          </w:rPr>
          <w:fldChar w:fldCharType="separate"/>
        </w:r>
        <w:r w:rsidR="00C02468">
          <w:rPr>
            <w:noProof/>
            <w:webHidden/>
          </w:rPr>
          <w:t>488</w:t>
        </w:r>
        <w:r w:rsidR="00087FB1">
          <w:rPr>
            <w:noProof/>
            <w:webHidden/>
          </w:rPr>
          <w:fldChar w:fldCharType="end"/>
        </w:r>
      </w:hyperlink>
    </w:p>
    <w:p w14:paraId="01B5C8DC" w14:textId="1E6C5A70" w:rsidR="00087FB1" w:rsidRDefault="00000000">
      <w:pPr>
        <w:pStyle w:val="TOC3"/>
        <w:rPr>
          <w:rFonts w:asciiTheme="minorHAnsi" w:eastAsiaTheme="minorEastAsia" w:hAnsiTheme="minorHAnsi" w:cstheme="minorBidi"/>
          <w:i w:val="0"/>
          <w:noProof/>
          <w:lang w:eastAsia="en-US"/>
        </w:rPr>
      </w:pPr>
      <w:hyperlink w:anchor="_Toc118222862" w:history="1">
        <w:r w:rsidR="00087FB1" w:rsidRPr="00E43B41">
          <w:rPr>
            <w:rStyle w:val="Hyperlink"/>
            <w:noProof/>
          </w:rPr>
          <w:t>C.3.</w:t>
        </w:r>
        <w:r w:rsidR="00087FB1">
          <w:rPr>
            <w:rFonts w:asciiTheme="minorHAnsi" w:eastAsiaTheme="minorEastAsia" w:hAnsiTheme="minorHAnsi" w:cstheme="minorBidi"/>
            <w:i w:val="0"/>
            <w:noProof/>
            <w:lang w:eastAsia="en-US"/>
          </w:rPr>
          <w:tab/>
        </w:r>
        <w:r w:rsidR="00087FB1" w:rsidRPr="00E43B41">
          <w:rPr>
            <w:rStyle w:val="Hyperlink"/>
            <w:noProof/>
          </w:rPr>
          <w:t>Vehicle OEM Key/Leaf Certificate</w:t>
        </w:r>
        <w:r w:rsidR="00087FB1">
          <w:rPr>
            <w:noProof/>
            <w:webHidden/>
          </w:rPr>
          <w:tab/>
        </w:r>
        <w:r w:rsidR="00087FB1">
          <w:rPr>
            <w:noProof/>
            <w:webHidden/>
          </w:rPr>
          <w:fldChar w:fldCharType="begin"/>
        </w:r>
        <w:r w:rsidR="00087FB1">
          <w:rPr>
            <w:noProof/>
            <w:webHidden/>
          </w:rPr>
          <w:instrText xml:space="preserve"> PAGEREF _Toc118222862 \h </w:instrText>
        </w:r>
        <w:r w:rsidR="00087FB1">
          <w:rPr>
            <w:noProof/>
            <w:webHidden/>
          </w:rPr>
        </w:r>
        <w:r w:rsidR="00087FB1">
          <w:rPr>
            <w:noProof/>
            <w:webHidden/>
          </w:rPr>
          <w:fldChar w:fldCharType="separate"/>
        </w:r>
        <w:r w:rsidR="00C02468">
          <w:rPr>
            <w:noProof/>
            <w:webHidden/>
          </w:rPr>
          <w:t>489</w:t>
        </w:r>
        <w:r w:rsidR="00087FB1">
          <w:rPr>
            <w:noProof/>
            <w:webHidden/>
          </w:rPr>
          <w:fldChar w:fldCharType="end"/>
        </w:r>
      </w:hyperlink>
    </w:p>
    <w:p w14:paraId="35E7587E" w14:textId="1377C514" w:rsidR="00087FB1" w:rsidRDefault="00000000">
      <w:pPr>
        <w:pStyle w:val="TOC3"/>
        <w:rPr>
          <w:rFonts w:asciiTheme="minorHAnsi" w:eastAsiaTheme="minorEastAsia" w:hAnsiTheme="minorHAnsi" w:cstheme="minorBidi"/>
          <w:i w:val="0"/>
          <w:noProof/>
          <w:lang w:eastAsia="en-US"/>
        </w:rPr>
      </w:pPr>
      <w:hyperlink w:anchor="_Toc118222863" w:history="1">
        <w:r w:rsidR="00087FB1" w:rsidRPr="00E43B41">
          <w:rPr>
            <w:rStyle w:val="Hyperlink"/>
            <w:noProof/>
          </w:rPr>
          <w:t>C.4.</w:t>
        </w:r>
        <w:r w:rsidR="00087FB1">
          <w:rPr>
            <w:rFonts w:asciiTheme="minorHAnsi" w:eastAsiaTheme="minorEastAsia" w:hAnsiTheme="minorHAnsi" w:cstheme="minorBidi"/>
            <w:i w:val="0"/>
            <w:noProof/>
            <w:lang w:eastAsia="en-US"/>
          </w:rPr>
          <w:tab/>
        </w:r>
        <w:r w:rsidR="00087FB1" w:rsidRPr="00E43B41">
          <w:rPr>
            <w:rStyle w:val="Hyperlink"/>
            <w:noProof/>
          </w:rPr>
          <w:t>Vehicle OEM Privacy Encryption Certificate</w:t>
        </w:r>
        <w:r w:rsidR="00087FB1">
          <w:rPr>
            <w:noProof/>
            <w:webHidden/>
          </w:rPr>
          <w:tab/>
        </w:r>
        <w:r w:rsidR="00087FB1">
          <w:rPr>
            <w:noProof/>
            <w:webHidden/>
          </w:rPr>
          <w:fldChar w:fldCharType="begin"/>
        </w:r>
        <w:r w:rsidR="00087FB1">
          <w:rPr>
            <w:noProof/>
            <w:webHidden/>
          </w:rPr>
          <w:instrText xml:space="preserve"> PAGEREF _Toc118222863 \h </w:instrText>
        </w:r>
        <w:r w:rsidR="00087FB1">
          <w:rPr>
            <w:noProof/>
            <w:webHidden/>
          </w:rPr>
        </w:r>
        <w:r w:rsidR="00087FB1">
          <w:rPr>
            <w:noProof/>
            <w:webHidden/>
          </w:rPr>
          <w:fldChar w:fldCharType="separate"/>
        </w:r>
        <w:r w:rsidR="00C02468">
          <w:rPr>
            <w:noProof/>
            <w:webHidden/>
          </w:rPr>
          <w:t>490</w:t>
        </w:r>
        <w:r w:rsidR="00087FB1">
          <w:rPr>
            <w:noProof/>
            <w:webHidden/>
          </w:rPr>
          <w:fldChar w:fldCharType="end"/>
        </w:r>
      </w:hyperlink>
    </w:p>
    <w:p w14:paraId="073AB8F0" w14:textId="4D68D198" w:rsidR="00087FB1" w:rsidRDefault="00000000">
      <w:pPr>
        <w:pStyle w:val="TOC3"/>
        <w:rPr>
          <w:rFonts w:asciiTheme="minorHAnsi" w:eastAsiaTheme="minorEastAsia" w:hAnsiTheme="minorHAnsi" w:cstheme="minorBidi"/>
          <w:i w:val="0"/>
          <w:noProof/>
          <w:lang w:eastAsia="en-US"/>
        </w:rPr>
      </w:pPr>
      <w:hyperlink w:anchor="_Toc118222864" w:history="1">
        <w:r w:rsidR="00087FB1" w:rsidRPr="00E43B41">
          <w:rPr>
            <w:rStyle w:val="Hyperlink"/>
            <w:noProof/>
          </w:rPr>
          <w:t>C.5.</w:t>
        </w:r>
        <w:r w:rsidR="00087FB1">
          <w:rPr>
            <w:rFonts w:asciiTheme="minorHAnsi" w:eastAsiaTheme="minorEastAsia" w:hAnsiTheme="minorHAnsi" w:cstheme="minorBidi"/>
            <w:i w:val="0"/>
            <w:noProof/>
            <w:lang w:eastAsia="en-US"/>
          </w:rPr>
          <w:tab/>
        </w:r>
        <w:r w:rsidR="00087FB1" w:rsidRPr="00E43B41">
          <w:rPr>
            <w:rStyle w:val="Hyperlink"/>
            <w:noProof/>
          </w:rPr>
          <w:t>Vehicle OEM Signature Verification Certificate</w:t>
        </w:r>
        <w:r w:rsidR="00087FB1">
          <w:rPr>
            <w:noProof/>
            <w:webHidden/>
          </w:rPr>
          <w:tab/>
        </w:r>
        <w:r w:rsidR="00087FB1">
          <w:rPr>
            <w:noProof/>
            <w:webHidden/>
          </w:rPr>
          <w:fldChar w:fldCharType="begin"/>
        </w:r>
        <w:r w:rsidR="00087FB1">
          <w:rPr>
            <w:noProof/>
            <w:webHidden/>
          </w:rPr>
          <w:instrText xml:space="preserve"> PAGEREF _Toc118222864 \h </w:instrText>
        </w:r>
        <w:r w:rsidR="00087FB1">
          <w:rPr>
            <w:noProof/>
            <w:webHidden/>
          </w:rPr>
        </w:r>
        <w:r w:rsidR="00087FB1">
          <w:rPr>
            <w:noProof/>
            <w:webHidden/>
          </w:rPr>
          <w:fldChar w:fldCharType="separate"/>
        </w:r>
        <w:r w:rsidR="00C02468">
          <w:rPr>
            <w:noProof/>
            <w:webHidden/>
          </w:rPr>
          <w:t>491</w:t>
        </w:r>
        <w:r w:rsidR="00087FB1">
          <w:rPr>
            <w:noProof/>
            <w:webHidden/>
          </w:rPr>
          <w:fldChar w:fldCharType="end"/>
        </w:r>
      </w:hyperlink>
    </w:p>
    <w:p w14:paraId="72D58D86" w14:textId="3E3B93CB" w:rsidR="00087FB1" w:rsidRDefault="00000000">
      <w:pPr>
        <w:pStyle w:val="TOC2"/>
        <w:tabs>
          <w:tab w:val="left" w:pos="1920"/>
        </w:tabs>
        <w:rPr>
          <w:rFonts w:asciiTheme="minorHAnsi" w:eastAsiaTheme="minorEastAsia" w:hAnsiTheme="minorHAnsi" w:cstheme="minorBidi"/>
          <w:smallCaps w:val="0"/>
          <w:noProof/>
          <w:lang w:eastAsia="en-US"/>
        </w:rPr>
      </w:pPr>
      <w:hyperlink w:anchor="_Toc118222865" w:history="1">
        <w:r w:rsidR="00087FB1" w:rsidRPr="00E43B41">
          <w:rPr>
            <w:rStyle w:val="Hyperlink"/>
            <w:noProof/>
          </w:rPr>
          <w:t>Appendix D.</w:t>
        </w:r>
        <w:r w:rsidR="00087FB1">
          <w:rPr>
            <w:rFonts w:asciiTheme="minorHAnsi" w:eastAsiaTheme="minorEastAsia" w:hAnsiTheme="minorHAnsi" w:cstheme="minorBidi"/>
            <w:smallCaps w:val="0"/>
            <w:noProof/>
            <w:lang w:eastAsia="en-US"/>
          </w:rPr>
          <w:tab/>
        </w:r>
        <w:r w:rsidR="00087FB1" w:rsidRPr="00E43B41">
          <w:rPr>
            <w:rStyle w:val="Hyperlink"/>
            <w:noProof/>
          </w:rPr>
          <w:t>Owner Pairing Test Vectors</w:t>
        </w:r>
        <w:r w:rsidR="00087FB1">
          <w:rPr>
            <w:noProof/>
            <w:webHidden/>
          </w:rPr>
          <w:tab/>
        </w:r>
        <w:r w:rsidR="00087FB1">
          <w:rPr>
            <w:noProof/>
            <w:webHidden/>
          </w:rPr>
          <w:fldChar w:fldCharType="begin"/>
        </w:r>
        <w:r w:rsidR="00087FB1">
          <w:rPr>
            <w:noProof/>
            <w:webHidden/>
          </w:rPr>
          <w:instrText xml:space="preserve"> PAGEREF _Toc118222865 \h </w:instrText>
        </w:r>
        <w:r w:rsidR="00087FB1">
          <w:rPr>
            <w:noProof/>
            <w:webHidden/>
          </w:rPr>
        </w:r>
        <w:r w:rsidR="00087FB1">
          <w:rPr>
            <w:noProof/>
            <w:webHidden/>
          </w:rPr>
          <w:fldChar w:fldCharType="separate"/>
        </w:r>
        <w:r w:rsidR="00C02468">
          <w:rPr>
            <w:noProof/>
            <w:webHidden/>
          </w:rPr>
          <w:t>493</w:t>
        </w:r>
        <w:r w:rsidR="00087FB1">
          <w:rPr>
            <w:noProof/>
            <w:webHidden/>
          </w:rPr>
          <w:fldChar w:fldCharType="end"/>
        </w:r>
      </w:hyperlink>
    </w:p>
    <w:p w14:paraId="05A352AE" w14:textId="53A6D504" w:rsidR="00087FB1" w:rsidRDefault="00000000">
      <w:pPr>
        <w:pStyle w:val="TOC3"/>
        <w:rPr>
          <w:rFonts w:asciiTheme="minorHAnsi" w:eastAsiaTheme="minorEastAsia" w:hAnsiTheme="minorHAnsi" w:cstheme="minorBidi"/>
          <w:i w:val="0"/>
          <w:noProof/>
          <w:lang w:eastAsia="en-US"/>
        </w:rPr>
      </w:pPr>
      <w:hyperlink w:anchor="_Toc118222866" w:history="1">
        <w:r w:rsidR="00087FB1" w:rsidRPr="00E43B41">
          <w:rPr>
            <w:rStyle w:val="Hyperlink"/>
            <w:noProof/>
          </w:rPr>
          <w:t>D.1.</w:t>
        </w:r>
        <w:r w:rsidR="00087FB1">
          <w:rPr>
            <w:rFonts w:asciiTheme="minorHAnsi" w:eastAsiaTheme="minorEastAsia" w:hAnsiTheme="minorHAnsi" w:cstheme="minorBidi"/>
            <w:i w:val="0"/>
            <w:noProof/>
            <w:lang w:eastAsia="en-US"/>
          </w:rPr>
          <w:tab/>
        </w:r>
        <w:r w:rsidR="00087FB1" w:rsidRPr="00E43B41">
          <w:rPr>
            <w:rStyle w:val="Hyperlink"/>
            <w:noProof/>
          </w:rPr>
          <w:t>Derivation of z0, z1 with Scrypt</w:t>
        </w:r>
        <w:r w:rsidR="00087FB1">
          <w:rPr>
            <w:noProof/>
            <w:webHidden/>
          </w:rPr>
          <w:tab/>
        </w:r>
        <w:r w:rsidR="00087FB1">
          <w:rPr>
            <w:noProof/>
            <w:webHidden/>
          </w:rPr>
          <w:fldChar w:fldCharType="begin"/>
        </w:r>
        <w:r w:rsidR="00087FB1">
          <w:rPr>
            <w:noProof/>
            <w:webHidden/>
          </w:rPr>
          <w:instrText xml:space="preserve"> PAGEREF _Toc118222866 \h </w:instrText>
        </w:r>
        <w:r w:rsidR="00087FB1">
          <w:rPr>
            <w:noProof/>
            <w:webHidden/>
          </w:rPr>
        </w:r>
        <w:r w:rsidR="00087FB1">
          <w:rPr>
            <w:noProof/>
            <w:webHidden/>
          </w:rPr>
          <w:fldChar w:fldCharType="separate"/>
        </w:r>
        <w:r w:rsidR="00C02468">
          <w:rPr>
            <w:noProof/>
            <w:webHidden/>
          </w:rPr>
          <w:t>493</w:t>
        </w:r>
        <w:r w:rsidR="00087FB1">
          <w:rPr>
            <w:noProof/>
            <w:webHidden/>
          </w:rPr>
          <w:fldChar w:fldCharType="end"/>
        </w:r>
      </w:hyperlink>
    </w:p>
    <w:p w14:paraId="65A7A092" w14:textId="0421A8F1" w:rsidR="00087FB1" w:rsidRDefault="00000000">
      <w:pPr>
        <w:pStyle w:val="TOC3"/>
        <w:rPr>
          <w:rFonts w:asciiTheme="minorHAnsi" w:eastAsiaTheme="minorEastAsia" w:hAnsiTheme="minorHAnsi" w:cstheme="minorBidi"/>
          <w:i w:val="0"/>
          <w:noProof/>
          <w:lang w:eastAsia="en-US"/>
        </w:rPr>
      </w:pPr>
      <w:hyperlink w:anchor="_Toc118222867" w:history="1">
        <w:r w:rsidR="00087FB1" w:rsidRPr="00E43B41">
          <w:rPr>
            <w:rStyle w:val="Hyperlink"/>
            <w:noProof/>
          </w:rPr>
          <w:t>D.2.</w:t>
        </w:r>
        <w:r w:rsidR="00087FB1">
          <w:rPr>
            <w:rFonts w:asciiTheme="minorHAnsi" w:eastAsiaTheme="minorEastAsia" w:hAnsiTheme="minorHAnsi" w:cstheme="minorBidi"/>
            <w:i w:val="0"/>
            <w:noProof/>
            <w:lang w:eastAsia="en-US"/>
          </w:rPr>
          <w:tab/>
        </w:r>
        <w:r w:rsidR="00087FB1" w:rsidRPr="00E43B41">
          <w:rPr>
            <w:rStyle w:val="Hyperlink"/>
            <w:noProof/>
          </w:rPr>
          <w:t>Computation of w0, w1</w:t>
        </w:r>
        <w:r w:rsidR="00087FB1">
          <w:rPr>
            <w:noProof/>
            <w:webHidden/>
          </w:rPr>
          <w:tab/>
        </w:r>
        <w:r w:rsidR="00087FB1">
          <w:rPr>
            <w:noProof/>
            <w:webHidden/>
          </w:rPr>
          <w:fldChar w:fldCharType="begin"/>
        </w:r>
        <w:r w:rsidR="00087FB1">
          <w:rPr>
            <w:noProof/>
            <w:webHidden/>
          </w:rPr>
          <w:instrText xml:space="preserve"> PAGEREF _Toc118222867 \h </w:instrText>
        </w:r>
        <w:r w:rsidR="00087FB1">
          <w:rPr>
            <w:noProof/>
            <w:webHidden/>
          </w:rPr>
        </w:r>
        <w:r w:rsidR="00087FB1">
          <w:rPr>
            <w:noProof/>
            <w:webHidden/>
          </w:rPr>
          <w:fldChar w:fldCharType="separate"/>
        </w:r>
        <w:r w:rsidR="00C02468">
          <w:rPr>
            <w:noProof/>
            <w:webHidden/>
          </w:rPr>
          <w:t>493</w:t>
        </w:r>
        <w:r w:rsidR="00087FB1">
          <w:rPr>
            <w:noProof/>
            <w:webHidden/>
          </w:rPr>
          <w:fldChar w:fldCharType="end"/>
        </w:r>
      </w:hyperlink>
    </w:p>
    <w:p w14:paraId="6AC7E631" w14:textId="2A0C8356" w:rsidR="00087FB1" w:rsidRDefault="00000000">
      <w:pPr>
        <w:pStyle w:val="TOC3"/>
        <w:rPr>
          <w:rFonts w:asciiTheme="minorHAnsi" w:eastAsiaTheme="minorEastAsia" w:hAnsiTheme="minorHAnsi" w:cstheme="minorBidi"/>
          <w:i w:val="0"/>
          <w:noProof/>
          <w:lang w:eastAsia="en-US"/>
        </w:rPr>
      </w:pPr>
      <w:hyperlink w:anchor="_Toc118222868" w:history="1">
        <w:r w:rsidR="00087FB1" w:rsidRPr="00E43B41">
          <w:rPr>
            <w:rStyle w:val="Hyperlink"/>
            <w:noProof/>
          </w:rPr>
          <w:t>D.3.</w:t>
        </w:r>
        <w:r w:rsidR="00087FB1">
          <w:rPr>
            <w:rFonts w:asciiTheme="minorHAnsi" w:eastAsiaTheme="minorEastAsia" w:hAnsiTheme="minorHAnsi" w:cstheme="minorBidi"/>
            <w:i w:val="0"/>
            <w:noProof/>
            <w:lang w:eastAsia="en-US"/>
          </w:rPr>
          <w:tab/>
        </w:r>
        <w:r w:rsidR="00087FB1" w:rsidRPr="00E43B41">
          <w:rPr>
            <w:rStyle w:val="Hyperlink"/>
            <w:noProof/>
          </w:rPr>
          <w:t>Computation of L</w:t>
        </w:r>
        <w:r w:rsidR="00087FB1">
          <w:rPr>
            <w:noProof/>
            <w:webHidden/>
          </w:rPr>
          <w:tab/>
        </w:r>
        <w:r w:rsidR="00087FB1">
          <w:rPr>
            <w:noProof/>
            <w:webHidden/>
          </w:rPr>
          <w:fldChar w:fldCharType="begin"/>
        </w:r>
        <w:r w:rsidR="00087FB1">
          <w:rPr>
            <w:noProof/>
            <w:webHidden/>
          </w:rPr>
          <w:instrText xml:space="preserve"> PAGEREF _Toc118222868 \h </w:instrText>
        </w:r>
        <w:r w:rsidR="00087FB1">
          <w:rPr>
            <w:noProof/>
            <w:webHidden/>
          </w:rPr>
        </w:r>
        <w:r w:rsidR="00087FB1">
          <w:rPr>
            <w:noProof/>
            <w:webHidden/>
          </w:rPr>
          <w:fldChar w:fldCharType="separate"/>
        </w:r>
        <w:r w:rsidR="00C02468">
          <w:rPr>
            <w:noProof/>
            <w:webHidden/>
          </w:rPr>
          <w:t>494</w:t>
        </w:r>
        <w:r w:rsidR="00087FB1">
          <w:rPr>
            <w:noProof/>
            <w:webHidden/>
          </w:rPr>
          <w:fldChar w:fldCharType="end"/>
        </w:r>
      </w:hyperlink>
    </w:p>
    <w:p w14:paraId="11D6C7E3" w14:textId="2AFC3222" w:rsidR="00087FB1" w:rsidRDefault="00000000">
      <w:pPr>
        <w:pStyle w:val="TOC3"/>
        <w:rPr>
          <w:rFonts w:asciiTheme="minorHAnsi" w:eastAsiaTheme="minorEastAsia" w:hAnsiTheme="minorHAnsi" w:cstheme="minorBidi"/>
          <w:i w:val="0"/>
          <w:noProof/>
          <w:lang w:eastAsia="en-US"/>
        </w:rPr>
      </w:pPr>
      <w:hyperlink w:anchor="_Toc118222869" w:history="1">
        <w:r w:rsidR="00087FB1" w:rsidRPr="00E43B41">
          <w:rPr>
            <w:rStyle w:val="Hyperlink"/>
            <w:noProof/>
          </w:rPr>
          <w:t>D.4.</w:t>
        </w:r>
        <w:r w:rsidR="00087FB1">
          <w:rPr>
            <w:rFonts w:asciiTheme="minorHAnsi" w:eastAsiaTheme="minorEastAsia" w:hAnsiTheme="minorHAnsi" w:cstheme="minorBidi"/>
            <w:i w:val="0"/>
            <w:noProof/>
            <w:lang w:eastAsia="en-US"/>
          </w:rPr>
          <w:tab/>
        </w:r>
        <w:r w:rsidR="00087FB1" w:rsidRPr="00E43B41">
          <w:rPr>
            <w:rStyle w:val="Hyperlink"/>
            <w:noProof/>
          </w:rPr>
          <w:t>Computation of X</w:t>
        </w:r>
        <w:r w:rsidR="00087FB1">
          <w:rPr>
            <w:noProof/>
            <w:webHidden/>
          </w:rPr>
          <w:tab/>
        </w:r>
        <w:r w:rsidR="00087FB1">
          <w:rPr>
            <w:noProof/>
            <w:webHidden/>
          </w:rPr>
          <w:fldChar w:fldCharType="begin"/>
        </w:r>
        <w:r w:rsidR="00087FB1">
          <w:rPr>
            <w:noProof/>
            <w:webHidden/>
          </w:rPr>
          <w:instrText xml:space="preserve"> PAGEREF _Toc118222869 \h </w:instrText>
        </w:r>
        <w:r w:rsidR="00087FB1">
          <w:rPr>
            <w:noProof/>
            <w:webHidden/>
          </w:rPr>
        </w:r>
        <w:r w:rsidR="00087FB1">
          <w:rPr>
            <w:noProof/>
            <w:webHidden/>
          </w:rPr>
          <w:fldChar w:fldCharType="separate"/>
        </w:r>
        <w:r w:rsidR="00C02468">
          <w:rPr>
            <w:noProof/>
            <w:webHidden/>
          </w:rPr>
          <w:t>494</w:t>
        </w:r>
        <w:r w:rsidR="00087FB1">
          <w:rPr>
            <w:noProof/>
            <w:webHidden/>
          </w:rPr>
          <w:fldChar w:fldCharType="end"/>
        </w:r>
      </w:hyperlink>
    </w:p>
    <w:p w14:paraId="77BEFA19" w14:textId="7685F75B" w:rsidR="00087FB1" w:rsidRDefault="00000000">
      <w:pPr>
        <w:pStyle w:val="TOC3"/>
        <w:rPr>
          <w:rFonts w:asciiTheme="minorHAnsi" w:eastAsiaTheme="minorEastAsia" w:hAnsiTheme="minorHAnsi" w:cstheme="minorBidi"/>
          <w:i w:val="0"/>
          <w:noProof/>
          <w:lang w:eastAsia="en-US"/>
        </w:rPr>
      </w:pPr>
      <w:hyperlink w:anchor="_Toc118222870" w:history="1">
        <w:r w:rsidR="00087FB1" w:rsidRPr="00E43B41">
          <w:rPr>
            <w:rStyle w:val="Hyperlink"/>
            <w:noProof/>
          </w:rPr>
          <w:t>D.5.</w:t>
        </w:r>
        <w:r w:rsidR="00087FB1">
          <w:rPr>
            <w:rFonts w:asciiTheme="minorHAnsi" w:eastAsiaTheme="minorEastAsia" w:hAnsiTheme="minorHAnsi" w:cstheme="minorBidi"/>
            <w:i w:val="0"/>
            <w:noProof/>
            <w:lang w:eastAsia="en-US"/>
          </w:rPr>
          <w:tab/>
        </w:r>
        <w:r w:rsidR="00087FB1" w:rsidRPr="00E43B41">
          <w:rPr>
            <w:rStyle w:val="Hyperlink"/>
            <w:noProof/>
          </w:rPr>
          <w:t>Computation of Y</w:t>
        </w:r>
        <w:r w:rsidR="00087FB1">
          <w:rPr>
            <w:noProof/>
            <w:webHidden/>
          </w:rPr>
          <w:tab/>
        </w:r>
        <w:r w:rsidR="00087FB1">
          <w:rPr>
            <w:noProof/>
            <w:webHidden/>
          </w:rPr>
          <w:fldChar w:fldCharType="begin"/>
        </w:r>
        <w:r w:rsidR="00087FB1">
          <w:rPr>
            <w:noProof/>
            <w:webHidden/>
          </w:rPr>
          <w:instrText xml:space="preserve"> PAGEREF _Toc118222870 \h </w:instrText>
        </w:r>
        <w:r w:rsidR="00087FB1">
          <w:rPr>
            <w:noProof/>
            <w:webHidden/>
          </w:rPr>
        </w:r>
        <w:r w:rsidR="00087FB1">
          <w:rPr>
            <w:noProof/>
            <w:webHidden/>
          </w:rPr>
          <w:fldChar w:fldCharType="separate"/>
        </w:r>
        <w:r w:rsidR="00C02468">
          <w:rPr>
            <w:noProof/>
            <w:webHidden/>
          </w:rPr>
          <w:t>495</w:t>
        </w:r>
        <w:r w:rsidR="00087FB1">
          <w:rPr>
            <w:noProof/>
            <w:webHidden/>
          </w:rPr>
          <w:fldChar w:fldCharType="end"/>
        </w:r>
      </w:hyperlink>
    </w:p>
    <w:p w14:paraId="748D787B" w14:textId="45E396F7" w:rsidR="00087FB1" w:rsidRDefault="00000000">
      <w:pPr>
        <w:pStyle w:val="TOC3"/>
        <w:rPr>
          <w:rFonts w:asciiTheme="minorHAnsi" w:eastAsiaTheme="minorEastAsia" w:hAnsiTheme="minorHAnsi" w:cstheme="minorBidi"/>
          <w:i w:val="0"/>
          <w:noProof/>
          <w:lang w:eastAsia="en-US"/>
        </w:rPr>
      </w:pPr>
      <w:hyperlink w:anchor="_Toc118222871" w:history="1">
        <w:r w:rsidR="00087FB1" w:rsidRPr="00E43B41">
          <w:rPr>
            <w:rStyle w:val="Hyperlink"/>
            <w:noProof/>
          </w:rPr>
          <w:t>D.6.</w:t>
        </w:r>
        <w:r w:rsidR="00087FB1">
          <w:rPr>
            <w:rFonts w:asciiTheme="minorHAnsi" w:eastAsiaTheme="minorEastAsia" w:hAnsiTheme="minorHAnsi" w:cstheme="minorBidi"/>
            <w:i w:val="0"/>
            <w:noProof/>
            <w:lang w:eastAsia="en-US"/>
          </w:rPr>
          <w:tab/>
        </w:r>
        <w:r w:rsidR="00087FB1" w:rsidRPr="00E43B41">
          <w:rPr>
            <w:rStyle w:val="Hyperlink"/>
            <w:noProof/>
          </w:rPr>
          <w:t>Computation of Z, V (by device)</w:t>
        </w:r>
        <w:r w:rsidR="00087FB1">
          <w:rPr>
            <w:noProof/>
            <w:webHidden/>
          </w:rPr>
          <w:tab/>
        </w:r>
        <w:r w:rsidR="00087FB1">
          <w:rPr>
            <w:noProof/>
            <w:webHidden/>
          </w:rPr>
          <w:fldChar w:fldCharType="begin"/>
        </w:r>
        <w:r w:rsidR="00087FB1">
          <w:rPr>
            <w:noProof/>
            <w:webHidden/>
          </w:rPr>
          <w:instrText xml:space="preserve"> PAGEREF _Toc118222871 \h </w:instrText>
        </w:r>
        <w:r w:rsidR="00087FB1">
          <w:rPr>
            <w:noProof/>
            <w:webHidden/>
          </w:rPr>
        </w:r>
        <w:r w:rsidR="00087FB1">
          <w:rPr>
            <w:noProof/>
            <w:webHidden/>
          </w:rPr>
          <w:fldChar w:fldCharType="separate"/>
        </w:r>
        <w:r w:rsidR="00C02468">
          <w:rPr>
            <w:noProof/>
            <w:webHidden/>
          </w:rPr>
          <w:t>496</w:t>
        </w:r>
        <w:r w:rsidR="00087FB1">
          <w:rPr>
            <w:noProof/>
            <w:webHidden/>
          </w:rPr>
          <w:fldChar w:fldCharType="end"/>
        </w:r>
      </w:hyperlink>
    </w:p>
    <w:p w14:paraId="7253F9FF" w14:textId="41A90E35" w:rsidR="00087FB1" w:rsidRDefault="00000000">
      <w:pPr>
        <w:pStyle w:val="TOC3"/>
        <w:rPr>
          <w:rFonts w:asciiTheme="minorHAnsi" w:eastAsiaTheme="minorEastAsia" w:hAnsiTheme="minorHAnsi" w:cstheme="minorBidi"/>
          <w:i w:val="0"/>
          <w:noProof/>
          <w:lang w:eastAsia="en-US"/>
        </w:rPr>
      </w:pPr>
      <w:hyperlink w:anchor="_Toc118222872" w:history="1">
        <w:r w:rsidR="00087FB1" w:rsidRPr="00E43B41">
          <w:rPr>
            <w:rStyle w:val="Hyperlink"/>
            <w:noProof/>
          </w:rPr>
          <w:t>D.7.</w:t>
        </w:r>
        <w:r w:rsidR="00087FB1">
          <w:rPr>
            <w:rFonts w:asciiTheme="minorHAnsi" w:eastAsiaTheme="minorEastAsia" w:hAnsiTheme="minorHAnsi" w:cstheme="minorBidi"/>
            <w:i w:val="0"/>
            <w:noProof/>
            <w:lang w:eastAsia="en-US"/>
          </w:rPr>
          <w:tab/>
        </w:r>
        <w:r w:rsidR="00087FB1" w:rsidRPr="00E43B41">
          <w:rPr>
            <w:rStyle w:val="Hyperlink"/>
            <w:noProof/>
          </w:rPr>
          <w:t>Computation of Z, V (by vehicle)</w:t>
        </w:r>
        <w:r w:rsidR="00087FB1">
          <w:rPr>
            <w:noProof/>
            <w:webHidden/>
          </w:rPr>
          <w:tab/>
        </w:r>
        <w:r w:rsidR="00087FB1">
          <w:rPr>
            <w:noProof/>
            <w:webHidden/>
          </w:rPr>
          <w:fldChar w:fldCharType="begin"/>
        </w:r>
        <w:r w:rsidR="00087FB1">
          <w:rPr>
            <w:noProof/>
            <w:webHidden/>
          </w:rPr>
          <w:instrText xml:space="preserve"> PAGEREF _Toc118222872 \h </w:instrText>
        </w:r>
        <w:r w:rsidR="00087FB1">
          <w:rPr>
            <w:noProof/>
            <w:webHidden/>
          </w:rPr>
        </w:r>
        <w:r w:rsidR="00087FB1">
          <w:rPr>
            <w:noProof/>
            <w:webHidden/>
          </w:rPr>
          <w:fldChar w:fldCharType="separate"/>
        </w:r>
        <w:r w:rsidR="00C02468">
          <w:rPr>
            <w:noProof/>
            <w:webHidden/>
          </w:rPr>
          <w:t>497</w:t>
        </w:r>
        <w:r w:rsidR="00087FB1">
          <w:rPr>
            <w:noProof/>
            <w:webHidden/>
          </w:rPr>
          <w:fldChar w:fldCharType="end"/>
        </w:r>
      </w:hyperlink>
    </w:p>
    <w:p w14:paraId="1AAA9A75" w14:textId="336783ED" w:rsidR="00087FB1" w:rsidRDefault="00000000">
      <w:pPr>
        <w:pStyle w:val="TOC3"/>
        <w:rPr>
          <w:rFonts w:asciiTheme="minorHAnsi" w:eastAsiaTheme="minorEastAsia" w:hAnsiTheme="minorHAnsi" w:cstheme="minorBidi"/>
          <w:i w:val="0"/>
          <w:noProof/>
          <w:lang w:eastAsia="en-US"/>
        </w:rPr>
      </w:pPr>
      <w:hyperlink w:anchor="_Toc118222873" w:history="1">
        <w:r w:rsidR="00087FB1" w:rsidRPr="00E43B41">
          <w:rPr>
            <w:rStyle w:val="Hyperlink"/>
            <w:noProof/>
          </w:rPr>
          <w:t>D.8.</w:t>
        </w:r>
        <w:r w:rsidR="00087FB1">
          <w:rPr>
            <w:rFonts w:asciiTheme="minorHAnsi" w:eastAsiaTheme="minorEastAsia" w:hAnsiTheme="minorHAnsi" w:cstheme="minorBidi"/>
            <w:i w:val="0"/>
            <w:noProof/>
            <w:lang w:eastAsia="en-US"/>
          </w:rPr>
          <w:tab/>
        </w:r>
        <w:r w:rsidR="00087FB1" w:rsidRPr="00E43B41">
          <w:rPr>
            <w:rStyle w:val="Hyperlink"/>
            <w:noProof/>
          </w:rPr>
          <w:t>Derivation of K, CK, SK</w:t>
        </w:r>
        <w:r w:rsidR="00087FB1">
          <w:rPr>
            <w:noProof/>
            <w:webHidden/>
          </w:rPr>
          <w:tab/>
        </w:r>
        <w:r w:rsidR="00087FB1">
          <w:rPr>
            <w:noProof/>
            <w:webHidden/>
          </w:rPr>
          <w:fldChar w:fldCharType="begin"/>
        </w:r>
        <w:r w:rsidR="00087FB1">
          <w:rPr>
            <w:noProof/>
            <w:webHidden/>
          </w:rPr>
          <w:instrText xml:space="preserve"> PAGEREF _Toc118222873 \h </w:instrText>
        </w:r>
        <w:r w:rsidR="00087FB1">
          <w:rPr>
            <w:noProof/>
            <w:webHidden/>
          </w:rPr>
        </w:r>
        <w:r w:rsidR="00087FB1">
          <w:rPr>
            <w:noProof/>
            <w:webHidden/>
          </w:rPr>
          <w:fldChar w:fldCharType="separate"/>
        </w:r>
        <w:r w:rsidR="00C02468">
          <w:rPr>
            <w:noProof/>
            <w:webHidden/>
          </w:rPr>
          <w:t>499</w:t>
        </w:r>
        <w:r w:rsidR="00087FB1">
          <w:rPr>
            <w:noProof/>
            <w:webHidden/>
          </w:rPr>
          <w:fldChar w:fldCharType="end"/>
        </w:r>
      </w:hyperlink>
    </w:p>
    <w:p w14:paraId="1DF446DC" w14:textId="7324DE38" w:rsidR="00087FB1" w:rsidRDefault="00000000">
      <w:pPr>
        <w:pStyle w:val="TOC3"/>
        <w:rPr>
          <w:rFonts w:asciiTheme="minorHAnsi" w:eastAsiaTheme="minorEastAsia" w:hAnsiTheme="minorHAnsi" w:cstheme="minorBidi"/>
          <w:i w:val="0"/>
          <w:noProof/>
          <w:lang w:eastAsia="en-US"/>
        </w:rPr>
      </w:pPr>
      <w:hyperlink w:anchor="_Toc118222874" w:history="1">
        <w:r w:rsidR="00087FB1" w:rsidRPr="00E43B41">
          <w:rPr>
            <w:rStyle w:val="Hyperlink"/>
            <w:noProof/>
          </w:rPr>
          <w:t>D.9.</w:t>
        </w:r>
        <w:r w:rsidR="00087FB1">
          <w:rPr>
            <w:rFonts w:asciiTheme="minorHAnsi" w:eastAsiaTheme="minorEastAsia" w:hAnsiTheme="minorHAnsi" w:cstheme="minorBidi"/>
            <w:i w:val="0"/>
            <w:noProof/>
            <w:lang w:eastAsia="en-US"/>
          </w:rPr>
          <w:tab/>
        </w:r>
        <w:r w:rsidR="00087FB1" w:rsidRPr="00E43B41">
          <w:rPr>
            <w:rStyle w:val="Hyperlink"/>
            <w:noProof/>
          </w:rPr>
          <w:t>Derivation of Evidence Keys K1, K2</w:t>
        </w:r>
        <w:r w:rsidR="00087FB1">
          <w:rPr>
            <w:noProof/>
            <w:webHidden/>
          </w:rPr>
          <w:tab/>
        </w:r>
        <w:r w:rsidR="00087FB1">
          <w:rPr>
            <w:noProof/>
            <w:webHidden/>
          </w:rPr>
          <w:fldChar w:fldCharType="begin"/>
        </w:r>
        <w:r w:rsidR="00087FB1">
          <w:rPr>
            <w:noProof/>
            <w:webHidden/>
          </w:rPr>
          <w:instrText xml:space="preserve"> PAGEREF _Toc118222874 \h </w:instrText>
        </w:r>
        <w:r w:rsidR="00087FB1">
          <w:rPr>
            <w:noProof/>
            <w:webHidden/>
          </w:rPr>
        </w:r>
        <w:r w:rsidR="00087FB1">
          <w:rPr>
            <w:noProof/>
            <w:webHidden/>
          </w:rPr>
          <w:fldChar w:fldCharType="separate"/>
        </w:r>
        <w:r w:rsidR="00C02468">
          <w:rPr>
            <w:noProof/>
            <w:webHidden/>
          </w:rPr>
          <w:t>500</w:t>
        </w:r>
        <w:r w:rsidR="00087FB1">
          <w:rPr>
            <w:noProof/>
            <w:webHidden/>
          </w:rPr>
          <w:fldChar w:fldCharType="end"/>
        </w:r>
      </w:hyperlink>
    </w:p>
    <w:p w14:paraId="3F4F1CEB" w14:textId="7D866E52" w:rsidR="00087FB1" w:rsidRDefault="00000000">
      <w:pPr>
        <w:pStyle w:val="TOC3"/>
        <w:rPr>
          <w:rFonts w:asciiTheme="minorHAnsi" w:eastAsiaTheme="minorEastAsia" w:hAnsiTheme="minorHAnsi" w:cstheme="minorBidi"/>
          <w:i w:val="0"/>
          <w:noProof/>
          <w:lang w:eastAsia="en-US"/>
        </w:rPr>
      </w:pPr>
      <w:hyperlink w:anchor="_Toc118222875" w:history="1">
        <w:r w:rsidR="00087FB1" w:rsidRPr="00E43B41">
          <w:rPr>
            <w:rStyle w:val="Hyperlink"/>
            <w:noProof/>
          </w:rPr>
          <w:t>D.10.</w:t>
        </w:r>
        <w:r w:rsidR="00087FB1">
          <w:rPr>
            <w:rFonts w:asciiTheme="minorHAnsi" w:eastAsiaTheme="minorEastAsia" w:hAnsiTheme="minorHAnsi" w:cstheme="minorBidi"/>
            <w:i w:val="0"/>
            <w:noProof/>
            <w:lang w:eastAsia="en-US"/>
          </w:rPr>
          <w:tab/>
        </w:r>
        <w:r w:rsidR="00087FB1" w:rsidRPr="00E43B41">
          <w:rPr>
            <w:rStyle w:val="Hyperlink"/>
            <w:noProof/>
          </w:rPr>
          <w:t>Computation of Evidences M1, M2</w:t>
        </w:r>
        <w:r w:rsidR="00087FB1">
          <w:rPr>
            <w:noProof/>
            <w:webHidden/>
          </w:rPr>
          <w:tab/>
        </w:r>
        <w:r w:rsidR="00087FB1">
          <w:rPr>
            <w:noProof/>
            <w:webHidden/>
          </w:rPr>
          <w:fldChar w:fldCharType="begin"/>
        </w:r>
        <w:r w:rsidR="00087FB1">
          <w:rPr>
            <w:noProof/>
            <w:webHidden/>
          </w:rPr>
          <w:instrText xml:space="preserve"> PAGEREF _Toc118222875 \h </w:instrText>
        </w:r>
        <w:r w:rsidR="00087FB1">
          <w:rPr>
            <w:noProof/>
            <w:webHidden/>
          </w:rPr>
        </w:r>
        <w:r w:rsidR="00087FB1">
          <w:rPr>
            <w:noProof/>
            <w:webHidden/>
          </w:rPr>
          <w:fldChar w:fldCharType="separate"/>
        </w:r>
        <w:r w:rsidR="00C02468">
          <w:rPr>
            <w:noProof/>
            <w:webHidden/>
          </w:rPr>
          <w:t>500</w:t>
        </w:r>
        <w:r w:rsidR="00087FB1">
          <w:rPr>
            <w:noProof/>
            <w:webHidden/>
          </w:rPr>
          <w:fldChar w:fldCharType="end"/>
        </w:r>
      </w:hyperlink>
    </w:p>
    <w:p w14:paraId="591549A6" w14:textId="4D71DA95" w:rsidR="00087FB1" w:rsidRDefault="00000000">
      <w:pPr>
        <w:pStyle w:val="TOC3"/>
        <w:rPr>
          <w:rFonts w:asciiTheme="minorHAnsi" w:eastAsiaTheme="minorEastAsia" w:hAnsiTheme="minorHAnsi" w:cstheme="minorBidi"/>
          <w:i w:val="0"/>
          <w:noProof/>
          <w:lang w:eastAsia="en-US"/>
        </w:rPr>
      </w:pPr>
      <w:hyperlink w:anchor="_Toc118222876" w:history="1">
        <w:r w:rsidR="00087FB1" w:rsidRPr="00E43B41">
          <w:rPr>
            <w:rStyle w:val="Hyperlink"/>
            <w:noProof/>
          </w:rPr>
          <w:t>D.11.</w:t>
        </w:r>
        <w:r w:rsidR="00087FB1">
          <w:rPr>
            <w:rFonts w:asciiTheme="minorHAnsi" w:eastAsiaTheme="minorEastAsia" w:hAnsiTheme="minorHAnsi" w:cstheme="minorBidi"/>
            <w:i w:val="0"/>
            <w:noProof/>
            <w:lang w:eastAsia="en-US"/>
          </w:rPr>
          <w:tab/>
        </w:r>
        <w:r w:rsidR="00087FB1" w:rsidRPr="00E43B41">
          <w:rPr>
            <w:rStyle w:val="Hyperlink"/>
            <w:noProof/>
          </w:rPr>
          <w:t>Derivation of System Keys</w:t>
        </w:r>
        <w:r w:rsidR="00087FB1">
          <w:rPr>
            <w:noProof/>
            <w:webHidden/>
          </w:rPr>
          <w:tab/>
        </w:r>
        <w:r w:rsidR="00087FB1">
          <w:rPr>
            <w:noProof/>
            <w:webHidden/>
          </w:rPr>
          <w:fldChar w:fldCharType="begin"/>
        </w:r>
        <w:r w:rsidR="00087FB1">
          <w:rPr>
            <w:noProof/>
            <w:webHidden/>
          </w:rPr>
          <w:instrText xml:space="preserve"> PAGEREF _Toc118222876 \h </w:instrText>
        </w:r>
        <w:r w:rsidR="00087FB1">
          <w:rPr>
            <w:noProof/>
            <w:webHidden/>
          </w:rPr>
        </w:r>
        <w:r w:rsidR="00087FB1">
          <w:rPr>
            <w:noProof/>
            <w:webHidden/>
          </w:rPr>
          <w:fldChar w:fldCharType="separate"/>
        </w:r>
        <w:r w:rsidR="00C02468">
          <w:rPr>
            <w:noProof/>
            <w:webHidden/>
          </w:rPr>
          <w:t>501</w:t>
        </w:r>
        <w:r w:rsidR="00087FB1">
          <w:rPr>
            <w:noProof/>
            <w:webHidden/>
          </w:rPr>
          <w:fldChar w:fldCharType="end"/>
        </w:r>
      </w:hyperlink>
    </w:p>
    <w:p w14:paraId="20B73CD3" w14:textId="09DE78AF" w:rsidR="00087FB1" w:rsidRDefault="00000000">
      <w:pPr>
        <w:pStyle w:val="TOC2"/>
        <w:tabs>
          <w:tab w:val="left" w:pos="1920"/>
        </w:tabs>
        <w:rPr>
          <w:rFonts w:asciiTheme="minorHAnsi" w:eastAsiaTheme="minorEastAsia" w:hAnsiTheme="minorHAnsi" w:cstheme="minorBidi"/>
          <w:smallCaps w:val="0"/>
          <w:noProof/>
          <w:lang w:eastAsia="en-US"/>
        </w:rPr>
      </w:pPr>
      <w:hyperlink w:anchor="_Toc118222877" w:history="1">
        <w:r w:rsidR="00087FB1" w:rsidRPr="00E43B41">
          <w:rPr>
            <w:rStyle w:val="Hyperlink"/>
            <w:noProof/>
          </w:rPr>
          <w:t>Appendix E.</w:t>
        </w:r>
        <w:r w:rsidR="00087FB1">
          <w:rPr>
            <w:rFonts w:asciiTheme="minorHAnsi" w:eastAsiaTheme="minorEastAsia" w:hAnsiTheme="minorHAnsi" w:cstheme="minorBidi"/>
            <w:smallCaps w:val="0"/>
            <w:noProof/>
            <w:lang w:eastAsia="en-US"/>
          </w:rPr>
          <w:tab/>
        </w:r>
        <w:r w:rsidR="00087FB1" w:rsidRPr="00E43B41">
          <w:rPr>
            <w:rStyle w:val="Hyperlink"/>
            <w:noProof/>
          </w:rPr>
          <w:t>NFC-F Support [WCC1]</w:t>
        </w:r>
        <w:r w:rsidR="00087FB1">
          <w:rPr>
            <w:noProof/>
            <w:webHidden/>
          </w:rPr>
          <w:tab/>
        </w:r>
        <w:r w:rsidR="00087FB1">
          <w:rPr>
            <w:noProof/>
            <w:webHidden/>
          </w:rPr>
          <w:fldChar w:fldCharType="begin"/>
        </w:r>
        <w:r w:rsidR="00087FB1">
          <w:rPr>
            <w:noProof/>
            <w:webHidden/>
          </w:rPr>
          <w:instrText xml:space="preserve"> PAGEREF _Toc118222877 \h </w:instrText>
        </w:r>
        <w:r w:rsidR="00087FB1">
          <w:rPr>
            <w:noProof/>
            <w:webHidden/>
          </w:rPr>
        </w:r>
        <w:r w:rsidR="00087FB1">
          <w:rPr>
            <w:noProof/>
            <w:webHidden/>
          </w:rPr>
          <w:fldChar w:fldCharType="separate"/>
        </w:r>
        <w:r w:rsidR="00C02468">
          <w:rPr>
            <w:noProof/>
            <w:webHidden/>
          </w:rPr>
          <w:t>501</w:t>
        </w:r>
        <w:r w:rsidR="00087FB1">
          <w:rPr>
            <w:noProof/>
            <w:webHidden/>
          </w:rPr>
          <w:fldChar w:fldCharType="end"/>
        </w:r>
      </w:hyperlink>
    </w:p>
    <w:p w14:paraId="30A52420" w14:textId="44A333EF" w:rsidR="00087FB1" w:rsidRDefault="00000000">
      <w:pPr>
        <w:pStyle w:val="TOC3"/>
        <w:rPr>
          <w:rFonts w:asciiTheme="minorHAnsi" w:eastAsiaTheme="minorEastAsia" w:hAnsiTheme="minorHAnsi" w:cstheme="minorBidi"/>
          <w:i w:val="0"/>
          <w:noProof/>
          <w:lang w:eastAsia="en-US"/>
        </w:rPr>
      </w:pPr>
      <w:hyperlink w:anchor="_Toc118222878" w:history="1">
        <w:r w:rsidR="00087FB1" w:rsidRPr="00E43B41">
          <w:rPr>
            <w:rStyle w:val="Hyperlink"/>
            <w:noProof/>
          </w:rPr>
          <w:t>E.1.</w:t>
        </w:r>
        <w:r w:rsidR="00087FB1">
          <w:rPr>
            <w:rFonts w:asciiTheme="minorHAnsi" w:eastAsiaTheme="minorEastAsia" w:hAnsiTheme="minorHAnsi" w:cstheme="minorBidi"/>
            <w:i w:val="0"/>
            <w:noProof/>
            <w:lang w:eastAsia="en-US"/>
          </w:rPr>
          <w:tab/>
        </w:r>
        <w:r w:rsidR="00087FB1" w:rsidRPr="00E43B41">
          <w:rPr>
            <w:rStyle w:val="Hyperlink"/>
            <w:noProof/>
          </w:rPr>
          <w:t>Introduction</w:t>
        </w:r>
        <w:r w:rsidR="00087FB1">
          <w:rPr>
            <w:noProof/>
            <w:webHidden/>
          </w:rPr>
          <w:tab/>
        </w:r>
        <w:r w:rsidR="00087FB1">
          <w:rPr>
            <w:noProof/>
            <w:webHidden/>
          </w:rPr>
          <w:fldChar w:fldCharType="begin"/>
        </w:r>
        <w:r w:rsidR="00087FB1">
          <w:rPr>
            <w:noProof/>
            <w:webHidden/>
          </w:rPr>
          <w:instrText xml:space="preserve"> PAGEREF _Toc118222878 \h </w:instrText>
        </w:r>
        <w:r w:rsidR="00087FB1">
          <w:rPr>
            <w:noProof/>
            <w:webHidden/>
          </w:rPr>
        </w:r>
        <w:r w:rsidR="00087FB1">
          <w:rPr>
            <w:noProof/>
            <w:webHidden/>
          </w:rPr>
          <w:fldChar w:fldCharType="separate"/>
        </w:r>
        <w:r w:rsidR="00C02468">
          <w:rPr>
            <w:noProof/>
            <w:webHidden/>
          </w:rPr>
          <w:t>501</w:t>
        </w:r>
        <w:r w:rsidR="00087FB1">
          <w:rPr>
            <w:noProof/>
            <w:webHidden/>
          </w:rPr>
          <w:fldChar w:fldCharType="end"/>
        </w:r>
      </w:hyperlink>
    </w:p>
    <w:p w14:paraId="4A679F50" w14:textId="6E4061DA" w:rsidR="00087FB1" w:rsidRDefault="00000000">
      <w:pPr>
        <w:pStyle w:val="TOC3"/>
        <w:rPr>
          <w:rFonts w:asciiTheme="minorHAnsi" w:eastAsiaTheme="minorEastAsia" w:hAnsiTheme="minorHAnsi" w:cstheme="minorBidi"/>
          <w:i w:val="0"/>
          <w:noProof/>
          <w:lang w:eastAsia="en-US"/>
        </w:rPr>
      </w:pPr>
      <w:hyperlink w:anchor="_Toc118222879" w:history="1">
        <w:r w:rsidR="00087FB1" w:rsidRPr="00E43B41">
          <w:rPr>
            <w:rStyle w:val="Hyperlink"/>
            <w:noProof/>
          </w:rPr>
          <w:t>E.2.</w:t>
        </w:r>
        <w:r w:rsidR="00087FB1">
          <w:rPr>
            <w:rFonts w:asciiTheme="minorHAnsi" w:eastAsiaTheme="minorEastAsia" w:hAnsiTheme="minorHAnsi" w:cstheme="minorBidi"/>
            <w:i w:val="0"/>
            <w:noProof/>
            <w:lang w:eastAsia="en-US"/>
          </w:rPr>
          <w:tab/>
        </w:r>
        <w:r w:rsidR="00087FB1" w:rsidRPr="00E43B41">
          <w:rPr>
            <w:rStyle w:val="Hyperlink"/>
            <w:noProof/>
          </w:rPr>
          <w:t>Device Requirement</w:t>
        </w:r>
        <w:r w:rsidR="00087FB1">
          <w:rPr>
            <w:noProof/>
            <w:webHidden/>
          </w:rPr>
          <w:tab/>
        </w:r>
        <w:r w:rsidR="00087FB1">
          <w:rPr>
            <w:noProof/>
            <w:webHidden/>
          </w:rPr>
          <w:fldChar w:fldCharType="begin"/>
        </w:r>
        <w:r w:rsidR="00087FB1">
          <w:rPr>
            <w:noProof/>
            <w:webHidden/>
          </w:rPr>
          <w:instrText xml:space="preserve"> PAGEREF _Toc118222879 \h </w:instrText>
        </w:r>
        <w:r w:rsidR="00087FB1">
          <w:rPr>
            <w:noProof/>
            <w:webHidden/>
          </w:rPr>
        </w:r>
        <w:r w:rsidR="00087FB1">
          <w:rPr>
            <w:noProof/>
            <w:webHidden/>
          </w:rPr>
          <w:fldChar w:fldCharType="separate"/>
        </w:r>
        <w:r w:rsidR="00C02468">
          <w:rPr>
            <w:noProof/>
            <w:webHidden/>
          </w:rPr>
          <w:t>502</w:t>
        </w:r>
        <w:r w:rsidR="00087FB1">
          <w:rPr>
            <w:noProof/>
            <w:webHidden/>
          </w:rPr>
          <w:fldChar w:fldCharType="end"/>
        </w:r>
      </w:hyperlink>
    </w:p>
    <w:p w14:paraId="0457A90A" w14:textId="6D40A528" w:rsidR="00087FB1" w:rsidRDefault="00000000">
      <w:pPr>
        <w:pStyle w:val="TOC3"/>
        <w:rPr>
          <w:rFonts w:asciiTheme="minorHAnsi" w:eastAsiaTheme="minorEastAsia" w:hAnsiTheme="minorHAnsi" w:cstheme="minorBidi"/>
          <w:i w:val="0"/>
          <w:noProof/>
          <w:lang w:eastAsia="en-US"/>
        </w:rPr>
      </w:pPr>
      <w:hyperlink w:anchor="_Toc118222880" w:history="1">
        <w:r w:rsidR="00087FB1" w:rsidRPr="00E43B41">
          <w:rPr>
            <w:rStyle w:val="Hyperlink"/>
            <w:noProof/>
          </w:rPr>
          <w:t>E.3.</w:t>
        </w:r>
        <w:r w:rsidR="00087FB1">
          <w:rPr>
            <w:rFonts w:asciiTheme="minorHAnsi" w:eastAsiaTheme="minorEastAsia" w:hAnsiTheme="minorHAnsi" w:cstheme="minorBidi"/>
            <w:i w:val="0"/>
            <w:noProof/>
            <w:lang w:eastAsia="en-US"/>
          </w:rPr>
          <w:tab/>
        </w:r>
        <w:r w:rsidR="00087FB1" w:rsidRPr="00E43B41">
          <w:rPr>
            <w:rStyle w:val="Hyperlink"/>
            <w:noProof/>
          </w:rPr>
          <w:t>Preconditions</w:t>
        </w:r>
        <w:r w:rsidR="00087FB1">
          <w:rPr>
            <w:noProof/>
            <w:webHidden/>
          </w:rPr>
          <w:tab/>
        </w:r>
        <w:r w:rsidR="00087FB1">
          <w:rPr>
            <w:noProof/>
            <w:webHidden/>
          </w:rPr>
          <w:fldChar w:fldCharType="begin"/>
        </w:r>
        <w:r w:rsidR="00087FB1">
          <w:rPr>
            <w:noProof/>
            <w:webHidden/>
          </w:rPr>
          <w:instrText xml:space="preserve"> PAGEREF _Toc118222880 \h </w:instrText>
        </w:r>
        <w:r w:rsidR="00087FB1">
          <w:rPr>
            <w:noProof/>
            <w:webHidden/>
          </w:rPr>
        </w:r>
        <w:r w:rsidR="00087FB1">
          <w:rPr>
            <w:noProof/>
            <w:webHidden/>
          </w:rPr>
          <w:fldChar w:fldCharType="separate"/>
        </w:r>
        <w:r w:rsidR="00C02468">
          <w:rPr>
            <w:noProof/>
            <w:webHidden/>
          </w:rPr>
          <w:t>503</w:t>
        </w:r>
        <w:r w:rsidR="00087FB1">
          <w:rPr>
            <w:noProof/>
            <w:webHidden/>
          </w:rPr>
          <w:fldChar w:fldCharType="end"/>
        </w:r>
      </w:hyperlink>
    </w:p>
    <w:p w14:paraId="31FCAA78" w14:textId="47B461C6" w:rsidR="00087FB1" w:rsidRDefault="00000000">
      <w:pPr>
        <w:pStyle w:val="TOC3"/>
        <w:rPr>
          <w:rFonts w:asciiTheme="minorHAnsi" w:eastAsiaTheme="minorEastAsia" w:hAnsiTheme="minorHAnsi" w:cstheme="minorBidi"/>
          <w:i w:val="0"/>
          <w:noProof/>
          <w:lang w:eastAsia="en-US"/>
        </w:rPr>
      </w:pPr>
      <w:hyperlink w:anchor="_Toc118222881" w:history="1">
        <w:r w:rsidR="00087FB1" w:rsidRPr="00E43B41">
          <w:rPr>
            <w:rStyle w:val="Hyperlink"/>
            <w:noProof/>
          </w:rPr>
          <w:t>E.4.</w:t>
        </w:r>
        <w:r w:rsidR="00087FB1">
          <w:rPr>
            <w:rFonts w:asciiTheme="minorHAnsi" w:eastAsiaTheme="minorEastAsia" w:hAnsiTheme="minorHAnsi" w:cstheme="minorBidi"/>
            <w:i w:val="0"/>
            <w:noProof/>
            <w:lang w:eastAsia="en-US"/>
          </w:rPr>
          <w:tab/>
        </w:r>
        <w:r w:rsidR="00087FB1" w:rsidRPr="00E43B41">
          <w:rPr>
            <w:rStyle w:val="Hyperlink"/>
            <w:noProof/>
          </w:rPr>
          <w:t>Commands and responses</w:t>
        </w:r>
        <w:r w:rsidR="00087FB1">
          <w:rPr>
            <w:noProof/>
            <w:webHidden/>
          </w:rPr>
          <w:tab/>
        </w:r>
        <w:r w:rsidR="00087FB1">
          <w:rPr>
            <w:noProof/>
            <w:webHidden/>
          </w:rPr>
          <w:fldChar w:fldCharType="begin"/>
        </w:r>
        <w:r w:rsidR="00087FB1">
          <w:rPr>
            <w:noProof/>
            <w:webHidden/>
          </w:rPr>
          <w:instrText xml:space="preserve"> PAGEREF _Toc118222881 \h </w:instrText>
        </w:r>
        <w:r w:rsidR="00087FB1">
          <w:rPr>
            <w:noProof/>
            <w:webHidden/>
          </w:rPr>
        </w:r>
        <w:r w:rsidR="00087FB1">
          <w:rPr>
            <w:noProof/>
            <w:webHidden/>
          </w:rPr>
          <w:fldChar w:fldCharType="separate"/>
        </w:r>
        <w:r w:rsidR="00C02468">
          <w:rPr>
            <w:noProof/>
            <w:webHidden/>
          </w:rPr>
          <w:t>503</w:t>
        </w:r>
        <w:r w:rsidR="00087FB1">
          <w:rPr>
            <w:noProof/>
            <w:webHidden/>
          </w:rPr>
          <w:fldChar w:fldCharType="end"/>
        </w:r>
      </w:hyperlink>
    </w:p>
    <w:p w14:paraId="45247C29" w14:textId="6041B9DA" w:rsidR="00087FB1" w:rsidRDefault="00000000">
      <w:pPr>
        <w:pStyle w:val="TOC3"/>
        <w:rPr>
          <w:rFonts w:asciiTheme="minorHAnsi" w:eastAsiaTheme="minorEastAsia" w:hAnsiTheme="minorHAnsi" w:cstheme="minorBidi"/>
          <w:i w:val="0"/>
          <w:noProof/>
          <w:lang w:eastAsia="en-US"/>
        </w:rPr>
      </w:pPr>
      <w:hyperlink w:anchor="_Toc118222882" w:history="1">
        <w:r w:rsidR="00087FB1" w:rsidRPr="00E43B41">
          <w:rPr>
            <w:rStyle w:val="Hyperlink"/>
            <w:noProof/>
          </w:rPr>
          <w:t>E.5.</w:t>
        </w:r>
        <w:r w:rsidR="00087FB1">
          <w:rPr>
            <w:rFonts w:asciiTheme="minorHAnsi" w:eastAsiaTheme="minorEastAsia" w:hAnsiTheme="minorHAnsi" w:cstheme="minorBidi"/>
            <w:i w:val="0"/>
            <w:noProof/>
            <w:lang w:eastAsia="en-US"/>
          </w:rPr>
          <w:tab/>
        </w:r>
        <w:r w:rsidR="00087FB1" w:rsidRPr="00E43B41">
          <w:rPr>
            <w:rStyle w:val="Hyperlink"/>
            <w:noProof/>
          </w:rPr>
          <w:t>Protocol Operation</w:t>
        </w:r>
        <w:r w:rsidR="00087FB1">
          <w:rPr>
            <w:noProof/>
            <w:webHidden/>
          </w:rPr>
          <w:tab/>
        </w:r>
        <w:r w:rsidR="00087FB1">
          <w:rPr>
            <w:noProof/>
            <w:webHidden/>
          </w:rPr>
          <w:fldChar w:fldCharType="begin"/>
        </w:r>
        <w:r w:rsidR="00087FB1">
          <w:rPr>
            <w:noProof/>
            <w:webHidden/>
          </w:rPr>
          <w:instrText xml:space="preserve"> PAGEREF _Toc118222882 \h </w:instrText>
        </w:r>
        <w:r w:rsidR="00087FB1">
          <w:rPr>
            <w:noProof/>
            <w:webHidden/>
          </w:rPr>
        </w:r>
        <w:r w:rsidR="00087FB1">
          <w:rPr>
            <w:noProof/>
            <w:webHidden/>
          </w:rPr>
          <w:fldChar w:fldCharType="separate"/>
        </w:r>
        <w:r w:rsidR="00C02468">
          <w:rPr>
            <w:noProof/>
            <w:webHidden/>
          </w:rPr>
          <w:t>505</w:t>
        </w:r>
        <w:r w:rsidR="00087FB1">
          <w:rPr>
            <w:noProof/>
            <w:webHidden/>
          </w:rPr>
          <w:fldChar w:fldCharType="end"/>
        </w:r>
      </w:hyperlink>
    </w:p>
    <w:p w14:paraId="23BBFE13" w14:textId="694CF12A" w:rsidR="00087FB1" w:rsidRDefault="00000000">
      <w:pPr>
        <w:pStyle w:val="TOC2"/>
        <w:tabs>
          <w:tab w:val="left" w:pos="1920"/>
        </w:tabs>
        <w:rPr>
          <w:rFonts w:asciiTheme="minorHAnsi" w:eastAsiaTheme="minorEastAsia" w:hAnsiTheme="minorHAnsi" w:cstheme="minorBidi"/>
          <w:smallCaps w:val="0"/>
          <w:noProof/>
          <w:lang w:eastAsia="en-US"/>
        </w:rPr>
      </w:pPr>
      <w:hyperlink w:anchor="_Toc118222883" w:history="1">
        <w:r w:rsidR="00087FB1" w:rsidRPr="00E43B41">
          <w:rPr>
            <w:rStyle w:val="Hyperlink"/>
            <w:noProof/>
          </w:rPr>
          <w:t>Appendix F.</w:t>
        </w:r>
        <w:r w:rsidR="00087FB1">
          <w:rPr>
            <w:rFonts w:asciiTheme="minorHAnsi" w:eastAsiaTheme="minorEastAsia" w:hAnsiTheme="minorHAnsi" w:cstheme="minorBidi"/>
            <w:smallCaps w:val="0"/>
            <w:noProof/>
            <w:lang w:eastAsia="en-US"/>
          </w:rPr>
          <w:tab/>
        </w:r>
        <w:r w:rsidR="00087FB1" w:rsidRPr="00E43B41">
          <w:rPr>
            <w:rStyle w:val="Hyperlink"/>
            <w:noProof/>
          </w:rPr>
          <w:t>Digital Key Framework API</w:t>
        </w:r>
        <w:r w:rsidR="00087FB1">
          <w:rPr>
            <w:noProof/>
            <w:webHidden/>
          </w:rPr>
          <w:tab/>
        </w:r>
        <w:r w:rsidR="00087FB1">
          <w:rPr>
            <w:noProof/>
            <w:webHidden/>
          </w:rPr>
          <w:fldChar w:fldCharType="begin"/>
        </w:r>
        <w:r w:rsidR="00087FB1">
          <w:rPr>
            <w:noProof/>
            <w:webHidden/>
          </w:rPr>
          <w:instrText xml:space="preserve"> PAGEREF _Toc118222883 \h </w:instrText>
        </w:r>
        <w:r w:rsidR="00087FB1">
          <w:rPr>
            <w:noProof/>
            <w:webHidden/>
          </w:rPr>
        </w:r>
        <w:r w:rsidR="00087FB1">
          <w:rPr>
            <w:noProof/>
            <w:webHidden/>
          </w:rPr>
          <w:fldChar w:fldCharType="separate"/>
        </w:r>
        <w:r w:rsidR="00C02468">
          <w:rPr>
            <w:noProof/>
            <w:webHidden/>
          </w:rPr>
          <w:t>508</w:t>
        </w:r>
        <w:r w:rsidR="00087FB1">
          <w:rPr>
            <w:noProof/>
            <w:webHidden/>
          </w:rPr>
          <w:fldChar w:fldCharType="end"/>
        </w:r>
      </w:hyperlink>
    </w:p>
    <w:p w14:paraId="7E0ED5D2" w14:textId="23C1C4B1" w:rsidR="00087FB1" w:rsidRDefault="00000000">
      <w:pPr>
        <w:pStyle w:val="TOC3"/>
        <w:rPr>
          <w:rFonts w:asciiTheme="minorHAnsi" w:eastAsiaTheme="minorEastAsia" w:hAnsiTheme="minorHAnsi" w:cstheme="minorBidi"/>
          <w:i w:val="0"/>
          <w:noProof/>
          <w:lang w:eastAsia="en-US"/>
        </w:rPr>
      </w:pPr>
      <w:hyperlink w:anchor="_Toc118222884" w:history="1">
        <w:r w:rsidR="00087FB1" w:rsidRPr="00E43B41">
          <w:rPr>
            <w:rStyle w:val="Hyperlink"/>
            <w:noProof/>
          </w:rPr>
          <w:t>F.1.</w:t>
        </w:r>
        <w:r w:rsidR="00087FB1">
          <w:rPr>
            <w:rFonts w:asciiTheme="minorHAnsi" w:eastAsiaTheme="minorEastAsia" w:hAnsiTheme="minorHAnsi" w:cstheme="minorBidi"/>
            <w:i w:val="0"/>
            <w:noProof/>
            <w:lang w:eastAsia="en-US"/>
          </w:rPr>
          <w:tab/>
        </w:r>
        <w:r w:rsidR="00087FB1" w:rsidRPr="00E43B41">
          <w:rPr>
            <w:rStyle w:val="Hyperlink"/>
            <w:noProof/>
          </w:rPr>
          <w:t>Overview</w:t>
        </w:r>
        <w:r w:rsidR="00087FB1">
          <w:rPr>
            <w:noProof/>
            <w:webHidden/>
          </w:rPr>
          <w:tab/>
        </w:r>
        <w:r w:rsidR="00087FB1">
          <w:rPr>
            <w:noProof/>
            <w:webHidden/>
          </w:rPr>
          <w:fldChar w:fldCharType="begin"/>
        </w:r>
        <w:r w:rsidR="00087FB1">
          <w:rPr>
            <w:noProof/>
            <w:webHidden/>
          </w:rPr>
          <w:instrText xml:space="preserve"> PAGEREF _Toc118222884 \h </w:instrText>
        </w:r>
        <w:r w:rsidR="00087FB1">
          <w:rPr>
            <w:noProof/>
            <w:webHidden/>
          </w:rPr>
        </w:r>
        <w:r w:rsidR="00087FB1">
          <w:rPr>
            <w:noProof/>
            <w:webHidden/>
          </w:rPr>
          <w:fldChar w:fldCharType="separate"/>
        </w:r>
        <w:r w:rsidR="00C02468">
          <w:rPr>
            <w:noProof/>
            <w:webHidden/>
          </w:rPr>
          <w:t>508</w:t>
        </w:r>
        <w:r w:rsidR="00087FB1">
          <w:rPr>
            <w:noProof/>
            <w:webHidden/>
          </w:rPr>
          <w:fldChar w:fldCharType="end"/>
        </w:r>
      </w:hyperlink>
    </w:p>
    <w:p w14:paraId="1A2DDEF7" w14:textId="532C4B8C" w:rsidR="00087FB1" w:rsidRDefault="00000000">
      <w:pPr>
        <w:pStyle w:val="TOC3"/>
        <w:rPr>
          <w:rFonts w:asciiTheme="minorHAnsi" w:eastAsiaTheme="minorEastAsia" w:hAnsiTheme="minorHAnsi" w:cstheme="minorBidi"/>
          <w:i w:val="0"/>
          <w:noProof/>
          <w:lang w:eastAsia="en-US"/>
        </w:rPr>
      </w:pPr>
      <w:hyperlink w:anchor="_Toc118222885" w:history="1">
        <w:r w:rsidR="00087FB1" w:rsidRPr="00E43B41">
          <w:rPr>
            <w:rStyle w:val="Hyperlink"/>
            <w:noProof/>
          </w:rPr>
          <w:t>F.2.</w:t>
        </w:r>
        <w:r w:rsidR="00087FB1">
          <w:rPr>
            <w:rFonts w:asciiTheme="minorHAnsi" w:eastAsiaTheme="minorEastAsia" w:hAnsiTheme="minorHAnsi" w:cstheme="minorBidi"/>
            <w:i w:val="0"/>
            <w:noProof/>
            <w:lang w:eastAsia="en-US"/>
          </w:rPr>
          <w:tab/>
        </w:r>
        <w:r w:rsidR="00087FB1" w:rsidRPr="00E43B41">
          <w:rPr>
            <w:rStyle w:val="Hyperlink"/>
            <w:noProof/>
          </w:rPr>
          <w:t>Functional Requirements</w:t>
        </w:r>
        <w:r w:rsidR="00087FB1">
          <w:rPr>
            <w:noProof/>
            <w:webHidden/>
          </w:rPr>
          <w:tab/>
        </w:r>
        <w:r w:rsidR="00087FB1">
          <w:rPr>
            <w:noProof/>
            <w:webHidden/>
          </w:rPr>
          <w:fldChar w:fldCharType="begin"/>
        </w:r>
        <w:r w:rsidR="00087FB1">
          <w:rPr>
            <w:noProof/>
            <w:webHidden/>
          </w:rPr>
          <w:instrText xml:space="preserve"> PAGEREF _Toc118222885 \h </w:instrText>
        </w:r>
        <w:r w:rsidR="00087FB1">
          <w:rPr>
            <w:noProof/>
            <w:webHidden/>
          </w:rPr>
        </w:r>
        <w:r w:rsidR="00087FB1">
          <w:rPr>
            <w:noProof/>
            <w:webHidden/>
          </w:rPr>
          <w:fldChar w:fldCharType="separate"/>
        </w:r>
        <w:r w:rsidR="00C02468">
          <w:rPr>
            <w:noProof/>
            <w:webHidden/>
          </w:rPr>
          <w:t>508</w:t>
        </w:r>
        <w:r w:rsidR="00087FB1">
          <w:rPr>
            <w:noProof/>
            <w:webHidden/>
          </w:rPr>
          <w:fldChar w:fldCharType="end"/>
        </w:r>
      </w:hyperlink>
    </w:p>
    <w:p w14:paraId="6CCF5F01" w14:textId="1F7A1694" w:rsidR="00087FB1" w:rsidRDefault="00000000">
      <w:pPr>
        <w:pStyle w:val="TOC2"/>
        <w:rPr>
          <w:rFonts w:asciiTheme="minorHAnsi" w:eastAsiaTheme="minorEastAsia" w:hAnsiTheme="minorHAnsi" w:cstheme="minorBidi"/>
          <w:smallCaps w:val="0"/>
          <w:noProof/>
          <w:lang w:eastAsia="en-US"/>
        </w:rPr>
      </w:pPr>
      <w:hyperlink w:anchor="_Toc118222886" w:history="1">
        <w:r w:rsidR="00087FB1" w:rsidRPr="00E43B41">
          <w:rPr>
            <w:rStyle w:val="Hyperlink"/>
            <w:noProof/>
          </w:rPr>
          <w:t>Appendix G.</w:t>
        </w:r>
        <w:r w:rsidR="00087FB1">
          <w:rPr>
            <w:noProof/>
            <w:webHidden/>
          </w:rPr>
          <w:tab/>
        </w:r>
        <w:r w:rsidR="00087FB1">
          <w:rPr>
            <w:noProof/>
            <w:webHidden/>
          </w:rPr>
          <w:fldChar w:fldCharType="begin"/>
        </w:r>
        <w:r w:rsidR="00087FB1">
          <w:rPr>
            <w:noProof/>
            <w:webHidden/>
          </w:rPr>
          <w:instrText xml:space="preserve"> PAGEREF _Toc118222886 \h </w:instrText>
        </w:r>
        <w:r w:rsidR="00087FB1">
          <w:rPr>
            <w:noProof/>
            <w:webHidden/>
          </w:rPr>
        </w:r>
        <w:r w:rsidR="00087FB1">
          <w:rPr>
            <w:noProof/>
            <w:webHidden/>
          </w:rPr>
          <w:fldChar w:fldCharType="separate"/>
        </w:r>
        <w:r w:rsidR="00C02468">
          <w:rPr>
            <w:noProof/>
            <w:webHidden/>
          </w:rPr>
          <w:t>509</w:t>
        </w:r>
        <w:r w:rsidR="00087FB1">
          <w:rPr>
            <w:noProof/>
            <w:webHidden/>
          </w:rPr>
          <w:fldChar w:fldCharType="end"/>
        </w:r>
      </w:hyperlink>
    </w:p>
    <w:p w14:paraId="6A7C88D2" w14:textId="66BD394D" w:rsidR="00087FB1" w:rsidRDefault="00000000">
      <w:pPr>
        <w:pStyle w:val="TOC3"/>
        <w:rPr>
          <w:rFonts w:asciiTheme="minorHAnsi" w:eastAsiaTheme="minorEastAsia" w:hAnsiTheme="minorHAnsi" w:cstheme="minorBidi"/>
          <w:i w:val="0"/>
          <w:noProof/>
          <w:lang w:eastAsia="en-US"/>
        </w:rPr>
      </w:pPr>
      <w:hyperlink w:anchor="_Toc118222887" w:history="1">
        <w:r w:rsidR="00087FB1" w:rsidRPr="00E43B41">
          <w:rPr>
            <w:rStyle w:val="Hyperlink"/>
            <w:noProof/>
          </w:rPr>
          <w:t>G.1.</w:t>
        </w:r>
        <w:r w:rsidR="00087FB1">
          <w:rPr>
            <w:rFonts w:asciiTheme="minorHAnsi" w:eastAsiaTheme="minorEastAsia" w:hAnsiTheme="minorHAnsi" w:cstheme="minorBidi"/>
            <w:i w:val="0"/>
            <w:noProof/>
            <w:lang w:eastAsia="en-US"/>
          </w:rPr>
          <w:tab/>
        </w:r>
        <w:r w:rsidR="00087FB1" w:rsidRPr="00E43B41">
          <w:rPr>
            <w:rStyle w:val="Hyperlink"/>
            <w:noProof/>
          </w:rPr>
          <w:t>Ranging Session Parameter Tables [WCC3]</w:t>
        </w:r>
        <w:r w:rsidR="00087FB1">
          <w:rPr>
            <w:noProof/>
            <w:webHidden/>
          </w:rPr>
          <w:tab/>
        </w:r>
        <w:r w:rsidR="00087FB1">
          <w:rPr>
            <w:noProof/>
            <w:webHidden/>
          </w:rPr>
          <w:fldChar w:fldCharType="begin"/>
        </w:r>
        <w:r w:rsidR="00087FB1">
          <w:rPr>
            <w:noProof/>
            <w:webHidden/>
          </w:rPr>
          <w:instrText xml:space="preserve"> PAGEREF _Toc118222887 \h </w:instrText>
        </w:r>
        <w:r w:rsidR="00087FB1">
          <w:rPr>
            <w:noProof/>
            <w:webHidden/>
          </w:rPr>
        </w:r>
        <w:r w:rsidR="00087FB1">
          <w:rPr>
            <w:noProof/>
            <w:webHidden/>
          </w:rPr>
          <w:fldChar w:fldCharType="separate"/>
        </w:r>
        <w:r w:rsidR="00C02468">
          <w:rPr>
            <w:noProof/>
            <w:webHidden/>
          </w:rPr>
          <w:t>509</w:t>
        </w:r>
        <w:r w:rsidR="00087FB1">
          <w:rPr>
            <w:noProof/>
            <w:webHidden/>
          </w:rPr>
          <w:fldChar w:fldCharType="end"/>
        </w:r>
      </w:hyperlink>
    </w:p>
    <w:p w14:paraId="4699CA03" w14:textId="10BA1DEF" w:rsidR="00087FB1" w:rsidRDefault="00000000">
      <w:pPr>
        <w:pStyle w:val="TOC3"/>
        <w:rPr>
          <w:rFonts w:asciiTheme="minorHAnsi" w:eastAsiaTheme="minorEastAsia" w:hAnsiTheme="minorHAnsi" w:cstheme="minorBidi"/>
          <w:i w:val="0"/>
          <w:noProof/>
          <w:lang w:eastAsia="en-US"/>
        </w:rPr>
      </w:pPr>
      <w:hyperlink w:anchor="_Toc118222888" w:history="1">
        <w:r w:rsidR="00087FB1" w:rsidRPr="00E43B41">
          <w:rPr>
            <w:rStyle w:val="Hyperlink"/>
            <w:noProof/>
          </w:rPr>
          <w:t>G.2.</w:t>
        </w:r>
        <w:r w:rsidR="00087FB1">
          <w:rPr>
            <w:rFonts w:asciiTheme="minorHAnsi" w:eastAsiaTheme="minorEastAsia" w:hAnsiTheme="minorHAnsi" w:cstheme="minorBidi"/>
            <w:i w:val="0"/>
            <w:noProof/>
            <w:lang w:eastAsia="en-US"/>
          </w:rPr>
          <w:tab/>
        </w:r>
        <w:r w:rsidR="00087FB1" w:rsidRPr="00E43B41">
          <w:rPr>
            <w:rStyle w:val="Hyperlink"/>
            <w:noProof/>
          </w:rPr>
          <w:t>Hopping Sequence</w:t>
        </w:r>
        <w:r w:rsidR="00087FB1">
          <w:rPr>
            <w:noProof/>
            <w:webHidden/>
          </w:rPr>
          <w:tab/>
        </w:r>
        <w:r w:rsidR="00087FB1">
          <w:rPr>
            <w:noProof/>
            <w:webHidden/>
          </w:rPr>
          <w:fldChar w:fldCharType="begin"/>
        </w:r>
        <w:r w:rsidR="00087FB1">
          <w:rPr>
            <w:noProof/>
            <w:webHidden/>
          </w:rPr>
          <w:instrText xml:space="preserve"> PAGEREF _Toc118222888 \h </w:instrText>
        </w:r>
        <w:r w:rsidR="00087FB1">
          <w:rPr>
            <w:noProof/>
            <w:webHidden/>
          </w:rPr>
        </w:r>
        <w:r w:rsidR="00087FB1">
          <w:rPr>
            <w:noProof/>
            <w:webHidden/>
          </w:rPr>
          <w:fldChar w:fldCharType="separate"/>
        </w:r>
        <w:r w:rsidR="00C02468">
          <w:rPr>
            <w:noProof/>
            <w:webHidden/>
          </w:rPr>
          <w:t>510</w:t>
        </w:r>
        <w:r w:rsidR="00087FB1">
          <w:rPr>
            <w:noProof/>
            <w:webHidden/>
          </w:rPr>
          <w:fldChar w:fldCharType="end"/>
        </w:r>
      </w:hyperlink>
    </w:p>
    <w:p w14:paraId="14E7BA3F" w14:textId="3553AF15" w:rsidR="00087FB1" w:rsidRDefault="00000000">
      <w:pPr>
        <w:pStyle w:val="TOC3"/>
        <w:rPr>
          <w:rFonts w:asciiTheme="minorHAnsi" w:eastAsiaTheme="minorEastAsia" w:hAnsiTheme="minorHAnsi" w:cstheme="minorBidi"/>
          <w:i w:val="0"/>
          <w:noProof/>
          <w:lang w:eastAsia="en-US"/>
        </w:rPr>
      </w:pPr>
      <w:hyperlink w:anchor="_Toc118222889" w:history="1">
        <w:r w:rsidR="00087FB1" w:rsidRPr="00E43B41">
          <w:rPr>
            <w:rStyle w:val="Hyperlink"/>
            <w:noProof/>
          </w:rPr>
          <w:t>G.3.</w:t>
        </w:r>
        <w:r w:rsidR="00087FB1">
          <w:rPr>
            <w:rFonts w:asciiTheme="minorHAnsi" w:eastAsiaTheme="minorEastAsia" w:hAnsiTheme="minorHAnsi" w:cstheme="minorBidi"/>
            <w:i w:val="0"/>
            <w:noProof/>
            <w:lang w:eastAsia="en-US"/>
          </w:rPr>
          <w:tab/>
        </w:r>
        <w:r w:rsidR="00087FB1" w:rsidRPr="00E43B41">
          <w:rPr>
            <w:rStyle w:val="Hyperlink"/>
            <w:noProof/>
          </w:rPr>
          <w:t>Default Hopping Sequence:</w:t>
        </w:r>
        <w:r w:rsidR="00087FB1">
          <w:rPr>
            <w:noProof/>
            <w:webHidden/>
          </w:rPr>
          <w:tab/>
        </w:r>
        <w:r w:rsidR="00087FB1">
          <w:rPr>
            <w:noProof/>
            <w:webHidden/>
          </w:rPr>
          <w:fldChar w:fldCharType="begin"/>
        </w:r>
        <w:r w:rsidR="00087FB1">
          <w:rPr>
            <w:noProof/>
            <w:webHidden/>
          </w:rPr>
          <w:instrText xml:space="preserve"> PAGEREF _Toc118222889 \h </w:instrText>
        </w:r>
        <w:r w:rsidR="00087FB1">
          <w:rPr>
            <w:noProof/>
            <w:webHidden/>
          </w:rPr>
        </w:r>
        <w:r w:rsidR="00087FB1">
          <w:rPr>
            <w:noProof/>
            <w:webHidden/>
          </w:rPr>
          <w:fldChar w:fldCharType="separate"/>
        </w:r>
        <w:r w:rsidR="00C02468">
          <w:rPr>
            <w:noProof/>
            <w:webHidden/>
          </w:rPr>
          <w:t>510</w:t>
        </w:r>
        <w:r w:rsidR="00087FB1">
          <w:rPr>
            <w:noProof/>
            <w:webHidden/>
          </w:rPr>
          <w:fldChar w:fldCharType="end"/>
        </w:r>
      </w:hyperlink>
    </w:p>
    <w:p w14:paraId="18E0BE9B" w14:textId="0FF7D71E" w:rsidR="00087FB1" w:rsidRDefault="00000000">
      <w:pPr>
        <w:pStyle w:val="TOC3"/>
        <w:rPr>
          <w:rFonts w:asciiTheme="minorHAnsi" w:eastAsiaTheme="minorEastAsia" w:hAnsiTheme="minorHAnsi" w:cstheme="minorBidi"/>
          <w:i w:val="0"/>
          <w:noProof/>
          <w:lang w:eastAsia="en-US"/>
        </w:rPr>
      </w:pPr>
      <w:hyperlink w:anchor="_Toc118222890" w:history="1">
        <w:r w:rsidR="00087FB1" w:rsidRPr="00E43B41">
          <w:rPr>
            <w:rStyle w:val="Hyperlink"/>
            <w:noProof/>
          </w:rPr>
          <w:t>G.4.</w:t>
        </w:r>
        <w:r w:rsidR="00087FB1">
          <w:rPr>
            <w:rFonts w:asciiTheme="minorHAnsi" w:eastAsiaTheme="minorEastAsia" w:hAnsiTheme="minorHAnsi" w:cstheme="minorBidi"/>
            <w:i w:val="0"/>
            <w:noProof/>
            <w:lang w:eastAsia="en-US"/>
          </w:rPr>
          <w:tab/>
        </w:r>
        <w:r w:rsidR="00087FB1" w:rsidRPr="00E43B41">
          <w:rPr>
            <w:rStyle w:val="Hyperlink"/>
            <w:noProof/>
          </w:rPr>
          <w:t>AES-Based Hopping Sequence:</w:t>
        </w:r>
        <w:r w:rsidR="00087FB1">
          <w:rPr>
            <w:noProof/>
            <w:webHidden/>
          </w:rPr>
          <w:tab/>
        </w:r>
        <w:r w:rsidR="00087FB1">
          <w:rPr>
            <w:noProof/>
            <w:webHidden/>
          </w:rPr>
          <w:fldChar w:fldCharType="begin"/>
        </w:r>
        <w:r w:rsidR="00087FB1">
          <w:rPr>
            <w:noProof/>
            <w:webHidden/>
          </w:rPr>
          <w:instrText xml:space="preserve"> PAGEREF _Toc118222890 \h </w:instrText>
        </w:r>
        <w:r w:rsidR="00087FB1">
          <w:rPr>
            <w:noProof/>
            <w:webHidden/>
          </w:rPr>
        </w:r>
        <w:r w:rsidR="00087FB1">
          <w:rPr>
            <w:noProof/>
            <w:webHidden/>
          </w:rPr>
          <w:fldChar w:fldCharType="separate"/>
        </w:r>
        <w:r w:rsidR="00C02468">
          <w:rPr>
            <w:noProof/>
            <w:webHidden/>
          </w:rPr>
          <w:t>510</w:t>
        </w:r>
        <w:r w:rsidR="00087FB1">
          <w:rPr>
            <w:noProof/>
            <w:webHidden/>
          </w:rPr>
          <w:fldChar w:fldCharType="end"/>
        </w:r>
      </w:hyperlink>
    </w:p>
    <w:p w14:paraId="00FD113C" w14:textId="1C4A28C9" w:rsidR="00087FB1" w:rsidRDefault="00000000">
      <w:pPr>
        <w:pStyle w:val="TOC2"/>
        <w:tabs>
          <w:tab w:val="left" w:pos="1920"/>
        </w:tabs>
        <w:rPr>
          <w:rFonts w:asciiTheme="minorHAnsi" w:eastAsiaTheme="minorEastAsia" w:hAnsiTheme="minorHAnsi" w:cstheme="minorBidi"/>
          <w:smallCaps w:val="0"/>
          <w:noProof/>
          <w:lang w:eastAsia="en-US"/>
        </w:rPr>
      </w:pPr>
      <w:hyperlink w:anchor="_Toc118222891" w:history="1">
        <w:r w:rsidR="00087FB1" w:rsidRPr="00E43B41">
          <w:rPr>
            <w:rStyle w:val="Hyperlink"/>
            <w:noProof/>
          </w:rPr>
          <w:t>Appendix H.</w:t>
        </w:r>
        <w:r w:rsidR="00087FB1">
          <w:rPr>
            <w:rFonts w:asciiTheme="minorHAnsi" w:eastAsiaTheme="minorEastAsia" w:hAnsiTheme="minorHAnsi" w:cstheme="minorBidi"/>
            <w:smallCaps w:val="0"/>
            <w:noProof/>
            <w:lang w:eastAsia="en-US"/>
          </w:rPr>
          <w:tab/>
        </w:r>
        <w:r w:rsidR="00087FB1" w:rsidRPr="00E43B41">
          <w:rPr>
            <w:rStyle w:val="Hyperlink"/>
            <w:noProof/>
          </w:rPr>
          <w:t>[WCC3]</w:t>
        </w:r>
        <w:r w:rsidR="00087FB1">
          <w:rPr>
            <w:noProof/>
            <w:webHidden/>
          </w:rPr>
          <w:tab/>
        </w:r>
        <w:r w:rsidR="00087FB1">
          <w:rPr>
            <w:noProof/>
            <w:webHidden/>
          </w:rPr>
          <w:fldChar w:fldCharType="begin"/>
        </w:r>
        <w:r w:rsidR="00087FB1">
          <w:rPr>
            <w:noProof/>
            <w:webHidden/>
          </w:rPr>
          <w:instrText xml:space="preserve"> PAGEREF _Toc118222891 \h </w:instrText>
        </w:r>
        <w:r w:rsidR="00087FB1">
          <w:rPr>
            <w:noProof/>
            <w:webHidden/>
          </w:rPr>
        </w:r>
        <w:r w:rsidR="00087FB1">
          <w:rPr>
            <w:noProof/>
            <w:webHidden/>
          </w:rPr>
          <w:fldChar w:fldCharType="separate"/>
        </w:r>
        <w:r w:rsidR="00C02468">
          <w:rPr>
            <w:noProof/>
            <w:webHidden/>
          </w:rPr>
          <w:t>510</w:t>
        </w:r>
        <w:r w:rsidR="00087FB1">
          <w:rPr>
            <w:noProof/>
            <w:webHidden/>
          </w:rPr>
          <w:fldChar w:fldCharType="end"/>
        </w:r>
      </w:hyperlink>
    </w:p>
    <w:p w14:paraId="078AE4DF" w14:textId="3B9F484D" w:rsidR="00087FB1" w:rsidRDefault="00000000">
      <w:pPr>
        <w:pStyle w:val="TOC2"/>
        <w:tabs>
          <w:tab w:val="left" w:pos="1680"/>
        </w:tabs>
        <w:rPr>
          <w:rFonts w:asciiTheme="minorHAnsi" w:eastAsiaTheme="minorEastAsia" w:hAnsiTheme="minorHAnsi" w:cstheme="minorBidi"/>
          <w:smallCaps w:val="0"/>
          <w:noProof/>
          <w:lang w:eastAsia="en-US"/>
        </w:rPr>
      </w:pPr>
      <w:hyperlink w:anchor="_Toc118222892" w:history="1">
        <w:r w:rsidR="00087FB1" w:rsidRPr="00E43B41">
          <w:rPr>
            <w:rStyle w:val="Hyperlink"/>
            <w:noProof/>
          </w:rPr>
          <w:t>Appendix I.</w:t>
        </w:r>
        <w:r w:rsidR="00087FB1">
          <w:rPr>
            <w:rFonts w:asciiTheme="minorHAnsi" w:eastAsiaTheme="minorEastAsia" w:hAnsiTheme="minorHAnsi" w:cstheme="minorBidi"/>
            <w:smallCaps w:val="0"/>
            <w:noProof/>
            <w:lang w:eastAsia="en-US"/>
          </w:rPr>
          <w:tab/>
        </w:r>
        <w:r w:rsidR="00087FB1" w:rsidRPr="00E43B41">
          <w:rPr>
            <w:rStyle w:val="Hyperlink"/>
            <w:noProof/>
          </w:rPr>
          <w:t>[WCC3]</w:t>
        </w:r>
        <w:r w:rsidR="00087FB1">
          <w:rPr>
            <w:noProof/>
            <w:webHidden/>
          </w:rPr>
          <w:tab/>
        </w:r>
        <w:r w:rsidR="00087FB1">
          <w:rPr>
            <w:noProof/>
            <w:webHidden/>
          </w:rPr>
          <w:fldChar w:fldCharType="begin"/>
        </w:r>
        <w:r w:rsidR="00087FB1">
          <w:rPr>
            <w:noProof/>
            <w:webHidden/>
          </w:rPr>
          <w:instrText xml:space="preserve"> PAGEREF _Toc118222892 \h </w:instrText>
        </w:r>
        <w:r w:rsidR="00087FB1">
          <w:rPr>
            <w:noProof/>
            <w:webHidden/>
          </w:rPr>
        </w:r>
        <w:r w:rsidR="00087FB1">
          <w:rPr>
            <w:noProof/>
            <w:webHidden/>
          </w:rPr>
          <w:fldChar w:fldCharType="separate"/>
        </w:r>
        <w:r w:rsidR="00C02468">
          <w:rPr>
            <w:noProof/>
            <w:webHidden/>
          </w:rPr>
          <w:t>511</w:t>
        </w:r>
        <w:r w:rsidR="00087FB1">
          <w:rPr>
            <w:noProof/>
            <w:webHidden/>
          </w:rPr>
          <w:fldChar w:fldCharType="end"/>
        </w:r>
      </w:hyperlink>
    </w:p>
    <w:p w14:paraId="767AE9B8" w14:textId="1B31D4AD" w:rsidR="00087FB1" w:rsidRDefault="00000000">
      <w:pPr>
        <w:pStyle w:val="TOC3"/>
        <w:rPr>
          <w:rFonts w:asciiTheme="minorHAnsi" w:eastAsiaTheme="minorEastAsia" w:hAnsiTheme="minorHAnsi" w:cstheme="minorBidi"/>
          <w:i w:val="0"/>
          <w:noProof/>
          <w:lang w:eastAsia="en-US"/>
        </w:rPr>
      </w:pPr>
      <w:hyperlink w:anchor="_Toc118222893" w:history="1">
        <w:r w:rsidR="00087FB1" w:rsidRPr="00E43B41">
          <w:rPr>
            <w:rStyle w:val="Hyperlink"/>
            <w:noProof/>
          </w:rPr>
          <w:t>I.1.</w:t>
        </w:r>
        <w:r w:rsidR="00087FB1">
          <w:rPr>
            <w:rFonts w:asciiTheme="minorHAnsi" w:eastAsiaTheme="minorEastAsia" w:hAnsiTheme="minorHAnsi" w:cstheme="minorBidi"/>
            <w:i w:val="0"/>
            <w:noProof/>
            <w:lang w:eastAsia="en-US"/>
          </w:rPr>
          <w:tab/>
        </w:r>
        <w:r w:rsidR="00087FB1" w:rsidRPr="00E43B41">
          <w:rPr>
            <w:rStyle w:val="Hyperlink"/>
            <w:noProof/>
          </w:rPr>
          <w:t>PulseShape 0x0</w:t>
        </w:r>
        <w:r w:rsidR="00087FB1">
          <w:rPr>
            <w:noProof/>
            <w:webHidden/>
          </w:rPr>
          <w:tab/>
        </w:r>
        <w:r w:rsidR="00087FB1">
          <w:rPr>
            <w:noProof/>
            <w:webHidden/>
          </w:rPr>
          <w:fldChar w:fldCharType="begin"/>
        </w:r>
        <w:r w:rsidR="00087FB1">
          <w:rPr>
            <w:noProof/>
            <w:webHidden/>
          </w:rPr>
          <w:instrText xml:space="preserve"> PAGEREF _Toc118222893 \h </w:instrText>
        </w:r>
        <w:r w:rsidR="00087FB1">
          <w:rPr>
            <w:noProof/>
            <w:webHidden/>
          </w:rPr>
        </w:r>
        <w:r w:rsidR="00087FB1">
          <w:rPr>
            <w:noProof/>
            <w:webHidden/>
          </w:rPr>
          <w:fldChar w:fldCharType="separate"/>
        </w:r>
        <w:r w:rsidR="00C02468">
          <w:rPr>
            <w:noProof/>
            <w:webHidden/>
          </w:rPr>
          <w:t>511</w:t>
        </w:r>
        <w:r w:rsidR="00087FB1">
          <w:rPr>
            <w:noProof/>
            <w:webHidden/>
          </w:rPr>
          <w:fldChar w:fldCharType="end"/>
        </w:r>
      </w:hyperlink>
    </w:p>
    <w:p w14:paraId="646531B6" w14:textId="22B9CE17" w:rsidR="00087FB1" w:rsidRDefault="00000000">
      <w:pPr>
        <w:pStyle w:val="TOC3"/>
        <w:rPr>
          <w:rFonts w:asciiTheme="minorHAnsi" w:eastAsiaTheme="minorEastAsia" w:hAnsiTheme="minorHAnsi" w:cstheme="minorBidi"/>
          <w:i w:val="0"/>
          <w:noProof/>
          <w:lang w:eastAsia="en-US"/>
        </w:rPr>
      </w:pPr>
      <w:hyperlink w:anchor="_Toc118222894" w:history="1">
        <w:r w:rsidR="00087FB1" w:rsidRPr="00E43B41">
          <w:rPr>
            <w:rStyle w:val="Hyperlink"/>
            <w:noProof/>
          </w:rPr>
          <w:t>I.2.</w:t>
        </w:r>
        <w:r w:rsidR="00087FB1">
          <w:rPr>
            <w:rFonts w:asciiTheme="minorHAnsi" w:eastAsiaTheme="minorEastAsia" w:hAnsiTheme="minorHAnsi" w:cstheme="minorBidi"/>
            <w:i w:val="0"/>
            <w:noProof/>
            <w:lang w:eastAsia="en-US"/>
          </w:rPr>
          <w:tab/>
        </w:r>
        <w:r w:rsidR="00087FB1" w:rsidRPr="00E43B41">
          <w:rPr>
            <w:rStyle w:val="Hyperlink"/>
            <w:noProof/>
          </w:rPr>
          <w:t>PulseShape 0x2</w:t>
        </w:r>
        <w:r w:rsidR="00087FB1">
          <w:rPr>
            <w:noProof/>
            <w:webHidden/>
          </w:rPr>
          <w:tab/>
        </w:r>
        <w:r w:rsidR="00087FB1">
          <w:rPr>
            <w:noProof/>
            <w:webHidden/>
          </w:rPr>
          <w:fldChar w:fldCharType="begin"/>
        </w:r>
        <w:r w:rsidR="00087FB1">
          <w:rPr>
            <w:noProof/>
            <w:webHidden/>
          </w:rPr>
          <w:instrText xml:space="preserve"> PAGEREF _Toc118222894 \h </w:instrText>
        </w:r>
        <w:r w:rsidR="00087FB1">
          <w:rPr>
            <w:noProof/>
            <w:webHidden/>
          </w:rPr>
        </w:r>
        <w:r w:rsidR="00087FB1">
          <w:rPr>
            <w:noProof/>
            <w:webHidden/>
          </w:rPr>
          <w:fldChar w:fldCharType="separate"/>
        </w:r>
        <w:r w:rsidR="00C02468">
          <w:rPr>
            <w:noProof/>
            <w:webHidden/>
          </w:rPr>
          <w:t>512</w:t>
        </w:r>
        <w:r w:rsidR="00087FB1">
          <w:rPr>
            <w:noProof/>
            <w:webHidden/>
          </w:rPr>
          <w:fldChar w:fldCharType="end"/>
        </w:r>
      </w:hyperlink>
    </w:p>
    <w:p w14:paraId="19311113" w14:textId="56C37B71" w:rsidR="00087FB1" w:rsidRDefault="00000000">
      <w:pPr>
        <w:pStyle w:val="TOC2"/>
        <w:tabs>
          <w:tab w:val="left" w:pos="1680"/>
        </w:tabs>
        <w:rPr>
          <w:rFonts w:asciiTheme="minorHAnsi" w:eastAsiaTheme="minorEastAsia" w:hAnsiTheme="minorHAnsi" w:cstheme="minorBidi"/>
          <w:smallCaps w:val="0"/>
          <w:noProof/>
          <w:lang w:eastAsia="en-US"/>
        </w:rPr>
      </w:pPr>
      <w:hyperlink w:anchor="_Toc118222895" w:history="1">
        <w:r w:rsidR="00087FB1" w:rsidRPr="00E43B41">
          <w:rPr>
            <w:rStyle w:val="Hyperlink"/>
            <w:noProof/>
          </w:rPr>
          <w:t>Appendix J.</w:t>
        </w:r>
        <w:r w:rsidR="00087FB1">
          <w:rPr>
            <w:rFonts w:asciiTheme="minorHAnsi" w:eastAsiaTheme="minorEastAsia" w:hAnsiTheme="minorHAnsi" w:cstheme="minorBidi"/>
            <w:smallCaps w:val="0"/>
            <w:noProof/>
            <w:lang w:eastAsia="en-US"/>
          </w:rPr>
          <w:tab/>
        </w:r>
        <w:r w:rsidR="00087FB1" w:rsidRPr="00E43B41">
          <w:rPr>
            <w:rStyle w:val="Hyperlink"/>
            <w:noProof/>
          </w:rPr>
          <w:t>[WCC3]</w:t>
        </w:r>
        <w:r w:rsidR="00087FB1">
          <w:rPr>
            <w:noProof/>
            <w:webHidden/>
          </w:rPr>
          <w:tab/>
        </w:r>
        <w:r w:rsidR="00087FB1">
          <w:rPr>
            <w:noProof/>
            <w:webHidden/>
          </w:rPr>
          <w:fldChar w:fldCharType="begin"/>
        </w:r>
        <w:r w:rsidR="00087FB1">
          <w:rPr>
            <w:noProof/>
            <w:webHidden/>
          </w:rPr>
          <w:instrText xml:space="preserve"> PAGEREF _Toc118222895 \h </w:instrText>
        </w:r>
        <w:r w:rsidR="00087FB1">
          <w:rPr>
            <w:noProof/>
            <w:webHidden/>
          </w:rPr>
        </w:r>
        <w:r w:rsidR="00087FB1">
          <w:rPr>
            <w:noProof/>
            <w:webHidden/>
          </w:rPr>
          <w:fldChar w:fldCharType="separate"/>
        </w:r>
        <w:r w:rsidR="00C02468">
          <w:rPr>
            <w:noProof/>
            <w:webHidden/>
          </w:rPr>
          <w:t>514</w:t>
        </w:r>
        <w:r w:rsidR="00087FB1">
          <w:rPr>
            <w:noProof/>
            <w:webHidden/>
          </w:rPr>
          <w:fldChar w:fldCharType="end"/>
        </w:r>
      </w:hyperlink>
    </w:p>
    <w:p w14:paraId="0A68C658" w14:textId="58340354" w:rsidR="00087FB1" w:rsidRDefault="00000000">
      <w:pPr>
        <w:pStyle w:val="TOC3"/>
        <w:rPr>
          <w:rFonts w:asciiTheme="minorHAnsi" w:eastAsiaTheme="minorEastAsia" w:hAnsiTheme="minorHAnsi" w:cstheme="minorBidi"/>
          <w:i w:val="0"/>
          <w:noProof/>
          <w:lang w:eastAsia="en-US"/>
        </w:rPr>
      </w:pPr>
      <w:hyperlink w:anchor="_Toc118222896" w:history="1">
        <w:r w:rsidR="00087FB1" w:rsidRPr="00E43B41">
          <w:rPr>
            <w:rStyle w:val="Hyperlink"/>
            <w:noProof/>
          </w:rPr>
          <w:t>J.1.</w:t>
        </w:r>
        <w:r w:rsidR="00087FB1">
          <w:rPr>
            <w:rFonts w:asciiTheme="minorHAnsi" w:eastAsiaTheme="minorEastAsia" w:hAnsiTheme="minorHAnsi" w:cstheme="minorBidi"/>
            <w:i w:val="0"/>
            <w:noProof/>
            <w:lang w:eastAsia="en-US"/>
          </w:rPr>
          <w:tab/>
        </w:r>
        <w:r w:rsidR="00087FB1" w:rsidRPr="00E43B41">
          <w:rPr>
            <w:rStyle w:val="Hyperlink"/>
            <w:noProof/>
          </w:rPr>
          <w:t>UWB Test Vector</w:t>
        </w:r>
        <w:r w:rsidR="00087FB1">
          <w:rPr>
            <w:noProof/>
            <w:webHidden/>
          </w:rPr>
          <w:tab/>
        </w:r>
        <w:r w:rsidR="00087FB1">
          <w:rPr>
            <w:noProof/>
            <w:webHidden/>
          </w:rPr>
          <w:fldChar w:fldCharType="begin"/>
        </w:r>
        <w:r w:rsidR="00087FB1">
          <w:rPr>
            <w:noProof/>
            <w:webHidden/>
          </w:rPr>
          <w:instrText xml:space="preserve"> PAGEREF _Toc118222896 \h </w:instrText>
        </w:r>
        <w:r w:rsidR="00087FB1">
          <w:rPr>
            <w:noProof/>
            <w:webHidden/>
          </w:rPr>
        </w:r>
        <w:r w:rsidR="00087FB1">
          <w:rPr>
            <w:noProof/>
            <w:webHidden/>
          </w:rPr>
          <w:fldChar w:fldCharType="separate"/>
        </w:r>
        <w:r w:rsidR="00C02468">
          <w:rPr>
            <w:noProof/>
            <w:webHidden/>
          </w:rPr>
          <w:t>514</w:t>
        </w:r>
        <w:r w:rsidR="00087FB1">
          <w:rPr>
            <w:noProof/>
            <w:webHidden/>
          </w:rPr>
          <w:fldChar w:fldCharType="end"/>
        </w:r>
      </w:hyperlink>
    </w:p>
    <w:p w14:paraId="708DD989" w14:textId="70817FBB" w:rsidR="00087FB1" w:rsidRDefault="00000000">
      <w:pPr>
        <w:pStyle w:val="TOC3"/>
        <w:rPr>
          <w:rFonts w:asciiTheme="minorHAnsi" w:eastAsiaTheme="minorEastAsia" w:hAnsiTheme="minorHAnsi" w:cstheme="minorBidi"/>
          <w:i w:val="0"/>
          <w:noProof/>
          <w:lang w:eastAsia="en-US"/>
        </w:rPr>
      </w:pPr>
      <w:hyperlink w:anchor="_Toc118222897" w:history="1">
        <w:r w:rsidR="00087FB1" w:rsidRPr="00E43B41">
          <w:rPr>
            <w:rStyle w:val="Hyperlink"/>
            <w:noProof/>
          </w:rPr>
          <w:t>J.2.</w:t>
        </w:r>
        <w:r w:rsidR="00087FB1">
          <w:rPr>
            <w:rFonts w:asciiTheme="minorHAnsi" w:eastAsiaTheme="minorEastAsia" w:hAnsiTheme="minorHAnsi" w:cstheme="minorBidi"/>
            <w:i w:val="0"/>
            <w:noProof/>
            <w:lang w:eastAsia="en-US"/>
          </w:rPr>
          <w:tab/>
        </w:r>
        <w:r w:rsidR="00087FB1" w:rsidRPr="00E43B41">
          <w:rPr>
            <w:rStyle w:val="Hyperlink"/>
            <w:noProof/>
          </w:rPr>
          <w:t>UWB Test Vector without hopping</w:t>
        </w:r>
        <w:r w:rsidR="00087FB1">
          <w:rPr>
            <w:noProof/>
            <w:webHidden/>
          </w:rPr>
          <w:tab/>
        </w:r>
        <w:r w:rsidR="00087FB1">
          <w:rPr>
            <w:noProof/>
            <w:webHidden/>
          </w:rPr>
          <w:fldChar w:fldCharType="begin"/>
        </w:r>
        <w:r w:rsidR="00087FB1">
          <w:rPr>
            <w:noProof/>
            <w:webHidden/>
          </w:rPr>
          <w:instrText xml:space="preserve"> PAGEREF _Toc118222897 \h </w:instrText>
        </w:r>
        <w:r w:rsidR="00087FB1">
          <w:rPr>
            <w:noProof/>
            <w:webHidden/>
          </w:rPr>
        </w:r>
        <w:r w:rsidR="00087FB1">
          <w:rPr>
            <w:noProof/>
            <w:webHidden/>
          </w:rPr>
          <w:fldChar w:fldCharType="separate"/>
        </w:r>
        <w:r w:rsidR="00C02468">
          <w:rPr>
            <w:noProof/>
            <w:webHidden/>
          </w:rPr>
          <w:t>515</w:t>
        </w:r>
        <w:r w:rsidR="00087FB1">
          <w:rPr>
            <w:noProof/>
            <w:webHidden/>
          </w:rPr>
          <w:fldChar w:fldCharType="end"/>
        </w:r>
      </w:hyperlink>
    </w:p>
    <w:p w14:paraId="0CDF461F" w14:textId="10BA7EF9" w:rsidR="00087FB1" w:rsidRDefault="00000000">
      <w:pPr>
        <w:pStyle w:val="TOC3"/>
        <w:rPr>
          <w:rFonts w:asciiTheme="minorHAnsi" w:eastAsiaTheme="minorEastAsia" w:hAnsiTheme="minorHAnsi" w:cstheme="minorBidi"/>
          <w:i w:val="0"/>
          <w:noProof/>
          <w:lang w:eastAsia="en-US"/>
        </w:rPr>
      </w:pPr>
      <w:hyperlink w:anchor="_Toc118222898" w:history="1">
        <w:r w:rsidR="00087FB1" w:rsidRPr="00E43B41">
          <w:rPr>
            <w:rStyle w:val="Hyperlink"/>
            <w:noProof/>
          </w:rPr>
          <w:t>J.3.</w:t>
        </w:r>
        <w:r w:rsidR="00087FB1">
          <w:rPr>
            <w:rFonts w:asciiTheme="minorHAnsi" w:eastAsiaTheme="minorEastAsia" w:hAnsiTheme="minorHAnsi" w:cstheme="minorBidi"/>
            <w:i w:val="0"/>
            <w:noProof/>
            <w:lang w:eastAsia="en-US"/>
          </w:rPr>
          <w:tab/>
        </w:r>
        <w:r w:rsidR="00087FB1" w:rsidRPr="00E43B41">
          <w:rPr>
            <w:rStyle w:val="Hyperlink"/>
            <w:noProof/>
          </w:rPr>
          <w:t>UWB Test Vector with continuous hopping</w:t>
        </w:r>
        <w:r w:rsidR="00087FB1">
          <w:rPr>
            <w:noProof/>
            <w:webHidden/>
          </w:rPr>
          <w:tab/>
        </w:r>
        <w:r w:rsidR="00087FB1">
          <w:rPr>
            <w:noProof/>
            <w:webHidden/>
          </w:rPr>
          <w:fldChar w:fldCharType="begin"/>
        </w:r>
        <w:r w:rsidR="00087FB1">
          <w:rPr>
            <w:noProof/>
            <w:webHidden/>
          </w:rPr>
          <w:instrText xml:space="preserve"> PAGEREF _Toc118222898 \h </w:instrText>
        </w:r>
        <w:r w:rsidR="00087FB1">
          <w:rPr>
            <w:noProof/>
            <w:webHidden/>
          </w:rPr>
        </w:r>
        <w:r w:rsidR="00087FB1">
          <w:rPr>
            <w:noProof/>
            <w:webHidden/>
          </w:rPr>
          <w:fldChar w:fldCharType="separate"/>
        </w:r>
        <w:r w:rsidR="00C02468">
          <w:rPr>
            <w:noProof/>
            <w:webHidden/>
          </w:rPr>
          <w:t>519</w:t>
        </w:r>
        <w:r w:rsidR="00087FB1">
          <w:rPr>
            <w:noProof/>
            <w:webHidden/>
          </w:rPr>
          <w:fldChar w:fldCharType="end"/>
        </w:r>
      </w:hyperlink>
    </w:p>
    <w:p w14:paraId="6087F9DE" w14:textId="6C91D5B9" w:rsidR="0075778E" w:rsidRPr="00C27454" w:rsidRDefault="00856461" w:rsidP="00857DF8">
      <w:pPr>
        <w:pStyle w:val="TOC1"/>
        <w:rPr>
          <w:rFonts w:eastAsiaTheme="minorEastAsia"/>
          <w:noProof/>
        </w:rPr>
      </w:pPr>
      <w:r>
        <w:rPr>
          <w:rFonts w:eastAsiaTheme="minorEastAsia"/>
          <w:noProof/>
        </w:rPr>
        <w:fldChar w:fldCharType="end"/>
      </w:r>
    </w:p>
    <w:p w14:paraId="6864C0DB" w14:textId="72BFE4F2" w:rsidR="00351788" w:rsidRDefault="00036881" w:rsidP="00E00FC9">
      <w:pPr>
        <w:pStyle w:val="SectionHead-Unnumbered"/>
      </w:pPr>
      <w:bookmarkStart w:id="13" w:name="_References"/>
      <w:bookmarkStart w:id="14" w:name="_Appendix_Sub_Encapsulation_Respons_"/>
      <w:bookmarkStart w:id="15" w:name="_Toc112705973"/>
      <w:bookmarkStart w:id="16" w:name="_Toc118219347"/>
      <w:bookmarkStart w:id="17" w:name="_Toc118222459"/>
      <w:bookmarkStart w:id="18" w:name="_Toc64811877"/>
      <w:bookmarkStart w:id="19" w:name="_Toc52275542"/>
      <w:bookmarkEnd w:id="13"/>
      <w:bookmarkEnd w:id="14"/>
      <w:r>
        <w:lastRenderedPageBreak/>
        <w:softHyphen/>
      </w:r>
      <w:r w:rsidR="00FF5DD4" w:rsidRPr="00A64250">
        <w:t>List of Figur</w:t>
      </w:r>
      <w:r w:rsidR="00351788" w:rsidRPr="00A64250">
        <w:t>es</w:t>
      </w:r>
      <w:bookmarkEnd w:id="15"/>
      <w:bookmarkEnd w:id="16"/>
      <w:bookmarkEnd w:id="17"/>
    </w:p>
    <w:bookmarkEnd w:id="18"/>
    <w:p w14:paraId="67935643" w14:textId="211071D4" w:rsidR="00087FB1" w:rsidRDefault="00DE29BB">
      <w:pPr>
        <w:pStyle w:val="TableofFigures"/>
        <w:tabs>
          <w:tab w:val="right" w:pos="9350"/>
        </w:tabs>
        <w:rPr>
          <w:rFonts w:asciiTheme="minorHAnsi" w:eastAsiaTheme="minorEastAsia" w:hAnsiTheme="minorHAnsi" w:cstheme="minorBidi"/>
          <w:noProof/>
          <w:sz w:val="24"/>
          <w:lang w:eastAsia="en-US"/>
        </w:rPr>
      </w:pPr>
      <w:r>
        <w:fldChar w:fldCharType="begin"/>
      </w:r>
      <w:r>
        <w:instrText xml:space="preserve"> TOC \h \z \t "Caption Figure" \c </w:instrText>
      </w:r>
      <w:r>
        <w:fldChar w:fldCharType="separate"/>
      </w:r>
      <w:hyperlink w:anchor="_Toc118222899" w:history="1">
        <w:r w:rsidR="00087FB1" w:rsidRPr="00EC42C4">
          <w:rPr>
            <w:rStyle w:val="Hyperlink"/>
            <w:rFonts w:eastAsia="MS Mincho"/>
            <w:noProof/>
          </w:rPr>
          <w:t>Figure 2</w:t>
        </w:r>
        <w:r w:rsidR="00087FB1" w:rsidRPr="00EC42C4">
          <w:rPr>
            <w:rStyle w:val="Hyperlink"/>
            <w:rFonts w:eastAsia="MS Mincho"/>
            <w:noProof/>
          </w:rPr>
          <w:noBreakHyphen/>
          <w:t>1: Digital Key Architecture with Actors and Their Relationships</w:t>
        </w:r>
        <w:r w:rsidR="00087FB1">
          <w:rPr>
            <w:noProof/>
            <w:webHidden/>
          </w:rPr>
          <w:tab/>
        </w:r>
        <w:r w:rsidR="00087FB1">
          <w:rPr>
            <w:noProof/>
            <w:webHidden/>
          </w:rPr>
          <w:fldChar w:fldCharType="begin"/>
        </w:r>
        <w:r w:rsidR="00087FB1">
          <w:rPr>
            <w:noProof/>
            <w:webHidden/>
          </w:rPr>
          <w:instrText xml:space="preserve"> PAGEREF _Toc118222899 \h </w:instrText>
        </w:r>
        <w:r w:rsidR="00087FB1">
          <w:rPr>
            <w:noProof/>
            <w:webHidden/>
          </w:rPr>
        </w:r>
        <w:r w:rsidR="00087FB1">
          <w:rPr>
            <w:noProof/>
            <w:webHidden/>
          </w:rPr>
          <w:fldChar w:fldCharType="separate"/>
        </w:r>
        <w:r w:rsidR="00C02468">
          <w:rPr>
            <w:noProof/>
            <w:webHidden/>
          </w:rPr>
          <w:t>44</w:t>
        </w:r>
        <w:r w:rsidR="00087FB1">
          <w:rPr>
            <w:noProof/>
            <w:webHidden/>
          </w:rPr>
          <w:fldChar w:fldCharType="end"/>
        </w:r>
      </w:hyperlink>
    </w:p>
    <w:p w14:paraId="1A613DE8" w14:textId="4F0A3A3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0" w:history="1">
        <w:r w:rsidR="00087FB1" w:rsidRPr="00EC42C4">
          <w:rPr>
            <w:rStyle w:val="Hyperlink"/>
            <w:rFonts w:eastAsia="MS Mincho"/>
            <w:noProof/>
          </w:rPr>
          <w:t>Figure 2</w:t>
        </w:r>
        <w:r w:rsidR="00087FB1" w:rsidRPr="00EC42C4">
          <w:rPr>
            <w:rStyle w:val="Hyperlink"/>
            <w:rFonts w:eastAsia="MS Mincho"/>
            <w:noProof/>
          </w:rPr>
          <w:noBreakHyphen/>
          <w:t>2: Device Functional Elements.</w:t>
        </w:r>
        <w:r w:rsidR="00087FB1">
          <w:rPr>
            <w:noProof/>
            <w:webHidden/>
          </w:rPr>
          <w:tab/>
        </w:r>
        <w:r w:rsidR="00087FB1">
          <w:rPr>
            <w:noProof/>
            <w:webHidden/>
          </w:rPr>
          <w:fldChar w:fldCharType="begin"/>
        </w:r>
        <w:r w:rsidR="00087FB1">
          <w:rPr>
            <w:noProof/>
            <w:webHidden/>
          </w:rPr>
          <w:instrText xml:space="preserve"> PAGEREF _Toc118222900 \h </w:instrText>
        </w:r>
        <w:r w:rsidR="00087FB1">
          <w:rPr>
            <w:noProof/>
            <w:webHidden/>
          </w:rPr>
        </w:r>
        <w:r w:rsidR="00087FB1">
          <w:rPr>
            <w:noProof/>
            <w:webHidden/>
          </w:rPr>
          <w:fldChar w:fldCharType="separate"/>
        </w:r>
        <w:r w:rsidR="00C02468">
          <w:rPr>
            <w:noProof/>
            <w:webHidden/>
          </w:rPr>
          <w:t>51</w:t>
        </w:r>
        <w:r w:rsidR="00087FB1">
          <w:rPr>
            <w:noProof/>
            <w:webHidden/>
          </w:rPr>
          <w:fldChar w:fldCharType="end"/>
        </w:r>
      </w:hyperlink>
    </w:p>
    <w:p w14:paraId="1F90AC00" w14:textId="188312B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1" w:history="1">
        <w:r w:rsidR="00087FB1" w:rsidRPr="00EC42C4">
          <w:rPr>
            <w:rStyle w:val="Hyperlink"/>
            <w:rFonts w:eastAsia="MS Mincho"/>
            <w:noProof/>
          </w:rPr>
          <w:t>Figure 2</w:t>
        </w:r>
        <w:r w:rsidR="00087FB1" w:rsidRPr="00EC42C4">
          <w:rPr>
            <w:rStyle w:val="Hyperlink"/>
            <w:rFonts w:eastAsia="MS Mincho"/>
            <w:noProof/>
          </w:rPr>
          <w:noBreakHyphen/>
          <w:t>3: Domain Versions</w:t>
        </w:r>
        <w:r w:rsidR="00087FB1">
          <w:rPr>
            <w:noProof/>
            <w:webHidden/>
          </w:rPr>
          <w:tab/>
        </w:r>
        <w:r w:rsidR="00087FB1">
          <w:rPr>
            <w:noProof/>
            <w:webHidden/>
          </w:rPr>
          <w:fldChar w:fldCharType="begin"/>
        </w:r>
        <w:r w:rsidR="00087FB1">
          <w:rPr>
            <w:noProof/>
            <w:webHidden/>
          </w:rPr>
          <w:instrText xml:space="preserve"> PAGEREF _Toc118222901 \h </w:instrText>
        </w:r>
        <w:r w:rsidR="00087FB1">
          <w:rPr>
            <w:noProof/>
            <w:webHidden/>
          </w:rPr>
        </w:r>
        <w:r w:rsidR="00087FB1">
          <w:rPr>
            <w:noProof/>
            <w:webHidden/>
          </w:rPr>
          <w:fldChar w:fldCharType="separate"/>
        </w:r>
        <w:r w:rsidR="00C02468">
          <w:rPr>
            <w:noProof/>
            <w:webHidden/>
          </w:rPr>
          <w:t>55</w:t>
        </w:r>
        <w:r w:rsidR="00087FB1">
          <w:rPr>
            <w:noProof/>
            <w:webHidden/>
          </w:rPr>
          <w:fldChar w:fldCharType="end"/>
        </w:r>
      </w:hyperlink>
    </w:p>
    <w:p w14:paraId="0C2330C1" w14:textId="7575DA96"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2" w:history="1">
        <w:r w:rsidR="00087FB1" w:rsidRPr="00EC42C4">
          <w:rPr>
            <w:rStyle w:val="Hyperlink"/>
            <w:rFonts w:eastAsia="MS Mincho"/>
            <w:noProof/>
          </w:rPr>
          <w:t>Figure 2</w:t>
        </w:r>
        <w:r w:rsidR="00087FB1" w:rsidRPr="00EC42C4">
          <w:rPr>
            <w:rStyle w:val="Hyperlink"/>
            <w:rFonts w:eastAsia="MS Mincho"/>
            <w:noProof/>
          </w:rPr>
          <w:noBreakHyphen/>
          <w:t>4: D-VS Agreement for Key Tracking</w:t>
        </w:r>
        <w:r w:rsidR="00087FB1">
          <w:rPr>
            <w:noProof/>
            <w:webHidden/>
          </w:rPr>
          <w:tab/>
        </w:r>
        <w:r w:rsidR="00087FB1">
          <w:rPr>
            <w:noProof/>
            <w:webHidden/>
          </w:rPr>
          <w:fldChar w:fldCharType="begin"/>
        </w:r>
        <w:r w:rsidR="00087FB1">
          <w:rPr>
            <w:noProof/>
            <w:webHidden/>
          </w:rPr>
          <w:instrText xml:space="preserve"> PAGEREF _Toc118222902 \h </w:instrText>
        </w:r>
        <w:r w:rsidR="00087FB1">
          <w:rPr>
            <w:noProof/>
            <w:webHidden/>
          </w:rPr>
        </w:r>
        <w:r w:rsidR="00087FB1">
          <w:rPr>
            <w:noProof/>
            <w:webHidden/>
          </w:rPr>
          <w:fldChar w:fldCharType="separate"/>
        </w:r>
        <w:r w:rsidR="00C02468">
          <w:rPr>
            <w:noProof/>
            <w:webHidden/>
          </w:rPr>
          <w:t>58</w:t>
        </w:r>
        <w:r w:rsidR="00087FB1">
          <w:rPr>
            <w:noProof/>
            <w:webHidden/>
          </w:rPr>
          <w:fldChar w:fldCharType="end"/>
        </w:r>
      </w:hyperlink>
    </w:p>
    <w:p w14:paraId="3D120ACB" w14:textId="29E1524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3" w:history="1">
        <w:r w:rsidR="00087FB1" w:rsidRPr="00EC42C4">
          <w:rPr>
            <w:rStyle w:val="Hyperlink"/>
            <w:rFonts w:eastAsia="MS Mincho"/>
            <w:noProof/>
          </w:rPr>
          <w:t>Figure 2</w:t>
        </w:r>
        <w:r w:rsidR="00087FB1" w:rsidRPr="00EC42C4">
          <w:rPr>
            <w:rStyle w:val="Hyperlink"/>
            <w:rFonts w:eastAsia="MS Mincho"/>
            <w:noProof/>
          </w:rPr>
          <w:noBreakHyphen/>
          <w:t>5: Version Agreement after Device Software Update</w:t>
        </w:r>
        <w:r w:rsidR="00087FB1">
          <w:rPr>
            <w:noProof/>
            <w:webHidden/>
          </w:rPr>
          <w:tab/>
        </w:r>
        <w:r w:rsidR="00087FB1">
          <w:rPr>
            <w:noProof/>
            <w:webHidden/>
          </w:rPr>
          <w:fldChar w:fldCharType="begin"/>
        </w:r>
        <w:r w:rsidR="00087FB1">
          <w:rPr>
            <w:noProof/>
            <w:webHidden/>
          </w:rPr>
          <w:instrText xml:space="preserve"> PAGEREF _Toc118222903 \h </w:instrText>
        </w:r>
        <w:r w:rsidR="00087FB1">
          <w:rPr>
            <w:noProof/>
            <w:webHidden/>
          </w:rPr>
        </w:r>
        <w:r w:rsidR="00087FB1">
          <w:rPr>
            <w:noProof/>
            <w:webHidden/>
          </w:rPr>
          <w:fldChar w:fldCharType="separate"/>
        </w:r>
        <w:r w:rsidR="00C02468">
          <w:rPr>
            <w:noProof/>
            <w:webHidden/>
          </w:rPr>
          <w:t>60</w:t>
        </w:r>
        <w:r w:rsidR="00087FB1">
          <w:rPr>
            <w:noProof/>
            <w:webHidden/>
          </w:rPr>
          <w:fldChar w:fldCharType="end"/>
        </w:r>
      </w:hyperlink>
    </w:p>
    <w:p w14:paraId="7834EDCD" w14:textId="194B882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4" w:history="1">
        <w:r w:rsidR="00087FB1" w:rsidRPr="00EC42C4">
          <w:rPr>
            <w:rStyle w:val="Hyperlink"/>
            <w:rFonts w:eastAsia="MS Mincho"/>
            <w:noProof/>
          </w:rPr>
          <w:t>Figure 2</w:t>
        </w:r>
        <w:r w:rsidR="00087FB1" w:rsidRPr="00EC42C4">
          <w:rPr>
            <w:rStyle w:val="Hyperlink"/>
            <w:rFonts w:eastAsia="MS Mincho"/>
            <w:noProof/>
          </w:rPr>
          <w:noBreakHyphen/>
          <w:t>6: Example – manageKey() usage based on D-VS agreed version</w:t>
        </w:r>
        <w:r w:rsidR="00087FB1">
          <w:rPr>
            <w:noProof/>
            <w:webHidden/>
          </w:rPr>
          <w:tab/>
        </w:r>
        <w:r w:rsidR="00087FB1">
          <w:rPr>
            <w:noProof/>
            <w:webHidden/>
          </w:rPr>
          <w:fldChar w:fldCharType="begin"/>
        </w:r>
        <w:r w:rsidR="00087FB1">
          <w:rPr>
            <w:noProof/>
            <w:webHidden/>
          </w:rPr>
          <w:instrText xml:space="preserve"> PAGEREF _Toc118222904 \h </w:instrText>
        </w:r>
        <w:r w:rsidR="00087FB1">
          <w:rPr>
            <w:noProof/>
            <w:webHidden/>
          </w:rPr>
        </w:r>
        <w:r w:rsidR="00087FB1">
          <w:rPr>
            <w:noProof/>
            <w:webHidden/>
          </w:rPr>
          <w:fldChar w:fldCharType="separate"/>
        </w:r>
        <w:r w:rsidR="00C02468">
          <w:rPr>
            <w:noProof/>
            <w:webHidden/>
          </w:rPr>
          <w:t>61</w:t>
        </w:r>
        <w:r w:rsidR="00087FB1">
          <w:rPr>
            <w:noProof/>
            <w:webHidden/>
          </w:rPr>
          <w:fldChar w:fldCharType="end"/>
        </w:r>
      </w:hyperlink>
    </w:p>
    <w:p w14:paraId="2193CC6F" w14:textId="1B269E5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5" w:history="1">
        <w:r w:rsidR="00087FB1" w:rsidRPr="00EC42C4">
          <w:rPr>
            <w:rStyle w:val="Hyperlink"/>
            <w:rFonts w:eastAsia="MS Mincho"/>
            <w:noProof/>
          </w:rPr>
          <w:t>Figure 2</w:t>
        </w:r>
        <w:r w:rsidR="00087FB1" w:rsidRPr="00EC42C4">
          <w:rPr>
            <w:rStyle w:val="Hyperlink"/>
            <w:rFonts w:eastAsia="MS Mincho"/>
            <w:noProof/>
          </w:rPr>
          <w:noBreakHyphen/>
          <w:t>7: V-OD-FW Agreement after Vehicle SW Update</w:t>
        </w:r>
        <w:r w:rsidR="00087FB1">
          <w:rPr>
            <w:noProof/>
            <w:webHidden/>
          </w:rPr>
          <w:tab/>
        </w:r>
        <w:r w:rsidR="00087FB1">
          <w:rPr>
            <w:noProof/>
            <w:webHidden/>
          </w:rPr>
          <w:fldChar w:fldCharType="begin"/>
        </w:r>
        <w:r w:rsidR="00087FB1">
          <w:rPr>
            <w:noProof/>
            <w:webHidden/>
          </w:rPr>
          <w:instrText xml:space="preserve"> PAGEREF _Toc118222905 \h </w:instrText>
        </w:r>
        <w:r w:rsidR="00087FB1">
          <w:rPr>
            <w:noProof/>
            <w:webHidden/>
          </w:rPr>
        </w:r>
        <w:r w:rsidR="00087FB1">
          <w:rPr>
            <w:noProof/>
            <w:webHidden/>
          </w:rPr>
          <w:fldChar w:fldCharType="separate"/>
        </w:r>
        <w:r w:rsidR="00C02468">
          <w:rPr>
            <w:noProof/>
            <w:webHidden/>
          </w:rPr>
          <w:t>62</w:t>
        </w:r>
        <w:r w:rsidR="00087FB1">
          <w:rPr>
            <w:noProof/>
            <w:webHidden/>
          </w:rPr>
          <w:fldChar w:fldCharType="end"/>
        </w:r>
      </w:hyperlink>
    </w:p>
    <w:p w14:paraId="3E1674A6" w14:textId="72CA947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6" w:history="1">
        <w:r w:rsidR="00087FB1" w:rsidRPr="00EC42C4">
          <w:rPr>
            <w:rStyle w:val="Hyperlink"/>
            <w:rFonts w:eastAsia="MS Mincho"/>
            <w:noProof/>
          </w:rPr>
          <w:t>Figure 4</w:t>
        </w:r>
        <w:r w:rsidR="00087FB1" w:rsidRPr="00EC42C4">
          <w:rPr>
            <w:rStyle w:val="Hyperlink"/>
            <w:rFonts w:eastAsia="MS Mincho"/>
            <w:noProof/>
          </w:rPr>
          <w:noBreakHyphen/>
          <w:t>1: Applet Instance Layout</w:t>
        </w:r>
        <w:r w:rsidR="00087FB1">
          <w:rPr>
            <w:noProof/>
            <w:webHidden/>
          </w:rPr>
          <w:tab/>
        </w:r>
        <w:r w:rsidR="00087FB1">
          <w:rPr>
            <w:noProof/>
            <w:webHidden/>
          </w:rPr>
          <w:fldChar w:fldCharType="begin"/>
        </w:r>
        <w:r w:rsidR="00087FB1">
          <w:rPr>
            <w:noProof/>
            <w:webHidden/>
          </w:rPr>
          <w:instrText xml:space="preserve"> PAGEREF _Toc118222906 \h </w:instrText>
        </w:r>
        <w:r w:rsidR="00087FB1">
          <w:rPr>
            <w:noProof/>
            <w:webHidden/>
          </w:rPr>
        </w:r>
        <w:r w:rsidR="00087FB1">
          <w:rPr>
            <w:noProof/>
            <w:webHidden/>
          </w:rPr>
          <w:fldChar w:fldCharType="separate"/>
        </w:r>
        <w:r w:rsidR="00C02468">
          <w:rPr>
            <w:noProof/>
            <w:webHidden/>
          </w:rPr>
          <w:t>71</w:t>
        </w:r>
        <w:r w:rsidR="00087FB1">
          <w:rPr>
            <w:noProof/>
            <w:webHidden/>
          </w:rPr>
          <w:fldChar w:fldCharType="end"/>
        </w:r>
      </w:hyperlink>
    </w:p>
    <w:p w14:paraId="7E85D23A" w14:textId="7F29B804"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7" w:history="1">
        <w:r w:rsidR="00087FB1" w:rsidRPr="00EC42C4">
          <w:rPr>
            <w:rStyle w:val="Hyperlink"/>
            <w:rFonts w:eastAsia="MS Mincho"/>
            <w:noProof/>
          </w:rPr>
          <w:t>Figure 4</w:t>
        </w:r>
        <w:r w:rsidR="00087FB1" w:rsidRPr="00EC42C4">
          <w:rPr>
            <w:rStyle w:val="Hyperlink"/>
            <w:rFonts w:eastAsia="MS Mincho"/>
            <w:noProof/>
          </w:rPr>
          <w:noBreakHyphen/>
          <w:t>2: Friend Digital Key Structure and Entitlements Attestation</w:t>
        </w:r>
        <w:r w:rsidR="00087FB1">
          <w:rPr>
            <w:noProof/>
            <w:webHidden/>
          </w:rPr>
          <w:tab/>
        </w:r>
        <w:r w:rsidR="00087FB1">
          <w:rPr>
            <w:noProof/>
            <w:webHidden/>
          </w:rPr>
          <w:fldChar w:fldCharType="begin"/>
        </w:r>
        <w:r w:rsidR="00087FB1">
          <w:rPr>
            <w:noProof/>
            <w:webHidden/>
          </w:rPr>
          <w:instrText xml:space="preserve"> PAGEREF _Toc118222907 \h </w:instrText>
        </w:r>
        <w:r w:rsidR="00087FB1">
          <w:rPr>
            <w:noProof/>
            <w:webHidden/>
          </w:rPr>
        </w:r>
        <w:r w:rsidR="00087FB1">
          <w:rPr>
            <w:noProof/>
            <w:webHidden/>
          </w:rPr>
          <w:fldChar w:fldCharType="separate"/>
        </w:r>
        <w:r w:rsidR="00C02468">
          <w:rPr>
            <w:noProof/>
            <w:webHidden/>
          </w:rPr>
          <w:t>72</w:t>
        </w:r>
        <w:r w:rsidR="00087FB1">
          <w:rPr>
            <w:noProof/>
            <w:webHidden/>
          </w:rPr>
          <w:fldChar w:fldCharType="end"/>
        </w:r>
      </w:hyperlink>
    </w:p>
    <w:p w14:paraId="6EDEF7AC" w14:textId="12146BFF"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8" w:history="1">
        <w:r w:rsidR="00087FB1" w:rsidRPr="00EC42C4">
          <w:rPr>
            <w:rStyle w:val="Hyperlink"/>
            <w:rFonts w:eastAsia="MS Mincho"/>
            <w:noProof/>
          </w:rPr>
          <w:t>Figure 4</w:t>
        </w:r>
        <w:r w:rsidR="00087FB1" w:rsidRPr="00EC42C4">
          <w:rPr>
            <w:rStyle w:val="Hyperlink"/>
            <w:rFonts w:eastAsia="MS Mincho"/>
            <w:noProof/>
          </w:rPr>
          <w:noBreakHyphen/>
          <w:t>3: Mailboxes Read/Write Permissions</w:t>
        </w:r>
        <w:r w:rsidR="00087FB1">
          <w:rPr>
            <w:noProof/>
            <w:webHidden/>
          </w:rPr>
          <w:tab/>
        </w:r>
        <w:r w:rsidR="00087FB1">
          <w:rPr>
            <w:noProof/>
            <w:webHidden/>
          </w:rPr>
          <w:fldChar w:fldCharType="begin"/>
        </w:r>
        <w:r w:rsidR="00087FB1">
          <w:rPr>
            <w:noProof/>
            <w:webHidden/>
          </w:rPr>
          <w:instrText xml:space="preserve"> PAGEREF _Toc118222908 \h </w:instrText>
        </w:r>
        <w:r w:rsidR="00087FB1">
          <w:rPr>
            <w:noProof/>
            <w:webHidden/>
          </w:rPr>
        </w:r>
        <w:r w:rsidR="00087FB1">
          <w:rPr>
            <w:noProof/>
            <w:webHidden/>
          </w:rPr>
          <w:fldChar w:fldCharType="separate"/>
        </w:r>
        <w:r w:rsidR="00C02468">
          <w:rPr>
            <w:noProof/>
            <w:webHidden/>
          </w:rPr>
          <w:t>75</w:t>
        </w:r>
        <w:r w:rsidR="00087FB1">
          <w:rPr>
            <w:noProof/>
            <w:webHidden/>
          </w:rPr>
          <w:fldChar w:fldCharType="end"/>
        </w:r>
      </w:hyperlink>
    </w:p>
    <w:p w14:paraId="7AD08461" w14:textId="4B84D93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09" w:history="1">
        <w:r w:rsidR="00087FB1" w:rsidRPr="00EC42C4">
          <w:rPr>
            <w:rStyle w:val="Hyperlink"/>
            <w:rFonts w:eastAsia="MS Mincho"/>
            <w:noProof/>
          </w:rPr>
          <w:t>Figure 4</w:t>
        </w:r>
        <w:r w:rsidR="00087FB1" w:rsidRPr="00EC42C4">
          <w:rPr>
            <w:rStyle w:val="Hyperlink"/>
            <w:rFonts w:eastAsia="MS Mincho"/>
            <w:noProof/>
          </w:rPr>
          <w:noBreakHyphen/>
          <w:t>4: Owner Device Private Mailbox Signaling</w:t>
        </w:r>
        <w:r w:rsidR="00087FB1">
          <w:rPr>
            <w:noProof/>
            <w:webHidden/>
          </w:rPr>
          <w:tab/>
        </w:r>
        <w:r w:rsidR="00087FB1">
          <w:rPr>
            <w:noProof/>
            <w:webHidden/>
          </w:rPr>
          <w:fldChar w:fldCharType="begin"/>
        </w:r>
        <w:r w:rsidR="00087FB1">
          <w:rPr>
            <w:noProof/>
            <w:webHidden/>
          </w:rPr>
          <w:instrText xml:space="preserve"> PAGEREF _Toc118222909 \h </w:instrText>
        </w:r>
        <w:r w:rsidR="00087FB1">
          <w:rPr>
            <w:noProof/>
            <w:webHidden/>
          </w:rPr>
        </w:r>
        <w:r w:rsidR="00087FB1">
          <w:rPr>
            <w:noProof/>
            <w:webHidden/>
          </w:rPr>
          <w:fldChar w:fldCharType="separate"/>
        </w:r>
        <w:r w:rsidR="00C02468">
          <w:rPr>
            <w:noProof/>
            <w:webHidden/>
          </w:rPr>
          <w:t>76</w:t>
        </w:r>
        <w:r w:rsidR="00087FB1">
          <w:rPr>
            <w:noProof/>
            <w:webHidden/>
          </w:rPr>
          <w:fldChar w:fldCharType="end"/>
        </w:r>
      </w:hyperlink>
    </w:p>
    <w:p w14:paraId="2C738A08" w14:textId="31C1EAEF"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0" w:history="1">
        <w:r w:rsidR="00087FB1" w:rsidRPr="00EC42C4">
          <w:rPr>
            <w:rStyle w:val="Hyperlink"/>
            <w:rFonts w:eastAsia="MS Mincho"/>
            <w:noProof/>
          </w:rPr>
          <w:t>Figure 4</w:t>
        </w:r>
        <w:r w:rsidR="00087FB1" w:rsidRPr="00EC42C4">
          <w:rPr>
            <w:rStyle w:val="Hyperlink"/>
            <w:rFonts w:eastAsia="MS Mincho"/>
            <w:noProof/>
          </w:rPr>
          <w:noBreakHyphen/>
          <w:t>5: Slot Identifier Bitmap Assignment</w:t>
        </w:r>
        <w:r w:rsidR="00087FB1">
          <w:rPr>
            <w:noProof/>
            <w:webHidden/>
          </w:rPr>
          <w:tab/>
        </w:r>
        <w:r w:rsidR="00087FB1">
          <w:rPr>
            <w:noProof/>
            <w:webHidden/>
          </w:rPr>
          <w:fldChar w:fldCharType="begin"/>
        </w:r>
        <w:r w:rsidR="00087FB1">
          <w:rPr>
            <w:noProof/>
            <w:webHidden/>
          </w:rPr>
          <w:instrText xml:space="preserve"> PAGEREF _Toc118222910 \h </w:instrText>
        </w:r>
        <w:r w:rsidR="00087FB1">
          <w:rPr>
            <w:noProof/>
            <w:webHidden/>
          </w:rPr>
        </w:r>
        <w:r w:rsidR="00087FB1">
          <w:rPr>
            <w:noProof/>
            <w:webHidden/>
          </w:rPr>
          <w:fldChar w:fldCharType="separate"/>
        </w:r>
        <w:r w:rsidR="00C02468">
          <w:rPr>
            <w:noProof/>
            <w:webHidden/>
          </w:rPr>
          <w:t>77</w:t>
        </w:r>
        <w:r w:rsidR="00087FB1">
          <w:rPr>
            <w:noProof/>
            <w:webHidden/>
          </w:rPr>
          <w:fldChar w:fldCharType="end"/>
        </w:r>
      </w:hyperlink>
    </w:p>
    <w:p w14:paraId="67831412" w14:textId="354A276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1" w:history="1">
        <w:r w:rsidR="00087FB1" w:rsidRPr="00EC42C4">
          <w:rPr>
            <w:rStyle w:val="Hyperlink"/>
            <w:rFonts w:eastAsia="MS Mincho"/>
            <w:noProof/>
          </w:rPr>
          <w:t>Figure 4</w:t>
        </w:r>
        <w:r w:rsidR="00087FB1" w:rsidRPr="00EC42C4">
          <w:rPr>
            <w:rStyle w:val="Hyperlink"/>
            <w:rFonts w:eastAsia="MS Mincho"/>
            <w:noProof/>
          </w:rPr>
          <w:noBreakHyphen/>
          <w:t>6: Owner Device Immobilizer Token Signaling</w:t>
        </w:r>
        <w:r w:rsidR="00087FB1">
          <w:rPr>
            <w:noProof/>
            <w:webHidden/>
          </w:rPr>
          <w:tab/>
        </w:r>
        <w:r w:rsidR="00087FB1">
          <w:rPr>
            <w:noProof/>
            <w:webHidden/>
          </w:rPr>
          <w:fldChar w:fldCharType="begin"/>
        </w:r>
        <w:r w:rsidR="00087FB1">
          <w:rPr>
            <w:noProof/>
            <w:webHidden/>
          </w:rPr>
          <w:instrText xml:space="preserve"> PAGEREF _Toc118222911 \h </w:instrText>
        </w:r>
        <w:r w:rsidR="00087FB1">
          <w:rPr>
            <w:noProof/>
            <w:webHidden/>
          </w:rPr>
        </w:r>
        <w:r w:rsidR="00087FB1">
          <w:rPr>
            <w:noProof/>
            <w:webHidden/>
          </w:rPr>
          <w:fldChar w:fldCharType="separate"/>
        </w:r>
        <w:r w:rsidR="00C02468">
          <w:rPr>
            <w:noProof/>
            <w:webHidden/>
          </w:rPr>
          <w:t>78</w:t>
        </w:r>
        <w:r w:rsidR="00087FB1">
          <w:rPr>
            <w:noProof/>
            <w:webHidden/>
          </w:rPr>
          <w:fldChar w:fldCharType="end"/>
        </w:r>
      </w:hyperlink>
    </w:p>
    <w:p w14:paraId="2AA5D51A" w14:textId="4ACE847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2" w:history="1">
        <w:r w:rsidR="00087FB1" w:rsidRPr="00EC42C4">
          <w:rPr>
            <w:rStyle w:val="Hyperlink"/>
            <w:rFonts w:eastAsia="MS Mincho"/>
            <w:noProof/>
          </w:rPr>
          <w:t>Figure 4</w:t>
        </w:r>
        <w:r w:rsidR="00087FB1" w:rsidRPr="00EC42C4">
          <w:rPr>
            <w:rStyle w:val="Hyperlink"/>
            <w:rFonts w:eastAsia="MS Mincho"/>
            <w:noProof/>
          </w:rPr>
          <w:noBreakHyphen/>
          <w:t>7: Slot Identifier List to Confidential Mailbox mapping</w:t>
        </w:r>
        <w:r w:rsidR="00087FB1">
          <w:rPr>
            <w:noProof/>
            <w:webHidden/>
          </w:rPr>
          <w:tab/>
        </w:r>
        <w:r w:rsidR="00087FB1">
          <w:rPr>
            <w:noProof/>
            <w:webHidden/>
          </w:rPr>
          <w:fldChar w:fldCharType="begin"/>
        </w:r>
        <w:r w:rsidR="00087FB1">
          <w:rPr>
            <w:noProof/>
            <w:webHidden/>
          </w:rPr>
          <w:instrText xml:space="preserve"> PAGEREF _Toc118222912 \h </w:instrText>
        </w:r>
        <w:r w:rsidR="00087FB1">
          <w:rPr>
            <w:noProof/>
            <w:webHidden/>
          </w:rPr>
        </w:r>
        <w:r w:rsidR="00087FB1">
          <w:rPr>
            <w:noProof/>
            <w:webHidden/>
          </w:rPr>
          <w:fldChar w:fldCharType="separate"/>
        </w:r>
        <w:r w:rsidR="00C02468">
          <w:rPr>
            <w:noProof/>
            <w:webHidden/>
          </w:rPr>
          <w:t>79</w:t>
        </w:r>
        <w:r w:rsidR="00087FB1">
          <w:rPr>
            <w:noProof/>
            <w:webHidden/>
          </w:rPr>
          <w:fldChar w:fldCharType="end"/>
        </w:r>
      </w:hyperlink>
    </w:p>
    <w:p w14:paraId="36ED02C3" w14:textId="26E6010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3" w:history="1">
        <w:r w:rsidR="00087FB1" w:rsidRPr="00EC42C4">
          <w:rPr>
            <w:rStyle w:val="Hyperlink"/>
            <w:rFonts w:eastAsia="MS Mincho"/>
            <w:noProof/>
          </w:rPr>
          <w:t>Figure 6</w:t>
        </w:r>
        <w:r w:rsidR="00087FB1" w:rsidRPr="00EC42C4">
          <w:rPr>
            <w:rStyle w:val="Hyperlink"/>
            <w:rFonts w:eastAsia="MS Mincho"/>
            <w:noProof/>
          </w:rPr>
          <w:noBreakHyphen/>
          <w:t>1: Owner Pairing NFC Exchanges</w:t>
        </w:r>
        <w:r w:rsidR="00087FB1">
          <w:rPr>
            <w:noProof/>
            <w:webHidden/>
          </w:rPr>
          <w:tab/>
        </w:r>
        <w:r w:rsidR="00087FB1">
          <w:rPr>
            <w:noProof/>
            <w:webHidden/>
          </w:rPr>
          <w:fldChar w:fldCharType="begin"/>
        </w:r>
        <w:r w:rsidR="00087FB1">
          <w:rPr>
            <w:noProof/>
            <w:webHidden/>
          </w:rPr>
          <w:instrText xml:space="preserve"> PAGEREF _Toc118222913 \h </w:instrText>
        </w:r>
        <w:r w:rsidR="00087FB1">
          <w:rPr>
            <w:noProof/>
            <w:webHidden/>
          </w:rPr>
        </w:r>
        <w:r w:rsidR="00087FB1">
          <w:rPr>
            <w:noProof/>
            <w:webHidden/>
          </w:rPr>
          <w:fldChar w:fldCharType="separate"/>
        </w:r>
        <w:r w:rsidR="00C02468">
          <w:rPr>
            <w:noProof/>
            <w:webHidden/>
          </w:rPr>
          <w:t>101</w:t>
        </w:r>
        <w:r w:rsidR="00087FB1">
          <w:rPr>
            <w:noProof/>
            <w:webHidden/>
          </w:rPr>
          <w:fldChar w:fldCharType="end"/>
        </w:r>
      </w:hyperlink>
    </w:p>
    <w:p w14:paraId="3D8FD525" w14:textId="5ED52CF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4" w:history="1">
        <w:r w:rsidR="00087FB1" w:rsidRPr="00EC42C4">
          <w:rPr>
            <w:rStyle w:val="Hyperlink"/>
            <w:rFonts w:eastAsia="MS Mincho"/>
            <w:noProof/>
          </w:rPr>
          <w:t>Figure 6</w:t>
        </w:r>
        <w:r w:rsidR="00087FB1" w:rsidRPr="00EC42C4">
          <w:rPr>
            <w:rStyle w:val="Hyperlink"/>
            <w:rFonts w:eastAsia="MS Mincho"/>
            <w:noProof/>
          </w:rPr>
          <w:noBreakHyphen/>
          <w:t>2: Owner Pairing Flow - Phase 0/1: Preparation/Initiation</w:t>
        </w:r>
        <w:r w:rsidR="00087FB1">
          <w:rPr>
            <w:noProof/>
            <w:webHidden/>
          </w:rPr>
          <w:tab/>
        </w:r>
        <w:r w:rsidR="00087FB1">
          <w:rPr>
            <w:noProof/>
            <w:webHidden/>
          </w:rPr>
          <w:fldChar w:fldCharType="begin"/>
        </w:r>
        <w:r w:rsidR="00087FB1">
          <w:rPr>
            <w:noProof/>
            <w:webHidden/>
          </w:rPr>
          <w:instrText xml:space="preserve"> PAGEREF _Toc118222914 \h </w:instrText>
        </w:r>
        <w:r w:rsidR="00087FB1">
          <w:rPr>
            <w:noProof/>
            <w:webHidden/>
          </w:rPr>
        </w:r>
        <w:r w:rsidR="00087FB1">
          <w:rPr>
            <w:noProof/>
            <w:webHidden/>
          </w:rPr>
          <w:fldChar w:fldCharType="separate"/>
        </w:r>
        <w:r w:rsidR="00C02468">
          <w:rPr>
            <w:noProof/>
            <w:webHidden/>
          </w:rPr>
          <w:t>102</w:t>
        </w:r>
        <w:r w:rsidR="00087FB1">
          <w:rPr>
            <w:noProof/>
            <w:webHidden/>
          </w:rPr>
          <w:fldChar w:fldCharType="end"/>
        </w:r>
      </w:hyperlink>
    </w:p>
    <w:p w14:paraId="51F0D245" w14:textId="0A9D5766"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5" w:history="1">
        <w:r w:rsidR="00087FB1" w:rsidRPr="00EC42C4">
          <w:rPr>
            <w:rStyle w:val="Hyperlink"/>
            <w:rFonts w:eastAsia="MS Mincho"/>
            <w:noProof/>
          </w:rPr>
          <w:t>Figure 6</w:t>
        </w:r>
        <w:r w:rsidR="00087FB1" w:rsidRPr="00EC42C4">
          <w:rPr>
            <w:rStyle w:val="Hyperlink"/>
            <w:rFonts w:eastAsia="MS Mincho"/>
            <w:noProof/>
          </w:rPr>
          <w:noBreakHyphen/>
          <w:t>3: Owner Pairing Flow - Phase 2: First NFC Session</w:t>
        </w:r>
        <w:r w:rsidR="00087FB1">
          <w:rPr>
            <w:noProof/>
            <w:webHidden/>
          </w:rPr>
          <w:tab/>
        </w:r>
        <w:r w:rsidR="00087FB1">
          <w:rPr>
            <w:noProof/>
            <w:webHidden/>
          </w:rPr>
          <w:fldChar w:fldCharType="begin"/>
        </w:r>
        <w:r w:rsidR="00087FB1">
          <w:rPr>
            <w:noProof/>
            <w:webHidden/>
          </w:rPr>
          <w:instrText xml:space="preserve"> PAGEREF _Toc118222915 \h </w:instrText>
        </w:r>
        <w:r w:rsidR="00087FB1">
          <w:rPr>
            <w:noProof/>
            <w:webHidden/>
          </w:rPr>
        </w:r>
        <w:r w:rsidR="00087FB1">
          <w:rPr>
            <w:noProof/>
            <w:webHidden/>
          </w:rPr>
          <w:fldChar w:fldCharType="separate"/>
        </w:r>
        <w:r w:rsidR="00C02468">
          <w:rPr>
            <w:noProof/>
            <w:webHidden/>
          </w:rPr>
          <w:t>104</w:t>
        </w:r>
        <w:r w:rsidR="00087FB1">
          <w:rPr>
            <w:noProof/>
            <w:webHidden/>
          </w:rPr>
          <w:fldChar w:fldCharType="end"/>
        </w:r>
      </w:hyperlink>
    </w:p>
    <w:p w14:paraId="1EBF7523" w14:textId="123840A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6" w:history="1">
        <w:r w:rsidR="00087FB1" w:rsidRPr="00EC42C4">
          <w:rPr>
            <w:rStyle w:val="Hyperlink"/>
            <w:rFonts w:eastAsia="MS Mincho"/>
            <w:noProof/>
          </w:rPr>
          <w:t>Figure 6</w:t>
        </w:r>
        <w:r w:rsidR="00087FB1" w:rsidRPr="00EC42C4">
          <w:rPr>
            <w:rStyle w:val="Hyperlink"/>
            <w:rFonts w:eastAsia="MS Mincho"/>
            <w:noProof/>
          </w:rPr>
          <w:noBreakHyphen/>
          <w:t>4: SPAKE2+ Flow</w:t>
        </w:r>
        <w:r w:rsidR="00087FB1">
          <w:rPr>
            <w:noProof/>
            <w:webHidden/>
          </w:rPr>
          <w:tab/>
        </w:r>
        <w:r w:rsidR="00087FB1">
          <w:rPr>
            <w:noProof/>
            <w:webHidden/>
          </w:rPr>
          <w:fldChar w:fldCharType="begin"/>
        </w:r>
        <w:r w:rsidR="00087FB1">
          <w:rPr>
            <w:noProof/>
            <w:webHidden/>
          </w:rPr>
          <w:instrText xml:space="preserve"> PAGEREF _Toc118222916 \h </w:instrText>
        </w:r>
        <w:r w:rsidR="00087FB1">
          <w:rPr>
            <w:noProof/>
            <w:webHidden/>
          </w:rPr>
        </w:r>
        <w:r w:rsidR="00087FB1">
          <w:rPr>
            <w:noProof/>
            <w:webHidden/>
          </w:rPr>
          <w:fldChar w:fldCharType="separate"/>
        </w:r>
        <w:r w:rsidR="00C02468">
          <w:rPr>
            <w:noProof/>
            <w:webHidden/>
          </w:rPr>
          <w:t>106</w:t>
        </w:r>
        <w:r w:rsidR="00087FB1">
          <w:rPr>
            <w:noProof/>
            <w:webHidden/>
          </w:rPr>
          <w:fldChar w:fldCharType="end"/>
        </w:r>
      </w:hyperlink>
    </w:p>
    <w:p w14:paraId="31FD91EA" w14:textId="382CE9B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7" w:history="1">
        <w:r w:rsidR="00087FB1" w:rsidRPr="00EC42C4">
          <w:rPr>
            <w:rStyle w:val="Hyperlink"/>
            <w:rFonts w:eastAsia="MS Mincho"/>
            <w:noProof/>
          </w:rPr>
          <w:t>Figure 6</w:t>
        </w:r>
        <w:r w:rsidR="00087FB1" w:rsidRPr="00EC42C4">
          <w:rPr>
            <w:rStyle w:val="Hyperlink"/>
            <w:rFonts w:eastAsia="MS Mincho"/>
            <w:noProof/>
          </w:rPr>
          <w:noBreakHyphen/>
          <w:t>5: Key Creation Data Transfer to Device</w:t>
        </w:r>
        <w:r w:rsidR="00087FB1">
          <w:rPr>
            <w:noProof/>
            <w:webHidden/>
          </w:rPr>
          <w:tab/>
        </w:r>
        <w:r w:rsidR="00087FB1">
          <w:rPr>
            <w:noProof/>
            <w:webHidden/>
          </w:rPr>
          <w:fldChar w:fldCharType="begin"/>
        </w:r>
        <w:r w:rsidR="00087FB1">
          <w:rPr>
            <w:noProof/>
            <w:webHidden/>
          </w:rPr>
          <w:instrText xml:space="preserve"> PAGEREF _Toc118222917 \h </w:instrText>
        </w:r>
        <w:r w:rsidR="00087FB1">
          <w:rPr>
            <w:noProof/>
            <w:webHidden/>
          </w:rPr>
        </w:r>
        <w:r w:rsidR="00087FB1">
          <w:rPr>
            <w:noProof/>
            <w:webHidden/>
          </w:rPr>
          <w:fldChar w:fldCharType="separate"/>
        </w:r>
        <w:r w:rsidR="00C02468">
          <w:rPr>
            <w:noProof/>
            <w:webHidden/>
          </w:rPr>
          <w:t>107</w:t>
        </w:r>
        <w:r w:rsidR="00087FB1">
          <w:rPr>
            <w:noProof/>
            <w:webHidden/>
          </w:rPr>
          <w:fldChar w:fldCharType="end"/>
        </w:r>
      </w:hyperlink>
    </w:p>
    <w:p w14:paraId="67D37B72" w14:textId="6554761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8" w:history="1">
        <w:r w:rsidR="00087FB1" w:rsidRPr="00EC42C4">
          <w:rPr>
            <w:rStyle w:val="Hyperlink"/>
            <w:rFonts w:eastAsia="MS Mincho"/>
            <w:noProof/>
          </w:rPr>
          <w:t>Figure 6</w:t>
        </w:r>
        <w:r w:rsidR="00087FB1" w:rsidRPr="00EC42C4">
          <w:rPr>
            <w:rStyle w:val="Hyperlink"/>
            <w:rFonts w:eastAsia="MS Mincho"/>
            <w:noProof/>
          </w:rPr>
          <w:noBreakHyphen/>
          <w:t>6: Key Creation Data Transfer to Device</w:t>
        </w:r>
        <w:r w:rsidR="00087FB1">
          <w:rPr>
            <w:noProof/>
            <w:webHidden/>
          </w:rPr>
          <w:tab/>
        </w:r>
        <w:r w:rsidR="00087FB1">
          <w:rPr>
            <w:noProof/>
            <w:webHidden/>
          </w:rPr>
          <w:fldChar w:fldCharType="begin"/>
        </w:r>
        <w:r w:rsidR="00087FB1">
          <w:rPr>
            <w:noProof/>
            <w:webHidden/>
          </w:rPr>
          <w:instrText xml:space="preserve"> PAGEREF _Toc118222918 \h </w:instrText>
        </w:r>
        <w:r w:rsidR="00087FB1">
          <w:rPr>
            <w:noProof/>
            <w:webHidden/>
          </w:rPr>
        </w:r>
        <w:r w:rsidR="00087FB1">
          <w:rPr>
            <w:noProof/>
            <w:webHidden/>
          </w:rPr>
          <w:fldChar w:fldCharType="separate"/>
        </w:r>
        <w:r w:rsidR="00C02468">
          <w:rPr>
            <w:noProof/>
            <w:webHidden/>
          </w:rPr>
          <w:t>108</w:t>
        </w:r>
        <w:r w:rsidR="00087FB1">
          <w:rPr>
            <w:noProof/>
            <w:webHidden/>
          </w:rPr>
          <w:fldChar w:fldCharType="end"/>
        </w:r>
      </w:hyperlink>
    </w:p>
    <w:p w14:paraId="3733C285" w14:textId="7B8A6DE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19" w:history="1">
        <w:r w:rsidR="00087FB1" w:rsidRPr="00EC42C4">
          <w:rPr>
            <w:rStyle w:val="Hyperlink"/>
            <w:rFonts w:eastAsia="MS Mincho"/>
            <w:noProof/>
          </w:rPr>
          <w:t>Figure 6</w:t>
        </w:r>
        <w:r w:rsidR="00087FB1" w:rsidRPr="00EC42C4">
          <w:rPr>
            <w:rStyle w:val="Hyperlink"/>
            <w:rFonts w:eastAsia="MS Mincho"/>
            <w:noProof/>
          </w:rPr>
          <w:noBreakHyphen/>
          <w:t>7: Key Creation Info Retrieval by Vehicle</w:t>
        </w:r>
        <w:r w:rsidR="00087FB1">
          <w:rPr>
            <w:noProof/>
            <w:webHidden/>
          </w:rPr>
          <w:tab/>
        </w:r>
        <w:r w:rsidR="00087FB1">
          <w:rPr>
            <w:noProof/>
            <w:webHidden/>
          </w:rPr>
          <w:fldChar w:fldCharType="begin"/>
        </w:r>
        <w:r w:rsidR="00087FB1">
          <w:rPr>
            <w:noProof/>
            <w:webHidden/>
          </w:rPr>
          <w:instrText xml:space="preserve"> PAGEREF _Toc118222919 \h </w:instrText>
        </w:r>
        <w:r w:rsidR="00087FB1">
          <w:rPr>
            <w:noProof/>
            <w:webHidden/>
          </w:rPr>
        </w:r>
        <w:r w:rsidR="00087FB1">
          <w:rPr>
            <w:noProof/>
            <w:webHidden/>
          </w:rPr>
          <w:fldChar w:fldCharType="separate"/>
        </w:r>
        <w:r w:rsidR="00C02468">
          <w:rPr>
            <w:noProof/>
            <w:webHidden/>
          </w:rPr>
          <w:t>110</w:t>
        </w:r>
        <w:r w:rsidR="00087FB1">
          <w:rPr>
            <w:noProof/>
            <w:webHidden/>
          </w:rPr>
          <w:fldChar w:fldCharType="end"/>
        </w:r>
      </w:hyperlink>
    </w:p>
    <w:p w14:paraId="57BA36B1" w14:textId="210C517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0" w:history="1">
        <w:r w:rsidR="00087FB1" w:rsidRPr="00EC42C4">
          <w:rPr>
            <w:rStyle w:val="Hyperlink"/>
            <w:rFonts w:eastAsia="MS Mincho"/>
            <w:noProof/>
          </w:rPr>
          <w:t>Figure 6</w:t>
        </w:r>
        <w:r w:rsidR="00087FB1" w:rsidRPr="00EC42C4">
          <w:rPr>
            <w:rStyle w:val="Hyperlink"/>
            <w:rFonts w:eastAsia="MS Mincho"/>
            <w:noProof/>
          </w:rPr>
          <w:noBreakHyphen/>
          <w:t>8: Owner Pairing Flow – Phase 3: Second NFC Session</w:t>
        </w:r>
        <w:r w:rsidR="00087FB1">
          <w:rPr>
            <w:noProof/>
            <w:webHidden/>
          </w:rPr>
          <w:tab/>
        </w:r>
        <w:r w:rsidR="00087FB1">
          <w:rPr>
            <w:noProof/>
            <w:webHidden/>
          </w:rPr>
          <w:fldChar w:fldCharType="begin"/>
        </w:r>
        <w:r w:rsidR="00087FB1">
          <w:rPr>
            <w:noProof/>
            <w:webHidden/>
          </w:rPr>
          <w:instrText xml:space="preserve"> PAGEREF _Toc118222920 \h </w:instrText>
        </w:r>
        <w:r w:rsidR="00087FB1">
          <w:rPr>
            <w:noProof/>
            <w:webHidden/>
          </w:rPr>
        </w:r>
        <w:r w:rsidR="00087FB1">
          <w:rPr>
            <w:noProof/>
            <w:webHidden/>
          </w:rPr>
          <w:fldChar w:fldCharType="separate"/>
        </w:r>
        <w:r w:rsidR="00C02468">
          <w:rPr>
            <w:noProof/>
            <w:webHidden/>
          </w:rPr>
          <w:t>117</w:t>
        </w:r>
        <w:r w:rsidR="00087FB1">
          <w:rPr>
            <w:noProof/>
            <w:webHidden/>
          </w:rPr>
          <w:fldChar w:fldCharType="end"/>
        </w:r>
      </w:hyperlink>
    </w:p>
    <w:p w14:paraId="1DD0FDFE" w14:textId="6D3E722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1" w:history="1">
        <w:r w:rsidR="00087FB1" w:rsidRPr="00EC42C4">
          <w:rPr>
            <w:rStyle w:val="Hyperlink"/>
            <w:rFonts w:eastAsia="MS Mincho"/>
            <w:noProof/>
          </w:rPr>
          <w:t>Figure 6</w:t>
        </w:r>
        <w:r w:rsidR="00087FB1" w:rsidRPr="00EC42C4">
          <w:rPr>
            <w:rStyle w:val="Hyperlink"/>
            <w:rFonts w:eastAsia="MS Mincho"/>
            <w:noProof/>
          </w:rPr>
          <w:noBreakHyphen/>
          <w:t>9: Error Management of Different Phases in Owner Pairing</w:t>
        </w:r>
        <w:r w:rsidR="00087FB1">
          <w:rPr>
            <w:noProof/>
            <w:webHidden/>
          </w:rPr>
          <w:tab/>
        </w:r>
        <w:r w:rsidR="00087FB1">
          <w:rPr>
            <w:noProof/>
            <w:webHidden/>
          </w:rPr>
          <w:fldChar w:fldCharType="begin"/>
        </w:r>
        <w:r w:rsidR="00087FB1">
          <w:rPr>
            <w:noProof/>
            <w:webHidden/>
          </w:rPr>
          <w:instrText xml:space="preserve"> PAGEREF _Toc118222921 \h </w:instrText>
        </w:r>
        <w:r w:rsidR="00087FB1">
          <w:rPr>
            <w:noProof/>
            <w:webHidden/>
          </w:rPr>
        </w:r>
        <w:r w:rsidR="00087FB1">
          <w:rPr>
            <w:noProof/>
            <w:webHidden/>
          </w:rPr>
          <w:fldChar w:fldCharType="separate"/>
        </w:r>
        <w:r w:rsidR="00C02468">
          <w:rPr>
            <w:noProof/>
            <w:webHidden/>
          </w:rPr>
          <w:t>121</w:t>
        </w:r>
        <w:r w:rsidR="00087FB1">
          <w:rPr>
            <w:noProof/>
            <w:webHidden/>
          </w:rPr>
          <w:fldChar w:fldCharType="end"/>
        </w:r>
      </w:hyperlink>
    </w:p>
    <w:p w14:paraId="75ACBD01" w14:textId="7BF76DC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2" w:history="1">
        <w:r w:rsidR="00087FB1" w:rsidRPr="00EC42C4">
          <w:rPr>
            <w:rStyle w:val="Hyperlink"/>
            <w:rFonts w:eastAsia="MS Mincho"/>
            <w:noProof/>
          </w:rPr>
          <w:t>Figure 6</w:t>
        </w:r>
        <w:r w:rsidR="00087FB1" w:rsidRPr="00EC42C4">
          <w:rPr>
            <w:rStyle w:val="Hyperlink"/>
            <w:rFonts w:eastAsia="MS Mincho"/>
            <w:noProof/>
          </w:rPr>
          <w:noBreakHyphen/>
          <w:t>10: Owner Pairing Flow – Phase 4: Finalization</w:t>
        </w:r>
        <w:r w:rsidR="00087FB1">
          <w:rPr>
            <w:noProof/>
            <w:webHidden/>
          </w:rPr>
          <w:tab/>
        </w:r>
        <w:r w:rsidR="00087FB1">
          <w:rPr>
            <w:noProof/>
            <w:webHidden/>
          </w:rPr>
          <w:fldChar w:fldCharType="begin"/>
        </w:r>
        <w:r w:rsidR="00087FB1">
          <w:rPr>
            <w:noProof/>
            <w:webHidden/>
          </w:rPr>
          <w:instrText xml:space="preserve"> PAGEREF _Toc118222922 \h </w:instrText>
        </w:r>
        <w:r w:rsidR="00087FB1">
          <w:rPr>
            <w:noProof/>
            <w:webHidden/>
          </w:rPr>
        </w:r>
        <w:r w:rsidR="00087FB1">
          <w:rPr>
            <w:noProof/>
            <w:webHidden/>
          </w:rPr>
          <w:fldChar w:fldCharType="separate"/>
        </w:r>
        <w:r w:rsidR="00C02468">
          <w:rPr>
            <w:noProof/>
            <w:webHidden/>
          </w:rPr>
          <w:t>122</w:t>
        </w:r>
        <w:r w:rsidR="00087FB1">
          <w:rPr>
            <w:noProof/>
            <w:webHidden/>
          </w:rPr>
          <w:fldChar w:fldCharType="end"/>
        </w:r>
      </w:hyperlink>
    </w:p>
    <w:p w14:paraId="7EDBD75B" w14:textId="6D44755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3" w:history="1">
        <w:r w:rsidR="00087FB1" w:rsidRPr="00EC42C4">
          <w:rPr>
            <w:rStyle w:val="Hyperlink"/>
            <w:rFonts w:eastAsia="MS Mincho"/>
            <w:noProof/>
          </w:rPr>
          <w:t>Figure 6</w:t>
        </w:r>
        <w:r w:rsidR="00087FB1" w:rsidRPr="00EC42C4">
          <w:rPr>
            <w:rStyle w:val="Hyperlink"/>
            <w:rFonts w:eastAsia="MS Mincho"/>
            <w:noProof/>
          </w:rPr>
          <w:noBreakHyphen/>
          <w:t>11: Vehicle and Device Transaction Timeout</w:t>
        </w:r>
        <w:r w:rsidR="00087FB1">
          <w:rPr>
            <w:noProof/>
            <w:webHidden/>
          </w:rPr>
          <w:tab/>
        </w:r>
        <w:r w:rsidR="00087FB1">
          <w:rPr>
            <w:noProof/>
            <w:webHidden/>
          </w:rPr>
          <w:fldChar w:fldCharType="begin"/>
        </w:r>
        <w:r w:rsidR="00087FB1">
          <w:rPr>
            <w:noProof/>
            <w:webHidden/>
          </w:rPr>
          <w:instrText xml:space="preserve"> PAGEREF _Toc118222923 \h </w:instrText>
        </w:r>
        <w:r w:rsidR="00087FB1">
          <w:rPr>
            <w:noProof/>
            <w:webHidden/>
          </w:rPr>
        </w:r>
        <w:r w:rsidR="00087FB1">
          <w:rPr>
            <w:noProof/>
            <w:webHidden/>
          </w:rPr>
          <w:fldChar w:fldCharType="separate"/>
        </w:r>
        <w:r w:rsidR="00C02468">
          <w:rPr>
            <w:noProof/>
            <w:webHidden/>
          </w:rPr>
          <w:t>125</w:t>
        </w:r>
        <w:r w:rsidR="00087FB1">
          <w:rPr>
            <w:noProof/>
            <w:webHidden/>
          </w:rPr>
          <w:fldChar w:fldCharType="end"/>
        </w:r>
      </w:hyperlink>
    </w:p>
    <w:p w14:paraId="52E1B1F9" w14:textId="0B3962EA"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4" w:history="1">
        <w:r w:rsidR="00087FB1" w:rsidRPr="00EC42C4">
          <w:rPr>
            <w:rStyle w:val="Hyperlink"/>
            <w:rFonts w:eastAsia="MS Mincho"/>
            <w:noProof/>
          </w:rPr>
          <w:t>Figure 7</w:t>
        </w:r>
        <w:r w:rsidR="00087FB1" w:rsidRPr="00EC42C4">
          <w:rPr>
            <w:rStyle w:val="Hyperlink"/>
            <w:rFonts w:eastAsia="MS Mincho"/>
            <w:noProof/>
          </w:rPr>
          <w:noBreakHyphen/>
          <w:t>1: Standard Transaction Flow</w:t>
        </w:r>
        <w:r w:rsidR="00087FB1">
          <w:rPr>
            <w:noProof/>
            <w:webHidden/>
          </w:rPr>
          <w:tab/>
        </w:r>
        <w:r w:rsidR="00087FB1">
          <w:rPr>
            <w:noProof/>
            <w:webHidden/>
          </w:rPr>
          <w:fldChar w:fldCharType="begin"/>
        </w:r>
        <w:r w:rsidR="00087FB1">
          <w:rPr>
            <w:noProof/>
            <w:webHidden/>
          </w:rPr>
          <w:instrText xml:space="preserve"> PAGEREF _Toc118222924 \h </w:instrText>
        </w:r>
        <w:r w:rsidR="00087FB1">
          <w:rPr>
            <w:noProof/>
            <w:webHidden/>
          </w:rPr>
        </w:r>
        <w:r w:rsidR="00087FB1">
          <w:rPr>
            <w:noProof/>
            <w:webHidden/>
          </w:rPr>
          <w:fldChar w:fldCharType="separate"/>
        </w:r>
        <w:r w:rsidR="00C02468">
          <w:rPr>
            <w:noProof/>
            <w:webHidden/>
          </w:rPr>
          <w:t>128</w:t>
        </w:r>
        <w:r w:rsidR="00087FB1">
          <w:rPr>
            <w:noProof/>
            <w:webHidden/>
          </w:rPr>
          <w:fldChar w:fldCharType="end"/>
        </w:r>
      </w:hyperlink>
    </w:p>
    <w:p w14:paraId="3775774C" w14:textId="64BB7A8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5" w:history="1">
        <w:r w:rsidR="00087FB1" w:rsidRPr="00EC42C4">
          <w:rPr>
            <w:rStyle w:val="Hyperlink"/>
            <w:rFonts w:eastAsia="MS Mincho"/>
            <w:noProof/>
          </w:rPr>
          <w:t>Figure 8</w:t>
        </w:r>
        <w:r w:rsidR="00087FB1" w:rsidRPr="00EC42C4">
          <w:rPr>
            <w:rStyle w:val="Hyperlink"/>
            <w:rFonts w:eastAsia="MS Mincho"/>
            <w:noProof/>
          </w:rPr>
          <w:noBreakHyphen/>
          <w:t>1: Fast Transaction Flow</w:t>
        </w:r>
        <w:r w:rsidR="00087FB1">
          <w:rPr>
            <w:noProof/>
            <w:webHidden/>
          </w:rPr>
          <w:tab/>
        </w:r>
        <w:r w:rsidR="00087FB1">
          <w:rPr>
            <w:noProof/>
            <w:webHidden/>
          </w:rPr>
          <w:fldChar w:fldCharType="begin"/>
        </w:r>
        <w:r w:rsidR="00087FB1">
          <w:rPr>
            <w:noProof/>
            <w:webHidden/>
          </w:rPr>
          <w:instrText xml:space="preserve"> PAGEREF _Toc118222925 \h </w:instrText>
        </w:r>
        <w:r w:rsidR="00087FB1">
          <w:rPr>
            <w:noProof/>
            <w:webHidden/>
          </w:rPr>
        </w:r>
        <w:r w:rsidR="00087FB1">
          <w:rPr>
            <w:noProof/>
            <w:webHidden/>
          </w:rPr>
          <w:fldChar w:fldCharType="separate"/>
        </w:r>
        <w:r w:rsidR="00C02468">
          <w:rPr>
            <w:noProof/>
            <w:webHidden/>
          </w:rPr>
          <w:t>129</w:t>
        </w:r>
        <w:r w:rsidR="00087FB1">
          <w:rPr>
            <w:noProof/>
            <w:webHidden/>
          </w:rPr>
          <w:fldChar w:fldCharType="end"/>
        </w:r>
      </w:hyperlink>
    </w:p>
    <w:p w14:paraId="306E7048" w14:textId="2DE688F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6" w:history="1">
        <w:r w:rsidR="00087FB1" w:rsidRPr="00EC42C4">
          <w:rPr>
            <w:rStyle w:val="Hyperlink"/>
            <w:rFonts w:eastAsia="MS Mincho"/>
            <w:noProof/>
          </w:rPr>
          <w:t>Figure 10</w:t>
        </w:r>
        <w:r w:rsidR="00087FB1" w:rsidRPr="00EC42C4">
          <w:rPr>
            <w:rStyle w:val="Hyperlink"/>
            <w:rFonts w:eastAsia="MS Mincho"/>
            <w:noProof/>
          </w:rPr>
          <w:noBreakHyphen/>
          <w:t>1: Check Presence Transaction</w:t>
        </w:r>
        <w:r w:rsidR="00087FB1">
          <w:rPr>
            <w:noProof/>
            <w:webHidden/>
          </w:rPr>
          <w:tab/>
        </w:r>
        <w:r w:rsidR="00087FB1">
          <w:rPr>
            <w:noProof/>
            <w:webHidden/>
          </w:rPr>
          <w:fldChar w:fldCharType="begin"/>
        </w:r>
        <w:r w:rsidR="00087FB1">
          <w:rPr>
            <w:noProof/>
            <w:webHidden/>
          </w:rPr>
          <w:instrText xml:space="preserve"> PAGEREF _Toc118222926 \h </w:instrText>
        </w:r>
        <w:r w:rsidR="00087FB1">
          <w:rPr>
            <w:noProof/>
            <w:webHidden/>
          </w:rPr>
        </w:r>
        <w:r w:rsidR="00087FB1">
          <w:rPr>
            <w:noProof/>
            <w:webHidden/>
          </w:rPr>
          <w:fldChar w:fldCharType="separate"/>
        </w:r>
        <w:r w:rsidR="00C02468">
          <w:rPr>
            <w:noProof/>
            <w:webHidden/>
          </w:rPr>
          <w:t>133</w:t>
        </w:r>
        <w:r w:rsidR="00087FB1">
          <w:rPr>
            <w:noProof/>
            <w:webHidden/>
          </w:rPr>
          <w:fldChar w:fldCharType="end"/>
        </w:r>
      </w:hyperlink>
    </w:p>
    <w:p w14:paraId="17D6538C" w14:textId="2F540D53"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7" w:history="1">
        <w:r w:rsidR="00087FB1" w:rsidRPr="00EC42C4">
          <w:rPr>
            <w:rStyle w:val="Hyperlink"/>
            <w:rFonts w:eastAsia="MS Mincho"/>
            <w:noProof/>
          </w:rPr>
          <w:t>Figure 13</w:t>
        </w:r>
        <w:r w:rsidR="00087FB1" w:rsidRPr="00EC42C4">
          <w:rPr>
            <w:rStyle w:val="Hyperlink"/>
            <w:rFonts w:eastAsia="MS Mincho"/>
            <w:noProof/>
          </w:rPr>
          <w:noBreakHyphen/>
          <w:t>1: REV_100: Friend Key Termination in Vehicle</w:t>
        </w:r>
        <w:r w:rsidR="00087FB1">
          <w:rPr>
            <w:noProof/>
            <w:webHidden/>
          </w:rPr>
          <w:tab/>
        </w:r>
        <w:r w:rsidR="00087FB1">
          <w:rPr>
            <w:noProof/>
            <w:webHidden/>
          </w:rPr>
          <w:fldChar w:fldCharType="begin"/>
        </w:r>
        <w:r w:rsidR="00087FB1">
          <w:rPr>
            <w:noProof/>
            <w:webHidden/>
          </w:rPr>
          <w:instrText xml:space="preserve"> PAGEREF _Toc118222927 \h </w:instrText>
        </w:r>
        <w:r w:rsidR="00087FB1">
          <w:rPr>
            <w:noProof/>
            <w:webHidden/>
          </w:rPr>
        </w:r>
        <w:r w:rsidR="00087FB1">
          <w:rPr>
            <w:noProof/>
            <w:webHidden/>
          </w:rPr>
          <w:fldChar w:fldCharType="separate"/>
        </w:r>
        <w:r w:rsidR="00C02468">
          <w:rPr>
            <w:noProof/>
            <w:webHidden/>
          </w:rPr>
          <w:t>173</w:t>
        </w:r>
        <w:r w:rsidR="00087FB1">
          <w:rPr>
            <w:noProof/>
            <w:webHidden/>
          </w:rPr>
          <w:fldChar w:fldCharType="end"/>
        </w:r>
      </w:hyperlink>
    </w:p>
    <w:p w14:paraId="144FF016" w14:textId="2AC22CB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8" w:history="1">
        <w:r w:rsidR="00087FB1" w:rsidRPr="00EC42C4">
          <w:rPr>
            <w:rStyle w:val="Hyperlink"/>
            <w:rFonts w:eastAsia="MS Mincho"/>
            <w:noProof/>
          </w:rPr>
          <w:t>Figure 13</w:t>
        </w:r>
        <w:r w:rsidR="00087FB1" w:rsidRPr="00EC42C4">
          <w:rPr>
            <w:rStyle w:val="Hyperlink"/>
            <w:rFonts w:eastAsia="MS Mincho"/>
            <w:noProof/>
          </w:rPr>
          <w:noBreakHyphen/>
          <w:t>2: REV_100a: Friend Key Termination in Vehicle (Vehicle Required to be Online)</w:t>
        </w:r>
        <w:r w:rsidR="00087FB1">
          <w:rPr>
            <w:noProof/>
            <w:webHidden/>
          </w:rPr>
          <w:tab/>
        </w:r>
        <w:r w:rsidR="00087FB1">
          <w:rPr>
            <w:noProof/>
            <w:webHidden/>
          </w:rPr>
          <w:fldChar w:fldCharType="begin"/>
        </w:r>
        <w:r w:rsidR="00087FB1">
          <w:rPr>
            <w:noProof/>
            <w:webHidden/>
          </w:rPr>
          <w:instrText xml:space="preserve"> PAGEREF _Toc118222928 \h </w:instrText>
        </w:r>
        <w:r w:rsidR="00087FB1">
          <w:rPr>
            <w:noProof/>
            <w:webHidden/>
          </w:rPr>
        </w:r>
        <w:r w:rsidR="00087FB1">
          <w:rPr>
            <w:noProof/>
            <w:webHidden/>
          </w:rPr>
          <w:fldChar w:fldCharType="separate"/>
        </w:r>
        <w:r w:rsidR="00C02468">
          <w:rPr>
            <w:noProof/>
            <w:webHidden/>
          </w:rPr>
          <w:t>173</w:t>
        </w:r>
        <w:r w:rsidR="00087FB1">
          <w:rPr>
            <w:noProof/>
            <w:webHidden/>
          </w:rPr>
          <w:fldChar w:fldCharType="end"/>
        </w:r>
      </w:hyperlink>
    </w:p>
    <w:p w14:paraId="59BA47BE" w14:textId="5402A89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29" w:history="1">
        <w:r w:rsidR="00087FB1" w:rsidRPr="00EC42C4">
          <w:rPr>
            <w:rStyle w:val="Hyperlink"/>
            <w:rFonts w:eastAsia="MS Mincho"/>
            <w:noProof/>
          </w:rPr>
          <w:t>Figure 13</w:t>
        </w:r>
        <w:r w:rsidR="00087FB1" w:rsidRPr="00EC42C4">
          <w:rPr>
            <w:rStyle w:val="Hyperlink"/>
            <w:rFonts w:eastAsia="MS Mincho"/>
            <w:noProof/>
          </w:rPr>
          <w:noBreakHyphen/>
          <w:t>3: REV_110/120: Friend Key Termination in Owner/Friend Vehicle OEM Account</w:t>
        </w:r>
        <w:r w:rsidR="00087FB1">
          <w:rPr>
            <w:noProof/>
            <w:webHidden/>
          </w:rPr>
          <w:tab/>
        </w:r>
        <w:r w:rsidR="00087FB1">
          <w:rPr>
            <w:noProof/>
            <w:webHidden/>
          </w:rPr>
          <w:fldChar w:fldCharType="begin"/>
        </w:r>
        <w:r w:rsidR="00087FB1">
          <w:rPr>
            <w:noProof/>
            <w:webHidden/>
          </w:rPr>
          <w:instrText xml:space="preserve"> PAGEREF _Toc118222929 \h </w:instrText>
        </w:r>
        <w:r w:rsidR="00087FB1">
          <w:rPr>
            <w:noProof/>
            <w:webHidden/>
          </w:rPr>
        </w:r>
        <w:r w:rsidR="00087FB1">
          <w:rPr>
            <w:noProof/>
            <w:webHidden/>
          </w:rPr>
          <w:fldChar w:fldCharType="separate"/>
        </w:r>
        <w:r w:rsidR="00C02468">
          <w:rPr>
            <w:noProof/>
            <w:webHidden/>
          </w:rPr>
          <w:t>174</w:t>
        </w:r>
        <w:r w:rsidR="00087FB1">
          <w:rPr>
            <w:noProof/>
            <w:webHidden/>
          </w:rPr>
          <w:fldChar w:fldCharType="end"/>
        </w:r>
      </w:hyperlink>
    </w:p>
    <w:p w14:paraId="5A5F365D" w14:textId="4F5C5D33"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0" w:history="1">
        <w:r w:rsidR="00087FB1" w:rsidRPr="00EC42C4">
          <w:rPr>
            <w:rStyle w:val="Hyperlink"/>
            <w:rFonts w:eastAsia="MS Mincho"/>
            <w:noProof/>
          </w:rPr>
          <w:t>Figure 13</w:t>
        </w:r>
        <w:r w:rsidR="00087FB1" w:rsidRPr="00EC42C4">
          <w:rPr>
            <w:rStyle w:val="Hyperlink"/>
            <w:rFonts w:eastAsia="MS Mincho"/>
            <w:noProof/>
          </w:rPr>
          <w:noBreakHyphen/>
          <w:t>4: REV_130/140: Friend Key Termination on Owner Device Natively/in Vehicle OEM App</w:t>
        </w:r>
        <w:r w:rsidR="00087FB1">
          <w:rPr>
            <w:noProof/>
            <w:webHidden/>
          </w:rPr>
          <w:tab/>
        </w:r>
        <w:r w:rsidR="00087FB1">
          <w:rPr>
            <w:noProof/>
            <w:webHidden/>
          </w:rPr>
          <w:fldChar w:fldCharType="begin"/>
        </w:r>
        <w:r w:rsidR="00087FB1">
          <w:rPr>
            <w:noProof/>
            <w:webHidden/>
          </w:rPr>
          <w:instrText xml:space="preserve"> PAGEREF _Toc118222930 \h </w:instrText>
        </w:r>
        <w:r w:rsidR="00087FB1">
          <w:rPr>
            <w:noProof/>
            <w:webHidden/>
          </w:rPr>
        </w:r>
        <w:r w:rsidR="00087FB1">
          <w:rPr>
            <w:noProof/>
            <w:webHidden/>
          </w:rPr>
          <w:fldChar w:fldCharType="separate"/>
        </w:r>
        <w:r w:rsidR="00C02468">
          <w:rPr>
            <w:noProof/>
            <w:webHidden/>
          </w:rPr>
          <w:t>175</w:t>
        </w:r>
        <w:r w:rsidR="00087FB1">
          <w:rPr>
            <w:noProof/>
            <w:webHidden/>
          </w:rPr>
          <w:fldChar w:fldCharType="end"/>
        </w:r>
      </w:hyperlink>
    </w:p>
    <w:p w14:paraId="11B56EAC" w14:textId="5D1B852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1" w:history="1">
        <w:r w:rsidR="00087FB1" w:rsidRPr="00EC42C4">
          <w:rPr>
            <w:rStyle w:val="Hyperlink"/>
            <w:rFonts w:eastAsia="MS Mincho"/>
            <w:noProof/>
          </w:rPr>
          <w:t>Figure 13</w:t>
        </w:r>
        <w:r w:rsidR="00087FB1" w:rsidRPr="00EC42C4">
          <w:rPr>
            <w:rStyle w:val="Hyperlink"/>
            <w:rFonts w:eastAsia="MS Mincho"/>
            <w:noProof/>
          </w:rPr>
          <w:noBreakHyphen/>
          <w:t>5: REV_150: Friend Key Termination Based on Expiry Date of the Key</w:t>
        </w:r>
        <w:r w:rsidR="00087FB1">
          <w:rPr>
            <w:noProof/>
            <w:webHidden/>
          </w:rPr>
          <w:tab/>
        </w:r>
        <w:r w:rsidR="00087FB1">
          <w:rPr>
            <w:noProof/>
            <w:webHidden/>
          </w:rPr>
          <w:fldChar w:fldCharType="begin"/>
        </w:r>
        <w:r w:rsidR="00087FB1">
          <w:rPr>
            <w:noProof/>
            <w:webHidden/>
          </w:rPr>
          <w:instrText xml:space="preserve"> PAGEREF _Toc118222931 \h </w:instrText>
        </w:r>
        <w:r w:rsidR="00087FB1">
          <w:rPr>
            <w:noProof/>
            <w:webHidden/>
          </w:rPr>
        </w:r>
        <w:r w:rsidR="00087FB1">
          <w:rPr>
            <w:noProof/>
            <w:webHidden/>
          </w:rPr>
          <w:fldChar w:fldCharType="separate"/>
        </w:r>
        <w:r w:rsidR="00C02468">
          <w:rPr>
            <w:noProof/>
            <w:webHidden/>
          </w:rPr>
          <w:t>176</w:t>
        </w:r>
        <w:r w:rsidR="00087FB1">
          <w:rPr>
            <w:noProof/>
            <w:webHidden/>
          </w:rPr>
          <w:fldChar w:fldCharType="end"/>
        </w:r>
      </w:hyperlink>
    </w:p>
    <w:p w14:paraId="78636AA3" w14:textId="0B17AA2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2" w:history="1">
        <w:r w:rsidR="00087FB1" w:rsidRPr="00EC42C4">
          <w:rPr>
            <w:rStyle w:val="Hyperlink"/>
            <w:rFonts w:eastAsia="MS Mincho"/>
            <w:noProof/>
          </w:rPr>
          <w:t>Figure 13</w:t>
        </w:r>
        <w:r w:rsidR="00087FB1" w:rsidRPr="00EC42C4">
          <w:rPr>
            <w:rStyle w:val="Hyperlink"/>
            <w:rFonts w:eastAsia="MS Mincho"/>
            <w:noProof/>
          </w:rPr>
          <w:noBreakHyphen/>
          <w:t>7: REV_160: Friend Key Termination by Device OEM (Device Security Issue)</w:t>
        </w:r>
        <w:r w:rsidR="00087FB1">
          <w:rPr>
            <w:noProof/>
            <w:webHidden/>
          </w:rPr>
          <w:tab/>
        </w:r>
        <w:r w:rsidR="00087FB1">
          <w:rPr>
            <w:noProof/>
            <w:webHidden/>
          </w:rPr>
          <w:fldChar w:fldCharType="begin"/>
        </w:r>
        <w:r w:rsidR="00087FB1">
          <w:rPr>
            <w:noProof/>
            <w:webHidden/>
          </w:rPr>
          <w:instrText xml:space="preserve"> PAGEREF _Toc118222932 \h </w:instrText>
        </w:r>
        <w:r w:rsidR="00087FB1">
          <w:rPr>
            <w:noProof/>
            <w:webHidden/>
          </w:rPr>
        </w:r>
        <w:r w:rsidR="00087FB1">
          <w:rPr>
            <w:noProof/>
            <w:webHidden/>
          </w:rPr>
          <w:fldChar w:fldCharType="separate"/>
        </w:r>
        <w:r w:rsidR="00C02468">
          <w:rPr>
            <w:noProof/>
            <w:webHidden/>
          </w:rPr>
          <w:t>177</w:t>
        </w:r>
        <w:r w:rsidR="00087FB1">
          <w:rPr>
            <w:noProof/>
            <w:webHidden/>
          </w:rPr>
          <w:fldChar w:fldCharType="end"/>
        </w:r>
      </w:hyperlink>
    </w:p>
    <w:p w14:paraId="18FEEB39" w14:textId="1DEED46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3" w:history="1">
        <w:r w:rsidR="00087FB1" w:rsidRPr="00EC42C4">
          <w:rPr>
            <w:rStyle w:val="Hyperlink"/>
            <w:rFonts w:eastAsia="MS Mincho"/>
            <w:noProof/>
          </w:rPr>
          <w:t>Figure 13</w:t>
        </w:r>
        <w:r w:rsidR="00087FB1" w:rsidRPr="00EC42C4">
          <w:rPr>
            <w:rStyle w:val="Hyperlink"/>
            <w:rFonts w:eastAsia="MS Mincho"/>
            <w:noProof/>
          </w:rPr>
          <w:noBreakHyphen/>
          <w:t>8: REV_160a: Friend Key termination by Device OEM and Friend Device is Offline</w:t>
        </w:r>
        <w:r w:rsidR="00087FB1">
          <w:rPr>
            <w:noProof/>
            <w:webHidden/>
          </w:rPr>
          <w:tab/>
        </w:r>
        <w:r w:rsidR="00087FB1">
          <w:rPr>
            <w:noProof/>
            <w:webHidden/>
          </w:rPr>
          <w:fldChar w:fldCharType="begin"/>
        </w:r>
        <w:r w:rsidR="00087FB1">
          <w:rPr>
            <w:noProof/>
            <w:webHidden/>
          </w:rPr>
          <w:instrText xml:space="preserve"> PAGEREF _Toc118222933 \h </w:instrText>
        </w:r>
        <w:r w:rsidR="00087FB1">
          <w:rPr>
            <w:noProof/>
            <w:webHidden/>
          </w:rPr>
        </w:r>
        <w:r w:rsidR="00087FB1">
          <w:rPr>
            <w:noProof/>
            <w:webHidden/>
          </w:rPr>
          <w:fldChar w:fldCharType="separate"/>
        </w:r>
        <w:r w:rsidR="00C02468">
          <w:rPr>
            <w:noProof/>
            <w:webHidden/>
          </w:rPr>
          <w:t>177</w:t>
        </w:r>
        <w:r w:rsidR="00087FB1">
          <w:rPr>
            <w:noProof/>
            <w:webHidden/>
          </w:rPr>
          <w:fldChar w:fldCharType="end"/>
        </w:r>
      </w:hyperlink>
    </w:p>
    <w:p w14:paraId="0692B4DD" w14:textId="13448CC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4" w:history="1">
        <w:r w:rsidR="00087FB1" w:rsidRPr="00EC42C4">
          <w:rPr>
            <w:rStyle w:val="Hyperlink"/>
            <w:rFonts w:eastAsia="MS Mincho"/>
            <w:noProof/>
          </w:rPr>
          <w:t>Figure 13</w:t>
        </w:r>
        <w:r w:rsidR="00087FB1" w:rsidRPr="00EC42C4">
          <w:rPr>
            <w:rStyle w:val="Hyperlink"/>
            <w:rFonts w:eastAsia="MS Mincho"/>
            <w:noProof/>
          </w:rPr>
          <w:noBreakHyphen/>
          <w:t>9: REV_170: Friend Key Termination Due to Remote Wipe of Device</w:t>
        </w:r>
        <w:r w:rsidR="00087FB1">
          <w:rPr>
            <w:noProof/>
            <w:webHidden/>
          </w:rPr>
          <w:tab/>
        </w:r>
        <w:r w:rsidR="00087FB1">
          <w:rPr>
            <w:noProof/>
            <w:webHidden/>
          </w:rPr>
          <w:fldChar w:fldCharType="begin"/>
        </w:r>
        <w:r w:rsidR="00087FB1">
          <w:rPr>
            <w:noProof/>
            <w:webHidden/>
          </w:rPr>
          <w:instrText xml:space="preserve"> PAGEREF _Toc118222934 \h </w:instrText>
        </w:r>
        <w:r w:rsidR="00087FB1">
          <w:rPr>
            <w:noProof/>
            <w:webHidden/>
          </w:rPr>
        </w:r>
        <w:r w:rsidR="00087FB1">
          <w:rPr>
            <w:noProof/>
            <w:webHidden/>
          </w:rPr>
          <w:fldChar w:fldCharType="separate"/>
        </w:r>
        <w:r w:rsidR="00C02468">
          <w:rPr>
            <w:noProof/>
            <w:webHidden/>
          </w:rPr>
          <w:t>178</w:t>
        </w:r>
        <w:r w:rsidR="00087FB1">
          <w:rPr>
            <w:noProof/>
            <w:webHidden/>
          </w:rPr>
          <w:fldChar w:fldCharType="end"/>
        </w:r>
      </w:hyperlink>
    </w:p>
    <w:p w14:paraId="45313CE1" w14:textId="4CBE854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5" w:history="1">
        <w:r w:rsidR="00087FB1" w:rsidRPr="00EC42C4">
          <w:rPr>
            <w:rStyle w:val="Hyperlink"/>
            <w:rFonts w:eastAsia="MS Mincho"/>
            <w:noProof/>
          </w:rPr>
          <w:t>Figure 13</w:t>
        </w:r>
        <w:r w:rsidR="00087FB1" w:rsidRPr="00EC42C4">
          <w:rPr>
            <w:rStyle w:val="Hyperlink"/>
            <w:rFonts w:eastAsia="MS Mincho"/>
            <w:noProof/>
          </w:rPr>
          <w:noBreakHyphen/>
          <w:t>10: REV_200/210: Friend Key Termination on Friend Device Natively/in Vehicle OEM App</w:t>
        </w:r>
        <w:r w:rsidR="00087FB1">
          <w:rPr>
            <w:noProof/>
            <w:webHidden/>
          </w:rPr>
          <w:tab/>
        </w:r>
        <w:r w:rsidR="00087FB1">
          <w:rPr>
            <w:noProof/>
            <w:webHidden/>
          </w:rPr>
          <w:fldChar w:fldCharType="begin"/>
        </w:r>
        <w:r w:rsidR="00087FB1">
          <w:rPr>
            <w:noProof/>
            <w:webHidden/>
          </w:rPr>
          <w:instrText xml:space="preserve"> PAGEREF _Toc118222935 \h </w:instrText>
        </w:r>
        <w:r w:rsidR="00087FB1">
          <w:rPr>
            <w:noProof/>
            <w:webHidden/>
          </w:rPr>
        </w:r>
        <w:r w:rsidR="00087FB1">
          <w:rPr>
            <w:noProof/>
            <w:webHidden/>
          </w:rPr>
          <w:fldChar w:fldCharType="separate"/>
        </w:r>
        <w:r w:rsidR="00C02468">
          <w:rPr>
            <w:noProof/>
            <w:webHidden/>
          </w:rPr>
          <w:t>179</w:t>
        </w:r>
        <w:r w:rsidR="00087FB1">
          <w:rPr>
            <w:noProof/>
            <w:webHidden/>
          </w:rPr>
          <w:fldChar w:fldCharType="end"/>
        </w:r>
      </w:hyperlink>
    </w:p>
    <w:p w14:paraId="0CF95F3B" w14:textId="2BA994F2"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6" w:history="1">
        <w:r w:rsidR="00087FB1" w:rsidRPr="00EC42C4">
          <w:rPr>
            <w:rStyle w:val="Hyperlink"/>
            <w:rFonts w:eastAsia="MS Mincho"/>
            <w:noProof/>
          </w:rPr>
          <w:t>Figure 13</w:t>
        </w:r>
        <w:r w:rsidR="00087FB1" w:rsidRPr="00EC42C4">
          <w:rPr>
            <w:rStyle w:val="Hyperlink"/>
            <w:rFonts w:eastAsia="MS Mincho"/>
            <w:noProof/>
          </w:rPr>
          <w:noBreakHyphen/>
          <w:t>11: REV_220: Friend Key Termination Due to Local Wipe of Device</w:t>
        </w:r>
        <w:r w:rsidR="00087FB1">
          <w:rPr>
            <w:noProof/>
            <w:webHidden/>
          </w:rPr>
          <w:tab/>
        </w:r>
        <w:r w:rsidR="00087FB1">
          <w:rPr>
            <w:noProof/>
            <w:webHidden/>
          </w:rPr>
          <w:fldChar w:fldCharType="begin"/>
        </w:r>
        <w:r w:rsidR="00087FB1">
          <w:rPr>
            <w:noProof/>
            <w:webHidden/>
          </w:rPr>
          <w:instrText xml:space="preserve"> PAGEREF _Toc118222936 \h </w:instrText>
        </w:r>
        <w:r w:rsidR="00087FB1">
          <w:rPr>
            <w:noProof/>
            <w:webHidden/>
          </w:rPr>
        </w:r>
        <w:r w:rsidR="00087FB1">
          <w:rPr>
            <w:noProof/>
            <w:webHidden/>
          </w:rPr>
          <w:fldChar w:fldCharType="separate"/>
        </w:r>
        <w:r w:rsidR="00C02468">
          <w:rPr>
            <w:noProof/>
            <w:webHidden/>
          </w:rPr>
          <w:t>180</w:t>
        </w:r>
        <w:r w:rsidR="00087FB1">
          <w:rPr>
            <w:noProof/>
            <w:webHidden/>
          </w:rPr>
          <w:fldChar w:fldCharType="end"/>
        </w:r>
      </w:hyperlink>
    </w:p>
    <w:p w14:paraId="55C70597" w14:textId="53B9DE9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7" w:history="1">
        <w:r w:rsidR="00087FB1" w:rsidRPr="00EC42C4">
          <w:rPr>
            <w:rStyle w:val="Hyperlink"/>
            <w:rFonts w:eastAsia="MS Mincho"/>
            <w:noProof/>
          </w:rPr>
          <w:t>Figure 13</w:t>
        </w:r>
        <w:r w:rsidR="00087FB1" w:rsidRPr="00EC42C4">
          <w:rPr>
            <w:rStyle w:val="Hyperlink"/>
            <w:rFonts w:eastAsia="MS Mincho"/>
            <w:noProof/>
          </w:rPr>
          <w:noBreakHyphen/>
          <w:t>12: REV_300: Friend Key Suspension by Device OEM Account</w:t>
        </w:r>
        <w:r w:rsidR="00087FB1">
          <w:rPr>
            <w:noProof/>
            <w:webHidden/>
          </w:rPr>
          <w:tab/>
        </w:r>
        <w:r w:rsidR="00087FB1">
          <w:rPr>
            <w:noProof/>
            <w:webHidden/>
          </w:rPr>
          <w:fldChar w:fldCharType="begin"/>
        </w:r>
        <w:r w:rsidR="00087FB1">
          <w:rPr>
            <w:noProof/>
            <w:webHidden/>
          </w:rPr>
          <w:instrText xml:space="preserve"> PAGEREF _Toc118222937 \h </w:instrText>
        </w:r>
        <w:r w:rsidR="00087FB1">
          <w:rPr>
            <w:noProof/>
            <w:webHidden/>
          </w:rPr>
        </w:r>
        <w:r w:rsidR="00087FB1">
          <w:rPr>
            <w:noProof/>
            <w:webHidden/>
          </w:rPr>
          <w:fldChar w:fldCharType="separate"/>
        </w:r>
        <w:r w:rsidR="00C02468">
          <w:rPr>
            <w:noProof/>
            <w:webHidden/>
          </w:rPr>
          <w:t>181</w:t>
        </w:r>
        <w:r w:rsidR="00087FB1">
          <w:rPr>
            <w:noProof/>
            <w:webHidden/>
          </w:rPr>
          <w:fldChar w:fldCharType="end"/>
        </w:r>
      </w:hyperlink>
    </w:p>
    <w:p w14:paraId="4F2E63AC" w14:textId="4224FF9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8" w:history="1">
        <w:r w:rsidR="00087FB1" w:rsidRPr="00EC42C4">
          <w:rPr>
            <w:rStyle w:val="Hyperlink"/>
            <w:rFonts w:eastAsia="MS Mincho"/>
            <w:noProof/>
          </w:rPr>
          <w:t>Figure 13</w:t>
        </w:r>
        <w:r w:rsidR="00087FB1" w:rsidRPr="00EC42C4">
          <w:rPr>
            <w:rStyle w:val="Hyperlink"/>
            <w:rFonts w:eastAsia="MS Mincho"/>
            <w:noProof/>
          </w:rPr>
          <w:noBreakHyphen/>
          <w:t>13: REV_310: Friend Key Resume in Device OEM Account or on Device</w:t>
        </w:r>
        <w:r w:rsidR="00087FB1">
          <w:rPr>
            <w:noProof/>
            <w:webHidden/>
          </w:rPr>
          <w:tab/>
        </w:r>
        <w:r w:rsidR="00087FB1">
          <w:rPr>
            <w:noProof/>
            <w:webHidden/>
          </w:rPr>
          <w:fldChar w:fldCharType="begin"/>
        </w:r>
        <w:r w:rsidR="00087FB1">
          <w:rPr>
            <w:noProof/>
            <w:webHidden/>
          </w:rPr>
          <w:instrText xml:space="preserve"> PAGEREF _Toc118222938 \h </w:instrText>
        </w:r>
        <w:r w:rsidR="00087FB1">
          <w:rPr>
            <w:noProof/>
            <w:webHidden/>
          </w:rPr>
        </w:r>
        <w:r w:rsidR="00087FB1">
          <w:rPr>
            <w:noProof/>
            <w:webHidden/>
          </w:rPr>
          <w:fldChar w:fldCharType="separate"/>
        </w:r>
        <w:r w:rsidR="00C02468">
          <w:rPr>
            <w:noProof/>
            <w:webHidden/>
          </w:rPr>
          <w:t>182</w:t>
        </w:r>
        <w:r w:rsidR="00087FB1">
          <w:rPr>
            <w:noProof/>
            <w:webHidden/>
          </w:rPr>
          <w:fldChar w:fldCharType="end"/>
        </w:r>
      </w:hyperlink>
    </w:p>
    <w:p w14:paraId="41B293F4" w14:textId="1D36A2A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39" w:history="1">
        <w:r w:rsidR="00087FB1" w:rsidRPr="00EC42C4">
          <w:rPr>
            <w:rStyle w:val="Hyperlink"/>
            <w:rFonts w:eastAsia="MS Mincho"/>
            <w:noProof/>
          </w:rPr>
          <w:t>Figure 13</w:t>
        </w:r>
        <w:r w:rsidR="00087FB1" w:rsidRPr="00EC42C4">
          <w:rPr>
            <w:rStyle w:val="Hyperlink"/>
            <w:rFonts w:eastAsia="MS Mincho"/>
            <w:noProof/>
          </w:rPr>
          <w:noBreakHyphen/>
          <w:t>14: REV_310: Friend Key Resume Using ResumeAttestation</w:t>
        </w:r>
        <w:r w:rsidR="00087FB1">
          <w:rPr>
            <w:noProof/>
            <w:webHidden/>
          </w:rPr>
          <w:tab/>
        </w:r>
        <w:r w:rsidR="00087FB1">
          <w:rPr>
            <w:noProof/>
            <w:webHidden/>
          </w:rPr>
          <w:fldChar w:fldCharType="begin"/>
        </w:r>
        <w:r w:rsidR="00087FB1">
          <w:rPr>
            <w:noProof/>
            <w:webHidden/>
          </w:rPr>
          <w:instrText xml:space="preserve"> PAGEREF _Toc118222939 \h </w:instrText>
        </w:r>
        <w:r w:rsidR="00087FB1">
          <w:rPr>
            <w:noProof/>
            <w:webHidden/>
          </w:rPr>
        </w:r>
        <w:r w:rsidR="00087FB1">
          <w:rPr>
            <w:noProof/>
            <w:webHidden/>
          </w:rPr>
          <w:fldChar w:fldCharType="separate"/>
        </w:r>
        <w:r w:rsidR="00C02468">
          <w:rPr>
            <w:noProof/>
            <w:webHidden/>
          </w:rPr>
          <w:t>182</w:t>
        </w:r>
        <w:r w:rsidR="00087FB1">
          <w:rPr>
            <w:noProof/>
            <w:webHidden/>
          </w:rPr>
          <w:fldChar w:fldCharType="end"/>
        </w:r>
      </w:hyperlink>
    </w:p>
    <w:p w14:paraId="7AE2C2A4" w14:textId="2C918D7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0" w:history="1">
        <w:r w:rsidR="00087FB1" w:rsidRPr="00EC42C4">
          <w:rPr>
            <w:rStyle w:val="Hyperlink"/>
            <w:rFonts w:eastAsia="MS Mincho"/>
            <w:noProof/>
          </w:rPr>
          <w:t>Figure 13</w:t>
        </w:r>
        <w:r w:rsidR="00087FB1" w:rsidRPr="00EC42C4">
          <w:rPr>
            <w:rStyle w:val="Hyperlink"/>
            <w:rFonts w:eastAsia="MS Mincho"/>
            <w:noProof/>
          </w:rPr>
          <w:noBreakHyphen/>
          <w:t>15: REV_400: Owner Key Deletion in Vehicle UI (Change of Device)</w:t>
        </w:r>
        <w:r w:rsidR="00087FB1">
          <w:rPr>
            <w:noProof/>
            <w:webHidden/>
          </w:rPr>
          <w:tab/>
        </w:r>
        <w:r w:rsidR="00087FB1">
          <w:rPr>
            <w:noProof/>
            <w:webHidden/>
          </w:rPr>
          <w:fldChar w:fldCharType="begin"/>
        </w:r>
        <w:r w:rsidR="00087FB1">
          <w:rPr>
            <w:noProof/>
            <w:webHidden/>
          </w:rPr>
          <w:instrText xml:space="preserve"> PAGEREF _Toc118222940 \h </w:instrText>
        </w:r>
        <w:r w:rsidR="00087FB1">
          <w:rPr>
            <w:noProof/>
            <w:webHidden/>
          </w:rPr>
        </w:r>
        <w:r w:rsidR="00087FB1">
          <w:rPr>
            <w:noProof/>
            <w:webHidden/>
          </w:rPr>
          <w:fldChar w:fldCharType="separate"/>
        </w:r>
        <w:r w:rsidR="00C02468">
          <w:rPr>
            <w:noProof/>
            <w:webHidden/>
          </w:rPr>
          <w:t>184</w:t>
        </w:r>
        <w:r w:rsidR="00087FB1">
          <w:rPr>
            <w:noProof/>
            <w:webHidden/>
          </w:rPr>
          <w:fldChar w:fldCharType="end"/>
        </w:r>
      </w:hyperlink>
    </w:p>
    <w:p w14:paraId="685206F6" w14:textId="28E3C466"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1" w:history="1">
        <w:r w:rsidR="00087FB1" w:rsidRPr="00EC42C4">
          <w:rPr>
            <w:rStyle w:val="Hyperlink"/>
            <w:rFonts w:eastAsia="MS Mincho"/>
            <w:noProof/>
          </w:rPr>
          <w:t>Figure 13</w:t>
        </w:r>
        <w:r w:rsidR="00087FB1" w:rsidRPr="00EC42C4">
          <w:rPr>
            <w:rStyle w:val="Hyperlink"/>
            <w:rFonts w:eastAsia="MS Mincho"/>
            <w:noProof/>
          </w:rPr>
          <w:noBreakHyphen/>
          <w:t>16: REV_400a: Owner Key Deletion in Vehicle UI (Change of Device)</w:t>
        </w:r>
        <w:r w:rsidR="00087FB1">
          <w:rPr>
            <w:noProof/>
            <w:webHidden/>
          </w:rPr>
          <w:tab/>
        </w:r>
        <w:r w:rsidR="00087FB1">
          <w:rPr>
            <w:noProof/>
            <w:webHidden/>
          </w:rPr>
          <w:fldChar w:fldCharType="begin"/>
        </w:r>
        <w:r w:rsidR="00087FB1">
          <w:rPr>
            <w:noProof/>
            <w:webHidden/>
          </w:rPr>
          <w:instrText xml:space="preserve"> PAGEREF _Toc118222941 \h </w:instrText>
        </w:r>
        <w:r w:rsidR="00087FB1">
          <w:rPr>
            <w:noProof/>
            <w:webHidden/>
          </w:rPr>
        </w:r>
        <w:r w:rsidR="00087FB1">
          <w:rPr>
            <w:noProof/>
            <w:webHidden/>
          </w:rPr>
          <w:fldChar w:fldCharType="separate"/>
        </w:r>
        <w:r w:rsidR="00C02468">
          <w:rPr>
            <w:noProof/>
            <w:webHidden/>
          </w:rPr>
          <w:t>185</w:t>
        </w:r>
        <w:r w:rsidR="00087FB1">
          <w:rPr>
            <w:noProof/>
            <w:webHidden/>
          </w:rPr>
          <w:fldChar w:fldCharType="end"/>
        </w:r>
      </w:hyperlink>
    </w:p>
    <w:p w14:paraId="2DE1EF19" w14:textId="3F3BCC5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2" w:history="1">
        <w:r w:rsidR="00087FB1" w:rsidRPr="00EC42C4">
          <w:rPr>
            <w:rStyle w:val="Hyperlink"/>
            <w:rFonts w:eastAsia="MS Mincho"/>
            <w:noProof/>
          </w:rPr>
          <w:t>Figure 13</w:t>
        </w:r>
        <w:r w:rsidR="00087FB1" w:rsidRPr="00EC42C4">
          <w:rPr>
            <w:rStyle w:val="Hyperlink"/>
            <w:rFonts w:eastAsia="MS Mincho"/>
            <w:noProof/>
          </w:rPr>
          <w:noBreakHyphen/>
          <w:t>17: REV_600: Owner key suspension due to device reported lost/stolen</w:t>
        </w:r>
        <w:r w:rsidR="00087FB1">
          <w:rPr>
            <w:noProof/>
            <w:webHidden/>
          </w:rPr>
          <w:tab/>
        </w:r>
        <w:r w:rsidR="00087FB1">
          <w:rPr>
            <w:noProof/>
            <w:webHidden/>
          </w:rPr>
          <w:fldChar w:fldCharType="begin"/>
        </w:r>
        <w:r w:rsidR="00087FB1">
          <w:rPr>
            <w:noProof/>
            <w:webHidden/>
          </w:rPr>
          <w:instrText xml:space="preserve"> PAGEREF _Toc118222942 \h </w:instrText>
        </w:r>
        <w:r w:rsidR="00087FB1">
          <w:rPr>
            <w:noProof/>
            <w:webHidden/>
          </w:rPr>
        </w:r>
        <w:r w:rsidR="00087FB1">
          <w:rPr>
            <w:noProof/>
            <w:webHidden/>
          </w:rPr>
          <w:fldChar w:fldCharType="separate"/>
        </w:r>
        <w:r w:rsidR="00C02468">
          <w:rPr>
            <w:noProof/>
            <w:webHidden/>
          </w:rPr>
          <w:t>186</w:t>
        </w:r>
        <w:r w:rsidR="00087FB1">
          <w:rPr>
            <w:noProof/>
            <w:webHidden/>
          </w:rPr>
          <w:fldChar w:fldCharType="end"/>
        </w:r>
      </w:hyperlink>
    </w:p>
    <w:p w14:paraId="4F9E62DB" w14:textId="15A56930"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3" w:history="1">
        <w:r w:rsidR="00087FB1" w:rsidRPr="00EC42C4">
          <w:rPr>
            <w:rStyle w:val="Hyperlink"/>
            <w:rFonts w:eastAsia="MS Mincho"/>
            <w:noProof/>
          </w:rPr>
          <w:t>Figure 13</w:t>
        </w:r>
        <w:r w:rsidR="00087FB1" w:rsidRPr="00EC42C4">
          <w:rPr>
            <w:rStyle w:val="Hyperlink"/>
            <w:rFonts w:eastAsia="MS Mincho"/>
            <w:noProof/>
          </w:rPr>
          <w:noBreakHyphen/>
          <w:t>18: REV_610: Owner key resumption after device reported lost/stolen</w:t>
        </w:r>
        <w:r w:rsidR="00087FB1">
          <w:rPr>
            <w:noProof/>
            <w:webHidden/>
          </w:rPr>
          <w:tab/>
        </w:r>
        <w:r w:rsidR="00087FB1">
          <w:rPr>
            <w:noProof/>
            <w:webHidden/>
          </w:rPr>
          <w:fldChar w:fldCharType="begin"/>
        </w:r>
        <w:r w:rsidR="00087FB1">
          <w:rPr>
            <w:noProof/>
            <w:webHidden/>
          </w:rPr>
          <w:instrText xml:space="preserve"> PAGEREF _Toc118222943 \h </w:instrText>
        </w:r>
        <w:r w:rsidR="00087FB1">
          <w:rPr>
            <w:noProof/>
            <w:webHidden/>
          </w:rPr>
        </w:r>
        <w:r w:rsidR="00087FB1">
          <w:rPr>
            <w:noProof/>
            <w:webHidden/>
          </w:rPr>
          <w:fldChar w:fldCharType="separate"/>
        </w:r>
        <w:r w:rsidR="00C02468">
          <w:rPr>
            <w:noProof/>
            <w:webHidden/>
          </w:rPr>
          <w:t>187</w:t>
        </w:r>
        <w:r w:rsidR="00087FB1">
          <w:rPr>
            <w:noProof/>
            <w:webHidden/>
          </w:rPr>
          <w:fldChar w:fldCharType="end"/>
        </w:r>
      </w:hyperlink>
    </w:p>
    <w:p w14:paraId="0A433E0F" w14:textId="6F7D848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4" w:history="1">
        <w:r w:rsidR="00087FB1" w:rsidRPr="00EC42C4">
          <w:rPr>
            <w:rStyle w:val="Hyperlink"/>
            <w:rFonts w:eastAsia="MS Mincho"/>
            <w:noProof/>
          </w:rPr>
          <w:t>Figure 13</w:t>
        </w:r>
        <w:r w:rsidR="00087FB1" w:rsidRPr="00EC42C4">
          <w:rPr>
            <w:rStyle w:val="Hyperlink"/>
            <w:rFonts w:eastAsia="MS Mincho"/>
            <w:noProof/>
          </w:rPr>
          <w:noBreakHyphen/>
          <w:t>19: REV_700: Unpairing in Vehicle UI (Sale of Device)</w:t>
        </w:r>
        <w:r w:rsidR="00087FB1">
          <w:rPr>
            <w:noProof/>
            <w:webHidden/>
          </w:rPr>
          <w:tab/>
        </w:r>
        <w:r w:rsidR="00087FB1">
          <w:rPr>
            <w:noProof/>
            <w:webHidden/>
          </w:rPr>
          <w:fldChar w:fldCharType="begin"/>
        </w:r>
        <w:r w:rsidR="00087FB1">
          <w:rPr>
            <w:noProof/>
            <w:webHidden/>
          </w:rPr>
          <w:instrText xml:space="preserve"> PAGEREF _Toc118222944 \h </w:instrText>
        </w:r>
        <w:r w:rsidR="00087FB1">
          <w:rPr>
            <w:noProof/>
            <w:webHidden/>
          </w:rPr>
        </w:r>
        <w:r w:rsidR="00087FB1">
          <w:rPr>
            <w:noProof/>
            <w:webHidden/>
          </w:rPr>
          <w:fldChar w:fldCharType="separate"/>
        </w:r>
        <w:r w:rsidR="00C02468">
          <w:rPr>
            <w:noProof/>
            <w:webHidden/>
          </w:rPr>
          <w:t>188</w:t>
        </w:r>
        <w:r w:rsidR="00087FB1">
          <w:rPr>
            <w:noProof/>
            <w:webHidden/>
          </w:rPr>
          <w:fldChar w:fldCharType="end"/>
        </w:r>
      </w:hyperlink>
    </w:p>
    <w:p w14:paraId="50B07866" w14:textId="77A9626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5" w:history="1">
        <w:r w:rsidR="00087FB1" w:rsidRPr="00EC42C4">
          <w:rPr>
            <w:rStyle w:val="Hyperlink"/>
            <w:rFonts w:eastAsia="MS Mincho"/>
            <w:noProof/>
          </w:rPr>
          <w:t>Figure 13</w:t>
        </w:r>
        <w:r w:rsidR="00087FB1" w:rsidRPr="00EC42C4">
          <w:rPr>
            <w:rStyle w:val="Hyperlink"/>
            <w:rFonts w:eastAsia="MS Mincho"/>
            <w:noProof/>
          </w:rPr>
          <w:noBreakHyphen/>
          <w:t>20: REV_700a: Unpairing in Vehicle UI (Vehicle Required to be Online)</w:t>
        </w:r>
        <w:r w:rsidR="00087FB1">
          <w:rPr>
            <w:noProof/>
            <w:webHidden/>
          </w:rPr>
          <w:tab/>
        </w:r>
        <w:r w:rsidR="00087FB1">
          <w:rPr>
            <w:noProof/>
            <w:webHidden/>
          </w:rPr>
          <w:fldChar w:fldCharType="begin"/>
        </w:r>
        <w:r w:rsidR="00087FB1">
          <w:rPr>
            <w:noProof/>
            <w:webHidden/>
          </w:rPr>
          <w:instrText xml:space="preserve"> PAGEREF _Toc118222945 \h </w:instrText>
        </w:r>
        <w:r w:rsidR="00087FB1">
          <w:rPr>
            <w:noProof/>
            <w:webHidden/>
          </w:rPr>
        </w:r>
        <w:r w:rsidR="00087FB1">
          <w:rPr>
            <w:noProof/>
            <w:webHidden/>
          </w:rPr>
          <w:fldChar w:fldCharType="separate"/>
        </w:r>
        <w:r w:rsidR="00C02468">
          <w:rPr>
            <w:noProof/>
            <w:webHidden/>
          </w:rPr>
          <w:t>188</w:t>
        </w:r>
        <w:r w:rsidR="00087FB1">
          <w:rPr>
            <w:noProof/>
            <w:webHidden/>
          </w:rPr>
          <w:fldChar w:fldCharType="end"/>
        </w:r>
      </w:hyperlink>
    </w:p>
    <w:p w14:paraId="1D07CEAD" w14:textId="55824A1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6" w:history="1">
        <w:r w:rsidR="00087FB1" w:rsidRPr="00EC42C4">
          <w:rPr>
            <w:rStyle w:val="Hyperlink"/>
            <w:rFonts w:eastAsia="MS Mincho"/>
            <w:noProof/>
          </w:rPr>
          <w:t>Figure 13</w:t>
        </w:r>
        <w:r w:rsidR="00087FB1" w:rsidRPr="00EC42C4">
          <w:rPr>
            <w:rStyle w:val="Hyperlink"/>
            <w:rFonts w:eastAsia="MS Mincho"/>
            <w:noProof/>
          </w:rPr>
          <w:noBreakHyphen/>
          <w:t>21: REV_710: Unpairing in Vehicle OEM App on Owner Device</w:t>
        </w:r>
        <w:r w:rsidR="00087FB1">
          <w:rPr>
            <w:noProof/>
            <w:webHidden/>
          </w:rPr>
          <w:tab/>
        </w:r>
        <w:r w:rsidR="00087FB1">
          <w:rPr>
            <w:noProof/>
            <w:webHidden/>
          </w:rPr>
          <w:fldChar w:fldCharType="begin"/>
        </w:r>
        <w:r w:rsidR="00087FB1">
          <w:rPr>
            <w:noProof/>
            <w:webHidden/>
          </w:rPr>
          <w:instrText xml:space="preserve"> PAGEREF _Toc118222946 \h </w:instrText>
        </w:r>
        <w:r w:rsidR="00087FB1">
          <w:rPr>
            <w:noProof/>
            <w:webHidden/>
          </w:rPr>
        </w:r>
        <w:r w:rsidR="00087FB1">
          <w:rPr>
            <w:noProof/>
            <w:webHidden/>
          </w:rPr>
          <w:fldChar w:fldCharType="separate"/>
        </w:r>
        <w:r w:rsidR="00C02468">
          <w:rPr>
            <w:noProof/>
            <w:webHidden/>
          </w:rPr>
          <w:t>189</w:t>
        </w:r>
        <w:r w:rsidR="00087FB1">
          <w:rPr>
            <w:noProof/>
            <w:webHidden/>
          </w:rPr>
          <w:fldChar w:fldCharType="end"/>
        </w:r>
      </w:hyperlink>
    </w:p>
    <w:p w14:paraId="4F9092B8" w14:textId="636840F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7" w:history="1">
        <w:r w:rsidR="00087FB1" w:rsidRPr="00EC42C4">
          <w:rPr>
            <w:rStyle w:val="Hyperlink"/>
            <w:rFonts w:eastAsia="MS Mincho"/>
            <w:noProof/>
          </w:rPr>
          <w:t>Figure 13</w:t>
        </w:r>
        <w:r w:rsidR="00087FB1" w:rsidRPr="00EC42C4">
          <w:rPr>
            <w:rStyle w:val="Hyperlink"/>
            <w:rFonts w:eastAsia="MS Mincho"/>
            <w:noProof/>
          </w:rPr>
          <w:noBreakHyphen/>
          <w:t>22: Example Step 1: After Owner Pairing</w:t>
        </w:r>
        <w:r w:rsidR="00087FB1">
          <w:rPr>
            <w:noProof/>
            <w:webHidden/>
          </w:rPr>
          <w:tab/>
        </w:r>
        <w:r w:rsidR="00087FB1">
          <w:rPr>
            <w:noProof/>
            <w:webHidden/>
          </w:rPr>
          <w:fldChar w:fldCharType="begin"/>
        </w:r>
        <w:r w:rsidR="00087FB1">
          <w:rPr>
            <w:noProof/>
            <w:webHidden/>
          </w:rPr>
          <w:instrText xml:space="preserve"> PAGEREF _Toc118222947 \h </w:instrText>
        </w:r>
        <w:r w:rsidR="00087FB1">
          <w:rPr>
            <w:noProof/>
            <w:webHidden/>
          </w:rPr>
        </w:r>
        <w:r w:rsidR="00087FB1">
          <w:rPr>
            <w:noProof/>
            <w:webHidden/>
          </w:rPr>
          <w:fldChar w:fldCharType="separate"/>
        </w:r>
        <w:r w:rsidR="00C02468">
          <w:rPr>
            <w:noProof/>
            <w:webHidden/>
          </w:rPr>
          <w:t>191</w:t>
        </w:r>
        <w:r w:rsidR="00087FB1">
          <w:rPr>
            <w:noProof/>
            <w:webHidden/>
          </w:rPr>
          <w:fldChar w:fldCharType="end"/>
        </w:r>
      </w:hyperlink>
    </w:p>
    <w:p w14:paraId="78598ECE" w14:textId="56DE829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8" w:history="1">
        <w:r w:rsidR="00087FB1" w:rsidRPr="00EC42C4">
          <w:rPr>
            <w:rStyle w:val="Hyperlink"/>
            <w:rFonts w:eastAsia="MS Mincho"/>
            <w:noProof/>
          </w:rPr>
          <w:t>Figure 13</w:t>
        </w:r>
        <w:r w:rsidR="00087FB1" w:rsidRPr="00EC42C4">
          <w:rPr>
            <w:rStyle w:val="Hyperlink"/>
            <w:rFonts w:eastAsia="MS Mincho"/>
            <w:noProof/>
          </w:rPr>
          <w:noBreakHyphen/>
          <w:t>23: Example Step 2: Device Fully Refilled</w:t>
        </w:r>
        <w:r w:rsidR="00087FB1">
          <w:rPr>
            <w:noProof/>
            <w:webHidden/>
          </w:rPr>
          <w:tab/>
        </w:r>
        <w:r w:rsidR="00087FB1">
          <w:rPr>
            <w:noProof/>
            <w:webHidden/>
          </w:rPr>
          <w:fldChar w:fldCharType="begin"/>
        </w:r>
        <w:r w:rsidR="00087FB1">
          <w:rPr>
            <w:noProof/>
            <w:webHidden/>
          </w:rPr>
          <w:instrText xml:space="preserve"> PAGEREF _Toc118222948 \h </w:instrText>
        </w:r>
        <w:r w:rsidR="00087FB1">
          <w:rPr>
            <w:noProof/>
            <w:webHidden/>
          </w:rPr>
        </w:r>
        <w:r w:rsidR="00087FB1">
          <w:rPr>
            <w:noProof/>
            <w:webHidden/>
          </w:rPr>
          <w:fldChar w:fldCharType="separate"/>
        </w:r>
        <w:r w:rsidR="00C02468">
          <w:rPr>
            <w:noProof/>
            <w:webHidden/>
          </w:rPr>
          <w:t>192</w:t>
        </w:r>
        <w:r w:rsidR="00087FB1">
          <w:rPr>
            <w:noProof/>
            <w:webHidden/>
          </w:rPr>
          <w:fldChar w:fldCharType="end"/>
        </w:r>
      </w:hyperlink>
    </w:p>
    <w:p w14:paraId="1EC87F9B" w14:textId="6C628F2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49" w:history="1">
        <w:r w:rsidR="00087FB1" w:rsidRPr="00EC42C4">
          <w:rPr>
            <w:rStyle w:val="Hyperlink"/>
            <w:rFonts w:eastAsia="MS Mincho"/>
            <w:noProof/>
          </w:rPr>
          <w:t>Figure 13</w:t>
        </w:r>
        <w:r w:rsidR="00087FB1" w:rsidRPr="00EC42C4">
          <w:rPr>
            <w:rStyle w:val="Hyperlink"/>
            <w:rFonts w:eastAsia="MS Mincho"/>
            <w:noProof/>
          </w:rPr>
          <w:noBreakHyphen/>
          <w:t>24: Example Step 3: Key Shared with Friend</w:t>
        </w:r>
        <w:r w:rsidR="00087FB1">
          <w:rPr>
            <w:noProof/>
            <w:webHidden/>
          </w:rPr>
          <w:tab/>
        </w:r>
        <w:r w:rsidR="00087FB1">
          <w:rPr>
            <w:noProof/>
            <w:webHidden/>
          </w:rPr>
          <w:fldChar w:fldCharType="begin"/>
        </w:r>
        <w:r w:rsidR="00087FB1">
          <w:rPr>
            <w:noProof/>
            <w:webHidden/>
          </w:rPr>
          <w:instrText xml:space="preserve"> PAGEREF _Toc118222949 \h </w:instrText>
        </w:r>
        <w:r w:rsidR="00087FB1">
          <w:rPr>
            <w:noProof/>
            <w:webHidden/>
          </w:rPr>
        </w:r>
        <w:r w:rsidR="00087FB1">
          <w:rPr>
            <w:noProof/>
            <w:webHidden/>
          </w:rPr>
          <w:fldChar w:fldCharType="separate"/>
        </w:r>
        <w:r w:rsidR="00C02468">
          <w:rPr>
            <w:noProof/>
            <w:webHidden/>
          </w:rPr>
          <w:t>192</w:t>
        </w:r>
        <w:r w:rsidR="00087FB1">
          <w:rPr>
            <w:noProof/>
            <w:webHidden/>
          </w:rPr>
          <w:fldChar w:fldCharType="end"/>
        </w:r>
      </w:hyperlink>
    </w:p>
    <w:p w14:paraId="0CD42013" w14:textId="66993EC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0" w:history="1">
        <w:r w:rsidR="00087FB1" w:rsidRPr="00EC42C4">
          <w:rPr>
            <w:rStyle w:val="Hyperlink"/>
            <w:rFonts w:eastAsia="MS Mincho"/>
            <w:noProof/>
          </w:rPr>
          <w:t>Figure 13</w:t>
        </w:r>
        <w:r w:rsidR="00087FB1" w:rsidRPr="00EC42C4">
          <w:rPr>
            <w:rStyle w:val="Hyperlink"/>
            <w:rFonts w:eastAsia="MS Mincho"/>
            <w:noProof/>
          </w:rPr>
          <w:noBreakHyphen/>
          <w:t>25: Example Step 4: Refill of Shared Slot Identifier</w:t>
        </w:r>
        <w:r w:rsidR="00087FB1">
          <w:rPr>
            <w:noProof/>
            <w:webHidden/>
          </w:rPr>
          <w:tab/>
        </w:r>
        <w:r w:rsidR="00087FB1">
          <w:rPr>
            <w:noProof/>
            <w:webHidden/>
          </w:rPr>
          <w:fldChar w:fldCharType="begin"/>
        </w:r>
        <w:r w:rsidR="00087FB1">
          <w:rPr>
            <w:noProof/>
            <w:webHidden/>
          </w:rPr>
          <w:instrText xml:space="preserve"> PAGEREF _Toc118222950 \h </w:instrText>
        </w:r>
        <w:r w:rsidR="00087FB1">
          <w:rPr>
            <w:noProof/>
            <w:webHidden/>
          </w:rPr>
        </w:r>
        <w:r w:rsidR="00087FB1">
          <w:rPr>
            <w:noProof/>
            <w:webHidden/>
          </w:rPr>
          <w:fldChar w:fldCharType="separate"/>
        </w:r>
        <w:r w:rsidR="00C02468">
          <w:rPr>
            <w:noProof/>
            <w:webHidden/>
          </w:rPr>
          <w:t>193</w:t>
        </w:r>
        <w:r w:rsidR="00087FB1">
          <w:rPr>
            <w:noProof/>
            <w:webHidden/>
          </w:rPr>
          <w:fldChar w:fldCharType="end"/>
        </w:r>
      </w:hyperlink>
    </w:p>
    <w:p w14:paraId="40DF264F" w14:textId="300EE70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1" w:history="1">
        <w:r w:rsidR="00087FB1" w:rsidRPr="00EC42C4">
          <w:rPr>
            <w:rStyle w:val="Hyperlink"/>
            <w:rFonts w:eastAsia="MS Mincho"/>
            <w:noProof/>
          </w:rPr>
          <w:t>Figure 13</w:t>
        </w:r>
        <w:r w:rsidR="00087FB1" w:rsidRPr="00EC42C4">
          <w:rPr>
            <w:rStyle w:val="Hyperlink"/>
            <w:rFonts w:eastAsia="MS Mincho"/>
            <w:noProof/>
          </w:rPr>
          <w:noBreakHyphen/>
          <w:t>26: Example Step 5a: Key Termination in Vehicle</w:t>
        </w:r>
        <w:r w:rsidR="00087FB1">
          <w:rPr>
            <w:noProof/>
            <w:webHidden/>
          </w:rPr>
          <w:tab/>
        </w:r>
        <w:r w:rsidR="00087FB1">
          <w:rPr>
            <w:noProof/>
            <w:webHidden/>
          </w:rPr>
          <w:fldChar w:fldCharType="begin"/>
        </w:r>
        <w:r w:rsidR="00087FB1">
          <w:rPr>
            <w:noProof/>
            <w:webHidden/>
          </w:rPr>
          <w:instrText xml:space="preserve"> PAGEREF _Toc118222951 \h </w:instrText>
        </w:r>
        <w:r w:rsidR="00087FB1">
          <w:rPr>
            <w:noProof/>
            <w:webHidden/>
          </w:rPr>
        </w:r>
        <w:r w:rsidR="00087FB1">
          <w:rPr>
            <w:noProof/>
            <w:webHidden/>
          </w:rPr>
          <w:fldChar w:fldCharType="separate"/>
        </w:r>
        <w:r w:rsidR="00C02468">
          <w:rPr>
            <w:noProof/>
            <w:webHidden/>
          </w:rPr>
          <w:t>193</w:t>
        </w:r>
        <w:r w:rsidR="00087FB1">
          <w:rPr>
            <w:noProof/>
            <w:webHidden/>
          </w:rPr>
          <w:fldChar w:fldCharType="end"/>
        </w:r>
      </w:hyperlink>
    </w:p>
    <w:p w14:paraId="4BCD8163" w14:textId="2A70AAC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2" w:history="1">
        <w:r w:rsidR="00087FB1" w:rsidRPr="00EC42C4">
          <w:rPr>
            <w:rStyle w:val="Hyperlink"/>
            <w:rFonts w:eastAsia="MS Mincho"/>
            <w:noProof/>
          </w:rPr>
          <w:t>Figure 13</w:t>
        </w:r>
        <w:r w:rsidR="00087FB1" w:rsidRPr="00EC42C4">
          <w:rPr>
            <w:rStyle w:val="Hyperlink"/>
            <w:rFonts w:eastAsia="MS Mincho"/>
            <w:noProof/>
          </w:rPr>
          <w:noBreakHyphen/>
          <w:t>27: Example Step 5b: Key Termination in Device</w:t>
        </w:r>
        <w:r w:rsidR="00087FB1">
          <w:rPr>
            <w:noProof/>
            <w:webHidden/>
          </w:rPr>
          <w:tab/>
        </w:r>
        <w:r w:rsidR="00087FB1">
          <w:rPr>
            <w:noProof/>
            <w:webHidden/>
          </w:rPr>
          <w:fldChar w:fldCharType="begin"/>
        </w:r>
        <w:r w:rsidR="00087FB1">
          <w:rPr>
            <w:noProof/>
            <w:webHidden/>
          </w:rPr>
          <w:instrText xml:space="preserve"> PAGEREF _Toc118222952 \h </w:instrText>
        </w:r>
        <w:r w:rsidR="00087FB1">
          <w:rPr>
            <w:noProof/>
            <w:webHidden/>
          </w:rPr>
        </w:r>
        <w:r w:rsidR="00087FB1">
          <w:rPr>
            <w:noProof/>
            <w:webHidden/>
          </w:rPr>
          <w:fldChar w:fldCharType="separate"/>
        </w:r>
        <w:r w:rsidR="00C02468">
          <w:rPr>
            <w:noProof/>
            <w:webHidden/>
          </w:rPr>
          <w:t>194</w:t>
        </w:r>
        <w:r w:rsidR="00087FB1">
          <w:rPr>
            <w:noProof/>
            <w:webHidden/>
          </w:rPr>
          <w:fldChar w:fldCharType="end"/>
        </w:r>
      </w:hyperlink>
    </w:p>
    <w:p w14:paraId="25E980E4" w14:textId="3E47A36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3" w:history="1">
        <w:r w:rsidR="00087FB1" w:rsidRPr="00EC42C4">
          <w:rPr>
            <w:rStyle w:val="Hyperlink"/>
            <w:rFonts w:eastAsia="MS Mincho"/>
            <w:noProof/>
          </w:rPr>
          <w:t>Figure 14</w:t>
        </w:r>
        <w:r w:rsidR="00087FB1" w:rsidRPr="00EC42C4">
          <w:rPr>
            <w:rStyle w:val="Hyperlink"/>
            <w:rFonts w:eastAsia="MS Mincho"/>
            <w:noProof/>
          </w:rPr>
          <w:noBreakHyphen/>
          <w:t>1: Message Authentication and Privacy Encryption</w:t>
        </w:r>
        <w:r w:rsidR="00087FB1">
          <w:rPr>
            <w:noProof/>
            <w:webHidden/>
          </w:rPr>
          <w:tab/>
        </w:r>
        <w:r w:rsidR="00087FB1">
          <w:rPr>
            <w:noProof/>
            <w:webHidden/>
          </w:rPr>
          <w:fldChar w:fldCharType="begin"/>
        </w:r>
        <w:r w:rsidR="00087FB1">
          <w:rPr>
            <w:noProof/>
            <w:webHidden/>
          </w:rPr>
          <w:instrText xml:space="preserve"> PAGEREF _Toc118222953 \h </w:instrText>
        </w:r>
        <w:r w:rsidR="00087FB1">
          <w:rPr>
            <w:noProof/>
            <w:webHidden/>
          </w:rPr>
        </w:r>
        <w:r w:rsidR="00087FB1">
          <w:rPr>
            <w:noProof/>
            <w:webHidden/>
          </w:rPr>
          <w:fldChar w:fldCharType="separate"/>
        </w:r>
        <w:r w:rsidR="00C02468">
          <w:rPr>
            <w:noProof/>
            <w:webHidden/>
          </w:rPr>
          <w:t>195</w:t>
        </w:r>
        <w:r w:rsidR="00087FB1">
          <w:rPr>
            <w:noProof/>
            <w:webHidden/>
          </w:rPr>
          <w:fldChar w:fldCharType="end"/>
        </w:r>
      </w:hyperlink>
    </w:p>
    <w:p w14:paraId="0A028113" w14:textId="608E59B4"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4" w:history="1">
        <w:r w:rsidR="00087FB1" w:rsidRPr="00EC42C4">
          <w:rPr>
            <w:rStyle w:val="Hyperlink"/>
            <w:rFonts w:eastAsia="MS Mincho"/>
            <w:noProof/>
          </w:rPr>
          <w:t>Figure 14</w:t>
        </w:r>
        <w:r w:rsidR="00087FB1" w:rsidRPr="00EC42C4">
          <w:rPr>
            <w:rStyle w:val="Hyperlink"/>
            <w:rFonts w:eastAsia="MS Mincho"/>
            <w:noProof/>
          </w:rPr>
          <w:noBreakHyphen/>
          <w:t>2: Authentication and Privacy Encryption Certificate Chain</w:t>
        </w:r>
        <w:r w:rsidR="00087FB1">
          <w:rPr>
            <w:noProof/>
            <w:webHidden/>
          </w:rPr>
          <w:tab/>
        </w:r>
        <w:r w:rsidR="00087FB1">
          <w:rPr>
            <w:noProof/>
            <w:webHidden/>
          </w:rPr>
          <w:fldChar w:fldCharType="begin"/>
        </w:r>
        <w:r w:rsidR="00087FB1">
          <w:rPr>
            <w:noProof/>
            <w:webHidden/>
          </w:rPr>
          <w:instrText xml:space="preserve"> PAGEREF _Toc118222954 \h </w:instrText>
        </w:r>
        <w:r w:rsidR="00087FB1">
          <w:rPr>
            <w:noProof/>
            <w:webHidden/>
          </w:rPr>
        </w:r>
        <w:r w:rsidR="00087FB1">
          <w:rPr>
            <w:noProof/>
            <w:webHidden/>
          </w:rPr>
          <w:fldChar w:fldCharType="separate"/>
        </w:r>
        <w:r w:rsidR="00C02468">
          <w:rPr>
            <w:noProof/>
            <w:webHidden/>
          </w:rPr>
          <w:t>197</w:t>
        </w:r>
        <w:r w:rsidR="00087FB1">
          <w:rPr>
            <w:noProof/>
            <w:webHidden/>
          </w:rPr>
          <w:fldChar w:fldCharType="end"/>
        </w:r>
      </w:hyperlink>
    </w:p>
    <w:p w14:paraId="1D1E6C01" w14:textId="186E4C9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5" w:history="1">
        <w:r w:rsidR="00087FB1" w:rsidRPr="00EC42C4">
          <w:rPr>
            <w:rStyle w:val="Hyperlink"/>
            <w:rFonts w:eastAsia="MS Mincho"/>
            <w:noProof/>
          </w:rPr>
          <w:t>Figure 15</w:t>
        </w:r>
        <w:r w:rsidR="00087FB1" w:rsidRPr="00EC42C4">
          <w:rPr>
            <w:rStyle w:val="Hyperlink"/>
            <w:rFonts w:eastAsia="MS Mincho"/>
            <w:noProof/>
          </w:rPr>
          <w:noBreakHyphen/>
          <w:t>1: Authentication Command Flows Over Contactless Interface</w:t>
        </w:r>
        <w:r w:rsidR="00087FB1">
          <w:rPr>
            <w:noProof/>
            <w:webHidden/>
          </w:rPr>
          <w:tab/>
        </w:r>
        <w:r w:rsidR="00087FB1">
          <w:rPr>
            <w:noProof/>
            <w:webHidden/>
          </w:rPr>
          <w:fldChar w:fldCharType="begin"/>
        </w:r>
        <w:r w:rsidR="00087FB1">
          <w:rPr>
            <w:noProof/>
            <w:webHidden/>
          </w:rPr>
          <w:instrText xml:space="preserve"> PAGEREF _Toc118222955 \h </w:instrText>
        </w:r>
        <w:r w:rsidR="00087FB1">
          <w:rPr>
            <w:noProof/>
            <w:webHidden/>
          </w:rPr>
        </w:r>
        <w:r w:rsidR="00087FB1">
          <w:rPr>
            <w:noProof/>
            <w:webHidden/>
          </w:rPr>
          <w:fldChar w:fldCharType="separate"/>
        </w:r>
        <w:r w:rsidR="00C02468">
          <w:rPr>
            <w:noProof/>
            <w:webHidden/>
          </w:rPr>
          <w:t>207</w:t>
        </w:r>
        <w:r w:rsidR="00087FB1">
          <w:rPr>
            <w:noProof/>
            <w:webHidden/>
          </w:rPr>
          <w:fldChar w:fldCharType="end"/>
        </w:r>
      </w:hyperlink>
    </w:p>
    <w:p w14:paraId="33221B63" w14:textId="3D1EBC2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6" w:history="1">
        <w:r w:rsidR="00087FB1" w:rsidRPr="00EC42C4">
          <w:rPr>
            <w:rStyle w:val="Hyperlink"/>
            <w:rFonts w:eastAsia="MS Mincho"/>
            <w:noProof/>
          </w:rPr>
          <w:t>Figure 15</w:t>
        </w:r>
        <w:r w:rsidR="00087FB1" w:rsidRPr="00EC42C4">
          <w:rPr>
            <w:rStyle w:val="Hyperlink"/>
            <w:rFonts w:eastAsia="MS Mincho"/>
            <w:noProof/>
          </w:rPr>
          <w:noBreakHyphen/>
          <w:t>2: Authentication Command Flows Over Wired Interface</w:t>
        </w:r>
        <w:r w:rsidR="00087FB1">
          <w:rPr>
            <w:noProof/>
            <w:webHidden/>
          </w:rPr>
          <w:tab/>
        </w:r>
        <w:r w:rsidR="00087FB1">
          <w:rPr>
            <w:noProof/>
            <w:webHidden/>
          </w:rPr>
          <w:fldChar w:fldCharType="begin"/>
        </w:r>
        <w:r w:rsidR="00087FB1">
          <w:rPr>
            <w:noProof/>
            <w:webHidden/>
          </w:rPr>
          <w:instrText xml:space="preserve"> PAGEREF _Toc118222956 \h </w:instrText>
        </w:r>
        <w:r w:rsidR="00087FB1">
          <w:rPr>
            <w:noProof/>
            <w:webHidden/>
          </w:rPr>
        </w:r>
        <w:r w:rsidR="00087FB1">
          <w:rPr>
            <w:noProof/>
            <w:webHidden/>
          </w:rPr>
          <w:fldChar w:fldCharType="separate"/>
        </w:r>
        <w:r w:rsidR="00C02468">
          <w:rPr>
            <w:noProof/>
            <w:webHidden/>
          </w:rPr>
          <w:t>207</w:t>
        </w:r>
        <w:r w:rsidR="00087FB1">
          <w:rPr>
            <w:noProof/>
            <w:webHidden/>
          </w:rPr>
          <w:fldChar w:fldCharType="end"/>
        </w:r>
      </w:hyperlink>
    </w:p>
    <w:p w14:paraId="3E816135" w14:textId="3DC573B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7" w:history="1">
        <w:r w:rsidR="00087FB1" w:rsidRPr="00EC42C4">
          <w:rPr>
            <w:rStyle w:val="Hyperlink"/>
            <w:rFonts w:eastAsia="MS Mincho"/>
            <w:noProof/>
          </w:rPr>
          <w:t>Figure 16</w:t>
        </w:r>
        <w:r w:rsidR="00087FB1" w:rsidRPr="00EC42C4">
          <w:rPr>
            <w:rStyle w:val="Hyperlink"/>
            <w:rFonts w:eastAsia="MS Mincho"/>
            <w:noProof/>
          </w:rPr>
          <w:noBreakHyphen/>
          <w:t>1: Variant 1 Certification Chain Model</w:t>
        </w:r>
        <w:r w:rsidR="00087FB1">
          <w:rPr>
            <w:noProof/>
            <w:webHidden/>
          </w:rPr>
          <w:tab/>
        </w:r>
        <w:r w:rsidR="00087FB1">
          <w:rPr>
            <w:noProof/>
            <w:webHidden/>
          </w:rPr>
          <w:fldChar w:fldCharType="begin"/>
        </w:r>
        <w:r w:rsidR="00087FB1">
          <w:rPr>
            <w:noProof/>
            <w:webHidden/>
          </w:rPr>
          <w:instrText xml:space="preserve"> PAGEREF _Toc118222957 \h </w:instrText>
        </w:r>
        <w:r w:rsidR="00087FB1">
          <w:rPr>
            <w:noProof/>
            <w:webHidden/>
          </w:rPr>
        </w:r>
        <w:r w:rsidR="00087FB1">
          <w:rPr>
            <w:noProof/>
            <w:webHidden/>
          </w:rPr>
          <w:fldChar w:fldCharType="separate"/>
        </w:r>
        <w:r w:rsidR="00C02468">
          <w:rPr>
            <w:noProof/>
            <w:webHidden/>
          </w:rPr>
          <w:t>275</w:t>
        </w:r>
        <w:r w:rsidR="00087FB1">
          <w:rPr>
            <w:noProof/>
            <w:webHidden/>
          </w:rPr>
          <w:fldChar w:fldCharType="end"/>
        </w:r>
      </w:hyperlink>
    </w:p>
    <w:p w14:paraId="047B0998" w14:textId="048E03B2"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8" w:history="1">
        <w:r w:rsidR="00087FB1" w:rsidRPr="00EC42C4">
          <w:rPr>
            <w:rStyle w:val="Hyperlink"/>
            <w:rFonts w:eastAsia="MS Mincho"/>
            <w:noProof/>
          </w:rPr>
          <w:t>Figure 16</w:t>
        </w:r>
        <w:r w:rsidR="00087FB1" w:rsidRPr="00EC42C4">
          <w:rPr>
            <w:rStyle w:val="Hyperlink"/>
            <w:rFonts w:eastAsia="MS Mincho"/>
            <w:noProof/>
          </w:rPr>
          <w:noBreakHyphen/>
          <w:t>2: Variant 2 Certification Chain Model</w:t>
        </w:r>
        <w:r w:rsidR="00087FB1">
          <w:rPr>
            <w:noProof/>
            <w:webHidden/>
          </w:rPr>
          <w:tab/>
        </w:r>
        <w:r w:rsidR="00087FB1">
          <w:rPr>
            <w:noProof/>
            <w:webHidden/>
          </w:rPr>
          <w:fldChar w:fldCharType="begin"/>
        </w:r>
        <w:r w:rsidR="00087FB1">
          <w:rPr>
            <w:noProof/>
            <w:webHidden/>
          </w:rPr>
          <w:instrText xml:space="preserve"> PAGEREF _Toc118222958 \h </w:instrText>
        </w:r>
        <w:r w:rsidR="00087FB1">
          <w:rPr>
            <w:noProof/>
            <w:webHidden/>
          </w:rPr>
        </w:r>
        <w:r w:rsidR="00087FB1">
          <w:rPr>
            <w:noProof/>
            <w:webHidden/>
          </w:rPr>
          <w:fldChar w:fldCharType="separate"/>
        </w:r>
        <w:r w:rsidR="00C02468">
          <w:rPr>
            <w:noProof/>
            <w:webHidden/>
          </w:rPr>
          <w:t>276</w:t>
        </w:r>
        <w:r w:rsidR="00087FB1">
          <w:rPr>
            <w:noProof/>
            <w:webHidden/>
          </w:rPr>
          <w:fldChar w:fldCharType="end"/>
        </w:r>
      </w:hyperlink>
    </w:p>
    <w:p w14:paraId="7F2BCFCD" w14:textId="4A0AE80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59" w:history="1">
        <w:r w:rsidR="00087FB1" w:rsidRPr="00EC42C4">
          <w:rPr>
            <w:rStyle w:val="Hyperlink"/>
            <w:rFonts w:eastAsia="MS Mincho"/>
            <w:noProof/>
          </w:rPr>
          <w:t>Figure 19</w:t>
        </w:r>
        <w:r w:rsidR="00087FB1" w:rsidRPr="00EC42C4">
          <w:rPr>
            <w:rStyle w:val="Hyperlink"/>
            <w:rFonts w:eastAsia="MS Mincho"/>
            <w:noProof/>
          </w:rPr>
          <w:noBreakHyphen/>
          <w:t>1: Bluetooth LE Link Layer Connection Establishment.</w:t>
        </w:r>
        <w:r w:rsidR="00087FB1">
          <w:rPr>
            <w:noProof/>
            <w:webHidden/>
          </w:rPr>
          <w:tab/>
        </w:r>
        <w:r w:rsidR="00087FB1">
          <w:rPr>
            <w:noProof/>
            <w:webHidden/>
          </w:rPr>
          <w:fldChar w:fldCharType="begin"/>
        </w:r>
        <w:r w:rsidR="00087FB1">
          <w:rPr>
            <w:noProof/>
            <w:webHidden/>
          </w:rPr>
          <w:instrText xml:space="preserve"> PAGEREF _Toc118222959 \h </w:instrText>
        </w:r>
        <w:r w:rsidR="00087FB1">
          <w:rPr>
            <w:noProof/>
            <w:webHidden/>
          </w:rPr>
        </w:r>
        <w:r w:rsidR="00087FB1">
          <w:rPr>
            <w:noProof/>
            <w:webHidden/>
          </w:rPr>
          <w:fldChar w:fldCharType="separate"/>
        </w:r>
        <w:r w:rsidR="00C02468">
          <w:rPr>
            <w:noProof/>
            <w:webHidden/>
          </w:rPr>
          <w:t>334</w:t>
        </w:r>
        <w:r w:rsidR="00087FB1">
          <w:rPr>
            <w:noProof/>
            <w:webHidden/>
          </w:rPr>
          <w:fldChar w:fldCharType="end"/>
        </w:r>
      </w:hyperlink>
    </w:p>
    <w:p w14:paraId="4ECFE588" w14:textId="706DDBA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0" w:history="1">
        <w:r w:rsidR="00087FB1" w:rsidRPr="00EC42C4">
          <w:rPr>
            <w:rStyle w:val="Hyperlink"/>
            <w:rFonts w:eastAsia="MS Mincho"/>
            <w:noProof/>
          </w:rPr>
          <w:t>Figure 19</w:t>
        </w:r>
        <w:r w:rsidR="00087FB1" w:rsidRPr="00EC42C4">
          <w:rPr>
            <w:rStyle w:val="Hyperlink"/>
            <w:rFonts w:eastAsia="MS Mincho"/>
            <w:noProof/>
          </w:rPr>
          <w:noBreakHyphen/>
          <w:t>2: L2CAP Connection-Oriented Channel.</w:t>
        </w:r>
        <w:r w:rsidR="00087FB1">
          <w:rPr>
            <w:noProof/>
            <w:webHidden/>
          </w:rPr>
          <w:tab/>
        </w:r>
        <w:r w:rsidR="00087FB1">
          <w:rPr>
            <w:noProof/>
            <w:webHidden/>
          </w:rPr>
          <w:fldChar w:fldCharType="begin"/>
        </w:r>
        <w:r w:rsidR="00087FB1">
          <w:rPr>
            <w:noProof/>
            <w:webHidden/>
          </w:rPr>
          <w:instrText xml:space="preserve"> PAGEREF _Toc118222960 \h </w:instrText>
        </w:r>
        <w:r w:rsidR="00087FB1">
          <w:rPr>
            <w:noProof/>
            <w:webHidden/>
          </w:rPr>
        </w:r>
        <w:r w:rsidR="00087FB1">
          <w:rPr>
            <w:noProof/>
            <w:webHidden/>
          </w:rPr>
          <w:fldChar w:fldCharType="separate"/>
        </w:r>
        <w:r w:rsidR="00C02468">
          <w:rPr>
            <w:noProof/>
            <w:webHidden/>
          </w:rPr>
          <w:t>334</w:t>
        </w:r>
        <w:r w:rsidR="00087FB1">
          <w:rPr>
            <w:noProof/>
            <w:webHidden/>
          </w:rPr>
          <w:fldChar w:fldCharType="end"/>
        </w:r>
      </w:hyperlink>
    </w:p>
    <w:p w14:paraId="18A56834" w14:textId="6EEB119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1" w:history="1">
        <w:r w:rsidR="00087FB1" w:rsidRPr="00EC42C4">
          <w:rPr>
            <w:rStyle w:val="Hyperlink"/>
            <w:rFonts w:eastAsia="MS Mincho"/>
            <w:noProof/>
          </w:rPr>
          <w:t>Figure 19</w:t>
        </w:r>
        <w:r w:rsidR="00087FB1" w:rsidRPr="00EC42C4">
          <w:rPr>
            <w:rStyle w:val="Hyperlink"/>
            <w:rFonts w:eastAsia="MS Mincho"/>
            <w:noProof/>
          </w:rPr>
          <w:noBreakHyphen/>
          <w:t>3: Bluetooth LE Pairing and Encryption Setup.</w:t>
        </w:r>
        <w:r w:rsidR="00087FB1">
          <w:rPr>
            <w:noProof/>
            <w:webHidden/>
          </w:rPr>
          <w:tab/>
        </w:r>
        <w:r w:rsidR="00087FB1">
          <w:rPr>
            <w:noProof/>
            <w:webHidden/>
          </w:rPr>
          <w:fldChar w:fldCharType="begin"/>
        </w:r>
        <w:r w:rsidR="00087FB1">
          <w:rPr>
            <w:noProof/>
            <w:webHidden/>
          </w:rPr>
          <w:instrText xml:space="preserve"> PAGEREF _Toc118222961 \h </w:instrText>
        </w:r>
        <w:r w:rsidR="00087FB1">
          <w:rPr>
            <w:noProof/>
            <w:webHidden/>
          </w:rPr>
        </w:r>
        <w:r w:rsidR="00087FB1">
          <w:rPr>
            <w:noProof/>
            <w:webHidden/>
          </w:rPr>
          <w:fldChar w:fldCharType="separate"/>
        </w:r>
        <w:r w:rsidR="00C02468">
          <w:rPr>
            <w:noProof/>
            <w:webHidden/>
          </w:rPr>
          <w:t>336</w:t>
        </w:r>
        <w:r w:rsidR="00087FB1">
          <w:rPr>
            <w:noProof/>
            <w:webHidden/>
          </w:rPr>
          <w:fldChar w:fldCharType="end"/>
        </w:r>
      </w:hyperlink>
    </w:p>
    <w:p w14:paraId="1C9B458B" w14:textId="139E295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2" w:history="1">
        <w:r w:rsidR="00087FB1" w:rsidRPr="00EC42C4">
          <w:rPr>
            <w:rStyle w:val="Hyperlink"/>
            <w:rFonts w:eastAsia="MS Mincho"/>
            <w:noProof/>
          </w:rPr>
          <w:t>Figure 19</w:t>
        </w:r>
        <w:r w:rsidR="00087FB1" w:rsidRPr="00EC42C4">
          <w:rPr>
            <w:rStyle w:val="Hyperlink"/>
            <w:rFonts w:eastAsia="MS Mincho"/>
            <w:noProof/>
          </w:rPr>
          <w:noBreakHyphen/>
          <w:t>4: Passive Entry Flow Diagram.</w:t>
        </w:r>
        <w:r w:rsidR="00087FB1">
          <w:rPr>
            <w:noProof/>
            <w:webHidden/>
          </w:rPr>
          <w:tab/>
        </w:r>
        <w:r w:rsidR="00087FB1">
          <w:rPr>
            <w:noProof/>
            <w:webHidden/>
          </w:rPr>
          <w:fldChar w:fldCharType="begin"/>
        </w:r>
        <w:r w:rsidR="00087FB1">
          <w:rPr>
            <w:noProof/>
            <w:webHidden/>
          </w:rPr>
          <w:instrText xml:space="preserve"> PAGEREF _Toc118222962 \h </w:instrText>
        </w:r>
        <w:r w:rsidR="00087FB1">
          <w:rPr>
            <w:noProof/>
            <w:webHidden/>
          </w:rPr>
        </w:r>
        <w:r w:rsidR="00087FB1">
          <w:rPr>
            <w:noProof/>
            <w:webHidden/>
          </w:rPr>
          <w:fldChar w:fldCharType="separate"/>
        </w:r>
        <w:r w:rsidR="00C02468">
          <w:rPr>
            <w:noProof/>
            <w:webHidden/>
          </w:rPr>
          <w:t>346</w:t>
        </w:r>
        <w:r w:rsidR="00087FB1">
          <w:rPr>
            <w:noProof/>
            <w:webHidden/>
          </w:rPr>
          <w:fldChar w:fldCharType="end"/>
        </w:r>
      </w:hyperlink>
    </w:p>
    <w:p w14:paraId="0BC7B73F" w14:textId="3A9FAE4F"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3" w:history="1">
        <w:r w:rsidR="00087FB1" w:rsidRPr="00EC42C4">
          <w:rPr>
            <w:rStyle w:val="Hyperlink"/>
            <w:rFonts w:eastAsia="MS Mincho"/>
            <w:noProof/>
          </w:rPr>
          <w:t>Figure 19</w:t>
        </w:r>
        <w:r w:rsidR="00087FB1" w:rsidRPr="00EC42C4">
          <w:rPr>
            <w:rStyle w:val="Hyperlink"/>
            <w:rFonts w:eastAsia="MS Mincho"/>
            <w:noProof/>
          </w:rPr>
          <w:noBreakHyphen/>
          <w:t>5: Connection performance in relationship with device, transmitter, and receiver requirements.</w:t>
        </w:r>
        <w:r w:rsidR="00087FB1">
          <w:rPr>
            <w:noProof/>
            <w:webHidden/>
          </w:rPr>
          <w:tab/>
        </w:r>
        <w:r w:rsidR="00087FB1">
          <w:rPr>
            <w:noProof/>
            <w:webHidden/>
          </w:rPr>
          <w:fldChar w:fldCharType="begin"/>
        </w:r>
        <w:r w:rsidR="00087FB1">
          <w:rPr>
            <w:noProof/>
            <w:webHidden/>
          </w:rPr>
          <w:instrText xml:space="preserve"> PAGEREF _Toc118222963 \h </w:instrText>
        </w:r>
        <w:r w:rsidR="00087FB1">
          <w:rPr>
            <w:noProof/>
            <w:webHidden/>
          </w:rPr>
        </w:r>
        <w:r w:rsidR="00087FB1">
          <w:rPr>
            <w:noProof/>
            <w:webHidden/>
          </w:rPr>
          <w:fldChar w:fldCharType="separate"/>
        </w:r>
        <w:r w:rsidR="00C02468">
          <w:rPr>
            <w:noProof/>
            <w:webHidden/>
          </w:rPr>
          <w:t>348</w:t>
        </w:r>
        <w:r w:rsidR="00087FB1">
          <w:rPr>
            <w:noProof/>
            <w:webHidden/>
          </w:rPr>
          <w:fldChar w:fldCharType="end"/>
        </w:r>
      </w:hyperlink>
    </w:p>
    <w:p w14:paraId="07CDA5E3" w14:textId="15A8657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4" w:history="1">
        <w:r w:rsidR="00087FB1" w:rsidRPr="00EC42C4">
          <w:rPr>
            <w:rStyle w:val="Hyperlink"/>
            <w:rFonts w:eastAsia="MS Mincho"/>
            <w:noProof/>
          </w:rPr>
          <w:t>Figure 19</w:t>
        </w:r>
        <w:r w:rsidR="00087FB1" w:rsidRPr="00EC42C4">
          <w:rPr>
            <w:rStyle w:val="Hyperlink"/>
            <w:rFonts w:eastAsia="MS Mincho"/>
            <w:noProof/>
          </w:rPr>
          <w:noBreakHyphen/>
          <w:t>7: Synchronization Methods.</w:t>
        </w:r>
        <w:r w:rsidR="00087FB1">
          <w:rPr>
            <w:noProof/>
            <w:webHidden/>
          </w:rPr>
          <w:tab/>
        </w:r>
        <w:r w:rsidR="00087FB1">
          <w:rPr>
            <w:noProof/>
            <w:webHidden/>
          </w:rPr>
          <w:fldChar w:fldCharType="begin"/>
        </w:r>
        <w:r w:rsidR="00087FB1">
          <w:rPr>
            <w:noProof/>
            <w:webHidden/>
          </w:rPr>
          <w:instrText xml:space="preserve"> PAGEREF _Toc118222964 \h </w:instrText>
        </w:r>
        <w:r w:rsidR="00087FB1">
          <w:rPr>
            <w:noProof/>
            <w:webHidden/>
          </w:rPr>
        </w:r>
        <w:r w:rsidR="00087FB1">
          <w:rPr>
            <w:noProof/>
            <w:webHidden/>
          </w:rPr>
          <w:fldChar w:fldCharType="separate"/>
        </w:r>
        <w:r w:rsidR="00C02468">
          <w:rPr>
            <w:noProof/>
            <w:webHidden/>
          </w:rPr>
          <w:t>382</w:t>
        </w:r>
        <w:r w:rsidR="00087FB1">
          <w:rPr>
            <w:noProof/>
            <w:webHidden/>
          </w:rPr>
          <w:fldChar w:fldCharType="end"/>
        </w:r>
      </w:hyperlink>
    </w:p>
    <w:p w14:paraId="77619934" w14:textId="034B2EF0"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5" w:history="1">
        <w:r w:rsidR="00087FB1" w:rsidRPr="00EC42C4">
          <w:rPr>
            <w:rStyle w:val="Hyperlink"/>
            <w:rFonts w:eastAsia="MS Mincho"/>
            <w:noProof/>
          </w:rPr>
          <w:t>Figure 19</w:t>
        </w:r>
        <w:r w:rsidR="00087FB1" w:rsidRPr="00EC42C4">
          <w:rPr>
            <w:rStyle w:val="Hyperlink"/>
            <w:rFonts w:eastAsia="MS Mincho"/>
            <w:noProof/>
          </w:rPr>
          <w:noBreakHyphen/>
          <w:t>8: Synchronization state between device and anchor.</w:t>
        </w:r>
        <w:r w:rsidR="00087FB1">
          <w:rPr>
            <w:noProof/>
            <w:webHidden/>
          </w:rPr>
          <w:tab/>
        </w:r>
        <w:r w:rsidR="00087FB1">
          <w:rPr>
            <w:noProof/>
            <w:webHidden/>
          </w:rPr>
          <w:fldChar w:fldCharType="begin"/>
        </w:r>
        <w:r w:rsidR="00087FB1">
          <w:rPr>
            <w:noProof/>
            <w:webHidden/>
          </w:rPr>
          <w:instrText xml:space="preserve"> PAGEREF _Toc118222965 \h </w:instrText>
        </w:r>
        <w:r w:rsidR="00087FB1">
          <w:rPr>
            <w:noProof/>
            <w:webHidden/>
          </w:rPr>
        </w:r>
        <w:r w:rsidR="00087FB1">
          <w:rPr>
            <w:noProof/>
            <w:webHidden/>
          </w:rPr>
          <w:fldChar w:fldCharType="separate"/>
        </w:r>
        <w:r w:rsidR="00C02468">
          <w:rPr>
            <w:noProof/>
            <w:webHidden/>
          </w:rPr>
          <w:t>383</w:t>
        </w:r>
        <w:r w:rsidR="00087FB1">
          <w:rPr>
            <w:noProof/>
            <w:webHidden/>
          </w:rPr>
          <w:fldChar w:fldCharType="end"/>
        </w:r>
      </w:hyperlink>
    </w:p>
    <w:p w14:paraId="763F5261" w14:textId="083E049F"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6" w:history="1">
        <w:r w:rsidR="00087FB1" w:rsidRPr="00EC42C4">
          <w:rPr>
            <w:rStyle w:val="Hyperlink"/>
            <w:rFonts w:eastAsia="MS Mincho"/>
            <w:noProof/>
          </w:rPr>
          <w:t>Figure 19</w:t>
        </w:r>
        <w:r w:rsidR="00087FB1" w:rsidRPr="00EC42C4">
          <w:rPr>
            <w:rStyle w:val="Hyperlink"/>
            <w:rFonts w:eastAsia="MS Mincho"/>
            <w:noProof/>
          </w:rPr>
          <w:noBreakHyphen/>
          <w:t>9: Time Synchronization Uncertainty Flow Diagram.</w:t>
        </w:r>
        <w:r w:rsidR="00087FB1">
          <w:rPr>
            <w:noProof/>
            <w:webHidden/>
          </w:rPr>
          <w:tab/>
        </w:r>
        <w:r w:rsidR="00087FB1">
          <w:rPr>
            <w:noProof/>
            <w:webHidden/>
          </w:rPr>
          <w:fldChar w:fldCharType="begin"/>
        </w:r>
        <w:r w:rsidR="00087FB1">
          <w:rPr>
            <w:noProof/>
            <w:webHidden/>
          </w:rPr>
          <w:instrText xml:space="preserve"> PAGEREF _Toc118222966 \h </w:instrText>
        </w:r>
        <w:r w:rsidR="00087FB1">
          <w:rPr>
            <w:noProof/>
            <w:webHidden/>
          </w:rPr>
        </w:r>
        <w:r w:rsidR="00087FB1">
          <w:rPr>
            <w:noProof/>
            <w:webHidden/>
          </w:rPr>
          <w:fldChar w:fldCharType="separate"/>
        </w:r>
        <w:r w:rsidR="00C02468">
          <w:rPr>
            <w:noProof/>
            <w:webHidden/>
          </w:rPr>
          <w:t>385</w:t>
        </w:r>
        <w:r w:rsidR="00087FB1">
          <w:rPr>
            <w:noProof/>
            <w:webHidden/>
          </w:rPr>
          <w:fldChar w:fldCharType="end"/>
        </w:r>
      </w:hyperlink>
    </w:p>
    <w:p w14:paraId="7648420E" w14:textId="6A503B9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7" w:history="1">
        <w:r w:rsidR="00087FB1" w:rsidRPr="00EC42C4">
          <w:rPr>
            <w:rStyle w:val="Hyperlink"/>
            <w:rFonts w:eastAsia="MS Mincho"/>
            <w:noProof/>
          </w:rPr>
          <w:t>Figure 19</w:t>
        </w:r>
        <w:r w:rsidR="00087FB1" w:rsidRPr="00EC42C4">
          <w:rPr>
            <w:rStyle w:val="Hyperlink"/>
            <w:rFonts w:eastAsia="MS Mincho"/>
            <w:noProof/>
          </w:rPr>
          <w:noBreakHyphen/>
          <w:t>10: Successful Bluetooth LE timeSync at BT connection (Procedure 0).</w:t>
        </w:r>
        <w:r w:rsidR="00087FB1">
          <w:rPr>
            <w:noProof/>
            <w:webHidden/>
          </w:rPr>
          <w:tab/>
        </w:r>
        <w:r w:rsidR="00087FB1">
          <w:rPr>
            <w:noProof/>
            <w:webHidden/>
          </w:rPr>
          <w:fldChar w:fldCharType="begin"/>
        </w:r>
        <w:r w:rsidR="00087FB1">
          <w:rPr>
            <w:noProof/>
            <w:webHidden/>
          </w:rPr>
          <w:instrText xml:space="preserve"> PAGEREF _Toc118222967 \h </w:instrText>
        </w:r>
        <w:r w:rsidR="00087FB1">
          <w:rPr>
            <w:noProof/>
            <w:webHidden/>
          </w:rPr>
        </w:r>
        <w:r w:rsidR="00087FB1">
          <w:rPr>
            <w:noProof/>
            <w:webHidden/>
          </w:rPr>
          <w:fldChar w:fldCharType="separate"/>
        </w:r>
        <w:r w:rsidR="00C02468">
          <w:rPr>
            <w:noProof/>
            <w:webHidden/>
          </w:rPr>
          <w:t>386</w:t>
        </w:r>
        <w:r w:rsidR="00087FB1">
          <w:rPr>
            <w:noProof/>
            <w:webHidden/>
          </w:rPr>
          <w:fldChar w:fldCharType="end"/>
        </w:r>
      </w:hyperlink>
    </w:p>
    <w:p w14:paraId="4D1B05CD" w14:textId="02524C6A"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8" w:history="1">
        <w:r w:rsidR="00087FB1" w:rsidRPr="00EC42C4">
          <w:rPr>
            <w:rStyle w:val="Hyperlink"/>
            <w:rFonts w:eastAsia="MS Mincho"/>
            <w:noProof/>
          </w:rPr>
          <w:t>Figure 19</w:t>
        </w:r>
        <w:r w:rsidR="00087FB1" w:rsidRPr="00EC42C4">
          <w:rPr>
            <w:rStyle w:val="Hyperlink"/>
            <w:rFonts w:eastAsia="MS Mincho"/>
            <w:noProof/>
          </w:rPr>
          <w:noBreakHyphen/>
          <w:t>11: Successful Bluetooth LE timeSync triggered by vehicle (Procedure 1).</w:t>
        </w:r>
        <w:r w:rsidR="00087FB1">
          <w:rPr>
            <w:noProof/>
            <w:webHidden/>
          </w:rPr>
          <w:tab/>
        </w:r>
        <w:r w:rsidR="00087FB1">
          <w:rPr>
            <w:noProof/>
            <w:webHidden/>
          </w:rPr>
          <w:fldChar w:fldCharType="begin"/>
        </w:r>
        <w:r w:rsidR="00087FB1">
          <w:rPr>
            <w:noProof/>
            <w:webHidden/>
          </w:rPr>
          <w:instrText xml:space="preserve"> PAGEREF _Toc118222968 \h </w:instrText>
        </w:r>
        <w:r w:rsidR="00087FB1">
          <w:rPr>
            <w:noProof/>
            <w:webHidden/>
          </w:rPr>
        </w:r>
        <w:r w:rsidR="00087FB1">
          <w:rPr>
            <w:noProof/>
            <w:webHidden/>
          </w:rPr>
          <w:fldChar w:fldCharType="separate"/>
        </w:r>
        <w:r w:rsidR="00C02468">
          <w:rPr>
            <w:noProof/>
            <w:webHidden/>
          </w:rPr>
          <w:t>387</w:t>
        </w:r>
        <w:r w:rsidR="00087FB1">
          <w:rPr>
            <w:noProof/>
            <w:webHidden/>
          </w:rPr>
          <w:fldChar w:fldCharType="end"/>
        </w:r>
      </w:hyperlink>
    </w:p>
    <w:p w14:paraId="20BA66E9" w14:textId="689E995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69" w:history="1">
        <w:r w:rsidR="00087FB1" w:rsidRPr="00EC42C4">
          <w:rPr>
            <w:rStyle w:val="Hyperlink"/>
            <w:rFonts w:eastAsia="MS Mincho"/>
            <w:noProof/>
          </w:rPr>
          <w:t>Figure 19</w:t>
        </w:r>
        <w:r w:rsidR="00087FB1" w:rsidRPr="00EC42C4">
          <w:rPr>
            <w:rStyle w:val="Hyperlink"/>
            <w:rFonts w:eastAsia="MS Mincho"/>
            <w:noProof/>
          </w:rPr>
          <w:noBreakHyphen/>
          <w:t>12: Unsuccessful Timesync message.</w:t>
        </w:r>
        <w:r w:rsidR="00087FB1">
          <w:rPr>
            <w:noProof/>
            <w:webHidden/>
          </w:rPr>
          <w:tab/>
        </w:r>
        <w:r w:rsidR="00087FB1">
          <w:rPr>
            <w:noProof/>
            <w:webHidden/>
          </w:rPr>
          <w:fldChar w:fldCharType="begin"/>
        </w:r>
        <w:r w:rsidR="00087FB1">
          <w:rPr>
            <w:noProof/>
            <w:webHidden/>
          </w:rPr>
          <w:instrText xml:space="preserve"> PAGEREF _Toc118222969 \h </w:instrText>
        </w:r>
        <w:r w:rsidR="00087FB1">
          <w:rPr>
            <w:noProof/>
            <w:webHidden/>
          </w:rPr>
        </w:r>
        <w:r w:rsidR="00087FB1">
          <w:rPr>
            <w:noProof/>
            <w:webHidden/>
          </w:rPr>
          <w:fldChar w:fldCharType="separate"/>
        </w:r>
        <w:r w:rsidR="00C02468">
          <w:rPr>
            <w:noProof/>
            <w:webHidden/>
          </w:rPr>
          <w:t>387</w:t>
        </w:r>
        <w:r w:rsidR="00087FB1">
          <w:rPr>
            <w:noProof/>
            <w:webHidden/>
          </w:rPr>
          <w:fldChar w:fldCharType="end"/>
        </w:r>
      </w:hyperlink>
    </w:p>
    <w:p w14:paraId="2A0ABF87" w14:textId="307183A3"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0" w:history="1">
        <w:r w:rsidR="00087FB1" w:rsidRPr="00EC42C4">
          <w:rPr>
            <w:rStyle w:val="Hyperlink"/>
            <w:rFonts w:eastAsia="MS Mincho"/>
            <w:noProof/>
          </w:rPr>
          <w:t>Figure 19</w:t>
        </w:r>
        <w:r w:rsidR="00087FB1" w:rsidRPr="00EC42C4">
          <w:rPr>
            <w:rStyle w:val="Hyperlink"/>
            <w:rFonts w:eastAsia="MS Mincho"/>
            <w:noProof/>
          </w:rPr>
          <w:noBreakHyphen/>
          <w:t>13: Bluetooth LE Timesync message flow example 1.</w:t>
        </w:r>
        <w:r w:rsidR="00087FB1">
          <w:rPr>
            <w:noProof/>
            <w:webHidden/>
          </w:rPr>
          <w:tab/>
        </w:r>
        <w:r w:rsidR="00087FB1">
          <w:rPr>
            <w:noProof/>
            <w:webHidden/>
          </w:rPr>
          <w:fldChar w:fldCharType="begin"/>
        </w:r>
        <w:r w:rsidR="00087FB1">
          <w:rPr>
            <w:noProof/>
            <w:webHidden/>
          </w:rPr>
          <w:instrText xml:space="preserve"> PAGEREF _Toc118222970 \h </w:instrText>
        </w:r>
        <w:r w:rsidR="00087FB1">
          <w:rPr>
            <w:noProof/>
            <w:webHidden/>
          </w:rPr>
        </w:r>
        <w:r w:rsidR="00087FB1">
          <w:rPr>
            <w:noProof/>
            <w:webHidden/>
          </w:rPr>
          <w:fldChar w:fldCharType="separate"/>
        </w:r>
        <w:r w:rsidR="00C02468">
          <w:rPr>
            <w:noProof/>
            <w:webHidden/>
          </w:rPr>
          <w:t>388</w:t>
        </w:r>
        <w:r w:rsidR="00087FB1">
          <w:rPr>
            <w:noProof/>
            <w:webHidden/>
          </w:rPr>
          <w:fldChar w:fldCharType="end"/>
        </w:r>
      </w:hyperlink>
    </w:p>
    <w:p w14:paraId="7962716F" w14:textId="76897C36"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1" w:history="1">
        <w:r w:rsidR="00087FB1" w:rsidRPr="00EC42C4">
          <w:rPr>
            <w:rStyle w:val="Hyperlink"/>
            <w:rFonts w:eastAsia="MS Mincho"/>
            <w:noProof/>
          </w:rPr>
          <w:t>Figure 19</w:t>
        </w:r>
        <w:r w:rsidR="00087FB1" w:rsidRPr="00EC42C4">
          <w:rPr>
            <w:rStyle w:val="Hyperlink"/>
            <w:rFonts w:eastAsia="MS Mincho"/>
            <w:noProof/>
          </w:rPr>
          <w:noBreakHyphen/>
          <w:t>14: Time Synchronization flow diagram example 2.</w:t>
        </w:r>
        <w:r w:rsidR="00087FB1">
          <w:rPr>
            <w:noProof/>
            <w:webHidden/>
          </w:rPr>
          <w:tab/>
        </w:r>
        <w:r w:rsidR="00087FB1">
          <w:rPr>
            <w:noProof/>
            <w:webHidden/>
          </w:rPr>
          <w:fldChar w:fldCharType="begin"/>
        </w:r>
        <w:r w:rsidR="00087FB1">
          <w:rPr>
            <w:noProof/>
            <w:webHidden/>
          </w:rPr>
          <w:instrText xml:space="preserve"> PAGEREF _Toc118222971 \h </w:instrText>
        </w:r>
        <w:r w:rsidR="00087FB1">
          <w:rPr>
            <w:noProof/>
            <w:webHidden/>
          </w:rPr>
        </w:r>
        <w:r w:rsidR="00087FB1">
          <w:rPr>
            <w:noProof/>
            <w:webHidden/>
          </w:rPr>
          <w:fldChar w:fldCharType="separate"/>
        </w:r>
        <w:r w:rsidR="00C02468">
          <w:rPr>
            <w:noProof/>
            <w:webHidden/>
          </w:rPr>
          <w:t>389</w:t>
        </w:r>
        <w:r w:rsidR="00087FB1">
          <w:rPr>
            <w:noProof/>
            <w:webHidden/>
          </w:rPr>
          <w:fldChar w:fldCharType="end"/>
        </w:r>
      </w:hyperlink>
    </w:p>
    <w:p w14:paraId="50A6B5E5" w14:textId="7383FD6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2" w:history="1">
        <w:r w:rsidR="00087FB1" w:rsidRPr="00EC42C4">
          <w:rPr>
            <w:rStyle w:val="Hyperlink"/>
            <w:rFonts w:eastAsia="MS Mincho"/>
            <w:noProof/>
          </w:rPr>
          <w:t>Figure 19</w:t>
        </w:r>
        <w:r w:rsidR="00087FB1" w:rsidRPr="00EC42C4">
          <w:rPr>
            <w:rStyle w:val="Hyperlink"/>
            <w:rFonts w:eastAsia="MS Mincho"/>
            <w:noProof/>
          </w:rPr>
          <w:noBreakHyphen/>
          <w:t>15: Bluetooth LE Time Sync message flow example 3.</w:t>
        </w:r>
        <w:r w:rsidR="00087FB1">
          <w:rPr>
            <w:noProof/>
            <w:webHidden/>
          </w:rPr>
          <w:tab/>
        </w:r>
        <w:r w:rsidR="00087FB1">
          <w:rPr>
            <w:noProof/>
            <w:webHidden/>
          </w:rPr>
          <w:fldChar w:fldCharType="begin"/>
        </w:r>
        <w:r w:rsidR="00087FB1">
          <w:rPr>
            <w:noProof/>
            <w:webHidden/>
          </w:rPr>
          <w:instrText xml:space="preserve"> PAGEREF _Toc118222972 \h </w:instrText>
        </w:r>
        <w:r w:rsidR="00087FB1">
          <w:rPr>
            <w:noProof/>
            <w:webHidden/>
          </w:rPr>
        </w:r>
        <w:r w:rsidR="00087FB1">
          <w:rPr>
            <w:noProof/>
            <w:webHidden/>
          </w:rPr>
          <w:fldChar w:fldCharType="separate"/>
        </w:r>
        <w:r w:rsidR="00C02468">
          <w:rPr>
            <w:noProof/>
            <w:webHidden/>
          </w:rPr>
          <w:t>390</w:t>
        </w:r>
        <w:r w:rsidR="00087FB1">
          <w:rPr>
            <w:noProof/>
            <w:webHidden/>
          </w:rPr>
          <w:fldChar w:fldCharType="end"/>
        </w:r>
      </w:hyperlink>
    </w:p>
    <w:p w14:paraId="269CF4B9" w14:textId="6ABD88D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3" w:history="1">
        <w:r w:rsidR="00087FB1" w:rsidRPr="00EC42C4">
          <w:rPr>
            <w:rStyle w:val="Hyperlink"/>
            <w:rFonts w:eastAsia="MS Mincho"/>
            <w:noProof/>
          </w:rPr>
          <w:t>Figure 19</w:t>
        </w:r>
        <w:r w:rsidR="00087FB1" w:rsidRPr="00EC42C4">
          <w:rPr>
            <w:rStyle w:val="Hyperlink"/>
            <w:rFonts w:eastAsia="MS Mincho"/>
            <w:noProof/>
          </w:rPr>
          <w:noBreakHyphen/>
          <w:t>16: Owner Pairing Flow for Bluetooth LE/UWB.</w:t>
        </w:r>
        <w:r w:rsidR="00087FB1">
          <w:rPr>
            <w:noProof/>
            <w:webHidden/>
          </w:rPr>
          <w:tab/>
        </w:r>
        <w:r w:rsidR="00087FB1">
          <w:rPr>
            <w:noProof/>
            <w:webHidden/>
          </w:rPr>
          <w:fldChar w:fldCharType="begin"/>
        </w:r>
        <w:r w:rsidR="00087FB1">
          <w:rPr>
            <w:noProof/>
            <w:webHidden/>
          </w:rPr>
          <w:instrText xml:space="preserve"> PAGEREF _Toc118222973 \h </w:instrText>
        </w:r>
        <w:r w:rsidR="00087FB1">
          <w:rPr>
            <w:noProof/>
            <w:webHidden/>
          </w:rPr>
        </w:r>
        <w:r w:rsidR="00087FB1">
          <w:rPr>
            <w:noProof/>
            <w:webHidden/>
          </w:rPr>
          <w:fldChar w:fldCharType="separate"/>
        </w:r>
        <w:r w:rsidR="00C02468">
          <w:rPr>
            <w:noProof/>
            <w:webHidden/>
          </w:rPr>
          <w:t>392</w:t>
        </w:r>
        <w:r w:rsidR="00087FB1">
          <w:rPr>
            <w:noProof/>
            <w:webHidden/>
          </w:rPr>
          <w:fldChar w:fldCharType="end"/>
        </w:r>
      </w:hyperlink>
    </w:p>
    <w:p w14:paraId="6E653193" w14:textId="6CBDF7C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4" w:history="1">
        <w:r w:rsidR="00087FB1" w:rsidRPr="00EC42C4">
          <w:rPr>
            <w:rStyle w:val="Hyperlink"/>
            <w:rFonts w:eastAsia="MS Mincho"/>
            <w:noProof/>
          </w:rPr>
          <w:t>Figure 19</w:t>
        </w:r>
        <w:r w:rsidR="00087FB1" w:rsidRPr="00EC42C4">
          <w:rPr>
            <w:rStyle w:val="Hyperlink"/>
            <w:rFonts w:eastAsia="MS Mincho"/>
            <w:noProof/>
          </w:rPr>
          <w:noBreakHyphen/>
          <w:t>17: Bluetooth LE Secure OOB Pairing Prep.</w:t>
        </w:r>
        <w:r w:rsidR="00087FB1">
          <w:rPr>
            <w:noProof/>
            <w:webHidden/>
          </w:rPr>
          <w:tab/>
        </w:r>
        <w:r w:rsidR="00087FB1">
          <w:rPr>
            <w:noProof/>
            <w:webHidden/>
          </w:rPr>
          <w:fldChar w:fldCharType="begin"/>
        </w:r>
        <w:r w:rsidR="00087FB1">
          <w:rPr>
            <w:noProof/>
            <w:webHidden/>
          </w:rPr>
          <w:instrText xml:space="preserve"> PAGEREF _Toc118222974 \h </w:instrText>
        </w:r>
        <w:r w:rsidR="00087FB1">
          <w:rPr>
            <w:noProof/>
            <w:webHidden/>
          </w:rPr>
        </w:r>
        <w:r w:rsidR="00087FB1">
          <w:rPr>
            <w:noProof/>
            <w:webHidden/>
          </w:rPr>
          <w:fldChar w:fldCharType="separate"/>
        </w:r>
        <w:r w:rsidR="00C02468">
          <w:rPr>
            <w:noProof/>
            <w:webHidden/>
          </w:rPr>
          <w:t>395</w:t>
        </w:r>
        <w:r w:rsidR="00087FB1">
          <w:rPr>
            <w:noProof/>
            <w:webHidden/>
          </w:rPr>
          <w:fldChar w:fldCharType="end"/>
        </w:r>
      </w:hyperlink>
    </w:p>
    <w:p w14:paraId="3B2BC279" w14:textId="618208C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5" w:history="1">
        <w:r w:rsidR="00087FB1" w:rsidRPr="00EC42C4">
          <w:rPr>
            <w:rStyle w:val="Hyperlink"/>
            <w:rFonts w:eastAsia="MS Mincho"/>
            <w:noProof/>
          </w:rPr>
          <w:t>Figure 19</w:t>
        </w:r>
        <w:r w:rsidR="00087FB1" w:rsidRPr="00EC42C4">
          <w:rPr>
            <w:rStyle w:val="Hyperlink"/>
            <w:rFonts w:eastAsia="MS Mincho"/>
            <w:noProof/>
          </w:rPr>
          <w:noBreakHyphen/>
          <w:t>18: Capability Exchange.</w:t>
        </w:r>
        <w:r w:rsidR="00087FB1">
          <w:rPr>
            <w:noProof/>
            <w:webHidden/>
          </w:rPr>
          <w:tab/>
        </w:r>
        <w:r w:rsidR="00087FB1">
          <w:rPr>
            <w:noProof/>
            <w:webHidden/>
          </w:rPr>
          <w:fldChar w:fldCharType="begin"/>
        </w:r>
        <w:r w:rsidR="00087FB1">
          <w:rPr>
            <w:noProof/>
            <w:webHidden/>
          </w:rPr>
          <w:instrText xml:space="preserve"> PAGEREF _Toc118222975 \h </w:instrText>
        </w:r>
        <w:r w:rsidR="00087FB1">
          <w:rPr>
            <w:noProof/>
            <w:webHidden/>
          </w:rPr>
        </w:r>
        <w:r w:rsidR="00087FB1">
          <w:rPr>
            <w:noProof/>
            <w:webHidden/>
          </w:rPr>
          <w:fldChar w:fldCharType="separate"/>
        </w:r>
        <w:r w:rsidR="00C02468">
          <w:rPr>
            <w:noProof/>
            <w:webHidden/>
          </w:rPr>
          <w:t>397</w:t>
        </w:r>
        <w:r w:rsidR="00087FB1">
          <w:rPr>
            <w:noProof/>
            <w:webHidden/>
          </w:rPr>
          <w:fldChar w:fldCharType="end"/>
        </w:r>
      </w:hyperlink>
    </w:p>
    <w:p w14:paraId="18D06F5B" w14:textId="0A83E2D0"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6" w:history="1">
        <w:r w:rsidR="00087FB1" w:rsidRPr="00EC42C4">
          <w:rPr>
            <w:rStyle w:val="Hyperlink"/>
            <w:rFonts w:eastAsia="MS Mincho"/>
            <w:noProof/>
          </w:rPr>
          <w:t>Figure 19</w:t>
        </w:r>
        <w:r w:rsidR="00087FB1" w:rsidRPr="00EC42C4">
          <w:rPr>
            <w:rStyle w:val="Hyperlink"/>
            <w:rFonts w:eastAsia="MS Mincho"/>
            <w:noProof/>
          </w:rPr>
          <w:noBreakHyphen/>
          <w:t>20: Head Unit Pairing Flow Diagram.</w:t>
        </w:r>
        <w:r w:rsidR="00087FB1">
          <w:rPr>
            <w:noProof/>
            <w:webHidden/>
          </w:rPr>
          <w:tab/>
        </w:r>
        <w:r w:rsidR="00087FB1">
          <w:rPr>
            <w:noProof/>
            <w:webHidden/>
          </w:rPr>
          <w:fldChar w:fldCharType="begin"/>
        </w:r>
        <w:r w:rsidR="00087FB1">
          <w:rPr>
            <w:noProof/>
            <w:webHidden/>
          </w:rPr>
          <w:instrText xml:space="preserve"> PAGEREF _Toc118222976 \h </w:instrText>
        </w:r>
        <w:r w:rsidR="00087FB1">
          <w:rPr>
            <w:noProof/>
            <w:webHidden/>
          </w:rPr>
        </w:r>
        <w:r w:rsidR="00087FB1">
          <w:rPr>
            <w:noProof/>
            <w:webHidden/>
          </w:rPr>
          <w:fldChar w:fldCharType="separate"/>
        </w:r>
        <w:r w:rsidR="00C02468">
          <w:rPr>
            <w:noProof/>
            <w:webHidden/>
          </w:rPr>
          <w:t>400</w:t>
        </w:r>
        <w:r w:rsidR="00087FB1">
          <w:rPr>
            <w:noProof/>
            <w:webHidden/>
          </w:rPr>
          <w:fldChar w:fldCharType="end"/>
        </w:r>
      </w:hyperlink>
    </w:p>
    <w:p w14:paraId="0F4CAFE8" w14:textId="14FE778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7" w:history="1">
        <w:r w:rsidR="00087FB1" w:rsidRPr="00EC42C4">
          <w:rPr>
            <w:rStyle w:val="Hyperlink"/>
            <w:rFonts w:eastAsia="MS Mincho"/>
            <w:noProof/>
          </w:rPr>
          <w:t>Figure 19</w:t>
        </w:r>
        <w:r w:rsidR="00087FB1" w:rsidRPr="00EC42C4">
          <w:rPr>
            <w:rStyle w:val="Hyperlink"/>
            <w:rFonts w:eastAsia="MS Mincho"/>
            <w:noProof/>
          </w:rPr>
          <w:noBreakHyphen/>
          <w:t>21: URSK Derivation Flow in a dedicated Standard Transaction</w:t>
        </w:r>
        <w:r w:rsidR="00087FB1">
          <w:rPr>
            <w:noProof/>
            <w:webHidden/>
          </w:rPr>
          <w:tab/>
        </w:r>
        <w:r w:rsidR="00087FB1">
          <w:rPr>
            <w:noProof/>
            <w:webHidden/>
          </w:rPr>
          <w:fldChar w:fldCharType="begin"/>
        </w:r>
        <w:r w:rsidR="00087FB1">
          <w:rPr>
            <w:noProof/>
            <w:webHidden/>
          </w:rPr>
          <w:instrText xml:space="preserve"> PAGEREF _Toc118222977 \h </w:instrText>
        </w:r>
        <w:r w:rsidR="00087FB1">
          <w:rPr>
            <w:noProof/>
            <w:webHidden/>
          </w:rPr>
        </w:r>
        <w:r w:rsidR="00087FB1">
          <w:rPr>
            <w:noProof/>
            <w:webHidden/>
          </w:rPr>
          <w:fldChar w:fldCharType="separate"/>
        </w:r>
        <w:r w:rsidR="00C02468">
          <w:rPr>
            <w:noProof/>
            <w:webHidden/>
          </w:rPr>
          <w:t>402</w:t>
        </w:r>
        <w:r w:rsidR="00087FB1">
          <w:rPr>
            <w:noProof/>
            <w:webHidden/>
          </w:rPr>
          <w:fldChar w:fldCharType="end"/>
        </w:r>
      </w:hyperlink>
    </w:p>
    <w:p w14:paraId="0C051374" w14:textId="2DC6FCC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8" w:history="1">
        <w:r w:rsidR="00087FB1" w:rsidRPr="00EC42C4">
          <w:rPr>
            <w:rStyle w:val="Hyperlink"/>
            <w:rFonts w:eastAsia="MS Mincho"/>
            <w:noProof/>
          </w:rPr>
          <w:t>Figure 19</w:t>
        </w:r>
        <w:r w:rsidR="00087FB1" w:rsidRPr="00EC42C4">
          <w:rPr>
            <w:rStyle w:val="Hyperlink"/>
            <w:rFonts w:eastAsia="MS Mincho"/>
            <w:noProof/>
          </w:rPr>
          <w:noBreakHyphen/>
          <w:t>22: Flow Selection for Establishing Secure Ranging</w:t>
        </w:r>
        <w:r w:rsidR="00087FB1">
          <w:rPr>
            <w:noProof/>
            <w:webHidden/>
          </w:rPr>
          <w:tab/>
        </w:r>
        <w:r w:rsidR="00087FB1">
          <w:rPr>
            <w:noProof/>
            <w:webHidden/>
          </w:rPr>
          <w:fldChar w:fldCharType="begin"/>
        </w:r>
        <w:r w:rsidR="00087FB1">
          <w:rPr>
            <w:noProof/>
            <w:webHidden/>
          </w:rPr>
          <w:instrText xml:space="preserve"> PAGEREF _Toc118222978 \h </w:instrText>
        </w:r>
        <w:r w:rsidR="00087FB1">
          <w:rPr>
            <w:noProof/>
            <w:webHidden/>
          </w:rPr>
        </w:r>
        <w:r w:rsidR="00087FB1">
          <w:rPr>
            <w:noProof/>
            <w:webHidden/>
          </w:rPr>
          <w:fldChar w:fldCharType="separate"/>
        </w:r>
        <w:r w:rsidR="00C02468">
          <w:rPr>
            <w:noProof/>
            <w:webHidden/>
          </w:rPr>
          <w:t>404</w:t>
        </w:r>
        <w:r w:rsidR="00087FB1">
          <w:rPr>
            <w:noProof/>
            <w:webHidden/>
          </w:rPr>
          <w:fldChar w:fldCharType="end"/>
        </w:r>
      </w:hyperlink>
    </w:p>
    <w:p w14:paraId="39C7F726" w14:textId="6565AD6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79" w:history="1">
        <w:r w:rsidR="00087FB1" w:rsidRPr="00EC42C4">
          <w:rPr>
            <w:rStyle w:val="Hyperlink"/>
            <w:rFonts w:eastAsia="MS Mincho"/>
            <w:noProof/>
          </w:rPr>
          <w:t>Figure 19</w:t>
        </w:r>
        <w:r w:rsidR="00087FB1" w:rsidRPr="00EC42C4">
          <w:rPr>
            <w:rStyle w:val="Hyperlink"/>
            <w:rFonts w:eastAsia="MS Mincho"/>
            <w:noProof/>
          </w:rPr>
          <w:noBreakHyphen/>
          <w:t>23: Secure Ranging Setup Flow.</w:t>
        </w:r>
        <w:r w:rsidR="00087FB1">
          <w:rPr>
            <w:noProof/>
            <w:webHidden/>
          </w:rPr>
          <w:tab/>
        </w:r>
        <w:r w:rsidR="00087FB1">
          <w:rPr>
            <w:noProof/>
            <w:webHidden/>
          </w:rPr>
          <w:fldChar w:fldCharType="begin"/>
        </w:r>
        <w:r w:rsidR="00087FB1">
          <w:rPr>
            <w:noProof/>
            <w:webHidden/>
          </w:rPr>
          <w:instrText xml:space="preserve"> PAGEREF _Toc118222979 \h </w:instrText>
        </w:r>
        <w:r w:rsidR="00087FB1">
          <w:rPr>
            <w:noProof/>
            <w:webHidden/>
          </w:rPr>
        </w:r>
        <w:r w:rsidR="00087FB1">
          <w:rPr>
            <w:noProof/>
            <w:webHidden/>
          </w:rPr>
          <w:fldChar w:fldCharType="separate"/>
        </w:r>
        <w:r w:rsidR="00C02468">
          <w:rPr>
            <w:noProof/>
            <w:webHidden/>
          </w:rPr>
          <w:t>405</w:t>
        </w:r>
        <w:r w:rsidR="00087FB1">
          <w:rPr>
            <w:noProof/>
            <w:webHidden/>
          </w:rPr>
          <w:fldChar w:fldCharType="end"/>
        </w:r>
      </w:hyperlink>
    </w:p>
    <w:p w14:paraId="47613483" w14:textId="5F410E4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0" w:history="1">
        <w:r w:rsidR="00087FB1" w:rsidRPr="00EC42C4">
          <w:rPr>
            <w:rStyle w:val="Hyperlink"/>
            <w:rFonts w:eastAsia="MS Mincho"/>
            <w:noProof/>
          </w:rPr>
          <w:t>Figure 19</w:t>
        </w:r>
        <w:r w:rsidR="00087FB1" w:rsidRPr="00EC42C4">
          <w:rPr>
            <w:rStyle w:val="Hyperlink"/>
            <w:rFonts w:eastAsia="MS Mincho"/>
            <w:noProof/>
          </w:rPr>
          <w:noBreakHyphen/>
          <w:t>24: Sub-Optimal Flow.</w:t>
        </w:r>
        <w:r w:rsidR="00087FB1">
          <w:rPr>
            <w:noProof/>
            <w:webHidden/>
          </w:rPr>
          <w:tab/>
        </w:r>
        <w:r w:rsidR="00087FB1">
          <w:rPr>
            <w:noProof/>
            <w:webHidden/>
          </w:rPr>
          <w:fldChar w:fldCharType="begin"/>
        </w:r>
        <w:r w:rsidR="00087FB1">
          <w:rPr>
            <w:noProof/>
            <w:webHidden/>
          </w:rPr>
          <w:instrText xml:space="preserve"> PAGEREF _Toc118222980 \h </w:instrText>
        </w:r>
        <w:r w:rsidR="00087FB1">
          <w:rPr>
            <w:noProof/>
            <w:webHidden/>
          </w:rPr>
        </w:r>
        <w:r w:rsidR="00087FB1">
          <w:rPr>
            <w:noProof/>
            <w:webHidden/>
          </w:rPr>
          <w:fldChar w:fldCharType="separate"/>
        </w:r>
        <w:r w:rsidR="00C02468">
          <w:rPr>
            <w:noProof/>
            <w:webHidden/>
          </w:rPr>
          <w:t>406</w:t>
        </w:r>
        <w:r w:rsidR="00087FB1">
          <w:rPr>
            <w:noProof/>
            <w:webHidden/>
          </w:rPr>
          <w:fldChar w:fldCharType="end"/>
        </w:r>
      </w:hyperlink>
    </w:p>
    <w:p w14:paraId="772858E8" w14:textId="4174CD5D"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1" w:history="1">
        <w:r w:rsidR="00087FB1" w:rsidRPr="00EC42C4">
          <w:rPr>
            <w:rStyle w:val="Hyperlink"/>
            <w:rFonts w:eastAsia="MS Mincho"/>
            <w:noProof/>
          </w:rPr>
          <w:t>Figure 19</w:t>
        </w:r>
        <w:r w:rsidR="00087FB1" w:rsidRPr="00EC42C4">
          <w:rPr>
            <w:rStyle w:val="Hyperlink"/>
            <w:rFonts w:eastAsia="MS Mincho"/>
            <w:noProof/>
          </w:rPr>
          <w:noBreakHyphen/>
          <w:t>25: Ranging Session State Machine.</w:t>
        </w:r>
        <w:r w:rsidR="00087FB1">
          <w:rPr>
            <w:noProof/>
            <w:webHidden/>
          </w:rPr>
          <w:tab/>
        </w:r>
        <w:r w:rsidR="00087FB1">
          <w:rPr>
            <w:noProof/>
            <w:webHidden/>
          </w:rPr>
          <w:fldChar w:fldCharType="begin"/>
        </w:r>
        <w:r w:rsidR="00087FB1">
          <w:rPr>
            <w:noProof/>
            <w:webHidden/>
          </w:rPr>
          <w:instrText xml:space="preserve"> PAGEREF _Toc118222981 \h </w:instrText>
        </w:r>
        <w:r w:rsidR="00087FB1">
          <w:rPr>
            <w:noProof/>
            <w:webHidden/>
          </w:rPr>
        </w:r>
        <w:r w:rsidR="00087FB1">
          <w:rPr>
            <w:noProof/>
            <w:webHidden/>
          </w:rPr>
          <w:fldChar w:fldCharType="separate"/>
        </w:r>
        <w:r w:rsidR="00C02468">
          <w:rPr>
            <w:noProof/>
            <w:webHidden/>
          </w:rPr>
          <w:t>407</w:t>
        </w:r>
        <w:r w:rsidR="00087FB1">
          <w:rPr>
            <w:noProof/>
            <w:webHidden/>
          </w:rPr>
          <w:fldChar w:fldCharType="end"/>
        </w:r>
      </w:hyperlink>
    </w:p>
    <w:p w14:paraId="61E7BBE2" w14:textId="2DD632D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2" w:history="1">
        <w:r w:rsidR="00087FB1" w:rsidRPr="00EC42C4">
          <w:rPr>
            <w:rStyle w:val="Hyperlink"/>
            <w:rFonts w:eastAsia="MS Mincho"/>
            <w:noProof/>
          </w:rPr>
          <w:t>Figure 19</w:t>
        </w:r>
        <w:r w:rsidR="00087FB1" w:rsidRPr="00EC42C4">
          <w:rPr>
            <w:rStyle w:val="Hyperlink"/>
            <w:rFonts w:eastAsia="MS Mincho"/>
            <w:noProof/>
          </w:rPr>
          <w:noBreakHyphen/>
          <w:t>26: Ranging Suspend Accepted Flow.</w:t>
        </w:r>
        <w:r w:rsidR="00087FB1">
          <w:rPr>
            <w:noProof/>
            <w:webHidden/>
          </w:rPr>
          <w:tab/>
        </w:r>
        <w:r w:rsidR="00087FB1">
          <w:rPr>
            <w:noProof/>
            <w:webHidden/>
          </w:rPr>
          <w:fldChar w:fldCharType="begin"/>
        </w:r>
        <w:r w:rsidR="00087FB1">
          <w:rPr>
            <w:noProof/>
            <w:webHidden/>
          </w:rPr>
          <w:instrText xml:space="preserve"> PAGEREF _Toc118222982 \h </w:instrText>
        </w:r>
        <w:r w:rsidR="00087FB1">
          <w:rPr>
            <w:noProof/>
            <w:webHidden/>
          </w:rPr>
        </w:r>
        <w:r w:rsidR="00087FB1">
          <w:rPr>
            <w:noProof/>
            <w:webHidden/>
          </w:rPr>
          <w:fldChar w:fldCharType="separate"/>
        </w:r>
        <w:r w:rsidR="00C02468">
          <w:rPr>
            <w:noProof/>
            <w:webHidden/>
          </w:rPr>
          <w:t>407</w:t>
        </w:r>
        <w:r w:rsidR="00087FB1">
          <w:rPr>
            <w:noProof/>
            <w:webHidden/>
          </w:rPr>
          <w:fldChar w:fldCharType="end"/>
        </w:r>
      </w:hyperlink>
    </w:p>
    <w:p w14:paraId="121FB3D5" w14:textId="68C009E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3" w:history="1">
        <w:r w:rsidR="00087FB1" w:rsidRPr="00EC42C4">
          <w:rPr>
            <w:rStyle w:val="Hyperlink"/>
            <w:rFonts w:eastAsia="MS Mincho"/>
            <w:noProof/>
          </w:rPr>
          <w:t>Figure 19</w:t>
        </w:r>
        <w:r w:rsidR="00087FB1" w:rsidRPr="00EC42C4">
          <w:rPr>
            <w:rStyle w:val="Hyperlink"/>
            <w:rFonts w:eastAsia="MS Mincho"/>
            <w:noProof/>
          </w:rPr>
          <w:noBreakHyphen/>
          <w:t>27: Ranging Suspend Delayed Flow.</w:t>
        </w:r>
        <w:r w:rsidR="00087FB1">
          <w:rPr>
            <w:noProof/>
            <w:webHidden/>
          </w:rPr>
          <w:tab/>
        </w:r>
        <w:r w:rsidR="00087FB1">
          <w:rPr>
            <w:noProof/>
            <w:webHidden/>
          </w:rPr>
          <w:fldChar w:fldCharType="begin"/>
        </w:r>
        <w:r w:rsidR="00087FB1">
          <w:rPr>
            <w:noProof/>
            <w:webHidden/>
          </w:rPr>
          <w:instrText xml:space="preserve"> PAGEREF _Toc118222983 \h </w:instrText>
        </w:r>
        <w:r w:rsidR="00087FB1">
          <w:rPr>
            <w:noProof/>
            <w:webHidden/>
          </w:rPr>
        </w:r>
        <w:r w:rsidR="00087FB1">
          <w:rPr>
            <w:noProof/>
            <w:webHidden/>
          </w:rPr>
          <w:fldChar w:fldCharType="separate"/>
        </w:r>
        <w:r w:rsidR="00C02468">
          <w:rPr>
            <w:noProof/>
            <w:webHidden/>
          </w:rPr>
          <w:t>408</w:t>
        </w:r>
        <w:r w:rsidR="00087FB1">
          <w:rPr>
            <w:noProof/>
            <w:webHidden/>
          </w:rPr>
          <w:fldChar w:fldCharType="end"/>
        </w:r>
      </w:hyperlink>
    </w:p>
    <w:p w14:paraId="6542A6FA" w14:textId="7EF3BC7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4" w:history="1">
        <w:r w:rsidR="00087FB1" w:rsidRPr="00EC42C4">
          <w:rPr>
            <w:rStyle w:val="Hyperlink"/>
            <w:rFonts w:eastAsia="MS Mincho"/>
            <w:noProof/>
          </w:rPr>
          <w:t>Figure 19</w:t>
        </w:r>
        <w:r w:rsidR="00087FB1" w:rsidRPr="00EC42C4">
          <w:rPr>
            <w:rStyle w:val="Hyperlink"/>
            <w:rFonts w:eastAsia="MS Mincho"/>
            <w:noProof/>
          </w:rPr>
          <w:noBreakHyphen/>
          <w:t>28: Ranging Recovery Flow.</w:t>
        </w:r>
        <w:r w:rsidR="00087FB1">
          <w:rPr>
            <w:noProof/>
            <w:webHidden/>
          </w:rPr>
          <w:tab/>
        </w:r>
        <w:r w:rsidR="00087FB1">
          <w:rPr>
            <w:noProof/>
            <w:webHidden/>
          </w:rPr>
          <w:fldChar w:fldCharType="begin"/>
        </w:r>
        <w:r w:rsidR="00087FB1">
          <w:rPr>
            <w:noProof/>
            <w:webHidden/>
          </w:rPr>
          <w:instrText xml:space="preserve"> PAGEREF _Toc118222984 \h </w:instrText>
        </w:r>
        <w:r w:rsidR="00087FB1">
          <w:rPr>
            <w:noProof/>
            <w:webHidden/>
          </w:rPr>
        </w:r>
        <w:r w:rsidR="00087FB1">
          <w:rPr>
            <w:noProof/>
            <w:webHidden/>
          </w:rPr>
          <w:fldChar w:fldCharType="separate"/>
        </w:r>
        <w:r w:rsidR="00C02468">
          <w:rPr>
            <w:noProof/>
            <w:webHidden/>
          </w:rPr>
          <w:t>409</w:t>
        </w:r>
        <w:r w:rsidR="00087FB1">
          <w:rPr>
            <w:noProof/>
            <w:webHidden/>
          </w:rPr>
          <w:fldChar w:fldCharType="end"/>
        </w:r>
      </w:hyperlink>
    </w:p>
    <w:p w14:paraId="490CB24A" w14:textId="6F1273B4"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5" w:history="1">
        <w:r w:rsidR="00087FB1" w:rsidRPr="00EC42C4">
          <w:rPr>
            <w:rStyle w:val="Hyperlink"/>
            <w:rFonts w:eastAsia="MS Mincho"/>
            <w:noProof/>
          </w:rPr>
          <w:t>Figure 19</w:t>
        </w:r>
        <w:r w:rsidR="00087FB1" w:rsidRPr="00EC42C4">
          <w:rPr>
            <w:rStyle w:val="Hyperlink"/>
            <w:rFonts w:eastAsia="MS Mincho"/>
            <w:noProof/>
          </w:rPr>
          <w:noBreakHyphen/>
          <w:t>29: Standard transaction over Bluetooth LE.</w:t>
        </w:r>
        <w:r w:rsidR="00087FB1">
          <w:rPr>
            <w:noProof/>
            <w:webHidden/>
          </w:rPr>
          <w:tab/>
        </w:r>
        <w:r w:rsidR="00087FB1">
          <w:rPr>
            <w:noProof/>
            <w:webHidden/>
          </w:rPr>
          <w:fldChar w:fldCharType="begin"/>
        </w:r>
        <w:r w:rsidR="00087FB1">
          <w:rPr>
            <w:noProof/>
            <w:webHidden/>
          </w:rPr>
          <w:instrText xml:space="preserve"> PAGEREF _Toc118222985 \h </w:instrText>
        </w:r>
        <w:r w:rsidR="00087FB1">
          <w:rPr>
            <w:noProof/>
            <w:webHidden/>
          </w:rPr>
        </w:r>
        <w:r w:rsidR="00087FB1">
          <w:rPr>
            <w:noProof/>
            <w:webHidden/>
          </w:rPr>
          <w:fldChar w:fldCharType="separate"/>
        </w:r>
        <w:r w:rsidR="00C02468">
          <w:rPr>
            <w:noProof/>
            <w:webHidden/>
          </w:rPr>
          <w:t>410</w:t>
        </w:r>
        <w:r w:rsidR="00087FB1">
          <w:rPr>
            <w:noProof/>
            <w:webHidden/>
          </w:rPr>
          <w:fldChar w:fldCharType="end"/>
        </w:r>
      </w:hyperlink>
    </w:p>
    <w:p w14:paraId="0720A930" w14:textId="75A0E7D6"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6" w:history="1">
        <w:r w:rsidR="00087FB1" w:rsidRPr="00EC42C4">
          <w:rPr>
            <w:rStyle w:val="Hyperlink"/>
            <w:rFonts w:eastAsia="MS Mincho"/>
            <w:noProof/>
          </w:rPr>
          <w:t>Figure 19</w:t>
        </w:r>
        <w:r w:rsidR="00087FB1" w:rsidRPr="00EC42C4">
          <w:rPr>
            <w:rStyle w:val="Hyperlink"/>
            <w:rFonts w:eastAsia="MS Mincho"/>
            <w:noProof/>
          </w:rPr>
          <w:noBreakHyphen/>
          <w:t>31: Friend First Approach Flow.</w:t>
        </w:r>
        <w:r w:rsidR="00087FB1">
          <w:rPr>
            <w:noProof/>
            <w:webHidden/>
          </w:rPr>
          <w:tab/>
        </w:r>
        <w:r w:rsidR="00087FB1">
          <w:rPr>
            <w:noProof/>
            <w:webHidden/>
          </w:rPr>
          <w:fldChar w:fldCharType="begin"/>
        </w:r>
        <w:r w:rsidR="00087FB1">
          <w:rPr>
            <w:noProof/>
            <w:webHidden/>
          </w:rPr>
          <w:instrText xml:space="preserve"> PAGEREF _Toc118222986 \h </w:instrText>
        </w:r>
        <w:r w:rsidR="00087FB1">
          <w:rPr>
            <w:noProof/>
            <w:webHidden/>
          </w:rPr>
        </w:r>
        <w:r w:rsidR="00087FB1">
          <w:rPr>
            <w:noProof/>
            <w:webHidden/>
          </w:rPr>
          <w:fldChar w:fldCharType="separate"/>
        </w:r>
        <w:r w:rsidR="00C02468">
          <w:rPr>
            <w:noProof/>
            <w:webHidden/>
          </w:rPr>
          <w:t>413</w:t>
        </w:r>
        <w:r w:rsidR="00087FB1">
          <w:rPr>
            <w:noProof/>
            <w:webHidden/>
          </w:rPr>
          <w:fldChar w:fldCharType="end"/>
        </w:r>
      </w:hyperlink>
    </w:p>
    <w:p w14:paraId="0B0743EC" w14:textId="65C097A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7" w:history="1">
        <w:r w:rsidR="00087FB1" w:rsidRPr="00EC42C4">
          <w:rPr>
            <w:rStyle w:val="Hyperlink"/>
            <w:rFonts w:eastAsia="MS Mincho"/>
            <w:noProof/>
          </w:rPr>
          <w:t>Figure 19</w:t>
        </w:r>
        <w:r w:rsidR="00087FB1" w:rsidRPr="00EC42C4">
          <w:rPr>
            <w:rStyle w:val="Hyperlink"/>
            <w:rFonts w:eastAsia="MS Mincho"/>
            <w:noProof/>
          </w:rPr>
          <w:noBreakHyphen/>
          <w:t>32: RKE Flow for an Event-based RKE Action.</w:t>
        </w:r>
        <w:r w:rsidR="00087FB1">
          <w:rPr>
            <w:noProof/>
            <w:webHidden/>
          </w:rPr>
          <w:tab/>
        </w:r>
        <w:r w:rsidR="00087FB1">
          <w:rPr>
            <w:noProof/>
            <w:webHidden/>
          </w:rPr>
          <w:fldChar w:fldCharType="begin"/>
        </w:r>
        <w:r w:rsidR="00087FB1">
          <w:rPr>
            <w:noProof/>
            <w:webHidden/>
          </w:rPr>
          <w:instrText xml:space="preserve"> PAGEREF _Toc118222987 \h </w:instrText>
        </w:r>
        <w:r w:rsidR="00087FB1">
          <w:rPr>
            <w:noProof/>
            <w:webHidden/>
          </w:rPr>
        </w:r>
        <w:r w:rsidR="00087FB1">
          <w:rPr>
            <w:noProof/>
            <w:webHidden/>
          </w:rPr>
          <w:fldChar w:fldCharType="separate"/>
        </w:r>
        <w:r w:rsidR="00C02468">
          <w:rPr>
            <w:noProof/>
            <w:webHidden/>
          </w:rPr>
          <w:t>415</w:t>
        </w:r>
        <w:r w:rsidR="00087FB1">
          <w:rPr>
            <w:noProof/>
            <w:webHidden/>
          </w:rPr>
          <w:fldChar w:fldCharType="end"/>
        </w:r>
      </w:hyperlink>
    </w:p>
    <w:p w14:paraId="30C57207" w14:textId="5EB3BC12"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8" w:history="1">
        <w:r w:rsidR="00087FB1" w:rsidRPr="00EC42C4">
          <w:rPr>
            <w:rStyle w:val="Hyperlink"/>
            <w:rFonts w:eastAsia="MS Mincho"/>
            <w:noProof/>
          </w:rPr>
          <w:t>Figure 19</w:t>
        </w:r>
        <w:r w:rsidR="00087FB1" w:rsidRPr="00EC42C4">
          <w:rPr>
            <w:rStyle w:val="Hyperlink"/>
            <w:rFonts w:eastAsia="MS Mincho"/>
            <w:noProof/>
          </w:rPr>
          <w:noBreakHyphen/>
          <w:t>33: RKE Flow for an Enduring RKE action.</w:t>
        </w:r>
        <w:r w:rsidR="00087FB1">
          <w:rPr>
            <w:noProof/>
            <w:webHidden/>
          </w:rPr>
          <w:tab/>
        </w:r>
        <w:r w:rsidR="00087FB1">
          <w:rPr>
            <w:noProof/>
            <w:webHidden/>
          </w:rPr>
          <w:fldChar w:fldCharType="begin"/>
        </w:r>
        <w:r w:rsidR="00087FB1">
          <w:rPr>
            <w:noProof/>
            <w:webHidden/>
          </w:rPr>
          <w:instrText xml:space="preserve"> PAGEREF _Toc118222988 \h </w:instrText>
        </w:r>
        <w:r w:rsidR="00087FB1">
          <w:rPr>
            <w:noProof/>
            <w:webHidden/>
          </w:rPr>
        </w:r>
        <w:r w:rsidR="00087FB1">
          <w:rPr>
            <w:noProof/>
            <w:webHidden/>
          </w:rPr>
          <w:fldChar w:fldCharType="separate"/>
        </w:r>
        <w:r w:rsidR="00C02468">
          <w:rPr>
            <w:noProof/>
            <w:webHidden/>
          </w:rPr>
          <w:t>417</w:t>
        </w:r>
        <w:r w:rsidR="00087FB1">
          <w:rPr>
            <w:noProof/>
            <w:webHidden/>
          </w:rPr>
          <w:fldChar w:fldCharType="end"/>
        </w:r>
      </w:hyperlink>
    </w:p>
    <w:p w14:paraId="21B44059" w14:textId="2FB53A40"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89" w:history="1">
        <w:r w:rsidR="00087FB1" w:rsidRPr="00EC42C4">
          <w:rPr>
            <w:rStyle w:val="Hyperlink"/>
            <w:rFonts w:eastAsia="MS Mincho"/>
            <w:noProof/>
          </w:rPr>
          <w:t>Figure 19</w:t>
        </w:r>
        <w:r w:rsidR="00087FB1" w:rsidRPr="00EC42C4">
          <w:rPr>
            <w:rStyle w:val="Hyperlink"/>
            <w:rFonts w:eastAsia="MS Mincho"/>
            <w:noProof/>
          </w:rPr>
          <w:noBreakHyphen/>
          <w:t>34: Vehicle Function Status Retrieval and Event-based Update.</w:t>
        </w:r>
        <w:r w:rsidR="00087FB1">
          <w:rPr>
            <w:noProof/>
            <w:webHidden/>
          </w:rPr>
          <w:tab/>
        </w:r>
        <w:r w:rsidR="00087FB1">
          <w:rPr>
            <w:noProof/>
            <w:webHidden/>
          </w:rPr>
          <w:fldChar w:fldCharType="begin"/>
        </w:r>
        <w:r w:rsidR="00087FB1">
          <w:rPr>
            <w:noProof/>
            <w:webHidden/>
          </w:rPr>
          <w:instrText xml:space="preserve"> PAGEREF _Toc118222989 \h </w:instrText>
        </w:r>
        <w:r w:rsidR="00087FB1">
          <w:rPr>
            <w:noProof/>
            <w:webHidden/>
          </w:rPr>
        </w:r>
        <w:r w:rsidR="00087FB1">
          <w:rPr>
            <w:noProof/>
            <w:webHidden/>
          </w:rPr>
          <w:fldChar w:fldCharType="separate"/>
        </w:r>
        <w:r w:rsidR="00C02468">
          <w:rPr>
            <w:noProof/>
            <w:webHidden/>
          </w:rPr>
          <w:t>419</w:t>
        </w:r>
        <w:r w:rsidR="00087FB1">
          <w:rPr>
            <w:noProof/>
            <w:webHidden/>
          </w:rPr>
          <w:fldChar w:fldCharType="end"/>
        </w:r>
      </w:hyperlink>
    </w:p>
    <w:p w14:paraId="1B156CF4" w14:textId="78B70D9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0" w:history="1">
        <w:r w:rsidR="00087FB1" w:rsidRPr="00EC42C4">
          <w:rPr>
            <w:rStyle w:val="Hyperlink"/>
            <w:rFonts w:eastAsia="MS Mincho"/>
            <w:noProof/>
          </w:rPr>
          <w:t>Figure 19</w:t>
        </w:r>
        <w:r w:rsidR="00087FB1" w:rsidRPr="00EC42C4">
          <w:rPr>
            <w:rStyle w:val="Hyperlink"/>
            <w:rFonts w:eastAsia="MS Mincho"/>
            <w:noProof/>
          </w:rPr>
          <w:noBreakHyphen/>
          <w:t>35: First Approach Activation.</w:t>
        </w:r>
        <w:r w:rsidR="00087FB1">
          <w:rPr>
            <w:noProof/>
            <w:webHidden/>
          </w:rPr>
          <w:tab/>
        </w:r>
        <w:r w:rsidR="00087FB1">
          <w:rPr>
            <w:noProof/>
            <w:webHidden/>
          </w:rPr>
          <w:fldChar w:fldCharType="begin"/>
        </w:r>
        <w:r w:rsidR="00087FB1">
          <w:rPr>
            <w:noProof/>
            <w:webHidden/>
          </w:rPr>
          <w:instrText xml:space="preserve"> PAGEREF _Toc118222990 \h </w:instrText>
        </w:r>
        <w:r w:rsidR="00087FB1">
          <w:rPr>
            <w:noProof/>
            <w:webHidden/>
          </w:rPr>
        </w:r>
        <w:r w:rsidR="00087FB1">
          <w:rPr>
            <w:noProof/>
            <w:webHidden/>
          </w:rPr>
          <w:fldChar w:fldCharType="separate"/>
        </w:r>
        <w:r w:rsidR="00C02468">
          <w:rPr>
            <w:noProof/>
            <w:webHidden/>
          </w:rPr>
          <w:t>420</w:t>
        </w:r>
        <w:r w:rsidR="00087FB1">
          <w:rPr>
            <w:noProof/>
            <w:webHidden/>
          </w:rPr>
          <w:fldChar w:fldCharType="end"/>
        </w:r>
      </w:hyperlink>
    </w:p>
    <w:p w14:paraId="20017F38" w14:textId="7B8C912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1" w:history="1">
        <w:r w:rsidR="00087FB1" w:rsidRPr="00EC42C4">
          <w:rPr>
            <w:rStyle w:val="Hyperlink"/>
            <w:rFonts w:eastAsia="MS Mincho"/>
            <w:noProof/>
          </w:rPr>
          <w:t>Figure 19</w:t>
        </w:r>
        <w:r w:rsidR="00087FB1" w:rsidRPr="00EC42C4">
          <w:rPr>
            <w:rStyle w:val="Hyperlink"/>
            <w:rFonts w:eastAsia="MS Mincho"/>
            <w:noProof/>
          </w:rPr>
          <w:noBreakHyphen/>
          <w:t>36: Device Preference Management.</w:t>
        </w:r>
        <w:r w:rsidR="00087FB1">
          <w:rPr>
            <w:noProof/>
            <w:webHidden/>
          </w:rPr>
          <w:tab/>
        </w:r>
        <w:r w:rsidR="00087FB1">
          <w:rPr>
            <w:noProof/>
            <w:webHidden/>
          </w:rPr>
          <w:fldChar w:fldCharType="begin"/>
        </w:r>
        <w:r w:rsidR="00087FB1">
          <w:rPr>
            <w:noProof/>
            <w:webHidden/>
          </w:rPr>
          <w:instrText xml:space="preserve"> PAGEREF _Toc118222991 \h </w:instrText>
        </w:r>
        <w:r w:rsidR="00087FB1">
          <w:rPr>
            <w:noProof/>
            <w:webHidden/>
          </w:rPr>
        </w:r>
        <w:r w:rsidR="00087FB1">
          <w:rPr>
            <w:noProof/>
            <w:webHidden/>
          </w:rPr>
          <w:fldChar w:fldCharType="separate"/>
        </w:r>
        <w:r w:rsidR="00C02468">
          <w:rPr>
            <w:noProof/>
            <w:webHidden/>
          </w:rPr>
          <w:t>421</w:t>
        </w:r>
        <w:r w:rsidR="00087FB1">
          <w:rPr>
            <w:noProof/>
            <w:webHidden/>
          </w:rPr>
          <w:fldChar w:fldCharType="end"/>
        </w:r>
      </w:hyperlink>
    </w:p>
    <w:p w14:paraId="747A521F" w14:textId="3466096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2" w:history="1">
        <w:r w:rsidR="00087FB1" w:rsidRPr="00EC42C4">
          <w:rPr>
            <w:rStyle w:val="Hyperlink"/>
            <w:rFonts w:eastAsia="MS Mincho"/>
            <w:noProof/>
          </w:rPr>
          <w:t>Figure 19</w:t>
        </w:r>
        <w:r w:rsidR="00087FB1" w:rsidRPr="00EC42C4">
          <w:rPr>
            <w:rStyle w:val="Hyperlink"/>
            <w:rFonts w:eastAsia="MS Mincho"/>
            <w:noProof/>
          </w:rPr>
          <w:noBreakHyphen/>
          <w:t>37: Required Capability Exchanged.</w:t>
        </w:r>
        <w:r w:rsidR="00087FB1">
          <w:rPr>
            <w:noProof/>
            <w:webHidden/>
          </w:rPr>
          <w:tab/>
        </w:r>
        <w:r w:rsidR="00087FB1">
          <w:rPr>
            <w:noProof/>
            <w:webHidden/>
          </w:rPr>
          <w:fldChar w:fldCharType="begin"/>
        </w:r>
        <w:r w:rsidR="00087FB1">
          <w:rPr>
            <w:noProof/>
            <w:webHidden/>
          </w:rPr>
          <w:instrText xml:space="preserve"> PAGEREF _Toc118222992 \h </w:instrText>
        </w:r>
        <w:r w:rsidR="00087FB1">
          <w:rPr>
            <w:noProof/>
            <w:webHidden/>
          </w:rPr>
        </w:r>
        <w:r w:rsidR="00087FB1">
          <w:rPr>
            <w:noProof/>
            <w:webHidden/>
          </w:rPr>
          <w:fldChar w:fldCharType="separate"/>
        </w:r>
        <w:r w:rsidR="00C02468">
          <w:rPr>
            <w:noProof/>
            <w:webHidden/>
          </w:rPr>
          <w:t>423</w:t>
        </w:r>
        <w:r w:rsidR="00087FB1">
          <w:rPr>
            <w:noProof/>
            <w:webHidden/>
          </w:rPr>
          <w:fldChar w:fldCharType="end"/>
        </w:r>
      </w:hyperlink>
    </w:p>
    <w:p w14:paraId="13AD53BE" w14:textId="74FFEBC2"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3" w:history="1">
        <w:r w:rsidR="00087FB1" w:rsidRPr="00EC42C4">
          <w:rPr>
            <w:rStyle w:val="Hyperlink"/>
            <w:rFonts w:eastAsia="MS Mincho"/>
            <w:noProof/>
          </w:rPr>
          <w:t>Figure 19</w:t>
        </w:r>
        <w:r w:rsidR="00087FB1" w:rsidRPr="00EC42C4">
          <w:rPr>
            <w:rStyle w:val="Hyperlink"/>
            <w:rFonts w:eastAsia="MS Mincho"/>
            <w:noProof/>
          </w:rPr>
          <w:noBreakHyphen/>
          <w:t>38: URSK Not Found.</w:t>
        </w:r>
        <w:r w:rsidR="00087FB1">
          <w:rPr>
            <w:noProof/>
            <w:webHidden/>
          </w:rPr>
          <w:tab/>
        </w:r>
        <w:r w:rsidR="00087FB1">
          <w:rPr>
            <w:noProof/>
            <w:webHidden/>
          </w:rPr>
          <w:fldChar w:fldCharType="begin"/>
        </w:r>
        <w:r w:rsidR="00087FB1">
          <w:rPr>
            <w:noProof/>
            <w:webHidden/>
          </w:rPr>
          <w:instrText xml:space="preserve"> PAGEREF _Toc118222993 \h </w:instrText>
        </w:r>
        <w:r w:rsidR="00087FB1">
          <w:rPr>
            <w:noProof/>
            <w:webHidden/>
          </w:rPr>
        </w:r>
        <w:r w:rsidR="00087FB1">
          <w:rPr>
            <w:noProof/>
            <w:webHidden/>
          </w:rPr>
          <w:fldChar w:fldCharType="separate"/>
        </w:r>
        <w:r w:rsidR="00C02468">
          <w:rPr>
            <w:noProof/>
            <w:webHidden/>
          </w:rPr>
          <w:t>424</w:t>
        </w:r>
        <w:r w:rsidR="00087FB1">
          <w:rPr>
            <w:noProof/>
            <w:webHidden/>
          </w:rPr>
          <w:fldChar w:fldCharType="end"/>
        </w:r>
      </w:hyperlink>
    </w:p>
    <w:p w14:paraId="7B7269D3" w14:textId="76CFA033"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4" w:history="1">
        <w:r w:rsidR="00087FB1" w:rsidRPr="00EC42C4">
          <w:rPr>
            <w:rStyle w:val="Hyperlink"/>
            <w:rFonts w:eastAsia="MS Mincho"/>
            <w:noProof/>
          </w:rPr>
          <w:t>Figure 19</w:t>
        </w:r>
        <w:r w:rsidR="00087FB1" w:rsidRPr="00EC42C4">
          <w:rPr>
            <w:rStyle w:val="Hyperlink"/>
            <w:rFonts w:eastAsia="MS Mincho"/>
            <w:noProof/>
          </w:rPr>
          <w:noBreakHyphen/>
          <w:t>40: Recovery Failed Flow.</w:t>
        </w:r>
        <w:r w:rsidR="00087FB1">
          <w:rPr>
            <w:noProof/>
            <w:webHidden/>
          </w:rPr>
          <w:tab/>
        </w:r>
        <w:r w:rsidR="00087FB1">
          <w:rPr>
            <w:noProof/>
            <w:webHidden/>
          </w:rPr>
          <w:fldChar w:fldCharType="begin"/>
        </w:r>
        <w:r w:rsidR="00087FB1">
          <w:rPr>
            <w:noProof/>
            <w:webHidden/>
          </w:rPr>
          <w:instrText xml:space="preserve"> PAGEREF _Toc118222994 \h </w:instrText>
        </w:r>
        <w:r w:rsidR="00087FB1">
          <w:rPr>
            <w:noProof/>
            <w:webHidden/>
          </w:rPr>
        </w:r>
        <w:r w:rsidR="00087FB1">
          <w:rPr>
            <w:noProof/>
            <w:webHidden/>
          </w:rPr>
          <w:fldChar w:fldCharType="separate"/>
        </w:r>
        <w:r w:rsidR="00C02468">
          <w:rPr>
            <w:noProof/>
            <w:webHidden/>
          </w:rPr>
          <w:t>425</w:t>
        </w:r>
        <w:r w:rsidR="00087FB1">
          <w:rPr>
            <w:noProof/>
            <w:webHidden/>
          </w:rPr>
          <w:fldChar w:fldCharType="end"/>
        </w:r>
      </w:hyperlink>
    </w:p>
    <w:p w14:paraId="6F52C0A1" w14:textId="70EE414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5" w:history="1">
        <w:r w:rsidR="00087FB1" w:rsidRPr="00EC42C4">
          <w:rPr>
            <w:rStyle w:val="Hyperlink"/>
            <w:rFonts w:eastAsia="MS Mincho"/>
            <w:noProof/>
          </w:rPr>
          <w:t>Figure 19</w:t>
        </w:r>
        <w:r w:rsidR="00087FB1" w:rsidRPr="00EC42C4">
          <w:rPr>
            <w:rStyle w:val="Hyperlink"/>
            <w:rFonts w:eastAsia="MS Mincho"/>
            <w:noProof/>
          </w:rPr>
          <w:noBreakHyphen/>
          <w:t>41: URSK Refresh due to Status Word 6484</w:t>
        </w:r>
        <w:r w:rsidR="00087FB1" w:rsidRPr="00EC42C4">
          <w:rPr>
            <w:rStyle w:val="Hyperlink"/>
            <w:rFonts w:eastAsia="MS Mincho"/>
            <w:noProof/>
            <w:vertAlign w:val="subscript"/>
          </w:rPr>
          <w:t>h</w:t>
        </w:r>
        <w:r w:rsidR="00087FB1" w:rsidRPr="00EC42C4">
          <w:rPr>
            <w:rStyle w:val="Hyperlink"/>
            <w:rFonts w:eastAsia="MS Mincho"/>
            <w:noProof/>
          </w:rPr>
          <w:t xml:space="preserve"> in CREATE RANGING KEY Response.</w:t>
        </w:r>
        <w:r w:rsidR="00087FB1">
          <w:rPr>
            <w:noProof/>
            <w:webHidden/>
          </w:rPr>
          <w:tab/>
        </w:r>
        <w:r w:rsidR="00087FB1">
          <w:rPr>
            <w:noProof/>
            <w:webHidden/>
          </w:rPr>
          <w:fldChar w:fldCharType="begin"/>
        </w:r>
        <w:r w:rsidR="00087FB1">
          <w:rPr>
            <w:noProof/>
            <w:webHidden/>
          </w:rPr>
          <w:instrText xml:space="preserve"> PAGEREF _Toc118222995 \h </w:instrText>
        </w:r>
        <w:r w:rsidR="00087FB1">
          <w:rPr>
            <w:noProof/>
            <w:webHidden/>
          </w:rPr>
        </w:r>
        <w:r w:rsidR="00087FB1">
          <w:rPr>
            <w:noProof/>
            <w:webHidden/>
          </w:rPr>
          <w:fldChar w:fldCharType="separate"/>
        </w:r>
        <w:r w:rsidR="00C02468">
          <w:rPr>
            <w:noProof/>
            <w:webHidden/>
          </w:rPr>
          <w:t>426</w:t>
        </w:r>
        <w:r w:rsidR="00087FB1">
          <w:rPr>
            <w:noProof/>
            <w:webHidden/>
          </w:rPr>
          <w:fldChar w:fldCharType="end"/>
        </w:r>
      </w:hyperlink>
    </w:p>
    <w:p w14:paraId="54B4DFCA" w14:textId="3422FEE8"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6" w:history="1">
        <w:r w:rsidR="00087FB1" w:rsidRPr="00EC42C4">
          <w:rPr>
            <w:rStyle w:val="Hyperlink"/>
            <w:rFonts w:eastAsia="MS Mincho"/>
            <w:noProof/>
          </w:rPr>
          <w:t>Figure 20</w:t>
        </w:r>
        <w:r w:rsidR="00087FB1" w:rsidRPr="00EC42C4">
          <w:rPr>
            <w:rStyle w:val="Hyperlink"/>
            <w:rFonts w:eastAsia="MS Mincho"/>
            <w:noProof/>
          </w:rPr>
          <w:noBreakHyphen/>
          <w:t>1: Digital Key RAN Concept.</w:t>
        </w:r>
        <w:r w:rsidR="00087FB1">
          <w:rPr>
            <w:noProof/>
            <w:webHidden/>
          </w:rPr>
          <w:tab/>
        </w:r>
        <w:r w:rsidR="00087FB1">
          <w:rPr>
            <w:noProof/>
            <w:webHidden/>
          </w:rPr>
          <w:fldChar w:fldCharType="begin"/>
        </w:r>
        <w:r w:rsidR="00087FB1">
          <w:rPr>
            <w:noProof/>
            <w:webHidden/>
          </w:rPr>
          <w:instrText xml:space="preserve"> PAGEREF _Toc118222996 \h </w:instrText>
        </w:r>
        <w:r w:rsidR="00087FB1">
          <w:rPr>
            <w:noProof/>
            <w:webHidden/>
          </w:rPr>
        </w:r>
        <w:r w:rsidR="00087FB1">
          <w:rPr>
            <w:noProof/>
            <w:webHidden/>
          </w:rPr>
          <w:fldChar w:fldCharType="separate"/>
        </w:r>
        <w:r w:rsidR="00C02468">
          <w:rPr>
            <w:noProof/>
            <w:webHidden/>
          </w:rPr>
          <w:t>429</w:t>
        </w:r>
        <w:r w:rsidR="00087FB1">
          <w:rPr>
            <w:noProof/>
            <w:webHidden/>
          </w:rPr>
          <w:fldChar w:fldCharType="end"/>
        </w:r>
      </w:hyperlink>
    </w:p>
    <w:p w14:paraId="39FA399A" w14:textId="434C18C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7" w:history="1">
        <w:r w:rsidR="00087FB1" w:rsidRPr="00EC42C4">
          <w:rPr>
            <w:rStyle w:val="Hyperlink"/>
            <w:rFonts w:eastAsia="MS Mincho"/>
            <w:noProof/>
          </w:rPr>
          <w:t>Figure 20</w:t>
        </w:r>
        <w:r w:rsidR="00087FB1" w:rsidRPr="00EC42C4">
          <w:rPr>
            <w:rStyle w:val="Hyperlink"/>
            <w:rFonts w:eastAsia="MS Mincho"/>
            <w:noProof/>
          </w:rPr>
          <w:noBreakHyphen/>
          <w:t>2: Digital Key One-to-Many Ranging Protocol.</w:t>
        </w:r>
        <w:r w:rsidR="00087FB1">
          <w:rPr>
            <w:noProof/>
            <w:webHidden/>
          </w:rPr>
          <w:tab/>
        </w:r>
        <w:r w:rsidR="00087FB1">
          <w:rPr>
            <w:noProof/>
            <w:webHidden/>
          </w:rPr>
          <w:fldChar w:fldCharType="begin"/>
        </w:r>
        <w:r w:rsidR="00087FB1">
          <w:rPr>
            <w:noProof/>
            <w:webHidden/>
          </w:rPr>
          <w:instrText xml:space="preserve"> PAGEREF _Toc118222997 \h </w:instrText>
        </w:r>
        <w:r w:rsidR="00087FB1">
          <w:rPr>
            <w:noProof/>
            <w:webHidden/>
          </w:rPr>
        </w:r>
        <w:r w:rsidR="00087FB1">
          <w:rPr>
            <w:noProof/>
            <w:webHidden/>
          </w:rPr>
          <w:fldChar w:fldCharType="separate"/>
        </w:r>
        <w:r w:rsidR="00C02468">
          <w:rPr>
            <w:noProof/>
            <w:webHidden/>
          </w:rPr>
          <w:t>431</w:t>
        </w:r>
        <w:r w:rsidR="00087FB1">
          <w:rPr>
            <w:noProof/>
            <w:webHidden/>
          </w:rPr>
          <w:fldChar w:fldCharType="end"/>
        </w:r>
      </w:hyperlink>
    </w:p>
    <w:p w14:paraId="4F808E07" w14:textId="22CE1ECC"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8" w:history="1">
        <w:r w:rsidR="00087FB1" w:rsidRPr="00EC42C4">
          <w:rPr>
            <w:rStyle w:val="Hyperlink"/>
            <w:rFonts w:eastAsia="MS Mincho"/>
            <w:noProof/>
          </w:rPr>
          <w:t>Figure 20</w:t>
        </w:r>
        <w:r w:rsidR="00087FB1" w:rsidRPr="00EC42C4">
          <w:rPr>
            <w:rStyle w:val="Hyperlink"/>
            <w:rFonts w:eastAsia="MS Mincho"/>
            <w:noProof/>
          </w:rPr>
          <w:noBreakHyphen/>
          <w:t>3: Overview of MAC Grid (See Table G- 1).</w:t>
        </w:r>
        <w:r w:rsidR="00087FB1">
          <w:rPr>
            <w:noProof/>
            <w:webHidden/>
          </w:rPr>
          <w:tab/>
        </w:r>
        <w:r w:rsidR="00087FB1">
          <w:rPr>
            <w:noProof/>
            <w:webHidden/>
          </w:rPr>
          <w:fldChar w:fldCharType="begin"/>
        </w:r>
        <w:r w:rsidR="00087FB1">
          <w:rPr>
            <w:noProof/>
            <w:webHidden/>
          </w:rPr>
          <w:instrText xml:space="preserve"> PAGEREF _Toc118222998 \h </w:instrText>
        </w:r>
        <w:r w:rsidR="00087FB1">
          <w:rPr>
            <w:noProof/>
            <w:webHidden/>
          </w:rPr>
        </w:r>
        <w:r w:rsidR="00087FB1">
          <w:rPr>
            <w:noProof/>
            <w:webHidden/>
          </w:rPr>
          <w:fldChar w:fldCharType="separate"/>
        </w:r>
        <w:r w:rsidR="00C02468">
          <w:rPr>
            <w:noProof/>
            <w:webHidden/>
          </w:rPr>
          <w:t>434</w:t>
        </w:r>
        <w:r w:rsidR="00087FB1">
          <w:rPr>
            <w:noProof/>
            <w:webHidden/>
          </w:rPr>
          <w:fldChar w:fldCharType="end"/>
        </w:r>
      </w:hyperlink>
    </w:p>
    <w:p w14:paraId="11D58E85" w14:textId="1A2C04B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2999" w:history="1">
        <w:r w:rsidR="00087FB1" w:rsidRPr="00EC42C4">
          <w:rPr>
            <w:rStyle w:val="Hyperlink"/>
            <w:rFonts w:eastAsia="MS Mincho"/>
            <w:noProof/>
          </w:rPr>
          <w:t>Figure 20</w:t>
        </w:r>
        <w:r w:rsidR="00087FB1" w:rsidRPr="00EC42C4">
          <w:rPr>
            <w:rStyle w:val="Hyperlink"/>
            <w:rFonts w:eastAsia="MS Mincho"/>
            <w:noProof/>
          </w:rPr>
          <w:noBreakHyphen/>
          <w:t>4: Overview of Block Synchronization Approach.</w:t>
        </w:r>
        <w:r w:rsidR="00087FB1">
          <w:rPr>
            <w:noProof/>
            <w:webHidden/>
          </w:rPr>
          <w:tab/>
        </w:r>
        <w:r w:rsidR="00087FB1">
          <w:rPr>
            <w:noProof/>
            <w:webHidden/>
          </w:rPr>
          <w:fldChar w:fldCharType="begin"/>
        </w:r>
        <w:r w:rsidR="00087FB1">
          <w:rPr>
            <w:noProof/>
            <w:webHidden/>
          </w:rPr>
          <w:instrText xml:space="preserve"> PAGEREF _Toc118222999 \h </w:instrText>
        </w:r>
        <w:r w:rsidR="00087FB1">
          <w:rPr>
            <w:noProof/>
            <w:webHidden/>
          </w:rPr>
        </w:r>
        <w:r w:rsidR="00087FB1">
          <w:rPr>
            <w:noProof/>
            <w:webHidden/>
          </w:rPr>
          <w:fldChar w:fldCharType="separate"/>
        </w:r>
        <w:r w:rsidR="00C02468">
          <w:rPr>
            <w:noProof/>
            <w:webHidden/>
          </w:rPr>
          <w:t>436</w:t>
        </w:r>
        <w:r w:rsidR="00087FB1">
          <w:rPr>
            <w:noProof/>
            <w:webHidden/>
          </w:rPr>
          <w:fldChar w:fldCharType="end"/>
        </w:r>
      </w:hyperlink>
    </w:p>
    <w:p w14:paraId="48C92DFA" w14:textId="4EA85705"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0" w:history="1">
        <w:r w:rsidR="00087FB1" w:rsidRPr="00EC42C4">
          <w:rPr>
            <w:rStyle w:val="Hyperlink"/>
            <w:rFonts w:eastAsia="MS Mincho"/>
            <w:noProof/>
          </w:rPr>
          <w:t>Figure 20</w:t>
        </w:r>
        <w:r w:rsidR="00087FB1" w:rsidRPr="00EC42C4">
          <w:rPr>
            <w:rStyle w:val="Hyperlink"/>
            <w:rFonts w:eastAsia="MS Mincho"/>
            <w:noProof/>
          </w:rPr>
          <w:noBreakHyphen/>
          <w:t>5: Example of UWB Message Flow for MAC Protocol.</w:t>
        </w:r>
        <w:r w:rsidR="00087FB1">
          <w:rPr>
            <w:noProof/>
            <w:webHidden/>
          </w:rPr>
          <w:tab/>
        </w:r>
        <w:r w:rsidR="00087FB1">
          <w:rPr>
            <w:noProof/>
            <w:webHidden/>
          </w:rPr>
          <w:fldChar w:fldCharType="begin"/>
        </w:r>
        <w:r w:rsidR="00087FB1">
          <w:rPr>
            <w:noProof/>
            <w:webHidden/>
          </w:rPr>
          <w:instrText xml:space="preserve"> PAGEREF _Toc118223000 \h </w:instrText>
        </w:r>
        <w:r w:rsidR="00087FB1">
          <w:rPr>
            <w:noProof/>
            <w:webHidden/>
          </w:rPr>
        </w:r>
        <w:r w:rsidR="00087FB1">
          <w:rPr>
            <w:noProof/>
            <w:webHidden/>
          </w:rPr>
          <w:fldChar w:fldCharType="separate"/>
        </w:r>
        <w:r w:rsidR="00C02468">
          <w:rPr>
            <w:noProof/>
            <w:webHidden/>
          </w:rPr>
          <w:t>438</w:t>
        </w:r>
        <w:r w:rsidR="00087FB1">
          <w:rPr>
            <w:noProof/>
            <w:webHidden/>
          </w:rPr>
          <w:fldChar w:fldCharType="end"/>
        </w:r>
      </w:hyperlink>
    </w:p>
    <w:p w14:paraId="68F5A95C" w14:textId="6295C3B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1" w:history="1">
        <w:r w:rsidR="00087FB1" w:rsidRPr="00EC42C4">
          <w:rPr>
            <w:rStyle w:val="Hyperlink"/>
            <w:rFonts w:eastAsia="MS Mincho"/>
            <w:noProof/>
          </w:rPr>
          <w:t>Figure 20</w:t>
        </w:r>
        <w:r w:rsidR="00087FB1" w:rsidRPr="00EC42C4">
          <w:rPr>
            <w:rStyle w:val="Hyperlink"/>
            <w:rFonts w:eastAsia="MS Mincho"/>
            <w:noProof/>
          </w:rPr>
          <w:noBreakHyphen/>
          <w:t>6: Example of MAC Parameter Negotiation and Setting.</w:t>
        </w:r>
        <w:r w:rsidR="00087FB1">
          <w:rPr>
            <w:noProof/>
            <w:webHidden/>
          </w:rPr>
          <w:tab/>
        </w:r>
        <w:r w:rsidR="00087FB1">
          <w:rPr>
            <w:noProof/>
            <w:webHidden/>
          </w:rPr>
          <w:fldChar w:fldCharType="begin"/>
        </w:r>
        <w:r w:rsidR="00087FB1">
          <w:rPr>
            <w:noProof/>
            <w:webHidden/>
          </w:rPr>
          <w:instrText xml:space="preserve"> PAGEREF _Toc118223001 \h </w:instrText>
        </w:r>
        <w:r w:rsidR="00087FB1">
          <w:rPr>
            <w:noProof/>
            <w:webHidden/>
          </w:rPr>
        </w:r>
        <w:r w:rsidR="00087FB1">
          <w:rPr>
            <w:noProof/>
            <w:webHidden/>
          </w:rPr>
          <w:fldChar w:fldCharType="separate"/>
        </w:r>
        <w:r w:rsidR="00C02468">
          <w:rPr>
            <w:noProof/>
            <w:webHidden/>
          </w:rPr>
          <w:t>446</w:t>
        </w:r>
        <w:r w:rsidR="00087FB1">
          <w:rPr>
            <w:noProof/>
            <w:webHidden/>
          </w:rPr>
          <w:fldChar w:fldCharType="end"/>
        </w:r>
      </w:hyperlink>
    </w:p>
    <w:p w14:paraId="336F0A96" w14:textId="6CFE0AE1"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2" w:history="1">
        <w:r w:rsidR="00087FB1" w:rsidRPr="00EC42C4">
          <w:rPr>
            <w:rStyle w:val="Hyperlink"/>
            <w:rFonts w:eastAsia="MS Mincho"/>
            <w:noProof/>
          </w:rPr>
          <w:t>Figure 20</w:t>
        </w:r>
        <w:r w:rsidR="00087FB1" w:rsidRPr="00EC42C4">
          <w:rPr>
            <w:rStyle w:val="Hyperlink"/>
            <w:rFonts w:eastAsia="MS Mincho"/>
            <w:noProof/>
          </w:rPr>
          <w:noBreakHyphen/>
          <w:t>7: SP0 Packet Content.</w:t>
        </w:r>
        <w:r w:rsidR="00087FB1">
          <w:rPr>
            <w:noProof/>
            <w:webHidden/>
          </w:rPr>
          <w:tab/>
        </w:r>
        <w:r w:rsidR="00087FB1">
          <w:rPr>
            <w:noProof/>
            <w:webHidden/>
          </w:rPr>
          <w:fldChar w:fldCharType="begin"/>
        </w:r>
        <w:r w:rsidR="00087FB1">
          <w:rPr>
            <w:noProof/>
            <w:webHidden/>
          </w:rPr>
          <w:instrText xml:space="preserve"> PAGEREF _Toc118223002 \h </w:instrText>
        </w:r>
        <w:r w:rsidR="00087FB1">
          <w:rPr>
            <w:noProof/>
            <w:webHidden/>
          </w:rPr>
        </w:r>
        <w:r w:rsidR="00087FB1">
          <w:rPr>
            <w:noProof/>
            <w:webHidden/>
          </w:rPr>
          <w:fldChar w:fldCharType="separate"/>
        </w:r>
        <w:r w:rsidR="00C02468">
          <w:rPr>
            <w:noProof/>
            <w:webHidden/>
          </w:rPr>
          <w:t>447</w:t>
        </w:r>
        <w:r w:rsidR="00087FB1">
          <w:rPr>
            <w:noProof/>
            <w:webHidden/>
          </w:rPr>
          <w:fldChar w:fldCharType="end"/>
        </w:r>
      </w:hyperlink>
    </w:p>
    <w:p w14:paraId="45F5E001" w14:textId="072816F2"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3" w:history="1">
        <w:r w:rsidR="00087FB1" w:rsidRPr="00EC42C4">
          <w:rPr>
            <w:rStyle w:val="Hyperlink"/>
            <w:rFonts w:eastAsia="MS Mincho"/>
            <w:noProof/>
          </w:rPr>
          <w:t>Figure 20</w:t>
        </w:r>
        <w:r w:rsidR="00087FB1" w:rsidRPr="00EC42C4">
          <w:rPr>
            <w:rStyle w:val="Hyperlink"/>
            <w:rFonts w:eastAsia="MS Mincho"/>
            <w:noProof/>
          </w:rPr>
          <w:noBreakHyphen/>
          <w:t>8: Basic Principles of STS Incrementation.</w:t>
        </w:r>
        <w:r w:rsidR="00087FB1">
          <w:rPr>
            <w:noProof/>
            <w:webHidden/>
          </w:rPr>
          <w:tab/>
        </w:r>
        <w:r w:rsidR="00087FB1">
          <w:rPr>
            <w:noProof/>
            <w:webHidden/>
          </w:rPr>
          <w:fldChar w:fldCharType="begin"/>
        </w:r>
        <w:r w:rsidR="00087FB1">
          <w:rPr>
            <w:noProof/>
            <w:webHidden/>
          </w:rPr>
          <w:instrText xml:space="preserve"> PAGEREF _Toc118223003 \h </w:instrText>
        </w:r>
        <w:r w:rsidR="00087FB1">
          <w:rPr>
            <w:noProof/>
            <w:webHidden/>
          </w:rPr>
        </w:r>
        <w:r w:rsidR="00087FB1">
          <w:rPr>
            <w:noProof/>
            <w:webHidden/>
          </w:rPr>
          <w:fldChar w:fldCharType="separate"/>
        </w:r>
        <w:r w:rsidR="00C02468">
          <w:rPr>
            <w:noProof/>
            <w:webHidden/>
          </w:rPr>
          <w:t>450</w:t>
        </w:r>
        <w:r w:rsidR="00087FB1">
          <w:rPr>
            <w:noProof/>
            <w:webHidden/>
          </w:rPr>
          <w:fldChar w:fldCharType="end"/>
        </w:r>
      </w:hyperlink>
    </w:p>
    <w:p w14:paraId="049F5318" w14:textId="20E0D999"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4" w:history="1">
        <w:r w:rsidR="00087FB1" w:rsidRPr="00EC42C4">
          <w:rPr>
            <w:rStyle w:val="Hyperlink"/>
            <w:rFonts w:eastAsia="MS Mincho"/>
            <w:noProof/>
          </w:rPr>
          <w:t>Figure 21</w:t>
        </w:r>
        <w:r w:rsidR="00087FB1" w:rsidRPr="00EC42C4">
          <w:rPr>
            <w:rStyle w:val="Hyperlink"/>
            <w:rFonts w:eastAsia="MS Mincho"/>
            <w:noProof/>
          </w:rPr>
          <w:noBreakHyphen/>
          <w:t>1: Block diagram for IEEE 802.15.4z HRP UWB PHY.</w:t>
        </w:r>
        <w:r w:rsidR="00087FB1">
          <w:rPr>
            <w:noProof/>
            <w:webHidden/>
          </w:rPr>
          <w:tab/>
        </w:r>
        <w:r w:rsidR="00087FB1">
          <w:rPr>
            <w:noProof/>
            <w:webHidden/>
          </w:rPr>
          <w:fldChar w:fldCharType="begin"/>
        </w:r>
        <w:r w:rsidR="00087FB1">
          <w:rPr>
            <w:noProof/>
            <w:webHidden/>
          </w:rPr>
          <w:instrText xml:space="preserve"> PAGEREF _Toc118223004 \h </w:instrText>
        </w:r>
        <w:r w:rsidR="00087FB1">
          <w:rPr>
            <w:noProof/>
            <w:webHidden/>
          </w:rPr>
        </w:r>
        <w:r w:rsidR="00087FB1">
          <w:rPr>
            <w:noProof/>
            <w:webHidden/>
          </w:rPr>
          <w:fldChar w:fldCharType="separate"/>
        </w:r>
        <w:r w:rsidR="00C02468">
          <w:rPr>
            <w:noProof/>
            <w:webHidden/>
          </w:rPr>
          <w:t>452</w:t>
        </w:r>
        <w:r w:rsidR="00087FB1">
          <w:rPr>
            <w:noProof/>
            <w:webHidden/>
          </w:rPr>
          <w:fldChar w:fldCharType="end"/>
        </w:r>
      </w:hyperlink>
    </w:p>
    <w:p w14:paraId="6F437331" w14:textId="46002C67"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5" w:history="1">
        <w:r w:rsidR="00087FB1" w:rsidRPr="00EC42C4">
          <w:rPr>
            <w:rStyle w:val="Hyperlink"/>
            <w:rFonts w:eastAsia="MS Mincho"/>
            <w:noProof/>
          </w:rPr>
          <w:t>Figure 21</w:t>
        </w:r>
        <w:r w:rsidR="00087FB1" w:rsidRPr="00EC42C4">
          <w:rPr>
            <w:rStyle w:val="Hyperlink"/>
            <w:rFonts w:eastAsia="MS Mincho"/>
            <w:noProof/>
          </w:rPr>
          <w:noBreakHyphen/>
          <w:t>2: SP3</w:t>
        </w:r>
        <w:r w:rsidR="00087FB1">
          <w:rPr>
            <w:noProof/>
            <w:webHidden/>
          </w:rPr>
          <w:tab/>
        </w:r>
        <w:r w:rsidR="00087FB1">
          <w:rPr>
            <w:noProof/>
            <w:webHidden/>
          </w:rPr>
          <w:fldChar w:fldCharType="begin"/>
        </w:r>
        <w:r w:rsidR="00087FB1">
          <w:rPr>
            <w:noProof/>
            <w:webHidden/>
          </w:rPr>
          <w:instrText xml:space="preserve"> PAGEREF _Toc118223005 \h </w:instrText>
        </w:r>
        <w:r w:rsidR="00087FB1">
          <w:rPr>
            <w:noProof/>
            <w:webHidden/>
          </w:rPr>
        </w:r>
        <w:r w:rsidR="00087FB1">
          <w:rPr>
            <w:noProof/>
            <w:webHidden/>
          </w:rPr>
          <w:fldChar w:fldCharType="separate"/>
        </w:r>
        <w:r w:rsidR="00C02468">
          <w:rPr>
            <w:noProof/>
            <w:webHidden/>
          </w:rPr>
          <w:t>453</w:t>
        </w:r>
        <w:r w:rsidR="00087FB1">
          <w:rPr>
            <w:noProof/>
            <w:webHidden/>
          </w:rPr>
          <w:fldChar w:fldCharType="end"/>
        </w:r>
      </w:hyperlink>
    </w:p>
    <w:p w14:paraId="09A716D7" w14:textId="11E9650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6" w:history="1">
        <w:r w:rsidR="00087FB1" w:rsidRPr="00EC42C4">
          <w:rPr>
            <w:rStyle w:val="Hyperlink"/>
            <w:rFonts w:eastAsia="MS Mincho"/>
            <w:noProof/>
          </w:rPr>
          <w:t>Figure 21</w:t>
        </w:r>
        <w:r w:rsidR="00087FB1" w:rsidRPr="00EC42C4">
          <w:rPr>
            <w:rStyle w:val="Hyperlink"/>
            <w:rFonts w:eastAsia="MS Mincho"/>
            <w:noProof/>
          </w:rPr>
          <w:noBreakHyphen/>
          <w:t>3: SP0</w:t>
        </w:r>
        <w:r w:rsidR="00087FB1">
          <w:rPr>
            <w:noProof/>
            <w:webHidden/>
          </w:rPr>
          <w:tab/>
        </w:r>
        <w:r w:rsidR="00087FB1">
          <w:rPr>
            <w:noProof/>
            <w:webHidden/>
          </w:rPr>
          <w:fldChar w:fldCharType="begin"/>
        </w:r>
        <w:r w:rsidR="00087FB1">
          <w:rPr>
            <w:noProof/>
            <w:webHidden/>
          </w:rPr>
          <w:instrText xml:space="preserve"> PAGEREF _Toc118223006 \h </w:instrText>
        </w:r>
        <w:r w:rsidR="00087FB1">
          <w:rPr>
            <w:noProof/>
            <w:webHidden/>
          </w:rPr>
        </w:r>
        <w:r w:rsidR="00087FB1">
          <w:rPr>
            <w:noProof/>
            <w:webHidden/>
          </w:rPr>
          <w:fldChar w:fldCharType="separate"/>
        </w:r>
        <w:r w:rsidR="00C02468">
          <w:rPr>
            <w:noProof/>
            <w:webHidden/>
          </w:rPr>
          <w:t>453</w:t>
        </w:r>
        <w:r w:rsidR="00087FB1">
          <w:rPr>
            <w:noProof/>
            <w:webHidden/>
          </w:rPr>
          <w:fldChar w:fldCharType="end"/>
        </w:r>
      </w:hyperlink>
    </w:p>
    <w:p w14:paraId="6A23E947" w14:textId="7EC66CAE"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7" w:history="1">
        <w:r w:rsidR="00087FB1" w:rsidRPr="00EC42C4">
          <w:rPr>
            <w:rStyle w:val="Hyperlink"/>
            <w:rFonts w:eastAsia="MS Mincho"/>
            <w:noProof/>
          </w:rPr>
          <w:t>Figure 21</w:t>
        </w:r>
        <w:r w:rsidR="00087FB1" w:rsidRPr="00EC42C4">
          <w:rPr>
            <w:rStyle w:val="Hyperlink"/>
            <w:rFonts w:eastAsia="MS Mincho"/>
            <w:noProof/>
          </w:rPr>
          <w:noBreakHyphen/>
          <w:t>4: PHR bit assignment.</w:t>
        </w:r>
        <w:r w:rsidR="00087FB1">
          <w:rPr>
            <w:noProof/>
            <w:webHidden/>
          </w:rPr>
          <w:tab/>
        </w:r>
        <w:r w:rsidR="00087FB1">
          <w:rPr>
            <w:noProof/>
            <w:webHidden/>
          </w:rPr>
          <w:fldChar w:fldCharType="begin"/>
        </w:r>
        <w:r w:rsidR="00087FB1">
          <w:rPr>
            <w:noProof/>
            <w:webHidden/>
          </w:rPr>
          <w:instrText xml:space="preserve"> PAGEREF _Toc118223007 \h </w:instrText>
        </w:r>
        <w:r w:rsidR="00087FB1">
          <w:rPr>
            <w:noProof/>
            <w:webHidden/>
          </w:rPr>
        </w:r>
        <w:r w:rsidR="00087FB1">
          <w:rPr>
            <w:noProof/>
            <w:webHidden/>
          </w:rPr>
          <w:fldChar w:fldCharType="separate"/>
        </w:r>
        <w:r w:rsidR="00C02468">
          <w:rPr>
            <w:noProof/>
            <w:webHidden/>
          </w:rPr>
          <w:t>455</w:t>
        </w:r>
        <w:r w:rsidR="00087FB1">
          <w:rPr>
            <w:noProof/>
            <w:webHidden/>
          </w:rPr>
          <w:fldChar w:fldCharType="end"/>
        </w:r>
      </w:hyperlink>
    </w:p>
    <w:p w14:paraId="7EB94B51" w14:textId="156C6A3B"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8" w:history="1">
        <w:r w:rsidR="00087FB1" w:rsidRPr="00EC42C4">
          <w:rPr>
            <w:rStyle w:val="Hyperlink"/>
            <w:rFonts w:eastAsia="MS Mincho"/>
            <w:noProof/>
          </w:rPr>
          <w:t>Figure 21</w:t>
        </w:r>
        <w:r w:rsidR="00087FB1" w:rsidRPr="00EC42C4">
          <w:rPr>
            <w:rStyle w:val="Hyperlink"/>
            <w:rFonts w:eastAsia="MS Mincho"/>
            <w:noProof/>
          </w:rPr>
          <w:noBreakHyphen/>
          <w:t>5: Data Field Encoding for Standard PHY.</w:t>
        </w:r>
        <w:r w:rsidR="00087FB1">
          <w:rPr>
            <w:noProof/>
            <w:webHidden/>
          </w:rPr>
          <w:tab/>
        </w:r>
        <w:r w:rsidR="00087FB1">
          <w:rPr>
            <w:noProof/>
            <w:webHidden/>
          </w:rPr>
          <w:fldChar w:fldCharType="begin"/>
        </w:r>
        <w:r w:rsidR="00087FB1">
          <w:rPr>
            <w:noProof/>
            <w:webHidden/>
          </w:rPr>
          <w:instrText xml:space="preserve"> PAGEREF _Toc118223008 \h </w:instrText>
        </w:r>
        <w:r w:rsidR="00087FB1">
          <w:rPr>
            <w:noProof/>
            <w:webHidden/>
          </w:rPr>
        </w:r>
        <w:r w:rsidR="00087FB1">
          <w:rPr>
            <w:noProof/>
            <w:webHidden/>
          </w:rPr>
          <w:fldChar w:fldCharType="separate"/>
        </w:r>
        <w:r w:rsidR="00C02468">
          <w:rPr>
            <w:noProof/>
            <w:webHidden/>
          </w:rPr>
          <w:t>456</w:t>
        </w:r>
        <w:r w:rsidR="00087FB1">
          <w:rPr>
            <w:noProof/>
            <w:webHidden/>
          </w:rPr>
          <w:fldChar w:fldCharType="end"/>
        </w:r>
      </w:hyperlink>
    </w:p>
    <w:p w14:paraId="258B4C4D" w14:textId="4FCAF85A" w:rsidR="00087FB1" w:rsidRDefault="00000000">
      <w:pPr>
        <w:pStyle w:val="TableofFigures"/>
        <w:tabs>
          <w:tab w:val="right" w:pos="9350"/>
        </w:tabs>
        <w:rPr>
          <w:rFonts w:asciiTheme="minorHAnsi" w:eastAsiaTheme="minorEastAsia" w:hAnsiTheme="minorHAnsi" w:cstheme="minorBidi"/>
          <w:noProof/>
          <w:sz w:val="24"/>
          <w:lang w:eastAsia="en-US"/>
        </w:rPr>
      </w:pPr>
      <w:hyperlink w:anchor="_Toc118223009" w:history="1">
        <w:r w:rsidR="00087FB1" w:rsidRPr="00EC42C4">
          <w:rPr>
            <w:rStyle w:val="Hyperlink"/>
            <w:rFonts w:eastAsia="MS Mincho"/>
            <w:noProof/>
          </w:rPr>
          <w:t>Figure 22</w:t>
        </w:r>
        <w:r w:rsidR="00087FB1" w:rsidRPr="00EC42C4">
          <w:rPr>
            <w:rStyle w:val="Hyperlink"/>
            <w:rFonts w:eastAsia="MS Mincho"/>
            <w:noProof/>
          </w:rPr>
          <w:noBreakHyphen/>
          <w:t>1: Overview of the KDF used and its relationship.</w:t>
        </w:r>
        <w:r w:rsidR="00087FB1">
          <w:rPr>
            <w:noProof/>
            <w:webHidden/>
          </w:rPr>
          <w:tab/>
        </w:r>
        <w:r w:rsidR="00087FB1">
          <w:rPr>
            <w:noProof/>
            <w:webHidden/>
          </w:rPr>
          <w:fldChar w:fldCharType="begin"/>
        </w:r>
        <w:r w:rsidR="00087FB1">
          <w:rPr>
            <w:noProof/>
            <w:webHidden/>
          </w:rPr>
          <w:instrText xml:space="preserve"> PAGEREF _Toc118223009 \h </w:instrText>
        </w:r>
        <w:r w:rsidR="00087FB1">
          <w:rPr>
            <w:noProof/>
            <w:webHidden/>
          </w:rPr>
        </w:r>
        <w:r w:rsidR="00087FB1">
          <w:rPr>
            <w:noProof/>
            <w:webHidden/>
          </w:rPr>
          <w:fldChar w:fldCharType="separate"/>
        </w:r>
        <w:r w:rsidR="00C02468">
          <w:rPr>
            <w:noProof/>
            <w:webHidden/>
          </w:rPr>
          <w:t>460</w:t>
        </w:r>
        <w:r w:rsidR="00087FB1">
          <w:rPr>
            <w:noProof/>
            <w:webHidden/>
          </w:rPr>
          <w:fldChar w:fldCharType="end"/>
        </w:r>
      </w:hyperlink>
    </w:p>
    <w:p w14:paraId="1F303AFA" w14:textId="6BFAF2C6" w:rsidR="00A16B70" w:rsidRDefault="00DE29BB" w:rsidP="00DE29BB">
      <w:pPr>
        <w:pStyle w:val="Heading1"/>
        <w:numPr>
          <w:ilvl w:val="0"/>
          <w:numId w:val="0"/>
        </w:numPr>
        <w:ind w:left="648" w:hanging="648"/>
      </w:pPr>
      <w:r>
        <w:lastRenderedPageBreak/>
        <w:fldChar w:fldCharType="end"/>
      </w:r>
      <w:bookmarkStart w:id="20" w:name="_Toc64811878"/>
      <w:bookmarkStart w:id="21" w:name="_Toc112705974"/>
      <w:bookmarkStart w:id="22" w:name="_Toc118219348"/>
      <w:bookmarkStart w:id="23" w:name="_Toc118222460"/>
      <w:r w:rsidR="00A16B70">
        <w:t>List of Tables</w:t>
      </w:r>
      <w:bookmarkEnd w:id="20"/>
      <w:bookmarkEnd w:id="21"/>
      <w:bookmarkEnd w:id="22"/>
      <w:bookmarkEnd w:id="23"/>
    </w:p>
    <w:p w14:paraId="3AFF4B07" w14:textId="4982F4E9" w:rsidR="00087FB1" w:rsidRDefault="00DE29BB">
      <w:pPr>
        <w:pStyle w:val="TableofFigures"/>
        <w:tabs>
          <w:tab w:val="right" w:leader="dot" w:pos="9350"/>
        </w:tabs>
        <w:rPr>
          <w:rFonts w:asciiTheme="minorHAnsi" w:eastAsiaTheme="minorEastAsia" w:hAnsiTheme="minorHAnsi" w:cstheme="minorBidi"/>
          <w:noProof/>
          <w:sz w:val="24"/>
          <w:lang w:eastAsia="en-US"/>
        </w:rPr>
      </w:pPr>
      <w:r w:rsidRPr="00856461">
        <w:rPr>
          <w:rStyle w:val="Hyperlink"/>
          <w:noProof/>
        </w:rPr>
        <w:fldChar w:fldCharType="begin"/>
      </w:r>
      <w:r w:rsidRPr="00856461">
        <w:rPr>
          <w:rStyle w:val="Hyperlink"/>
          <w:noProof/>
        </w:rPr>
        <w:instrText xml:space="preserve"> TOC \h \z \t "Caption Table" \c </w:instrText>
      </w:r>
      <w:r w:rsidRPr="00856461">
        <w:rPr>
          <w:rStyle w:val="Hyperlink"/>
          <w:noProof/>
        </w:rPr>
        <w:fldChar w:fldCharType="separate"/>
      </w:r>
      <w:hyperlink w:anchor="_Toc118223010" w:history="1">
        <w:r w:rsidR="00087FB1" w:rsidRPr="00F5327E">
          <w:rPr>
            <w:rStyle w:val="Hyperlink"/>
            <w:rFonts w:eastAsia="MS Mincho"/>
            <w:noProof/>
          </w:rPr>
          <w:t>Table 4</w:t>
        </w:r>
        <w:r w:rsidR="00087FB1" w:rsidRPr="00F5327E">
          <w:rPr>
            <w:rStyle w:val="Hyperlink"/>
            <w:rFonts w:eastAsia="MS Mincho"/>
            <w:noProof/>
          </w:rPr>
          <w:noBreakHyphen/>
          <w:t>1: Signaling Bitmap Decoding</w:t>
        </w:r>
        <w:r w:rsidR="00087FB1">
          <w:rPr>
            <w:noProof/>
            <w:webHidden/>
          </w:rPr>
          <w:tab/>
        </w:r>
        <w:r w:rsidR="00087FB1">
          <w:rPr>
            <w:noProof/>
            <w:webHidden/>
          </w:rPr>
          <w:fldChar w:fldCharType="begin"/>
        </w:r>
        <w:r w:rsidR="00087FB1">
          <w:rPr>
            <w:noProof/>
            <w:webHidden/>
          </w:rPr>
          <w:instrText xml:space="preserve"> PAGEREF _Toc118223010 \h </w:instrText>
        </w:r>
        <w:r w:rsidR="00087FB1">
          <w:rPr>
            <w:noProof/>
            <w:webHidden/>
          </w:rPr>
        </w:r>
        <w:r w:rsidR="00087FB1">
          <w:rPr>
            <w:noProof/>
            <w:webHidden/>
          </w:rPr>
          <w:fldChar w:fldCharType="separate"/>
        </w:r>
        <w:r w:rsidR="00C02468">
          <w:rPr>
            <w:noProof/>
            <w:webHidden/>
          </w:rPr>
          <w:t>77</w:t>
        </w:r>
        <w:r w:rsidR="00087FB1">
          <w:rPr>
            <w:noProof/>
            <w:webHidden/>
          </w:rPr>
          <w:fldChar w:fldCharType="end"/>
        </w:r>
      </w:hyperlink>
    </w:p>
    <w:p w14:paraId="6EEE1A11" w14:textId="6F15426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1" w:history="1">
        <w:r w:rsidR="00087FB1" w:rsidRPr="00F5327E">
          <w:rPr>
            <w:rStyle w:val="Hyperlink"/>
            <w:rFonts w:eastAsia="MS Mincho"/>
            <w:noProof/>
          </w:rPr>
          <w:t>Table 4</w:t>
        </w:r>
        <w:r w:rsidR="00087FB1" w:rsidRPr="00F5327E">
          <w:rPr>
            <w:rStyle w:val="Hyperlink"/>
            <w:rFonts w:eastAsia="MS Mincho"/>
            <w:noProof/>
          </w:rPr>
          <w:noBreakHyphen/>
          <w:t>2: Private Mailbox Content</w:t>
        </w:r>
        <w:r w:rsidR="00087FB1">
          <w:rPr>
            <w:noProof/>
            <w:webHidden/>
          </w:rPr>
          <w:tab/>
        </w:r>
        <w:r w:rsidR="00087FB1">
          <w:rPr>
            <w:noProof/>
            <w:webHidden/>
          </w:rPr>
          <w:fldChar w:fldCharType="begin"/>
        </w:r>
        <w:r w:rsidR="00087FB1">
          <w:rPr>
            <w:noProof/>
            <w:webHidden/>
          </w:rPr>
          <w:instrText xml:space="preserve"> PAGEREF _Toc118223011 \h </w:instrText>
        </w:r>
        <w:r w:rsidR="00087FB1">
          <w:rPr>
            <w:noProof/>
            <w:webHidden/>
          </w:rPr>
        </w:r>
        <w:r w:rsidR="00087FB1">
          <w:rPr>
            <w:noProof/>
            <w:webHidden/>
          </w:rPr>
          <w:fldChar w:fldCharType="separate"/>
        </w:r>
        <w:r w:rsidR="00C02468">
          <w:rPr>
            <w:noProof/>
            <w:webHidden/>
          </w:rPr>
          <w:t>79</w:t>
        </w:r>
        <w:r w:rsidR="00087FB1">
          <w:rPr>
            <w:noProof/>
            <w:webHidden/>
          </w:rPr>
          <w:fldChar w:fldCharType="end"/>
        </w:r>
      </w:hyperlink>
    </w:p>
    <w:p w14:paraId="3F6AE5CD" w14:textId="5C7537E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2" w:history="1">
        <w:r w:rsidR="00087FB1" w:rsidRPr="00F5327E">
          <w:rPr>
            <w:rStyle w:val="Hyperlink"/>
            <w:rFonts w:eastAsia="MS Mincho"/>
            <w:noProof/>
          </w:rPr>
          <w:t>Table 4</w:t>
        </w:r>
        <w:r w:rsidR="00087FB1" w:rsidRPr="00F5327E">
          <w:rPr>
            <w:rStyle w:val="Hyperlink"/>
            <w:rFonts w:eastAsia="MS Mincho"/>
            <w:noProof/>
          </w:rPr>
          <w:noBreakHyphen/>
          <w:t>3: Confidential Mailbox Content</w:t>
        </w:r>
        <w:r w:rsidR="00087FB1">
          <w:rPr>
            <w:noProof/>
            <w:webHidden/>
          </w:rPr>
          <w:tab/>
        </w:r>
        <w:r w:rsidR="00087FB1">
          <w:rPr>
            <w:noProof/>
            <w:webHidden/>
          </w:rPr>
          <w:fldChar w:fldCharType="begin"/>
        </w:r>
        <w:r w:rsidR="00087FB1">
          <w:rPr>
            <w:noProof/>
            <w:webHidden/>
          </w:rPr>
          <w:instrText xml:space="preserve"> PAGEREF _Toc118223012 \h </w:instrText>
        </w:r>
        <w:r w:rsidR="00087FB1">
          <w:rPr>
            <w:noProof/>
            <w:webHidden/>
          </w:rPr>
        </w:r>
        <w:r w:rsidR="00087FB1">
          <w:rPr>
            <w:noProof/>
            <w:webHidden/>
          </w:rPr>
          <w:fldChar w:fldCharType="separate"/>
        </w:r>
        <w:r w:rsidR="00C02468">
          <w:rPr>
            <w:noProof/>
            <w:webHidden/>
          </w:rPr>
          <w:t>81</w:t>
        </w:r>
        <w:r w:rsidR="00087FB1">
          <w:rPr>
            <w:noProof/>
            <w:webHidden/>
          </w:rPr>
          <w:fldChar w:fldCharType="end"/>
        </w:r>
      </w:hyperlink>
    </w:p>
    <w:p w14:paraId="02FECB68" w14:textId="5CE901A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3" w:history="1">
        <w:r w:rsidR="00087FB1" w:rsidRPr="00F5327E">
          <w:rPr>
            <w:rStyle w:val="Hyperlink"/>
            <w:rFonts w:eastAsia="MS Mincho"/>
            <w:noProof/>
          </w:rPr>
          <w:t>Table 4</w:t>
        </w:r>
        <w:r w:rsidR="00087FB1" w:rsidRPr="00F5327E">
          <w:rPr>
            <w:rStyle w:val="Hyperlink"/>
            <w:rFonts w:eastAsia="MS Mincho"/>
            <w:noProof/>
          </w:rPr>
          <w:noBreakHyphen/>
          <w:t>4: Mailbox Access Rights</w:t>
        </w:r>
        <w:r w:rsidR="00087FB1">
          <w:rPr>
            <w:noProof/>
            <w:webHidden/>
          </w:rPr>
          <w:tab/>
        </w:r>
        <w:r w:rsidR="00087FB1">
          <w:rPr>
            <w:noProof/>
            <w:webHidden/>
          </w:rPr>
          <w:fldChar w:fldCharType="begin"/>
        </w:r>
        <w:r w:rsidR="00087FB1">
          <w:rPr>
            <w:noProof/>
            <w:webHidden/>
          </w:rPr>
          <w:instrText xml:space="preserve"> PAGEREF _Toc118223013 \h </w:instrText>
        </w:r>
        <w:r w:rsidR="00087FB1">
          <w:rPr>
            <w:noProof/>
            <w:webHidden/>
          </w:rPr>
        </w:r>
        <w:r w:rsidR="00087FB1">
          <w:rPr>
            <w:noProof/>
            <w:webHidden/>
          </w:rPr>
          <w:fldChar w:fldCharType="separate"/>
        </w:r>
        <w:r w:rsidR="00C02468">
          <w:rPr>
            <w:noProof/>
            <w:webHidden/>
          </w:rPr>
          <w:t>82</w:t>
        </w:r>
        <w:r w:rsidR="00087FB1">
          <w:rPr>
            <w:noProof/>
            <w:webHidden/>
          </w:rPr>
          <w:fldChar w:fldCharType="end"/>
        </w:r>
      </w:hyperlink>
    </w:p>
    <w:p w14:paraId="03CE17C5" w14:textId="34C8F0D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4" w:history="1">
        <w:r w:rsidR="00087FB1" w:rsidRPr="00F5327E">
          <w:rPr>
            <w:rStyle w:val="Hyperlink"/>
            <w:rFonts w:eastAsia="MS Mincho"/>
            <w:noProof/>
          </w:rPr>
          <w:t>Table 5</w:t>
        </w:r>
        <w:r w:rsidR="00087FB1" w:rsidRPr="00F5327E">
          <w:rPr>
            <w:rStyle w:val="Hyperlink"/>
            <w:rFonts w:eastAsia="MS Mincho"/>
            <w:noProof/>
          </w:rPr>
          <w:noBreakHyphen/>
          <w:t>1: Owner Pairing Command Set</w:t>
        </w:r>
        <w:r w:rsidR="00087FB1">
          <w:rPr>
            <w:noProof/>
            <w:webHidden/>
          </w:rPr>
          <w:tab/>
        </w:r>
        <w:r w:rsidR="00087FB1">
          <w:rPr>
            <w:noProof/>
            <w:webHidden/>
          </w:rPr>
          <w:fldChar w:fldCharType="begin"/>
        </w:r>
        <w:r w:rsidR="00087FB1">
          <w:rPr>
            <w:noProof/>
            <w:webHidden/>
          </w:rPr>
          <w:instrText xml:space="preserve"> PAGEREF _Toc118223014 \h </w:instrText>
        </w:r>
        <w:r w:rsidR="00087FB1">
          <w:rPr>
            <w:noProof/>
            <w:webHidden/>
          </w:rPr>
        </w:r>
        <w:r w:rsidR="00087FB1">
          <w:rPr>
            <w:noProof/>
            <w:webHidden/>
          </w:rPr>
          <w:fldChar w:fldCharType="separate"/>
        </w:r>
        <w:r w:rsidR="00C02468">
          <w:rPr>
            <w:noProof/>
            <w:webHidden/>
          </w:rPr>
          <w:t>83</w:t>
        </w:r>
        <w:r w:rsidR="00087FB1">
          <w:rPr>
            <w:noProof/>
            <w:webHidden/>
          </w:rPr>
          <w:fldChar w:fldCharType="end"/>
        </w:r>
      </w:hyperlink>
    </w:p>
    <w:p w14:paraId="1472A2E2" w14:textId="1F0F695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5" w:history="1">
        <w:r w:rsidR="00087FB1" w:rsidRPr="00F5327E">
          <w:rPr>
            <w:rStyle w:val="Hyperlink"/>
            <w:rFonts w:eastAsia="MS Mincho"/>
            <w:noProof/>
          </w:rPr>
          <w:t>Table 5</w:t>
        </w:r>
        <w:r w:rsidR="00087FB1" w:rsidRPr="00F5327E">
          <w:rPr>
            <w:rStyle w:val="Hyperlink"/>
            <w:rFonts w:eastAsia="MS Mincho"/>
            <w:noProof/>
          </w:rPr>
          <w:noBreakHyphen/>
          <w:t>2: Generic Status Words</w:t>
        </w:r>
        <w:r w:rsidR="00087FB1">
          <w:rPr>
            <w:noProof/>
            <w:webHidden/>
          </w:rPr>
          <w:tab/>
        </w:r>
        <w:r w:rsidR="00087FB1">
          <w:rPr>
            <w:noProof/>
            <w:webHidden/>
          </w:rPr>
          <w:fldChar w:fldCharType="begin"/>
        </w:r>
        <w:r w:rsidR="00087FB1">
          <w:rPr>
            <w:noProof/>
            <w:webHidden/>
          </w:rPr>
          <w:instrText xml:space="preserve"> PAGEREF _Toc118223015 \h </w:instrText>
        </w:r>
        <w:r w:rsidR="00087FB1">
          <w:rPr>
            <w:noProof/>
            <w:webHidden/>
          </w:rPr>
        </w:r>
        <w:r w:rsidR="00087FB1">
          <w:rPr>
            <w:noProof/>
            <w:webHidden/>
          </w:rPr>
          <w:fldChar w:fldCharType="separate"/>
        </w:r>
        <w:r w:rsidR="00C02468">
          <w:rPr>
            <w:noProof/>
            <w:webHidden/>
          </w:rPr>
          <w:t>83</w:t>
        </w:r>
        <w:r w:rsidR="00087FB1">
          <w:rPr>
            <w:noProof/>
            <w:webHidden/>
          </w:rPr>
          <w:fldChar w:fldCharType="end"/>
        </w:r>
      </w:hyperlink>
    </w:p>
    <w:p w14:paraId="0CDF790F" w14:textId="50056F9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6" w:history="1">
        <w:r w:rsidR="00087FB1" w:rsidRPr="00F5327E">
          <w:rPr>
            <w:rStyle w:val="Hyperlink"/>
            <w:rFonts w:eastAsia="MS Mincho"/>
            <w:noProof/>
          </w:rPr>
          <w:t>Table 5</w:t>
        </w:r>
        <w:r w:rsidR="00087FB1" w:rsidRPr="00F5327E">
          <w:rPr>
            <w:rStyle w:val="Hyperlink"/>
            <w:rFonts w:eastAsia="MS Mincho"/>
            <w:noProof/>
          </w:rPr>
          <w:noBreakHyphen/>
          <w:t>3: Response to SELECT Command</w:t>
        </w:r>
        <w:r w:rsidR="00087FB1">
          <w:rPr>
            <w:noProof/>
            <w:webHidden/>
          </w:rPr>
          <w:tab/>
        </w:r>
        <w:r w:rsidR="00087FB1">
          <w:rPr>
            <w:noProof/>
            <w:webHidden/>
          </w:rPr>
          <w:fldChar w:fldCharType="begin"/>
        </w:r>
        <w:r w:rsidR="00087FB1">
          <w:rPr>
            <w:noProof/>
            <w:webHidden/>
          </w:rPr>
          <w:instrText xml:space="preserve"> PAGEREF _Toc118223016 \h </w:instrText>
        </w:r>
        <w:r w:rsidR="00087FB1">
          <w:rPr>
            <w:noProof/>
            <w:webHidden/>
          </w:rPr>
        </w:r>
        <w:r w:rsidR="00087FB1">
          <w:rPr>
            <w:noProof/>
            <w:webHidden/>
          </w:rPr>
          <w:fldChar w:fldCharType="separate"/>
        </w:r>
        <w:r w:rsidR="00C02468">
          <w:rPr>
            <w:noProof/>
            <w:webHidden/>
          </w:rPr>
          <w:t>84</w:t>
        </w:r>
        <w:r w:rsidR="00087FB1">
          <w:rPr>
            <w:noProof/>
            <w:webHidden/>
          </w:rPr>
          <w:fldChar w:fldCharType="end"/>
        </w:r>
      </w:hyperlink>
    </w:p>
    <w:p w14:paraId="7433EB2E" w14:textId="08EA0DD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7" w:history="1">
        <w:r w:rsidR="00087FB1" w:rsidRPr="00F5327E">
          <w:rPr>
            <w:rStyle w:val="Hyperlink"/>
            <w:rFonts w:eastAsia="MS Mincho"/>
            <w:noProof/>
          </w:rPr>
          <w:t>Table 5</w:t>
        </w:r>
        <w:r w:rsidR="00087FB1" w:rsidRPr="00F5327E">
          <w:rPr>
            <w:rStyle w:val="Hyperlink"/>
            <w:rFonts w:eastAsia="MS Mincho"/>
            <w:noProof/>
          </w:rPr>
          <w:noBreakHyphen/>
          <w:t>4: SPAKE2+ REQUEST Command Fields</w:t>
        </w:r>
        <w:r w:rsidR="00087FB1">
          <w:rPr>
            <w:noProof/>
            <w:webHidden/>
          </w:rPr>
          <w:tab/>
        </w:r>
        <w:r w:rsidR="00087FB1">
          <w:rPr>
            <w:noProof/>
            <w:webHidden/>
          </w:rPr>
          <w:fldChar w:fldCharType="begin"/>
        </w:r>
        <w:r w:rsidR="00087FB1">
          <w:rPr>
            <w:noProof/>
            <w:webHidden/>
          </w:rPr>
          <w:instrText xml:space="preserve"> PAGEREF _Toc118223017 \h </w:instrText>
        </w:r>
        <w:r w:rsidR="00087FB1">
          <w:rPr>
            <w:noProof/>
            <w:webHidden/>
          </w:rPr>
        </w:r>
        <w:r w:rsidR="00087FB1">
          <w:rPr>
            <w:noProof/>
            <w:webHidden/>
          </w:rPr>
          <w:fldChar w:fldCharType="separate"/>
        </w:r>
        <w:r w:rsidR="00C02468">
          <w:rPr>
            <w:noProof/>
            <w:webHidden/>
          </w:rPr>
          <w:t>85</w:t>
        </w:r>
        <w:r w:rsidR="00087FB1">
          <w:rPr>
            <w:noProof/>
            <w:webHidden/>
          </w:rPr>
          <w:fldChar w:fldCharType="end"/>
        </w:r>
      </w:hyperlink>
    </w:p>
    <w:p w14:paraId="06D24B26" w14:textId="397620E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8" w:history="1">
        <w:r w:rsidR="00087FB1" w:rsidRPr="00F5327E">
          <w:rPr>
            <w:rStyle w:val="Hyperlink"/>
            <w:rFonts w:eastAsia="MS Mincho"/>
            <w:noProof/>
          </w:rPr>
          <w:t>Table 5</w:t>
        </w:r>
        <w:r w:rsidR="00087FB1" w:rsidRPr="00F5327E">
          <w:rPr>
            <w:rStyle w:val="Hyperlink"/>
            <w:rFonts w:eastAsia="MS Mincho"/>
            <w:noProof/>
          </w:rPr>
          <w:noBreakHyphen/>
          <w:t>5: SPAKE2+ REQUEST Response Fields</w:t>
        </w:r>
        <w:r w:rsidR="00087FB1">
          <w:rPr>
            <w:noProof/>
            <w:webHidden/>
          </w:rPr>
          <w:tab/>
        </w:r>
        <w:r w:rsidR="00087FB1">
          <w:rPr>
            <w:noProof/>
            <w:webHidden/>
          </w:rPr>
          <w:fldChar w:fldCharType="begin"/>
        </w:r>
        <w:r w:rsidR="00087FB1">
          <w:rPr>
            <w:noProof/>
            <w:webHidden/>
          </w:rPr>
          <w:instrText xml:space="preserve"> PAGEREF _Toc118223018 \h </w:instrText>
        </w:r>
        <w:r w:rsidR="00087FB1">
          <w:rPr>
            <w:noProof/>
            <w:webHidden/>
          </w:rPr>
        </w:r>
        <w:r w:rsidR="00087FB1">
          <w:rPr>
            <w:noProof/>
            <w:webHidden/>
          </w:rPr>
          <w:fldChar w:fldCharType="separate"/>
        </w:r>
        <w:r w:rsidR="00C02468">
          <w:rPr>
            <w:noProof/>
            <w:webHidden/>
          </w:rPr>
          <w:t>85</w:t>
        </w:r>
        <w:r w:rsidR="00087FB1">
          <w:rPr>
            <w:noProof/>
            <w:webHidden/>
          </w:rPr>
          <w:fldChar w:fldCharType="end"/>
        </w:r>
      </w:hyperlink>
    </w:p>
    <w:p w14:paraId="4C999D3D" w14:textId="261DFE0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19" w:history="1">
        <w:r w:rsidR="00087FB1" w:rsidRPr="00F5327E">
          <w:rPr>
            <w:rStyle w:val="Hyperlink"/>
            <w:rFonts w:eastAsia="MS Mincho"/>
            <w:noProof/>
          </w:rPr>
          <w:t>Table 5</w:t>
        </w:r>
        <w:r w:rsidR="00087FB1" w:rsidRPr="00F5327E">
          <w:rPr>
            <w:rStyle w:val="Hyperlink"/>
            <w:rFonts w:eastAsia="MS Mincho"/>
            <w:noProof/>
          </w:rPr>
          <w:noBreakHyphen/>
          <w:t>6: SPAKE2+_REQUEST Response Error Status Words</w:t>
        </w:r>
        <w:r w:rsidR="00087FB1">
          <w:rPr>
            <w:noProof/>
            <w:webHidden/>
          </w:rPr>
          <w:tab/>
        </w:r>
        <w:r w:rsidR="00087FB1">
          <w:rPr>
            <w:noProof/>
            <w:webHidden/>
          </w:rPr>
          <w:fldChar w:fldCharType="begin"/>
        </w:r>
        <w:r w:rsidR="00087FB1">
          <w:rPr>
            <w:noProof/>
            <w:webHidden/>
          </w:rPr>
          <w:instrText xml:space="preserve"> PAGEREF _Toc118223019 \h </w:instrText>
        </w:r>
        <w:r w:rsidR="00087FB1">
          <w:rPr>
            <w:noProof/>
            <w:webHidden/>
          </w:rPr>
        </w:r>
        <w:r w:rsidR="00087FB1">
          <w:rPr>
            <w:noProof/>
            <w:webHidden/>
          </w:rPr>
          <w:fldChar w:fldCharType="separate"/>
        </w:r>
        <w:r w:rsidR="00C02468">
          <w:rPr>
            <w:noProof/>
            <w:webHidden/>
          </w:rPr>
          <w:t>87</w:t>
        </w:r>
        <w:r w:rsidR="00087FB1">
          <w:rPr>
            <w:noProof/>
            <w:webHidden/>
          </w:rPr>
          <w:fldChar w:fldCharType="end"/>
        </w:r>
      </w:hyperlink>
    </w:p>
    <w:p w14:paraId="3C31FBFC" w14:textId="2174AD0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0" w:history="1">
        <w:r w:rsidR="00087FB1" w:rsidRPr="00F5327E">
          <w:rPr>
            <w:rStyle w:val="Hyperlink"/>
            <w:rFonts w:eastAsia="MS Mincho"/>
            <w:noProof/>
          </w:rPr>
          <w:t>Table 5</w:t>
        </w:r>
        <w:r w:rsidR="00087FB1" w:rsidRPr="00F5327E">
          <w:rPr>
            <w:rStyle w:val="Hyperlink"/>
            <w:rFonts w:eastAsia="MS Mincho"/>
            <w:noProof/>
          </w:rPr>
          <w:noBreakHyphen/>
          <w:t>7: SPAKE2+ VERIFY Command Fields</w:t>
        </w:r>
        <w:r w:rsidR="00087FB1">
          <w:rPr>
            <w:noProof/>
            <w:webHidden/>
          </w:rPr>
          <w:tab/>
        </w:r>
        <w:r w:rsidR="00087FB1">
          <w:rPr>
            <w:noProof/>
            <w:webHidden/>
          </w:rPr>
          <w:fldChar w:fldCharType="begin"/>
        </w:r>
        <w:r w:rsidR="00087FB1">
          <w:rPr>
            <w:noProof/>
            <w:webHidden/>
          </w:rPr>
          <w:instrText xml:space="preserve"> PAGEREF _Toc118223020 \h </w:instrText>
        </w:r>
        <w:r w:rsidR="00087FB1">
          <w:rPr>
            <w:noProof/>
            <w:webHidden/>
          </w:rPr>
        </w:r>
        <w:r w:rsidR="00087FB1">
          <w:rPr>
            <w:noProof/>
            <w:webHidden/>
          </w:rPr>
          <w:fldChar w:fldCharType="separate"/>
        </w:r>
        <w:r w:rsidR="00C02468">
          <w:rPr>
            <w:noProof/>
            <w:webHidden/>
          </w:rPr>
          <w:t>87</w:t>
        </w:r>
        <w:r w:rsidR="00087FB1">
          <w:rPr>
            <w:noProof/>
            <w:webHidden/>
          </w:rPr>
          <w:fldChar w:fldCharType="end"/>
        </w:r>
      </w:hyperlink>
    </w:p>
    <w:p w14:paraId="649CCFAE" w14:textId="22B9AD0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1" w:history="1">
        <w:r w:rsidR="00087FB1" w:rsidRPr="00F5327E">
          <w:rPr>
            <w:rStyle w:val="Hyperlink"/>
            <w:rFonts w:eastAsia="MS Mincho"/>
            <w:noProof/>
          </w:rPr>
          <w:t>Table 5</w:t>
        </w:r>
        <w:r w:rsidR="00087FB1" w:rsidRPr="00F5327E">
          <w:rPr>
            <w:rStyle w:val="Hyperlink"/>
            <w:rFonts w:eastAsia="MS Mincho"/>
            <w:noProof/>
          </w:rPr>
          <w:noBreakHyphen/>
          <w:t>8: SPAKE2+ VERIFY Response Fields</w:t>
        </w:r>
        <w:r w:rsidR="00087FB1">
          <w:rPr>
            <w:noProof/>
            <w:webHidden/>
          </w:rPr>
          <w:tab/>
        </w:r>
        <w:r w:rsidR="00087FB1">
          <w:rPr>
            <w:noProof/>
            <w:webHidden/>
          </w:rPr>
          <w:fldChar w:fldCharType="begin"/>
        </w:r>
        <w:r w:rsidR="00087FB1">
          <w:rPr>
            <w:noProof/>
            <w:webHidden/>
          </w:rPr>
          <w:instrText xml:space="preserve"> PAGEREF _Toc118223021 \h </w:instrText>
        </w:r>
        <w:r w:rsidR="00087FB1">
          <w:rPr>
            <w:noProof/>
            <w:webHidden/>
          </w:rPr>
        </w:r>
        <w:r w:rsidR="00087FB1">
          <w:rPr>
            <w:noProof/>
            <w:webHidden/>
          </w:rPr>
          <w:fldChar w:fldCharType="separate"/>
        </w:r>
        <w:r w:rsidR="00C02468">
          <w:rPr>
            <w:noProof/>
            <w:webHidden/>
          </w:rPr>
          <w:t>88</w:t>
        </w:r>
        <w:r w:rsidR="00087FB1">
          <w:rPr>
            <w:noProof/>
            <w:webHidden/>
          </w:rPr>
          <w:fldChar w:fldCharType="end"/>
        </w:r>
      </w:hyperlink>
    </w:p>
    <w:p w14:paraId="6ED83DF2" w14:textId="2C23F99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2" w:history="1">
        <w:r w:rsidR="00087FB1" w:rsidRPr="00F5327E">
          <w:rPr>
            <w:rStyle w:val="Hyperlink"/>
            <w:rFonts w:eastAsia="MS Mincho"/>
            <w:noProof/>
          </w:rPr>
          <w:t>Table 5</w:t>
        </w:r>
        <w:r w:rsidR="00087FB1" w:rsidRPr="00F5327E">
          <w:rPr>
            <w:rStyle w:val="Hyperlink"/>
            <w:rFonts w:eastAsia="MS Mincho"/>
            <w:noProof/>
          </w:rPr>
          <w:noBreakHyphen/>
          <w:t>9: SPAKE2+ VERIFY Response Error Status Words</w:t>
        </w:r>
        <w:r w:rsidR="00087FB1">
          <w:rPr>
            <w:noProof/>
            <w:webHidden/>
          </w:rPr>
          <w:tab/>
        </w:r>
        <w:r w:rsidR="00087FB1">
          <w:rPr>
            <w:noProof/>
            <w:webHidden/>
          </w:rPr>
          <w:fldChar w:fldCharType="begin"/>
        </w:r>
        <w:r w:rsidR="00087FB1">
          <w:rPr>
            <w:noProof/>
            <w:webHidden/>
          </w:rPr>
          <w:instrText xml:space="preserve"> PAGEREF _Toc118223022 \h </w:instrText>
        </w:r>
        <w:r w:rsidR="00087FB1">
          <w:rPr>
            <w:noProof/>
            <w:webHidden/>
          </w:rPr>
        </w:r>
        <w:r w:rsidR="00087FB1">
          <w:rPr>
            <w:noProof/>
            <w:webHidden/>
          </w:rPr>
          <w:fldChar w:fldCharType="separate"/>
        </w:r>
        <w:r w:rsidR="00C02468">
          <w:rPr>
            <w:noProof/>
            <w:webHidden/>
          </w:rPr>
          <w:t>88</w:t>
        </w:r>
        <w:r w:rsidR="00087FB1">
          <w:rPr>
            <w:noProof/>
            <w:webHidden/>
          </w:rPr>
          <w:fldChar w:fldCharType="end"/>
        </w:r>
      </w:hyperlink>
    </w:p>
    <w:p w14:paraId="78CD50CA" w14:textId="2B216CE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3" w:history="1">
        <w:r w:rsidR="00087FB1" w:rsidRPr="00F5327E">
          <w:rPr>
            <w:rStyle w:val="Hyperlink"/>
            <w:rFonts w:eastAsia="MS Mincho"/>
            <w:noProof/>
          </w:rPr>
          <w:t>Table 5</w:t>
        </w:r>
        <w:r w:rsidR="00087FB1" w:rsidRPr="00F5327E">
          <w:rPr>
            <w:rStyle w:val="Hyperlink"/>
            <w:rFonts w:eastAsia="MS Mincho"/>
            <w:noProof/>
          </w:rPr>
          <w:noBreakHyphen/>
          <w:t>10: WRITE DATA Response Error Status Words</w:t>
        </w:r>
        <w:r w:rsidR="00087FB1">
          <w:rPr>
            <w:noProof/>
            <w:webHidden/>
          </w:rPr>
          <w:tab/>
        </w:r>
        <w:r w:rsidR="00087FB1">
          <w:rPr>
            <w:noProof/>
            <w:webHidden/>
          </w:rPr>
          <w:fldChar w:fldCharType="begin"/>
        </w:r>
        <w:r w:rsidR="00087FB1">
          <w:rPr>
            <w:noProof/>
            <w:webHidden/>
          </w:rPr>
          <w:instrText xml:space="preserve"> PAGEREF _Toc118223023 \h </w:instrText>
        </w:r>
        <w:r w:rsidR="00087FB1">
          <w:rPr>
            <w:noProof/>
            <w:webHidden/>
          </w:rPr>
        </w:r>
        <w:r w:rsidR="00087FB1">
          <w:rPr>
            <w:noProof/>
            <w:webHidden/>
          </w:rPr>
          <w:fldChar w:fldCharType="separate"/>
        </w:r>
        <w:r w:rsidR="00C02468">
          <w:rPr>
            <w:noProof/>
            <w:webHidden/>
          </w:rPr>
          <w:t>89</w:t>
        </w:r>
        <w:r w:rsidR="00087FB1">
          <w:rPr>
            <w:noProof/>
            <w:webHidden/>
          </w:rPr>
          <w:fldChar w:fldCharType="end"/>
        </w:r>
      </w:hyperlink>
    </w:p>
    <w:p w14:paraId="77A15A87" w14:textId="0841C87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4" w:history="1">
        <w:r w:rsidR="00087FB1" w:rsidRPr="00F5327E">
          <w:rPr>
            <w:rStyle w:val="Hyperlink"/>
            <w:rFonts w:eastAsia="MS Mincho"/>
            <w:noProof/>
          </w:rPr>
          <w:t>Table 5</w:t>
        </w:r>
        <w:r w:rsidR="00087FB1" w:rsidRPr="00F5327E">
          <w:rPr>
            <w:rStyle w:val="Hyperlink"/>
            <w:rFonts w:eastAsia="MS Mincho"/>
            <w:noProof/>
          </w:rPr>
          <w:noBreakHyphen/>
          <w:t>11: Objects for Digital Key Creation</w:t>
        </w:r>
        <w:r w:rsidR="00087FB1">
          <w:rPr>
            <w:noProof/>
            <w:webHidden/>
          </w:rPr>
          <w:tab/>
        </w:r>
        <w:r w:rsidR="00087FB1">
          <w:rPr>
            <w:noProof/>
            <w:webHidden/>
          </w:rPr>
          <w:fldChar w:fldCharType="begin"/>
        </w:r>
        <w:r w:rsidR="00087FB1">
          <w:rPr>
            <w:noProof/>
            <w:webHidden/>
          </w:rPr>
          <w:instrText xml:space="preserve"> PAGEREF _Toc118223024 \h </w:instrText>
        </w:r>
        <w:r w:rsidR="00087FB1">
          <w:rPr>
            <w:noProof/>
            <w:webHidden/>
          </w:rPr>
        </w:r>
        <w:r w:rsidR="00087FB1">
          <w:rPr>
            <w:noProof/>
            <w:webHidden/>
          </w:rPr>
          <w:fldChar w:fldCharType="separate"/>
        </w:r>
        <w:r w:rsidR="00C02468">
          <w:rPr>
            <w:noProof/>
            <w:webHidden/>
          </w:rPr>
          <w:t>89</w:t>
        </w:r>
        <w:r w:rsidR="00087FB1">
          <w:rPr>
            <w:noProof/>
            <w:webHidden/>
          </w:rPr>
          <w:fldChar w:fldCharType="end"/>
        </w:r>
      </w:hyperlink>
    </w:p>
    <w:p w14:paraId="041AE4B5" w14:textId="18B0B0F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5" w:history="1">
        <w:r w:rsidR="00087FB1" w:rsidRPr="00F5327E">
          <w:rPr>
            <w:rStyle w:val="Hyperlink"/>
            <w:rFonts w:eastAsia="MS Mincho"/>
            <w:noProof/>
          </w:rPr>
          <w:t>Table 5</w:t>
        </w:r>
        <w:r w:rsidR="00087FB1" w:rsidRPr="00F5327E">
          <w:rPr>
            <w:rStyle w:val="Hyperlink"/>
            <w:rFonts w:eastAsia="MS Mincho"/>
            <w:noProof/>
          </w:rPr>
          <w:noBreakHyphen/>
          <w:t>12: Objects for Device Digital Key Certificate</w:t>
        </w:r>
        <w:r w:rsidR="00087FB1">
          <w:rPr>
            <w:noProof/>
            <w:webHidden/>
          </w:rPr>
          <w:tab/>
        </w:r>
        <w:r w:rsidR="00087FB1">
          <w:rPr>
            <w:noProof/>
            <w:webHidden/>
          </w:rPr>
          <w:fldChar w:fldCharType="begin"/>
        </w:r>
        <w:r w:rsidR="00087FB1">
          <w:rPr>
            <w:noProof/>
            <w:webHidden/>
          </w:rPr>
          <w:instrText xml:space="preserve"> PAGEREF _Toc118223025 \h </w:instrText>
        </w:r>
        <w:r w:rsidR="00087FB1">
          <w:rPr>
            <w:noProof/>
            <w:webHidden/>
          </w:rPr>
        </w:r>
        <w:r w:rsidR="00087FB1">
          <w:rPr>
            <w:noProof/>
            <w:webHidden/>
          </w:rPr>
          <w:fldChar w:fldCharType="separate"/>
        </w:r>
        <w:r w:rsidR="00C02468">
          <w:rPr>
            <w:noProof/>
            <w:webHidden/>
          </w:rPr>
          <w:t>90</w:t>
        </w:r>
        <w:r w:rsidR="00087FB1">
          <w:rPr>
            <w:noProof/>
            <w:webHidden/>
          </w:rPr>
          <w:fldChar w:fldCharType="end"/>
        </w:r>
      </w:hyperlink>
    </w:p>
    <w:p w14:paraId="16C4AA61" w14:textId="4A63960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6" w:history="1">
        <w:r w:rsidR="00087FB1" w:rsidRPr="00F5327E">
          <w:rPr>
            <w:rStyle w:val="Hyperlink"/>
            <w:rFonts w:eastAsia="MS Mincho"/>
            <w:noProof/>
          </w:rPr>
          <w:t>Table 5</w:t>
        </w:r>
        <w:r w:rsidR="00087FB1" w:rsidRPr="00F5327E">
          <w:rPr>
            <w:rStyle w:val="Hyperlink"/>
            <w:rFonts w:eastAsia="MS Mincho"/>
            <w:noProof/>
          </w:rPr>
          <w:noBreakHyphen/>
          <w:t>13: Mailbox Mapping</w:t>
        </w:r>
        <w:r w:rsidR="00087FB1">
          <w:rPr>
            <w:noProof/>
            <w:webHidden/>
          </w:rPr>
          <w:tab/>
        </w:r>
        <w:r w:rsidR="00087FB1">
          <w:rPr>
            <w:noProof/>
            <w:webHidden/>
          </w:rPr>
          <w:fldChar w:fldCharType="begin"/>
        </w:r>
        <w:r w:rsidR="00087FB1">
          <w:rPr>
            <w:noProof/>
            <w:webHidden/>
          </w:rPr>
          <w:instrText xml:space="preserve"> PAGEREF _Toc118223026 \h </w:instrText>
        </w:r>
        <w:r w:rsidR="00087FB1">
          <w:rPr>
            <w:noProof/>
            <w:webHidden/>
          </w:rPr>
        </w:r>
        <w:r w:rsidR="00087FB1">
          <w:rPr>
            <w:noProof/>
            <w:webHidden/>
          </w:rPr>
          <w:fldChar w:fldCharType="separate"/>
        </w:r>
        <w:r w:rsidR="00C02468">
          <w:rPr>
            <w:noProof/>
            <w:webHidden/>
          </w:rPr>
          <w:t>92</w:t>
        </w:r>
        <w:r w:rsidR="00087FB1">
          <w:rPr>
            <w:noProof/>
            <w:webHidden/>
          </w:rPr>
          <w:fldChar w:fldCharType="end"/>
        </w:r>
      </w:hyperlink>
    </w:p>
    <w:p w14:paraId="11C90EAD" w14:textId="73BBE49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7" w:history="1">
        <w:r w:rsidR="00087FB1" w:rsidRPr="00F5327E">
          <w:rPr>
            <w:rStyle w:val="Hyperlink"/>
            <w:rFonts w:eastAsia="MS Mincho"/>
            <w:noProof/>
          </w:rPr>
          <w:t>Table 5</w:t>
        </w:r>
        <w:r w:rsidR="00087FB1" w:rsidRPr="00F5327E">
          <w:rPr>
            <w:rStyle w:val="Hyperlink"/>
            <w:rFonts w:eastAsia="MS Mincho"/>
            <w:noProof/>
          </w:rPr>
          <w:noBreakHyphen/>
          <w:t>14: Device Configuration Data</w:t>
        </w:r>
        <w:r w:rsidR="00087FB1">
          <w:rPr>
            <w:noProof/>
            <w:webHidden/>
          </w:rPr>
          <w:tab/>
        </w:r>
        <w:r w:rsidR="00087FB1">
          <w:rPr>
            <w:noProof/>
            <w:webHidden/>
          </w:rPr>
          <w:fldChar w:fldCharType="begin"/>
        </w:r>
        <w:r w:rsidR="00087FB1">
          <w:rPr>
            <w:noProof/>
            <w:webHidden/>
          </w:rPr>
          <w:instrText xml:space="preserve"> PAGEREF _Toc118223027 \h </w:instrText>
        </w:r>
        <w:r w:rsidR="00087FB1">
          <w:rPr>
            <w:noProof/>
            <w:webHidden/>
          </w:rPr>
        </w:r>
        <w:r w:rsidR="00087FB1">
          <w:rPr>
            <w:noProof/>
            <w:webHidden/>
          </w:rPr>
          <w:fldChar w:fldCharType="separate"/>
        </w:r>
        <w:r w:rsidR="00C02468">
          <w:rPr>
            <w:noProof/>
            <w:webHidden/>
          </w:rPr>
          <w:t>93</w:t>
        </w:r>
        <w:r w:rsidR="00087FB1">
          <w:rPr>
            <w:noProof/>
            <w:webHidden/>
          </w:rPr>
          <w:fldChar w:fldCharType="end"/>
        </w:r>
      </w:hyperlink>
    </w:p>
    <w:p w14:paraId="6944C89B" w14:textId="029F563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8" w:history="1">
        <w:r w:rsidR="00087FB1" w:rsidRPr="00F5327E">
          <w:rPr>
            <w:rStyle w:val="Hyperlink"/>
            <w:rFonts w:eastAsia="MS Mincho"/>
            <w:noProof/>
          </w:rPr>
          <w:t>Table 5</w:t>
        </w:r>
        <w:r w:rsidR="00087FB1" w:rsidRPr="00F5327E">
          <w:rPr>
            <w:rStyle w:val="Hyperlink"/>
            <w:rFonts w:eastAsia="MS Mincho"/>
            <w:noProof/>
          </w:rPr>
          <w:noBreakHyphen/>
          <w:t>15: GET DATA Response Error Status Words</w:t>
        </w:r>
        <w:r w:rsidR="00087FB1">
          <w:rPr>
            <w:noProof/>
            <w:webHidden/>
          </w:rPr>
          <w:tab/>
        </w:r>
        <w:r w:rsidR="00087FB1">
          <w:rPr>
            <w:noProof/>
            <w:webHidden/>
          </w:rPr>
          <w:fldChar w:fldCharType="begin"/>
        </w:r>
        <w:r w:rsidR="00087FB1">
          <w:rPr>
            <w:noProof/>
            <w:webHidden/>
          </w:rPr>
          <w:instrText xml:space="preserve"> PAGEREF _Toc118223028 \h </w:instrText>
        </w:r>
        <w:r w:rsidR="00087FB1">
          <w:rPr>
            <w:noProof/>
            <w:webHidden/>
          </w:rPr>
        </w:r>
        <w:r w:rsidR="00087FB1">
          <w:rPr>
            <w:noProof/>
            <w:webHidden/>
          </w:rPr>
          <w:fldChar w:fldCharType="separate"/>
        </w:r>
        <w:r w:rsidR="00C02468">
          <w:rPr>
            <w:noProof/>
            <w:webHidden/>
          </w:rPr>
          <w:t>95</w:t>
        </w:r>
        <w:r w:rsidR="00087FB1">
          <w:rPr>
            <w:noProof/>
            <w:webHidden/>
          </w:rPr>
          <w:fldChar w:fldCharType="end"/>
        </w:r>
      </w:hyperlink>
    </w:p>
    <w:p w14:paraId="0ED0C046" w14:textId="6361E9F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29" w:history="1">
        <w:r w:rsidR="00087FB1" w:rsidRPr="00F5327E">
          <w:rPr>
            <w:rStyle w:val="Hyperlink"/>
            <w:rFonts w:eastAsia="MS Mincho"/>
            <w:noProof/>
          </w:rPr>
          <w:t>Table 5</w:t>
        </w:r>
        <w:r w:rsidR="00087FB1" w:rsidRPr="00F5327E">
          <w:rPr>
            <w:rStyle w:val="Hyperlink"/>
            <w:rFonts w:eastAsia="MS Mincho"/>
            <w:noProof/>
          </w:rPr>
          <w:noBreakHyphen/>
          <w:t>16: GET DATA Response Decrypted Payload for tag 7F20</w:t>
        </w:r>
        <w:r w:rsidR="00087FB1" w:rsidRPr="00F5327E">
          <w:rPr>
            <w:rStyle w:val="Hyperlink"/>
            <w:rFonts w:eastAsia="MS Mincho"/>
            <w:noProof/>
            <w:vertAlign w:val="subscript"/>
          </w:rPr>
          <w:t>h</w:t>
        </w:r>
        <w:r w:rsidR="00087FB1">
          <w:rPr>
            <w:noProof/>
            <w:webHidden/>
          </w:rPr>
          <w:tab/>
        </w:r>
        <w:r w:rsidR="00087FB1">
          <w:rPr>
            <w:noProof/>
            <w:webHidden/>
          </w:rPr>
          <w:fldChar w:fldCharType="begin"/>
        </w:r>
        <w:r w:rsidR="00087FB1">
          <w:rPr>
            <w:noProof/>
            <w:webHidden/>
          </w:rPr>
          <w:instrText xml:space="preserve"> PAGEREF _Toc118223029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796CE85C" w14:textId="2657C0C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0" w:history="1">
        <w:r w:rsidR="00087FB1" w:rsidRPr="00F5327E">
          <w:rPr>
            <w:rStyle w:val="Hyperlink"/>
            <w:rFonts w:eastAsia="MS Mincho"/>
            <w:noProof/>
          </w:rPr>
          <w:t>Table 5</w:t>
        </w:r>
        <w:r w:rsidR="00087FB1" w:rsidRPr="00F5327E">
          <w:rPr>
            <w:rStyle w:val="Hyperlink"/>
            <w:rFonts w:eastAsia="MS Mincho"/>
            <w:noProof/>
          </w:rPr>
          <w:noBreakHyphen/>
          <w:t>17: GET DATA Response Decrypted Payload for tag 7F22</w:t>
        </w:r>
        <w:r w:rsidR="00087FB1" w:rsidRPr="00F5327E">
          <w:rPr>
            <w:rStyle w:val="Hyperlink"/>
            <w:rFonts w:eastAsia="MS Mincho"/>
            <w:noProof/>
            <w:vertAlign w:val="subscript"/>
          </w:rPr>
          <w:t xml:space="preserve"> h</w:t>
        </w:r>
        <w:r w:rsidR="00087FB1">
          <w:rPr>
            <w:noProof/>
            <w:webHidden/>
          </w:rPr>
          <w:tab/>
        </w:r>
        <w:r w:rsidR="00087FB1">
          <w:rPr>
            <w:noProof/>
            <w:webHidden/>
          </w:rPr>
          <w:fldChar w:fldCharType="begin"/>
        </w:r>
        <w:r w:rsidR="00087FB1">
          <w:rPr>
            <w:noProof/>
            <w:webHidden/>
          </w:rPr>
          <w:instrText xml:space="preserve"> PAGEREF _Toc118223030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621B14B2" w14:textId="047E195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1" w:history="1">
        <w:r w:rsidR="00087FB1" w:rsidRPr="00F5327E">
          <w:rPr>
            <w:rStyle w:val="Hyperlink"/>
            <w:rFonts w:eastAsia="MS Mincho"/>
            <w:noProof/>
          </w:rPr>
          <w:t>Table 5</w:t>
        </w:r>
        <w:r w:rsidR="00087FB1" w:rsidRPr="00F5327E">
          <w:rPr>
            <w:rStyle w:val="Hyperlink"/>
            <w:rFonts w:eastAsia="MS Mincho"/>
            <w:noProof/>
          </w:rPr>
          <w:noBreakHyphen/>
          <w:t>18: GET DATA Response Decrypted Payload for tag 7F24</w:t>
        </w:r>
        <w:r w:rsidR="00087FB1" w:rsidRPr="00F5327E">
          <w:rPr>
            <w:rStyle w:val="Hyperlink"/>
            <w:rFonts w:eastAsia="MS Mincho"/>
            <w:noProof/>
            <w:vertAlign w:val="subscript"/>
          </w:rPr>
          <w:t>h</w:t>
        </w:r>
        <w:r w:rsidR="00087FB1">
          <w:rPr>
            <w:noProof/>
            <w:webHidden/>
          </w:rPr>
          <w:tab/>
        </w:r>
        <w:r w:rsidR="00087FB1">
          <w:rPr>
            <w:noProof/>
            <w:webHidden/>
          </w:rPr>
          <w:fldChar w:fldCharType="begin"/>
        </w:r>
        <w:r w:rsidR="00087FB1">
          <w:rPr>
            <w:noProof/>
            <w:webHidden/>
          </w:rPr>
          <w:instrText xml:space="preserve"> PAGEREF _Toc118223031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43F5D37F" w14:textId="726FE20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2" w:history="1">
        <w:r w:rsidR="00087FB1" w:rsidRPr="00F5327E">
          <w:rPr>
            <w:rStyle w:val="Hyperlink"/>
            <w:rFonts w:eastAsia="MS Mincho"/>
            <w:noProof/>
          </w:rPr>
          <w:t>Table 5</w:t>
        </w:r>
        <w:r w:rsidR="00087FB1" w:rsidRPr="00F5327E">
          <w:rPr>
            <w:rStyle w:val="Hyperlink"/>
            <w:rFonts w:eastAsia="MS Mincho"/>
            <w:noProof/>
          </w:rPr>
          <w:noBreakHyphen/>
          <w:t>19: GET DATA Response Decrypted Payload for Tag D3</w:t>
        </w:r>
        <w:r w:rsidR="00087FB1" w:rsidRPr="00F5327E">
          <w:rPr>
            <w:rStyle w:val="Hyperlink"/>
            <w:rFonts w:eastAsia="MS Mincho"/>
            <w:noProof/>
            <w:vertAlign w:val="subscript"/>
          </w:rPr>
          <w:t>h</w:t>
        </w:r>
        <w:r w:rsidR="00087FB1">
          <w:rPr>
            <w:noProof/>
            <w:webHidden/>
          </w:rPr>
          <w:tab/>
        </w:r>
        <w:r w:rsidR="00087FB1">
          <w:rPr>
            <w:noProof/>
            <w:webHidden/>
          </w:rPr>
          <w:fldChar w:fldCharType="begin"/>
        </w:r>
        <w:r w:rsidR="00087FB1">
          <w:rPr>
            <w:noProof/>
            <w:webHidden/>
          </w:rPr>
          <w:instrText xml:space="preserve"> PAGEREF _Toc118223032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48BF7904" w14:textId="35C89F0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3" w:history="1">
        <w:r w:rsidR="00087FB1" w:rsidRPr="00F5327E">
          <w:rPr>
            <w:rStyle w:val="Hyperlink"/>
            <w:rFonts w:eastAsia="MS Mincho"/>
            <w:noProof/>
          </w:rPr>
          <w:t>Table 5</w:t>
        </w:r>
        <w:r w:rsidR="00087FB1" w:rsidRPr="00F5327E">
          <w:rPr>
            <w:rStyle w:val="Hyperlink"/>
            <w:rFonts w:eastAsia="MS Mincho"/>
            <w:noProof/>
          </w:rPr>
          <w:noBreakHyphen/>
          <w:t>20: GET RESPONSE Response Error Status Words</w:t>
        </w:r>
        <w:r w:rsidR="00087FB1">
          <w:rPr>
            <w:noProof/>
            <w:webHidden/>
          </w:rPr>
          <w:tab/>
        </w:r>
        <w:r w:rsidR="00087FB1">
          <w:rPr>
            <w:noProof/>
            <w:webHidden/>
          </w:rPr>
          <w:fldChar w:fldCharType="begin"/>
        </w:r>
        <w:r w:rsidR="00087FB1">
          <w:rPr>
            <w:noProof/>
            <w:webHidden/>
          </w:rPr>
          <w:instrText xml:space="preserve"> PAGEREF _Toc118223033 \h </w:instrText>
        </w:r>
        <w:r w:rsidR="00087FB1">
          <w:rPr>
            <w:noProof/>
            <w:webHidden/>
          </w:rPr>
        </w:r>
        <w:r w:rsidR="00087FB1">
          <w:rPr>
            <w:noProof/>
            <w:webHidden/>
          </w:rPr>
          <w:fldChar w:fldCharType="separate"/>
        </w:r>
        <w:r w:rsidR="00C02468">
          <w:rPr>
            <w:noProof/>
            <w:webHidden/>
          </w:rPr>
          <w:t>96</w:t>
        </w:r>
        <w:r w:rsidR="00087FB1">
          <w:rPr>
            <w:noProof/>
            <w:webHidden/>
          </w:rPr>
          <w:fldChar w:fldCharType="end"/>
        </w:r>
      </w:hyperlink>
    </w:p>
    <w:p w14:paraId="74926C09" w14:textId="549E90F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4" w:history="1">
        <w:r w:rsidR="00087FB1" w:rsidRPr="00F5327E">
          <w:rPr>
            <w:rStyle w:val="Hyperlink"/>
            <w:rFonts w:eastAsia="MS Mincho"/>
            <w:noProof/>
          </w:rPr>
          <w:t>Table 5</w:t>
        </w:r>
        <w:r w:rsidR="00087FB1" w:rsidRPr="00F5327E">
          <w:rPr>
            <w:rStyle w:val="Hyperlink"/>
            <w:rFonts w:eastAsia="MS Mincho"/>
            <w:noProof/>
          </w:rPr>
          <w:noBreakHyphen/>
          <w:t>21: OP CONTROL FLOW P1 Parameters</w:t>
        </w:r>
        <w:r w:rsidR="00087FB1">
          <w:rPr>
            <w:noProof/>
            <w:webHidden/>
          </w:rPr>
          <w:tab/>
        </w:r>
        <w:r w:rsidR="00087FB1">
          <w:rPr>
            <w:noProof/>
            <w:webHidden/>
          </w:rPr>
          <w:fldChar w:fldCharType="begin"/>
        </w:r>
        <w:r w:rsidR="00087FB1">
          <w:rPr>
            <w:noProof/>
            <w:webHidden/>
          </w:rPr>
          <w:instrText xml:space="preserve"> PAGEREF _Toc118223034 \h </w:instrText>
        </w:r>
        <w:r w:rsidR="00087FB1">
          <w:rPr>
            <w:noProof/>
            <w:webHidden/>
          </w:rPr>
        </w:r>
        <w:r w:rsidR="00087FB1">
          <w:rPr>
            <w:noProof/>
            <w:webHidden/>
          </w:rPr>
          <w:fldChar w:fldCharType="separate"/>
        </w:r>
        <w:r w:rsidR="00C02468">
          <w:rPr>
            <w:noProof/>
            <w:webHidden/>
          </w:rPr>
          <w:t>97</w:t>
        </w:r>
        <w:r w:rsidR="00087FB1">
          <w:rPr>
            <w:noProof/>
            <w:webHidden/>
          </w:rPr>
          <w:fldChar w:fldCharType="end"/>
        </w:r>
      </w:hyperlink>
    </w:p>
    <w:p w14:paraId="30479074" w14:textId="6F91C58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5" w:history="1">
        <w:r w:rsidR="00087FB1" w:rsidRPr="00F5327E">
          <w:rPr>
            <w:rStyle w:val="Hyperlink"/>
            <w:rFonts w:eastAsia="MS Mincho"/>
            <w:noProof/>
          </w:rPr>
          <w:t>Table 5</w:t>
        </w:r>
        <w:r w:rsidR="00087FB1" w:rsidRPr="00F5327E">
          <w:rPr>
            <w:rStyle w:val="Hyperlink"/>
            <w:rFonts w:eastAsia="MS Mincho"/>
            <w:noProof/>
          </w:rPr>
          <w:noBreakHyphen/>
          <w:t>22: OP CONTROL FLOW P2 Parameters for P1=10</w:t>
        </w:r>
        <w:r w:rsidR="00087FB1" w:rsidRPr="00F5327E">
          <w:rPr>
            <w:rStyle w:val="Hyperlink"/>
            <w:rFonts w:eastAsia="MS Mincho"/>
            <w:noProof/>
            <w:vertAlign w:val="subscript"/>
          </w:rPr>
          <w:t>h</w:t>
        </w:r>
        <w:r w:rsidR="00087FB1" w:rsidRPr="00F5327E">
          <w:rPr>
            <w:rStyle w:val="Hyperlink"/>
            <w:rFonts w:eastAsia="MS Mincho"/>
            <w:noProof/>
          </w:rPr>
          <w:t xml:space="preserve"> (continue)</w:t>
        </w:r>
        <w:r w:rsidR="00087FB1">
          <w:rPr>
            <w:noProof/>
            <w:webHidden/>
          </w:rPr>
          <w:tab/>
        </w:r>
        <w:r w:rsidR="00087FB1">
          <w:rPr>
            <w:noProof/>
            <w:webHidden/>
          </w:rPr>
          <w:fldChar w:fldCharType="begin"/>
        </w:r>
        <w:r w:rsidR="00087FB1">
          <w:rPr>
            <w:noProof/>
            <w:webHidden/>
          </w:rPr>
          <w:instrText xml:space="preserve"> PAGEREF _Toc118223035 \h </w:instrText>
        </w:r>
        <w:r w:rsidR="00087FB1">
          <w:rPr>
            <w:noProof/>
            <w:webHidden/>
          </w:rPr>
        </w:r>
        <w:r w:rsidR="00087FB1">
          <w:rPr>
            <w:noProof/>
            <w:webHidden/>
          </w:rPr>
          <w:fldChar w:fldCharType="separate"/>
        </w:r>
        <w:r w:rsidR="00C02468">
          <w:rPr>
            <w:noProof/>
            <w:webHidden/>
          </w:rPr>
          <w:t>97</w:t>
        </w:r>
        <w:r w:rsidR="00087FB1">
          <w:rPr>
            <w:noProof/>
            <w:webHidden/>
          </w:rPr>
          <w:fldChar w:fldCharType="end"/>
        </w:r>
      </w:hyperlink>
    </w:p>
    <w:p w14:paraId="447D7D4B" w14:textId="039A1AA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6" w:history="1">
        <w:r w:rsidR="00087FB1" w:rsidRPr="00F5327E">
          <w:rPr>
            <w:rStyle w:val="Hyperlink"/>
            <w:rFonts w:eastAsia="MS Mincho"/>
            <w:noProof/>
          </w:rPr>
          <w:t>Table 5</w:t>
        </w:r>
        <w:r w:rsidR="00087FB1" w:rsidRPr="00F5327E">
          <w:rPr>
            <w:rStyle w:val="Hyperlink"/>
            <w:rFonts w:eastAsia="MS Mincho"/>
            <w:noProof/>
          </w:rPr>
          <w:noBreakHyphen/>
          <w:t>23: OP CONTROL FLOW P2 Parameters for P1=11 (end with success)</w:t>
        </w:r>
        <w:r w:rsidR="00087FB1">
          <w:rPr>
            <w:noProof/>
            <w:webHidden/>
          </w:rPr>
          <w:tab/>
        </w:r>
        <w:r w:rsidR="00087FB1">
          <w:rPr>
            <w:noProof/>
            <w:webHidden/>
          </w:rPr>
          <w:fldChar w:fldCharType="begin"/>
        </w:r>
        <w:r w:rsidR="00087FB1">
          <w:rPr>
            <w:noProof/>
            <w:webHidden/>
          </w:rPr>
          <w:instrText xml:space="preserve"> PAGEREF _Toc118223036 \h </w:instrText>
        </w:r>
        <w:r w:rsidR="00087FB1">
          <w:rPr>
            <w:noProof/>
            <w:webHidden/>
          </w:rPr>
        </w:r>
        <w:r w:rsidR="00087FB1">
          <w:rPr>
            <w:noProof/>
            <w:webHidden/>
          </w:rPr>
          <w:fldChar w:fldCharType="separate"/>
        </w:r>
        <w:r w:rsidR="00C02468">
          <w:rPr>
            <w:noProof/>
            <w:webHidden/>
          </w:rPr>
          <w:t>98</w:t>
        </w:r>
        <w:r w:rsidR="00087FB1">
          <w:rPr>
            <w:noProof/>
            <w:webHidden/>
          </w:rPr>
          <w:fldChar w:fldCharType="end"/>
        </w:r>
      </w:hyperlink>
    </w:p>
    <w:p w14:paraId="1D3C8735" w14:textId="07E8EA6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7" w:history="1">
        <w:r w:rsidR="00087FB1" w:rsidRPr="00F5327E">
          <w:rPr>
            <w:rStyle w:val="Hyperlink"/>
            <w:rFonts w:eastAsia="MS Mincho"/>
            <w:noProof/>
          </w:rPr>
          <w:t>Table 5</w:t>
        </w:r>
        <w:r w:rsidR="00087FB1" w:rsidRPr="00F5327E">
          <w:rPr>
            <w:rStyle w:val="Hyperlink"/>
            <w:rFonts w:eastAsia="MS Mincho"/>
            <w:noProof/>
          </w:rPr>
          <w:noBreakHyphen/>
          <w:t>24: OP CONTROL FLOW P2 Parameters for P1=12 (end with failure)</w:t>
        </w:r>
        <w:r w:rsidR="00087FB1">
          <w:rPr>
            <w:noProof/>
            <w:webHidden/>
          </w:rPr>
          <w:tab/>
        </w:r>
        <w:r w:rsidR="00087FB1">
          <w:rPr>
            <w:noProof/>
            <w:webHidden/>
          </w:rPr>
          <w:fldChar w:fldCharType="begin"/>
        </w:r>
        <w:r w:rsidR="00087FB1">
          <w:rPr>
            <w:noProof/>
            <w:webHidden/>
          </w:rPr>
          <w:instrText xml:space="preserve"> PAGEREF _Toc118223037 \h </w:instrText>
        </w:r>
        <w:r w:rsidR="00087FB1">
          <w:rPr>
            <w:noProof/>
            <w:webHidden/>
          </w:rPr>
        </w:r>
        <w:r w:rsidR="00087FB1">
          <w:rPr>
            <w:noProof/>
            <w:webHidden/>
          </w:rPr>
          <w:fldChar w:fldCharType="separate"/>
        </w:r>
        <w:r w:rsidR="00C02468">
          <w:rPr>
            <w:noProof/>
            <w:webHidden/>
          </w:rPr>
          <w:t>98</w:t>
        </w:r>
        <w:r w:rsidR="00087FB1">
          <w:rPr>
            <w:noProof/>
            <w:webHidden/>
          </w:rPr>
          <w:fldChar w:fldCharType="end"/>
        </w:r>
      </w:hyperlink>
    </w:p>
    <w:p w14:paraId="361BB161" w14:textId="65D088C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8" w:history="1">
        <w:r w:rsidR="00087FB1" w:rsidRPr="00F5327E">
          <w:rPr>
            <w:rStyle w:val="Hyperlink"/>
            <w:rFonts w:eastAsia="MS Mincho"/>
            <w:noProof/>
          </w:rPr>
          <w:t>Table 5</w:t>
        </w:r>
        <w:r w:rsidR="00087FB1" w:rsidRPr="00F5327E">
          <w:rPr>
            <w:rStyle w:val="Hyperlink"/>
            <w:rFonts w:eastAsia="MS Mincho"/>
            <w:noProof/>
          </w:rPr>
          <w:noBreakHyphen/>
          <w:t>25: Certificates</w:t>
        </w:r>
        <w:r w:rsidR="00087FB1">
          <w:rPr>
            <w:noProof/>
            <w:webHidden/>
          </w:rPr>
          <w:tab/>
        </w:r>
        <w:r w:rsidR="00087FB1">
          <w:rPr>
            <w:noProof/>
            <w:webHidden/>
          </w:rPr>
          <w:fldChar w:fldCharType="begin"/>
        </w:r>
        <w:r w:rsidR="00087FB1">
          <w:rPr>
            <w:noProof/>
            <w:webHidden/>
          </w:rPr>
          <w:instrText xml:space="preserve"> PAGEREF _Toc118223038 \h </w:instrText>
        </w:r>
        <w:r w:rsidR="00087FB1">
          <w:rPr>
            <w:noProof/>
            <w:webHidden/>
          </w:rPr>
        </w:r>
        <w:r w:rsidR="00087FB1">
          <w:rPr>
            <w:noProof/>
            <w:webHidden/>
          </w:rPr>
          <w:fldChar w:fldCharType="separate"/>
        </w:r>
        <w:r w:rsidR="00C02468">
          <w:rPr>
            <w:noProof/>
            <w:webHidden/>
          </w:rPr>
          <w:t>98</w:t>
        </w:r>
        <w:r w:rsidR="00087FB1">
          <w:rPr>
            <w:noProof/>
            <w:webHidden/>
          </w:rPr>
          <w:fldChar w:fldCharType="end"/>
        </w:r>
      </w:hyperlink>
    </w:p>
    <w:p w14:paraId="5F70A7C2" w14:textId="67DA32F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39" w:history="1">
        <w:r w:rsidR="00087FB1" w:rsidRPr="00F5327E">
          <w:rPr>
            <w:rStyle w:val="Hyperlink"/>
            <w:rFonts w:eastAsia="MS Mincho"/>
            <w:noProof/>
          </w:rPr>
          <w:t>Table 6</w:t>
        </w:r>
        <w:r w:rsidR="00087FB1" w:rsidRPr="00F5327E">
          <w:rPr>
            <w:rStyle w:val="Hyperlink"/>
            <w:rFonts w:eastAsia="MS Mincho"/>
            <w:noProof/>
          </w:rPr>
          <w:noBreakHyphen/>
          <w:t>1: Error SW Condition List 1.</w:t>
        </w:r>
        <w:r w:rsidR="00087FB1">
          <w:rPr>
            <w:noProof/>
            <w:webHidden/>
          </w:rPr>
          <w:tab/>
        </w:r>
        <w:r w:rsidR="00087FB1">
          <w:rPr>
            <w:noProof/>
            <w:webHidden/>
          </w:rPr>
          <w:fldChar w:fldCharType="begin"/>
        </w:r>
        <w:r w:rsidR="00087FB1">
          <w:rPr>
            <w:noProof/>
            <w:webHidden/>
          </w:rPr>
          <w:instrText xml:space="preserve"> PAGEREF _Toc118223039 \h </w:instrText>
        </w:r>
        <w:r w:rsidR="00087FB1">
          <w:rPr>
            <w:noProof/>
            <w:webHidden/>
          </w:rPr>
        </w:r>
        <w:r w:rsidR="00087FB1">
          <w:rPr>
            <w:noProof/>
            <w:webHidden/>
          </w:rPr>
          <w:fldChar w:fldCharType="separate"/>
        </w:r>
        <w:r w:rsidR="00C02468">
          <w:rPr>
            <w:noProof/>
            <w:webHidden/>
          </w:rPr>
          <w:t>115</w:t>
        </w:r>
        <w:r w:rsidR="00087FB1">
          <w:rPr>
            <w:noProof/>
            <w:webHidden/>
          </w:rPr>
          <w:fldChar w:fldCharType="end"/>
        </w:r>
      </w:hyperlink>
    </w:p>
    <w:p w14:paraId="7FE0AF4A" w14:textId="22FCF72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0" w:history="1">
        <w:r w:rsidR="00087FB1" w:rsidRPr="00F5327E">
          <w:rPr>
            <w:rStyle w:val="Hyperlink"/>
            <w:rFonts w:eastAsia="MS Mincho"/>
            <w:noProof/>
          </w:rPr>
          <w:t>Table 6</w:t>
        </w:r>
        <w:r w:rsidR="00087FB1" w:rsidRPr="00F5327E">
          <w:rPr>
            <w:rStyle w:val="Hyperlink"/>
            <w:rFonts w:eastAsia="MS Mincho"/>
            <w:noProof/>
          </w:rPr>
          <w:noBreakHyphen/>
          <w:t>2: Owner Key Tracking Request</w:t>
        </w:r>
        <w:r w:rsidR="00087FB1">
          <w:rPr>
            <w:noProof/>
            <w:webHidden/>
          </w:rPr>
          <w:tab/>
        </w:r>
        <w:r w:rsidR="00087FB1">
          <w:rPr>
            <w:noProof/>
            <w:webHidden/>
          </w:rPr>
          <w:fldChar w:fldCharType="begin"/>
        </w:r>
        <w:r w:rsidR="00087FB1">
          <w:rPr>
            <w:noProof/>
            <w:webHidden/>
          </w:rPr>
          <w:instrText xml:space="preserve"> PAGEREF _Toc118223040 \h </w:instrText>
        </w:r>
        <w:r w:rsidR="00087FB1">
          <w:rPr>
            <w:noProof/>
            <w:webHidden/>
          </w:rPr>
        </w:r>
        <w:r w:rsidR="00087FB1">
          <w:rPr>
            <w:noProof/>
            <w:webHidden/>
          </w:rPr>
          <w:fldChar w:fldCharType="separate"/>
        </w:r>
        <w:r w:rsidR="00C02468">
          <w:rPr>
            <w:noProof/>
            <w:webHidden/>
          </w:rPr>
          <w:t>118</w:t>
        </w:r>
        <w:r w:rsidR="00087FB1">
          <w:rPr>
            <w:noProof/>
            <w:webHidden/>
          </w:rPr>
          <w:fldChar w:fldCharType="end"/>
        </w:r>
      </w:hyperlink>
    </w:p>
    <w:p w14:paraId="69B1A6B6" w14:textId="09686CE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1" w:history="1">
        <w:r w:rsidR="00087FB1" w:rsidRPr="00F5327E">
          <w:rPr>
            <w:rStyle w:val="Hyperlink"/>
            <w:rFonts w:eastAsia="MS Mincho"/>
            <w:noProof/>
          </w:rPr>
          <w:t>Table 6</w:t>
        </w:r>
        <w:r w:rsidR="00087FB1" w:rsidRPr="00F5327E">
          <w:rPr>
            <w:rStyle w:val="Hyperlink"/>
            <w:rFonts w:eastAsia="MS Mincho"/>
            <w:noProof/>
          </w:rPr>
          <w:noBreakHyphen/>
          <w:t>3: Owner Key Tracking Response Parameters</w:t>
        </w:r>
        <w:r w:rsidR="00087FB1">
          <w:rPr>
            <w:noProof/>
            <w:webHidden/>
          </w:rPr>
          <w:tab/>
        </w:r>
        <w:r w:rsidR="00087FB1">
          <w:rPr>
            <w:noProof/>
            <w:webHidden/>
          </w:rPr>
          <w:fldChar w:fldCharType="begin"/>
        </w:r>
        <w:r w:rsidR="00087FB1">
          <w:rPr>
            <w:noProof/>
            <w:webHidden/>
          </w:rPr>
          <w:instrText xml:space="preserve"> PAGEREF _Toc118223041 \h </w:instrText>
        </w:r>
        <w:r w:rsidR="00087FB1">
          <w:rPr>
            <w:noProof/>
            <w:webHidden/>
          </w:rPr>
        </w:r>
        <w:r w:rsidR="00087FB1">
          <w:rPr>
            <w:noProof/>
            <w:webHidden/>
          </w:rPr>
          <w:fldChar w:fldCharType="separate"/>
        </w:r>
        <w:r w:rsidR="00C02468">
          <w:rPr>
            <w:noProof/>
            <w:webHidden/>
          </w:rPr>
          <w:t>118</w:t>
        </w:r>
        <w:r w:rsidR="00087FB1">
          <w:rPr>
            <w:noProof/>
            <w:webHidden/>
          </w:rPr>
          <w:fldChar w:fldCharType="end"/>
        </w:r>
      </w:hyperlink>
    </w:p>
    <w:p w14:paraId="5F5585A2" w14:textId="6D2939A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2" w:history="1">
        <w:r w:rsidR="00087FB1" w:rsidRPr="00F5327E">
          <w:rPr>
            <w:rStyle w:val="Hyperlink"/>
            <w:rFonts w:eastAsia="MS Mincho"/>
            <w:noProof/>
          </w:rPr>
          <w:t>Table 6</w:t>
        </w:r>
        <w:r w:rsidR="00087FB1" w:rsidRPr="00F5327E">
          <w:rPr>
            <w:rStyle w:val="Hyperlink"/>
            <w:rFonts w:eastAsia="MS Mincho"/>
            <w:noProof/>
          </w:rPr>
          <w:noBreakHyphen/>
          <w:t>4: Recommended Minimum Vehicle and Device Timeout Values</w:t>
        </w:r>
        <w:r w:rsidR="00087FB1">
          <w:rPr>
            <w:noProof/>
            <w:webHidden/>
          </w:rPr>
          <w:tab/>
        </w:r>
        <w:r w:rsidR="00087FB1">
          <w:rPr>
            <w:noProof/>
            <w:webHidden/>
          </w:rPr>
          <w:fldChar w:fldCharType="begin"/>
        </w:r>
        <w:r w:rsidR="00087FB1">
          <w:rPr>
            <w:noProof/>
            <w:webHidden/>
          </w:rPr>
          <w:instrText xml:space="preserve"> PAGEREF _Toc118223042 \h </w:instrText>
        </w:r>
        <w:r w:rsidR="00087FB1">
          <w:rPr>
            <w:noProof/>
            <w:webHidden/>
          </w:rPr>
        </w:r>
        <w:r w:rsidR="00087FB1">
          <w:rPr>
            <w:noProof/>
            <w:webHidden/>
          </w:rPr>
          <w:fldChar w:fldCharType="separate"/>
        </w:r>
        <w:r w:rsidR="00C02468">
          <w:rPr>
            <w:noProof/>
            <w:webHidden/>
          </w:rPr>
          <w:t>125</w:t>
        </w:r>
        <w:r w:rsidR="00087FB1">
          <w:rPr>
            <w:noProof/>
            <w:webHidden/>
          </w:rPr>
          <w:fldChar w:fldCharType="end"/>
        </w:r>
      </w:hyperlink>
    </w:p>
    <w:p w14:paraId="6EF478CE" w14:textId="20907CD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3" w:history="1">
        <w:r w:rsidR="00087FB1" w:rsidRPr="00F5327E">
          <w:rPr>
            <w:rStyle w:val="Hyperlink"/>
            <w:rFonts w:eastAsia="MS Mincho"/>
            <w:noProof/>
          </w:rPr>
          <w:t>Table 6</w:t>
        </w:r>
        <w:r w:rsidR="00087FB1" w:rsidRPr="00F5327E">
          <w:rPr>
            <w:rStyle w:val="Hyperlink"/>
            <w:rFonts w:eastAsia="MS Mincho"/>
            <w:noProof/>
          </w:rPr>
          <w:noBreakHyphen/>
          <w:t>5: Pairing Password URL Syntax</w:t>
        </w:r>
        <w:r w:rsidR="00087FB1">
          <w:rPr>
            <w:noProof/>
            <w:webHidden/>
          </w:rPr>
          <w:tab/>
        </w:r>
        <w:r w:rsidR="00087FB1">
          <w:rPr>
            <w:noProof/>
            <w:webHidden/>
          </w:rPr>
          <w:fldChar w:fldCharType="begin"/>
        </w:r>
        <w:r w:rsidR="00087FB1">
          <w:rPr>
            <w:noProof/>
            <w:webHidden/>
          </w:rPr>
          <w:instrText xml:space="preserve"> PAGEREF _Toc118223043 \h </w:instrText>
        </w:r>
        <w:r w:rsidR="00087FB1">
          <w:rPr>
            <w:noProof/>
            <w:webHidden/>
          </w:rPr>
        </w:r>
        <w:r w:rsidR="00087FB1">
          <w:rPr>
            <w:noProof/>
            <w:webHidden/>
          </w:rPr>
          <w:fldChar w:fldCharType="separate"/>
        </w:r>
        <w:r w:rsidR="00C02468">
          <w:rPr>
            <w:noProof/>
            <w:webHidden/>
          </w:rPr>
          <w:t>126</w:t>
        </w:r>
        <w:r w:rsidR="00087FB1">
          <w:rPr>
            <w:noProof/>
            <w:webHidden/>
          </w:rPr>
          <w:fldChar w:fldCharType="end"/>
        </w:r>
      </w:hyperlink>
    </w:p>
    <w:p w14:paraId="33CB78B0" w14:textId="37E0FCB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4" w:history="1">
        <w:r w:rsidR="00087FB1" w:rsidRPr="00F5327E">
          <w:rPr>
            <w:rStyle w:val="Hyperlink"/>
            <w:rFonts w:eastAsia="MS Mincho"/>
            <w:noProof/>
          </w:rPr>
          <w:t>Table 9</w:t>
        </w:r>
        <w:r w:rsidR="00087FB1" w:rsidRPr="00F5327E">
          <w:rPr>
            <w:rStyle w:val="Hyperlink"/>
            <w:rFonts w:eastAsia="MS Mincho"/>
            <w:noProof/>
          </w:rPr>
          <w:noBreakHyphen/>
          <w:t>1: AUTH0 Command Transaction Type Coding</w:t>
        </w:r>
        <w:r w:rsidR="00087FB1">
          <w:rPr>
            <w:noProof/>
            <w:webHidden/>
          </w:rPr>
          <w:tab/>
        </w:r>
        <w:r w:rsidR="00087FB1">
          <w:rPr>
            <w:noProof/>
            <w:webHidden/>
          </w:rPr>
          <w:fldChar w:fldCharType="begin"/>
        </w:r>
        <w:r w:rsidR="00087FB1">
          <w:rPr>
            <w:noProof/>
            <w:webHidden/>
          </w:rPr>
          <w:instrText xml:space="preserve"> PAGEREF _Toc118223044 \h </w:instrText>
        </w:r>
        <w:r w:rsidR="00087FB1">
          <w:rPr>
            <w:noProof/>
            <w:webHidden/>
          </w:rPr>
        </w:r>
        <w:r w:rsidR="00087FB1">
          <w:rPr>
            <w:noProof/>
            <w:webHidden/>
          </w:rPr>
          <w:fldChar w:fldCharType="separate"/>
        </w:r>
        <w:r w:rsidR="00C02468">
          <w:rPr>
            <w:noProof/>
            <w:webHidden/>
          </w:rPr>
          <w:t>130</w:t>
        </w:r>
        <w:r w:rsidR="00087FB1">
          <w:rPr>
            <w:noProof/>
            <w:webHidden/>
          </w:rPr>
          <w:fldChar w:fldCharType="end"/>
        </w:r>
      </w:hyperlink>
    </w:p>
    <w:p w14:paraId="1FE1C989" w14:textId="506174A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5" w:history="1">
        <w:r w:rsidR="00087FB1" w:rsidRPr="00F5327E">
          <w:rPr>
            <w:rStyle w:val="Hyperlink"/>
            <w:rFonts w:eastAsia="MS Mincho"/>
            <w:noProof/>
          </w:rPr>
          <w:t>Table 9</w:t>
        </w:r>
        <w:r w:rsidR="00087FB1" w:rsidRPr="00F5327E">
          <w:rPr>
            <w:rStyle w:val="Hyperlink"/>
            <w:rFonts w:eastAsia="MS Mincho"/>
            <w:noProof/>
          </w:rPr>
          <w:noBreakHyphen/>
          <w:t>2: User Authentication Policies</w:t>
        </w:r>
        <w:r w:rsidR="00087FB1">
          <w:rPr>
            <w:noProof/>
            <w:webHidden/>
          </w:rPr>
          <w:tab/>
        </w:r>
        <w:r w:rsidR="00087FB1">
          <w:rPr>
            <w:noProof/>
            <w:webHidden/>
          </w:rPr>
          <w:fldChar w:fldCharType="begin"/>
        </w:r>
        <w:r w:rsidR="00087FB1">
          <w:rPr>
            <w:noProof/>
            <w:webHidden/>
          </w:rPr>
          <w:instrText xml:space="preserve"> PAGEREF _Toc118223045 \h </w:instrText>
        </w:r>
        <w:r w:rsidR="00087FB1">
          <w:rPr>
            <w:noProof/>
            <w:webHidden/>
          </w:rPr>
        </w:r>
        <w:r w:rsidR="00087FB1">
          <w:rPr>
            <w:noProof/>
            <w:webHidden/>
          </w:rPr>
          <w:fldChar w:fldCharType="separate"/>
        </w:r>
        <w:r w:rsidR="00C02468">
          <w:rPr>
            <w:noProof/>
            <w:webHidden/>
          </w:rPr>
          <w:t>131</w:t>
        </w:r>
        <w:r w:rsidR="00087FB1">
          <w:rPr>
            <w:noProof/>
            <w:webHidden/>
          </w:rPr>
          <w:fldChar w:fldCharType="end"/>
        </w:r>
      </w:hyperlink>
    </w:p>
    <w:p w14:paraId="33FD5F31" w14:textId="3750C55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6" w:history="1">
        <w:r w:rsidR="00087FB1" w:rsidRPr="00F5327E">
          <w:rPr>
            <w:rStyle w:val="Hyperlink"/>
            <w:rFonts w:eastAsia="MS Mincho"/>
            <w:noProof/>
          </w:rPr>
          <w:t>Table 11</w:t>
        </w:r>
        <w:r w:rsidR="00087FB1" w:rsidRPr="00F5327E">
          <w:rPr>
            <w:rStyle w:val="Hyperlink"/>
            <w:rFonts w:eastAsia="MS Mincho"/>
            <w:noProof/>
          </w:rPr>
          <w:noBreakHyphen/>
          <w:t>4: Key Configuration</w:t>
        </w:r>
        <w:r w:rsidR="00087FB1">
          <w:rPr>
            <w:noProof/>
            <w:webHidden/>
          </w:rPr>
          <w:tab/>
        </w:r>
        <w:r w:rsidR="00087FB1">
          <w:rPr>
            <w:noProof/>
            <w:webHidden/>
          </w:rPr>
          <w:fldChar w:fldCharType="begin"/>
        </w:r>
        <w:r w:rsidR="00087FB1">
          <w:rPr>
            <w:noProof/>
            <w:webHidden/>
          </w:rPr>
          <w:instrText xml:space="preserve"> PAGEREF _Toc118223046 \h </w:instrText>
        </w:r>
        <w:r w:rsidR="00087FB1">
          <w:rPr>
            <w:noProof/>
            <w:webHidden/>
          </w:rPr>
        </w:r>
        <w:r w:rsidR="00087FB1">
          <w:rPr>
            <w:noProof/>
            <w:webHidden/>
          </w:rPr>
          <w:fldChar w:fldCharType="separate"/>
        </w:r>
        <w:r w:rsidR="00C02468">
          <w:rPr>
            <w:noProof/>
            <w:webHidden/>
          </w:rPr>
          <w:t>144</w:t>
        </w:r>
        <w:r w:rsidR="00087FB1">
          <w:rPr>
            <w:noProof/>
            <w:webHidden/>
          </w:rPr>
          <w:fldChar w:fldCharType="end"/>
        </w:r>
      </w:hyperlink>
    </w:p>
    <w:p w14:paraId="1A39AD26" w14:textId="26F50FC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7" w:history="1">
        <w:r w:rsidR="00087FB1" w:rsidRPr="00F5327E">
          <w:rPr>
            <w:rStyle w:val="Hyperlink"/>
            <w:rFonts w:eastAsia="MS Mincho"/>
            <w:noProof/>
          </w:rPr>
          <w:t>Table 11</w:t>
        </w:r>
        <w:r w:rsidR="00087FB1" w:rsidRPr="00F5327E">
          <w:rPr>
            <w:rStyle w:val="Hyperlink"/>
            <w:rFonts w:eastAsia="MS Mincho"/>
            <w:noProof/>
          </w:rPr>
          <w:noBreakHyphen/>
          <w:t>6: Key Creation Request</w:t>
        </w:r>
        <w:r w:rsidR="00087FB1">
          <w:rPr>
            <w:noProof/>
            <w:webHidden/>
          </w:rPr>
          <w:tab/>
        </w:r>
        <w:r w:rsidR="00087FB1">
          <w:rPr>
            <w:noProof/>
            <w:webHidden/>
          </w:rPr>
          <w:fldChar w:fldCharType="begin"/>
        </w:r>
        <w:r w:rsidR="00087FB1">
          <w:rPr>
            <w:noProof/>
            <w:webHidden/>
          </w:rPr>
          <w:instrText xml:space="preserve"> PAGEREF _Toc118223047 \h </w:instrText>
        </w:r>
        <w:r w:rsidR="00087FB1">
          <w:rPr>
            <w:noProof/>
            <w:webHidden/>
          </w:rPr>
        </w:r>
        <w:r w:rsidR="00087FB1">
          <w:rPr>
            <w:noProof/>
            <w:webHidden/>
          </w:rPr>
          <w:fldChar w:fldCharType="separate"/>
        </w:r>
        <w:r w:rsidR="00C02468">
          <w:rPr>
            <w:noProof/>
            <w:webHidden/>
          </w:rPr>
          <w:t>145</w:t>
        </w:r>
        <w:r w:rsidR="00087FB1">
          <w:rPr>
            <w:noProof/>
            <w:webHidden/>
          </w:rPr>
          <w:fldChar w:fldCharType="end"/>
        </w:r>
      </w:hyperlink>
    </w:p>
    <w:p w14:paraId="31B4562F" w14:textId="33ADCB2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8" w:history="1">
        <w:r w:rsidR="00087FB1" w:rsidRPr="00F5327E">
          <w:rPr>
            <w:rStyle w:val="Hyperlink"/>
            <w:rFonts w:eastAsia="MS Mincho"/>
            <w:noProof/>
          </w:rPr>
          <w:t>Table 11</w:t>
        </w:r>
        <w:r w:rsidR="00087FB1" w:rsidRPr="00F5327E">
          <w:rPr>
            <w:rStyle w:val="Hyperlink"/>
            <w:rFonts w:eastAsia="MS Mincho"/>
            <w:noProof/>
          </w:rPr>
          <w:noBreakHyphen/>
          <w:t>7: Key Signing Request</w:t>
        </w:r>
        <w:r w:rsidR="00087FB1">
          <w:rPr>
            <w:noProof/>
            <w:webHidden/>
          </w:rPr>
          <w:tab/>
        </w:r>
        <w:r w:rsidR="00087FB1">
          <w:rPr>
            <w:noProof/>
            <w:webHidden/>
          </w:rPr>
          <w:fldChar w:fldCharType="begin"/>
        </w:r>
        <w:r w:rsidR="00087FB1">
          <w:rPr>
            <w:noProof/>
            <w:webHidden/>
          </w:rPr>
          <w:instrText xml:space="preserve"> PAGEREF _Toc118223048 \h </w:instrText>
        </w:r>
        <w:r w:rsidR="00087FB1">
          <w:rPr>
            <w:noProof/>
            <w:webHidden/>
          </w:rPr>
        </w:r>
        <w:r w:rsidR="00087FB1">
          <w:rPr>
            <w:noProof/>
            <w:webHidden/>
          </w:rPr>
          <w:fldChar w:fldCharType="separate"/>
        </w:r>
        <w:r w:rsidR="00C02468">
          <w:rPr>
            <w:noProof/>
            <w:webHidden/>
          </w:rPr>
          <w:t>148</w:t>
        </w:r>
        <w:r w:rsidR="00087FB1">
          <w:rPr>
            <w:noProof/>
            <w:webHidden/>
          </w:rPr>
          <w:fldChar w:fldCharType="end"/>
        </w:r>
      </w:hyperlink>
    </w:p>
    <w:p w14:paraId="6E5B1892" w14:textId="4A8F31B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49" w:history="1">
        <w:r w:rsidR="00087FB1" w:rsidRPr="00F5327E">
          <w:rPr>
            <w:rStyle w:val="Hyperlink"/>
            <w:rFonts w:eastAsia="MS Mincho"/>
            <w:noProof/>
          </w:rPr>
          <w:t>Table 11</w:t>
        </w:r>
        <w:r w:rsidR="00087FB1" w:rsidRPr="00F5327E">
          <w:rPr>
            <w:rStyle w:val="Hyperlink"/>
            <w:rFonts w:eastAsia="MS Mincho"/>
            <w:noProof/>
          </w:rPr>
          <w:noBreakHyphen/>
          <w:t>9: Error Code Message</w:t>
        </w:r>
        <w:r w:rsidR="00087FB1">
          <w:rPr>
            <w:noProof/>
            <w:webHidden/>
          </w:rPr>
          <w:tab/>
        </w:r>
        <w:r w:rsidR="00087FB1">
          <w:rPr>
            <w:noProof/>
            <w:webHidden/>
          </w:rPr>
          <w:fldChar w:fldCharType="begin"/>
        </w:r>
        <w:r w:rsidR="00087FB1">
          <w:rPr>
            <w:noProof/>
            <w:webHidden/>
          </w:rPr>
          <w:instrText xml:space="preserve"> PAGEREF _Toc118223049 \h </w:instrText>
        </w:r>
        <w:r w:rsidR="00087FB1">
          <w:rPr>
            <w:noProof/>
            <w:webHidden/>
          </w:rPr>
        </w:r>
        <w:r w:rsidR="00087FB1">
          <w:rPr>
            <w:noProof/>
            <w:webHidden/>
          </w:rPr>
          <w:fldChar w:fldCharType="separate"/>
        </w:r>
        <w:r w:rsidR="00C02468">
          <w:rPr>
            <w:noProof/>
            <w:webHidden/>
          </w:rPr>
          <w:t>150</w:t>
        </w:r>
        <w:r w:rsidR="00087FB1">
          <w:rPr>
            <w:noProof/>
            <w:webHidden/>
          </w:rPr>
          <w:fldChar w:fldCharType="end"/>
        </w:r>
      </w:hyperlink>
    </w:p>
    <w:p w14:paraId="37CA8E87" w14:textId="2BCCA42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0" w:history="1">
        <w:r w:rsidR="00087FB1" w:rsidRPr="00F5327E">
          <w:rPr>
            <w:rStyle w:val="Hyperlink"/>
            <w:rFonts w:eastAsia="MS Mincho"/>
            <w:noProof/>
          </w:rPr>
          <w:t>Table 11</w:t>
        </w:r>
        <w:r w:rsidR="00087FB1" w:rsidRPr="00F5327E">
          <w:rPr>
            <w:rStyle w:val="Hyperlink"/>
            <w:rFonts w:eastAsia="MS Mincho"/>
            <w:noProof/>
          </w:rPr>
          <w:noBreakHyphen/>
          <w:t>10: Error Codes</w:t>
        </w:r>
        <w:r w:rsidR="00087FB1">
          <w:rPr>
            <w:noProof/>
            <w:webHidden/>
          </w:rPr>
          <w:tab/>
        </w:r>
        <w:r w:rsidR="00087FB1">
          <w:rPr>
            <w:noProof/>
            <w:webHidden/>
          </w:rPr>
          <w:fldChar w:fldCharType="begin"/>
        </w:r>
        <w:r w:rsidR="00087FB1">
          <w:rPr>
            <w:noProof/>
            <w:webHidden/>
          </w:rPr>
          <w:instrText xml:space="preserve"> PAGEREF _Toc118223050 \h </w:instrText>
        </w:r>
        <w:r w:rsidR="00087FB1">
          <w:rPr>
            <w:noProof/>
            <w:webHidden/>
          </w:rPr>
        </w:r>
        <w:r w:rsidR="00087FB1">
          <w:rPr>
            <w:noProof/>
            <w:webHidden/>
          </w:rPr>
          <w:fldChar w:fldCharType="separate"/>
        </w:r>
        <w:r w:rsidR="00C02468">
          <w:rPr>
            <w:noProof/>
            <w:webHidden/>
          </w:rPr>
          <w:t>151</w:t>
        </w:r>
        <w:r w:rsidR="00087FB1">
          <w:rPr>
            <w:noProof/>
            <w:webHidden/>
          </w:rPr>
          <w:fldChar w:fldCharType="end"/>
        </w:r>
      </w:hyperlink>
    </w:p>
    <w:p w14:paraId="70CAA3B0" w14:textId="62F7098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1" w:history="1">
        <w:r w:rsidR="00087FB1" w:rsidRPr="00F5327E">
          <w:rPr>
            <w:rStyle w:val="Hyperlink"/>
            <w:rFonts w:eastAsia="MS Mincho"/>
            <w:noProof/>
          </w:rPr>
          <w:t>Table 11</w:t>
        </w:r>
        <w:r w:rsidR="00087FB1" w:rsidRPr="00F5327E">
          <w:rPr>
            <w:rStyle w:val="Hyperlink"/>
            <w:rFonts w:eastAsia="MS Mincho"/>
            <w:noProof/>
          </w:rPr>
          <w:noBreakHyphen/>
          <w:t>12: External CA Certificate Container</w:t>
        </w:r>
        <w:r w:rsidR="00087FB1">
          <w:rPr>
            <w:noProof/>
            <w:webHidden/>
          </w:rPr>
          <w:tab/>
        </w:r>
        <w:r w:rsidR="00087FB1">
          <w:rPr>
            <w:noProof/>
            <w:webHidden/>
          </w:rPr>
          <w:fldChar w:fldCharType="begin"/>
        </w:r>
        <w:r w:rsidR="00087FB1">
          <w:rPr>
            <w:noProof/>
            <w:webHidden/>
          </w:rPr>
          <w:instrText xml:space="preserve"> PAGEREF _Toc118223051 \h </w:instrText>
        </w:r>
        <w:r w:rsidR="00087FB1">
          <w:rPr>
            <w:noProof/>
            <w:webHidden/>
          </w:rPr>
        </w:r>
        <w:r w:rsidR="00087FB1">
          <w:rPr>
            <w:noProof/>
            <w:webHidden/>
          </w:rPr>
          <w:fldChar w:fldCharType="separate"/>
        </w:r>
        <w:r w:rsidR="00C02468">
          <w:rPr>
            <w:noProof/>
            <w:webHidden/>
          </w:rPr>
          <w:t>154</w:t>
        </w:r>
        <w:r w:rsidR="00087FB1">
          <w:rPr>
            <w:noProof/>
            <w:webHidden/>
          </w:rPr>
          <w:fldChar w:fldCharType="end"/>
        </w:r>
      </w:hyperlink>
    </w:p>
    <w:p w14:paraId="28F67E31" w14:textId="3D515C9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2" w:history="1">
        <w:r w:rsidR="00087FB1" w:rsidRPr="00F5327E">
          <w:rPr>
            <w:rStyle w:val="Hyperlink"/>
            <w:rFonts w:eastAsia="MS Mincho"/>
            <w:noProof/>
          </w:rPr>
          <w:t>Table 11</w:t>
        </w:r>
        <w:r w:rsidR="00087FB1" w:rsidRPr="00F5327E">
          <w:rPr>
            <w:rStyle w:val="Hyperlink"/>
            <w:rFonts w:eastAsia="MS Mincho"/>
            <w:noProof/>
          </w:rPr>
          <w:noBreakHyphen/>
          <w:t>13: Instance CA Certificate Container</w:t>
        </w:r>
        <w:r w:rsidR="00087FB1">
          <w:rPr>
            <w:noProof/>
            <w:webHidden/>
          </w:rPr>
          <w:tab/>
        </w:r>
        <w:r w:rsidR="00087FB1">
          <w:rPr>
            <w:noProof/>
            <w:webHidden/>
          </w:rPr>
          <w:fldChar w:fldCharType="begin"/>
        </w:r>
        <w:r w:rsidR="00087FB1">
          <w:rPr>
            <w:noProof/>
            <w:webHidden/>
          </w:rPr>
          <w:instrText xml:space="preserve"> PAGEREF _Toc118223052 \h </w:instrText>
        </w:r>
        <w:r w:rsidR="00087FB1">
          <w:rPr>
            <w:noProof/>
            <w:webHidden/>
          </w:rPr>
        </w:r>
        <w:r w:rsidR="00087FB1">
          <w:rPr>
            <w:noProof/>
            <w:webHidden/>
          </w:rPr>
          <w:fldChar w:fldCharType="separate"/>
        </w:r>
        <w:r w:rsidR="00C02468">
          <w:rPr>
            <w:noProof/>
            <w:webHidden/>
          </w:rPr>
          <w:t>154</w:t>
        </w:r>
        <w:r w:rsidR="00087FB1">
          <w:rPr>
            <w:noProof/>
            <w:webHidden/>
          </w:rPr>
          <w:fldChar w:fldCharType="end"/>
        </w:r>
      </w:hyperlink>
    </w:p>
    <w:p w14:paraId="1353DCF8" w14:textId="76A7804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3" w:history="1">
        <w:r w:rsidR="00087FB1" w:rsidRPr="00F5327E">
          <w:rPr>
            <w:rStyle w:val="Hyperlink"/>
            <w:rFonts w:eastAsia="MS Mincho"/>
            <w:noProof/>
          </w:rPr>
          <w:t>Table 11</w:t>
        </w:r>
        <w:r w:rsidR="00087FB1" w:rsidRPr="00F5327E">
          <w:rPr>
            <w:rStyle w:val="Hyperlink"/>
            <w:rFonts w:eastAsia="MS Mincho"/>
            <w:noProof/>
          </w:rPr>
          <w:noBreakHyphen/>
          <w:t>14: Endpoint Certificate Container</w:t>
        </w:r>
        <w:r w:rsidR="00087FB1">
          <w:rPr>
            <w:noProof/>
            <w:webHidden/>
          </w:rPr>
          <w:tab/>
        </w:r>
        <w:r w:rsidR="00087FB1">
          <w:rPr>
            <w:noProof/>
            <w:webHidden/>
          </w:rPr>
          <w:fldChar w:fldCharType="begin"/>
        </w:r>
        <w:r w:rsidR="00087FB1">
          <w:rPr>
            <w:noProof/>
            <w:webHidden/>
          </w:rPr>
          <w:instrText xml:space="preserve"> PAGEREF _Toc118223053 \h </w:instrText>
        </w:r>
        <w:r w:rsidR="00087FB1">
          <w:rPr>
            <w:noProof/>
            <w:webHidden/>
          </w:rPr>
        </w:r>
        <w:r w:rsidR="00087FB1">
          <w:rPr>
            <w:noProof/>
            <w:webHidden/>
          </w:rPr>
          <w:fldChar w:fldCharType="separate"/>
        </w:r>
        <w:r w:rsidR="00C02468">
          <w:rPr>
            <w:noProof/>
            <w:webHidden/>
          </w:rPr>
          <w:t>154</w:t>
        </w:r>
        <w:r w:rsidR="00087FB1">
          <w:rPr>
            <w:noProof/>
            <w:webHidden/>
          </w:rPr>
          <w:fldChar w:fldCharType="end"/>
        </w:r>
      </w:hyperlink>
    </w:p>
    <w:p w14:paraId="1350CE4B" w14:textId="4B3202F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4" w:history="1">
        <w:r w:rsidR="00087FB1" w:rsidRPr="00F5327E">
          <w:rPr>
            <w:rStyle w:val="Hyperlink"/>
            <w:rFonts w:eastAsia="MS Mincho"/>
            <w:noProof/>
          </w:rPr>
          <w:t>Table 11</w:t>
        </w:r>
        <w:r w:rsidR="00087FB1" w:rsidRPr="00F5327E">
          <w:rPr>
            <w:rStyle w:val="Hyperlink"/>
            <w:rFonts w:eastAsia="MS Mincho"/>
            <w:noProof/>
          </w:rPr>
          <w:noBreakHyphen/>
          <w:t>16: Import Request</w:t>
        </w:r>
        <w:r w:rsidR="00087FB1">
          <w:rPr>
            <w:noProof/>
            <w:webHidden/>
          </w:rPr>
          <w:tab/>
        </w:r>
        <w:r w:rsidR="00087FB1">
          <w:rPr>
            <w:noProof/>
            <w:webHidden/>
          </w:rPr>
          <w:fldChar w:fldCharType="begin"/>
        </w:r>
        <w:r w:rsidR="00087FB1">
          <w:rPr>
            <w:noProof/>
            <w:webHidden/>
          </w:rPr>
          <w:instrText xml:space="preserve"> PAGEREF _Toc118223054 \h </w:instrText>
        </w:r>
        <w:r w:rsidR="00087FB1">
          <w:rPr>
            <w:noProof/>
            <w:webHidden/>
          </w:rPr>
        </w:r>
        <w:r w:rsidR="00087FB1">
          <w:rPr>
            <w:noProof/>
            <w:webHidden/>
          </w:rPr>
          <w:fldChar w:fldCharType="separate"/>
        </w:r>
        <w:r w:rsidR="00C02468">
          <w:rPr>
            <w:noProof/>
            <w:webHidden/>
          </w:rPr>
          <w:t>156</w:t>
        </w:r>
        <w:r w:rsidR="00087FB1">
          <w:rPr>
            <w:noProof/>
            <w:webHidden/>
          </w:rPr>
          <w:fldChar w:fldCharType="end"/>
        </w:r>
      </w:hyperlink>
    </w:p>
    <w:p w14:paraId="1E06CF91" w14:textId="2E5963B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5" w:history="1">
        <w:r w:rsidR="00087FB1" w:rsidRPr="00F5327E">
          <w:rPr>
            <w:rStyle w:val="Hyperlink"/>
            <w:rFonts w:eastAsia="MS Mincho"/>
            <w:noProof/>
          </w:rPr>
          <w:t>Table 11</w:t>
        </w:r>
        <w:r w:rsidR="00087FB1" w:rsidRPr="00F5327E">
          <w:rPr>
            <w:rStyle w:val="Hyperlink"/>
            <w:rFonts w:eastAsia="MS Mincho"/>
            <w:noProof/>
          </w:rPr>
          <w:noBreakHyphen/>
          <w:t>18: Attestation Package</w:t>
        </w:r>
        <w:r w:rsidR="00087FB1">
          <w:rPr>
            <w:noProof/>
            <w:webHidden/>
          </w:rPr>
          <w:tab/>
        </w:r>
        <w:r w:rsidR="00087FB1">
          <w:rPr>
            <w:noProof/>
            <w:webHidden/>
          </w:rPr>
          <w:fldChar w:fldCharType="begin"/>
        </w:r>
        <w:r w:rsidR="00087FB1">
          <w:rPr>
            <w:noProof/>
            <w:webHidden/>
          </w:rPr>
          <w:instrText xml:space="preserve"> PAGEREF _Toc118223055 \h </w:instrText>
        </w:r>
        <w:r w:rsidR="00087FB1">
          <w:rPr>
            <w:noProof/>
            <w:webHidden/>
          </w:rPr>
        </w:r>
        <w:r w:rsidR="00087FB1">
          <w:rPr>
            <w:noProof/>
            <w:webHidden/>
          </w:rPr>
          <w:fldChar w:fldCharType="separate"/>
        </w:r>
        <w:r w:rsidR="00C02468">
          <w:rPr>
            <w:noProof/>
            <w:webHidden/>
          </w:rPr>
          <w:t>159</w:t>
        </w:r>
        <w:r w:rsidR="00087FB1">
          <w:rPr>
            <w:noProof/>
            <w:webHidden/>
          </w:rPr>
          <w:fldChar w:fldCharType="end"/>
        </w:r>
      </w:hyperlink>
    </w:p>
    <w:p w14:paraId="0655A99F" w14:textId="5EBD2ED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6" w:history="1">
        <w:r w:rsidR="00087FB1" w:rsidRPr="00F5327E">
          <w:rPr>
            <w:rStyle w:val="Hyperlink"/>
            <w:rFonts w:eastAsia="MS Mincho"/>
            <w:noProof/>
          </w:rPr>
          <w:t>Table 11</w:t>
        </w:r>
        <w:r w:rsidR="00087FB1" w:rsidRPr="00F5327E">
          <w:rPr>
            <w:rStyle w:val="Hyperlink"/>
            <w:rFonts w:eastAsia="MS Mincho"/>
            <w:noProof/>
          </w:rPr>
          <w:noBreakHyphen/>
          <w:t>19: Key Tracking and Online Attestation Delivery Request</w:t>
        </w:r>
        <w:r w:rsidR="00087FB1">
          <w:rPr>
            <w:noProof/>
            <w:webHidden/>
          </w:rPr>
          <w:tab/>
        </w:r>
        <w:r w:rsidR="00087FB1">
          <w:rPr>
            <w:noProof/>
            <w:webHidden/>
          </w:rPr>
          <w:fldChar w:fldCharType="begin"/>
        </w:r>
        <w:r w:rsidR="00087FB1">
          <w:rPr>
            <w:noProof/>
            <w:webHidden/>
          </w:rPr>
          <w:instrText xml:space="preserve"> PAGEREF _Toc118223056 \h </w:instrText>
        </w:r>
        <w:r w:rsidR="00087FB1">
          <w:rPr>
            <w:noProof/>
            <w:webHidden/>
          </w:rPr>
        </w:r>
        <w:r w:rsidR="00087FB1">
          <w:rPr>
            <w:noProof/>
            <w:webHidden/>
          </w:rPr>
          <w:fldChar w:fldCharType="separate"/>
        </w:r>
        <w:r w:rsidR="00C02468">
          <w:rPr>
            <w:noProof/>
            <w:webHidden/>
          </w:rPr>
          <w:t>162</w:t>
        </w:r>
        <w:r w:rsidR="00087FB1">
          <w:rPr>
            <w:noProof/>
            <w:webHidden/>
          </w:rPr>
          <w:fldChar w:fldCharType="end"/>
        </w:r>
      </w:hyperlink>
    </w:p>
    <w:p w14:paraId="1F58F83A" w14:textId="54B5E6E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7" w:history="1">
        <w:r w:rsidR="00087FB1" w:rsidRPr="00F5327E">
          <w:rPr>
            <w:rStyle w:val="Hyperlink"/>
            <w:rFonts w:eastAsia="MS Mincho"/>
            <w:noProof/>
          </w:rPr>
          <w:t>Table 11</w:t>
        </w:r>
        <w:r w:rsidR="00087FB1" w:rsidRPr="00F5327E">
          <w:rPr>
            <w:rStyle w:val="Hyperlink"/>
            <w:rFonts w:eastAsia="MS Mincho"/>
            <w:noProof/>
          </w:rPr>
          <w:noBreakHyphen/>
          <w:t>20: Key Tracking Response</w:t>
        </w:r>
        <w:r w:rsidR="00087FB1">
          <w:rPr>
            <w:noProof/>
            <w:webHidden/>
          </w:rPr>
          <w:tab/>
        </w:r>
        <w:r w:rsidR="00087FB1">
          <w:rPr>
            <w:noProof/>
            <w:webHidden/>
          </w:rPr>
          <w:fldChar w:fldCharType="begin"/>
        </w:r>
        <w:r w:rsidR="00087FB1">
          <w:rPr>
            <w:noProof/>
            <w:webHidden/>
          </w:rPr>
          <w:instrText xml:space="preserve"> PAGEREF _Toc118223057 \h </w:instrText>
        </w:r>
        <w:r w:rsidR="00087FB1">
          <w:rPr>
            <w:noProof/>
            <w:webHidden/>
          </w:rPr>
        </w:r>
        <w:r w:rsidR="00087FB1">
          <w:rPr>
            <w:noProof/>
            <w:webHidden/>
          </w:rPr>
          <w:fldChar w:fldCharType="separate"/>
        </w:r>
        <w:r w:rsidR="00C02468">
          <w:rPr>
            <w:noProof/>
            <w:webHidden/>
          </w:rPr>
          <w:t>163</w:t>
        </w:r>
        <w:r w:rsidR="00087FB1">
          <w:rPr>
            <w:noProof/>
            <w:webHidden/>
          </w:rPr>
          <w:fldChar w:fldCharType="end"/>
        </w:r>
      </w:hyperlink>
    </w:p>
    <w:p w14:paraId="33379D24" w14:textId="67D8099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8" w:history="1">
        <w:r w:rsidR="00087FB1" w:rsidRPr="00F5327E">
          <w:rPr>
            <w:rStyle w:val="Hyperlink"/>
            <w:rFonts w:eastAsia="MS Mincho"/>
            <w:noProof/>
          </w:rPr>
          <w:t>Table 11</w:t>
        </w:r>
        <w:r w:rsidR="00087FB1" w:rsidRPr="00F5327E">
          <w:rPr>
            <w:rStyle w:val="Hyperlink"/>
            <w:rFonts w:eastAsia="MS Mincho"/>
            <w:noProof/>
          </w:rPr>
          <w:noBreakHyphen/>
          <w:t>21: Vehicle Attestation Data Fields</w:t>
        </w:r>
        <w:r w:rsidR="00087FB1">
          <w:rPr>
            <w:noProof/>
            <w:webHidden/>
          </w:rPr>
          <w:tab/>
        </w:r>
        <w:r w:rsidR="00087FB1">
          <w:rPr>
            <w:noProof/>
            <w:webHidden/>
          </w:rPr>
          <w:fldChar w:fldCharType="begin"/>
        </w:r>
        <w:r w:rsidR="00087FB1">
          <w:rPr>
            <w:noProof/>
            <w:webHidden/>
          </w:rPr>
          <w:instrText xml:space="preserve"> PAGEREF _Toc118223058 \h </w:instrText>
        </w:r>
        <w:r w:rsidR="00087FB1">
          <w:rPr>
            <w:noProof/>
            <w:webHidden/>
          </w:rPr>
        </w:r>
        <w:r w:rsidR="00087FB1">
          <w:rPr>
            <w:noProof/>
            <w:webHidden/>
          </w:rPr>
          <w:fldChar w:fldCharType="separate"/>
        </w:r>
        <w:r w:rsidR="00C02468">
          <w:rPr>
            <w:noProof/>
            <w:webHidden/>
          </w:rPr>
          <w:t>164</w:t>
        </w:r>
        <w:r w:rsidR="00087FB1">
          <w:rPr>
            <w:noProof/>
            <w:webHidden/>
          </w:rPr>
          <w:fldChar w:fldCharType="end"/>
        </w:r>
      </w:hyperlink>
    </w:p>
    <w:p w14:paraId="77944045" w14:textId="7CC734E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59" w:history="1">
        <w:r w:rsidR="00087FB1" w:rsidRPr="00F5327E">
          <w:rPr>
            <w:rStyle w:val="Hyperlink"/>
            <w:rFonts w:eastAsia="MS Mincho"/>
            <w:noProof/>
          </w:rPr>
          <w:t>Table 11</w:t>
        </w:r>
        <w:r w:rsidR="00087FB1" w:rsidRPr="00F5327E">
          <w:rPr>
            <w:rStyle w:val="Hyperlink"/>
            <w:rFonts w:eastAsia="MS Mincho"/>
            <w:noProof/>
          </w:rPr>
          <w:noBreakHyphen/>
          <w:t>22: Vehicle Attestation</w:t>
        </w:r>
        <w:r w:rsidR="00087FB1">
          <w:rPr>
            <w:noProof/>
            <w:webHidden/>
          </w:rPr>
          <w:tab/>
        </w:r>
        <w:r w:rsidR="00087FB1">
          <w:rPr>
            <w:noProof/>
            <w:webHidden/>
          </w:rPr>
          <w:fldChar w:fldCharType="begin"/>
        </w:r>
        <w:r w:rsidR="00087FB1">
          <w:rPr>
            <w:noProof/>
            <w:webHidden/>
          </w:rPr>
          <w:instrText xml:space="preserve"> PAGEREF _Toc118223059 \h </w:instrText>
        </w:r>
        <w:r w:rsidR="00087FB1">
          <w:rPr>
            <w:noProof/>
            <w:webHidden/>
          </w:rPr>
        </w:r>
        <w:r w:rsidR="00087FB1">
          <w:rPr>
            <w:noProof/>
            <w:webHidden/>
          </w:rPr>
          <w:fldChar w:fldCharType="separate"/>
        </w:r>
        <w:r w:rsidR="00C02468">
          <w:rPr>
            <w:noProof/>
            <w:webHidden/>
          </w:rPr>
          <w:t>164</w:t>
        </w:r>
        <w:r w:rsidR="00087FB1">
          <w:rPr>
            <w:noProof/>
            <w:webHidden/>
          </w:rPr>
          <w:fldChar w:fldCharType="end"/>
        </w:r>
      </w:hyperlink>
    </w:p>
    <w:p w14:paraId="0D72A13D" w14:textId="79D75D8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0" w:history="1">
        <w:r w:rsidR="00087FB1" w:rsidRPr="00F5327E">
          <w:rPr>
            <w:rStyle w:val="Hyperlink"/>
            <w:rFonts w:eastAsia="MS Mincho"/>
            <w:noProof/>
          </w:rPr>
          <w:t>Table 13</w:t>
        </w:r>
        <w:r w:rsidR="00087FB1" w:rsidRPr="00F5327E">
          <w:rPr>
            <w:rStyle w:val="Hyperlink"/>
            <w:rFonts w:eastAsia="MS Mincho"/>
            <w:noProof/>
          </w:rPr>
          <w:noBreakHyphen/>
          <w:t>1: Vehicle-triggered Key Termination</w:t>
        </w:r>
        <w:r w:rsidR="00087FB1">
          <w:rPr>
            <w:noProof/>
            <w:webHidden/>
          </w:rPr>
          <w:tab/>
        </w:r>
        <w:r w:rsidR="00087FB1">
          <w:rPr>
            <w:noProof/>
            <w:webHidden/>
          </w:rPr>
          <w:fldChar w:fldCharType="begin"/>
        </w:r>
        <w:r w:rsidR="00087FB1">
          <w:rPr>
            <w:noProof/>
            <w:webHidden/>
          </w:rPr>
          <w:instrText xml:space="preserve"> PAGEREF _Toc118223060 \h </w:instrText>
        </w:r>
        <w:r w:rsidR="00087FB1">
          <w:rPr>
            <w:noProof/>
            <w:webHidden/>
          </w:rPr>
        </w:r>
        <w:r w:rsidR="00087FB1">
          <w:rPr>
            <w:noProof/>
            <w:webHidden/>
          </w:rPr>
          <w:fldChar w:fldCharType="separate"/>
        </w:r>
        <w:r w:rsidR="00C02468">
          <w:rPr>
            <w:noProof/>
            <w:webHidden/>
          </w:rPr>
          <w:t>169</w:t>
        </w:r>
        <w:r w:rsidR="00087FB1">
          <w:rPr>
            <w:noProof/>
            <w:webHidden/>
          </w:rPr>
          <w:fldChar w:fldCharType="end"/>
        </w:r>
      </w:hyperlink>
    </w:p>
    <w:p w14:paraId="01A0528B" w14:textId="3F8E928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1" w:history="1">
        <w:r w:rsidR="00087FB1" w:rsidRPr="00F5327E">
          <w:rPr>
            <w:rStyle w:val="Hyperlink"/>
            <w:rFonts w:eastAsia="MS Mincho"/>
            <w:noProof/>
          </w:rPr>
          <w:t>Table 13</w:t>
        </w:r>
        <w:r w:rsidR="00087FB1" w:rsidRPr="00F5327E">
          <w:rPr>
            <w:rStyle w:val="Hyperlink"/>
            <w:rFonts w:eastAsia="MS Mincho"/>
            <w:noProof/>
          </w:rPr>
          <w:noBreakHyphen/>
          <w:t>2: Device-triggered Key Termination</w:t>
        </w:r>
        <w:r w:rsidR="00087FB1">
          <w:rPr>
            <w:noProof/>
            <w:webHidden/>
          </w:rPr>
          <w:tab/>
        </w:r>
        <w:r w:rsidR="00087FB1">
          <w:rPr>
            <w:noProof/>
            <w:webHidden/>
          </w:rPr>
          <w:fldChar w:fldCharType="begin"/>
        </w:r>
        <w:r w:rsidR="00087FB1">
          <w:rPr>
            <w:noProof/>
            <w:webHidden/>
          </w:rPr>
          <w:instrText xml:space="preserve"> PAGEREF _Toc118223061 \h </w:instrText>
        </w:r>
        <w:r w:rsidR="00087FB1">
          <w:rPr>
            <w:noProof/>
            <w:webHidden/>
          </w:rPr>
        </w:r>
        <w:r w:rsidR="00087FB1">
          <w:rPr>
            <w:noProof/>
            <w:webHidden/>
          </w:rPr>
          <w:fldChar w:fldCharType="separate"/>
        </w:r>
        <w:r w:rsidR="00C02468">
          <w:rPr>
            <w:noProof/>
            <w:webHidden/>
          </w:rPr>
          <w:t>169</w:t>
        </w:r>
        <w:r w:rsidR="00087FB1">
          <w:rPr>
            <w:noProof/>
            <w:webHidden/>
          </w:rPr>
          <w:fldChar w:fldCharType="end"/>
        </w:r>
      </w:hyperlink>
    </w:p>
    <w:p w14:paraId="7E8B4681" w14:textId="0DC473F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2" w:history="1">
        <w:r w:rsidR="00087FB1" w:rsidRPr="00F5327E">
          <w:rPr>
            <w:rStyle w:val="Hyperlink"/>
            <w:rFonts w:eastAsia="MS Mincho"/>
            <w:noProof/>
          </w:rPr>
          <w:t>Table 13</w:t>
        </w:r>
        <w:r w:rsidR="00087FB1" w:rsidRPr="00F5327E">
          <w:rPr>
            <w:rStyle w:val="Hyperlink"/>
            <w:rFonts w:eastAsia="MS Mincho"/>
            <w:noProof/>
          </w:rPr>
          <w:noBreakHyphen/>
          <w:t>3: Vehicle OEM-triggered Key Termination</w:t>
        </w:r>
        <w:r w:rsidR="00087FB1">
          <w:rPr>
            <w:noProof/>
            <w:webHidden/>
          </w:rPr>
          <w:tab/>
        </w:r>
        <w:r w:rsidR="00087FB1">
          <w:rPr>
            <w:noProof/>
            <w:webHidden/>
          </w:rPr>
          <w:fldChar w:fldCharType="begin"/>
        </w:r>
        <w:r w:rsidR="00087FB1">
          <w:rPr>
            <w:noProof/>
            <w:webHidden/>
          </w:rPr>
          <w:instrText xml:space="preserve"> PAGEREF _Toc118223062 \h </w:instrText>
        </w:r>
        <w:r w:rsidR="00087FB1">
          <w:rPr>
            <w:noProof/>
            <w:webHidden/>
          </w:rPr>
        </w:r>
        <w:r w:rsidR="00087FB1">
          <w:rPr>
            <w:noProof/>
            <w:webHidden/>
          </w:rPr>
          <w:fldChar w:fldCharType="separate"/>
        </w:r>
        <w:r w:rsidR="00C02468">
          <w:rPr>
            <w:noProof/>
            <w:webHidden/>
          </w:rPr>
          <w:t>169</w:t>
        </w:r>
        <w:r w:rsidR="00087FB1">
          <w:rPr>
            <w:noProof/>
            <w:webHidden/>
          </w:rPr>
          <w:fldChar w:fldCharType="end"/>
        </w:r>
      </w:hyperlink>
    </w:p>
    <w:p w14:paraId="401CC2EB" w14:textId="5AA5A70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3" w:history="1">
        <w:r w:rsidR="00087FB1" w:rsidRPr="00F5327E">
          <w:rPr>
            <w:rStyle w:val="Hyperlink"/>
            <w:rFonts w:eastAsia="MS Mincho"/>
            <w:noProof/>
          </w:rPr>
          <w:t>Table 13</w:t>
        </w:r>
        <w:r w:rsidR="00087FB1" w:rsidRPr="00F5327E">
          <w:rPr>
            <w:rStyle w:val="Hyperlink"/>
            <w:rFonts w:eastAsia="MS Mincho"/>
            <w:noProof/>
          </w:rPr>
          <w:noBreakHyphen/>
          <w:t>4: Device OEM-triggered Key Termination</w:t>
        </w:r>
        <w:r w:rsidR="00087FB1">
          <w:rPr>
            <w:noProof/>
            <w:webHidden/>
          </w:rPr>
          <w:tab/>
        </w:r>
        <w:r w:rsidR="00087FB1">
          <w:rPr>
            <w:noProof/>
            <w:webHidden/>
          </w:rPr>
          <w:fldChar w:fldCharType="begin"/>
        </w:r>
        <w:r w:rsidR="00087FB1">
          <w:rPr>
            <w:noProof/>
            <w:webHidden/>
          </w:rPr>
          <w:instrText xml:space="preserve"> PAGEREF _Toc118223063 \h </w:instrText>
        </w:r>
        <w:r w:rsidR="00087FB1">
          <w:rPr>
            <w:noProof/>
            <w:webHidden/>
          </w:rPr>
        </w:r>
        <w:r w:rsidR="00087FB1">
          <w:rPr>
            <w:noProof/>
            <w:webHidden/>
          </w:rPr>
          <w:fldChar w:fldCharType="separate"/>
        </w:r>
        <w:r w:rsidR="00C02468">
          <w:rPr>
            <w:noProof/>
            <w:webHidden/>
          </w:rPr>
          <w:t>170</w:t>
        </w:r>
        <w:r w:rsidR="00087FB1">
          <w:rPr>
            <w:noProof/>
            <w:webHidden/>
          </w:rPr>
          <w:fldChar w:fldCharType="end"/>
        </w:r>
      </w:hyperlink>
    </w:p>
    <w:p w14:paraId="2A6E80B9" w14:textId="2031222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4" w:history="1">
        <w:r w:rsidR="00087FB1" w:rsidRPr="00F5327E">
          <w:rPr>
            <w:rStyle w:val="Hyperlink"/>
            <w:rFonts w:eastAsia="MS Mincho"/>
            <w:noProof/>
          </w:rPr>
          <w:t>Table 13</w:t>
        </w:r>
        <w:r w:rsidR="00087FB1" w:rsidRPr="00F5327E">
          <w:rPr>
            <w:rStyle w:val="Hyperlink"/>
            <w:rFonts w:eastAsia="MS Mincho"/>
            <w:noProof/>
          </w:rPr>
          <w:noBreakHyphen/>
          <w:t>6:Detailed Key Termination Use Cases</w:t>
        </w:r>
        <w:r w:rsidR="00087FB1">
          <w:rPr>
            <w:noProof/>
            <w:webHidden/>
          </w:rPr>
          <w:tab/>
        </w:r>
        <w:r w:rsidR="00087FB1">
          <w:rPr>
            <w:noProof/>
            <w:webHidden/>
          </w:rPr>
          <w:fldChar w:fldCharType="begin"/>
        </w:r>
        <w:r w:rsidR="00087FB1">
          <w:rPr>
            <w:noProof/>
            <w:webHidden/>
          </w:rPr>
          <w:instrText xml:space="preserve"> PAGEREF _Toc118223064 \h </w:instrText>
        </w:r>
        <w:r w:rsidR="00087FB1">
          <w:rPr>
            <w:noProof/>
            <w:webHidden/>
          </w:rPr>
        </w:r>
        <w:r w:rsidR="00087FB1">
          <w:rPr>
            <w:noProof/>
            <w:webHidden/>
          </w:rPr>
          <w:fldChar w:fldCharType="separate"/>
        </w:r>
        <w:r w:rsidR="00C02468">
          <w:rPr>
            <w:noProof/>
            <w:webHidden/>
          </w:rPr>
          <w:t>171</w:t>
        </w:r>
        <w:r w:rsidR="00087FB1">
          <w:rPr>
            <w:noProof/>
            <w:webHidden/>
          </w:rPr>
          <w:fldChar w:fldCharType="end"/>
        </w:r>
      </w:hyperlink>
    </w:p>
    <w:p w14:paraId="6C4CFA64" w14:textId="1E2B361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5" w:history="1">
        <w:r w:rsidR="00087FB1" w:rsidRPr="00F5327E">
          <w:rPr>
            <w:rStyle w:val="Hyperlink"/>
            <w:rFonts w:eastAsia="MS Mincho"/>
            <w:noProof/>
          </w:rPr>
          <w:t>Table 13</w:t>
        </w:r>
        <w:r w:rsidR="00087FB1" w:rsidRPr="00F5327E">
          <w:rPr>
            <w:rStyle w:val="Hyperlink"/>
            <w:rFonts w:eastAsia="MS Mincho"/>
            <w:noProof/>
          </w:rPr>
          <w:noBreakHyphen/>
          <w:t>7: Resume Attestation</w:t>
        </w:r>
        <w:r w:rsidR="00087FB1">
          <w:rPr>
            <w:noProof/>
            <w:webHidden/>
          </w:rPr>
          <w:tab/>
        </w:r>
        <w:r w:rsidR="00087FB1">
          <w:rPr>
            <w:noProof/>
            <w:webHidden/>
          </w:rPr>
          <w:fldChar w:fldCharType="begin"/>
        </w:r>
        <w:r w:rsidR="00087FB1">
          <w:rPr>
            <w:noProof/>
            <w:webHidden/>
          </w:rPr>
          <w:instrText xml:space="preserve"> PAGEREF _Toc118223065 \h </w:instrText>
        </w:r>
        <w:r w:rsidR="00087FB1">
          <w:rPr>
            <w:noProof/>
            <w:webHidden/>
          </w:rPr>
        </w:r>
        <w:r w:rsidR="00087FB1">
          <w:rPr>
            <w:noProof/>
            <w:webHidden/>
          </w:rPr>
          <w:fldChar w:fldCharType="separate"/>
        </w:r>
        <w:r w:rsidR="00C02468">
          <w:rPr>
            <w:noProof/>
            <w:webHidden/>
          </w:rPr>
          <w:t>183</w:t>
        </w:r>
        <w:r w:rsidR="00087FB1">
          <w:rPr>
            <w:noProof/>
            <w:webHidden/>
          </w:rPr>
          <w:fldChar w:fldCharType="end"/>
        </w:r>
      </w:hyperlink>
    </w:p>
    <w:p w14:paraId="602ECF94" w14:textId="1AAD5C9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6" w:history="1">
        <w:r w:rsidR="00087FB1" w:rsidRPr="00F5327E">
          <w:rPr>
            <w:rStyle w:val="Hyperlink"/>
            <w:rFonts w:eastAsia="MS Mincho"/>
            <w:noProof/>
          </w:rPr>
          <w:t>Table 14</w:t>
        </w:r>
        <w:r w:rsidR="00087FB1" w:rsidRPr="00F5327E">
          <w:rPr>
            <w:rStyle w:val="Hyperlink"/>
            <w:rFonts w:eastAsia="MS Mincho"/>
            <w:noProof/>
          </w:rPr>
          <w:noBreakHyphen/>
          <w:t>1: Authentication and Privacy Keys</w:t>
        </w:r>
        <w:r w:rsidR="00087FB1">
          <w:rPr>
            <w:noProof/>
            <w:webHidden/>
          </w:rPr>
          <w:tab/>
        </w:r>
        <w:r w:rsidR="00087FB1">
          <w:rPr>
            <w:noProof/>
            <w:webHidden/>
          </w:rPr>
          <w:fldChar w:fldCharType="begin"/>
        </w:r>
        <w:r w:rsidR="00087FB1">
          <w:rPr>
            <w:noProof/>
            <w:webHidden/>
          </w:rPr>
          <w:instrText xml:space="preserve"> PAGEREF _Toc118223066 \h </w:instrText>
        </w:r>
        <w:r w:rsidR="00087FB1">
          <w:rPr>
            <w:noProof/>
            <w:webHidden/>
          </w:rPr>
        </w:r>
        <w:r w:rsidR="00087FB1">
          <w:rPr>
            <w:noProof/>
            <w:webHidden/>
          </w:rPr>
          <w:fldChar w:fldCharType="separate"/>
        </w:r>
        <w:r w:rsidR="00C02468">
          <w:rPr>
            <w:noProof/>
            <w:webHidden/>
          </w:rPr>
          <w:t>196</w:t>
        </w:r>
        <w:r w:rsidR="00087FB1">
          <w:rPr>
            <w:noProof/>
            <w:webHidden/>
          </w:rPr>
          <w:fldChar w:fldCharType="end"/>
        </w:r>
      </w:hyperlink>
    </w:p>
    <w:p w14:paraId="7EDE4757" w14:textId="75E3374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7" w:history="1">
        <w:r w:rsidR="00087FB1" w:rsidRPr="00F5327E">
          <w:rPr>
            <w:rStyle w:val="Hyperlink"/>
            <w:rFonts w:eastAsia="MS Mincho"/>
            <w:noProof/>
          </w:rPr>
          <w:t>Table 14</w:t>
        </w:r>
        <w:r w:rsidR="00087FB1" w:rsidRPr="00F5327E">
          <w:rPr>
            <w:rStyle w:val="Hyperlink"/>
            <w:rFonts w:eastAsia="MS Mincho"/>
            <w:noProof/>
          </w:rPr>
          <w:noBreakHyphen/>
          <w:t>2: Remote Termination Request Data Fields</w:t>
        </w:r>
        <w:r w:rsidR="00087FB1">
          <w:rPr>
            <w:noProof/>
            <w:webHidden/>
          </w:rPr>
          <w:tab/>
        </w:r>
        <w:r w:rsidR="00087FB1">
          <w:rPr>
            <w:noProof/>
            <w:webHidden/>
          </w:rPr>
          <w:fldChar w:fldCharType="begin"/>
        </w:r>
        <w:r w:rsidR="00087FB1">
          <w:rPr>
            <w:noProof/>
            <w:webHidden/>
          </w:rPr>
          <w:instrText xml:space="preserve"> PAGEREF _Toc118223067 \h </w:instrText>
        </w:r>
        <w:r w:rsidR="00087FB1">
          <w:rPr>
            <w:noProof/>
            <w:webHidden/>
          </w:rPr>
        </w:r>
        <w:r w:rsidR="00087FB1">
          <w:rPr>
            <w:noProof/>
            <w:webHidden/>
          </w:rPr>
          <w:fldChar w:fldCharType="separate"/>
        </w:r>
        <w:r w:rsidR="00C02468">
          <w:rPr>
            <w:noProof/>
            <w:webHidden/>
          </w:rPr>
          <w:t>199</w:t>
        </w:r>
        <w:r w:rsidR="00087FB1">
          <w:rPr>
            <w:noProof/>
            <w:webHidden/>
          </w:rPr>
          <w:fldChar w:fldCharType="end"/>
        </w:r>
      </w:hyperlink>
    </w:p>
    <w:p w14:paraId="3063C7FF" w14:textId="7B33BE5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8" w:history="1">
        <w:r w:rsidR="00087FB1" w:rsidRPr="00F5327E">
          <w:rPr>
            <w:rStyle w:val="Hyperlink"/>
            <w:rFonts w:eastAsia="MS Mincho"/>
            <w:noProof/>
          </w:rPr>
          <w:t>Table 14</w:t>
        </w:r>
        <w:r w:rsidR="00087FB1" w:rsidRPr="00F5327E">
          <w:rPr>
            <w:rStyle w:val="Hyperlink"/>
            <w:rFonts w:eastAsia="MS Mincho"/>
            <w:noProof/>
          </w:rPr>
          <w:noBreakHyphen/>
          <w:t>3: Remote Termination Request Owner Device</w:t>
        </w:r>
        <w:r w:rsidR="00087FB1">
          <w:rPr>
            <w:noProof/>
            <w:webHidden/>
          </w:rPr>
          <w:tab/>
        </w:r>
        <w:r w:rsidR="00087FB1">
          <w:rPr>
            <w:noProof/>
            <w:webHidden/>
          </w:rPr>
          <w:fldChar w:fldCharType="begin"/>
        </w:r>
        <w:r w:rsidR="00087FB1">
          <w:rPr>
            <w:noProof/>
            <w:webHidden/>
          </w:rPr>
          <w:instrText xml:space="preserve"> PAGEREF _Toc118223068 \h </w:instrText>
        </w:r>
        <w:r w:rsidR="00087FB1">
          <w:rPr>
            <w:noProof/>
            <w:webHidden/>
          </w:rPr>
        </w:r>
        <w:r w:rsidR="00087FB1">
          <w:rPr>
            <w:noProof/>
            <w:webHidden/>
          </w:rPr>
          <w:fldChar w:fldCharType="separate"/>
        </w:r>
        <w:r w:rsidR="00C02468">
          <w:rPr>
            <w:noProof/>
            <w:webHidden/>
          </w:rPr>
          <w:t>199</w:t>
        </w:r>
        <w:r w:rsidR="00087FB1">
          <w:rPr>
            <w:noProof/>
            <w:webHidden/>
          </w:rPr>
          <w:fldChar w:fldCharType="end"/>
        </w:r>
      </w:hyperlink>
    </w:p>
    <w:p w14:paraId="7EFC50FB" w14:textId="735CE69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69" w:history="1">
        <w:r w:rsidR="00087FB1" w:rsidRPr="00F5327E">
          <w:rPr>
            <w:rStyle w:val="Hyperlink"/>
            <w:rFonts w:eastAsia="MS Mincho"/>
            <w:noProof/>
          </w:rPr>
          <w:t>Table 14</w:t>
        </w:r>
        <w:r w:rsidR="00087FB1" w:rsidRPr="00F5327E">
          <w:rPr>
            <w:rStyle w:val="Hyperlink"/>
            <w:rFonts w:eastAsia="MS Mincho"/>
            <w:noProof/>
          </w:rPr>
          <w:noBreakHyphen/>
          <w:t>4: Remote Termination Request from Vehicle OEM Server</w:t>
        </w:r>
        <w:r w:rsidR="00087FB1">
          <w:rPr>
            <w:noProof/>
            <w:webHidden/>
          </w:rPr>
          <w:tab/>
        </w:r>
        <w:r w:rsidR="00087FB1">
          <w:rPr>
            <w:noProof/>
            <w:webHidden/>
          </w:rPr>
          <w:fldChar w:fldCharType="begin"/>
        </w:r>
        <w:r w:rsidR="00087FB1">
          <w:rPr>
            <w:noProof/>
            <w:webHidden/>
          </w:rPr>
          <w:instrText xml:space="preserve"> PAGEREF _Toc118223069 \h </w:instrText>
        </w:r>
        <w:r w:rsidR="00087FB1">
          <w:rPr>
            <w:noProof/>
            <w:webHidden/>
          </w:rPr>
        </w:r>
        <w:r w:rsidR="00087FB1">
          <w:rPr>
            <w:noProof/>
            <w:webHidden/>
          </w:rPr>
          <w:fldChar w:fldCharType="separate"/>
        </w:r>
        <w:r w:rsidR="00C02468">
          <w:rPr>
            <w:noProof/>
            <w:webHidden/>
          </w:rPr>
          <w:t>200</w:t>
        </w:r>
        <w:r w:rsidR="00087FB1">
          <w:rPr>
            <w:noProof/>
            <w:webHidden/>
          </w:rPr>
          <w:fldChar w:fldCharType="end"/>
        </w:r>
      </w:hyperlink>
    </w:p>
    <w:p w14:paraId="30BBBB19" w14:textId="663169B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0" w:history="1">
        <w:r w:rsidR="00087FB1" w:rsidRPr="00F5327E">
          <w:rPr>
            <w:rStyle w:val="Hyperlink"/>
            <w:rFonts w:eastAsia="MS Mincho"/>
            <w:noProof/>
          </w:rPr>
          <w:t>Table 14</w:t>
        </w:r>
        <w:r w:rsidR="00087FB1" w:rsidRPr="00F5327E">
          <w:rPr>
            <w:rStyle w:val="Hyperlink"/>
            <w:rFonts w:eastAsia="MS Mincho"/>
            <w:noProof/>
          </w:rPr>
          <w:noBreakHyphen/>
          <w:t>5: OEM App Data Attestation Input</w:t>
        </w:r>
        <w:r w:rsidR="00087FB1">
          <w:rPr>
            <w:noProof/>
            <w:webHidden/>
          </w:rPr>
          <w:tab/>
        </w:r>
        <w:r w:rsidR="00087FB1">
          <w:rPr>
            <w:noProof/>
            <w:webHidden/>
          </w:rPr>
          <w:fldChar w:fldCharType="begin"/>
        </w:r>
        <w:r w:rsidR="00087FB1">
          <w:rPr>
            <w:noProof/>
            <w:webHidden/>
          </w:rPr>
          <w:instrText xml:space="preserve"> PAGEREF _Toc118223070 \h </w:instrText>
        </w:r>
        <w:r w:rsidR="00087FB1">
          <w:rPr>
            <w:noProof/>
            <w:webHidden/>
          </w:rPr>
        </w:r>
        <w:r w:rsidR="00087FB1">
          <w:rPr>
            <w:noProof/>
            <w:webHidden/>
          </w:rPr>
          <w:fldChar w:fldCharType="separate"/>
        </w:r>
        <w:r w:rsidR="00C02468">
          <w:rPr>
            <w:noProof/>
            <w:webHidden/>
          </w:rPr>
          <w:t>202</w:t>
        </w:r>
        <w:r w:rsidR="00087FB1">
          <w:rPr>
            <w:noProof/>
            <w:webHidden/>
          </w:rPr>
          <w:fldChar w:fldCharType="end"/>
        </w:r>
      </w:hyperlink>
    </w:p>
    <w:p w14:paraId="2D05891F" w14:textId="194B3C8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1" w:history="1">
        <w:r w:rsidR="00087FB1" w:rsidRPr="00F5327E">
          <w:rPr>
            <w:rStyle w:val="Hyperlink"/>
            <w:rFonts w:eastAsia="MS Mincho"/>
            <w:noProof/>
          </w:rPr>
          <w:t>Table 15</w:t>
        </w:r>
        <w:r w:rsidR="00087FB1" w:rsidRPr="00F5327E">
          <w:rPr>
            <w:rStyle w:val="Hyperlink"/>
            <w:rFonts w:eastAsia="MS Mincho"/>
            <w:noProof/>
          </w:rPr>
          <w:noBreakHyphen/>
          <w:t>1: Command Availability on Interfaces</w:t>
        </w:r>
        <w:r w:rsidR="00087FB1">
          <w:rPr>
            <w:noProof/>
            <w:webHidden/>
          </w:rPr>
          <w:tab/>
        </w:r>
        <w:r w:rsidR="00087FB1">
          <w:rPr>
            <w:noProof/>
            <w:webHidden/>
          </w:rPr>
          <w:fldChar w:fldCharType="begin"/>
        </w:r>
        <w:r w:rsidR="00087FB1">
          <w:rPr>
            <w:noProof/>
            <w:webHidden/>
          </w:rPr>
          <w:instrText xml:space="preserve"> PAGEREF _Toc118223071 \h </w:instrText>
        </w:r>
        <w:r w:rsidR="00087FB1">
          <w:rPr>
            <w:noProof/>
            <w:webHidden/>
          </w:rPr>
        </w:r>
        <w:r w:rsidR="00087FB1">
          <w:rPr>
            <w:noProof/>
            <w:webHidden/>
          </w:rPr>
          <w:fldChar w:fldCharType="separate"/>
        </w:r>
        <w:r w:rsidR="00C02468">
          <w:rPr>
            <w:noProof/>
            <w:webHidden/>
          </w:rPr>
          <w:t>205</w:t>
        </w:r>
        <w:r w:rsidR="00087FB1">
          <w:rPr>
            <w:noProof/>
            <w:webHidden/>
          </w:rPr>
          <w:fldChar w:fldCharType="end"/>
        </w:r>
      </w:hyperlink>
    </w:p>
    <w:p w14:paraId="486A3856" w14:textId="3DA8E90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2" w:history="1">
        <w:r w:rsidR="00087FB1" w:rsidRPr="00F5327E">
          <w:rPr>
            <w:rStyle w:val="Hyperlink"/>
            <w:rFonts w:eastAsia="MS Mincho"/>
            <w:noProof/>
          </w:rPr>
          <w:t>Table 15</w:t>
        </w:r>
        <w:r w:rsidR="00087FB1" w:rsidRPr="00F5327E">
          <w:rPr>
            <w:rStyle w:val="Hyperlink"/>
            <w:rFonts w:eastAsia="MS Mincho"/>
            <w:noProof/>
          </w:rPr>
          <w:noBreakHyphen/>
          <w:t>2: Generic Status Words</w:t>
        </w:r>
        <w:r w:rsidR="00087FB1">
          <w:rPr>
            <w:noProof/>
            <w:webHidden/>
          </w:rPr>
          <w:tab/>
        </w:r>
        <w:r w:rsidR="00087FB1">
          <w:rPr>
            <w:noProof/>
            <w:webHidden/>
          </w:rPr>
          <w:fldChar w:fldCharType="begin"/>
        </w:r>
        <w:r w:rsidR="00087FB1">
          <w:rPr>
            <w:noProof/>
            <w:webHidden/>
          </w:rPr>
          <w:instrText xml:space="preserve"> PAGEREF _Toc118223072 \h </w:instrText>
        </w:r>
        <w:r w:rsidR="00087FB1">
          <w:rPr>
            <w:noProof/>
            <w:webHidden/>
          </w:rPr>
        </w:r>
        <w:r w:rsidR="00087FB1">
          <w:rPr>
            <w:noProof/>
            <w:webHidden/>
          </w:rPr>
          <w:fldChar w:fldCharType="separate"/>
        </w:r>
        <w:r w:rsidR="00C02468">
          <w:rPr>
            <w:noProof/>
            <w:webHidden/>
          </w:rPr>
          <w:t>209</w:t>
        </w:r>
        <w:r w:rsidR="00087FB1">
          <w:rPr>
            <w:noProof/>
            <w:webHidden/>
          </w:rPr>
          <w:fldChar w:fldCharType="end"/>
        </w:r>
      </w:hyperlink>
    </w:p>
    <w:p w14:paraId="2E001F6C" w14:textId="018C4B3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3" w:history="1">
        <w:r w:rsidR="00087FB1" w:rsidRPr="00F5327E">
          <w:rPr>
            <w:rStyle w:val="Hyperlink"/>
            <w:rFonts w:eastAsia="MS Mincho"/>
            <w:noProof/>
          </w:rPr>
          <w:t>Table 15</w:t>
        </w:r>
        <w:r w:rsidR="00087FB1" w:rsidRPr="00F5327E">
          <w:rPr>
            <w:rStyle w:val="Hyperlink"/>
            <w:rFonts w:eastAsia="MS Mincho"/>
            <w:noProof/>
          </w:rPr>
          <w:noBreakHyphen/>
          <w:t>3: Coding of the Different Ranges of Class Byte Values</w:t>
        </w:r>
        <w:r w:rsidR="00087FB1">
          <w:rPr>
            <w:noProof/>
            <w:webHidden/>
          </w:rPr>
          <w:tab/>
        </w:r>
        <w:r w:rsidR="00087FB1">
          <w:rPr>
            <w:noProof/>
            <w:webHidden/>
          </w:rPr>
          <w:fldChar w:fldCharType="begin"/>
        </w:r>
        <w:r w:rsidR="00087FB1">
          <w:rPr>
            <w:noProof/>
            <w:webHidden/>
          </w:rPr>
          <w:instrText xml:space="preserve"> PAGEREF _Toc118223073 \h </w:instrText>
        </w:r>
        <w:r w:rsidR="00087FB1">
          <w:rPr>
            <w:noProof/>
            <w:webHidden/>
          </w:rPr>
        </w:r>
        <w:r w:rsidR="00087FB1">
          <w:rPr>
            <w:noProof/>
            <w:webHidden/>
          </w:rPr>
          <w:fldChar w:fldCharType="separate"/>
        </w:r>
        <w:r w:rsidR="00C02468">
          <w:rPr>
            <w:noProof/>
            <w:webHidden/>
          </w:rPr>
          <w:t>210</w:t>
        </w:r>
        <w:r w:rsidR="00087FB1">
          <w:rPr>
            <w:noProof/>
            <w:webHidden/>
          </w:rPr>
          <w:fldChar w:fldCharType="end"/>
        </w:r>
      </w:hyperlink>
    </w:p>
    <w:p w14:paraId="55C24674" w14:textId="77D4E91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4" w:history="1">
        <w:r w:rsidR="00087FB1" w:rsidRPr="00F5327E">
          <w:rPr>
            <w:rStyle w:val="Hyperlink"/>
            <w:rFonts w:eastAsia="MS Mincho"/>
            <w:noProof/>
          </w:rPr>
          <w:t>Table 15</w:t>
        </w:r>
        <w:r w:rsidR="00087FB1" w:rsidRPr="00F5327E">
          <w:rPr>
            <w:rStyle w:val="Hyperlink"/>
            <w:rFonts w:eastAsia="MS Mincho"/>
            <w:noProof/>
          </w:rPr>
          <w:noBreakHyphen/>
          <w:t>4: INSTALL for INSTALL Content of Tag C9</w:t>
        </w:r>
        <w:r w:rsidR="00087FB1">
          <w:rPr>
            <w:noProof/>
            <w:webHidden/>
          </w:rPr>
          <w:tab/>
        </w:r>
        <w:r w:rsidR="00087FB1">
          <w:rPr>
            <w:noProof/>
            <w:webHidden/>
          </w:rPr>
          <w:fldChar w:fldCharType="begin"/>
        </w:r>
        <w:r w:rsidR="00087FB1">
          <w:rPr>
            <w:noProof/>
            <w:webHidden/>
          </w:rPr>
          <w:instrText xml:space="preserve"> PAGEREF _Toc118223074 \h </w:instrText>
        </w:r>
        <w:r w:rsidR="00087FB1">
          <w:rPr>
            <w:noProof/>
            <w:webHidden/>
          </w:rPr>
        </w:r>
        <w:r w:rsidR="00087FB1">
          <w:rPr>
            <w:noProof/>
            <w:webHidden/>
          </w:rPr>
          <w:fldChar w:fldCharType="separate"/>
        </w:r>
        <w:r w:rsidR="00C02468">
          <w:rPr>
            <w:noProof/>
            <w:webHidden/>
          </w:rPr>
          <w:t>210</w:t>
        </w:r>
        <w:r w:rsidR="00087FB1">
          <w:rPr>
            <w:noProof/>
            <w:webHidden/>
          </w:rPr>
          <w:fldChar w:fldCharType="end"/>
        </w:r>
      </w:hyperlink>
    </w:p>
    <w:p w14:paraId="1915B047" w14:textId="561A3E1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5" w:history="1">
        <w:r w:rsidR="00087FB1" w:rsidRPr="00F5327E">
          <w:rPr>
            <w:rStyle w:val="Hyperlink"/>
            <w:rFonts w:eastAsia="MS Mincho"/>
            <w:noProof/>
          </w:rPr>
          <w:t>Table 15</w:t>
        </w:r>
        <w:r w:rsidR="00087FB1" w:rsidRPr="00F5327E">
          <w:rPr>
            <w:rStyle w:val="Hyperlink"/>
            <w:rFonts w:eastAsia="MS Mincho"/>
            <w:noProof/>
          </w:rPr>
          <w:noBreakHyphen/>
          <w:t>5: Applet Implementation Options</w:t>
        </w:r>
        <w:r w:rsidR="00087FB1">
          <w:rPr>
            <w:noProof/>
            <w:webHidden/>
          </w:rPr>
          <w:tab/>
        </w:r>
        <w:r w:rsidR="00087FB1">
          <w:rPr>
            <w:noProof/>
            <w:webHidden/>
          </w:rPr>
          <w:fldChar w:fldCharType="begin"/>
        </w:r>
        <w:r w:rsidR="00087FB1">
          <w:rPr>
            <w:noProof/>
            <w:webHidden/>
          </w:rPr>
          <w:instrText xml:space="preserve"> PAGEREF _Toc118223075 \h </w:instrText>
        </w:r>
        <w:r w:rsidR="00087FB1">
          <w:rPr>
            <w:noProof/>
            <w:webHidden/>
          </w:rPr>
        </w:r>
        <w:r w:rsidR="00087FB1">
          <w:rPr>
            <w:noProof/>
            <w:webHidden/>
          </w:rPr>
          <w:fldChar w:fldCharType="separate"/>
        </w:r>
        <w:r w:rsidR="00C02468">
          <w:rPr>
            <w:noProof/>
            <w:webHidden/>
          </w:rPr>
          <w:t>211</w:t>
        </w:r>
        <w:r w:rsidR="00087FB1">
          <w:rPr>
            <w:noProof/>
            <w:webHidden/>
          </w:rPr>
          <w:fldChar w:fldCharType="end"/>
        </w:r>
      </w:hyperlink>
    </w:p>
    <w:p w14:paraId="701848FD" w14:textId="6A8E10E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6" w:history="1">
        <w:r w:rsidR="00087FB1" w:rsidRPr="00F5327E">
          <w:rPr>
            <w:rStyle w:val="Hyperlink"/>
            <w:rFonts w:eastAsia="MS Mincho"/>
            <w:noProof/>
          </w:rPr>
          <w:t>Table 15</w:t>
        </w:r>
        <w:r w:rsidR="00087FB1" w:rsidRPr="00F5327E">
          <w:rPr>
            <w:rStyle w:val="Hyperlink"/>
            <w:rFonts w:eastAsia="MS Mincho"/>
            <w:noProof/>
          </w:rPr>
          <w:noBreakHyphen/>
          <w:t>6: Values for Protocol Data Type A (tag ‘86’)</w:t>
        </w:r>
        <w:r w:rsidR="00087FB1">
          <w:rPr>
            <w:noProof/>
            <w:webHidden/>
          </w:rPr>
          <w:tab/>
        </w:r>
        <w:r w:rsidR="00087FB1">
          <w:rPr>
            <w:noProof/>
            <w:webHidden/>
          </w:rPr>
          <w:fldChar w:fldCharType="begin"/>
        </w:r>
        <w:r w:rsidR="00087FB1">
          <w:rPr>
            <w:noProof/>
            <w:webHidden/>
          </w:rPr>
          <w:instrText xml:space="preserve"> PAGEREF _Toc118223076 \h </w:instrText>
        </w:r>
        <w:r w:rsidR="00087FB1">
          <w:rPr>
            <w:noProof/>
            <w:webHidden/>
          </w:rPr>
        </w:r>
        <w:r w:rsidR="00087FB1">
          <w:rPr>
            <w:noProof/>
            <w:webHidden/>
          </w:rPr>
          <w:fldChar w:fldCharType="separate"/>
        </w:r>
        <w:r w:rsidR="00C02468">
          <w:rPr>
            <w:noProof/>
            <w:webHidden/>
          </w:rPr>
          <w:t>212</w:t>
        </w:r>
        <w:r w:rsidR="00087FB1">
          <w:rPr>
            <w:noProof/>
            <w:webHidden/>
          </w:rPr>
          <w:fldChar w:fldCharType="end"/>
        </w:r>
      </w:hyperlink>
    </w:p>
    <w:p w14:paraId="6EB510C3" w14:textId="0779E2D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7" w:history="1">
        <w:r w:rsidR="00087FB1" w:rsidRPr="00F5327E">
          <w:rPr>
            <w:rStyle w:val="Hyperlink"/>
            <w:rFonts w:eastAsia="MS Mincho"/>
            <w:noProof/>
          </w:rPr>
          <w:t>Table 15</w:t>
        </w:r>
        <w:r w:rsidR="00087FB1" w:rsidRPr="00F5327E">
          <w:rPr>
            <w:rStyle w:val="Hyperlink"/>
            <w:rFonts w:eastAsia="MS Mincho"/>
            <w:noProof/>
          </w:rPr>
          <w:noBreakHyphen/>
          <w:t>7: Values for Protocol Data Type B (tag 87</w:t>
        </w:r>
        <w:r w:rsidR="00087FB1" w:rsidRPr="00F5327E">
          <w:rPr>
            <w:rStyle w:val="Hyperlink"/>
            <w:rFonts w:eastAsia="MS Mincho"/>
            <w:noProof/>
            <w:vertAlign w:val="subscript"/>
          </w:rPr>
          <w:t>h</w:t>
        </w:r>
        <w:r w:rsidR="00087FB1" w:rsidRPr="00F5327E">
          <w:rPr>
            <w:rStyle w:val="Hyperlink"/>
            <w:rFonts w:eastAsia="MS Mincho"/>
            <w:noProof/>
          </w:rPr>
          <w:t>)</w:t>
        </w:r>
        <w:r w:rsidR="00087FB1">
          <w:rPr>
            <w:noProof/>
            <w:webHidden/>
          </w:rPr>
          <w:tab/>
        </w:r>
        <w:r w:rsidR="00087FB1">
          <w:rPr>
            <w:noProof/>
            <w:webHidden/>
          </w:rPr>
          <w:fldChar w:fldCharType="begin"/>
        </w:r>
        <w:r w:rsidR="00087FB1">
          <w:rPr>
            <w:noProof/>
            <w:webHidden/>
          </w:rPr>
          <w:instrText xml:space="preserve"> PAGEREF _Toc118223077 \h </w:instrText>
        </w:r>
        <w:r w:rsidR="00087FB1">
          <w:rPr>
            <w:noProof/>
            <w:webHidden/>
          </w:rPr>
        </w:r>
        <w:r w:rsidR="00087FB1">
          <w:rPr>
            <w:noProof/>
            <w:webHidden/>
          </w:rPr>
          <w:fldChar w:fldCharType="separate"/>
        </w:r>
        <w:r w:rsidR="00C02468">
          <w:rPr>
            <w:noProof/>
            <w:webHidden/>
          </w:rPr>
          <w:t>213</w:t>
        </w:r>
        <w:r w:rsidR="00087FB1">
          <w:rPr>
            <w:noProof/>
            <w:webHidden/>
          </w:rPr>
          <w:fldChar w:fldCharType="end"/>
        </w:r>
      </w:hyperlink>
    </w:p>
    <w:p w14:paraId="3350F69C" w14:textId="35B752B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8" w:history="1">
        <w:r w:rsidR="00087FB1" w:rsidRPr="00F5327E">
          <w:rPr>
            <w:rStyle w:val="Hyperlink"/>
            <w:rFonts w:eastAsia="MS Mincho"/>
            <w:noProof/>
          </w:rPr>
          <w:t>Table 15</w:t>
        </w:r>
        <w:r w:rsidR="00087FB1" w:rsidRPr="00F5327E">
          <w:rPr>
            <w:rStyle w:val="Hyperlink"/>
            <w:rFonts w:eastAsia="MS Mincho"/>
            <w:noProof/>
          </w:rPr>
          <w:noBreakHyphen/>
          <w:t>9: Coding of the notification</w:t>
        </w:r>
        <w:r w:rsidR="00087FB1">
          <w:rPr>
            <w:noProof/>
            <w:webHidden/>
          </w:rPr>
          <w:tab/>
        </w:r>
        <w:r w:rsidR="00087FB1">
          <w:rPr>
            <w:noProof/>
            <w:webHidden/>
          </w:rPr>
          <w:fldChar w:fldCharType="begin"/>
        </w:r>
        <w:r w:rsidR="00087FB1">
          <w:rPr>
            <w:noProof/>
            <w:webHidden/>
          </w:rPr>
          <w:instrText xml:space="preserve"> PAGEREF _Toc118223078 \h </w:instrText>
        </w:r>
        <w:r w:rsidR="00087FB1">
          <w:rPr>
            <w:noProof/>
            <w:webHidden/>
          </w:rPr>
        </w:r>
        <w:r w:rsidR="00087FB1">
          <w:rPr>
            <w:noProof/>
            <w:webHidden/>
          </w:rPr>
          <w:fldChar w:fldCharType="separate"/>
        </w:r>
        <w:r w:rsidR="00C02468">
          <w:rPr>
            <w:noProof/>
            <w:webHidden/>
          </w:rPr>
          <w:t>214</w:t>
        </w:r>
        <w:r w:rsidR="00087FB1">
          <w:rPr>
            <w:noProof/>
            <w:webHidden/>
          </w:rPr>
          <w:fldChar w:fldCharType="end"/>
        </w:r>
      </w:hyperlink>
    </w:p>
    <w:p w14:paraId="44119C8F" w14:textId="6C14496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79" w:history="1">
        <w:r w:rsidR="00087FB1" w:rsidRPr="00F5327E">
          <w:rPr>
            <w:rStyle w:val="Hyperlink"/>
            <w:rFonts w:eastAsia="MS Mincho"/>
            <w:noProof/>
          </w:rPr>
          <w:t>Table 15</w:t>
        </w:r>
        <w:r w:rsidR="00087FB1" w:rsidRPr="00F5327E">
          <w:rPr>
            <w:rStyle w:val="Hyperlink"/>
            <w:rFonts w:eastAsia="MS Mincho"/>
            <w:noProof/>
          </w:rPr>
          <w:noBreakHyphen/>
          <w:t>10: Notification Context</w:t>
        </w:r>
        <w:r w:rsidR="00087FB1">
          <w:rPr>
            <w:noProof/>
            <w:webHidden/>
          </w:rPr>
          <w:tab/>
        </w:r>
        <w:r w:rsidR="00087FB1">
          <w:rPr>
            <w:noProof/>
            <w:webHidden/>
          </w:rPr>
          <w:fldChar w:fldCharType="begin"/>
        </w:r>
        <w:r w:rsidR="00087FB1">
          <w:rPr>
            <w:noProof/>
            <w:webHidden/>
          </w:rPr>
          <w:instrText xml:space="preserve"> PAGEREF _Toc118223079 \h </w:instrText>
        </w:r>
        <w:r w:rsidR="00087FB1">
          <w:rPr>
            <w:noProof/>
            <w:webHidden/>
          </w:rPr>
        </w:r>
        <w:r w:rsidR="00087FB1">
          <w:rPr>
            <w:noProof/>
            <w:webHidden/>
          </w:rPr>
          <w:fldChar w:fldCharType="separate"/>
        </w:r>
        <w:r w:rsidR="00C02468">
          <w:rPr>
            <w:noProof/>
            <w:webHidden/>
          </w:rPr>
          <w:t>214</w:t>
        </w:r>
        <w:r w:rsidR="00087FB1">
          <w:rPr>
            <w:noProof/>
            <w:webHidden/>
          </w:rPr>
          <w:fldChar w:fldCharType="end"/>
        </w:r>
      </w:hyperlink>
    </w:p>
    <w:p w14:paraId="72AFE446" w14:textId="602EE7B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0" w:history="1">
        <w:r w:rsidR="00087FB1" w:rsidRPr="00F5327E">
          <w:rPr>
            <w:rStyle w:val="Hyperlink"/>
            <w:rFonts w:eastAsia="MS Mincho"/>
            <w:noProof/>
          </w:rPr>
          <w:t>Table 15</w:t>
        </w:r>
        <w:r w:rsidR="00087FB1" w:rsidRPr="00F5327E">
          <w:rPr>
            <w:rStyle w:val="Hyperlink"/>
            <w:rFonts w:eastAsia="MS Mincho"/>
            <w:noProof/>
          </w:rPr>
          <w:noBreakHyphen/>
          <w:t>11: Value and Presence of the Different Fields in the HCI Notification Event</w:t>
        </w:r>
        <w:r w:rsidR="00087FB1">
          <w:rPr>
            <w:noProof/>
            <w:webHidden/>
          </w:rPr>
          <w:tab/>
        </w:r>
        <w:r w:rsidR="00087FB1">
          <w:rPr>
            <w:noProof/>
            <w:webHidden/>
          </w:rPr>
          <w:fldChar w:fldCharType="begin"/>
        </w:r>
        <w:r w:rsidR="00087FB1">
          <w:rPr>
            <w:noProof/>
            <w:webHidden/>
          </w:rPr>
          <w:instrText xml:space="preserve"> PAGEREF _Toc118223080 \h </w:instrText>
        </w:r>
        <w:r w:rsidR="00087FB1">
          <w:rPr>
            <w:noProof/>
            <w:webHidden/>
          </w:rPr>
        </w:r>
        <w:r w:rsidR="00087FB1">
          <w:rPr>
            <w:noProof/>
            <w:webHidden/>
          </w:rPr>
          <w:fldChar w:fldCharType="separate"/>
        </w:r>
        <w:r w:rsidR="00C02468">
          <w:rPr>
            <w:noProof/>
            <w:webHidden/>
          </w:rPr>
          <w:t>214</w:t>
        </w:r>
        <w:r w:rsidR="00087FB1">
          <w:rPr>
            <w:noProof/>
            <w:webHidden/>
          </w:rPr>
          <w:fldChar w:fldCharType="end"/>
        </w:r>
      </w:hyperlink>
    </w:p>
    <w:p w14:paraId="60D558D3" w14:textId="35E934E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1" w:history="1">
        <w:r w:rsidR="00087FB1" w:rsidRPr="00F5327E">
          <w:rPr>
            <w:rStyle w:val="Hyperlink"/>
            <w:rFonts w:eastAsia="MS Mincho"/>
            <w:noProof/>
          </w:rPr>
          <w:t>Table 15</w:t>
        </w:r>
        <w:r w:rsidR="00087FB1" w:rsidRPr="00F5327E">
          <w:rPr>
            <w:rStyle w:val="Hyperlink"/>
            <w:rFonts w:eastAsia="MS Mincho"/>
            <w:noProof/>
          </w:rPr>
          <w:noBreakHyphen/>
          <w:t>12: SELECT Response Fields</w:t>
        </w:r>
        <w:r w:rsidR="00087FB1">
          <w:rPr>
            <w:noProof/>
            <w:webHidden/>
          </w:rPr>
          <w:tab/>
        </w:r>
        <w:r w:rsidR="00087FB1">
          <w:rPr>
            <w:noProof/>
            <w:webHidden/>
          </w:rPr>
          <w:fldChar w:fldCharType="begin"/>
        </w:r>
        <w:r w:rsidR="00087FB1">
          <w:rPr>
            <w:noProof/>
            <w:webHidden/>
          </w:rPr>
          <w:instrText xml:space="preserve"> PAGEREF _Toc118223081 \h </w:instrText>
        </w:r>
        <w:r w:rsidR="00087FB1">
          <w:rPr>
            <w:noProof/>
            <w:webHidden/>
          </w:rPr>
        </w:r>
        <w:r w:rsidR="00087FB1">
          <w:rPr>
            <w:noProof/>
            <w:webHidden/>
          </w:rPr>
          <w:fldChar w:fldCharType="separate"/>
        </w:r>
        <w:r w:rsidR="00C02468">
          <w:rPr>
            <w:noProof/>
            <w:webHidden/>
          </w:rPr>
          <w:t>216</w:t>
        </w:r>
        <w:r w:rsidR="00087FB1">
          <w:rPr>
            <w:noProof/>
            <w:webHidden/>
          </w:rPr>
          <w:fldChar w:fldCharType="end"/>
        </w:r>
      </w:hyperlink>
    </w:p>
    <w:p w14:paraId="73BD792E" w14:textId="03B2991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2" w:history="1">
        <w:r w:rsidR="00087FB1" w:rsidRPr="00F5327E">
          <w:rPr>
            <w:rStyle w:val="Hyperlink"/>
            <w:rFonts w:eastAsia="MS Mincho"/>
            <w:noProof/>
          </w:rPr>
          <w:t>Table 15</w:t>
        </w:r>
        <w:r w:rsidR="00087FB1" w:rsidRPr="00F5327E">
          <w:rPr>
            <w:rStyle w:val="Hyperlink"/>
            <w:rFonts w:eastAsia="MS Mincho"/>
            <w:noProof/>
          </w:rPr>
          <w:noBreakHyphen/>
          <w:t>13: Endpoint Configuration</w:t>
        </w:r>
        <w:r w:rsidR="00087FB1">
          <w:rPr>
            <w:noProof/>
            <w:webHidden/>
          </w:rPr>
          <w:tab/>
        </w:r>
        <w:r w:rsidR="00087FB1">
          <w:rPr>
            <w:noProof/>
            <w:webHidden/>
          </w:rPr>
          <w:fldChar w:fldCharType="begin"/>
        </w:r>
        <w:r w:rsidR="00087FB1">
          <w:rPr>
            <w:noProof/>
            <w:webHidden/>
          </w:rPr>
          <w:instrText xml:space="preserve"> PAGEREF _Toc118223082 \h </w:instrText>
        </w:r>
        <w:r w:rsidR="00087FB1">
          <w:rPr>
            <w:noProof/>
            <w:webHidden/>
          </w:rPr>
        </w:r>
        <w:r w:rsidR="00087FB1">
          <w:rPr>
            <w:noProof/>
            <w:webHidden/>
          </w:rPr>
          <w:fldChar w:fldCharType="separate"/>
        </w:r>
        <w:r w:rsidR="00C02468">
          <w:rPr>
            <w:noProof/>
            <w:webHidden/>
          </w:rPr>
          <w:t>217</w:t>
        </w:r>
        <w:r w:rsidR="00087FB1">
          <w:rPr>
            <w:noProof/>
            <w:webHidden/>
          </w:rPr>
          <w:fldChar w:fldCharType="end"/>
        </w:r>
      </w:hyperlink>
    </w:p>
    <w:p w14:paraId="46DED472" w14:textId="65A1FF2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3" w:history="1">
        <w:r w:rsidR="00087FB1" w:rsidRPr="00F5327E">
          <w:rPr>
            <w:rStyle w:val="Hyperlink"/>
            <w:rFonts w:eastAsia="MS Mincho"/>
            <w:noProof/>
          </w:rPr>
          <w:t>Table 15</w:t>
        </w:r>
        <w:r w:rsidR="00087FB1" w:rsidRPr="00F5327E">
          <w:rPr>
            <w:rStyle w:val="Hyperlink"/>
            <w:rFonts w:eastAsia="MS Mincho"/>
            <w:noProof/>
          </w:rPr>
          <w:noBreakHyphen/>
          <w:t>14: Setting of Tag 46</w:t>
        </w:r>
        <w:r w:rsidR="00087FB1" w:rsidRPr="00F5327E">
          <w:rPr>
            <w:rStyle w:val="Hyperlink"/>
            <w:rFonts w:eastAsia="MS Mincho"/>
            <w:noProof/>
            <w:vertAlign w:val="subscript"/>
          </w:rPr>
          <w:t>h</w:t>
        </w:r>
        <w:r w:rsidR="00087FB1" w:rsidRPr="00F5327E">
          <w:rPr>
            <w:rStyle w:val="Hyperlink"/>
            <w:rFonts w:eastAsia="MS Mincho"/>
            <w:noProof/>
          </w:rPr>
          <w:t xml:space="preserve"> and Tag 47</w:t>
        </w:r>
        <w:r w:rsidR="00087FB1" w:rsidRPr="00F5327E">
          <w:rPr>
            <w:rStyle w:val="Hyperlink"/>
            <w:rFonts w:eastAsia="MS Mincho"/>
            <w:noProof/>
            <w:vertAlign w:val="subscript"/>
          </w:rPr>
          <w:t>h</w:t>
        </w:r>
        <w:r w:rsidR="00087FB1" w:rsidRPr="00F5327E">
          <w:rPr>
            <w:rStyle w:val="Hyperlink"/>
            <w:rFonts w:eastAsia="MS Mincho"/>
            <w:noProof/>
          </w:rPr>
          <w:t xml:space="preserve"> by vehicle for various wireless capability combinations.</w:t>
        </w:r>
        <w:r w:rsidR="00087FB1">
          <w:rPr>
            <w:noProof/>
            <w:webHidden/>
          </w:rPr>
          <w:tab/>
        </w:r>
        <w:r w:rsidR="00087FB1">
          <w:rPr>
            <w:noProof/>
            <w:webHidden/>
          </w:rPr>
          <w:fldChar w:fldCharType="begin"/>
        </w:r>
        <w:r w:rsidR="00087FB1">
          <w:rPr>
            <w:noProof/>
            <w:webHidden/>
          </w:rPr>
          <w:instrText xml:space="preserve"> PAGEREF _Toc118223083 \h </w:instrText>
        </w:r>
        <w:r w:rsidR="00087FB1">
          <w:rPr>
            <w:noProof/>
            <w:webHidden/>
          </w:rPr>
        </w:r>
        <w:r w:rsidR="00087FB1">
          <w:rPr>
            <w:noProof/>
            <w:webHidden/>
          </w:rPr>
          <w:fldChar w:fldCharType="separate"/>
        </w:r>
        <w:r w:rsidR="00C02468">
          <w:rPr>
            <w:noProof/>
            <w:webHidden/>
          </w:rPr>
          <w:t>219</w:t>
        </w:r>
        <w:r w:rsidR="00087FB1">
          <w:rPr>
            <w:noProof/>
            <w:webHidden/>
          </w:rPr>
          <w:fldChar w:fldCharType="end"/>
        </w:r>
      </w:hyperlink>
    </w:p>
    <w:p w14:paraId="6D88E145" w14:textId="53E1181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4" w:history="1">
        <w:r w:rsidR="00087FB1" w:rsidRPr="00F5327E">
          <w:rPr>
            <w:rStyle w:val="Hyperlink"/>
            <w:rFonts w:eastAsia="MS Mincho"/>
            <w:noProof/>
          </w:rPr>
          <w:t>Table 15</w:t>
        </w:r>
        <w:r w:rsidR="00087FB1" w:rsidRPr="00F5327E">
          <w:rPr>
            <w:rStyle w:val="Hyperlink"/>
            <w:rFonts w:eastAsia="MS Mincho"/>
            <w:noProof/>
          </w:rPr>
          <w:noBreakHyphen/>
          <w:t>15: Setting of Tag 46</w:t>
        </w:r>
        <w:r w:rsidR="00087FB1" w:rsidRPr="00F5327E">
          <w:rPr>
            <w:rStyle w:val="Hyperlink"/>
            <w:rFonts w:eastAsia="MS Mincho"/>
            <w:noProof/>
            <w:vertAlign w:val="subscript"/>
          </w:rPr>
          <w:t>h</w:t>
        </w:r>
        <w:r w:rsidR="00087FB1" w:rsidRPr="00F5327E">
          <w:rPr>
            <w:rStyle w:val="Hyperlink"/>
            <w:rFonts w:eastAsia="MS Mincho"/>
            <w:noProof/>
          </w:rPr>
          <w:t xml:space="preserve"> and Tag 47</w:t>
        </w:r>
        <w:r w:rsidR="00087FB1" w:rsidRPr="00F5327E">
          <w:rPr>
            <w:rStyle w:val="Hyperlink"/>
            <w:rFonts w:eastAsia="MS Mincho"/>
            <w:noProof/>
            <w:vertAlign w:val="subscript"/>
          </w:rPr>
          <w:t>h</w:t>
        </w:r>
        <w:r w:rsidR="00087FB1" w:rsidRPr="00F5327E">
          <w:rPr>
            <w:rStyle w:val="Hyperlink"/>
            <w:rFonts w:eastAsia="MS Mincho"/>
            <w:noProof/>
          </w:rPr>
          <w:t xml:space="preserve"> by the owner device for the key sharing.</w:t>
        </w:r>
        <w:r w:rsidR="00087FB1">
          <w:rPr>
            <w:noProof/>
            <w:webHidden/>
          </w:rPr>
          <w:tab/>
        </w:r>
        <w:r w:rsidR="00087FB1">
          <w:rPr>
            <w:noProof/>
            <w:webHidden/>
          </w:rPr>
          <w:fldChar w:fldCharType="begin"/>
        </w:r>
        <w:r w:rsidR="00087FB1">
          <w:rPr>
            <w:noProof/>
            <w:webHidden/>
          </w:rPr>
          <w:instrText xml:space="preserve"> PAGEREF _Toc118223084 \h </w:instrText>
        </w:r>
        <w:r w:rsidR="00087FB1">
          <w:rPr>
            <w:noProof/>
            <w:webHidden/>
          </w:rPr>
        </w:r>
        <w:r w:rsidR="00087FB1">
          <w:rPr>
            <w:noProof/>
            <w:webHidden/>
          </w:rPr>
          <w:fldChar w:fldCharType="separate"/>
        </w:r>
        <w:r w:rsidR="00C02468">
          <w:rPr>
            <w:noProof/>
            <w:webHidden/>
          </w:rPr>
          <w:t>220</w:t>
        </w:r>
        <w:r w:rsidR="00087FB1">
          <w:rPr>
            <w:noProof/>
            <w:webHidden/>
          </w:rPr>
          <w:fldChar w:fldCharType="end"/>
        </w:r>
      </w:hyperlink>
    </w:p>
    <w:p w14:paraId="3736F553" w14:textId="3C7E921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5" w:history="1">
        <w:r w:rsidR="00087FB1" w:rsidRPr="00F5327E">
          <w:rPr>
            <w:rStyle w:val="Hyperlink"/>
            <w:rFonts w:eastAsia="MS Mincho"/>
            <w:noProof/>
          </w:rPr>
          <w:t>Table 15</w:t>
        </w:r>
        <w:r w:rsidR="00087FB1" w:rsidRPr="00F5327E">
          <w:rPr>
            <w:rStyle w:val="Hyperlink"/>
            <w:rFonts w:eastAsia="MS Mincho"/>
            <w:noProof/>
          </w:rPr>
          <w:noBreakHyphen/>
          <w:t>16: Endpoint verification information</w:t>
        </w:r>
        <w:r w:rsidR="00087FB1">
          <w:rPr>
            <w:noProof/>
            <w:webHidden/>
          </w:rPr>
          <w:tab/>
        </w:r>
        <w:r w:rsidR="00087FB1">
          <w:rPr>
            <w:noProof/>
            <w:webHidden/>
          </w:rPr>
          <w:fldChar w:fldCharType="begin"/>
        </w:r>
        <w:r w:rsidR="00087FB1">
          <w:rPr>
            <w:noProof/>
            <w:webHidden/>
          </w:rPr>
          <w:instrText xml:space="preserve"> PAGEREF _Toc118223085 \h </w:instrText>
        </w:r>
        <w:r w:rsidR="00087FB1">
          <w:rPr>
            <w:noProof/>
            <w:webHidden/>
          </w:rPr>
        </w:r>
        <w:r w:rsidR="00087FB1">
          <w:rPr>
            <w:noProof/>
            <w:webHidden/>
          </w:rPr>
          <w:fldChar w:fldCharType="separate"/>
        </w:r>
        <w:r w:rsidR="00C02468">
          <w:rPr>
            <w:noProof/>
            <w:webHidden/>
          </w:rPr>
          <w:t>221</w:t>
        </w:r>
        <w:r w:rsidR="00087FB1">
          <w:rPr>
            <w:noProof/>
            <w:webHidden/>
          </w:rPr>
          <w:fldChar w:fldCharType="end"/>
        </w:r>
      </w:hyperlink>
    </w:p>
    <w:p w14:paraId="526E424D" w14:textId="139E399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6" w:history="1">
        <w:r w:rsidR="00087FB1" w:rsidRPr="00F5327E">
          <w:rPr>
            <w:rStyle w:val="Hyperlink"/>
            <w:rFonts w:eastAsia="MS Mincho"/>
            <w:noProof/>
          </w:rPr>
          <w:t>Table 15</w:t>
        </w:r>
        <w:r w:rsidR="00087FB1" w:rsidRPr="00F5327E">
          <w:rPr>
            <w:rStyle w:val="Hyperlink"/>
            <w:rFonts w:eastAsia="MS Mincho"/>
            <w:noProof/>
          </w:rPr>
          <w:noBreakHyphen/>
          <w:t>17: Endpoint Termination Request</w:t>
        </w:r>
        <w:r w:rsidR="00087FB1">
          <w:rPr>
            <w:noProof/>
            <w:webHidden/>
          </w:rPr>
          <w:tab/>
        </w:r>
        <w:r w:rsidR="00087FB1">
          <w:rPr>
            <w:noProof/>
            <w:webHidden/>
          </w:rPr>
          <w:fldChar w:fldCharType="begin"/>
        </w:r>
        <w:r w:rsidR="00087FB1">
          <w:rPr>
            <w:noProof/>
            <w:webHidden/>
          </w:rPr>
          <w:instrText xml:space="preserve"> PAGEREF _Toc118223086 \h </w:instrText>
        </w:r>
        <w:r w:rsidR="00087FB1">
          <w:rPr>
            <w:noProof/>
            <w:webHidden/>
          </w:rPr>
        </w:r>
        <w:r w:rsidR="00087FB1">
          <w:rPr>
            <w:noProof/>
            <w:webHidden/>
          </w:rPr>
          <w:fldChar w:fldCharType="separate"/>
        </w:r>
        <w:r w:rsidR="00C02468">
          <w:rPr>
            <w:noProof/>
            <w:webHidden/>
          </w:rPr>
          <w:t>225</w:t>
        </w:r>
        <w:r w:rsidR="00087FB1">
          <w:rPr>
            <w:noProof/>
            <w:webHidden/>
          </w:rPr>
          <w:fldChar w:fldCharType="end"/>
        </w:r>
      </w:hyperlink>
    </w:p>
    <w:p w14:paraId="6AF252F2" w14:textId="7EF558A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7" w:history="1">
        <w:r w:rsidR="00087FB1" w:rsidRPr="00F5327E">
          <w:rPr>
            <w:rStyle w:val="Hyperlink"/>
            <w:rFonts w:eastAsia="MS Mincho"/>
            <w:noProof/>
          </w:rPr>
          <w:t>Table 15</w:t>
        </w:r>
        <w:r w:rsidR="00087FB1" w:rsidRPr="00F5327E">
          <w:rPr>
            <w:rStyle w:val="Hyperlink"/>
            <w:rFonts w:eastAsia="MS Mincho"/>
            <w:noProof/>
          </w:rPr>
          <w:noBreakHyphen/>
          <w:t>18: Endpoint Termination Attestation Data Fields</w:t>
        </w:r>
        <w:r w:rsidR="00087FB1">
          <w:rPr>
            <w:noProof/>
            <w:webHidden/>
          </w:rPr>
          <w:tab/>
        </w:r>
        <w:r w:rsidR="00087FB1">
          <w:rPr>
            <w:noProof/>
            <w:webHidden/>
          </w:rPr>
          <w:fldChar w:fldCharType="begin"/>
        </w:r>
        <w:r w:rsidR="00087FB1">
          <w:rPr>
            <w:noProof/>
            <w:webHidden/>
          </w:rPr>
          <w:instrText xml:space="preserve"> PAGEREF _Toc118223087 \h </w:instrText>
        </w:r>
        <w:r w:rsidR="00087FB1">
          <w:rPr>
            <w:noProof/>
            <w:webHidden/>
          </w:rPr>
        </w:r>
        <w:r w:rsidR="00087FB1">
          <w:rPr>
            <w:noProof/>
            <w:webHidden/>
          </w:rPr>
          <w:fldChar w:fldCharType="separate"/>
        </w:r>
        <w:r w:rsidR="00C02468">
          <w:rPr>
            <w:noProof/>
            <w:webHidden/>
          </w:rPr>
          <w:t>225</w:t>
        </w:r>
        <w:r w:rsidR="00087FB1">
          <w:rPr>
            <w:noProof/>
            <w:webHidden/>
          </w:rPr>
          <w:fldChar w:fldCharType="end"/>
        </w:r>
      </w:hyperlink>
    </w:p>
    <w:p w14:paraId="6D64F8FC" w14:textId="0CB9D3F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8" w:history="1">
        <w:r w:rsidR="00087FB1" w:rsidRPr="00F5327E">
          <w:rPr>
            <w:rStyle w:val="Hyperlink"/>
            <w:rFonts w:eastAsia="MS Mincho"/>
            <w:noProof/>
          </w:rPr>
          <w:t>Table 15</w:t>
        </w:r>
        <w:r w:rsidR="00087FB1" w:rsidRPr="00F5327E">
          <w:rPr>
            <w:rStyle w:val="Hyperlink"/>
            <w:rFonts w:eastAsia="MS Mincho"/>
            <w:noProof/>
          </w:rPr>
          <w:noBreakHyphen/>
          <w:t>19: Endpoint Termination Attestation</w:t>
        </w:r>
        <w:r w:rsidR="00087FB1">
          <w:rPr>
            <w:noProof/>
            <w:webHidden/>
          </w:rPr>
          <w:tab/>
        </w:r>
        <w:r w:rsidR="00087FB1">
          <w:rPr>
            <w:noProof/>
            <w:webHidden/>
          </w:rPr>
          <w:fldChar w:fldCharType="begin"/>
        </w:r>
        <w:r w:rsidR="00087FB1">
          <w:rPr>
            <w:noProof/>
            <w:webHidden/>
          </w:rPr>
          <w:instrText xml:space="preserve"> PAGEREF _Toc118223088 \h </w:instrText>
        </w:r>
        <w:r w:rsidR="00087FB1">
          <w:rPr>
            <w:noProof/>
            <w:webHidden/>
          </w:rPr>
        </w:r>
        <w:r w:rsidR="00087FB1">
          <w:rPr>
            <w:noProof/>
            <w:webHidden/>
          </w:rPr>
          <w:fldChar w:fldCharType="separate"/>
        </w:r>
        <w:r w:rsidR="00C02468">
          <w:rPr>
            <w:noProof/>
            <w:webHidden/>
          </w:rPr>
          <w:t>226</w:t>
        </w:r>
        <w:r w:rsidR="00087FB1">
          <w:rPr>
            <w:noProof/>
            <w:webHidden/>
          </w:rPr>
          <w:fldChar w:fldCharType="end"/>
        </w:r>
      </w:hyperlink>
    </w:p>
    <w:p w14:paraId="55B0CB1D" w14:textId="5551F9F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89" w:history="1">
        <w:r w:rsidR="00087FB1" w:rsidRPr="00F5327E">
          <w:rPr>
            <w:rStyle w:val="Hyperlink"/>
            <w:rFonts w:eastAsia="MS Mincho"/>
            <w:noProof/>
          </w:rPr>
          <w:t>Table 15</w:t>
        </w:r>
        <w:r w:rsidR="00087FB1" w:rsidRPr="00F5327E">
          <w:rPr>
            <w:rStyle w:val="Hyperlink"/>
            <w:rFonts w:eastAsia="MS Mincho"/>
            <w:noProof/>
          </w:rPr>
          <w:noBreakHyphen/>
          <w:t>20: Deletion Request</w:t>
        </w:r>
        <w:r w:rsidR="00087FB1">
          <w:rPr>
            <w:noProof/>
            <w:webHidden/>
          </w:rPr>
          <w:tab/>
        </w:r>
        <w:r w:rsidR="00087FB1">
          <w:rPr>
            <w:noProof/>
            <w:webHidden/>
          </w:rPr>
          <w:fldChar w:fldCharType="begin"/>
        </w:r>
        <w:r w:rsidR="00087FB1">
          <w:rPr>
            <w:noProof/>
            <w:webHidden/>
          </w:rPr>
          <w:instrText xml:space="preserve"> PAGEREF _Toc118223089 \h </w:instrText>
        </w:r>
        <w:r w:rsidR="00087FB1">
          <w:rPr>
            <w:noProof/>
            <w:webHidden/>
          </w:rPr>
        </w:r>
        <w:r w:rsidR="00087FB1">
          <w:rPr>
            <w:noProof/>
            <w:webHidden/>
          </w:rPr>
          <w:fldChar w:fldCharType="separate"/>
        </w:r>
        <w:r w:rsidR="00C02468">
          <w:rPr>
            <w:noProof/>
            <w:webHidden/>
          </w:rPr>
          <w:t>227</w:t>
        </w:r>
        <w:r w:rsidR="00087FB1">
          <w:rPr>
            <w:noProof/>
            <w:webHidden/>
          </w:rPr>
          <w:fldChar w:fldCharType="end"/>
        </w:r>
      </w:hyperlink>
    </w:p>
    <w:p w14:paraId="7A6D0334" w14:textId="757262D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0" w:history="1">
        <w:r w:rsidR="00087FB1" w:rsidRPr="00F5327E">
          <w:rPr>
            <w:rStyle w:val="Hyperlink"/>
            <w:rFonts w:eastAsia="MS Mincho"/>
            <w:noProof/>
          </w:rPr>
          <w:t>Table 15</w:t>
        </w:r>
        <w:r w:rsidR="00087FB1" w:rsidRPr="00F5327E">
          <w:rPr>
            <w:rStyle w:val="Hyperlink"/>
            <w:rFonts w:eastAsia="MS Mincho"/>
            <w:noProof/>
          </w:rPr>
          <w:noBreakHyphen/>
          <w:t>21: AUTHORIZE ENDPOINT Command Payload</w:t>
        </w:r>
        <w:r w:rsidR="00087FB1">
          <w:rPr>
            <w:noProof/>
            <w:webHidden/>
          </w:rPr>
          <w:tab/>
        </w:r>
        <w:r w:rsidR="00087FB1">
          <w:rPr>
            <w:noProof/>
            <w:webHidden/>
          </w:rPr>
          <w:fldChar w:fldCharType="begin"/>
        </w:r>
        <w:r w:rsidR="00087FB1">
          <w:rPr>
            <w:noProof/>
            <w:webHidden/>
          </w:rPr>
          <w:instrText xml:space="preserve"> PAGEREF _Toc118223090 \h </w:instrText>
        </w:r>
        <w:r w:rsidR="00087FB1">
          <w:rPr>
            <w:noProof/>
            <w:webHidden/>
          </w:rPr>
        </w:r>
        <w:r w:rsidR="00087FB1">
          <w:rPr>
            <w:noProof/>
            <w:webHidden/>
          </w:rPr>
          <w:fldChar w:fldCharType="separate"/>
        </w:r>
        <w:r w:rsidR="00C02468">
          <w:rPr>
            <w:noProof/>
            <w:webHidden/>
          </w:rPr>
          <w:t>227</w:t>
        </w:r>
        <w:r w:rsidR="00087FB1">
          <w:rPr>
            <w:noProof/>
            <w:webHidden/>
          </w:rPr>
          <w:fldChar w:fldCharType="end"/>
        </w:r>
      </w:hyperlink>
    </w:p>
    <w:p w14:paraId="4320E2C4" w14:textId="17E2804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1" w:history="1">
        <w:r w:rsidR="00087FB1" w:rsidRPr="00F5327E">
          <w:rPr>
            <w:rStyle w:val="Hyperlink"/>
            <w:rFonts w:eastAsia="MS Mincho"/>
            <w:noProof/>
          </w:rPr>
          <w:t>Table 15</w:t>
        </w:r>
        <w:r w:rsidR="00087FB1" w:rsidRPr="00F5327E">
          <w:rPr>
            <w:rStyle w:val="Hyperlink"/>
            <w:rFonts w:eastAsia="MS Mincho"/>
            <w:noProof/>
          </w:rPr>
          <w:noBreakHyphen/>
          <w:t>22: AUTHORIZE ENDPOINT Internal Buffer Content Before Processing (offset 0)</w:t>
        </w:r>
        <w:r w:rsidR="00087FB1">
          <w:rPr>
            <w:noProof/>
            <w:webHidden/>
          </w:rPr>
          <w:tab/>
        </w:r>
        <w:r w:rsidR="00087FB1">
          <w:rPr>
            <w:noProof/>
            <w:webHidden/>
          </w:rPr>
          <w:fldChar w:fldCharType="begin"/>
        </w:r>
        <w:r w:rsidR="00087FB1">
          <w:rPr>
            <w:noProof/>
            <w:webHidden/>
          </w:rPr>
          <w:instrText xml:space="preserve"> PAGEREF _Toc118223091 \h </w:instrText>
        </w:r>
        <w:r w:rsidR="00087FB1">
          <w:rPr>
            <w:noProof/>
            <w:webHidden/>
          </w:rPr>
        </w:r>
        <w:r w:rsidR="00087FB1">
          <w:rPr>
            <w:noProof/>
            <w:webHidden/>
          </w:rPr>
          <w:fldChar w:fldCharType="separate"/>
        </w:r>
        <w:r w:rsidR="00C02468">
          <w:rPr>
            <w:noProof/>
            <w:webHidden/>
          </w:rPr>
          <w:t>232</w:t>
        </w:r>
        <w:r w:rsidR="00087FB1">
          <w:rPr>
            <w:noProof/>
            <w:webHidden/>
          </w:rPr>
          <w:fldChar w:fldCharType="end"/>
        </w:r>
      </w:hyperlink>
    </w:p>
    <w:p w14:paraId="5FA8633A" w14:textId="7A28E16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2" w:history="1">
        <w:r w:rsidR="00087FB1" w:rsidRPr="00F5327E">
          <w:rPr>
            <w:rStyle w:val="Hyperlink"/>
            <w:rFonts w:eastAsia="MS Mincho"/>
            <w:noProof/>
          </w:rPr>
          <w:t>Table 15</w:t>
        </w:r>
        <w:r w:rsidR="00087FB1" w:rsidRPr="00F5327E">
          <w:rPr>
            <w:rStyle w:val="Hyperlink"/>
            <w:rFonts w:eastAsia="MS Mincho"/>
            <w:noProof/>
          </w:rPr>
          <w:noBreakHyphen/>
          <w:t>23: AUTHORIZE ENDPOINT Attestation Data Fields</w:t>
        </w:r>
        <w:r w:rsidR="00087FB1">
          <w:rPr>
            <w:noProof/>
            <w:webHidden/>
          </w:rPr>
          <w:tab/>
        </w:r>
        <w:r w:rsidR="00087FB1">
          <w:rPr>
            <w:noProof/>
            <w:webHidden/>
          </w:rPr>
          <w:fldChar w:fldCharType="begin"/>
        </w:r>
        <w:r w:rsidR="00087FB1">
          <w:rPr>
            <w:noProof/>
            <w:webHidden/>
          </w:rPr>
          <w:instrText xml:space="preserve"> PAGEREF _Toc118223092 \h </w:instrText>
        </w:r>
        <w:r w:rsidR="00087FB1">
          <w:rPr>
            <w:noProof/>
            <w:webHidden/>
          </w:rPr>
        </w:r>
        <w:r w:rsidR="00087FB1">
          <w:rPr>
            <w:noProof/>
            <w:webHidden/>
          </w:rPr>
          <w:fldChar w:fldCharType="separate"/>
        </w:r>
        <w:r w:rsidR="00C02468">
          <w:rPr>
            <w:noProof/>
            <w:webHidden/>
          </w:rPr>
          <w:t>232</w:t>
        </w:r>
        <w:r w:rsidR="00087FB1">
          <w:rPr>
            <w:noProof/>
            <w:webHidden/>
          </w:rPr>
          <w:fldChar w:fldCharType="end"/>
        </w:r>
      </w:hyperlink>
    </w:p>
    <w:p w14:paraId="59F382BB" w14:textId="1842344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3" w:history="1">
        <w:r w:rsidR="00087FB1" w:rsidRPr="00F5327E">
          <w:rPr>
            <w:rStyle w:val="Hyperlink"/>
            <w:rFonts w:eastAsia="MS Mincho"/>
            <w:noProof/>
          </w:rPr>
          <w:t>Table 15</w:t>
        </w:r>
        <w:r w:rsidR="00087FB1" w:rsidRPr="00F5327E">
          <w:rPr>
            <w:rStyle w:val="Hyperlink"/>
            <w:rFonts w:eastAsia="MS Mincho"/>
            <w:noProof/>
          </w:rPr>
          <w:noBreakHyphen/>
          <w:t>24: AUTHORIZE ENDPOINT Internal Buffer Content After Processing (offset 0)</w:t>
        </w:r>
        <w:r w:rsidR="00087FB1">
          <w:rPr>
            <w:noProof/>
            <w:webHidden/>
          </w:rPr>
          <w:tab/>
        </w:r>
        <w:r w:rsidR="00087FB1">
          <w:rPr>
            <w:noProof/>
            <w:webHidden/>
          </w:rPr>
          <w:fldChar w:fldCharType="begin"/>
        </w:r>
        <w:r w:rsidR="00087FB1">
          <w:rPr>
            <w:noProof/>
            <w:webHidden/>
          </w:rPr>
          <w:instrText xml:space="preserve"> PAGEREF _Toc118223093 \h </w:instrText>
        </w:r>
        <w:r w:rsidR="00087FB1">
          <w:rPr>
            <w:noProof/>
            <w:webHidden/>
          </w:rPr>
        </w:r>
        <w:r w:rsidR="00087FB1">
          <w:rPr>
            <w:noProof/>
            <w:webHidden/>
          </w:rPr>
          <w:fldChar w:fldCharType="separate"/>
        </w:r>
        <w:r w:rsidR="00C02468">
          <w:rPr>
            <w:noProof/>
            <w:webHidden/>
          </w:rPr>
          <w:t>232</w:t>
        </w:r>
        <w:r w:rsidR="00087FB1">
          <w:rPr>
            <w:noProof/>
            <w:webHidden/>
          </w:rPr>
          <w:fldChar w:fldCharType="end"/>
        </w:r>
      </w:hyperlink>
    </w:p>
    <w:p w14:paraId="6DEB37E4" w14:textId="3AEEB37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4" w:history="1">
        <w:r w:rsidR="00087FB1" w:rsidRPr="00F5327E">
          <w:rPr>
            <w:rStyle w:val="Hyperlink"/>
            <w:rFonts w:eastAsia="MS Mincho"/>
            <w:noProof/>
          </w:rPr>
          <w:t>Table 15</w:t>
        </w:r>
        <w:r w:rsidR="00087FB1" w:rsidRPr="00F5327E">
          <w:rPr>
            <w:rStyle w:val="Hyperlink"/>
            <w:rFonts w:eastAsia="MS Mincho"/>
            <w:noProof/>
          </w:rPr>
          <w:noBreakHyphen/>
          <w:t>25: View Parameters</w:t>
        </w:r>
        <w:r w:rsidR="00087FB1">
          <w:rPr>
            <w:noProof/>
            <w:webHidden/>
          </w:rPr>
          <w:tab/>
        </w:r>
        <w:r w:rsidR="00087FB1">
          <w:rPr>
            <w:noProof/>
            <w:webHidden/>
          </w:rPr>
          <w:fldChar w:fldCharType="begin"/>
        </w:r>
        <w:r w:rsidR="00087FB1">
          <w:rPr>
            <w:noProof/>
            <w:webHidden/>
          </w:rPr>
          <w:instrText xml:space="preserve"> PAGEREF _Toc118223094 \h </w:instrText>
        </w:r>
        <w:r w:rsidR="00087FB1">
          <w:rPr>
            <w:noProof/>
            <w:webHidden/>
          </w:rPr>
        </w:r>
        <w:r w:rsidR="00087FB1">
          <w:rPr>
            <w:noProof/>
            <w:webHidden/>
          </w:rPr>
          <w:fldChar w:fldCharType="separate"/>
        </w:r>
        <w:r w:rsidR="00C02468">
          <w:rPr>
            <w:noProof/>
            <w:webHidden/>
          </w:rPr>
          <w:t>234</w:t>
        </w:r>
        <w:r w:rsidR="00087FB1">
          <w:rPr>
            <w:noProof/>
            <w:webHidden/>
          </w:rPr>
          <w:fldChar w:fldCharType="end"/>
        </w:r>
      </w:hyperlink>
    </w:p>
    <w:p w14:paraId="73CC1E9C" w14:textId="07CE974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5" w:history="1">
        <w:r w:rsidR="00087FB1" w:rsidRPr="00F5327E">
          <w:rPr>
            <w:rStyle w:val="Hyperlink"/>
            <w:rFonts w:eastAsia="MS Mincho"/>
            <w:noProof/>
          </w:rPr>
          <w:t>Table 15</w:t>
        </w:r>
        <w:r w:rsidR="00087FB1" w:rsidRPr="00F5327E">
          <w:rPr>
            <w:rStyle w:val="Hyperlink"/>
            <w:rFonts w:eastAsia="MS Mincho"/>
            <w:noProof/>
          </w:rPr>
          <w:noBreakHyphen/>
          <w:t>26: View Endpoint Identifier Response in Internal Buffer</w:t>
        </w:r>
        <w:r w:rsidR="00087FB1">
          <w:rPr>
            <w:noProof/>
            <w:webHidden/>
          </w:rPr>
          <w:tab/>
        </w:r>
        <w:r w:rsidR="00087FB1">
          <w:rPr>
            <w:noProof/>
            <w:webHidden/>
          </w:rPr>
          <w:fldChar w:fldCharType="begin"/>
        </w:r>
        <w:r w:rsidR="00087FB1">
          <w:rPr>
            <w:noProof/>
            <w:webHidden/>
          </w:rPr>
          <w:instrText xml:space="preserve"> PAGEREF _Toc118223095 \h </w:instrText>
        </w:r>
        <w:r w:rsidR="00087FB1">
          <w:rPr>
            <w:noProof/>
            <w:webHidden/>
          </w:rPr>
        </w:r>
        <w:r w:rsidR="00087FB1">
          <w:rPr>
            <w:noProof/>
            <w:webHidden/>
          </w:rPr>
          <w:fldChar w:fldCharType="separate"/>
        </w:r>
        <w:r w:rsidR="00C02468">
          <w:rPr>
            <w:noProof/>
            <w:webHidden/>
          </w:rPr>
          <w:t>235</w:t>
        </w:r>
        <w:r w:rsidR="00087FB1">
          <w:rPr>
            <w:noProof/>
            <w:webHidden/>
          </w:rPr>
          <w:fldChar w:fldCharType="end"/>
        </w:r>
      </w:hyperlink>
    </w:p>
    <w:p w14:paraId="78BF3F61" w14:textId="3973DE8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6" w:history="1">
        <w:r w:rsidR="00087FB1" w:rsidRPr="00F5327E">
          <w:rPr>
            <w:rStyle w:val="Hyperlink"/>
            <w:rFonts w:eastAsia="MS Mincho"/>
            <w:noProof/>
          </w:rPr>
          <w:t>Table 15</w:t>
        </w:r>
        <w:r w:rsidR="00087FB1" w:rsidRPr="00F5327E">
          <w:rPr>
            <w:rStyle w:val="Hyperlink"/>
            <w:rFonts w:eastAsia="MS Mincho"/>
            <w:noProof/>
          </w:rPr>
          <w:noBreakHyphen/>
          <w:t>27: View Instance CA Response in Internal Buffer</w:t>
        </w:r>
        <w:r w:rsidR="00087FB1">
          <w:rPr>
            <w:noProof/>
            <w:webHidden/>
          </w:rPr>
          <w:tab/>
        </w:r>
        <w:r w:rsidR="00087FB1">
          <w:rPr>
            <w:noProof/>
            <w:webHidden/>
          </w:rPr>
          <w:fldChar w:fldCharType="begin"/>
        </w:r>
        <w:r w:rsidR="00087FB1">
          <w:rPr>
            <w:noProof/>
            <w:webHidden/>
          </w:rPr>
          <w:instrText xml:space="preserve"> PAGEREF _Toc118223096 \h </w:instrText>
        </w:r>
        <w:r w:rsidR="00087FB1">
          <w:rPr>
            <w:noProof/>
            <w:webHidden/>
          </w:rPr>
        </w:r>
        <w:r w:rsidR="00087FB1">
          <w:rPr>
            <w:noProof/>
            <w:webHidden/>
          </w:rPr>
          <w:fldChar w:fldCharType="separate"/>
        </w:r>
        <w:r w:rsidR="00C02468">
          <w:rPr>
            <w:noProof/>
            <w:webHidden/>
          </w:rPr>
          <w:t>235</w:t>
        </w:r>
        <w:r w:rsidR="00087FB1">
          <w:rPr>
            <w:noProof/>
            <w:webHidden/>
          </w:rPr>
          <w:fldChar w:fldCharType="end"/>
        </w:r>
      </w:hyperlink>
    </w:p>
    <w:p w14:paraId="5BEF5E0E" w14:textId="6B5B3EC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7" w:history="1">
        <w:r w:rsidR="00087FB1" w:rsidRPr="00F5327E">
          <w:rPr>
            <w:rStyle w:val="Hyperlink"/>
            <w:rFonts w:eastAsia="MS Mincho"/>
            <w:noProof/>
          </w:rPr>
          <w:t>Table 15</w:t>
        </w:r>
        <w:r w:rsidR="00087FB1" w:rsidRPr="00F5327E">
          <w:rPr>
            <w:rStyle w:val="Hyperlink"/>
            <w:rFonts w:eastAsia="MS Mincho"/>
            <w:noProof/>
          </w:rPr>
          <w:noBreakHyphen/>
          <w:t>28: AUTH0 P1, P2 Parameters</w:t>
        </w:r>
        <w:r w:rsidR="00087FB1">
          <w:rPr>
            <w:noProof/>
            <w:webHidden/>
          </w:rPr>
          <w:tab/>
        </w:r>
        <w:r w:rsidR="00087FB1">
          <w:rPr>
            <w:noProof/>
            <w:webHidden/>
          </w:rPr>
          <w:fldChar w:fldCharType="begin"/>
        </w:r>
        <w:r w:rsidR="00087FB1">
          <w:rPr>
            <w:noProof/>
            <w:webHidden/>
          </w:rPr>
          <w:instrText xml:space="preserve"> PAGEREF _Toc118223097 \h </w:instrText>
        </w:r>
        <w:r w:rsidR="00087FB1">
          <w:rPr>
            <w:noProof/>
            <w:webHidden/>
          </w:rPr>
        </w:r>
        <w:r w:rsidR="00087FB1">
          <w:rPr>
            <w:noProof/>
            <w:webHidden/>
          </w:rPr>
          <w:fldChar w:fldCharType="separate"/>
        </w:r>
        <w:r w:rsidR="00C02468">
          <w:rPr>
            <w:noProof/>
            <w:webHidden/>
          </w:rPr>
          <w:t>236</w:t>
        </w:r>
        <w:r w:rsidR="00087FB1">
          <w:rPr>
            <w:noProof/>
            <w:webHidden/>
          </w:rPr>
          <w:fldChar w:fldCharType="end"/>
        </w:r>
      </w:hyperlink>
    </w:p>
    <w:p w14:paraId="08F815A2" w14:textId="538950A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8" w:history="1">
        <w:r w:rsidR="00087FB1" w:rsidRPr="00F5327E">
          <w:rPr>
            <w:rStyle w:val="Hyperlink"/>
            <w:rFonts w:eastAsia="MS Mincho"/>
            <w:noProof/>
          </w:rPr>
          <w:t>Table 15</w:t>
        </w:r>
        <w:r w:rsidR="00087FB1" w:rsidRPr="00F5327E">
          <w:rPr>
            <w:rStyle w:val="Hyperlink"/>
            <w:rFonts w:eastAsia="MS Mincho"/>
            <w:noProof/>
          </w:rPr>
          <w:noBreakHyphen/>
          <w:t>29: AUTH0 Command Payload</w:t>
        </w:r>
        <w:r w:rsidR="00087FB1">
          <w:rPr>
            <w:noProof/>
            <w:webHidden/>
          </w:rPr>
          <w:tab/>
        </w:r>
        <w:r w:rsidR="00087FB1">
          <w:rPr>
            <w:noProof/>
            <w:webHidden/>
          </w:rPr>
          <w:fldChar w:fldCharType="begin"/>
        </w:r>
        <w:r w:rsidR="00087FB1">
          <w:rPr>
            <w:noProof/>
            <w:webHidden/>
          </w:rPr>
          <w:instrText xml:space="preserve"> PAGEREF _Toc118223098 \h </w:instrText>
        </w:r>
        <w:r w:rsidR="00087FB1">
          <w:rPr>
            <w:noProof/>
            <w:webHidden/>
          </w:rPr>
        </w:r>
        <w:r w:rsidR="00087FB1">
          <w:rPr>
            <w:noProof/>
            <w:webHidden/>
          </w:rPr>
          <w:fldChar w:fldCharType="separate"/>
        </w:r>
        <w:r w:rsidR="00C02468">
          <w:rPr>
            <w:noProof/>
            <w:webHidden/>
          </w:rPr>
          <w:t>236</w:t>
        </w:r>
        <w:r w:rsidR="00087FB1">
          <w:rPr>
            <w:noProof/>
            <w:webHidden/>
          </w:rPr>
          <w:fldChar w:fldCharType="end"/>
        </w:r>
      </w:hyperlink>
    </w:p>
    <w:p w14:paraId="30629376" w14:textId="7BB607E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099" w:history="1">
        <w:r w:rsidR="00087FB1" w:rsidRPr="00F5327E">
          <w:rPr>
            <w:rStyle w:val="Hyperlink"/>
            <w:rFonts w:eastAsia="MS Mincho"/>
            <w:noProof/>
          </w:rPr>
          <w:t>Table 15</w:t>
        </w:r>
        <w:r w:rsidR="00087FB1" w:rsidRPr="00F5327E">
          <w:rPr>
            <w:rStyle w:val="Hyperlink"/>
            <w:rFonts w:eastAsia="MS Mincho"/>
            <w:noProof/>
          </w:rPr>
          <w:noBreakHyphen/>
          <w:t>30: AUTH0 Response Payload</w:t>
        </w:r>
        <w:r w:rsidR="00087FB1">
          <w:rPr>
            <w:noProof/>
            <w:webHidden/>
          </w:rPr>
          <w:tab/>
        </w:r>
        <w:r w:rsidR="00087FB1">
          <w:rPr>
            <w:noProof/>
            <w:webHidden/>
          </w:rPr>
          <w:fldChar w:fldCharType="begin"/>
        </w:r>
        <w:r w:rsidR="00087FB1">
          <w:rPr>
            <w:noProof/>
            <w:webHidden/>
          </w:rPr>
          <w:instrText xml:space="preserve"> PAGEREF _Toc118223099 \h </w:instrText>
        </w:r>
        <w:r w:rsidR="00087FB1">
          <w:rPr>
            <w:noProof/>
            <w:webHidden/>
          </w:rPr>
        </w:r>
        <w:r w:rsidR="00087FB1">
          <w:rPr>
            <w:noProof/>
            <w:webHidden/>
          </w:rPr>
          <w:fldChar w:fldCharType="separate"/>
        </w:r>
        <w:r w:rsidR="00C02468">
          <w:rPr>
            <w:noProof/>
            <w:webHidden/>
          </w:rPr>
          <w:t>237</w:t>
        </w:r>
        <w:r w:rsidR="00087FB1">
          <w:rPr>
            <w:noProof/>
            <w:webHidden/>
          </w:rPr>
          <w:fldChar w:fldCharType="end"/>
        </w:r>
      </w:hyperlink>
    </w:p>
    <w:p w14:paraId="50BFE4C4" w14:textId="1809442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0" w:history="1">
        <w:r w:rsidR="00087FB1" w:rsidRPr="00F5327E">
          <w:rPr>
            <w:rStyle w:val="Hyperlink"/>
            <w:rFonts w:eastAsia="MS Mincho"/>
            <w:noProof/>
          </w:rPr>
          <w:t>Table 15</w:t>
        </w:r>
        <w:r w:rsidR="00087FB1" w:rsidRPr="00F5327E">
          <w:rPr>
            <w:rStyle w:val="Hyperlink"/>
            <w:rFonts w:eastAsia="MS Mincho"/>
            <w:noProof/>
          </w:rPr>
          <w:noBreakHyphen/>
          <w:t>31: AUTH1 Vehicle Authentication Data Fields</w:t>
        </w:r>
        <w:r w:rsidR="00087FB1">
          <w:rPr>
            <w:noProof/>
            <w:webHidden/>
          </w:rPr>
          <w:tab/>
        </w:r>
        <w:r w:rsidR="00087FB1">
          <w:rPr>
            <w:noProof/>
            <w:webHidden/>
          </w:rPr>
          <w:fldChar w:fldCharType="begin"/>
        </w:r>
        <w:r w:rsidR="00087FB1">
          <w:rPr>
            <w:noProof/>
            <w:webHidden/>
          </w:rPr>
          <w:instrText xml:space="preserve"> PAGEREF _Toc118223100 \h </w:instrText>
        </w:r>
        <w:r w:rsidR="00087FB1">
          <w:rPr>
            <w:noProof/>
            <w:webHidden/>
          </w:rPr>
        </w:r>
        <w:r w:rsidR="00087FB1">
          <w:rPr>
            <w:noProof/>
            <w:webHidden/>
          </w:rPr>
          <w:fldChar w:fldCharType="separate"/>
        </w:r>
        <w:r w:rsidR="00C02468">
          <w:rPr>
            <w:noProof/>
            <w:webHidden/>
          </w:rPr>
          <w:t>238</w:t>
        </w:r>
        <w:r w:rsidR="00087FB1">
          <w:rPr>
            <w:noProof/>
            <w:webHidden/>
          </w:rPr>
          <w:fldChar w:fldCharType="end"/>
        </w:r>
      </w:hyperlink>
    </w:p>
    <w:p w14:paraId="6CB8174E" w14:textId="0DDE060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1" w:history="1">
        <w:r w:rsidR="00087FB1" w:rsidRPr="00F5327E">
          <w:rPr>
            <w:rStyle w:val="Hyperlink"/>
            <w:rFonts w:eastAsia="MS Mincho"/>
            <w:noProof/>
          </w:rPr>
          <w:t>Table 15</w:t>
        </w:r>
        <w:r w:rsidR="00087FB1" w:rsidRPr="00F5327E">
          <w:rPr>
            <w:rStyle w:val="Hyperlink"/>
            <w:rFonts w:eastAsia="MS Mincho"/>
            <w:noProof/>
          </w:rPr>
          <w:noBreakHyphen/>
          <w:t>32: AUTH1 Command Payload</w:t>
        </w:r>
        <w:r w:rsidR="00087FB1">
          <w:rPr>
            <w:noProof/>
            <w:webHidden/>
          </w:rPr>
          <w:tab/>
        </w:r>
        <w:r w:rsidR="00087FB1">
          <w:rPr>
            <w:noProof/>
            <w:webHidden/>
          </w:rPr>
          <w:fldChar w:fldCharType="begin"/>
        </w:r>
        <w:r w:rsidR="00087FB1">
          <w:rPr>
            <w:noProof/>
            <w:webHidden/>
          </w:rPr>
          <w:instrText xml:space="preserve"> PAGEREF _Toc118223101 \h </w:instrText>
        </w:r>
        <w:r w:rsidR="00087FB1">
          <w:rPr>
            <w:noProof/>
            <w:webHidden/>
          </w:rPr>
        </w:r>
        <w:r w:rsidR="00087FB1">
          <w:rPr>
            <w:noProof/>
            <w:webHidden/>
          </w:rPr>
          <w:fldChar w:fldCharType="separate"/>
        </w:r>
        <w:r w:rsidR="00C02468">
          <w:rPr>
            <w:noProof/>
            <w:webHidden/>
          </w:rPr>
          <w:t>238</w:t>
        </w:r>
        <w:r w:rsidR="00087FB1">
          <w:rPr>
            <w:noProof/>
            <w:webHidden/>
          </w:rPr>
          <w:fldChar w:fldCharType="end"/>
        </w:r>
      </w:hyperlink>
    </w:p>
    <w:p w14:paraId="6D62FEF3" w14:textId="21570B9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2" w:history="1">
        <w:r w:rsidR="00087FB1" w:rsidRPr="00F5327E">
          <w:rPr>
            <w:rStyle w:val="Hyperlink"/>
            <w:rFonts w:eastAsia="MS Mincho"/>
            <w:noProof/>
          </w:rPr>
          <w:t>Table 15</w:t>
        </w:r>
        <w:r w:rsidR="00087FB1" w:rsidRPr="00F5327E">
          <w:rPr>
            <w:rStyle w:val="Hyperlink"/>
            <w:rFonts w:eastAsia="MS Mincho"/>
            <w:noProof/>
          </w:rPr>
          <w:noBreakHyphen/>
          <w:t>33: AUTH1 Response Payload Before Encryption</w:t>
        </w:r>
        <w:r w:rsidR="00087FB1">
          <w:rPr>
            <w:noProof/>
            <w:webHidden/>
          </w:rPr>
          <w:tab/>
        </w:r>
        <w:r w:rsidR="00087FB1">
          <w:rPr>
            <w:noProof/>
            <w:webHidden/>
          </w:rPr>
          <w:fldChar w:fldCharType="begin"/>
        </w:r>
        <w:r w:rsidR="00087FB1">
          <w:rPr>
            <w:noProof/>
            <w:webHidden/>
          </w:rPr>
          <w:instrText xml:space="preserve"> PAGEREF _Toc118223102 \h </w:instrText>
        </w:r>
        <w:r w:rsidR="00087FB1">
          <w:rPr>
            <w:noProof/>
            <w:webHidden/>
          </w:rPr>
        </w:r>
        <w:r w:rsidR="00087FB1">
          <w:rPr>
            <w:noProof/>
            <w:webHidden/>
          </w:rPr>
          <w:fldChar w:fldCharType="separate"/>
        </w:r>
        <w:r w:rsidR="00C02468">
          <w:rPr>
            <w:noProof/>
            <w:webHidden/>
          </w:rPr>
          <w:t>239</w:t>
        </w:r>
        <w:r w:rsidR="00087FB1">
          <w:rPr>
            <w:noProof/>
            <w:webHidden/>
          </w:rPr>
          <w:fldChar w:fldCharType="end"/>
        </w:r>
      </w:hyperlink>
    </w:p>
    <w:p w14:paraId="09DB949C" w14:textId="6121762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3" w:history="1">
        <w:r w:rsidR="00087FB1" w:rsidRPr="00F5327E">
          <w:rPr>
            <w:rStyle w:val="Hyperlink"/>
            <w:rFonts w:eastAsia="MS Mincho"/>
            <w:noProof/>
          </w:rPr>
          <w:t>Table 15</w:t>
        </w:r>
        <w:r w:rsidR="00087FB1" w:rsidRPr="00F5327E">
          <w:rPr>
            <w:rStyle w:val="Hyperlink"/>
            <w:rFonts w:eastAsia="MS Mincho"/>
            <w:noProof/>
          </w:rPr>
          <w:noBreakHyphen/>
          <w:t>35: PRESENCE0 Response Payload</w:t>
        </w:r>
        <w:r w:rsidR="00087FB1">
          <w:rPr>
            <w:noProof/>
            <w:webHidden/>
          </w:rPr>
          <w:tab/>
        </w:r>
        <w:r w:rsidR="00087FB1">
          <w:rPr>
            <w:noProof/>
            <w:webHidden/>
          </w:rPr>
          <w:fldChar w:fldCharType="begin"/>
        </w:r>
        <w:r w:rsidR="00087FB1">
          <w:rPr>
            <w:noProof/>
            <w:webHidden/>
          </w:rPr>
          <w:instrText xml:space="preserve"> PAGEREF _Toc118223103 \h </w:instrText>
        </w:r>
        <w:r w:rsidR="00087FB1">
          <w:rPr>
            <w:noProof/>
            <w:webHidden/>
          </w:rPr>
        </w:r>
        <w:r w:rsidR="00087FB1">
          <w:rPr>
            <w:noProof/>
            <w:webHidden/>
          </w:rPr>
          <w:fldChar w:fldCharType="separate"/>
        </w:r>
        <w:r w:rsidR="00C02468">
          <w:rPr>
            <w:noProof/>
            <w:webHidden/>
          </w:rPr>
          <w:t>240</w:t>
        </w:r>
        <w:r w:rsidR="00087FB1">
          <w:rPr>
            <w:noProof/>
            <w:webHidden/>
          </w:rPr>
          <w:fldChar w:fldCharType="end"/>
        </w:r>
      </w:hyperlink>
    </w:p>
    <w:p w14:paraId="47E0E08A" w14:textId="1D25C6F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4" w:history="1">
        <w:r w:rsidR="00087FB1" w:rsidRPr="00F5327E">
          <w:rPr>
            <w:rStyle w:val="Hyperlink"/>
            <w:rFonts w:eastAsia="MS Mincho"/>
            <w:noProof/>
          </w:rPr>
          <w:t>Table 15</w:t>
        </w:r>
        <w:r w:rsidR="00087FB1" w:rsidRPr="00F5327E">
          <w:rPr>
            <w:rStyle w:val="Hyperlink"/>
            <w:rFonts w:eastAsia="MS Mincho"/>
            <w:noProof/>
          </w:rPr>
          <w:noBreakHyphen/>
          <w:t>36: PRESENCE1 Command Payload</w:t>
        </w:r>
        <w:r w:rsidR="00087FB1">
          <w:rPr>
            <w:noProof/>
            <w:webHidden/>
          </w:rPr>
          <w:tab/>
        </w:r>
        <w:r w:rsidR="00087FB1">
          <w:rPr>
            <w:noProof/>
            <w:webHidden/>
          </w:rPr>
          <w:fldChar w:fldCharType="begin"/>
        </w:r>
        <w:r w:rsidR="00087FB1">
          <w:rPr>
            <w:noProof/>
            <w:webHidden/>
          </w:rPr>
          <w:instrText xml:space="preserve"> PAGEREF _Toc118223104 \h </w:instrText>
        </w:r>
        <w:r w:rsidR="00087FB1">
          <w:rPr>
            <w:noProof/>
            <w:webHidden/>
          </w:rPr>
        </w:r>
        <w:r w:rsidR="00087FB1">
          <w:rPr>
            <w:noProof/>
            <w:webHidden/>
          </w:rPr>
          <w:fldChar w:fldCharType="separate"/>
        </w:r>
        <w:r w:rsidR="00C02468">
          <w:rPr>
            <w:noProof/>
            <w:webHidden/>
          </w:rPr>
          <w:t>241</w:t>
        </w:r>
        <w:r w:rsidR="00087FB1">
          <w:rPr>
            <w:noProof/>
            <w:webHidden/>
          </w:rPr>
          <w:fldChar w:fldCharType="end"/>
        </w:r>
      </w:hyperlink>
    </w:p>
    <w:p w14:paraId="1912ECFF" w14:textId="177712E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5" w:history="1">
        <w:r w:rsidR="00087FB1" w:rsidRPr="00F5327E">
          <w:rPr>
            <w:rStyle w:val="Hyperlink"/>
            <w:rFonts w:eastAsia="MS Mincho"/>
            <w:noProof/>
          </w:rPr>
          <w:t>Table 15</w:t>
        </w:r>
        <w:r w:rsidR="00087FB1" w:rsidRPr="00F5327E">
          <w:rPr>
            <w:rStyle w:val="Hyperlink"/>
            <w:rFonts w:eastAsia="MS Mincho"/>
            <w:noProof/>
          </w:rPr>
          <w:noBreakHyphen/>
          <w:t>37: PRESENCE1 Vehicle Authentication Data Fields</w:t>
        </w:r>
        <w:r w:rsidR="00087FB1">
          <w:rPr>
            <w:noProof/>
            <w:webHidden/>
          </w:rPr>
          <w:tab/>
        </w:r>
        <w:r w:rsidR="00087FB1">
          <w:rPr>
            <w:noProof/>
            <w:webHidden/>
          </w:rPr>
          <w:fldChar w:fldCharType="begin"/>
        </w:r>
        <w:r w:rsidR="00087FB1">
          <w:rPr>
            <w:noProof/>
            <w:webHidden/>
          </w:rPr>
          <w:instrText xml:space="preserve"> PAGEREF _Toc118223105 \h </w:instrText>
        </w:r>
        <w:r w:rsidR="00087FB1">
          <w:rPr>
            <w:noProof/>
            <w:webHidden/>
          </w:rPr>
        </w:r>
        <w:r w:rsidR="00087FB1">
          <w:rPr>
            <w:noProof/>
            <w:webHidden/>
          </w:rPr>
          <w:fldChar w:fldCharType="separate"/>
        </w:r>
        <w:r w:rsidR="00C02468">
          <w:rPr>
            <w:noProof/>
            <w:webHidden/>
          </w:rPr>
          <w:t>241</w:t>
        </w:r>
        <w:r w:rsidR="00087FB1">
          <w:rPr>
            <w:noProof/>
            <w:webHidden/>
          </w:rPr>
          <w:fldChar w:fldCharType="end"/>
        </w:r>
      </w:hyperlink>
    </w:p>
    <w:p w14:paraId="061AA478" w14:textId="2C50548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6" w:history="1">
        <w:r w:rsidR="00087FB1" w:rsidRPr="00F5327E">
          <w:rPr>
            <w:rStyle w:val="Hyperlink"/>
            <w:rFonts w:eastAsia="MS Mincho"/>
            <w:noProof/>
          </w:rPr>
          <w:t>Table 15</w:t>
        </w:r>
        <w:r w:rsidR="00087FB1" w:rsidRPr="00F5327E">
          <w:rPr>
            <w:rStyle w:val="Hyperlink"/>
            <w:rFonts w:eastAsia="MS Mincho"/>
            <w:noProof/>
          </w:rPr>
          <w:noBreakHyphen/>
          <w:t>38: PRESENCE1 Response Payload Before Encryption</w:t>
        </w:r>
        <w:r w:rsidR="00087FB1">
          <w:rPr>
            <w:noProof/>
            <w:webHidden/>
          </w:rPr>
          <w:tab/>
        </w:r>
        <w:r w:rsidR="00087FB1">
          <w:rPr>
            <w:noProof/>
            <w:webHidden/>
          </w:rPr>
          <w:fldChar w:fldCharType="begin"/>
        </w:r>
        <w:r w:rsidR="00087FB1">
          <w:rPr>
            <w:noProof/>
            <w:webHidden/>
          </w:rPr>
          <w:instrText xml:space="preserve"> PAGEREF _Toc118223106 \h </w:instrText>
        </w:r>
        <w:r w:rsidR="00087FB1">
          <w:rPr>
            <w:noProof/>
            <w:webHidden/>
          </w:rPr>
        </w:r>
        <w:r w:rsidR="00087FB1">
          <w:rPr>
            <w:noProof/>
            <w:webHidden/>
          </w:rPr>
          <w:fldChar w:fldCharType="separate"/>
        </w:r>
        <w:r w:rsidR="00C02468">
          <w:rPr>
            <w:noProof/>
            <w:webHidden/>
          </w:rPr>
          <w:t>241</w:t>
        </w:r>
        <w:r w:rsidR="00087FB1">
          <w:rPr>
            <w:noProof/>
            <w:webHidden/>
          </w:rPr>
          <w:fldChar w:fldCharType="end"/>
        </w:r>
      </w:hyperlink>
    </w:p>
    <w:p w14:paraId="47243B0D" w14:textId="23E25DF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7" w:history="1">
        <w:r w:rsidR="00087FB1" w:rsidRPr="00F5327E">
          <w:rPr>
            <w:rStyle w:val="Hyperlink"/>
            <w:rFonts w:eastAsia="MS Mincho"/>
            <w:noProof/>
          </w:rPr>
          <w:t>Table 15</w:t>
        </w:r>
        <w:r w:rsidR="00087FB1" w:rsidRPr="00F5327E">
          <w:rPr>
            <w:rStyle w:val="Hyperlink"/>
            <w:rFonts w:eastAsia="MS Mincho"/>
            <w:noProof/>
          </w:rPr>
          <w:noBreakHyphen/>
          <w:t>39: READ BUFFER Command Payload</w:t>
        </w:r>
        <w:r w:rsidR="00087FB1">
          <w:rPr>
            <w:noProof/>
            <w:webHidden/>
          </w:rPr>
          <w:tab/>
        </w:r>
        <w:r w:rsidR="00087FB1">
          <w:rPr>
            <w:noProof/>
            <w:webHidden/>
          </w:rPr>
          <w:fldChar w:fldCharType="begin"/>
        </w:r>
        <w:r w:rsidR="00087FB1">
          <w:rPr>
            <w:noProof/>
            <w:webHidden/>
          </w:rPr>
          <w:instrText xml:space="preserve"> PAGEREF _Toc118223107 \h </w:instrText>
        </w:r>
        <w:r w:rsidR="00087FB1">
          <w:rPr>
            <w:noProof/>
            <w:webHidden/>
          </w:rPr>
        </w:r>
        <w:r w:rsidR="00087FB1">
          <w:rPr>
            <w:noProof/>
            <w:webHidden/>
          </w:rPr>
          <w:fldChar w:fldCharType="separate"/>
        </w:r>
        <w:r w:rsidR="00C02468">
          <w:rPr>
            <w:noProof/>
            <w:webHidden/>
          </w:rPr>
          <w:t>242</w:t>
        </w:r>
        <w:r w:rsidR="00087FB1">
          <w:rPr>
            <w:noProof/>
            <w:webHidden/>
          </w:rPr>
          <w:fldChar w:fldCharType="end"/>
        </w:r>
      </w:hyperlink>
    </w:p>
    <w:p w14:paraId="53FA490C" w14:textId="1E75422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8" w:history="1">
        <w:r w:rsidR="00087FB1" w:rsidRPr="00F5327E">
          <w:rPr>
            <w:rStyle w:val="Hyperlink"/>
            <w:rFonts w:eastAsia="MS Mincho"/>
            <w:noProof/>
          </w:rPr>
          <w:t>Table 15</w:t>
        </w:r>
        <w:r w:rsidR="00087FB1" w:rsidRPr="00F5327E">
          <w:rPr>
            <w:rStyle w:val="Hyperlink"/>
            <w:rFonts w:eastAsia="MS Mincho"/>
            <w:noProof/>
          </w:rPr>
          <w:noBreakHyphen/>
          <w:t>40: Exchange Command Decrypted Payload</w:t>
        </w:r>
        <w:r w:rsidR="00087FB1">
          <w:rPr>
            <w:noProof/>
            <w:webHidden/>
          </w:rPr>
          <w:tab/>
        </w:r>
        <w:r w:rsidR="00087FB1">
          <w:rPr>
            <w:noProof/>
            <w:webHidden/>
          </w:rPr>
          <w:fldChar w:fldCharType="begin"/>
        </w:r>
        <w:r w:rsidR="00087FB1">
          <w:rPr>
            <w:noProof/>
            <w:webHidden/>
          </w:rPr>
          <w:instrText xml:space="preserve"> PAGEREF _Toc118223108 \h </w:instrText>
        </w:r>
        <w:r w:rsidR="00087FB1">
          <w:rPr>
            <w:noProof/>
            <w:webHidden/>
          </w:rPr>
        </w:r>
        <w:r w:rsidR="00087FB1">
          <w:rPr>
            <w:noProof/>
            <w:webHidden/>
          </w:rPr>
          <w:fldChar w:fldCharType="separate"/>
        </w:r>
        <w:r w:rsidR="00C02468">
          <w:rPr>
            <w:noProof/>
            <w:webHidden/>
          </w:rPr>
          <w:t>244</w:t>
        </w:r>
        <w:r w:rsidR="00087FB1">
          <w:rPr>
            <w:noProof/>
            <w:webHidden/>
          </w:rPr>
          <w:fldChar w:fldCharType="end"/>
        </w:r>
      </w:hyperlink>
    </w:p>
    <w:p w14:paraId="43D13DB5" w14:textId="6456386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09" w:history="1">
        <w:r w:rsidR="00087FB1" w:rsidRPr="00F5327E">
          <w:rPr>
            <w:rStyle w:val="Hyperlink"/>
            <w:rFonts w:eastAsia="MS Mincho"/>
            <w:noProof/>
          </w:rPr>
          <w:t>Table 15</w:t>
        </w:r>
        <w:r w:rsidR="00087FB1" w:rsidRPr="00F5327E">
          <w:rPr>
            <w:rStyle w:val="Hyperlink"/>
            <w:rFonts w:eastAsia="MS Mincho"/>
            <w:noProof/>
          </w:rPr>
          <w:noBreakHyphen/>
          <w:t>41: Exchange Response Decrypted Payload</w:t>
        </w:r>
        <w:r w:rsidR="00087FB1">
          <w:rPr>
            <w:noProof/>
            <w:webHidden/>
          </w:rPr>
          <w:tab/>
        </w:r>
        <w:r w:rsidR="00087FB1">
          <w:rPr>
            <w:noProof/>
            <w:webHidden/>
          </w:rPr>
          <w:fldChar w:fldCharType="begin"/>
        </w:r>
        <w:r w:rsidR="00087FB1">
          <w:rPr>
            <w:noProof/>
            <w:webHidden/>
          </w:rPr>
          <w:instrText xml:space="preserve"> PAGEREF _Toc118223109 \h </w:instrText>
        </w:r>
        <w:r w:rsidR="00087FB1">
          <w:rPr>
            <w:noProof/>
            <w:webHidden/>
          </w:rPr>
        </w:r>
        <w:r w:rsidR="00087FB1">
          <w:rPr>
            <w:noProof/>
            <w:webHidden/>
          </w:rPr>
          <w:fldChar w:fldCharType="separate"/>
        </w:r>
        <w:r w:rsidR="00C02468">
          <w:rPr>
            <w:noProof/>
            <w:webHidden/>
          </w:rPr>
          <w:t>245</w:t>
        </w:r>
        <w:r w:rsidR="00087FB1">
          <w:rPr>
            <w:noProof/>
            <w:webHidden/>
          </w:rPr>
          <w:fldChar w:fldCharType="end"/>
        </w:r>
      </w:hyperlink>
    </w:p>
    <w:p w14:paraId="4D391541" w14:textId="616B333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0" w:history="1">
        <w:r w:rsidR="00087FB1" w:rsidRPr="00F5327E">
          <w:rPr>
            <w:rStyle w:val="Hyperlink"/>
            <w:rFonts w:eastAsia="MS Mincho"/>
            <w:noProof/>
          </w:rPr>
          <w:t>Table 15</w:t>
        </w:r>
        <w:r w:rsidR="00087FB1" w:rsidRPr="00F5327E">
          <w:rPr>
            <w:rStyle w:val="Hyperlink"/>
            <w:rFonts w:eastAsia="MS Mincho"/>
            <w:noProof/>
          </w:rPr>
          <w:noBreakHyphen/>
          <w:t>42: CONTROL FLOW P1 Parameters</w:t>
        </w:r>
        <w:r w:rsidR="00087FB1">
          <w:rPr>
            <w:noProof/>
            <w:webHidden/>
          </w:rPr>
          <w:tab/>
        </w:r>
        <w:r w:rsidR="00087FB1">
          <w:rPr>
            <w:noProof/>
            <w:webHidden/>
          </w:rPr>
          <w:fldChar w:fldCharType="begin"/>
        </w:r>
        <w:r w:rsidR="00087FB1">
          <w:rPr>
            <w:noProof/>
            <w:webHidden/>
          </w:rPr>
          <w:instrText xml:space="preserve"> PAGEREF _Toc118223110 \h </w:instrText>
        </w:r>
        <w:r w:rsidR="00087FB1">
          <w:rPr>
            <w:noProof/>
            <w:webHidden/>
          </w:rPr>
        </w:r>
        <w:r w:rsidR="00087FB1">
          <w:rPr>
            <w:noProof/>
            <w:webHidden/>
          </w:rPr>
          <w:fldChar w:fldCharType="separate"/>
        </w:r>
        <w:r w:rsidR="00C02468">
          <w:rPr>
            <w:noProof/>
            <w:webHidden/>
          </w:rPr>
          <w:t>246</w:t>
        </w:r>
        <w:r w:rsidR="00087FB1">
          <w:rPr>
            <w:noProof/>
            <w:webHidden/>
          </w:rPr>
          <w:fldChar w:fldCharType="end"/>
        </w:r>
      </w:hyperlink>
    </w:p>
    <w:p w14:paraId="21F149EA" w14:textId="3A910B8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1" w:history="1">
        <w:r w:rsidR="00087FB1" w:rsidRPr="00F5327E">
          <w:rPr>
            <w:rStyle w:val="Hyperlink"/>
            <w:rFonts w:eastAsia="MS Mincho"/>
            <w:noProof/>
          </w:rPr>
          <w:t>Table 15</w:t>
        </w:r>
        <w:r w:rsidR="00087FB1" w:rsidRPr="00F5327E">
          <w:rPr>
            <w:rStyle w:val="Hyperlink"/>
            <w:rFonts w:eastAsia="MS Mincho"/>
            <w:noProof/>
          </w:rPr>
          <w:noBreakHyphen/>
          <w:t>43: CONTROL FLOW P2 Parameters</w:t>
        </w:r>
        <w:r w:rsidR="00087FB1">
          <w:rPr>
            <w:noProof/>
            <w:webHidden/>
          </w:rPr>
          <w:tab/>
        </w:r>
        <w:r w:rsidR="00087FB1">
          <w:rPr>
            <w:noProof/>
            <w:webHidden/>
          </w:rPr>
          <w:fldChar w:fldCharType="begin"/>
        </w:r>
        <w:r w:rsidR="00087FB1">
          <w:rPr>
            <w:noProof/>
            <w:webHidden/>
          </w:rPr>
          <w:instrText xml:space="preserve"> PAGEREF _Toc118223111 \h </w:instrText>
        </w:r>
        <w:r w:rsidR="00087FB1">
          <w:rPr>
            <w:noProof/>
            <w:webHidden/>
          </w:rPr>
        </w:r>
        <w:r w:rsidR="00087FB1">
          <w:rPr>
            <w:noProof/>
            <w:webHidden/>
          </w:rPr>
          <w:fldChar w:fldCharType="separate"/>
        </w:r>
        <w:r w:rsidR="00C02468">
          <w:rPr>
            <w:noProof/>
            <w:webHidden/>
          </w:rPr>
          <w:t>246</w:t>
        </w:r>
        <w:r w:rsidR="00087FB1">
          <w:rPr>
            <w:noProof/>
            <w:webHidden/>
          </w:rPr>
          <w:fldChar w:fldCharType="end"/>
        </w:r>
      </w:hyperlink>
    </w:p>
    <w:p w14:paraId="40AD4DAE" w14:textId="192E766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2" w:history="1">
        <w:r w:rsidR="00087FB1" w:rsidRPr="00F5327E">
          <w:rPr>
            <w:rStyle w:val="Hyperlink"/>
            <w:rFonts w:eastAsia="MS Mincho"/>
            <w:noProof/>
          </w:rPr>
          <w:t>Table 15</w:t>
        </w:r>
        <w:r w:rsidR="00087FB1" w:rsidRPr="00F5327E">
          <w:rPr>
            <w:rStyle w:val="Hyperlink"/>
            <w:rFonts w:eastAsia="MS Mincho"/>
            <w:noProof/>
          </w:rPr>
          <w:noBreakHyphen/>
          <w:t>44: CONTROL FLOW P1/P2 Values for Applet</w:t>
        </w:r>
        <w:r w:rsidR="00087FB1">
          <w:rPr>
            <w:noProof/>
            <w:webHidden/>
          </w:rPr>
          <w:tab/>
        </w:r>
        <w:r w:rsidR="00087FB1">
          <w:rPr>
            <w:noProof/>
            <w:webHidden/>
          </w:rPr>
          <w:fldChar w:fldCharType="begin"/>
        </w:r>
        <w:r w:rsidR="00087FB1">
          <w:rPr>
            <w:noProof/>
            <w:webHidden/>
          </w:rPr>
          <w:instrText xml:space="preserve"> PAGEREF _Toc118223112 \h </w:instrText>
        </w:r>
        <w:r w:rsidR="00087FB1">
          <w:rPr>
            <w:noProof/>
            <w:webHidden/>
          </w:rPr>
        </w:r>
        <w:r w:rsidR="00087FB1">
          <w:rPr>
            <w:noProof/>
            <w:webHidden/>
          </w:rPr>
          <w:fldChar w:fldCharType="separate"/>
        </w:r>
        <w:r w:rsidR="00C02468">
          <w:rPr>
            <w:noProof/>
            <w:webHidden/>
          </w:rPr>
          <w:t>247</w:t>
        </w:r>
        <w:r w:rsidR="00087FB1">
          <w:rPr>
            <w:noProof/>
            <w:webHidden/>
          </w:rPr>
          <w:fldChar w:fldCharType="end"/>
        </w:r>
      </w:hyperlink>
    </w:p>
    <w:p w14:paraId="5389E47A" w14:textId="2B2651E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3" w:history="1">
        <w:r w:rsidR="00087FB1" w:rsidRPr="00F5327E">
          <w:rPr>
            <w:rStyle w:val="Hyperlink"/>
            <w:rFonts w:eastAsia="MS Mincho"/>
            <w:noProof/>
          </w:rPr>
          <w:t>Table 15</w:t>
        </w:r>
        <w:r w:rsidR="00087FB1" w:rsidRPr="00F5327E">
          <w:rPr>
            <w:rStyle w:val="Hyperlink"/>
            <w:rFonts w:eastAsia="MS Mincho"/>
            <w:noProof/>
          </w:rPr>
          <w:noBreakHyphen/>
          <w:t>45: CREATE ENCRYPTION KEY Command Payload</w:t>
        </w:r>
        <w:r w:rsidR="00087FB1">
          <w:rPr>
            <w:noProof/>
            <w:webHidden/>
          </w:rPr>
          <w:tab/>
        </w:r>
        <w:r w:rsidR="00087FB1">
          <w:rPr>
            <w:noProof/>
            <w:webHidden/>
          </w:rPr>
          <w:fldChar w:fldCharType="begin"/>
        </w:r>
        <w:r w:rsidR="00087FB1">
          <w:rPr>
            <w:noProof/>
            <w:webHidden/>
          </w:rPr>
          <w:instrText xml:space="preserve"> PAGEREF _Toc118223113 \h </w:instrText>
        </w:r>
        <w:r w:rsidR="00087FB1">
          <w:rPr>
            <w:noProof/>
            <w:webHidden/>
          </w:rPr>
        </w:r>
        <w:r w:rsidR="00087FB1">
          <w:rPr>
            <w:noProof/>
            <w:webHidden/>
          </w:rPr>
          <w:fldChar w:fldCharType="separate"/>
        </w:r>
        <w:r w:rsidR="00C02468">
          <w:rPr>
            <w:noProof/>
            <w:webHidden/>
          </w:rPr>
          <w:t>248</w:t>
        </w:r>
        <w:r w:rsidR="00087FB1">
          <w:rPr>
            <w:noProof/>
            <w:webHidden/>
          </w:rPr>
          <w:fldChar w:fldCharType="end"/>
        </w:r>
      </w:hyperlink>
    </w:p>
    <w:p w14:paraId="6C0EF51C" w14:textId="294EE88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4" w:history="1">
        <w:r w:rsidR="00087FB1" w:rsidRPr="00F5327E">
          <w:rPr>
            <w:rStyle w:val="Hyperlink"/>
            <w:rFonts w:eastAsia="MS Mincho"/>
            <w:noProof/>
          </w:rPr>
          <w:t>Table 15</w:t>
        </w:r>
        <w:r w:rsidR="00087FB1" w:rsidRPr="00F5327E">
          <w:rPr>
            <w:rStyle w:val="Hyperlink"/>
            <w:rFonts w:eastAsia="MS Mincho"/>
            <w:noProof/>
          </w:rPr>
          <w:noBreakHyphen/>
          <w:t>46: Encryption Key Attestation Data Fields</w:t>
        </w:r>
        <w:r w:rsidR="00087FB1">
          <w:rPr>
            <w:noProof/>
            <w:webHidden/>
          </w:rPr>
          <w:tab/>
        </w:r>
        <w:r w:rsidR="00087FB1">
          <w:rPr>
            <w:noProof/>
            <w:webHidden/>
          </w:rPr>
          <w:fldChar w:fldCharType="begin"/>
        </w:r>
        <w:r w:rsidR="00087FB1">
          <w:rPr>
            <w:noProof/>
            <w:webHidden/>
          </w:rPr>
          <w:instrText xml:space="preserve"> PAGEREF _Toc118223114 \h </w:instrText>
        </w:r>
        <w:r w:rsidR="00087FB1">
          <w:rPr>
            <w:noProof/>
            <w:webHidden/>
          </w:rPr>
        </w:r>
        <w:r w:rsidR="00087FB1">
          <w:rPr>
            <w:noProof/>
            <w:webHidden/>
          </w:rPr>
          <w:fldChar w:fldCharType="separate"/>
        </w:r>
        <w:r w:rsidR="00C02468">
          <w:rPr>
            <w:noProof/>
            <w:webHidden/>
          </w:rPr>
          <w:t>248</w:t>
        </w:r>
        <w:r w:rsidR="00087FB1">
          <w:rPr>
            <w:noProof/>
            <w:webHidden/>
          </w:rPr>
          <w:fldChar w:fldCharType="end"/>
        </w:r>
      </w:hyperlink>
    </w:p>
    <w:p w14:paraId="14DE1661" w14:textId="5453315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5" w:history="1">
        <w:r w:rsidR="00087FB1" w:rsidRPr="00F5327E">
          <w:rPr>
            <w:rStyle w:val="Hyperlink"/>
            <w:rFonts w:eastAsia="MS Mincho"/>
            <w:noProof/>
          </w:rPr>
          <w:t>Table 15</w:t>
        </w:r>
        <w:r w:rsidR="00087FB1" w:rsidRPr="00F5327E">
          <w:rPr>
            <w:rStyle w:val="Hyperlink"/>
            <w:rFonts w:eastAsia="MS Mincho"/>
            <w:noProof/>
          </w:rPr>
          <w:noBreakHyphen/>
          <w:t>47: Encryption Key Attestation</w:t>
        </w:r>
        <w:r w:rsidR="00087FB1">
          <w:rPr>
            <w:noProof/>
            <w:webHidden/>
          </w:rPr>
          <w:tab/>
        </w:r>
        <w:r w:rsidR="00087FB1">
          <w:rPr>
            <w:noProof/>
            <w:webHidden/>
          </w:rPr>
          <w:fldChar w:fldCharType="begin"/>
        </w:r>
        <w:r w:rsidR="00087FB1">
          <w:rPr>
            <w:noProof/>
            <w:webHidden/>
          </w:rPr>
          <w:instrText xml:space="preserve"> PAGEREF _Toc118223115 \h </w:instrText>
        </w:r>
        <w:r w:rsidR="00087FB1">
          <w:rPr>
            <w:noProof/>
            <w:webHidden/>
          </w:rPr>
        </w:r>
        <w:r w:rsidR="00087FB1">
          <w:rPr>
            <w:noProof/>
            <w:webHidden/>
          </w:rPr>
          <w:fldChar w:fldCharType="separate"/>
        </w:r>
        <w:r w:rsidR="00C02468">
          <w:rPr>
            <w:noProof/>
            <w:webHidden/>
          </w:rPr>
          <w:t>248</w:t>
        </w:r>
        <w:r w:rsidR="00087FB1">
          <w:rPr>
            <w:noProof/>
            <w:webHidden/>
          </w:rPr>
          <w:fldChar w:fldCharType="end"/>
        </w:r>
      </w:hyperlink>
    </w:p>
    <w:p w14:paraId="270D4D99" w14:textId="3C203CF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6" w:history="1">
        <w:r w:rsidR="00087FB1" w:rsidRPr="00F5327E">
          <w:rPr>
            <w:rStyle w:val="Hyperlink"/>
            <w:rFonts w:eastAsia="MS Mincho"/>
            <w:noProof/>
          </w:rPr>
          <w:t>Table 15</w:t>
        </w:r>
        <w:r w:rsidR="00087FB1" w:rsidRPr="00F5327E">
          <w:rPr>
            <w:rStyle w:val="Hyperlink"/>
            <w:rFonts w:eastAsia="MS Mincho"/>
            <w:noProof/>
          </w:rPr>
          <w:noBreakHyphen/>
          <w:t>48: GET PRIVATE DATA Command Payload</w:t>
        </w:r>
        <w:r w:rsidR="00087FB1">
          <w:rPr>
            <w:noProof/>
            <w:webHidden/>
          </w:rPr>
          <w:tab/>
        </w:r>
        <w:r w:rsidR="00087FB1">
          <w:rPr>
            <w:noProof/>
            <w:webHidden/>
          </w:rPr>
          <w:fldChar w:fldCharType="begin"/>
        </w:r>
        <w:r w:rsidR="00087FB1">
          <w:rPr>
            <w:noProof/>
            <w:webHidden/>
          </w:rPr>
          <w:instrText xml:space="preserve"> PAGEREF _Toc118223116 \h </w:instrText>
        </w:r>
        <w:r w:rsidR="00087FB1">
          <w:rPr>
            <w:noProof/>
            <w:webHidden/>
          </w:rPr>
        </w:r>
        <w:r w:rsidR="00087FB1">
          <w:rPr>
            <w:noProof/>
            <w:webHidden/>
          </w:rPr>
          <w:fldChar w:fldCharType="separate"/>
        </w:r>
        <w:r w:rsidR="00C02468">
          <w:rPr>
            <w:noProof/>
            <w:webHidden/>
          </w:rPr>
          <w:t>249</w:t>
        </w:r>
        <w:r w:rsidR="00087FB1">
          <w:rPr>
            <w:noProof/>
            <w:webHidden/>
          </w:rPr>
          <w:fldChar w:fldCharType="end"/>
        </w:r>
      </w:hyperlink>
    </w:p>
    <w:p w14:paraId="4466AF90" w14:textId="24280A4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7" w:history="1">
        <w:r w:rsidR="00087FB1" w:rsidRPr="00F5327E">
          <w:rPr>
            <w:rStyle w:val="Hyperlink"/>
            <w:rFonts w:eastAsia="MS Mincho"/>
            <w:noProof/>
          </w:rPr>
          <w:t>Table 15</w:t>
        </w:r>
        <w:r w:rsidR="00087FB1" w:rsidRPr="00F5327E">
          <w:rPr>
            <w:rStyle w:val="Hyperlink"/>
            <w:rFonts w:eastAsia="MS Mincho"/>
            <w:noProof/>
          </w:rPr>
          <w:noBreakHyphen/>
          <w:t>49: SET PRIVATE DATA Command Payload</w:t>
        </w:r>
        <w:r w:rsidR="00087FB1">
          <w:rPr>
            <w:noProof/>
            <w:webHidden/>
          </w:rPr>
          <w:tab/>
        </w:r>
        <w:r w:rsidR="00087FB1">
          <w:rPr>
            <w:noProof/>
            <w:webHidden/>
          </w:rPr>
          <w:fldChar w:fldCharType="begin"/>
        </w:r>
        <w:r w:rsidR="00087FB1">
          <w:rPr>
            <w:noProof/>
            <w:webHidden/>
          </w:rPr>
          <w:instrText xml:space="preserve"> PAGEREF _Toc118223117 \h </w:instrText>
        </w:r>
        <w:r w:rsidR="00087FB1">
          <w:rPr>
            <w:noProof/>
            <w:webHidden/>
          </w:rPr>
        </w:r>
        <w:r w:rsidR="00087FB1">
          <w:rPr>
            <w:noProof/>
            <w:webHidden/>
          </w:rPr>
          <w:fldChar w:fldCharType="separate"/>
        </w:r>
        <w:r w:rsidR="00C02468">
          <w:rPr>
            <w:noProof/>
            <w:webHidden/>
          </w:rPr>
          <w:t>250</w:t>
        </w:r>
        <w:r w:rsidR="00087FB1">
          <w:rPr>
            <w:noProof/>
            <w:webHidden/>
          </w:rPr>
          <w:fldChar w:fldCharType="end"/>
        </w:r>
      </w:hyperlink>
    </w:p>
    <w:p w14:paraId="3269FE01" w14:textId="3C4BDC5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8" w:history="1">
        <w:r w:rsidR="00087FB1" w:rsidRPr="00F5327E">
          <w:rPr>
            <w:rStyle w:val="Hyperlink"/>
            <w:rFonts w:eastAsia="MS Mincho"/>
            <w:noProof/>
          </w:rPr>
          <w:t>Table 15</w:t>
        </w:r>
        <w:r w:rsidR="00087FB1" w:rsidRPr="00F5327E">
          <w:rPr>
            <w:rStyle w:val="Hyperlink"/>
            <w:rFonts w:eastAsia="MS Mincho"/>
            <w:noProof/>
          </w:rPr>
          <w:noBreakHyphen/>
          <w:t>50: SET CONFIDENTIAL DATA Command Payload</w:t>
        </w:r>
        <w:r w:rsidR="00087FB1">
          <w:rPr>
            <w:noProof/>
            <w:webHidden/>
          </w:rPr>
          <w:tab/>
        </w:r>
        <w:r w:rsidR="00087FB1">
          <w:rPr>
            <w:noProof/>
            <w:webHidden/>
          </w:rPr>
          <w:fldChar w:fldCharType="begin"/>
        </w:r>
        <w:r w:rsidR="00087FB1">
          <w:rPr>
            <w:noProof/>
            <w:webHidden/>
          </w:rPr>
          <w:instrText xml:space="preserve"> PAGEREF _Toc118223118 \h </w:instrText>
        </w:r>
        <w:r w:rsidR="00087FB1">
          <w:rPr>
            <w:noProof/>
            <w:webHidden/>
          </w:rPr>
        </w:r>
        <w:r w:rsidR="00087FB1">
          <w:rPr>
            <w:noProof/>
            <w:webHidden/>
          </w:rPr>
          <w:fldChar w:fldCharType="separate"/>
        </w:r>
        <w:r w:rsidR="00C02468">
          <w:rPr>
            <w:noProof/>
            <w:webHidden/>
          </w:rPr>
          <w:t>251</w:t>
        </w:r>
        <w:r w:rsidR="00087FB1">
          <w:rPr>
            <w:noProof/>
            <w:webHidden/>
          </w:rPr>
          <w:fldChar w:fldCharType="end"/>
        </w:r>
      </w:hyperlink>
    </w:p>
    <w:p w14:paraId="27424C46" w14:textId="16F8C4A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19" w:history="1">
        <w:r w:rsidR="00087FB1" w:rsidRPr="00F5327E">
          <w:rPr>
            <w:rStyle w:val="Hyperlink"/>
            <w:rFonts w:eastAsia="MS Mincho"/>
            <w:noProof/>
          </w:rPr>
          <w:t>Table 15</w:t>
        </w:r>
        <w:r w:rsidR="00087FB1" w:rsidRPr="00F5327E">
          <w:rPr>
            <w:rStyle w:val="Hyperlink"/>
            <w:rFonts w:eastAsia="MS Mincho"/>
            <w:noProof/>
          </w:rPr>
          <w:noBreakHyphen/>
          <w:t>51: SET CONFIDENTIAL DATA Internal Buffer Content Before Processing</w:t>
        </w:r>
        <w:r w:rsidR="00087FB1">
          <w:rPr>
            <w:noProof/>
            <w:webHidden/>
          </w:rPr>
          <w:tab/>
        </w:r>
        <w:r w:rsidR="00087FB1">
          <w:rPr>
            <w:noProof/>
            <w:webHidden/>
          </w:rPr>
          <w:fldChar w:fldCharType="begin"/>
        </w:r>
        <w:r w:rsidR="00087FB1">
          <w:rPr>
            <w:noProof/>
            <w:webHidden/>
          </w:rPr>
          <w:instrText xml:space="preserve"> PAGEREF _Toc118223119 \h </w:instrText>
        </w:r>
        <w:r w:rsidR="00087FB1">
          <w:rPr>
            <w:noProof/>
            <w:webHidden/>
          </w:rPr>
        </w:r>
        <w:r w:rsidR="00087FB1">
          <w:rPr>
            <w:noProof/>
            <w:webHidden/>
          </w:rPr>
          <w:fldChar w:fldCharType="separate"/>
        </w:r>
        <w:r w:rsidR="00C02468">
          <w:rPr>
            <w:noProof/>
            <w:webHidden/>
          </w:rPr>
          <w:t>251</w:t>
        </w:r>
        <w:r w:rsidR="00087FB1">
          <w:rPr>
            <w:noProof/>
            <w:webHidden/>
          </w:rPr>
          <w:fldChar w:fldCharType="end"/>
        </w:r>
      </w:hyperlink>
    </w:p>
    <w:p w14:paraId="3574E017" w14:textId="30FC400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0" w:history="1">
        <w:r w:rsidR="00087FB1" w:rsidRPr="00F5327E">
          <w:rPr>
            <w:rStyle w:val="Hyperlink"/>
            <w:rFonts w:eastAsia="MS Mincho"/>
            <w:noProof/>
          </w:rPr>
          <w:t>Table 15</w:t>
        </w:r>
        <w:r w:rsidR="00087FB1" w:rsidRPr="00F5327E">
          <w:rPr>
            <w:rStyle w:val="Hyperlink"/>
            <w:rFonts w:eastAsia="MS Mincho"/>
            <w:noProof/>
          </w:rPr>
          <w:noBreakHyphen/>
          <w:t>52: SETUP ENDPOINT Command Payload</w:t>
        </w:r>
        <w:r w:rsidR="00087FB1">
          <w:rPr>
            <w:noProof/>
            <w:webHidden/>
          </w:rPr>
          <w:tab/>
        </w:r>
        <w:r w:rsidR="00087FB1">
          <w:rPr>
            <w:noProof/>
            <w:webHidden/>
          </w:rPr>
          <w:fldChar w:fldCharType="begin"/>
        </w:r>
        <w:r w:rsidR="00087FB1">
          <w:rPr>
            <w:noProof/>
            <w:webHidden/>
          </w:rPr>
          <w:instrText xml:space="preserve"> PAGEREF _Toc118223120 \h </w:instrText>
        </w:r>
        <w:r w:rsidR="00087FB1">
          <w:rPr>
            <w:noProof/>
            <w:webHidden/>
          </w:rPr>
        </w:r>
        <w:r w:rsidR="00087FB1">
          <w:rPr>
            <w:noProof/>
            <w:webHidden/>
          </w:rPr>
          <w:fldChar w:fldCharType="separate"/>
        </w:r>
        <w:r w:rsidR="00C02468">
          <w:rPr>
            <w:noProof/>
            <w:webHidden/>
          </w:rPr>
          <w:t>252</w:t>
        </w:r>
        <w:r w:rsidR="00087FB1">
          <w:rPr>
            <w:noProof/>
            <w:webHidden/>
          </w:rPr>
          <w:fldChar w:fldCharType="end"/>
        </w:r>
      </w:hyperlink>
    </w:p>
    <w:p w14:paraId="5FC590D8" w14:textId="39BDD17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1" w:history="1">
        <w:r w:rsidR="00087FB1" w:rsidRPr="00F5327E">
          <w:rPr>
            <w:rStyle w:val="Hyperlink"/>
            <w:rFonts w:eastAsia="MS Mincho"/>
            <w:noProof/>
          </w:rPr>
          <w:t>Table 15</w:t>
        </w:r>
        <w:r w:rsidR="00087FB1" w:rsidRPr="00F5327E">
          <w:rPr>
            <w:rStyle w:val="Hyperlink"/>
            <w:rFonts w:eastAsia="MS Mincho"/>
            <w:noProof/>
          </w:rPr>
          <w:noBreakHyphen/>
          <w:t>53: SETUP INSTANCE Command Payload</w:t>
        </w:r>
        <w:r w:rsidR="00087FB1">
          <w:rPr>
            <w:noProof/>
            <w:webHidden/>
          </w:rPr>
          <w:tab/>
        </w:r>
        <w:r w:rsidR="00087FB1">
          <w:rPr>
            <w:noProof/>
            <w:webHidden/>
          </w:rPr>
          <w:fldChar w:fldCharType="begin"/>
        </w:r>
        <w:r w:rsidR="00087FB1">
          <w:rPr>
            <w:noProof/>
            <w:webHidden/>
          </w:rPr>
          <w:instrText xml:space="preserve"> PAGEREF _Toc118223121 \h </w:instrText>
        </w:r>
        <w:r w:rsidR="00087FB1">
          <w:rPr>
            <w:noProof/>
            <w:webHidden/>
          </w:rPr>
        </w:r>
        <w:r w:rsidR="00087FB1">
          <w:rPr>
            <w:noProof/>
            <w:webHidden/>
          </w:rPr>
          <w:fldChar w:fldCharType="separate"/>
        </w:r>
        <w:r w:rsidR="00C02468">
          <w:rPr>
            <w:noProof/>
            <w:webHidden/>
          </w:rPr>
          <w:t>253</w:t>
        </w:r>
        <w:r w:rsidR="00087FB1">
          <w:rPr>
            <w:noProof/>
            <w:webHidden/>
          </w:rPr>
          <w:fldChar w:fldCharType="end"/>
        </w:r>
      </w:hyperlink>
    </w:p>
    <w:p w14:paraId="39529B0A" w14:textId="0287F3E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2" w:history="1">
        <w:r w:rsidR="00087FB1" w:rsidRPr="00F5327E">
          <w:rPr>
            <w:rStyle w:val="Hyperlink"/>
            <w:rFonts w:eastAsia="MS Mincho"/>
            <w:noProof/>
          </w:rPr>
          <w:t>Table 15</w:t>
        </w:r>
        <w:r w:rsidR="00087FB1" w:rsidRPr="00F5327E">
          <w:rPr>
            <w:rStyle w:val="Hyperlink"/>
            <w:rFonts w:eastAsia="MS Mincho"/>
            <w:noProof/>
          </w:rPr>
          <w:noBreakHyphen/>
          <w:t>54: SIGN Command Payload</w:t>
        </w:r>
        <w:r w:rsidR="00087FB1">
          <w:rPr>
            <w:noProof/>
            <w:webHidden/>
          </w:rPr>
          <w:tab/>
        </w:r>
        <w:r w:rsidR="00087FB1">
          <w:rPr>
            <w:noProof/>
            <w:webHidden/>
          </w:rPr>
          <w:fldChar w:fldCharType="begin"/>
        </w:r>
        <w:r w:rsidR="00087FB1">
          <w:rPr>
            <w:noProof/>
            <w:webHidden/>
          </w:rPr>
          <w:instrText xml:space="preserve"> PAGEREF _Toc118223122 \h </w:instrText>
        </w:r>
        <w:r w:rsidR="00087FB1">
          <w:rPr>
            <w:noProof/>
            <w:webHidden/>
          </w:rPr>
        </w:r>
        <w:r w:rsidR="00087FB1">
          <w:rPr>
            <w:noProof/>
            <w:webHidden/>
          </w:rPr>
          <w:fldChar w:fldCharType="separate"/>
        </w:r>
        <w:r w:rsidR="00C02468">
          <w:rPr>
            <w:noProof/>
            <w:webHidden/>
          </w:rPr>
          <w:t>254</w:t>
        </w:r>
        <w:r w:rsidR="00087FB1">
          <w:rPr>
            <w:noProof/>
            <w:webHidden/>
          </w:rPr>
          <w:fldChar w:fldCharType="end"/>
        </w:r>
      </w:hyperlink>
    </w:p>
    <w:p w14:paraId="3112B00A" w14:textId="65F6392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3" w:history="1">
        <w:r w:rsidR="00087FB1" w:rsidRPr="00F5327E">
          <w:rPr>
            <w:rStyle w:val="Hyperlink"/>
            <w:rFonts w:eastAsia="MS Mincho"/>
            <w:noProof/>
          </w:rPr>
          <w:t>Table 15</w:t>
        </w:r>
        <w:r w:rsidR="00087FB1" w:rsidRPr="00F5327E">
          <w:rPr>
            <w:rStyle w:val="Hyperlink"/>
            <w:rFonts w:eastAsia="MS Mincho"/>
            <w:noProof/>
          </w:rPr>
          <w:noBreakHyphen/>
          <w:t>55: SIGN Command Payload</w:t>
        </w:r>
        <w:r w:rsidR="00087FB1">
          <w:rPr>
            <w:noProof/>
            <w:webHidden/>
          </w:rPr>
          <w:tab/>
        </w:r>
        <w:r w:rsidR="00087FB1">
          <w:rPr>
            <w:noProof/>
            <w:webHidden/>
          </w:rPr>
          <w:fldChar w:fldCharType="begin"/>
        </w:r>
        <w:r w:rsidR="00087FB1">
          <w:rPr>
            <w:noProof/>
            <w:webHidden/>
          </w:rPr>
          <w:instrText xml:space="preserve"> PAGEREF _Toc118223123 \h </w:instrText>
        </w:r>
        <w:r w:rsidR="00087FB1">
          <w:rPr>
            <w:noProof/>
            <w:webHidden/>
          </w:rPr>
        </w:r>
        <w:r w:rsidR="00087FB1">
          <w:rPr>
            <w:noProof/>
            <w:webHidden/>
          </w:rPr>
          <w:fldChar w:fldCharType="separate"/>
        </w:r>
        <w:r w:rsidR="00C02468">
          <w:rPr>
            <w:noProof/>
            <w:webHidden/>
          </w:rPr>
          <w:t>254</w:t>
        </w:r>
        <w:r w:rsidR="00087FB1">
          <w:rPr>
            <w:noProof/>
            <w:webHidden/>
          </w:rPr>
          <w:fldChar w:fldCharType="end"/>
        </w:r>
      </w:hyperlink>
    </w:p>
    <w:p w14:paraId="34F84E91" w14:textId="05B7E34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4" w:history="1">
        <w:r w:rsidR="00087FB1" w:rsidRPr="00F5327E">
          <w:rPr>
            <w:rStyle w:val="Hyperlink"/>
            <w:rFonts w:eastAsia="MS Mincho"/>
            <w:noProof/>
          </w:rPr>
          <w:t>Table 15</w:t>
        </w:r>
        <w:r w:rsidR="00087FB1" w:rsidRPr="00F5327E">
          <w:rPr>
            <w:rStyle w:val="Hyperlink"/>
            <w:rFonts w:eastAsia="MS Mincho"/>
            <w:noProof/>
          </w:rPr>
          <w:noBreakHyphen/>
          <w:t>56: SIGN Data Fields</w:t>
        </w:r>
        <w:r w:rsidR="00087FB1">
          <w:rPr>
            <w:noProof/>
            <w:webHidden/>
          </w:rPr>
          <w:tab/>
        </w:r>
        <w:r w:rsidR="00087FB1">
          <w:rPr>
            <w:noProof/>
            <w:webHidden/>
          </w:rPr>
          <w:fldChar w:fldCharType="begin"/>
        </w:r>
        <w:r w:rsidR="00087FB1">
          <w:rPr>
            <w:noProof/>
            <w:webHidden/>
          </w:rPr>
          <w:instrText xml:space="preserve"> PAGEREF _Toc118223124 \h </w:instrText>
        </w:r>
        <w:r w:rsidR="00087FB1">
          <w:rPr>
            <w:noProof/>
            <w:webHidden/>
          </w:rPr>
        </w:r>
        <w:r w:rsidR="00087FB1">
          <w:rPr>
            <w:noProof/>
            <w:webHidden/>
          </w:rPr>
          <w:fldChar w:fldCharType="separate"/>
        </w:r>
        <w:r w:rsidR="00C02468">
          <w:rPr>
            <w:noProof/>
            <w:webHidden/>
          </w:rPr>
          <w:t>255</w:t>
        </w:r>
        <w:r w:rsidR="00087FB1">
          <w:rPr>
            <w:noProof/>
            <w:webHidden/>
          </w:rPr>
          <w:fldChar w:fldCharType="end"/>
        </w:r>
      </w:hyperlink>
    </w:p>
    <w:p w14:paraId="34EAEFD6" w14:textId="7C8B822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5" w:history="1">
        <w:r w:rsidR="00087FB1" w:rsidRPr="00F5327E">
          <w:rPr>
            <w:rStyle w:val="Hyperlink"/>
            <w:rFonts w:eastAsia="MS Mincho"/>
            <w:noProof/>
          </w:rPr>
          <w:t>Table 15</w:t>
        </w:r>
        <w:r w:rsidR="00087FB1" w:rsidRPr="00F5327E">
          <w:rPr>
            <w:rStyle w:val="Hyperlink"/>
            <w:rFonts w:eastAsia="MS Mincho"/>
            <w:noProof/>
          </w:rPr>
          <w:noBreakHyphen/>
          <w:t>57: SIGN Response</w:t>
        </w:r>
        <w:r w:rsidR="00087FB1">
          <w:rPr>
            <w:noProof/>
            <w:webHidden/>
          </w:rPr>
          <w:tab/>
        </w:r>
        <w:r w:rsidR="00087FB1">
          <w:rPr>
            <w:noProof/>
            <w:webHidden/>
          </w:rPr>
          <w:fldChar w:fldCharType="begin"/>
        </w:r>
        <w:r w:rsidR="00087FB1">
          <w:rPr>
            <w:noProof/>
            <w:webHidden/>
          </w:rPr>
          <w:instrText xml:space="preserve"> PAGEREF _Toc118223125 \h </w:instrText>
        </w:r>
        <w:r w:rsidR="00087FB1">
          <w:rPr>
            <w:noProof/>
            <w:webHidden/>
          </w:rPr>
        </w:r>
        <w:r w:rsidR="00087FB1">
          <w:rPr>
            <w:noProof/>
            <w:webHidden/>
          </w:rPr>
          <w:fldChar w:fldCharType="separate"/>
        </w:r>
        <w:r w:rsidR="00C02468">
          <w:rPr>
            <w:noProof/>
            <w:webHidden/>
          </w:rPr>
          <w:t>255</w:t>
        </w:r>
        <w:r w:rsidR="00087FB1">
          <w:rPr>
            <w:noProof/>
            <w:webHidden/>
          </w:rPr>
          <w:fldChar w:fldCharType="end"/>
        </w:r>
      </w:hyperlink>
    </w:p>
    <w:p w14:paraId="33FFB272" w14:textId="77B0F62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6" w:history="1">
        <w:r w:rsidR="00087FB1" w:rsidRPr="00F5327E">
          <w:rPr>
            <w:rStyle w:val="Hyperlink"/>
            <w:rFonts w:eastAsia="MS Mincho"/>
            <w:noProof/>
          </w:rPr>
          <w:t>Table 15</w:t>
        </w:r>
        <w:r w:rsidR="00087FB1" w:rsidRPr="00F5327E">
          <w:rPr>
            <w:rStyle w:val="Hyperlink"/>
            <w:rFonts w:eastAsia="MS Mincho"/>
            <w:noProof/>
          </w:rPr>
          <w:noBreakHyphen/>
          <w:t>58: MANAGE UA Command Payload</w:t>
        </w:r>
        <w:r w:rsidR="00087FB1">
          <w:rPr>
            <w:noProof/>
            <w:webHidden/>
          </w:rPr>
          <w:tab/>
        </w:r>
        <w:r w:rsidR="00087FB1">
          <w:rPr>
            <w:noProof/>
            <w:webHidden/>
          </w:rPr>
          <w:fldChar w:fldCharType="begin"/>
        </w:r>
        <w:r w:rsidR="00087FB1">
          <w:rPr>
            <w:noProof/>
            <w:webHidden/>
          </w:rPr>
          <w:instrText xml:space="preserve"> PAGEREF _Toc118223126 \h </w:instrText>
        </w:r>
        <w:r w:rsidR="00087FB1">
          <w:rPr>
            <w:noProof/>
            <w:webHidden/>
          </w:rPr>
        </w:r>
        <w:r w:rsidR="00087FB1">
          <w:rPr>
            <w:noProof/>
            <w:webHidden/>
          </w:rPr>
          <w:fldChar w:fldCharType="separate"/>
        </w:r>
        <w:r w:rsidR="00C02468">
          <w:rPr>
            <w:noProof/>
            <w:webHidden/>
          </w:rPr>
          <w:t>256</w:t>
        </w:r>
        <w:r w:rsidR="00087FB1">
          <w:rPr>
            <w:noProof/>
            <w:webHidden/>
          </w:rPr>
          <w:fldChar w:fldCharType="end"/>
        </w:r>
      </w:hyperlink>
    </w:p>
    <w:p w14:paraId="736D80C0" w14:textId="0FEE208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7" w:history="1">
        <w:r w:rsidR="00087FB1" w:rsidRPr="00F5327E">
          <w:rPr>
            <w:rStyle w:val="Hyperlink"/>
            <w:rFonts w:eastAsia="MS Mincho"/>
            <w:noProof/>
          </w:rPr>
          <w:t>Table 15</w:t>
        </w:r>
        <w:r w:rsidR="00087FB1" w:rsidRPr="00F5327E">
          <w:rPr>
            <w:rStyle w:val="Hyperlink"/>
            <w:rFonts w:eastAsia="MS Mincho"/>
            <w:noProof/>
          </w:rPr>
          <w:noBreakHyphen/>
          <w:t>59: Delete Ranging Keys Request.</w:t>
        </w:r>
        <w:r w:rsidR="00087FB1">
          <w:rPr>
            <w:noProof/>
            <w:webHidden/>
          </w:rPr>
          <w:tab/>
        </w:r>
        <w:r w:rsidR="00087FB1">
          <w:rPr>
            <w:noProof/>
            <w:webHidden/>
          </w:rPr>
          <w:fldChar w:fldCharType="begin"/>
        </w:r>
        <w:r w:rsidR="00087FB1">
          <w:rPr>
            <w:noProof/>
            <w:webHidden/>
          </w:rPr>
          <w:instrText xml:space="preserve"> PAGEREF _Toc118223127 \h </w:instrText>
        </w:r>
        <w:r w:rsidR="00087FB1">
          <w:rPr>
            <w:noProof/>
            <w:webHidden/>
          </w:rPr>
        </w:r>
        <w:r w:rsidR="00087FB1">
          <w:rPr>
            <w:noProof/>
            <w:webHidden/>
          </w:rPr>
          <w:fldChar w:fldCharType="separate"/>
        </w:r>
        <w:r w:rsidR="00C02468">
          <w:rPr>
            <w:noProof/>
            <w:webHidden/>
          </w:rPr>
          <w:t>257</w:t>
        </w:r>
        <w:r w:rsidR="00087FB1">
          <w:rPr>
            <w:noProof/>
            <w:webHidden/>
          </w:rPr>
          <w:fldChar w:fldCharType="end"/>
        </w:r>
      </w:hyperlink>
    </w:p>
    <w:p w14:paraId="4AF12E93" w14:textId="66DF1BC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8" w:history="1">
        <w:r w:rsidR="00087FB1" w:rsidRPr="00F5327E">
          <w:rPr>
            <w:rStyle w:val="Hyperlink"/>
            <w:rFonts w:eastAsia="MS Mincho"/>
            <w:noProof/>
          </w:rPr>
          <w:t>Table 15</w:t>
        </w:r>
        <w:r w:rsidR="00087FB1" w:rsidRPr="00F5327E">
          <w:rPr>
            <w:rStyle w:val="Hyperlink"/>
            <w:rFonts w:eastAsia="MS Mincho"/>
            <w:noProof/>
          </w:rPr>
          <w:noBreakHyphen/>
          <w:t>60: Receiver Endpoint Key Attestation Signed by Sender</w:t>
        </w:r>
        <w:r w:rsidR="00087FB1">
          <w:rPr>
            <w:noProof/>
            <w:webHidden/>
          </w:rPr>
          <w:tab/>
        </w:r>
        <w:r w:rsidR="00087FB1">
          <w:rPr>
            <w:noProof/>
            <w:webHidden/>
          </w:rPr>
          <w:fldChar w:fldCharType="begin"/>
        </w:r>
        <w:r w:rsidR="00087FB1">
          <w:rPr>
            <w:noProof/>
            <w:webHidden/>
          </w:rPr>
          <w:instrText xml:space="preserve"> PAGEREF _Toc118223128 \h </w:instrText>
        </w:r>
        <w:r w:rsidR="00087FB1">
          <w:rPr>
            <w:noProof/>
            <w:webHidden/>
          </w:rPr>
        </w:r>
        <w:r w:rsidR="00087FB1">
          <w:rPr>
            <w:noProof/>
            <w:webHidden/>
          </w:rPr>
          <w:fldChar w:fldCharType="separate"/>
        </w:r>
        <w:r w:rsidR="00C02468">
          <w:rPr>
            <w:noProof/>
            <w:webHidden/>
          </w:rPr>
          <w:t>268</w:t>
        </w:r>
        <w:r w:rsidR="00087FB1">
          <w:rPr>
            <w:noProof/>
            <w:webHidden/>
          </w:rPr>
          <w:fldChar w:fldCharType="end"/>
        </w:r>
      </w:hyperlink>
    </w:p>
    <w:p w14:paraId="21949BBD" w14:textId="2DA0627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29" w:history="1">
        <w:r w:rsidR="00087FB1" w:rsidRPr="00F5327E">
          <w:rPr>
            <w:rStyle w:val="Hyperlink"/>
            <w:rFonts w:eastAsia="MS Mincho"/>
            <w:noProof/>
          </w:rPr>
          <w:t>Table 15</w:t>
        </w:r>
        <w:r w:rsidR="00087FB1" w:rsidRPr="00F5327E">
          <w:rPr>
            <w:rStyle w:val="Hyperlink"/>
            <w:rFonts w:eastAsia="MS Mincho"/>
            <w:noProof/>
          </w:rPr>
          <w:noBreakHyphen/>
          <w:t>61: Arbitrary Data Attestation</w:t>
        </w:r>
        <w:r w:rsidR="00087FB1">
          <w:rPr>
            <w:noProof/>
            <w:webHidden/>
          </w:rPr>
          <w:tab/>
        </w:r>
        <w:r w:rsidR="00087FB1">
          <w:rPr>
            <w:noProof/>
            <w:webHidden/>
          </w:rPr>
          <w:fldChar w:fldCharType="begin"/>
        </w:r>
        <w:r w:rsidR="00087FB1">
          <w:rPr>
            <w:noProof/>
            <w:webHidden/>
          </w:rPr>
          <w:instrText xml:space="preserve"> PAGEREF _Toc118223129 \h </w:instrText>
        </w:r>
        <w:r w:rsidR="00087FB1">
          <w:rPr>
            <w:noProof/>
            <w:webHidden/>
          </w:rPr>
        </w:r>
        <w:r w:rsidR="00087FB1">
          <w:rPr>
            <w:noProof/>
            <w:webHidden/>
          </w:rPr>
          <w:fldChar w:fldCharType="separate"/>
        </w:r>
        <w:r w:rsidR="00C02468">
          <w:rPr>
            <w:noProof/>
            <w:webHidden/>
          </w:rPr>
          <w:t>271</w:t>
        </w:r>
        <w:r w:rsidR="00087FB1">
          <w:rPr>
            <w:noProof/>
            <w:webHidden/>
          </w:rPr>
          <w:fldChar w:fldCharType="end"/>
        </w:r>
      </w:hyperlink>
    </w:p>
    <w:p w14:paraId="5D276F6F" w14:textId="1A00E4A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0" w:history="1">
        <w:r w:rsidR="00087FB1" w:rsidRPr="00F5327E">
          <w:rPr>
            <w:rStyle w:val="Hyperlink"/>
            <w:rFonts w:eastAsia="MS Mincho"/>
            <w:noProof/>
          </w:rPr>
          <w:t>Table 19</w:t>
        </w:r>
        <w:r w:rsidR="00087FB1" w:rsidRPr="00F5327E">
          <w:rPr>
            <w:rStyle w:val="Hyperlink"/>
            <w:rFonts w:eastAsia="MS Mincho"/>
            <w:noProof/>
          </w:rPr>
          <w:noBreakHyphen/>
          <w:t>1: AdvA field of ADV_IND.</w:t>
        </w:r>
        <w:r w:rsidR="00087FB1">
          <w:rPr>
            <w:noProof/>
            <w:webHidden/>
          </w:rPr>
          <w:tab/>
        </w:r>
        <w:r w:rsidR="00087FB1">
          <w:rPr>
            <w:noProof/>
            <w:webHidden/>
          </w:rPr>
          <w:fldChar w:fldCharType="begin"/>
        </w:r>
        <w:r w:rsidR="00087FB1">
          <w:rPr>
            <w:noProof/>
            <w:webHidden/>
          </w:rPr>
          <w:instrText xml:space="preserve"> PAGEREF _Toc118223130 \h </w:instrText>
        </w:r>
        <w:r w:rsidR="00087FB1">
          <w:rPr>
            <w:noProof/>
            <w:webHidden/>
          </w:rPr>
        </w:r>
        <w:r w:rsidR="00087FB1">
          <w:rPr>
            <w:noProof/>
            <w:webHidden/>
          </w:rPr>
          <w:fldChar w:fldCharType="separate"/>
        </w:r>
        <w:r w:rsidR="00C02468">
          <w:rPr>
            <w:noProof/>
            <w:webHidden/>
          </w:rPr>
          <w:t>338</w:t>
        </w:r>
        <w:r w:rsidR="00087FB1">
          <w:rPr>
            <w:noProof/>
            <w:webHidden/>
          </w:rPr>
          <w:fldChar w:fldCharType="end"/>
        </w:r>
      </w:hyperlink>
    </w:p>
    <w:p w14:paraId="4CEAE3FE" w14:textId="395F977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1" w:history="1">
        <w:r w:rsidR="00087FB1" w:rsidRPr="00F5327E">
          <w:rPr>
            <w:rStyle w:val="Hyperlink"/>
            <w:rFonts w:eastAsia="MS Mincho"/>
            <w:noProof/>
          </w:rPr>
          <w:t>Table 19</w:t>
        </w:r>
        <w:r w:rsidR="00087FB1" w:rsidRPr="00F5327E">
          <w:rPr>
            <w:rStyle w:val="Hyperlink"/>
            <w:rFonts w:eastAsia="MS Mincho"/>
            <w:noProof/>
          </w:rPr>
          <w:noBreakHyphen/>
          <w:t>2: AdvData field of ADV_IND.</w:t>
        </w:r>
        <w:r w:rsidR="00087FB1">
          <w:rPr>
            <w:noProof/>
            <w:webHidden/>
          </w:rPr>
          <w:tab/>
        </w:r>
        <w:r w:rsidR="00087FB1">
          <w:rPr>
            <w:noProof/>
            <w:webHidden/>
          </w:rPr>
          <w:fldChar w:fldCharType="begin"/>
        </w:r>
        <w:r w:rsidR="00087FB1">
          <w:rPr>
            <w:noProof/>
            <w:webHidden/>
          </w:rPr>
          <w:instrText xml:space="preserve"> PAGEREF _Toc118223131 \h </w:instrText>
        </w:r>
        <w:r w:rsidR="00087FB1">
          <w:rPr>
            <w:noProof/>
            <w:webHidden/>
          </w:rPr>
        </w:r>
        <w:r w:rsidR="00087FB1">
          <w:rPr>
            <w:noProof/>
            <w:webHidden/>
          </w:rPr>
          <w:fldChar w:fldCharType="separate"/>
        </w:r>
        <w:r w:rsidR="00C02468">
          <w:rPr>
            <w:noProof/>
            <w:webHidden/>
          </w:rPr>
          <w:t>338</w:t>
        </w:r>
        <w:r w:rsidR="00087FB1">
          <w:rPr>
            <w:noProof/>
            <w:webHidden/>
          </w:rPr>
          <w:fldChar w:fldCharType="end"/>
        </w:r>
      </w:hyperlink>
    </w:p>
    <w:p w14:paraId="6A396BFA" w14:textId="7AE77B4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2" w:history="1">
        <w:r w:rsidR="00087FB1" w:rsidRPr="00F5327E">
          <w:rPr>
            <w:rStyle w:val="Hyperlink"/>
            <w:rFonts w:eastAsia="MS Mincho"/>
            <w:noProof/>
          </w:rPr>
          <w:t>Table 19</w:t>
        </w:r>
        <w:r w:rsidR="00087FB1" w:rsidRPr="00F5327E">
          <w:rPr>
            <w:rStyle w:val="Hyperlink"/>
            <w:rFonts w:eastAsia="MS Mincho"/>
            <w:noProof/>
          </w:rPr>
          <w:noBreakHyphen/>
          <w:t>3: Definition of IntentConfiguration byte.</w:t>
        </w:r>
        <w:r w:rsidR="00087FB1">
          <w:rPr>
            <w:noProof/>
            <w:webHidden/>
          </w:rPr>
          <w:tab/>
        </w:r>
        <w:r w:rsidR="00087FB1">
          <w:rPr>
            <w:noProof/>
            <w:webHidden/>
          </w:rPr>
          <w:fldChar w:fldCharType="begin"/>
        </w:r>
        <w:r w:rsidR="00087FB1">
          <w:rPr>
            <w:noProof/>
            <w:webHidden/>
          </w:rPr>
          <w:instrText xml:space="preserve"> PAGEREF _Toc118223132 \h </w:instrText>
        </w:r>
        <w:r w:rsidR="00087FB1">
          <w:rPr>
            <w:noProof/>
            <w:webHidden/>
          </w:rPr>
        </w:r>
        <w:r w:rsidR="00087FB1">
          <w:rPr>
            <w:noProof/>
            <w:webHidden/>
          </w:rPr>
          <w:fldChar w:fldCharType="separate"/>
        </w:r>
        <w:r w:rsidR="00C02468">
          <w:rPr>
            <w:noProof/>
            <w:webHidden/>
          </w:rPr>
          <w:t>338</w:t>
        </w:r>
        <w:r w:rsidR="00087FB1">
          <w:rPr>
            <w:noProof/>
            <w:webHidden/>
          </w:rPr>
          <w:fldChar w:fldCharType="end"/>
        </w:r>
      </w:hyperlink>
    </w:p>
    <w:p w14:paraId="37F03475" w14:textId="566B8DC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3" w:history="1">
        <w:r w:rsidR="00087FB1" w:rsidRPr="00F5327E">
          <w:rPr>
            <w:rStyle w:val="Hyperlink"/>
            <w:rFonts w:eastAsia="MS Mincho"/>
            <w:noProof/>
          </w:rPr>
          <w:t>Table 19</w:t>
        </w:r>
        <w:r w:rsidR="00087FB1" w:rsidRPr="00F5327E">
          <w:rPr>
            <w:rStyle w:val="Hyperlink"/>
            <w:rFonts w:eastAsia="MS Mincho"/>
            <w:noProof/>
          </w:rPr>
          <w:noBreakHyphen/>
          <w:t>4: Mandatory fields in Pairing Request.</w:t>
        </w:r>
        <w:r w:rsidR="00087FB1">
          <w:rPr>
            <w:noProof/>
            <w:webHidden/>
          </w:rPr>
          <w:tab/>
        </w:r>
        <w:r w:rsidR="00087FB1">
          <w:rPr>
            <w:noProof/>
            <w:webHidden/>
          </w:rPr>
          <w:fldChar w:fldCharType="begin"/>
        </w:r>
        <w:r w:rsidR="00087FB1">
          <w:rPr>
            <w:noProof/>
            <w:webHidden/>
          </w:rPr>
          <w:instrText xml:space="preserve"> PAGEREF _Toc118223133 \h </w:instrText>
        </w:r>
        <w:r w:rsidR="00087FB1">
          <w:rPr>
            <w:noProof/>
            <w:webHidden/>
          </w:rPr>
        </w:r>
        <w:r w:rsidR="00087FB1">
          <w:rPr>
            <w:noProof/>
            <w:webHidden/>
          </w:rPr>
          <w:fldChar w:fldCharType="separate"/>
        </w:r>
        <w:r w:rsidR="00C02468">
          <w:rPr>
            <w:noProof/>
            <w:webHidden/>
          </w:rPr>
          <w:t>338</w:t>
        </w:r>
        <w:r w:rsidR="00087FB1">
          <w:rPr>
            <w:noProof/>
            <w:webHidden/>
          </w:rPr>
          <w:fldChar w:fldCharType="end"/>
        </w:r>
      </w:hyperlink>
    </w:p>
    <w:p w14:paraId="15192FCB" w14:textId="74B4DAD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4" w:history="1">
        <w:r w:rsidR="00087FB1" w:rsidRPr="00F5327E">
          <w:rPr>
            <w:rStyle w:val="Hyperlink"/>
            <w:rFonts w:eastAsia="MS Mincho"/>
            <w:noProof/>
          </w:rPr>
          <w:t>Table 19</w:t>
        </w:r>
        <w:r w:rsidR="00087FB1" w:rsidRPr="00F5327E">
          <w:rPr>
            <w:rStyle w:val="Hyperlink"/>
            <w:rFonts w:eastAsia="MS Mincho"/>
            <w:noProof/>
          </w:rPr>
          <w:noBreakHyphen/>
          <w:t>5: Mandatory fields in Pairing Response.</w:t>
        </w:r>
        <w:r w:rsidR="00087FB1">
          <w:rPr>
            <w:noProof/>
            <w:webHidden/>
          </w:rPr>
          <w:tab/>
        </w:r>
        <w:r w:rsidR="00087FB1">
          <w:rPr>
            <w:noProof/>
            <w:webHidden/>
          </w:rPr>
          <w:fldChar w:fldCharType="begin"/>
        </w:r>
        <w:r w:rsidR="00087FB1">
          <w:rPr>
            <w:noProof/>
            <w:webHidden/>
          </w:rPr>
          <w:instrText xml:space="preserve"> PAGEREF _Toc118223134 \h </w:instrText>
        </w:r>
        <w:r w:rsidR="00087FB1">
          <w:rPr>
            <w:noProof/>
            <w:webHidden/>
          </w:rPr>
        </w:r>
        <w:r w:rsidR="00087FB1">
          <w:rPr>
            <w:noProof/>
            <w:webHidden/>
          </w:rPr>
          <w:fldChar w:fldCharType="separate"/>
        </w:r>
        <w:r w:rsidR="00C02468">
          <w:rPr>
            <w:noProof/>
            <w:webHidden/>
          </w:rPr>
          <w:t>339</w:t>
        </w:r>
        <w:r w:rsidR="00087FB1">
          <w:rPr>
            <w:noProof/>
            <w:webHidden/>
          </w:rPr>
          <w:fldChar w:fldCharType="end"/>
        </w:r>
      </w:hyperlink>
    </w:p>
    <w:p w14:paraId="024B3692" w14:textId="72F1770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5" w:history="1">
        <w:r w:rsidR="00087FB1" w:rsidRPr="00F5327E">
          <w:rPr>
            <w:rStyle w:val="Hyperlink"/>
            <w:rFonts w:eastAsia="MS Mincho"/>
            <w:noProof/>
          </w:rPr>
          <w:t>Table 19</w:t>
        </w:r>
        <w:r w:rsidR="00087FB1" w:rsidRPr="00F5327E">
          <w:rPr>
            <w:rStyle w:val="Hyperlink"/>
            <w:rFonts w:eastAsia="MS Mincho"/>
            <w:noProof/>
          </w:rPr>
          <w:noBreakHyphen/>
          <w:t>6: DK Service UUID.</w:t>
        </w:r>
        <w:r w:rsidR="00087FB1">
          <w:rPr>
            <w:noProof/>
            <w:webHidden/>
          </w:rPr>
          <w:tab/>
        </w:r>
        <w:r w:rsidR="00087FB1">
          <w:rPr>
            <w:noProof/>
            <w:webHidden/>
          </w:rPr>
          <w:fldChar w:fldCharType="begin"/>
        </w:r>
        <w:r w:rsidR="00087FB1">
          <w:rPr>
            <w:noProof/>
            <w:webHidden/>
          </w:rPr>
          <w:instrText xml:space="preserve"> PAGEREF _Toc118223135 \h </w:instrText>
        </w:r>
        <w:r w:rsidR="00087FB1">
          <w:rPr>
            <w:noProof/>
            <w:webHidden/>
          </w:rPr>
        </w:r>
        <w:r w:rsidR="00087FB1">
          <w:rPr>
            <w:noProof/>
            <w:webHidden/>
          </w:rPr>
          <w:fldChar w:fldCharType="separate"/>
        </w:r>
        <w:r w:rsidR="00C02468">
          <w:rPr>
            <w:noProof/>
            <w:webHidden/>
          </w:rPr>
          <w:t>339</w:t>
        </w:r>
        <w:r w:rsidR="00087FB1">
          <w:rPr>
            <w:noProof/>
            <w:webHidden/>
          </w:rPr>
          <w:fldChar w:fldCharType="end"/>
        </w:r>
      </w:hyperlink>
    </w:p>
    <w:p w14:paraId="1A793EE1" w14:textId="68CB7AA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6" w:history="1">
        <w:r w:rsidR="00087FB1" w:rsidRPr="00F5327E">
          <w:rPr>
            <w:rStyle w:val="Hyperlink"/>
            <w:rFonts w:eastAsia="MS Mincho"/>
            <w:noProof/>
          </w:rPr>
          <w:t>Table 19</w:t>
        </w:r>
        <w:r w:rsidR="00087FB1" w:rsidRPr="00F5327E">
          <w:rPr>
            <w:rStyle w:val="Hyperlink"/>
            <w:rFonts w:eastAsia="MS Mincho"/>
            <w:noProof/>
          </w:rPr>
          <w:noBreakHyphen/>
          <w:t>7: SPSM Characteristic declaration.</w:t>
        </w:r>
        <w:r w:rsidR="00087FB1">
          <w:rPr>
            <w:noProof/>
            <w:webHidden/>
          </w:rPr>
          <w:tab/>
        </w:r>
        <w:r w:rsidR="00087FB1">
          <w:rPr>
            <w:noProof/>
            <w:webHidden/>
          </w:rPr>
          <w:fldChar w:fldCharType="begin"/>
        </w:r>
        <w:r w:rsidR="00087FB1">
          <w:rPr>
            <w:noProof/>
            <w:webHidden/>
          </w:rPr>
          <w:instrText xml:space="preserve"> PAGEREF _Toc118223136 \h </w:instrText>
        </w:r>
        <w:r w:rsidR="00087FB1">
          <w:rPr>
            <w:noProof/>
            <w:webHidden/>
          </w:rPr>
        </w:r>
        <w:r w:rsidR="00087FB1">
          <w:rPr>
            <w:noProof/>
            <w:webHidden/>
          </w:rPr>
          <w:fldChar w:fldCharType="separate"/>
        </w:r>
        <w:r w:rsidR="00C02468">
          <w:rPr>
            <w:noProof/>
            <w:webHidden/>
          </w:rPr>
          <w:t>339</w:t>
        </w:r>
        <w:r w:rsidR="00087FB1">
          <w:rPr>
            <w:noProof/>
            <w:webHidden/>
          </w:rPr>
          <w:fldChar w:fldCharType="end"/>
        </w:r>
      </w:hyperlink>
    </w:p>
    <w:p w14:paraId="386E0E4A" w14:textId="57CCFF2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7" w:history="1">
        <w:r w:rsidR="00087FB1" w:rsidRPr="00F5327E">
          <w:rPr>
            <w:rStyle w:val="Hyperlink"/>
            <w:rFonts w:eastAsia="MS Mincho"/>
            <w:noProof/>
          </w:rPr>
          <w:t>Table 19</w:t>
        </w:r>
        <w:r w:rsidR="00087FB1" w:rsidRPr="00F5327E">
          <w:rPr>
            <w:rStyle w:val="Hyperlink"/>
            <w:rFonts w:eastAsia="MS Mincho"/>
            <w:noProof/>
          </w:rPr>
          <w:noBreakHyphen/>
          <w:t>8: SPSM Characteristic value declaration.</w:t>
        </w:r>
        <w:r w:rsidR="00087FB1">
          <w:rPr>
            <w:noProof/>
            <w:webHidden/>
          </w:rPr>
          <w:tab/>
        </w:r>
        <w:r w:rsidR="00087FB1">
          <w:rPr>
            <w:noProof/>
            <w:webHidden/>
          </w:rPr>
          <w:fldChar w:fldCharType="begin"/>
        </w:r>
        <w:r w:rsidR="00087FB1">
          <w:rPr>
            <w:noProof/>
            <w:webHidden/>
          </w:rPr>
          <w:instrText xml:space="preserve"> PAGEREF _Toc118223137 \h </w:instrText>
        </w:r>
        <w:r w:rsidR="00087FB1">
          <w:rPr>
            <w:noProof/>
            <w:webHidden/>
          </w:rPr>
        </w:r>
        <w:r w:rsidR="00087FB1">
          <w:rPr>
            <w:noProof/>
            <w:webHidden/>
          </w:rPr>
          <w:fldChar w:fldCharType="separate"/>
        </w:r>
        <w:r w:rsidR="00C02468">
          <w:rPr>
            <w:noProof/>
            <w:webHidden/>
          </w:rPr>
          <w:t>340</w:t>
        </w:r>
        <w:r w:rsidR="00087FB1">
          <w:rPr>
            <w:noProof/>
            <w:webHidden/>
          </w:rPr>
          <w:fldChar w:fldCharType="end"/>
        </w:r>
      </w:hyperlink>
    </w:p>
    <w:p w14:paraId="71270179" w14:textId="24F60BB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8" w:history="1">
        <w:r w:rsidR="00087FB1" w:rsidRPr="00F5327E">
          <w:rPr>
            <w:rStyle w:val="Hyperlink"/>
            <w:rFonts w:eastAsia="MS Mincho"/>
            <w:noProof/>
          </w:rPr>
          <w:t>Table 19</w:t>
        </w:r>
        <w:r w:rsidR="00087FB1" w:rsidRPr="00F5327E">
          <w:rPr>
            <w:rStyle w:val="Hyperlink"/>
            <w:rFonts w:eastAsia="MS Mincho"/>
            <w:noProof/>
          </w:rPr>
          <w:noBreakHyphen/>
          <w:t>19: DK Message Format.</w:t>
        </w:r>
        <w:r w:rsidR="00087FB1">
          <w:rPr>
            <w:noProof/>
            <w:webHidden/>
          </w:rPr>
          <w:tab/>
        </w:r>
        <w:r w:rsidR="00087FB1">
          <w:rPr>
            <w:noProof/>
            <w:webHidden/>
          </w:rPr>
          <w:fldChar w:fldCharType="begin"/>
        </w:r>
        <w:r w:rsidR="00087FB1">
          <w:rPr>
            <w:noProof/>
            <w:webHidden/>
          </w:rPr>
          <w:instrText xml:space="preserve"> PAGEREF _Toc118223138 \h </w:instrText>
        </w:r>
        <w:r w:rsidR="00087FB1">
          <w:rPr>
            <w:noProof/>
            <w:webHidden/>
          </w:rPr>
        </w:r>
        <w:r w:rsidR="00087FB1">
          <w:rPr>
            <w:noProof/>
            <w:webHidden/>
          </w:rPr>
          <w:fldChar w:fldCharType="separate"/>
        </w:r>
        <w:r w:rsidR="00C02468">
          <w:rPr>
            <w:noProof/>
            <w:webHidden/>
          </w:rPr>
          <w:t>349</w:t>
        </w:r>
        <w:r w:rsidR="00087FB1">
          <w:rPr>
            <w:noProof/>
            <w:webHidden/>
          </w:rPr>
          <w:fldChar w:fldCharType="end"/>
        </w:r>
      </w:hyperlink>
    </w:p>
    <w:p w14:paraId="007081F0" w14:textId="090C34B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39" w:history="1">
        <w:r w:rsidR="00087FB1" w:rsidRPr="00F5327E">
          <w:rPr>
            <w:rStyle w:val="Hyperlink"/>
            <w:rFonts w:eastAsia="MS Mincho"/>
            <w:noProof/>
          </w:rPr>
          <w:t>Table 19</w:t>
        </w:r>
        <w:r w:rsidR="00087FB1" w:rsidRPr="00F5327E">
          <w:rPr>
            <w:rStyle w:val="Hyperlink"/>
            <w:rFonts w:eastAsia="MS Mincho"/>
            <w:noProof/>
          </w:rPr>
          <w:noBreakHyphen/>
          <w:t>20: Message Header definition.</w:t>
        </w:r>
        <w:r w:rsidR="00087FB1">
          <w:rPr>
            <w:noProof/>
            <w:webHidden/>
          </w:rPr>
          <w:tab/>
        </w:r>
        <w:r w:rsidR="00087FB1">
          <w:rPr>
            <w:noProof/>
            <w:webHidden/>
          </w:rPr>
          <w:fldChar w:fldCharType="begin"/>
        </w:r>
        <w:r w:rsidR="00087FB1">
          <w:rPr>
            <w:noProof/>
            <w:webHidden/>
          </w:rPr>
          <w:instrText xml:space="preserve"> PAGEREF _Toc118223139 \h </w:instrText>
        </w:r>
        <w:r w:rsidR="00087FB1">
          <w:rPr>
            <w:noProof/>
            <w:webHidden/>
          </w:rPr>
        </w:r>
        <w:r w:rsidR="00087FB1">
          <w:rPr>
            <w:noProof/>
            <w:webHidden/>
          </w:rPr>
          <w:fldChar w:fldCharType="separate"/>
        </w:r>
        <w:r w:rsidR="00C02468">
          <w:rPr>
            <w:noProof/>
            <w:webHidden/>
          </w:rPr>
          <w:t>349</w:t>
        </w:r>
        <w:r w:rsidR="00087FB1">
          <w:rPr>
            <w:noProof/>
            <w:webHidden/>
          </w:rPr>
          <w:fldChar w:fldCharType="end"/>
        </w:r>
      </w:hyperlink>
    </w:p>
    <w:p w14:paraId="773574C7" w14:textId="6D0559F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0" w:history="1">
        <w:r w:rsidR="00087FB1" w:rsidRPr="00F5327E">
          <w:rPr>
            <w:rStyle w:val="Hyperlink"/>
            <w:rFonts w:eastAsia="MS Mincho"/>
            <w:noProof/>
          </w:rPr>
          <w:t>Table 19</w:t>
        </w:r>
        <w:r w:rsidR="00087FB1" w:rsidRPr="00F5327E">
          <w:rPr>
            <w:rStyle w:val="Hyperlink"/>
            <w:rFonts w:eastAsia="MS Mincho"/>
            <w:noProof/>
          </w:rPr>
          <w:noBreakHyphen/>
          <w:t>21: Message Type definition.</w:t>
        </w:r>
        <w:r w:rsidR="00087FB1">
          <w:rPr>
            <w:noProof/>
            <w:webHidden/>
          </w:rPr>
          <w:tab/>
        </w:r>
        <w:r w:rsidR="00087FB1">
          <w:rPr>
            <w:noProof/>
            <w:webHidden/>
          </w:rPr>
          <w:fldChar w:fldCharType="begin"/>
        </w:r>
        <w:r w:rsidR="00087FB1">
          <w:rPr>
            <w:noProof/>
            <w:webHidden/>
          </w:rPr>
          <w:instrText xml:space="preserve"> PAGEREF _Toc118223140 \h </w:instrText>
        </w:r>
        <w:r w:rsidR="00087FB1">
          <w:rPr>
            <w:noProof/>
            <w:webHidden/>
          </w:rPr>
        </w:r>
        <w:r w:rsidR="00087FB1">
          <w:rPr>
            <w:noProof/>
            <w:webHidden/>
          </w:rPr>
          <w:fldChar w:fldCharType="separate"/>
        </w:r>
        <w:r w:rsidR="00C02468">
          <w:rPr>
            <w:noProof/>
            <w:webHidden/>
          </w:rPr>
          <w:t>349</w:t>
        </w:r>
        <w:r w:rsidR="00087FB1">
          <w:rPr>
            <w:noProof/>
            <w:webHidden/>
          </w:rPr>
          <w:fldChar w:fldCharType="end"/>
        </w:r>
      </w:hyperlink>
    </w:p>
    <w:p w14:paraId="58CDF705" w14:textId="73272F9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1" w:history="1">
        <w:r w:rsidR="00087FB1" w:rsidRPr="00F5327E">
          <w:rPr>
            <w:rStyle w:val="Hyperlink"/>
            <w:rFonts w:eastAsia="MS Mincho"/>
            <w:noProof/>
          </w:rPr>
          <w:t>Table 19</w:t>
        </w:r>
        <w:r w:rsidR="00087FB1" w:rsidRPr="00F5327E">
          <w:rPr>
            <w:rStyle w:val="Hyperlink"/>
            <w:rFonts w:eastAsia="MS Mincho"/>
            <w:noProof/>
          </w:rPr>
          <w:noBreakHyphen/>
          <w:t>22: Payload Header definition.</w:t>
        </w:r>
        <w:r w:rsidR="00087FB1">
          <w:rPr>
            <w:noProof/>
            <w:webHidden/>
          </w:rPr>
          <w:tab/>
        </w:r>
        <w:r w:rsidR="00087FB1">
          <w:rPr>
            <w:noProof/>
            <w:webHidden/>
          </w:rPr>
          <w:fldChar w:fldCharType="begin"/>
        </w:r>
        <w:r w:rsidR="00087FB1">
          <w:rPr>
            <w:noProof/>
            <w:webHidden/>
          </w:rPr>
          <w:instrText xml:space="preserve"> PAGEREF _Toc118223141 \h </w:instrText>
        </w:r>
        <w:r w:rsidR="00087FB1">
          <w:rPr>
            <w:noProof/>
            <w:webHidden/>
          </w:rPr>
        </w:r>
        <w:r w:rsidR="00087FB1">
          <w:rPr>
            <w:noProof/>
            <w:webHidden/>
          </w:rPr>
          <w:fldChar w:fldCharType="separate"/>
        </w:r>
        <w:r w:rsidR="00C02468">
          <w:rPr>
            <w:noProof/>
            <w:webHidden/>
          </w:rPr>
          <w:t>350</w:t>
        </w:r>
        <w:r w:rsidR="00087FB1">
          <w:rPr>
            <w:noProof/>
            <w:webHidden/>
          </w:rPr>
          <w:fldChar w:fldCharType="end"/>
        </w:r>
      </w:hyperlink>
    </w:p>
    <w:p w14:paraId="708A6271" w14:textId="1173EAC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2" w:history="1">
        <w:r w:rsidR="00087FB1" w:rsidRPr="00F5327E">
          <w:rPr>
            <w:rStyle w:val="Hyperlink"/>
            <w:rFonts w:eastAsia="MS Mincho"/>
            <w:noProof/>
          </w:rPr>
          <w:t>Table 19</w:t>
        </w:r>
        <w:r w:rsidR="00087FB1" w:rsidRPr="00F5327E">
          <w:rPr>
            <w:rStyle w:val="Hyperlink"/>
            <w:rFonts w:eastAsia="MS Mincho"/>
            <w:noProof/>
          </w:rPr>
          <w:noBreakHyphen/>
          <w:t>23: Message Type and its associated messages.</w:t>
        </w:r>
        <w:r w:rsidR="00087FB1">
          <w:rPr>
            <w:noProof/>
            <w:webHidden/>
          </w:rPr>
          <w:tab/>
        </w:r>
        <w:r w:rsidR="00087FB1">
          <w:rPr>
            <w:noProof/>
            <w:webHidden/>
          </w:rPr>
          <w:fldChar w:fldCharType="begin"/>
        </w:r>
        <w:r w:rsidR="00087FB1">
          <w:rPr>
            <w:noProof/>
            <w:webHidden/>
          </w:rPr>
          <w:instrText xml:space="preserve"> PAGEREF _Toc118223142 \h </w:instrText>
        </w:r>
        <w:r w:rsidR="00087FB1">
          <w:rPr>
            <w:noProof/>
            <w:webHidden/>
          </w:rPr>
        </w:r>
        <w:r w:rsidR="00087FB1">
          <w:rPr>
            <w:noProof/>
            <w:webHidden/>
          </w:rPr>
          <w:fldChar w:fldCharType="separate"/>
        </w:r>
        <w:r w:rsidR="00C02468">
          <w:rPr>
            <w:noProof/>
            <w:webHidden/>
          </w:rPr>
          <w:t>350</w:t>
        </w:r>
        <w:r w:rsidR="00087FB1">
          <w:rPr>
            <w:noProof/>
            <w:webHidden/>
          </w:rPr>
          <w:fldChar w:fldCharType="end"/>
        </w:r>
      </w:hyperlink>
    </w:p>
    <w:p w14:paraId="07EF6AE9" w14:textId="0D690B4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3" w:history="1">
        <w:r w:rsidR="00087FB1" w:rsidRPr="00F5327E">
          <w:rPr>
            <w:rStyle w:val="Hyperlink"/>
            <w:rFonts w:eastAsia="MS Mincho"/>
            <w:noProof/>
          </w:rPr>
          <w:t>Table 19</w:t>
        </w:r>
        <w:r w:rsidR="00087FB1" w:rsidRPr="00F5327E">
          <w:rPr>
            <w:rStyle w:val="Hyperlink"/>
            <w:rFonts w:eastAsia="MS Mincho"/>
            <w:noProof/>
          </w:rPr>
          <w:noBreakHyphen/>
          <w:t>24: Ranging_Capability_RQ message and its parameters.</w:t>
        </w:r>
        <w:r w:rsidR="00087FB1">
          <w:rPr>
            <w:noProof/>
            <w:webHidden/>
          </w:rPr>
          <w:tab/>
        </w:r>
        <w:r w:rsidR="00087FB1">
          <w:rPr>
            <w:noProof/>
            <w:webHidden/>
          </w:rPr>
          <w:fldChar w:fldCharType="begin"/>
        </w:r>
        <w:r w:rsidR="00087FB1">
          <w:rPr>
            <w:noProof/>
            <w:webHidden/>
          </w:rPr>
          <w:instrText xml:space="preserve"> PAGEREF _Toc118223143 \h </w:instrText>
        </w:r>
        <w:r w:rsidR="00087FB1">
          <w:rPr>
            <w:noProof/>
            <w:webHidden/>
          </w:rPr>
        </w:r>
        <w:r w:rsidR="00087FB1">
          <w:rPr>
            <w:noProof/>
            <w:webHidden/>
          </w:rPr>
          <w:fldChar w:fldCharType="separate"/>
        </w:r>
        <w:r w:rsidR="00C02468">
          <w:rPr>
            <w:noProof/>
            <w:webHidden/>
          </w:rPr>
          <w:t>352</w:t>
        </w:r>
        <w:r w:rsidR="00087FB1">
          <w:rPr>
            <w:noProof/>
            <w:webHidden/>
          </w:rPr>
          <w:fldChar w:fldCharType="end"/>
        </w:r>
      </w:hyperlink>
    </w:p>
    <w:p w14:paraId="06E528D1" w14:textId="5048FE4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4" w:history="1">
        <w:r w:rsidR="00087FB1" w:rsidRPr="00F5327E">
          <w:rPr>
            <w:rStyle w:val="Hyperlink"/>
            <w:rFonts w:eastAsia="MS Mincho"/>
            <w:noProof/>
          </w:rPr>
          <w:t>Table 19</w:t>
        </w:r>
        <w:r w:rsidR="00087FB1" w:rsidRPr="00F5327E">
          <w:rPr>
            <w:rStyle w:val="Hyperlink"/>
            <w:rFonts w:eastAsia="MS Mincho"/>
            <w:noProof/>
          </w:rPr>
          <w:noBreakHyphen/>
          <w:t>25: Definition of the parameters for Ranging_Capability_RQ.</w:t>
        </w:r>
        <w:r w:rsidR="00087FB1">
          <w:rPr>
            <w:noProof/>
            <w:webHidden/>
          </w:rPr>
          <w:tab/>
        </w:r>
        <w:r w:rsidR="00087FB1">
          <w:rPr>
            <w:noProof/>
            <w:webHidden/>
          </w:rPr>
          <w:fldChar w:fldCharType="begin"/>
        </w:r>
        <w:r w:rsidR="00087FB1">
          <w:rPr>
            <w:noProof/>
            <w:webHidden/>
          </w:rPr>
          <w:instrText xml:space="preserve"> PAGEREF _Toc118223144 \h </w:instrText>
        </w:r>
        <w:r w:rsidR="00087FB1">
          <w:rPr>
            <w:noProof/>
            <w:webHidden/>
          </w:rPr>
        </w:r>
        <w:r w:rsidR="00087FB1">
          <w:rPr>
            <w:noProof/>
            <w:webHidden/>
          </w:rPr>
          <w:fldChar w:fldCharType="separate"/>
        </w:r>
        <w:r w:rsidR="00C02468">
          <w:rPr>
            <w:noProof/>
            <w:webHidden/>
          </w:rPr>
          <w:t>352</w:t>
        </w:r>
        <w:r w:rsidR="00087FB1">
          <w:rPr>
            <w:noProof/>
            <w:webHidden/>
          </w:rPr>
          <w:fldChar w:fldCharType="end"/>
        </w:r>
      </w:hyperlink>
    </w:p>
    <w:p w14:paraId="205B87EF" w14:textId="31C9598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5" w:history="1">
        <w:r w:rsidR="00087FB1" w:rsidRPr="00F5327E">
          <w:rPr>
            <w:rStyle w:val="Hyperlink"/>
            <w:rFonts w:eastAsia="MS Mincho"/>
            <w:noProof/>
          </w:rPr>
          <w:t>Table 19</w:t>
        </w:r>
        <w:r w:rsidR="00087FB1" w:rsidRPr="00F5327E">
          <w:rPr>
            <w:rStyle w:val="Hyperlink"/>
            <w:rFonts w:eastAsia="MS Mincho"/>
            <w:noProof/>
          </w:rPr>
          <w:noBreakHyphen/>
          <w:t>26: Ranging_Capability_RS message and its parameters.</w:t>
        </w:r>
        <w:r w:rsidR="00087FB1">
          <w:rPr>
            <w:noProof/>
            <w:webHidden/>
          </w:rPr>
          <w:tab/>
        </w:r>
        <w:r w:rsidR="00087FB1">
          <w:rPr>
            <w:noProof/>
            <w:webHidden/>
          </w:rPr>
          <w:fldChar w:fldCharType="begin"/>
        </w:r>
        <w:r w:rsidR="00087FB1">
          <w:rPr>
            <w:noProof/>
            <w:webHidden/>
          </w:rPr>
          <w:instrText xml:space="preserve"> PAGEREF _Toc118223145 \h </w:instrText>
        </w:r>
        <w:r w:rsidR="00087FB1">
          <w:rPr>
            <w:noProof/>
            <w:webHidden/>
          </w:rPr>
        </w:r>
        <w:r w:rsidR="00087FB1">
          <w:rPr>
            <w:noProof/>
            <w:webHidden/>
          </w:rPr>
          <w:fldChar w:fldCharType="separate"/>
        </w:r>
        <w:r w:rsidR="00C02468">
          <w:rPr>
            <w:noProof/>
            <w:webHidden/>
          </w:rPr>
          <w:t>352</w:t>
        </w:r>
        <w:r w:rsidR="00087FB1">
          <w:rPr>
            <w:noProof/>
            <w:webHidden/>
          </w:rPr>
          <w:fldChar w:fldCharType="end"/>
        </w:r>
      </w:hyperlink>
    </w:p>
    <w:p w14:paraId="727AA387" w14:textId="653F7D4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6" w:history="1">
        <w:r w:rsidR="00087FB1" w:rsidRPr="00F5327E">
          <w:rPr>
            <w:rStyle w:val="Hyperlink"/>
            <w:rFonts w:eastAsia="MS Mincho"/>
            <w:noProof/>
          </w:rPr>
          <w:t>Table 19</w:t>
        </w:r>
        <w:r w:rsidR="00087FB1" w:rsidRPr="00F5327E">
          <w:rPr>
            <w:rStyle w:val="Hyperlink"/>
            <w:rFonts w:eastAsia="MS Mincho"/>
            <w:noProof/>
          </w:rPr>
          <w:noBreakHyphen/>
          <w:t>27: Definition of the parameters for Ranging_Capability_RS.</w:t>
        </w:r>
        <w:r w:rsidR="00087FB1">
          <w:rPr>
            <w:noProof/>
            <w:webHidden/>
          </w:rPr>
          <w:tab/>
        </w:r>
        <w:r w:rsidR="00087FB1">
          <w:rPr>
            <w:noProof/>
            <w:webHidden/>
          </w:rPr>
          <w:fldChar w:fldCharType="begin"/>
        </w:r>
        <w:r w:rsidR="00087FB1">
          <w:rPr>
            <w:noProof/>
            <w:webHidden/>
          </w:rPr>
          <w:instrText xml:space="preserve"> PAGEREF _Toc118223146 \h </w:instrText>
        </w:r>
        <w:r w:rsidR="00087FB1">
          <w:rPr>
            <w:noProof/>
            <w:webHidden/>
          </w:rPr>
        </w:r>
        <w:r w:rsidR="00087FB1">
          <w:rPr>
            <w:noProof/>
            <w:webHidden/>
          </w:rPr>
          <w:fldChar w:fldCharType="separate"/>
        </w:r>
        <w:r w:rsidR="00C02468">
          <w:rPr>
            <w:noProof/>
            <w:webHidden/>
          </w:rPr>
          <w:t>353</w:t>
        </w:r>
        <w:r w:rsidR="00087FB1">
          <w:rPr>
            <w:noProof/>
            <w:webHidden/>
          </w:rPr>
          <w:fldChar w:fldCharType="end"/>
        </w:r>
      </w:hyperlink>
    </w:p>
    <w:p w14:paraId="65E06BB9" w14:textId="3200F57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7" w:history="1">
        <w:r w:rsidR="00087FB1" w:rsidRPr="00F5327E">
          <w:rPr>
            <w:rStyle w:val="Hyperlink"/>
            <w:rFonts w:eastAsia="MS Mincho"/>
            <w:noProof/>
          </w:rPr>
          <w:t>Table 19</w:t>
        </w:r>
        <w:r w:rsidR="00087FB1" w:rsidRPr="00F5327E">
          <w:rPr>
            <w:rStyle w:val="Hyperlink"/>
            <w:rFonts w:eastAsia="MS Mincho"/>
            <w:noProof/>
          </w:rPr>
          <w:noBreakHyphen/>
          <w:t>28: Ranging_Session_RQ message and its parameters.</w:t>
        </w:r>
        <w:r w:rsidR="00087FB1">
          <w:rPr>
            <w:noProof/>
            <w:webHidden/>
          </w:rPr>
          <w:tab/>
        </w:r>
        <w:r w:rsidR="00087FB1">
          <w:rPr>
            <w:noProof/>
            <w:webHidden/>
          </w:rPr>
          <w:fldChar w:fldCharType="begin"/>
        </w:r>
        <w:r w:rsidR="00087FB1">
          <w:rPr>
            <w:noProof/>
            <w:webHidden/>
          </w:rPr>
          <w:instrText xml:space="preserve"> PAGEREF _Toc118223147 \h </w:instrText>
        </w:r>
        <w:r w:rsidR="00087FB1">
          <w:rPr>
            <w:noProof/>
            <w:webHidden/>
          </w:rPr>
        </w:r>
        <w:r w:rsidR="00087FB1">
          <w:rPr>
            <w:noProof/>
            <w:webHidden/>
          </w:rPr>
          <w:fldChar w:fldCharType="separate"/>
        </w:r>
        <w:r w:rsidR="00C02468">
          <w:rPr>
            <w:noProof/>
            <w:webHidden/>
          </w:rPr>
          <w:t>353</w:t>
        </w:r>
        <w:r w:rsidR="00087FB1">
          <w:rPr>
            <w:noProof/>
            <w:webHidden/>
          </w:rPr>
          <w:fldChar w:fldCharType="end"/>
        </w:r>
      </w:hyperlink>
    </w:p>
    <w:p w14:paraId="6D9197CF" w14:textId="61372EA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8" w:history="1">
        <w:r w:rsidR="00087FB1" w:rsidRPr="00F5327E">
          <w:rPr>
            <w:rStyle w:val="Hyperlink"/>
            <w:rFonts w:eastAsia="MS Mincho"/>
            <w:noProof/>
          </w:rPr>
          <w:t>Table 19</w:t>
        </w:r>
        <w:r w:rsidR="00087FB1" w:rsidRPr="00F5327E">
          <w:rPr>
            <w:rStyle w:val="Hyperlink"/>
            <w:rFonts w:eastAsia="MS Mincho"/>
            <w:noProof/>
          </w:rPr>
          <w:noBreakHyphen/>
          <w:t>29: Definition of the parameters for Ranging_Session_RQ.</w:t>
        </w:r>
        <w:r w:rsidR="00087FB1">
          <w:rPr>
            <w:noProof/>
            <w:webHidden/>
          </w:rPr>
          <w:tab/>
        </w:r>
        <w:r w:rsidR="00087FB1">
          <w:rPr>
            <w:noProof/>
            <w:webHidden/>
          </w:rPr>
          <w:fldChar w:fldCharType="begin"/>
        </w:r>
        <w:r w:rsidR="00087FB1">
          <w:rPr>
            <w:noProof/>
            <w:webHidden/>
          </w:rPr>
          <w:instrText xml:space="preserve"> PAGEREF _Toc118223148 \h </w:instrText>
        </w:r>
        <w:r w:rsidR="00087FB1">
          <w:rPr>
            <w:noProof/>
            <w:webHidden/>
          </w:rPr>
        </w:r>
        <w:r w:rsidR="00087FB1">
          <w:rPr>
            <w:noProof/>
            <w:webHidden/>
          </w:rPr>
          <w:fldChar w:fldCharType="separate"/>
        </w:r>
        <w:r w:rsidR="00C02468">
          <w:rPr>
            <w:noProof/>
            <w:webHidden/>
          </w:rPr>
          <w:t>353</w:t>
        </w:r>
        <w:r w:rsidR="00087FB1">
          <w:rPr>
            <w:noProof/>
            <w:webHidden/>
          </w:rPr>
          <w:fldChar w:fldCharType="end"/>
        </w:r>
      </w:hyperlink>
    </w:p>
    <w:p w14:paraId="0579C6DB" w14:textId="0A92513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49" w:history="1">
        <w:r w:rsidR="00087FB1" w:rsidRPr="00F5327E">
          <w:rPr>
            <w:rStyle w:val="Hyperlink"/>
            <w:rFonts w:eastAsia="MS Mincho"/>
            <w:noProof/>
          </w:rPr>
          <w:t>Table 19</w:t>
        </w:r>
        <w:r w:rsidR="00087FB1" w:rsidRPr="00F5327E">
          <w:rPr>
            <w:rStyle w:val="Hyperlink"/>
            <w:rFonts w:eastAsia="MS Mincho"/>
            <w:noProof/>
          </w:rPr>
          <w:noBreakHyphen/>
          <w:t>30: Ranging_Session_RS message and its parameters.</w:t>
        </w:r>
        <w:r w:rsidR="00087FB1">
          <w:rPr>
            <w:noProof/>
            <w:webHidden/>
          </w:rPr>
          <w:tab/>
        </w:r>
        <w:r w:rsidR="00087FB1">
          <w:rPr>
            <w:noProof/>
            <w:webHidden/>
          </w:rPr>
          <w:fldChar w:fldCharType="begin"/>
        </w:r>
        <w:r w:rsidR="00087FB1">
          <w:rPr>
            <w:noProof/>
            <w:webHidden/>
          </w:rPr>
          <w:instrText xml:space="preserve"> PAGEREF _Toc118223149 \h </w:instrText>
        </w:r>
        <w:r w:rsidR="00087FB1">
          <w:rPr>
            <w:noProof/>
            <w:webHidden/>
          </w:rPr>
        </w:r>
        <w:r w:rsidR="00087FB1">
          <w:rPr>
            <w:noProof/>
            <w:webHidden/>
          </w:rPr>
          <w:fldChar w:fldCharType="separate"/>
        </w:r>
        <w:r w:rsidR="00C02468">
          <w:rPr>
            <w:noProof/>
            <w:webHidden/>
          </w:rPr>
          <w:t>354</w:t>
        </w:r>
        <w:r w:rsidR="00087FB1">
          <w:rPr>
            <w:noProof/>
            <w:webHidden/>
          </w:rPr>
          <w:fldChar w:fldCharType="end"/>
        </w:r>
      </w:hyperlink>
    </w:p>
    <w:p w14:paraId="2BCE6D57" w14:textId="2B72FBF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0" w:history="1">
        <w:r w:rsidR="00087FB1" w:rsidRPr="00F5327E">
          <w:rPr>
            <w:rStyle w:val="Hyperlink"/>
            <w:rFonts w:eastAsia="MS Mincho"/>
            <w:noProof/>
          </w:rPr>
          <w:t>Table 19</w:t>
        </w:r>
        <w:r w:rsidR="00087FB1" w:rsidRPr="00F5327E">
          <w:rPr>
            <w:rStyle w:val="Hyperlink"/>
            <w:rFonts w:eastAsia="MS Mincho"/>
            <w:noProof/>
          </w:rPr>
          <w:noBreakHyphen/>
          <w:t>31: Definition of the parameters for Ranging_Session_RS.</w:t>
        </w:r>
        <w:r w:rsidR="00087FB1">
          <w:rPr>
            <w:noProof/>
            <w:webHidden/>
          </w:rPr>
          <w:tab/>
        </w:r>
        <w:r w:rsidR="00087FB1">
          <w:rPr>
            <w:noProof/>
            <w:webHidden/>
          </w:rPr>
          <w:fldChar w:fldCharType="begin"/>
        </w:r>
        <w:r w:rsidR="00087FB1">
          <w:rPr>
            <w:noProof/>
            <w:webHidden/>
          </w:rPr>
          <w:instrText xml:space="preserve"> PAGEREF _Toc118223150 \h </w:instrText>
        </w:r>
        <w:r w:rsidR="00087FB1">
          <w:rPr>
            <w:noProof/>
            <w:webHidden/>
          </w:rPr>
        </w:r>
        <w:r w:rsidR="00087FB1">
          <w:rPr>
            <w:noProof/>
            <w:webHidden/>
          </w:rPr>
          <w:fldChar w:fldCharType="separate"/>
        </w:r>
        <w:r w:rsidR="00C02468">
          <w:rPr>
            <w:noProof/>
            <w:webHidden/>
          </w:rPr>
          <w:t>354</w:t>
        </w:r>
        <w:r w:rsidR="00087FB1">
          <w:rPr>
            <w:noProof/>
            <w:webHidden/>
          </w:rPr>
          <w:fldChar w:fldCharType="end"/>
        </w:r>
      </w:hyperlink>
    </w:p>
    <w:p w14:paraId="29457BC6" w14:textId="19D3FD8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1" w:history="1">
        <w:r w:rsidR="00087FB1" w:rsidRPr="00F5327E">
          <w:rPr>
            <w:rStyle w:val="Hyperlink"/>
            <w:rFonts w:eastAsia="MS Mincho"/>
            <w:noProof/>
          </w:rPr>
          <w:t>Table 19</w:t>
        </w:r>
        <w:r w:rsidR="00087FB1" w:rsidRPr="00F5327E">
          <w:rPr>
            <w:rStyle w:val="Hyperlink"/>
            <w:rFonts w:eastAsia="MS Mincho"/>
            <w:noProof/>
          </w:rPr>
          <w:noBreakHyphen/>
          <w:t>32: Ranging_Session_Setup_RQ message and its parameters.</w:t>
        </w:r>
        <w:r w:rsidR="00087FB1">
          <w:rPr>
            <w:noProof/>
            <w:webHidden/>
          </w:rPr>
          <w:tab/>
        </w:r>
        <w:r w:rsidR="00087FB1">
          <w:rPr>
            <w:noProof/>
            <w:webHidden/>
          </w:rPr>
          <w:fldChar w:fldCharType="begin"/>
        </w:r>
        <w:r w:rsidR="00087FB1">
          <w:rPr>
            <w:noProof/>
            <w:webHidden/>
          </w:rPr>
          <w:instrText xml:space="preserve"> PAGEREF _Toc118223151 \h </w:instrText>
        </w:r>
        <w:r w:rsidR="00087FB1">
          <w:rPr>
            <w:noProof/>
            <w:webHidden/>
          </w:rPr>
        </w:r>
        <w:r w:rsidR="00087FB1">
          <w:rPr>
            <w:noProof/>
            <w:webHidden/>
          </w:rPr>
          <w:fldChar w:fldCharType="separate"/>
        </w:r>
        <w:r w:rsidR="00C02468">
          <w:rPr>
            <w:noProof/>
            <w:webHidden/>
          </w:rPr>
          <w:t>355</w:t>
        </w:r>
        <w:r w:rsidR="00087FB1">
          <w:rPr>
            <w:noProof/>
            <w:webHidden/>
          </w:rPr>
          <w:fldChar w:fldCharType="end"/>
        </w:r>
      </w:hyperlink>
    </w:p>
    <w:p w14:paraId="69AA143F" w14:textId="3CD5F1C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2" w:history="1">
        <w:r w:rsidR="00087FB1" w:rsidRPr="00F5327E">
          <w:rPr>
            <w:rStyle w:val="Hyperlink"/>
            <w:rFonts w:eastAsia="MS Mincho"/>
            <w:noProof/>
          </w:rPr>
          <w:t>Table 19</w:t>
        </w:r>
        <w:r w:rsidR="00087FB1" w:rsidRPr="00F5327E">
          <w:rPr>
            <w:rStyle w:val="Hyperlink"/>
            <w:rFonts w:eastAsia="MS Mincho"/>
            <w:noProof/>
          </w:rPr>
          <w:noBreakHyphen/>
          <w:t>33: Definition of the parameters for Ranging_Session_Setup_RQ.</w:t>
        </w:r>
        <w:r w:rsidR="00087FB1">
          <w:rPr>
            <w:noProof/>
            <w:webHidden/>
          </w:rPr>
          <w:tab/>
        </w:r>
        <w:r w:rsidR="00087FB1">
          <w:rPr>
            <w:noProof/>
            <w:webHidden/>
          </w:rPr>
          <w:fldChar w:fldCharType="begin"/>
        </w:r>
        <w:r w:rsidR="00087FB1">
          <w:rPr>
            <w:noProof/>
            <w:webHidden/>
          </w:rPr>
          <w:instrText xml:space="preserve"> PAGEREF _Toc118223152 \h </w:instrText>
        </w:r>
        <w:r w:rsidR="00087FB1">
          <w:rPr>
            <w:noProof/>
            <w:webHidden/>
          </w:rPr>
        </w:r>
        <w:r w:rsidR="00087FB1">
          <w:rPr>
            <w:noProof/>
            <w:webHidden/>
          </w:rPr>
          <w:fldChar w:fldCharType="separate"/>
        </w:r>
        <w:r w:rsidR="00C02468">
          <w:rPr>
            <w:noProof/>
            <w:webHidden/>
          </w:rPr>
          <w:t>356</w:t>
        </w:r>
        <w:r w:rsidR="00087FB1">
          <w:rPr>
            <w:noProof/>
            <w:webHidden/>
          </w:rPr>
          <w:fldChar w:fldCharType="end"/>
        </w:r>
      </w:hyperlink>
    </w:p>
    <w:p w14:paraId="3CD7B35E" w14:textId="2C875FC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3" w:history="1">
        <w:r w:rsidR="00087FB1" w:rsidRPr="00F5327E">
          <w:rPr>
            <w:rStyle w:val="Hyperlink"/>
            <w:rFonts w:eastAsia="MS Mincho"/>
            <w:noProof/>
          </w:rPr>
          <w:t>Table 19</w:t>
        </w:r>
        <w:r w:rsidR="00087FB1" w:rsidRPr="00F5327E">
          <w:rPr>
            <w:rStyle w:val="Hyperlink"/>
            <w:rFonts w:eastAsia="MS Mincho"/>
            <w:noProof/>
          </w:rPr>
          <w:noBreakHyphen/>
          <w:t>34: Ranging_Session_Setup_RS message and its parameters.</w:t>
        </w:r>
        <w:r w:rsidR="00087FB1">
          <w:rPr>
            <w:noProof/>
            <w:webHidden/>
          </w:rPr>
          <w:tab/>
        </w:r>
        <w:r w:rsidR="00087FB1">
          <w:rPr>
            <w:noProof/>
            <w:webHidden/>
          </w:rPr>
          <w:fldChar w:fldCharType="begin"/>
        </w:r>
        <w:r w:rsidR="00087FB1">
          <w:rPr>
            <w:noProof/>
            <w:webHidden/>
          </w:rPr>
          <w:instrText xml:space="preserve"> PAGEREF _Toc118223153 \h </w:instrText>
        </w:r>
        <w:r w:rsidR="00087FB1">
          <w:rPr>
            <w:noProof/>
            <w:webHidden/>
          </w:rPr>
        </w:r>
        <w:r w:rsidR="00087FB1">
          <w:rPr>
            <w:noProof/>
            <w:webHidden/>
          </w:rPr>
          <w:fldChar w:fldCharType="separate"/>
        </w:r>
        <w:r w:rsidR="00C02468">
          <w:rPr>
            <w:noProof/>
            <w:webHidden/>
          </w:rPr>
          <w:t>357</w:t>
        </w:r>
        <w:r w:rsidR="00087FB1">
          <w:rPr>
            <w:noProof/>
            <w:webHidden/>
          </w:rPr>
          <w:fldChar w:fldCharType="end"/>
        </w:r>
      </w:hyperlink>
    </w:p>
    <w:p w14:paraId="3A08E801" w14:textId="0ED4A43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4" w:history="1">
        <w:r w:rsidR="00087FB1" w:rsidRPr="00F5327E">
          <w:rPr>
            <w:rStyle w:val="Hyperlink"/>
            <w:rFonts w:eastAsia="MS Mincho"/>
            <w:noProof/>
          </w:rPr>
          <w:t>Table 19</w:t>
        </w:r>
        <w:r w:rsidR="00087FB1" w:rsidRPr="00F5327E">
          <w:rPr>
            <w:rStyle w:val="Hyperlink"/>
            <w:rFonts w:eastAsia="MS Mincho"/>
            <w:noProof/>
          </w:rPr>
          <w:noBreakHyphen/>
          <w:t>35: Definition of the parameters for Ranging_Session_Setup_RS.</w:t>
        </w:r>
        <w:r w:rsidR="00087FB1">
          <w:rPr>
            <w:noProof/>
            <w:webHidden/>
          </w:rPr>
          <w:tab/>
        </w:r>
        <w:r w:rsidR="00087FB1">
          <w:rPr>
            <w:noProof/>
            <w:webHidden/>
          </w:rPr>
          <w:fldChar w:fldCharType="begin"/>
        </w:r>
        <w:r w:rsidR="00087FB1">
          <w:rPr>
            <w:noProof/>
            <w:webHidden/>
          </w:rPr>
          <w:instrText xml:space="preserve"> PAGEREF _Toc118223154 \h </w:instrText>
        </w:r>
        <w:r w:rsidR="00087FB1">
          <w:rPr>
            <w:noProof/>
            <w:webHidden/>
          </w:rPr>
        </w:r>
        <w:r w:rsidR="00087FB1">
          <w:rPr>
            <w:noProof/>
            <w:webHidden/>
          </w:rPr>
          <w:fldChar w:fldCharType="separate"/>
        </w:r>
        <w:r w:rsidR="00C02468">
          <w:rPr>
            <w:noProof/>
            <w:webHidden/>
          </w:rPr>
          <w:t>357</w:t>
        </w:r>
        <w:r w:rsidR="00087FB1">
          <w:rPr>
            <w:noProof/>
            <w:webHidden/>
          </w:rPr>
          <w:fldChar w:fldCharType="end"/>
        </w:r>
      </w:hyperlink>
    </w:p>
    <w:p w14:paraId="02B93374" w14:textId="491166C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5" w:history="1">
        <w:r w:rsidR="00087FB1" w:rsidRPr="00F5327E">
          <w:rPr>
            <w:rStyle w:val="Hyperlink"/>
            <w:rFonts w:eastAsia="MS Mincho"/>
            <w:noProof/>
          </w:rPr>
          <w:t>Table 19</w:t>
        </w:r>
        <w:r w:rsidR="00087FB1" w:rsidRPr="00F5327E">
          <w:rPr>
            <w:rStyle w:val="Hyperlink"/>
            <w:rFonts w:eastAsia="MS Mincho"/>
            <w:noProof/>
          </w:rPr>
          <w:noBreakHyphen/>
          <w:t>36: Ranging_Suspend_RQ message and its parameter.</w:t>
        </w:r>
        <w:r w:rsidR="00087FB1">
          <w:rPr>
            <w:noProof/>
            <w:webHidden/>
          </w:rPr>
          <w:tab/>
        </w:r>
        <w:r w:rsidR="00087FB1">
          <w:rPr>
            <w:noProof/>
            <w:webHidden/>
          </w:rPr>
          <w:fldChar w:fldCharType="begin"/>
        </w:r>
        <w:r w:rsidR="00087FB1">
          <w:rPr>
            <w:noProof/>
            <w:webHidden/>
          </w:rPr>
          <w:instrText xml:space="preserve"> PAGEREF _Toc118223155 \h </w:instrText>
        </w:r>
        <w:r w:rsidR="00087FB1">
          <w:rPr>
            <w:noProof/>
            <w:webHidden/>
          </w:rPr>
        </w:r>
        <w:r w:rsidR="00087FB1">
          <w:rPr>
            <w:noProof/>
            <w:webHidden/>
          </w:rPr>
          <w:fldChar w:fldCharType="separate"/>
        </w:r>
        <w:r w:rsidR="00C02468">
          <w:rPr>
            <w:noProof/>
            <w:webHidden/>
          </w:rPr>
          <w:t>357</w:t>
        </w:r>
        <w:r w:rsidR="00087FB1">
          <w:rPr>
            <w:noProof/>
            <w:webHidden/>
          </w:rPr>
          <w:fldChar w:fldCharType="end"/>
        </w:r>
      </w:hyperlink>
    </w:p>
    <w:p w14:paraId="15F78863" w14:textId="0E12CC5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6" w:history="1">
        <w:r w:rsidR="00087FB1" w:rsidRPr="00F5327E">
          <w:rPr>
            <w:rStyle w:val="Hyperlink"/>
            <w:rFonts w:eastAsia="MS Mincho"/>
            <w:noProof/>
          </w:rPr>
          <w:t>Table 19</w:t>
        </w:r>
        <w:r w:rsidR="00087FB1" w:rsidRPr="00F5327E">
          <w:rPr>
            <w:rStyle w:val="Hyperlink"/>
            <w:rFonts w:eastAsia="MS Mincho"/>
            <w:noProof/>
          </w:rPr>
          <w:noBreakHyphen/>
          <w:t>37: Definition of the parameter for Ranging_Suspend_RQ.</w:t>
        </w:r>
        <w:r w:rsidR="00087FB1">
          <w:rPr>
            <w:noProof/>
            <w:webHidden/>
          </w:rPr>
          <w:tab/>
        </w:r>
        <w:r w:rsidR="00087FB1">
          <w:rPr>
            <w:noProof/>
            <w:webHidden/>
          </w:rPr>
          <w:fldChar w:fldCharType="begin"/>
        </w:r>
        <w:r w:rsidR="00087FB1">
          <w:rPr>
            <w:noProof/>
            <w:webHidden/>
          </w:rPr>
          <w:instrText xml:space="preserve"> PAGEREF _Toc118223156 \h </w:instrText>
        </w:r>
        <w:r w:rsidR="00087FB1">
          <w:rPr>
            <w:noProof/>
            <w:webHidden/>
          </w:rPr>
        </w:r>
        <w:r w:rsidR="00087FB1">
          <w:rPr>
            <w:noProof/>
            <w:webHidden/>
          </w:rPr>
          <w:fldChar w:fldCharType="separate"/>
        </w:r>
        <w:r w:rsidR="00C02468">
          <w:rPr>
            <w:noProof/>
            <w:webHidden/>
          </w:rPr>
          <w:t>357</w:t>
        </w:r>
        <w:r w:rsidR="00087FB1">
          <w:rPr>
            <w:noProof/>
            <w:webHidden/>
          </w:rPr>
          <w:fldChar w:fldCharType="end"/>
        </w:r>
      </w:hyperlink>
    </w:p>
    <w:p w14:paraId="54380DFD" w14:textId="66F9738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7" w:history="1">
        <w:r w:rsidR="00087FB1" w:rsidRPr="00F5327E">
          <w:rPr>
            <w:rStyle w:val="Hyperlink"/>
            <w:rFonts w:eastAsia="MS Mincho"/>
            <w:noProof/>
          </w:rPr>
          <w:t>Table 19</w:t>
        </w:r>
        <w:r w:rsidR="00087FB1" w:rsidRPr="00F5327E">
          <w:rPr>
            <w:rStyle w:val="Hyperlink"/>
            <w:rFonts w:eastAsia="MS Mincho"/>
            <w:noProof/>
          </w:rPr>
          <w:noBreakHyphen/>
          <w:t>38: Ranging_Suspend_RS message and its parameter.</w:t>
        </w:r>
        <w:r w:rsidR="00087FB1">
          <w:rPr>
            <w:noProof/>
            <w:webHidden/>
          </w:rPr>
          <w:tab/>
        </w:r>
        <w:r w:rsidR="00087FB1">
          <w:rPr>
            <w:noProof/>
            <w:webHidden/>
          </w:rPr>
          <w:fldChar w:fldCharType="begin"/>
        </w:r>
        <w:r w:rsidR="00087FB1">
          <w:rPr>
            <w:noProof/>
            <w:webHidden/>
          </w:rPr>
          <w:instrText xml:space="preserve"> PAGEREF _Toc118223157 \h </w:instrText>
        </w:r>
        <w:r w:rsidR="00087FB1">
          <w:rPr>
            <w:noProof/>
            <w:webHidden/>
          </w:rPr>
        </w:r>
        <w:r w:rsidR="00087FB1">
          <w:rPr>
            <w:noProof/>
            <w:webHidden/>
          </w:rPr>
          <w:fldChar w:fldCharType="separate"/>
        </w:r>
        <w:r w:rsidR="00C02468">
          <w:rPr>
            <w:noProof/>
            <w:webHidden/>
          </w:rPr>
          <w:t>357</w:t>
        </w:r>
        <w:r w:rsidR="00087FB1">
          <w:rPr>
            <w:noProof/>
            <w:webHidden/>
          </w:rPr>
          <w:fldChar w:fldCharType="end"/>
        </w:r>
      </w:hyperlink>
    </w:p>
    <w:p w14:paraId="057D9375" w14:textId="3F4E19F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8" w:history="1">
        <w:r w:rsidR="00087FB1" w:rsidRPr="00F5327E">
          <w:rPr>
            <w:rStyle w:val="Hyperlink"/>
            <w:rFonts w:eastAsia="MS Mincho"/>
            <w:noProof/>
          </w:rPr>
          <w:t>Table 19</w:t>
        </w:r>
        <w:r w:rsidR="00087FB1" w:rsidRPr="00F5327E">
          <w:rPr>
            <w:rStyle w:val="Hyperlink"/>
            <w:rFonts w:eastAsia="MS Mincho"/>
            <w:noProof/>
          </w:rPr>
          <w:noBreakHyphen/>
          <w:t>39: Definition of the parameter for Ranging_Suspend_RS.</w:t>
        </w:r>
        <w:r w:rsidR="00087FB1">
          <w:rPr>
            <w:noProof/>
            <w:webHidden/>
          </w:rPr>
          <w:tab/>
        </w:r>
        <w:r w:rsidR="00087FB1">
          <w:rPr>
            <w:noProof/>
            <w:webHidden/>
          </w:rPr>
          <w:fldChar w:fldCharType="begin"/>
        </w:r>
        <w:r w:rsidR="00087FB1">
          <w:rPr>
            <w:noProof/>
            <w:webHidden/>
          </w:rPr>
          <w:instrText xml:space="preserve"> PAGEREF _Toc118223158 \h </w:instrText>
        </w:r>
        <w:r w:rsidR="00087FB1">
          <w:rPr>
            <w:noProof/>
            <w:webHidden/>
          </w:rPr>
        </w:r>
        <w:r w:rsidR="00087FB1">
          <w:rPr>
            <w:noProof/>
            <w:webHidden/>
          </w:rPr>
          <w:fldChar w:fldCharType="separate"/>
        </w:r>
        <w:r w:rsidR="00C02468">
          <w:rPr>
            <w:noProof/>
            <w:webHidden/>
          </w:rPr>
          <w:t>358</w:t>
        </w:r>
        <w:r w:rsidR="00087FB1">
          <w:rPr>
            <w:noProof/>
            <w:webHidden/>
          </w:rPr>
          <w:fldChar w:fldCharType="end"/>
        </w:r>
      </w:hyperlink>
    </w:p>
    <w:p w14:paraId="3D8E9C3D" w14:textId="3696F4E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59" w:history="1">
        <w:r w:rsidR="00087FB1" w:rsidRPr="00F5327E">
          <w:rPr>
            <w:rStyle w:val="Hyperlink"/>
            <w:rFonts w:eastAsia="MS Mincho"/>
            <w:noProof/>
          </w:rPr>
          <w:t>Table 19</w:t>
        </w:r>
        <w:r w:rsidR="00087FB1" w:rsidRPr="00F5327E">
          <w:rPr>
            <w:rStyle w:val="Hyperlink"/>
            <w:rFonts w:eastAsia="MS Mincho"/>
            <w:noProof/>
          </w:rPr>
          <w:noBreakHyphen/>
          <w:t>40: Ranging_Recovery_RQ message and its parameter.</w:t>
        </w:r>
        <w:r w:rsidR="00087FB1">
          <w:rPr>
            <w:noProof/>
            <w:webHidden/>
          </w:rPr>
          <w:tab/>
        </w:r>
        <w:r w:rsidR="00087FB1">
          <w:rPr>
            <w:noProof/>
            <w:webHidden/>
          </w:rPr>
          <w:fldChar w:fldCharType="begin"/>
        </w:r>
        <w:r w:rsidR="00087FB1">
          <w:rPr>
            <w:noProof/>
            <w:webHidden/>
          </w:rPr>
          <w:instrText xml:space="preserve"> PAGEREF _Toc118223159 \h </w:instrText>
        </w:r>
        <w:r w:rsidR="00087FB1">
          <w:rPr>
            <w:noProof/>
            <w:webHidden/>
          </w:rPr>
        </w:r>
        <w:r w:rsidR="00087FB1">
          <w:rPr>
            <w:noProof/>
            <w:webHidden/>
          </w:rPr>
          <w:fldChar w:fldCharType="separate"/>
        </w:r>
        <w:r w:rsidR="00C02468">
          <w:rPr>
            <w:noProof/>
            <w:webHidden/>
          </w:rPr>
          <w:t>358</w:t>
        </w:r>
        <w:r w:rsidR="00087FB1">
          <w:rPr>
            <w:noProof/>
            <w:webHidden/>
          </w:rPr>
          <w:fldChar w:fldCharType="end"/>
        </w:r>
      </w:hyperlink>
    </w:p>
    <w:p w14:paraId="230C947F" w14:textId="3C62D52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0" w:history="1">
        <w:r w:rsidR="00087FB1" w:rsidRPr="00F5327E">
          <w:rPr>
            <w:rStyle w:val="Hyperlink"/>
            <w:rFonts w:eastAsia="MS Mincho"/>
            <w:noProof/>
          </w:rPr>
          <w:t>Table 19</w:t>
        </w:r>
        <w:r w:rsidR="00087FB1" w:rsidRPr="00F5327E">
          <w:rPr>
            <w:rStyle w:val="Hyperlink"/>
            <w:rFonts w:eastAsia="MS Mincho"/>
            <w:noProof/>
          </w:rPr>
          <w:noBreakHyphen/>
          <w:t>41: Definition of the parameter for Ranging_Recovery_RQ.</w:t>
        </w:r>
        <w:r w:rsidR="00087FB1">
          <w:rPr>
            <w:noProof/>
            <w:webHidden/>
          </w:rPr>
          <w:tab/>
        </w:r>
        <w:r w:rsidR="00087FB1">
          <w:rPr>
            <w:noProof/>
            <w:webHidden/>
          </w:rPr>
          <w:fldChar w:fldCharType="begin"/>
        </w:r>
        <w:r w:rsidR="00087FB1">
          <w:rPr>
            <w:noProof/>
            <w:webHidden/>
          </w:rPr>
          <w:instrText xml:space="preserve"> PAGEREF _Toc118223160 \h </w:instrText>
        </w:r>
        <w:r w:rsidR="00087FB1">
          <w:rPr>
            <w:noProof/>
            <w:webHidden/>
          </w:rPr>
        </w:r>
        <w:r w:rsidR="00087FB1">
          <w:rPr>
            <w:noProof/>
            <w:webHidden/>
          </w:rPr>
          <w:fldChar w:fldCharType="separate"/>
        </w:r>
        <w:r w:rsidR="00C02468">
          <w:rPr>
            <w:noProof/>
            <w:webHidden/>
          </w:rPr>
          <w:t>358</w:t>
        </w:r>
        <w:r w:rsidR="00087FB1">
          <w:rPr>
            <w:noProof/>
            <w:webHidden/>
          </w:rPr>
          <w:fldChar w:fldCharType="end"/>
        </w:r>
      </w:hyperlink>
    </w:p>
    <w:p w14:paraId="34A998CA" w14:textId="3E938D9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1" w:history="1">
        <w:r w:rsidR="00087FB1" w:rsidRPr="00F5327E">
          <w:rPr>
            <w:rStyle w:val="Hyperlink"/>
            <w:rFonts w:eastAsia="MS Mincho"/>
            <w:noProof/>
          </w:rPr>
          <w:t>Table 19</w:t>
        </w:r>
        <w:r w:rsidR="00087FB1" w:rsidRPr="00F5327E">
          <w:rPr>
            <w:rStyle w:val="Hyperlink"/>
            <w:rFonts w:eastAsia="MS Mincho"/>
            <w:noProof/>
          </w:rPr>
          <w:noBreakHyphen/>
          <w:t>42:Ranging_Recovery_RS message and its parameter.</w:t>
        </w:r>
        <w:r w:rsidR="00087FB1">
          <w:rPr>
            <w:noProof/>
            <w:webHidden/>
          </w:rPr>
          <w:tab/>
        </w:r>
        <w:r w:rsidR="00087FB1">
          <w:rPr>
            <w:noProof/>
            <w:webHidden/>
          </w:rPr>
          <w:fldChar w:fldCharType="begin"/>
        </w:r>
        <w:r w:rsidR="00087FB1">
          <w:rPr>
            <w:noProof/>
            <w:webHidden/>
          </w:rPr>
          <w:instrText xml:space="preserve"> PAGEREF _Toc118223161 \h </w:instrText>
        </w:r>
        <w:r w:rsidR="00087FB1">
          <w:rPr>
            <w:noProof/>
            <w:webHidden/>
          </w:rPr>
        </w:r>
        <w:r w:rsidR="00087FB1">
          <w:rPr>
            <w:noProof/>
            <w:webHidden/>
          </w:rPr>
          <w:fldChar w:fldCharType="separate"/>
        </w:r>
        <w:r w:rsidR="00C02468">
          <w:rPr>
            <w:noProof/>
            <w:webHidden/>
          </w:rPr>
          <w:t>358</w:t>
        </w:r>
        <w:r w:rsidR="00087FB1">
          <w:rPr>
            <w:noProof/>
            <w:webHidden/>
          </w:rPr>
          <w:fldChar w:fldCharType="end"/>
        </w:r>
      </w:hyperlink>
    </w:p>
    <w:p w14:paraId="69575040" w14:textId="6B9D3F7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2" w:history="1">
        <w:r w:rsidR="00087FB1" w:rsidRPr="00F5327E">
          <w:rPr>
            <w:rStyle w:val="Hyperlink"/>
            <w:rFonts w:eastAsia="MS Mincho"/>
            <w:noProof/>
          </w:rPr>
          <w:t>Table 19</w:t>
        </w:r>
        <w:r w:rsidR="00087FB1" w:rsidRPr="00F5327E">
          <w:rPr>
            <w:rStyle w:val="Hyperlink"/>
            <w:rFonts w:eastAsia="MS Mincho"/>
            <w:noProof/>
          </w:rPr>
          <w:noBreakHyphen/>
          <w:t>43: Definition of the parameter for Ranging_Recovery_RS.</w:t>
        </w:r>
        <w:r w:rsidR="00087FB1">
          <w:rPr>
            <w:noProof/>
            <w:webHidden/>
          </w:rPr>
          <w:tab/>
        </w:r>
        <w:r w:rsidR="00087FB1">
          <w:rPr>
            <w:noProof/>
            <w:webHidden/>
          </w:rPr>
          <w:fldChar w:fldCharType="begin"/>
        </w:r>
        <w:r w:rsidR="00087FB1">
          <w:rPr>
            <w:noProof/>
            <w:webHidden/>
          </w:rPr>
          <w:instrText xml:space="preserve"> PAGEREF _Toc118223162 \h </w:instrText>
        </w:r>
        <w:r w:rsidR="00087FB1">
          <w:rPr>
            <w:noProof/>
            <w:webHidden/>
          </w:rPr>
        </w:r>
        <w:r w:rsidR="00087FB1">
          <w:rPr>
            <w:noProof/>
            <w:webHidden/>
          </w:rPr>
          <w:fldChar w:fldCharType="separate"/>
        </w:r>
        <w:r w:rsidR="00C02468">
          <w:rPr>
            <w:noProof/>
            <w:webHidden/>
          </w:rPr>
          <w:t>358</w:t>
        </w:r>
        <w:r w:rsidR="00087FB1">
          <w:rPr>
            <w:noProof/>
            <w:webHidden/>
          </w:rPr>
          <w:fldChar w:fldCharType="end"/>
        </w:r>
      </w:hyperlink>
    </w:p>
    <w:p w14:paraId="55AEA368" w14:textId="7ED41EA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3" w:history="1">
        <w:r w:rsidR="00087FB1" w:rsidRPr="00F5327E">
          <w:rPr>
            <w:rStyle w:val="Hyperlink"/>
            <w:rFonts w:eastAsia="MS Mincho"/>
            <w:noProof/>
          </w:rPr>
          <w:t>Table 19</w:t>
        </w:r>
        <w:r w:rsidR="00087FB1" w:rsidRPr="00F5327E">
          <w:rPr>
            <w:rStyle w:val="Hyperlink"/>
            <w:rFonts w:eastAsia="MS Mincho"/>
            <w:noProof/>
          </w:rPr>
          <w:noBreakHyphen/>
          <w:t>44: Configurable_Ranging_Recovery_RQ message and its parameter.</w:t>
        </w:r>
        <w:r w:rsidR="00087FB1">
          <w:rPr>
            <w:noProof/>
            <w:webHidden/>
          </w:rPr>
          <w:tab/>
        </w:r>
        <w:r w:rsidR="00087FB1">
          <w:rPr>
            <w:noProof/>
            <w:webHidden/>
          </w:rPr>
          <w:fldChar w:fldCharType="begin"/>
        </w:r>
        <w:r w:rsidR="00087FB1">
          <w:rPr>
            <w:noProof/>
            <w:webHidden/>
          </w:rPr>
          <w:instrText xml:space="preserve"> PAGEREF _Toc118223163 \h </w:instrText>
        </w:r>
        <w:r w:rsidR="00087FB1">
          <w:rPr>
            <w:noProof/>
            <w:webHidden/>
          </w:rPr>
        </w:r>
        <w:r w:rsidR="00087FB1">
          <w:rPr>
            <w:noProof/>
            <w:webHidden/>
          </w:rPr>
          <w:fldChar w:fldCharType="separate"/>
        </w:r>
        <w:r w:rsidR="00C02468">
          <w:rPr>
            <w:noProof/>
            <w:webHidden/>
          </w:rPr>
          <w:t>359</w:t>
        </w:r>
        <w:r w:rsidR="00087FB1">
          <w:rPr>
            <w:noProof/>
            <w:webHidden/>
          </w:rPr>
          <w:fldChar w:fldCharType="end"/>
        </w:r>
      </w:hyperlink>
    </w:p>
    <w:p w14:paraId="27BFA5CC" w14:textId="007D08B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4" w:history="1">
        <w:r w:rsidR="00087FB1" w:rsidRPr="00F5327E">
          <w:rPr>
            <w:rStyle w:val="Hyperlink"/>
            <w:rFonts w:eastAsia="MS Mincho"/>
            <w:noProof/>
          </w:rPr>
          <w:t>Table 19</w:t>
        </w:r>
        <w:r w:rsidR="00087FB1" w:rsidRPr="00F5327E">
          <w:rPr>
            <w:rStyle w:val="Hyperlink"/>
            <w:rFonts w:eastAsia="MS Mincho"/>
            <w:noProof/>
          </w:rPr>
          <w:noBreakHyphen/>
          <w:t>45: Definition of the parameter for Configurable_Ranging_Recovery_RQ.</w:t>
        </w:r>
        <w:r w:rsidR="00087FB1">
          <w:rPr>
            <w:noProof/>
            <w:webHidden/>
          </w:rPr>
          <w:tab/>
        </w:r>
        <w:r w:rsidR="00087FB1">
          <w:rPr>
            <w:noProof/>
            <w:webHidden/>
          </w:rPr>
          <w:fldChar w:fldCharType="begin"/>
        </w:r>
        <w:r w:rsidR="00087FB1">
          <w:rPr>
            <w:noProof/>
            <w:webHidden/>
          </w:rPr>
          <w:instrText xml:space="preserve"> PAGEREF _Toc118223164 \h </w:instrText>
        </w:r>
        <w:r w:rsidR="00087FB1">
          <w:rPr>
            <w:noProof/>
            <w:webHidden/>
          </w:rPr>
        </w:r>
        <w:r w:rsidR="00087FB1">
          <w:rPr>
            <w:noProof/>
            <w:webHidden/>
          </w:rPr>
          <w:fldChar w:fldCharType="separate"/>
        </w:r>
        <w:r w:rsidR="00C02468">
          <w:rPr>
            <w:noProof/>
            <w:webHidden/>
          </w:rPr>
          <w:t>359</w:t>
        </w:r>
        <w:r w:rsidR="00087FB1">
          <w:rPr>
            <w:noProof/>
            <w:webHidden/>
          </w:rPr>
          <w:fldChar w:fldCharType="end"/>
        </w:r>
      </w:hyperlink>
    </w:p>
    <w:p w14:paraId="7E4854DA" w14:textId="57F1AAA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5" w:history="1">
        <w:r w:rsidR="00087FB1" w:rsidRPr="00F5327E">
          <w:rPr>
            <w:rStyle w:val="Hyperlink"/>
            <w:rFonts w:eastAsia="MS Mincho"/>
            <w:noProof/>
          </w:rPr>
          <w:t>Table 19</w:t>
        </w:r>
        <w:r w:rsidR="00087FB1" w:rsidRPr="00F5327E">
          <w:rPr>
            <w:rStyle w:val="Hyperlink"/>
            <w:rFonts w:eastAsia="MS Mincho"/>
            <w:noProof/>
          </w:rPr>
          <w:noBreakHyphen/>
          <w:t>46: Configurable_Ranging_Recovery_Response message and its parameter.</w:t>
        </w:r>
        <w:r w:rsidR="00087FB1">
          <w:rPr>
            <w:noProof/>
            <w:webHidden/>
          </w:rPr>
          <w:tab/>
        </w:r>
        <w:r w:rsidR="00087FB1">
          <w:rPr>
            <w:noProof/>
            <w:webHidden/>
          </w:rPr>
          <w:fldChar w:fldCharType="begin"/>
        </w:r>
        <w:r w:rsidR="00087FB1">
          <w:rPr>
            <w:noProof/>
            <w:webHidden/>
          </w:rPr>
          <w:instrText xml:space="preserve"> PAGEREF _Toc118223165 \h </w:instrText>
        </w:r>
        <w:r w:rsidR="00087FB1">
          <w:rPr>
            <w:noProof/>
            <w:webHidden/>
          </w:rPr>
        </w:r>
        <w:r w:rsidR="00087FB1">
          <w:rPr>
            <w:noProof/>
            <w:webHidden/>
          </w:rPr>
          <w:fldChar w:fldCharType="separate"/>
        </w:r>
        <w:r w:rsidR="00C02468">
          <w:rPr>
            <w:noProof/>
            <w:webHidden/>
          </w:rPr>
          <w:t>359</w:t>
        </w:r>
        <w:r w:rsidR="00087FB1">
          <w:rPr>
            <w:noProof/>
            <w:webHidden/>
          </w:rPr>
          <w:fldChar w:fldCharType="end"/>
        </w:r>
      </w:hyperlink>
    </w:p>
    <w:p w14:paraId="37EC35EB" w14:textId="43FBEA6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6" w:history="1">
        <w:r w:rsidR="00087FB1" w:rsidRPr="00F5327E">
          <w:rPr>
            <w:rStyle w:val="Hyperlink"/>
            <w:rFonts w:eastAsia="MS Mincho"/>
            <w:noProof/>
          </w:rPr>
          <w:t>Table 19</w:t>
        </w:r>
        <w:r w:rsidR="00087FB1" w:rsidRPr="00F5327E">
          <w:rPr>
            <w:rStyle w:val="Hyperlink"/>
            <w:rFonts w:eastAsia="MS Mincho"/>
            <w:noProof/>
          </w:rPr>
          <w:noBreakHyphen/>
          <w:t>47: Definition of the parameter for Configurable_Ranging_Recovery_Response.</w:t>
        </w:r>
        <w:r w:rsidR="00087FB1">
          <w:rPr>
            <w:noProof/>
            <w:webHidden/>
          </w:rPr>
          <w:tab/>
        </w:r>
        <w:r w:rsidR="00087FB1">
          <w:rPr>
            <w:noProof/>
            <w:webHidden/>
          </w:rPr>
          <w:fldChar w:fldCharType="begin"/>
        </w:r>
        <w:r w:rsidR="00087FB1">
          <w:rPr>
            <w:noProof/>
            <w:webHidden/>
          </w:rPr>
          <w:instrText xml:space="preserve"> PAGEREF _Toc118223166 \h </w:instrText>
        </w:r>
        <w:r w:rsidR="00087FB1">
          <w:rPr>
            <w:noProof/>
            <w:webHidden/>
          </w:rPr>
        </w:r>
        <w:r w:rsidR="00087FB1">
          <w:rPr>
            <w:noProof/>
            <w:webHidden/>
          </w:rPr>
          <w:fldChar w:fldCharType="separate"/>
        </w:r>
        <w:r w:rsidR="00C02468">
          <w:rPr>
            <w:noProof/>
            <w:webHidden/>
          </w:rPr>
          <w:t>359</w:t>
        </w:r>
        <w:r w:rsidR="00087FB1">
          <w:rPr>
            <w:noProof/>
            <w:webHidden/>
          </w:rPr>
          <w:fldChar w:fldCharType="end"/>
        </w:r>
      </w:hyperlink>
    </w:p>
    <w:p w14:paraId="7BDD429F" w14:textId="0FDBB02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7" w:history="1">
        <w:r w:rsidR="00087FB1" w:rsidRPr="00F5327E">
          <w:rPr>
            <w:rStyle w:val="Hyperlink"/>
            <w:rFonts w:eastAsia="MS Mincho"/>
            <w:noProof/>
          </w:rPr>
          <w:t>Table 19</w:t>
        </w:r>
        <w:r w:rsidR="00087FB1" w:rsidRPr="00F5327E">
          <w:rPr>
            <w:rStyle w:val="Hyperlink"/>
            <w:rFonts w:eastAsia="MS Mincho"/>
            <w:noProof/>
          </w:rPr>
          <w:noBreakHyphen/>
          <w:t>48: DK_APDU_RQ message and its parameter.</w:t>
        </w:r>
        <w:r w:rsidR="00087FB1">
          <w:rPr>
            <w:noProof/>
            <w:webHidden/>
          </w:rPr>
          <w:tab/>
        </w:r>
        <w:r w:rsidR="00087FB1">
          <w:rPr>
            <w:noProof/>
            <w:webHidden/>
          </w:rPr>
          <w:fldChar w:fldCharType="begin"/>
        </w:r>
        <w:r w:rsidR="00087FB1">
          <w:rPr>
            <w:noProof/>
            <w:webHidden/>
          </w:rPr>
          <w:instrText xml:space="preserve"> PAGEREF _Toc118223167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7251CE30" w14:textId="3A21CA4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8" w:history="1">
        <w:r w:rsidR="00087FB1" w:rsidRPr="00F5327E">
          <w:rPr>
            <w:rStyle w:val="Hyperlink"/>
            <w:rFonts w:eastAsia="MS Mincho"/>
            <w:noProof/>
          </w:rPr>
          <w:t>Table 19</w:t>
        </w:r>
        <w:r w:rsidR="00087FB1" w:rsidRPr="00F5327E">
          <w:rPr>
            <w:rStyle w:val="Hyperlink"/>
            <w:rFonts w:eastAsia="MS Mincho"/>
            <w:noProof/>
          </w:rPr>
          <w:noBreakHyphen/>
          <w:t>49: Definition of the parameter for DK_APDU_RQ.</w:t>
        </w:r>
        <w:r w:rsidR="00087FB1">
          <w:rPr>
            <w:noProof/>
            <w:webHidden/>
          </w:rPr>
          <w:tab/>
        </w:r>
        <w:r w:rsidR="00087FB1">
          <w:rPr>
            <w:noProof/>
            <w:webHidden/>
          </w:rPr>
          <w:fldChar w:fldCharType="begin"/>
        </w:r>
        <w:r w:rsidR="00087FB1">
          <w:rPr>
            <w:noProof/>
            <w:webHidden/>
          </w:rPr>
          <w:instrText xml:space="preserve"> PAGEREF _Toc118223168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475FEE2A" w14:textId="73432A8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69" w:history="1">
        <w:r w:rsidR="00087FB1" w:rsidRPr="00F5327E">
          <w:rPr>
            <w:rStyle w:val="Hyperlink"/>
            <w:rFonts w:eastAsia="MS Mincho"/>
            <w:noProof/>
          </w:rPr>
          <w:t>Table 19</w:t>
        </w:r>
        <w:r w:rsidR="00087FB1" w:rsidRPr="00F5327E">
          <w:rPr>
            <w:rStyle w:val="Hyperlink"/>
            <w:rFonts w:eastAsia="MS Mincho"/>
            <w:noProof/>
          </w:rPr>
          <w:noBreakHyphen/>
          <w:t>50: DK_APDU_RS message and its parameter.</w:t>
        </w:r>
        <w:r w:rsidR="00087FB1">
          <w:rPr>
            <w:noProof/>
            <w:webHidden/>
          </w:rPr>
          <w:tab/>
        </w:r>
        <w:r w:rsidR="00087FB1">
          <w:rPr>
            <w:noProof/>
            <w:webHidden/>
          </w:rPr>
          <w:fldChar w:fldCharType="begin"/>
        </w:r>
        <w:r w:rsidR="00087FB1">
          <w:rPr>
            <w:noProof/>
            <w:webHidden/>
          </w:rPr>
          <w:instrText xml:space="preserve"> PAGEREF _Toc118223169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46409C4C" w14:textId="2A2D22B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0" w:history="1">
        <w:r w:rsidR="00087FB1" w:rsidRPr="00F5327E">
          <w:rPr>
            <w:rStyle w:val="Hyperlink"/>
            <w:rFonts w:eastAsia="MS Mincho"/>
            <w:noProof/>
          </w:rPr>
          <w:t>Table 19</w:t>
        </w:r>
        <w:r w:rsidR="00087FB1" w:rsidRPr="00F5327E">
          <w:rPr>
            <w:rStyle w:val="Hyperlink"/>
            <w:rFonts w:eastAsia="MS Mincho"/>
            <w:noProof/>
          </w:rPr>
          <w:noBreakHyphen/>
          <w:t>51: Definition of the parameter for DK_APDU_RS.</w:t>
        </w:r>
        <w:r w:rsidR="00087FB1">
          <w:rPr>
            <w:noProof/>
            <w:webHidden/>
          </w:rPr>
          <w:tab/>
        </w:r>
        <w:r w:rsidR="00087FB1">
          <w:rPr>
            <w:noProof/>
            <w:webHidden/>
          </w:rPr>
          <w:fldChar w:fldCharType="begin"/>
        </w:r>
        <w:r w:rsidR="00087FB1">
          <w:rPr>
            <w:noProof/>
            <w:webHidden/>
          </w:rPr>
          <w:instrText xml:space="preserve"> PAGEREF _Toc118223170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37B8DDAF" w14:textId="7BA1C0A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1" w:history="1">
        <w:r w:rsidR="00087FB1" w:rsidRPr="00F5327E">
          <w:rPr>
            <w:rStyle w:val="Hyperlink"/>
            <w:rFonts w:eastAsia="MS Mincho"/>
            <w:noProof/>
          </w:rPr>
          <w:t>Table 19</w:t>
        </w:r>
        <w:r w:rsidR="00087FB1" w:rsidRPr="00F5327E">
          <w:rPr>
            <w:rStyle w:val="Hyperlink"/>
            <w:rFonts w:eastAsia="MS Mincho"/>
            <w:noProof/>
          </w:rPr>
          <w:noBreakHyphen/>
          <w:t>52: Time_Sync message and its parameters.</w:t>
        </w:r>
        <w:r w:rsidR="00087FB1">
          <w:rPr>
            <w:noProof/>
            <w:webHidden/>
          </w:rPr>
          <w:tab/>
        </w:r>
        <w:r w:rsidR="00087FB1">
          <w:rPr>
            <w:noProof/>
            <w:webHidden/>
          </w:rPr>
          <w:fldChar w:fldCharType="begin"/>
        </w:r>
        <w:r w:rsidR="00087FB1">
          <w:rPr>
            <w:noProof/>
            <w:webHidden/>
          </w:rPr>
          <w:instrText xml:space="preserve"> PAGEREF _Toc118223171 \h </w:instrText>
        </w:r>
        <w:r w:rsidR="00087FB1">
          <w:rPr>
            <w:noProof/>
            <w:webHidden/>
          </w:rPr>
        </w:r>
        <w:r w:rsidR="00087FB1">
          <w:rPr>
            <w:noProof/>
            <w:webHidden/>
          </w:rPr>
          <w:fldChar w:fldCharType="separate"/>
        </w:r>
        <w:r w:rsidR="00C02468">
          <w:rPr>
            <w:noProof/>
            <w:webHidden/>
          </w:rPr>
          <w:t>360</w:t>
        </w:r>
        <w:r w:rsidR="00087FB1">
          <w:rPr>
            <w:noProof/>
            <w:webHidden/>
          </w:rPr>
          <w:fldChar w:fldCharType="end"/>
        </w:r>
      </w:hyperlink>
    </w:p>
    <w:p w14:paraId="4A1D66C1" w14:textId="49919FA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2" w:history="1">
        <w:r w:rsidR="00087FB1" w:rsidRPr="00F5327E">
          <w:rPr>
            <w:rStyle w:val="Hyperlink"/>
            <w:rFonts w:eastAsia="MS Mincho"/>
            <w:noProof/>
          </w:rPr>
          <w:t>Table 19</w:t>
        </w:r>
        <w:r w:rsidR="00087FB1" w:rsidRPr="00F5327E">
          <w:rPr>
            <w:rStyle w:val="Hyperlink"/>
            <w:rFonts w:eastAsia="MS Mincho"/>
            <w:noProof/>
          </w:rPr>
          <w:noBreakHyphen/>
          <w:t>53: Definition of the parameter for Time_Sync.</w:t>
        </w:r>
        <w:r w:rsidR="00087FB1">
          <w:rPr>
            <w:noProof/>
            <w:webHidden/>
          </w:rPr>
          <w:tab/>
        </w:r>
        <w:r w:rsidR="00087FB1">
          <w:rPr>
            <w:noProof/>
            <w:webHidden/>
          </w:rPr>
          <w:fldChar w:fldCharType="begin"/>
        </w:r>
        <w:r w:rsidR="00087FB1">
          <w:rPr>
            <w:noProof/>
            <w:webHidden/>
          </w:rPr>
          <w:instrText xml:space="preserve"> PAGEREF _Toc118223172 \h </w:instrText>
        </w:r>
        <w:r w:rsidR="00087FB1">
          <w:rPr>
            <w:noProof/>
            <w:webHidden/>
          </w:rPr>
        </w:r>
        <w:r w:rsidR="00087FB1">
          <w:rPr>
            <w:noProof/>
            <w:webHidden/>
          </w:rPr>
          <w:fldChar w:fldCharType="separate"/>
        </w:r>
        <w:r w:rsidR="00C02468">
          <w:rPr>
            <w:noProof/>
            <w:webHidden/>
          </w:rPr>
          <w:t>361</w:t>
        </w:r>
        <w:r w:rsidR="00087FB1">
          <w:rPr>
            <w:noProof/>
            <w:webHidden/>
          </w:rPr>
          <w:fldChar w:fldCharType="end"/>
        </w:r>
      </w:hyperlink>
    </w:p>
    <w:p w14:paraId="64FBCE55" w14:textId="78BF362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3" w:history="1">
        <w:r w:rsidR="00087FB1" w:rsidRPr="00F5327E">
          <w:rPr>
            <w:rStyle w:val="Hyperlink"/>
            <w:rFonts w:eastAsia="MS Mincho"/>
            <w:noProof/>
          </w:rPr>
          <w:t>Table 19</w:t>
        </w:r>
        <w:r w:rsidR="00087FB1" w:rsidRPr="00F5327E">
          <w:rPr>
            <w:rStyle w:val="Hyperlink"/>
            <w:rFonts w:eastAsia="MS Mincho"/>
            <w:noProof/>
          </w:rPr>
          <w:noBreakHyphen/>
          <w:t>54: First_Approach_RQ message and its parameters.</w:t>
        </w:r>
        <w:r w:rsidR="00087FB1">
          <w:rPr>
            <w:noProof/>
            <w:webHidden/>
          </w:rPr>
          <w:tab/>
        </w:r>
        <w:r w:rsidR="00087FB1">
          <w:rPr>
            <w:noProof/>
            <w:webHidden/>
          </w:rPr>
          <w:fldChar w:fldCharType="begin"/>
        </w:r>
        <w:r w:rsidR="00087FB1">
          <w:rPr>
            <w:noProof/>
            <w:webHidden/>
          </w:rPr>
          <w:instrText xml:space="preserve"> PAGEREF _Toc118223173 \h </w:instrText>
        </w:r>
        <w:r w:rsidR="00087FB1">
          <w:rPr>
            <w:noProof/>
            <w:webHidden/>
          </w:rPr>
        </w:r>
        <w:r w:rsidR="00087FB1">
          <w:rPr>
            <w:noProof/>
            <w:webHidden/>
          </w:rPr>
          <w:fldChar w:fldCharType="separate"/>
        </w:r>
        <w:r w:rsidR="00C02468">
          <w:rPr>
            <w:noProof/>
            <w:webHidden/>
          </w:rPr>
          <w:t>362</w:t>
        </w:r>
        <w:r w:rsidR="00087FB1">
          <w:rPr>
            <w:noProof/>
            <w:webHidden/>
          </w:rPr>
          <w:fldChar w:fldCharType="end"/>
        </w:r>
      </w:hyperlink>
    </w:p>
    <w:p w14:paraId="2B277303" w14:textId="24E5826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4" w:history="1">
        <w:r w:rsidR="00087FB1" w:rsidRPr="00F5327E">
          <w:rPr>
            <w:rStyle w:val="Hyperlink"/>
            <w:rFonts w:eastAsia="MS Mincho"/>
            <w:noProof/>
          </w:rPr>
          <w:t>Table 19</w:t>
        </w:r>
        <w:r w:rsidR="00087FB1" w:rsidRPr="00F5327E">
          <w:rPr>
            <w:rStyle w:val="Hyperlink"/>
            <w:rFonts w:eastAsia="MS Mincho"/>
            <w:noProof/>
          </w:rPr>
          <w:noBreakHyphen/>
          <w:t>55: Definition of the parameter for First_Approach_RQ.</w:t>
        </w:r>
        <w:r w:rsidR="00087FB1">
          <w:rPr>
            <w:noProof/>
            <w:webHidden/>
          </w:rPr>
          <w:tab/>
        </w:r>
        <w:r w:rsidR="00087FB1">
          <w:rPr>
            <w:noProof/>
            <w:webHidden/>
          </w:rPr>
          <w:fldChar w:fldCharType="begin"/>
        </w:r>
        <w:r w:rsidR="00087FB1">
          <w:rPr>
            <w:noProof/>
            <w:webHidden/>
          </w:rPr>
          <w:instrText xml:space="preserve"> PAGEREF _Toc118223174 \h </w:instrText>
        </w:r>
        <w:r w:rsidR="00087FB1">
          <w:rPr>
            <w:noProof/>
            <w:webHidden/>
          </w:rPr>
        </w:r>
        <w:r w:rsidR="00087FB1">
          <w:rPr>
            <w:noProof/>
            <w:webHidden/>
          </w:rPr>
          <w:fldChar w:fldCharType="separate"/>
        </w:r>
        <w:r w:rsidR="00C02468">
          <w:rPr>
            <w:noProof/>
            <w:webHidden/>
          </w:rPr>
          <w:t>362</w:t>
        </w:r>
        <w:r w:rsidR="00087FB1">
          <w:rPr>
            <w:noProof/>
            <w:webHidden/>
          </w:rPr>
          <w:fldChar w:fldCharType="end"/>
        </w:r>
      </w:hyperlink>
    </w:p>
    <w:p w14:paraId="237415A7" w14:textId="76BF357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5" w:history="1">
        <w:r w:rsidR="00087FB1" w:rsidRPr="00F5327E">
          <w:rPr>
            <w:rStyle w:val="Hyperlink"/>
            <w:rFonts w:eastAsia="MS Mincho"/>
            <w:noProof/>
          </w:rPr>
          <w:t>Table 19</w:t>
        </w:r>
        <w:r w:rsidR="00087FB1" w:rsidRPr="00F5327E">
          <w:rPr>
            <w:rStyle w:val="Hyperlink"/>
            <w:rFonts w:eastAsia="MS Mincho"/>
            <w:noProof/>
          </w:rPr>
          <w:noBreakHyphen/>
          <w:t>56: First_Approach_RS message and its parameters.</w:t>
        </w:r>
        <w:r w:rsidR="00087FB1">
          <w:rPr>
            <w:noProof/>
            <w:webHidden/>
          </w:rPr>
          <w:tab/>
        </w:r>
        <w:r w:rsidR="00087FB1">
          <w:rPr>
            <w:noProof/>
            <w:webHidden/>
          </w:rPr>
          <w:fldChar w:fldCharType="begin"/>
        </w:r>
        <w:r w:rsidR="00087FB1">
          <w:rPr>
            <w:noProof/>
            <w:webHidden/>
          </w:rPr>
          <w:instrText xml:space="preserve"> PAGEREF _Toc118223175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376F8029" w14:textId="565EB42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6" w:history="1">
        <w:r w:rsidR="00087FB1" w:rsidRPr="00F5327E">
          <w:rPr>
            <w:rStyle w:val="Hyperlink"/>
            <w:rFonts w:eastAsia="MS Mincho"/>
            <w:noProof/>
          </w:rPr>
          <w:t>Table 19</w:t>
        </w:r>
        <w:r w:rsidR="00087FB1" w:rsidRPr="00F5327E">
          <w:rPr>
            <w:rStyle w:val="Hyperlink"/>
            <w:rFonts w:eastAsia="MS Mincho"/>
            <w:noProof/>
          </w:rPr>
          <w:noBreakHyphen/>
          <w:t>57: Definition of the parameter for First_Approach_RS.</w:t>
        </w:r>
        <w:r w:rsidR="00087FB1">
          <w:rPr>
            <w:noProof/>
            <w:webHidden/>
          </w:rPr>
          <w:tab/>
        </w:r>
        <w:r w:rsidR="00087FB1">
          <w:rPr>
            <w:noProof/>
            <w:webHidden/>
          </w:rPr>
          <w:fldChar w:fldCharType="begin"/>
        </w:r>
        <w:r w:rsidR="00087FB1">
          <w:rPr>
            <w:noProof/>
            <w:webHidden/>
          </w:rPr>
          <w:instrText xml:space="preserve"> PAGEREF _Toc118223176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4B946C3A" w14:textId="2AB8B19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7" w:history="1">
        <w:r w:rsidR="00087FB1" w:rsidRPr="00F5327E">
          <w:rPr>
            <w:rStyle w:val="Hyperlink"/>
            <w:rFonts w:eastAsia="MS Mincho"/>
            <w:noProof/>
          </w:rPr>
          <w:t>Table 19</w:t>
        </w:r>
        <w:r w:rsidR="00087FB1" w:rsidRPr="00F5327E">
          <w:rPr>
            <w:rStyle w:val="Hyperlink"/>
            <w:rFonts w:eastAsia="MS Mincho"/>
            <w:noProof/>
          </w:rPr>
          <w:noBreakHyphen/>
          <w:t>58: RKE_Auth_RQ message and its parameter.</w:t>
        </w:r>
        <w:r w:rsidR="00087FB1">
          <w:rPr>
            <w:noProof/>
            <w:webHidden/>
          </w:rPr>
          <w:tab/>
        </w:r>
        <w:r w:rsidR="00087FB1">
          <w:rPr>
            <w:noProof/>
            <w:webHidden/>
          </w:rPr>
          <w:fldChar w:fldCharType="begin"/>
        </w:r>
        <w:r w:rsidR="00087FB1">
          <w:rPr>
            <w:noProof/>
            <w:webHidden/>
          </w:rPr>
          <w:instrText xml:space="preserve"> PAGEREF _Toc118223177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1808C3EA" w14:textId="3F7FF07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8" w:history="1">
        <w:r w:rsidR="00087FB1" w:rsidRPr="00F5327E">
          <w:rPr>
            <w:rStyle w:val="Hyperlink"/>
            <w:rFonts w:eastAsia="MS Mincho"/>
            <w:noProof/>
          </w:rPr>
          <w:t>Table 19</w:t>
        </w:r>
        <w:r w:rsidR="00087FB1" w:rsidRPr="00F5327E">
          <w:rPr>
            <w:rStyle w:val="Hyperlink"/>
            <w:rFonts w:eastAsia="MS Mincho"/>
            <w:noProof/>
          </w:rPr>
          <w:noBreakHyphen/>
          <w:t>59: Definition of the parameter for RKE_Auth_RQ.</w:t>
        </w:r>
        <w:r w:rsidR="00087FB1">
          <w:rPr>
            <w:noProof/>
            <w:webHidden/>
          </w:rPr>
          <w:tab/>
        </w:r>
        <w:r w:rsidR="00087FB1">
          <w:rPr>
            <w:noProof/>
            <w:webHidden/>
          </w:rPr>
          <w:fldChar w:fldCharType="begin"/>
        </w:r>
        <w:r w:rsidR="00087FB1">
          <w:rPr>
            <w:noProof/>
            <w:webHidden/>
          </w:rPr>
          <w:instrText xml:space="preserve"> PAGEREF _Toc118223178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2350AF7E" w14:textId="1BE1B8B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79" w:history="1">
        <w:r w:rsidR="00087FB1" w:rsidRPr="00F5327E">
          <w:rPr>
            <w:rStyle w:val="Hyperlink"/>
            <w:rFonts w:eastAsia="MS Mincho"/>
            <w:noProof/>
          </w:rPr>
          <w:t>Table 19</w:t>
        </w:r>
        <w:r w:rsidR="00087FB1" w:rsidRPr="00F5327E">
          <w:rPr>
            <w:rStyle w:val="Hyperlink"/>
            <w:rFonts w:eastAsia="MS Mincho"/>
            <w:noProof/>
          </w:rPr>
          <w:noBreakHyphen/>
          <w:t>60: RKE_Auth_RS message and its parameter.</w:t>
        </w:r>
        <w:r w:rsidR="00087FB1">
          <w:rPr>
            <w:noProof/>
            <w:webHidden/>
          </w:rPr>
          <w:tab/>
        </w:r>
        <w:r w:rsidR="00087FB1">
          <w:rPr>
            <w:noProof/>
            <w:webHidden/>
          </w:rPr>
          <w:fldChar w:fldCharType="begin"/>
        </w:r>
        <w:r w:rsidR="00087FB1">
          <w:rPr>
            <w:noProof/>
            <w:webHidden/>
          </w:rPr>
          <w:instrText xml:space="preserve"> PAGEREF _Toc118223179 \h </w:instrText>
        </w:r>
        <w:r w:rsidR="00087FB1">
          <w:rPr>
            <w:noProof/>
            <w:webHidden/>
          </w:rPr>
        </w:r>
        <w:r w:rsidR="00087FB1">
          <w:rPr>
            <w:noProof/>
            <w:webHidden/>
          </w:rPr>
          <w:fldChar w:fldCharType="separate"/>
        </w:r>
        <w:r w:rsidR="00C02468">
          <w:rPr>
            <w:noProof/>
            <w:webHidden/>
          </w:rPr>
          <w:t>363</w:t>
        </w:r>
        <w:r w:rsidR="00087FB1">
          <w:rPr>
            <w:noProof/>
            <w:webHidden/>
          </w:rPr>
          <w:fldChar w:fldCharType="end"/>
        </w:r>
      </w:hyperlink>
    </w:p>
    <w:p w14:paraId="69693330" w14:textId="400B637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0" w:history="1">
        <w:r w:rsidR="00087FB1" w:rsidRPr="00F5327E">
          <w:rPr>
            <w:rStyle w:val="Hyperlink"/>
            <w:rFonts w:eastAsia="MS Mincho"/>
            <w:noProof/>
          </w:rPr>
          <w:t>Table 19</w:t>
        </w:r>
        <w:r w:rsidR="00087FB1" w:rsidRPr="00F5327E">
          <w:rPr>
            <w:rStyle w:val="Hyperlink"/>
            <w:rFonts w:eastAsia="MS Mincho"/>
            <w:noProof/>
          </w:rPr>
          <w:noBreakHyphen/>
          <w:t>61: Pass_through message and its parameter.</w:t>
        </w:r>
        <w:r w:rsidR="00087FB1">
          <w:rPr>
            <w:noProof/>
            <w:webHidden/>
          </w:rPr>
          <w:tab/>
        </w:r>
        <w:r w:rsidR="00087FB1">
          <w:rPr>
            <w:noProof/>
            <w:webHidden/>
          </w:rPr>
          <w:fldChar w:fldCharType="begin"/>
        </w:r>
        <w:r w:rsidR="00087FB1">
          <w:rPr>
            <w:noProof/>
            <w:webHidden/>
          </w:rPr>
          <w:instrText xml:space="preserve"> PAGEREF _Toc118223180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03DD9E0B" w14:textId="301C24F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1" w:history="1">
        <w:r w:rsidR="00087FB1" w:rsidRPr="00F5327E">
          <w:rPr>
            <w:rStyle w:val="Hyperlink"/>
            <w:rFonts w:eastAsia="MS Mincho"/>
            <w:noProof/>
          </w:rPr>
          <w:t>Table 19</w:t>
        </w:r>
        <w:r w:rsidR="00087FB1" w:rsidRPr="00F5327E">
          <w:rPr>
            <w:rStyle w:val="Hyperlink"/>
            <w:rFonts w:eastAsia="MS Mincho"/>
            <w:noProof/>
          </w:rPr>
          <w:noBreakHyphen/>
          <w:t>62: Definition of the parameter for Pass_through.</w:t>
        </w:r>
        <w:r w:rsidR="00087FB1">
          <w:rPr>
            <w:noProof/>
            <w:webHidden/>
          </w:rPr>
          <w:tab/>
        </w:r>
        <w:r w:rsidR="00087FB1">
          <w:rPr>
            <w:noProof/>
            <w:webHidden/>
          </w:rPr>
          <w:fldChar w:fldCharType="begin"/>
        </w:r>
        <w:r w:rsidR="00087FB1">
          <w:rPr>
            <w:noProof/>
            <w:webHidden/>
          </w:rPr>
          <w:instrText xml:space="preserve"> PAGEREF _Toc118223181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6804CB29" w14:textId="6BD0F6C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2" w:history="1">
        <w:r w:rsidR="00087FB1" w:rsidRPr="00F5327E">
          <w:rPr>
            <w:rStyle w:val="Hyperlink"/>
            <w:rFonts w:eastAsia="MS Mincho"/>
            <w:noProof/>
          </w:rPr>
          <w:t>Table 19</w:t>
        </w:r>
        <w:r w:rsidR="00087FB1" w:rsidRPr="00F5327E">
          <w:rPr>
            <w:rStyle w:val="Hyperlink"/>
            <w:rFonts w:eastAsia="MS Mincho"/>
            <w:noProof/>
          </w:rPr>
          <w:noBreakHyphen/>
          <w:t>63: HU_PP message and its parameters.</w:t>
        </w:r>
        <w:r w:rsidR="00087FB1">
          <w:rPr>
            <w:noProof/>
            <w:webHidden/>
          </w:rPr>
          <w:tab/>
        </w:r>
        <w:r w:rsidR="00087FB1">
          <w:rPr>
            <w:noProof/>
            <w:webHidden/>
          </w:rPr>
          <w:fldChar w:fldCharType="begin"/>
        </w:r>
        <w:r w:rsidR="00087FB1">
          <w:rPr>
            <w:noProof/>
            <w:webHidden/>
          </w:rPr>
          <w:instrText xml:space="preserve"> PAGEREF _Toc118223182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1AF2C275" w14:textId="46FDB5D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3" w:history="1">
        <w:r w:rsidR="00087FB1" w:rsidRPr="00F5327E">
          <w:rPr>
            <w:rStyle w:val="Hyperlink"/>
            <w:rFonts w:eastAsia="MS Mincho"/>
            <w:noProof/>
          </w:rPr>
          <w:t>Table 19</w:t>
        </w:r>
        <w:r w:rsidR="00087FB1" w:rsidRPr="00F5327E">
          <w:rPr>
            <w:rStyle w:val="Hyperlink"/>
            <w:rFonts w:eastAsia="MS Mincho"/>
            <w:noProof/>
          </w:rPr>
          <w:noBreakHyphen/>
          <w:t>64: Definition of the parameter for HU_PP.</w:t>
        </w:r>
        <w:r w:rsidR="00087FB1">
          <w:rPr>
            <w:noProof/>
            <w:webHidden/>
          </w:rPr>
          <w:tab/>
        </w:r>
        <w:r w:rsidR="00087FB1">
          <w:rPr>
            <w:noProof/>
            <w:webHidden/>
          </w:rPr>
          <w:fldChar w:fldCharType="begin"/>
        </w:r>
        <w:r w:rsidR="00087FB1">
          <w:rPr>
            <w:noProof/>
            <w:webHidden/>
          </w:rPr>
          <w:instrText xml:space="preserve"> PAGEREF _Toc118223183 \h </w:instrText>
        </w:r>
        <w:r w:rsidR="00087FB1">
          <w:rPr>
            <w:noProof/>
            <w:webHidden/>
          </w:rPr>
        </w:r>
        <w:r w:rsidR="00087FB1">
          <w:rPr>
            <w:noProof/>
            <w:webHidden/>
          </w:rPr>
          <w:fldChar w:fldCharType="separate"/>
        </w:r>
        <w:r w:rsidR="00C02468">
          <w:rPr>
            <w:noProof/>
            <w:webHidden/>
          </w:rPr>
          <w:t>364</w:t>
        </w:r>
        <w:r w:rsidR="00087FB1">
          <w:rPr>
            <w:noProof/>
            <w:webHidden/>
          </w:rPr>
          <w:fldChar w:fldCharType="end"/>
        </w:r>
      </w:hyperlink>
    </w:p>
    <w:p w14:paraId="6E1ABED2" w14:textId="37EEE05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4" w:history="1">
        <w:r w:rsidR="00087FB1" w:rsidRPr="00F5327E">
          <w:rPr>
            <w:rStyle w:val="Hyperlink"/>
            <w:rFonts w:eastAsia="MS Mincho"/>
            <w:noProof/>
          </w:rPr>
          <w:t>Table 19</w:t>
        </w:r>
        <w:r w:rsidR="00087FB1" w:rsidRPr="00F5327E">
          <w:rPr>
            <w:rStyle w:val="Hyperlink"/>
            <w:rFonts w:eastAsia="MS Mincho"/>
            <w:noProof/>
          </w:rPr>
          <w:noBreakHyphen/>
          <w:t>65: HUP_RQ message and its parameters.</w:t>
        </w:r>
        <w:r w:rsidR="00087FB1">
          <w:rPr>
            <w:noProof/>
            <w:webHidden/>
          </w:rPr>
          <w:tab/>
        </w:r>
        <w:r w:rsidR="00087FB1">
          <w:rPr>
            <w:noProof/>
            <w:webHidden/>
          </w:rPr>
          <w:fldChar w:fldCharType="begin"/>
        </w:r>
        <w:r w:rsidR="00087FB1">
          <w:rPr>
            <w:noProof/>
            <w:webHidden/>
          </w:rPr>
          <w:instrText xml:space="preserve"> PAGEREF _Toc118223184 \h </w:instrText>
        </w:r>
        <w:r w:rsidR="00087FB1">
          <w:rPr>
            <w:noProof/>
            <w:webHidden/>
          </w:rPr>
        </w:r>
        <w:r w:rsidR="00087FB1">
          <w:rPr>
            <w:noProof/>
            <w:webHidden/>
          </w:rPr>
          <w:fldChar w:fldCharType="separate"/>
        </w:r>
        <w:r w:rsidR="00C02468">
          <w:rPr>
            <w:noProof/>
            <w:webHidden/>
          </w:rPr>
          <w:t>365</w:t>
        </w:r>
        <w:r w:rsidR="00087FB1">
          <w:rPr>
            <w:noProof/>
            <w:webHidden/>
          </w:rPr>
          <w:fldChar w:fldCharType="end"/>
        </w:r>
      </w:hyperlink>
    </w:p>
    <w:p w14:paraId="13176099" w14:textId="598C901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5" w:history="1">
        <w:r w:rsidR="00087FB1" w:rsidRPr="00F5327E">
          <w:rPr>
            <w:rStyle w:val="Hyperlink"/>
            <w:rFonts w:eastAsia="MS Mincho"/>
            <w:noProof/>
          </w:rPr>
          <w:t>Table 19</w:t>
        </w:r>
        <w:r w:rsidR="00087FB1" w:rsidRPr="00F5327E">
          <w:rPr>
            <w:rStyle w:val="Hyperlink"/>
            <w:rFonts w:eastAsia="MS Mincho"/>
            <w:noProof/>
          </w:rPr>
          <w:noBreakHyphen/>
          <w:t>66: Definition of the parameter for HUP_RQ.</w:t>
        </w:r>
        <w:r w:rsidR="00087FB1">
          <w:rPr>
            <w:noProof/>
            <w:webHidden/>
          </w:rPr>
          <w:tab/>
        </w:r>
        <w:r w:rsidR="00087FB1">
          <w:rPr>
            <w:noProof/>
            <w:webHidden/>
          </w:rPr>
          <w:fldChar w:fldCharType="begin"/>
        </w:r>
        <w:r w:rsidR="00087FB1">
          <w:rPr>
            <w:noProof/>
            <w:webHidden/>
          </w:rPr>
          <w:instrText xml:space="preserve"> PAGEREF _Toc118223185 \h </w:instrText>
        </w:r>
        <w:r w:rsidR="00087FB1">
          <w:rPr>
            <w:noProof/>
            <w:webHidden/>
          </w:rPr>
        </w:r>
        <w:r w:rsidR="00087FB1">
          <w:rPr>
            <w:noProof/>
            <w:webHidden/>
          </w:rPr>
          <w:fldChar w:fldCharType="separate"/>
        </w:r>
        <w:r w:rsidR="00C02468">
          <w:rPr>
            <w:noProof/>
            <w:webHidden/>
          </w:rPr>
          <w:t>365</w:t>
        </w:r>
        <w:r w:rsidR="00087FB1">
          <w:rPr>
            <w:noProof/>
            <w:webHidden/>
          </w:rPr>
          <w:fldChar w:fldCharType="end"/>
        </w:r>
      </w:hyperlink>
    </w:p>
    <w:p w14:paraId="02E18D0D" w14:textId="7CD9272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6" w:history="1">
        <w:r w:rsidR="00087FB1" w:rsidRPr="00F5327E">
          <w:rPr>
            <w:rStyle w:val="Hyperlink"/>
            <w:rFonts w:eastAsia="MS Mincho"/>
            <w:noProof/>
          </w:rPr>
          <w:t>Table 19</w:t>
        </w:r>
        <w:r w:rsidR="00087FB1" w:rsidRPr="00F5327E">
          <w:rPr>
            <w:rStyle w:val="Hyperlink"/>
            <w:rFonts w:eastAsia="MS Mincho"/>
            <w:noProof/>
          </w:rPr>
          <w:noBreakHyphen/>
          <w:t>67: HUP_RS message and its parameters.</w:t>
        </w:r>
        <w:r w:rsidR="00087FB1">
          <w:rPr>
            <w:noProof/>
            <w:webHidden/>
          </w:rPr>
          <w:tab/>
        </w:r>
        <w:r w:rsidR="00087FB1">
          <w:rPr>
            <w:noProof/>
            <w:webHidden/>
          </w:rPr>
          <w:fldChar w:fldCharType="begin"/>
        </w:r>
        <w:r w:rsidR="00087FB1">
          <w:rPr>
            <w:noProof/>
            <w:webHidden/>
          </w:rPr>
          <w:instrText xml:space="preserve"> PAGEREF _Toc118223186 \h </w:instrText>
        </w:r>
        <w:r w:rsidR="00087FB1">
          <w:rPr>
            <w:noProof/>
            <w:webHidden/>
          </w:rPr>
        </w:r>
        <w:r w:rsidR="00087FB1">
          <w:rPr>
            <w:noProof/>
            <w:webHidden/>
          </w:rPr>
          <w:fldChar w:fldCharType="separate"/>
        </w:r>
        <w:r w:rsidR="00C02468">
          <w:rPr>
            <w:noProof/>
            <w:webHidden/>
          </w:rPr>
          <w:t>366</w:t>
        </w:r>
        <w:r w:rsidR="00087FB1">
          <w:rPr>
            <w:noProof/>
            <w:webHidden/>
          </w:rPr>
          <w:fldChar w:fldCharType="end"/>
        </w:r>
      </w:hyperlink>
    </w:p>
    <w:p w14:paraId="21ECD96E" w14:textId="2035D12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7" w:history="1">
        <w:r w:rsidR="00087FB1" w:rsidRPr="00F5327E">
          <w:rPr>
            <w:rStyle w:val="Hyperlink"/>
            <w:rFonts w:eastAsia="MS Mincho"/>
            <w:noProof/>
          </w:rPr>
          <w:t>Table 19</w:t>
        </w:r>
        <w:r w:rsidR="00087FB1" w:rsidRPr="00F5327E">
          <w:rPr>
            <w:rStyle w:val="Hyperlink"/>
            <w:rFonts w:eastAsia="MS Mincho"/>
            <w:noProof/>
          </w:rPr>
          <w:noBreakHyphen/>
          <w:t>68: Definition of the parameter for HUP_RS.</w:t>
        </w:r>
        <w:r w:rsidR="00087FB1">
          <w:rPr>
            <w:noProof/>
            <w:webHidden/>
          </w:rPr>
          <w:tab/>
        </w:r>
        <w:r w:rsidR="00087FB1">
          <w:rPr>
            <w:noProof/>
            <w:webHidden/>
          </w:rPr>
          <w:fldChar w:fldCharType="begin"/>
        </w:r>
        <w:r w:rsidR="00087FB1">
          <w:rPr>
            <w:noProof/>
            <w:webHidden/>
          </w:rPr>
          <w:instrText xml:space="preserve"> PAGEREF _Toc118223187 \h </w:instrText>
        </w:r>
        <w:r w:rsidR="00087FB1">
          <w:rPr>
            <w:noProof/>
            <w:webHidden/>
          </w:rPr>
        </w:r>
        <w:r w:rsidR="00087FB1">
          <w:rPr>
            <w:noProof/>
            <w:webHidden/>
          </w:rPr>
          <w:fldChar w:fldCharType="separate"/>
        </w:r>
        <w:r w:rsidR="00C02468">
          <w:rPr>
            <w:noProof/>
            <w:webHidden/>
          </w:rPr>
          <w:t>366</w:t>
        </w:r>
        <w:r w:rsidR="00087FB1">
          <w:rPr>
            <w:noProof/>
            <w:webHidden/>
          </w:rPr>
          <w:fldChar w:fldCharType="end"/>
        </w:r>
      </w:hyperlink>
    </w:p>
    <w:p w14:paraId="165E232A" w14:textId="5BCA90A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8" w:history="1">
        <w:r w:rsidR="00087FB1" w:rsidRPr="00F5327E">
          <w:rPr>
            <w:rStyle w:val="Hyperlink"/>
            <w:rFonts w:eastAsia="MS Mincho"/>
            <w:noProof/>
          </w:rPr>
          <w:t>Table 19</w:t>
        </w:r>
        <w:r w:rsidR="00087FB1" w:rsidRPr="00F5327E">
          <w:rPr>
            <w:rStyle w:val="Hyperlink"/>
            <w:rFonts w:eastAsia="MS Mincho"/>
            <w:noProof/>
          </w:rPr>
          <w:noBreakHyphen/>
          <w:t>69: DK Event Notification message and its parameters.</w:t>
        </w:r>
        <w:r w:rsidR="00087FB1">
          <w:rPr>
            <w:noProof/>
            <w:webHidden/>
          </w:rPr>
          <w:tab/>
        </w:r>
        <w:r w:rsidR="00087FB1">
          <w:rPr>
            <w:noProof/>
            <w:webHidden/>
          </w:rPr>
          <w:fldChar w:fldCharType="begin"/>
        </w:r>
        <w:r w:rsidR="00087FB1">
          <w:rPr>
            <w:noProof/>
            <w:webHidden/>
          </w:rPr>
          <w:instrText xml:space="preserve"> PAGEREF _Toc118223188 \h </w:instrText>
        </w:r>
        <w:r w:rsidR="00087FB1">
          <w:rPr>
            <w:noProof/>
            <w:webHidden/>
          </w:rPr>
        </w:r>
        <w:r w:rsidR="00087FB1">
          <w:rPr>
            <w:noProof/>
            <w:webHidden/>
          </w:rPr>
          <w:fldChar w:fldCharType="separate"/>
        </w:r>
        <w:r w:rsidR="00C02468">
          <w:rPr>
            <w:noProof/>
            <w:webHidden/>
          </w:rPr>
          <w:t>366</w:t>
        </w:r>
        <w:r w:rsidR="00087FB1">
          <w:rPr>
            <w:noProof/>
            <w:webHidden/>
          </w:rPr>
          <w:fldChar w:fldCharType="end"/>
        </w:r>
      </w:hyperlink>
    </w:p>
    <w:p w14:paraId="3477B057" w14:textId="5E8D55B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89" w:history="1">
        <w:r w:rsidR="00087FB1" w:rsidRPr="00F5327E">
          <w:rPr>
            <w:rStyle w:val="Hyperlink"/>
            <w:rFonts w:eastAsia="MS Mincho"/>
            <w:noProof/>
          </w:rPr>
          <w:t>Table 19</w:t>
        </w:r>
        <w:r w:rsidR="00087FB1" w:rsidRPr="00F5327E">
          <w:rPr>
            <w:rStyle w:val="Hyperlink"/>
            <w:rFonts w:eastAsia="MS Mincho"/>
            <w:noProof/>
          </w:rPr>
          <w:noBreakHyphen/>
          <w:t>70: Definition of the parameters for DK Event Notification.</w:t>
        </w:r>
        <w:r w:rsidR="00087FB1">
          <w:rPr>
            <w:noProof/>
            <w:webHidden/>
          </w:rPr>
          <w:tab/>
        </w:r>
        <w:r w:rsidR="00087FB1">
          <w:rPr>
            <w:noProof/>
            <w:webHidden/>
          </w:rPr>
          <w:fldChar w:fldCharType="begin"/>
        </w:r>
        <w:r w:rsidR="00087FB1">
          <w:rPr>
            <w:noProof/>
            <w:webHidden/>
          </w:rPr>
          <w:instrText xml:space="preserve"> PAGEREF _Toc118223189 \h </w:instrText>
        </w:r>
        <w:r w:rsidR="00087FB1">
          <w:rPr>
            <w:noProof/>
            <w:webHidden/>
          </w:rPr>
        </w:r>
        <w:r w:rsidR="00087FB1">
          <w:rPr>
            <w:noProof/>
            <w:webHidden/>
          </w:rPr>
          <w:fldChar w:fldCharType="separate"/>
        </w:r>
        <w:r w:rsidR="00C02468">
          <w:rPr>
            <w:noProof/>
            <w:webHidden/>
          </w:rPr>
          <w:t>366</w:t>
        </w:r>
        <w:r w:rsidR="00087FB1">
          <w:rPr>
            <w:noProof/>
            <w:webHidden/>
          </w:rPr>
          <w:fldChar w:fldCharType="end"/>
        </w:r>
      </w:hyperlink>
    </w:p>
    <w:p w14:paraId="6EB4C847" w14:textId="31188F9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0" w:history="1">
        <w:r w:rsidR="00087FB1" w:rsidRPr="00F5327E">
          <w:rPr>
            <w:rStyle w:val="Hyperlink"/>
            <w:rFonts w:eastAsia="MS Mincho"/>
            <w:noProof/>
          </w:rPr>
          <w:t>Table 19</w:t>
        </w:r>
        <w:r w:rsidR="00087FB1" w:rsidRPr="00F5327E">
          <w:rPr>
            <w:rStyle w:val="Hyperlink"/>
            <w:rFonts w:eastAsia="MS Mincho"/>
            <w:noProof/>
          </w:rPr>
          <w:noBreakHyphen/>
          <w:t>71: DK SubEvents Category and its parameters.</w:t>
        </w:r>
        <w:r w:rsidR="00087FB1">
          <w:rPr>
            <w:noProof/>
            <w:webHidden/>
          </w:rPr>
          <w:tab/>
        </w:r>
        <w:r w:rsidR="00087FB1">
          <w:rPr>
            <w:noProof/>
            <w:webHidden/>
          </w:rPr>
          <w:fldChar w:fldCharType="begin"/>
        </w:r>
        <w:r w:rsidR="00087FB1">
          <w:rPr>
            <w:noProof/>
            <w:webHidden/>
          </w:rPr>
          <w:instrText xml:space="preserve"> PAGEREF _Toc118223190 \h </w:instrText>
        </w:r>
        <w:r w:rsidR="00087FB1">
          <w:rPr>
            <w:noProof/>
            <w:webHidden/>
          </w:rPr>
        </w:r>
        <w:r w:rsidR="00087FB1">
          <w:rPr>
            <w:noProof/>
            <w:webHidden/>
          </w:rPr>
          <w:fldChar w:fldCharType="separate"/>
        </w:r>
        <w:r w:rsidR="00C02468">
          <w:rPr>
            <w:noProof/>
            <w:webHidden/>
          </w:rPr>
          <w:t>367</w:t>
        </w:r>
        <w:r w:rsidR="00087FB1">
          <w:rPr>
            <w:noProof/>
            <w:webHidden/>
          </w:rPr>
          <w:fldChar w:fldCharType="end"/>
        </w:r>
      </w:hyperlink>
    </w:p>
    <w:p w14:paraId="2874415B" w14:textId="61323D7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1" w:history="1">
        <w:r w:rsidR="00087FB1" w:rsidRPr="00F5327E">
          <w:rPr>
            <w:rStyle w:val="Hyperlink"/>
            <w:rFonts w:eastAsia="MS Mincho"/>
            <w:noProof/>
          </w:rPr>
          <w:t>Table 19</w:t>
        </w:r>
        <w:r w:rsidR="00087FB1" w:rsidRPr="00F5327E">
          <w:rPr>
            <w:rStyle w:val="Hyperlink"/>
            <w:rFonts w:eastAsia="MS Mincho"/>
            <w:noProof/>
          </w:rPr>
          <w:noBreakHyphen/>
          <w:t>72: Definition of Command_Status and its Command_Status codes.</w:t>
        </w:r>
        <w:r w:rsidR="00087FB1">
          <w:rPr>
            <w:noProof/>
            <w:webHidden/>
          </w:rPr>
          <w:tab/>
        </w:r>
        <w:r w:rsidR="00087FB1">
          <w:rPr>
            <w:noProof/>
            <w:webHidden/>
          </w:rPr>
          <w:fldChar w:fldCharType="begin"/>
        </w:r>
        <w:r w:rsidR="00087FB1">
          <w:rPr>
            <w:noProof/>
            <w:webHidden/>
          </w:rPr>
          <w:instrText xml:space="preserve"> PAGEREF _Toc118223191 \h </w:instrText>
        </w:r>
        <w:r w:rsidR="00087FB1">
          <w:rPr>
            <w:noProof/>
            <w:webHidden/>
          </w:rPr>
        </w:r>
        <w:r w:rsidR="00087FB1">
          <w:rPr>
            <w:noProof/>
            <w:webHidden/>
          </w:rPr>
          <w:fldChar w:fldCharType="separate"/>
        </w:r>
        <w:r w:rsidR="00C02468">
          <w:rPr>
            <w:noProof/>
            <w:webHidden/>
          </w:rPr>
          <w:t>367</w:t>
        </w:r>
        <w:r w:rsidR="00087FB1">
          <w:rPr>
            <w:noProof/>
            <w:webHidden/>
          </w:rPr>
          <w:fldChar w:fldCharType="end"/>
        </w:r>
      </w:hyperlink>
    </w:p>
    <w:p w14:paraId="0EFC19C0" w14:textId="1026ADD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2" w:history="1">
        <w:r w:rsidR="00087FB1" w:rsidRPr="00F5327E">
          <w:rPr>
            <w:rStyle w:val="Hyperlink"/>
            <w:rFonts w:eastAsia="MS Mincho"/>
            <w:noProof/>
          </w:rPr>
          <w:t>Table 19</w:t>
        </w:r>
        <w:r w:rsidR="00087FB1" w:rsidRPr="00F5327E">
          <w:rPr>
            <w:rStyle w:val="Hyperlink"/>
            <w:rFonts w:eastAsia="MS Mincho"/>
            <w:noProof/>
          </w:rPr>
          <w:noBreakHyphen/>
          <w:t>73: List of Command_Status for Command Complete SubEvent.</w:t>
        </w:r>
        <w:r w:rsidR="00087FB1">
          <w:rPr>
            <w:noProof/>
            <w:webHidden/>
          </w:rPr>
          <w:tab/>
        </w:r>
        <w:r w:rsidR="00087FB1">
          <w:rPr>
            <w:noProof/>
            <w:webHidden/>
          </w:rPr>
          <w:fldChar w:fldCharType="begin"/>
        </w:r>
        <w:r w:rsidR="00087FB1">
          <w:rPr>
            <w:noProof/>
            <w:webHidden/>
          </w:rPr>
          <w:instrText xml:space="preserve"> PAGEREF _Toc118223192 \h </w:instrText>
        </w:r>
        <w:r w:rsidR="00087FB1">
          <w:rPr>
            <w:noProof/>
            <w:webHidden/>
          </w:rPr>
        </w:r>
        <w:r w:rsidR="00087FB1">
          <w:rPr>
            <w:noProof/>
            <w:webHidden/>
          </w:rPr>
          <w:fldChar w:fldCharType="separate"/>
        </w:r>
        <w:r w:rsidR="00C02468">
          <w:rPr>
            <w:noProof/>
            <w:webHidden/>
          </w:rPr>
          <w:t>367</w:t>
        </w:r>
        <w:r w:rsidR="00087FB1">
          <w:rPr>
            <w:noProof/>
            <w:webHidden/>
          </w:rPr>
          <w:fldChar w:fldCharType="end"/>
        </w:r>
      </w:hyperlink>
    </w:p>
    <w:p w14:paraId="78749E7B" w14:textId="0EE2262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3" w:history="1">
        <w:r w:rsidR="00087FB1" w:rsidRPr="00F5327E">
          <w:rPr>
            <w:rStyle w:val="Hyperlink"/>
            <w:rFonts w:eastAsia="MS Mincho"/>
            <w:noProof/>
          </w:rPr>
          <w:t>Table 19</w:t>
        </w:r>
        <w:r w:rsidR="00087FB1" w:rsidRPr="00F5327E">
          <w:rPr>
            <w:rStyle w:val="Hyperlink"/>
            <w:rFonts w:eastAsia="MS Mincho"/>
            <w:noProof/>
          </w:rPr>
          <w:noBreakHyphen/>
          <w:t>74: Definition of Session_Status and its Session_Status codes.</w:t>
        </w:r>
        <w:r w:rsidR="00087FB1">
          <w:rPr>
            <w:noProof/>
            <w:webHidden/>
          </w:rPr>
          <w:tab/>
        </w:r>
        <w:r w:rsidR="00087FB1">
          <w:rPr>
            <w:noProof/>
            <w:webHidden/>
          </w:rPr>
          <w:fldChar w:fldCharType="begin"/>
        </w:r>
        <w:r w:rsidR="00087FB1">
          <w:rPr>
            <w:noProof/>
            <w:webHidden/>
          </w:rPr>
          <w:instrText xml:space="preserve"> PAGEREF _Toc118223193 \h </w:instrText>
        </w:r>
        <w:r w:rsidR="00087FB1">
          <w:rPr>
            <w:noProof/>
            <w:webHidden/>
          </w:rPr>
        </w:r>
        <w:r w:rsidR="00087FB1">
          <w:rPr>
            <w:noProof/>
            <w:webHidden/>
          </w:rPr>
          <w:fldChar w:fldCharType="separate"/>
        </w:r>
        <w:r w:rsidR="00C02468">
          <w:rPr>
            <w:noProof/>
            <w:webHidden/>
          </w:rPr>
          <w:t>369</w:t>
        </w:r>
        <w:r w:rsidR="00087FB1">
          <w:rPr>
            <w:noProof/>
            <w:webHidden/>
          </w:rPr>
          <w:fldChar w:fldCharType="end"/>
        </w:r>
      </w:hyperlink>
    </w:p>
    <w:p w14:paraId="2CF0DCAE" w14:textId="6DEBAC4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4" w:history="1">
        <w:r w:rsidR="00087FB1" w:rsidRPr="00F5327E">
          <w:rPr>
            <w:rStyle w:val="Hyperlink"/>
            <w:rFonts w:eastAsia="MS Mincho"/>
            <w:noProof/>
          </w:rPr>
          <w:t>Table 19</w:t>
        </w:r>
        <w:r w:rsidR="00087FB1" w:rsidRPr="00F5327E">
          <w:rPr>
            <w:rStyle w:val="Hyperlink"/>
            <w:rFonts w:eastAsia="MS Mincho"/>
            <w:noProof/>
          </w:rPr>
          <w:noBreakHyphen/>
          <w:t>75: List of Session_Status for Ranging Session Status Changed SubEvent.</w:t>
        </w:r>
        <w:r w:rsidR="00087FB1">
          <w:rPr>
            <w:noProof/>
            <w:webHidden/>
          </w:rPr>
          <w:tab/>
        </w:r>
        <w:r w:rsidR="00087FB1">
          <w:rPr>
            <w:noProof/>
            <w:webHidden/>
          </w:rPr>
          <w:fldChar w:fldCharType="begin"/>
        </w:r>
        <w:r w:rsidR="00087FB1">
          <w:rPr>
            <w:noProof/>
            <w:webHidden/>
          </w:rPr>
          <w:instrText xml:space="preserve"> PAGEREF _Toc118223194 \h </w:instrText>
        </w:r>
        <w:r w:rsidR="00087FB1">
          <w:rPr>
            <w:noProof/>
            <w:webHidden/>
          </w:rPr>
        </w:r>
        <w:r w:rsidR="00087FB1">
          <w:rPr>
            <w:noProof/>
            <w:webHidden/>
          </w:rPr>
          <w:fldChar w:fldCharType="separate"/>
        </w:r>
        <w:r w:rsidR="00C02468">
          <w:rPr>
            <w:noProof/>
            <w:webHidden/>
          </w:rPr>
          <w:t>369</w:t>
        </w:r>
        <w:r w:rsidR="00087FB1">
          <w:rPr>
            <w:noProof/>
            <w:webHidden/>
          </w:rPr>
          <w:fldChar w:fldCharType="end"/>
        </w:r>
      </w:hyperlink>
    </w:p>
    <w:p w14:paraId="2F4ECCC3" w14:textId="42B35D7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5" w:history="1">
        <w:r w:rsidR="00087FB1" w:rsidRPr="00F5327E">
          <w:rPr>
            <w:rStyle w:val="Hyperlink"/>
            <w:rFonts w:eastAsia="MS Mincho"/>
            <w:noProof/>
          </w:rPr>
          <w:t>Table 19</w:t>
        </w:r>
        <w:r w:rsidR="00087FB1" w:rsidRPr="00F5327E">
          <w:rPr>
            <w:rStyle w:val="Hyperlink"/>
            <w:rFonts w:eastAsia="MS Mincho"/>
            <w:noProof/>
          </w:rPr>
          <w:noBreakHyphen/>
          <w:t>76: Definition of DR_Intent and DR_Intent codes.</w:t>
        </w:r>
        <w:r w:rsidR="00087FB1">
          <w:rPr>
            <w:noProof/>
            <w:webHidden/>
          </w:rPr>
          <w:tab/>
        </w:r>
        <w:r w:rsidR="00087FB1">
          <w:rPr>
            <w:noProof/>
            <w:webHidden/>
          </w:rPr>
          <w:fldChar w:fldCharType="begin"/>
        </w:r>
        <w:r w:rsidR="00087FB1">
          <w:rPr>
            <w:noProof/>
            <w:webHidden/>
          </w:rPr>
          <w:instrText xml:space="preserve"> PAGEREF _Toc118223195 \h </w:instrText>
        </w:r>
        <w:r w:rsidR="00087FB1">
          <w:rPr>
            <w:noProof/>
            <w:webHidden/>
          </w:rPr>
        </w:r>
        <w:r w:rsidR="00087FB1">
          <w:rPr>
            <w:noProof/>
            <w:webHidden/>
          </w:rPr>
          <w:fldChar w:fldCharType="separate"/>
        </w:r>
        <w:r w:rsidR="00C02468">
          <w:rPr>
            <w:noProof/>
            <w:webHidden/>
          </w:rPr>
          <w:t>369</w:t>
        </w:r>
        <w:r w:rsidR="00087FB1">
          <w:rPr>
            <w:noProof/>
            <w:webHidden/>
          </w:rPr>
          <w:fldChar w:fldCharType="end"/>
        </w:r>
      </w:hyperlink>
    </w:p>
    <w:p w14:paraId="7D122E9A" w14:textId="332354F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6" w:history="1">
        <w:r w:rsidR="00087FB1" w:rsidRPr="00F5327E">
          <w:rPr>
            <w:rStyle w:val="Hyperlink"/>
            <w:rFonts w:eastAsia="MS Mincho"/>
            <w:noProof/>
          </w:rPr>
          <w:t>Table 19</w:t>
        </w:r>
        <w:r w:rsidR="00087FB1" w:rsidRPr="00F5327E">
          <w:rPr>
            <w:rStyle w:val="Hyperlink"/>
            <w:rFonts w:eastAsia="MS Mincho"/>
            <w:noProof/>
          </w:rPr>
          <w:noBreakHyphen/>
          <w:t>77: List of DR_Intent for Device Ranging Intent SubEvent.</w:t>
        </w:r>
        <w:r w:rsidR="00087FB1">
          <w:rPr>
            <w:noProof/>
            <w:webHidden/>
          </w:rPr>
          <w:tab/>
        </w:r>
        <w:r w:rsidR="00087FB1">
          <w:rPr>
            <w:noProof/>
            <w:webHidden/>
          </w:rPr>
          <w:fldChar w:fldCharType="begin"/>
        </w:r>
        <w:r w:rsidR="00087FB1">
          <w:rPr>
            <w:noProof/>
            <w:webHidden/>
          </w:rPr>
          <w:instrText xml:space="preserve"> PAGEREF _Toc118223196 \h </w:instrText>
        </w:r>
        <w:r w:rsidR="00087FB1">
          <w:rPr>
            <w:noProof/>
            <w:webHidden/>
          </w:rPr>
        </w:r>
        <w:r w:rsidR="00087FB1">
          <w:rPr>
            <w:noProof/>
            <w:webHidden/>
          </w:rPr>
          <w:fldChar w:fldCharType="separate"/>
        </w:r>
        <w:r w:rsidR="00C02468">
          <w:rPr>
            <w:noProof/>
            <w:webHidden/>
          </w:rPr>
          <w:t>369</w:t>
        </w:r>
        <w:r w:rsidR="00087FB1">
          <w:rPr>
            <w:noProof/>
            <w:webHidden/>
          </w:rPr>
          <w:fldChar w:fldCharType="end"/>
        </w:r>
      </w:hyperlink>
    </w:p>
    <w:p w14:paraId="3D92BB03" w14:textId="1E8EDAC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7" w:history="1">
        <w:r w:rsidR="00087FB1" w:rsidRPr="00F5327E">
          <w:rPr>
            <w:rStyle w:val="Hyperlink"/>
            <w:rFonts w:eastAsia="MS Mincho"/>
            <w:noProof/>
          </w:rPr>
          <w:t>Table 19</w:t>
        </w:r>
        <w:r w:rsidR="00087FB1" w:rsidRPr="00F5327E">
          <w:rPr>
            <w:rStyle w:val="Hyperlink"/>
            <w:rFonts w:eastAsia="MS Mincho"/>
            <w:noProof/>
          </w:rPr>
          <w:noBreakHyphen/>
          <w:t>78: List of Vehicle Status Changed SubEvent Tags.</w:t>
        </w:r>
        <w:r w:rsidR="00087FB1">
          <w:rPr>
            <w:noProof/>
            <w:webHidden/>
          </w:rPr>
          <w:tab/>
        </w:r>
        <w:r w:rsidR="00087FB1">
          <w:rPr>
            <w:noProof/>
            <w:webHidden/>
          </w:rPr>
          <w:fldChar w:fldCharType="begin"/>
        </w:r>
        <w:r w:rsidR="00087FB1">
          <w:rPr>
            <w:noProof/>
            <w:webHidden/>
          </w:rPr>
          <w:instrText xml:space="preserve"> PAGEREF _Toc118223197 \h </w:instrText>
        </w:r>
        <w:r w:rsidR="00087FB1">
          <w:rPr>
            <w:noProof/>
            <w:webHidden/>
          </w:rPr>
        </w:r>
        <w:r w:rsidR="00087FB1">
          <w:rPr>
            <w:noProof/>
            <w:webHidden/>
          </w:rPr>
          <w:fldChar w:fldCharType="separate"/>
        </w:r>
        <w:r w:rsidR="00C02468">
          <w:rPr>
            <w:noProof/>
            <w:webHidden/>
          </w:rPr>
          <w:t>371</w:t>
        </w:r>
        <w:r w:rsidR="00087FB1">
          <w:rPr>
            <w:noProof/>
            <w:webHidden/>
          </w:rPr>
          <w:fldChar w:fldCharType="end"/>
        </w:r>
      </w:hyperlink>
    </w:p>
    <w:p w14:paraId="411D3FAD" w14:textId="33ACEA0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8" w:history="1">
        <w:r w:rsidR="00087FB1" w:rsidRPr="00F5327E">
          <w:rPr>
            <w:rStyle w:val="Hyperlink"/>
            <w:rFonts w:eastAsia="MS Mincho"/>
            <w:noProof/>
          </w:rPr>
          <w:t>Table 19</w:t>
        </w:r>
        <w:r w:rsidR="00087FB1" w:rsidRPr="00F5327E">
          <w:rPr>
            <w:rStyle w:val="Hyperlink"/>
            <w:rFonts w:eastAsia="MS Mincho"/>
            <w:noProof/>
          </w:rPr>
          <w:noBreakHyphen/>
          <w:t>79: Definition of Function ids and their corresponding Action ids.</w:t>
        </w:r>
        <w:r w:rsidR="00087FB1">
          <w:rPr>
            <w:noProof/>
            <w:webHidden/>
          </w:rPr>
          <w:tab/>
        </w:r>
        <w:r w:rsidR="00087FB1">
          <w:rPr>
            <w:noProof/>
            <w:webHidden/>
          </w:rPr>
          <w:fldChar w:fldCharType="begin"/>
        </w:r>
        <w:r w:rsidR="00087FB1">
          <w:rPr>
            <w:noProof/>
            <w:webHidden/>
          </w:rPr>
          <w:instrText xml:space="preserve"> PAGEREF _Toc118223198 \h </w:instrText>
        </w:r>
        <w:r w:rsidR="00087FB1">
          <w:rPr>
            <w:noProof/>
            <w:webHidden/>
          </w:rPr>
        </w:r>
        <w:r w:rsidR="00087FB1">
          <w:rPr>
            <w:noProof/>
            <w:webHidden/>
          </w:rPr>
          <w:fldChar w:fldCharType="separate"/>
        </w:r>
        <w:r w:rsidR="00C02468">
          <w:rPr>
            <w:noProof/>
            <w:webHidden/>
          </w:rPr>
          <w:t>373</w:t>
        </w:r>
        <w:r w:rsidR="00087FB1">
          <w:rPr>
            <w:noProof/>
            <w:webHidden/>
          </w:rPr>
          <w:fldChar w:fldCharType="end"/>
        </w:r>
      </w:hyperlink>
    </w:p>
    <w:p w14:paraId="1A20A4AB" w14:textId="7997092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199" w:history="1">
        <w:r w:rsidR="00087FB1" w:rsidRPr="00F5327E">
          <w:rPr>
            <w:rStyle w:val="Hyperlink"/>
            <w:rFonts w:eastAsia="MS Mincho"/>
            <w:noProof/>
          </w:rPr>
          <w:t>Table 19</w:t>
        </w:r>
        <w:r w:rsidR="00087FB1" w:rsidRPr="00F5327E">
          <w:rPr>
            <w:rStyle w:val="Hyperlink"/>
            <w:rFonts w:eastAsia="MS Mincho"/>
            <w:noProof/>
          </w:rPr>
          <w:noBreakHyphen/>
          <w:t>80: Definition of Standardized Function/Execution Status Values to Indicate the (Temporary) Unavailability of Function/Execution or Errors.</w:t>
        </w:r>
        <w:r w:rsidR="00087FB1">
          <w:rPr>
            <w:noProof/>
            <w:webHidden/>
          </w:rPr>
          <w:tab/>
        </w:r>
        <w:r w:rsidR="00087FB1">
          <w:rPr>
            <w:noProof/>
            <w:webHidden/>
          </w:rPr>
          <w:fldChar w:fldCharType="begin"/>
        </w:r>
        <w:r w:rsidR="00087FB1">
          <w:rPr>
            <w:noProof/>
            <w:webHidden/>
          </w:rPr>
          <w:instrText xml:space="preserve"> PAGEREF _Toc118223199 \h </w:instrText>
        </w:r>
        <w:r w:rsidR="00087FB1">
          <w:rPr>
            <w:noProof/>
            <w:webHidden/>
          </w:rPr>
        </w:r>
        <w:r w:rsidR="00087FB1">
          <w:rPr>
            <w:noProof/>
            <w:webHidden/>
          </w:rPr>
          <w:fldChar w:fldCharType="separate"/>
        </w:r>
        <w:r w:rsidR="00C02468">
          <w:rPr>
            <w:noProof/>
            <w:webHidden/>
          </w:rPr>
          <w:t>376</w:t>
        </w:r>
        <w:r w:rsidR="00087FB1">
          <w:rPr>
            <w:noProof/>
            <w:webHidden/>
          </w:rPr>
          <w:fldChar w:fldCharType="end"/>
        </w:r>
      </w:hyperlink>
    </w:p>
    <w:p w14:paraId="7159FF46" w14:textId="7B9F0EA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0" w:history="1">
        <w:r w:rsidR="00087FB1" w:rsidRPr="00F5327E">
          <w:rPr>
            <w:rStyle w:val="Hyperlink"/>
            <w:rFonts w:eastAsia="MS Mincho"/>
            <w:noProof/>
          </w:rPr>
          <w:t>Table 19</w:t>
        </w:r>
        <w:r w:rsidR="00087FB1" w:rsidRPr="00F5327E">
          <w:rPr>
            <w:rStyle w:val="Hyperlink"/>
            <w:rFonts w:eastAsia="MS Mincho"/>
            <w:noProof/>
          </w:rPr>
          <w:noBreakHyphen/>
          <w:t>81: Definition of RKE Request SubEvent Templates.</w:t>
        </w:r>
        <w:r w:rsidR="00087FB1">
          <w:rPr>
            <w:noProof/>
            <w:webHidden/>
          </w:rPr>
          <w:tab/>
        </w:r>
        <w:r w:rsidR="00087FB1">
          <w:rPr>
            <w:noProof/>
            <w:webHidden/>
          </w:rPr>
          <w:fldChar w:fldCharType="begin"/>
        </w:r>
        <w:r w:rsidR="00087FB1">
          <w:rPr>
            <w:noProof/>
            <w:webHidden/>
          </w:rPr>
          <w:instrText xml:space="preserve"> PAGEREF _Toc118223200 \h </w:instrText>
        </w:r>
        <w:r w:rsidR="00087FB1">
          <w:rPr>
            <w:noProof/>
            <w:webHidden/>
          </w:rPr>
        </w:r>
        <w:r w:rsidR="00087FB1">
          <w:rPr>
            <w:noProof/>
            <w:webHidden/>
          </w:rPr>
          <w:fldChar w:fldCharType="separate"/>
        </w:r>
        <w:r w:rsidR="00C02468">
          <w:rPr>
            <w:noProof/>
            <w:webHidden/>
          </w:rPr>
          <w:t>377</w:t>
        </w:r>
        <w:r w:rsidR="00087FB1">
          <w:rPr>
            <w:noProof/>
            <w:webHidden/>
          </w:rPr>
          <w:fldChar w:fldCharType="end"/>
        </w:r>
      </w:hyperlink>
    </w:p>
    <w:p w14:paraId="24A30164" w14:textId="10DB95A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1" w:history="1">
        <w:r w:rsidR="00087FB1" w:rsidRPr="00F5327E">
          <w:rPr>
            <w:rStyle w:val="Hyperlink"/>
            <w:rFonts w:eastAsia="MS Mincho"/>
            <w:noProof/>
          </w:rPr>
          <w:t>Table 19</w:t>
        </w:r>
        <w:r w:rsidR="00087FB1" w:rsidRPr="00F5327E">
          <w:rPr>
            <w:rStyle w:val="Hyperlink"/>
            <w:rFonts w:eastAsia="MS Mincho"/>
            <w:noProof/>
          </w:rPr>
          <w:noBreakHyphen/>
          <w:t>82: Definition of Headunit_Pairing_Status and its Session_Status.</w:t>
        </w:r>
        <w:r w:rsidR="00087FB1">
          <w:rPr>
            <w:noProof/>
            <w:webHidden/>
          </w:rPr>
          <w:tab/>
        </w:r>
        <w:r w:rsidR="00087FB1">
          <w:rPr>
            <w:noProof/>
            <w:webHidden/>
          </w:rPr>
          <w:fldChar w:fldCharType="begin"/>
        </w:r>
        <w:r w:rsidR="00087FB1">
          <w:rPr>
            <w:noProof/>
            <w:webHidden/>
          </w:rPr>
          <w:instrText xml:space="preserve"> PAGEREF _Toc118223201 \h </w:instrText>
        </w:r>
        <w:r w:rsidR="00087FB1">
          <w:rPr>
            <w:noProof/>
            <w:webHidden/>
          </w:rPr>
        </w:r>
        <w:r w:rsidR="00087FB1">
          <w:rPr>
            <w:noProof/>
            <w:webHidden/>
          </w:rPr>
          <w:fldChar w:fldCharType="separate"/>
        </w:r>
        <w:r w:rsidR="00C02468">
          <w:rPr>
            <w:noProof/>
            <w:webHidden/>
          </w:rPr>
          <w:t>378</w:t>
        </w:r>
        <w:r w:rsidR="00087FB1">
          <w:rPr>
            <w:noProof/>
            <w:webHidden/>
          </w:rPr>
          <w:fldChar w:fldCharType="end"/>
        </w:r>
      </w:hyperlink>
    </w:p>
    <w:p w14:paraId="1C790E9B" w14:textId="20F8CE9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2" w:history="1">
        <w:r w:rsidR="00087FB1" w:rsidRPr="00F5327E">
          <w:rPr>
            <w:rStyle w:val="Hyperlink"/>
            <w:rFonts w:eastAsia="MS Mincho"/>
            <w:noProof/>
          </w:rPr>
          <w:t>Table 19</w:t>
        </w:r>
        <w:r w:rsidR="00087FB1" w:rsidRPr="00F5327E">
          <w:rPr>
            <w:rStyle w:val="Hyperlink"/>
            <w:rFonts w:eastAsia="MS Mincho"/>
            <w:noProof/>
          </w:rPr>
          <w:noBreakHyphen/>
          <w:t>83: List of Session_Status for Head Unit SubEvent.</w:t>
        </w:r>
        <w:r w:rsidR="00087FB1">
          <w:rPr>
            <w:noProof/>
            <w:webHidden/>
          </w:rPr>
          <w:tab/>
        </w:r>
        <w:r w:rsidR="00087FB1">
          <w:rPr>
            <w:noProof/>
            <w:webHidden/>
          </w:rPr>
          <w:fldChar w:fldCharType="begin"/>
        </w:r>
        <w:r w:rsidR="00087FB1">
          <w:rPr>
            <w:noProof/>
            <w:webHidden/>
          </w:rPr>
          <w:instrText xml:space="preserve"> PAGEREF _Toc118223202 \h </w:instrText>
        </w:r>
        <w:r w:rsidR="00087FB1">
          <w:rPr>
            <w:noProof/>
            <w:webHidden/>
          </w:rPr>
        </w:r>
        <w:r w:rsidR="00087FB1">
          <w:rPr>
            <w:noProof/>
            <w:webHidden/>
          </w:rPr>
          <w:fldChar w:fldCharType="separate"/>
        </w:r>
        <w:r w:rsidR="00C02468">
          <w:rPr>
            <w:noProof/>
            <w:webHidden/>
          </w:rPr>
          <w:t>378</w:t>
        </w:r>
        <w:r w:rsidR="00087FB1">
          <w:rPr>
            <w:noProof/>
            <w:webHidden/>
          </w:rPr>
          <w:fldChar w:fldCharType="end"/>
        </w:r>
      </w:hyperlink>
    </w:p>
    <w:p w14:paraId="6B320967" w14:textId="144825A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3" w:history="1">
        <w:r w:rsidR="00087FB1" w:rsidRPr="00F5327E">
          <w:rPr>
            <w:rStyle w:val="Hyperlink"/>
            <w:rFonts w:eastAsia="MS Mincho"/>
            <w:noProof/>
          </w:rPr>
          <w:t>Table 19</w:t>
        </w:r>
        <w:r w:rsidR="00087FB1" w:rsidRPr="00F5327E">
          <w:rPr>
            <w:rStyle w:val="Hyperlink"/>
            <w:rFonts w:eastAsia="MS Mincho"/>
            <w:noProof/>
          </w:rPr>
          <w:noBreakHyphen/>
          <w:t>84: 7F49 Template.</w:t>
        </w:r>
        <w:r w:rsidR="00087FB1">
          <w:rPr>
            <w:noProof/>
            <w:webHidden/>
          </w:rPr>
          <w:tab/>
        </w:r>
        <w:r w:rsidR="00087FB1">
          <w:rPr>
            <w:noProof/>
            <w:webHidden/>
          </w:rPr>
          <w:fldChar w:fldCharType="begin"/>
        </w:r>
        <w:r w:rsidR="00087FB1">
          <w:rPr>
            <w:noProof/>
            <w:webHidden/>
          </w:rPr>
          <w:instrText xml:space="preserve"> PAGEREF _Toc118223203 \h </w:instrText>
        </w:r>
        <w:r w:rsidR="00087FB1">
          <w:rPr>
            <w:noProof/>
            <w:webHidden/>
          </w:rPr>
        </w:r>
        <w:r w:rsidR="00087FB1">
          <w:rPr>
            <w:noProof/>
            <w:webHidden/>
          </w:rPr>
          <w:fldChar w:fldCharType="separate"/>
        </w:r>
        <w:r w:rsidR="00C02468">
          <w:rPr>
            <w:noProof/>
            <w:webHidden/>
          </w:rPr>
          <w:t>394</w:t>
        </w:r>
        <w:r w:rsidR="00087FB1">
          <w:rPr>
            <w:noProof/>
            <w:webHidden/>
          </w:rPr>
          <w:fldChar w:fldCharType="end"/>
        </w:r>
      </w:hyperlink>
    </w:p>
    <w:p w14:paraId="799F9DFD" w14:textId="0B94CA1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4" w:history="1">
        <w:r w:rsidR="00087FB1" w:rsidRPr="00F5327E">
          <w:rPr>
            <w:rStyle w:val="Hyperlink"/>
            <w:rFonts w:eastAsia="MS Mincho"/>
            <w:noProof/>
          </w:rPr>
          <w:t>Table 19</w:t>
        </w:r>
        <w:r w:rsidR="00087FB1" w:rsidRPr="00F5327E">
          <w:rPr>
            <w:rStyle w:val="Hyperlink"/>
            <w:rFonts w:eastAsia="MS Mincho"/>
            <w:noProof/>
          </w:rPr>
          <w:noBreakHyphen/>
          <w:t>85: URSK storage requirements per Digital Key endpoint.</w:t>
        </w:r>
        <w:r w:rsidR="00087FB1">
          <w:rPr>
            <w:noProof/>
            <w:webHidden/>
          </w:rPr>
          <w:tab/>
        </w:r>
        <w:r w:rsidR="00087FB1">
          <w:rPr>
            <w:noProof/>
            <w:webHidden/>
          </w:rPr>
          <w:fldChar w:fldCharType="begin"/>
        </w:r>
        <w:r w:rsidR="00087FB1">
          <w:rPr>
            <w:noProof/>
            <w:webHidden/>
          </w:rPr>
          <w:instrText xml:space="preserve"> PAGEREF _Toc118223204 \h </w:instrText>
        </w:r>
        <w:r w:rsidR="00087FB1">
          <w:rPr>
            <w:noProof/>
            <w:webHidden/>
          </w:rPr>
        </w:r>
        <w:r w:rsidR="00087FB1">
          <w:rPr>
            <w:noProof/>
            <w:webHidden/>
          </w:rPr>
          <w:fldChar w:fldCharType="separate"/>
        </w:r>
        <w:r w:rsidR="00C02468">
          <w:rPr>
            <w:noProof/>
            <w:webHidden/>
          </w:rPr>
          <w:t>402</w:t>
        </w:r>
        <w:r w:rsidR="00087FB1">
          <w:rPr>
            <w:noProof/>
            <w:webHidden/>
          </w:rPr>
          <w:fldChar w:fldCharType="end"/>
        </w:r>
      </w:hyperlink>
    </w:p>
    <w:p w14:paraId="7B7CF090" w14:textId="78F2AB2B"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5" w:history="1">
        <w:r w:rsidR="00087FB1" w:rsidRPr="00F5327E">
          <w:rPr>
            <w:rStyle w:val="Hyperlink"/>
            <w:rFonts w:eastAsia="MS Mincho"/>
            <w:noProof/>
          </w:rPr>
          <w:t>Table 19</w:t>
        </w:r>
        <w:r w:rsidR="00087FB1" w:rsidRPr="00F5327E">
          <w:rPr>
            <w:rStyle w:val="Hyperlink"/>
            <w:rFonts w:eastAsia="MS Mincho"/>
            <w:noProof/>
          </w:rPr>
          <w:noBreakHyphen/>
          <w:t>86: RKE allowed user authentication configuration.</w:t>
        </w:r>
        <w:r w:rsidR="00087FB1">
          <w:rPr>
            <w:noProof/>
            <w:webHidden/>
          </w:rPr>
          <w:tab/>
        </w:r>
        <w:r w:rsidR="00087FB1">
          <w:rPr>
            <w:noProof/>
            <w:webHidden/>
          </w:rPr>
          <w:fldChar w:fldCharType="begin"/>
        </w:r>
        <w:r w:rsidR="00087FB1">
          <w:rPr>
            <w:noProof/>
            <w:webHidden/>
          </w:rPr>
          <w:instrText xml:space="preserve"> PAGEREF _Toc118223205 \h </w:instrText>
        </w:r>
        <w:r w:rsidR="00087FB1">
          <w:rPr>
            <w:noProof/>
            <w:webHidden/>
          </w:rPr>
        </w:r>
        <w:r w:rsidR="00087FB1">
          <w:rPr>
            <w:noProof/>
            <w:webHidden/>
          </w:rPr>
          <w:fldChar w:fldCharType="separate"/>
        </w:r>
        <w:r w:rsidR="00C02468">
          <w:rPr>
            <w:noProof/>
            <w:webHidden/>
          </w:rPr>
          <w:t>414</w:t>
        </w:r>
        <w:r w:rsidR="00087FB1">
          <w:rPr>
            <w:noProof/>
            <w:webHidden/>
          </w:rPr>
          <w:fldChar w:fldCharType="end"/>
        </w:r>
      </w:hyperlink>
    </w:p>
    <w:p w14:paraId="0325B5AF" w14:textId="2B7215A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6" w:history="1">
        <w:r w:rsidR="00087FB1" w:rsidRPr="00F5327E">
          <w:rPr>
            <w:rStyle w:val="Hyperlink"/>
            <w:rFonts w:eastAsia="MS Mincho"/>
            <w:noProof/>
          </w:rPr>
          <w:t>Table 20</w:t>
        </w:r>
        <w:r w:rsidR="00087FB1" w:rsidRPr="00F5327E">
          <w:rPr>
            <w:rStyle w:val="Hyperlink"/>
            <w:rFonts w:eastAsia="MS Mincho"/>
            <w:noProof/>
          </w:rPr>
          <w:noBreakHyphen/>
          <w:t>1: Example MAC Configuration.</w:t>
        </w:r>
        <w:r w:rsidR="00087FB1">
          <w:rPr>
            <w:noProof/>
            <w:webHidden/>
          </w:rPr>
          <w:tab/>
        </w:r>
        <w:r w:rsidR="00087FB1">
          <w:rPr>
            <w:noProof/>
            <w:webHidden/>
          </w:rPr>
          <w:fldChar w:fldCharType="begin"/>
        </w:r>
        <w:r w:rsidR="00087FB1">
          <w:rPr>
            <w:noProof/>
            <w:webHidden/>
          </w:rPr>
          <w:instrText xml:space="preserve"> PAGEREF _Toc118223206 \h </w:instrText>
        </w:r>
        <w:r w:rsidR="00087FB1">
          <w:rPr>
            <w:noProof/>
            <w:webHidden/>
          </w:rPr>
        </w:r>
        <w:r w:rsidR="00087FB1">
          <w:rPr>
            <w:noProof/>
            <w:webHidden/>
          </w:rPr>
          <w:fldChar w:fldCharType="separate"/>
        </w:r>
        <w:r w:rsidR="00C02468">
          <w:rPr>
            <w:noProof/>
            <w:webHidden/>
          </w:rPr>
          <w:t>435</w:t>
        </w:r>
        <w:r w:rsidR="00087FB1">
          <w:rPr>
            <w:noProof/>
            <w:webHidden/>
          </w:rPr>
          <w:fldChar w:fldCharType="end"/>
        </w:r>
      </w:hyperlink>
    </w:p>
    <w:p w14:paraId="58B7A74E" w14:textId="12FC04C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7" w:history="1">
        <w:r w:rsidR="00087FB1" w:rsidRPr="00F5327E">
          <w:rPr>
            <w:rStyle w:val="Hyperlink"/>
            <w:rFonts w:eastAsia="MS Mincho"/>
            <w:noProof/>
          </w:rPr>
          <w:t>Table 20</w:t>
        </w:r>
        <w:r w:rsidR="00087FB1" w:rsidRPr="00F5327E">
          <w:rPr>
            <w:rStyle w:val="Hyperlink"/>
            <w:rFonts w:eastAsia="MS Mincho"/>
            <w:noProof/>
          </w:rPr>
          <w:noBreakHyphen/>
          <w:t>2: Mapping of Slots to UWB Ranging Packets.</w:t>
        </w:r>
        <w:r w:rsidR="00087FB1">
          <w:rPr>
            <w:noProof/>
            <w:webHidden/>
          </w:rPr>
          <w:tab/>
        </w:r>
        <w:r w:rsidR="00087FB1">
          <w:rPr>
            <w:noProof/>
            <w:webHidden/>
          </w:rPr>
          <w:fldChar w:fldCharType="begin"/>
        </w:r>
        <w:r w:rsidR="00087FB1">
          <w:rPr>
            <w:noProof/>
            <w:webHidden/>
          </w:rPr>
          <w:instrText xml:space="preserve"> PAGEREF _Toc118223207 \h </w:instrText>
        </w:r>
        <w:r w:rsidR="00087FB1">
          <w:rPr>
            <w:noProof/>
            <w:webHidden/>
          </w:rPr>
        </w:r>
        <w:r w:rsidR="00087FB1">
          <w:rPr>
            <w:noProof/>
            <w:webHidden/>
          </w:rPr>
          <w:fldChar w:fldCharType="separate"/>
        </w:r>
        <w:r w:rsidR="00C02468">
          <w:rPr>
            <w:noProof/>
            <w:webHidden/>
          </w:rPr>
          <w:t>439</w:t>
        </w:r>
        <w:r w:rsidR="00087FB1">
          <w:rPr>
            <w:noProof/>
            <w:webHidden/>
          </w:rPr>
          <w:fldChar w:fldCharType="end"/>
        </w:r>
      </w:hyperlink>
    </w:p>
    <w:p w14:paraId="189A460A" w14:textId="6D1CC25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8" w:history="1">
        <w:r w:rsidR="00087FB1" w:rsidRPr="00F5327E">
          <w:rPr>
            <w:rStyle w:val="Hyperlink"/>
            <w:rFonts w:eastAsia="MS Mincho"/>
            <w:noProof/>
          </w:rPr>
          <w:t>Table 20</w:t>
        </w:r>
        <w:r w:rsidR="00087FB1" w:rsidRPr="00F5327E">
          <w:rPr>
            <w:rStyle w:val="Hyperlink"/>
            <w:rFonts w:eastAsia="MS Mincho"/>
            <w:noProof/>
          </w:rPr>
          <w:noBreakHyphen/>
          <w:t>3: Pre-Poll Request Message and its parameters.</w:t>
        </w:r>
        <w:r w:rsidR="00087FB1">
          <w:rPr>
            <w:noProof/>
            <w:webHidden/>
          </w:rPr>
          <w:tab/>
        </w:r>
        <w:r w:rsidR="00087FB1">
          <w:rPr>
            <w:noProof/>
            <w:webHidden/>
          </w:rPr>
          <w:fldChar w:fldCharType="begin"/>
        </w:r>
        <w:r w:rsidR="00087FB1">
          <w:rPr>
            <w:noProof/>
            <w:webHidden/>
          </w:rPr>
          <w:instrText xml:space="preserve"> PAGEREF _Toc118223208 \h </w:instrText>
        </w:r>
        <w:r w:rsidR="00087FB1">
          <w:rPr>
            <w:noProof/>
            <w:webHidden/>
          </w:rPr>
        </w:r>
        <w:r w:rsidR="00087FB1">
          <w:rPr>
            <w:noProof/>
            <w:webHidden/>
          </w:rPr>
          <w:fldChar w:fldCharType="separate"/>
        </w:r>
        <w:r w:rsidR="00C02468">
          <w:rPr>
            <w:noProof/>
            <w:webHidden/>
          </w:rPr>
          <w:t>440</w:t>
        </w:r>
        <w:r w:rsidR="00087FB1">
          <w:rPr>
            <w:noProof/>
            <w:webHidden/>
          </w:rPr>
          <w:fldChar w:fldCharType="end"/>
        </w:r>
      </w:hyperlink>
    </w:p>
    <w:p w14:paraId="717DAAEC" w14:textId="2CA6FB0E"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09" w:history="1">
        <w:r w:rsidR="00087FB1" w:rsidRPr="00F5327E">
          <w:rPr>
            <w:rStyle w:val="Hyperlink"/>
            <w:rFonts w:eastAsia="MS Mincho"/>
            <w:noProof/>
          </w:rPr>
          <w:t>Table 20</w:t>
        </w:r>
        <w:r w:rsidR="00087FB1" w:rsidRPr="00F5327E">
          <w:rPr>
            <w:rStyle w:val="Hyperlink"/>
            <w:rFonts w:eastAsia="MS Mincho"/>
            <w:noProof/>
          </w:rPr>
          <w:noBreakHyphen/>
          <w:t>4: The definition of parameters in the Pre-Poll Message.</w:t>
        </w:r>
        <w:r w:rsidR="00087FB1">
          <w:rPr>
            <w:noProof/>
            <w:webHidden/>
          </w:rPr>
          <w:tab/>
        </w:r>
        <w:r w:rsidR="00087FB1">
          <w:rPr>
            <w:noProof/>
            <w:webHidden/>
          </w:rPr>
          <w:fldChar w:fldCharType="begin"/>
        </w:r>
        <w:r w:rsidR="00087FB1">
          <w:rPr>
            <w:noProof/>
            <w:webHidden/>
          </w:rPr>
          <w:instrText xml:space="preserve"> PAGEREF _Toc118223209 \h </w:instrText>
        </w:r>
        <w:r w:rsidR="00087FB1">
          <w:rPr>
            <w:noProof/>
            <w:webHidden/>
          </w:rPr>
        </w:r>
        <w:r w:rsidR="00087FB1">
          <w:rPr>
            <w:noProof/>
            <w:webHidden/>
          </w:rPr>
          <w:fldChar w:fldCharType="separate"/>
        </w:r>
        <w:r w:rsidR="00C02468">
          <w:rPr>
            <w:noProof/>
            <w:webHidden/>
          </w:rPr>
          <w:t>440</w:t>
        </w:r>
        <w:r w:rsidR="00087FB1">
          <w:rPr>
            <w:noProof/>
            <w:webHidden/>
          </w:rPr>
          <w:fldChar w:fldCharType="end"/>
        </w:r>
      </w:hyperlink>
    </w:p>
    <w:p w14:paraId="7D130FE6" w14:textId="78A897A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0" w:history="1">
        <w:r w:rsidR="00087FB1" w:rsidRPr="00F5327E">
          <w:rPr>
            <w:rStyle w:val="Hyperlink"/>
            <w:rFonts w:eastAsia="MS Mincho"/>
            <w:noProof/>
          </w:rPr>
          <w:t>Table 20</w:t>
        </w:r>
        <w:r w:rsidR="00087FB1" w:rsidRPr="00F5327E">
          <w:rPr>
            <w:rStyle w:val="Hyperlink"/>
            <w:rFonts w:eastAsia="MS Mincho"/>
            <w:noProof/>
          </w:rPr>
          <w:noBreakHyphen/>
          <w:t>5: Final_Data Message and its parameters.</w:t>
        </w:r>
        <w:r w:rsidR="00087FB1">
          <w:rPr>
            <w:noProof/>
            <w:webHidden/>
          </w:rPr>
          <w:tab/>
        </w:r>
        <w:r w:rsidR="00087FB1">
          <w:rPr>
            <w:noProof/>
            <w:webHidden/>
          </w:rPr>
          <w:fldChar w:fldCharType="begin"/>
        </w:r>
        <w:r w:rsidR="00087FB1">
          <w:rPr>
            <w:noProof/>
            <w:webHidden/>
          </w:rPr>
          <w:instrText xml:space="preserve"> PAGEREF _Toc118223210 \h </w:instrText>
        </w:r>
        <w:r w:rsidR="00087FB1">
          <w:rPr>
            <w:noProof/>
            <w:webHidden/>
          </w:rPr>
        </w:r>
        <w:r w:rsidR="00087FB1">
          <w:rPr>
            <w:noProof/>
            <w:webHidden/>
          </w:rPr>
          <w:fldChar w:fldCharType="separate"/>
        </w:r>
        <w:r w:rsidR="00C02468">
          <w:rPr>
            <w:noProof/>
            <w:webHidden/>
          </w:rPr>
          <w:t>441</w:t>
        </w:r>
        <w:r w:rsidR="00087FB1">
          <w:rPr>
            <w:noProof/>
            <w:webHidden/>
          </w:rPr>
          <w:fldChar w:fldCharType="end"/>
        </w:r>
      </w:hyperlink>
    </w:p>
    <w:p w14:paraId="5F55E79C" w14:textId="3602023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1" w:history="1">
        <w:r w:rsidR="00087FB1" w:rsidRPr="00F5327E">
          <w:rPr>
            <w:rStyle w:val="Hyperlink"/>
            <w:rFonts w:eastAsia="MS Mincho"/>
            <w:noProof/>
          </w:rPr>
          <w:t>Table 20</w:t>
        </w:r>
        <w:r w:rsidR="00087FB1" w:rsidRPr="00F5327E">
          <w:rPr>
            <w:rStyle w:val="Hyperlink"/>
            <w:rFonts w:eastAsia="MS Mincho"/>
            <w:noProof/>
          </w:rPr>
          <w:noBreakHyphen/>
          <w:t>6: The definition of parameters in the Final_Data Message.</w:t>
        </w:r>
        <w:r w:rsidR="00087FB1">
          <w:rPr>
            <w:noProof/>
            <w:webHidden/>
          </w:rPr>
          <w:tab/>
        </w:r>
        <w:r w:rsidR="00087FB1">
          <w:rPr>
            <w:noProof/>
            <w:webHidden/>
          </w:rPr>
          <w:fldChar w:fldCharType="begin"/>
        </w:r>
        <w:r w:rsidR="00087FB1">
          <w:rPr>
            <w:noProof/>
            <w:webHidden/>
          </w:rPr>
          <w:instrText xml:space="preserve"> PAGEREF _Toc118223211 \h </w:instrText>
        </w:r>
        <w:r w:rsidR="00087FB1">
          <w:rPr>
            <w:noProof/>
            <w:webHidden/>
          </w:rPr>
        </w:r>
        <w:r w:rsidR="00087FB1">
          <w:rPr>
            <w:noProof/>
            <w:webHidden/>
          </w:rPr>
          <w:fldChar w:fldCharType="separate"/>
        </w:r>
        <w:r w:rsidR="00C02468">
          <w:rPr>
            <w:noProof/>
            <w:webHidden/>
          </w:rPr>
          <w:t>442</w:t>
        </w:r>
        <w:r w:rsidR="00087FB1">
          <w:rPr>
            <w:noProof/>
            <w:webHidden/>
          </w:rPr>
          <w:fldChar w:fldCharType="end"/>
        </w:r>
      </w:hyperlink>
    </w:p>
    <w:p w14:paraId="7DA32BA7" w14:textId="447E7DC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2" w:history="1">
        <w:r w:rsidR="00087FB1" w:rsidRPr="00F5327E">
          <w:rPr>
            <w:rStyle w:val="Hyperlink"/>
            <w:rFonts w:eastAsia="MS Mincho"/>
            <w:noProof/>
          </w:rPr>
          <w:t>Table 20</w:t>
        </w:r>
        <w:r w:rsidR="00087FB1" w:rsidRPr="00F5327E">
          <w:rPr>
            <w:rStyle w:val="Hyperlink"/>
            <w:rFonts w:eastAsia="MS Mincho"/>
            <w:noProof/>
          </w:rPr>
          <w:noBreakHyphen/>
          <w:t>7: Ranging Status of a Responder.</w:t>
        </w:r>
        <w:r w:rsidR="00087FB1">
          <w:rPr>
            <w:noProof/>
            <w:webHidden/>
          </w:rPr>
          <w:tab/>
        </w:r>
        <w:r w:rsidR="00087FB1">
          <w:rPr>
            <w:noProof/>
            <w:webHidden/>
          </w:rPr>
          <w:fldChar w:fldCharType="begin"/>
        </w:r>
        <w:r w:rsidR="00087FB1">
          <w:rPr>
            <w:noProof/>
            <w:webHidden/>
          </w:rPr>
          <w:instrText xml:space="preserve"> PAGEREF _Toc118223212 \h </w:instrText>
        </w:r>
        <w:r w:rsidR="00087FB1">
          <w:rPr>
            <w:noProof/>
            <w:webHidden/>
          </w:rPr>
        </w:r>
        <w:r w:rsidR="00087FB1">
          <w:rPr>
            <w:noProof/>
            <w:webHidden/>
          </w:rPr>
          <w:fldChar w:fldCharType="separate"/>
        </w:r>
        <w:r w:rsidR="00C02468">
          <w:rPr>
            <w:noProof/>
            <w:webHidden/>
          </w:rPr>
          <w:t>443</w:t>
        </w:r>
        <w:r w:rsidR="00087FB1">
          <w:rPr>
            <w:noProof/>
            <w:webHidden/>
          </w:rPr>
          <w:fldChar w:fldCharType="end"/>
        </w:r>
      </w:hyperlink>
    </w:p>
    <w:p w14:paraId="77CE99A7" w14:textId="12B284A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3" w:history="1">
        <w:r w:rsidR="00087FB1" w:rsidRPr="00F5327E">
          <w:rPr>
            <w:rStyle w:val="Hyperlink"/>
            <w:rFonts w:eastAsia="MS Mincho"/>
            <w:noProof/>
          </w:rPr>
          <w:t>Table 20</w:t>
        </w:r>
        <w:r w:rsidR="00087FB1" w:rsidRPr="00F5327E">
          <w:rPr>
            <w:rStyle w:val="Hyperlink"/>
            <w:rFonts w:eastAsia="MS Mincho"/>
            <w:noProof/>
          </w:rPr>
          <w:noBreakHyphen/>
          <w:t>8: The Contents of the MHR Field.</w:t>
        </w:r>
        <w:r w:rsidR="00087FB1">
          <w:rPr>
            <w:noProof/>
            <w:webHidden/>
          </w:rPr>
          <w:tab/>
        </w:r>
        <w:r w:rsidR="00087FB1">
          <w:rPr>
            <w:noProof/>
            <w:webHidden/>
          </w:rPr>
          <w:fldChar w:fldCharType="begin"/>
        </w:r>
        <w:r w:rsidR="00087FB1">
          <w:rPr>
            <w:noProof/>
            <w:webHidden/>
          </w:rPr>
          <w:instrText xml:space="preserve"> PAGEREF _Toc118223213 \h </w:instrText>
        </w:r>
        <w:r w:rsidR="00087FB1">
          <w:rPr>
            <w:noProof/>
            <w:webHidden/>
          </w:rPr>
        </w:r>
        <w:r w:rsidR="00087FB1">
          <w:rPr>
            <w:noProof/>
            <w:webHidden/>
          </w:rPr>
          <w:fldChar w:fldCharType="separate"/>
        </w:r>
        <w:r w:rsidR="00C02468">
          <w:rPr>
            <w:noProof/>
            <w:webHidden/>
          </w:rPr>
          <w:t>447</w:t>
        </w:r>
        <w:r w:rsidR="00087FB1">
          <w:rPr>
            <w:noProof/>
            <w:webHidden/>
          </w:rPr>
          <w:fldChar w:fldCharType="end"/>
        </w:r>
      </w:hyperlink>
    </w:p>
    <w:p w14:paraId="4BE9A2C3" w14:textId="313099DD"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4" w:history="1">
        <w:r w:rsidR="00087FB1" w:rsidRPr="00F5327E">
          <w:rPr>
            <w:rStyle w:val="Hyperlink"/>
            <w:rFonts w:eastAsia="MS Mincho"/>
            <w:noProof/>
          </w:rPr>
          <w:t>Table 20</w:t>
        </w:r>
        <w:r w:rsidR="00087FB1" w:rsidRPr="00F5327E">
          <w:rPr>
            <w:rStyle w:val="Hyperlink"/>
            <w:rFonts w:eastAsia="MS Mincho"/>
            <w:noProof/>
          </w:rPr>
          <w:noBreakHyphen/>
          <w:t>9: The Contents of the Frame Control Field.</w:t>
        </w:r>
        <w:r w:rsidR="00087FB1">
          <w:rPr>
            <w:noProof/>
            <w:webHidden/>
          </w:rPr>
          <w:tab/>
        </w:r>
        <w:r w:rsidR="00087FB1">
          <w:rPr>
            <w:noProof/>
            <w:webHidden/>
          </w:rPr>
          <w:fldChar w:fldCharType="begin"/>
        </w:r>
        <w:r w:rsidR="00087FB1">
          <w:rPr>
            <w:noProof/>
            <w:webHidden/>
          </w:rPr>
          <w:instrText xml:space="preserve"> PAGEREF _Toc118223214 \h </w:instrText>
        </w:r>
        <w:r w:rsidR="00087FB1">
          <w:rPr>
            <w:noProof/>
            <w:webHidden/>
          </w:rPr>
        </w:r>
        <w:r w:rsidR="00087FB1">
          <w:rPr>
            <w:noProof/>
            <w:webHidden/>
          </w:rPr>
          <w:fldChar w:fldCharType="separate"/>
        </w:r>
        <w:r w:rsidR="00C02468">
          <w:rPr>
            <w:noProof/>
            <w:webHidden/>
          </w:rPr>
          <w:t>447</w:t>
        </w:r>
        <w:r w:rsidR="00087FB1">
          <w:rPr>
            <w:noProof/>
            <w:webHidden/>
          </w:rPr>
          <w:fldChar w:fldCharType="end"/>
        </w:r>
      </w:hyperlink>
    </w:p>
    <w:p w14:paraId="5D15FFDC" w14:textId="6B22C238"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5" w:history="1">
        <w:r w:rsidR="00087FB1" w:rsidRPr="00F5327E">
          <w:rPr>
            <w:rStyle w:val="Hyperlink"/>
            <w:rFonts w:eastAsia="MS Mincho"/>
            <w:noProof/>
          </w:rPr>
          <w:t>Table 20</w:t>
        </w:r>
        <w:r w:rsidR="00087FB1" w:rsidRPr="00F5327E">
          <w:rPr>
            <w:rStyle w:val="Hyperlink"/>
            <w:rFonts w:eastAsia="MS Mincho"/>
            <w:noProof/>
          </w:rPr>
          <w:noBreakHyphen/>
          <w:t>10: The Contents of the Auxiliary Security Header.</w:t>
        </w:r>
        <w:r w:rsidR="00087FB1">
          <w:rPr>
            <w:noProof/>
            <w:webHidden/>
          </w:rPr>
          <w:tab/>
        </w:r>
        <w:r w:rsidR="00087FB1">
          <w:rPr>
            <w:noProof/>
            <w:webHidden/>
          </w:rPr>
          <w:fldChar w:fldCharType="begin"/>
        </w:r>
        <w:r w:rsidR="00087FB1">
          <w:rPr>
            <w:noProof/>
            <w:webHidden/>
          </w:rPr>
          <w:instrText xml:space="preserve"> PAGEREF _Toc118223215 \h </w:instrText>
        </w:r>
        <w:r w:rsidR="00087FB1">
          <w:rPr>
            <w:noProof/>
            <w:webHidden/>
          </w:rPr>
        </w:r>
        <w:r w:rsidR="00087FB1">
          <w:rPr>
            <w:noProof/>
            <w:webHidden/>
          </w:rPr>
          <w:fldChar w:fldCharType="separate"/>
        </w:r>
        <w:r w:rsidR="00C02468">
          <w:rPr>
            <w:noProof/>
            <w:webHidden/>
          </w:rPr>
          <w:t>448</w:t>
        </w:r>
        <w:r w:rsidR="00087FB1">
          <w:rPr>
            <w:noProof/>
            <w:webHidden/>
          </w:rPr>
          <w:fldChar w:fldCharType="end"/>
        </w:r>
      </w:hyperlink>
    </w:p>
    <w:p w14:paraId="30057FC7" w14:textId="5F5FFCC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6" w:history="1">
        <w:r w:rsidR="00087FB1" w:rsidRPr="00F5327E">
          <w:rPr>
            <w:rStyle w:val="Hyperlink"/>
            <w:rFonts w:eastAsia="MS Mincho"/>
            <w:noProof/>
          </w:rPr>
          <w:t>Table 20</w:t>
        </w:r>
        <w:r w:rsidR="00087FB1" w:rsidRPr="00F5327E">
          <w:rPr>
            <w:rStyle w:val="Hyperlink"/>
            <w:rFonts w:eastAsia="MS Mincho"/>
            <w:noProof/>
          </w:rPr>
          <w:noBreakHyphen/>
          <w:t>11: The Contents of the Vendor Specific Header IE.</w:t>
        </w:r>
        <w:r w:rsidR="00087FB1">
          <w:rPr>
            <w:noProof/>
            <w:webHidden/>
          </w:rPr>
          <w:tab/>
        </w:r>
        <w:r w:rsidR="00087FB1">
          <w:rPr>
            <w:noProof/>
            <w:webHidden/>
          </w:rPr>
          <w:fldChar w:fldCharType="begin"/>
        </w:r>
        <w:r w:rsidR="00087FB1">
          <w:rPr>
            <w:noProof/>
            <w:webHidden/>
          </w:rPr>
          <w:instrText xml:space="preserve"> PAGEREF _Toc118223216 \h </w:instrText>
        </w:r>
        <w:r w:rsidR="00087FB1">
          <w:rPr>
            <w:noProof/>
            <w:webHidden/>
          </w:rPr>
        </w:r>
        <w:r w:rsidR="00087FB1">
          <w:rPr>
            <w:noProof/>
            <w:webHidden/>
          </w:rPr>
          <w:fldChar w:fldCharType="separate"/>
        </w:r>
        <w:r w:rsidR="00C02468">
          <w:rPr>
            <w:noProof/>
            <w:webHidden/>
          </w:rPr>
          <w:t>449</w:t>
        </w:r>
        <w:r w:rsidR="00087FB1">
          <w:rPr>
            <w:noProof/>
            <w:webHidden/>
          </w:rPr>
          <w:fldChar w:fldCharType="end"/>
        </w:r>
      </w:hyperlink>
    </w:p>
    <w:p w14:paraId="5E03BB80" w14:textId="39D6B7E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7" w:history="1">
        <w:r w:rsidR="00087FB1" w:rsidRPr="00F5327E">
          <w:rPr>
            <w:rStyle w:val="Hyperlink"/>
            <w:rFonts w:eastAsia="MS Mincho"/>
            <w:noProof/>
          </w:rPr>
          <w:t>Table 21</w:t>
        </w:r>
        <w:r w:rsidR="00087FB1" w:rsidRPr="00F5327E">
          <w:rPr>
            <w:rStyle w:val="Hyperlink"/>
            <w:rFonts w:eastAsia="MS Mincho"/>
            <w:noProof/>
          </w:rPr>
          <w:noBreakHyphen/>
          <w:t>1: Supported UWB Configurations.</w:t>
        </w:r>
        <w:r w:rsidR="00087FB1">
          <w:rPr>
            <w:noProof/>
            <w:webHidden/>
          </w:rPr>
          <w:tab/>
        </w:r>
        <w:r w:rsidR="00087FB1">
          <w:rPr>
            <w:noProof/>
            <w:webHidden/>
          </w:rPr>
          <w:fldChar w:fldCharType="begin"/>
        </w:r>
        <w:r w:rsidR="00087FB1">
          <w:rPr>
            <w:noProof/>
            <w:webHidden/>
          </w:rPr>
          <w:instrText xml:space="preserve"> PAGEREF _Toc118223217 \h </w:instrText>
        </w:r>
        <w:r w:rsidR="00087FB1">
          <w:rPr>
            <w:noProof/>
            <w:webHidden/>
          </w:rPr>
        </w:r>
        <w:r w:rsidR="00087FB1">
          <w:rPr>
            <w:noProof/>
            <w:webHidden/>
          </w:rPr>
          <w:fldChar w:fldCharType="separate"/>
        </w:r>
        <w:r w:rsidR="00C02468">
          <w:rPr>
            <w:noProof/>
            <w:webHidden/>
          </w:rPr>
          <w:t>454</w:t>
        </w:r>
        <w:r w:rsidR="00087FB1">
          <w:rPr>
            <w:noProof/>
            <w:webHidden/>
          </w:rPr>
          <w:fldChar w:fldCharType="end"/>
        </w:r>
      </w:hyperlink>
    </w:p>
    <w:p w14:paraId="503CFEE8" w14:textId="50D0501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8" w:history="1">
        <w:r w:rsidR="00087FB1" w:rsidRPr="00F5327E">
          <w:rPr>
            <w:rStyle w:val="Hyperlink"/>
            <w:rFonts w:eastAsia="MS Mincho"/>
            <w:noProof/>
          </w:rPr>
          <w:t>Table 21</w:t>
        </w:r>
        <w:r w:rsidR="00087FB1" w:rsidRPr="00F5327E">
          <w:rPr>
            <w:rStyle w:val="Hyperlink"/>
            <w:rFonts w:eastAsia="MS Mincho"/>
            <w:noProof/>
          </w:rPr>
          <w:noBreakHyphen/>
          <w:t>2: The Mandatory Length-127 Ternary Code Sequences.</w:t>
        </w:r>
        <w:r w:rsidR="00087FB1">
          <w:rPr>
            <w:noProof/>
            <w:webHidden/>
          </w:rPr>
          <w:tab/>
        </w:r>
        <w:r w:rsidR="00087FB1">
          <w:rPr>
            <w:noProof/>
            <w:webHidden/>
          </w:rPr>
          <w:fldChar w:fldCharType="begin"/>
        </w:r>
        <w:r w:rsidR="00087FB1">
          <w:rPr>
            <w:noProof/>
            <w:webHidden/>
          </w:rPr>
          <w:instrText xml:space="preserve"> PAGEREF _Toc118223218 \h </w:instrText>
        </w:r>
        <w:r w:rsidR="00087FB1">
          <w:rPr>
            <w:noProof/>
            <w:webHidden/>
          </w:rPr>
        </w:r>
        <w:r w:rsidR="00087FB1">
          <w:rPr>
            <w:noProof/>
            <w:webHidden/>
          </w:rPr>
          <w:fldChar w:fldCharType="separate"/>
        </w:r>
        <w:r w:rsidR="00C02468">
          <w:rPr>
            <w:noProof/>
            <w:webHidden/>
          </w:rPr>
          <w:t>454</w:t>
        </w:r>
        <w:r w:rsidR="00087FB1">
          <w:rPr>
            <w:noProof/>
            <w:webHidden/>
          </w:rPr>
          <w:fldChar w:fldCharType="end"/>
        </w:r>
      </w:hyperlink>
    </w:p>
    <w:p w14:paraId="4F0BE937" w14:textId="510BFD09"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19" w:history="1">
        <w:r w:rsidR="00087FB1" w:rsidRPr="00F5327E">
          <w:rPr>
            <w:rStyle w:val="Hyperlink"/>
            <w:rFonts w:eastAsia="MS Mincho"/>
            <w:noProof/>
          </w:rPr>
          <w:t>Table 21</w:t>
        </w:r>
        <w:r w:rsidR="00087FB1" w:rsidRPr="00F5327E">
          <w:rPr>
            <w:rStyle w:val="Hyperlink"/>
            <w:rFonts w:eastAsia="MS Mincho"/>
            <w:noProof/>
          </w:rPr>
          <w:noBreakHyphen/>
          <w:t>3: Summary of pulse shapes.</w:t>
        </w:r>
        <w:r w:rsidR="00087FB1">
          <w:rPr>
            <w:noProof/>
            <w:webHidden/>
          </w:rPr>
          <w:tab/>
        </w:r>
        <w:r w:rsidR="00087FB1">
          <w:rPr>
            <w:noProof/>
            <w:webHidden/>
          </w:rPr>
          <w:fldChar w:fldCharType="begin"/>
        </w:r>
        <w:r w:rsidR="00087FB1">
          <w:rPr>
            <w:noProof/>
            <w:webHidden/>
          </w:rPr>
          <w:instrText xml:space="preserve"> PAGEREF _Toc118223219 \h </w:instrText>
        </w:r>
        <w:r w:rsidR="00087FB1">
          <w:rPr>
            <w:noProof/>
            <w:webHidden/>
          </w:rPr>
        </w:r>
        <w:r w:rsidR="00087FB1">
          <w:rPr>
            <w:noProof/>
            <w:webHidden/>
          </w:rPr>
          <w:fldChar w:fldCharType="separate"/>
        </w:r>
        <w:r w:rsidR="00C02468">
          <w:rPr>
            <w:noProof/>
            <w:webHidden/>
          </w:rPr>
          <w:t>457</w:t>
        </w:r>
        <w:r w:rsidR="00087FB1">
          <w:rPr>
            <w:noProof/>
            <w:webHidden/>
          </w:rPr>
          <w:fldChar w:fldCharType="end"/>
        </w:r>
      </w:hyperlink>
    </w:p>
    <w:p w14:paraId="16FEC224" w14:textId="0EA507D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0" w:history="1">
        <w:r w:rsidR="00087FB1" w:rsidRPr="00F5327E">
          <w:rPr>
            <w:rStyle w:val="Hyperlink"/>
            <w:rFonts w:eastAsia="MS Mincho"/>
            <w:noProof/>
          </w:rPr>
          <w:t>Table 21</w:t>
        </w:r>
        <w:r w:rsidR="00087FB1" w:rsidRPr="00F5327E">
          <w:rPr>
            <w:rStyle w:val="Hyperlink"/>
            <w:rFonts w:eastAsia="MS Mincho"/>
            <w:noProof/>
          </w:rPr>
          <w:noBreakHyphen/>
          <w:t>4: Overview of PulseShape_Combo values and the associated transmit pulse shapes.</w:t>
        </w:r>
        <w:r w:rsidR="00087FB1">
          <w:rPr>
            <w:noProof/>
            <w:webHidden/>
          </w:rPr>
          <w:tab/>
        </w:r>
        <w:r w:rsidR="00087FB1">
          <w:rPr>
            <w:noProof/>
            <w:webHidden/>
          </w:rPr>
          <w:fldChar w:fldCharType="begin"/>
        </w:r>
        <w:r w:rsidR="00087FB1">
          <w:rPr>
            <w:noProof/>
            <w:webHidden/>
          </w:rPr>
          <w:instrText xml:space="preserve"> PAGEREF _Toc118223220 \h </w:instrText>
        </w:r>
        <w:r w:rsidR="00087FB1">
          <w:rPr>
            <w:noProof/>
            <w:webHidden/>
          </w:rPr>
        </w:r>
        <w:r w:rsidR="00087FB1">
          <w:rPr>
            <w:noProof/>
            <w:webHidden/>
          </w:rPr>
          <w:fldChar w:fldCharType="separate"/>
        </w:r>
        <w:r w:rsidR="00C02468">
          <w:rPr>
            <w:noProof/>
            <w:webHidden/>
          </w:rPr>
          <w:t>457</w:t>
        </w:r>
        <w:r w:rsidR="00087FB1">
          <w:rPr>
            <w:noProof/>
            <w:webHidden/>
          </w:rPr>
          <w:fldChar w:fldCharType="end"/>
        </w:r>
      </w:hyperlink>
    </w:p>
    <w:p w14:paraId="466AACC7" w14:textId="20BA99B5"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1" w:history="1">
        <w:r w:rsidR="00087FB1" w:rsidRPr="00F5327E">
          <w:rPr>
            <w:rStyle w:val="Hyperlink"/>
            <w:rFonts w:eastAsia="MS Mincho"/>
            <w:noProof/>
          </w:rPr>
          <w:t>Table A-1: Issuer and Verifier Rules Common to External CA, Instance CA and Endpoint</w:t>
        </w:r>
        <w:r w:rsidR="00087FB1">
          <w:rPr>
            <w:noProof/>
            <w:webHidden/>
          </w:rPr>
          <w:tab/>
        </w:r>
        <w:r w:rsidR="00087FB1">
          <w:rPr>
            <w:noProof/>
            <w:webHidden/>
          </w:rPr>
          <w:fldChar w:fldCharType="begin"/>
        </w:r>
        <w:r w:rsidR="00087FB1">
          <w:rPr>
            <w:noProof/>
            <w:webHidden/>
          </w:rPr>
          <w:instrText xml:space="preserve"> PAGEREF _Toc118223221 \h </w:instrText>
        </w:r>
        <w:r w:rsidR="00087FB1">
          <w:rPr>
            <w:noProof/>
            <w:webHidden/>
          </w:rPr>
        </w:r>
        <w:r w:rsidR="00087FB1">
          <w:rPr>
            <w:noProof/>
            <w:webHidden/>
          </w:rPr>
          <w:fldChar w:fldCharType="separate"/>
        </w:r>
        <w:r w:rsidR="00C02468">
          <w:rPr>
            <w:noProof/>
            <w:webHidden/>
          </w:rPr>
          <w:t>480</w:t>
        </w:r>
        <w:r w:rsidR="00087FB1">
          <w:rPr>
            <w:noProof/>
            <w:webHidden/>
          </w:rPr>
          <w:fldChar w:fldCharType="end"/>
        </w:r>
      </w:hyperlink>
    </w:p>
    <w:p w14:paraId="057335FF" w14:textId="49AE54C1"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2" w:history="1">
        <w:r w:rsidR="00087FB1" w:rsidRPr="00F5327E">
          <w:rPr>
            <w:rStyle w:val="Hyperlink"/>
            <w:rFonts w:eastAsia="MS Mincho"/>
            <w:noProof/>
          </w:rPr>
          <w:t>Table A-2: Issuer and Verifier Rules For Extensions Common to External CA, Instance CA and Endpoint</w:t>
        </w:r>
        <w:r w:rsidR="00087FB1">
          <w:rPr>
            <w:noProof/>
            <w:webHidden/>
          </w:rPr>
          <w:tab/>
        </w:r>
        <w:r w:rsidR="00087FB1">
          <w:rPr>
            <w:noProof/>
            <w:webHidden/>
          </w:rPr>
          <w:fldChar w:fldCharType="begin"/>
        </w:r>
        <w:r w:rsidR="00087FB1">
          <w:rPr>
            <w:noProof/>
            <w:webHidden/>
          </w:rPr>
          <w:instrText xml:space="preserve"> PAGEREF _Toc118223222 \h </w:instrText>
        </w:r>
        <w:r w:rsidR="00087FB1">
          <w:rPr>
            <w:noProof/>
            <w:webHidden/>
          </w:rPr>
        </w:r>
        <w:r w:rsidR="00087FB1">
          <w:rPr>
            <w:noProof/>
            <w:webHidden/>
          </w:rPr>
          <w:fldChar w:fldCharType="separate"/>
        </w:r>
        <w:r w:rsidR="00C02468">
          <w:rPr>
            <w:noProof/>
            <w:webHidden/>
          </w:rPr>
          <w:t>481</w:t>
        </w:r>
        <w:r w:rsidR="00087FB1">
          <w:rPr>
            <w:noProof/>
            <w:webHidden/>
          </w:rPr>
          <w:fldChar w:fldCharType="end"/>
        </w:r>
      </w:hyperlink>
    </w:p>
    <w:p w14:paraId="2FEB3A19" w14:textId="46307B8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3" w:history="1">
        <w:r w:rsidR="00087FB1" w:rsidRPr="00F5327E">
          <w:rPr>
            <w:rStyle w:val="Hyperlink"/>
            <w:rFonts w:eastAsia="MS Mincho"/>
            <w:noProof/>
          </w:rPr>
          <w:t>Table A-3: Issuer and Verifier Rules For Extensions Specific to External CA</w:t>
        </w:r>
        <w:r w:rsidR="00087FB1">
          <w:rPr>
            <w:noProof/>
            <w:webHidden/>
          </w:rPr>
          <w:tab/>
        </w:r>
        <w:r w:rsidR="00087FB1">
          <w:rPr>
            <w:noProof/>
            <w:webHidden/>
          </w:rPr>
          <w:fldChar w:fldCharType="begin"/>
        </w:r>
        <w:r w:rsidR="00087FB1">
          <w:rPr>
            <w:noProof/>
            <w:webHidden/>
          </w:rPr>
          <w:instrText xml:space="preserve"> PAGEREF _Toc118223223 \h </w:instrText>
        </w:r>
        <w:r w:rsidR="00087FB1">
          <w:rPr>
            <w:noProof/>
            <w:webHidden/>
          </w:rPr>
        </w:r>
        <w:r w:rsidR="00087FB1">
          <w:rPr>
            <w:noProof/>
            <w:webHidden/>
          </w:rPr>
          <w:fldChar w:fldCharType="separate"/>
        </w:r>
        <w:r w:rsidR="00C02468">
          <w:rPr>
            <w:noProof/>
            <w:webHidden/>
          </w:rPr>
          <w:t>481</w:t>
        </w:r>
        <w:r w:rsidR="00087FB1">
          <w:rPr>
            <w:noProof/>
            <w:webHidden/>
          </w:rPr>
          <w:fldChar w:fldCharType="end"/>
        </w:r>
      </w:hyperlink>
    </w:p>
    <w:p w14:paraId="6E20AF57" w14:textId="07B5C652"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4" w:history="1">
        <w:r w:rsidR="00087FB1" w:rsidRPr="00F5327E">
          <w:rPr>
            <w:rStyle w:val="Hyperlink"/>
            <w:rFonts w:eastAsia="MS Mincho"/>
            <w:noProof/>
          </w:rPr>
          <w:t>Table A-4: Issuer and Verifier Rules For Extensions Specific to Instance CA</w:t>
        </w:r>
        <w:r w:rsidR="00087FB1">
          <w:rPr>
            <w:noProof/>
            <w:webHidden/>
          </w:rPr>
          <w:tab/>
        </w:r>
        <w:r w:rsidR="00087FB1">
          <w:rPr>
            <w:noProof/>
            <w:webHidden/>
          </w:rPr>
          <w:fldChar w:fldCharType="begin"/>
        </w:r>
        <w:r w:rsidR="00087FB1">
          <w:rPr>
            <w:noProof/>
            <w:webHidden/>
          </w:rPr>
          <w:instrText xml:space="preserve"> PAGEREF _Toc118223224 \h </w:instrText>
        </w:r>
        <w:r w:rsidR="00087FB1">
          <w:rPr>
            <w:noProof/>
            <w:webHidden/>
          </w:rPr>
        </w:r>
        <w:r w:rsidR="00087FB1">
          <w:rPr>
            <w:noProof/>
            <w:webHidden/>
          </w:rPr>
          <w:fldChar w:fldCharType="separate"/>
        </w:r>
        <w:r w:rsidR="00C02468">
          <w:rPr>
            <w:noProof/>
            <w:webHidden/>
          </w:rPr>
          <w:t>481</w:t>
        </w:r>
        <w:r w:rsidR="00087FB1">
          <w:rPr>
            <w:noProof/>
            <w:webHidden/>
          </w:rPr>
          <w:fldChar w:fldCharType="end"/>
        </w:r>
      </w:hyperlink>
    </w:p>
    <w:p w14:paraId="76F389C6" w14:textId="4BDEF0A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5" w:history="1">
        <w:r w:rsidR="00087FB1" w:rsidRPr="00F5327E">
          <w:rPr>
            <w:rStyle w:val="Hyperlink"/>
            <w:rFonts w:eastAsia="MS Mincho"/>
            <w:noProof/>
          </w:rPr>
          <w:t>Table A-5: Issuer and Verifier Rules For Extensions Specific to Endpoint</w:t>
        </w:r>
        <w:r w:rsidR="00087FB1">
          <w:rPr>
            <w:noProof/>
            <w:webHidden/>
          </w:rPr>
          <w:tab/>
        </w:r>
        <w:r w:rsidR="00087FB1">
          <w:rPr>
            <w:noProof/>
            <w:webHidden/>
          </w:rPr>
          <w:fldChar w:fldCharType="begin"/>
        </w:r>
        <w:r w:rsidR="00087FB1">
          <w:rPr>
            <w:noProof/>
            <w:webHidden/>
          </w:rPr>
          <w:instrText xml:space="preserve"> PAGEREF _Toc118223225 \h </w:instrText>
        </w:r>
        <w:r w:rsidR="00087FB1">
          <w:rPr>
            <w:noProof/>
            <w:webHidden/>
          </w:rPr>
        </w:r>
        <w:r w:rsidR="00087FB1">
          <w:rPr>
            <w:noProof/>
            <w:webHidden/>
          </w:rPr>
          <w:fldChar w:fldCharType="separate"/>
        </w:r>
        <w:r w:rsidR="00C02468">
          <w:rPr>
            <w:noProof/>
            <w:webHidden/>
          </w:rPr>
          <w:t>482</w:t>
        </w:r>
        <w:r w:rsidR="00087FB1">
          <w:rPr>
            <w:noProof/>
            <w:webHidden/>
          </w:rPr>
          <w:fldChar w:fldCharType="end"/>
        </w:r>
      </w:hyperlink>
    </w:p>
    <w:p w14:paraId="77F963CB" w14:textId="2C8BA74A"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6" w:history="1">
        <w:r w:rsidR="00087FB1" w:rsidRPr="00F5327E">
          <w:rPr>
            <w:rStyle w:val="Hyperlink"/>
            <w:rFonts w:eastAsia="MS Mincho"/>
            <w:noProof/>
          </w:rPr>
          <w:t>Table A-6: Issuer and Verifier Rules for Vehicle OEM Root CA certificate</w:t>
        </w:r>
        <w:r w:rsidR="00087FB1">
          <w:rPr>
            <w:noProof/>
            <w:webHidden/>
          </w:rPr>
          <w:tab/>
        </w:r>
        <w:r w:rsidR="00087FB1">
          <w:rPr>
            <w:noProof/>
            <w:webHidden/>
          </w:rPr>
          <w:fldChar w:fldCharType="begin"/>
        </w:r>
        <w:r w:rsidR="00087FB1">
          <w:rPr>
            <w:noProof/>
            <w:webHidden/>
          </w:rPr>
          <w:instrText xml:space="preserve"> PAGEREF _Toc118223226 \h </w:instrText>
        </w:r>
        <w:r w:rsidR="00087FB1">
          <w:rPr>
            <w:noProof/>
            <w:webHidden/>
          </w:rPr>
        </w:r>
        <w:r w:rsidR="00087FB1">
          <w:rPr>
            <w:noProof/>
            <w:webHidden/>
          </w:rPr>
          <w:fldChar w:fldCharType="separate"/>
        </w:r>
        <w:r w:rsidR="00C02468">
          <w:rPr>
            <w:noProof/>
            <w:webHidden/>
          </w:rPr>
          <w:t>482</w:t>
        </w:r>
        <w:r w:rsidR="00087FB1">
          <w:rPr>
            <w:noProof/>
            <w:webHidden/>
          </w:rPr>
          <w:fldChar w:fldCharType="end"/>
        </w:r>
      </w:hyperlink>
    </w:p>
    <w:p w14:paraId="35764E1F" w14:textId="5CF3B2AC"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7" w:history="1">
        <w:r w:rsidR="00087FB1" w:rsidRPr="00F5327E">
          <w:rPr>
            <w:rStyle w:val="Hyperlink"/>
            <w:rFonts w:eastAsia="MS Mincho"/>
            <w:noProof/>
          </w:rPr>
          <w:t>Table A-7: Issuer and Verifier Rules for Vehicle Public Key Certificate</w:t>
        </w:r>
        <w:r w:rsidR="00087FB1">
          <w:rPr>
            <w:noProof/>
            <w:webHidden/>
          </w:rPr>
          <w:tab/>
        </w:r>
        <w:r w:rsidR="00087FB1">
          <w:rPr>
            <w:noProof/>
            <w:webHidden/>
          </w:rPr>
          <w:fldChar w:fldCharType="begin"/>
        </w:r>
        <w:r w:rsidR="00087FB1">
          <w:rPr>
            <w:noProof/>
            <w:webHidden/>
          </w:rPr>
          <w:instrText xml:space="preserve"> PAGEREF _Toc118223227 \h </w:instrText>
        </w:r>
        <w:r w:rsidR="00087FB1">
          <w:rPr>
            <w:noProof/>
            <w:webHidden/>
          </w:rPr>
        </w:r>
        <w:r w:rsidR="00087FB1">
          <w:rPr>
            <w:noProof/>
            <w:webHidden/>
          </w:rPr>
          <w:fldChar w:fldCharType="separate"/>
        </w:r>
        <w:r w:rsidR="00C02468">
          <w:rPr>
            <w:noProof/>
            <w:webHidden/>
          </w:rPr>
          <w:t>482</w:t>
        </w:r>
        <w:r w:rsidR="00087FB1">
          <w:rPr>
            <w:noProof/>
            <w:webHidden/>
          </w:rPr>
          <w:fldChar w:fldCharType="end"/>
        </w:r>
      </w:hyperlink>
    </w:p>
    <w:p w14:paraId="169FB9FB" w14:textId="4EC4E6F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8" w:history="1">
        <w:r w:rsidR="00087FB1" w:rsidRPr="00F5327E">
          <w:rPr>
            <w:rStyle w:val="Hyperlink"/>
            <w:rFonts w:eastAsia="MS Mincho"/>
            <w:noProof/>
          </w:rPr>
          <w:t>Table E-1: ENCAPSULATION_CMD format</w:t>
        </w:r>
        <w:r w:rsidR="00087FB1">
          <w:rPr>
            <w:noProof/>
            <w:webHidden/>
          </w:rPr>
          <w:tab/>
        </w:r>
        <w:r w:rsidR="00087FB1">
          <w:rPr>
            <w:noProof/>
            <w:webHidden/>
          </w:rPr>
          <w:fldChar w:fldCharType="begin"/>
        </w:r>
        <w:r w:rsidR="00087FB1">
          <w:rPr>
            <w:noProof/>
            <w:webHidden/>
          </w:rPr>
          <w:instrText xml:space="preserve"> PAGEREF _Toc118223228 \h </w:instrText>
        </w:r>
        <w:r w:rsidR="00087FB1">
          <w:rPr>
            <w:noProof/>
            <w:webHidden/>
          </w:rPr>
        </w:r>
        <w:r w:rsidR="00087FB1">
          <w:rPr>
            <w:noProof/>
            <w:webHidden/>
          </w:rPr>
          <w:fldChar w:fldCharType="separate"/>
        </w:r>
        <w:r w:rsidR="00C02468">
          <w:rPr>
            <w:noProof/>
            <w:webHidden/>
          </w:rPr>
          <w:t>504</w:t>
        </w:r>
        <w:r w:rsidR="00087FB1">
          <w:rPr>
            <w:noProof/>
            <w:webHidden/>
          </w:rPr>
          <w:fldChar w:fldCharType="end"/>
        </w:r>
      </w:hyperlink>
    </w:p>
    <w:p w14:paraId="08AE86F0" w14:textId="0165B450"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29" w:history="1">
        <w:r w:rsidR="00087FB1" w:rsidRPr="00F5327E">
          <w:rPr>
            <w:rStyle w:val="Hyperlink"/>
            <w:rFonts w:eastAsia="MS Mincho"/>
            <w:noProof/>
          </w:rPr>
          <w:t>Table E-2: Format of the P1 field</w:t>
        </w:r>
        <w:r w:rsidR="00087FB1">
          <w:rPr>
            <w:noProof/>
            <w:webHidden/>
          </w:rPr>
          <w:tab/>
        </w:r>
        <w:r w:rsidR="00087FB1">
          <w:rPr>
            <w:noProof/>
            <w:webHidden/>
          </w:rPr>
          <w:fldChar w:fldCharType="begin"/>
        </w:r>
        <w:r w:rsidR="00087FB1">
          <w:rPr>
            <w:noProof/>
            <w:webHidden/>
          </w:rPr>
          <w:instrText xml:space="preserve"> PAGEREF _Toc118223229 \h </w:instrText>
        </w:r>
        <w:r w:rsidR="00087FB1">
          <w:rPr>
            <w:noProof/>
            <w:webHidden/>
          </w:rPr>
        </w:r>
        <w:r w:rsidR="00087FB1">
          <w:rPr>
            <w:noProof/>
            <w:webHidden/>
          </w:rPr>
          <w:fldChar w:fldCharType="separate"/>
        </w:r>
        <w:r w:rsidR="00C02468">
          <w:rPr>
            <w:noProof/>
            <w:webHidden/>
          </w:rPr>
          <w:t>504</w:t>
        </w:r>
        <w:r w:rsidR="00087FB1">
          <w:rPr>
            <w:noProof/>
            <w:webHidden/>
          </w:rPr>
          <w:fldChar w:fldCharType="end"/>
        </w:r>
      </w:hyperlink>
    </w:p>
    <w:p w14:paraId="2A7B53DF" w14:textId="181BBCE4"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30" w:history="1">
        <w:r w:rsidR="00087FB1" w:rsidRPr="00F5327E">
          <w:rPr>
            <w:rStyle w:val="Hyperlink"/>
            <w:rFonts w:eastAsia="MS Mincho"/>
            <w:noProof/>
          </w:rPr>
          <w:t>Table E-3: ENCAPSULATION_RSP format</w:t>
        </w:r>
        <w:r w:rsidR="00087FB1">
          <w:rPr>
            <w:noProof/>
            <w:webHidden/>
          </w:rPr>
          <w:tab/>
        </w:r>
        <w:r w:rsidR="00087FB1">
          <w:rPr>
            <w:noProof/>
            <w:webHidden/>
          </w:rPr>
          <w:fldChar w:fldCharType="begin"/>
        </w:r>
        <w:r w:rsidR="00087FB1">
          <w:rPr>
            <w:noProof/>
            <w:webHidden/>
          </w:rPr>
          <w:instrText xml:space="preserve"> PAGEREF _Toc118223230 \h </w:instrText>
        </w:r>
        <w:r w:rsidR="00087FB1">
          <w:rPr>
            <w:noProof/>
            <w:webHidden/>
          </w:rPr>
        </w:r>
        <w:r w:rsidR="00087FB1">
          <w:rPr>
            <w:noProof/>
            <w:webHidden/>
          </w:rPr>
          <w:fldChar w:fldCharType="separate"/>
        </w:r>
        <w:r w:rsidR="00C02468">
          <w:rPr>
            <w:noProof/>
            <w:webHidden/>
          </w:rPr>
          <w:t>504</w:t>
        </w:r>
        <w:r w:rsidR="00087FB1">
          <w:rPr>
            <w:noProof/>
            <w:webHidden/>
          </w:rPr>
          <w:fldChar w:fldCharType="end"/>
        </w:r>
      </w:hyperlink>
    </w:p>
    <w:p w14:paraId="584D4BB5" w14:textId="41EAE7E6"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31" w:history="1">
        <w:r w:rsidR="00087FB1" w:rsidRPr="00F5327E">
          <w:rPr>
            <w:rStyle w:val="Hyperlink"/>
            <w:rFonts w:eastAsia="MS Mincho"/>
            <w:noProof/>
          </w:rPr>
          <w:t>Table E-4: Format of the P1 field</w:t>
        </w:r>
        <w:r w:rsidR="00087FB1">
          <w:rPr>
            <w:noProof/>
            <w:webHidden/>
          </w:rPr>
          <w:tab/>
        </w:r>
        <w:r w:rsidR="00087FB1">
          <w:rPr>
            <w:noProof/>
            <w:webHidden/>
          </w:rPr>
          <w:fldChar w:fldCharType="begin"/>
        </w:r>
        <w:r w:rsidR="00087FB1">
          <w:rPr>
            <w:noProof/>
            <w:webHidden/>
          </w:rPr>
          <w:instrText xml:space="preserve"> PAGEREF _Toc118223231 \h </w:instrText>
        </w:r>
        <w:r w:rsidR="00087FB1">
          <w:rPr>
            <w:noProof/>
            <w:webHidden/>
          </w:rPr>
        </w:r>
        <w:r w:rsidR="00087FB1">
          <w:rPr>
            <w:noProof/>
            <w:webHidden/>
          </w:rPr>
          <w:fldChar w:fldCharType="separate"/>
        </w:r>
        <w:r w:rsidR="00C02468">
          <w:rPr>
            <w:noProof/>
            <w:webHidden/>
          </w:rPr>
          <w:t>505</w:t>
        </w:r>
        <w:r w:rsidR="00087FB1">
          <w:rPr>
            <w:noProof/>
            <w:webHidden/>
          </w:rPr>
          <w:fldChar w:fldCharType="end"/>
        </w:r>
      </w:hyperlink>
    </w:p>
    <w:p w14:paraId="285E335A" w14:textId="21B55667"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32" w:history="1">
        <w:r w:rsidR="00087FB1" w:rsidRPr="00F5327E">
          <w:rPr>
            <w:rStyle w:val="Hyperlink"/>
            <w:rFonts w:eastAsia="MS Mincho"/>
            <w:noProof/>
          </w:rPr>
          <w:t>Table E-5: SENSF_RES format</w:t>
        </w:r>
        <w:r w:rsidR="00087FB1">
          <w:rPr>
            <w:noProof/>
            <w:webHidden/>
          </w:rPr>
          <w:tab/>
        </w:r>
        <w:r w:rsidR="00087FB1">
          <w:rPr>
            <w:noProof/>
            <w:webHidden/>
          </w:rPr>
          <w:fldChar w:fldCharType="begin"/>
        </w:r>
        <w:r w:rsidR="00087FB1">
          <w:rPr>
            <w:noProof/>
            <w:webHidden/>
          </w:rPr>
          <w:instrText xml:space="preserve"> PAGEREF _Toc118223232 \h </w:instrText>
        </w:r>
        <w:r w:rsidR="00087FB1">
          <w:rPr>
            <w:noProof/>
            <w:webHidden/>
          </w:rPr>
        </w:r>
        <w:r w:rsidR="00087FB1">
          <w:rPr>
            <w:noProof/>
            <w:webHidden/>
          </w:rPr>
          <w:fldChar w:fldCharType="separate"/>
        </w:r>
        <w:r w:rsidR="00C02468">
          <w:rPr>
            <w:noProof/>
            <w:webHidden/>
          </w:rPr>
          <w:t>506</w:t>
        </w:r>
        <w:r w:rsidR="00087FB1">
          <w:rPr>
            <w:noProof/>
            <w:webHidden/>
          </w:rPr>
          <w:fldChar w:fldCharType="end"/>
        </w:r>
      </w:hyperlink>
    </w:p>
    <w:p w14:paraId="40E4B9F2" w14:textId="3ADEC8FF"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33" w:history="1">
        <w:r w:rsidR="00087FB1" w:rsidRPr="00F5327E">
          <w:rPr>
            <w:rStyle w:val="Hyperlink"/>
            <w:rFonts w:eastAsia="MS Mincho"/>
            <w:noProof/>
          </w:rPr>
          <w:t>Table E-6: Format of RWTI</w:t>
        </w:r>
        <w:r w:rsidR="00087FB1">
          <w:rPr>
            <w:noProof/>
            <w:webHidden/>
          </w:rPr>
          <w:tab/>
        </w:r>
        <w:r w:rsidR="00087FB1">
          <w:rPr>
            <w:noProof/>
            <w:webHidden/>
          </w:rPr>
          <w:fldChar w:fldCharType="begin"/>
        </w:r>
        <w:r w:rsidR="00087FB1">
          <w:rPr>
            <w:noProof/>
            <w:webHidden/>
          </w:rPr>
          <w:instrText xml:space="preserve"> PAGEREF _Toc118223233 \h </w:instrText>
        </w:r>
        <w:r w:rsidR="00087FB1">
          <w:rPr>
            <w:noProof/>
            <w:webHidden/>
          </w:rPr>
        </w:r>
        <w:r w:rsidR="00087FB1">
          <w:rPr>
            <w:noProof/>
            <w:webHidden/>
          </w:rPr>
          <w:fldChar w:fldCharType="separate"/>
        </w:r>
        <w:r w:rsidR="00C02468">
          <w:rPr>
            <w:noProof/>
            <w:webHidden/>
          </w:rPr>
          <w:t>507</w:t>
        </w:r>
        <w:r w:rsidR="00087FB1">
          <w:rPr>
            <w:noProof/>
            <w:webHidden/>
          </w:rPr>
          <w:fldChar w:fldCharType="end"/>
        </w:r>
      </w:hyperlink>
    </w:p>
    <w:p w14:paraId="21BE3FE0" w14:textId="2263AC83" w:rsidR="00087FB1"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3234" w:history="1">
        <w:r w:rsidR="00087FB1" w:rsidRPr="00F5327E">
          <w:rPr>
            <w:rStyle w:val="Hyperlink"/>
            <w:rFonts w:eastAsia="MS Mincho"/>
            <w:noProof/>
          </w:rPr>
          <w:t>Table G-1: Number of Valid Ranging Rounds per 96 ms.</w:t>
        </w:r>
        <w:r w:rsidR="00087FB1">
          <w:rPr>
            <w:noProof/>
            <w:webHidden/>
          </w:rPr>
          <w:tab/>
        </w:r>
        <w:r w:rsidR="00087FB1">
          <w:rPr>
            <w:noProof/>
            <w:webHidden/>
          </w:rPr>
          <w:fldChar w:fldCharType="begin"/>
        </w:r>
        <w:r w:rsidR="00087FB1">
          <w:rPr>
            <w:noProof/>
            <w:webHidden/>
          </w:rPr>
          <w:instrText xml:space="preserve"> PAGEREF _Toc118223234 \h </w:instrText>
        </w:r>
        <w:r w:rsidR="00087FB1">
          <w:rPr>
            <w:noProof/>
            <w:webHidden/>
          </w:rPr>
        </w:r>
        <w:r w:rsidR="00087FB1">
          <w:rPr>
            <w:noProof/>
            <w:webHidden/>
          </w:rPr>
          <w:fldChar w:fldCharType="separate"/>
        </w:r>
        <w:r w:rsidR="00C02468">
          <w:rPr>
            <w:noProof/>
            <w:webHidden/>
          </w:rPr>
          <w:t>509</w:t>
        </w:r>
        <w:r w:rsidR="00087FB1">
          <w:rPr>
            <w:noProof/>
            <w:webHidden/>
          </w:rPr>
          <w:fldChar w:fldCharType="end"/>
        </w:r>
      </w:hyperlink>
    </w:p>
    <w:p w14:paraId="0E19E990" w14:textId="1AA52861" w:rsidR="00DE29BB" w:rsidRPr="00DE29BB" w:rsidRDefault="00DE29BB" w:rsidP="006854BE">
      <w:pPr>
        <w:pStyle w:val="TableofFigures"/>
        <w:tabs>
          <w:tab w:val="right" w:leader="dot" w:pos="9350"/>
        </w:tabs>
        <w:rPr>
          <w:lang w:eastAsia="ja-JP"/>
        </w:rPr>
      </w:pPr>
      <w:r w:rsidRPr="00856461">
        <w:rPr>
          <w:rStyle w:val="Hyperlink"/>
          <w:noProof/>
        </w:rPr>
        <w:fldChar w:fldCharType="end"/>
      </w:r>
    </w:p>
    <w:p w14:paraId="7F889008" w14:textId="77777777" w:rsidR="0073235E" w:rsidRPr="0073235E" w:rsidRDefault="0073235E" w:rsidP="0073235E">
      <w:pPr>
        <w:rPr>
          <w:lang w:eastAsia="ja-JP"/>
        </w:rPr>
      </w:pPr>
    </w:p>
    <w:p w14:paraId="4289C019" w14:textId="0F025C4C" w:rsidR="00A16B70" w:rsidRDefault="00A16B70" w:rsidP="00DE29BB">
      <w:pPr>
        <w:pStyle w:val="Heading1"/>
        <w:numPr>
          <w:ilvl w:val="0"/>
          <w:numId w:val="0"/>
        </w:numPr>
        <w:ind w:left="648" w:hanging="648"/>
      </w:pPr>
      <w:bookmarkStart w:id="24" w:name="_Toc64811879"/>
      <w:bookmarkStart w:id="25" w:name="_Toc112705975"/>
      <w:bookmarkStart w:id="26" w:name="_Toc118219349"/>
      <w:bookmarkStart w:id="27" w:name="_Toc118222461"/>
      <w:r>
        <w:lastRenderedPageBreak/>
        <w:t>List of Listings</w:t>
      </w:r>
      <w:bookmarkEnd w:id="24"/>
      <w:bookmarkEnd w:id="25"/>
      <w:bookmarkEnd w:id="26"/>
      <w:bookmarkEnd w:id="27"/>
    </w:p>
    <w:p w14:paraId="277B0438" w14:textId="2142219C" w:rsidR="00025208" w:rsidRDefault="00DE29BB">
      <w:pPr>
        <w:pStyle w:val="TableofFigures"/>
        <w:tabs>
          <w:tab w:val="right" w:leader="dot" w:pos="9350"/>
        </w:tabs>
        <w:rPr>
          <w:rFonts w:asciiTheme="minorHAnsi" w:eastAsiaTheme="minorEastAsia" w:hAnsiTheme="minorHAnsi" w:cstheme="minorBidi"/>
          <w:noProof/>
          <w:sz w:val="24"/>
          <w:lang w:eastAsia="en-US"/>
        </w:rPr>
      </w:pPr>
      <w:r>
        <w:rPr>
          <w:lang w:eastAsia="ja-JP"/>
        </w:rPr>
        <w:fldChar w:fldCharType="begin"/>
      </w:r>
      <w:r>
        <w:rPr>
          <w:lang w:eastAsia="ja-JP"/>
        </w:rPr>
        <w:instrText xml:space="preserve"> TOC \h \z \t "Caption Listing" \c </w:instrText>
      </w:r>
      <w:r>
        <w:rPr>
          <w:lang w:eastAsia="ja-JP"/>
        </w:rPr>
        <w:fldChar w:fldCharType="separate"/>
      </w:r>
      <w:hyperlink w:anchor="_Toc118219965" w:history="1">
        <w:r w:rsidR="00025208" w:rsidRPr="00F05C8F">
          <w:rPr>
            <w:rStyle w:val="Hyperlink"/>
            <w:rFonts w:eastAsia="MS Mincho"/>
            <w:noProof/>
          </w:rPr>
          <w:t>Listing 5</w:t>
        </w:r>
        <w:r w:rsidR="00025208" w:rsidRPr="00F05C8F">
          <w:rPr>
            <w:rStyle w:val="Hyperlink"/>
            <w:rFonts w:eastAsia="MS Mincho"/>
            <w:noProof/>
          </w:rPr>
          <w:noBreakHyphen/>
          <w:t>1: Vehicle Certificate Extension Schema</w:t>
        </w:r>
        <w:r w:rsidR="00025208">
          <w:rPr>
            <w:noProof/>
            <w:webHidden/>
          </w:rPr>
          <w:tab/>
        </w:r>
        <w:r w:rsidR="00025208">
          <w:rPr>
            <w:noProof/>
            <w:webHidden/>
          </w:rPr>
          <w:fldChar w:fldCharType="begin"/>
        </w:r>
        <w:r w:rsidR="00025208">
          <w:rPr>
            <w:noProof/>
            <w:webHidden/>
          </w:rPr>
          <w:instrText xml:space="preserve"> PAGEREF _Toc118219965 \h </w:instrText>
        </w:r>
        <w:r w:rsidR="00025208">
          <w:rPr>
            <w:noProof/>
            <w:webHidden/>
          </w:rPr>
        </w:r>
        <w:r w:rsidR="00025208">
          <w:rPr>
            <w:noProof/>
            <w:webHidden/>
          </w:rPr>
          <w:fldChar w:fldCharType="separate"/>
        </w:r>
        <w:r w:rsidR="00C02468">
          <w:rPr>
            <w:noProof/>
            <w:webHidden/>
          </w:rPr>
          <w:t>90</w:t>
        </w:r>
        <w:r w:rsidR="00025208">
          <w:rPr>
            <w:noProof/>
            <w:webHidden/>
          </w:rPr>
          <w:fldChar w:fldCharType="end"/>
        </w:r>
      </w:hyperlink>
    </w:p>
    <w:p w14:paraId="355DA140" w14:textId="5B835C4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66" w:history="1">
        <w:r w:rsidR="00025208" w:rsidRPr="00F05C8F">
          <w:rPr>
            <w:rStyle w:val="Hyperlink"/>
            <w:rFonts w:eastAsia="MS Mincho"/>
            <w:noProof/>
          </w:rPr>
          <w:t>Listing 5</w:t>
        </w:r>
        <w:r w:rsidR="00025208" w:rsidRPr="00F05C8F">
          <w:rPr>
            <w:rStyle w:val="Hyperlink"/>
            <w:rFonts w:eastAsia="MS Mincho"/>
            <w:noProof/>
          </w:rPr>
          <w:noBreakHyphen/>
          <w:t>2: Vehicle Certificate Extension Data</w:t>
        </w:r>
        <w:r w:rsidR="00025208">
          <w:rPr>
            <w:noProof/>
            <w:webHidden/>
          </w:rPr>
          <w:tab/>
        </w:r>
        <w:r w:rsidR="00025208">
          <w:rPr>
            <w:noProof/>
            <w:webHidden/>
          </w:rPr>
          <w:fldChar w:fldCharType="begin"/>
        </w:r>
        <w:r w:rsidR="00025208">
          <w:rPr>
            <w:noProof/>
            <w:webHidden/>
          </w:rPr>
          <w:instrText xml:space="preserve"> PAGEREF _Toc118219966 \h </w:instrText>
        </w:r>
        <w:r w:rsidR="00025208">
          <w:rPr>
            <w:noProof/>
            <w:webHidden/>
          </w:rPr>
        </w:r>
        <w:r w:rsidR="00025208">
          <w:rPr>
            <w:noProof/>
            <w:webHidden/>
          </w:rPr>
          <w:fldChar w:fldCharType="separate"/>
        </w:r>
        <w:r w:rsidR="00C02468">
          <w:rPr>
            <w:noProof/>
            <w:webHidden/>
          </w:rPr>
          <w:t>90</w:t>
        </w:r>
        <w:r w:rsidR="00025208">
          <w:rPr>
            <w:noProof/>
            <w:webHidden/>
          </w:rPr>
          <w:fldChar w:fldCharType="end"/>
        </w:r>
      </w:hyperlink>
    </w:p>
    <w:p w14:paraId="63FFE3F9" w14:textId="4AD773E9"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67" w:history="1">
        <w:r w:rsidR="00025208" w:rsidRPr="00F05C8F">
          <w:rPr>
            <w:rStyle w:val="Hyperlink"/>
            <w:rFonts w:eastAsia="MS Mincho"/>
            <w:noProof/>
          </w:rPr>
          <w:t>Listing 5</w:t>
        </w:r>
        <w:r w:rsidR="00025208" w:rsidRPr="00F05C8F">
          <w:rPr>
            <w:rStyle w:val="Hyperlink"/>
            <w:rFonts w:eastAsia="MS Mincho"/>
            <w:noProof/>
          </w:rPr>
          <w:noBreakHyphen/>
          <w:t>3: Vehicle Public Key Certificate Data</w:t>
        </w:r>
        <w:r w:rsidR="00025208">
          <w:rPr>
            <w:noProof/>
            <w:webHidden/>
          </w:rPr>
          <w:tab/>
        </w:r>
        <w:r w:rsidR="00025208">
          <w:rPr>
            <w:noProof/>
            <w:webHidden/>
          </w:rPr>
          <w:fldChar w:fldCharType="begin"/>
        </w:r>
        <w:r w:rsidR="00025208">
          <w:rPr>
            <w:noProof/>
            <w:webHidden/>
          </w:rPr>
          <w:instrText xml:space="preserve"> PAGEREF _Toc118219967 \h </w:instrText>
        </w:r>
        <w:r w:rsidR="00025208">
          <w:rPr>
            <w:noProof/>
            <w:webHidden/>
          </w:rPr>
        </w:r>
        <w:r w:rsidR="00025208">
          <w:rPr>
            <w:noProof/>
            <w:webHidden/>
          </w:rPr>
          <w:fldChar w:fldCharType="separate"/>
        </w:r>
        <w:r w:rsidR="00C02468">
          <w:rPr>
            <w:noProof/>
            <w:webHidden/>
          </w:rPr>
          <w:t>91</w:t>
        </w:r>
        <w:r w:rsidR="00025208">
          <w:rPr>
            <w:noProof/>
            <w:webHidden/>
          </w:rPr>
          <w:fldChar w:fldCharType="end"/>
        </w:r>
      </w:hyperlink>
    </w:p>
    <w:p w14:paraId="6AD9AB7C" w14:textId="087163A0"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68" w:history="1">
        <w:r w:rsidR="00025208" w:rsidRPr="00F05C8F">
          <w:rPr>
            <w:rStyle w:val="Hyperlink"/>
            <w:rFonts w:eastAsia="MS Mincho"/>
            <w:noProof/>
          </w:rPr>
          <w:t>Listing 11</w:t>
        </w:r>
        <w:r w:rsidR="00025208" w:rsidRPr="00F05C8F">
          <w:rPr>
            <w:rStyle w:val="Hyperlink"/>
            <w:rFonts w:eastAsia="MS Mincho"/>
            <w:noProof/>
          </w:rPr>
          <w:noBreakHyphen/>
          <w:t>3: Sharing Invitation</w:t>
        </w:r>
        <w:r w:rsidR="00025208">
          <w:rPr>
            <w:noProof/>
            <w:webHidden/>
          </w:rPr>
          <w:tab/>
        </w:r>
        <w:r w:rsidR="00025208">
          <w:rPr>
            <w:noProof/>
            <w:webHidden/>
          </w:rPr>
          <w:fldChar w:fldCharType="begin"/>
        </w:r>
        <w:r w:rsidR="00025208">
          <w:rPr>
            <w:noProof/>
            <w:webHidden/>
          </w:rPr>
          <w:instrText xml:space="preserve"> PAGEREF _Toc118219968 \h </w:instrText>
        </w:r>
        <w:r w:rsidR="00025208">
          <w:rPr>
            <w:noProof/>
            <w:webHidden/>
          </w:rPr>
        </w:r>
        <w:r w:rsidR="00025208">
          <w:rPr>
            <w:noProof/>
            <w:webHidden/>
          </w:rPr>
          <w:fldChar w:fldCharType="separate"/>
        </w:r>
        <w:r w:rsidR="00C02468">
          <w:rPr>
            <w:noProof/>
            <w:webHidden/>
          </w:rPr>
          <w:t>152</w:t>
        </w:r>
        <w:r w:rsidR="00025208">
          <w:rPr>
            <w:noProof/>
            <w:webHidden/>
          </w:rPr>
          <w:fldChar w:fldCharType="end"/>
        </w:r>
      </w:hyperlink>
    </w:p>
    <w:p w14:paraId="3B94A0B2" w14:textId="5E6D908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69" w:history="1">
        <w:r w:rsidR="00025208" w:rsidRPr="00F05C8F">
          <w:rPr>
            <w:rStyle w:val="Hyperlink"/>
            <w:rFonts w:eastAsia="MS Mincho"/>
            <w:noProof/>
          </w:rPr>
          <w:t>Listing 11</w:t>
        </w:r>
        <w:r w:rsidR="00025208" w:rsidRPr="00F05C8F">
          <w:rPr>
            <w:rStyle w:val="Hyperlink"/>
            <w:rFonts w:eastAsia="MS Mincho"/>
            <w:noProof/>
          </w:rPr>
          <w:noBreakHyphen/>
          <w:t>4: Key Creation Processing</w:t>
        </w:r>
        <w:r w:rsidR="00025208">
          <w:rPr>
            <w:noProof/>
            <w:webHidden/>
          </w:rPr>
          <w:tab/>
        </w:r>
        <w:r w:rsidR="00025208">
          <w:rPr>
            <w:noProof/>
            <w:webHidden/>
          </w:rPr>
          <w:fldChar w:fldCharType="begin"/>
        </w:r>
        <w:r w:rsidR="00025208">
          <w:rPr>
            <w:noProof/>
            <w:webHidden/>
          </w:rPr>
          <w:instrText xml:space="preserve"> PAGEREF _Toc118219969 \h </w:instrText>
        </w:r>
        <w:r w:rsidR="00025208">
          <w:rPr>
            <w:noProof/>
            <w:webHidden/>
          </w:rPr>
        </w:r>
        <w:r w:rsidR="00025208">
          <w:rPr>
            <w:noProof/>
            <w:webHidden/>
          </w:rPr>
          <w:fldChar w:fldCharType="separate"/>
        </w:r>
        <w:r w:rsidR="00C02468">
          <w:rPr>
            <w:noProof/>
            <w:webHidden/>
          </w:rPr>
          <w:t>154</w:t>
        </w:r>
        <w:r w:rsidR="00025208">
          <w:rPr>
            <w:noProof/>
            <w:webHidden/>
          </w:rPr>
          <w:fldChar w:fldCharType="end"/>
        </w:r>
      </w:hyperlink>
    </w:p>
    <w:p w14:paraId="4FE58ED3" w14:textId="7EE34A2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0" w:history="1">
        <w:r w:rsidR="00025208" w:rsidRPr="00F05C8F">
          <w:rPr>
            <w:rStyle w:val="Hyperlink"/>
            <w:rFonts w:eastAsia="MS Mincho"/>
            <w:noProof/>
          </w:rPr>
          <w:t>Listing 11</w:t>
        </w:r>
        <w:r w:rsidR="00025208" w:rsidRPr="00F05C8F">
          <w:rPr>
            <w:rStyle w:val="Hyperlink"/>
            <w:rFonts w:eastAsia="MS Mincho"/>
            <w:noProof/>
          </w:rPr>
          <w:noBreakHyphen/>
          <w:t>6: Import Request</w:t>
        </w:r>
        <w:r w:rsidR="00025208">
          <w:rPr>
            <w:noProof/>
            <w:webHidden/>
          </w:rPr>
          <w:tab/>
        </w:r>
        <w:r w:rsidR="00025208">
          <w:rPr>
            <w:noProof/>
            <w:webHidden/>
          </w:rPr>
          <w:fldChar w:fldCharType="begin"/>
        </w:r>
        <w:r w:rsidR="00025208">
          <w:rPr>
            <w:noProof/>
            <w:webHidden/>
          </w:rPr>
          <w:instrText xml:space="preserve"> PAGEREF _Toc118219970 \h </w:instrText>
        </w:r>
        <w:r w:rsidR="00025208">
          <w:rPr>
            <w:noProof/>
            <w:webHidden/>
          </w:rPr>
        </w:r>
        <w:r w:rsidR="00025208">
          <w:rPr>
            <w:noProof/>
            <w:webHidden/>
          </w:rPr>
          <w:fldChar w:fldCharType="separate"/>
        </w:r>
        <w:r w:rsidR="00C02468">
          <w:rPr>
            <w:noProof/>
            <w:webHidden/>
          </w:rPr>
          <w:t>157</w:t>
        </w:r>
        <w:r w:rsidR="00025208">
          <w:rPr>
            <w:noProof/>
            <w:webHidden/>
          </w:rPr>
          <w:fldChar w:fldCharType="end"/>
        </w:r>
      </w:hyperlink>
    </w:p>
    <w:p w14:paraId="34A51D67" w14:textId="0DBBC8E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1" w:history="1">
        <w:r w:rsidR="00025208" w:rsidRPr="00F05C8F">
          <w:rPr>
            <w:rStyle w:val="Hyperlink"/>
            <w:rFonts w:eastAsia="MS Mincho"/>
            <w:noProof/>
          </w:rPr>
          <w:t>Listing 11</w:t>
        </w:r>
        <w:r w:rsidR="00025208" w:rsidRPr="00F05C8F">
          <w:rPr>
            <w:rStyle w:val="Hyperlink"/>
            <w:rFonts w:eastAsia="MS Mincho"/>
            <w:noProof/>
          </w:rPr>
          <w:noBreakHyphen/>
          <w:t>7: Friend, Endpoint Data Import Processing</w:t>
        </w:r>
        <w:r w:rsidR="00025208">
          <w:rPr>
            <w:noProof/>
            <w:webHidden/>
          </w:rPr>
          <w:tab/>
        </w:r>
        <w:r w:rsidR="00025208">
          <w:rPr>
            <w:noProof/>
            <w:webHidden/>
          </w:rPr>
          <w:fldChar w:fldCharType="begin"/>
        </w:r>
        <w:r w:rsidR="00025208">
          <w:rPr>
            <w:noProof/>
            <w:webHidden/>
          </w:rPr>
          <w:instrText xml:space="preserve"> PAGEREF _Toc118219971 \h </w:instrText>
        </w:r>
        <w:r w:rsidR="00025208">
          <w:rPr>
            <w:noProof/>
            <w:webHidden/>
          </w:rPr>
        </w:r>
        <w:r w:rsidR="00025208">
          <w:rPr>
            <w:noProof/>
            <w:webHidden/>
          </w:rPr>
          <w:fldChar w:fldCharType="separate"/>
        </w:r>
        <w:r w:rsidR="00C02468">
          <w:rPr>
            <w:noProof/>
            <w:webHidden/>
          </w:rPr>
          <w:t>159</w:t>
        </w:r>
        <w:r w:rsidR="00025208">
          <w:rPr>
            <w:noProof/>
            <w:webHidden/>
          </w:rPr>
          <w:fldChar w:fldCharType="end"/>
        </w:r>
      </w:hyperlink>
    </w:p>
    <w:p w14:paraId="3D65CFB6" w14:textId="2B44BC7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2" w:history="1">
        <w:r w:rsidR="00025208" w:rsidRPr="00F05C8F">
          <w:rPr>
            <w:rStyle w:val="Hyperlink"/>
            <w:rFonts w:eastAsia="MS Mincho"/>
            <w:noProof/>
          </w:rPr>
          <w:t>Listing 11</w:t>
        </w:r>
        <w:r w:rsidR="00025208" w:rsidRPr="00F05C8F">
          <w:rPr>
            <w:rStyle w:val="Hyperlink"/>
            <w:rFonts w:eastAsia="MS Mincho"/>
            <w:noProof/>
          </w:rPr>
          <w:noBreakHyphen/>
          <w:t>8: First Friend Transaction</w:t>
        </w:r>
        <w:r w:rsidR="00025208">
          <w:rPr>
            <w:noProof/>
            <w:webHidden/>
          </w:rPr>
          <w:tab/>
        </w:r>
        <w:r w:rsidR="00025208">
          <w:rPr>
            <w:noProof/>
            <w:webHidden/>
          </w:rPr>
          <w:fldChar w:fldCharType="begin"/>
        </w:r>
        <w:r w:rsidR="00025208">
          <w:rPr>
            <w:noProof/>
            <w:webHidden/>
          </w:rPr>
          <w:instrText xml:space="preserve"> PAGEREF _Toc118219972 \h </w:instrText>
        </w:r>
        <w:r w:rsidR="00025208">
          <w:rPr>
            <w:noProof/>
            <w:webHidden/>
          </w:rPr>
        </w:r>
        <w:r w:rsidR="00025208">
          <w:rPr>
            <w:noProof/>
            <w:webHidden/>
          </w:rPr>
          <w:fldChar w:fldCharType="separate"/>
        </w:r>
        <w:r w:rsidR="00C02468">
          <w:rPr>
            <w:noProof/>
            <w:webHidden/>
          </w:rPr>
          <w:t>160</w:t>
        </w:r>
        <w:r w:rsidR="00025208">
          <w:rPr>
            <w:noProof/>
            <w:webHidden/>
          </w:rPr>
          <w:fldChar w:fldCharType="end"/>
        </w:r>
      </w:hyperlink>
    </w:p>
    <w:p w14:paraId="05DE440D" w14:textId="5C25E77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3" w:history="1">
        <w:r w:rsidR="00025208" w:rsidRPr="00F05C8F">
          <w:rPr>
            <w:rStyle w:val="Hyperlink"/>
            <w:rFonts w:eastAsia="MS Mincho"/>
            <w:noProof/>
          </w:rPr>
          <w:t>Listing 11</w:t>
        </w:r>
        <w:r w:rsidR="00025208" w:rsidRPr="00F05C8F">
          <w:rPr>
            <w:rStyle w:val="Hyperlink"/>
            <w:rFonts w:eastAsia="MS Mincho"/>
            <w:noProof/>
          </w:rPr>
          <w:noBreakHyphen/>
          <w:t>9: Key Tracking Receipt</w:t>
        </w:r>
        <w:r w:rsidR="00025208">
          <w:rPr>
            <w:noProof/>
            <w:webHidden/>
          </w:rPr>
          <w:tab/>
        </w:r>
        <w:r w:rsidR="00025208">
          <w:rPr>
            <w:noProof/>
            <w:webHidden/>
          </w:rPr>
          <w:fldChar w:fldCharType="begin"/>
        </w:r>
        <w:r w:rsidR="00025208">
          <w:rPr>
            <w:noProof/>
            <w:webHidden/>
          </w:rPr>
          <w:instrText xml:space="preserve"> PAGEREF _Toc118219973 \h </w:instrText>
        </w:r>
        <w:r w:rsidR="00025208">
          <w:rPr>
            <w:noProof/>
            <w:webHidden/>
          </w:rPr>
        </w:r>
        <w:r w:rsidR="00025208">
          <w:rPr>
            <w:noProof/>
            <w:webHidden/>
          </w:rPr>
          <w:fldChar w:fldCharType="separate"/>
        </w:r>
        <w:r w:rsidR="00C02468">
          <w:rPr>
            <w:noProof/>
            <w:webHidden/>
          </w:rPr>
          <w:t>163</w:t>
        </w:r>
        <w:r w:rsidR="00025208">
          <w:rPr>
            <w:noProof/>
            <w:webHidden/>
          </w:rPr>
          <w:fldChar w:fldCharType="end"/>
        </w:r>
      </w:hyperlink>
    </w:p>
    <w:p w14:paraId="3AE54C6A" w14:textId="257A97A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4" w:history="1">
        <w:r w:rsidR="00025208" w:rsidRPr="00F05C8F">
          <w:rPr>
            <w:rStyle w:val="Hyperlink"/>
            <w:rFonts w:eastAsia="MS Mincho"/>
            <w:noProof/>
          </w:rPr>
          <w:t>Listing 11</w:t>
        </w:r>
        <w:r w:rsidR="00025208" w:rsidRPr="00F05C8F">
          <w:rPr>
            <w:rStyle w:val="Hyperlink"/>
            <w:rFonts w:eastAsia="MS Mincho"/>
            <w:noProof/>
          </w:rPr>
          <w:noBreakHyphen/>
          <w:t>10: setPrivateMailboxBit</w:t>
        </w:r>
        <w:r w:rsidR="00025208">
          <w:rPr>
            <w:noProof/>
            <w:webHidden/>
          </w:rPr>
          <w:tab/>
        </w:r>
        <w:r w:rsidR="00025208">
          <w:rPr>
            <w:noProof/>
            <w:webHidden/>
          </w:rPr>
          <w:fldChar w:fldCharType="begin"/>
        </w:r>
        <w:r w:rsidR="00025208">
          <w:rPr>
            <w:noProof/>
            <w:webHidden/>
          </w:rPr>
          <w:instrText xml:space="preserve"> PAGEREF _Toc118219974 \h </w:instrText>
        </w:r>
        <w:r w:rsidR="00025208">
          <w:rPr>
            <w:noProof/>
            <w:webHidden/>
          </w:rPr>
        </w:r>
        <w:r w:rsidR="00025208">
          <w:rPr>
            <w:noProof/>
            <w:webHidden/>
          </w:rPr>
          <w:fldChar w:fldCharType="separate"/>
        </w:r>
        <w:r w:rsidR="00C02468">
          <w:rPr>
            <w:noProof/>
            <w:webHidden/>
          </w:rPr>
          <w:t>164</w:t>
        </w:r>
        <w:r w:rsidR="00025208">
          <w:rPr>
            <w:noProof/>
            <w:webHidden/>
          </w:rPr>
          <w:fldChar w:fldCharType="end"/>
        </w:r>
      </w:hyperlink>
    </w:p>
    <w:p w14:paraId="09B14000" w14:textId="7816565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5" w:history="1">
        <w:r w:rsidR="00025208" w:rsidRPr="00F05C8F">
          <w:rPr>
            <w:rStyle w:val="Hyperlink"/>
            <w:rFonts w:eastAsia="MS Mincho"/>
            <w:noProof/>
          </w:rPr>
          <w:t>Listing 11</w:t>
        </w:r>
        <w:r w:rsidR="00025208" w:rsidRPr="00F05C8F">
          <w:rPr>
            <w:rStyle w:val="Hyperlink"/>
            <w:rFonts w:eastAsia="MS Mincho"/>
            <w:noProof/>
          </w:rPr>
          <w:noBreakHyphen/>
          <w:t>11: clearPrivateMailboxBit</w:t>
        </w:r>
        <w:r w:rsidR="00025208">
          <w:rPr>
            <w:noProof/>
            <w:webHidden/>
          </w:rPr>
          <w:tab/>
        </w:r>
        <w:r w:rsidR="00025208">
          <w:rPr>
            <w:noProof/>
            <w:webHidden/>
          </w:rPr>
          <w:fldChar w:fldCharType="begin"/>
        </w:r>
        <w:r w:rsidR="00025208">
          <w:rPr>
            <w:noProof/>
            <w:webHidden/>
          </w:rPr>
          <w:instrText xml:space="preserve"> PAGEREF _Toc118219975 \h </w:instrText>
        </w:r>
        <w:r w:rsidR="00025208">
          <w:rPr>
            <w:noProof/>
            <w:webHidden/>
          </w:rPr>
        </w:r>
        <w:r w:rsidR="00025208">
          <w:rPr>
            <w:noProof/>
            <w:webHidden/>
          </w:rPr>
          <w:fldChar w:fldCharType="separate"/>
        </w:r>
        <w:r w:rsidR="00C02468">
          <w:rPr>
            <w:noProof/>
            <w:webHidden/>
          </w:rPr>
          <w:t>165</w:t>
        </w:r>
        <w:r w:rsidR="00025208">
          <w:rPr>
            <w:noProof/>
            <w:webHidden/>
          </w:rPr>
          <w:fldChar w:fldCharType="end"/>
        </w:r>
      </w:hyperlink>
    </w:p>
    <w:p w14:paraId="6FF0EA08" w14:textId="0879248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6" w:history="1">
        <w:r w:rsidR="00025208" w:rsidRPr="00F05C8F">
          <w:rPr>
            <w:rStyle w:val="Hyperlink"/>
            <w:rFonts w:eastAsia="MS Mincho"/>
            <w:noProof/>
          </w:rPr>
          <w:t>Listing 11</w:t>
        </w:r>
        <w:r w:rsidR="00025208" w:rsidRPr="00F05C8F">
          <w:rPr>
            <w:rStyle w:val="Hyperlink"/>
            <w:rFonts w:eastAsia="MS Mincho"/>
            <w:noProof/>
          </w:rPr>
          <w:noBreakHyphen/>
          <w:t>12: clearPrivateMailboxBytes</w:t>
        </w:r>
        <w:r w:rsidR="00025208">
          <w:rPr>
            <w:noProof/>
            <w:webHidden/>
          </w:rPr>
          <w:tab/>
        </w:r>
        <w:r w:rsidR="00025208">
          <w:rPr>
            <w:noProof/>
            <w:webHidden/>
          </w:rPr>
          <w:fldChar w:fldCharType="begin"/>
        </w:r>
        <w:r w:rsidR="00025208">
          <w:rPr>
            <w:noProof/>
            <w:webHidden/>
          </w:rPr>
          <w:instrText xml:space="preserve"> PAGEREF _Toc118219976 \h </w:instrText>
        </w:r>
        <w:r w:rsidR="00025208">
          <w:rPr>
            <w:noProof/>
            <w:webHidden/>
          </w:rPr>
        </w:r>
        <w:r w:rsidR="00025208">
          <w:rPr>
            <w:noProof/>
            <w:webHidden/>
          </w:rPr>
          <w:fldChar w:fldCharType="separate"/>
        </w:r>
        <w:r w:rsidR="00C02468">
          <w:rPr>
            <w:noProof/>
            <w:webHidden/>
          </w:rPr>
          <w:t>165</w:t>
        </w:r>
        <w:r w:rsidR="00025208">
          <w:rPr>
            <w:noProof/>
            <w:webHidden/>
          </w:rPr>
          <w:fldChar w:fldCharType="end"/>
        </w:r>
      </w:hyperlink>
    </w:p>
    <w:p w14:paraId="084F314A" w14:textId="18EA9B3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7" w:history="1">
        <w:r w:rsidR="00025208" w:rsidRPr="00F05C8F">
          <w:rPr>
            <w:rStyle w:val="Hyperlink"/>
            <w:rFonts w:eastAsia="MS Mincho"/>
            <w:noProof/>
          </w:rPr>
          <w:t>Listing 11</w:t>
        </w:r>
        <w:r w:rsidR="00025208" w:rsidRPr="00F05C8F">
          <w:rPr>
            <w:rStyle w:val="Hyperlink"/>
            <w:rFonts w:eastAsia="MS Mincho"/>
            <w:noProof/>
          </w:rPr>
          <w:noBreakHyphen/>
          <w:t>13:Generate Attestation Signature</w:t>
        </w:r>
        <w:r w:rsidR="00025208">
          <w:rPr>
            <w:noProof/>
            <w:webHidden/>
          </w:rPr>
          <w:tab/>
        </w:r>
        <w:r w:rsidR="00025208">
          <w:rPr>
            <w:noProof/>
            <w:webHidden/>
          </w:rPr>
          <w:fldChar w:fldCharType="begin"/>
        </w:r>
        <w:r w:rsidR="00025208">
          <w:rPr>
            <w:noProof/>
            <w:webHidden/>
          </w:rPr>
          <w:instrText xml:space="preserve"> PAGEREF _Toc118219977 \h </w:instrText>
        </w:r>
        <w:r w:rsidR="00025208">
          <w:rPr>
            <w:noProof/>
            <w:webHidden/>
          </w:rPr>
        </w:r>
        <w:r w:rsidR="00025208">
          <w:rPr>
            <w:noProof/>
            <w:webHidden/>
          </w:rPr>
          <w:fldChar w:fldCharType="separate"/>
        </w:r>
        <w:r w:rsidR="00C02468">
          <w:rPr>
            <w:noProof/>
            <w:webHidden/>
          </w:rPr>
          <w:t>165</w:t>
        </w:r>
        <w:r w:rsidR="00025208">
          <w:rPr>
            <w:noProof/>
            <w:webHidden/>
          </w:rPr>
          <w:fldChar w:fldCharType="end"/>
        </w:r>
      </w:hyperlink>
    </w:p>
    <w:p w14:paraId="6122AB70" w14:textId="298998C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8" w:history="1">
        <w:r w:rsidR="00025208" w:rsidRPr="00F05C8F">
          <w:rPr>
            <w:rStyle w:val="Hyperlink"/>
            <w:rFonts w:eastAsia="MS Mincho"/>
            <w:noProof/>
          </w:rPr>
          <w:t>Listing 11</w:t>
        </w:r>
        <w:r w:rsidR="00025208" w:rsidRPr="00F05C8F">
          <w:rPr>
            <w:rStyle w:val="Hyperlink"/>
            <w:rFonts w:eastAsia="MS Mincho"/>
            <w:noProof/>
          </w:rPr>
          <w:noBreakHyphen/>
          <w:t>14: Generate Sharing Password</w:t>
        </w:r>
        <w:r w:rsidR="00025208">
          <w:rPr>
            <w:noProof/>
            <w:webHidden/>
          </w:rPr>
          <w:tab/>
        </w:r>
        <w:r w:rsidR="00025208">
          <w:rPr>
            <w:noProof/>
            <w:webHidden/>
          </w:rPr>
          <w:fldChar w:fldCharType="begin"/>
        </w:r>
        <w:r w:rsidR="00025208">
          <w:rPr>
            <w:noProof/>
            <w:webHidden/>
          </w:rPr>
          <w:instrText xml:space="preserve"> PAGEREF _Toc118219978 \h </w:instrText>
        </w:r>
        <w:r w:rsidR="00025208">
          <w:rPr>
            <w:noProof/>
            <w:webHidden/>
          </w:rPr>
        </w:r>
        <w:r w:rsidR="00025208">
          <w:rPr>
            <w:noProof/>
            <w:webHidden/>
          </w:rPr>
          <w:fldChar w:fldCharType="separate"/>
        </w:r>
        <w:r w:rsidR="00C02468">
          <w:rPr>
            <w:noProof/>
            <w:webHidden/>
          </w:rPr>
          <w:t>165</w:t>
        </w:r>
        <w:r w:rsidR="00025208">
          <w:rPr>
            <w:noProof/>
            <w:webHidden/>
          </w:rPr>
          <w:fldChar w:fldCharType="end"/>
        </w:r>
      </w:hyperlink>
    </w:p>
    <w:p w14:paraId="0A17D370" w14:textId="2E03544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79" w:history="1">
        <w:r w:rsidR="00025208" w:rsidRPr="00F05C8F">
          <w:rPr>
            <w:rStyle w:val="Hyperlink"/>
            <w:rFonts w:eastAsia="MS Mincho"/>
            <w:noProof/>
          </w:rPr>
          <w:t>Listing 14</w:t>
        </w:r>
        <w:r w:rsidR="00025208" w:rsidRPr="00F05C8F">
          <w:rPr>
            <w:rStyle w:val="Hyperlink"/>
            <w:rFonts w:eastAsia="MS Mincho"/>
            <w:noProof/>
          </w:rPr>
          <w:noBreakHyphen/>
          <w:t>1: Vehicle OEM Privacy Encryption Certificate Extension Schema</w:t>
        </w:r>
        <w:r w:rsidR="00025208">
          <w:rPr>
            <w:noProof/>
            <w:webHidden/>
          </w:rPr>
          <w:tab/>
        </w:r>
        <w:r w:rsidR="00025208">
          <w:rPr>
            <w:noProof/>
            <w:webHidden/>
          </w:rPr>
          <w:fldChar w:fldCharType="begin"/>
        </w:r>
        <w:r w:rsidR="00025208">
          <w:rPr>
            <w:noProof/>
            <w:webHidden/>
          </w:rPr>
          <w:instrText xml:space="preserve"> PAGEREF _Toc118219979 \h </w:instrText>
        </w:r>
        <w:r w:rsidR="00025208">
          <w:rPr>
            <w:noProof/>
            <w:webHidden/>
          </w:rPr>
        </w:r>
        <w:r w:rsidR="00025208">
          <w:rPr>
            <w:noProof/>
            <w:webHidden/>
          </w:rPr>
          <w:fldChar w:fldCharType="separate"/>
        </w:r>
        <w:r w:rsidR="00C02468">
          <w:rPr>
            <w:noProof/>
            <w:webHidden/>
          </w:rPr>
          <w:t>198</w:t>
        </w:r>
        <w:r w:rsidR="00025208">
          <w:rPr>
            <w:noProof/>
            <w:webHidden/>
          </w:rPr>
          <w:fldChar w:fldCharType="end"/>
        </w:r>
      </w:hyperlink>
    </w:p>
    <w:p w14:paraId="4F172ACE" w14:textId="3D8C663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0" w:history="1">
        <w:r w:rsidR="00025208" w:rsidRPr="00F05C8F">
          <w:rPr>
            <w:rStyle w:val="Hyperlink"/>
            <w:rFonts w:eastAsia="MS Mincho"/>
            <w:noProof/>
          </w:rPr>
          <w:t>Listing 14</w:t>
        </w:r>
        <w:r w:rsidR="00025208" w:rsidRPr="00F05C8F">
          <w:rPr>
            <w:rStyle w:val="Hyperlink"/>
            <w:rFonts w:eastAsia="MS Mincho"/>
            <w:noProof/>
          </w:rPr>
          <w:noBreakHyphen/>
          <w:t>2: Vehicle OEM Privacy Encryption Certificate Extension Data</w:t>
        </w:r>
        <w:r w:rsidR="00025208">
          <w:rPr>
            <w:noProof/>
            <w:webHidden/>
          </w:rPr>
          <w:tab/>
        </w:r>
        <w:r w:rsidR="00025208">
          <w:rPr>
            <w:noProof/>
            <w:webHidden/>
          </w:rPr>
          <w:fldChar w:fldCharType="begin"/>
        </w:r>
        <w:r w:rsidR="00025208">
          <w:rPr>
            <w:noProof/>
            <w:webHidden/>
          </w:rPr>
          <w:instrText xml:space="preserve"> PAGEREF _Toc118219980 \h </w:instrText>
        </w:r>
        <w:r w:rsidR="00025208">
          <w:rPr>
            <w:noProof/>
            <w:webHidden/>
          </w:rPr>
        </w:r>
        <w:r w:rsidR="00025208">
          <w:rPr>
            <w:noProof/>
            <w:webHidden/>
          </w:rPr>
          <w:fldChar w:fldCharType="separate"/>
        </w:r>
        <w:r w:rsidR="00C02468">
          <w:rPr>
            <w:noProof/>
            <w:webHidden/>
          </w:rPr>
          <w:t>198</w:t>
        </w:r>
        <w:r w:rsidR="00025208">
          <w:rPr>
            <w:noProof/>
            <w:webHidden/>
          </w:rPr>
          <w:fldChar w:fldCharType="end"/>
        </w:r>
      </w:hyperlink>
    </w:p>
    <w:p w14:paraId="46D206BD" w14:textId="336632D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1" w:history="1">
        <w:r w:rsidR="00025208" w:rsidRPr="00F05C8F">
          <w:rPr>
            <w:rStyle w:val="Hyperlink"/>
            <w:rFonts w:eastAsia="MS Mincho"/>
            <w:noProof/>
          </w:rPr>
          <w:t>Listing 14</w:t>
        </w:r>
        <w:r w:rsidR="00025208" w:rsidRPr="00F05C8F">
          <w:rPr>
            <w:rStyle w:val="Hyperlink"/>
            <w:rFonts w:eastAsia="MS Mincho"/>
            <w:noProof/>
          </w:rPr>
          <w:noBreakHyphen/>
          <w:t>3: Vehicle OEM Signature Certificate Extension Schema</w:t>
        </w:r>
        <w:r w:rsidR="00025208">
          <w:rPr>
            <w:noProof/>
            <w:webHidden/>
          </w:rPr>
          <w:tab/>
        </w:r>
        <w:r w:rsidR="00025208">
          <w:rPr>
            <w:noProof/>
            <w:webHidden/>
          </w:rPr>
          <w:fldChar w:fldCharType="begin"/>
        </w:r>
        <w:r w:rsidR="00025208">
          <w:rPr>
            <w:noProof/>
            <w:webHidden/>
          </w:rPr>
          <w:instrText xml:space="preserve"> PAGEREF _Toc118219981 \h </w:instrText>
        </w:r>
        <w:r w:rsidR="00025208">
          <w:rPr>
            <w:noProof/>
            <w:webHidden/>
          </w:rPr>
        </w:r>
        <w:r w:rsidR="00025208">
          <w:rPr>
            <w:noProof/>
            <w:webHidden/>
          </w:rPr>
          <w:fldChar w:fldCharType="separate"/>
        </w:r>
        <w:r w:rsidR="00C02468">
          <w:rPr>
            <w:noProof/>
            <w:webHidden/>
          </w:rPr>
          <w:t>198</w:t>
        </w:r>
        <w:r w:rsidR="00025208">
          <w:rPr>
            <w:noProof/>
            <w:webHidden/>
          </w:rPr>
          <w:fldChar w:fldCharType="end"/>
        </w:r>
      </w:hyperlink>
    </w:p>
    <w:p w14:paraId="02595BB4" w14:textId="18E35D9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2" w:history="1">
        <w:r w:rsidR="00025208" w:rsidRPr="00F05C8F">
          <w:rPr>
            <w:rStyle w:val="Hyperlink"/>
            <w:rFonts w:eastAsia="MS Mincho"/>
            <w:noProof/>
          </w:rPr>
          <w:t>Listing 14</w:t>
        </w:r>
        <w:r w:rsidR="00025208" w:rsidRPr="00F05C8F">
          <w:rPr>
            <w:rStyle w:val="Hyperlink"/>
            <w:rFonts w:eastAsia="MS Mincho"/>
            <w:noProof/>
          </w:rPr>
          <w:noBreakHyphen/>
          <w:t>4: Vehicle OEM Signature Certificate Extension Data</w:t>
        </w:r>
        <w:r w:rsidR="00025208">
          <w:rPr>
            <w:noProof/>
            <w:webHidden/>
          </w:rPr>
          <w:tab/>
        </w:r>
        <w:r w:rsidR="00025208">
          <w:rPr>
            <w:noProof/>
            <w:webHidden/>
          </w:rPr>
          <w:fldChar w:fldCharType="begin"/>
        </w:r>
        <w:r w:rsidR="00025208">
          <w:rPr>
            <w:noProof/>
            <w:webHidden/>
          </w:rPr>
          <w:instrText xml:space="preserve"> PAGEREF _Toc118219982 \h </w:instrText>
        </w:r>
        <w:r w:rsidR="00025208">
          <w:rPr>
            <w:noProof/>
            <w:webHidden/>
          </w:rPr>
        </w:r>
        <w:r w:rsidR="00025208">
          <w:rPr>
            <w:noProof/>
            <w:webHidden/>
          </w:rPr>
          <w:fldChar w:fldCharType="separate"/>
        </w:r>
        <w:r w:rsidR="00C02468">
          <w:rPr>
            <w:noProof/>
            <w:webHidden/>
          </w:rPr>
          <w:t>198</w:t>
        </w:r>
        <w:r w:rsidR="00025208">
          <w:rPr>
            <w:noProof/>
            <w:webHidden/>
          </w:rPr>
          <w:fldChar w:fldCharType="end"/>
        </w:r>
      </w:hyperlink>
    </w:p>
    <w:p w14:paraId="391FB01A" w14:textId="05671B19"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3" w:history="1">
        <w:r w:rsidR="00025208" w:rsidRPr="00F05C8F">
          <w:rPr>
            <w:rStyle w:val="Hyperlink"/>
            <w:rFonts w:eastAsia="MS Mincho"/>
            <w:noProof/>
          </w:rPr>
          <w:t>Listing 14</w:t>
        </w:r>
        <w:r w:rsidR="00025208" w:rsidRPr="00F05C8F">
          <w:rPr>
            <w:rStyle w:val="Hyperlink"/>
            <w:rFonts w:eastAsia="MS Mincho"/>
            <w:noProof/>
          </w:rPr>
          <w:noBreakHyphen/>
          <w:t>5: OEM App Data Attestation Processing</w:t>
        </w:r>
        <w:r w:rsidR="00025208">
          <w:rPr>
            <w:noProof/>
            <w:webHidden/>
          </w:rPr>
          <w:tab/>
        </w:r>
        <w:r w:rsidR="00025208">
          <w:rPr>
            <w:noProof/>
            <w:webHidden/>
          </w:rPr>
          <w:fldChar w:fldCharType="begin"/>
        </w:r>
        <w:r w:rsidR="00025208">
          <w:rPr>
            <w:noProof/>
            <w:webHidden/>
          </w:rPr>
          <w:instrText xml:space="preserve"> PAGEREF _Toc118219983 \h </w:instrText>
        </w:r>
        <w:r w:rsidR="00025208">
          <w:rPr>
            <w:noProof/>
            <w:webHidden/>
          </w:rPr>
        </w:r>
        <w:r w:rsidR="00025208">
          <w:rPr>
            <w:noProof/>
            <w:webHidden/>
          </w:rPr>
          <w:fldChar w:fldCharType="separate"/>
        </w:r>
        <w:r w:rsidR="00C02468">
          <w:rPr>
            <w:noProof/>
            <w:webHidden/>
          </w:rPr>
          <w:t>202</w:t>
        </w:r>
        <w:r w:rsidR="00025208">
          <w:rPr>
            <w:noProof/>
            <w:webHidden/>
          </w:rPr>
          <w:fldChar w:fldCharType="end"/>
        </w:r>
      </w:hyperlink>
    </w:p>
    <w:p w14:paraId="0FB3B9A1" w14:textId="4CE9EF3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4" w:history="1">
        <w:r w:rsidR="00025208" w:rsidRPr="00F05C8F">
          <w:rPr>
            <w:rStyle w:val="Hyperlink"/>
            <w:rFonts w:eastAsia="MS Mincho"/>
            <w:noProof/>
          </w:rPr>
          <w:t>Listing 15</w:t>
        </w:r>
        <w:r w:rsidR="00025208" w:rsidRPr="00F05C8F">
          <w:rPr>
            <w:rStyle w:val="Hyperlink"/>
            <w:rFonts w:eastAsia="MS Mincho"/>
            <w:noProof/>
          </w:rPr>
          <w:noBreakHyphen/>
          <w:t>1: INSTALL for INSTALL Processing</w:t>
        </w:r>
        <w:r w:rsidR="00025208">
          <w:rPr>
            <w:noProof/>
            <w:webHidden/>
          </w:rPr>
          <w:tab/>
        </w:r>
        <w:r w:rsidR="00025208">
          <w:rPr>
            <w:noProof/>
            <w:webHidden/>
          </w:rPr>
          <w:fldChar w:fldCharType="begin"/>
        </w:r>
        <w:r w:rsidR="00025208">
          <w:rPr>
            <w:noProof/>
            <w:webHidden/>
          </w:rPr>
          <w:instrText xml:space="preserve"> PAGEREF _Toc118219984 \h </w:instrText>
        </w:r>
        <w:r w:rsidR="00025208">
          <w:rPr>
            <w:noProof/>
            <w:webHidden/>
          </w:rPr>
        </w:r>
        <w:r w:rsidR="00025208">
          <w:rPr>
            <w:noProof/>
            <w:webHidden/>
          </w:rPr>
          <w:fldChar w:fldCharType="separate"/>
        </w:r>
        <w:r w:rsidR="00C02468">
          <w:rPr>
            <w:noProof/>
            <w:webHidden/>
          </w:rPr>
          <w:t>212</w:t>
        </w:r>
        <w:r w:rsidR="00025208">
          <w:rPr>
            <w:noProof/>
            <w:webHidden/>
          </w:rPr>
          <w:fldChar w:fldCharType="end"/>
        </w:r>
      </w:hyperlink>
    </w:p>
    <w:p w14:paraId="7CE51A58" w14:textId="37030E4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5" w:history="1">
        <w:r w:rsidR="00025208" w:rsidRPr="00F05C8F">
          <w:rPr>
            <w:rStyle w:val="Hyperlink"/>
            <w:rFonts w:eastAsia="MS Mincho"/>
            <w:noProof/>
          </w:rPr>
          <w:t>Listing 15</w:t>
        </w:r>
        <w:r w:rsidR="00025208" w:rsidRPr="00F05C8F">
          <w:rPr>
            <w:rStyle w:val="Hyperlink"/>
            <w:rFonts w:eastAsia="MS Mincho"/>
            <w:noProof/>
          </w:rPr>
          <w:noBreakHyphen/>
          <w:t>2: SELECT Processing</w:t>
        </w:r>
        <w:r w:rsidR="00025208">
          <w:rPr>
            <w:noProof/>
            <w:webHidden/>
          </w:rPr>
          <w:tab/>
        </w:r>
        <w:r w:rsidR="00025208">
          <w:rPr>
            <w:noProof/>
            <w:webHidden/>
          </w:rPr>
          <w:fldChar w:fldCharType="begin"/>
        </w:r>
        <w:r w:rsidR="00025208">
          <w:rPr>
            <w:noProof/>
            <w:webHidden/>
          </w:rPr>
          <w:instrText xml:space="preserve"> PAGEREF _Toc118219985 \h </w:instrText>
        </w:r>
        <w:r w:rsidR="00025208">
          <w:rPr>
            <w:noProof/>
            <w:webHidden/>
          </w:rPr>
        </w:r>
        <w:r w:rsidR="00025208">
          <w:rPr>
            <w:noProof/>
            <w:webHidden/>
          </w:rPr>
          <w:fldChar w:fldCharType="separate"/>
        </w:r>
        <w:r w:rsidR="00C02468">
          <w:rPr>
            <w:noProof/>
            <w:webHidden/>
          </w:rPr>
          <w:t>216</w:t>
        </w:r>
        <w:r w:rsidR="00025208">
          <w:rPr>
            <w:noProof/>
            <w:webHidden/>
          </w:rPr>
          <w:fldChar w:fldCharType="end"/>
        </w:r>
      </w:hyperlink>
    </w:p>
    <w:p w14:paraId="7C309F65" w14:textId="74AB94C6"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6" w:history="1">
        <w:r w:rsidR="00025208" w:rsidRPr="00F05C8F">
          <w:rPr>
            <w:rStyle w:val="Hyperlink"/>
            <w:rFonts w:eastAsia="MS Mincho"/>
            <w:noProof/>
          </w:rPr>
          <w:t>Listing 15</w:t>
        </w:r>
        <w:r w:rsidR="00025208" w:rsidRPr="00F05C8F">
          <w:rPr>
            <w:rStyle w:val="Hyperlink"/>
            <w:rFonts w:eastAsia="MS Mincho"/>
            <w:noProof/>
          </w:rPr>
          <w:noBreakHyphen/>
          <w:t>3: Endpoint Certificate Extension Schema</w:t>
        </w:r>
        <w:r w:rsidR="00025208">
          <w:rPr>
            <w:noProof/>
            <w:webHidden/>
          </w:rPr>
          <w:tab/>
        </w:r>
        <w:r w:rsidR="00025208">
          <w:rPr>
            <w:noProof/>
            <w:webHidden/>
          </w:rPr>
          <w:fldChar w:fldCharType="begin"/>
        </w:r>
        <w:r w:rsidR="00025208">
          <w:rPr>
            <w:noProof/>
            <w:webHidden/>
          </w:rPr>
          <w:instrText xml:space="preserve"> PAGEREF _Toc118219986 \h </w:instrText>
        </w:r>
        <w:r w:rsidR="00025208">
          <w:rPr>
            <w:noProof/>
            <w:webHidden/>
          </w:rPr>
        </w:r>
        <w:r w:rsidR="00025208">
          <w:rPr>
            <w:noProof/>
            <w:webHidden/>
          </w:rPr>
          <w:fldChar w:fldCharType="separate"/>
        </w:r>
        <w:r w:rsidR="00C02468">
          <w:rPr>
            <w:noProof/>
            <w:webHidden/>
          </w:rPr>
          <w:t>221</w:t>
        </w:r>
        <w:r w:rsidR="00025208">
          <w:rPr>
            <w:noProof/>
            <w:webHidden/>
          </w:rPr>
          <w:fldChar w:fldCharType="end"/>
        </w:r>
      </w:hyperlink>
    </w:p>
    <w:p w14:paraId="705FE897" w14:textId="775CF542"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7" w:history="1">
        <w:r w:rsidR="00025208" w:rsidRPr="00F05C8F">
          <w:rPr>
            <w:rStyle w:val="Hyperlink"/>
            <w:rFonts w:eastAsia="MS Mincho"/>
            <w:noProof/>
          </w:rPr>
          <w:t>Listing 15</w:t>
        </w:r>
        <w:r w:rsidR="00025208" w:rsidRPr="00F05C8F">
          <w:rPr>
            <w:rStyle w:val="Hyperlink"/>
            <w:rFonts w:eastAsia="MS Mincho"/>
            <w:noProof/>
          </w:rPr>
          <w:noBreakHyphen/>
          <w:t>4: Endpoint Certificate Extension Data</w:t>
        </w:r>
        <w:r w:rsidR="00025208">
          <w:rPr>
            <w:noProof/>
            <w:webHidden/>
          </w:rPr>
          <w:tab/>
        </w:r>
        <w:r w:rsidR="00025208">
          <w:rPr>
            <w:noProof/>
            <w:webHidden/>
          </w:rPr>
          <w:fldChar w:fldCharType="begin"/>
        </w:r>
        <w:r w:rsidR="00025208">
          <w:rPr>
            <w:noProof/>
            <w:webHidden/>
          </w:rPr>
          <w:instrText xml:space="preserve"> PAGEREF _Toc118219987 \h </w:instrText>
        </w:r>
        <w:r w:rsidR="00025208">
          <w:rPr>
            <w:noProof/>
            <w:webHidden/>
          </w:rPr>
        </w:r>
        <w:r w:rsidR="00025208">
          <w:rPr>
            <w:noProof/>
            <w:webHidden/>
          </w:rPr>
          <w:fldChar w:fldCharType="separate"/>
        </w:r>
        <w:r w:rsidR="00C02468">
          <w:rPr>
            <w:noProof/>
            <w:webHidden/>
          </w:rPr>
          <w:t>222</w:t>
        </w:r>
        <w:r w:rsidR="00025208">
          <w:rPr>
            <w:noProof/>
            <w:webHidden/>
          </w:rPr>
          <w:fldChar w:fldCharType="end"/>
        </w:r>
      </w:hyperlink>
    </w:p>
    <w:p w14:paraId="2A6ACF49" w14:textId="1152BE3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8" w:history="1">
        <w:r w:rsidR="00025208" w:rsidRPr="00F05C8F">
          <w:rPr>
            <w:rStyle w:val="Hyperlink"/>
            <w:rFonts w:eastAsia="MS Mincho"/>
            <w:noProof/>
          </w:rPr>
          <w:t>Listing 15</w:t>
        </w:r>
        <w:r w:rsidR="00025208" w:rsidRPr="00F05C8F">
          <w:rPr>
            <w:rStyle w:val="Hyperlink"/>
            <w:rFonts w:eastAsia="MS Mincho"/>
            <w:noProof/>
          </w:rPr>
          <w:noBreakHyphen/>
          <w:t>5: Endpoint Certificate Data</w:t>
        </w:r>
        <w:r w:rsidR="00025208">
          <w:rPr>
            <w:noProof/>
            <w:webHidden/>
          </w:rPr>
          <w:tab/>
        </w:r>
        <w:r w:rsidR="00025208">
          <w:rPr>
            <w:noProof/>
            <w:webHidden/>
          </w:rPr>
          <w:fldChar w:fldCharType="begin"/>
        </w:r>
        <w:r w:rsidR="00025208">
          <w:rPr>
            <w:noProof/>
            <w:webHidden/>
          </w:rPr>
          <w:instrText xml:space="preserve"> PAGEREF _Toc118219988 \h </w:instrText>
        </w:r>
        <w:r w:rsidR="00025208">
          <w:rPr>
            <w:noProof/>
            <w:webHidden/>
          </w:rPr>
        </w:r>
        <w:r w:rsidR="00025208">
          <w:rPr>
            <w:noProof/>
            <w:webHidden/>
          </w:rPr>
          <w:fldChar w:fldCharType="separate"/>
        </w:r>
        <w:r w:rsidR="00C02468">
          <w:rPr>
            <w:noProof/>
            <w:webHidden/>
          </w:rPr>
          <w:t>222</w:t>
        </w:r>
        <w:r w:rsidR="00025208">
          <w:rPr>
            <w:noProof/>
            <w:webHidden/>
          </w:rPr>
          <w:fldChar w:fldCharType="end"/>
        </w:r>
      </w:hyperlink>
    </w:p>
    <w:p w14:paraId="5E9EE2AF" w14:textId="54C97A9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89" w:history="1">
        <w:r w:rsidR="00025208" w:rsidRPr="00F05C8F">
          <w:rPr>
            <w:rStyle w:val="Hyperlink"/>
            <w:rFonts w:eastAsia="MS Mincho"/>
            <w:noProof/>
          </w:rPr>
          <w:t>Listing 15</w:t>
        </w:r>
        <w:r w:rsidR="00025208" w:rsidRPr="00F05C8F">
          <w:rPr>
            <w:rStyle w:val="Hyperlink"/>
            <w:rFonts w:eastAsia="MS Mincho"/>
            <w:noProof/>
          </w:rPr>
          <w:noBreakHyphen/>
          <w:t>6: CREATE ENDPOINT Processing</w:t>
        </w:r>
        <w:r w:rsidR="00025208">
          <w:rPr>
            <w:noProof/>
            <w:webHidden/>
          </w:rPr>
          <w:tab/>
        </w:r>
        <w:r w:rsidR="00025208">
          <w:rPr>
            <w:noProof/>
            <w:webHidden/>
          </w:rPr>
          <w:fldChar w:fldCharType="begin"/>
        </w:r>
        <w:r w:rsidR="00025208">
          <w:rPr>
            <w:noProof/>
            <w:webHidden/>
          </w:rPr>
          <w:instrText xml:space="preserve"> PAGEREF _Toc118219989 \h </w:instrText>
        </w:r>
        <w:r w:rsidR="00025208">
          <w:rPr>
            <w:noProof/>
            <w:webHidden/>
          </w:rPr>
        </w:r>
        <w:r w:rsidR="00025208">
          <w:rPr>
            <w:noProof/>
            <w:webHidden/>
          </w:rPr>
          <w:fldChar w:fldCharType="separate"/>
        </w:r>
        <w:r w:rsidR="00C02468">
          <w:rPr>
            <w:noProof/>
            <w:webHidden/>
          </w:rPr>
          <w:t>224</w:t>
        </w:r>
        <w:r w:rsidR="00025208">
          <w:rPr>
            <w:noProof/>
            <w:webHidden/>
          </w:rPr>
          <w:fldChar w:fldCharType="end"/>
        </w:r>
      </w:hyperlink>
    </w:p>
    <w:p w14:paraId="106B3223" w14:textId="724B120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0" w:history="1">
        <w:r w:rsidR="00025208" w:rsidRPr="00F05C8F">
          <w:rPr>
            <w:rStyle w:val="Hyperlink"/>
            <w:rFonts w:eastAsia="MS Mincho"/>
            <w:noProof/>
          </w:rPr>
          <w:t>Listing 15</w:t>
        </w:r>
        <w:r w:rsidR="00025208" w:rsidRPr="00F05C8F">
          <w:rPr>
            <w:rStyle w:val="Hyperlink"/>
            <w:rFonts w:eastAsia="MS Mincho"/>
            <w:noProof/>
          </w:rPr>
          <w:noBreakHyphen/>
          <w:t>7: TERMINATE ENDPOINT Processing for Command Format 1</w:t>
        </w:r>
        <w:r w:rsidR="00025208">
          <w:rPr>
            <w:noProof/>
            <w:webHidden/>
          </w:rPr>
          <w:tab/>
        </w:r>
        <w:r w:rsidR="00025208">
          <w:rPr>
            <w:noProof/>
            <w:webHidden/>
          </w:rPr>
          <w:fldChar w:fldCharType="begin"/>
        </w:r>
        <w:r w:rsidR="00025208">
          <w:rPr>
            <w:noProof/>
            <w:webHidden/>
          </w:rPr>
          <w:instrText xml:space="preserve"> PAGEREF _Toc118219990 \h </w:instrText>
        </w:r>
        <w:r w:rsidR="00025208">
          <w:rPr>
            <w:noProof/>
            <w:webHidden/>
          </w:rPr>
        </w:r>
        <w:r w:rsidR="00025208">
          <w:rPr>
            <w:noProof/>
            <w:webHidden/>
          </w:rPr>
          <w:fldChar w:fldCharType="separate"/>
        </w:r>
        <w:r w:rsidR="00C02468">
          <w:rPr>
            <w:noProof/>
            <w:webHidden/>
          </w:rPr>
          <w:t>226</w:t>
        </w:r>
        <w:r w:rsidR="00025208">
          <w:rPr>
            <w:noProof/>
            <w:webHidden/>
          </w:rPr>
          <w:fldChar w:fldCharType="end"/>
        </w:r>
      </w:hyperlink>
    </w:p>
    <w:p w14:paraId="7B6F2507" w14:textId="41F7FD00"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1" w:history="1">
        <w:r w:rsidR="00025208" w:rsidRPr="00F05C8F">
          <w:rPr>
            <w:rStyle w:val="Hyperlink"/>
            <w:rFonts w:eastAsia="MS Mincho"/>
            <w:noProof/>
          </w:rPr>
          <w:t>Listing 15</w:t>
        </w:r>
        <w:r w:rsidR="00025208" w:rsidRPr="00F05C8F">
          <w:rPr>
            <w:rStyle w:val="Hyperlink"/>
            <w:rFonts w:eastAsia="MS Mincho"/>
            <w:noProof/>
          </w:rPr>
          <w:noBreakHyphen/>
          <w:t>8: TERMINATE ENDPOINT Processing for Command Format 2</w:t>
        </w:r>
        <w:r w:rsidR="00025208">
          <w:rPr>
            <w:noProof/>
            <w:webHidden/>
          </w:rPr>
          <w:tab/>
        </w:r>
        <w:r w:rsidR="00025208">
          <w:rPr>
            <w:noProof/>
            <w:webHidden/>
          </w:rPr>
          <w:fldChar w:fldCharType="begin"/>
        </w:r>
        <w:r w:rsidR="00025208">
          <w:rPr>
            <w:noProof/>
            <w:webHidden/>
          </w:rPr>
          <w:instrText xml:space="preserve"> PAGEREF _Toc118219991 \h </w:instrText>
        </w:r>
        <w:r w:rsidR="00025208">
          <w:rPr>
            <w:noProof/>
            <w:webHidden/>
          </w:rPr>
        </w:r>
        <w:r w:rsidR="00025208">
          <w:rPr>
            <w:noProof/>
            <w:webHidden/>
          </w:rPr>
          <w:fldChar w:fldCharType="separate"/>
        </w:r>
        <w:r w:rsidR="00C02468">
          <w:rPr>
            <w:noProof/>
            <w:webHidden/>
          </w:rPr>
          <w:t>226</w:t>
        </w:r>
        <w:r w:rsidR="00025208">
          <w:rPr>
            <w:noProof/>
            <w:webHidden/>
          </w:rPr>
          <w:fldChar w:fldCharType="end"/>
        </w:r>
      </w:hyperlink>
    </w:p>
    <w:p w14:paraId="71EC8636" w14:textId="53F7F26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2" w:history="1">
        <w:r w:rsidR="00025208" w:rsidRPr="00F05C8F">
          <w:rPr>
            <w:rStyle w:val="Hyperlink"/>
            <w:rFonts w:eastAsia="MS Mincho"/>
            <w:noProof/>
          </w:rPr>
          <w:t>Listing 15</w:t>
        </w:r>
        <w:r w:rsidR="00025208" w:rsidRPr="00F05C8F">
          <w:rPr>
            <w:rStyle w:val="Hyperlink"/>
            <w:rFonts w:eastAsia="MS Mincho"/>
            <w:noProof/>
          </w:rPr>
          <w:noBreakHyphen/>
          <w:t>9: DELETE ENDPOINT Processing</w:t>
        </w:r>
        <w:r w:rsidR="00025208">
          <w:rPr>
            <w:noProof/>
            <w:webHidden/>
          </w:rPr>
          <w:tab/>
        </w:r>
        <w:r w:rsidR="00025208">
          <w:rPr>
            <w:noProof/>
            <w:webHidden/>
          </w:rPr>
          <w:fldChar w:fldCharType="begin"/>
        </w:r>
        <w:r w:rsidR="00025208">
          <w:rPr>
            <w:noProof/>
            <w:webHidden/>
          </w:rPr>
          <w:instrText xml:space="preserve"> PAGEREF _Toc118219992 \h </w:instrText>
        </w:r>
        <w:r w:rsidR="00025208">
          <w:rPr>
            <w:noProof/>
            <w:webHidden/>
          </w:rPr>
        </w:r>
        <w:r w:rsidR="00025208">
          <w:rPr>
            <w:noProof/>
            <w:webHidden/>
          </w:rPr>
          <w:fldChar w:fldCharType="separate"/>
        </w:r>
        <w:r w:rsidR="00C02468">
          <w:rPr>
            <w:noProof/>
            <w:webHidden/>
          </w:rPr>
          <w:t>227</w:t>
        </w:r>
        <w:r w:rsidR="00025208">
          <w:rPr>
            <w:noProof/>
            <w:webHidden/>
          </w:rPr>
          <w:fldChar w:fldCharType="end"/>
        </w:r>
      </w:hyperlink>
    </w:p>
    <w:p w14:paraId="19E5AB73" w14:textId="745488C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3" w:history="1">
        <w:r w:rsidR="00025208" w:rsidRPr="00F05C8F">
          <w:rPr>
            <w:rStyle w:val="Hyperlink"/>
            <w:rFonts w:eastAsia="MS Mincho"/>
            <w:noProof/>
          </w:rPr>
          <w:t>Listing 15</w:t>
        </w:r>
        <w:r w:rsidR="00025208" w:rsidRPr="00F05C8F">
          <w:rPr>
            <w:rStyle w:val="Hyperlink"/>
            <w:rFonts w:eastAsia="MS Mincho"/>
            <w:noProof/>
          </w:rPr>
          <w:noBreakHyphen/>
          <w:t>10: External CA Certificate Extension Schema</w:t>
        </w:r>
        <w:r w:rsidR="00025208">
          <w:rPr>
            <w:noProof/>
            <w:webHidden/>
          </w:rPr>
          <w:tab/>
        </w:r>
        <w:r w:rsidR="00025208">
          <w:rPr>
            <w:noProof/>
            <w:webHidden/>
          </w:rPr>
          <w:fldChar w:fldCharType="begin"/>
        </w:r>
        <w:r w:rsidR="00025208">
          <w:rPr>
            <w:noProof/>
            <w:webHidden/>
          </w:rPr>
          <w:instrText xml:space="preserve"> PAGEREF _Toc118219993 \h </w:instrText>
        </w:r>
        <w:r w:rsidR="00025208">
          <w:rPr>
            <w:noProof/>
            <w:webHidden/>
          </w:rPr>
        </w:r>
        <w:r w:rsidR="00025208">
          <w:rPr>
            <w:noProof/>
            <w:webHidden/>
          </w:rPr>
          <w:fldChar w:fldCharType="separate"/>
        </w:r>
        <w:r w:rsidR="00C02468">
          <w:rPr>
            <w:noProof/>
            <w:webHidden/>
          </w:rPr>
          <w:t>228</w:t>
        </w:r>
        <w:r w:rsidR="00025208">
          <w:rPr>
            <w:noProof/>
            <w:webHidden/>
          </w:rPr>
          <w:fldChar w:fldCharType="end"/>
        </w:r>
      </w:hyperlink>
    </w:p>
    <w:p w14:paraId="1AEF0890" w14:textId="4A18092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4" w:history="1">
        <w:r w:rsidR="00025208" w:rsidRPr="00F05C8F">
          <w:rPr>
            <w:rStyle w:val="Hyperlink"/>
            <w:rFonts w:eastAsia="MS Mincho"/>
            <w:noProof/>
          </w:rPr>
          <w:t>Listing 15</w:t>
        </w:r>
        <w:r w:rsidR="00025208" w:rsidRPr="00F05C8F">
          <w:rPr>
            <w:rStyle w:val="Hyperlink"/>
            <w:rFonts w:eastAsia="MS Mincho"/>
            <w:noProof/>
          </w:rPr>
          <w:noBreakHyphen/>
          <w:t>11: External CA Certificate Extension Data</w:t>
        </w:r>
        <w:r w:rsidR="00025208">
          <w:rPr>
            <w:noProof/>
            <w:webHidden/>
          </w:rPr>
          <w:tab/>
        </w:r>
        <w:r w:rsidR="00025208">
          <w:rPr>
            <w:noProof/>
            <w:webHidden/>
          </w:rPr>
          <w:fldChar w:fldCharType="begin"/>
        </w:r>
        <w:r w:rsidR="00025208">
          <w:rPr>
            <w:noProof/>
            <w:webHidden/>
          </w:rPr>
          <w:instrText xml:space="preserve"> PAGEREF _Toc118219994 \h </w:instrText>
        </w:r>
        <w:r w:rsidR="00025208">
          <w:rPr>
            <w:noProof/>
            <w:webHidden/>
          </w:rPr>
        </w:r>
        <w:r w:rsidR="00025208">
          <w:rPr>
            <w:noProof/>
            <w:webHidden/>
          </w:rPr>
          <w:fldChar w:fldCharType="separate"/>
        </w:r>
        <w:r w:rsidR="00C02468">
          <w:rPr>
            <w:noProof/>
            <w:webHidden/>
          </w:rPr>
          <w:t>228</w:t>
        </w:r>
        <w:r w:rsidR="00025208">
          <w:rPr>
            <w:noProof/>
            <w:webHidden/>
          </w:rPr>
          <w:fldChar w:fldCharType="end"/>
        </w:r>
      </w:hyperlink>
    </w:p>
    <w:p w14:paraId="5F282F1D" w14:textId="12AB4EF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5" w:history="1">
        <w:r w:rsidR="00025208" w:rsidRPr="00F05C8F">
          <w:rPr>
            <w:rStyle w:val="Hyperlink"/>
            <w:rFonts w:eastAsia="MS Mincho"/>
            <w:noProof/>
          </w:rPr>
          <w:t>Listing 15</w:t>
        </w:r>
        <w:r w:rsidR="00025208" w:rsidRPr="00F05C8F">
          <w:rPr>
            <w:rStyle w:val="Hyperlink"/>
            <w:rFonts w:eastAsia="MS Mincho"/>
            <w:noProof/>
          </w:rPr>
          <w:noBreakHyphen/>
          <w:t>12: External CA Certificate Basic Constraints Extension Data</w:t>
        </w:r>
        <w:r w:rsidR="00025208">
          <w:rPr>
            <w:noProof/>
            <w:webHidden/>
          </w:rPr>
          <w:tab/>
        </w:r>
        <w:r w:rsidR="00025208">
          <w:rPr>
            <w:noProof/>
            <w:webHidden/>
          </w:rPr>
          <w:fldChar w:fldCharType="begin"/>
        </w:r>
        <w:r w:rsidR="00025208">
          <w:rPr>
            <w:noProof/>
            <w:webHidden/>
          </w:rPr>
          <w:instrText xml:space="preserve"> PAGEREF _Toc118219995 \h </w:instrText>
        </w:r>
        <w:r w:rsidR="00025208">
          <w:rPr>
            <w:noProof/>
            <w:webHidden/>
          </w:rPr>
        </w:r>
        <w:r w:rsidR="00025208">
          <w:rPr>
            <w:noProof/>
            <w:webHidden/>
          </w:rPr>
          <w:fldChar w:fldCharType="separate"/>
        </w:r>
        <w:r w:rsidR="00C02468">
          <w:rPr>
            <w:noProof/>
            <w:webHidden/>
          </w:rPr>
          <w:t>228</w:t>
        </w:r>
        <w:r w:rsidR="00025208">
          <w:rPr>
            <w:noProof/>
            <w:webHidden/>
          </w:rPr>
          <w:fldChar w:fldCharType="end"/>
        </w:r>
      </w:hyperlink>
    </w:p>
    <w:p w14:paraId="23A44B38" w14:textId="2C2221E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6" w:history="1">
        <w:r w:rsidR="00025208" w:rsidRPr="00F05C8F">
          <w:rPr>
            <w:rStyle w:val="Hyperlink"/>
            <w:rFonts w:eastAsia="MS Mincho"/>
            <w:noProof/>
          </w:rPr>
          <w:t>Listing 15</w:t>
        </w:r>
        <w:r w:rsidR="00025208" w:rsidRPr="00F05C8F">
          <w:rPr>
            <w:rStyle w:val="Hyperlink"/>
            <w:rFonts w:eastAsia="MS Mincho"/>
            <w:noProof/>
          </w:rPr>
          <w:noBreakHyphen/>
          <w:t>13: External CA Certificate Data</w:t>
        </w:r>
        <w:r w:rsidR="00025208">
          <w:rPr>
            <w:noProof/>
            <w:webHidden/>
          </w:rPr>
          <w:tab/>
        </w:r>
        <w:r w:rsidR="00025208">
          <w:rPr>
            <w:noProof/>
            <w:webHidden/>
          </w:rPr>
          <w:fldChar w:fldCharType="begin"/>
        </w:r>
        <w:r w:rsidR="00025208">
          <w:rPr>
            <w:noProof/>
            <w:webHidden/>
          </w:rPr>
          <w:instrText xml:space="preserve"> PAGEREF _Toc118219996 \h </w:instrText>
        </w:r>
        <w:r w:rsidR="00025208">
          <w:rPr>
            <w:noProof/>
            <w:webHidden/>
          </w:rPr>
        </w:r>
        <w:r w:rsidR="00025208">
          <w:rPr>
            <w:noProof/>
            <w:webHidden/>
          </w:rPr>
          <w:fldChar w:fldCharType="separate"/>
        </w:r>
        <w:r w:rsidR="00C02468">
          <w:rPr>
            <w:noProof/>
            <w:webHidden/>
          </w:rPr>
          <w:t>228</w:t>
        </w:r>
        <w:r w:rsidR="00025208">
          <w:rPr>
            <w:noProof/>
            <w:webHidden/>
          </w:rPr>
          <w:fldChar w:fldCharType="end"/>
        </w:r>
      </w:hyperlink>
    </w:p>
    <w:p w14:paraId="70E67B75" w14:textId="7D72A3F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7" w:history="1">
        <w:r w:rsidR="00025208" w:rsidRPr="00F05C8F">
          <w:rPr>
            <w:rStyle w:val="Hyperlink"/>
            <w:rFonts w:eastAsia="MS Mincho"/>
            <w:noProof/>
          </w:rPr>
          <w:t>Listing 15</w:t>
        </w:r>
        <w:r w:rsidR="00025208" w:rsidRPr="00F05C8F">
          <w:rPr>
            <w:rStyle w:val="Hyperlink"/>
            <w:rFonts w:eastAsia="MS Mincho"/>
            <w:noProof/>
          </w:rPr>
          <w:noBreakHyphen/>
          <w:t>14: Instance CA Certificate Extension Schema</w:t>
        </w:r>
        <w:r w:rsidR="00025208">
          <w:rPr>
            <w:noProof/>
            <w:webHidden/>
          </w:rPr>
          <w:tab/>
        </w:r>
        <w:r w:rsidR="00025208">
          <w:rPr>
            <w:noProof/>
            <w:webHidden/>
          </w:rPr>
          <w:fldChar w:fldCharType="begin"/>
        </w:r>
        <w:r w:rsidR="00025208">
          <w:rPr>
            <w:noProof/>
            <w:webHidden/>
          </w:rPr>
          <w:instrText xml:space="preserve"> PAGEREF _Toc118219997 \h </w:instrText>
        </w:r>
        <w:r w:rsidR="00025208">
          <w:rPr>
            <w:noProof/>
            <w:webHidden/>
          </w:rPr>
        </w:r>
        <w:r w:rsidR="00025208">
          <w:rPr>
            <w:noProof/>
            <w:webHidden/>
          </w:rPr>
          <w:fldChar w:fldCharType="separate"/>
        </w:r>
        <w:r w:rsidR="00C02468">
          <w:rPr>
            <w:noProof/>
            <w:webHidden/>
          </w:rPr>
          <w:t>230</w:t>
        </w:r>
        <w:r w:rsidR="00025208">
          <w:rPr>
            <w:noProof/>
            <w:webHidden/>
          </w:rPr>
          <w:fldChar w:fldCharType="end"/>
        </w:r>
      </w:hyperlink>
    </w:p>
    <w:p w14:paraId="551B28B8" w14:textId="08579BB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8" w:history="1">
        <w:r w:rsidR="00025208" w:rsidRPr="00F05C8F">
          <w:rPr>
            <w:rStyle w:val="Hyperlink"/>
            <w:rFonts w:eastAsia="MS Mincho"/>
            <w:noProof/>
          </w:rPr>
          <w:t>Listing 15</w:t>
        </w:r>
        <w:r w:rsidR="00025208" w:rsidRPr="00F05C8F">
          <w:rPr>
            <w:rStyle w:val="Hyperlink"/>
            <w:rFonts w:eastAsia="MS Mincho"/>
            <w:noProof/>
          </w:rPr>
          <w:noBreakHyphen/>
          <w:t>15: Instance CA Certificate Extension Data</w:t>
        </w:r>
        <w:r w:rsidR="00025208">
          <w:rPr>
            <w:noProof/>
            <w:webHidden/>
          </w:rPr>
          <w:tab/>
        </w:r>
        <w:r w:rsidR="00025208">
          <w:rPr>
            <w:noProof/>
            <w:webHidden/>
          </w:rPr>
          <w:fldChar w:fldCharType="begin"/>
        </w:r>
        <w:r w:rsidR="00025208">
          <w:rPr>
            <w:noProof/>
            <w:webHidden/>
          </w:rPr>
          <w:instrText xml:space="preserve"> PAGEREF _Toc118219998 \h </w:instrText>
        </w:r>
        <w:r w:rsidR="00025208">
          <w:rPr>
            <w:noProof/>
            <w:webHidden/>
          </w:rPr>
        </w:r>
        <w:r w:rsidR="00025208">
          <w:rPr>
            <w:noProof/>
            <w:webHidden/>
          </w:rPr>
          <w:fldChar w:fldCharType="separate"/>
        </w:r>
        <w:r w:rsidR="00C02468">
          <w:rPr>
            <w:noProof/>
            <w:webHidden/>
          </w:rPr>
          <w:t>230</w:t>
        </w:r>
        <w:r w:rsidR="00025208">
          <w:rPr>
            <w:noProof/>
            <w:webHidden/>
          </w:rPr>
          <w:fldChar w:fldCharType="end"/>
        </w:r>
      </w:hyperlink>
    </w:p>
    <w:p w14:paraId="0DF6065F" w14:textId="4E288254"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19999" w:history="1">
        <w:r w:rsidR="00025208" w:rsidRPr="00F05C8F">
          <w:rPr>
            <w:rStyle w:val="Hyperlink"/>
            <w:rFonts w:eastAsia="MS Mincho"/>
            <w:noProof/>
          </w:rPr>
          <w:t>Listing 15</w:t>
        </w:r>
        <w:r w:rsidR="00025208" w:rsidRPr="00F05C8F">
          <w:rPr>
            <w:rStyle w:val="Hyperlink"/>
            <w:rFonts w:eastAsia="MS Mincho"/>
            <w:noProof/>
          </w:rPr>
          <w:noBreakHyphen/>
          <w:t>16: Instance CA Certificate Data</w:t>
        </w:r>
        <w:r w:rsidR="00025208">
          <w:rPr>
            <w:noProof/>
            <w:webHidden/>
          </w:rPr>
          <w:tab/>
        </w:r>
        <w:r w:rsidR="00025208">
          <w:rPr>
            <w:noProof/>
            <w:webHidden/>
          </w:rPr>
          <w:fldChar w:fldCharType="begin"/>
        </w:r>
        <w:r w:rsidR="00025208">
          <w:rPr>
            <w:noProof/>
            <w:webHidden/>
          </w:rPr>
          <w:instrText xml:space="preserve"> PAGEREF _Toc118219999 \h </w:instrText>
        </w:r>
        <w:r w:rsidR="00025208">
          <w:rPr>
            <w:noProof/>
            <w:webHidden/>
          </w:rPr>
        </w:r>
        <w:r w:rsidR="00025208">
          <w:rPr>
            <w:noProof/>
            <w:webHidden/>
          </w:rPr>
          <w:fldChar w:fldCharType="separate"/>
        </w:r>
        <w:r w:rsidR="00C02468">
          <w:rPr>
            <w:noProof/>
            <w:webHidden/>
          </w:rPr>
          <w:t>230</w:t>
        </w:r>
        <w:r w:rsidR="00025208">
          <w:rPr>
            <w:noProof/>
            <w:webHidden/>
          </w:rPr>
          <w:fldChar w:fldCharType="end"/>
        </w:r>
      </w:hyperlink>
    </w:p>
    <w:p w14:paraId="325F10BA" w14:textId="1DD19FA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0" w:history="1">
        <w:r w:rsidR="00025208" w:rsidRPr="00F05C8F">
          <w:rPr>
            <w:rStyle w:val="Hyperlink"/>
            <w:rFonts w:eastAsia="MS Mincho"/>
            <w:noProof/>
          </w:rPr>
          <w:t>Listing 15</w:t>
        </w:r>
        <w:r w:rsidR="00025208" w:rsidRPr="00F05C8F">
          <w:rPr>
            <w:rStyle w:val="Hyperlink"/>
            <w:rFonts w:eastAsia="MS Mincho"/>
            <w:noProof/>
          </w:rPr>
          <w:noBreakHyphen/>
          <w:t>17: AUTHORIZE ENDPOINT Processing</w:t>
        </w:r>
        <w:r w:rsidR="00025208">
          <w:rPr>
            <w:noProof/>
            <w:webHidden/>
          </w:rPr>
          <w:tab/>
        </w:r>
        <w:r w:rsidR="00025208">
          <w:rPr>
            <w:noProof/>
            <w:webHidden/>
          </w:rPr>
          <w:fldChar w:fldCharType="begin"/>
        </w:r>
        <w:r w:rsidR="00025208">
          <w:rPr>
            <w:noProof/>
            <w:webHidden/>
          </w:rPr>
          <w:instrText xml:space="preserve"> PAGEREF _Toc118220000 \h </w:instrText>
        </w:r>
        <w:r w:rsidR="00025208">
          <w:rPr>
            <w:noProof/>
            <w:webHidden/>
          </w:rPr>
        </w:r>
        <w:r w:rsidR="00025208">
          <w:rPr>
            <w:noProof/>
            <w:webHidden/>
          </w:rPr>
          <w:fldChar w:fldCharType="separate"/>
        </w:r>
        <w:r w:rsidR="00C02468">
          <w:rPr>
            <w:noProof/>
            <w:webHidden/>
          </w:rPr>
          <w:t>232</w:t>
        </w:r>
        <w:r w:rsidR="00025208">
          <w:rPr>
            <w:noProof/>
            <w:webHidden/>
          </w:rPr>
          <w:fldChar w:fldCharType="end"/>
        </w:r>
      </w:hyperlink>
    </w:p>
    <w:p w14:paraId="04117B7A" w14:textId="2A103E4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1" w:history="1">
        <w:r w:rsidR="00025208" w:rsidRPr="00F05C8F">
          <w:rPr>
            <w:rStyle w:val="Hyperlink"/>
            <w:rFonts w:eastAsia="MS Mincho"/>
            <w:noProof/>
          </w:rPr>
          <w:t>Listing 15</w:t>
        </w:r>
        <w:r w:rsidR="00025208" w:rsidRPr="00F05C8F">
          <w:rPr>
            <w:rStyle w:val="Hyperlink"/>
            <w:rFonts w:eastAsia="MS Mincho"/>
            <w:noProof/>
          </w:rPr>
          <w:noBreakHyphen/>
          <w:t>18: VIEW Processing</w:t>
        </w:r>
        <w:r w:rsidR="00025208">
          <w:rPr>
            <w:noProof/>
            <w:webHidden/>
          </w:rPr>
          <w:tab/>
        </w:r>
        <w:r w:rsidR="00025208">
          <w:rPr>
            <w:noProof/>
            <w:webHidden/>
          </w:rPr>
          <w:fldChar w:fldCharType="begin"/>
        </w:r>
        <w:r w:rsidR="00025208">
          <w:rPr>
            <w:noProof/>
            <w:webHidden/>
          </w:rPr>
          <w:instrText xml:space="preserve"> PAGEREF _Toc118220001 \h </w:instrText>
        </w:r>
        <w:r w:rsidR="00025208">
          <w:rPr>
            <w:noProof/>
            <w:webHidden/>
          </w:rPr>
        </w:r>
        <w:r w:rsidR="00025208">
          <w:rPr>
            <w:noProof/>
            <w:webHidden/>
          </w:rPr>
          <w:fldChar w:fldCharType="separate"/>
        </w:r>
        <w:r w:rsidR="00C02468">
          <w:rPr>
            <w:noProof/>
            <w:webHidden/>
          </w:rPr>
          <w:t>235</w:t>
        </w:r>
        <w:r w:rsidR="00025208">
          <w:rPr>
            <w:noProof/>
            <w:webHidden/>
          </w:rPr>
          <w:fldChar w:fldCharType="end"/>
        </w:r>
      </w:hyperlink>
    </w:p>
    <w:p w14:paraId="2DBAAADF" w14:textId="4C070C62"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2" w:history="1">
        <w:r w:rsidR="00025208" w:rsidRPr="00F05C8F">
          <w:rPr>
            <w:rStyle w:val="Hyperlink"/>
            <w:rFonts w:eastAsia="MS Mincho"/>
            <w:noProof/>
          </w:rPr>
          <w:t>Listing 15</w:t>
        </w:r>
        <w:r w:rsidR="00025208" w:rsidRPr="00F05C8F">
          <w:rPr>
            <w:rStyle w:val="Hyperlink"/>
            <w:rFonts w:eastAsia="MS Mincho"/>
            <w:noProof/>
          </w:rPr>
          <w:noBreakHyphen/>
          <w:t>19: AUTH0 Processing</w:t>
        </w:r>
        <w:r w:rsidR="00025208">
          <w:rPr>
            <w:noProof/>
            <w:webHidden/>
          </w:rPr>
          <w:tab/>
        </w:r>
        <w:r w:rsidR="00025208">
          <w:rPr>
            <w:noProof/>
            <w:webHidden/>
          </w:rPr>
          <w:fldChar w:fldCharType="begin"/>
        </w:r>
        <w:r w:rsidR="00025208">
          <w:rPr>
            <w:noProof/>
            <w:webHidden/>
          </w:rPr>
          <w:instrText xml:space="preserve"> PAGEREF _Toc118220002 \h </w:instrText>
        </w:r>
        <w:r w:rsidR="00025208">
          <w:rPr>
            <w:noProof/>
            <w:webHidden/>
          </w:rPr>
        </w:r>
        <w:r w:rsidR="00025208">
          <w:rPr>
            <w:noProof/>
            <w:webHidden/>
          </w:rPr>
          <w:fldChar w:fldCharType="separate"/>
        </w:r>
        <w:r w:rsidR="00C02468">
          <w:rPr>
            <w:noProof/>
            <w:webHidden/>
          </w:rPr>
          <w:t>237</w:t>
        </w:r>
        <w:r w:rsidR="00025208">
          <w:rPr>
            <w:noProof/>
            <w:webHidden/>
          </w:rPr>
          <w:fldChar w:fldCharType="end"/>
        </w:r>
      </w:hyperlink>
    </w:p>
    <w:p w14:paraId="6D3A05A6" w14:textId="14B5199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3" w:history="1">
        <w:r w:rsidR="00025208" w:rsidRPr="00F05C8F">
          <w:rPr>
            <w:rStyle w:val="Hyperlink"/>
            <w:rFonts w:eastAsia="MS Mincho"/>
            <w:noProof/>
          </w:rPr>
          <w:t>Listing 15</w:t>
        </w:r>
        <w:r w:rsidR="00025208" w:rsidRPr="00F05C8F">
          <w:rPr>
            <w:rStyle w:val="Hyperlink"/>
            <w:rFonts w:eastAsia="MS Mincho"/>
            <w:noProof/>
          </w:rPr>
          <w:noBreakHyphen/>
          <w:t>20: AUTH1 Processing</w:t>
        </w:r>
        <w:r w:rsidR="00025208">
          <w:rPr>
            <w:noProof/>
            <w:webHidden/>
          </w:rPr>
          <w:tab/>
        </w:r>
        <w:r w:rsidR="00025208">
          <w:rPr>
            <w:noProof/>
            <w:webHidden/>
          </w:rPr>
          <w:fldChar w:fldCharType="begin"/>
        </w:r>
        <w:r w:rsidR="00025208">
          <w:rPr>
            <w:noProof/>
            <w:webHidden/>
          </w:rPr>
          <w:instrText xml:space="preserve"> PAGEREF _Toc118220003 \h </w:instrText>
        </w:r>
        <w:r w:rsidR="00025208">
          <w:rPr>
            <w:noProof/>
            <w:webHidden/>
          </w:rPr>
        </w:r>
        <w:r w:rsidR="00025208">
          <w:rPr>
            <w:noProof/>
            <w:webHidden/>
          </w:rPr>
          <w:fldChar w:fldCharType="separate"/>
        </w:r>
        <w:r w:rsidR="00C02468">
          <w:rPr>
            <w:noProof/>
            <w:webHidden/>
          </w:rPr>
          <w:t>239</w:t>
        </w:r>
        <w:r w:rsidR="00025208">
          <w:rPr>
            <w:noProof/>
            <w:webHidden/>
          </w:rPr>
          <w:fldChar w:fldCharType="end"/>
        </w:r>
      </w:hyperlink>
    </w:p>
    <w:p w14:paraId="65F7ACEF" w14:textId="33E2CCA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4" w:history="1">
        <w:r w:rsidR="00025208" w:rsidRPr="00F05C8F">
          <w:rPr>
            <w:rStyle w:val="Hyperlink"/>
            <w:rFonts w:eastAsia="MS Mincho"/>
            <w:noProof/>
          </w:rPr>
          <w:t>Listing 15</w:t>
        </w:r>
        <w:r w:rsidR="00025208" w:rsidRPr="00F05C8F">
          <w:rPr>
            <w:rStyle w:val="Hyperlink"/>
            <w:rFonts w:eastAsia="MS Mincho"/>
            <w:noProof/>
          </w:rPr>
          <w:noBreakHyphen/>
          <w:t>21: PRESENCE0 Processing</w:t>
        </w:r>
        <w:r w:rsidR="00025208">
          <w:rPr>
            <w:noProof/>
            <w:webHidden/>
          </w:rPr>
          <w:tab/>
        </w:r>
        <w:r w:rsidR="00025208">
          <w:rPr>
            <w:noProof/>
            <w:webHidden/>
          </w:rPr>
          <w:fldChar w:fldCharType="begin"/>
        </w:r>
        <w:r w:rsidR="00025208">
          <w:rPr>
            <w:noProof/>
            <w:webHidden/>
          </w:rPr>
          <w:instrText xml:space="preserve"> PAGEREF _Toc118220004 \h </w:instrText>
        </w:r>
        <w:r w:rsidR="00025208">
          <w:rPr>
            <w:noProof/>
            <w:webHidden/>
          </w:rPr>
        </w:r>
        <w:r w:rsidR="00025208">
          <w:rPr>
            <w:noProof/>
            <w:webHidden/>
          </w:rPr>
          <w:fldChar w:fldCharType="separate"/>
        </w:r>
        <w:r w:rsidR="00C02468">
          <w:rPr>
            <w:noProof/>
            <w:webHidden/>
          </w:rPr>
          <w:t>240</w:t>
        </w:r>
        <w:r w:rsidR="00025208">
          <w:rPr>
            <w:noProof/>
            <w:webHidden/>
          </w:rPr>
          <w:fldChar w:fldCharType="end"/>
        </w:r>
      </w:hyperlink>
    </w:p>
    <w:p w14:paraId="69B241EF" w14:textId="3C35591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5" w:history="1">
        <w:r w:rsidR="00025208" w:rsidRPr="00F05C8F">
          <w:rPr>
            <w:rStyle w:val="Hyperlink"/>
            <w:rFonts w:eastAsia="MS Mincho"/>
            <w:noProof/>
          </w:rPr>
          <w:t>Listing 15</w:t>
        </w:r>
        <w:r w:rsidR="00025208" w:rsidRPr="00F05C8F">
          <w:rPr>
            <w:rStyle w:val="Hyperlink"/>
            <w:rFonts w:eastAsia="MS Mincho"/>
            <w:noProof/>
          </w:rPr>
          <w:noBreakHyphen/>
          <w:t>22: PRESENCE1 Processing</w:t>
        </w:r>
        <w:r w:rsidR="00025208">
          <w:rPr>
            <w:noProof/>
            <w:webHidden/>
          </w:rPr>
          <w:tab/>
        </w:r>
        <w:r w:rsidR="00025208">
          <w:rPr>
            <w:noProof/>
            <w:webHidden/>
          </w:rPr>
          <w:fldChar w:fldCharType="begin"/>
        </w:r>
        <w:r w:rsidR="00025208">
          <w:rPr>
            <w:noProof/>
            <w:webHidden/>
          </w:rPr>
          <w:instrText xml:space="preserve"> PAGEREF _Toc118220005 \h </w:instrText>
        </w:r>
        <w:r w:rsidR="00025208">
          <w:rPr>
            <w:noProof/>
            <w:webHidden/>
          </w:rPr>
        </w:r>
        <w:r w:rsidR="00025208">
          <w:rPr>
            <w:noProof/>
            <w:webHidden/>
          </w:rPr>
          <w:fldChar w:fldCharType="separate"/>
        </w:r>
        <w:r w:rsidR="00C02468">
          <w:rPr>
            <w:noProof/>
            <w:webHidden/>
          </w:rPr>
          <w:t>241</w:t>
        </w:r>
        <w:r w:rsidR="00025208">
          <w:rPr>
            <w:noProof/>
            <w:webHidden/>
          </w:rPr>
          <w:fldChar w:fldCharType="end"/>
        </w:r>
      </w:hyperlink>
    </w:p>
    <w:p w14:paraId="76986A5A" w14:textId="005EF97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6" w:history="1">
        <w:r w:rsidR="00025208" w:rsidRPr="00F05C8F">
          <w:rPr>
            <w:rStyle w:val="Hyperlink"/>
            <w:rFonts w:eastAsia="MS Mincho"/>
            <w:noProof/>
          </w:rPr>
          <w:t>Listing 15</w:t>
        </w:r>
        <w:r w:rsidR="00025208" w:rsidRPr="00F05C8F">
          <w:rPr>
            <w:rStyle w:val="Hyperlink"/>
            <w:rFonts w:eastAsia="MS Mincho"/>
            <w:noProof/>
          </w:rPr>
          <w:noBreakHyphen/>
          <w:t>23: READ BUFFER Processing for Command Format 1</w:t>
        </w:r>
        <w:r w:rsidR="00025208">
          <w:rPr>
            <w:noProof/>
            <w:webHidden/>
          </w:rPr>
          <w:tab/>
        </w:r>
        <w:r w:rsidR="00025208">
          <w:rPr>
            <w:noProof/>
            <w:webHidden/>
          </w:rPr>
          <w:fldChar w:fldCharType="begin"/>
        </w:r>
        <w:r w:rsidR="00025208">
          <w:rPr>
            <w:noProof/>
            <w:webHidden/>
          </w:rPr>
          <w:instrText xml:space="preserve"> PAGEREF _Toc118220006 \h </w:instrText>
        </w:r>
        <w:r w:rsidR="00025208">
          <w:rPr>
            <w:noProof/>
            <w:webHidden/>
          </w:rPr>
        </w:r>
        <w:r w:rsidR="00025208">
          <w:rPr>
            <w:noProof/>
            <w:webHidden/>
          </w:rPr>
          <w:fldChar w:fldCharType="separate"/>
        </w:r>
        <w:r w:rsidR="00C02468">
          <w:rPr>
            <w:noProof/>
            <w:webHidden/>
          </w:rPr>
          <w:t>242</w:t>
        </w:r>
        <w:r w:rsidR="00025208">
          <w:rPr>
            <w:noProof/>
            <w:webHidden/>
          </w:rPr>
          <w:fldChar w:fldCharType="end"/>
        </w:r>
      </w:hyperlink>
    </w:p>
    <w:p w14:paraId="5034FA8D" w14:textId="27C04D9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7" w:history="1">
        <w:r w:rsidR="00025208" w:rsidRPr="00F05C8F">
          <w:rPr>
            <w:rStyle w:val="Hyperlink"/>
            <w:rFonts w:eastAsia="MS Mincho"/>
            <w:noProof/>
          </w:rPr>
          <w:t>Listing 15</w:t>
        </w:r>
        <w:r w:rsidR="00025208" w:rsidRPr="00F05C8F">
          <w:rPr>
            <w:rStyle w:val="Hyperlink"/>
            <w:rFonts w:eastAsia="MS Mincho"/>
            <w:noProof/>
          </w:rPr>
          <w:noBreakHyphen/>
          <w:t>24: READ BUFFER Processing for Command Format 2</w:t>
        </w:r>
        <w:r w:rsidR="00025208">
          <w:rPr>
            <w:noProof/>
            <w:webHidden/>
          </w:rPr>
          <w:tab/>
        </w:r>
        <w:r w:rsidR="00025208">
          <w:rPr>
            <w:noProof/>
            <w:webHidden/>
          </w:rPr>
          <w:fldChar w:fldCharType="begin"/>
        </w:r>
        <w:r w:rsidR="00025208">
          <w:rPr>
            <w:noProof/>
            <w:webHidden/>
          </w:rPr>
          <w:instrText xml:space="preserve"> PAGEREF _Toc118220007 \h </w:instrText>
        </w:r>
        <w:r w:rsidR="00025208">
          <w:rPr>
            <w:noProof/>
            <w:webHidden/>
          </w:rPr>
        </w:r>
        <w:r w:rsidR="00025208">
          <w:rPr>
            <w:noProof/>
            <w:webHidden/>
          </w:rPr>
          <w:fldChar w:fldCharType="separate"/>
        </w:r>
        <w:r w:rsidR="00C02468">
          <w:rPr>
            <w:noProof/>
            <w:webHidden/>
          </w:rPr>
          <w:t>242</w:t>
        </w:r>
        <w:r w:rsidR="00025208">
          <w:rPr>
            <w:noProof/>
            <w:webHidden/>
          </w:rPr>
          <w:fldChar w:fldCharType="end"/>
        </w:r>
      </w:hyperlink>
    </w:p>
    <w:p w14:paraId="1B7CD6CE" w14:textId="67D27D06"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8" w:history="1">
        <w:r w:rsidR="00025208" w:rsidRPr="00F05C8F">
          <w:rPr>
            <w:rStyle w:val="Hyperlink"/>
            <w:rFonts w:eastAsia="MS Mincho"/>
            <w:noProof/>
          </w:rPr>
          <w:t>Listing 15</w:t>
        </w:r>
        <w:r w:rsidR="00025208" w:rsidRPr="00F05C8F">
          <w:rPr>
            <w:rStyle w:val="Hyperlink"/>
            <w:rFonts w:eastAsia="MS Mincho"/>
            <w:noProof/>
          </w:rPr>
          <w:noBreakHyphen/>
          <w:t>25: WRITE BUFFER Processing</w:t>
        </w:r>
        <w:r w:rsidR="00025208">
          <w:rPr>
            <w:noProof/>
            <w:webHidden/>
          </w:rPr>
          <w:tab/>
        </w:r>
        <w:r w:rsidR="00025208">
          <w:rPr>
            <w:noProof/>
            <w:webHidden/>
          </w:rPr>
          <w:fldChar w:fldCharType="begin"/>
        </w:r>
        <w:r w:rsidR="00025208">
          <w:rPr>
            <w:noProof/>
            <w:webHidden/>
          </w:rPr>
          <w:instrText xml:space="preserve"> PAGEREF _Toc118220008 \h </w:instrText>
        </w:r>
        <w:r w:rsidR="00025208">
          <w:rPr>
            <w:noProof/>
            <w:webHidden/>
          </w:rPr>
        </w:r>
        <w:r w:rsidR="00025208">
          <w:rPr>
            <w:noProof/>
            <w:webHidden/>
          </w:rPr>
          <w:fldChar w:fldCharType="separate"/>
        </w:r>
        <w:r w:rsidR="00C02468">
          <w:rPr>
            <w:noProof/>
            <w:webHidden/>
          </w:rPr>
          <w:t>243</w:t>
        </w:r>
        <w:r w:rsidR="00025208">
          <w:rPr>
            <w:noProof/>
            <w:webHidden/>
          </w:rPr>
          <w:fldChar w:fldCharType="end"/>
        </w:r>
      </w:hyperlink>
    </w:p>
    <w:p w14:paraId="1F495FAD" w14:textId="1CA37E8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09" w:history="1">
        <w:r w:rsidR="00025208" w:rsidRPr="00F05C8F">
          <w:rPr>
            <w:rStyle w:val="Hyperlink"/>
            <w:rFonts w:eastAsia="MS Mincho"/>
            <w:noProof/>
          </w:rPr>
          <w:t>Listing 15</w:t>
        </w:r>
        <w:r w:rsidR="00025208" w:rsidRPr="00F05C8F">
          <w:rPr>
            <w:rStyle w:val="Hyperlink"/>
            <w:rFonts w:eastAsia="MS Mincho"/>
            <w:noProof/>
          </w:rPr>
          <w:noBreakHyphen/>
          <w:t>26: EXCHANGE Processing</w:t>
        </w:r>
        <w:r w:rsidR="00025208">
          <w:rPr>
            <w:noProof/>
            <w:webHidden/>
          </w:rPr>
          <w:tab/>
        </w:r>
        <w:r w:rsidR="00025208">
          <w:rPr>
            <w:noProof/>
            <w:webHidden/>
          </w:rPr>
          <w:fldChar w:fldCharType="begin"/>
        </w:r>
        <w:r w:rsidR="00025208">
          <w:rPr>
            <w:noProof/>
            <w:webHidden/>
          </w:rPr>
          <w:instrText xml:space="preserve"> PAGEREF _Toc118220009 \h </w:instrText>
        </w:r>
        <w:r w:rsidR="00025208">
          <w:rPr>
            <w:noProof/>
            <w:webHidden/>
          </w:rPr>
        </w:r>
        <w:r w:rsidR="00025208">
          <w:rPr>
            <w:noProof/>
            <w:webHidden/>
          </w:rPr>
          <w:fldChar w:fldCharType="separate"/>
        </w:r>
        <w:r w:rsidR="00C02468">
          <w:rPr>
            <w:noProof/>
            <w:webHidden/>
          </w:rPr>
          <w:t>245</w:t>
        </w:r>
        <w:r w:rsidR="00025208">
          <w:rPr>
            <w:noProof/>
            <w:webHidden/>
          </w:rPr>
          <w:fldChar w:fldCharType="end"/>
        </w:r>
      </w:hyperlink>
    </w:p>
    <w:p w14:paraId="5CE82439" w14:textId="6AA46B90"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0" w:history="1">
        <w:r w:rsidR="00025208" w:rsidRPr="00F05C8F">
          <w:rPr>
            <w:rStyle w:val="Hyperlink"/>
            <w:rFonts w:eastAsia="MS Mincho"/>
            <w:noProof/>
          </w:rPr>
          <w:t>Listing 15</w:t>
        </w:r>
        <w:r w:rsidR="00025208" w:rsidRPr="00F05C8F">
          <w:rPr>
            <w:rStyle w:val="Hyperlink"/>
            <w:rFonts w:eastAsia="MS Mincho"/>
            <w:noProof/>
          </w:rPr>
          <w:noBreakHyphen/>
          <w:t>27: CONTROL FLOW Processing</w:t>
        </w:r>
        <w:r w:rsidR="00025208">
          <w:rPr>
            <w:noProof/>
            <w:webHidden/>
          </w:rPr>
          <w:tab/>
        </w:r>
        <w:r w:rsidR="00025208">
          <w:rPr>
            <w:noProof/>
            <w:webHidden/>
          </w:rPr>
          <w:fldChar w:fldCharType="begin"/>
        </w:r>
        <w:r w:rsidR="00025208">
          <w:rPr>
            <w:noProof/>
            <w:webHidden/>
          </w:rPr>
          <w:instrText xml:space="preserve"> PAGEREF _Toc118220010 \h </w:instrText>
        </w:r>
        <w:r w:rsidR="00025208">
          <w:rPr>
            <w:noProof/>
            <w:webHidden/>
          </w:rPr>
        </w:r>
        <w:r w:rsidR="00025208">
          <w:rPr>
            <w:noProof/>
            <w:webHidden/>
          </w:rPr>
          <w:fldChar w:fldCharType="separate"/>
        </w:r>
        <w:r w:rsidR="00C02468">
          <w:rPr>
            <w:noProof/>
            <w:webHidden/>
          </w:rPr>
          <w:t>247</w:t>
        </w:r>
        <w:r w:rsidR="00025208">
          <w:rPr>
            <w:noProof/>
            <w:webHidden/>
          </w:rPr>
          <w:fldChar w:fldCharType="end"/>
        </w:r>
      </w:hyperlink>
    </w:p>
    <w:p w14:paraId="50C27746" w14:textId="233E9EC4"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1" w:history="1">
        <w:r w:rsidR="00025208" w:rsidRPr="00F05C8F">
          <w:rPr>
            <w:rStyle w:val="Hyperlink"/>
            <w:rFonts w:eastAsia="MS Mincho"/>
            <w:noProof/>
          </w:rPr>
          <w:t>Listing 15</w:t>
        </w:r>
        <w:r w:rsidR="00025208" w:rsidRPr="00F05C8F">
          <w:rPr>
            <w:rStyle w:val="Hyperlink"/>
            <w:rFonts w:eastAsia="MS Mincho"/>
            <w:noProof/>
          </w:rPr>
          <w:noBreakHyphen/>
          <w:t>28: CREATE ENCRYPTION KEY Processing</w:t>
        </w:r>
        <w:r w:rsidR="00025208">
          <w:rPr>
            <w:noProof/>
            <w:webHidden/>
          </w:rPr>
          <w:tab/>
        </w:r>
        <w:r w:rsidR="00025208">
          <w:rPr>
            <w:noProof/>
            <w:webHidden/>
          </w:rPr>
          <w:fldChar w:fldCharType="begin"/>
        </w:r>
        <w:r w:rsidR="00025208">
          <w:rPr>
            <w:noProof/>
            <w:webHidden/>
          </w:rPr>
          <w:instrText xml:space="preserve"> PAGEREF _Toc118220011 \h </w:instrText>
        </w:r>
        <w:r w:rsidR="00025208">
          <w:rPr>
            <w:noProof/>
            <w:webHidden/>
          </w:rPr>
        </w:r>
        <w:r w:rsidR="00025208">
          <w:rPr>
            <w:noProof/>
            <w:webHidden/>
          </w:rPr>
          <w:fldChar w:fldCharType="separate"/>
        </w:r>
        <w:r w:rsidR="00C02468">
          <w:rPr>
            <w:noProof/>
            <w:webHidden/>
          </w:rPr>
          <w:t>248</w:t>
        </w:r>
        <w:r w:rsidR="00025208">
          <w:rPr>
            <w:noProof/>
            <w:webHidden/>
          </w:rPr>
          <w:fldChar w:fldCharType="end"/>
        </w:r>
      </w:hyperlink>
    </w:p>
    <w:p w14:paraId="4F6686BB" w14:textId="291B10C6"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2" w:history="1">
        <w:r w:rsidR="00025208" w:rsidRPr="00F05C8F">
          <w:rPr>
            <w:rStyle w:val="Hyperlink"/>
            <w:rFonts w:eastAsia="MS Mincho"/>
            <w:noProof/>
          </w:rPr>
          <w:t>Listing 15</w:t>
        </w:r>
        <w:r w:rsidR="00025208" w:rsidRPr="00F05C8F">
          <w:rPr>
            <w:rStyle w:val="Hyperlink"/>
            <w:rFonts w:eastAsia="MS Mincho"/>
            <w:noProof/>
          </w:rPr>
          <w:noBreakHyphen/>
          <w:t>29: GET PRIVATE DATA Processing for Command Format 1</w:t>
        </w:r>
        <w:r w:rsidR="00025208">
          <w:rPr>
            <w:noProof/>
            <w:webHidden/>
          </w:rPr>
          <w:tab/>
        </w:r>
        <w:r w:rsidR="00025208">
          <w:rPr>
            <w:noProof/>
            <w:webHidden/>
          </w:rPr>
          <w:fldChar w:fldCharType="begin"/>
        </w:r>
        <w:r w:rsidR="00025208">
          <w:rPr>
            <w:noProof/>
            <w:webHidden/>
          </w:rPr>
          <w:instrText xml:space="preserve"> PAGEREF _Toc118220012 \h </w:instrText>
        </w:r>
        <w:r w:rsidR="00025208">
          <w:rPr>
            <w:noProof/>
            <w:webHidden/>
          </w:rPr>
        </w:r>
        <w:r w:rsidR="00025208">
          <w:rPr>
            <w:noProof/>
            <w:webHidden/>
          </w:rPr>
          <w:fldChar w:fldCharType="separate"/>
        </w:r>
        <w:r w:rsidR="00C02468">
          <w:rPr>
            <w:noProof/>
            <w:webHidden/>
          </w:rPr>
          <w:t>249</w:t>
        </w:r>
        <w:r w:rsidR="00025208">
          <w:rPr>
            <w:noProof/>
            <w:webHidden/>
          </w:rPr>
          <w:fldChar w:fldCharType="end"/>
        </w:r>
      </w:hyperlink>
    </w:p>
    <w:p w14:paraId="2B4B86A8" w14:textId="0DFA1A3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3" w:history="1">
        <w:r w:rsidR="00025208" w:rsidRPr="00F05C8F">
          <w:rPr>
            <w:rStyle w:val="Hyperlink"/>
            <w:rFonts w:eastAsia="MS Mincho"/>
            <w:noProof/>
          </w:rPr>
          <w:t>Listing 15</w:t>
        </w:r>
        <w:r w:rsidR="00025208" w:rsidRPr="00F05C8F">
          <w:rPr>
            <w:rStyle w:val="Hyperlink"/>
            <w:rFonts w:eastAsia="MS Mincho"/>
            <w:noProof/>
          </w:rPr>
          <w:noBreakHyphen/>
          <w:t>30: GET PRIVATE DATA Processing for Command Format 2</w:t>
        </w:r>
        <w:r w:rsidR="00025208">
          <w:rPr>
            <w:noProof/>
            <w:webHidden/>
          </w:rPr>
          <w:tab/>
        </w:r>
        <w:r w:rsidR="00025208">
          <w:rPr>
            <w:noProof/>
            <w:webHidden/>
          </w:rPr>
          <w:fldChar w:fldCharType="begin"/>
        </w:r>
        <w:r w:rsidR="00025208">
          <w:rPr>
            <w:noProof/>
            <w:webHidden/>
          </w:rPr>
          <w:instrText xml:space="preserve"> PAGEREF _Toc118220013 \h </w:instrText>
        </w:r>
        <w:r w:rsidR="00025208">
          <w:rPr>
            <w:noProof/>
            <w:webHidden/>
          </w:rPr>
        </w:r>
        <w:r w:rsidR="00025208">
          <w:rPr>
            <w:noProof/>
            <w:webHidden/>
          </w:rPr>
          <w:fldChar w:fldCharType="separate"/>
        </w:r>
        <w:r w:rsidR="00C02468">
          <w:rPr>
            <w:noProof/>
            <w:webHidden/>
          </w:rPr>
          <w:t>250</w:t>
        </w:r>
        <w:r w:rsidR="00025208">
          <w:rPr>
            <w:noProof/>
            <w:webHidden/>
          </w:rPr>
          <w:fldChar w:fldCharType="end"/>
        </w:r>
      </w:hyperlink>
    </w:p>
    <w:p w14:paraId="0B79A2E4" w14:textId="31BC4BF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4" w:history="1">
        <w:r w:rsidR="00025208" w:rsidRPr="00F05C8F">
          <w:rPr>
            <w:rStyle w:val="Hyperlink"/>
            <w:rFonts w:eastAsia="MS Mincho"/>
            <w:noProof/>
          </w:rPr>
          <w:t>Listing 15</w:t>
        </w:r>
        <w:r w:rsidR="00025208" w:rsidRPr="00F05C8F">
          <w:rPr>
            <w:rStyle w:val="Hyperlink"/>
            <w:rFonts w:eastAsia="MS Mincho"/>
            <w:noProof/>
          </w:rPr>
          <w:noBreakHyphen/>
          <w:t>31: SET PRIVATE DATA Processing</w:t>
        </w:r>
        <w:r w:rsidR="00025208">
          <w:rPr>
            <w:noProof/>
            <w:webHidden/>
          </w:rPr>
          <w:tab/>
        </w:r>
        <w:r w:rsidR="00025208">
          <w:rPr>
            <w:noProof/>
            <w:webHidden/>
          </w:rPr>
          <w:fldChar w:fldCharType="begin"/>
        </w:r>
        <w:r w:rsidR="00025208">
          <w:rPr>
            <w:noProof/>
            <w:webHidden/>
          </w:rPr>
          <w:instrText xml:space="preserve"> PAGEREF _Toc118220014 \h </w:instrText>
        </w:r>
        <w:r w:rsidR="00025208">
          <w:rPr>
            <w:noProof/>
            <w:webHidden/>
          </w:rPr>
        </w:r>
        <w:r w:rsidR="00025208">
          <w:rPr>
            <w:noProof/>
            <w:webHidden/>
          </w:rPr>
          <w:fldChar w:fldCharType="separate"/>
        </w:r>
        <w:r w:rsidR="00C02468">
          <w:rPr>
            <w:noProof/>
            <w:webHidden/>
          </w:rPr>
          <w:t>250</w:t>
        </w:r>
        <w:r w:rsidR="00025208">
          <w:rPr>
            <w:noProof/>
            <w:webHidden/>
          </w:rPr>
          <w:fldChar w:fldCharType="end"/>
        </w:r>
      </w:hyperlink>
    </w:p>
    <w:p w14:paraId="546ABFB9" w14:textId="22A35A54"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5" w:history="1">
        <w:r w:rsidR="00025208" w:rsidRPr="00F05C8F">
          <w:rPr>
            <w:rStyle w:val="Hyperlink"/>
            <w:rFonts w:eastAsia="MS Mincho"/>
            <w:noProof/>
          </w:rPr>
          <w:t>Listing 15</w:t>
        </w:r>
        <w:r w:rsidR="00025208" w:rsidRPr="00F05C8F">
          <w:rPr>
            <w:rStyle w:val="Hyperlink"/>
            <w:rFonts w:eastAsia="MS Mincho"/>
            <w:noProof/>
          </w:rPr>
          <w:noBreakHyphen/>
          <w:t>32: SET CONFIDENTIAL DATA Processing</w:t>
        </w:r>
        <w:r w:rsidR="00025208">
          <w:rPr>
            <w:noProof/>
            <w:webHidden/>
          </w:rPr>
          <w:tab/>
        </w:r>
        <w:r w:rsidR="00025208">
          <w:rPr>
            <w:noProof/>
            <w:webHidden/>
          </w:rPr>
          <w:fldChar w:fldCharType="begin"/>
        </w:r>
        <w:r w:rsidR="00025208">
          <w:rPr>
            <w:noProof/>
            <w:webHidden/>
          </w:rPr>
          <w:instrText xml:space="preserve"> PAGEREF _Toc118220015 \h </w:instrText>
        </w:r>
        <w:r w:rsidR="00025208">
          <w:rPr>
            <w:noProof/>
            <w:webHidden/>
          </w:rPr>
        </w:r>
        <w:r w:rsidR="00025208">
          <w:rPr>
            <w:noProof/>
            <w:webHidden/>
          </w:rPr>
          <w:fldChar w:fldCharType="separate"/>
        </w:r>
        <w:r w:rsidR="00C02468">
          <w:rPr>
            <w:noProof/>
            <w:webHidden/>
          </w:rPr>
          <w:t>251</w:t>
        </w:r>
        <w:r w:rsidR="00025208">
          <w:rPr>
            <w:noProof/>
            <w:webHidden/>
          </w:rPr>
          <w:fldChar w:fldCharType="end"/>
        </w:r>
      </w:hyperlink>
    </w:p>
    <w:p w14:paraId="1E49ED35" w14:textId="40295DD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6" w:history="1">
        <w:r w:rsidR="00025208" w:rsidRPr="00F05C8F">
          <w:rPr>
            <w:rStyle w:val="Hyperlink"/>
            <w:rFonts w:eastAsia="MS Mincho"/>
            <w:noProof/>
          </w:rPr>
          <w:t>Listing 15</w:t>
        </w:r>
        <w:r w:rsidR="00025208" w:rsidRPr="00F05C8F">
          <w:rPr>
            <w:rStyle w:val="Hyperlink"/>
            <w:rFonts w:eastAsia="MS Mincho"/>
            <w:noProof/>
          </w:rPr>
          <w:noBreakHyphen/>
          <w:t>33: SETUP ENDPOINT Processing</w:t>
        </w:r>
        <w:r w:rsidR="00025208">
          <w:rPr>
            <w:noProof/>
            <w:webHidden/>
          </w:rPr>
          <w:tab/>
        </w:r>
        <w:r w:rsidR="00025208">
          <w:rPr>
            <w:noProof/>
            <w:webHidden/>
          </w:rPr>
          <w:fldChar w:fldCharType="begin"/>
        </w:r>
        <w:r w:rsidR="00025208">
          <w:rPr>
            <w:noProof/>
            <w:webHidden/>
          </w:rPr>
          <w:instrText xml:space="preserve"> PAGEREF _Toc118220016 \h </w:instrText>
        </w:r>
        <w:r w:rsidR="00025208">
          <w:rPr>
            <w:noProof/>
            <w:webHidden/>
          </w:rPr>
        </w:r>
        <w:r w:rsidR="00025208">
          <w:rPr>
            <w:noProof/>
            <w:webHidden/>
          </w:rPr>
          <w:fldChar w:fldCharType="separate"/>
        </w:r>
        <w:r w:rsidR="00C02468">
          <w:rPr>
            <w:noProof/>
            <w:webHidden/>
          </w:rPr>
          <w:t>253</w:t>
        </w:r>
        <w:r w:rsidR="00025208">
          <w:rPr>
            <w:noProof/>
            <w:webHidden/>
          </w:rPr>
          <w:fldChar w:fldCharType="end"/>
        </w:r>
      </w:hyperlink>
    </w:p>
    <w:p w14:paraId="151DCB4B" w14:textId="0E9FD24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7" w:history="1">
        <w:r w:rsidR="00025208" w:rsidRPr="00F05C8F">
          <w:rPr>
            <w:rStyle w:val="Hyperlink"/>
            <w:rFonts w:eastAsia="MS Mincho"/>
            <w:noProof/>
          </w:rPr>
          <w:t>Listing 15</w:t>
        </w:r>
        <w:r w:rsidR="00025208" w:rsidRPr="00F05C8F">
          <w:rPr>
            <w:rStyle w:val="Hyperlink"/>
            <w:rFonts w:eastAsia="MS Mincho"/>
            <w:noProof/>
          </w:rPr>
          <w:noBreakHyphen/>
          <w:t>34: SETUP INSTANCE Processing</w:t>
        </w:r>
        <w:r w:rsidR="00025208">
          <w:rPr>
            <w:noProof/>
            <w:webHidden/>
          </w:rPr>
          <w:tab/>
        </w:r>
        <w:r w:rsidR="00025208">
          <w:rPr>
            <w:noProof/>
            <w:webHidden/>
          </w:rPr>
          <w:fldChar w:fldCharType="begin"/>
        </w:r>
        <w:r w:rsidR="00025208">
          <w:rPr>
            <w:noProof/>
            <w:webHidden/>
          </w:rPr>
          <w:instrText xml:space="preserve"> PAGEREF _Toc118220017 \h </w:instrText>
        </w:r>
        <w:r w:rsidR="00025208">
          <w:rPr>
            <w:noProof/>
            <w:webHidden/>
          </w:rPr>
        </w:r>
        <w:r w:rsidR="00025208">
          <w:rPr>
            <w:noProof/>
            <w:webHidden/>
          </w:rPr>
          <w:fldChar w:fldCharType="separate"/>
        </w:r>
        <w:r w:rsidR="00C02468">
          <w:rPr>
            <w:noProof/>
            <w:webHidden/>
          </w:rPr>
          <w:t>254</w:t>
        </w:r>
        <w:r w:rsidR="00025208">
          <w:rPr>
            <w:noProof/>
            <w:webHidden/>
          </w:rPr>
          <w:fldChar w:fldCharType="end"/>
        </w:r>
      </w:hyperlink>
    </w:p>
    <w:p w14:paraId="330CC933" w14:textId="7E945C6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8" w:history="1">
        <w:r w:rsidR="00025208" w:rsidRPr="00F05C8F">
          <w:rPr>
            <w:rStyle w:val="Hyperlink"/>
            <w:rFonts w:eastAsia="MS Mincho"/>
            <w:noProof/>
          </w:rPr>
          <w:t>Listing 15</w:t>
        </w:r>
        <w:r w:rsidR="00025208" w:rsidRPr="00F05C8F">
          <w:rPr>
            <w:rStyle w:val="Hyperlink"/>
            <w:rFonts w:eastAsia="MS Mincho"/>
            <w:noProof/>
          </w:rPr>
          <w:noBreakHyphen/>
          <w:t>35: SIGN Processing</w:t>
        </w:r>
        <w:r w:rsidR="00025208">
          <w:rPr>
            <w:noProof/>
            <w:webHidden/>
          </w:rPr>
          <w:tab/>
        </w:r>
        <w:r w:rsidR="00025208">
          <w:rPr>
            <w:noProof/>
            <w:webHidden/>
          </w:rPr>
          <w:fldChar w:fldCharType="begin"/>
        </w:r>
        <w:r w:rsidR="00025208">
          <w:rPr>
            <w:noProof/>
            <w:webHidden/>
          </w:rPr>
          <w:instrText xml:space="preserve"> PAGEREF _Toc118220018 \h </w:instrText>
        </w:r>
        <w:r w:rsidR="00025208">
          <w:rPr>
            <w:noProof/>
            <w:webHidden/>
          </w:rPr>
        </w:r>
        <w:r w:rsidR="00025208">
          <w:rPr>
            <w:noProof/>
            <w:webHidden/>
          </w:rPr>
          <w:fldChar w:fldCharType="separate"/>
        </w:r>
        <w:r w:rsidR="00C02468">
          <w:rPr>
            <w:noProof/>
            <w:webHidden/>
          </w:rPr>
          <w:t>255</w:t>
        </w:r>
        <w:r w:rsidR="00025208">
          <w:rPr>
            <w:noProof/>
            <w:webHidden/>
          </w:rPr>
          <w:fldChar w:fldCharType="end"/>
        </w:r>
      </w:hyperlink>
    </w:p>
    <w:p w14:paraId="0C8F71E9" w14:textId="54B6860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19" w:history="1">
        <w:r w:rsidR="00025208" w:rsidRPr="00F05C8F">
          <w:rPr>
            <w:rStyle w:val="Hyperlink"/>
            <w:rFonts w:eastAsia="MS Mincho"/>
            <w:noProof/>
          </w:rPr>
          <w:t>Listing 15</w:t>
        </w:r>
        <w:r w:rsidR="00025208" w:rsidRPr="00F05C8F">
          <w:rPr>
            <w:rStyle w:val="Hyperlink"/>
            <w:rFonts w:eastAsia="MS Mincho"/>
            <w:noProof/>
          </w:rPr>
          <w:noBreakHyphen/>
          <w:t>36: onDeselect Event Processing</w:t>
        </w:r>
        <w:r w:rsidR="00025208">
          <w:rPr>
            <w:noProof/>
            <w:webHidden/>
          </w:rPr>
          <w:tab/>
        </w:r>
        <w:r w:rsidR="00025208">
          <w:rPr>
            <w:noProof/>
            <w:webHidden/>
          </w:rPr>
          <w:fldChar w:fldCharType="begin"/>
        </w:r>
        <w:r w:rsidR="00025208">
          <w:rPr>
            <w:noProof/>
            <w:webHidden/>
          </w:rPr>
          <w:instrText xml:space="preserve"> PAGEREF _Toc118220019 \h </w:instrText>
        </w:r>
        <w:r w:rsidR="00025208">
          <w:rPr>
            <w:noProof/>
            <w:webHidden/>
          </w:rPr>
        </w:r>
        <w:r w:rsidR="00025208">
          <w:rPr>
            <w:noProof/>
            <w:webHidden/>
          </w:rPr>
          <w:fldChar w:fldCharType="separate"/>
        </w:r>
        <w:r w:rsidR="00C02468">
          <w:rPr>
            <w:noProof/>
            <w:webHidden/>
          </w:rPr>
          <w:t>256</w:t>
        </w:r>
        <w:r w:rsidR="00025208">
          <w:rPr>
            <w:noProof/>
            <w:webHidden/>
          </w:rPr>
          <w:fldChar w:fldCharType="end"/>
        </w:r>
      </w:hyperlink>
    </w:p>
    <w:p w14:paraId="7611BCF3" w14:textId="3165914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0" w:history="1">
        <w:r w:rsidR="00025208" w:rsidRPr="00F05C8F">
          <w:rPr>
            <w:rStyle w:val="Hyperlink"/>
            <w:rFonts w:eastAsia="MS Mincho"/>
            <w:noProof/>
          </w:rPr>
          <w:t>Listing 15</w:t>
        </w:r>
        <w:r w:rsidR="00025208" w:rsidRPr="00F05C8F">
          <w:rPr>
            <w:rStyle w:val="Hyperlink"/>
            <w:rFonts w:eastAsia="MS Mincho"/>
            <w:noProof/>
          </w:rPr>
          <w:noBreakHyphen/>
          <w:t>37: CREATE RANGING KEY processing.</w:t>
        </w:r>
        <w:r w:rsidR="00025208">
          <w:rPr>
            <w:noProof/>
            <w:webHidden/>
          </w:rPr>
          <w:tab/>
        </w:r>
        <w:r w:rsidR="00025208">
          <w:rPr>
            <w:noProof/>
            <w:webHidden/>
          </w:rPr>
          <w:fldChar w:fldCharType="begin"/>
        </w:r>
        <w:r w:rsidR="00025208">
          <w:rPr>
            <w:noProof/>
            <w:webHidden/>
          </w:rPr>
          <w:instrText xml:space="preserve"> PAGEREF _Toc118220020 \h </w:instrText>
        </w:r>
        <w:r w:rsidR="00025208">
          <w:rPr>
            <w:noProof/>
            <w:webHidden/>
          </w:rPr>
        </w:r>
        <w:r w:rsidR="00025208">
          <w:rPr>
            <w:noProof/>
            <w:webHidden/>
          </w:rPr>
          <w:fldChar w:fldCharType="separate"/>
        </w:r>
        <w:r w:rsidR="00C02468">
          <w:rPr>
            <w:noProof/>
            <w:webHidden/>
          </w:rPr>
          <w:t>257</w:t>
        </w:r>
        <w:r w:rsidR="00025208">
          <w:rPr>
            <w:noProof/>
            <w:webHidden/>
          </w:rPr>
          <w:fldChar w:fldCharType="end"/>
        </w:r>
      </w:hyperlink>
    </w:p>
    <w:p w14:paraId="218AB728" w14:textId="18D64EB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1" w:history="1">
        <w:r w:rsidR="00025208" w:rsidRPr="00F05C8F">
          <w:rPr>
            <w:rStyle w:val="Hyperlink"/>
            <w:rFonts w:eastAsia="MS Mincho"/>
            <w:noProof/>
          </w:rPr>
          <w:t>Listing 15</w:t>
        </w:r>
        <w:r w:rsidR="00025208" w:rsidRPr="00F05C8F">
          <w:rPr>
            <w:rStyle w:val="Hyperlink"/>
            <w:rFonts w:eastAsia="MS Mincho"/>
            <w:noProof/>
          </w:rPr>
          <w:noBreakHyphen/>
          <w:t>38: DELETE RANGING KEYS Processing.</w:t>
        </w:r>
        <w:r w:rsidR="00025208">
          <w:rPr>
            <w:noProof/>
            <w:webHidden/>
          </w:rPr>
          <w:tab/>
        </w:r>
        <w:r w:rsidR="00025208">
          <w:rPr>
            <w:noProof/>
            <w:webHidden/>
          </w:rPr>
          <w:fldChar w:fldCharType="begin"/>
        </w:r>
        <w:r w:rsidR="00025208">
          <w:rPr>
            <w:noProof/>
            <w:webHidden/>
          </w:rPr>
          <w:instrText xml:space="preserve"> PAGEREF _Toc118220021 \h </w:instrText>
        </w:r>
        <w:r w:rsidR="00025208">
          <w:rPr>
            <w:noProof/>
            <w:webHidden/>
          </w:rPr>
        </w:r>
        <w:r w:rsidR="00025208">
          <w:rPr>
            <w:noProof/>
            <w:webHidden/>
          </w:rPr>
          <w:fldChar w:fldCharType="separate"/>
        </w:r>
        <w:r w:rsidR="00C02468">
          <w:rPr>
            <w:noProof/>
            <w:webHidden/>
          </w:rPr>
          <w:t>257</w:t>
        </w:r>
        <w:r w:rsidR="00025208">
          <w:rPr>
            <w:noProof/>
            <w:webHidden/>
          </w:rPr>
          <w:fldChar w:fldCharType="end"/>
        </w:r>
      </w:hyperlink>
    </w:p>
    <w:p w14:paraId="61A13D31" w14:textId="2F1AA81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2" w:history="1">
        <w:r w:rsidR="00025208" w:rsidRPr="00F05C8F">
          <w:rPr>
            <w:rStyle w:val="Hyperlink"/>
            <w:rFonts w:eastAsia="MS Mincho"/>
            <w:noProof/>
          </w:rPr>
          <w:t>Listing 15</w:t>
        </w:r>
        <w:r w:rsidR="00025208" w:rsidRPr="00F05C8F">
          <w:rPr>
            <w:rStyle w:val="Hyperlink"/>
            <w:rFonts w:eastAsia="MS Mincho"/>
            <w:noProof/>
          </w:rPr>
          <w:noBreakHyphen/>
          <w:t>39: Generate Random</w:t>
        </w:r>
        <w:r w:rsidR="00025208">
          <w:rPr>
            <w:noProof/>
            <w:webHidden/>
          </w:rPr>
          <w:tab/>
        </w:r>
        <w:r w:rsidR="00025208">
          <w:rPr>
            <w:noProof/>
            <w:webHidden/>
          </w:rPr>
          <w:fldChar w:fldCharType="begin"/>
        </w:r>
        <w:r w:rsidR="00025208">
          <w:rPr>
            <w:noProof/>
            <w:webHidden/>
          </w:rPr>
          <w:instrText xml:space="preserve"> PAGEREF _Toc118220022 \h </w:instrText>
        </w:r>
        <w:r w:rsidR="00025208">
          <w:rPr>
            <w:noProof/>
            <w:webHidden/>
          </w:rPr>
        </w:r>
        <w:r w:rsidR="00025208">
          <w:rPr>
            <w:noProof/>
            <w:webHidden/>
          </w:rPr>
          <w:fldChar w:fldCharType="separate"/>
        </w:r>
        <w:r w:rsidR="00C02468">
          <w:rPr>
            <w:noProof/>
            <w:webHidden/>
          </w:rPr>
          <w:t>258</w:t>
        </w:r>
        <w:r w:rsidR="00025208">
          <w:rPr>
            <w:noProof/>
            <w:webHidden/>
          </w:rPr>
          <w:fldChar w:fldCharType="end"/>
        </w:r>
      </w:hyperlink>
    </w:p>
    <w:p w14:paraId="01B55B78" w14:textId="14C5B27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3" w:history="1">
        <w:r w:rsidR="00025208" w:rsidRPr="00F05C8F">
          <w:rPr>
            <w:rStyle w:val="Hyperlink"/>
            <w:rFonts w:eastAsia="MS Mincho"/>
            <w:noProof/>
          </w:rPr>
          <w:t>Listing 15</w:t>
        </w:r>
        <w:r w:rsidR="00025208" w:rsidRPr="00F05C8F">
          <w:rPr>
            <w:rStyle w:val="Hyperlink"/>
            <w:rFonts w:eastAsia="MS Mincho"/>
            <w:noProof/>
          </w:rPr>
          <w:noBreakHyphen/>
          <w:t>40: Generate Key Pair</w:t>
        </w:r>
        <w:r w:rsidR="00025208">
          <w:rPr>
            <w:noProof/>
            <w:webHidden/>
          </w:rPr>
          <w:tab/>
        </w:r>
        <w:r w:rsidR="00025208">
          <w:rPr>
            <w:noProof/>
            <w:webHidden/>
          </w:rPr>
          <w:fldChar w:fldCharType="begin"/>
        </w:r>
        <w:r w:rsidR="00025208">
          <w:rPr>
            <w:noProof/>
            <w:webHidden/>
          </w:rPr>
          <w:instrText xml:space="preserve"> PAGEREF _Toc118220023 \h </w:instrText>
        </w:r>
        <w:r w:rsidR="00025208">
          <w:rPr>
            <w:noProof/>
            <w:webHidden/>
          </w:rPr>
        </w:r>
        <w:r w:rsidR="00025208">
          <w:rPr>
            <w:noProof/>
            <w:webHidden/>
          </w:rPr>
          <w:fldChar w:fldCharType="separate"/>
        </w:r>
        <w:r w:rsidR="00C02468">
          <w:rPr>
            <w:noProof/>
            <w:webHidden/>
          </w:rPr>
          <w:t>258</w:t>
        </w:r>
        <w:r w:rsidR="00025208">
          <w:rPr>
            <w:noProof/>
            <w:webHidden/>
          </w:rPr>
          <w:fldChar w:fldCharType="end"/>
        </w:r>
      </w:hyperlink>
    </w:p>
    <w:p w14:paraId="2582B5D4" w14:textId="2B9D346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4" w:history="1">
        <w:r w:rsidR="00025208" w:rsidRPr="00F05C8F">
          <w:rPr>
            <w:rStyle w:val="Hyperlink"/>
            <w:rFonts w:eastAsia="MS Mincho"/>
            <w:noProof/>
          </w:rPr>
          <w:t>Listing 15</w:t>
        </w:r>
        <w:r w:rsidR="00025208" w:rsidRPr="00F05C8F">
          <w:rPr>
            <w:rStyle w:val="Hyperlink"/>
            <w:rFonts w:eastAsia="MS Mincho"/>
            <w:noProof/>
          </w:rPr>
          <w:noBreakHyphen/>
          <w:t>41: Generate Identifier</w:t>
        </w:r>
        <w:r w:rsidR="00025208">
          <w:rPr>
            <w:noProof/>
            <w:webHidden/>
          </w:rPr>
          <w:tab/>
        </w:r>
        <w:r w:rsidR="00025208">
          <w:rPr>
            <w:noProof/>
            <w:webHidden/>
          </w:rPr>
          <w:fldChar w:fldCharType="begin"/>
        </w:r>
        <w:r w:rsidR="00025208">
          <w:rPr>
            <w:noProof/>
            <w:webHidden/>
          </w:rPr>
          <w:instrText xml:space="preserve"> PAGEREF _Toc118220024 \h </w:instrText>
        </w:r>
        <w:r w:rsidR="00025208">
          <w:rPr>
            <w:noProof/>
            <w:webHidden/>
          </w:rPr>
        </w:r>
        <w:r w:rsidR="00025208">
          <w:rPr>
            <w:noProof/>
            <w:webHidden/>
          </w:rPr>
          <w:fldChar w:fldCharType="separate"/>
        </w:r>
        <w:r w:rsidR="00C02468">
          <w:rPr>
            <w:noProof/>
            <w:webHidden/>
          </w:rPr>
          <w:t>259</w:t>
        </w:r>
        <w:r w:rsidR="00025208">
          <w:rPr>
            <w:noProof/>
            <w:webHidden/>
          </w:rPr>
          <w:fldChar w:fldCharType="end"/>
        </w:r>
      </w:hyperlink>
    </w:p>
    <w:p w14:paraId="22865871" w14:textId="7A46486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5" w:history="1">
        <w:r w:rsidR="00025208" w:rsidRPr="00F05C8F">
          <w:rPr>
            <w:rStyle w:val="Hyperlink"/>
            <w:rFonts w:eastAsia="MS Mincho"/>
            <w:noProof/>
          </w:rPr>
          <w:t>Listing 15</w:t>
        </w:r>
        <w:r w:rsidR="00025208" w:rsidRPr="00F05C8F">
          <w:rPr>
            <w:rStyle w:val="Hyperlink"/>
            <w:rFonts w:eastAsia="MS Mincho"/>
            <w:noProof/>
          </w:rPr>
          <w:noBreakHyphen/>
          <w:t>42: Generate Attestation Signature</w:t>
        </w:r>
        <w:r w:rsidR="00025208">
          <w:rPr>
            <w:noProof/>
            <w:webHidden/>
          </w:rPr>
          <w:tab/>
        </w:r>
        <w:r w:rsidR="00025208">
          <w:rPr>
            <w:noProof/>
            <w:webHidden/>
          </w:rPr>
          <w:fldChar w:fldCharType="begin"/>
        </w:r>
        <w:r w:rsidR="00025208">
          <w:rPr>
            <w:noProof/>
            <w:webHidden/>
          </w:rPr>
          <w:instrText xml:space="preserve"> PAGEREF _Toc118220025 \h </w:instrText>
        </w:r>
        <w:r w:rsidR="00025208">
          <w:rPr>
            <w:noProof/>
            <w:webHidden/>
          </w:rPr>
        </w:r>
        <w:r w:rsidR="00025208">
          <w:rPr>
            <w:noProof/>
            <w:webHidden/>
          </w:rPr>
          <w:fldChar w:fldCharType="separate"/>
        </w:r>
        <w:r w:rsidR="00C02468">
          <w:rPr>
            <w:noProof/>
            <w:webHidden/>
          </w:rPr>
          <w:t>259</w:t>
        </w:r>
        <w:r w:rsidR="00025208">
          <w:rPr>
            <w:noProof/>
            <w:webHidden/>
          </w:rPr>
          <w:fldChar w:fldCharType="end"/>
        </w:r>
      </w:hyperlink>
    </w:p>
    <w:p w14:paraId="16FBAA0A" w14:textId="03D9E57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6" w:history="1">
        <w:r w:rsidR="00025208" w:rsidRPr="00F05C8F">
          <w:rPr>
            <w:rStyle w:val="Hyperlink"/>
            <w:rFonts w:eastAsia="MS Mincho"/>
            <w:noProof/>
          </w:rPr>
          <w:t>Listing 15</w:t>
        </w:r>
        <w:r w:rsidR="00025208" w:rsidRPr="00F05C8F">
          <w:rPr>
            <w:rStyle w:val="Hyperlink"/>
            <w:rFonts w:eastAsia="MS Mincho"/>
            <w:noProof/>
          </w:rPr>
          <w:noBreakHyphen/>
          <w:t>43: Verify Attestation Signature</w:t>
        </w:r>
        <w:r w:rsidR="00025208">
          <w:rPr>
            <w:noProof/>
            <w:webHidden/>
          </w:rPr>
          <w:tab/>
        </w:r>
        <w:r w:rsidR="00025208">
          <w:rPr>
            <w:noProof/>
            <w:webHidden/>
          </w:rPr>
          <w:fldChar w:fldCharType="begin"/>
        </w:r>
        <w:r w:rsidR="00025208">
          <w:rPr>
            <w:noProof/>
            <w:webHidden/>
          </w:rPr>
          <w:instrText xml:space="preserve"> PAGEREF _Toc118220026 \h </w:instrText>
        </w:r>
        <w:r w:rsidR="00025208">
          <w:rPr>
            <w:noProof/>
            <w:webHidden/>
          </w:rPr>
        </w:r>
        <w:r w:rsidR="00025208">
          <w:rPr>
            <w:noProof/>
            <w:webHidden/>
          </w:rPr>
          <w:fldChar w:fldCharType="separate"/>
        </w:r>
        <w:r w:rsidR="00C02468">
          <w:rPr>
            <w:noProof/>
            <w:webHidden/>
          </w:rPr>
          <w:t>259</w:t>
        </w:r>
        <w:r w:rsidR="00025208">
          <w:rPr>
            <w:noProof/>
            <w:webHidden/>
          </w:rPr>
          <w:fldChar w:fldCharType="end"/>
        </w:r>
      </w:hyperlink>
    </w:p>
    <w:p w14:paraId="4FB703F2" w14:textId="0C1C219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7" w:history="1">
        <w:r w:rsidR="00025208" w:rsidRPr="00F05C8F">
          <w:rPr>
            <w:rStyle w:val="Hyperlink"/>
            <w:rFonts w:eastAsia="MS Mincho"/>
            <w:noProof/>
          </w:rPr>
          <w:t>Listing 15</w:t>
        </w:r>
        <w:r w:rsidR="00025208" w:rsidRPr="00F05C8F">
          <w:rPr>
            <w:rStyle w:val="Hyperlink"/>
            <w:rFonts w:eastAsia="MS Mincho"/>
            <w:noProof/>
          </w:rPr>
          <w:noBreakHyphen/>
          <w:t>44: Compute Shared Key with Diffie-Hellman</w:t>
        </w:r>
        <w:r w:rsidR="00025208">
          <w:rPr>
            <w:noProof/>
            <w:webHidden/>
          </w:rPr>
          <w:tab/>
        </w:r>
        <w:r w:rsidR="00025208">
          <w:rPr>
            <w:noProof/>
            <w:webHidden/>
          </w:rPr>
          <w:fldChar w:fldCharType="begin"/>
        </w:r>
        <w:r w:rsidR="00025208">
          <w:rPr>
            <w:noProof/>
            <w:webHidden/>
          </w:rPr>
          <w:instrText xml:space="preserve"> PAGEREF _Toc118220027 \h </w:instrText>
        </w:r>
        <w:r w:rsidR="00025208">
          <w:rPr>
            <w:noProof/>
            <w:webHidden/>
          </w:rPr>
        </w:r>
        <w:r w:rsidR="00025208">
          <w:rPr>
            <w:noProof/>
            <w:webHidden/>
          </w:rPr>
          <w:fldChar w:fldCharType="separate"/>
        </w:r>
        <w:r w:rsidR="00C02468">
          <w:rPr>
            <w:noProof/>
            <w:webHidden/>
          </w:rPr>
          <w:t>259</w:t>
        </w:r>
        <w:r w:rsidR="00025208">
          <w:rPr>
            <w:noProof/>
            <w:webHidden/>
          </w:rPr>
          <w:fldChar w:fldCharType="end"/>
        </w:r>
      </w:hyperlink>
    </w:p>
    <w:p w14:paraId="3B1F2B3D" w14:textId="4C208D1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8" w:history="1">
        <w:r w:rsidR="00025208" w:rsidRPr="00F05C8F">
          <w:rPr>
            <w:rStyle w:val="Hyperlink"/>
            <w:rFonts w:eastAsia="MS Mincho"/>
            <w:noProof/>
          </w:rPr>
          <w:t>Listing 15</w:t>
        </w:r>
        <w:r w:rsidR="00025208" w:rsidRPr="00F05C8F">
          <w:rPr>
            <w:rStyle w:val="Hyperlink"/>
            <w:rFonts w:eastAsia="MS Mincho"/>
            <w:noProof/>
          </w:rPr>
          <w:noBreakHyphen/>
          <w:t>45: Key Derivation</w:t>
        </w:r>
        <w:r w:rsidR="00025208">
          <w:rPr>
            <w:noProof/>
            <w:webHidden/>
          </w:rPr>
          <w:tab/>
        </w:r>
        <w:r w:rsidR="00025208">
          <w:rPr>
            <w:noProof/>
            <w:webHidden/>
          </w:rPr>
          <w:fldChar w:fldCharType="begin"/>
        </w:r>
        <w:r w:rsidR="00025208">
          <w:rPr>
            <w:noProof/>
            <w:webHidden/>
          </w:rPr>
          <w:instrText xml:space="preserve"> PAGEREF _Toc118220028 \h </w:instrText>
        </w:r>
        <w:r w:rsidR="00025208">
          <w:rPr>
            <w:noProof/>
            <w:webHidden/>
          </w:rPr>
        </w:r>
        <w:r w:rsidR="00025208">
          <w:rPr>
            <w:noProof/>
            <w:webHidden/>
          </w:rPr>
          <w:fldChar w:fldCharType="separate"/>
        </w:r>
        <w:r w:rsidR="00C02468">
          <w:rPr>
            <w:noProof/>
            <w:webHidden/>
          </w:rPr>
          <w:t>259</w:t>
        </w:r>
        <w:r w:rsidR="00025208">
          <w:rPr>
            <w:noProof/>
            <w:webHidden/>
          </w:rPr>
          <w:fldChar w:fldCharType="end"/>
        </w:r>
      </w:hyperlink>
    </w:p>
    <w:p w14:paraId="35CA9236" w14:textId="14B2B9C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29" w:history="1">
        <w:r w:rsidR="00025208" w:rsidRPr="00F05C8F">
          <w:rPr>
            <w:rStyle w:val="Hyperlink"/>
            <w:rFonts w:eastAsia="MS Mincho"/>
            <w:noProof/>
          </w:rPr>
          <w:t>Listing 15</w:t>
        </w:r>
        <w:r w:rsidR="00025208" w:rsidRPr="00F05C8F">
          <w:rPr>
            <w:rStyle w:val="Hyperlink"/>
            <w:rFonts w:eastAsia="MS Mincho"/>
            <w:noProof/>
          </w:rPr>
          <w:noBreakHyphen/>
          <w:t>46: Secure Channel Command Decryption and Authentication</w:t>
        </w:r>
        <w:r w:rsidR="00025208">
          <w:rPr>
            <w:noProof/>
            <w:webHidden/>
          </w:rPr>
          <w:tab/>
        </w:r>
        <w:r w:rsidR="00025208">
          <w:rPr>
            <w:noProof/>
            <w:webHidden/>
          </w:rPr>
          <w:fldChar w:fldCharType="begin"/>
        </w:r>
        <w:r w:rsidR="00025208">
          <w:rPr>
            <w:noProof/>
            <w:webHidden/>
          </w:rPr>
          <w:instrText xml:space="preserve"> PAGEREF _Toc118220029 \h </w:instrText>
        </w:r>
        <w:r w:rsidR="00025208">
          <w:rPr>
            <w:noProof/>
            <w:webHidden/>
          </w:rPr>
        </w:r>
        <w:r w:rsidR="00025208">
          <w:rPr>
            <w:noProof/>
            <w:webHidden/>
          </w:rPr>
          <w:fldChar w:fldCharType="separate"/>
        </w:r>
        <w:r w:rsidR="00C02468">
          <w:rPr>
            <w:noProof/>
            <w:webHidden/>
          </w:rPr>
          <w:t>260</w:t>
        </w:r>
        <w:r w:rsidR="00025208">
          <w:rPr>
            <w:noProof/>
            <w:webHidden/>
          </w:rPr>
          <w:fldChar w:fldCharType="end"/>
        </w:r>
      </w:hyperlink>
    </w:p>
    <w:p w14:paraId="3757ED4C" w14:textId="24B25A2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0" w:history="1">
        <w:r w:rsidR="00025208" w:rsidRPr="00F05C8F">
          <w:rPr>
            <w:rStyle w:val="Hyperlink"/>
            <w:rFonts w:eastAsia="MS Mincho"/>
            <w:noProof/>
          </w:rPr>
          <w:t>Listing 15</w:t>
        </w:r>
        <w:r w:rsidR="00025208" w:rsidRPr="00F05C8F">
          <w:rPr>
            <w:rStyle w:val="Hyperlink"/>
            <w:rFonts w:eastAsia="MS Mincho"/>
            <w:noProof/>
          </w:rPr>
          <w:noBreakHyphen/>
          <w:t>47: Secure Channel Response Encryption and Authentication</w:t>
        </w:r>
        <w:r w:rsidR="00025208">
          <w:rPr>
            <w:noProof/>
            <w:webHidden/>
          </w:rPr>
          <w:tab/>
        </w:r>
        <w:r w:rsidR="00025208">
          <w:rPr>
            <w:noProof/>
            <w:webHidden/>
          </w:rPr>
          <w:fldChar w:fldCharType="begin"/>
        </w:r>
        <w:r w:rsidR="00025208">
          <w:rPr>
            <w:noProof/>
            <w:webHidden/>
          </w:rPr>
          <w:instrText xml:space="preserve"> PAGEREF _Toc118220030 \h </w:instrText>
        </w:r>
        <w:r w:rsidR="00025208">
          <w:rPr>
            <w:noProof/>
            <w:webHidden/>
          </w:rPr>
        </w:r>
        <w:r w:rsidR="00025208">
          <w:rPr>
            <w:noProof/>
            <w:webHidden/>
          </w:rPr>
          <w:fldChar w:fldCharType="separate"/>
        </w:r>
        <w:r w:rsidR="00C02468">
          <w:rPr>
            <w:noProof/>
            <w:webHidden/>
          </w:rPr>
          <w:t>260</w:t>
        </w:r>
        <w:r w:rsidR="00025208">
          <w:rPr>
            <w:noProof/>
            <w:webHidden/>
          </w:rPr>
          <w:fldChar w:fldCharType="end"/>
        </w:r>
      </w:hyperlink>
    </w:p>
    <w:p w14:paraId="4337419E" w14:textId="3C131A7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1" w:history="1">
        <w:r w:rsidR="00025208" w:rsidRPr="00F05C8F">
          <w:rPr>
            <w:rStyle w:val="Hyperlink"/>
            <w:rFonts w:eastAsia="MS Mincho"/>
            <w:noProof/>
          </w:rPr>
          <w:t>Listing 15</w:t>
        </w:r>
        <w:r w:rsidR="00025208" w:rsidRPr="00F05C8F">
          <w:rPr>
            <w:rStyle w:val="Hyperlink"/>
            <w:rFonts w:eastAsia="MS Mincho"/>
            <w:noProof/>
          </w:rPr>
          <w:noBreakHyphen/>
          <w:t>48: Derive KEenc, KEmac</w:t>
        </w:r>
        <w:r w:rsidR="00025208">
          <w:rPr>
            <w:noProof/>
            <w:webHidden/>
          </w:rPr>
          <w:tab/>
        </w:r>
        <w:r w:rsidR="00025208">
          <w:rPr>
            <w:noProof/>
            <w:webHidden/>
          </w:rPr>
          <w:fldChar w:fldCharType="begin"/>
        </w:r>
        <w:r w:rsidR="00025208">
          <w:rPr>
            <w:noProof/>
            <w:webHidden/>
          </w:rPr>
          <w:instrText xml:space="preserve"> PAGEREF _Toc118220031 \h </w:instrText>
        </w:r>
        <w:r w:rsidR="00025208">
          <w:rPr>
            <w:noProof/>
            <w:webHidden/>
          </w:rPr>
        </w:r>
        <w:r w:rsidR="00025208">
          <w:rPr>
            <w:noProof/>
            <w:webHidden/>
          </w:rPr>
          <w:fldChar w:fldCharType="separate"/>
        </w:r>
        <w:r w:rsidR="00C02468">
          <w:rPr>
            <w:noProof/>
            <w:webHidden/>
          </w:rPr>
          <w:t>260</w:t>
        </w:r>
        <w:r w:rsidR="00025208">
          <w:rPr>
            <w:noProof/>
            <w:webHidden/>
          </w:rPr>
          <w:fldChar w:fldCharType="end"/>
        </w:r>
      </w:hyperlink>
    </w:p>
    <w:p w14:paraId="39DD2F67" w14:textId="3AB38536"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2" w:history="1">
        <w:r w:rsidR="00025208" w:rsidRPr="00F05C8F">
          <w:rPr>
            <w:rStyle w:val="Hyperlink"/>
            <w:rFonts w:eastAsia="MS Mincho"/>
            <w:noProof/>
          </w:rPr>
          <w:t>Listing 15</w:t>
        </w:r>
        <w:r w:rsidR="00025208" w:rsidRPr="00F05C8F">
          <w:rPr>
            <w:rStyle w:val="Hyperlink"/>
            <w:rFonts w:eastAsia="MS Mincho"/>
            <w:noProof/>
          </w:rPr>
          <w:noBreakHyphen/>
          <w:t>49: Confidential Mailbox Encryption and Authentication</w:t>
        </w:r>
        <w:r w:rsidR="00025208">
          <w:rPr>
            <w:noProof/>
            <w:webHidden/>
          </w:rPr>
          <w:tab/>
        </w:r>
        <w:r w:rsidR="00025208">
          <w:rPr>
            <w:noProof/>
            <w:webHidden/>
          </w:rPr>
          <w:fldChar w:fldCharType="begin"/>
        </w:r>
        <w:r w:rsidR="00025208">
          <w:rPr>
            <w:noProof/>
            <w:webHidden/>
          </w:rPr>
          <w:instrText xml:space="preserve"> PAGEREF _Toc118220032 \h </w:instrText>
        </w:r>
        <w:r w:rsidR="00025208">
          <w:rPr>
            <w:noProof/>
            <w:webHidden/>
          </w:rPr>
        </w:r>
        <w:r w:rsidR="00025208">
          <w:rPr>
            <w:noProof/>
            <w:webHidden/>
          </w:rPr>
          <w:fldChar w:fldCharType="separate"/>
        </w:r>
        <w:r w:rsidR="00C02468">
          <w:rPr>
            <w:noProof/>
            <w:webHidden/>
          </w:rPr>
          <w:t>261</w:t>
        </w:r>
        <w:r w:rsidR="00025208">
          <w:rPr>
            <w:noProof/>
            <w:webHidden/>
          </w:rPr>
          <w:fldChar w:fldCharType="end"/>
        </w:r>
      </w:hyperlink>
    </w:p>
    <w:p w14:paraId="7570568F" w14:textId="0EB7A14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3" w:history="1">
        <w:r w:rsidR="00025208" w:rsidRPr="00F05C8F">
          <w:rPr>
            <w:rStyle w:val="Hyperlink"/>
            <w:rFonts w:eastAsia="MS Mincho"/>
            <w:noProof/>
          </w:rPr>
          <w:t>Listing 15</w:t>
        </w:r>
        <w:r w:rsidR="00025208" w:rsidRPr="00F05C8F">
          <w:rPr>
            <w:rStyle w:val="Hyperlink"/>
            <w:rFonts w:eastAsia="MS Mincho"/>
            <w:noProof/>
          </w:rPr>
          <w:noBreakHyphen/>
          <w:t>50: Compute DeviceCryptogram</w:t>
        </w:r>
        <w:r w:rsidR="00025208">
          <w:rPr>
            <w:noProof/>
            <w:webHidden/>
          </w:rPr>
          <w:tab/>
        </w:r>
        <w:r w:rsidR="00025208">
          <w:rPr>
            <w:noProof/>
            <w:webHidden/>
          </w:rPr>
          <w:fldChar w:fldCharType="begin"/>
        </w:r>
        <w:r w:rsidR="00025208">
          <w:rPr>
            <w:noProof/>
            <w:webHidden/>
          </w:rPr>
          <w:instrText xml:space="preserve"> PAGEREF _Toc118220033 \h </w:instrText>
        </w:r>
        <w:r w:rsidR="00025208">
          <w:rPr>
            <w:noProof/>
            <w:webHidden/>
          </w:rPr>
        </w:r>
        <w:r w:rsidR="00025208">
          <w:rPr>
            <w:noProof/>
            <w:webHidden/>
          </w:rPr>
          <w:fldChar w:fldCharType="separate"/>
        </w:r>
        <w:r w:rsidR="00C02468">
          <w:rPr>
            <w:noProof/>
            <w:webHidden/>
          </w:rPr>
          <w:t>261</w:t>
        </w:r>
        <w:r w:rsidR="00025208">
          <w:rPr>
            <w:noProof/>
            <w:webHidden/>
          </w:rPr>
          <w:fldChar w:fldCharType="end"/>
        </w:r>
      </w:hyperlink>
    </w:p>
    <w:p w14:paraId="71B5AB79" w14:textId="5DD70CD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4" w:history="1">
        <w:r w:rsidR="00025208" w:rsidRPr="00F05C8F">
          <w:rPr>
            <w:rStyle w:val="Hyperlink"/>
            <w:rFonts w:eastAsia="MS Mincho"/>
            <w:noProof/>
          </w:rPr>
          <w:t>Listing 15</w:t>
        </w:r>
        <w:r w:rsidR="00025208" w:rsidRPr="00F05C8F">
          <w:rPr>
            <w:rStyle w:val="Hyperlink"/>
            <w:rFonts w:eastAsia="MS Mincho"/>
            <w:noProof/>
          </w:rPr>
          <w:noBreakHyphen/>
          <w:t>51: framework.createInstance Processing</w:t>
        </w:r>
        <w:r w:rsidR="00025208">
          <w:rPr>
            <w:noProof/>
            <w:webHidden/>
          </w:rPr>
          <w:tab/>
        </w:r>
        <w:r w:rsidR="00025208">
          <w:rPr>
            <w:noProof/>
            <w:webHidden/>
          </w:rPr>
          <w:fldChar w:fldCharType="begin"/>
        </w:r>
        <w:r w:rsidR="00025208">
          <w:rPr>
            <w:noProof/>
            <w:webHidden/>
          </w:rPr>
          <w:instrText xml:space="preserve"> PAGEREF _Toc118220034 \h </w:instrText>
        </w:r>
        <w:r w:rsidR="00025208">
          <w:rPr>
            <w:noProof/>
            <w:webHidden/>
          </w:rPr>
        </w:r>
        <w:r w:rsidR="00025208">
          <w:rPr>
            <w:noProof/>
            <w:webHidden/>
          </w:rPr>
          <w:fldChar w:fldCharType="separate"/>
        </w:r>
        <w:r w:rsidR="00C02468">
          <w:rPr>
            <w:noProof/>
            <w:webHidden/>
          </w:rPr>
          <w:t>263</w:t>
        </w:r>
        <w:r w:rsidR="00025208">
          <w:rPr>
            <w:noProof/>
            <w:webHidden/>
          </w:rPr>
          <w:fldChar w:fldCharType="end"/>
        </w:r>
      </w:hyperlink>
    </w:p>
    <w:p w14:paraId="61804727" w14:textId="5B76C35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5" w:history="1">
        <w:r w:rsidR="00025208" w:rsidRPr="00F05C8F">
          <w:rPr>
            <w:rStyle w:val="Hyperlink"/>
            <w:rFonts w:eastAsia="MS Mincho"/>
            <w:noProof/>
          </w:rPr>
          <w:t>Listing 15</w:t>
        </w:r>
        <w:r w:rsidR="00025208" w:rsidRPr="00F05C8F">
          <w:rPr>
            <w:rStyle w:val="Hyperlink"/>
            <w:rFonts w:eastAsia="MS Mincho"/>
            <w:noProof/>
          </w:rPr>
          <w:noBreakHyphen/>
          <w:t>52: framework.getInstance Processing</w:t>
        </w:r>
        <w:r w:rsidR="00025208">
          <w:rPr>
            <w:noProof/>
            <w:webHidden/>
          </w:rPr>
          <w:tab/>
        </w:r>
        <w:r w:rsidR="00025208">
          <w:rPr>
            <w:noProof/>
            <w:webHidden/>
          </w:rPr>
          <w:fldChar w:fldCharType="begin"/>
        </w:r>
        <w:r w:rsidR="00025208">
          <w:rPr>
            <w:noProof/>
            <w:webHidden/>
          </w:rPr>
          <w:instrText xml:space="preserve"> PAGEREF _Toc118220035 \h </w:instrText>
        </w:r>
        <w:r w:rsidR="00025208">
          <w:rPr>
            <w:noProof/>
            <w:webHidden/>
          </w:rPr>
        </w:r>
        <w:r w:rsidR="00025208">
          <w:rPr>
            <w:noProof/>
            <w:webHidden/>
          </w:rPr>
          <w:fldChar w:fldCharType="separate"/>
        </w:r>
        <w:r w:rsidR="00C02468">
          <w:rPr>
            <w:noProof/>
            <w:webHidden/>
          </w:rPr>
          <w:t>263</w:t>
        </w:r>
        <w:r w:rsidR="00025208">
          <w:rPr>
            <w:noProof/>
            <w:webHidden/>
          </w:rPr>
          <w:fldChar w:fldCharType="end"/>
        </w:r>
      </w:hyperlink>
    </w:p>
    <w:p w14:paraId="1136894C" w14:textId="24FEF14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6" w:history="1">
        <w:r w:rsidR="00025208" w:rsidRPr="00F05C8F">
          <w:rPr>
            <w:rStyle w:val="Hyperlink"/>
            <w:rFonts w:eastAsia="MS Mincho"/>
            <w:noProof/>
          </w:rPr>
          <w:t>Listing 15</w:t>
        </w:r>
        <w:r w:rsidR="00025208" w:rsidRPr="00F05C8F">
          <w:rPr>
            <w:rStyle w:val="Hyperlink"/>
            <w:rFonts w:eastAsia="MS Mincho"/>
            <w:noProof/>
          </w:rPr>
          <w:noBreakHyphen/>
          <w:t>53: framework.view Processing</w:t>
        </w:r>
        <w:r w:rsidR="00025208">
          <w:rPr>
            <w:noProof/>
            <w:webHidden/>
          </w:rPr>
          <w:tab/>
        </w:r>
        <w:r w:rsidR="00025208">
          <w:rPr>
            <w:noProof/>
            <w:webHidden/>
          </w:rPr>
          <w:fldChar w:fldCharType="begin"/>
        </w:r>
        <w:r w:rsidR="00025208">
          <w:rPr>
            <w:noProof/>
            <w:webHidden/>
          </w:rPr>
          <w:instrText xml:space="preserve"> PAGEREF _Toc118220036 \h </w:instrText>
        </w:r>
        <w:r w:rsidR="00025208">
          <w:rPr>
            <w:noProof/>
            <w:webHidden/>
          </w:rPr>
        </w:r>
        <w:r w:rsidR="00025208">
          <w:rPr>
            <w:noProof/>
            <w:webHidden/>
          </w:rPr>
          <w:fldChar w:fldCharType="separate"/>
        </w:r>
        <w:r w:rsidR="00C02468">
          <w:rPr>
            <w:noProof/>
            <w:webHidden/>
          </w:rPr>
          <w:t>263</w:t>
        </w:r>
        <w:r w:rsidR="00025208">
          <w:rPr>
            <w:noProof/>
            <w:webHidden/>
          </w:rPr>
          <w:fldChar w:fldCharType="end"/>
        </w:r>
      </w:hyperlink>
    </w:p>
    <w:p w14:paraId="743DF230" w14:textId="3625DCD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7" w:history="1">
        <w:r w:rsidR="00025208" w:rsidRPr="00F05C8F">
          <w:rPr>
            <w:rStyle w:val="Hyperlink"/>
            <w:rFonts w:eastAsia="MS Mincho"/>
            <w:noProof/>
          </w:rPr>
          <w:t>Listing 15</w:t>
        </w:r>
        <w:r w:rsidR="00025208" w:rsidRPr="00F05C8F">
          <w:rPr>
            <w:rStyle w:val="Hyperlink"/>
            <w:rFonts w:eastAsia="MS Mincho"/>
            <w:noProof/>
          </w:rPr>
          <w:noBreakHyphen/>
          <w:t>54: framework.deleteInstance Processing</w:t>
        </w:r>
        <w:r w:rsidR="00025208">
          <w:rPr>
            <w:noProof/>
            <w:webHidden/>
          </w:rPr>
          <w:tab/>
        </w:r>
        <w:r w:rsidR="00025208">
          <w:rPr>
            <w:noProof/>
            <w:webHidden/>
          </w:rPr>
          <w:fldChar w:fldCharType="begin"/>
        </w:r>
        <w:r w:rsidR="00025208">
          <w:rPr>
            <w:noProof/>
            <w:webHidden/>
          </w:rPr>
          <w:instrText xml:space="preserve"> PAGEREF _Toc118220037 \h </w:instrText>
        </w:r>
        <w:r w:rsidR="00025208">
          <w:rPr>
            <w:noProof/>
            <w:webHidden/>
          </w:rPr>
        </w:r>
        <w:r w:rsidR="00025208">
          <w:rPr>
            <w:noProof/>
            <w:webHidden/>
          </w:rPr>
          <w:fldChar w:fldCharType="separate"/>
        </w:r>
        <w:r w:rsidR="00C02468">
          <w:rPr>
            <w:noProof/>
            <w:webHidden/>
          </w:rPr>
          <w:t>264</w:t>
        </w:r>
        <w:r w:rsidR="00025208">
          <w:rPr>
            <w:noProof/>
            <w:webHidden/>
          </w:rPr>
          <w:fldChar w:fldCharType="end"/>
        </w:r>
      </w:hyperlink>
    </w:p>
    <w:p w14:paraId="07810384" w14:textId="0CC430C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8" w:history="1">
        <w:r w:rsidR="00025208" w:rsidRPr="00F05C8F">
          <w:rPr>
            <w:rStyle w:val="Hyperlink"/>
            <w:rFonts w:eastAsia="MS Mincho"/>
            <w:noProof/>
          </w:rPr>
          <w:t>Listing 15</w:t>
        </w:r>
        <w:r w:rsidR="00025208" w:rsidRPr="00F05C8F">
          <w:rPr>
            <w:rStyle w:val="Hyperlink"/>
            <w:rFonts w:eastAsia="MS Mincho"/>
            <w:noProof/>
          </w:rPr>
          <w:noBreakHyphen/>
          <w:t>55: instance.view Processing</w:t>
        </w:r>
        <w:r w:rsidR="00025208">
          <w:rPr>
            <w:noProof/>
            <w:webHidden/>
          </w:rPr>
          <w:tab/>
        </w:r>
        <w:r w:rsidR="00025208">
          <w:rPr>
            <w:noProof/>
            <w:webHidden/>
          </w:rPr>
          <w:fldChar w:fldCharType="begin"/>
        </w:r>
        <w:r w:rsidR="00025208">
          <w:rPr>
            <w:noProof/>
            <w:webHidden/>
          </w:rPr>
          <w:instrText xml:space="preserve"> PAGEREF _Toc118220038 \h </w:instrText>
        </w:r>
        <w:r w:rsidR="00025208">
          <w:rPr>
            <w:noProof/>
            <w:webHidden/>
          </w:rPr>
        </w:r>
        <w:r w:rsidR="00025208">
          <w:rPr>
            <w:noProof/>
            <w:webHidden/>
          </w:rPr>
          <w:fldChar w:fldCharType="separate"/>
        </w:r>
        <w:r w:rsidR="00C02468">
          <w:rPr>
            <w:noProof/>
            <w:webHidden/>
          </w:rPr>
          <w:t>264</w:t>
        </w:r>
        <w:r w:rsidR="00025208">
          <w:rPr>
            <w:noProof/>
            <w:webHidden/>
          </w:rPr>
          <w:fldChar w:fldCharType="end"/>
        </w:r>
      </w:hyperlink>
    </w:p>
    <w:p w14:paraId="7B709DF7" w14:textId="7C12BFB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39" w:history="1">
        <w:r w:rsidR="00025208" w:rsidRPr="00F05C8F">
          <w:rPr>
            <w:rStyle w:val="Hyperlink"/>
            <w:rFonts w:eastAsia="MS Mincho"/>
            <w:noProof/>
          </w:rPr>
          <w:t>Listing 15</w:t>
        </w:r>
        <w:r w:rsidR="00025208" w:rsidRPr="00F05C8F">
          <w:rPr>
            <w:rStyle w:val="Hyperlink"/>
            <w:rFonts w:eastAsia="MS Mincho"/>
            <w:noProof/>
          </w:rPr>
          <w:noBreakHyphen/>
          <w:t>56: instance.createEndpoint Processing</w:t>
        </w:r>
        <w:r w:rsidR="00025208">
          <w:rPr>
            <w:noProof/>
            <w:webHidden/>
          </w:rPr>
          <w:tab/>
        </w:r>
        <w:r w:rsidR="00025208">
          <w:rPr>
            <w:noProof/>
            <w:webHidden/>
          </w:rPr>
          <w:fldChar w:fldCharType="begin"/>
        </w:r>
        <w:r w:rsidR="00025208">
          <w:rPr>
            <w:noProof/>
            <w:webHidden/>
          </w:rPr>
          <w:instrText xml:space="preserve"> PAGEREF _Toc118220039 \h </w:instrText>
        </w:r>
        <w:r w:rsidR="00025208">
          <w:rPr>
            <w:noProof/>
            <w:webHidden/>
          </w:rPr>
        </w:r>
        <w:r w:rsidR="00025208">
          <w:rPr>
            <w:noProof/>
            <w:webHidden/>
          </w:rPr>
          <w:fldChar w:fldCharType="separate"/>
        </w:r>
        <w:r w:rsidR="00C02468">
          <w:rPr>
            <w:noProof/>
            <w:webHidden/>
          </w:rPr>
          <w:t>265</w:t>
        </w:r>
        <w:r w:rsidR="00025208">
          <w:rPr>
            <w:noProof/>
            <w:webHidden/>
          </w:rPr>
          <w:fldChar w:fldCharType="end"/>
        </w:r>
      </w:hyperlink>
    </w:p>
    <w:p w14:paraId="2A6903B8" w14:textId="37D1584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0" w:history="1">
        <w:r w:rsidR="00025208" w:rsidRPr="00F05C8F">
          <w:rPr>
            <w:rStyle w:val="Hyperlink"/>
            <w:rFonts w:eastAsia="MS Mincho"/>
            <w:noProof/>
          </w:rPr>
          <w:t>Listing 15</w:t>
        </w:r>
        <w:r w:rsidR="00025208" w:rsidRPr="00F05C8F">
          <w:rPr>
            <w:rStyle w:val="Hyperlink"/>
            <w:rFonts w:eastAsia="MS Mincho"/>
            <w:noProof/>
          </w:rPr>
          <w:noBreakHyphen/>
          <w:t>57: instance.deleteEndpoint Processing</w:t>
        </w:r>
        <w:r w:rsidR="00025208">
          <w:rPr>
            <w:noProof/>
            <w:webHidden/>
          </w:rPr>
          <w:tab/>
        </w:r>
        <w:r w:rsidR="00025208">
          <w:rPr>
            <w:noProof/>
            <w:webHidden/>
          </w:rPr>
          <w:fldChar w:fldCharType="begin"/>
        </w:r>
        <w:r w:rsidR="00025208">
          <w:rPr>
            <w:noProof/>
            <w:webHidden/>
          </w:rPr>
          <w:instrText xml:space="preserve"> PAGEREF _Toc118220040 \h </w:instrText>
        </w:r>
        <w:r w:rsidR="00025208">
          <w:rPr>
            <w:noProof/>
            <w:webHidden/>
          </w:rPr>
        </w:r>
        <w:r w:rsidR="00025208">
          <w:rPr>
            <w:noProof/>
            <w:webHidden/>
          </w:rPr>
          <w:fldChar w:fldCharType="separate"/>
        </w:r>
        <w:r w:rsidR="00C02468">
          <w:rPr>
            <w:noProof/>
            <w:webHidden/>
          </w:rPr>
          <w:t>266</w:t>
        </w:r>
        <w:r w:rsidR="00025208">
          <w:rPr>
            <w:noProof/>
            <w:webHidden/>
          </w:rPr>
          <w:fldChar w:fldCharType="end"/>
        </w:r>
      </w:hyperlink>
    </w:p>
    <w:p w14:paraId="19C06E68" w14:textId="0894B40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1" w:history="1">
        <w:r w:rsidR="00025208" w:rsidRPr="00F05C8F">
          <w:rPr>
            <w:rStyle w:val="Hyperlink"/>
            <w:rFonts w:eastAsia="MS Mincho"/>
            <w:noProof/>
          </w:rPr>
          <w:t>Listing 15</w:t>
        </w:r>
        <w:r w:rsidR="00025208" w:rsidRPr="00F05C8F">
          <w:rPr>
            <w:rStyle w:val="Hyperlink"/>
            <w:rFonts w:eastAsia="MS Mincho"/>
            <w:noProof/>
          </w:rPr>
          <w:noBreakHyphen/>
          <w:t>58: instance.getEndpoint Processing</w:t>
        </w:r>
        <w:r w:rsidR="00025208">
          <w:rPr>
            <w:noProof/>
            <w:webHidden/>
          </w:rPr>
          <w:tab/>
        </w:r>
        <w:r w:rsidR="00025208">
          <w:rPr>
            <w:noProof/>
            <w:webHidden/>
          </w:rPr>
          <w:fldChar w:fldCharType="begin"/>
        </w:r>
        <w:r w:rsidR="00025208">
          <w:rPr>
            <w:noProof/>
            <w:webHidden/>
          </w:rPr>
          <w:instrText xml:space="preserve"> PAGEREF _Toc118220041 \h </w:instrText>
        </w:r>
        <w:r w:rsidR="00025208">
          <w:rPr>
            <w:noProof/>
            <w:webHidden/>
          </w:rPr>
        </w:r>
        <w:r w:rsidR="00025208">
          <w:rPr>
            <w:noProof/>
            <w:webHidden/>
          </w:rPr>
          <w:fldChar w:fldCharType="separate"/>
        </w:r>
        <w:r w:rsidR="00C02468">
          <w:rPr>
            <w:noProof/>
            <w:webHidden/>
          </w:rPr>
          <w:t>266</w:t>
        </w:r>
        <w:r w:rsidR="00025208">
          <w:rPr>
            <w:noProof/>
            <w:webHidden/>
          </w:rPr>
          <w:fldChar w:fldCharType="end"/>
        </w:r>
      </w:hyperlink>
    </w:p>
    <w:p w14:paraId="065846FA" w14:textId="39308404"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2" w:history="1">
        <w:r w:rsidR="00025208" w:rsidRPr="00F05C8F">
          <w:rPr>
            <w:rStyle w:val="Hyperlink"/>
            <w:rFonts w:eastAsia="MS Mincho"/>
            <w:noProof/>
          </w:rPr>
          <w:t>Listing 15</w:t>
        </w:r>
        <w:r w:rsidR="00025208" w:rsidRPr="00F05C8F">
          <w:rPr>
            <w:rStyle w:val="Hyperlink"/>
            <w:rFonts w:eastAsia="MS Mincho"/>
            <w:noProof/>
          </w:rPr>
          <w:noBreakHyphen/>
          <w:t>59: instance.setParameters Processing</w:t>
        </w:r>
        <w:r w:rsidR="00025208">
          <w:rPr>
            <w:noProof/>
            <w:webHidden/>
          </w:rPr>
          <w:tab/>
        </w:r>
        <w:r w:rsidR="00025208">
          <w:rPr>
            <w:noProof/>
            <w:webHidden/>
          </w:rPr>
          <w:fldChar w:fldCharType="begin"/>
        </w:r>
        <w:r w:rsidR="00025208">
          <w:rPr>
            <w:noProof/>
            <w:webHidden/>
          </w:rPr>
          <w:instrText xml:space="preserve"> PAGEREF _Toc118220042 \h </w:instrText>
        </w:r>
        <w:r w:rsidR="00025208">
          <w:rPr>
            <w:noProof/>
            <w:webHidden/>
          </w:rPr>
        </w:r>
        <w:r w:rsidR="00025208">
          <w:rPr>
            <w:noProof/>
            <w:webHidden/>
          </w:rPr>
          <w:fldChar w:fldCharType="separate"/>
        </w:r>
        <w:r w:rsidR="00C02468">
          <w:rPr>
            <w:noProof/>
            <w:webHidden/>
          </w:rPr>
          <w:t>266</w:t>
        </w:r>
        <w:r w:rsidR="00025208">
          <w:rPr>
            <w:noProof/>
            <w:webHidden/>
          </w:rPr>
          <w:fldChar w:fldCharType="end"/>
        </w:r>
      </w:hyperlink>
    </w:p>
    <w:p w14:paraId="03A7AB55" w14:textId="79E3BE1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3" w:history="1">
        <w:r w:rsidR="00025208" w:rsidRPr="00F05C8F">
          <w:rPr>
            <w:rStyle w:val="Hyperlink"/>
            <w:rFonts w:eastAsia="MS Mincho"/>
            <w:noProof/>
          </w:rPr>
          <w:t>Listing 15</w:t>
        </w:r>
        <w:r w:rsidR="00025208" w:rsidRPr="00F05C8F">
          <w:rPr>
            <w:rStyle w:val="Hyperlink"/>
            <w:rFonts w:eastAsia="MS Mincho"/>
            <w:noProof/>
          </w:rPr>
          <w:noBreakHyphen/>
          <w:t>60: endpoint.setParameters Processing</w:t>
        </w:r>
        <w:r w:rsidR="00025208">
          <w:rPr>
            <w:noProof/>
            <w:webHidden/>
          </w:rPr>
          <w:tab/>
        </w:r>
        <w:r w:rsidR="00025208">
          <w:rPr>
            <w:noProof/>
            <w:webHidden/>
          </w:rPr>
          <w:fldChar w:fldCharType="begin"/>
        </w:r>
        <w:r w:rsidR="00025208">
          <w:rPr>
            <w:noProof/>
            <w:webHidden/>
          </w:rPr>
          <w:instrText xml:space="preserve"> PAGEREF _Toc118220043 \h </w:instrText>
        </w:r>
        <w:r w:rsidR="00025208">
          <w:rPr>
            <w:noProof/>
            <w:webHidden/>
          </w:rPr>
        </w:r>
        <w:r w:rsidR="00025208">
          <w:rPr>
            <w:noProof/>
            <w:webHidden/>
          </w:rPr>
          <w:fldChar w:fldCharType="separate"/>
        </w:r>
        <w:r w:rsidR="00C02468">
          <w:rPr>
            <w:noProof/>
            <w:webHidden/>
          </w:rPr>
          <w:t>267</w:t>
        </w:r>
        <w:r w:rsidR="00025208">
          <w:rPr>
            <w:noProof/>
            <w:webHidden/>
          </w:rPr>
          <w:fldChar w:fldCharType="end"/>
        </w:r>
      </w:hyperlink>
    </w:p>
    <w:p w14:paraId="52648C6F" w14:textId="1271BF4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4" w:history="1">
        <w:r w:rsidR="00025208" w:rsidRPr="00F05C8F">
          <w:rPr>
            <w:rStyle w:val="Hyperlink"/>
            <w:rFonts w:eastAsia="MS Mincho"/>
            <w:noProof/>
          </w:rPr>
          <w:t>Listing 15</w:t>
        </w:r>
        <w:r w:rsidR="00025208" w:rsidRPr="00F05C8F">
          <w:rPr>
            <w:rStyle w:val="Hyperlink"/>
            <w:rFonts w:eastAsia="MS Mincho"/>
            <w:noProof/>
          </w:rPr>
          <w:noBreakHyphen/>
          <w:t>61: endpoint.getCertificate Processing</w:t>
        </w:r>
        <w:r w:rsidR="00025208">
          <w:rPr>
            <w:noProof/>
            <w:webHidden/>
          </w:rPr>
          <w:tab/>
        </w:r>
        <w:r w:rsidR="00025208">
          <w:rPr>
            <w:noProof/>
            <w:webHidden/>
          </w:rPr>
          <w:fldChar w:fldCharType="begin"/>
        </w:r>
        <w:r w:rsidR="00025208">
          <w:rPr>
            <w:noProof/>
            <w:webHidden/>
          </w:rPr>
          <w:instrText xml:space="preserve"> PAGEREF _Toc118220044 \h </w:instrText>
        </w:r>
        <w:r w:rsidR="00025208">
          <w:rPr>
            <w:noProof/>
            <w:webHidden/>
          </w:rPr>
        </w:r>
        <w:r w:rsidR="00025208">
          <w:rPr>
            <w:noProof/>
            <w:webHidden/>
          </w:rPr>
          <w:fldChar w:fldCharType="separate"/>
        </w:r>
        <w:r w:rsidR="00C02468">
          <w:rPr>
            <w:noProof/>
            <w:webHidden/>
          </w:rPr>
          <w:t>268</w:t>
        </w:r>
        <w:r w:rsidR="00025208">
          <w:rPr>
            <w:noProof/>
            <w:webHidden/>
          </w:rPr>
          <w:fldChar w:fldCharType="end"/>
        </w:r>
      </w:hyperlink>
    </w:p>
    <w:p w14:paraId="766C4CC5" w14:textId="232AB9E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5" w:history="1">
        <w:r w:rsidR="00025208" w:rsidRPr="00F05C8F">
          <w:rPr>
            <w:rStyle w:val="Hyperlink"/>
            <w:rFonts w:eastAsia="MS Mincho"/>
            <w:noProof/>
          </w:rPr>
          <w:t>Listing 15</w:t>
        </w:r>
        <w:r w:rsidR="00025208" w:rsidRPr="00F05C8F">
          <w:rPr>
            <w:rStyle w:val="Hyperlink"/>
            <w:rFonts w:eastAsia="MS Mincho"/>
            <w:noProof/>
          </w:rPr>
          <w:noBreakHyphen/>
          <w:t>62: endpoint.terminate Processing</w:t>
        </w:r>
        <w:r w:rsidR="00025208">
          <w:rPr>
            <w:noProof/>
            <w:webHidden/>
          </w:rPr>
          <w:tab/>
        </w:r>
        <w:r w:rsidR="00025208">
          <w:rPr>
            <w:noProof/>
            <w:webHidden/>
          </w:rPr>
          <w:fldChar w:fldCharType="begin"/>
        </w:r>
        <w:r w:rsidR="00025208">
          <w:rPr>
            <w:noProof/>
            <w:webHidden/>
          </w:rPr>
          <w:instrText xml:space="preserve"> PAGEREF _Toc118220045 \h </w:instrText>
        </w:r>
        <w:r w:rsidR="00025208">
          <w:rPr>
            <w:noProof/>
            <w:webHidden/>
          </w:rPr>
        </w:r>
        <w:r w:rsidR="00025208">
          <w:rPr>
            <w:noProof/>
            <w:webHidden/>
          </w:rPr>
          <w:fldChar w:fldCharType="separate"/>
        </w:r>
        <w:r w:rsidR="00C02468">
          <w:rPr>
            <w:noProof/>
            <w:webHidden/>
          </w:rPr>
          <w:t>268</w:t>
        </w:r>
        <w:r w:rsidR="00025208">
          <w:rPr>
            <w:noProof/>
            <w:webHidden/>
          </w:rPr>
          <w:fldChar w:fldCharType="end"/>
        </w:r>
      </w:hyperlink>
    </w:p>
    <w:p w14:paraId="33CA2897" w14:textId="1E06C0B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6" w:history="1">
        <w:r w:rsidR="00025208" w:rsidRPr="00F05C8F">
          <w:rPr>
            <w:rStyle w:val="Hyperlink"/>
            <w:rFonts w:eastAsia="MS Mincho"/>
            <w:noProof/>
          </w:rPr>
          <w:t>Listing 15</w:t>
        </w:r>
        <w:r w:rsidR="00025208" w:rsidRPr="00F05C8F">
          <w:rPr>
            <w:rStyle w:val="Hyperlink"/>
            <w:rFonts w:eastAsia="MS Mincho"/>
            <w:noProof/>
          </w:rPr>
          <w:noBreakHyphen/>
          <w:t>63: endpoint.authorize Processing</w:t>
        </w:r>
        <w:r w:rsidR="00025208">
          <w:rPr>
            <w:noProof/>
            <w:webHidden/>
          </w:rPr>
          <w:tab/>
        </w:r>
        <w:r w:rsidR="00025208">
          <w:rPr>
            <w:noProof/>
            <w:webHidden/>
          </w:rPr>
          <w:fldChar w:fldCharType="begin"/>
        </w:r>
        <w:r w:rsidR="00025208">
          <w:rPr>
            <w:noProof/>
            <w:webHidden/>
          </w:rPr>
          <w:instrText xml:space="preserve"> PAGEREF _Toc118220046 \h </w:instrText>
        </w:r>
        <w:r w:rsidR="00025208">
          <w:rPr>
            <w:noProof/>
            <w:webHidden/>
          </w:rPr>
        </w:r>
        <w:r w:rsidR="00025208">
          <w:rPr>
            <w:noProof/>
            <w:webHidden/>
          </w:rPr>
          <w:fldChar w:fldCharType="separate"/>
        </w:r>
        <w:r w:rsidR="00C02468">
          <w:rPr>
            <w:noProof/>
            <w:webHidden/>
          </w:rPr>
          <w:t>269</w:t>
        </w:r>
        <w:r w:rsidR="00025208">
          <w:rPr>
            <w:noProof/>
            <w:webHidden/>
          </w:rPr>
          <w:fldChar w:fldCharType="end"/>
        </w:r>
      </w:hyperlink>
    </w:p>
    <w:p w14:paraId="6D83E89E" w14:textId="45B43A8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7" w:history="1">
        <w:r w:rsidR="00025208" w:rsidRPr="00F05C8F">
          <w:rPr>
            <w:rStyle w:val="Hyperlink"/>
            <w:rFonts w:eastAsia="MS Mincho"/>
            <w:noProof/>
          </w:rPr>
          <w:t>Listing 15</w:t>
        </w:r>
        <w:r w:rsidR="00025208" w:rsidRPr="00F05C8F">
          <w:rPr>
            <w:rStyle w:val="Hyperlink"/>
            <w:rFonts w:eastAsia="MS Mincho"/>
            <w:noProof/>
          </w:rPr>
          <w:noBreakHyphen/>
          <w:t>64: endpoint.createEncryptionKey Processing</w:t>
        </w:r>
        <w:r w:rsidR="00025208">
          <w:rPr>
            <w:noProof/>
            <w:webHidden/>
          </w:rPr>
          <w:tab/>
        </w:r>
        <w:r w:rsidR="00025208">
          <w:rPr>
            <w:noProof/>
            <w:webHidden/>
          </w:rPr>
          <w:fldChar w:fldCharType="begin"/>
        </w:r>
        <w:r w:rsidR="00025208">
          <w:rPr>
            <w:noProof/>
            <w:webHidden/>
          </w:rPr>
          <w:instrText xml:space="preserve"> PAGEREF _Toc118220047 \h </w:instrText>
        </w:r>
        <w:r w:rsidR="00025208">
          <w:rPr>
            <w:noProof/>
            <w:webHidden/>
          </w:rPr>
        </w:r>
        <w:r w:rsidR="00025208">
          <w:rPr>
            <w:noProof/>
            <w:webHidden/>
          </w:rPr>
          <w:fldChar w:fldCharType="separate"/>
        </w:r>
        <w:r w:rsidR="00C02468">
          <w:rPr>
            <w:noProof/>
            <w:webHidden/>
          </w:rPr>
          <w:t>270</w:t>
        </w:r>
        <w:r w:rsidR="00025208">
          <w:rPr>
            <w:noProof/>
            <w:webHidden/>
          </w:rPr>
          <w:fldChar w:fldCharType="end"/>
        </w:r>
      </w:hyperlink>
    </w:p>
    <w:p w14:paraId="787FE557" w14:textId="427DE2A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8" w:history="1">
        <w:r w:rsidR="00025208" w:rsidRPr="00F05C8F">
          <w:rPr>
            <w:rStyle w:val="Hyperlink"/>
            <w:rFonts w:eastAsia="MS Mincho"/>
            <w:noProof/>
          </w:rPr>
          <w:t>Listing 15</w:t>
        </w:r>
        <w:r w:rsidR="00025208" w:rsidRPr="00F05C8F">
          <w:rPr>
            <w:rStyle w:val="Hyperlink"/>
            <w:rFonts w:eastAsia="MS Mincho"/>
            <w:noProof/>
          </w:rPr>
          <w:noBreakHyphen/>
          <w:t>65: endpoint.setConfidentialData Processing</w:t>
        </w:r>
        <w:r w:rsidR="00025208">
          <w:rPr>
            <w:noProof/>
            <w:webHidden/>
          </w:rPr>
          <w:tab/>
        </w:r>
        <w:r w:rsidR="00025208">
          <w:rPr>
            <w:noProof/>
            <w:webHidden/>
          </w:rPr>
          <w:fldChar w:fldCharType="begin"/>
        </w:r>
        <w:r w:rsidR="00025208">
          <w:rPr>
            <w:noProof/>
            <w:webHidden/>
          </w:rPr>
          <w:instrText xml:space="preserve"> PAGEREF _Toc118220048 \h </w:instrText>
        </w:r>
        <w:r w:rsidR="00025208">
          <w:rPr>
            <w:noProof/>
            <w:webHidden/>
          </w:rPr>
        </w:r>
        <w:r w:rsidR="00025208">
          <w:rPr>
            <w:noProof/>
            <w:webHidden/>
          </w:rPr>
          <w:fldChar w:fldCharType="separate"/>
        </w:r>
        <w:r w:rsidR="00C02468">
          <w:rPr>
            <w:noProof/>
            <w:webHidden/>
          </w:rPr>
          <w:t>270</w:t>
        </w:r>
        <w:r w:rsidR="00025208">
          <w:rPr>
            <w:noProof/>
            <w:webHidden/>
          </w:rPr>
          <w:fldChar w:fldCharType="end"/>
        </w:r>
      </w:hyperlink>
    </w:p>
    <w:p w14:paraId="5D8E22D4" w14:textId="738A2E4B"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49" w:history="1">
        <w:r w:rsidR="00025208" w:rsidRPr="00F05C8F">
          <w:rPr>
            <w:rStyle w:val="Hyperlink"/>
            <w:rFonts w:eastAsia="MS Mincho"/>
            <w:noProof/>
          </w:rPr>
          <w:t>Listing 15</w:t>
        </w:r>
        <w:r w:rsidR="00025208" w:rsidRPr="00F05C8F">
          <w:rPr>
            <w:rStyle w:val="Hyperlink"/>
            <w:rFonts w:eastAsia="MS Mincho"/>
            <w:noProof/>
          </w:rPr>
          <w:noBreakHyphen/>
          <w:t>66: endpoint.getPrivateData Processing</w:t>
        </w:r>
        <w:r w:rsidR="00025208">
          <w:rPr>
            <w:noProof/>
            <w:webHidden/>
          </w:rPr>
          <w:tab/>
        </w:r>
        <w:r w:rsidR="00025208">
          <w:rPr>
            <w:noProof/>
            <w:webHidden/>
          </w:rPr>
          <w:fldChar w:fldCharType="begin"/>
        </w:r>
        <w:r w:rsidR="00025208">
          <w:rPr>
            <w:noProof/>
            <w:webHidden/>
          </w:rPr>
          <w:instrText xml:space="preserve"> PAGEREF _Toc118220049 \h </w:instrText>
        </w:r>
        <w:r w:rsidR="00025208">
          <w:rPr>
            <w:noProof/>
            <w:webHidden/>
          </w:rPr>
        </w:r>
        <w:r w:rsidR="00025208">
          <w:rPr>
            <w:noProof/>
            <w:webHidden/>
          </w:rPr>
          <w:fldChar w:fldCharType="separate"/>
        </w:r>
        <w:r w:rsidR="00C02468">
          <w:rPr>
            <w:noProof/>
            <w:webHidden/>
          </w:rPr>
          <w:t>270</w:t>
        </w:r>
        <w:r w:rsidR="00025208">
          <w:rPr>
            <w:noProof/>
            <w:webHidden/>
          </w:rPr>
          <w:fldChar w:fldCharType="end"/>
        </w:r>
      </w:hyperlink>
    </w:p>
    <w:p w14:paraId="30DB1255" w14:textId="007AEF5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0" w:history="1">
        <w:r w:rsidR="00025208" w:rsidRPr="00F05C8F">
          <w:rPr>
            <w:rStyle w:val="Hyperlink"/>
            <w:rFonts w:eastAsia="MS Mincho"/>
            <w:noProof/>
          </w:rPr>
          <w:t>Listing 15</w:t>
        </w:r>
        <w:r w:rsidR="00025208" w:rsidRPr="00F05C8F">
          <w:rPr>
            <w:rStyle w:val="Hyperlink"/>
            <w:rFonts w:eastAsia="MS Mincho"/>
            <w:noProof/>
          </w:rPr>
          <w:noBreakHyphen/>
          <w:t>67: endpoint.setPrivateData Processing</w:t>
        </w:r>
        <w:r w:rsidR="00025208">
          <w:rPr>
            <w:noProof/>
            <w:webHidden/>
          </w:rPr>
          <w:tab/>
        </w:r>
        <w:r w:rsidR="00025208">
          <w:rPr>
            <w:noProof/>
            <w:webHidden/>
          </w:rPr>
          <w:fldChar w:fldCharType="begin"/>
        </w:r>
        <w:r w:rsidR="00025208">
          <w:rPr>
            <w:noProof/>
            <w:webHidden/>
          </w:rPr>
          <w:instrText xml:space="preserve"> PAGEREF _Toc118220050 \h </w:instrText>
        </w:r>
        <w:r w:rsidR="00025208">
          <w:rPr>
            <w:noProof/>
            <w:webHidden/>
          </w:rPr>
        </w:r>
        <w:r w:rsidR="00025208">
          <w:rPr>
            <w:noProof/>
            <w:webHidden/>
          </w:rPr>
          <w:fldChar w:fldCharType="separate"/>
        </w:r>
        <w:r w:rsidR="00C02468">
          <w:rPr>
            <w:noProof/>
            <w:webHidden/>
          </w:rPr>
          <w:t>271</w:t>
        </w:r>
        <w:r w:rsidR="00025208">
          <w:rPr>
            <w:noProof/>
            <w:webHidden/>
          </w:rPr>
          <w:fldChar w:fldCharType="end"/>
        </w:r>
      </w:hyperlink>
    </w:p>
    <w:p w14:paraId="5F5B0F42" w14:textId="78EE02C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1" w:history="1">
        <w:r w:rsidR="00025208" w:rsidRPr="00F05C8F">
          <w:rPr>
            <w:rStyle w:val="Hyperlink"/>
            <w:rFonts w:eastAsia="MS Mincho"/>
            <w:noProof/>
          </w:rPr>
          <w:t>Listing 15</w:t>
        </w:r>
        <w:r w:rsidR="00025208" w:rsidRPr="00F05C8F">
          <w:rPr>
            <w:rStyle w:val="Hyperlink"/>
            <w:rFonts w:eastAsia="MS Mincho"/>
            <w:noProof/>
          </w:rPr>
          <w:noBreakHyphen/>
          <w:t>68: endpoint.sign Processing</w:t>
        </w:r>
        <w:r w:rsidR="00025208">
          <w:rPr>
            <w:noProof/>
            <w:webHidden/>
          </w:rPr>
          <w:tab/>
        </w:r>
        <w:r w:rsidR="00025208">
          <w:rPr>
            <w:noProof/>
            <w:webHidden/>
          </w:rPr>
          <w:fldChar w:fldCharType="begin"/>
        </w:r>
        <w:r w:rsidR="00025208">
          <w:rPr>
            <w:noProof/>
            <w:webHidden/>
          </w:rPr>
          <w:instrText xml:space="preserve"> PAGEREF _Toc118220051 \h </w:instrText>
        </w:r>
        <w:r w:rsidR="00025208">
          <w:rPr>
            <w:noProof/>
            <w:webHidden/>
          </w:rPr>
        </w:r>
        <w:r w:rsidR="00025208">
          <w:rPr>
            <w:noProof/>
            <w:webHidden/>
          </w:rPr>
          <w:fldChar w:fldCharType="separate"/>
        </w:r>
        <w:r w:rsidR="00C02468">
          <w:rPr>
            <w:noProof/>
            <w:webHidden/>
          </w:rPr>
          <w:t>271</w:t>
        </w:r>
        <w:r w:rsidR="00025208">
          <w:rPr>
            <w:noProof/>
            <w:webHidden/>
          </w:rPr>
          <w:fldChar w:fldCharType="end"/>
        </w:r>
      </w:hyperlink>
    </w:p>
    <w:p w14:paraId="436542A6" w14:textId="06375D5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2" w:history="1">
        <w:r w:rsidR="00025208" w:rsidRPr="00F05C8F">
          <w:rPr>
            <w:rStyle w:val="Hyperlink"/>
            <w:rFonts w:eastAsia="MS Mincho"/>
            <w:noProof/>
          </w:rPr>
          <w:t>Listing 15</w:t>
        </w:r>
        <w:r w:rsidR="00025208" w:rsidRPr="00F05C8F">
          <w:rPr>
            <w:rStyle w:val="Hyperlink"/>
            <w:rFonts w:eastAsia="MS Mincho"/>
            <w:noProof/>
          </w:rPr>
          <w:noBreakHyphen/>
          <w:t>69: endpoint.auth0 Processing</w:t>
        </w:r>
        <w:r w:rsidR="00025208">
          <w:rPr>
            <w:noProof/>
            <w:webHidden/>
          </w:rPr>
          <w:tab/>
        </w:r>
        <w:r w:rsidR="00025208">
          <w:rPr>
            <w:noProof/>
            <w:webHidden/>
          </w:rPr>
          <w:fldChar w:fldCharType="begin"/>
        </w:r>
        <w:r w:rsidR="00025208">
          <w:rPr>
            <w:noProof/>
            <w:webHidden/>
          </w:rPr>
          <w:instrText xml:space="preserve"> PAGEREF _Toc118220052 \h </w:instrText>
        </w:r>
        <w:r w:rsidR="00025208">
          <w:rPr>
            <w:noProof/>
            <w:webHidden/>
          </w:rPr>
        </w:r>
        <w:r w:rsidR="00025208">
          <w:rPr>
            <w:noProof/>
            <w:webHidden/>
          </w:rPr>
          <w:fldChar w:fldCharType="separate"/>
        </w:r>
        <w:r w:rsidR="00C02468">
          <w:rPr>
            <w:noProof/>
            <w:webHidden/>
          </w:rPr>
          <w:t>272</w:t>
        </w:r>
        <w:r w:rsidR="00025208">
          <w:rPr>
            <w:noProof/>
            <w:webHidden/>
          </w:rPr>
          <w:fldChar w:fldCharType="end"/>
        </w:r>
      </w:hyperlink>
    </w:p>
    <w:p w14:paraId="1EBAB4D2" w14:textId="01BA3C6E"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3" w:history="1">
        <w:r w:rsidR="00025208" w:rsidRPr="00F05C8F">
          <w:rPr>
            <w:rStyle w:val="Hyperlink"/>
            <w:rFonts w:eastAsia="MS Mincho"/>
            <w:noProof/>
          </w:rPr>
          <w:t>Listing 15</w:t>
        </w:r>
        <w:r w:rsidR="00025208" w:rsidRPr="00F05C8F">
          <w:rPr>
            <w:rStyle w:val="Hyperlink"/>
            <w:rFonts w:eastAsia="MS Mincho"/>
            <w:noProof/>
          </w:rPr>
          <w:noBreakHyphen/>
          <w:t>70: endpoint.auth1 Processing</w:t>
        </w:r>
        <w:r w:rsidR="00025208">
          <w:rPr>
            <w:noProof/>
            <w:webHidden/>
          </w:rPr>
          <w:tab/>
        </w:r>
        <w:r w:rsidR="00025208">
          <w:rPr>
            <w:noProof/>
            <w:webHidden/>
          </w:rPr>
          <w:fldChar w:fldCharType="begin"/>
        </w:r>
        <w:r w:rsidR="00025208">
          <w:rPr>
            <w:noProof/>
            <w:webHidden/>
          </w:rPr>
          <w:instrText xml:space="preserve"> PAGEREF _Toc118220053 \h </w:instrText>
        </w:r>
        <w:r w:rsidR="00025208">
          <w:rPr>
            <w:noProof/>
            <w:webHidden/>
          </w:rPr>
        </w:r>
        <w:r w:rsidR="00025208">
          <w:rPr>
            <w:noProof/>
            <w:webHidden/>
          </w:rPr>
          <w:fldChar w:fldCharType="separate"/>
        </w:r>
        <w:r w:rsidR="00C02468">
          <w:rPr>
            <w:noProof/>
            <w:webHidden/>
          </w:rPr>
          <w:t>272</w:t>
        </w:r>
        <w:r w:rsidR="00025208">
          <w:rPr>
            <w:noProof/>
            <w:webHidden/>
          </w:rPr>
          <w:fldChar w:fldCharType="end"/>
        </w:r>
      </w:hyperlink>
    </w:p>
    <w:p w14:paraId="7BB79FF2" w14:textId="7F1B073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4" w:history="1">
        <w:r w:rsidR="00025208" w:rsidRPr="00F05C8F">
          <w:rPr>
            <w:rStyle w:val="Hyperlink"/>
            <w:rFonts w:eastAsia="MS Mincho"/>
            <w:noProof/>
          </w:rPr>
          <w:t>Listing 15</w:t>
        </w:r>
        <w:r w:rsidR="00025208" w:rsidRPr="00F05C8F">
          <w:rPr>
            <w:rStyle w:val="Hyperlink"/>
            <w:rFonts w:eastAsia="MS Mincho"/>
            <w:noProof/>
          </w:rPr>
          <w:noBreakHyphen/>
          <w:t>71: endpoint.exchange Processing</w:t>
        </w:r>
        <w:r w:rsidR="00025208">
          <w:rPr>
            <w:noProof/>
            <w:webHidden/>
          </w:rPr>
          <w:tab/>
        </w:r>
        <w:r w:rsidR="00025208">
          <w:rPr>
            <w:noProof/>
            <w:webHidden/>
          </w:rPr>
          <w:fldChar w:fldCharType="begin"/>
        </w:r>
        <w:r w:rsidR="00025208">
          <w:rPr>
            <w:noProof/>
            <w:webHidden/>
          </w:rPr>
          <w:instrText xml:space="preserve"> PAGEREF _Toc118220054 \h </w:instrText>
        </w:r>
        <w:r w:rsidR="00025208">
          <w:rPr>
            <w:noProof/>
            <w:webHidden/>
          </w:rPr>
        </w:r>
        <w:r w:rsidR="00025208">
          <w:rPr>
            <w:noProof/>
            <w:webHidden/>
          </w:rPr>
          <w:fldChar w:fldCharType="separate"/>
        </w:r>
        <w:r w:rsidR="00C02468">
          <w:rPr>
            <w:noProof/>
            <w:webHidden/>
          </w:rPr>
          <w:t>272</w:t>
        </w:r>
        <w:r w:rsidR="00025208">
          <w:rPr>
            <w:noProof/>
            <w:webHidden/>
          </w:rPr>
          <w:fldChar w:fldCharType="end"/>
        </w:r>
      </w:hyperlink>
    </w:p>
    <w:p w14:paraId="4E8007F1" w14:textId="11DA6CFF"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5" w:history="1">
        <w:r w:rsidR="00025208" w:rsidRPr="00F05C8F">
          <w:rPr>
            <w:rStyle w:val="Hyperlink"/>
            <w:rFonts w:eastAsia="MS Mincho"/>
            <w:noProof/>
          </w:rPr>
          <w:t>Listing 15</w:t>
        </w:r>
        <w:r w:rsidR="00025208" w:rsidRPr="00F05C8F">
          <w:rPr>
            <w:rStyle w:val="Hyperlink"/>
            <w:rFonts w:eastAsia="MS Mincho"/>
            <w:noProof/>
          </w:rPr>
          <w:noBreakHyphen/>
          <w:t>72: endpoint.createRangingKey processing.</w:t>
        </w:r>
        <w:r w:rsidR="00025208">
          <w:rPr>
            <w:noProof/>
            <w:webHidden/>
          </w:rPr>
          <w:tab/>
        </w:r>
        <w:r w:rsidR="00025208">
          <w:rPr>
            <w:noProof/>
            <w:webHidden/>
          </w:rPr>
          <w:fldChar w:fldCharType="begin"/>
        </w:r>
        <w:r w:rsidR="00025208">
          <w:rPr>
            <w:noProof/>
            <w:webHidden/>
          </w:rPr>
          <w:instrText xml:space="preserve"> PAGEREF _Toc118220055 \h </w:instrText>
        </w:r>
        <w:r w:rsidR="00025208">
          <w:rPr>
            <w:noProof/>
            <w:webHidden/>
          </w:rPr>
        </w:r>
        <w:r w:rsidR="00025208">
          <w:rPr>
            <w:noProof/>
            <w:webHidden/>
          </w:rPr>
          <w:fldChar w:fldCharType="separate"/>
        </w:r>
        <w:r w:rsidR="00C02468">
          <w:rPr>
            <w:noProof/>
            <w:webHidden/>
          </w:rPr>
          <w:t>273</w:t>
        </w:r>
        <w:r w:rsidR="00025208">
          <w:rPr>
            <w:noProof/>
            <w:webHidden/>
          </w:rPr>
          <w:fldChar w:fldCharType="end"/>
        </w:r>
      </w:hyperlink>
    </w:p>
    <w:p w14:paraId="20BD7A4D" w14:textId="69DEFA71"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6" w:history="1">
        <w:r w:rsidR="00025208" w:rsidRPr="00F05C8F">
          <w:rPr>
            <w:rStyle w:val="Hyperlink"/>
            <w:rFonts w:eastAsia="MS Mincho"/>
            <w:noProof/>
          </w:rPr>
          <w:t>Listing 17</w:t>
        </w:r>
        <w:r w:rsidR="00025208" w:rsidRPr="00F05C8F">
          <w:rPr>
            <w:rStyle w:val="Hyperlink"/>
            <w:rFonts w:eastAsia="MS Mincho"/>
            <w:noProof/>
          </w:rPr>
          <w:noBreakHyphen/>
          <w:t>1: Content of versionUpdate API on Vehicle Software Update</w:t>
        </w:r>
        <w:r w:rsidR="00025208">
          <w:rPr>
            <w:noProof/>
            <w:webHidden/>
          </w:rPr>
          <w:tab/>
        </w:r>
        <w:r w:rsidR="00025208">
          <w:rPr>
            <w:noProof/>
            <w:webHidden/>
          </w:rPr>
          <w:fldChar w:fldCharType="begin"/>
        </w:r>
        <w:r w:rsidR="00025208">
          <w:rPr>
            <w:noProof/>
            <w:webHidden/>
          </w:rPr>
          <w:instrText xml:space="preserve"> PAGEREF _Toc118220056 \h </w:instrText>
        </w:r>
        <w:r w:rsidR="00025208">
          <w:rPr>
            <w:noProof/>
            <w:webHidden/>
          </w:rPr>
        </w:r>
        <w:r w:rsidR="00025208">
          <w:rPr>
            <w:noProof/>
            <w:webHidden/>
          </w:rPr>
          <w:fldChar w:fldCharType="separate"/>
        </w:r>
        <w:r w:rsidR="00C02468">
          <w:rPr>
            <w:noProof/>
            <w:webHidden/>
          </w:rPr>
          <w:t>300</w:t>
        </w:r>
        <w:r w:rsidR="00025208">
          <w:rPr>
            <w:noProof/>
            <w:webHidden/>
          </w:rPr>
          <w:fldChar w:fldCharType="end"/>
        </w:r>
      </w:hyperlink>
    </w:p>
    <w:p w14:paraId="200995F8" w14:textId="423038C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7" w:history="1">
        <w:r w:rsidR="00025208" w:rsidRPr="00F05C8F">
          <w:rPr>
            <w:rStyle w:val="Hyperlink"/>
            <w:rFonts w:eastAsia="MS Mincho"/>
            <w:noProof/>
          </w:rPr>
          <w:t>Listing 17</w:t>
        </w:r>
        <w:r w:rsidR="00025208" w:rsidRPr="00F05C8F">
          <w:rPr>
            <w:rStyle w:val="Hyperlink"/>
            <w:rFonts w:eastAsia="MS Mincho"/>
            <w:noProof/>
          </w:rPr>
          <w:noBreakHyphen/>
          <w:t>2: Content of versionUpdate API after Device Software Update</w:t>
        </w:r>
        <w:r w:rsidR="00025208">
          <w:rPr>
            <w:noProof/>
            <w:webHidden/>
          </w:rPr>
          <w:tab/>
        </w:r>
        <w:r w:rsidR="00025208">
          <w:rPr>
            <w:noProof/>
            <w:webHidden/>
          </w:rPr>
          <w:fldChar w:fldCharType="begin"/>
        </w:r>
        <w:r w:rsidR="00025208">
          <w:rPr>
            <w:noProof/>
            <w:webHidden/>
          </w:rPr>
          <w:instrText xml:space="preserve"> PAGEREF _Toc118220057 \h </w:instrText>
        </w:r>
        <w:r w:rsidR="00025208">
          <w:rPr>
            <w:noProof/>
            <w:webHidden/>
          </w:rPr>
        </w:r>
        <w:r w:rsidR="00025208">
          <w:rPr>
            <w:noProof/>
            <w:webHidden/>
          </w:rPr>
          <w:fldChar w:fldCharType="separate"/>
        </w:r>
        <w:r w:rsidR="00C02468">
          <w:rPr>
            <w:noProof/>
            <w:webHidden/>
          </w:rPr>
          <w:t>301</w:t>
        </w:r>
        <w:r w:rsidR="00025208">
          <w:rPr>
            <w:noProof/>
            <w:webHidden/>
          </w:rPr>
          <w:fldChar w:fldCharType="end"/>
        </w:r>
      </w:hyperlink>
    </w:p>
    <w:p w14:paraId="2ACB1533" w14:textId="5D3D426C"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8" w:history="1">
        <w:r w:rsidR="00025208" w:rsidRPr="00F05C8F">
          <w:rPr>
            <w:rStyle w:val="Hyperlink"/>
            <w:rFonts w:eastAsia="MS Mincho"/>
            <w:noProof/>
          </w:rPr>
          <w:t>Listing 18</w:t>
        </w:r>
        <w:r w:rsidR="00025208" w:rsidRPr="00F05C8F">
          <w:rPr>
            <w:rStyle w:val="Hyperlink"/>
            <w:rFonts w:eastAsia="MS Mincho"/>
            <w:noProof/>
          </w:rPr>
          <w:noBreakHyphen/>
          <w:t>1: Server Password Generation</w:t>
        </w:r>
        <w:r w:rsidR="00025208">
          <w:rPr>
            <w:noProof/>
            <w:webHidden/>
          </w:rPr>
          <w:tab/>
        </w:r>
        <w:r w:rsidR="00025208">
          <w:rPr>
            <w:noProof/>
            <w:webHidden/>
          </w:rPr>
          <w:fldChar w:fldCharType="begin"/>
        </w:r>
        <w:r w:rsidR="00025208">
          <w:rPr>
            <w:noProof/>
            <w:webHidden/>
          </w:rPr>
          <w:instrText xml:space="preserve"> PAGEREF _Toc118220058 \h </w:instrText>
        </w:r>
        <w:r w:rsidR="00025208">
          <w:rPr>
            <w:noProof/>
            <w:webHidden/>
          </w:rPr>
        </w:r>
        <w:r w:rsidR="00025208">
          <w:rPr>
            <w:noProof/>
            <w:webHidden/>
          </w:rPr>
          <w:fldChar w:fldCharType="separate"/>
        </w:r>
        <w:r w:rsidR="00C02468">
          <w:rPr>
            <w:noProof/>
            <w:webHidden/>
          </w:rPr>
          <w:t>327</w:t>
        </w:r>
        <w:r w:rsidR="00025208">
          <w:rPr>
            <w:noProof/>
            <w:webHidden/>
          </w:rPr>
          <w:fldChar w:fldCharType="end"/>
        </w:r>
      </w:hyperlink>
    </w:p>
    <w:p w14:paraId="4BF911A7" w14:textId="1D9B4DE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59" w:history="1">
        <w:r w:rsidR="00025208" w:rsidRPr="00F05C8F">
          <w:rPr>
            <w:rStyle w:val="Hyperlink"/>
            <w:rFonts w:eastAsia="MS Mincho"/>
            <w:noProof/>
          </w:rPr>
          <w:t>Listing 18</w:t>
        </w:r>
        <w:r w:rsidR="00025208" w:rsidRPr="00F05C8F">
          <w:rPr>
            <w:rStyle w:val="Hyperlink"/>
            <w:rFonts w:eastAsia="MS Mincho"/>
            <w:noProof/>
          </w:rPr>
          <w:noBreakHyphen/>
          <w:t>2: Vehicle-side Public Point Generation</w:t>
        </w:r>
        <w:r w:rsidR="00025208">
          <w:rPr>
            <w:noProof/>
            <w:webHidden/>
          </w:rPr>
          <w:tab/>
        </w:r>
        <w:r w:rsidR="00025208">
          <w:rPr>
            <w:noProof/>
            <w:webHidden/>
          </w:rPr>
          <w:fldChar w:fldCharType="begin"/>
        </w:r>
        <w:r w:rsidR="00025208">
          <w:rPr>
            <w:noProof/>
            <w:webHidden/>
          </w:rPr>
          <w:instrText xml:space="preserve"> PAGEREF _Toc118220059 \h </w:instrText>
        </w:r>
        <w:r w:rsidR="00025208">
          <w:rPr>
            <w:noProof/>
            <w:webHidden/>
          </w:rPr>
        </w:r>
        <w:r w:rsidR="00025208">
          <w:rPr>
            <w:noProof/>
            <w:webHidden/>
          </w:rPr>
          <w:fldChar w:fldCharType="separate"/>
        </w:r>
        <w:r w:rsidR="00C02468">
          <w:rPr>
            <w:noProof/>
            <w:webHidden/>
          </w:rPr>
          <w:t>327</w:t>
        </w:r>
        <w:r w:rsidR="00025208">
          <w:rPr>
            <w:noProof/>
            <w:webHidden/>
          </w:rPr>
          <w:fldChar w:fldCharType="end"/>
        </w:r>
      </w:hyperlink>
    </w:p>
    <w:p w14:paraId="2D27227D" w14:textId="4CBE6452"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0" w:history="1">
        <w:r w:rsidR="00025208" w:rsidRPr="00F05C8F">
          <w:rPr>
            <w:rStyle w:val="Hyperlink"/>
            <w:rFonts w:eastAsia="MS Mincho"/>
            <w:noProof/>
          </w:rPr>
          <w:t>Listing 18</w:t>
        </w:r>
        <w:r w:rsidR="00025208" w:rsidRPr="00F05C8F">
          <w:rPr>
            <w:rStyle w:val="Hyperlink"/>
            <w:rFonts w:eastAsia="MS Mincho"/>
            <w:noProof/>
          </w:rPr>
          <w:noBreakHyphen/>
          <w:t>3: Device-side Public Point Generation</w:t>
        </w:r>
        <w:r w:rsidR="00025208">
          <w:rPr>
            <w:noProof/>
            <w:webHidden/>
          </w:rPr>
          <w:tab/>
        </w:r>
        <w:r w:rsidR="00025208">
          <w:rPr>
            <w:noProof/>
            <w:webHidden/>
          </w:rPr>
          <w:fldChar w:fldCharType="begin"/>
        </w:r>
        <w:r w:rsidR="00025208">
          <w:rPr>
            <w:noProof/>
            <w:webHidden/>
          </w:rPr>
          <w:instrText xml:space="preserve"> PAGEREF _Toc118220060 \h </w:instrText>
        </w:r>
        <w:r w:rsidR="00025208">
          <w:rPr>
            <w:noProof/>
            <w:webHidden/>
          </w:rPr>
        </w:r>
        <w:r w:rsidR="00025208">
          <w:rPr>
            <w:noProof/>
            <w:webHidden/>
          </w:rPr>
          <w:fldChar w:fldCharType="separate"/>
        </w:r>
        <w:r w:rsidR="00C02468">
          <w:rPr>
            <w:noProof/>
            <w:webHidden/>
          </w:rPr>
          <w:t>327</w:t>
        </w:r>
        <w:r w:rsidR="00025208">
          <w:rPr>
            <w:noProof/>
            <w:webHidden/>
          </w:rPr>
          <w:fldChar w:fldCharType="end"/>
        </w:r>
      </w:hyperlink>
    </w:p>
    <w:p w14:paraId="5162E1B0" w14:textId="5B0BBC9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1" w:history="1">
        <w:r w:rsidR="00025208" w:rsidRPr="00F05C8F">
          <w:rPr>
            <w:rStyle w:val="Hyperlink"/>
            <w:rFonts w:eastAsia="MS Mincho"/>
            <w:noProof/>
          </w:rPr>
          <w:t>Listing 18</w:t>
        </w:r>
        <w:r w:rsidR="00025208" w:rsidRPr="00F05C8F">
          <w:rPr>
            <w:rStyle w:val="Hyperlink"/>
            <w:rFonts w:eastAsia="MS Mincho"/>
            <w:noProof/>
          </w:rPr>
          <w:noBreakHyphen/>
          <w:t>4: Vehicle-side Computation of Shared Secret</w:t>
        </w:r>
        <w:r w:rsidR="00025208">
          <w:rPr>
            <w:noProof/>
            <w:webHidden/>
          </w:rPr>
          <w:tab/>
        </w:r>
        <w:r w:rsidR="00025208">
          <w:rPr>
            <w:noProof/>
            <w:webHidden/>
          </w:rPr>
          <w:fldChar w:fldCharType="begin"/>
        </w:r>
        <w:r w:rsidR="00025208">
          <w:rPr>
            <w:noProof/>
            <w:webHidden/>
          </w:rPr>
          <w:instrText xml:space="preserve"> PAGEREF _Toc118220061 \h </w:instrText>
        </w:r>
        <w:r w:rsidR="00025208">
          <w:rPr>
            <w:noProof/>
            <w:webHidden/>
          </w:rPr>
        </w:r>
        <w:r w:rsidR="00025208">
          <w:rPr>
            <w:noProof/>
            <w:webHidden/>
          </w:rPr>
          <w:fldChar w:fldCharType="separate"/>
        </w:r>
        <w:r w:rsidR="00C02468">
          <w:rPr>
            <w:noProof/>
            <w:webHidden/>
          </w:rPr>
          <w:t>328</w:t>
        </w:r>
        <w:r w:rsidR="00025208">
          <w:rPr>
            <w:noProof/>
            <w:webHidden/>
          </w:rPr>
          <w:fldChar w:fldCharType="end"/>
        </w:r>
      </w:hyperlink>
    </w:p>
    <w:p w14:paraId="5978F354" w14:textId="3577218A"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2" w:history="1">
        <w:r w:rsidR="00025208" w:rsidRPr="00F05C8F">
          <w:rPr>
            <w:rStyle w:val="Hyperlink"/>
            <w:rFonts w:eastAsia="MS Mincho"/>
            <w:noProof/>
          </w:rPr>
          <w:t>Listing 18</w:t>
        </w:r>
        <w:r w:rsidR="00025208" w:rsidRPr="00F05C8F">
          <w:rPr>
            <w:rStyle w:val="Hyperlink"/>
            <w:rFonts w:eastAsia="MS Mincho"/>
            <w:noProof/>
          </w:rPr>
          <w:noBreakHyphen/>
          <w:t>5: Device-side Computation of Shared Secret</w:t>
        </w:r>
        <w:r w:rsidR="00025208">
          <w:rPr>
            <w:noProof/>
            <w:webHidden/>
          </w:rPr>
          <w:tab/>
        </w:r>
        <w:r w:rsidR="00025208">
          <w:rPr>
            <w:noProof/>
            <w:webHidden/>
          </w:rPr>
          <w:fldChar w:fldCharType="begin"/>
        </w:r>
        <w:r w:rsidR="00025208">
          <w:rPr>
            <w:noProof/>
            <w:webHidden/>
          </w:rPr>
          <w:instrText xml:space="preserve"> PAGEREF _Toc118220062 \h </w:instrText>
        </w:r>
        <w:r w:rsidR="00025208">
          <w:rPr>
            <w:noProof/>
            <w:webHidden/>
          </w:rPr>
        </w:r>
        <w:r w:rsidR="00025208">
          <w:rPr>
            <w:noProof/>
            <w:webHidden/>
          </w:rPr>
          <w:fldChar w:fldCharType="separate"/>
        </w:r>
        <w:r w:rsidR="00C02468">
          <w:rPr>
            <w:noProof/>
            <w:webHidden/>
          </w:rPr>
          <w:t>328</w:t>
        </w:r>
        <w:r w:rsidR="00025208">
          <w:rPr>
            <w:noProof/>
            <w:webHidden/>
          </w:rPr>
          <w:fldChar w:fldCharType="end"/>
        </w:r>
      </w:hyperlink>
    </w:p>
    <w:p w14:paraId="101BC7EB" w14:textId="58E9F32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3" w:history="1">
        <w:r w:rsidR="00025208" w:rsidRPr="00F05C8F">
          <w:rPr>
            <w:rStyle w:val="Hyperlink"/>
            <w:rFonts w:eastAsia="MS Mincho"/>
            <w:noProof/>
          </w:rPr>
          <w:t>Listing 18</w:t>
        </w:r>
        <w:r w:rsidR="00025208" w:rsidRPr="00F05C8F">
          <w:rPr>
            <w:rStyle w:val="Hyperlink"/>
            <w:rFonts w:eastAsia="MS Mincho"/>
            <w:noProof/>
          </w:rPr>
          <w:noBreakHyphen/>
          <w:t>6: Derivation of Evidence Keys</w:t>
        </w:r>
        <w:r w:rsidR="00025208">
          <w:rPr>
            <w:noProof/>
            <w:webHidden/>
          </w:rPr>
          <w:tab/>
        </w:r>
        <w:r w:rsidR="00025208">
          <w:rPr>
            <w:noProof/>
            <w:webHidden/>
          </w:rPr>
          <w:fldChar w:fldCharType="begin"/>
        </w:r>
        <w:r w:rsidR="00025208">
          <w:rPr>
            <w:noProof/>
            <w:webHidden/>
          </w:rPr>
          <w:instrText xml:space="preserve"> PAGEREF _Toc118220063 \h </w:instrText>
        </w:r>
        <w:r w:rsidR="00025208">
          <w:rPr>
            <w:noProof/>
            <w:webHidden/>
          </w:rPr>
        </w:r>
        <w:r w:rsidR="00025208">
          <w:rPr>
            <w:noProof/>
            <w:webHidden/>
          </w:rPr>
          <w:fldChar w:fldCharType="separate"/>
        </w:r>
        <w:r w:rsidR="00C02468">
          <w:rPr>
            <w:noProof/>
            <w:webHidden/>
          </w:rPr>
          <w:t>328</w:t>
        </w:r>
        <w:r w:rsidR="00025208">
          <w:rPr>
            <w:noProof/>
            <w:webHidden/>
          </w:rPr>
          <w:fldChar w:fldCharType="end"/>
        </w:r>
      </w:hyperlink>
    </w:p>
    <w:p w14:paraId="14D13327" w14:textId="49603E09"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4" w:history="1">
        <w:r w:rsidR="00025208" w:rsidRPr="00F05C8F">
          <w:rPr>
            <w:rStyle w:val="Hyperlink"/>
            <w:rFonts w:eastAsia="MS Mincho"/>
            <w:noProof/>
          </w:rPr>
          <w:t>Listing 18</w:t>
        </w:r>
        <w:r w:rsidR="00025208" w:rsidRPr="00F05C8F">
          <w:rPr>
            <w:rStyle w:val="Hyperlink"/>
            <w:rFonts w:eastAsia="MS Mincho"/>
            <w:noProof/>
          </w:rPr>
          <w:noBreakHyphen/>
          <w:t>7: Vehicle-side Computation of Evidence</w:t>
        </w:r>
        <w:r w:rsidR="00025208">
          <w:rPr>
            <w:noProof/>
            <w:webHidden/>
          </w:rPr>
          <w:tab/>
        </w:r>
        <w:r w:rsidR="00025208">
          <w:rPr>
            <w:noProof/>
            <w:webHidden/>
          </w:rPr>
          <w:fldChar w:fldCharType="begin"/>
        </w:r>
        <w:r w:rsidR="00025208">
          <w:rPr>
            <w:noProof/>
            <w:webHidden/>
          </w:rPr>
          <w:instrText xml:space="preserve"> PAGEREF _Toc118220064 \h </w:instrText>
        </w:r>
        <w:r w:rsidR="00025208">
          <w:rPr>
            <w:noProof/>
            <w:webHidden/>
          </w:rPr>
        </w:r>
        <w:r w:rsidR="00025208">
          <w:rPr>
            <w:noProof/>
            <w:webHidden/>
          </w:rPr>
          <w:fldChar w:fldCharType="separate"/>
        </w:r>
        <w:r w:rsidR="00C02468">
          <w:rPr>
            <w:noProof/>
            <w:webHidden/>
          </w:rPr>
          <w:t>328</w:t>
        </w:r>
        <w:r w:rsidR="00025208">
          <w:rPr>
            <w:noProof/>
            <w:webHidden/>
          </w:rPr>
          <w:fldChar w:fldCharType="end"/>
        </w:r>
      </w:hyperlink>
    </w:p>
    <w:p w14:paraId="38A41C29" w14:textId="36925F49"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5" w:history="1">
        <w:r w:rsidR="00025208" w:rsidRPr="00F05C8F">
          <w:rPr>
            <w:rStyle w:val="Hyperlink"/>
            <w:rFonts w:eastAsia="MS Mincho"/>
            <w:noProof/>
          </w:rPr>
          <w:t>Listing 18</w:t>
        </w:r>
        <w:r w:rsidR="00025208" w:rsidRPr="00F05C8F">
          <w:rPr>
            <w:rStyle w:val="Hyperlink"/>
            <w:rFonts w:eastAsia="MS Mincho"/>
            <w:noProof/>
          </w:rPr>
          <w:noBreakHyphen/>
          <w:t>8: Device-side Computation of Evidence</w:t>
        </w:r>
        <w:r w:rsidR="00025208">
          <w:rPr>
            <w:noProof/>
            <w:webHidden/>
          </w:rPr>
          <w:tab/>
        </w:r>
        <w:r w:rsidR="00025208">
          <w:rPr>
            <w:noProof/>
            <w:webHidden/>
          </w:rPr>
          <w:fldChar w:fldCharType="begin"/>
        </w:r>
        <w:r w:rsidR="00025208">
          <w:rPr>
            <w:noProof/>
            <w:webHidden/>
          </w:rPr>
          <w:instrText xml:space="preserve"> PAGEREF _Toc118220065 \h </w:instrText>
        </w:r>
        <w:r w:rsidR="00025208">
          <w:rPr>
            <w:noProof/>
            <w:webHidden/>
          </w:rPr>
        </w:r>
        <w:r w:rsidR="00025208">
          <w:rPr>
            <w:noProof/>
            <w:webHidden/>
          </w:rPr>
          <w:fldChar w:fldCharType="separate"/>
        </w:r>
        <w:r w:rsidR="00C02468">
          <w:rPr>
            <w:noProof/>
            <w:webHidden/>
          </w:rPr>
          <w:t>329</w:t>
        </w:r>
        <w:r w:rsidR="00025208">
          <w:rPr>
            <w:noProof/>
            <w:webHidden/>
          </w:rPr>
          <w:fldChar w:fldCharType="end"/>
        </w:r>
      </w:hyperlink>
    </w:p>
    <w:p w14:paraId="0AD92531" w14:textId="325CAB60"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6" w:history="1">
        <w:r w:rsidR="00025208" w:rsidRPr="00F05C8F">
          <w:rPr>
            <w:rStyle w:val="Hyperlink"/>
            <w:rFonts w:eastAsia="MS Mincho"/>
            <w:noProof/>
          </w:rPr>
          <w:t>Listing 18</w:t>
        </w:r>
        <w:r w:rsidR="00025208" w:rsidRPr="00F05C8F">
          <w:rPr>
            <w:rStyle w:val="Hyperlink"/>
            <w:rFonts w:eastAsia="MS Mincho"/>
            <w:noProof/>
          </w:rPr>
          <w:noBreakHyphen/>
          <w:t>9: Derivation of System Keys</w:t>
        </w:r>
        <w:r w:rsidR="00025208">
          <w:rPr>
            <w:noProof/>
            <w:webHidden/>
          </w:rPr>
          <w:tab/>
        </w:r>
        <w:r w:rsidR="00025208">
          <w:rPr>
            <w:noProof/>
            <w:webHidden/>
          </w:rPr>
          <w:fldChar w:fldCharType="begin"/>
        </w:r>
        <w:r w:rsidR="00025208">
          <w:rPr>
            <w:noProof/>
            <w:webHidden/>
          </w:rPr>
          <w:instrText xml:space="preserve"> PAGEREF _Toc118220066 \h </w:instrText>
        </w:r>
        <w:r w:rsidR="00025208">
          <w:rPr>
            <w:noProof/>
            <w:webHidden/>
          </w:rPr>
        </w:r>
        <w:r w:rsidR="00025208">
          <w:rPr>
            <w:noProof/>
            <w:webHidden/>
          </w:rPr>
          <w:fldChar w:fldCharType="separate"/>
        </w:r>
        <w:r w:rsidR="00C02468">
          <w:rPr>
            <w:noProof/>
            <w:webHidden/>
          </w:rPr>
          <w:t>329</w:t>
        </w:r>
        <w:r w:rsidR="00025208">
          <w:rPr>
            <w:noProof/>
            <w:webHidden/>
          </w:rPr>
          <w:fldChar w:fldCharType="end"/>
        </w:r>
      </w:hyperlink>
    </w:p>
    <w:p w14:paraId="4774898A" w14:textId="7177250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7" w:history="1">
        <w:r w:rsidR="00025208" w:rsidRPr="00F05C8F">
          <w:rPr>
            <w:rStyle w:val="Hyperlink"/>
            <w:rFonts w:eastAsia="MS Mincho"/>
            <w:noProof/>
          </w:rPr>
          <w:t>Listing 18</w:t>
        </w:r>
        <w:r w:rsidR="00025208" w:rsidRPr="00F05C8F">
          <w:rPr>
            <w:rStyle w:val="Hyperlink"/>
            <w:rFonts w:eastAsia="MS Mincho"/>
            <w:noProof/>
          </w:rPr>
          <w:noBreakHyphen/>
          <w:t>10: Secure Channel Command Encryption and Authentication</w:t>
        </w:r>
        <w:r w:rsidR="00025208">
          <w:rPr>
            <w:noProof/>
            <w:webHidden/>
          </w:rPr>
          <w:tab/>
        </w:r>
        <w:r w:rsidR="00025208">
          <w:rPr>
            <w:noProof/>
            <w:webHidden/>
          </w:rPr>
          <w:fldChar w:fldCharType="begin"/>
        </w:r>
        <w:r w:rsidR="00025208">
          <w:rPr>
            <w:noProof/>
            <w:webHidden/>
          </w:rPr>
          <w:instrText xml:space="preserve"> PAGEREF _Toc118220067 \h </w:instrText>
        </w:r>
        <w:r w:rsidR="00025208">
          <w:rPr>
            <w:noProof/>
            <w:webHidden/>
          </w:rPr>
        </w:r>
        <w:r w:rsidR="00025208">
          <w:rPr>
            <w:noProof/>
            <w:webHidden/>
          </w:rPr>
          <w:fldChar w:fldCharType="separate"/>
        </w:r>
        <w:r w:rsidR="00C02468">
          <w:rPr>
            <w:noProof/>
            <w:webHidden/>
          </w:rPr>
          <w:t>329</w:t>
        </w:r>
        <w:r w:rsidR="00025208">
          <w:rPr>
            <w:noProof/>
            <w:webHidden/>
          </w:rPr>
          <w:fldChar w:fldCharType="end"/>
        </w:r>
      </w:hyperlink>
    </w:p>
    <w:p w14:paraId="5CCD4A93" w14:textId="57D17D6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8" w:history="1">
        <w:r w:rsidR="00025208" w:rsidRPr="00F05C8F">
          <w:rPr>
            <w:rStyle w:val="Hyperlink"/>
            <w:rFonts w:eastAsia="MS Mincho"/>
            <w:noProof/>
          </w:rPr>
          <w:t>Listing 18</w:t>
        </w:r>
        <w:r w:rsidR="00025208" w:rsidRPr="00F05C8F">
          <w:rPr>
            <w:rStyle w:val="Hyperlink"/>
            <w:rFonts w:eastAsia="MS Mincho"/>
            <w:noProof/>
          </w:rPr>
          <w:noBreakHyphen/>
          <w:t>11: Secure Channel Response Encryption and Authentication</w:t>
        </w:r>
        <w:r w:rsidR="00025208">
          <w:rPr>
            <w:noProof/>
            <w:webHidden/>
          </w:rPr>
          <w:tab/>
        </w:r>
        <w:r w:rsidR="00025208">
          <w:rPr>
            <w:noProof/>
            <w:webHidden/>
          </w:rPr>
          <w:fldChar w:fldCharType="begin"/>
        </w:r>
        <w:r w:rsidR="00025208">
          <w:rPr>
            <w:noProof/>
            <w:webHidden/>
          </w:rPr>
          <w:instrText xml:space="preserve"> PAGEREF _Toc118220068 \h </w:instrText>
        </w:r>
        <w:r w:rsidR="00025208">
          <w:rPr>
            <w:noProof/>
            <w:webHidden/>
          </w:rPr>
        </w:r>
        <w:r w:rsidR="00025208">
          <w:rPr>
            <w:noProof/>
            <w:webHidden/>
          </w:rPr>
          <w:fldChar w:fldCharType="separate"/>
        </w:r>
        <w:r w:rsidR="00C02468">
          <w:rPr>
            <w:noProof/>
            <w:webHidden/>
          </w:rPr>
          <w:t>330</w:t>
        </w:r>
        <w:r w:rsidR="00025208">
          <w:rPr>
            <w:noProof/>
            <w:webHidden/>
          </w:rPr>
          <w:fldChar w:fldCharType="end"/>
        </w:r>
      </w:hyperlink>
    </w:p>
    <w:p w14:paraId="4AB2C244" w14:textId="0A872CA5"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69" w:history="1">
        <w:r w:rsidR="00025208" w:rsidRPr="00F05C8F">
          <w:rPr>
            <w:rStyle w:val="Hyperlink"/>
            <w:rFonts w:eastAsia="MS Mincho"/>
            <w:noProof/>
          </w:rPr>
          <w:t>Listing A-1: Standard Transaction Cryptography Flow</w:t>
        </w:r>
        <w:r w:rsidR="00025208">
          <w:rPr>
            <w:noProof/>
            <w:webHidden/>
          </w:rPr>
          <w:tab/>
        </w:r>
        <w:r w:rsidR="00025208">
          <w:rPr>
            <w:noProof/>
            <w:webHidden/>
          </w:rPr>
          <w:fldChar w:fldCharType="begin"/>
        </w:r>
        <w:r w:rsidR="00025208">
          <w:rPr>
            <w:noProof/>
            <w:webHidden/>
          </w:rPr>
          <w:instrText xml:space="preserve"> PAGEREF _Toc118220069 \h </w:instrText>
        </w:r>
        <w:r w:rsidR="00025208">
          <w:rPr>
            <w:noProof/>
            <w:webHidden/>
          </w:rPr>
        </w:r>
        <w:r w:rsidR="00025208">
          <w:rPr>
            <w:noProof/>
            <w:webHidden/>
          </w:rPr>
          <w:fldChar w:fldCharType="separate"/>
        </w:r>
        <w:r w:rsidR="00C02468">
          <w:rPr>
            <w:noProof/>
            <w:webHidden/>
          </w:rPr>
          <w:t>468</w:t>
        </w:r>
        <w:r w:rsidR="00025208">
          <w:rPr>
            <w:noProof/>
            <w:webHidden/>
          </w:rPr>
          <w:fldChar w:fldCharType="end"/>
        </w:r>
      </w:hyperlink>
    </w:p>
    <w:p w14:paraId="46D394E0" w14:textId="2C23296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0" w:history="1">
        <w:r w:rsidR="00025208" w:rsidRPr="00F05C8F">
          <w:rPr>
            <w:rStyle w:val="Hyperlink"/>
            <w:rFonts w:eastAsia="MS Mincho"/>
            <w:noProof/>
          </w:rPr>
          <w:t>Listing A-2: Fast Transaction Cryptography Flow</w:t>
        </w:r>
        <w:r w:rsidR="00025208">
          <w:rPr>
            <w:noProof/>
            <w:webHidden/>
          </w:rPr>
          <w:tab/>
        </w:r>
        <w:r w:rsidR="00025208">
          <w:rPr>
            <w:noProof/>
            <w:webHidden/>
          </w:rPr>
          <w:fldChar w:fldCharType="begin"/>
        </w:r>
        <w:r w:rsidR="00025208">
          <w:rPr>
            <w:noProof/>
            <w:webHidden/>
          </w:rPr>
          <w:instrText xml:space="preserve"> PAGEREF _Toc118220070 \h </w:instrText>
        </w:r>
        <w:r w:rsidR="00025208">
          <w:rPr>
            <w:noProof/>
            <w:webHidden/>
          </w:rPr>
        </w:r>
        <w:r w:rsidR="00025208">
          <w:rPr>
            <w:noProof/>
            <w:webHidden/>
          </w:rPr>
          <w:fldChar w:fldCharType="separate"/>
        </w:r>
        <w:r w:rsidR="00C02468">
          <w:rPr>
            <w:noProof/>
            <w:webHidden/>
          </w:rPr>
          <w:t>471</w:t>
        </w:r>
        <w:r w:rsidR="00025208">
          <w:rPr>
            <w:noProof/>
            <w:webHidden/>
          </w:rPr>
          <w:fldChar w:fldCharType="end"/>
        </w:r>
      </w:hyperlink>
    </w:p>
    <w:p w14:paraId="3E033DFA" w14:textId="3460FBB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1" w:history="1">
        <w:r w:rsidR="00025208" w:rsidRPr="00F05C8F">
          <w:rPr>
            <w:rStyle w:val="Hyperlink"/>
            <w:rFonts w:eastAsia="MS Mincho"/>
            <w:noProof/>
          </w:rPr>
          <w:t>Listing A-3: Standard Transaction Cryptography Flow (with Reader Intent for Fast Transaction)</w:t>
        </w:r>
        <w:r w:rsidR="00025208">
          <w:rPr>
            <w:noProof/>
            <w:webHidden/>
          </w:rPr>
          <w:tab/>
        </w:r>
        <w:r w:rsidR="00025208">
          <w:rPr>
            <w:noProof/>
            <w:webHidden/>
          </w:rPr>
          <w:fldChar w:fldCharType="begin"/>
        </w:r>
        <w:r w:rsidR="00025208">
          <w:rPr>
            <w:noProof/>
            <w:webHidden/>
          </w:rPr>
          <w:instrText xml:space="preserve"> PAGEREF _Toc118220071 \h </w:instrText>
        </w:r>
        <w:r w:rsidR="00025208">
          <w:rPr>
            <w:noProof/>
            <w:webHidden/>
          </w:rPr>
        </w:r>
        <w:r w:rsidR="00025208">
          <w:rPr>
            <w:noProof/>
            <w:webHidden/>
          </w:rPr>
          <w:fldChar w:fldCharType="separate"/>
        </w:r>
        <w:r w:rsidR="00C02468">
          <w:rPr>
            <w:noProof/>
            <w:webHidden/>
          </w:rPr>
          <w:t>473</w:t>
        </w:r>
        <w:r w:rsidR="00025208">
          <w:rPr>
            <w:noProof/>
            <w:webHidden/>
          </w:rPr>
          <w:fldChar w:fldCharType="end"/>
        </w:r>
      </w:hyperlink>
    </w:p>
    <w:p w14:paraId="1D6D692D" w14:textId="1A3DE1E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2" w:history="1">
        <w:r w:rsidR="00025208" w:rsidRPr="00F05C8F">
          <w:rPr>
            <w:rStyle w:val="Hyperlink"/>
            <w:rFonts w:eastAsia="MS Mincho"/>
            <w:noProof/>
          </w:rPr>
          <w:t>Listing A-4: X.509 v3 schema</w:t>
        </w:r>
        <w:r w:rsidR="00025208">
          <w:rPr>
            <w:noProof/>
            <w:webHidden/>
          </w:rPr>
          <w:tab/>
        </w:r>
        <w:r w:rsidR="00025208">
          <w:rPr>
            <w:noProof/>
            <w:webHidden/>
          </w:rPr>
          <w:fldChar w:fldCharType="begin"/>
        </w:r>
        <w:r w:rsidR="00025208">
          <w:rPr>
            <w:noProof/>
            <w:webHidden/>
          </w:rPr>
          <w:instrText xml:space="preserve"> PAGEREF _Toc118220072 \h </w:instrText>
        </w:r>
        <w:r w:rsidR="00025208">
          <w:rPr>
            <w:noProof/>
            <w:webHidden/>
          </w:rPr>
        </w:r>
        <w:r w:rsidR="00025208">
          <w:rPr>
            <w:noProof/>
            <w:webHidden/>
          </w:rPr>
          <w:fldChar w:fldCharType="separate"/>
        </w:r>
        <w:r w:rsidR="00C02468">
          <w:rPr>
            <w:noProof/>
            <w:webHidden/>
          </w:rPr>
          <w:t>477</w:t>
        </w:r>
        <w:r w:rsidR="00025208">
          <w:rPr>
            <w:noProof/>
            <w:webHidden/>
          </w:rPr>
          <w:fldChar w:fldCharType="end"/>
        </w:r>
      </w:hyperlink>
    </w:p>
    <w:p w14:paraId="0968B686" w14:textId="2C9E3277"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3" w:history="1">
        <w:r w:rsidR="00025208" w:rsidRPr="00F05C8F">
          <w:rPr>
            <w:rStyle w:val="Hyperlink"/>
            <w:rFonts w:eastAsia="MS Mincho"/>
            <w:noProof/>
          </w:rPr>
          <w:t>Listing A-5: X.509 Key Usage extension</w:t>
        </w:r>
        <w:r w:rsidR="00025208">
          <w:rPr>
            <w:noProof/>
            <w:webHidden/>
          </w:rPr>
          <w:tab/>
        </w:r>
        <w:r w:rsidR="00025208">
          <w:rPr>
            <w:noProof/>
            <w:webHidden/>
          </w:rPr>
          <w:fldChar w:fldCharType="begin"/>
        </w:r>
        <w:r w:rsidR="00025208">
          <w:rPr>
            <w:noProof/>
            <w:webHidden/>
          </w:rPr>
          <w:instrText xml:space="preserve"> PAGEREF _Toc118220073 \h </w:instrText>
        </w:r>
        <w:r w:rsidR="00025208">
          <w:rPr>
            <w:noProof/>
            <w:webHidden/>
          </w:rPr>
        </w:r>
        <w:r w:rsidR="00025208">
          <w:rPr>
            <w:noProof/>
            <w:webHidden/>
          </w:rPr>
          <w:fldChar w:fldCharType="separate"/>
        </w:r>
        <w:r w:rsidR="00C02468">
          <w:rPr>
            <w:noProof/>
            <w:webHidden/>
          </w:rPr>
          <w:t>478</w:t>
        </w:r>
        <w:r w:rsidR="00025208">
          <w:rPr>
            <w:noProof/>
            <w:webHidden/>
          </w:rPr>
          <w:fldChar w:fldCharType="end"/>
        </w:r>
      </w:hyperlink>
    </w:p>
    <w:p w14:paraId="112ED79F" w14:textId="7A937BF9"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4" w:history="1">
        <w:r w:rsidR="00025208" w:rsidRPr="00F05C8F">
          <w:rPr>
            <w:rStyle w:val="Hyperlink"/>
            <w:rFonts w:eastAsia="MS Mincho"/>
            <w:noProof/>
          </w:rPr>
          <w:t>Listing A-6: X.509 Basic Constraints extension</w:t>
        </w:r>
        <w:r w:rsidR="00025208">
          <w:rPr>
            <w:noProof/>
            <w:webHidden/>
          </w:rPr>
          <w:tab/>
        </w:r>
        <w:r w:rsidR="00025208">
          <w:rPr>
            <w:noProof/>
            <w:webHidden/>
          </w:rPr>
          <w:fldChar w:fldCharType="begin"/>
        </w:r>
        <w:r w:rsidR="00025208">
          <w:rPr>
            <w:noProof/>
            <w:webHidden/>
          </w:rPr>
          <w:instrText xml:space="preserve"> PAGEREF _Toc118220074 \h </w:instrText>
        </w:r>
        <w:r w:rsidR="00025208">
          <w:rPr>
            <w:noProof/>
            <w:webHidden/>
          </w:rPr>
        </w:r>
        <w:r w:rsidR="00025208">
          <w:rPr>
            <w:noProof/>
            <w:webHidden/>
          </w:rPr>
          <w:fldChar w:fldCharType="separate"/>
        </w:r>
        <w:r w:rsidR="00C02468">
          <w:rPr>
            <w:noProof/>
            <w:webHidden/>
          </w:rPr>
          <w:t>479</w:t>
        </w:r>
        <w:r w:rsidR="00025208">
          <w:rPr>
            <w:noProof/>
            <w:webHidden/>
          </w:rPr>
          <w:fldChar w:fldCharType="end"/>
        </w:r>
      </w:hyperlink>
    </w:p>
    <w:p w14:paraId="4D12B74B" w14:textId="0C83B8B3"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5" w:history="1">
        <w:r w:rsidR="00025208" w:rsidRPr="00F05C8F">
          <w:rPr>
            <w:rStyle w:val="Hyperlink"/>
            <w:rFonts w:eastAsia="MS Mincho"/>
            <w:noProof/>
          </w:rPr>
          <w:t>Listing A-7: X.509 Authority Key Identifier extension</w:t>
        </w:r>
        <w:r w:rsidR="00025208">
          <w:rPr>
            <w:noProof/>
            <w:webHidden/>
          </w:rPr>
          <w:tab/>
        </w:r>
        <w:r w:rsidR="00025208">
          <w:rPr>
            <w:noProof/>
            <w:webHidden/>
          </w:rPr>
          <w:fldChar w:fldCharType="begin"/>
        </w:r>
        <w:r w:rsidR="00025208">
          <w:rPr>
            <w:noProof/>
            <w:webHidden/>
          </w:rPr>
          <w:instrText xml:space="preserve"> PAGEREF _Toc118220075 \h </w:instrText>
        </w:r>
        <w:r w:rsidR="00025208">
          <w:rPr>
            <w:noProof/>
            <w:webHidden/>
          </w:rPr>
        </w:r>
        <w:r w:rsidR="00025208">
          <w:rPr>
            <w:noProof/>
            <w:webHidden/>
          </w:rPr>
          <w:fldChar w:fldCharType="separate"/>
        </w:r>
        <w:r w:rsidR="00C02468">
          <w:rPr>
            <w:noProof/>
            <w:webHidden/>
          </w:rPr>
          <w:t>479</w:t>
        </w:r>
        <w:r w:rsidR="00025208">
          <w:rPr>
            <w:noProof/>
            <w:webHidden/>
          </w:rPr>
          <w:fldChar w:fldCharType="end"/>
        </w:r>
      </w:hyperlink>
    </w:p>
    <w:p w14:paraId="620E8B7D" w14:textId="62A3D4CD"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6" w:history="1">
        <w:r w:rsidR="00025208" w:rsidRPr="00F05C8F">
          <w:rPr>
            <w:rStyle w:val="Hyperlink"/>
            <w:rFonts w:eastAsia="MS Mincho"/>
            <w:noProof/>
          </w:rPr>
          <w:t>Listing A-8: X.509 Subject Key Identifier extension</w:t>
        </w:r>
        <w:r w:rsidR="00025208">
          <w:rPr>
            <w:noProof/>
            <w:webHidden/>
          </w:rPr>
          <w:tab/>
        </w:r>
        <w:r w:rsidR="00025208">
          <w:rPr>
            <w:noProof/>
            <w:webHidden/>
          </w:rPr>
          <w:fldChar w:fldCharType="begin"/>
        </w:r>
        <w:r w:rsidR="00025208">
          <w:rPr>
            <w:noProof/>
            <w:webHidden/>
          </w:rPr>
          <w:instrText xml:space="preserve"> PAGEREF _Toc118220076 \h </w:instrText>
        </w:r>
        <w:r w:rsidR="00025208">
          <w:rPr>
            <w:noProof/>
            <w:webHidden/>
          </w:rPr>
        </w:r>
        <w:r w:rsidR="00025208">
          <w:rPr>
            <w:noProof/>
            <w:webHidden/>
          </w:rPr>
          <w:fldChar w:fldCharType="separate"/>
        </w:r>
        <w:r w:rsidR="00C02468">
          <w:rPr>
            <w:noProof/>
            <w:webHidden/>
          </w:rPr>
          <w:t>479</w:t>
        </w:r>
        <w:r w:rsidR="00025208">
          <w:rPr>
            <w:noProof/>
            <w:webHidden/>
          </w:rPr>
          <w:fldChar w:fldCharType="end"/>
        </w:r>
      </w:hyperlink>
    </w:p>
    <w:p w14:paraId="630A330B" w14:textId="75885F08" w:rsidR="00025208" w:rsidRDefault="00000000">
      <w:pPr>
        <w:pStyle w:val="TableofFigures"/>
        <w:tabs>
          <w:tab w:val="right" w:leader="dot" w:pos="9350"/>
        </w:tabs>
        <w:rPr>
          <w:rFonts w:asciiTheme="minorHAnsi" w:eastAsiaTheme="minorEastAsia" w:hAnsiTheme="minorHAnsi" w:cstheme="minorBidi"/>
          <w:noProof/>
          <w:sz w:val="24"/>
          <w:lang w:eastAsia="en-US"/>
        </w:rPr>
      </w:pPr>
      <w:hyperlink w:anchor="_Toc118220077" w:history="1">
        <w:r w:rsidR="00025208" w:rsidRPr="00F05C8F">
          <w:rPr>
            <w:rStyle w:val="Hyperlink"/>
            <w:rFonts w:eastAsia="MS Mincho"/>
            <w:noProof/>
          </w:rPr>
          <w:t>Listing A-9: X.509 ECDSA Signature Format</w:t>
        </w:r>
        <w:r w:rsidR="00025208">
          <w:rPr>
            <w:noProof/>
            <w:webHidden/>
          </w:rPr>
          <w:tab/>
        </w:r>
        <w:r w:rsidR="00025208">
          <w:rPr>
            <w:noProof/>
            <w:webHidden/>
          </w:rPr>
          <w:fldChar w:fldCharType="begin"/>
        </w:r>
        <w:r w:rsidR="00025208">
          <w:rPr>
            <w:noProof/>
            <w:webHidden/>
          </w:rPr>
          <w:instrText xml:space="preserve"> PAGEREF _Toc118220077 \h </w:instrText>
        </w:r>
        <w:r w:rsidR="00025208">
          <w:rPr>
            <w:noProof/>
            <w:webHidden/>
          </w:rPr>
        </w:r>
        <w:r w:rsidR="00025208">
          <w:rPr>
            <w:noProof/>
            <w:webHidden/>
          </w:rPr>
          <w:fldChar w:fldCharType="separate"/>
        </w:r>
        <w:r w:rsidR="00C02468">
          <w:rPr>
            <w:noProof/>
            <w:webHidden/>
          </w:rPr>
          <w:t>479</w:t>
        </w:r>
        <w:r w:rsidR="00025208">
          <w:rPr>
            <w:noProof/>
            <w:webHidden/>
          </w:rPr>
          <w:fldChar w:fldCharType="end"/>
        </w:r>
      </w:hyperlink>
    </w:p>
    <w:p w14:paraId="7484E91F" w14:textId="5E55C8DC" w:rsidR="00A16B70" w:rsidRDefault="00DE29BB" w:rsidP="00A16B70">
      <w:pPr>
        <w:rPr>
          <w:lang w:eastAsia="ja-JP"/>
        </w:rPr>
      </w:pPr>
      <w:r>
        <w:rPr>
          <w:lang w:eastAsia="ja-JP"/>
        </w:rPr>
        <w:fldChar w:fldCharType="end"/>
      </w:r>
    </w:p>
    <w:p w14:paraId="085C5BF4" w14:textId="77777777" w:rsidR="00FF5DD4" w:rsidRPr="00A16B70" w:rsidRDefault="00FF5DD4" w:rsidP="00A16B70">
      <w:pPr>
        <w:rPr>
          <w:lang w:eastAsia="ja-JP"/>
        </w:rPr>
      </w:pPr>
    </w:p>
    <w:p w14:paraId="359077A5" w14:textId="12F02E85" w:rsidR="0075778E" w:rsidRPr="00804227" w:rsidRDefault="0075778E" w:rsidP="0075778E">
      <w:pPr>
        <w:pStyle w:val="Heading1"/>
        <w:numPr>
          <w:ilvl w:val="0"/>
          <w:numId w:val="0"/>
        </w:numPr>
      </w:pPr>
      <w:bookmarkStart w:id="28" w:name="_Toc64811880"/>
      <w:bookmarkStart w:id="29" w:name="_Toc112705976"/>
      <w:bookmarkStart w:id="30" w:name="_Toc118219350"/>
      <w:bookmarkStart w:id="31" w:name="_Toc118222462"/>
      <w:r w:rsidRPr="00804227">
        <w:lastRenderedPageBreak/>
        <w:t>Abbreviations</w:t>
      </w:r>
      <w:bookmarkEnd w:id="19"/>
      <w:bookmarkEnd w:id="28"/>
      <w:r w:rsidR="00B14737">
        <w:t xml:space="preserve"> and Acronyms</w:t>
      </w:r>
      <w:bookmarkEnd w:id="29"/>
      <w:bookmarkEnd w:id="30"/>
      <w:bookmarkEnd w:id="31"/>
    </w:p>
    <w:p w14:paraId="236EDAB8" w14:textId="673052DA" w:rsidR="00A40446" w:rsidRDefault="00A40446" w:rsidP="00A40446">
      <w:pPr>
        <w:ind w:left="1440" w:hanging="1440"/>
      </w:pPr>
      <w:r>
        <w:t>AES</w:t>
      </w:r>
      <w:r>
        <w:tab/>
        <w:t>Advanced Encryption Standard</w:t>
      </w:r>
    </w:p>
    <w:p w14:paraId="6EC98401" w14:textId="1CDB31EB" w:rsidR="00A40446" w:rsidRDefault="00A40446" w:rsidP="00A40446">
      <w:pPr>
        <w:ind w:left="1440" w:hanging="1440"/>
      </w:pPr>
      <w:r>
        <w:t>AGC</w:t>
      </w:r>
      <w:r>
        <w:tab/>
        <w:t>Automatic Gain Control</w:t>
      </w:r>
    </w:p>
    <w:p w14:paraId="43DA1F49" w14:textId="2294F1A3" w:rsidR="00A40446" w:rsidRDefault="00A40446" w:rsidP="00A40446">
      <w:pPr>
        <w:ind w:left="1440" w:hanging="1440"/>
      </w:pPr>
      <w:r>
        <w:t>AID</w:t>
      </w:r>
      <w:r>
        <w:tab/>
        <w:t>Application Identifier</w:t>
      </w:r>
    </w:p>
    <w:p w14:paraId="21EF165A" w14:textId="66CF0AA2" w:rsidR="00A40446" w:rsidRDefault="00A40446" w:rsidP="00A40446">
      <w:pPr>
        <w:ind w:left="1440" w:hanging="1440"/>
      </w:pPr>
      <w:r>
        <w:t>APDU</w:t>
      </w:r>
      <w:r>
        <w:tab/>
        <w:t>Application Protocol Data Unit</w:t>
      </w:r>
    </w:p>
    <w:p w14:paraId="6C394492" w14:textId="077F41FF" w:rsidR="00A40446" w:rsidRDefault="00A40446" w:rsidP="00A40446">
      <w:pPr>
        <w:ind w:left="1440" w:hanging="1440"/>
      </w:pPr>
      <w:r>
        <w:t>Bluetooth LE</w:t>
      </w:r>
      <w:r>
        <w:tab/>
        <w:t>Bluetooth Low Energy</w:t>
      </w:r>
    </w:p>
    <w:p w14:paraId="6C0898FC" w14:textId="60F98C48" w:rsidR="00A40446" w:rsidRDefault="00A40446" w:rsidP="00A40446">
      <w:pPr>
        <w:ind w:left="1440" w:hanging="1440"/>
      </w:pPr>
      <w:r>
        <w:t>BPM</w:t>
      </w:r>
      <w:r>
        <w:tab/>
        <w:t>Burst Position Modulation</w:t>
      </w:r>
    </w:p>
    <w:p w14:paraId="20E1F6CE" w14:textId="4C962528" w:rsidR="00A40446" w:rsidRDefault="00A40446" w:rsidP="00A40446">
      <w:pPr>
        <w:ind w:left="1440" w:hanging="1440"/>
      </w:pPr>
      <w:r>
        <w:t>BPSK</w:t>
      </w:r>
      <w:r>
        <w:tab/>
        <w:t>Binary Phase Shift Keying</w:t>
      </w:r>
    </w:p>
    <w:p w14:paraId="17C60F09" w14:textId="54EF5F65" w:rsidR="00A40446" w:rsidRDefault="00A40446" w:rsidP="00A40446">
      <w:pPr>
        <w:ind w:left="1440" w:hanging="1440"/>
      </w:pPr>
      <w:r>
        <w:t>CA</w:t>
      </w:r>
      <w:r>
        <w:tab/>
        <w:t>Certificate Authority</w:t>
      </w:r>
    </w:p>
    <w:p w14:paraId="243B89B6" w14:textId="397225CA" w:rsidR="00A40446" w:rsidRDefault="00A40446" w:rsidP="00A40446">
      <w:pPr>
        <w:ind w:left="1440" w:hanging="1440"/>
      </w:pPr>
      <w:r>
        <w:t>CASD</w:t>
      </w:r>
      <w:r>
        <w:tab/>
        <w:t>Controlling Authority Security Domain</w:t>
      </w:r>
    </w:p>
    <w:p w14:paraId="1B1EE2DC" w14:textId="593BA40B" w:rsidR="00A40446" w:rsidRDefault="00A40446" w:rsidP="00A40446">
      <w:pPr>
        <w:ind w:left="1440" w:hanging="1440"/>
      </w:pPr>
      <w:r>
        <w:t>CMAC</w:t>
      </w:r>
      <w:r>
        <w:tab/>
        <w:t>Cipher-based Message Authentication Code</w:t>
      </w:r>
    </w:p>
    <w:p w14:paraId="0AF1E04D" w14:textId="0DED1F7B" w:rsidR="00A40446" w:rsidRDefault="00A40446" w:rsidP="00A40446">
      <w:pPr>
        <w:ind w:left="1440" w:hanging="1440"/>
      </w:pPr>
      <w:r>
        <w:t>CoC</w:t>
      </w:r>
      <w:r>
        <w:tab/>
        <w:t>Connection Oriented Channel over Bluetooth LE</w:t>
      </w:r>
    </w:p>
    <w:p w14:paraId="7C369D4C" w14:textId="365BD219" w:rsidR="00A40446" w:rsidRDefault="00A40446" w:rsidP="00A40446">
      <w:pPr>
        <w:ind w:left="1440" w:hanging="1440"/>
      </w:pPr>
      <w:r>
        <w:t>DK</w:t>
      </w:r>
      <w:r>
        <w:tab/>
        <w:t>Digital Key</w:t>
      </w:r>
    </w:p>
    <w:p w14:paraId="0A343F64" w14:textId="09CFDA2D" w:rsidR="00A40446" w:rsidRDefault="00A40446" w:rsidP="00A40446">
      <w:pPr>
        <w:ind w:left="1440" w:hanging="1440"/>
      </w:pPr>
      <w:r>
        <w:t>DRBG</w:t>
      </w:r>
      <w:r>
        <w:tab/>
        <w:t>Deterministic Random Bit Generator</w:t>
      </w:r>
    </w:p>
    <w:p w14:paraId="11708672" w14:textId="2293E269" w:rsidR="00A40446" w:rsidRDefault="00A40446" w:rsidP="00A40446">
      <w:pPr>
        <w:ind w:left="1440" w:hanging="1440"/>
      </w:pPr>
      <w:r>
        <w:t>dUDSK</w:t>
      </w:r>
      <w:r>
        <w:tab/>
        <w:t>Derived UWB Data Secret Key</w:t>
      </w:r>
    </w:p>
    <w:p w14:paraId="24E26FD9" w14:textId="241F2E6E" w:rsidR="00A40446" w:rsidRDefault="00A40446" w:rsidP="00A40446">
      <w:pPr>
        <w:ind w:left="1440" w:hanging="1440"/>
      </w:pPr>
      <w:r>
        <w:t>dURSK</w:t>
      </w:r>
      <w:r>
        <w:tab/>
        <w:t>Derived URSK</w:t>
      </w:r>
    </w:p>
    <w:p w14:paraId="1DE9A6A9" w14:textId="7DF781C9" w:rsidR="00A40446" w:rsidRDefault="00A40446" w:rsidP="00A40446">
      <w:pPr>
        <w:ind w:left="1440" w:hanging="1440"/>
      </w:pPr>
      <w:r>
        <w:t>ECC</w:t>
      </w:r>
      <w:r>
        <w:tab/>
        <w:t>Elliptic Curve Cryptography</w:t>
      </w:r>
    </w:p>
    <w:p w14:paraId="27AB582B" w14:textId="412465DE" w:rsidR="00A40446" w:rsidRDefault="00A40446" w:rsidP="00A40446">
      <w:pPr>
        <w:ind w:left="1440" w:hanging="1440"/>
      </w:pPr>
      <w:r>
        <w:t>ECDSA</w:t>
      </w:r>
      <w:r>
        <w:tab/>
        <w:t>Elliptic Curve Digital Signature Algorithm</w:t>
      </w:r>
    </w:p>
    <w:p w14:paraId="73623AFE" w14:textId="32985EA9" w:rsidR="00A40446" w:rsidRDefault="00A40446" w:rsidP="00A40446">
      <w:pPr>
        <w:ind w:left="1440" w:hanging="1440"/>
      </w:pPr>
      <w:r>
        <w:t>ECIES</w:t>
      </w:r>
      <w:r>
        <w:tab/>
        <w:t>Elliptic Curve Integrated Encryption Scheme</w:t>
      </w:r>
    </w:p>
    <w:p w14:paraId="1A7E0628" w14:textId="7A8D6345" w:rsidR="00A40446" w:rsidRDefault="00A40446" w:rsidP="00A40446">
      <w:pPr>
        <w:ind w:left="1440" w:hanging="1440"/>
      </w:pPr>
      <w:r>
        <w:t>ERDEV</w:t>
      </w:r>
      <w:r>
        <w:tab/>
        <w:t>Enhanced Ranging Device</w:t>
      </w:r>
    </w:p>
    <w:p w14:paraId="6FBEE4F3" w14:textId="1C1BDCE5" w:rsidR="00A40446" w:rsidRDefault="00A40446" w:rsidP="00A40446">
      <w:pPr>
        <w:ind w:left="1440" w:hanging="1440"/>
      </w:pPr>
      <w:r>
        <w:t>GP</w:t>
      </w:r>
      <w:r>
        <w:tab/>
        <w:t>GlobalPlatform</w:t>
      </w:r>
    </w:p>
    <w:p w14:paraId="096235DE" w14:textId="408E3A38" w:rsidR="00A40446" w:rsidRDefault="00A40446" w:rsidP="00A40446">
      <w:pPr>
        <w:ind w:left="1440" w:hanging="1440"/>
      </w:pPr>
      <w:r>
        <w:t>HCE</w:t>
      </w:r>
      <w:r>
        <w:tab/>
        <w:t>Host Card Emulation; the NFC communication is routed to the framework instead of the SE</w:t>
      </w:r>
    </w:p>
    <w:p w14:paraId="17B9353B" w14:textId="102964FD" w:rsidR="00A40446" w:rsidRDefault="00A40446" w:rsidP="00A40446">
      <w:pPr>
        <w:ind w:left="1440" w:hanging="1440"/>
      </w:pPr>
      <w:r>
        <w:t>HCI</w:t>
      </w:r>
      <w:r>
        <w:tab/>
        <w:t>Host Controller Interface</w:t>
      </w:r>
    </w:p>
    <w:p w14:paraId="373BD906" w14:textId="5E3F50AF" w:rsidR="00A40446" w:rsidRDefault="00A40446" w:rsidP="00A40446">
      <w:pPr>
        <w:ind w:left="1440" w:hanging="1440"/>
      </w:pPr>
      <w:r>
        <w:t>HRP</w:t>
      </w:r>
      <w:r>
        <w:tab/>
        <w:t>High Rate Pulse Repetition Frequency</w:t>
      </w:r>
    </w:p>
    <w:p w14:paraId="0E0184B0" w14:textId="339E62E7" w:rsidR="00A40446" w:rsidRDefault="00A40446" w:rsidP="00A40446">
      <w:pPr>
        <w:ind w:left="1440" w:hanging="1440"/>
      </w:pPr>
      <w:r>
        <w:t>HTTPS</w:t>
      </w:r>
      <w:r>
        <w:tab/>
        <w:t>Hypertext Transfer Protocol Secure</w:t>
      </w:r>
    </w:p>
    <w:p w14:paraId="6B4C0EAE" w14:textId="5DDDB5DA" w:rsidR="00A40446" w:rsidRDefault="00A40446" w:rsidP="00A40446">
      <w:pPr>
        <w:ind w:left="1440" w:hanging="1440"/>
      </w:pPr>
      <w:r>
        <w:t>ID&amp;V</w:t>
      </w:r>
      <w:r>
        <w:tab/>
        <w:t>Identification and Verification (of User Identity)</w:t>
      </w:r>
    </w:p>
    <w:p w14:paraId="5FDC12A2" w14:textId="175F062F" w:rsidR="00A40446" w:rsidRDefault="00A40446" w:rsidP="00A40446">
      <w:pPr>
        <w:ind w:left="1440" w:hanging="1440"/>
      </w:pPr>
      <w:r>
        <w:t>KDF</w:t>
      </w:r>
      <w:r>
        <w:tab/>
        <w:t>Key Derivation Function</w:t>
      </w:r>
    </w:p>
    <w:p w14:paraId="18C3C093" w14:textId="5AA2ADDC" w:rsidR="00A40446" w:rsidRDefault="00A40446" w:rsidP="00A40446">
      <w:pPr>
        <w:ind w:left="1440" w:hanging="1440"/>
      </w:pPr>
      <w:r>
        <w:t>KML</w:t>
      </w:r>
      <w:r>
        <w:tab/>
        <w:t>Key Management Logic</w:t>
      </w:r>
    </w:p>
    <w:p w14:paraId="28BF7436" w14:textId="31A4E3C4" w:rsidR="00A40446" w:rsidRDefault="00A40446" w:rsidP="00A40446">
      <w:pPr>
        <w:ind w:left="1440" w:hanging="1440"/>
      </w:pPr>
      <w:r>
        <w:t>KTS</w:t>
      </w:r>
      <w:r>
        <w:tab/>
        <w:t>Key Tracking Server, operated by Vehicle OEM, privacy protected</w:t>
      </w:r>
    </w:p>
    <w:p w14:paraId="53DA06EB" w14:textId="4D1FB340" w:rsidR="00A40446" w:rsidRDefault="00A40446" w:rsidP="00A40446">
      <w:pPr>
        <w:ind w:left="1440" w:hanging="1440"/>
      </w:pPr>
      <w:r>
        <w:t>L2CAP</w:t>
      </w:r>
      <w:r>
        <w:tab/>
        <w:t>Logical Link Control and Adaptation Protocol</w:t>
      </w:r>
    </w:p>
    <w:p w14:paraId="6E485443" w14:textId="4A1EAF7B" w:rsidR="00A40446" w:rsidRDefault="00A40446" w:rsidP="00A40446">
      <w:pPr>
        <w:ind w:left="1440" w:hanging="1440"/>
      </w:pPr>
      <w:r>
        <w:t>Lc</w:t>
      </w:r>
      <w:r>
        <w:tab/>
        <w:t>Length Command</w:t>
      </w:r>
    </w:p>
    <w:p w14:paraId="67D587F2" w14:textId="07BCEFB9" w:rsidR="00A40446" w:rsidRDefault="00A40446" w:rsidP="00A40446">
      <w:pPr>
        <w:ind w:left="1440" w:hanging="1440"/>
      </w:pPr>
      <w:r>
        <w:t>Le</w:t>
      </w:r>
      <w:r>
        <w:tab/>
        <w:t>Length Expected</w:t>
      </w:r>
    </w:p>
    <w:p w14:paraId="05CD47A1" w14:textId="58196039" w:rsidR="00A40446" w:rsidRDefault="00A40446" w:rsidP="00A40446">
      <w:pPr>
        <w:ind w:left="1440" w:hanging="1440"/>
      </w:pPr>
      <w:r>
        <w:t>LL</w:t>
      </w:r>
      <w:r>
        <w:tab/>
        <w:t>Link Layer</w:t>
      </w:r>
    </w:p>
    <w:p w14:paraId="2F419081" w14:textId="261885B5" w:rsidR="00A40446" w:rsidRDefault="00A40446" w:rsidP="00A40446">
      <w:pPr>
        <w:ind w:left="1440" w:hanging="1440"/>
      </w:pPr>
      <w:r>
        <w:t>LSB</w:t>
      </w:r>
      <w:r>
        <w:tab/>
        <w:t>Least Significant Byte</w:t>
      </w:r>
    </w:p>
    <w:p w14:paraId="0151745E" w14:textId="21F46A3A" w:rsidR="00A40446" w:rsidRDefault="00A40446" w:rsidP="00A40446">
      <w:pPr>
        <w:ind w:left="1440" w:hanging="1440"/>
      </w:pPr>
      <w:r>
        <w:t>MAC</w:t>
      </w:r>
      <w:r>
        <w:tab/>
        <w:t>Message Authentication Code</w:t>
      </w:r>
    </w:p>
    <w:p w14:paraId="2CE9E2E9" w14:textId="51A8C65B" w:rsidR="00A40446" w:rsidRDefault="00A40446" w:rsidP="00A40446">
      <w:pPr>
        <w:ind w:left="1440" w:hanging="1440"/>
      </w:pPr>
      <w:r>
        <w:lastRenderedPageBreak/>
        <w:t>MFR</w:t>
      </w:r>
      <w:r>
        <w:tab/>
        <w:t>MAC Footer</w:t>
      </w:r>
    </w:p>
    <w:p w14:paraId="23B2D74B" w14:textId="553AFBF7" w:rsidR="00A40446" w:rsidRDefault="00A40446" w:rsidP="00A40446">
      <w:pPr>
        <w:ind w:left="1440" w:hanging="1440"/>
      </w:pPr>
      <w:r>
        <w:t>MHR</w:t>
      </w:r>
      <w:r>
        <w:tab/>
        <w:t>MAC Header</w:t>
      </w:r>
    </w:p>
    <w:p w14:paraId="1EFA24A3" w14:textId="6143C3EB" w:rsidR="00A40446" w:rsidRDefault="00A40446" w:rsidP="00A40446">
      <w:pPr>
        <w:ind w:left="1440" w:hanging="1440"/>
      </w:pPr>
      <w:r>
        <w:t>MIC</w:t>
      </w:r>
      <w:r>
        <w:tab/>
        <w:t>Message Integrity Check</w:t>
      </w:r>
    </w:p>
    <w:p w14:paraId="7FBFF6E4" w14:textId="1F210910" w:rsidR="00186E45" w:rsidRDefault="00186E45" w:rsidP="00A40446">
      <w:pPr>
        <w:ind w:left="1440" w:hanging="1440"/>
      </w:pPr>
      <w:r>
        <w:t>MITM</w:t>
      </w:r>
      <w:r>
        <w:tab/>
        <w:t>Man-in-the-Middle</w:t>
      </w:r>
    </w:p>
    <w:p w14:paraId="7D5C4EE0" w14:textId="21DFAE84" w:rsidR="00A40446" w:rsidRDefault="00A40446" w:rsidP="00A40446">
      <w:pPr>
        <w:ind w:left="1440" w:hanging="1440"/>
      </w:pPr>
      <w:r>
        <w:t>MSB</w:t>
      </w:r>
      <w:r>
        <w:tab/>
        <w:t>Most Significant Byte</w:t>
      </w:r>
    </w:p>
    <w:p w14:paraId="1D36CBE2" w14:textId="60DA696B" w:rsidR="009B4D25" w:rsidRDefault="009B4D25" w:rsidP="00A40446">
      <w:pPr>
        <w:ind w:left="1440" w:hanging="1440"/>
      </w:pPr>
      <w:r>
        <w:t>MSD</w:t>
      </w:r>
      <w:r>
        <w:tab/>
        <w:t>Message Sequence Diagram</w:t>
      </w:r>
    </w:p>
    <w:p w14:paraId="594ADEC6" w14:textId="3A15A133" w:rsidR="00A40446" w:rsidRDefault="00A40446" w:rsidP="00A40446">
      <w:pPr>
        <w:ind w:left="1440" w:hanging="1440"/>
      </w:pPr>
      <w:r>
        <w:t>mUPSK</w:t>
      </w:r>
      <w:r>
        <w:tab/>
        <w:t>Master UWB Privacy Secret Key</w:t>
      </w:r>
    </w:p>
    <w:p w14:paraId="285129AC" w14:textId="2E135715" w:rsidR="00A40446" w:rsidRDefault="00A40446" w:rsidP="00A40446">
      <w:pPr>
        <w:ind w:left="1440" w:hanging="1440"/>
      </w:pPr>
      <w:r>
        <w:t>mURSK</w:t>
      </w:r>
      <w:r>
        <w:tab/>
        <w:t>Master URSK</w:t>
      </w:r>
    </w:p>
    <w:p w14:paraId="4CB879DC" w14:textId="4EA7A9B4" w:rsidR="00A40446" w:rsidRDefault="00A40446" w:rsidP="00A40446">
      <w:pPr>
        <w:ind w:left="1440" w:hanging="1440"/>
      </w:pPr>
      <w:r>
        <w:t>NFC</w:t>
      </w:r>
      <w:r>
        <w:tab/>
        <w:t>Near Field Communication</w:t>
      </w:r>
    </w:p>
    <w:p w14:paraId="5C27C69C" w14:textId="4CF07445" w:rsidR="00A40446" w:rsidRDefault="00A40446" w:rsidP="00A40446">
      <w:pPr>
        <w:ind w:left="1440" w:hanging="1440"/>
      </w:pPr>
      <w:r>
        <w:t>NVM</w:t>
      </w:r>
      <w:r>
        <w:tab/>
        <w:t>Non-Volatile Memory</w:t>
      </w:r>
    </w:p>
    <w:p w14:paraId="7CFB38C4" w14:textId="5FAC5416" w:rsidR="00A40446" w:rsidRDefault="00A40446" w:rsidP="00A40446">
      <w:pPr>
        <w:ind w:left="1440" w:hanging="1440"/>
      </w:pPr>
      <w:r>
        <w:t>O2M</w:t>
      </w:r>
      <w:r>
        <w:tab/>
        <w:t>One-to-Many</w:t>
      </w:r>
    </w:p>
    <w:p w14:paraId="4CBDBF33" w14:textId="5C106892" w:rsidR="00A40446" w:rsidRDefault="00A40446" w:rsidP="00A40446">
      <w:pPr>
        <w:ind w:left="1440" w:hanging="1440"/>
      </w:pPr>
      <w:r>
        <w:t>OCSP</w:t>
      </w:r>
      <w:r>
        <w:tab/>
        <w:t>Online Certificate Status Protocol</w:t>
      </w:r>
    </w:p>
    <w:p w14:paraId="265CD514" w14:textId="1521CE54" w:rsidR="00A40446" w:rsidRDefault="00A40446" w:rsidP="00A40446">
      <w:pPr>
        <w:ind w:left="1440" w:hanging="1440"/>
      </w:pPr>
      <w:r>
        <w:t>OEM</w:t>
      </w:r>
      <w:r>
        <w:tab/>
        <w:t>Original Equipment Manufacturer</w:t>
      </w:r>
    </w:p>
    <w:p w14:paraId="52673A07" w14:textId="7401379F" w:rsidR="00A40446" w:rsidRDefault="00A40446" w:rsidP="00A40446">
      <w:pPr>
        <w:ind w:left="1440" w:hanging="1440"/>
      </w:pPr>
      <w:r>
        <w:t>OOB</w:t>
      </w:r>
      <w:r>
        <w:tab/>
        <w:t>Out-of-Band</w:t>
      </w:r>
    </w:p>
    <w:p w14:paraId="5D2A0F9C" w14:textId="0DC94626" w:rsidR="00A40446" w:rsidRDefault="00A40446" w:rsidP="00A40446">
      <w:pPr>
        <w:ind w:left="1440" w:hanging="1440"/>
      </w:pPr>
      <w:r>
        <w:t>PAKE</w:t>
      </w:r>
      <w:r>
        <w:tab/>
        <w:t>Password Authenticated Key Exchange</w:t>
      </w:r>
    </w:p>
    <w:p w14:paraId="31A5B12F" w14:textId="545A21B8" w:rsidR="00A40446" w:rsidRDefault="00A40446" w:rsidP="00A40446">
      <w:pPr>
        <w:ind w:left="1440" w:hanging="1440"/>
      </w:pPr>
      <w:r>
        <w:t>PHR</w:t>
      </w:r>
      <w:r>
        <w:tab/>
        <w:t>Physical Header</w:t>
      </w:r>
    </w:p>
    <w:p w14:paraId="3C8B25ED" w14:textId="5FD38FA8" w:rsidR="00A40446" w:rsidRDefault="00A40446" w:rsidP="00A40446">
      <w:pPr>
        <w:ind w:left="1440" w:hanging="1440"/>
      </w:pPr>
      <w:r>
        <w:t>PHY</w:t>
      </w:r>
      <w:r>
        <w:tab/>
        <w:t>Physical Layer</w:t>
      </w:r>
    </w:p>
    <w:p w14:paraId="413AC45F" w14:textId="3B17F71E" w:rsidR="00A40446" w:rsidRDefault="00A40446" w:rsidP="00A40446">
      <w:pPr>
        <w:ind w:left="1440" w:hanging="1440"/>
      </w:pPr>
      <w:r>
        <w:t>PRF</w:t>
      </w:r>
      <w:r>
        <w:tab/>
        <w:t>Pulse Repetition Frequency</w:t>
      </w:r>
    </w:p>
    <w:p w14:paraId="068C5119" w14:textId="60D22C70" w:rsidR="00A40446" w:rsidRDefault="00A40446" w:rsidP="00A40446">
      <w:pPr>
        <w:ind w:left="1440" w:hanging="1440"/>
      </w:pPr>
      <w:r>
        <w:t>PSDU</w:t>
      </w:r>
      <w:r>
        <w:tab/>
        <w:t>Physical Layer Service Data Unit</w:t>
      </w:r>
    </w:p>
    <w:p w14:paraId="500FE4BA" w14:textId="61401262" w:rsidR="00A40446" w:rsidRDefault="00A40446" w:rsidP="00A40446">
      <w:pPr>
        <w:ind w:left="1440" w:hanging="1440"/>
      </w:pPr>
      <w:r>
        <w:t>PSM</w:t>
      </w:r>
      <w:r>
        <w:tab/>
        <w:t>Protocol/Service Multiplexer</w:t>
      </w:r>
    </w:p>
    <w:p w14:paraId="0CC699B3" w14:textId="21D01EEE" w:rsidR="00A40446" w:rsidRDefault="00A40446" w:rsidP="00A40446">
      <w:pPr>
        <w:ind w:left="1440" w:hanging="1440"/>
      </w:pPr>
      <w:r>
        <w:t>QoS</w:t>
      </w:r>
      <w:r>
        <w:tab/>
        <w:t>Quality of Service</w:t>
      </w:r>
    </w:p>
    <w:p w14:paraId="3A03319C" w14:textId="4211F256" w:rsidR="00A40446" w:rsidRDefault="00A40446" w:rsidP="00A40446">
      <w:pPr>
        <w:ind w:left="1440" w:hanging="1440"/>
      </w:pPr>
      <w:r>
        <w:t>RAN</w:t>
      </w:r>
      <w:r>
        <w:tab/>
        <w:t>Ranging Area Network</w:t>
      </w:r>
    </w:p>
    <w:p w14:paraId="2792EF63" w14:textId="743B56A9" w:rsidR="00A40446" w:rsidRDefault="00A40446" w:rsidP="00A40446">
      <w:pPr>
        <w:ind w:left="1440" w:hanging="1440"/>
      </w:pPr>
      <w:r>
        <w:t>RDEV</w:t>
      </w:r>
      <w:r>
        <w:tab/>
        <w:t>Ranging-capable device</w:t>
      </w:r>
    </w:p>
    <w:p w14:paraId="4AF667E7" w14:textId="5F8E1955" w:rsidR="00A40446" w:rsidRDefault="00A40446" w:rsidP="00A40446">
      <w:pPr>
        <w:ind w:left="1440" w:hanging="1440"/>
      </w:pPr>
      <w:r>
        <w:t>RFU</w:t>
      </w:r>
      <w:r>
        <w:tab/>
        <w:t>Reserved for Future Use</w:t>
      </w:r>
    </w:p>
    <w:p w14:paraId="69FCF8EF" w14:textId="58EBFEEA" w:rsidR="00A40446" w:rsidRDefault="00A40446" w:rsidP="00A40446">
      <w:pPr>
        <w:ind w:left="1440" w:hanging="1440"/>
      </w:pPr>
      <w:r>
        <w:t>RKE</w:t>
      </w:r>
      <w:r>
        <w:tab/>
        <w:t>Remote Keyless Entry</w:t>
      </w:r>
    </w:p>
    <w:p w14:paraId="28E6D7DF" w14:textId="00725D4D" w:rsidR="00A40446" w:rsidRDefault="00A40446" w:rsidP="00A40446">
      <w:pPr>
        <w:ind w:left="1440" w:hanging="1440"/>
      </w:pPr>
      <w:r>
        <w:t>RS</w:t>
      </w:r>
      <w:r>
        <w:tab/>
        <w:t>Reed Solomon</w:t>
      </w:r>
    </w:p>
    <w:p w14:paraId="3E71FAAF" w14:textId="5A34CF7F" w:rsidR="00EB4EAC" w:rsidRDefault="00EB4EAC" w:rsidP="00A40446">
      <w:pPr>
        <w:ind w:left="1440" w:hanging="1440"/>
      </w:pPr>
      <w:r>
        <w:t>RTR</w:t>
      </w:r>
      <w:r>
        <w:tab/>
        <w:t>Remote Termination Request</w:t>
      </w:r>
    </w:p>
    <w:p w14:paraId="37092011" w14:textId="44C8EE33" w:rsidR="00EB4EAC" w:rsidRDefault="00EB4EAC" w:rsidP="00A40446">
      <w:pPr>
        <w:ind w:left="1440" w:hanging="1440"/>
      </w:pPr>
      <w:r>
        <w:t>TA</w:t>
      </w:r>
      <w:r>
        <w:tab/>
        <w:t>Termination Attestation</w:t>
      </w:r>
    </w:p>
    <w:p w14:paraId="3AF440D5" w14:textId="370AE4BE" w:rsidR="00A40446" w:rsidRDefault="00A40446" w:rsidP="00A40446">
      <w:pPr>
        <w:ind w:left="1440" w:hanging="1440"/>
      </w:pPr>
      <w:r>
        <w:t>SCA</w:t>
      </w:r>
      <w:r>
        <w:tab/>
        <w:t>Side Channel Attack</w:t>
      </w:r>
    </w:p>
    <w:p w14:paraId="4767F568" w14:textId="78A284F0" w:rsidR="00A40446" w:rsidRDefault="00A40446" w:rsidP="00A40446">
      <w:pPr>
        <w:ind w:left="1440" w:hanging="1440"/>
      </w:pPr>
      <w:r>
        <w:t>SDS-TWR</w:t>
      </w:r>
      <w:r>
        <w:tab/>
        <w:t>Symmetric Double-Sided Two-Way Ranging</w:t>
      </w:r>
    </w:p>
    <w:p w14:paraId="7A3E824D" w14:textId="76226611" w:rsidR="00A40446" w:rsidRDefault="00A40446" w:rsidP="00A40446">
      <w:pPr>
        <w:ind w:left="1440" w:hanging="1440"/>
      </w:pPr>
      <w:r>
        <w:t>SE</w:t>
      </w:r>
      <w:r>
        <w:tab/>
        <w:t>Secure Element</w:t>
      </w:r>
    </w:p>
    <w:p w14:paraId="4B19B6EA" w14:textId="7C32EB81" w:rsidR="00A40446" w:rsidRDefault="00A40446" w:rsidP="00A40446">
      <w:pPr>
        <w:ind w:left="1440" w:hanging="1440"/>
      </w:pPr>
      <w:r>
        <w:t>SECDED</w:t>
      </w:r>
      <w:r>
        <w:tab/>
        <w:t>Single Error Correct Dual Error Detect</w:t>
      </w:r>
    </w:p>
    <w:p w14:paraId="348AFB10" w14:textId="302581AF" w:rsidR="00A40446" w:rsidRDefault="00A40446" w:rsidP="00A40446">
      <w:pPr>
        <w:ind w:left="1440" w:hanging="1440"/>
      </w:pPr>
      <w:r>
        <w:t>SFD</w:t>
      </w:r>
      <w:r>
        <w:tab/>
        <w:t>Start of Frame Delimiter</w:t>
      </w:r>
    </w:p>
    <w:p w14:paraId="52CE564D" w14:textId="7FEA1A08" w:rsidR="00A40446" w:rsidRDefault="00A40446" w:rsidP="00A40446">
      <w:pPr>
        <w:ind w:left="1440" w:hanging="1440"/>
      </w:pPr>
      <w:r>
        <w:t>SHA</w:t>
      </w:r>
      <w:r>
        <w:tab/>
        <w:t>Secure Hash Algorithm</w:t>
      </w:r>
    </w:p>
    <w:p w14:paraId="50D1985F" w14:textId="359DCB67" w:rsidR="00A40446" w:rsidRDefault="00A40446" w:rsidP="00A40446">
      <w:pPr>
        <w:ind w:left="1440" w:hanging="1440"/>
      </w:pPr>
      <w:r>
        <w:t>SHR</w:t>
      </w:r>
      <w:r>
        <w:tab/>
        <w:t>Synchronization Header</w:t>
      </w:r>
    </w:p>
    <w:p w14:paraId="13CF4A88" w14:textId="24DFAE04" w:rsidR="00A40446" w:rsidRDefault="00A40446" w:rsidP="00A40446">
      <w:pPr>
        <w:ind w:left="1440" w:hanging="1440"/>
      </w:pPr>
      <w:r>
        <w:t>SP0</w:t>
      </w:r>
      <w:r w:rsidR="004F2F8F">
        <w:tab/>
      </w:r>
      <w:r>
        <w:t>STS Packets type 0 (packets with payload and no STS</w:t>
      </w:r>
    </w:p>
    <w:p w14:paraId="126B0AF7" w14:textId="54E94D86" w:rsidR="00A40446" w:rsidRDefault="00A40446" w:rsidP="00A40446">
      <w:pPr>
        <w:ind w:left="1440" w:hanging="1440"/>
      </w:pPr>
      <w:r>
        <w:t>SP3</w:t>
      </w:r>
      <w:r w:rsidR="004F2F8F">
        <w:tab/>
      </w:r>
      <w:r>
        <w:t>STS Packets type 3 (packets without PHR, MHR, or payload)</w:t>
      </w:r>
    </w:p>
    <w:p w14:paraId="2F906B1E" w14:textId="24ABC652" w:rsidR="00A40446" w:rsidRDefault="00A40446" w:rsidP="00A40446">
      <w:pPr>
        <w:ind w:left="1440" w:hanging="1440"/>
      </w:pPr>
      <w:r>
        <w:t>SPAKE2+</w:t>
      </w:r>
      <w:r w:rsidR="004F2F8F">
        <w:tab/>
      </w:r>
      <w:r>
        <w:t>Simple Password Authenticated Key Exchange</w:t>
      </w:r>
    </w:p>
    <w:p w14:paraId="526A1904" w14:textId="003550D3" w:rsidR="00A40446" w:rsidRDefault="00A40446" w:rsidP="00A40446">
      <w:pPr>
        <w:ind w:left="1440" w:hanging="1440"/>
      </w:pPr>
      <w:r>
        <w:lastRenderedPageBreak/>
        <w:t>SPSM</w:t>
      </w:r>
      <w:r w:rsidR="004F2F8F">
        <w:tab/>
      </w:r>
      <w:r>
        <w:t>Simplified Protocol/Service Multiplexer</w:t>
      </w:r>
    </w:p>
    <w:p w14:paraId="4B4E945B" w14:textId="45A7CDA0" w:rsidR="00A40446" w:rsidRDefault="00A40446" w:rsidP="00A40446">
      <w:pPr>
        <w:ind w:left="1440" w:hanging="1440"/>
      </w:pPr>
      <w:r>
        <w:t>STS</w:t>
      </w:r>
      <w:r w:rsidR="004F2F8F">
        <w:tab/>
      </w:r>
      <w:r>
        <w:t>Scrambled Timestamp Sequence</w:t>
      </w:r>
    </w:p>
    <w:p w14:paraId="4FEEC7C6" w14:textId="19E20F87" w:rsidR="00B14737" w:rsidRDefault="00B14737" w:rsidP="00A40446">
      <w:pPr>
        <w:ind w:left="1440" w:hanging="1440"/>
      </w:pPr>
      <w:r>
        <w:t>SW</w:t>
      </w:r>
      <w:r>
        <w:tab/>
        <w:t>Status Word</w:t>
      </w:r>
    </w:p>
    <w:p w14:paraId="209E4219" w14:textId="3FB2F85C" w:rsidR="00A40446" w:rsidRDefault="00A40446" w:rsidP="00A40446">
      <w:pPr>
        <w:ind w:left="1440" w:hanging="1440"/>
      </w:pPr>
      <w:r>
        <w:t>SYNC</w:t>
      </w:r>
      <w:r w:rsidR="004F2F8F">
        <w:tab/>
      </w:r>
      <w:r>
        <w:t>Synchronization Header</w:t>
      </w:r>
    </w:p>
    <w:p w14:paraId="725A8728" w14:textId="30DA1F4F" w:rsidR="00A40446" w:rsidRDefault="00A40446" w:rsidP="00A40446">
      <w:pPr>
        <w:ind w:left="1440" w:hanging="1440"/>
      </w:pPr>
      <w:r>
        <w:t>TLV</w:t>
      </w:r>
      <w:r w:rsidR="004F2F8F">
        <w:tab/>
      </w:r>
      <w:r>
        <w:t>Tag Length Value</w:t>
      </w:r>
    </w:p>
    <w:p w14:paraId="15FFEDB7" w14:textId="204AFEBB" w:rsidR="00A40446" w:rsidRDefault="00A40446" w:rsidP="00A40446">
      <w:pPr>
        <w:ind w:left="1440" w:hanging="1440"/>
      </w:pPr>
      <w:r>
        <w:t>ToF</w:t>
      </w:r>
      <w:r w:rsidR="004F2F8F">
        <w:tab/>
      </w:r>
      <w:r>
        <w:t>Time of Flight</w:t>
      </w:r>
    </w:p>
    <w:p w14:paraId="164F336A" w14:textId="43B8D7C9" w:rsidR="00A40446" w:rsidRDefault="00A40446" w:rsidP="00A40446">
      <w:pPr>
        <w:ind w:left="1440" w:hanging="1440"/>
      </w:pPr>
      <w:r>
        <w:t>TTL</w:t>
      </w:r>
      <w:r w:rsidR="004F2F8F">
        <w:tab/>
      </w:r>
      <w:r>
        <w:t>Time to Live</w:t>
      </w:r>
    </w:p>
    <w:p w14:paraId="77742A3E" w14:textId="644249F1" w:rsidR="00A40446" w:rsidRDefault="00A40446" w:rsidP="00A40446">
      <w:pPr>
        <w:ind w:left="1440" w:hanging="1440"/>
      </w:pPr>
      <w:r>
        <w:t>URL</w:t>
      </w:r>
      <w:r w:rsidR="004F2F8F">
        <w:tab/>
      </w:r>
      <w:r>
        <w:t>Universal Resource Locator</w:t>
      </w:r>
    </w:p>
    <w:p w14:paraId="3E858A54" w14:textId="5FBF1727" w:rsidR="00A40446" w:rsidRDefault="00A40446" w:rsidP="00A40446">
      <w:pPr>
        <w:ind w:left="1440" w:hanging="1440"/>
      </w:pPr>
      <w:r>
        <w:t>URSK</w:t>
      </w:r>
      <w:r w:rsidR="004F2F8F">
        <w:tab/>
      </w:r>
      <w:r>
        <w:t>UWB Ranging Secret Key</w:t>
      </w:r>
    </w:p>
    <w:p w14:paraId="6A972BE6" w14:textId="36ED19EB" w:rsidR="009B745C" w:rsidRDefault="00A40446" w:rsidP="00A40446">
      <w:pPr>
        <w:ind w:left="1440" w:hanging="1440"/>
      </w:pPr>
      <w:r>
        <w:t>UWB</w:t>
      </w:r>
      <w:r w:rsidR="004F2F8F">
        <w:tab/>
      </w:r>
      <w:r>
        <w:t>Ultra Wide Band</w:t>
      </w:r>
    </w:p>
    <w:p w14:paraId="6B8D7492" w14:textId="77777777" w:rsidR="0075778E" w:rsidRDefault="0075778E" w:rsidP="0045321A">
      <w:pPr>
        <w:pStyle w:val="Heading1"/>
        <w:numPr>
          <w:ilvl w:val="0"/>
          <w:numId w:val="0"/>
        </w:numPr>
        <w:ind w:left="648" w:hanging="648"/>
        <w:rPr>
          <w:lang w:val="en-GB"/>
        </w:rPr>
      </w:pPr>
      <w:bookmarkStart w:id="32" w:name="_Toc52275543"/>
      <w:bookmarkStart w:id="33" w:name="_Toc64811881"/>
      <w:bookmarkStart w:id="34" w:name="_Toc112705977"/>
      <w:bookmarkStart w:id="35" w:name="_Toc118219351"/>
      <w:bookmarkStart w:id="36" w:name="_Toc118222463"/>
      <w:r>
        <w:rPr>
          <w:lang w:val="en-GB"/>
        </w:rPr>
        <w:lastRenderedPageBreak/>
        <w:t>Definitions</w:t>
      </w:r>
      <w:bookmarkEnd w:id="32"/>
      <w:bookmarkEnd w:id="33"/>
      <w:bookmarkEnd w:id="34"/>
      <w:bookmarkEnd w:id="35"/>
      <w:bookmarkEnd w:id="36"/>
      <w:r>
        <w:rPr>
          <w:lang w:val="en-GB"/>
        </w:rPr>
        <w:t xml:space="preserve"> </w:t>
      </w:r>
    </w:p>
    <w:p w14:paraId="41ED9790" w14:textId="54C41880" w:rsidR="009B745C" w:rsidRDefault="009B745C" w:rsidP="004F2F8F">
      <w:pPr>
        <w:pStyle w:val="Normal-SpaceAbove"/>
        <w:ind w:left="2160" w:hanging="2160"/>
        <w:rPr>
          <w:lang w:eastAsia="ko-KR"/>
        </w:rPr>
      </w:pPr>
      <w:r>
        <w:rPr>
          <w:lang w:eastAsia="ko-KR"/>
        </w:rPr>
        <w:t>Bluetooth Module</w:t>
      </w:r>
      <w:r>
        <w:rPr>
          <w:lang w:eastAsia="ko-KR"/>
        </w:rPr>
        <w:tab/>
      </w:r>
      <w:r w:rsidRPr="00F0785B">
        <w:rPr>
          <w:lang w:eastAsia="ko-KR"/>
        </w:rPr>
        <w:t xml:space="preserve">An entity managing the Bluetooth communication between </w:t>
      </w:r>
      <w:r>
        <w:rPr>
          <w:lang w:eastAsia="ko-KR"/>
        </w:rPr>
        <w:t>d</w:t>
      </w:r>
      <w:r w:rsidRPr="00F0785B">
        <w:rPr>
          <w:lang w:eastAsia="ko-KR"/>
        </w:rPr>
        <w:t xml:space="preserve">evice and </w:t>
      </w:r>
      <w:r>
        <w:rPr>
          <w:lang w:eastAsia="ko-KR"/>
        </w:rPr>
        <w:t>v</w:t>
      </w:r>
      <w:r w:rsidRPr="00F0785B">
        <w:rPr>
          <w:lang w:eastAsia="ko-KR"/>
        </w:rPr>
        <w:t xml:space="preserve">ehicle as described in this specification. This entity may consist of one or more </w:t>
      </w:r>
      <w:r>
        <w:rPr>
          <w:lang w:eastAsia="ko-KR"/>
        </w:rPr>
        <w:t>integrated circuits</w:t>
      </w:r>
      <w:r w:rsidRPr="00F0785B">
        <w:rPr>
          <w:lang w:eastAsia="ko-KR"/>
        </w:rPr>
        <w:t xml:space="preserve"> or may be part of a combo chip solution</w:t>
      </w:r>
    </w:p>
    <w:p w14:paraId="51A855BA" w14:textId="73CBCA0E" w:rsidR="009B745C" w:rsidRDefault="009B745C" w:rsidP="004F2F8F">
      <w:pPr>
        <w:pStyle w:val="Normal-SpaceAbove"/>
        <w:ind w:left="2160" w:hanging="2160"/>
        <w:rPr>
          <w:lang w:eastAsia="ko-KR"/>
        </w:rPr>
      </w:pPr>
      <w:r w:rsidRPr="00071077">
        <w:rPr>
          <w:lang w:eastAsia="ko-KR"/>
        </w:rPr>
        <w:t>Central</w:t>
      </w:r>
      <w:r>
        <w:rPr>
          <w:lang w:eastAsia="ko-KR"/>
        </w:rPr>
        <w:tab/>
      </w:r>
      <w:r w:rsidRPr="00071077">
        <w:rPr>
          <w:lang w:eastAsia="ko-KR"/>
        </w:rPr>
        <w:t xml:space="preserve">The master of the </w:t>
      </w:r>
      <w:r>
        <w:rPr>
          <w:lang w:eastAsia="ko-KR"/>
        </w:rPr>
        <w:t>Bluetooth LE</w:t>
      </w:r>
      <w:r w:rsidRPr="00071077">
        <w:rPr>
          <w:lang w:eastAsia="ko-KR"/>
        </w:rPr>
        <w:t xml:space="preserve"> connection</w:t>
      </w:r>
    </w:p>
    <w:p w14:paraId="2CBDE5EC" w14:textId="6C136495" w:rsidR="0075778E" w:rsidRDefault="0075778E" w:rsidP="004F2F8F">
      <w:pPr>
        <w:pStyle w:val="Normal-SpaceAbove"/>
        <w:ind w:left="2160" w:hanging="2160"/>
        <w:rPr>
          <w:lang w:eastAsia="ko-KR"/>
        </w:rPr>
      </w:pPr>
      <w:r>
        <w:rPr>
          <w:rFonts w:hint="eastAsia"/>
          <w:lang w:eastAsia="ko-KR"/>
        </w:rPr>
        <w:t>Digital Key</w:t>
      </w:r>
      <w:r>
        <w:rPr>
          <w:lang w:eastAsia="ko-KR"/>
        </w:rPr>
        <w:tab/>
      </w:r>
      <w:r w:rsidRPr="00F741B7">
        <w:rPr>
          <w:rFonts w:hint="eastAsia"/>
          <w:lang w:eastAsia="ko-KR"/>
        </w:rPr>
        <w:t xml:space="preserve">Digital credentials used to authenticate access to the </w:t>
      </w:r>
      <w:r>
        <w:rPr>
          <w:lang w:eastAsia="ko-KR"/>
        </w:rPr>
        <w:t>vehicle</w:t>
      </w:r>
    </w:p>
    <w:p w14:paraId="0C2A6355" w14:textId="3F069EBE" w:rsidR="0075778E" w:rsidRDefault="0075778E" w:rsidP="004F2F8F">
      <w:pPr>
        <w:pStyle w:val="Normal-SpaceAbove"/>
        <w:ind w:left="2160" w:hanging="2160"/>
        <w:rPr>
          <w:lang w:eastAsia="ko-KR"/>
        </w:rPr>
      </w:pPr>
      <w:r>
        <w:rPr>
          <w:lang w:eastAsia="ko-KR"/>
        </w:rPr>
        <w:t>Endpoint</w:t>
      </w:r>
      <w:r>
        <w:rPr>
          <w:lang w:eastAsia="ko-KR"/>
        </w:rPr>
        <w:tab/>
        <w:t>Digital K</w:t>
      </w:r>
      <w:r w:rsidRPr="00EB4B51">
        <w:rPr>
          <w:lang w:eastAsia="ko-KR"/>
        </w:rPr>
        <w:t>ey</w:t>
      </w:r>
      <w:r w:rsidRPr="00926D19">
        <w:rPr>
          <w:lang w:eastAsia="ko-KR"/>
        </w:rPr>
        <w:t xml:space="preserve"> object in the</w:t>
      </w:r>
      <w:r>
        <w:rPr>
          <w:lang w:eastAsia="ko-KR"/>
        </w:rPr>
        <w:t xml:space="preserve"> applet</w:t>
      </w:r>
    </w:p>
    <w:p w14:paraId="79148F3F" w14:textId="42C5E1FD" w:rsidR="009B745C" w:rsidRPr="00F741B7" w:rsidRDefault="009B745C" w:rsidP="004F2F8F">
      <w:pPr>
        <w:pStyle w:val="Normal-SpaceAbove"/>
        <w:ind w:left="2160" w:hanging="2160"/>
        <w:rPr>
          <w:lang w:eastAsia="ko-KR"/>
        </w:rPr>
      </w:pPr>
      <w:r>
        <w:rPr>
          <w:rFonts w:hint="eastAsia"/>
          <w:lang w:eastAsia="ko-KR"/>
        </w:rPr>
        <w:t>I</w:t>
      </w:r>
      <w:r>
        <w:rPr>
          <w:lang w:eastAsia="ko-KR"/>
        </w:rPr>
        <w:t xml:space="preserve">nitiator </w:t>
      </w:r>
      <w:r>
        <w:rPr>
          <w:lang w:eastAsia="ko-KR"/>
        </w:rPr>
        <w:tab/>
      </w:r>
      <w:r w:rsidR="008A4F2E" w:rsidRPr="008A4F2E">
        <w:rPr>
          <w:lang w:eastAsia="ko-KR"/>
        </w:rPr>
        <w:t>An entity that starts the UWB ranging packet exchange by sending a first UWB POLL packe</w:t>
      </w:r>
      <w:r w:rsidR="004F2F8F">
        <w:rPr>
          <w:lang w:eastAsia="ko-KR"/>
        </w:rPr>
        <w:t>t</w:t>
      </w:r>
    </w:p>
    <w:p w14:paraId="62FF3047" w14:textId="7C04A72D" w:rsidR="0075778E" w:rsidRDefault="0075778E" w:rsidP="004F2F8F">
      <w:pPr>
        <w:pStyle w:val="Normal-SpaceAbove"/>
        <w:ind w:left="2160" w:hanging="2160"/>
        <w:rPr>
          <w:lang w:eastAsia="ko-KR"/>
        </w:rPr>
      </w:pPr>
      <w:r>
        <w:rPr>
          <w:lang w:eastAsia="ko-KR"/>
        </w:rPr>
        <w:t>Owner Pairing</w:t>
      </w:r>
      <w:r>
        <w:rPr>
          <w:lang w:eastAsia="ko-KR"/>
        </w:rPr>
        <w:tab/>
      </w:r>
      <w:r w:rsidRPr="00CA63FC">
        <w:rPr>
          <w:lang w:eastAsia="ko-KR"/>
        </w:rPr>
        <w:t xml:space="preserve">Pairing of an </w:t>
      </w:r>
      <w:r w:rsidR="0053473D">
        <w:rPr>
          <w:lang w:eastAsia="ko-KR"/>
        </w:rPr>
        <w:t>O</w:t>
      </w:r>
      <w:r w:rsidRPr="00CA63FC">
        <w:rPr>
          <w:lang w:eastAsia="ko-KR"/>
        </w:rPr>
        <w:t xml:space="preserve">wner </w:t>
      </w:r>
      <w:r w:rsidR="0053473D">
        <w:rPr>
          <w:lang w:eastAsia="ko-KR"/>
        </w:rPr>
        <w:t>D</w:t>
      </w:r>
      <w:r w:rsidRPr="00CA63FC">
        <w:rPr>
          <w:lang w:eastAsia="ko-KR"/>
        </w:rPr>
        <w:t xml:space="preserve">evice with a </w:t>
      </w:r>
      <w:r w:rsidR="0053473D">
        <w:rPr>
          <w:lang w:eastAsia="ko-KR"/>
        </w:rPr>
        <w:t>V</w:t>
      </w:r>
      <w:r w:rsidRPr="00CA63FC">
        <w:rPr>
          <w:lang w:eastAsia="ko-KR"/>
        </w:rPr>
        <w:t>ehicle</w:t>
      </w:r>
    </w:p>
    <w:p w14:paraId="6A11E268" w14:textId="598E667A" w:rsidR="0053473D" w:rsidRDefault="0053473D" w:rsidP="004F2F8F">
      <w:pPr>
        <w:pStyle w:val="Normal-SpaceAbove"/>
        <w:ind w:left="2160" w:hanging="2160"/>
      </w:pPr>
      <w:r>
        <w:rPr>
          <w:rFonts w:hint="eastAsia"/>
        </w:rPr>
        <w:t>P</w:t>
      </w:r>
      <w:r>
        <w:t xml:space="preserve">eripheral </w:t>
      </w:r>
      <w:r>
        <w:tab/>
      </w:r>
      <w:r w:rsidRPr="00071077">
        <w:t xml:space="preserve">The slave in the </w:t>
      </w:r>
      <w:r>
        <w:t>Bluetooth</w:t>
      </w:r>
      <w:r w:rsidRPr="00071077">
        <w:t xml:space="preserve"> LE connection. </w:t>
      </w:r>
    </w:p>
    <w:p w14:paraId="46AF056A" w14:textId="46FE3D59" w:rsidR="0053473D" w:rsidRDefault="0053473D" w:rsidP="004F2F8F">
      <w:pPr>
        <w:pStyle w:val="Normal-SpaceAbove"/>
        <w:ind w:left="2160" w:hanging="2160"/>
        <w:rPr>
          <w:lang w:eastAsia="ko-KR"/>
        </w:rPr>
      </w:pPr>
      <w:r>
        <w:rPr>
          <w:rFonts w:hint="eastAsia"/>
        </w:rPr>
        <w:t>R</w:t>
      </w:r>
      <w:r>
        <w:t>esponder</w:t>
      </w:r>
      <w:r>
        <w:tab/>
      </w:r>
      <w:r w:rsidR="008A4F2E" w:rsidRPr="008A4F2E">
        <w:t>An entity that responds to a UWB POLL packet</w:t>
      </w:r>
    </w:p>
    <w:p w14:paraId="60642D62" w14:textId="5CFCB506" w:rsidR="0075778E" w:rsidRDefault="0075778E" w:rsidP="004F2F8F">
      <w:pPr>
        <w:pStyle w:val="Normal-SpaceAbove"/>
        <w:ind w:left="2160" w:hanging="2160"/>
        <w:rPr>
          <w:lang w:eastAsia="ko-KR"/>
        </w:rPr>
      </w:pPr>
      <w:r>
        <w:rPr>
          <w:lang w:eastAsia="ko-KR"/>
        </w:rPr>
        <w:t xml:space="preserve">Shared Key </w:t>
      </w:r>
      <w:r>
        <w:rPr>
          <w:lang w:eastAsia="ko-KR"/>
        </w:rPr>
        <w:tab/>
        <w:t>Digital Key shared with a friend device. It is used interchangeably with friend Digital Key</w:t>
      </w:r>
    </w:p>
    <w:p w14:paraId="7E2DF7B7" w14:textId="22844FCF" w:rsidR="0075778E" w:rsidRDefault="0075778E" w:rsidP="004F2F8F">
      <w:pPr>
        <w:pStyle w:val="Normal-SpaceAbove"/>
        <w:ind w:left="2160" w:hanging="2160"/>
        <w:rPr>
          <w:lang w:eastAsia="ko-KR"/>
        </w:rPr>
      </w:pPr>
      <w:r>
        <w:rPr>
          <w:lang w:eastAsia="ko-KR"/>
        </w:rPr>
        <w:t xml:space="preserve">Slot identifier </w:t>
      </w:r>
      <w:r>
        <w:rPr>
          <w:lang w:eastAsia="ko-KR"/>
        </w:rPr>
        <w:tab/>
      </w:r>
      <w:r w:rsidRPr="00DB68CF">
        <w:rPr>
          <w:lang w:eastAsia="ko-KR"/>
        </w:rPr>
        <w:t xml:space="preserve">Value stored in private mailbox to reference a key slot of a </w:t>
      </w:r>
      <w:r>
        <w:rPr>
          <w:lang w:eastAsia="ko-KR"/>
        </w:rPr>
        <w:t>D</w:t>
      </w:r>
      <w:r w:rsidRPr="00DB68CF">
        <w:rPr>
          <w:lang w:eastAsia="ko-KR"/>
        </w:rPr>
        <w:t xml:space="preserve">igital </w:t>
      </w:r>
      <w:r>
        <w:rPr>
          <w:lang w:eastAsia="ko-KR"/>
        </w:rPr>
        <w:t>K</w:t>
      </w:r>
      <w:r w:rsidRPr="00DB68CF">
        <w:rPr>
          <w:lang w:eastAsia="ko-KR"/>
        </w:rPr>
        <w:t>ey</w:t>
      </w:r>
      <w:r>
        <w:rPr>
          <w:lang w:eastAsia="ko-KR"/>
        </w:rPr>
        <w:tab/>
      </w:r>
    </w:p>
    <w:p w14:paraId="448535FE" w14:textId="48F66ED2" w:rsidR="0075778E" w:rsidRDefault="0075778E" w:rsidP="004F2F8F">
      <w:pPr>
        <w:pStyle w:val="Normal-SpaceAbove"/>
        <w:ind w:left="2160" w:hanging="2160"/>
        <w:rPr>
          <w:lang w:eastAsia="ko-KR"/>
        </w:rPr>
      </w:pPr>
      <w:r>
        <w:rPr>
          <w:lang w:eastAsia="ko-KR"/>
        </w:rPr>
        <w:t>Vehicle</w:t>
      </w:r>
      <w:r>
        <w:rPr>
          <w:lang w:eastAsia="ko-KR"/>
        </w:rPr>
        <w:tab/>
        <w:t>A vehicle implementing the Digital Key service</w:t>
      </w:r>
    </w:p>
    <w:p w14:paraId="757137C1" w14:textId="41230661" w:rsidR="0053473D" w:rsidRDefault="0053473D" w:rsidP="004F2F8F">
      <w:pPr>
        <w:pStyle w:val="Normal-SpaceAbove"/>
        <w:ind w:left="2160" w:hanging="2160"/>
        <w:rPr>
          <w:lang w:eastAsia="ko-KR"/>
        </w:rPr>
      </w:pPr>
      <w:r>
        <w:rPr>
          <w:rFonts w:hint="eastAsia"/>
        </w:rPr>
        <w:t>U</w:t>
      </w:r>
      <w:r>
        <w:t>WB Module</w:t>
      </w:r>
      <w:r>
        <w:tab/>
      </w:r>
      <w:r w:rsidRPr="00F0785B">
        <w:t xml:space="preserve">An entity managing the UWB ranging session as described in this specification. This entity may consist of one or more </w:t>
      </w:r>
      <w:r>
        <w:t>integrated circuit</w:t>
      </w:r>
      <w:r w:rsidRPr="00F0785B">
        <w:t>s or may be part of a combo chip solution</w:t>
      </w:r>
    </w:p>
    <w:p w14:paraId="7625E700" w14:textId="77777777" w:rsidR="0053473D" w:rsidRPr="002A3540" w:rsidRDefault="0053473D" w:rsidP="0075778E">
      <w:pPr>
        <w:spacing w:after="40"/>
        <w:rPr>
          <w:lang w:eastAsia="ko-KR"/>
        </w:rPr>
      </w:pPr>
    </w:p>
    <w:p w14:paraId="45753DB2" w14:textId="77777777" w:rsidR="0075778E" w:rsidRDefault="0075778E" w:rsidP="0075778E">
      <w:pPr>
        <w:pStyle w:val="Heading1"/>
        <w:numPr>
          <w:ilvl w:val="0"/>
          <w:numId w:val="0"/>
        </w:numPr>
        <w:ind w:left="432" w:hanging="432"/>
        <w:rPr>
          <w:lang w:val="en-GB"/>
        </w:rPr>
      </w:pPr>
      <w:bookmarkStart w:id="37" w:name="_Toc52275544"/>
      <w:bookmarkStart w:id="38" w:name="_Toc64811882"/>
      <w:bookmarkStart w:id="39" w:name="_Toc112705978"/>
      <w:bookmarkStart w:id="40" w:name="_Toc118219352"/>
      <w:bookmarkStart w:id="41" w:name="_Toc118222464"/>
      <w:r>
        <w:rPr>
          <w:lang w:val="en-GB"/>
        </w:rPr>
        <w:lastRenderedPageBreak/>
        <w:t>Notations</w:t>
      </w:r>
      <w:bookmarkEnd w:id="37"/>
      <w:bookmarkEnd w:id="38"/>
      <w:bookmarkEnd w:id="39"/>
      <w:bookmarkEnd w:id="40"/>
      <w:bookmarkEnd w:id="41"/>
      <w:r>
        <w:rPr>
          <w:lang w:val="en-GB"/>
        </w:rPr>
        <w:t xml:space="preserve"> </w:t>
      </w:r>
    </w:p>
    <w:p w14:paraId="3DCCA922" w14:textId="5F74FBD3" w:rsidR="0075778E" w:rsidRDefault="0075778E" w:rsidP="00A40446">
      <w:pPr>
        <w:pStyle w:val="Normal-SpaceAbove"/>
      </w:pPr>
      <w:r w:rsidRPr="00950F7A">
        <w:t>Values like A1</w:t>
      </w:r>
      <w:r w:rsidRPr="0063609C">
        <w:rPr>
          <w:vertAlign w:val="subscript"/>
        </w:rPr>
        <w:t>h</w:t>
      </w:r>
      <w:r w:rsidRPr="00950F7A">
        <w:t xml:space="preserve"> or FEED</w:t>
      </w:r>
      <w:r w:rsidRPr="0063609C">
        <w:rPr>
          <w:vertAlign w:val="subscript"/>
        </w:rPr>
        <w:t>h</w:t>
      </w:r>
      <w:r w:rsidRPr="00950F7A">
        <w:t xml:space="preserve"> are hexadecimal values using the Most Significant Byte first convention (big</w:t>
      </w:r>
      <w:r w:rsidR="00384092">
        <w:t>-</w:t>
      </w:r>
      <w:r w:rsidRPr="00950F7A">
        <w:t>endian).</w:t>
      </w:r>
      <w:r>
        <w:t xml:space="preserve"> </w:t>
      </w:r>
    </w:p>
    <w:p w14:paraId="6F816486" w14:textId="77777777" w:rsidR="0075778E" w:rsidRDefault="0075778E" w:rsidP="00A40446">
      <w:pPr>
        <w:pStyle w:val="Normal-SpaceAbove"/>
      </w:pPr>
      <w:r>
        <w:t>V</w:t>
      </w:r>
      <w:r w:rsidRPr="00950F7A">
        <w:t xml:space="preserve">alues like </w:t>
      </w:r>
      <w:r>
        <w:t>1101</w:t>
      </w:r>
      <w:r w:rsidRPr="009010CC">
        <w:rPr>
          <w:vertAlign w:val="subscript"/>
        </w:rPr>
        <w:t>b</w:t>
      </w:r>
      <w:r w:rsidRPr="00950F7A">
        <w:t xml:space="preserve"> are </w:t>
      </w:r>
      <w:r>
        <w:t>binary</w:t>
      </w:r>
      <w:r w:rsidRPr="00950F7A">
        <w:t xml:space="preserve"> values</w:t>
      </w:r>
      <w:r>
        <w:t xml:space="preserve"> using Most Significant Bit first convention</w:t>
      </w:r>
      <w:r w:rsidRPr="00950F7A">
        <w:t>.</w:t>
      </w:r>
      <w:r>
        <w:t xml:space="preserve"> </w:t>
      </w:r>
    </w:p>
    <w:p w14:paraId="51FA6D74" w14:textId="77777777" w:rsidR="0075778E" w:rsidRDefault="0075778E" w:rsidP="00A40446">
      <w:pPr>
        <w:pStyle w:val="Normal-SpaceAbove"/>
      </w:pPr>
      <w:r w:rsidRPr="00950F7A">
        <w:t>Command and response APDU bytes and buffers are implicitly represented in hexadecimal notation.</w:t>
      </w:r>
      <w:r>
        <w:t xml:space="preserve"> </w:t>
      </w:r>
    </w:p>
    <w:p w14:paraId="0F45CFE3" w14:textId="34A86F41" w:rsidR="0075778E" w:rsidRDefault="0075778E" w:rsidP="00A40446">
      <w:pPr>
        <w:pStyle w:val="Normal-SpaceAbove"/>
      </w:pPr>
      <w:r w:rsidRPr="00950F7A">
        <w:t>Other numerical values like 1234 are decimal representation</w:t>
      </w:r>
      <w:r>
        <w:t>s</w:t>
      </w:r>
      <w:r w:rsidRPr="00950F7A">
        <w:t>.</w:t>
      </w:r>
    </w:p>
    <w:p w14:paraId="0444FBA7" w14:textId="77777777" w:rsidR="0075778E" w:rsidRDefault="0075778E" w:rsidP="00A40446">
      <w:pPr>
        <w:pStyle w:val="Normal-SpaceAbove"/>
      </w:pPr>
      <w:r w:rsidRPr="00950F7A">
        <w:t>Fields in parenthes</w:t>
      </w:r>
      <w:r>
        <w:t>e</w:t>
      </w:r>
      <w:r w:rsidRPr="00950F7A">
        <w:t>s (..) are optional or conditional.</w:t>
      </w:r>
    </w:p>
    <w:p w14:paraId="6576F462" w14:textId="77777777" w:rsidR="0075778E" w:rsidRDefault="0075778E" w:rsidP="00A40446">
      <w:pPr>
        <w:pStyle w:val="Normal-SpaceAbove"/>
      </w:pPr>
      <w:r w:rsidRPr="00950F7A">
        <w:t>The concatenation operation is represented by ||.</w:t>
      </w:r>
    </w:p>
    <w:p w14:paraId="1F8A2EB7" w14:textId="6B395FD7" w:rsidR="0075778E" w:rsidRDefault="0075778E" w:rsidP="00A40446">
      <w:pPr>
        <w:pStyle w:val="Normal-SpaceAbove"/>
        <w:rPr>
          <w:w w:val="105"/>
        </w:rPr>
      </w:pPr>
      <w:r w:rsidRPr="00185660">
        <w:rPr>
          <w:w w:val="105"/>
        </w:rPr>
        <w:t xml:space="preserve">ASCII values are represented by </w:t>
      </w:r>
      <w:r>
        <w:rPr>
          <w:w w:val="105"/>
        </w:rPr>
        <w:t>“</w:t>
      </w:r>
      <w:r w:rsidRPr="00185660">
        <w:rPr>
          <w:w w:val="105"/>
        </w:rPr>
        <w:t>quotes</w:t>
      </w:r>
      <w:r>
        <w:rPr>
          <w:w w:val="105"/>
        </w:rPr>
        <w:t>.</w:t>
      </w:r>
      <w:r w:rsidRPr="00185660">
        <w:rPr>
          <w:w w:val="105"/>
        </w:rPr>
        <w:t>”</w:t>
      </w:r>
    </w:p>
    <w:p w14:paraId="12E88E4C" w14:textId="18F705C9" w:rsidR="00FE1A73" w:rsidRDefault="00FE1A73" w:rsidP="00FE1A73">
      <w:pPr>
        <w:pStyle w:val="Normal-SpaceAbove"/>
      </w:pPr>
      <w:r>
        <w:t>String values shall be UTF-8 encoded unless specified differently.</w:t>
      </w:r>
    </w:p>
    <w:p w14:paraId="7EA7A67D" w14:textId="7C76F861" w:rsidR="00FE1A73" w:rsidRDefault="00FE1A73" w:rsidP="00FE1A73">
      <w:pPr>
        <w:pStyle w:val="Normal-SpaceAbove"/>
      </w:pPr>
      <w:r>
        <w:t xml:space="preserve">Strings containing URLs/URIs shall be encoded as per RFC 3986 </w:t>
      </w:r>
      <w:r w:rsidR="0017066E" w:rsidRPr="00402CE8">
        <w:rPr>
          <w:rStyle w:val="CrossRef"/>
          <w:szCs w:val="20"/>
        </w:rPr>
        <w:fldChar w:fldCharType="begin"/>
      </w:r>
      <w:r w:rsidR="0017066E" w:rsidRPr="00402CE8">
        <w:rPr>
          <w:rStyle w:val="CrossRef"/>
          <w:szCs w:val="20"/>
        </w:rPr>
        <w:instrText xml:space="preserve"> REF _Ref65936317 \r \h </w:instrText>
      </w:r>
      <w:r w:rsidR="0090422A">
        <w:rPr>
          <w:rStyle w:val="CrossRef"/>
          <w:szCs w:val="20"/>
        </w:rPr>
        <w:instrText xml:space="preserve"> \* MERGEFORMAT </w:instrText>
      </w:r>
      <w:r w:rsidR="0017066E" w:rsidRPr="00402CE8">
        <w:rPr>
          <w:rStyle w:val="CrossRef"/>
          <w:szCs w:val="20"/>
        </w:rPr>
      </w:r>
      <w:r w:rsidR="0017066E" w:rsidRPr="00402CE8">
        <w:rPr>
          <w:rStyle w:val="CrossRef"/>
          <w:szCs w:val="20"/>
        </w:rPr>
        <w:fldChar w:fldCharType="separate"/>
      </w:r>
      <w:r w:rsidR="00D81990">
        <w:rPr>
          <w:rStyle w:val="CrossRef"/>
          <w:szCs w:val="20"/>
        </w:rPr>
        <w:t>[27]</w:t>
      </w:r>
      <w:r w:rsidR="0017066E" w:rsidRPr="00402CE8">
        <w:rPr>
          <w:rStyle w:val="CrossRef"/>
          <w:szCs w:val="20"/>
        </w:rPr>
        <w:fldChar w:fldCharType="end"/>
      </w:r>
      <w:r w:rsidR="0017066E">
        <w:t xml:space="preserve"> </w:t>
      </w:r>
      <w:r>
        <w:t>unless specified differently.</w:t>
      </w:r>
    </w:p>
    <w:p w14:paraId="00AB020D" w14:textId="2284CBE6" w:rsidR="00FE1A73" w:rsidRDefault="00FE1A73" w:rsidP="00FE1A73">
      <w:pPr>
        <w:pStyle w:val="Normal-SpaceAbove"/>
      </w:pPr>
      <w:r>
        <w:t>Strings containing date values shall follow ISO-8601</w:t>
      </w:r>
      <w:r w:rsidR="004B6FDE">
        <w:fldChar w:fldCharType="begin"/>
      </w:r>
      <w:r w:rsidR="004B6FDE">
        <w:instrText xml:space="preserve"> REF _Ref102384628 \r \h </w:instrText>
      </w:r>
      <w:r w:rsidR="004B6FDE">
        <w:fldChar w:fldCharType="separate"/>
      </w:r>
      <w:r w:rsidR="00D81990">
        <w:t>[2]</w:t>
      </w:r>
      <w:r w:rsidR="004B6FDE">
        <w:fldChar w:fldCharType="end"/>
      </w:r>
      <w:r>
        <w:t xml:space="preserve"> definition using date format yyyy-MM-dd'T'HH:mm:ss.SSSZ unless specified differently</w:t>
      </w:r>
    </w:p>
    <w:p w14:paraId="131E9DDD" w14:textId="580559B2" w:rsidR="00FE1A73" w:rsidRPr="00950F7A" w:rsidRDefault="00FE1A73" w:rsidP="00FE1A73">
      <w:pPr>
        <w:pStyle w:val="Normal-SpaceAbove"/>
      </w:pPr>
      <w:r>
        <w:t>Binary data in JSON shall be encoded in hex string format (e.g., “deadbeef”) unless specified differently.</w:t>
      </w:r>
    </w:p>
    <w:p w14:paraId="13306F6A" w14:textId="2F7C8418" w:rsidR="00C60169" w:rsidRDefault="0075778E" w:rsidP="00A40446">
      <w:pPr>
        <w:pStyle w:val="Normal-SpaceAbove"/>
      </w:pPr>
      <w:r w:rsidRPr="00950F7A">
        <w:t xml:space="preserve">In fields described as </w:t>
      </w:r>
      <w:r>
        <w:t xml:space="preserve">a </w:t>
      </w:r>
      <w:r w:rsidRPr="00950F7A">
        <w:t>sequence of bits, bit7 is the most significant bit, bit0 is the least significant bit.</w:t>
      </w:r>
    </w:p>
    <w:p w14:paraId="6AB12381" w14:textId="77777777" w:rsidR="001C0976" w:rsidRPr="00A11973" w:rsidRDefault="001C0976" w:rsidP="00A40446">
      <w:pPr>
        <w:pStyle w:val="Normal-SpaceAbove"/>
      </w:pPr>
      <w:r>
        <w:t xml:space="preserve">The following table </w:t>
      </w:r>
      <w:r w:rsidRPr="00071077">
        <w:t xml:space="preserve">shows a list of the parameters/variables used in </w:t>
      </w:r>
      <w:r>
        <w:t>this specification for the purpose of the UWB MAC layer definition.</w:t>
      </w:r>
    </w:p>
    <w:p w14:paraId="28ABEE2C" w14:textId="7D8E8A59" w:rsidR="001C0976" w:rsidRDefault="001C0976" w:rsidP="001C0976">
      <w:pPr>
        <w:pStyle w:val="Caption"/>
      </w:pPr>
    </w:p>
    <w:tbl>
      <w:tblPr>
        <w:tblW w:w="476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85"/>
        <w:gridCol w:w="4321"/>
        <w:gridCol w:w="1799"/>
      </w:tblGrid>
      <w:tr w:rsidR="001C0976" w:rsidRPr="00213C28" w14:paraId="5B955359" w14:textId="77777777" w:rsidTr="00F503ED">
        <w:trPr>
          <w:trHeight w:val="357"/>
          <w:tblHeader/>
        </w:trPr>
        <w:tc>
          <w:tcPr>
            <w:tcW w:w="1564" w:type="pct"/>
            <w:tcBorders>
              <w:bottom w:val="nil"/>
            </w:tcBorders>
            <w:shd w:val="clear" w:color="auto" w:fill="1774CD"/>
          </w:tcPr>
          <w:p w14:paraId="66DCCD72" w14:textId="77777777" w:rsidR="001C0976" w:rsidRPr="00213C28" w:rsidRDefault="001C0976" w:rsidP="00F503ED">
            <w:pPr>
              <w:pStyle w:val="TableHead"/>
            </w:pPr>
            <w:r>
              <w:t>Parameter/Variable</w:t>
            </w:r>
          </w:p>
        </w:tc>
        <w:tc>
          <w:tcPr>
            <w:tcW w:w="2426" w:type="pct"/>
            <w:tcBorders>
              <w:bottom w:val="nil"/>
            </w:tcBorders>
            <w:shd w:val="clear" w:color="auto" w:fill="1774CD"/>
          </w:tcPr>
          <w:p w14:paraId="3FC288D9" w14:textId="77777777" w:rsidR="001C0976" w:rsidRPr="00213C28" w:rsidRDefault="001C0976" w:rsidP="00F503ED">
            <w:pPr>
              <w:pStyle w:val="TableHead"/>
            </w:pPr>
            <w:r>
              <w:t>Definition</w:t>
            </w:r>
          </w:p>
        </w:tc>
        <w:tc>
          <w:tcPr>
            <w:tcW w:w="1010" w:type="pct"/>
            <w:tcBorders>
              <w:bottom w:val="nil"/>
            </w:tcBorders>
            <w:shd w:val="clear" w:color="auto" w:fill="1774CD"/>
          </w:tcPr>
          <w:p w14:paraId="2508BF08" w14:textId="77777777" w:rsidR="001C0976" w:rsidRPr="00213C28" w:rsidRDefault="001C0976" w:rsidP="00F503ED">
            <w:pPr>
              <w:pStyle w:val="TableHead"/>
            </w:pPr>
            <w:r>
              <w:t>Context</w:t>
            </w:r>
          </w:p>
        </w:tc>
      </w:tr>
      <w:tr w:rsidR="001C0976" w:rsidRPr="00213C28" w14:paraId="748B89C7" w14:textId="77777777" w:rsidTr="00F503ED">
        <w:trPr>
          <w:trHeight w:val="357"/>
        </w:trPr>
        <w:tc>
          <w:tcPr>
            <w:tcW w:w="1564" w:type="pct"/>
            <w:tcBorders>
              <w:top w:val="nil"/>
            </w:tcBorders>
          </w:tcPr>
          <w:p w14:paraId="0AAB5514" w14:textId="77777777" w:rsidR="001C0976" w:rsidRPr="00A11973" w:rsidRDefault="001C0976" w:rsidP="00F503ED">
            <w:pPr>
              <w:pStyle w:val="TableText"/>
              <w:rPr>
                <w:rStyle w:val="Emphasis"/>
              </w:rPr>
            </w:pPr>
            <w:r w:rsidRPr="00A11973">
              <w:rPr>
                <w:rStyle w:val="Emphasis"/>
              </w:rPr>
              <w:t>i</w:t>
            </w:r>
          </w:p>
        </w:tc>
        <w:tc>
          <w:tcPr>
            <w:tcW w:w="2426" w:type="pct"/>
            <w:tcBorders>
              <w:top w:val="nil"/>
            </w:tcBorders>
          </w:tcPr>
          <w:p w14:paraId="69EB8846" w14:textId="77777777" w:rsidR="001C0976" w:rsidRPr="00C60169" w:rsidRDefault="001C0976" w:rsidP="00F503ED">
            <w:pPr>
              <w:pStyle w:val="TableText"/>
            </w:pPr>
            <w:r w:rsidRPr="00C60169">
              <w:t>Ranging Block index</w:t>
            </w:r>
          </w:p>
        </w:tc>
        <w:tc>
          <w:tcPr>
            <w:tcW w:w="1010" w:type="pct"/>
            <w:tcBorders>
              <w:top w:val="nil"/>
            </w:tcBorders>
          </w:tcPr>
          <w:p w14:paraId="0BD7E57C" w14:textId="605E8439" w:rsidR="001C0976" w:rsidRPr="00213C28" w:rsidRDefault="001C0976" w:rsidP="00F503ED">
            <w:pPr>
              <w:pStyle w:val="TableText"/>
            </w:pPr>
            <w:r w:rsidRPr="00C60169">
              <w:t>Ranging session</w:t>
            </w:r>
          </w:p>
        </w:tc>
      </w:tr>
      <w:tr w:rsidR="001C0976" w:rsidRPr="00213C28" w14:paraId="7474680E" w14:textId="77777777" w:rsidTr="00F503ED">
        <w:trPr>
          <w:trHeight w:val="152"/>
        </w:trPr>
        <w:tc>
          <w:tcPr>
            <w:tcW w:w="1564" w:type="pct"/>
          </w:tcPr>
          <w:p w14:paraId="28319F4A" w14:textId="77777777" w:rsidR="001C0976" w:rsidRPr="00A11973" w:rsidRDefault="001C0976" w:rsidP="00F503ED">
            <w:pPr>
              <w:pStyle w:val="TableText"/>
              <w:rPr>
                <w:rStyle w:val="Emphasis"/>
              </w:rPr>
            </w:pPr>
            <w:r w:rsidRPr="00A11973">
              <w:rPr>
                <w:rStyle w:val="Emphasis"/>
              </w:rPr>
              <w:t>s</w:t>
            </w:r>
          </w:p>
        </w:tc>
        <w:tc>
          <w:tcPr>
            <w:tcW w:w="2426" w:type="pct"/>
          </w:tcPr>
          <w:p w14:paraId="12B8A770" w14:textId="77777777" w:rsidR="001C0976" w:rsidRPr="00C60169" w:rsidRDefault="001C0976" w:rsidP="00F503ED">
            <w:pPr>
              <w:pStyle w:val="TableText"/>
            </w:pPr>
            <w:r w:rsidRPr="00C60169">
              <w:t>Ranging Round index</w:t>
            </w:r>
          </w:p>
        </w:tc>
        <w:tc>
          <w:tcPr>
            <w:tcW w:w="1010" w:type="pct"/>
          </w:tcPr>
          <w:p w14:paraId="50FC2716" w14:textId="77777777" w:rsidR="001C0976" w:rsidRPr="00213C28" w:rsidRDefault="001C0976" w:rsidP="00F503ED">
            <w:pPr>
              <w:pStyle w:val="TableText"/>
            </w:pPr>
            <w:r w:rsidRPr="00C60169">
              <w:t>Ranging session</w:t>
            </w:r>
          </w:p>
        </w:tc>
      </w:tr>
      <w:tr w:rsidR="001C0976" w:rsidRPr="00213C28" w14:paraId="03B4CBFC" w14:textId="77777777" w:rsidTr="00F503ED">
        <w:trPr>
          <w:trHeight w:val="356"/>
        </w:trPr>
        <w:tc>
          <w:tcPr>
            <w:tcW w:w="1564" w:type="pct"/>
          </w:tcPr>
          <w:p w14:paraId="30C8E4F6" w14:textId="77777777" w:rsidR="001C0976" w:rsidRPr="00A11973" w:rsidRDefault="001C0976" w:rsidP="00F503ED">
            <w:pPr>
              <w:pStyle w:val="TableText"/>
              <w:rPr>
                <w:rStyle w:val="Emphasis"/>
              </w:rPr>
            </w:pPr>
            <w:r w:rsidRPr="00A11973">
              <w:rPr>
                <w:rStyle w:val="Emphasis"/>
              </w:rPr>
              <w:t>m</w:t>
            </w:r>
          </w:p>
        </w:tc>
        <w:tc>
          <w:tcPr>
            <w:tcW w:w="2426" w:type="pct"/>
          </w:tcPr>
          <w:p w14:paraId="26047F38" w14:textId="77777777" w:rsidR="001C0976" w:rsidRPr="00C60169" w:rsidRDefault="001C0976" w:rsidP="00F503ED">
            <w:pPr>
              <w:pStyle w:val="TableText"/>
            </w:pPr>
            <w:r w:rsidRPr="00C60169">
              <w:t>Slot index</w:t>
            </w:r>
          </w:p>
        </w:tc>
        <w:tc>
          <w:tcPr>
            <w:tcW w:w="1010" w:type="pct"/>
          </w:tcPr>
          <w:p w14:paraId="1591569F" w14:textId="77777777" w:rsidR="001C0976" w:rsidRPr="00213C28" w:rsidRDefault="001C0976" w:rsidP="00F503ED">
            <w:pPr>
              <w:pStyle w:val="TableText"/>
            </w:pPr>
            <w:r w:rsidRPr="00C60169">
              <w:t>Ranging session</w:t>
            </w:r>
          </w:p>
        </w:tc>
      </w:tr>
      <w:tr w:rsidR="001C0976" w:rsidRPr="00213C28" w14:paraId="34F097B6" w14:textId="77777777" w:rsidTr="00F503ED">
        <w:trPr>
          <w:trHeight w:val="356"/>
        </w:trPr>
        <w:tc>
          <w:tcPr>
            <w:tcW w:w="1564" w:type="pct"/>
          </w:tcPr>
          <w:p w14:paraId="4A023B31" w14:textId="77777777" w:rsidR="001C0976" w:rsidRPr="00A11973" w:rsidRDefault="001C0976" w:rsidP="00F503ED">
            <w:pPr>
              <w:pStyle w:val="TableText"/>
              <w:rPr>
                <w:rStyle w:val="Emphasis"/>
              </w:rPr>
            </w:pPr>
            <w:r w:rsidRPr="00A11973">
              <w:rPr>
                <w:rStyle w:val="Emphasis"/>
                <w:rFonts w:hint="eastAsia"/>
              </w:rPr>
              <w:t>k</w:t>
            </w:r>
          </w:p>
        </w:tc>
        <w:tc>
          <w:tcPr>
            <w:tcW w:w="2426" w:type="pct"/>
          </w:tcPr>
          <w:p w14:paraId="52A5ACED" w14:textId="77777777" w:rsidR="001C0976" w:rsidRPr="00C60169" w:rsidRDefault="001C0976" w:rsidP="00F503ED">
            <w:pPr>
              <w:pStyle w:val="TableText"/>
            </w:pPr>
            <w:r w:rsidRPr="00C60169">
              <w:rPr>
                <w:rFonts w:hint="eastAsia"/>
              </w:rPr>
              <w:t>R</w:t>
            </w:r>
            <w:r w:rsidRPr="00C60169">
              <w:t>anging Session index</w:t>
            </w:r>
          </w:p>
        </w:tc>
        <w:tc>
          <w:tcPr>
            <w:tcW w:w="1010" w:type="pct"/>
          </w:tcPr>
          <w:p w14:paraId="38E7F00B" w14:textId="77777777" w:rsidR="001C0976" w:rsidRPr="00213C28" w:rsidRDefault="001C0976" w:rsidP="00F503ED">
            <w:pPr>
              <w:pStyle w:val="TableText"/>
            </w:pPr>
            <w:r w:rsidRPr="00C60169">
              <w:t>Ranging session</w:t>
            </w:r>
          </w:p>
        </w:tc>
      </w:tr>
      <w:tr w:rsidR="001C0976" w:rsidRPr="00213C28" w14:paraId="4F041197" w14:textId="77777777" w:rsidTr="00F503ED">
        <w:trPr>
          <w:trHeight w:val="251"/>
        </w:trPr>
        <w:tc>
          <w:tcPr>
            <w:tcW w:w="1564" w:type="pct"/>
          </w:tcPr>
          <w:p w14:paraId="0CF8E00F" w14:textId="25035D58" w:rsidR="001C0976" w:rsidRPr="00213C28" w:rsidRDefault="004053C2" w:rsidP="00F503ED">
            <w:pPr>
              <w:pStyle w:val="TableText"/>
            </w:pPr>
            <w:r w:rsidRPr="0073794F">
              <w:rPr>
                <w:rFonts w:asciiTheme="majorBidi" w:hAnsiTheme="majorBidi" w:cstheme="majorBidi"/>
                <w:noProof/>
                <w:position w:val="-12"/>
                <w:sz w:val="20"/>
                <w:szCs w:val="20"/>
              </w:rPr>
              <w:object w:dxaOrig="640" w:dyaOrig="400" w14:anchorId="55CF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8" type="#_x0000_t75" alt="" style="width:32pt;height:20pt;mso-width-percent:0;mso-height-percent:0;mso-width-percent:0;mso-height-percent:0" o:ole="">
                  <v:imagedata r:id="rId17" o:title=""/>
                </v:shape>
                <o:OLEObject Type="Embed" ProgID="Equation.DSMT4" ShapeID="_x0000_i1238" DrawAspect="Content" ObjectID="_1729631381" r:id="rId18"/>
              </w:object>
            </w:r>
            <w:r w:rsidR="002C1890">
              <w:rPr>
                <w:rFonts w:asciiTheme="majorBidi" w:hAnsiTheme="majorBidi" w:cstheme="majorBidi"/>
                <w:noProof/>
                <w:sz w:val="20"/>
                <w:szCs w:val="20"/>
              </w:rPr>
              <w:t xml:space="preserve"> </w:t>
            </w:r>
          </w:p>
        </w:tc>
        <w:tc>
          <w:tcPr>
            <w:tcW w:w="2426" w:type="pct"/>
          </w:tcPr>
          <w:p w14:paraId="42B8691B" w14:textId="77777777" w:rsidR="001C0976" w:rsidRPr="00213C28" w:rsidRDefault="001C0976" w:rsidP="00F503ED">
            <w:pPr>
              <w:pStyle w:val="TableText"/>
            </w:pPr>
            <w:r w:rsidRPr="00C366B3">
              <w:t>Number of ranging rounds in a ranging block</w:t>
            </w:r>
          </w:p>
        </w:tc>
        <w:tc>
          <w:tcPr>
            <w:tcW w:w="1010" w:type="pct"/>
          </w:tcPr>
          <w:p w14:paraId="37A4F97D" w14:textId="77777777" w:rsidR="001C0976" w:rsidRPr="00213C28" w:rsidRDefault="001C0976" w:rsidP="00F503ED">
            <w:pPr>
              <w:pStyle w:val="TableText"/>
            </w:pPr>
            <w:r w:rsidRPr="00C60169">
              <w:t>Ranging session</w:t>
            </w:r>
          </w:p>
        </w:tc>
      </w:tr>
      <w:tr w:rsidR="001C0976" w:rsidRPr="00213C28" w14:paraId="3452DF43" w14:textId="77777777" w:rsidTr="00F503ED">
        <w:trPr>
          <w:trHeight w:val="595"/>
        </w:trPr>
        <w:tc>
          <w:tcPr>
            <w:tcW w:w="1564" w:type="pct"/>
          </w:tcPr>
          <w:p w14:paraId="6A23BE3F" w14:textId="2F5210DB" w:rsidR="001C0976" w:rsidRPr="00213C28" w:rsidRDefault="004053C2" w:rsidP="00F503ED">
            <w:pPr>
              <w:pStyle w:val="TableText"/>
            </w:pPr>
            <w:r w:rsidRPr="0073794F">
              <w:rPr>
                <w:rFonts w:asciiTheme="majorBidi" w:hAnsiTheme="majorBidi" w:cstheme="majorBidi"/>
                <w:i/>
                <w:iCs/>
                <w:noProof/>
                <w:color w:val="505050"/>
                <w:position w:val="-10"/>
                <w:sz w:val="20"/>
                <w:szCs w:val="20"/>
              </w:rPr>
              <w:object w:dxaOrig="1600" w:dyaOrig="380" w14:anchorId="31A1AFE8">
                <v:shape id="_x0000_i1237" type="#_x0000_t75" alt="" style="width:81.35pt;height:20pt;mso-width-percent:0;mso-height-percent:0;mso-width-percent:0;mso-height-percent:0" o:ole="">
                  <v:imagedata r:id="rId19" o:title=""/>
                </v:shape>
                <o:OLEObject Type="Embed" ProgID="Equation.DSMT4" ShapeID="_x0000_i1237" DrawAspect="Content" ObjectID="_1729631382" r:id="rId20"/>
              </w:object>
            </w:r>
            <w:r w:rsidR="00875E39">
              <w:rPr>
                <w:rFonts w:asciiTheme="majorBidi" w:hAnsiTheme="majorBidi" w:cstheme="majorBidi"/>
                <w:i/>
                <w:iCs/>
                <w:noProof/>
                <w:color w:val="505050"/>
                <w:sz w:val="20"/>
                <w:szCs w:val="20"/>
              </w:rPr>
              <w:t xml:space="preserve"> </w:t>
            </w:r>
          </w:p>
        </w:tc>
        <w:tc>
          <w:tcPr>
            <w:tcW w:w="2426" w:type="pct"/>
          </w:tcPr>
          <w:p w14:paraId="78466268" w14:textId="5EF46A86" w:rsidR="001C0976" w:rsidRPr="00213C28" w:rsidRDefault="001C0976" w:rsidP="00F503ED">
            <w:pPr>
              <w:pStyle w:val="TableText"/>
            </w:pPr>
            <w:r w:rsidRPr="00C366B3">
              <w:t xml:space="preserve">Ranging round index in ranging block </w:t>
            </w:r>
            <w:r w:rsidRPr="00A11973">
              <w:rPr>
                <w:rStyle w:val="Emphasis"/>
              </w:rPr>
              <w:t>i</w:t>
            </w:r>
            <w:r w:rsidRPr="00C366B3">
              <w:t xml:space="preserve"> in the </w:t>
            </w:r>
            <w:r w:rsidRPr="00A11973">
              <w:rPr>
                <w:rStyle w:val="Emphasis"/>
              </w:rPr>
              <w:t>k</w:t>
            </w:r>
            <w:r w:rsidR="00BE5346">
              <w:rPr>
                <w:rStyle w:val="Emphasis"/>
              </w:rPr>
              <w:t>-</w:t>
            </w:r>
            <w:r w:rsidRPr="00C366B3">
              <w:t>th ranging session that is used for the ranging exchange.</w:t>
            </w:r>
          </w:p>
        </w:tc>
        <w:tc>
          <w:tcPr>
            <w:tcW w:w="1010" w:type="pct"/>
          </w:tcPr>
          <w:p w14:paraId="3F3A22B9" w14:textId="77777777" w:rsidR="001C0976" w:rsidRPr="00213C28" w:rsidRDefault="001C0976" w:rsidP="00F503ED">
            <w:pPr>
              <w:pStyle w:val="TableText"/>
            </w:pPr>
            <w:r w:rsidRPr="00C60169">
              <w:t>Ranging session</w:t>
            </w:r>
          </w:p>
        </w:tc>
      </w:tr>
      <w:tr w:rsidR="001C0976" w:rsidRPr="00213C28" w14:paraId="394CDD9A" w14:textId="77777777" w:rsidTr="00F503ED">
        <w:trPr>
          <w:trHeight w:val="125"/>
        </w:trPr>
        <w:tc>
          <w:tcPr>
            <w:tcW w:w="1564" w:type="pct"/>
          </w:tcPr>
          <w:p w14:paraId="495D1D18" w14:textId="77777777" w:rsidR="001C0976" w:rsidRDefault="004053C2" w:rsidP="00F503ED">
            <w:pPr>
              <w:pStyle w:val="TableText"/>
              <w:rPr>
                <w:rFonts w:asciiTheme="majorBidi" w:hAnsiTheme="majorBidi" w:cstheme="majorBidi"/>
                <w:noProof/>
                <w:sz w:val="20"/>
                <w:szCs w:val="20"/>
              </w:rPr>
            </w:pPr>
            <w:r w:rsidRPr="0073794F">
              <w:rPr>
                <w:rFonts w:asciiTheme="majorBidi" w:hAnsiTheme="majorBidi" w:cstheme="majorBidi"/>
                <w:noProof/>
                <w:position w:val="-16"/>
                <w:sz w:val="20"/>
                <w:szCs w:val="20"/>
              </w:rPr>
              <w:object w:dxaOrig="860" w:dyaOrig="440" w14:anchorId="02110390">
                <v:shape id="_x0000_i1236" type="#_x0000_t75" alt="" style="width:45.35pt;height:20pt;mso-width-percent:0;mso-height-percent:0;mso-width-percent:0;mso-height-percent:0" o:ole="">
                  <v:imagedata r:id="rId21" o:title=""/>
                </v:shape>
                <o:OLEObject Type="Embed" ProgID="Equation.DSMT4" ShapeID="_x0000_i1236" DrawAspect="Content" ObjectID="_1729631383" r:id="rId22"/>
              </w:object>
            </w:r>
          </w:p>
          <w:p w14:paraId="6A4BCED3" w14:textId="48E7809E" w:rsidR="00875E39" w:rsidRPr="00213C28" w:rsidRDefault="00875E39" w:rsidP="00F503ED">
            <w:pPr>
              <w:pStyle w:val="TableText"/>
            </w:pPr>
          </w:p>
        </w:tc>
        <w:tc>
          <w:tcPr>
            <w:tcW w:w="2426" w:type="pct"/>
          </w:tcPr>
          <w:p w14:paraId="794A6B69" w14:textId="77777777" w:rsidR="001C0976" w:rsidRPr="00213C28" w:rsidRDefault="001C0976" w:rsidP="00F503ED">
            <w:pPr>
              <w:pStyle w:val="TableText"/>
            </w:pPr>
            <w:r w:rsidRPr="00C366B3">
              <w:t>Number of responders</w:t>
            </w:r>
          </w:p>
        </w:tc>
        <w:tc>
          <w:tcPr>
            <w:tcW w:w="1010" w:type="pct"/>
          </w:tcPr>
          <w:p w14:paraId="37079787" w14:textId="77777777" w:rsidR="001C0976" w:rsidRPr="00213C28" w:rsidRDefault="001C0976" w:rsidP="00F503ED">
            <w:pPr>
              <w:pStyle w:val="TableText"/>
            </w:pPr>
            <w:r w:rsidRPr="00C60169">
              <w:t>Ranging session</w:t>
            </w:r>
          </w:p>
        </w:tc>
      </w:tr>
      <w:tr w:rsidR="001C0976" w:rsidRPr="00213C28" w14:paraId="289ACE2C" w14:textId="77777777" w:rsidTr="00F503ED">
        <w:trPr>
          <w:trHeight w:val="98"/>
        </w:trPr>
        <w:tc>
          <w:tcPr>
            <w:tcW w:w="1564" w:type="pct"/>
          </w:tcPr>
          <w:p w14:paraId="54DE2254" w14:textId="77777777" w:rsidR="001C0976" w:rsidRPr="00A11973" w:rsidRDefault="001C0976" w:rsidP="00F503ED">
            <w:pPr>
              <w:pStyle w:val="TableText"/>
              <w:rPr>
                <w:rStyle w:val="Emphasis"/>
              </w:rPr>
            </w:pPr>
            <w:r w:rsidRPr="00A11973">
              <w:rPr>
                <w:rStyle w:val="Emphasis"/>
              </w:rPr>
              <w:t>l</w:t>
            </w:r>
          </w:p>
        </w:tc>
        <w:tc>
          <w:tcPr>
            <w:tcW w:w="2426" w:type="pct"/>
          </w:tcPr>
          <w:p w14:paraId="68D7D1FF" w14:textId="77777777" w:rsidR="001C0976" w:rsidRPr="00213C28" w:rsidRDefault="001C0976" w:rsidP="00F503ED">
            <w:pPr>
              <w:pStyle w:val="TableText"/>
            </w:pPr>
            <w:r w:rsidRPr="00C366B3">
              <w:t>Index of responder</w:t>
            </w:r>
          </w:p>
        </w:tc>
        <w:tc>
          <w:tcPr>
            <w:tcW w:w="1010" w:type="pct"/>
          </w:tcPr>
          <w:p w14:paraId="3AA0098A" w14:textId="77777777" w:rsidR="001C0976" w:rsidRPr="00213C28" w:rsidRDefault="001C0976" w:rsidP="00F503ED">
            <w:pPr>
              <w:pStyle w:val="TableText"/>
            </w:pPr>
            <w:r w:rsidRPr="00C60169">
              <w:t>Ranging session</w:t>
            </w:r>
          </w:p>
        </w:tc>
      </w:tr>
      <w:tr w:rsidR="001C0976" w:rsidRPr="00213C28" w14:paraId="6CDB4AE2" w14:textId="77777777" w:rsidTr="00F503ED">
        <w:trPr>
          <w:trHeight w:val="356"/>
        </w:trPr>
        <w:tc>
          <w:tcPr>
            <w:tcW w:w="1564" w:type="pct"/>
          </w:tcPr>
          <w:p w14:paraId="55E43C0F"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320" w:dyaOrig="380" w14:anchorId="09598879">
                <v:shape id="_x0000_i1235" type="#_x0000_t75" alt="" style="width:20pt;height:20pt;mso-width-percent:0;mso-height-percent:0;mso-width-percent:0;mso-height-percent:0" o:ole="">
                  <v:imagedata r:id="rId23" o:title=""/>
                </v:shape>
                <o:OLEObject Type="Embed" ProgID="Equation.DSMT4" ShapeID="_x0000_i1235" DrawAspect="Content" ObjectID="_1729631384" r:id="rId24"/>
              </w:object>
            </w:r>
          </w:p>
        </w:tc>
        <w:tc>
          <w:tcPr>
            <w:tcW w:w="2426" w:type="pct"/>
          </w:tcPr>
          <w:p w14:paraId="2FE0EFA1" w14:textId="77777777" w:rsidR="001C0976" w:rsidRPr="00213C28" w:rsidRDefault="001C0976" w:rsidP="00F503ED">
            <w:pPr>
              <w:pStyle w:val="TableText"/>
            </w:pPr>
            <w:r w:rsidRPr="00A11973">
              <w:t xml:space="preserve">Responder with index </w:t>
            </w:r>
            <w:r w:rsidRPr="00A11973">
              <w:rPr>
                <w:rStyle w:val="Emphasis"/>
              </w:rPr>
              <w:t>l</w:t>
            </w:r>
            <w:r w:rsidRPr="00A11973">
              <w:t>=0,1,…,</w:t>
            </w:r>
            <w:r>
              <w:t xml:space="preserve"> </w:t>
            </w:r>
            <w:r w:rsidR="004053C2" w:rsidRPr="0073794F">
              <w:rPr>
                <w:rFonts w:asciiTheme="majorBidi" w:hAnsiTheme="majorBidi" w:cstheme="majorBidi"/>
                <w:noProof/>
                <w:position w:val="-16"/>
                <w:sz w:val="20"/>
                <w:szCs w:val="20"/>
              </w:rPr>
              <w:object w:dxaOrig="1180" w:dyaOrig="440" w14:anchorId="1F89A8EB">
                <v:shape id="_x0000_i1234" type="#_x0000_t75" alt="" style="width:59.35pt;height:20pt;mso-width-percent:0;mso-height-percent:0;mso-width-percent:0;mso-height-percent:0" o:ole="">
                  <v:imagedata r:id="rId25" o:title=""/>
                </v:shape>
                <o:OLEObject Type="Embed" ProgID="Equation.DSMT4" ShapeID="_x0000_i1234" DrawAspect="Content" ObjectID="_1729631385" r:id="rId26"/>
              </w:object>
            </w:r>
          </w:p>
        </w:tc>
        <w:tc>
          <w:tcPr>
            <w:tcW w:w="1010" w:type="pct"/>
          </w:tcPr>
          <w:p w14:paraId="6355C7B5" w14:textId="77777777" w:rsidR="001C0976" w:rsidRPr="00213C28" w:rsidRDefault="001C0976" w:rsidP="00F503ED">
            <w:pPr>
              <w:pStyle w:val="TableText"/>
            </w:pPr>
            <w:r w:rsidRPr="00C60169">
              <w:t>Ranging session</w:t>
            </w:r>
          </w:p>
        </w:tc>
      </w:tr>
      <w:tr w:rsidR="001C0976" w:rsidRPr="00213C28" w14:paraId="6043F591" w14:textId="77777777" w:rsidTr="00F503ED">
        <w:trPr>
          <w:trHeight w:val="356"/>
        </w:trPr>
        <w:tc>
          <w:tcPr>
            <w:tcW w:w="1564" w:type="pct"/>
          </w:tcPr>
          <w:p w14:paraId="33D4C207"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860" w:dyaOrig="380" w14:anchorId="750C1240">
                <v:shape id="_x0000_i1233" type="#_x0000_t75" alt="" style="width:45.35pt;height:20pt;mso-width-percent:0;mso-height-percent:0;mso-width-percent:0;mso-height-percent:0" o:ole="">
                  <v:imagedata r:id="rId27" o:title=""/>
                </v:shape>
                <o:OLEObject Type="Embed" ProgID="Equation.DSMT4" ShapeID="_x0000_i1233" DrawAspect="Content" ObjectID="_1729631386" r:id="rId28"/>
              </w:object>
            </w:r>
          </w:p>
        </w:tc>
        <w:tc>
          <w:tcPr>
            <w:tcW w:w="2426" w:type="pct"/>
          </w:tcPr>
          <w:p w14:paraId="04245F30" w14:textId="77777777" w:rsidR="001C0976" w:rsidRPr="00213C28" w:rsidRDefault="001C0976" w:rsidP="00F503ED">
            <w:pPr>
              <w:pStyle w:val="TableText"/>
            </w:pPr>
            <w:r w:rsidRPr="00A11973">
              <w:t>Initiator time reference</w:t>
            </w:r>
          </w:p>
        </w:tc>
        <w:tc>
          <w:tcPr>
            <w:tcW w:w="1010" w:type="pct"/>
          </w:tcPr>
          <w:p w14:paraId="02646359" w14:textId="77777777" w:rsidR="001C0976" w:rsidRPr="00213C28" w:rsidRDefault="001C0976" w:rsidP="00F503ED">
            <w:pPr>
              <w:pStyle w:val="TableText"/>
            </w:pPr>
            <w:r w:rsidRPr="00213C28">
              <w:t>R</w:t>
            </w:r>
            <w:r>
              <w:t>AN Global</w:t>
            </w:r>
          </w:p>
        </w:tc>
      </w:tr>
      <w:tr w:rsidR="001C0976" w:rsidRPr="00213C28" w14:paraId="59BF0BC7" w14:textId="77777777" w:rsidTr="00F503ED">
        <w:trPr>
          <w:trHeight w:val="356"/>
        </w:trPr>
        <w:tc>
          <w:tcPr>
            <w:tcW w:w="1564" w:type="pct"/>
          </w:tcPr>
          <w:p w14:paraId="2A30AA46"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860" w:dyaOrig="400" w14:anchorId="7E32963A">
                <v:shape id="_x0000_i1232" type="#_x0000_t75" alt="" style="width:45.35pt;height:20pt;mso-width-percent:0;mso-height-percent:0;mso-width-percent:0;mso-height-percent:0" o:ole="">
                  <v:imagedata r:id="rId29" o:title=""/>
                </v:shape>
                <o:OLEObject Type="Embed" ProgID="Equation.DSMT4" ShapeID="_x0000_i1232" DrawAspect="Content" ObjectID="_1729631387" r:id="rId30"/>
              </w:object>
            </w:r>
          </w:p>
        </w:tc>
        <w:tc>
          <w:tcPr>
            <w:tcW w:w="2426" w:type="pct"/>
          </w:tcPr>
          <w:p w14:paraId="28010DCE" w14:textId="61A78CEA" w:rsidR="001C0976" w:rsidRPr="00213C28" w:rsidRDefault="001C0976" w:rsidP="00F503ED">
            <w:pPr>
              <w:pStyle w:val="TableText"/>
            </w:pPr>
            <w:r w:rsidRPr="00A11973">
              <w:t xml:space="preserve">Initiator time reference for </w:t>
            </w:r>
            <w:r>
              <w:t xml:space="preserve">the </w:t>
            </w:r>
            <w:r w:rsidRPr="00A11973">
              <w:rPr>
                <w:rStyle w:val="Emphasis"/>
              </w:rPr>
              <w:t>k</w:t>
            </w:r>
            <w:r w:rsidR="00BE5346">
              <w:rPr>
                <w:rStyle w:val="Emphasis"/>
              </w:rPr>
              <w:t>-</w:t>
            </w:r>
            <w:r w:rsidRPr="00A11973">
              <w:t>th ranging session (by default, this defines the beginning of ranging block 1)</w:t>
            </w:r>
          </w:p>
        </w:tc>
        <w:tc>
          <w:tcPr>
            <w:tcW w:w="1010" w:type="pct"/>
          </w:tcPr>
          <w:p w14:paraId="4B7B7186" w14:textId="77777777" w:rsidR="001C0976" w:rsidRPr="00213C28" w:rsidRDefault="001C0976" w:rsidP="00F503ED">
            <w:pPr>
              <w:pStyle w:val="TableText"/>
            </w:pPr>
            <w:r w:rsidRPr="00C60169">
              <w:t>Ranging session</w:t>
            </w:r>
          </w:p>
        </w:tc>
      </w:tr>
      <w:tr w:rsidR="001C0976" w:rsidRPr="00213C28" w14:paraId="05E8B85B" w14:textId="77777777" w:rsidTr="00F503ED">
        <w:trPr>
          <w:trHeight w:val="356"/>
        </w:trPr>
        <w:tc>
          <w:tcPr>
            <w:tcW w:w="1564" w:type="pct"/>
          </w:tcPr>
          <w:p w14:paraId="1133B2ED"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1120" w:dyaOrig="400" w14:anchorId="3389E8A3">
                <v:shape id="_x0000_i1231" type="#_x0000_t75" alt="" style="width:59.35pt;height:20pt;mso-width-percent:0;mso-height-percent:0;mso-width-percent:0;mso-height-percent:0" o:ole="">
                  <v:imagedata r:id="rId31" o:title=""/>
                </v:shape>
                <o:OLEObject Type="Embed" ProgID="Equation.DSMT4" ShapeID="_x0000_i1231" DrawAspect="Content" ObjectID="_1729631388" r:id="rId32"/>
              </w:object>
            </w:r>
          </w:p>
        </w:tc>
        <w:tc>
          <w:tcPr>
            <w:tcW w:w="2426" w:type="pct"/>
          </w:tcPr>
          <w:p w14:paraId="0763FB94" w14:textId="73D5DEF9" w:rsidR="001C0976" w:rsidRPr="00213C28" w:rsidRDefault="001C0976" w:rsidP="00F503ED">
            <w:pPr>
              <w:pStyle w:val="TableText"/>
            </w:pPr>
            <w:r w:rsidRPr="00A11973">
              <w:t>Initiator time reference for ranging block</w:t>
            </w:r>
            <w:r w:rsidRPr="00A11973">
              <w:rPr>
                <w:rStyle w:val="Emphasis"/>
              </w:rPr>
              <w:t xml:space="preserve"> i</w:t>
            </w:r>
            <w:r w:rsidRPr="00A11973">
              <w:t xml:space="preserve"> for</w:t>
            </w:r>
            <w:r>
              <w:t xml:space="preserve"> the</w:t>
            </w:r>
            <w:r w:rsidRPr="00A11973">
              <w:t xml:space="preserve"> </w:t>
            </w:r>
            <w:r w:rsidRPr="00A11973">
              <w:rPr>
                <w:rStyle w:val="Emphasis"/>
              </w:rPr>
              <w:t>k</w:t>
            </w:r>
            <w:r w:rsidR="00BE5346">
              <w:rPr>
                <w:rStyle w:val="Emphasis"/>
              </w:rPr>
              <w:t>-</w:t>
            </w:r>
            <w:r w:rsidRPr="00A11973">
              <w:t>th ranging session</w:t>
            </w:r>
          </w:p>
        </w:tc>
        <w:tc>
          <w:tcPr>
            <w:tcW w:w="1010" w:type="pct"/>
          </w:tcPr>
          <w:p w14:paraId="21B70933" w14:textId="77777777" w:rsidR="001C0976" w:rsidRPr="00C60169" w:rsidRDefault="001C0976" w:rsidP="00F503ED">
            <w:pPr>
              <w:pStyle w:val="TableText"/>
            </w:pPr>
            <w:r w:rsidRPr="00C60169">
              <w:t>Ranging session</w:t>
            </w:r>
          </w:p>
        </w:tc>
      </w:tr>
      <w:tr w:rsidR="001C0976" w:rsidRPr="00213C28" w14:paraId="365AF533" w14:textId="77777777" w:rsidTr="00F503ED">
        <w:trPr>
          <w:trHeight w:val="356"/>
        </w:trPr>
        <w:tc>
          <w:tcPr>
            <w:tcW w:w="1564" w:type="pct"/>
          </w:tcPr>
          <w:p w14:paraId="4BF531D5" w14:textId="77777777" w:rsidR="001C0976" w:rsidRPr="00213C28" w:rsidRDefault="004053C2" w:rsidP="00F503ED">
            <w:pPr>
              <w:pStyle w:val="TableText"/>
            </w:pPr>
            <w:r w:rsidRPr="0073794F">
              <w:rPr>
                <w:rFonts w:asciiTheme="majorBidi" w:hAnsiTheme="majorBidi" w:cstheme="majorBidi"/>
                <w:i/>
                <w:iCs/>
                <w:noProof/>
                <w:color w:val="505050"/>
                <w:position w:val="-12"/>
                <w:sz w:val="20"/>
                <w:szCs w:val="20"/>
              </w:rPr>
              <w:object w:dxaOrig="2720" w:dyaOrig="400" w14:anchorId="4EA7B963">
                <v:shape id="_x0000_i1230" type="#_x0000_t75" alt="" style="width:135.35pt;height:20pt;mso-width-percent:0;mso-height-percent:0;mso-width-percent:0;mso-height-percent:0" o:ole="">
                  <v:imagedata r:id="rId33" o:title=""/>
                </v:shape>
                <o:OLEObject Type="Embed" ProgID="Equation.DSMT4" ShapeID="_x0000_i1230" DrawAspect="Content" ObjectID="_1729631389" r:id="rId34"/>
              </w:object>
            </w:r>
          </w:p>
        </w:tc>
        <w:tc>
          <w:tcPr>
            <w:tcW w:w="2426" w:type="pct"/>
          </w:tcPr>
          <w:p w14:paraId="188589C1" w14:textId="6ED7DADC" w:rsidR="001C0976" w:rsidRPr="00213C28" w:rsidRDefault="001C0976" w:rsidP="00F503ED">
            <w:pPr>
              <w:pStyle w:val="TableText"/>
            </w:pPr>
            <w:r w:rsidRPr="00A11973">
              <w:t xml:space="preserve">Initiator time reference for ranging exchanges in ranging block </w:t>
            </w:r>
            <w:r w:rsidRPr="00A11973">
              <w:rPr>
                <w:rStyle w:val="Emphasis"/>
              </w:rPr>
              <w:t>i</w:t>
            </w:r>
            <w:r w:rsidRPr="00A11973">
              <w:t xml:space="preserve">, round </w:t>
            </w:r>
            <w:r w:rsidR="004053C2" w:rsidRPr="0073794F">
              <w:rPr>
                <w:rFonts w:asciiTheme="majorBidi" w:hAnsiTheme="majorBidi" w:cstheme="majorBidi"/>
                <w:i/>
                <w:iCs/>
                <w:noProof/>
                <w:color w:val="505050"/>
                <w:position w:val="-10"/>
                <w:sz w:val="20"/>
                <w:szCs w:val="20"/>
              </w:rPr>
              <w:object w:dxaOrig="1600" w:dyaOrig="380" w14:anchorId="073E86E8">
                <v:shape id="_x0000_i1229" type="#_x0000_t75" alt="" style="width:81.35pt;height:20pt;mso-width-percent:0;mso-height-percent:0;mso-width-percent:0;mso-height-percent:0" o:ole="">
                  <v:imagedata r:id="rId35" o:title=""/>
                </v:shape>
                <o:OLEObject Type="Embed" ProgID="Equation.DSMT4" ShapeID="_x0000_i1229" DrawAspect="Content" ObjectID="_1729631390" r:id="rId36"/>
              </w:object>
            </w:r>
            <w:r>
              <w:t xml:space="preserve"> </w:t>
            </w:r>
            <w:r w:rsidRPr="00A11973">
              <w:t xml:space="preserve">for </w:t>
            </w:r>
            <w:r>
              <w:t xml:space="preserve">the </w:t>
            </w:r>
            <w:r w:rsidRPr="00A11973">
              <w:rPr>
                <w:rStyle w:val="Emphasis"/>
              </w:rPr>
              <w:t>k</w:t>
            </w:r>
            <w:r w:rsidR="00BE5346">
              <w:rPr>
                <w:rStyle w:val="Emphasis"/>
              </w:rPr>
              <w:t>-</w:t>
            </w:r>
            <w:r w:rsidRPr="00A11973">
              <w:t>th ranging session</w:t>
            </w:r>
          </w:p>
        </w:tc>
        <w:tc>
          <w:tcPr>
            <w:tcW w:w="1010" w:type="pct"/>
          </w:tcPr>
          <w:p w14:paraId="56026EA1" w14:textId="77777777" w:rsidR="001C0976" w:rsidRPr="00C60169" w:rsidRDefault="001C0976" w:rsidP="00F503ED">
            <w:pPr>
              <w:pStyle w:val="TableText"/>
            </w:pPr>
            <w:r w:rsidRPr="00C60169">
              <w:t>Ranging session</w:t>
            </w:r>
          </w:p>
        </w:tc>
      </w:tr>
      <w:tr w:rsidR="001C0976" w:rsidRPr="00213C28" w14:paraId="5A9AFE42" w14:textId="77777777" w:rsidTr="00F503ED">
        <w:trPr>
          <w:trHeight w:val="356"/>
        </w:trPr>
        <w:tc>
          <w:tcPr>
            <w:tcW w:w="1564" w:type="pct"/>
          </w:tcPr>
          <w:p w14:paraId="5A7D6FC8" w14:textId="77777777" w:rsidR="001C0976" w:rsidRPr="00213C28" w:rsidRDefault="004053C2" w:rsidP="00F503ED">
            <w:pPr>
              <w:pStyle w:val="TableText"/>
            </w:pPr>
            <w:r w:rsidRPr="0073794F">
              <w:rPr>
                <w:rFonts w:asciiTheme="majorBidi" w:hAnsiTheme="majorBidi" w:cstheme="majorBidi"/>
                <w:i/>
                <w:iCs/>
                <w:noProof/>
                <w:color w:val="505050"/>
                <w:position w:val="-10"/>
                <w:sz w:val="20"/>
                <w:szCs w:val="20"/>
              </w:rPr>
              <w:object w:dxaOrig="1400" w:dyaOrig="380" w14:anchorId="5945C70A">
                <v:shape id="_x0000_i1228" type="#_x0000_t75" alt="" style="width:63.35pt;height:20pt;mso-width-percent:0;mso-height-percent:0;mso-width-percent:0;mso-height-percent:0" o:ole="">
                  <v:imagedata r:id="rId37" o:title=""/>
                </v:shape>
                <o:OLEObject Type="Embed" ProgID="Equation.DSMT4" ShapeID="_x0000_i1228" DrawAspect="Content" ObjectID="_1729631391" r:id="rId38"/>
              </w:object>
            </w:r>
          </w:p>
        </w:tc>
        <w:tc>
          <w:tcPr>
            <w:tcW w:w="2426" w:type="pct"/>
          </w:tcPr>
          <w:p w14:paraId="193625B9" w14:textId="69F4130B" w:rsidR="001C0976" w:rsidRPr="00213C28" w:rsidRDefault="001C0976" w:rsidP="00F503ED">
            <w:pPr>
              <w:pStyle w:val="TableText"/>
            </w:pPr>
            <w:r w:rsidRPr="00A11973">
              <w:t xml:space="preserve">First STS index of the </w:t>
            </w:r>
            <w:r w:rsidRPr="00A11973">
              <w:rPr>
                <w:rStyle w:val="Emphasis"/>
              </w:rPr>
              <w:t>k</w:t>
            </w:r>
            <w:r w:rsidR="00BE5346">
              <w:rPr>
                <w:rStyle w:val="Emphasis"/>
              </w:rPr>
              <w:t>-</w:t>
            </w:r>
            <w:r w:rsidRPr="00A11973">
              <w:t>th ranging session, as negotiated during ranging session setup</w:t>
            </w:r>
          </w:p>
        </w:tc>
        <w:tc>
          <w:tcPr>
            <w:tcW w:w="1010" w:type="pct"/>
          </w:tcPr>
          <w:p w14:paraId="4D51EA6C" w14:textId="77777777" w:rsidR="001C0976" w:rsidRPr="00C60169" w:rsidRDefault="001C0976" w:rsidP="00F503ED">
            <w:pPr>
              <w:pStyle w:val="TableText"/>
            </w:pPr>
            <w:r w:rsidRPr="00C60169">
              <w:t>Ranging session</w:t>
            </w:r>
          </w:p>
        </w:tc>
      </w:tr>
      <w:tr w:rsidR="001C0976" w:rsidRPr="00213C28" w14:paraId="40CD221D" w14:textId="77777777" w:rsidTr="00F503ED">
        <w:trPr>
          <w:trHeight w:val="356"/>
        </w:trPr>
        <w:tc>
          <w:tcPr>
            <w:tcW w:w="1564" w:type="pct"/>
          </w:tcPr>
          <w:p w14:paraId="07191FB1" w14:textId="77777777" w:rsidR="001C0976" w:rsidRPr="00213C28" w:rsidRDefault="004053C2" w:rsidP="00F503ED">
            <w:pPr>
              <w:pStyle w:val="TableText"/>
            </w:pPr>
            <w:r w:rsidRPr="0073794F">
              <w:rPr>
                <w:rFonts w:asciiTheme="majorBidi" w:hAnsiTheme="majorBidi" w:cstheme="majorBidi"/>
                <w:noProof/>
                <w:position w:val="-10"/>
                <w:sz w:val="20"/>
                <w:szCs w:val="20"/>
              </w:rPr>
              <w:object w:dxaOrig="1560" w:dyaOrig="380" w14:anchorId="7DF0EE48">
                <v:shape id="_x0000_i1227" type="#_x0000_t75" alt="" style="width:80.65pt;height:20pt;mso-width-percent:0;mso-height-percent:0;mso-width-percent:0;mso-height-percent:0" o:ole="">
                  <v:imagedata r:id="rId39" o:title=""/>
                </v:shape>
                <o:OLEObject Type="Embed" ProgID="Equation.DSMT4" ShapeID="_x0000_i1227" DrawAspect="Content" ObjectID="_1729631392" r:id="rId40"/>
              </w:object>
            </w:r>
          </w:p>
        </w:tc>
        <w:tc>
          <w:tcPr>
            <w:tcW w:w="2426" w:type="pct"/>
          </w:tcPr>
          <w:p w14:paraId="69E18A7C" w14:textId="538B8734" w:rsidR="001C0976" w:rsidRPr="00213C28" w:rsidRDefault="001C0976" w:rsidP="00F503ED">
            <w:pPr>
              <w:pStyle w:val="TableText"/>
            </w:pPr>
            <w:r w:rsidRPr="00A11973">
              <w:t xml:space="preserve">First STS index of ranging block </w:t>
            </w:r>
            <w:r w:rsidRPr="00A11973">
              <w:rPr>
                <w:rStyle w:val="Emphasis"/>
              </w:rPr>
              <w:t xml:space="preserve">i </w:t>
            </w:r>
            <w:r w:rsidRPr="00A11973">
              <w:t xml:space="preserve">for </w:t>
            </w:r>
            <w:r>
              <w:t xml:space="preserve">the </w:t>
            </w:r>
            <w:r w:rsidRPr="00A11973">
              <w:rPr>
                <w:rStyle w:val="Emphasis"/>
              </w:rPr>
              <w:t>k</w:t>
            </w:r>
            <w:r w:rsidR="00BE5346">
              <w:rPr>
                <w:rStyle w:val="Emphasis"/>
              </w:rPr>
              <w:t>-</w:t>
            </w:r>
            <w:r w:rsidRPr="00A11973">
              <w:t>th ranging session</w:t>
            </w:r>
          </w:p>
        </w:tc>
        <w:tc>
          <w:tcPr>
            <w:tcW w:w="1010" w:type="pct"/>
          </w:tcPr>
          <w:p w14:paraId="0C8AB84D" w14:textId="77777777" w:rsidR="001C0976" w:rsidRPr="00C60169" w:rsidRDefault="001C0976" w:rsidP="00F503ED">
            <w:pPr>
              <w:pStyle w:val="TableText"/>
            </w:pPr>
            <w:r w:rsidRPr="00C60169">
              <w:t>Ranging session</w:t>
            </w:r>
          </w:p>
        </w:tc>
      </w:tr>
      <w:tr w:rsidR="001C0976" w:rsidRPr="00213C28" w14:paraId="1B7243F3" w14:textId="77777777" w:rsidTr="00F503ED">
        <w:trPr>
          <w:trHeight w:val="356"/>
        </w:trPr>
        <w:tc>
          <w:tcPr>
            <w:tcW w:w="1564" w:type="pct"/>
          </w:tcPr>
          <w:p w14:paraId="18A27899" w14:textId="77777777" w:rsidR="001C0976" w:rsidRPr="00213C28" w:rsidRDefault="004053C2" w:rsidP="00F503ED">
            <w:pPr>
              <w:pStyle w:val="TableText"/>
            </w:pPr>
            <w:r w:rsidRPr="0073794F">
              <w:rPr>
                <w:rFonts w:asciiTheme="majorBidi" w:hAnsiTheme="majorBidi" w:cstheme="majorBidi"/>
                <w:noProof/>
                <w:position w:val="-10"/>
                <w:sz w:val="20"/>
                <w:szCs w:val="20"/>
              </w:rPr>
              <w:object w:dxaOrig="1720" w:dyaOrig="380" w14:anchorId="3A27C1FD">
                <v:shape id="_x0000_i1226" type="#_x0000_t75" alt="" style="width:84pt;height:20pt;mso-width-percent:0;mso-height-percent:0;mso-width-percent:0;mso-height-percent:0" o:ole="">
                  <v:imagedata r:id="rId41" o:title=""/>
                </v:shape>
                <o:OLEObject Type="Embed" ProgID="Equation.DSMT4" ShapeID="_x0000_i1226" DrawAspect="Content" ObjectID="_1729631393" r:id="rId42"/>
              </w:object>
            </w:r>
          </w:p>
        </w:tc>
        <w:tc>
          <w:tcPr>
            <w:tcW w:w="2426" w:type="pct"/>
          </w:tcPr>
          <w:p w14:paraId="2BF932B1" w14:textId="2ACEB98C" w:rsidR="001C0976" w:rsidRPr="00213C28" w:rsidRDefault="001C0976" w:rsidP="00F503ED">
            <w:pPr>
              <w:pStyle w:val="TableText"/>
            </w:pPr>
            <w:r w:rsidRPr="00A11973">
              <w:t xml:space="preserve">First STS index of ranging round </w:t>
            </w:r>
            <w:r w:rsidRPr="00A11973">
              <w:rPr>
                <w:rStyle w:val="Emphasis"/>
              </w:rPr>
              <w:t>s</w:t>
            </w:r>
            <w:r w:rsidRPr="00A11973">
              <w:t xml:space="preserve"> of ranging block</w:t>
            </w:r>
            <w:r w:rsidRPr="00A11973">
              <w:rPr>
                <w:rStyle w:val="Emphasis"/>
              </w:rPr>
              <w:t xml:space="preserve"> i</w:t>
            </w:r>
            <w:r w:rsidRPr="00A11973">
              <w:t xml:space="preserve"> for</w:t>
            </w:r>
            <w:r>
              <w:t xml:space="preserve"> the</w:t>
            </w:r>
            <w:r w:rsidRPr="00A11973">
              <w:t xml:space="preserve"> </w:t>
            </w:r>
            <w:r w:rsidRPr="00A11973">
              <w:rPr>
                <w:rStyle w:val="Emphasis"/>
              </w:rPr>
              <w:t>k</w:t>
            </w:r>
            <w:r w:rsidR="00BE5346">
              <w:rPr>
                <w:rStyle w:val="Emphasis"/>
              </w:rPr>
              <w:t>-</w:t>
            </w:r>
            <w:r w:rsidRPr="00A11973">
              <w:t>th ranging session</w:t>
            </w:r>
          </w:p>
        </w:tc>
        <w:tc>
          <w:tcPr>
            <w:tcW w:w="1010" w:type="pct"/>
          </w:tcPr>
          <w:p w14:paraId="121A711E" w14:textId="77777777" w:rsidR="001C0976" w:rsidRPr="00213C28" w:rsidRDefault="001C0976" w:rsidP="00F503ED">
            <w:pPr>
              <w:pStyle w:val="TableText"/>
            </w:pPr>
            <w:r w:rsidRPr="00C60169">
              <w:t>Ranging session</w:t>
            </w:r>
          </w:p>
        </w:tc>
      </w:tr>
      <w:tr w:rsidR="001C0976" w:rsidRPr="00213C28" w14:paraId="306CFD95" w14:textId="77777777" w:rsidTr="00F503ED">
        <w:trPr>
          <w:trHeight w:val="356"/>
        </w:trPr>
        <w:tc>
          <w:tcPr>
            <w:tcW w:w="1564" w:type="pct"/>
          </w:tcPr>
          <w:p w14:paraId="09A56FA9" w14:textId="77777777" w:rsidR="001C0976" w:rsidRPr="00213C28" w:rsidRDefault="004053C2" w:rsidP="00F503ED">
            <w:pPr>
              <w:pStyle w:val="TableText"/>
            </w:pPr>
            <w:r w:rsidRPr="0073794F">
              <w:rPr>
                <w:rFonts w:asciiTheme="majorBidi" w:hAnsiTheme="majorBidi" w:cstheme="majorBidi"/>
                <w:noProof/>
                <w:position w:val="-10"/>
                <w:sz w:val="20"/>
                <w:szCs w:val="20"/>
              </w:rPr>
              <w:object w:dxaOrig="2360" w:dyaOrig="380" w14:anchorId="2B9A2BCE">
                <v:shape id="_x0000_i1225" type="#_x0000_t75" alt="" style="width:117.35pt;height:20pt;mso-width-percent:0;mso-height-percent:0;mso-width-percent:0;mso-height-percent:0" o:ole="">
                  <v:imagedata r:id="rId43" o:title=""/>
                </v:shape>
                <o:OLEObject Type="Embed" ProgID="Equation.DSMT4" ShapeID="_x0000_i1225" DrawAspect="Content" ObjectID="_1729631394" r:id="rId44"/>
              </w:object>
            </w:r>
          </w:p>
        </w:tc>
        <w:tc>
          <w:tcPr>
            <w:tcW w:w="2426" w:type="pct"/>
          </w:tcPr>
          <w:p w14:paraId="2AB96A95" w14:textId="70AECCD0" w:rsidR="001C0976" w:rsidRPr="00213C28" w:rsidRDefault="001C0976" w:rsidP="00F503ED">
            <w:pPr>
              <w:pStyle w:val="TableText"/>
            </w:pPr>
            <w:r w:rsidRPr="00A11973">
              <w:t xml:space="preserve">STS index of the slot whose type is TYPE in ranging round </w:t>
            </w:r>
            <w:r w:rsidRPr="00A11973">
              <w:rPr>
                <w:rStyle w:val="Emphasis"/>
              </w:rPr>
              <w:t xml:space="preserve">s </w:t>
            </w:r>
            <w:r w:rsidRPr="00A11973">
              <w:t>of ranging block</w:t>
            </w:r>
            <w:r w:rsidRPr="00A11973">
              <w:rPr>
                <w:rStyle w:val="Emphasis"/>
              </w:rPr>
              <w:t xml:space="preserve"> i</w:t>
            </w:r>
            <w:r w:rsidRPr="00A11973">
              <w:t xml:space="preserve"> for</w:t>
            </w:r>
            <w:r>
              <w:t xml:space="preserve"> the</w:t>
            </w:r>
            <w:r w:rsidRPr="00A11973">
              <w:t xml:space="preserve"> </w:t>
            </w:r>
            <w:r w:rsidRPr="00A11973">
              <w:rPr>
                <w:rStyle w:val="Emphasis"/>
              </w:rPr>
              <w:t>k</w:t>
            </w:r>
            <w:r w:rsidR="00BE5346">
              <w:rPr>
                <w:rStyle w:val="Emphasis"/>
              </w:rPr>
              <w:t>-</w:t>
            </w:r>
            <w:r w:rsidRPr="00A11973">
              <w:t>th ranging session</w:t>
            </w:r>
          </w:p>
        </w:tc>
        <w:tc>
          <w:tcPr>
            <w:tcW w:w="1010" w:type="pct"/>
          </w:tcPr>
          <w:p w14:paraId="263A94D9" w14:textId="77777777" w:rsidR="001C0976" w:rsidRPr="00213C28" w:rsidRDefault="001C0976" w:rsidP="00F503ED">
            <w:pPr>
              <w:pStyle w:val="TableText"/>
            </w:pPr>
            <w:r w:rsidRPr="00C60169">
              <w:t>Ranging session</w:t>
            </w:r>
          </w:p>
        </w:tc>
      </w:tr>
      <w:tr w:rsidR="001C0976" w:rsidRPr="00213C28" w14:paraId="0CE0618C" w14:textId="77777777" w:rsidTr="00F503ED">
        <w:trPr>
          <w:trHeight w:val="356"/>
        </w:trPr>
        <w:tc>
          <w:tcPr>
            <w:tcW w:w="1564" w:type="pct"/>
          </w:tcPr>
          <w:p w14:paraId="6049122C"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560" w:dyaOrig="400" w14:anchorId="1401AABA">
                <v:shape id="_x0000_i1224" type="#_x0000_t75" alt="" style="width:26.65pt;height:20pt;mso-width-percent:0;mso-height-percent:0;mso-width-percent:0;mso-height-percent:0" o:ole="">
                  <v:imagedata r:id="rId45" o:title=""/>
                </v:shape>
                <o:OLEObject Type="Embed" ProgID="Equation.DSMT4" ShapeID="_x0000_i1224" DrawAspect="Content" ObjectID="_1729631395" r:id="rId46"/>
              </w:object>
            </w:r>
          </w:p>
        </w:tc>
        <w:tc>
          <w:tcPr>
            <w:tcW w:w="2426" w:type="pct"/>
          </w:tcPr>
          <w:p w14:paraId="6E4B020A" w14:textId="7552A695" w:rsidR="001C0976" w:rsidRPr="00213C28" w:rsidRDefault="001C0976" w:rsidP="00F503ED">
            <w:pPr>
              <w:pStyle w:val="TableText"/>
            </w:pPr>
            <w:r w:rsidRPr="00A11973">
              <w:t xml:space="preserve">Ranging </w:t>
            </w:r>
            <w:r w:rsidR="002E2C10">
              <w:t>round</w:t>
            </w:r>
            <w:r w:rsidRPr="00A11973">
              <w:t xml:space="preserve"> duration</w:t>
            </w:r>
          </w:p>
        </w:tc>
        <w:tc>
          <w:tcPr>
            <w:tcW w:w="1010" w:type="pct"/>
          </w:tcPr>
          <w:p w14:paraId="4E9A3497" w14:textId="77777777" w:rsidR="001C0976" w:rsidRPr="00213C28" w:rsidRDefault="001C0976" w:rsidP="00F503ED">
            <w:pPr>
              <w:pStyle w:val="TableText"/>
            </w:pPr>
            <w:r w:rsidRPr="00C60169">
              <w:t>Ranging session</w:t>
            </w:r>
          </w:p>
        </w:tc>
      </w:tr>
      <w:tr w:rsidR="001C0976" w:rsidRPr="00213C28" w14:paraId="44BB340A" w14:textId="77777777" w:rsidTr="00F503ED">
        <w:trPr>
          <w:trHeight w:val="356"/>
        </w:trPr>
        <w:tc>
          <w:tcPr>
            <w:tcW w:w="1564" w:type="pct"/>
          </w:tcPr>
          <w:p w14:paraId="170ADF6D" w14:textId="77777777" w:rsidR="001C0976" w:rsidRPr="00213C28" w:rsidRDefault="004053C2" w:rsidP="00F503ED">
            <w:pPr>
              <w:pStyle w:val="TableText"/>
            </w:pPr>
            <w:r w:rsidRPr="0073794F">
              <w:rPr>
                <w:rFonts w:asciiTheme="majorBidi" w:hAnsiTheme="majorBidi" w:cstheme="majorBidi"/>
                <w:noProof/>
                <w:position w:val="-12"/>
                <w:sz w:val="20"/>
                <w:szCs w:val="20"/>
              </w:rPr>
              <w:object w:dxaOrig="520" w:dyaOrig="400" w14:anchorId="48DCD0A8">
                <v:shape id="_x0000_i1223" type="#_x0000_t75" alt="" style="width:26.65pt;height:20pt;mso-width-percent:0;mso-height-percent:0;mso-width-percent:0;mso-height-percent:0" o:ole="">
                  <v:imagedata r:id="rId47" o:title=""/>
                </v:shape>
                <o:OLEObject Type="Embed" ProgID="Equation.DSMT4" ShapeID="_x0000_i1223" DrawAspect="Content" ObjectID="_1729631396" r:id="rId48"/>
              </w:object>
            </w:r>
          </w:p>
        </w:tc>
        <w:tc>
          <w:tcPr>
            <w:tcW w:w="2426" w:type="pct"/>
          </w:tcPr>
          <w:p w14:paraId="172A087B" w14:textId="77777777" w:rsidR="001C0976" w:rsidRPr="00213C28" w:rsidRDefault="001C0976" w:rsidP="00F503ED">
            <w:pPr>
              <w:pStyle w:val="TableText"/>
            </w:pPr>
            <w:r w:rsidRPr="00A11973">
              <w:t>Ranging block duration</w:t>
            </w:r>
          </w:p>
        </w:tc>
        <w:tc>
          <w:tcPr>
            <w:tcW w:w="1010" w:type="pct"/>
          </w:tcPr>
          <w:p w14:paraId="42940CC8" w14:textId="77777777" w:rsidR="001C0976" w:rsidRPr="00213C28" w:rsidRDefault="001C0976" w:rsidP="00F503ED">
            <w:pPr>
              <w:pStyle w:val="TableText"/>
            </w:pPr>
            <w:r w:rsidRPr="00C60169">
              <w:t>Ranging session</w:t>
            </w:r>
          </w:p>
        </w:tc>
      </w:tr>
      <w:tr w:rsidR="001C0976" w:rsidRPr="00213C28" w14:paraId="6EB89EAF" w14:textId="77777777" w:rsidTr="00F503ED">
        <w:trPr>
          <w:trHeight w:val="356"/>
        </w:trPr>
        <w:tc>
          <w:tcPr>
            <w:tcW w:w="1564" w:type="pct"/>
          </w:tcPr>
          <w:p w14:paraId="5CC8463D" w14:textId="77777777" w:rsidR="001C0976" w:rsidRPr="00213C28" w:rsidRDefault="004053C2" w:rsidP="00F503ED">
            <w:pPr>
              <w:pStyle w:val="TableText"/>
            </w:pPr>
            <w:r w:rsidRPr="0073794F">
              <w:rPr>
                <w:rFonts w:asciiTheme="majorBidi" w:hAnsiTheme="majorBidi" w:cstheme="majorBidi"/>
                <w:noProof/>
                <w:position w:val="-16"/>
                <w:sz w:val="20"/>
                <w:szCs w:val="20"/>
              </w:rPr>
              <w:object w:dxaOrig="1180" w:dyaOrig="440" w14:anchorId="60721125">
                <v:shape id="_x0000_i1222" type="#_x0000_t75" alt="" style="width:59.35pt;height:20pt;mso-width-percent:0;mso-height-percent:0;mso-width-percent:0;mso-height-percent:0" o:ole="">
                  <v:imagedata r:id="rId49" o:title=""/>
                </v:shape>
                <o:OLEObject Type="Embed" ProgID="Equation.DSMT4" ShapeID="_x0000_i1222" DrawAspect="Content" ObjectID="_1729631397" r:id="rId50"/>
              </w:object>
            </w:r>
          </w:p>
        </w:tc>
        <w:tc>
          <w:tcPr>
            <w:tcW w:w="2426" w:type="pct"/>
          </w:tcPr>
          <w:p w14:paraId="0A3B6D80" w14:textId="77777777" w:rsidR="001C0976" w:rsidRPr="00213C28" w:rsidRDefault="001C0976" w:rsidP="00F503ED">
            <w:pPr>
              <w:pStyle w:val="TableText"/>
            </w:pPr>
            <w:r w:rsidRPr="00A11973">
              <w:t>Number of slots in a ranging round</w:t>
            </w:r>
          </w:p>
        </w:tc>
        <w:tc>
          <w:tcPr>
            <w:tcW w:w="1010" w:type="pct"/>
          </w:tcPr>
          <w:p w14:paraId="24E48B16" w14:textId="77777777" w:rsidR="001C0976" w:rsidRPr="00213C28" w:rsidRDefault="001C0976" w:rsidP="00F503ED">
            <w:pPr>
              <w:pStyle w:val="TableText"/>
            </w:pPr>
            <w:r w:rsidRPr="00C60169">
              <w:t>Ranging session</w:t>
            </w:r>
          </w:p>
        </w:tc>
      </w:tr>
    </w:tbl>
    <w:p w14:paraId="3BAC9BA8" w14:textId="77777777" w:rsidR="001C0976" w:rsidRDefault="001C0976" w:rsidP="001C0976"/>
    <w:p w14:paraId="67DC4E13" w14:textId="77777777" w:rsidR="001C0976" w:rsidRDefault="001C0976" w:rsidP="001C0976"/>
    <w:p w14:paraId="09B7DCEE" w14:textId="77777777" w:rsidR="00C60169" w:rsidRPr="00950F7A" w:rsidRDefault="00C60169" w:rsidP="0075778E">
      <w:pPr>
        <w:rPr>
          <w:lang w:val="en-GB"/>
        </w:rPr>
      </w:pPr>
    </w:p>
    <w:p w14:paraId="0BDAAFBE" w14:textId="77777777" w:rsidR="0075778E" w:rsidRDefault="0075778E" w:rsidP="0075778E">
      <w:pPr>
        <w:pStyle w:val="Heading1"/>
        <w:numPr>
          <w:ilvl w:val="0"/>
          <w:numId w:val="0"/>
        </w:numPr>
        <w:ind w:left="432" w:hanging="432"/>
      </w:pPr>
      <w:bookmarkStart w:id="42" w:name="_Toc52275545"/>
      <w:bookmarkStart w:id="43" w:name="_Toc64811883"/>
      <w:bookmarkStart w:id="44" w:name="_Toc112705979"/>
      <w:bookmarkStart w:id="45" w:name="_Toc118219353"/>
      <w:bookmarkStart w:id="46" w:name="_Toc118222465"/>
      <w:r w:rsidRPr="00F86499">
        <w:lastRenderedPageBreak/>
        <w:t>Code Listings</w:t>
      </w:r>
      <w:bookmarkEnd w:id="42"/>
      <w:bookmarkEnd w:id="43"/>
      <w:bookmarkEnd w:id="44"/>
      <w:bookmarkEnd w:id="45"/>
      <w:bookmarkEnd w:id="46"/>
    </w:p>
    <w:p w14:paraId="17F68A65" w14:textId="303B10B8" w:rsidR="006E2625" w:rsidRDefault="0075778E">
      <w:r w:rsidRPr="00950F7A">
        <w:t>The pseudo-code listings presented in this document highlight the important processing steps from a functional</w:t>
      </w:r>
      <w:r>
        <w:t xml:space="preserve"> </w:t>
      </w:r>
      <w:r w:rsidRPr="00950F7A">
        <w:t>perspective.</w:t>
      </w:r>
      <w:r w:rsidRPr="00AF04AB">
        <w:t xml:space="preserve"> The</w:t>
      </w:r>
      <w:r>
        <w:t>se</w:t>
      </w:r>
      <w:r w:rsidRPr="00AF04AB">
        <w:t xml:space="preserve"> pse</w:t>
      </w:r>
      <w:r>
        <w:t>u</w:t>
      </w:r>
      <w:r w:rsidRPr="00AF04AB">
        <w:t xml:space="preserve">do-code listings do not </w:t>
      </w:r>
      <w:r>
        <w:t>re</w:t>
      </w:r>
      <w:r w:rsidRPr="00AF04AB">
        <w:t>present any specific implementation, but actual implementation</w:t>
      </w:r>
      <w:r w:rsidR="00DB7BD2">
        <w:t>s</w:t>
      </w:r>
      <w:r w:rsidRPr="00AF04AB">
        <w:t xml:space="preserve"> shall be functionally equivalent</w:t>
      </w:r>
      <w:r>
        <w:t xml:space="preserve">. </w:t>
      </w:r>
      <w:r w:rsidRPr="00950F7A">
        <w:t xml:space="preserve">Operations like basic input validation, length checking, </w:t>
      </w:r>
      <w:r>
        <w:t xml:space="preserve">input checking, </w:t>
      </w:r>
      <w:r w:rsidRPr="00950F7A">
        <w:t>option checking</w:t>
      </w:r>
      <w:r w:rsidR="00DB7BD2">
        <w:t>,</w:t>
      </w:r>
      <w:r w:rsidRPr="00950F7A">
        <w:t xml:space="preserve"> or security counter-measures</w:t>
      </w:r>
      <w:r>
        <w:t xml:space="preserve"> may</w:t>
      </w:r>
      <w:r w:rsidRPr="00950F7A">
        <w:t xml:space="preserve"> not be described. Memory or speed optimizations are not described in these listings unless explicitly</w:t>
      </w:r>
      <w:r>
        <w:t xml:space="preserve"> </w:t>
      </w:r>
      <w:r w:rsidRPr="00950F7A">
        <w:t>mentioned.</w:t>
      </w:r>
    </w:p>
    <w:p w14:paraId="0631D8D9" w14:textId="77777777" w:rsidR="006E2625" w:rsidRDefault="006E2625" w:rsidP="006E2625">
      <w:pPr>
        <w:pStyle w:val="Heading1"/>
        <w:rPr>
          <w:rFonts w:eastAsia="Malgun Gothic"/>
          <w:lang w:eastAsia="ko-KR"/>
        </w:rPr>
      </w:pPr>
      <w:bookmarkStart w:id="47" w:name="_Toc52275546"/>
      <w:bookmarkStart w:id="48" w:name="_Toc64811884"/>
      <w:bookmarkStart w:id="49" w:name="_Toc112705980"/>
      <w:bookmarkStart w:id="50" w:name="_Toc118219354"/>
      <w:bookmarkStart w:id="51" w:name="_Toc118222466"/>
      <w:r>
        <w:rPr>
          <w:rFonts w:eastAsia="Malgun Gothic" w:hint="eastAsia"/>
          <w:lang w:eastAsia="ko-KR"/>
        </w:rPr>
        <w:lastRenderedPageBreak/>
        <w:t>Introduction</w:t>
      </w:r>
      <w:r>
        <w:rPr>
          <w:rFonts w:eastAsia="Malgun Gothic"/>
          <w:lang w:eastAsia="ko-KR"/>
        </w:rPr>
        <w:t xml:space="preserve"> and Scope</w:t>
      </w:r>
      <w:bookmarkEnd w:id="47"/>
      <w:bookmarkEnd w:id="48"/>
      <w:bookmarkEnd w:id="49"/>
      <w:bookmarkEnd w:id="50"/>
      <w:bookmarkEnd w:id="51"/>
    </w:p>
    <w:p w14:paraId="1627DB02" w14:textId="49FE4191" w:rsidR="004F2F8F" w:rsidRDefault="00CE1A6D" w:rsidP="00CE1A6D">
      <w:pPr>
        <w:rPr>
          <w:iCs/>
          <w:lang w:eastAsia="ko-KR"/>
        </w:rPr>
      </w:pPr>
      <w:r w:rsidRPr="00CE1A6D">
        <w:rPr>
          <w:iCs/>
          <w:lang w:eastAsia="ko-KR"/>
        </w:rPr>
        <w:t xml:space="preserve">The Digital Key Technical Specification Release 3 specifies a Digital Key ecosystem  using a standardized Digital Key applet, standardized vehicle access protocol, and a scalable architecture to support wide-scale deployment of the Digital Key services across different Vehicle OEMs and Device OEMs. Release 3 is backward compatible with Release 2. Release 3 is not backward compatible with Release 1. </w:t>
      </w:r>
      <w:r w:rsidR="00B33F35">
        <w:rPr>
          <w:iCs/>
          <w:lang w:eastAsia="ko-KR"/>
        </w:rPr>
        <w:t>Release 1 can be deployed independently of Release 2 or 3</w:t>
      </w:r>
      <w:r w:rsidRPr="00CE1A6D">
        <w:rPr>
          <w:iCs/>
          <w:lang w:eastAsia="ko-KR"/>
        </w:rPr>
        <w:t xml:space="preserve">. </w:t>
      </w:r>
    </w:p>
    <w:p w14:paraId="20F5C1FA" w14:textId="32237AB9" w:rsidR="00CE1A6D" w:rsidRDefault="00CE1A6D" w:rsidP="00CE1A6D">
      <w:pPr>
        <w:rPr>
          <w:iCs/>
          <w:lang w:eastAsia="ko-KR"/>
        </w:rPr>
      </w:pPr>
      <w:r w:rsidRPr="00CE1A6D">
        <w:rPr>
          <w:iCs/>
          <w:lang w:eastAsia="ko-KR"/>
        </w:rPr>
        <w:t>The Digital Key Technical Specification Release 3 is based on the use of BLE/UWB or NFC as an underlying radio technology to enable Digital Key services. The Digital Key management framework is designed to be radio technologies agnostic, enabling the framework to be extended to support other technologies.</w:t>
      </w:r>
    </w:p>
    <w:p w14:paraId="4A683B53" w14:textId="77777777" w:rsidR="00CE1A6D" w:rsidRDefault="00CE1A6D" w:rsidP="00CE1A6D">
      <w:pPr>
        <w:rPr>
          <w:iCs/>
          <w:lang w:eastAsia="ko-KR"/>
        </w:rPr>
      </w:pPr>
    </w:p>
    <w:p w14:paraId="394353F0" w14:textId="77777777" w:rsidR="00A11973" w:rsidRDefault="00A11973" w:rsidP="00C630C3">
      <w:pPr>
        <w:rPr>
          <w:rFonts w:ascii="Arial" w:eastAsia="MS Mincho" w:hAnsi="Arial"/>
          <w:b/>
          <w:smallCaps/>
          <w:kern w:val="32"/>
          <w:sz w:val="32"/>
          <w:szCs w:val="32"/>
          <w:lang w:eastAsia="ko-KR"/>
        </w:rPr>
      </w:pPr>
    </w:p>
    <w:p w14:paraId="335AE55C" w14:textId="1F916569" w:rsidR="00C630C3" w:rsidRDefault="00C630C3" w:rsidP="00C630C3">
      <w:pPr>
        <w:pStyle w:val="Heading1"/>
        <w:rPr>
          <w:lang w:eastAsia="ko-KR"/>
        </w:rPr>
      </w:pPr>
      <w:bookmarkStart w:id="52" w:name="_Toc52275547"/>
      <w:bookmarkStart w:id="53" w:name="_Toc64811885"/>
      <w:bookmarkStart w:id="54" w:name="_Toc112705981"/>
      <w:bookmarkStart w:id="55" w:name="_Toc118219355"/>
      <w:bookmarkStart w:id="56" w:name="_Toc118222467"/>
      <w:r>
        <w:rPr>
          <w:lang w:eastAsia="ko-KR"/>
        </w:rPr>
        <w:lastRenderedPageBreak/>
        <w:t xml:space="preserve">System </w:t>
      </w:r>
      <w:r w:rsidRPr="00F17E4B">
        <w:rPr>
          <w:rFonts w:hint="eastAsia"/>
          <w:lang w:eastAsia="ko-KR"/>
        </w:rPr>
        <w:t>Architecture</w:t>
      </w:r>
      <w:bookmarkEnd w:id="52"/>
      <w:bookmarkEnd w:id="53"/>
      <w:bookmarkEnd w:id="54"/>
      <w:bookmarkEnd w:id="55"/>
      <w:bookmarkEnd w:id="56"/>
      <w:r w:rsidRPr="00F17E4B">
        <w:rPr>
          <w:rFonts w:hint="eastAsia"/>
          <w:lang w:eastAsia="ko-KR"/>
        </w:rPr>
        <w:t xml:space="preserve"> </w:t>
      </w:r>
      <w:r>
        <w:rPr>
          <w:lang w:eastAsia="ko-KR"/>
        </w:rPr>
        <w:t xml:space="preserve"> </w:t>
      </w:r>
    </w:p>
    <w:p w14:paraId="411DD29D" w14:textId="7F7686AC" w:rsidR="00C630C3" w:rsidRPr="00256229" w:rsidRDefault="00461E2A" w:rsidP="00C630C3">
      <w:pPr>
        <w:rPr>
          <w:lang w:eastAsia="ko-KR"/>
        </w:rPr>
      </w:pPr>
      <w:commentRangeStart w:id="57"/>
      <w:r>
        <w:rPr>
          <w:lang w:eastAsia="ko-KR"/>
        </w:rPr>
        <w:t>With the exception of Section 2.10, which is normative</w:t>
      </w:r>
      <w:commentRangeEnd w:id="57"/>
      <w:r w:rsidR="00D85F9B">
        <w:rPr>
          <w:rStyle w:val="CommentReference"/>
        </w:rPr>
        <w:commentReference w:id="57"/>
      </w:r>
      <w:r>
        <w:rPr>
          <w:lang w:eastAsia="ko-KR"/>
        </w:rPr>
        <w:t>, t</w:t>
      </w:r>
      <w:r w:rsidR="00C630C3">
        <w:rPr>
          <w:lang w:eastAsia="ko-KR"/>
        </w:rPr>
        <w:t xml:space="preserve">his </w:t>
      </w:r>
      <w:r w:rsidR="00503B57">
        <w:rPr>
          <w:lang w:eastAsia="ko-KR"/>
        </w:rPr>
        <w:t xml:space="preserve">is </w:t>
      </w:r>
      <w:r w:rsidR="00C630C3">
        <w:rPr>
          <w:lang w:eastAsia="ko-KR"/>
        </w:rPr>
        <w:t>an informational section, which provides an overview of the features, components, architecture</w:t>
      </w:r>
      <w:r w:rsidR="00DB7BD2">
        <w:rPr>
          <w:lang w:eastAsia="ko-KR"/>
        </w:rPr>
        <w:t>,</w:t>
      </w:r>
      <w:r w:rsidR="00C630C3">
        <w:rPr>
          <w:lang w:eastAsia="ko-KR"/>
        </w:rPr>
        <w:t xml:space="preserve"> and operations of the Digital Key system.</w:t>
      </w:r>
    </w:p>
    <w:p w14:paraId="3025A2DC" w14:textId="77777777" w:rsidR="00C630C3" w:rsidRDefault="00C630C3" w:rsidP="00C57978">
      <w:pPr>
        <w:pStyle w:val="Heading2"/>
        <w:rPr>
          <w:lang w:eastAsia="ko-KR"/>
        </w:rPr>
      </w:pPr>
      <w:bookmarkStart w:id="58" w:name="_Toc52275548"/>
      <w:bookmarkStart w:id="59" w:name="_Toc64811886"/>
      <w:bookmarkStart w:id="60" w:name="_Toc112705982"/>
      <w:bookmarkStart w:id="61" w:name="_Toc118219356"/>
      <w:bookmarkStart w:id="62" w:name="_Toc118222468"/>
      <w:r>
        <w:rPr>
          <w:lang w:eastAsia="ko-KR"/>
        </w:rPr>
        <w:t>Overview</w:t>
      </w:r>
      <w:bookmarkEnd w:id="58"/>
      <w:bookmarkEnd w:id="59"/>
      <w:bookmarkEnd w:id="60"/>
      <w:bookmarkEnd w:id="61"/>
      <w:bookmarkEnd w:id="62"/>
    </w:p>
    <w:p w14:paraId="2EE592E3" w14:textId="77777777" w:rsidR="00C630C3" w:rsidRPr="006D40CA" w:rsidRDefault="00C630C3" w:rsidP="00C630C3">
      <w:pPr>
        <w:rPr>
          <w:lang w:eastAsia="ko-KR"/>
        </w:rPr>
      </w:pPr>
      <w:r w:rsidRPr="006D40CA">
        <w:rPr>
          <w:lang w:eastAsia="ko-KR"/>
        </w:rPr>
        <w:t xml:space="preserve">The proposed system uses asymmetric cryptography to mutually authenticate </w:t>
      </w:r>
      <w:r>
        <w:rPr>
          <w:lang w:eastAsia="ko-KR"/>
        </w:rPr>
        <w:t xml:space="preserve">vehicle </w:t>
      </w:r>
      <w:r w:rsidRPr="006D40CA">
        <w:rPr>
          <w:lang w:eastAsia="ko-KR"/>
        </w:rPr>
        <w:t xml:space="preserve">and device. The device reveals its identity only to known vehicles. </w:t>
      </w:r>
    </w:p>
    <w:p w14:paraId="3840D473" w14:textId="3FFDEF05" w:rsidR="00C630C3" w:rsidRPr="006D40CA" w:rsidRDefault="00C630C3" w:rsidP="00C630C3">
      <w:pPr>
        <w:rPr>
          <w:lang w:eastAsia="ko-KR"/>
        </w:rPr>
      </w:pPr>
      <w:r w:rsidRPr="006D40CA">
        <w:rPr>
          <w:lang w:eastAsia="ko-KR"/>
        </w:rPr>
        <w:t xml:space="preserve">Public keys are mutually exchanged through pairing of the owner device to the vehicle. The owner can then authorize the use of </w:t>
      </w:r>
      <w:r>
        <w:rPr>
          <w:lang w:eastAsia="ko-KR"/>
        </w:rPr>
        <w:t>D</w:t>
      </w:r>
      <w:r w:rsidRPr="006D40CA">
        <w:rPr>
          <w:lang w:eastAsia="ko-KR"/>
        </w:rPr>
        <w:t xml:space="preserve">igital </w:t>
      </w:r>
      <w:r>
        <w:rPr>
          <w:lang w:eastAsia="ko-KR"/>
        </w:rPr>
        <w:t>K</w:t>
      </w:r>
      <w:r w:rsidRPr="006D40CA">
        <w:rPr>
          <w:lang w:eastAsia="ko-KR"/>
        </w:rPr>
        <w:t xml:space="preserve">eys </w:t>
      </w:r>
      <w:r>
        <w:rPr>
          <w:lang w:eastAsia="ko-KR"/>
        </w:rPr>
        <w:t>by</w:t>
      </w:r>
      <w:r w:rsidRPr="006D40CA">
        <w:rPr>
          <w:lang w:eastAsia="ko-KR"/>
        </w:rPr>
        <w:t xml:space="preserve"> friends and family members by signing their public keys. </w:t>
      </w:r>
    </w:p>
    <w:p w14:paraId="1D9AEB18" w14:textId="266D44E7" w:rsidR="00C630C3" w:rsidRDefault="00C630C3" w:rsidP="00C630C3">
      <w:pPr>
        <w:rPr>
          <w:lang w:eastAsia="ko-KR"/>
        </w:rPr>
      </w:pPr>
      <w:r w:rsidRPr="006D40CA">
        <w:rPr>
          <w:lang w:eastAsia="ko-KR"/>
        </w:rPr>
        <w:t>The system is designed to work fully offline (i.e.</w:t>
      </w:r>
      <w:r>
        <w:rPr>
          <w:lang w:eastAsia="ko-KR"/>
        </w:rPr>
        <w:t>,</w:t>
      </w:r>
      <w:r w:rsidRPr="006D40CA">
        <w:rPr>
          <w:lang w:eastAsia="ko-KR"/>
        </w:rPr>
        <w:t xml:space="preserve"> no server connection is needed for </w:t>
      </w:r>
      <w:r>
        <w:rPr>
          <w:lang w:eastAsia="ko-KR"/>
        </w:rPr>
        <w:t>a vehicle</w:t>
      </w:r>
      <w:r w:rsidRPr="006D40CA">
        <w:rPr>
          <w:lang w:eastAsia="ko-KR"/>
        </w:rPr>
        <w:t xml:space="preserve"> or </w:t>
      </w:r>
      <w:r>
        <w:rPr>
          <w:lang w:eastAsia="ko-KR"/>
        </w:rPr>
        <w:t xml:space="preserve">a </w:t>
      </w:r>
      <w:r w:rsidRPr="006D40CA">
        <w:rPr>
          <w:lang w:eastAsia="ko-KR"/>
        </w:rPr>
        <w:t>device) for all relevant features at the time of execution</w:t>
      </w:r>
      <w:r>
        <w:rPr>
          <w:lang w:eastAsia="ko-KR"/>
        </w:rPr>
        <w:t>,</w:t>
      </w:r>
      <w:r w:rsidRPr="008D330E">
        <w:rPr>
          <w:lang w:eastAsia="ko-KR"/>
        </w:rPr>
        <w:t xml:space="preserve"> </w:t>
      </w:r>
      <w:r>
        <w:rPr>
          <w:lang w:eastAsia="ko-KR"/>
        </w:rPr>
        <w:t>such as the owner pairing or lock/unlock vehicle using the Digital Key</w:t>
      </w:r>
      <w:r w:rsidRPr="006D40CA">
        <w:rPr>
          <w:lang w:eastAsia="ko-KR"/>
        </w:rPr>
        <w:t xml:space="preserve">. Where regulatory or business constraints require online connections, these can be added to the system. </w:t>
      </w:r>
    </w:p>
    <w:p w14:paraId="5B39AF64" w14:textId="77777777" w:rsidR="00C630C3" w:rsidRDefault="00C630C3" w:rsidP="00C57978">
      <w:pPr>
        <w:pStyle w:val="Heading2"/>
        <w:rPr>
          <w:lang w:eastAsia="ko-KR"/>
        </w:rPr>
      </w:pPr>
      <w:bookmarkStart w:id="63" w:name="_Toc52275549"/>
      <w:bookmarkStart w:id="64" w:name="_Toc64811887"/>
      <w:bookmarkStart w:id="65" w:name="_Toc112705983"/>
      <w:bookmarkStart w:id="66" w:name="_Toc118219357"/>
      <w:bookmarkStart w:id="67" w:name="_Toc118222469"/>
      <w:r>
        <w:rPr>
          <w:lang w:eastAsia="ko-KR"/>
        </w:rPr>
        <w:t>High-Level Features</w:t>
      </w:r>
      <w:bookmarkEnd w:id="63"/>
      <w:bookmarkEnd w:id="64"/>
      <w:bookmarkEnd w:id="65"/>
      <w:bookmarkEnd w:id="66"/>
      <w:bookmarkEnd w:id="67"/>
      <w:r>
        <w:rPr>
          <w:lang w:eastAsia="ko-KR"/>
        </w:rPr>
        <w:t xml:space="preserve"> </w:t>
      </w:r>
    </w:p>
    <w:p w14:paraId="4F0A6798" w14:textId="77777777" w:rsidR="00C630C3" w:rsidRPr="006D40CA" w:rsidRDefault="00C630C3" w:rsidP="00C630C3">
      <w:pPr>
        <w:rPr>
          <w:lang w:eastAsia="ko-KR"/>
        </w:rPr>
      </w:pPr>
      <w:r w:rsidRPr="006D40CA">
        <w:rPr>
          <w:lang w:eastAsia="ko-KR"/>
        </w:rPr>
        <w:t>The described system complies</w:t>
      </w:r>
      <w:r>
        <w:rPr>
          <w:lang w:eastAsia="ko-KR"/>
        </w:rPr>
        <w:t xml:space="preserve"> with the following high-</w:t>
      </w:r>
      <w:r w:rsidRPr="006D40CA">
        <w:rPr>
          <w:lang w:eastAsia="ko-KR"/>
        </w:rPr>
        <w:t xml:space="preserve">level requirements: </w:t>
      </w:r>
    </w:p>
    <w:p w14:paraId="5D350B02" w14:textId="77777777" w:rsidR="00C630C3" w:rsidRPr="006D40CA" w:rsidRDefault="00C630C3" w:rsidP="008D1189">
      <w:pPr>
        <w:pStyle w:val="BulletList"/>
      </w:pPr>
      <w:r w:rsidRPr="006D40CA">
        <w:t>Security and privacy equivalent to, or better than</w:t>
      </w:r>
      <w:r>
        <w:t>,</w:t>
      </w:r>
      <w:r w:rsidRPr="006D40CA">
        <w:t xml:space="preserve"> physical keys</w:t>
      </w:r>
    </w:p>
    <w:p w14:paraId="56F42EEE" w14:textId="77777777" w:rsidR="00C630C3" w:rsidRPr="006D40CA" w:rsidRDefault="00C630C3" w:rsidP="008D1189">
      <w:pPr>
        <w:pStyle w:val="BulletList"/>
      </w:pPr>
      <w:r>
        <w:t>P</w:t>
      </w:r>
      <w:r w:rsidRPr="006D40CA">
        <w:t>airing of owner device and vehicle</w:t>
      </w:r>
    </w:p>
    <w:p w14:paraId="70B94D2E" w14:textId="77777777" w:rsidR="00C630C3" w:rsidRDefault="00C630C3" w:rsidP="008D1189">
      <w:pPr>
        <w:pStyle w:val="BulletList"/>
      </w:pPr>
      <w:r>
        <w:t>K</w:t>
      </w:r>
      <w:r w:rsidRPr="006D40CA">
        <w:t>ey sharing</w:t>
      </w:r>
      <w:r>
        <w:t xml:space="preserve"> between owner and friends</w:t>
      </w:r>
    </w:p>
    <w:p w14:paraId="0FD2CD0F" w14:textId="77777777" w:rsidR="00C630C3" w:rsidRPr="006D40CA" w:rsidRDefault="00C630C3" w:rsidP="008D1189">
      <w:pPr>
        <w:pStyle w:val="BulletList"/>
      </w:pPr>
      <w:r w:rsidRPr="006D40CA">
        <w:t xml:space="preserve">Interoperability across devices and </w:t>
      </w:r>
      <w:r>
        <w:t>Vehicle OEM</w:t>
      </w:r>
      <w:r w:rsidRPr="006D40CA">
        <w:t>s</w:t>
      </w:r>
    </w:p>
    <w:p w14:paraId="251168EE" w14:textId="77777777" w:rsidR="00C630C3" w:rsidRPr="006D40CA" w:rsidRDefault="00C630C3" w:rsidP="008D1189">
      <w:pPr>
        <w:pStyle w:val="BulletList"/>
      </w:pPr>
      <w:r w:rsidRPr="006D40CA">
        <w:t xml:space="preserve">Support </w:t>
      </w:r>
      <w:r>
        <w:t xml:space="preserve">of </w:t>
      </w:r>
      <w:r w:rsidRPr="006D40CA">
        <w:t xml:space="preserve">multiple </w:t>
      </w:r>
      <w:r>
        <w:t>D</w:t>
      </w:r>
      <w:r w:rsidRPr="006D40CA">
        <w:t xml:space="preserve">igital </w:t>
      </w:r>
      <w:r>
        <w:t>K</w:t>
      </w:r>
      <w:r w:rsidRPr="006D40CA">
        <w:t xml:space="preserve">eys from different </w:t>
      </w:r>
      <w:r>
        <w:t>Vehicle OEM</w:t>
      </w:r>
      <w:r w:rsidRPr="006D40CA">
        <w:t>s on a single device</w:t>
      </w:r>
    </w:p>
    <w:p w14:paraId="27F339F2" w14:textId="77777777" w:rsidR="00C630C3" w:rsidRPr="006D40CA" w:rsidRDefault="00C630C3" w:rsidP="008D1189">
      <w:pPr>
        <w:pStyle w:val="BulletList"/>
      </w:pPr>
      <w:r w:rsidRPr="006D40CA">
        <w:t>Enabl</w:t>
      </w:r>
      <w:r>
        <w:t>ing of</w:t>
      </w:r>
      <w:r w:rsidRPr="006D40CA">
        <w:t xml:space="preserve"> </w:t>
      </w:r>
      <w:r>
        <w:t>Vehicle OEM</w:t>
      </w:r>
      <w:r w:rsidRPr="006D40CA">
        <w:t xml:space="preserve"> to control the issuance of </w:t>
      </w:r>
      <w:r>
        <w:t>D</w:t>
      </w:r>
      <w:r w:rsidRPr="006D40CA">
        <w:t xml:space="preserve">igital </w:t>
      </w:r>
      <w:r>
        <w:t>K</w:t>
      </w:r>
      <w:r w:rsidRPr="006D40CA">
        <w:t xml:space="preserve">ey and its policy </w:t>
      </w:r>
    </w:p>
    <w:p w14:paraId="383FF71F" w14:textId="6DC0B83C" w:rsidR="00C630C3" w:rsidRDefault="00C630C3" w:rsidP="008D1189">
      <w:pPr>
        <w:pStyle w:val="BulletList"/>
      </w:pPr>
      <w:r>
        <w:t>P</w:t>
      </w:r>
      <w:r w:rsidRPr="006D40CA">
        <w:t xml:space="preserve">rivacy protection against active/passive eavesdroppers </w:t>
      </w:r>
    </w:p>
    <w:p w14:paraId="08F81F6E" w14:textId="77777777" w:rsidR="00C630C3" w:rsidRDefault="00C630C3" w:rsidP="00C57978">
      <w:pPr>
        <w:pStyle w:val="Heading2"/>
        <w:rPr>
          <w:lang w:eastAsia="ko-KR"/>
        </w:rPr>
      </w:pPr>
      <w:bookmarkStart w:id="68" w:name="_Toc52275550"/>
      <w:bookmarkStart w:id="69" w:name="_Toc64811888"/>
      <w:bookmarkStart w:id="70" w:name="_Toc112705984"/>
      <w:bookmarkStart w:id="71" w:name="_Toc118219358"/>
      <w:bookmarkStart w:id="72" w:name="_Toc118222470"/>
      <w:r>
        <w:rPr>
          <w:lang w:eastAsia="ko-KR"/>
        </w:rPr>
        <w:t>High level architecture</w:t>
      </w:r>
      <w:bookmarkEnd w:id="68"/>
      <w:bookmarkEnd w:id="69"/>
      <w:bookmarkEnd w:id="70"/>
      <w:bookmarkEnd w:id="71"/>
      <w:bookmarkEnd w:id="72"/>
    </w:p>
    <w:p w14:paraId="6830999D" w14:textId="1D720DB4" w:rsidR="008B3003" w:rsidRDefault="00C630C3" w:rsidP="00A40446">
      <w:r w:rsidRPr="005957A4">
        <w:t xml:space="preserve">The </w:t>
      </w:r>
      <w:r>
        <w:t>D</w:t>
      </w:r>
      <w:r w:rsidRPr="005957A4">
        <w:t xml:space="preserve">igital </w:t>
      </w:r>
      <w:r>
        <w:t>K</w:t>
      </w:r>
      <w:r w:rsidRPr="005957A4">
        <w:t xml:space="preserve">ey ecosystem consists of multiple actors that are connected </w:t>
      </w:r>
      <w:r>
        <w:t>to</w:t>
      </w:r>
      <w:r w:rsidRPr="005957A4">
        <w:t xml:space="preserve"> each other using a combination of standard and proprietary link</w:t>
      </w:r>
      <w:r>
        <w:t>s</w:t>
      </w:r>
      <w:r w:rsidRPr="005957A4">
        <w:t xml:space="preserve"> as shown i</w:t>
      </w:r>
      <w:r w:rsidR="00640CA8">
        <w:t xml:space="preserve">n </w:t>
      </w:r>
      <w:r w:rsidR="00640CA8" w:rsidRPr="00640CA8">
        <w:rPr>
          <w:rStyle w:val="CrossRef"/>
        </w:rPr>
        <w:fldChar w:fldCharType="begin"/>
      </w:r>
      <w:r w:rsidR="00640CA8" w:rsidRPr="00640CA8">
        <w:rPr>
          <w:rStyle w:val="CrossRef"/>
        </w:rPr>
        <w:instrText xml:space="preserve"> REF _Ref61519782 \h </w:instrText>
      </w:r>
      <w:r w:rsidR="00640CA8">
        <w:rPr>
          <w:rStyle w:val="CrossRef"/>
        </w:rPr>
        <w:instrText xml:space="preserve"> \* MERGEFORMAT </w:instrText>
      </w:r>
      <w:r w:rsidR="00640CA8" w:rsidRPr="00640CA8">
        <w:rPr>
          <w:rStyle w:val="CrossRef"/>
        </w:rPr>
      </w:r>
      <w:r w:rsidR="00640CA8" w:rsidRPr="00640CA8">
        <w:rPr>
          <w:rStyle w:val="CrossRef"/>
        </w:rPr>
        <w:fldChar w:fldCharType="separate"/>
      </w:r>
      <w:r w:rsidR="00D81990" w:rsidRPr="00D81990">
        <w:rPr>
          <w:rStyle w:val="CrossRef"/>
        </w:rPr>
        <w:t>Figure 2</w:t>
      </w:r>
      <w:r w:rsidR="00D81990" w:rsidRPr="00D81990">
        <w:rPr>
          <w:rStyle w:val="CrossRef"/>
        </w:rPr>
        <w:noBreakHyphen/>
        <w:t>1</w:t>
      </w:r>
      <w:r w:rsidR="00640CA8" w:rsidRPr="00640CA8">
        <w:rPr>
          <w:rStyle w:val="CrossRef"/>
        </w:rPr>
        <w:fldChar w:fldCharType="end"/>
      </w:r>
      <w:r w:rsidRPr="005957A4">
        <w:t>. The standardized links are fully specified in this specification to enable implementation</w:t>
      </w:r>
      <w:r>
        <w:t xml:space="preserve"> and interoperability</w:t>
      </w:r>
      <w:r w:rsidRPr="005957A4">
        <w:t>. The roles and responsibilities of each entity and their relationship</w:t>
      </w:r>
      <w:r>
        <w:t>s</w:t>
      </w:r>
      <w:r w:rsidRPr="005957A4">
        <w:t xml:space="preserve"> are described in </w:t>
      </w:r>
      <w:r>
        <w:t>Sections</w:t>
      </w:r>
      <w:r w:rsidRPr="005957A4">
        <w:t xml:space="preserve"> </w:t>
      </w:r>
      <w:r w:rsidRPr="00B17A6C">
        <w:rPr>
          <w:rStyle w:val="CrossRef"/>
        </w:rPr>
        <w:fldChar w:fldCharType="begin"/>
      </w:r>
      <w:r w:rsidRPr="00B17A6C">
        <w:rPr>
          <w:rStyle w:val="CrossRef"/>
        </w:rPr>
        <w:instrText xml:space="preserve"> REF _Ref517251026 \n \h  \* MERGEFORMAT </w:instrText>
      </w:r>
      <w:r w:rsidRPr="00B17A6C">
        <w:rPr>
          <w:rStyle w:val="CrossRef"/>
        </w:rPr>
      </w:r>
      <w:r w:rsidRPr="00B17A6C">
        <w:rPr>
          <w:rStyle w:val="CrossRef"/>
        </w:rPr>
        <w:fldChar w:fldCharType="separate"/>
      </w:r>
      <w:r w:rsidR="00D81990">
        <w:rPr>
          <w:rStyle w:val="CrossRef"/>
        </w:rPr>
        <w:t>2.4</w:t>
      </w:r>
      <w:r w:rsidRPr="00B17A6C">
        <w:rPr>
          <w:rStyle w:val="CrossRef"/>
        </w:rPr>
        <w:fldChar w:fldCharType="end"/>
      </w:r>
      <w:r w:rsidRPr="005957A4">
        <w:t xml:space="preserve"> and </w:t>
      </w:r>
      <w:r w:rsidRPr="00B17A6C">
        <w:rPr>
          <w:rStyle w:val="CrossRef"/>
        </w:rPr>
        <w:fldChar w:fldCharType="begin"/>
      </w:r>
      <w:r w:rsidRPr="00B17A6C">
        <w:rPr>
          <w:rStyle w:val="CrossRef"/>
        </w:rPr>
        <w:instrText xml:space="preserve"> REF _Ref517252525 \n \h  \* MERGEFORMAT </w:instrText>
      </w:r>
      <w:r w:rsidRPr="00B17A6C">
        <w:rPr>
          <w:rStyle w:val="CrossRef"/>
        </w:rPr>
      </w:r>
      <w:r w:rsidRPr="00B17A6C">
        <w:rPr>
          <w:rStyle w:val="CrossRef"/>
        </w:rPr>
        <w:fldChar w:fldCharType="separate"/>
      </w:r>
      <w:r w:rsidR="00D81990">
        <w:rPr>
          <w:rStyle w:val="CrossRef"/>
        </w:rPr>
        <w:t>2.5</w:t>
      </w:r>
      <w:r w:rsidRPr="00B17A6C">
        <w:rPr>
          <w:rStyle w:val="CrossRef"/>
        </w:rPr>
        <w:fldChar w:fldCharType="end"/>
      </w:r>
      <w:r w:rsidRPr="005957A4">
        <w:t xml:space="preserve">. </w:t>
      </w:r>
    </w:p>
    <w:p w14:paraId="2EF0BA8B" w14:textId="75567F13" w:rsidR="00695411" w:rsidRDefault="00C630C3" w:rsidP="00F907F4">
      <w:pPr>
        <w:pStyle w:val="Note"/>
      </w:pPr>
      <w:r w:rsidRPr="0045321A">
        <w:rPr>
          <w:rStyle w:val="Emphasis"/>
        </w:rPr>
        <w:t>Note</w:t>
      </w:r>
      <w:r w:rsidR="008B3003">
        <w:t>: T</w:t>
      </w:r>
      <w:r w:rsidRPr="005957A4">
        <w:t>he entities and the proprietary link</w:t>
      </w:r>
      <w:r>
        <w:t>s (dashed lines in</w:t>
      </w:r>
      <w:r w:rsidR="00640CA8" w:rsidRPr="00BD6BCA">
        <w:t xml:space="preserve"> </w:t>
      </w:r>
      <w:r w:rsidR="00BD6BCA" w:rsidRPr="00BD6BCA">
        <w:rPr>
          <w:rStyle w:val="CrossRef"/>
        </w:rPr>
        <w:fldChar w:fldCharType="begin"/>
      </w:r>
      <w:r w:rsidR="00BD6BCA" w:rsidRPr="00BD6BCA">
        <w:rPr>
          <w:rStyle w:val="CrossRef"/>
        </w:rPr>
        <w:instrText xml:space="preserve"> REF _Ref61519782 \h </w:instrText>
      </w:r>
      <w:r w:rsidR="00BD6BCA">
        <w:rPr>
          <w:rStyle w:val="CrossRef"/>
        </w:rPr>
        <w:instrText xml:space="preserve"> \* MERGEFORMAT </w:instrText>
      </w:r>
      <w:r w:rsidR="00BD6BCA" w:rsidRPr="00BD6BCA">
        <w:rPr>
          <w:rStyle w:val="CrossRef"/>
        </w:rPr>
      </w:r>
      <w:r w:rsidR="00BD6BCA" w:rsidRPr="00BD6BCA">
        <w:rPr>
          <w:rStyle w:val="CrossRef"/>
        </w:rPr>
        <w:fldChar w:fldCharType="separate"/>
      </w:r>
      <w:r w:rsidR="00D81990" w:rsidRPr="00D81990">
        <w:rPr>
          <w:rStyle w:val="CrossRef"/>
        </w:rPr>
        <w:t>Figure 2</w:t>
      </w:r>
      <w:r w:rsidR="00D81990" w:rsidRPr="00D81990">
        <w:rPr>
          <w:rStyle w:val="CrossRef"/>
        </w:rPr>
        <w:noBreakHyphen/>
        <w:t>1</w:t>
      </w:r>
      <w:r w:rsidR="00BD6BCA" w:rsidRPr="00BD6BCA">
        <w:rPr>
          <w:rStyle w:val="CrossRef"/>
        </w:rPr>
        <w:fldChar w:fldCharType="end"/>
      </w:r>
      <w:r>
        <w:t>)</w:t>
      </w:r>
      <w:r w:rsidRPr="005957A4">
        <w:t xml:space="preserve"> that are out</w:t>
      </w:r>
      <w:r>
        <w:t xml:space="preserve"> </w:t>
      </w:r>
      <w:r w:rsidRPr="005957A4">
        <w:t>of</w:t>
      </w:r>
      <w:r>
        <w:t xml:space="preserve"> </w:t>
      </w:r>
      <w:r w:rsidRPr="005957A4">
        <w:t xml:space="preserve">scope of this specification are </w:t>
      </w:r>
      <w:r>
        <w:t xml:space="preserve">also </w:t>
      </w:r>
      <w:r w:rsidRPr="005957A4">
        <w:t>described to provide</w:t>
      </w:r>
      <w:r>
        <w:t xml:space="preserve"> an overview of the </w:t>
      </w:r>
      <w:r w:rsidRPr="005957A4">
        <w:t>high-level functionalities</w:t>
      </w:r>
      <w:r>
        <w:t xml:space="preserve"> of the </w:t>
      </w:r>
      <w:r w:rsidR="00263523">
        <w:t>system</w:t>
      </w:r>
      <w:r w:rsidRPr="005957A4">
        <w:t>.</w:t>
      </w:r>
    </w:p>
    <w:p w14:paraId="783D78F6" w14:textId="27451F67" w:rsidR="00F907F4" w:rsidRDefault="00F907F4" w:rsidP="00F907F4">
      <w:pPr>
        <w:pStyle w:val="Normal-BeforeCaption"/>
      </w:pPr>
    </w:p>
    <w:p w14:paraId="21D27A5A" w14:textId="22AC908F" w:rsidR="002821DA" w:rsidRDefault="002821DA" w:rsidP="002821DA">
      <w:pPr>
        <w:pStyle w:val="Caption"/>
        <w:rPr>
          <w:lang w:eastAsia="ko-KR"/>
        </w:rPr>
      </w:pPr>
    </w:p>
    <w:p w14:paraId="51328AD3" w14:textId="1B04A86E" w:rsidR="002821DA" w:rsidRDefault="002821DA" w:rsidP="002821DA">
      <w:pPr>
        <w:pStyle w:val="Figure"/>
      </w:pPr>
    </w:p>
    <w:p w14:paraId="1CBE4D65" w14:textId="77777777" w:rsidR="002821DA" w:rsidRPr="002821DA" w:rsidRDefault="002821DA" w:rsidP="002821DA">
      <w:pPr>
        <w:pStyle w:val="Figure"/>
      </w:pPr>
    </w:p>
    <w:p w14:paraId="6722A80F" w14:textId="4440F234" w:rsidR="002821DA" w:rsidRDefault="00844FBA" w:rsidP="002821DA">
      <w:pPr>
        <w:pStyle w:val="CaptionFigure"/>
      </w:pPr>
      <w:bookmarkStart w:id="73" w:name="_Ref101378612"/>
      <w:bookmarkStart w:id="74" w:name="_Ref61519782"/>
      <w:bookmarkStart w:id="75" w:name="_Toc61871549"/>
      <w:bookmarkStart w:id="76" w:name="_Toc118222899"/>
      <w:r>
        <w:t xml:space="preserve">Figure </w:t>
      </w:r>
      <w:fldSimple w:instr=" STYLEREF 1 \s ">
        <w:r w:rsidR="00D81990">
          <w:rPr>
            <w:noProof/>
          </w:rPr>
          <w:t>2</w:t>
        </w:r>
      </w:fldSimple>
      <w:r w:rsidR="000E1F04">
        <w:noBreakHyphen/>
      </w:r>
      <w:fldSimple w:instr=" SEQ Figure \* ARABIC \s 1 ">
        <w:r w:rsidR="00D81990">
          <w:rPr>
            <w:noProof/>
          </w:rPr>
          <w:t>1</w:t>
        </w:r>
      </w:fldSimple>
      <w:bookmarkEnd w:id="73"/>
      <w:bookmarkEnd w:id="74"/>
      <w:r>
        <w:t xml:space="preserve">: </w:t>
      </w:r>
      <w:r w:rsidRPr="00844FBA">
        <w:t>Digital Key Architecture with Actors and Their Relationships</w:t>
      </w:r>
      <w:bookmarkEnd w:id="75"/>
      <w:bookmarkEnd w:id="76"/>
    </w:p>
    <w:p w14:paraId="46E8EF32" w14:textId="5155FC97" w:rsidR="00695411" w:rsidRPr="00695411" w:rsidRDefault="00FD5532" w:rsidP="002821DA">
      <w:pPr>
        <w:pStyle w:val="Figure"/>
      </w:pPr>
      <w:r>
        <w:drawing>
          <wp:inline distT="0" distB="0" distL="0" distR="0" wp14:anchorId="10BBA82A" wp14:editId="2C93F5F9">
            <wp:extent cx="5943600" cy="3742055"/>
            <wp:effectExtent l="0" t="0" r="0" b="444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 name="Picture 3156"/>
                    <pic:cNvPicPr/>
                  </pic:nvPicPr>
                  <pic:blipFill>
                    <a:blip r:embed="rId55">
                      <a:extLst>
                        <a:ext uri="{28A0092B-C50C-407E-A947-70E740481C1C}">
                          <a14:useLocalDpi xmlns:a14="http://schemas.microsoft.com/office/drawing/2010/main" val="0"/>
                        </a:ext>
                      </a:extLst>
                    </a:blip>
                    <a:stretch>
                      <a:fillRect/>
                    </a:stretch>
                  </pic:blipFill>
                  <pic:spPr>
                    <a:xfrm>
                      <a:off x="0" y="0"/>
                      <a:ext cx="5943600" cy="3742055"/>
                    </a:xfrm>
                    <a:prstGeom prst="rect">
                      <a:avLst/>
                    </a:prstGeom>
                  </pic:spPr>
                </pic:pic>
              </a:graphicData>
            </a:graphic>
          </wp:inline>
        </w:drawing>
      </w:r>
    </w:p>
    <w:p w14:paraId="3E2B8975" w14:textId="77777777" w:rsidR="002821DA" w:rsidRDefault="002821DA" w:rsidP="00C630C3">
      <w:pPr>
        <w:rPr>
          <w:lang w:eastAsia="ko-KR"/>
        </w:rPr>
      </w:pPr>
    </w:p>
    <w:p w14:paraId="60611599" w14:textId="742B5A13" w:rsidR="00C630C3" w:rsidRDefault="00C630C3" w:rsidP="00C630C3">
      <w:pPr>
        <w:rPr>
          <w:lang w:eastAsia="ko-KR"/>
        </w:rPr>
      </w:pPr>
      <w:r w:rsidRPr="00474F8A">
        <w:rPr>
          <w:lang w:eastAsia="ko-KR"/>
        </w:rPr>
        <w:t>In the system</w:t>
      </w:r>
      <w:r>
        <w:rPr>
          <w:lang w:eastAsia="ko-KR"/>
        </w:rPr>
        <w:t>,</w:t>
      </w:r>
      <w:r w:rsidRPr="00474F8A">
        <w:rPr>
          <w:lang w:eastAsia="ko-KR"/>
        </w:rPr>
        <w:t xml:space="preserve"> the </w:t>
      </w:r>
      <w:r w:rsidRPr="00C4610F">
        <w:rPr>
          <w:b/>
          <w:bCs/>
          <w:lang w:eastAsia="ko-KR"/>
        </w:rPr>
        <w:t>v</w:t>
      </w:r>
      <w:r w:rsidRPr="00474F8A">
        <w:rPr>
          <w:b/>
          <w:bCs/>
          <w:lang w:eastAsia="ko-KR"/>
        </w:rPr>
        <w:t xml:space="preserve">ehicle </w:t>
      </w:r>
      <w:r w:rsidRPr="00474F8A">
        <w:rPr>
          <w:lang w:eastAsia="ko-KR"/>
        </w:rPr>
        <w:t xml:space="preserve">is linked to the </w:t>
      </w:r>
      <w:r w:rsidRPr="00474F8A">
        <w:rPr>
          <w:b/>
          <w:bCs/>
          <w:lang w:eastAsia="ko-KR"/>
        </w:rPr>
        <w:t xml:space="preserve">Vehicle OEM </w:t>
      </w:r>
      <w:r>
        <w:rPr>
          <w:b/>
          <w:bCs/>
          <w:lang w:eastAsia="ko-KR"/>
        </w:rPr>
        <w:t>Server</w:t>
      </w:r>
      <w:r w:rsidRPr="00474F8A">
        <w:rPr>
          <w:b/>
          <w:bCs/>
          <w:lang w:eastAsia="ko-KR"/>
        </w:rPr>
        <w:t xml:space="preserve"> </w:t>
      </w:r>
      <w:r w:rsidRPr="00474F8A">
        <w:rPr>
          <w:lang w:eastAsia="ko-KR"/>
        </w:rPr>
        <w:t xml:space="preserve">per Telematics Link </w:t>
      </w:r>
      <w:r w:rsidRPr="00BF3BDF">
        <w:rPr>
          <w:b/>
          <w:bCs/>
          <w:lang w:eastAsia="ko-KR"/>
        </w:rPr>
        <w:t>(1)</w:t>
      </w:r>
      <w:r w:rsidRPr="00474F8A">
        <w:rPr>
          <w:lang w:eastAsia="ko-KR"/>
        </w:rPr>
        <w:t xml:space="preserve">. This link provides a secure communication channel and is fully controlled by the </w:t>
      </w:r>
      <w:r>
        <w:rPr>
          <w:lang w:eastAsia="ko-KR"/>
        </w:rPr>
        <w:t>Vehicle OEM.</w:t>
      </w:r>
    </w:p>
    <w:p w14:paraId="07867862" w14:textId="520DFE2A" w:rsidR="00C630C3" w:rsidRDefault="00C630C3" w:rsidP="00C630C3">
      <w:pPr>
        <w:rPr>
          <w:lang w:eastAsia="ko-KR"/>
        </w:rPr>
      </w:pPr>
      <w:r w:rsidRPr="00474F8A">
        <w:rPr>
          <w:lang w:eastAsia="ko-KR"/>
        </w:rPr>
        <w:t xml:space="preserve">The </w:t>
      </w:r>
      <w:r w:rsidRPr="00C4610F">
        <w:rPr>
          <w:b/>
          <w:lang w:eastAsia="ko-KR"/>
        </w:rPr>
        <w:t>v</w:t>
      </w:r>
      <w:r w:rsidRPr="00BF3BDF">
        <w:rPr>
          <w:b/>
          <w:bCs/>
          <w:lang w:eastAsia="ko-KR"/>
        </w:rPr>
        <w:t>ehicle</w:t>
      </w:r>
      <w:r w:rsidRPr="00474F8A">
        <w:rPr>
          <w:lang w:eastAsia="ko-KR"/>
        </w:rPr>
        <w:t xml:space="preserve"> is equipped with </w:t>
      </w:r>
      <w:r w:rsidRPr="00474F8A">
        <w:rPr>
          <w:b/>
          <w:bCs/>
          <w:lang w:eastAsia="ko-KR"/>
        </w:rPr>
        <w:t>NFC Readers</w:t>
      </w:r>
      <w:r w:rsidRPr="00474F8A">
        <w:rPr>
          <w:lang w:eastAsia="ko-KR"/>
        </w:rPr>
        <w:t xml:space="preserve"> </w:t>
      </w:r>
      <w:r w:rsidR="00EC0E25">
        <w:rPr>
          <w:lang w:eastAsia="ko-KR"/>
        </w:rPr>
        <w:t xml:space="preserve">and optional </w:t>
      </w:r>
      <w:r w:rsidR="00EC0E25" w:rsidRPr="006423A7">
        <w:rPr>
          <w:b/>
          <w:lang w:eastAsia="ko-KR"/>
        </w:rPr>
        <w:t>Bluetooth/UWB modules</w:t>
      </w:r>
      <w:r w:rsidR="00EC0E25">
        <w:rPr>
          <w:lang w:eastAsia="ko-KR"/>
        </w:rPr>
        <w:t xml:space="preserve"> </w:t>
      </w:r>
      <w:r w:rsidRPr="00474F8A">
        <w:rPr>
          <w:lang w:eastAsia="ko-KR"/>
        </w:rPr>
        <w:t xml:space="preserve">to communicate with the </w:t>
      </w:r>
      <w:r>
        <w:rPr>
          <w:lang w:eastAsia="ko-KR"/>
        </w:rPr>
        <w:t>d</w:t>
      </w:r>
      <w:r w:rsidRPr="00BF3BDF">
        <w:rPr>
          <w:lang w:eastAsia="ko-KR"/>
        </w:rPr>
        <w:t>evices</w:t>
      </w:r>
      <w:r w:rsidRPr="00474F8A">
        <w:rPr>
          <w:b/>
          <w:bCs/>
          <w:lang w:eastAsia="ko-KR"/>
        </w:rPr>
        <w:t xml:space="preserve"> </w:t>
      </w:r>
      <w:r w:rsidRPr="00474F8A">
        <w:rPr>
          <w:lang w:eastAsia="ko-KR"/>
        </w:rPr>
        <w:t xml:space="preserve">for owner pairing, </w:t>
      </w:r>
      <w:r>
        <w:rPr>
          <w:lang w:eastAsia="ko-KR"/>
        </w:rPr>
        <w:t>vehicle</w:t>
      </w:r>
      <w:r w:rsidRPr="00474F8A">
        <w:rPr>
          <w:lang w:eastAsia="ko-KR"/>
        </w:rPr>
        <w:t xml:space="preserve"> locki</w:t>
      </w:r>
      <w:r>
        <w:rPr>
          <w:lang w:eastAsia="ko-KR"/>
        </w:rPr>
        <w:t>ng/unlocking, and engine start</w:t>
      </w:r>
      <w:r w:rsidR="00EC0E25">
        <w:rPr>
          <w:lang w:eastAsia="ko-KR"/>
        </w:rPr>
        <w:t xml:space="preserve"> via links (</w:t>
      </w:r>
      <w:r w:rsidR="00EC0E25" w:rsidRPr="006423A7">
        <w:rPr>
          <w:b/>
          <w:lang w:eastAsia="ko-KR"/>
        </w:rPr>
        <w:t>3</w:t>
      </w:r>
      <w:r w:rsidR="00EC0E25">
        <w:rPr>
          <w:lang w:eastAsia="ko-KR"/>
        </w:rPr>
        <w:t>), (</w:t>
      </w:r>
      <w:r w:rsidR="00EC0E25" w:rsidRPr="006423A7">
        <w:rPr>
          <w:b/>
          <w:lang w:eastAsia="ko-KR"/>
        </w:rPr>
        <w:t>4</w:t>
      </w:r>
      <w:r w:rsidR="00EC0E25">
        <w:rPr>
          <w:lang w:eastAsia="ko-KR"/>
        </w:rPr>
        <w:t>) in the case of NFC connectivity, or links (</w:t>
      </w:r>
      <w:r w:rsidR="00EC0E25" w:rsidRPr="006423A7">
        <w:rPr>
          <w:b/>
          <w:lang w:eastAsia="ko-KR"/>
        </w:rPr>
        <w:t>11</w:t>
      </w:r>
      <w:r w:rsidR="00EC0E25">
        <w:rPr>
          <w:lang w:eastAsia="ko-KR"/>
        </w:rPr>
        <w:t>), (</w:t>
      </w:r>
      <w:r w:rsidR="00EC0E25" w:rsidRPr="006423A7">
        <w:rPr>
          <w:b/>
          <w:lang w:eastAsia="ko-KR"/>
        </w:rPr>
        <w:t>12</w:t>
      </w:r>
      <w:r w:rsidR="00EC0E25">
        <w:rPr>
          <w:lang w:eastAsia="ko-KR"/>
        </w:rPr>
        <w:t>) in the case of BLE/UWB connectivity</w:t>
      </w:r>
      <w:r>
        <w:rPr>
          <w:lang w:eastAsia="ko-KR"/>
        </w:rPr>
        <w:t>.</w:t>
      </w:r>
    </w:p>
    <w:p w14:paraId="4CC50D5C" w14:textId="77777777" w:rsidR="00C630C3" w:rsidRPr="00F359E4" w:rsidRDefault="00C630C3" w:rsidP="00C630C3">
      <w:pPr>
        <w:rPr>
          <w:lang w:eastAsia="ko-KR"/>
        </w:rPr>
      </w:pPr>
      <w:r w:rsidRPr="00F359E4">
        <w:rPr>
          <w:lang w:eastAsia="ko-KR"/>
        </w:rPr>
        <w:t xml:space="preserve">The </w:t>
      </w:r>
      <w:r w:rsidRPr="00C4610F">
        <w:rPr>
          <w:b/>
          <w:bCs/>
          <w:lang w:eastAsia="ko-KR"/>
        </w:rPr>
        <w:t>o</w:t>
      </w:r>
      <w:r w:rsidRPr="00F359E4">
        <w:rPr>
          <w:b/>
          <w:bCs/>
          <w:lang w:eastAsia="ko-KR"/>
        </w:rPr>
        <w:t xml:space="preserve">wner </w:t>
      </w:r>
      <w:r>
        <w:rPr>
          <w:b/>
          <w:bCs/>
          <w:lang w:eastAsia="ko-KR"/>
        </w:rPr>
        <w:t>d</w:t>
      </w:r>
      <w:r w:rsidRPr="00F359E4">
        <w:rPr>
          <w:b/>
          <w:bCs/>
          <w:lang w:eastAsia="ko-KR"/>
        </w:rPr>
        <w:t xml:space="preserve">evice </w:t>
      </w:r>
      <w:r w:rsidRPr="00F359E4">
        <w:rPr>
          <w:lang w:eastAsia="ko-KR"/>
        </w:rPr>
        <w:t xml:space="preserve">communicates with the </w:t>
      </w:r>
      <w:r>
        <w:rPr>
          <w:b/>
          <w:bCs/>
          <w:lang w:eastAsia="ko-KR"/>
        </w:rPr>
        <w:t>o</w:t>
      </w:r>
      <w:r w:rsidRPr="00F359E4">
        <w:rPr>
          <w:b/>
          <w:bCs/>
          <w:lang w:eastAsia="ko-KR"/>
        </w:rPr>
        <w:t xml:space="preserve">wner Device OEM </w:t>
      </w:r>
      <w:r>
        <w:rPr>
          <w:b/>
          <w:bCs/>
          <w:lang w:eastAsia="ko-KR"/>
        </w:rPr>
        <w:t>Server</w:t>
      </w:r>
      <w:r w:rsidRPr="00F359E4">
        <w:rPr>
          <w:b/>
          <w:bCs/>
          <w:lang w:eastAsia="ko-KR"/>
        </w:rPr>
        <w:t xml:space="preserve"> </w:t>
      </w:r>
      <w:r w:rsidRPr="00F359E4">
        <w:rPr>
          <w:lang w:eastAsia="ko-KR"/>
        </w:rPr>
        <w:t>using a proprietary method</w:t>
      </w:r>
      <w:r>
        <w:rPr>
          <w:lang w:eastAsia="ko-KR"/>
        </w:rPr>
        <w:t xml:space="preserve"> </w:t>
      </w:r>
      <w:r w:rsidRPr="00BF3BDF">
        <w:rPr>
          <w:b/>
          <w:bCs/>
          <w:lang w:eastAsia="ko-KR"/>
        </w:rPr>
        <w:t>(2)</w:t>
      </w:r>
      <w:r w:rsidRPr="00F359E4">
        <w:rPr>
          <w:lang w:eastAsia="ko-KR"/>
        </w:rPr>
        <w:t xml:space="preserve">. </w:t>
      </w:r>
      <w:r>
        <w:rPr>
          <w:lang w:eastAsia="ko-KR"/>
        </w:rPr>
        <w:t xml:space="preserve">The </w:t>
      </w:r>
      <w:r>
        <w:rPr>
          <w:b/>
          <w:bCs/>
          <w:lang w:eastAsia="ko-KR"/>
        </w:rPr>
        <w:t>o</w:t>
      </w:r>
      <w:r w:rsidRPr="009010CC">
        <w:rPr>
          <w:b/>
          <w:bCs/>
          <w:lang w:eastAsia="ko-KR"/>
        </w:rPr>
        <w:t xml:space="preserve">wner </w:t>
      </w:r>
      <w:r>
        <w:rPr>
          <w:b/>
          <w:bCs/>
          <w:lang w:eastAsia="ko-KR"/>
        </w:rPr>
        <w:t>d</w:t>
      </w:r>
      <w:r w:rsidRPr="009010CC">
        <w:rPr>
          <w:b/>
          <w:bCs/>
          <w:lang w:eastAsia="ko-KR"/>
        </w:rPr>
        <w:t>evice</w:t>
      </w:r>
      <w:r w:rsidRPr="00F359E4">
        <w:rPr>
          <w:lang w:eastAsia="ko-KR"/>
        </w:rPr>
        <w:t xml:space="preserve"> </w:t>
      </w:r>
      <w:r>
        <w:rPr>
          <w:lang w:eastAsia="ko-KR"/>
        </w:rPr>
        <w:t xml:space="preserve">can </w:t>
      </w:r>
      <w:r w:rsidRPr="00F359E4">
        <w:rPr>
          <w:lang w:eastAsia="ko-KR"/>
        </w:rPr>
        <w:t xml:space="preserve">also communicate directly </w:t>
      </w:r>
      <w:r>
        <w:rPr>
          <w:lang w:eastAsia="ko-KR"/>
        </w:rPr>
        <w:t>with</w:t>
      </w:r>
      <w:r w:rsidRPr="00F359E4">
        <w:rPr>
          <w:lang w:eastAsia="ko-KR"/>
        </w:rPr>
        <w:t xml:space="preserve"> the </w:t>
      </w:r>
      <w:r w:rsidRPr="00BF3BDF">
        <w:rPr>
          <w:b/>
          <w:bCs/>
          <w:lang w:eastAsia="ko-KR"/>
        </w:rPr>
        <w:t>Vehicle OEM Server</w:t>
      </w:r>
      <w:r w:rsidRPr="00F359E4">
        <w:rPr>
          <w:lang w:eastAsia="ko-KR"/>
        </w:rPr>
        <w:t xml:space="preserve"> using a</w:t>
      </w:r>
      <w:r>
        <w:rPr>
          <w:lang w:eastAsia="ko-KR"/>
        </w:rPr>
        <w:t xml:space="preserve"> proprietary Vehicle OEM app interface</w:t>
      </w:r>
      <w:r w:rsidRPr="00F359E4">
        <w:rPr>
          <w:lang w:eastAsia="ko-KR"/>
        </w:rPr>
        <w:t xml:space="preserve"> </w:t>
      </w:r>
      <w:r w:rsidRPr="00BF3BDF">
        <w:rPr>
          <w:b/>
          <w:bCs/>
          <w:lang w:eastAsia="ko-KR"/>
        </w:rPr>
        <w:t>(10)</w:t>
      </w:r>
      <w:r w:rsidRPr="00F359E4">
        <w:rPr>
          <w:lang w:eastAsia="ko-KR"/>
        </w:rPr>
        <w:t xml:space="preserve">. </w:t>
      </w:r>
      <w:r>
        <w:rPr>
          <w:lang w:eastAsia="ko-KR"/>
        </w:rPr>
        <w:t>Similarly,</w:t>
      </w:r>
      <w:r w:rsidRPr="00F359E4">
        <w:rPr>
          <w:lang w:eastAsia="ko-KR"/>
        </w:rPr>
        <w:t xml:space="preserve"> </w:t>
      </w:r>
      <w:r>
        <w:rPr>
          <w:lang w:eastAsia="ko-KR"/>
        </w:rPr>
        <w:t xml:space="preserve">the </w:t>
      </w:r>
      <w:r>
        <w:rPr>
          <w:b/>
          <w:bCs/>
          <w:lang w:eastAsia="ko-KR"/>
        </w:rPr>
        <w:t>f</w:t>
      </w:r>
      <w:r w:rsidRPr="009010CC">
        <w:rPr>
          <w:b/>
          <w:bCs/>
          <w:lang w:eastAsia="ko-KR"/>
        </w:rPr>
        <w:t xml:space="preserve">riend </w:t>
      </w:r>
      <w:r>
        <w:rPr>
          <w:b/>
          <w:bCs/>
          <w:lang w:eastAsia="ko-KR"/>
        </w:rPr>
        <w:t>d</w:t>
      </w:r>
      <w:r w:rsidRPr="00074B56">
        <w:rPr>
          <w:b/>
          <w:bCs/>
          <w:lang w:eastAsia="ko-KR"/>
        </w:rPr>
        <w:t>evice</w:t>
      </w:r>
      <w:r w:rsidRPr="00F359E4">
        <w:rPr>
          <w:lang w:eastAsia="ko-KR"/>
        </w:rPr>
        <w:t xml:space="preserve"> </w:t>
      </w:r>
      <w:r>
        <w:rPr>
          <w:lang w:eastAsia="ko-KR"/>
        </w:rPr>
        <w:t xml:space="preserve">can </w:t>
      </w:r>
      <w:r w:rsidRPr="00F359E4">
        <w:rPr>
          <w:lang w:eastAsia="ko-KR"/>
        </w:rPr>
        <w:t xml:space="preserve">communicate directly </w:t>
      </w:r>
      <w:r>
        <w:rPr>
          <w:lang w:eastAsia="ko-KR"/>
        </w:rPr>
        <w:t>with</w:t>
      </w:r>
      <w:r w:rsidRPr="00F359E4">
        <w:rPr>
          <w:lang w:eastAsia="ko-KR"/>
        </w:rPr>
        <w:t xml:space="preserve"> the </w:t>
      </w:r>
      <w:r w:rsidRPr="00BF3BDF">
        <w:rPr>
          <w:b/>
          <w:bCs/>
          <w:lang w:eastAsia="ko-KR"/>
        </w:rPr>
        <w:t>Vehicle OEM Server</w:t>
      </w:r>
      <w:r w:rsidRPr="00F359E4">
        <w:rPr>
          <w:lang w:eastAsia="ko-KR"/>
        </w:rPr>
        <w:t xml:space="preserve"> using a</w:t>
      </w:r>
      <w:r>
        <w:rPr>
          <w:lang w:eastAsia="ko-KR"/>
        </w:rPr>
        <w:t xml:space="preserve"> proprietary Vehicle OEM app interface </w:t>
      </w:r>
      <w:r w:rsidRPr="00BF3BDF">
        <w:rPr>
          <w:b/>
          <w:bCs/>
          <w:lang w:eastAsia="ko-KR"/>
        </w:rPr>
        <w:t>(9)</w:t>
      </w:r>
      <w:r>
        <w:rPr>
          <w:lang w:eastAsia="ko-KR"/>
        </w:rPr>
        <w:t>.</w:t>
      </w:r>
      <w:r>
        <w:rPr>
          <w:lang w:eastAsia="ko-KR"/>
        </w:rPr>
        <w:tab/>
      </w:r>
    </w:p>
    <w:p w14:paraId="3E9E6062" w14:textId="3DFC59F2" w:rsidR="00C630C3" w:rsidRPr="00F359E4" w:rsidRDefault="00C630C3" w:rsidP="00C630C3">
      <w:pPr>
        <w:rPr>
          <w:lang w:eastAsia="ko-KR"/>
        </w:rPr>
      </w:pPr>
      <w:r w:rsidRPr="00F359E4">
        <w:rPr>
          <w:lang w:eastAsia="ko-KR"/>
        </w:rPr>
        <w:t xml:space="preserve">The </w:t>
      </w:r>
      <w:r>
        <w:rPr>
          <w:lang w:eastAsia="ko-KR"/>
        </w:rPr>
        <w:t xml:space="preserve">(owner/friend) </w:t>
      </w:r>
      <w:r w:rsidRPr="00F359E4">
        <w:rPr>
          <w:b/>
          <w:bCs/>
          <w:lang w:eastAsia="ko-KR"/>
        </w:rPr>
        <w:t xml:space="preserve">Device OEM </w:t>
      </w:r>
      <w:r>
        <w:rPr>
          <w:b/>
          <w:bCs/>
          <w:lang w:eastAsia="ko-KR"/>
        </w:rPr>
        <w:t>Server</w:t>
      </w:r>
      <w:r w:rsidRPr="00F359E4">
        <w:rPr>
          <w:b/>
          <w:bCs/>
          <w:lang w:eastAsia="ko-KR"/>
        </w:rPr>
        <w:t xml:space="preserve"> </w:t>
      </w:r>
      <w:r w:rsidRPr="00F359E4">
        <w:rPr>
          <w:lang w:eastAsia="ko-KR"/>
        </w:rPr>
        <w:t xml:space="preserve">is responsible </w:t>
      </w:r>
      <w:r>
        <w:rPr>
          <w:lang w:eastAsia="ko-KR"/>
        </w:rPr>
        <w:t>for</w:t>
      </w:r>
      <w:r w:rsidRPr="00F359E4">
        <w:rPr>
          <w:lang w:eastAsia="ko-KR"/>
        </w:rPr>
        <w:t xml:space="preserve"> manag</w:t>
      </w:r>
      <w:r>
        <w:rPr>
          <w:lang w:eastAsia="ko-KR"/>
        </w:rPr>
        <w:t>ing</w:t>
      </w:r>
      <w:r w:rsidRPr="00F359E4">
        <w:rPr>
          <w:lang w:eastAsia="ko-KR"/>
        </w:rPr>
        <w:t xml:space="preserve"> the life cycle</w:t>
      </w:r>
      <w:r>
        <w:rPr>
          <w:lang w:eastAsia="ko-KR"/>
        </w:rPr>
        <w:t xml:space="preserve"> </w:t>
      </w:r>
      <w:r w:rsidRPr="00F359E4">
        <w:rPr>
          <w:lang w:eastAsia="ko-KR"/>
        </w:rPr>
        <w:t xml:space="preserve">of the </w:t>
      </w:r>
      <w:r>
        <w:rPr>
          <w:lang w:eastAsia="ko-KR"/>
        </w:rPr>
        <w:t>Digital</w:t>
      </w:r>
      <w:r w:rsidRPr="00F359E4">
        <w:rPr>
          <w:lang w:eastAsia="ko-KR"/>
        </w:rPr>
        <w:t xml:space="preserve"> </w:t>
      </w:r>
      <w:r>
        <w:rPr>
          <w:lang w:eastAsia="ko-KR"/>
        </w:rPr>
        <w:t>K</w:t>
      </w:r>
      <w:r w:rsidRPr="00F359E4">
        <w:rPr>
          <w:lang w:eastAsia="ko-KR"/>
        </w:rPr>
        <w:t>ey apple</w:t>
      </w:r>
      <w:r>
        <w:rPr>
          <w:lang w:eastAsia="ko-KR"/>
        </w:rPr>
        <w:t>t</w:t>
      </w:r>
      <w:r w:rsidRPr="00F359E4">
        <w:rPr>
          <w:lang w:eastAsia="ko-KR"/>
        </w:rPr>
        <w:t xml:space="preserve"> and to update necessary certificates in the </w:t>
      </w:r>
      <w:r>
        <w:rPr>
          <w:lang w:eastAsia="ko-KR"/>
        </w:rPr>
        <w:t xml:space="preserve">owner/friend </w:t>
      </w:r>
      <w:r w:rsidRPr="00F359E4">
        <w:rPr>
          <w:lang w:eastAsia="ko-KR"/>
        </w:rPr>
        <w:t>device</w:t>
      </w:r>
      <w:r>
        <w:rPr>
          <w:lang w:eastAsia="ko-KR"/>
        </w:rPr>
        <w:t xml:space="preserve"> via </w:t>
      </w:r>
      <w:r w:rsidRPr="00BF3BDF">
        <w:rPr>
          <w:b/>
          <w:bCs/>
          <w:lang w:eastAsia="ko-KR"/>
        </w:rPr>
        <w:t>(2)</w:t>
      </w:r>
      <w:r>
        <w:rPr>
          <w:lang w:eastAsia="ko-KR"/>
        </w:rPr>
        <w:t xml:space="preserve">/ </w:t>
      </w:r>
      <w:r w:rsidRPr="00BF3BDF">
        <w:rPr>
          <w:b/>
          <w:bCs/>
          <w:lang w:eastAsia="ko-KR"/>
        </w:rPr>
        <w:t>(7)</w:t>
      </w:r>
      <w:r w:rsidRPr="00F359E4">
        <w:rPr>
          <w:lang w:eastAsia="ko-KR"/>
        </w:rPr>
        <w:t xml:space="preserve">. It </w:t>
      </w:r>
      <w:r>
        <w:rPr>
          <w:lang w:eastAsia="ko-KR"/>
        </w:rPr>
        <w:t>can</w:t>
      </w:r>
      <w:r w:rsidRPr="00F359E4">
        <w:rPr>
          <w:lang w:eastAsia="ko-KR"/>
        </w:rPr>
        <w:t xml:space="preserve"> provide services to suspend, restore</w:t>
      </w:r>
      <w:r w:rsidR="00DB7BD2">
        <w:rPr>
          <w:lang w:eastAsia="ko-KR"/>
        </w:rPr>
        <w:t>,</w:t>
      </w:r>
      <w:r w:rsidRPr="00F359E4">
        <w:rPr>
          <w:lang w:eastAsia="ko-KR"/>
        </w:rPr>
        <w:t xml:space="preserve"> and wipe </w:t>
      </w:r>
      <w:r>
        <w:rPr>
          <w:lang w:eastAsia="ko-KR"/>
        </w:rPr>
        <w:t>D</w:t>
      </w:r>
      <w:r w:rsidRPr="00F359E4">
        <w:rPr>
          <w:lang w:eastAsia="ko-KR"/>
        </w:rPr>
        <w:t xml:space="preserve">igital </w:t>
      </w:r>
      <w:r>
        <w:rPr>
          <w:lang w:eastAsia="ko-KR"/>
        </w:rPr>
        <w:t>K</w:t>
      </w:r>
      <w:r w:rsidRPr="00F359E4">
        <w:rPr>
          <w:lang w:eastAsia="ko-KR"/>
        </w:rPr>
        <w:t xml:space="preserve">eys when a device is lost or stolen. </w:t>
      </w:r>
    </w:p>
    <w:p w14:paraId="5CE460E6" w14:textId="7DDC6C71" w:rsidR="00C630C3" w:rsidRPr="00F359E4" w:rsidRDefault="00C630C3" w:rsidP="00C630C3">
      <w:pPr>
        <w:rPr>
          <w:lang w:eastAsia="ko-KR"/>
        </w:rPr>
      </w:pPr>
      <w:r w:rsidRPr="00F359E4">
        <w:rPr>
          <w:lang w:eastAsia="ko-KR"/>
        </w:rPr>
        <w:t xml:space="preserve">The </w:t>
      </w:r>
      <w:r w:rsidRPr="00F359E4">
        <w:rPr>
          <w:b/>
          <w:bCs/>
          <w:lang w:eastAsia="ko-KR"/>
        </w:rPr>
        <w:t xml:space="preserve">Vehicle OEM </w:t>
      </w:r>
      <w:r>
        <w:rPr>
          <w:b/>
          <w:bCs/>
          <w:lang w:eastAsia="ko-KR"/>
        </w:rPr>
        <w:t>Server</w:t>
      </w:r>
      <w:r w:rsidRPr="00F359E4">
        <w:rPr>
          <w:b/>
          <w:bCs/>
          <w:lang w:eastAsia="ko-KR"/>
        </w:rPr>
        <w:t xml:space="preserve"> </w:t>
      </w:r>
      <w:r w:rsidRPr="00F359E4">
        <w:rPr>
          <w:lang w:eastAsia="ko-KR"/>
        </w:rPr>
        <w:t xml:space="preserve">hosts user accounts and manages ID&amp;V. It also connects to an optional </w:t>
      </w:r>
      <w:r w:rsidRPr="00BF3BDF">
        <w:rPr>
          <w:b/>
          <w:bCs/>
          <w:lang w:eastAsia="ko-KR"/>
        </w:rPr>
        <w:t>Key Tracking Server (5)</w:t>
      </w:r>
      <w:r w:rsidRPr="00F359E4">
        <w:rPr>
          <w:lang w:eastAsia="ko-KR"/>
        </w:rPr>
        <w:t xml:space="preserve"> to register all issued </w:t>
      </w:r>
      <w:r>
        <w:rPr>
          <w:lang w:eastAsia="ko-KR"/>
        </w:rPr>
        <w:t>Digital K</w:t>
      </w:r>
      <w:r w:rsidRPr="00F359E4">
        <w:rPr>
          <w:lang w:eastAsia="ko-KR"/>
        </w:rPr>
        <w:t>eys for a vehicle in</w:t>
      </w:r>
      <w:r>
        <w:rPr>
          <w:lang w:eastAsia="ko-KR"/>
        </w:rPr>
        <w:t xml:space="preserve"> such</w:t>
      </w:r>
      <w:r w:rsidRPr="00F359E4">
        <w:rPr>
          <w:lang w:eastAsia="ko-KR"/>
        </w:rPr>
        <w:t xml:space="preserve"> a way that privacy of the stored information is preserved. </w:t>
      </w:r>
    </w:p>
    <w:p w14:paraId="40663477" w14:textId="77777777" w:rsidR="00C630C3" w:rsidRPr="00F359E4" w:rsidRDefault="00C630C3" w:rsidP="00C630C3">
      <w:pPr>
        <w:rPr>
          <w:lang w:eastAsia="ko-KR"/>
        </w:rPr>
      </w:pPr>
      <w:r w:rsidRPr="00F359E4">
        <w:rPr>
          <w:lang w:eastAsia="ko-KR"/>
        </w:rPr>
        <w:t xml:space="preserve">The </w:t>
      </w:r>
      <w:r w:rsidRPr="00C4610F">
        <w:rPr>
          <w:b/>
          <w:bCs/>
          <w:lang w:eastAsia="ko-KR"/>
        </w:rPr>
        <w:t>o</w:t>
      </w:r>
      <w:r w:rsidRPr="00BF3BDF">
        <w:rPr>
          <w:b/>
          <w:bCs/>
          <w:lang w:eastAsia="ko-KR"/>
        </w:rPr>
        <w:t>wner Device OEM Server</w:t>
      </w:r>
      <w:r w:rsidRPr="00F359E4">
        <w:rPr>
          <w:lang w:eastAsia="ko-KR"/>
        </w:rPr>
        <w:t xml:space="preserve"> is not</w:t>
      </w:r>
      <w:r>
        <w:rPr>
          <w:lang w:eastAsia="ko-KR"/>
        </w:rPr>
        <w:t xml:space="preserve"> directly </w:t>
      </w:r>
      <w:r w:rsidRPr="00F359E4">
        <w:rPr>
          <w:lang w:eastAsia="ko-KR"/>
        </w:rPr>
        <w:t xml:space="preserve">connected to the other </w:t>
      </w:r>
      <w:r>
        <w:rPr>
          <w:lang w:eastAsia="ko-KR"/>
        </w:rPr>
        <w:t>Device OEM Server</w:t>
      </w:r>
      <w:r w:rsidRPr="00F359E4">
        <w:rPr>
          <w:lang w:eastAsia="ko-KR"/>
        </w:rPr>
        <w:t xml:space="preserve">s. </w:t>
      </w:r>
    </w:p>
    <w:p w14:paraId="2BF79C10" w14:textId="08818074" w:rsidR="00C630C3" w:rsidRPr="00F359E4" w:rsidRDefault="00C630C3" w:rsidP="00C630C3">
      <w:pPr>
        <w:rPr>
          <w:lang w:eastAsia="ko-KR"/>
        </w:rPr>
      </w:pPr>
      <w:r w:rsidRPr="00F359E4">
        <w:rPr>
          <w:lang w:eastAsia="ko-KR"/>
        </w:rPr>
        <w:lastRenderedPageBreak/>
        <w:t xml:space="preserve">The </w:t>
      </w:r>
      <w:r>
        <w:rPr>
          <w:b/>
          <w:bCs/>
          <w:lang w:eastAsia="ko-KR"/>
        </w:rPr>
        <w:t>o</w:t>
      </w:r>
      <w:r w:rsidRPr="00F359E4">
        <w:rPr>
          <w:b/>
          <w:bCs/>
          <w:lang w:eastAsia="ko-KR"/>
        </w:rPr>
        <w:t xml:space="preserve">wner </w:t>
      </w:r>
      <w:r>
        <w:rPr>
          <w:b/>
          <w:bCs/>
          <w:lang w:eastAsia="ko-KR"/>
        </w:rPr>
        <w:t>d</w:t>
      </w:r>
      <w:r w:rsidRPr="00F359E4">
        <w:rPr>
          <w:b/>
          <w:bCs/>
          <w:lang w:eastAsia="ko-KR"/>
        </w:rPr>
        <w:t xml:space="preserve">evice </w:t>
      </w:r>
      <w:r w:rsidRPr="00F359E4">
        <w:rPr>
          <w:lang w:eastAsia="ko-KR"/>
        </w:rPr>
        <w:t xml:space="preserve">can share a </w:t>
      </w:r>
      <w:r>
        <w:rPr>
          <w:lang w:eastAsia="ko-KR"/>
        </w:rPr>
        <w:t>Digital Key</w:t>
      </w:r>
      <w:r w:rsidRPr="00F359E4">
        <w:rPr>
          <w:lang w:eastAsia="ko-KR"/>
        </w:rPr>
        <w:t xml:space="preserve"> with the </w:t>
      </w:r>
      <w:r>
        <w:rPr>
          <w:b/>
          <w:bCs/>
          <w:lang w:eastAsia="ko-KR"/>
        </w:rPr>
        <w:t>f</w:t>
      </w:r>
      <w:r w:rsidRPr="00F359E4">
        <w:rPr>
          <w:b/>
          <w:bCs/>
          <w:lang w:eastAsia="ko-KR"/>
        </w:rPr>
        <w:t xml:space="preserve">riend </w:t>
      </w:r>
      <w:r>
        <w:rPr>
          <w:b/>
          <w:bCs/>
          <w:lang w:eastAsia="ko-KR"/>
        </w:rPr>
        <w:t>d</w:t>
      </w:r>
      <w:r w:rsidRPr="00F359E4">
        <w:rPr>
          <w:b/>
          <w:bCs/>
          <w:lang w:eastAsia="ko-KR"/>
        </w:rPr>
        <w:t>evice</w:t>
      </w:r>
      <w:r>
        <w:rPr>
          <w:b/>
          <w:bCs/>
          <w:lang w:eastAsia="ko-KR"/>
        </w:rPr>
        <w:t xml:space="preserve"> </w:t>
      </w:r>
      <w:r w:rsidRPr="00BF3BDF">
        <w:rPr>
          <w:lang w:eastAsia="ko-KR"/>
        </w:rPr>
        <w:t>(via</w:t>
      </w:r>
      <w:r>
        <w:rPr>
          <w:b/>
          <w:bCs/>
          <w:lang w:eastAsia="ko-KR"/>
        </w:rPr>
        <w:t xml:space="preserve"> (2)</w:t>
      </w:r>
      <w:r w:rsidRPr="00BF3BDF">
        <w:rPr>
          <w:lang w:eastAsia="ko-KR"/>
        </w:rPr>
        <w:t>,</w:t>
      </w:r>
      <w:r>
        <w:rPr>
          <w:b/>
          <w:bCs/>
          <w:lang w:eastAsia="ko-KR"/>
        </w:rPr>
        <w:t xml:space="preserve"> (6)</w:t>
      </w:r>
      <w:r w:rsidRPr="00BF3BDF">
        <w:rPr>
          <w:lang w:eastAsia="ko-KR"/>
        </w:rPr>
        <w:t>,</w:t>
      </w:r>
      <w:r>
        <w:rPr>
          <w:b/>
          <w:bCs/>
          <w:lang w:eastAsia="ko-KR"/>
        </w:rPr>
        <w:t xml:space="preserve"> (8) </w:t>
      </w:r>
      <w:r w:rsidRPr="00BF3BDF">
        <w:rPr>
          <w:lang w:eastAsia="ko-KR"/>
        </w:rPr>
        <w:t>and</w:t>
      </w:r>
      <w:r>
        <w:rPr>
          <w:b/>
          <w:bCs/>
          <w:lang w:eastAsia="ko-KR"/>
        </w:rPr>
        <w:t xml:space="preserve"> (7)</w:t>
      </w:r>
      <w:r w:rsidRPr="00BF3BDF">
        <w:rPr>
          <w:lang w:eastAsia="ko-KR"/>
        </w:rPr>
        <w:t>)</w:t>
      </w:r>
      <w:r w:rsidRPr="00256229">
        <w:rPr>
          <w:lang w:eastAsia="ko-KR"/>
        </w:rPr>
        <w:t>,</w:t>
      </w:r>
      <w:r w:rsidRPr="00F359E4">
        <w:rPr>
          <w:lang w:eastAsia="ko-KR"/>
        </w:rPr>
        <w:t xml:space="preserve"> defining </w:t>
      </w:r>
      <w:r>
        <w:rPr>
          <w:lang w:eastAsia="ko-KR"/>
        </w:rPr>
        <w:t xml:space="preserve">the </w:t>
      </w:r>
      <w:r w:rsidRPr="00F359E4">
        <w:rPr>
          <w:lang w:eastAsia="ko-KR"/>
        </w:rPr>
        <w:t xml:space="preserve">appropriate access </w:t>
      </w:r>
      <w:r>
        <w:rPr>
          <w:lang w:eastAsia="ko-KR"/>
        </w:rPr>
        <w:t>profile</w:t>
      </w:r>
      <w:r w:rsidRPr="00F359E4">
        <w:rPr>
          <w:lang w:eastAsia="ko-KR"/>
        </w:rPr>
        <w:t xml:space="preserve"> and </w:t>
      </w:r>
      <w:r>
        <w:rPr>
          <w:lang w:eastAsia="ko-KR"/>
        </w:rPr>
        <w:t>can terminate</w:t>
      </w:r>
      <w:r w:rsidRPr="00F359E4">
        <w:rPr>
          <w:lang w:eastAsia="ko-KR"/>
        </w:rPr>
        <w:t xml:space="preserve"> </w:t>
      </w:r>
      <w:r>
        <w:rPr>
          <w:lang w:eastAsia="ko-KR"/>
        </w:rPr>
        <w:t xml:space="preserve">the shared Digital Key </w:t>
      </w:r>
      <w:r w:rsidRPr="00F359E4">
        <w:rPr>
          <w:lang w:eastAsia="ko-KR"/>
        </w:rPr>
        <w:t xml:space="preserve">when it is no longer needed. </w:t>
      </w:r>
      <w:r w:rsidR="006F25FC" w:rsidRPr="006F25FC">
        <w:rPr>
          <w:lang w:eastAsia="ko-KR"/>
        </w:rPr>
        <w:t xml:space="preserve">Key sharing can be accomplished either via </w:t>
      </w:r>
      <w:r w:rsidR="006F25FC" w:rsidRPr="00E00FC9">
        <w:rPr>
          <w:b/>
          <w:bCs/>
          <w:lang w:eastAsia="ko-KR"/>
        </w:rPr>
        <w:t>(2)</w:t>
      </w:r>
      <w:r w:rsidR="006F25FC" w:rsidRPr="006F25FC">
        <w:rPr>
          <w:lang w:eastAsia="ko-KR"/>
        </w:rPr>
        <w:t xml:space="preserve"> and </w:t>
      </w:r>
      <w:r w:rsidR="006F25FC" w:rsidRPr="00E00FC9">
        <w:rPr>
          <w:b/>
          <w:bCs/>
          <w:lang w:eastAsia="ko-KR"/>
        </w:rPr>
        <w:t>(7)</w:t>
      </w:r>
      <w:r w:rsidR="006F25FC" w:rsidRPr="006F25FC">
        <w:rPr>
          <w:lang w:eastAsia="ko-KR"/>
        </w:rPr>
        <w:t>, (most commonly when the Owner Device and Friend device are manufactured by the same OEM)</w:t>
      </w:r>
      <w:r w:rsidR="006F25FC">
        <w:rPr>
          <w:lang w:eastAsia="ko-KR"/>
        </w:rPr>
        <w:t>,</w:t>
      </w:r>
      <w:r w:rsidR="006F25FC" w:rsidRPr="006F25FC">
        <w:rPr>
          <w:lang w:eastAsia="ko-KR"/>
        </w:rPr>
        <w:t xml:space="preserve"> or through a Relay Server (most commonly when the Owner Device and Friend Device are manufactured by different OEMs: via </w:t>
      </w:r>
      <w:r w:rsidR="006F25FC" w:rsidRPr="00E00FC9">
        <w:rPr>
          <w:b/>
          <w:bCs/>
          <w:lang w:eastAsia="ko-KR"/>
        </w:rPr>
        <w:t>(13)</w:t>
      </w:r>
      <w:r w:rsidR="006F25FC" w:rsidRPr="006F25FC">
        <w:rPr>
          <w:lang w:eastAsia="ko-KR"/>
        </w:rPr>
        <w:t xml:space="preserve">, </w:t>
      </w:r>
      <w:r w:rsidR="006F25FC" w:rsidRPr="00E00FC9">
        <w:rPr>
          <w:b/>
          <w:bCs/>
          <w:lang w:eastAsia="ko-KR"/>
        </w:rPr>
        <w:t>(14)</w:t>
      </w:r>
      <w:r w:rsidR="006F25FC" w:rsidRPr="006F25FC">
        <w:rPr>
          <w:lang w:eastAsia="ko-KR"/>
        </w:rPr>
        <w:t xml:space="preserve">). The invitation to obtain a shared key from the relay server shall be sent from the owner device to the friend device via </w:t>
      </w:r>
      <w:r w:rsidR="006F25FC" w:rsidRPr="00E00FC9">
        <w:rPr>
          <w:b/>
          <w:bCs/>
          <w:lang w:eastAsia="ko-KR"/>
        </w:rPr>
        <w:t>(15)</w:t>
      </w:r>
      <w:r w:rsidR="006F25FC" w:rsidRPr="006F25FC">
        <w:rPr>
          <w:lang w:eastAsia="ko-KR"/>
        </w:rPr>
        <w:t xml:space="preserve">. The invitation may use a second factor authentication scheme where the friend proves its identity using schemes defined and required by either Device OEMs (such as Device PIN) or Vehicle OEMs (such as sharing password) as outlined in Section </w:t>
      </w:r>
      <w:r w:rsidR="00B2175D" w:rsidRPr="00402CE8">
        <w:rPr>
          <w:rStyle w:val="CrossRef"/>
        </w:rPr>
        <w:fldChar w:fldCharType="begin"/>
      </w:r>
      <w:r w:rsidR="00B2175D" w:rsidRPr="00402CE8">
        <w:rPr>
          <w:rStyle w:val="CrossRef"/>
        </w:rPr>
        <w:instrText xml:space="preserve"> REF _Ref102394819 \r \h </w:instrText>
      </w:r>
      <w:r w:rsidR="00B2175D">
        <w:rPr>
          <w:rStyle w:val="CrossRef"/>
        </w:rPr>
        <w:instrText xml:space="preserve"> \* MERGEFORMAT </w:instrText>
      </w:r>
      <w:r w:rsidR="00B2175D" w:rsidRPr="00402CE8">
        <w:rPr>
          <w:rStyle w:val="CrossRef"/>
        </w:rPr>
      </w:r>
      <w:r w:rsidR="00B2175D" w:rsidRPr="00402CE8">
        <w:rPr>
          <w:rStyle w:val="CrossRef"/>
        </w:rPr>
        <w:fldChar w:fldCharType="separate"/>
      </w:r>
      <w:r w:rsidR="00D81990">
        <w:rPr>
          <w:rStyle w:val="CrossRef"/>
        </w:rPr>
        <w:t>11.2.2</w:t>
      </w:r>
      <w:r w:rsidR="00B2175D" w:rsidRPr="00402CE8">
        <w:rPr>
          <w:rStyle w:val="CrossRef"/>
        </w:rPr>
        <w:fldChar w:fldCharType="end"/>
      </w:r>
      <w:r w:rsidR="006F25FC" w:rsidRPr="00402CE8">
        <w:rPr>
          <w:rStyle w:val="CrossRef"/>
          <w:color w:val="auto"/>
          <w:u w:val="none"/>
        </w:rPr>
        <w:t>.</w:t>
      </w:r>
      <w:r w:rsidR="006F25FC" w:rsidRPr="006F25FC">
        <w:rPr>
          <w:lang w:eastAsia="ko-KR"/>
        </w:rPr>
        <w:t xml:space="preserve"> </w:t>
      </w:r>
      <w:r w:rsidRPr="00F359E4">
        <w:rPr>
          <w:lang w:eastAsia="ko-KR"/>
        </w:rPr>
        <w:t xml:space="preserve">The </w:t>
      </w:r>
      <w:r>
        <w:rPr>
          <w:b/>
          <w:lang w:eastAsia="ko-KR"/>
        </w:rPr>
        <w:t>f</w:t>
      </w:r>
      <w:r w:rsidRPr="00BF3BDF">
        <w:rPr>
          <w:b/>
          <w:bCs/>
          <w:lang w:eastAsia="ko-KR"/>
        </w:rPr>
        <w:t xml:space="preserve">riend </w:t>
      </w:r>
      <w:r>
        <w:rPr>
          <w:b/>
          <w:bCs/>
          <w:lang w:eastAsia="ko-KR"/>
        </w:rPr>
        <w:t>d</w:t>
      </w:r>
      <w:r w:rsidRPr="00BF3BDF">
        <w:rPr>
          <w:b/>
          <w:bCs/>
          <w:lang w:eastAsia="ko-KR"/>
        </w:rPr>
        <w:t>evice</w:t>
      </w:r>
      <w:r w:rsidRPr="00F359E4">
        <w:rPr>
          <w:lang w:eastAsia="ko-KR"/>
        </w:rPr>
        <w:t xml:space="preserve"> can host </w:t>
      </w:r>
      <w:r>
        <w:rPr>
          <w:lang w:eastAsia="ko-KR"/>
        </w:rPr>
        <w:t>D</w:t>
      </w:r>
      <w:r w:rsidRPr="00F359E4">
        <w:rPr>
          <w:lang w:eastAsia="ko-KR"/>
        </w:rPr>
        <w:t xml:space="preserve">igital </w:t>
      </w:r>
      <w:r>
        <w:rPr>
          <w:lang w:eastAsia="ko-KR"/>
        </w:rPr>
        <w:t>K</w:t>
      </w:r>
      <w:r w:rsidRPr="00F359E4">
        <w:rPr>
          <w:lang w:eastAsia="ko-KR"/>
        </w:rPr>
        <w:t xml:space="preserve">eys </w:t>
      </w:r>
      <w:r>
        <w:rPr>
          <w:lang w:eastAsia="ko-KR"/>
        </w:rPr>
        <w:t xml:space="preserve">shared by the owner </w:t>
      </w:r>
      <w:r w:rsidRPr="00F359E4">
        <w:rPr>
          <w:lang w:eastAsia="ko-KR"/>
        </w:rPr>
        <w:t>but can</w:t>
      </w:r>
      <w:r>
        <w:rPr>
          <w:lang w:eastAsia="ko-KR"/>
        </w:rPr>
        <w:t>not</w:t>
      </w:r>
      <w:r w:rsidRPr="00F359E4">
        <w:rPr>
          <w:lang w:eastAsia="ko-KR"/>
        </w:rPr>
        <w:t xml:space="preserve"> share </w:t>
      </w:r>
      <w:r>
        <w:rPr>
          <w:lang w:eastAsia="ko-KR"/>
        </w:rPr>
        <w:t>the same Digital Key with any other device</w:t>
      </w:r>
      <w:r w:rsidRPr="00F359E4">
        <w:rPr>
          <w:lang w:eastAsia="ko-KR"/>
        </w:rPr>
        <w:t xml:space="preserve">. </w:t>
      </w:r>
    </w:p>
    <w:p w14:paraId="552ADBB1" w14:textId="77777777" w:rsidR="00C630C3" w:rsidRDefault="00C630C3" w:rsidP="00C630C3">
      <w:pPr>
        <w:rPr>
          <w:lang w:eastAsia="ko-KR"/>
        </w:rPr>
      </w:pPr>
      <w:r>
        <w:rPr>
          <w:bCs/>
          <w:lang w:eastAsia="ko-KR"/>
        </w:rPr>
        <w:t xml:space="preserve">The </w:t>
      </w:r>
      <w:r w:rsidRPr="00C4610F">
        <w:rPr>
          <w:b/>
          <w:lang w:eastAsia="ko-KR"/>
        </w:rPr>
        <w:t>fr</w:t>
      </w:r>
      <w:r w:rsidRPr="00BF3BDF">
        <w:rPr>
          <w:b/>
          <w:bCs/>
          <w:lang w:eastAsia="ko-KR"/>
        </w:rPr>
        <w:t xml:space="preserve">iend </w:t>
      </w:r>
      <w:r>
        <w:rPr>
          <w:b/>
          <w:bCs/>
          <w:lang w:eastAsia="ko-KR"/>
        </w:rPr>
        <w:t>d</w:t>
      </w:r>
      <w:r w:rsidRPr="00BF3BDF">
        <w:rPr>
          <w:b/>
          <w:bCs/>
          <w:lang w:eastAsia="ko-KR"/>
        </w:rPr>
        <w:t>evice</w:t>
      </w:r>
      <w:r w:rsidRPr="00F359E4">
        <w:rPr>
          <w:lang w:eastAsia="ko-KR"/>
        </w:rPr>
        <w:t xml:space="preserve"> and </w:t>
      </w:r>
      <w:r>
        <w:rPr>
          <w:lang w:eastAsia="ko-KR"/>
        </w:rPr>
        <w:t xml:space="preserve">its </w:t>
      </w:r>
      <w:r>
        <w:rPr>
          <w:b/>
          <w:bCs/>
          <w:lang w:eastAsia="ko-KR"/>
        </w:rPr>
        <w:t>f</w:t>
      </w:r>
      <w:r w:rsidRPr="00BF3BDF">
        <w:rPr>
          <w:b/>
          <w:bCs/>
          <w:lang w:eastAsia="ko-KR"/>
        </w:rPr>
        <w:t>riend Device OEM Server</w:t>
      </w:r>
      <w:r w:rsidRPr="00F359E4">
        <w:rPr>
          <w:lang w:eastAsia="ko-KR"/>
        </w:rPr>
        <w:t xml:space="preserve"> connection </w:t>
      </w:r>
      <w:r w:rsidRPr="00BF3BDF">
        <w:rPr>
          <w:b/>
          <w:bCs/>
          <w:lang w:eastAsia="ko-KR"/>
        </w:rPr>
        <w:t>(7)</w:t>
      </w:r>
      <w:r w:rsidRPr="00F359E4">
        <w:rPr>
          <w:lang w:eastAsia="ko-KR"/>
        </w:rPr>
        <w:t xml:space="preserve"> support necessary certificate services</w:t>
      </w:r>
      <w:r>
        <w:rPr>
          <w:lang w:eastAsia="ko-KR"/>
        </w:rPr>
        <w:t xml:space="preserve">, as in link </w:t>
      </w:r>
      <w:r w:rsidRPr="00BF3BDF">
        <w:rPr>
          <w:b/>
          <w:bCs/>
          <w:lang w:eastAsia="ko-KR"/>
        </w:rPr>
        <w:t>(2)</w:t>
      </w:r>
      <w:r w:rsidRPr="00F359E4">
        <w:rPr>
          <w:lang w:eastAsia="ko-KR"/>
        </w:rPr>
        <w:t>.</w:t>
      </w:r>
      <w:r>
        <w:rPr>
          <w:lang w:eastAsia="ko-KR"/>
        </w:rPr>
        <w:t xml:space="preserve"> Device OEM or Vehicle OEM can facilitate device change. However, this is out of scope. </w:t>
      </w:r>
    </w:p>
    <w:p w14:paraId="683AF2E2" w14:textId="1C105F2F" w:rsidR="00C630C3" w:rsidRPr="00697AFA" w:rsidRDefault="00C630C3" w:rsidP="00C630C3">
      <w:pPr>
        <w:rPr>
          <w:lang w:eastAsia="ko-KR"/>
        </w:rPr>
      </w:pPr>
      <w:r>
        <w:rPr>
          <w:rFonts w:eastAsia="Malgun Gothic" w:hint="eastAsia"/>
          <w:lang w:eastAsia="ko-KR"/>
        </w:rPr>
        <w:t>The interface between</w:t>
      </w:r>
      <w:r>
        <w:rPr>
          <w:rFonts w:eastAsia="Malgun Gothic"/>
          <w:lang w:eastAsia="ko-KR"/>
        </w:rPr>
        <w:t xml:space="preserve"> the</w:t>
      </w:r>
      <w:r>
        <w:rPr>
          <w:rFonts w:eastAsia="Malgun Gothic" w:hint="eastAsia"/>
          <w:lang w:eastAsia="ko-KR"/>
        </w:rPr>
        <w:t xml:space="preserve"> </w:t>
      </w:r>
      <w:r w:rsidRPr="00BF3BDF">
        <w:rPr>
          <w:rFonts w:eastAsia="Malgun Gothic"/>
          <w:b/>
          <w:bCs/>
          <w:lang w:eastAsia="ko-KR"/>
        </w:rPr>
        <w:t>Vehicle OEM Server</w:t>
      </w:r>
      <w:r>
        <w:rPr>
          <w:rFonts w:eastAsia="Malgun Gothic" w:hint="eastAsia"/>
          <w:lang w:eastAsia="ko-KR"/>
        </w:rPr>
        <w:t xml:space="preserve"> and </w:t>
      </w:r>
      <w:r>
        <w:rPr>
          <w:rFonts w:eastAsia="Malgun Gothic"/>
          <w:lang w:eastAsia="ko-KR"/>
        </w:rPr>
        <w:t>(o</w:t>
      </w:r>
      <w:r>
        <w:rPr>
          <w:rFonts w:eastAsia="Malgun Gothic" w:hint="eastAsia"/>
          <w:lang w:eastAsia="ko-KR"/>
        </w:rPr>
        <w:t>wner/</w:t>
      </w:r>
      <w:r>
        <w:rPr>
          <w:rFonts w:eastAsia="Malgun Gothic"/>
          <w:lang w:eastAsia="ko-KR"/>
        </w:rPr>
        <w:t>f</w:t>
      </w:r>
      <w:r>
        <w:rPr>
          <w:rFonts w:eastAsia="Malgun Gothic" w:hint="eastAsia"/>
          <w:lang w:eastAsia="ko-KR"/>
        </w:rPr>
        <w:t>riend</w:t>
      </w:r>
      <w:r>
        <w:rPr>
          <w:rFonts w:eastAsia="Malgun Gothic"/>
          <w:lang w:eastAsia="ko-KR"/>
        </w:rPr>
        <w:t>)</w:t>
      </w:r>
      <w:r>
        <w:rPr>
          <w:rFonts w:eastAsia="Malgun Gothic" w:hint="eastAsia"/>
          <w:lang w:eastAsia="ko-KR"/>
        </w:rPr>
        <w:t xml:space="preserve"> </w:t>
      </w:r>
      <w:r w:rsidRPr="00BF3BDF">
        <w:rPr>
          <w:rFonts w:eastAsia="Malgun Gothic"/>
          <w:b/>
          <w:bCs/>
          <w:lang w:eastAsia="ko-KR"/>
        </w:rPr>
        <w:t>Device OEM Server</w:t>
      </w:r>
      <w:r>
        <w:rPr>
          <w:rFonts w:eastAsia="Malgun Gothic" w:hint="eastAsia"/>
          <w:lang w:eastAsia="ko-KR"/>
        </w:rPr>
        <w:t xml:space="preserve"> </w:t>
      </w:r>
      <w:r w:rsidRPr="00BF3BDF">
        <w:rPr>
          <w:rFonts w:eastAsia="Malgun Gothic"/>
          <w:b/>
          <w:bCs/>
          <w:lang w:eastAsia="ko-KR"/>
        </w:rPr>
        <w:t>(6)</w:t>
      </w:r>
      <w:r>
        <w:rPr>
          <w:rFonts w:eastAsia="Malgun Gothic"/>
          <w:lang w:eastAsia="ko-KR"/>
        </w:rPr>
        <w:t xml:space="preserve">/ </w:t>
      </w:r>
      <w:r w:rsidRPr="00BF3BDF">
        <w:rPr>
          <w:rFonts w:eastAsia="Malgun Gothic"/>
          <w:b/>
          <w:bCs/>
          <w:lang w:eastAsia="ko-KR"/>
        </w:rPr>
        <w:t>(8)</w:t>
      </w:r>
      <w:r>
        <w:rPr>
          <w:rFonts w:eastAsia="Malgun Gothic" w:hint="eastAsia"/>
          <w:lang w:eastAsia="ko-KR"/>
        </w:rPr>
        <w:t xml:space="preserve"> is used to exchange </w:t>
      </w:r>
      <w:r>
        <w:rPr>
          <w:rFonts w:eastAsia="Malgun Gothic"/>
          <w:lang w:eastAsia="ko-KR"/>
        </w:rPr>
        <w:t>the servers’</w:t>
      </w:r>
      <w:r>
        <w:rPr>
          <w:rFonts w:eastAsia="Malgun Gothic" w:hint="eastAsia"/>
          <w:lang w:eastAsia="ko-KR"/>
        </w:rPr>
        <w:t xml:space="preserve"> certificate</w:t>
      </w:r>
      <w:r>
        <w:rPr>
          <w:rFonts w:eastAsia="Malgun Gothic"/>
          <w:lang w:eastAsia="ko-KR"/>
        </w:rPr>
        <w:t>s, key tracking, key termination, and notifications</w:t>
      </w:r>
      <w:r>
        <w:rPr>
          <w:rFonts w:eastAsia="Malgun Gothic" w:hint="eastAsia"/>
          <w:lang w:eastAsia="ko-KR"/>
        </w:rPr>
        <w:t xml:space="preserve">. </w:t>
      </w:r>
    </w:p>
    <w:p w14:paraId="3884C349" w14:textId="77777777" w:rsidR="00C630C3" w:rsidRDefault="00C630C3" w:rsidP="00C630C3">
      <w:pPr>
        <w:rPr>
          <w:lang w:eastAsia="ko-KR"/>
        </w:rPr>
      </w:pPr>
      <w:r w:rsidRPr="00F359E4">
        <w:rPr>
          <w:lang w:eastAsia="ko-KR"/>
        </w:rPr>
        <w:t xml:space="preserve">All eligible devices contain a certified </w:t>
      </w:r>
      <w:r>
        <w:rPr>
          <w:lang w:eastAsia="ko-KR"/>
        </w:rPr>
        <w:t>SE</w:t>
      </w:r>
      <w:r w:rsidRPr="00F359E4">
        <w:rPr>
          <w:lang w:eastAsia="ko-KR"/>
        </w:rPr>
        <w:t xml:space="preserve"> as well as NFC capability to </w:t>
      </w:r>
      <w:r>
        <w:rPr>
          <w:lang w:eastAsia="ko-KR"/>
        </w:rPr>
        <w:t>enable them</w:t>
      </w:r>
      <w:r w:rsidRPr="00F359E4">
        <w:rPr>
          <w:lang w:eastAsia="ko-KR"/>
        </w:rPr>
        <w:t xml:space="preserve"> to communicate with the vehicle. </w:t>
      </w:r>
    </w:p>
    <w:p w14:paraId="584492AC" w14:textId="77777777" w:rsidR="00C630C3" w:rsidRDefault="00C630C3" w:rsidP="00C57978">
      <w:pPr>
        <w:pStyle w:val="Heading2"/>
        <w:rPr>
          <w:lang w:eastAsia="ko-KR"/>
        </w:rPr>
      </w:pPr>
      <w:bookmarkStart w:id="77" w:name="_Ref517251026"/>
      <w:bookmarkStart w:id="78" w:name="_Toc52275551"/>
      <w:bookmarkStart w:id="79" w:name="_Toc64811889"/>
      <w:bookmarkStart w:id="80" w:name="_Ref101620344"/>
      <w:bookmarkStart w:id="81" w:name="_Toc112705985"/>
      <w:bookmarkStart w:id="82" w:name="_Toc118219359"/>
      <w:bookmarkStart w:id="83" w:name="_Toc118222471"/>
      <w:r>
        <w:rPr>
          <w:lang w:eastAsia="ko-KR"/>
        </w:rPr>
        <w:t>Actor</w:t>
      </w:r>
      <w:bookmarkEnd w:id="77"/>
      <w:r>
        <w:rPr>
          <w:lang w:eastAsia="ko-KR"/>
        </w:rPr>
        <w:t>s</w:t>
      </w:r>
      <w:bookmarkEnd w:id="78"/>
      <w:bookmarkEnd w:id="79"/>
      <w:bookmarkEnd w:id="80"/>
      <w:bookmarkEnd w:id="81"/>
      <w:bookmarkEnd w:id="82"/>
      <w:bookmarkEnd w:id="83"/>
    </w:p>
    <w:p w14:paraId="59BBB171" w14:textId="77777777" w:rsidR="00C630C3" w:rsidRPr="00F9074B" w:rsidRDefault="00C630C3" w:rsidP="00C630C3">
      <w:pPr>
        <w:rPr>
          <w:lang w:eastAsia="ko-KR"/>
        </w:rPr>
      </w:pPr>
      <w:r w:rsidRPr="005957A4">
        <w:rPr>
          <w:lang w:eastAsia="ko-KR"/>
        </w:rPr>
        <w:t>In this section, the roles and responsibilities of the entit</w:t>
      </w:r>
      <w:r>
        <w:rPr>
          <w:lang w:eastAsia="ko-KR"/>
        </w:rPr>
        <w:t>ies</w:t>
      </w:r>
      <w:r w:rsidRPr="005957A4">
        <w:rPr>
          <w:lang w:eastAsia="ko-KR"/>
        </w:rPr>
        <w:t xml:space="preserve"> involved in the </w:t>
      </w:r>
      <w:r>
        <w:rPr>
          <w:lang w:eastAsia="ko-KR"/>
        </w:rPr>
        <w:t>D</w:t>
      </w:r>
      <w:r w:rsidRPr="005957A4">
        <w:rPr>
          <w:lang w:eastAsia="ko-KR"/>
        </w:rPr>
        <w:t xml:space="preserve">igital </w:t>
      </w:r>
      <w:r>
        <w:rPr>
          <w:lang w:eastAsia="ko-KR"/>
        </w:rPr>
        <w:t>K</w:t>
      </w:r>
      <w:r w:rsidRPr="005957A4">
        <w:rPr>
          <w:lang w:eastAsia="ko-KR"/>
        </w:rPr>
        <w:t>ey ecosystem are described.</w:t>
      </w:r>
      <w:r>
        <w:rPr>
          <w:lang w:eastAsia="ko-KR"/>
        </w:rPr>
        <w:t xml:space="preserve"> The subsections within 2.4 describe the primary functions of the various actors. </w:t>
      </w:r>
    </w:p>
    <w:p w14:paraId="1093178B" w14:textId="77777777" w:rsidR="00C630C3" w:rsidRPr="00F17E4B" w:rsidRDefault="00C630C3" w:rsidP="00402CE8">
      <w:pPr>
        <w:pStyle w:val="Heading3"/>
        <w:tabs>
          <w:tab w:val="clear" w:pos="864"/>
          <w:tab w:val="clear" w:pos="1080"/>
        </w:tabs>
        <w:ind w:left="1080" w:hanging="1080"/>
      </w:pPr>
      <w:bookmarkStart w:id="84" w:name="_Toc52275552"/>
      <w:bookmarkStart w:id="85" w:name="_Toc64811890"/>
      <w:bookmarkStart w:id="86" w:name="_Toc112705986"/>
      <w:bookmarkStart w:id="87" w:name="_Toc118219360"/>
      <w:bookmarkStart w:id="88" w:name="_Toc118222472"/>
      <w:r>
        <w:t>Vehicle</w:t>
      </w:r>
      <w:bookmarkEnd w:id="84"/>
      <w:bookmarkEnd w:id="85"/>
      <w:bookmarkEnd w:id="86"/>
      <w:bookmarkEnd w:id="87"/>
      <w:bookmarkEnd w:id="88"/>
      <w:r>
        <w:t xml:space="preserve"> </w:t>
      </w:r>
    </w:p>
    <w:p w14:paraId="75FADAA7" w14:textId="381820C0" w:rsidR="00C630C3" w:rsidRPr="00B550D8" w:rsidRDefault="00C630C3" w:rsidP="00402CE8">
      <w:pPr>
        <w:pStyle w:val="BulletList"/>
        <w:ind w:left="360"/>
      </w:pPr>
      <w:r w:rsidRPr="00B550D8">
        <w:t>Determine if the owner/friend device is eligible for the Digital Key service before allowing owner pairing or accepting a friend key shared by the owner device</w:t>
      </w:r>
      <w:r w:rsidR="0053473D">
        <w:t>.</w:t>
      </w:r>
      <w:r w:rsidRPr="00B550D8">
        <w:t xml:space="preserve"> </w:t>
      </w:r>
    </w:p>
    <w:p w14:paraId="33A32A7C" w14:textId="08908A8A" w:rsidR="00C630C3" w:rsidRPr="00B550D8" w:rsidRDefault="00C630C3" w:rsidP="00402CE8">
      <w:pPr>
        <w:pStyle w:val="BulletList"/>
        <w:ind w:left="360"/>
      </w:pPr>
      <w:r w:rsidRPr="00B550D8">
        <w:t>If key tracking is required, may provide owner pairing information (owner public key, device information, etc.) to the KTS or verify that owner pairing information was received by the KTS.</w:t>
      </w:r>
    </w:p>
    <w:p w14:paraId="15A1AD98" w14:textId="10AD419E" w:rsidR="00C630C3" w:rsidRPr="00B550D8" w:rsidRDefault="00C630C3" w:rsidP="00402CE8">
      <w:pPr>
        <w:pStyle w:val="BulletList"/>
        <w:ind w:left="360"/>
      </w:pPr>
      <w:r w:rsidRPr="00B550D8">
        <w:t>Verify authenticity of the device</w:t>
      </w:r>
      <w:r w:rsidR="0053473D">
        <w:t>.</w:t>
      </w:r>
    </w:p>
    <w:p w14:paraId="768D4BD3" w14:textId="61BAF209" w:rsidR="00C630C3" w:rsidRPr="00B550D8" w:rsidRDefault="00C630C3" w:rsidP="00402CE8">
      <w:pPr>
        <w:pStyle w:val="BulletList"/>
        <w:ind w:left="360"/>
      </w:pPr>
      <w:r w:rsidRPr="00B550D8">
        <w:t>Authorize any device that proves that it has a valid Digital Key to access the vehicle</w:t>
      </w:r>
      <w:r w:rsidR="00DB7BD2">
        <w:t>,</w:t>
      </w:r>
      <w:r w:rsidRPr="00B550D8">
        <w:t xml:space="preserve"> and if required by the vehicle, an immobilizer token to start the engine</w:t>
      </w:r>
      <w:r w:rsidR="0053473D">
        <w:t>.</w:t>
      </w:r>
      <w:r w:rsidRPr="00B550D8">
        <w:t xml:space="preserve">  </w:t>
      </w:r>
    </w:p>
    <w:p w14:paraId="25A2D2EB" w14:textId="5BE4207B" w:rsidR="00C630C3" w:rsidRPr="00B550D8" w:rsidRDefault="00C630C3" w:rsidP="00402CE8">
      <w:pPr>
        <w:pStyle w:val="BulletList"/>
        <w:ind w:left="360"/>
      </w:pPr>
      <w:r w:rsidRPr="00B550D8">
        <w:t>If required, provide a user interface to delete the owner and friend Digital Keys</w:t>
      </w:r>
      <w:r w:rsidR="0053473D">
        <w:t>.</w:t>
      </w:r>
    </w:p>
    <w:p w14:paraId="72823F2F" w14:textId="59BEE706" w:rsidR="00C630C3" w:rsidRPr="00B550D8" w:rsidRDefault="00C630C3" w:rsidP="00402CE8">
      <w:pPr>
        <w:pStyle w:val="BulletList"/>
        <w:ind w:left="360"/>
      </w:pPr>
      <w:r w:rsidRPr="00B550D8">
        <w:t>Provide secure processing and storage environment</w:t>
      </w:r>
      <w:r w:rsidR="0053473D">
        <w:t>.</w:t>
      </w:r>
      <w:r w:rsidRPr="00B550D8">
        <w:t xml:space="preserve"> </w:t>
      </w:r>
    </w:p>
    <w:p w14:paraId="09BEE8A9" w14:textId="55C6876F" w:rsidR="00C630C3" w:rsidRDefault="00C630C3" w:rsidP="00402CE8">
      <w:pPr>
        <w:pStyle w:val="Heading3"/>
        <w:tabs>
          <w:tab w:val="clear" w:pos="864"/>
          <w:tab w:val="clear" w:pos="1080"/>
        </w:tabs>
        <w:ind w:left="1080" w:hanging="1080"/>
      </w:pPr>
      <w:bookmarkStart w:id="89" w:name="_Toc481598867"/>
      <w:bookmarkStart w:id="90" w:name="_Toc481598868"/>
      <w:bookmarkStart w:id="91" w:name="_Toc481598869"/>
      <w:bookmarkStart w:id="92" w:name="_Toc481598870"/>
      <w:bookmarkStart w:id="93" w:name="_Toc481598871"/>
      <w:bookmarkStart w:id="94" w:name="_Toc481598872"/>
      <w:bookmarkStart w:id="95" w:name="_Toc481598873"/>
      <w:bookmarkStart w:id="96" w:name="_Toc481598874"/>
      <w:bookmarkStart w:id="97" w:name="_Toc481598875"/>
      <w:bookmarkStart w:id="98" w:name="_Toc481598876"/>
      <w:bookmarkStart w:id="99" w:name="_Toc481598877"/>
      <w:bookmarkStart w:id="100" w:name="_Toc481598878"/>
      <w:bookmarkStart w:id="101" w:name="_Toc481598879"/>
      <w:bookmarkStart w:id="102" w:name="_Toc476575044"/>
      <w:bookmarkStart w:id="103" w:name="_Toc52275553"/>
      <w:bookmarkStart w:id="104" w:name="_Toc64811891"/>
      <w:bookmarkStart w:id="105" w:name="_Toc112705987"/>
      <w:bookmarkStart w:id="106" w:name="_Toc118219361"/>
      <w:bookmarkStart w:id="107" w:name="_Toc118222473"/>
      <w:bookmarkEnd w:id="89"/>
      <w:bookmarkEnd w:id="90"/>
      <w:bookmarkEnd w:id="91"/>
      <w:bookmarkEnd w:id="92"/>
      <w:bookmarkEnd w:id="93"/>
      <w:bookmarkEnd w:id="94"/>
      <w:bookmarkEnd w:id="95"/>
      <w:bookmarkEnd w:id="96"/>
      <w:bookmarkEnd w:id="97"/>
      <w:bookmarkEnd w:id="98"/>
      <w:bookmarkEnd w:id="99"/>
      <w:bookmarkEnd w:id="100"/>
      <w:bookmarkEnd w:id="101"/>
      <w:bookmarkEnd w:id="102"/>
      <w:r>
        <w:t>Vehicle NFC Readers</w:t>
      </w:r>
      <w:bookmarkEnd w:id="103"/>
      <w:bookmarkEnd w:id="104"/>
      <w:r w:rsidR="00EF7CC3">
        <w:t xml:space="preserve"> [WCC1]</w:t>
      </w:r>
      <w:bookmarkEnd w:id="105"/>
      <w:bookmarkEnd w:id="106"/>
      <w:bookmarkEnd w:id="107"/>
    </w:p>
    <w:p w14:paraId="7BF05529" w14:textId="77777777" w:rsidR="00C630C3" w:rsidRPr="00920354" w:rsidRDefault="00C630C3" w:rsidP="00402CE8">
      <w:pPr>
        <w:pStyle w:val="BulletList"/>
        <w:ind w:left="360"/>
      </w:pPr>
      <w:r w:rsidRPr="00920354">
        <w:t xml:space="preserve">Communicate with the owner device for owner pairing and Digital Key transactions (lock/unlock, engine start, etc.). </w:t>
      </w:r>
    </w:p>
    <w:p w14:paraId="4E0007D2" w14:textId="0BB1B0F1" w:rsidR="00C630C3" w:rsidRPr="00920354" w:rsidRDefault="00C630C3" w:rsidP="00402CE8">
      <w:pPr>
        <w:pStyle w:val="BulletList"/>
        <w:ind w:left="360"/>
      </w:pPr>
      <w:r w:rsidRPr="00920354">
        <w:t>Communicate with the friend device for Digital Key transactions</w:t>
      </w:r>
      <w:r w:rsidR="0053473D">
        <w:t>.</w:t>
      </w:r>
    </w:p>
    <w:p w14:paraId="019B62EE" w14:textId="42669D94" w:rsidR="00BC175A" w:rsidRDefault="00BC175A" w:rsidP="00402CE8">
      <w:pPr>
        <w:pStyle w:val="Heading3"/>
        <w:tabs>
          <w:tab w:val="clear" w:pos="864"/>
          <w:tab w:val="clear" w:pos="1080"/>
        </w:tabs>
        <w:ind w:left="1080" w:hanging="1080"/>
      </w:pPr>
      <w:bookmarkStart w:id="108" w:name="_Toc112705988"/>
      <w:bookmarkStart w:id="109" w:name="_Toc118219362"/>
      <w:bookmarkStart w:id="110" w:name="_Toc118222474"/>
      <w:bookmarkStart w:id="111" w:name="_Toc52275554"/>
      <w:bookmarkStart w:id="112" w:name="_Toc64811892"/>
      <w:r>
        <w:lastRenderedPageBreak/>
        <w:t xml:space="preserve">Vehicle Bluetooth LE </w:t>
      </w:r>
      <w:r w:rsidR="00AF4987">
        <w:t>Module</w:t>
      </w:r>
      <w:r w:rsidR="00EF7CC3">
        <w:t xml:space="preserve"> [WCC2</w:t>
      </w:r>
      <w:r w:rsidR="00442DD5">
        <w:t>/WCC3</w:t>
      </w:r>
      <w:r w:rsidR="00EF7CC3">
        <w:t>]</w:t>
      </w:r>
      <w:bookmarkEnd w:id="108"/>
      <w:bookmarkEnd w:id="109"/>
      <w:bookmarkEnd w:id="110"/>
    </w:p>
    <w:p w14:paraId="19D5DF4A" w14:textId="0D2D7CCE" w:rsidR="00BC175A" w:rsidRDefault="00BC175A" w:rsidP="00402CE8">
      <w:pPr>
        <w:pStyle w:val="BulletList"/>
        <w:ind w:left="360"/>
      </w:pPr>
      <w:r>
        <w:t xml:space="preserve">Communicate with the owner device for owner pairing and Digital Key transactions (lock/unlock, engine start, RKE etc.). </w:t>
      </w:r>
    </w:p>
    <w:p w14:paraId="3CE3E423" w14:textId="42666DDB" w:rsidR="00BC175A" w:rsidRDefault="00BC175A" w:rsidP="00402CE8">
      <w:pPr>
        <w:pStyle w:val="BulletList"/>
        <w:ind w:left="360"/>
      </w:pPr>
      <w:r>
        <w:t>Communicate with the friend device for first friend transaction and Digital Key transactions</w:t>
      </w:r>
    </w:p>
    <w:p w14:paraId="0DB3ECC8" w14:textId="360E1CEF" w:rsidR="00BC175A" w:rsidRDefault="00BC175A" w:rsidP="00402CE8">
      <w:pPr>
        <w:pStyle w:val="BulletList"/>
        <w:ind w:left="360"/>
      </w:pPr>
      <w:r>
        <w:t xml:space="preserve">Communicate with owner or friend device for setup of a secure ranging over UWB </w:t>
      </w:r>
    </w:p>
    <w:p w14:paraId="4A8F74DF" w14:textId="33910098" w:rsidR="00BC175A" w:rsidRDefault="00BC175A" w:rsidP="00402CE8">
      <w:pPr>
        <w:pStyle w:val="BulletList"/>
        <w:ind w:left="360"/>
      </w:pPr>
      <w:r>
        <w:t>Communicate with owner or friend device for Remote transactions to allow the device to initiate on-demand features (e.g. Lock/Unlock etc.)</w:t>
      </w:r>
    </w:p>
    <w:p w14:paraId="7C835C09" w14:textId="78457327" w:rsidR="00BC175A" w:rsidRDefault="00BC175A" w:rsidP="00402CE8">
      <w:pPr>
        <w:pStyle w:val="BulletList"/>
        <w:ind w:left="360"/>
      </w:pPr>
      <w:r>
        <w:t>Communicate with owner or friend device for transmission of Notifications to notify and signal change of state information</w:t>
      </w:r>
    </w:p>
    <w:p w14:paraId="173B7CE5" w14:textId="03000FE1" w:rsidR="00BC175A" w:rsidRPr="00BC175A" w:rsidRDefault="00BC175A" w:rsidP="00402CE8">
      <w:pPr>
        <w:pStyle w:val="BulletList"/>
        <w:ind w:left="360"/>
      </w:pPr>
      <w:r>
        <w:t>Communicate with owner or friend device for transmission of data of 3rd party vehicle OEM application.</w:t>
      </w:r>
    </w:p>
    <w:p w14:paraId="46D03823" w14:textId="1C83019F" w:rsidR="00BC175A" w:rsidRDefault="00BC175A" w:rsidP="00402CE8">
      <w:pPr>
        <w:pStyle w:val="Heading3"/>
        <w:tabs>
          <w:tab w:val="clear" w:pos="864"/>
          <w:tab w:val="clear" w:pos="1080"/>
        </w:tabs>
        <w:ind w:left="1080" w:hanging="1080"/>
      </w:pPr>
      <w:bookmarkStart w:id="113" w:name="_Toc112705989"/>
      <w:bookmarkStart w:id="114" w:name="_Toc118219363"/>
      <w:bookmarkStart w:id="115" w:name="_Toc118222475"/>
      <w:r>
        <w:t>Vehicle UWB</w:t>
      </w:r>
      <w:r w:rsidR="00AF4987">
        <w:t xml:space="preserve"> Module</w:t>
      </w:r>
      <w:r w:rsidR="00EF7CC3">
        <w:t xml:space="preserve"> </w:t>
      </w:r>
      <w:r w:rsidR="00442DD5">
        <w:t>[WCC3]</w:t>
      </w:r>
      <w:bookmarkEnd w:id="113"/>
      <w:bookmarkEnd w:id="114"/>
      <w:bookmarkEnd w:id="115"/>
    </w:p>
    <w:p w14:paraId="16A058DA" w14:textId="1E84E04E" w:rsidR="00BC175A" w:rsidRPr="00BC175A" w:rsidRDefault="00BC175A" w:rsidP="00402CE8">
      <w:pPr>
        <w:pStyle w:val="BulletList"/>
        <w:ind w:left="360"/>
      </w:pPr>
      <w:r w:rsidRPr="00BC175A">
        <w:t xml:space="preserve">Communicate with owner or friend device for secure ranging to securely determine the distance between device and vehicle to support a secure distance measurement for passive entry and passive </w:t>
      </w:r>
      <w:r>
        <w:t>engine start</w:t>
      </w:r>
      <w:r w:rsidRPr="00BC175A">
        <w:t xml:space="preserve"> functionality.</w:t>
      </w:r>
    </w:p>
    <w:p w14:paraId="7238DBED" w14:textId="1D184307" w:rsidR="00C630C3" w:rsidRPr="00E45CB1" w:rsidRDefault="00C630C3" w:rsidP="00402CE8">
      <w:pPr>
        <w:pStyle w:val="Heading3"/>
        <w:tabs>
          <w:tab w:val="clear" w:pos="864"/>
          <w:tab w:val="clear" w:pos="1080"/>
        </w:tabs>
        <w:ind w:left="1080" w:hanging="1080"/>
      </w:pPr>
      <w:bookmarkStart w:id="116" w:name="_Toc112705990"/>
      <w:bookmarkStart w:id="117" w:name="_Toc118219364"/>
      <w:bookmarkStart w:id="118" w:name="_Toc118222476"/>
      <w:r w:rsidRPr="00E45CB1">
        <w:t xml:space="preserve">Vehicle OEM </w:t>
      </w:r>
      <w:r>
        <w:t>Server</w:t>
      </w:r>
      <w:bookmarkEnd w:id="111"/>
      <w:bookmarkEnd w:id="112"/>
      <w:bookmarkEnd w:id="116"/>
      <w:bookmarkEnd w:id="117"/>
      <w:bookmarkEnd w:id="118"/>
    </w:p>
    <w:p w14:paraId="0A5A0EBC" w14:textId="3ADDC646" w:rsidR="00C630C3" w:rsidRPr="00B550D8" w:rsidRDefault="00C630C3" w:rsidP="00402CE8">
      <w:pPr>
        <w:pStyle w:val="BulletList"/>
        <w:ind w:left="360"/>
      </w:pPr>
      <w:r w:rsidRPr="00B550D8">
        <w:t>Host owner account that links to the owner’s vehicle(s)</w:t>
      </w:r>
      <w:r w:rsidR="0053473D">
        <w:t>.</w:t>
      </w:r>
      <w:r w:rsidRPr="00B550D8">
        <w:t xml:space="preserve"> </w:t>
      </w:r>
    </w:p>
    <w:p w14:paraId="3BF3EAAF" w14:textId="690C3229" w:rsidR="00C630C3" w:rsidRPr="00B550D8" w:rsidRDefault="00C630C3" w:rsidP="00402CE8">
      <w:pPr>
        <w:pStyle w:val="BulletList"/>
        <w:ind w:left="360"/>
      </w:pPr>
      <w:r w:rsidRPr="00B550D8">
        <w:t>Manage Digital Key service subscriptions</w:t>
      </w:r>
      <w:r w:rsidR="0053473D">
        <w:t>.</w:t>
      </w:r>
      <w:r w:rsidRPr="00B550D8">
        <w:t xml:space="preserve"> </w:t>
      </w:r>
    </w:p>
    <w:p w14:paraId="177F11BF" w14:textId="13ED3AB8" w:rsidR="00C630C3" w:rsidRPr="00B550D8" w:rsidRDefault="00C630C3" w:rsidP="00402CE8">
      <w:pPr>
        <w:pStyle w:val="BulletList"/>
        <w:ind w:left="360"/>
      </w:pPr>
      <w:r w:rsidRPr="00B550D8">
        <w:t>Sign a shared Digital Key structure for acceptance by vehicle, assuring that business policies are checked and Digital Keys are tracked</w:t>
      </w:r>
      <w:r w:rsidR="0053473D">
        <w:t>.</w:t>
      </w:r>
      <w:r w:rsidRPr="00B550D8">
        <w:t xml:space="preserve"> </w:t>
      </w:r>
    </w:p>
    <w:p w14:paraId="00D87B85" w14:textId="0EF266EF" w:rsidR="00C630C3" w:rsidRPr="00B550D8" w:rsidRDefault="00C630C3" w:rsidP="00402CE8">
      <w:pPr>
        <w:pStyle w:val="BulletList"/>
        <w:ind w:left="360"/>
      </w:pPr>
      <w:r w:rsidRPr="00B550D8">
        <w:t>Provide necessary attestations to the vehicle (when online) so that shared friend Digital Keys are accepted by the vehicle in the first friend transaction</w:t>
      </w:r>
      <w:r w:rsidR="0053473D">
        <w:t>.</w:t>
      </w:r>
      <w:r w:rsidRPr="00B550D8">
        <w:t xml:space="preserve"> </w:t>
      </w:r>
    </w:p>
    <w:p w14:paraId="0C075A76" w14:textId="04639A3F" w:rsidR="00C630C3" w:rsidRPr="00B550D8" w:rsidRDefault="00C630C3" w:rsidP="00402CE8">
      <w:pPr>
        <w:pStyle w:val="BulletList"/>
        <w:ind w:left="360"/>
      </w:pPr>
      <w:r w:rsidRPr="00B550D8">
        <w:t>Terminate Digital Keys in the vehicle when they have been deleted on a device</w:t>
      </w:r>
      <w:r w:rsidR="0053473D">
        <w:t>.</w:t>
      </w:r>
      <w:r w:rsidRPr="00B550D8">
        <w:t xml:space="preserve"> </w:t>
      </w:r>
    </w:p>
    <w:p w14:paraId="11261CBD" w14:textId="7C2117EF" w:rsidR="00C630C3" w:rsidRPr="00B550D8" w:rsidRDefault="00C630C3" w:rsidP="00402CE8">
      <w:pPr>
        <w:pStyle w:val="BulletList"/>
        <w:ind w:left="360"/>
      </w:pPr>
      <w:r w:rsidRPr="00B550D8">
        <w:t>Sync with the owner device for termination of Digital Keys that is done offline</w:t>
      </w:r>
      <w:r w:rsidR="0053473D">
        <w:t>.</w:t>
      </w:r>
      <w:r w:rsidRPr="00B550D8">
        <w:t xml:space="preserve"> </w:t>
      </w:r>
    </w:p>
    <w:p w14:paraId="7E2942A7" w14:textId="1CA01CBE" w:rsidR="00C630C3" w:rsidRPr="00B550D8" w:rsidRDefault="00C630C3" w:rsidP="00402CE8">
      <w:pPr>
        <w:pStyle w:val="BulletList"/>
        <w:ind w:left="360"/>
      </w:pPr>
      <w:r w:rsidRPr="00B550D8">
        <w:t>Manage a secure channel to the vehicle</w:t>
      </w:r>
      <w:r w:rsidR="0053473D">
        <w:t>.</w:t>
      </w:r>
      <w:r w:rsidRPr="00B550D8">
        <w:t xml:space="preserve"> </w:t>
      </w:r>
    </w:p>
    <w:p w14:paraId="0FEF0DE0" w14:textId="457B74AC" w:rsidR="00C630C3" w:rsidRPr="00B550D8" w:rsidRDefault="00C630C3" w:rsidP="00402CE8">
      <w:pPr>
        <w:pStyle w:val="BulletList"/>
        <w:ind w:left="360"/>
      </w:pPr>
      <w:r w:rsidRPr="00B550D8">
        <w:t>Create pairing passwords and provide them to owner device and vehicle</w:t>
      </w:r>
      <w:r w:rsidR="0053473D">
        <w:t>.</w:t>
      </w:r>
      <w:r w:rsidRPr="00B550D8">
        <w:t xml:space="preserve"> </w:t>
      </w:r>
    </w:p>
    <w:p w14:paraId="60F3F65B" w14:textId="2C37C78C" w:rsidR="00C630C3" w:rsidRPr="00B550D8" w:rsidRDefault="00C630C3" w:rsidP="00402CE8">
      <w:pPr>
        <w:pStyle w:val="BulletList"/>
        <w:ind w:left="360"/>
      </w:pPr>
      <w:r w:rsidRPr="00B550D8">
        <w:t>Sign vehicle public key</w:t>
      </w:r>
      <w:r w:rsidR="0053473D">
        <w:t>.</w:t>
      </w:r>
      <w:r w:rsidRPr="00B550D8">
        <w:t xml:space="preserve"> </w:t>
      </w:r>
    </w:p>
    <w:p w14:paraId="0A3EF2CE" w14:textId="72EF1043" w:rsidR="00C630C3" w:rsidRPr="00B550D8" w:rsidRDefault="00C630C3" w:rsidP="00402CE8">
      <w:pPr>
        <w:pStyle w:val="BulletList"/>
        <w:ind w:left="360"/>
      </w:pPr>
      <w:r w:rsidRPr="00B550D8">
        <w:t>Provide necessary certificates to Device OEMs</w:t>
      </w:r>
      <w:r w:rsidR="0053473D">
        <w:t>.</w:t>
      </w:r>
      <w:r w:rsidRPr="00B550D8">
        <w:t xml:space="preserve"> </w:t>
      </w:r>
    </w:p>
    <w:p w14:paraId="2BF571F9" w14:textId="584FC257" w:rsidR="00C630C3" w:rsidRPr="00B550D8" w:rsidRDefault="00C630C3" w:rsidP="00402CE8">
      <w:pPr>
        <w:pStyle w:val="BulletList"/>
        <w:ind w:left="360"/>
      </w:pPr>
      <w:r w:rsidRPr="00B550D8">
        <w:t>Provide Vehicle OEM and (optionally) Device OEM public keys to vehicle for owner pairing and friend sharing</w:t>
      </w:r>
      <w:r w:rsidR="0053473D">
        <w:t>.</w:t>
      </w:r>
    </w:p>
    <w:p w14:paraId="02222C96" w14:textId="77777777" w:rsidR="00C630C3" w:rsidRPr="00E45CB1" w:rsidRDefault="00C630C3" w:rsidP="00402CE8">
      <w:pPr>
        <w:pStyle w:val="Heading3"/>
        <w:tabs>
          <w:tab w:val="clear" w:pos="864"/>
          <w:tab w:val="clear" w:pos="1080"/>
        </w:tabs>
        <w:ind w:left="1080" w:hanging="1080"/>
      </w:pPr>
      <w:bookmarkStart w:id="119" w:name="_Toc481598881"/>
      <w:bookmarkStart w:id="120" w:name="_Toc481598882"/>
      <w:bookmarkStart w:id="121" w:name="_Toc52275555"/>
      <w:bookmarkStart w:id="122" w:name="_Toc64811893"/>
      <w:bookmarkStart w:id="123" w:name="_Toc112705991"/>
      <w:bookmarkStart w:id="124" w:name="_Toc118219365"/>
      <w:bookmarkStart w:id="125" w:name="_Toc118222477"/>
      <w:bookmarkEnd w:id="119"/>
      <w:bookmarkEnd w:id="120"/>
      <w:r w:rsidRPr="00E45CB1">
        <w:t>Key Tracking Server (KTS)</w:t>
      </w:r>
      <w:bookmarkEnd w:id="121"/>
      <w:bookmarkEnd w:id="122"/>
      <w:bookmarkEnd w:id="123"/>
      <w:bookmarkEnd w:id="124"/>
      <w:bookmarkEnd w:id="125"/>
    </w:p>
    <w:p w14:paraId="741522C6" w14:textId="77777777" w:rsidR="00C630C3" w:rsidRPr="00B550D8" w:rsidRDefault="00C630C3" w:rsidP="00402CE8">
      <w:pPr>
        <w:pStyle w:val="BulletList"/>
        <w:ind w:left="360"/>
      </w:pPr>
      <w:r w:rsidRPr="00B550D8">
        <w:t>Record relevant data to be able to assign a tracked Digital Key for a vehicle to a device. The KTS is likely to be managed by the Vehicle OEM.</w:t>
      </w:r>
    </w:p>
    <w:p w14:paraId="69E3ED2E" w14:textId="77777777" w:rsidR="00C630C3" w:rsidRPr="00B550D8" w:rsidRDefault="00C630C3" w:rsidP="00402CE8">
      <w:pPr>
        <w:ind w:left="360"/>
        <w:rPr>
          <w:lang w:eastAsia="ko-KR"/>
        </w:rPr>
      </w:pPr>
      <w:r w:rsidRPr="00B550D8">
        <w:rPr>
          <w:lang w:eastAsia="ko-KR"/>
        </w:rPr>
        <w:t xml:space="preserve">The following are the key properties of the KTS: </w:t>
      </w:r>
    </w:p>
    <w:p w14:paraId="680EFA2A" w14:textId="33C8524E" w:rsidR="00C630C3" w:rsidRPr="00E45CB1" w:rsidRDefault="00C630C3" w:rsidP="00C57978">
      <w:pPr>
        <w:pStyle w:val="BulletList"/>
        <w:numPr>
          <w:ilvl w:val="1"/>
          <w:numId w:val="2"/>
        </w:numPr>
        <w:ind w:left="1080"/>
      </w:pPr>
      <w:r w:rsidRPr="00E45CB1">
        <w:t xml:space="preserve">Only accessed for data query when required for legal or insurance reasons </w:t>
      </w:r>
      <w:r>
        <w:t>or for transmission of friend key information during owner device change (see Section</w:t>
      </w:r>
      <w:r w:rsidR="00120291">
        <w:rPr>
          <w:rStyle w:val="CrossRef"/>
        </w:rPr>
        <w:t xml:space="preserve"> </w:t>
      </w:r>
      <w:r w:rsidR="00120291">
        <w:rPr>
          <w:rStyle w:val="CrossRef"/>
        </w:rPr>
        <w:fldChar w:fldCharType="begin"/>
      </w:r>
      <w:r w:rsidR="00120291">
        <w:rPr>
          <w:rStyle w:val="CrossRef"/>
        </w:rPr>
        <w:instrText xml:space="preserve"> REF _Ref61678218 \r \h </w:instrText>
      </w:r>
      <w:r w:rsidR="00120291">
        <w:rPr>
          <w:rStyle w:val="CrossRef"/>
        </w:rPr>
      </w:r>
      <w:r w:rsidR="00120291">
        <w:rPr>
          <w:rStyle w:val="CrossRef"/>
        </w:rPr>
        <w:fldChar w:fldCharType="separate"/>
      </w:r>
      <w:r w:rsidR="00D81990">
        <w:rPr>
          <w:rStyle w:val="CrossRef"/>
        </w:rPr>
        <w:t>13.5.1.1</w:t>
      </w:r>
      <w:r w:rsidR="00120291">
        <w:rPr>
          <w:rStyle w:val="CrossRef"/>
        </w:rPr>
        <w:fldChar w:fldCharType="end"/>
      </w:r>
      <w:r>
        <w:t>)</w:t>
      </w:r>
    </w:p>
    <w:p w14:paraId="21A01226" w14:textId="7797E8AD" w:rsidR="00C630C3" w:rsidRDefault="00C630C3" w:rsidP="00402CE8">
      <w:pPr>
        <w:pStyle w:val="BulletList"/>
        <w:numPr>
          <w:ilvl w:val="1"/>
          <w:numId w:val="2"/>
        </w:numPr>
        <w:ind w:left="1080"/>
      </w:pPr>
      <w:r w:rsidRPr="004104B0">
        <w:lastRenderedPageBreak/>
        <w:t xml:space="preserve">Data separation from the Vehicle OEM Server to fulfill privacy requirements </w:t>
      </w:r>
      <w:r>
        <w:t>of tracked data</w:t>
      </w:r>
    </w:p>
    <w:p w14:paraId="14E4FD12" w14:textId="77777777" w:rsidR="00C630C3" w:rsidRDefault="00C630C3" w:rsidP="00402CE8">
      <w:pPr>
        <w:pStyle w:val="Heading3"/>
        <w:tabs>
          <w:tab w:val="clear" w:pos="864"/>
          <w:tab w:val="clear" w:pos="1080"/>
        </w:tabs>
        <w:ind w:left="1080" w:hanging="1080"/>
      </w:pPr>
      <w:bookmarkStart w:id="126" w:name="_Toc481598884"/>
      <w:bookmarkStart w:id="127" w:name="_Toc481598885"/>
      <w:bookmarkStart w:id="128" w:name="_Toc481598886"/>
      <w:bookmarkStart w:id="129" w:name="_Toc481598887"/>
      <w:bookmarkStart w:id="130" w:name="_Toc52275556"/>
      <w:bookmarkStart w:id="131" w:name="_Toc64811894"/>
      <w:bookmarkStart w:id="132" w:name="_Toc112705992"/>
      <w:bookmarkStart w:id="133" w:name="_Toc118219366"/>
      <w:bookmarkStart w:id="134" w:name="_Toc118222478"/>
      <w:bookmarkEnd w:id="126"/>
      <w:bookmarkEnd w:id="127"/>
      <w:bookmarkEnd w:id="128"/>
      <w:bookmarkEnd w:id="129"/>
      <w:r>
        <w:t>Devices</w:t>
      </w:r>
      <w:bookmarkEnd w:id="130"/>
      <w:bookmarkEnd w:id="131"/>
      <w:bookmarkEnd w:id="132"/>
      <w:bookmarkEnd w:id="133"/>
      <w:bookmarkEnd w:id="134"/>
    </w:p>
    <w:p w14:paraId="2FCD5709" w14:textId="77777777" w:rsidR="00C630C3" w:rsidRPr="00C03AB5" w:rsidRDefault="00C630C3" w:rsidP="00402CE8">
      <w:pPr>
        <w:pStyle w:val="BulletList"/>
        <w:ind w:left="360"/>
      </w:pPr>
      <w:r w:rsidRPr="00C03AB5">
        <w:t>Contain a secure processing and storage environment (</w:t>
      </w:r>
      <w:r>
        <w:t>SE</w:t>
      </w:r>
      <w:r w:rsidRPr="00C03AB5">
        <w:t xml:space="preserve"> or equivalent)</w:t>
      </w:r>
      <w:r>
        <w:t xml:space="preserve"> running</w:t>
      </w:r>
      <w:r w:rsidRPr="00C03AB5">
        <w:t xml:space="preserve"> a </w:t>
      </w:r>
      <w:r>
        <w:t>Digital Key applet</w:t>
      </w:r>
      <w:r w:rsidRPr="00C03AB5">
        <w:t xml:space="preserve"> </w:t>
      </w:r>
    </w:p>
    <w:p w14:paraId="7390B049" w14:textId="77777777" w:rsidR="00C630C3" w:rsidRPr="00C03AB5" w:rsidRDefault="00C630C3" w:rsidP="00402CE8">
      <w:pPr>
        <w:pStyle w:val="BulletList"/>
        <w:ind w:left="360"/>
      </w:pPr>
      <w:r w:rsidRPr="00C03AB5">
        <w:t xml:space="preserve">Can take </w:t>
      </w:r>
      <w:r>
        <w:t xml:space="preserve">on </w:t>
      </w:r>
      <w:r w:rsidRPr="00C03AB5">
        <w:t xml:space="preserve">the role of </w:t>
      </w:r>
      <w:r>
        <w:t>an o</w:t>
      </w:r>
      <w:r w:rsidRPr="00C03AB5">
        <w:t xml:space="preserve">wner </w:t>
      </w:r>
      <w:r>
        <w:t xml:space="preserve">device </w:t>
      </w:r>
      <w:r w:rsidRPr="00C03AB5">
        <w:t xml:space="preserve">and </w:t>
      </w:r>
      <w:r>
        <w:t>f</w:t>
      </w:r>
      <w:r w:rsidRPr="00C03AB5">
        <w:t>riend</w:t>
      </w:r>
      <w:r>
        <w:t xml:space="preserve"> device</w:t>
      </w:r>
    </w:p>
    <w:p w14:paraId="10C7CD52" w14:textId="77777777" w:rsidR="00C630C3" w:rsidRDefault="00C630C3" w:rsidP="00402CE8">
      <w:pPr>
        <w:pStyle w:val="BulletList"/>
        <w:ind w:left="360"/>
      </w:pPr>
      <w:r w:rsidRPr="00C03AB5">
        <w:t xml:space="preserve">Support contactless transactions to lock/unlock </w:t>
      </w:r>
      <w:r>
        <w:t>vehicle</w:t>
      </w:r>
      <w:r w:rsidRPr="00C03AB5">
        <w:t xml:space="preserve"> and start the engine</w:t>
      </w:r>
    </w:p>
    <w:p w14:paraId="5C1C6C5F" w14:textId="77777777" w:rsidR="00C630C3" w:rsidRDefault="00C630C3" w:rsidP="00402CE8">
      <w:pPr>
        <w:pStyle w:val="BulletList"/>
        <w:ind w:left="360"/>
      </w:pPr>
      <w:r>
        <w:t>Support</w:t>
      </w:r>
      <w:r w:rsidRPr="00C03AB5">
        <w:t xml:space="preserve"> configurable user authentication (e.g.</w:t>
      </w:r>
      <w:r>
        <w:t>,</w:t>
      </w:r>
      <w:r w:rsidRPr="00C03AB5">
        <w:t xml:space="preserve"> passcode</w:t>
      </w:r>
      <w:r>
        <w:t>)</w:t>
      </w:r>
    </w:p>
    <w:p w14:paraId="49767172" w14:textId="77777777" w:rsidR="00C630C3" w:rsidRDefault="00C630C3" w:rsidP="00402CE8">
      <w:pPr>
        <w:pStyle w:val="BulletList"/>
        <w:ind w:left="360"/>
      </w:pPr>
      <w:r>
        <w:t>Check service eligibility before allowing owner pairing or acceptance of a friend Digital Key</w:t>
      </w:r>
    </w:p>
    <w:p w14:paraId="5FEB02B2" w14:textId="77777777" w:rsidR="00C630C3" w:rsidRDefault="00C630C3" w:rsidP="00C57978">
      <w:pPr>
        <w:pStyle w:val="Heading4"/>
      </w:pPr>
      <w:r w:rsidRPr="00A401D9">
        <w:t>Owner Device</w:t>
      </w:r>
    </w:p>
    <w:p w14:paraId="55D35029" w14:textId="207689E9" w:rsidR="00C630C3" w:rsidRPr="00A401D9" w:rsidRDefault="00C630C3" w:rsidP="00402CE8">
      <w:pPr>
        <w:pStyle w:val="BulletList"/>
        <w:ind w:left="360"/>
      </w:pPr>
      <w:r w:rsidRPr="00A401D9">
        <w:t xml:space="preserve">Implement main features: transaction, owner pairing, </w:t>
      </w:r>
      <w:r>
        <w:t>Digital K</w:t>
      </w:r>
      <w:r w:rsidRPr="00A401D9">
        <w:t>ey sharing (sender)</w:t>
      </w:r>
      <w:r w:rsidR="00022451">
        <w:t>,</w:t>
      </w:r>
      <w:r>
        <w:t xml:space="preserve"> and Digital Key termination</w:t>
      </w:r>
      <w:r w:rsidRPr="00A401D9">
        <w:t xml:space="preserve"> </w:t>
      </w:r>
    </w:p>
    <w:p w14:paraId="26B72B82" w14:textId="77777777" w:rsidR="00C630C3" w:rsidRPr="00A401D9" w:rsidRDefault="00C630C3" w:rsidP="00402CE8">
      <w:pPr>
        <w:pStyle w:val="BulletList"/>
        <w:ind w:left="360"/>
      </w:pPr>
      <w:r w:rsidRPr="00A401D9">
        <w:t xml:space="preserve">Store necessary certificates for owner pairing and </w:t>
      </w:r>
      <w:r>
        <w:t>Digital K</w:t>
      </w:r>
      <w:r w:rsidRPr="00A401D9">
        <w:t xml:space="preserve">ey sharing </w:t>
      </w:r>
    </w:p>
    <w:p w14:paraId="51071B78" w14:textId="77777777" w:rsidR="00996EE2" w:rsidRDefault="00C630C3" w:rsidP="00402CE8">
      <w:pPr>
        <w:pStyle w:val="BulletList"/>
        <w:ind w:left="360"/>
      </w:pPr>
      <w:r w:rsidRPr="00AF5C57">
        <w:t xml:space="preserve">Terminate </w:t>
      </w:r>
      <w:r>
        <w:t>S</w:t>
      </w:r>
      <w:r w:rsidRPr="00AF5C57">
        <w:t xml:space="preserve">hared </w:t>
      </w:r>
      <w:r>
        <w:t>K</w:t>
      </w:r>
      <w:r w:rsidRPr="00AF5C57">
        <w:t xml:space="preserve">eys by sending termination request to vehicle (via </w:t>
      </w:r>
      <w:r>
        <w:t>V</w:t>
      </w:r>
      <w:r w:rsidRPr="00AF5C57">
        <w:t xml:space="preserve">ehicle OEM </w:t>
      </w:r>
      <w:r>
        <w:t>S</w:t>
      </w:r>
      <w:r w:rsidRPr="00AF5C57">
        <w:t xml:space="preserve">erver) and to friend device via </w:t>
      </w:r>
      <w:r>
        <w:t>D</w:t>
      </w:r>
      <w:r w:rsidRPr="00AF5C57">
        <w:t xml:space="preserve">evice </w:t>
      </w:r>
      <w:r>
        <w:t>OEM Server</w:t>
      </w:r>
      <w:r w:rsidRPr="00AF5C57">
        <w:t xml:space="preserve"> and </w:t>
      </w:r>
      <w:r>
        <w:t>V</w:t>
      </w:r>
      <w:r w:rsidRPr="00AF5C57">
        <w:t xml:space="preserve">ehicle </w:t>
      </w:r>
      <w:r>
        <w:t>OEM Server</w:t>
      </w:r>
    </w:p>
    <w:p w14:paraId="5C0CE24E" w14:textId="1624E11F" w:rsidR="00C630C3" w:rsidRDefault="00996EE2" w:rsidP="00C57978">
      <w:pPr>
        <w:pStyle w:val="BulletList"/>
        <w:ind w:left="360"/>
      </w:pPr>
      <w:r w:rsidRPr="00996EE2">
        <w:t>Provide a common proprietary link (15) from</w:t>
      </w:r>
      <w:r w:rsidRPr="00402CE8">
        <w:rPr>
          <w:rStyle w:val="CrossRef"/>
          <w:szCs w:val="24"/>
          <w:u w:val="none"/>
        </w:rPr>
        <w:t xml:space="preserve"> </w:t>
      </w:r>
      <w:r w:rsidRPr="00402CE8">
        <w:rPr>
          <w:rStyle w:val="CrossRef"/>
          <w:szCs w:val="24"/>
        </w:rPr>
        <w:fldChar w:fldCharType="begin"/>
      </w:r>
      <w:r w:rsidRPr="00402CE8">
        <w:rPr>
          <w:rStyle w:val="CrossRef"/>
          <w:szCs w:val="24"/>
        </w:rPr>
        <w:instrText xml:space="preserve"> REF _Ref101378612 \h </w:instrText>
      </w:r>
      <w:r w:rsidR="00B2175D">
        <w:rPr>
          <w:rStyle w:val="CrossRef"/>
          <w:szCs w:val="24"/>
        </w:rPr>
        <w:instrText xml:space="preserve"> \* MERGEFORMAT </w:instrText>
      </w:r>
      <w:r w:rsidRPr="00402CE8">
        <w:rPr>
          <w:rStyle w:val="CrossRef"/>
          <w:szCs w:val="24"/>
        </w:rPr>
      </w:r>
      <w:r w:rsidRPr="00402CE8">
        <w:rPr>
          <w:rStyle w:val="CrossRef"/>
          <w:szCs w:val="24"/>
        </w:rPr>
        <w:fldChar w:fldCharType="separate"/>
      </w:r>
      <w:r w:rsidR="00D81990" w:rsidRPr="00D81990">
        <w:rPr>
          <w:rStyle w:val="CrossRef"/>
          <w:szCs w:val="24"/>
        </w:rPr>
        <w:t>Figure 2</w:t>
      </w:r>
      <w:r w:rsidR="00D81990" w:rsidRPr="00D81990">
        <w:rPr>
          <w:rStyle w:val="CrossRef"/>
          <w:szCs w:val="24"/>
        </w:rPr>
        <w:noBreakHyphen/>
        <w:t>1</w:t>
      </w:r>
      <w:r w:rsidRPr="00402CE8">
        <w:rPr>
          <w:rStyle w:val="CrossRef"/>
          <w:szCs w:val="24"/>
        </w:rPr>
        <w:fldChar w:fldCharType="end"/>
      </w:r>
      <w:r>
        <w:t xml:space="preserve"> </w:t>
      </w:r>
      <w:r w:rsidRPr="00996EE2">
        <w:t xml:space="preserve">for Key Sharing </w:t>
      </w:r>
      <w:r w:rsidR="00C630C3" w:rsidRPr="00A401D9">
        <w:t xml:space="preserve"> </w:t>
      </w:r>
    </w:p>
    <w:p w14:paraId="7552C07F" w14:textId="77777777" w:rsidR="00C630C3" w:rsidRDefault="00C630C3" w:rsidP="00D23E0D">
      <w:pPr>
        <w:pStyle w:val="Heading4"/>
      </w:pPr>
      <w:r>
        <w:t>Friend</w:t>
      </w:r>
      <w:r w:rsidRPr="00A401D9">
        <w:t xml:space="preserve"> Device</w:t>
      </w:r>
    </w:p>
    <w:p w14:paraId="02AFB323" w14:textId="77777777" w:rsidR="00C630C3" w:rsidRPr="00A401D9" w:rsidRDefault="00C630C3" w:rsidP="008D1189">
      <w:pPr>
        <w:pStyle w:val="BulletList"/>
      </w:pPr>
      <w:r w:rsidRPr="00A401D9">
        <w:t xml:space="preserve">Implement main features: transaction, </w:t>
      </w:r>
      <w:r>
        <w:t>Digital K</w:t>
      </w:r>
      <w:r w:rsidRPr="00A401D9">
        <w:t xml:space="preserve">ey sharing (receiver), key </w:t>
      </w:r>
      <w:r>
        <w:t>termination</w:t>
      </w:r>
      <w:r w:rsidRPr="00A401D9">
        <w:t xml:space="preserve"> </w:t>
      </w:r>
    </w:p>
    <w:p w14:paraId="297807E1" w14:textId="77777777" w:rsidR="00C630C3" w:rsidRPr="00A401D9" w:rsidRDefault="00C630C3" w:rsidP="008D1189">
      <w:pPr>
        <w:pStyle w:val="BulletList"/>
      </w:pPr>
      <w:r w:rsidRPr="00A401D9">
        <w:t xml:space="preserve">Store necessary certificates for </w:t>
      </w:r>
      <w:r>
        <w:t>Digital K</w:t>
      </w:r>
      <w:r w:rsidRPr="00A401D9">
        <w:t xml:space="preserve">ey sharing </w:t>
      </w:r>
    </w:p>
    <w:p w14:paraId="1BA7CFBA" w14:textId="77777777" w:rsidR="00655BA5" w:rsidRDefault="00C630C3" w:rsidP="00655BA5">
      <w:pPr>
        <w:pStyle w:val="BulletList"/>
      </w:pPr>
      <w:r w:rsidRPr="00A401D9">
        <w:t xml:space="preserve">Send </w:t>
      </w:r>
      <w:r>
        <w:t>termination</w:t>
      </w:r>
      <w:r w:rsidRPr="00A401D9">
        <w:t xml:space="preserve"> attestation to </w:t>
      </w:r>
      <w:r>
        <w:t>Vehicle OEM Server</w:t>
      </w:r>
    </w:p>
    <w:p w14:paraId="7CD30520" w14:textId="7944B8EA" w:rsidR="00C630C3" w:rsidRPr="00A401D9" w:rsidRDefault="00655BA5" w:rsidP="000D75C3">
      <w:pPr>
        <w:pStyle w:val="BulletList"/>
      </w:pPr>
      <w:r w:rsidRPr="00655BA5">
        <w:t xml:space="preserve">Provide a common proprietary link (15) </w:t>
      </w:r>
      <w:r w:rsidRPr="00402CE8">
        <w:rPr>
          <w:rStyle w:val="CrossRef"/>
          <w:color w:val="auto"/>
          <w:szCs w:val="24"/>
          <w:u w:val="none"/>
        </w:rPr>
        <w:t xml:space="preserve">from </w:t>
      </w:r>
      <w:r w:rsidRPr="00402CE8">
        <w:rPr>
          <w:rStyle w:val="CrossRef"/>
          <w:szCs w:val="24"/>
        </w:rPr>
        <w:fldChar w:fldCharType="begin"/>
      </w:r>
      <w:r w:rsidRPr="00402CE8">
        <w:rPr>
          <w:rStyle w:val="CrossRef"/>
          <w:szCs w:val="24"/>
        </w:rPr>
        <w:instrText xml:space="preserve"> REF _Ref101378612 \h </w:instrText>
      </w:r>
      <w:r w:rsidR="00B2175D">
        <w:rPr>
          <w:rStyle w:val="CrossRef"/>
          <w:szCs w:val="24"/>
        </w:rPr>
        <w:instrText xml:space="preserve"> \* MERGEFORMAT </w:instrText>
      </w:r>
      <w:r w:rsidRPr="00402CE8">
        <w:rPr>
          <w:rStyle w:val="CrossRef"/>
          <w:szCs w:val="24"/>
        </w:rPr>
      </w:r>
      <w:r w:rsidRPr="00402CE8">
        <w:rPr>
          <w:rStyle w:val="CrossRef"/>
          <w:szCs w:val="24"/>
        </w:rPr>
        <w:fldChar w:fldCharType="separate"/>
      </w:r>
      <w:r w:rsidR="00D81990" w:rsidRPr="00D81990">
        <w:rPr>
          <w:rStyle w:val="CrossRef"/>
          <w:szCs w:val="24"/>
        </w:rPr>
        <w:t>Figure 2</w:t>
      </w:r>
      <w:r w:rsidR="00D81990" w:rsidRPr="00D81990">
        <w:rPr>
          <w:rStyle w:val="CrossRef"/>
          <w:szCs w:val="24"/>
        </w:rPr>
        <w:noBreakHyphen/>
        <w:t>1</w:t>
      </w:r>
      <w:r w:rsidRPr="00402CE8">
        <w:rPr>
          <w:rStyle w:val="CrossRef"/>
          <w:szCs w:val="24"/>
        </w:rPr>
        <w:fldChar w:fldCharType="end"/>
      </w:r>
      <w:r>
        <w:t xml:space="preserve"> </w:t>
      </w:r>
      <w:r w:rsidRPr="00655BA5">
        <w:t>to accept shared keys</w:t>
      </w:r>
    </w:p>
    <w:p w14:paraId="46788AEB" w14:textId="77777777" w:rsidR="00C630C3" w:rsidRPr="00E305DD" w:rsidRDefault="00C630C3" w:rsidP="00402CE8">
      <w:pPr>
        <w:pStyle w:val="Heading3"/>
        <w:ind w:left="900" w:hanging="900"/>
      </w:pPr>
      <w:bookmarkStart w:id="135" w:name="_Toc52275557"/>
      <w:bookmarkStart w:id="136" w:name="_Toc64811895"/>
      <w:bookmarkStart w:id="137" w:name="_Toc112705993"/>
      <w:bookmarkStart w:id="138" w:name="_Toc118219367"/>
      <w:bookmarkStart w:id="139" w:name="_Toc118222479"/>
      <w:r w:rsidRPr="00E305DD">
        <w:t xml:space="preserve">Device OEM </w:t>
      </w:r>
      <w:r>
        <w:t>Server</w:t>
      </w:r>
      <w:bookmarkEnd w:id="135"/>
      <w:bookmarkEnd w:id="136"/>
      <w:bookmarkEnd w:id="137"/>
      <w:bookmarkEnd w:id="138"/>
      <w:bookmarkEnd w:id="139"/>
      <w:r w:rsidRPr="00E305DD">
        <w:rPr>
          <w:b/>
        </w:rPr>
        <w:t xml:space="preserve"> </w:t>
      </w:r>
    </w:p>
    <w:p w14:paraId="19764199" w14:textId="77777777" w:rsidR="00C630C3" w:rsidRPr="00E305DD" w:rsidRDefault="00C630C3" w:rsidP="008D1189">
      <w:pPr>
        <w:pStyle w:val="BulletList"/>
      </w:pPr>
      <w:r w:rsidRPr="00E305DD">
        <w:t xml:space="preserve">Load and install the </w:t>
      </w:r>
      <w:r>
        <w:t>D</w:t>
      </w:r>
      <w:r w:rsidRPr="00E305DD">
        <w:t xml:space="preserve">igital </w:t>
      </w:r>
      <w:r>
        <w:t>K</w:t>
      </w:r>
      <w:r w:rsidRPr="00E305DD">
        <w:t xml:space="preserve">ey instance of the </w:t>
      </w:r>
      <w:r>
        <w:t>Digital Key applet</w:t>
      </w:r>
      <w:r w:rsidRPr="00E305DD">
        <w:t xml:space="preserve"> (if necessary) </w:t>
      </w:r>
    </w:p>
    <w:p w14:paraId="68BF5775" w14:textId="77777777" w:rsidR="00C630C3" w:rsidRPr="00E305DD" w:rsidRDefault="00C630C3" w:rsidP="008D1189">
      <w:pPr>
        <w:pStyle w:val="BulletList"/>
      </w:pPr>
      <w:r w:rsidRPr="00E305DD">
        <w:t xml:space="preserve">Provide and update necessary certificates in the device </w:t>
      </w:r>
    </w:p>
    <w:p w14:paraId="0F8B0B48" w14:textId="77777777" w:rsidR="00C630C3" w:rsidRPr="00E305DD" w:rsidRDefault="00C630C3" w:rsidP="008D1189">
      <w:pPr>
        <w:pStyle w:val="BulletList"/>
      </w:pPr>
      <w:r w:rsidRPr="00E305DD">
        <w:t xml:space="preserve">Allow </w:t>
      </w:r>
      <w:r>
        <w:t>Digital Key</w:t>
      </w:r>
      <w:r w:rsidRPr="00E305DD">
        <w:t xml:space="preserve"> functionality to be temp</w:t>
      </w:r>
      <w:r>
        <w:t>o</w:t>
      </w:r>
      <w:r w:rsidRPr="00E305DD">
        <w:t xml:space="preserve">rarily disabled on a lost or stolen device (if online) </w:t>
      </w:r>
    </w:p>
    <w:p w14:paraId="7AA26D9A" w14:textId="77777777" w:rsidR="00655BA5" w:rsidRDefault="00C630C3" w:rsidP="008D1189">
      <w:pPr>
        <w:pStyle w:val="BulletList"/>
      </w:pPr>
      <w:r w:rsidRPr="00E305DD">
        <w:t xml:space="preserve">Allow wipe of </w:t>
      </w:r>
      <w:r>
        <w:t>D</w:t>
      </w:r>
      <w:r w:rsidRPr="00E305DD">
        <w:t xml:space="preserve">igital </w:t>
      </w:r>
      <w:r>
        <w:t>K</w:t>
      </w:r>
      <w:r w:rsidRPr="00E305DD">
        <w:t>eys on a lost or stolen device (if online)</w:t>
      </w:r>
    </w:p>
    <w:p w14:paraId="502F5CD4" w14:textId="77777777" w:rsidR="00655BA5" w:rsidRPr="00E00FC9" w:rsidRDefault="00655BA5" w:rsidP="00402CE8">
      <w:pPr>
        <w:pStyle w:val="Heading3"/>
        <w:ind w:left="900" w:hanging="900"/>
        <w:rPr>
          <w:b/>
        </w:rPr>
      </w:pPr>
      <w:bookmarkStart w:id="140" w:name="_Ref102395305"/>
      <w:bookmarkStart w:id="141" w:name="_Toc112705994"/>
      <w:bookmarkStart w:id="142" w:name="_Toc118219368"/>
      <w:bookmarkStart w:id="143" w:name="_Toc118222480"/>
      <w:r w:rsidRPr="00E00FC9">
        <w:t>Relay Server</w:t>
      </w:r>
      <w:bookmarkEnd w:id="140"/>
      <w:bookmarkEnd w:id="141"/>
      <w:bookmarkEnd w:id="142"/>
      <w:bookmarkEnd w:id="143"/>
      <w:r w:rsidRPr="00E00FC9">
        <w:rPr>
          <w:b/>
        </w:rPr>
        <w:t xml:space="preserve"> </w:t>
      </w:r>
    </w:p>
    <w:p w14:paraId="1FBA06E3" w14:textId="55FDAF78" w:rsidR="00655BA5" w:rsidRDefault="00655BA5" w:rsidP="00E00FC9">
      <w:pPr>
        <w:pStyle w:val="BulletList"/>
      </w:pPr>
      <w:r w:rsidRPr="00E00FC9">
        <w:t xml:space="preserve">Provides a standardized communication channel to support key sharing between two devices from different (or the same) OEMs. The standardized communication channel is outlined in the Secure Credential Transfer RFC </w:t>
      </w:r>
      <w:r w:rsidR="00B2175D" w:rsidRPr="00402CE8">
        <w:rPr>
          <w:rStyle w:val="CrossRef"/>
          <w:szCs w:val="24"/>
        </w:rPr>
        <w:fldChar w:fldCharType="begin"/>
      </w:r>
      <w:r w:rsidR="00B2175D" w:rsidRPr="00402CE8">
        <w:rPr>
          <w:rStyle w:val="CrossRef"/>
          <w:szCs w:val="24"/>
        </w:rPr>
        <w:instrText xml:space="preserve"> REF _Ref101614357 \r \h </w:instrText>
      </w:r>
      <w:r w:rsidR="00261D3C">
        <w:rPr>
          <w:rStyle w:val="CrossRef"/>
          <w:szCs w:val="24"/>
        </w:rPr>
        <w:instrText xml:space="preserve"> \* MERGEFORMAT </w:instrText>
      </w:r>
      <w:r w:rsidR="00B2175D" w:rsidRPr="00402CE8">
        <w:rPr>
          <w:rStyle w:val="CrossRef"/>
          <w:szCs w:val="24"/>
        </w:rPr>
      </w:r>
      <w:r w:rsidR="00B2175D" w:rsidRPr="00402CE8">
        <w:rPr>
          <w:rStyle w:val="CrossRef"/>
          <w:szCs w:val="24"/>
        </w:rPr>
        <w:fldChar w:fldCharType="separate"/>
      </w:r>
      <w:r w:rsidR="00D81990">
        <w:rPr>
          <w:rStyle w:val="CrossRef"/>
          <w:szCs w:val="24"/>
        </w:rPr>
        <w:t>[38]</w:t>
      </w:r>
      <w:r w:rsidR="00B2175D" w:rsidRPr="00402CE8">
        <w:rPr>
          <w:rStyle w:val="CrossRef"/>
          <w:szCs w:val="24"/>
        </w:rPr>
        <w:fldChar w:fldCharType="end"/>
      </w:r>
      <w:r w:rsidRPr="00E00FC9">
        <w:t>.</w:t>
      </w:r>
      <w:r>
        <w:t xml:space="preserve"> </w:t>
      </w:r>
    </w:p>
    <w:p w14:paraId="26105CC0" w14:textId="27CA876C" w:rsidR="00655BA5" w:rsidRDefault="00655BA5" w:rsidP="00E00FC9">
      <w:pPr>
        <w:pStyle w:val="BulletList"/>
      </w:pPr>
      <w:r>
        <w:t>I</w:t>
      </w:r>
      <w:r w:rsidRPr="00E00FC9">
        <w:t xml:space="preserve">mplements push notifications and supports polling mechanisms to keep devices informed during the key sharing process. </w:t>
      </w:r>
    </w:p>
    <w:p w14:paraId="643C9296" w14:textId="6C2A2FA3" w:rsidR="00C630C3" w:rsidRPr="000D75C3" w:rsidRDefault="00655BA5" w:rsidP="000D75C3">
      <w:pPr>
        <w:pStyle w:val="BulletList"/>
      </w:pPr>
      <w:r w:rsidRPr="00E00FC9">
        <w:t xml:space="preserve">May be implemented by any entity and must be included in the CCC-approved Relay Server providers listed in </w:t>
      </w:r>
      <w:r w:rsidR="00A12E9F" w:rsidRPr="00402CE8">
        <w:rPr>
          <w:rStyle w:val="CrossRef"/>
          <w:szCs w:val="24"/>
        </w:rPr>
        <w:fldChar w:fldCharType="begin"/>
      </w:r>
      <w:r w:rsidR="00A12E9F" w:rsidRPr="00402CE8">
        <w:rPr>
          <w:rStyle w:val="CrossRef"/>
          <w:szCs w:val="24"/>
        </w:rPr>
        <w:instrText xml:space="preserve"> REF _Ref65152243 \r \h </w:instrText>
      </w:r>
      <w:r w:rsidR="00261D3C">
        <w:rPr>
          <w:rStyle w:val="CrossRef"/>
          <w:szCs w:val="24"/>
        </w:rPr>
        <w:instrText xml:space="preserve"> \* MERGEFORMAT </w:instrText>
      </w:r>
      <w:r w:rsidR="00A12E9F" w:rsidRPr="00402CE8">
        <w:rPr>
          <w:rStyle w:val="CrossRef"/>
          <w:szCs w:val="24"/>
        </w:rPr>
      </w:r>
      <w:r w:rsidR="00A12E9F" w:rsidRPr="00402CE8">
        <w:rPr>
          <w:rStyle w:val="CrossRef"/>
          <w:szCs w:val="24"/>
        </w:rPr>
        <w:fldChar w:fldCharType="separate"/>
      </w:r>
      <w:r w:rsidR="00D81990">
        <w:rPr>
          <w:rStyle w:val="CrossRef"/>
          <w:szCs w:val="24"/>
        </w:rPr>
        <w:t>[35]</w:t>
      </w:r>
      <w:r w:rsidR="00A12E9F" w:rsidRPr="00402CE8">
        <w:rPr>
          <w:rStyle w:val="CrossRef"/>
          <w:szCs w:val="24"/>
        </w:rPr>
        <w:fldChar w:fldCharType="end"/>
      </w:r>
    </w:p>
    <w:p w14:paraId="0ECB3409" w14:textId="77777777" w:rsidR="00C630C3" w:rsidRPr="00E6580E" w:rsidRDefault="00C630C3" w:rsidP="00C630C3">
      <w:pPr>
        <w:pStyle w:val="Heading2"/>
        <w:rPr>
          <w:lang w:eastAsia="ko-KR"/>
        </w:rPr>
      </w:pPr>
      <w:bookmarkStart w:id="144" w:name="_Ref517252525"/>
      <w:bookmarkStart w:id="145" w:name="_Toc52275558"/>
      <w:bookmarkStart w:id="146" w:name="_Toc64811896"/>
      <w:bookmarkStart w:id="147" w:name="_Toc112705995"/>
      <w:bookmarkStart w:id="148" w:name="_Toc118219369"/>
      <w:bookmarkStart w:id="149" w:name="_Toc118222481"/>
      <w:r>
        <w:rPr>
          <w:lang w:eastAsia="ko-KR"/>
        </w:rPr>
        <w:lastRenderedPageBreak/>
        <w:t>Relationship</w:t>
      </w:r>
      <w:bookmarkEnd w:id="144"/>
      <w:r>
        <w:rPr>
          <w:lang w:eastAsia="ko-KR"/>
        </w:rPr>
        <w:t>s</w:t>
      </w:r>
      <w:bookmarkEnd w:id="145"/>
      <w:bookmarkEnd w:id="146"/>
      <w:bookmarkEnd w:id="147"/>
      <w:bookmarkEnd w:id="148"/>
      <w:bookmarkEnd w:id="149"/>
      <w:r>
        <w:rPr>
          <w:lang w:eastAsia="ko-KR"/>
        </w:rPr>
        <w:t xml:space="preserve"> </w:t>
      </w:r>
    </w:p>
    <w:p w14:paraId="2498062E" w14:textId="0996C7E6" w:rsidR="00C630C3" w:rsidRPr="00F8400C" w:rsidRDefault="00C630C3" w:rsidP="00C630C3">
      <w:pPr>
        <w:rPr>
          <w:lang w:eastAsia="ko-KR"/>
        </w:rPr>
      </w:pPr>
      <w:r w:rsidRPr="00F8400C">
        <w:rPr>
          <w:lang w:eastAsia="ko-KR"/>
        </w:rPr>
        <w:t>In this section, the relationship</w:t>
      </w:r>
      <w:r>
        <w:rPr>
          <w:lang w:eastAsia="ko-KR"/>
        </w:rPr>
        <w:t>s</w:t>
      </w:r>
      <w:r w:rsidRPr="00F8400C">
        <w:rPr>
          <w:lang w:eastAsia="ko-KR"/>
        </w:rPr>
        <w:t xml:space="preserve"> between different entities</w:t>
      </w:r>
      <w:r>
        <w:rPr>
          <w:lang w:eastAsia="ko-KR"/>
        </w:rPr>
        <w:t xml:space="preserve"> are</w:t>
      </w:r>
      <w:r w:rsidRPr="00F8400C">
        <w:rPr>
          <w:lang w:eastAsia="ko-KR"/>
        </w:rPr>
        <w:t xml:space="preserve"> described. </w:t>
      </w:r>
      <w:r>
        <w:rPr>
          <w:lang w:eastAsia="ko-KR"/>
        </w:rPr>
        <w:t>Links referred to in this section (in parentheses) are shown in</w:t>
      </w:r>
      <w:r w:rsidR="004D67E3">
        <w:rPr>
          <w:lang w:eastAsia="ko-KR"/>
        </w:rPr>
        <w:t xml:space="preserve"> </w:t>
      </w:r>
      <w:r w:rsidR="004D67E3" w:rsidRPr="00AC3442">
        <w:rPr>
          <w:rStyle w:val="CrossRef"/>
        </w:rPr>
        <w:fldChar w:fldCharType="begin"/>
      </w:r>
      <w:r w:rsidR="004D67E3" w:rsidRPr="00AC3442">
        <w:rPr>
          <w:rStyle w:val="CrossRef"/>
        </w:rPr>
        <w:instrText xml:space="preserve"> REF _Ref61519782 \h </w:instrText>
      </w:r>
      <w:r w:rsidR="00AC3442">
        <w:rPr>
          <w:rStyle w:val="CrossRef"/>
        </w:rPr>
        <w:instrText xml:space="preserve"> \* MERGEFORMAT </w:instrText>
      </w:r>
      <w:r w:rsidR="004D67E3" w:rsidRPr="00AC3442">
        <w:rPr>
          <w:rStyle w:val="CrossRef"/>
        </w:rPr>
      </w:r>
      <w:r w:rsidR="004D67E3" w:rsidRPr="00AC3442">
        <w:rPr>
          <w:rStyle w:val="CrossRef"/>
        </w:rPr>
        <w:fldChar w:fldCharType="separate"/>
      </w:r>
      <w:r w:rsidR="00D81990" w:rsidRPr="00D81990">
        <w:rPr>
          <w:rStyle w:val="CrossRef"/>
        </w:rPr>
        <w:t>Figure 2</w:t>
      </w:r>
      <w:r w:rsidR="00D81990" w:rsidRPr="00D81990">
        <w:rPr>
          <w:rStyle w:val="CrossRef"/>
        </w:rPr>
        <w:noBreakHyphen/>
        <w:t>1</w:t>
      </w:r>
      <w:r w:rsidR="004D67E3" w:rsidRPr="00AC3442">
        <w:rPr>
          <w:rStyle w:val="CrossRef"/>
        </w:rPr>
        <w:fldChar w:fldCharType="end"/>
      </w:r>
      <w:r>
        <w:rPr>
          <w:lang w:eastAsia="ko-KR"/>
        </w:rPr>
        <w:t xml:space="preserve">. </w:t>
      </w:r>
    </w:p>
    <w:p w14:paraId="7731D312" w14:textId="19C62A43" w:rsidR="00C630C3" w:rsidRPr="00F8400C" w:rsidRDefault="00C630C3" w:rsidP="00C630C3">
      <w:pPr>
        <w:rPr>
          <w:lang w:eastAsia="ko-KR"/>
        </w:rPr>
      </w:pPr>
      <w:r w:rsidRPr="00F8400C">
        <w:rPr>
          <w:lang w:eastAsia="ko-KR"/>
        </w:rPr>
        <w:t xml:space="preserve">The following links are standardized </w:t>
      </w:r>
      <w:r>
        <w:rPr>
          <w:lang w:eastAsia="ko-KR"/>
        </w:rPr>
        <w:t xml:space="preserve">according to </w:t>
      </w:r>
      <w:r w:rsidRPr="00F8400C">
        <w:rPr>
          <w:lang w:eastAsia="ko-KR"/>
        </w:rPr>
        <w:t>the protocol</w:t>
      </w:r>
      <w:r w:rsidR="00022451">
        <w:rPr>
          <w:lang w:eastAsia="ko-KR"/>
        </w:rPr>
        <w:t>,</w:t>
      </w:r>
      <w:r w:rsidRPr="00F8400C">
        <w:rPr>
          <w:lang w:eastAsia="ko-KR"/>
        </w:rPr>
        <w:t xml:space="preserve"> and relevant message formats are defined</w:t>
      </w:r>
      <w:r>
        <w:rPr>
          <w:lang w:eastAsia="ko-KR"/>
        </w:rPr>
        <w:t xml:space="preserve"> in this specification</w:t>
      </w:r>
      <w:r w:rsidRPr="00F8400C">
        <w:rPr>
          <w:lang w:eastAsia="ko-KR"/>
        </w:rPr>
        <w:t xml:space="preserve">:  </w:t>
      </w:r>
    </w:p>
    <w:p w14:paraId="4D7B5ADD" w14:textId="4B6473A6" w:rsidR="00C630C3" w:rsidRPr="00B550D8" w:rsidRDefault="00C630C3" w:rsidP="008D1189">
      <w:pPr>
        <w:pStyle w:val="BulletList"/>
      </w:pPr>
      <w:r w:rsidRPr="006423A7">
        <w:rPr>
          <w:rStyle w:val="InlineHead"/>
        </w:rPr>
        <w:t>Owner/Friend Device</w:t>
      </w:r>
      <w:r w:rsidR="00AB797D">
        <w:t>:</w:t>
      </w:r>
      <w:r w:rsidRPr="00B550D8">
        <w:t xml:space="preserve"> </w:t>
      </w:r>
      <w:r w:rsidR="00AB797D">
        <w:t>D</w:t>
      </w:r>
      <w:r w:rsidRPr="00B550D8">
        <w:t xml:space="preserve">oor NFC reader (link 3) as defined in Section </w:t>
      </w:r>
      <w:r w:rsidRPr="00B17A6C">
        <w:rPr>
          <w:rStyle w:val="CrossRef"/>
        </w:rPr>
        <w:fldChar w:fldCharType="begin"/>
      </w:r>
      <w:r w:rsidRPr="00B17A6C">
        <w:rPr>
          <w:rStyle w:val="CrossRef"/>
        </w:rPr>
        <w:instrText xml:space="preserve"> REF _Ref517335564 \n \h  \* MERGEFORMAT </w:instrText>
      </w:r>
      <w:r w:rsidRPr="00B17A6C">
        <w:rPr>
          <w:rStyle w:val="CrossRef"/>
        </w:rPr>
      </w:r>
      <w:r w:rsidRPr="00B17A6C">
        <w:rPr>
          <w:rStyle w:val="CrossRef"/>
        </w:rPr>
        <w:fldChar w:fldCharType="separate"/>
      </w:r>
      <w:r w:rsidR="00D81990">
        <w:rPr>
          <w:rStyle w:val="CrossRef"/>
        </w:rPr>
        <w:t>2.5.1</w:t>
      </w:r>
      <w:r w:rsidRPr="00B17A6C">
        <w:rPr>
          <w:rStyle w:val="CrossRef"/>
        </w:rPr>
        <w:fldChar w:fldCharType="end"/>
      </w:r>
    </w:p>
    <w:p w14:paraId="1059BDE9" w14:textId="3A252EBC" w:rsidR="00C630C3" w:rsidRPr="00B550D8" w:rsidRDefault="00C630C3" w:rsidP="008D1189">
      <w:pPr>
        <w:pStyle w:val="BulletList"/>
      </w:pPr>
      <w:r w:rsidRPr="006423A7">
        <w:rPr>
          <w:rStyle w:val="InlineHead"/>
        </w:rPr>
        <w:t>Owner/Friend Device</w:t>
      </w:r>
      <w:r w:rsidR="00AB797D">
        <w:t>: C</w:t>
      </w:r>
      <w:r w:rsidRPr="00B550D8">
        <w:t xml:space="preserve">onsole NFC reader (link 4) as defined in Section </w:t>
      </w:r>
      <w:r w:rsidRPr="00B17A6C">
        <w:rPr>
          <w:rStyle w:val="CrossRef"/>
        </w:rPr>
        <w:fldChar w:fldCharType="begin"/>
      </w:r>
      <w:r w:rsidRPr="00B17A6C">
        <w:rPr>
          <w:rStyle w:val="CrossRef"/>
        </w:rPr>
        <w:instrText xml:space="preserve"> REF _Ref517335592 \n \h  \* MERGEFORMAT </w:instrText>
      </w:r>
      <w:r w:rsidRPr="00B17A6C">
        <w:rPr>
          <w:rStyle w:val="CrossRef"/>
        </w:rPr>
      </w:r>
      <w:r w:rsidRPr="00B17A6C">
        <w:rPr>
          <w:rStyle w:val="CrossRef"/>
        </w:rPr>
        <w:fldChar w:fldCharType="separate"/>
      </w:r>
      <w:r w:rsidR="00D81990">
        <w:rPr>
          <w:rStyle w:val="CrossRef"/>
        </w:rPr>
        <w:t>2.5.2</w:t>
      </w:r>
      <w:r w:rsidRPr="00B17A6C">
        <w:rPr>
          <w:rStyle w:val="CrossRef"/>
        </w:rPr>
        <w:fldChar w:fldCharType="end"/>
      </w:r>
    </w:p>
    <w:p w14:paraId="5DD73D27" w14:textId="79583B2A" w:rsidR="00C630C3" w:rsidRDefault="00C630C3" w:rsidP="008D1189">
      <w:pPr>
        <w:pStyle w:val="BulletList"/>
      </w:pPr>
      <w:r w:rsidRPr="006423A7">
        <w:rPr>
          <w:rStyle w:val="InlineHead"/>
        </w:rPr>
        <w:t>Owner/Friend Device OEM Server</w:t>
      </w:r>
      <w:r w:rsidR="00AB797D">
        <w:t xml:space="preserve">: </w:t>
      </w:r>
      <w:r w:rsidRPr="00B550D8">
        <w:t>Vehicle OEM Server (links 6</w:t>
      </w:r>
      <w:r w:rsidR="00AB797D">
        <w:t xml:space="preserve"> and </w:t>
      </w:r>
      <w:r w:rsidRPr="00B550D8">
        <w:t xml:space="preserve">8) as defined in Section </w:t>
      </w:r>
      <w:r w:rsidRPr="00B17A6C">
        <w:rPr>
          <w:rStyle w:val="CrossRef"/>
        </w:rPr>
        <w:fldChar w:fldCharType="begin"/>
      </w:r>
      <w:r w:rsidRPr="00B17A6C">
        <w:rPr>
          <w:rStyle w:val="CrossRef"/>
        </w:rPr>
        <w:instrText xml:space="preserve"> REF _Ref6271843 \n \h  \* MERGEFORMAT </w:instrText>
      </w:r>
      <w:r w:rsidRPr="00B17A6C">
        <w:rPr>
          <w:rStyle w:val="CrossRef"/>
        </w:rPr>
      </w:r>
      <w:r w:rsidRPr="00B17A6C">
        <w:rPr>
          <w:rStyle w:val="CrossRef"/>
        </w:rPr>
        <w:fldChar w:fldCharType="separate"/>
      </w:r>
      <w:r w:rsidR="00D81990">
        <w:rPr>
          <w:rStyle w:val="CrossRef"/>
        </w:rPr>
        <w:t>2.5.10</w:t>
      </w:r>
      <w:r w:rsidRPr="00B17A6C">
        <w:rPr>
          <w:rStyle w:val="CrossRef"/>
        </w:rPr>
        <w:fldChar w:fldCharType="end"/>
      </w:r>
      <w:r w:rsidRPr="00B550D8">
        <w:t xml:space="preserve">. </w:t>
      </w:r>
    </w:p>
    <w:p w14:paraId="317E2F3B" w14:textId="3A88B01A" w:rsidR="004B1136" w:rsidRDefault="004B1136" w:rsidP="008D1189">
      <w:pPr>
        <w:pStyle w:val="BulletList"/>
      </w:pPr>
      <w:r>
        <w:rPr>
          <w:rStyle w:val="InlineHead"/>
        </w:rPr>
        <w:t>Owner/Friend Device</w:t>
      </w:r>
      <w:r w:rsidRPr="00E00FC9">
        <w:t>:</w:t>
      </w:r>
      <w:r>
        <w:t xml:space="preserve"> Bluetooth LE Interface as defined in Section </w:t>
      </w:r>
      <w:r w:rsidRPr="00402CE8">
        <w:rPr>
          <w:rStyle w:val="CrossRef"/>
        </w:rPr>
        <w:fldChar w:fldCharType="begin"/>
      </w:r>
      <w:r w:rsidRPr="00402CE8">
        <w:rPr>
          <w:rStyle w:val="CrossRef"/>
        </w:rPr>
        <w:instrText xml:space="preserve"> REF _Ref90309538 \r \h </w:instrText>
      </w:r>
      <w:r w:rsidR="00261D3C">
        <w:rPr>
          <w:rStyle w:val="CrossRef"/>
        </w:rPr>
        <w:instrText xml:space="preserve"> \* MERGEFORMAT </w:instrText>
      </w:r>
      <w:r w:rsidRPr="00402CE8">
        <w:rPr>
          <w:rStyle w:val="CrossRef"/>
        </w:rPr>
      </w:r>
      <w:r w:rsidRPr="00402CE8">
        <w:rPr>
          <w:rStyle w:val="CrossRef"/>
        </w:rPr>
        <w:fldChar w:fldCharType="separate"/>
      </w:r>
      <w:r w:rsidR="00D81990">
        <w:rPr>
          <w:rStyle w:val="CrossRef"/>
        </w:rPr>
        <w:t>2.5.3</w:t>
      </w:r>
      <w:r w:rsidRPr="00402CE8">
        <w:rPr>
          <w:rStyle w:val="CrossRef"/>
        </w:rPr>
        <w:fldChar w:fldCharType="end"/>
      </w:r>
      <w:r>
        <w:t>.</w:t>
      </w:r>
    </w:p>
    <w:p w14:paraId="1D58E5E9" w14:textId="19D80B91" w:rsidR="004B1136" w:rsidRPr="00402CE8" w:rsidRDefault="004B1136" w:rsidP="008D1189">
      <w:pPr>
        <w:pStyle w:val="BulletList"/>
        <w:rPr>
          <w:rStyle w:val="CrossRef"/>
        </w:rPr>
      </w:pPr>
      <w:r>
        <w:rPr>
          <w:rStyle w:val="InlineHead"/>
        </w:rPr>
        <w:t>Owner/Friend Device</w:t>
      </w:r>
      <w:r w:rsidRPr="00E00FC9">
        <w:t>:</w:t>
      </w:r>
      <w:r>
        <w:t xml:space="preserve"> UWB Interface as defined in Section </w:t>
      </w:r>
      <w:r w:rsidRPr="00402CE8">
        <w:rPr>
          <w:rStyle w:val="CrossRef"/>
        </w:rPr>
        <w:fldChar w:fldCharType="begin"/>
      </w:r>
      <w:r w:rsidRPr="00402CE8">
        <w:rPr>
          <w:rStyle w:val="CrossRef"/>
        </w:rPr>
        <w:instrText xml:space="preserve"> REF _Ref90309556 \r \h </w:instrText>
      </w:r>
      <w:r w:rsidR="00261D3C">
        <w:rPr>
          <w:rStyle w:val="CrossRef"/>
        </w:rPr>
        <w:instrText xml:space="preserve"> \* MERGEFORMAT </w:instrText>
      </w:r>
      <w:r w:rsidRPr="00402CE8">
        <w:rPr>
          <w:rStyle w:val="CrossRef"/>
        </w:rPr>
      </w:r>
      <w:r w:rsidRPr="00402CE8">
        <w:rPr>
          <w:rStyle w:val="CrossRef"/>
        </w:rPr>
        <w:fldChar w:fldCharType="separate"/>
      </w:r>
      <w:r w:rsidR="00D81990">
        <w:rPr>
          <w:rStyle w:val="CrossRef"/>
        </w:rPr>
        <w:t>2.5.4</w:t>
      </w:r>
      <w:r w:rsidRPr="00402CE8">
        <w:rPr>
          <w:rStyle w:val="CrossRef"/>
        </w:rPr>
        <w:fldChar w:fldCharType="end"/>
      </w:r>
      <w:r w:rsidRPr="00402CE8">
        <w:rPr>
          <w:rStyle w:val="CrossRef"/>
        </w:rPr>
        <w:t>.</w:t>
      </w:r>
    </w:p>
    <w:p w14:paraId="35216993" w14:textId="15F27CF3" w:rsidR="00C172A3" w:rsidRPr="00402CE8" w:rsidRDefault="00C172A3" w:rsidP="000D75C3">
      <w:pPr>
        <w:pStyle w:val="BulletList"/>
        <w:rPr>
          <w:rStyle w:val="CrossRef"/>
        </w:rPr>
      </w:pPr>
      <w:r w:rsidRPr="00402CE8">
        <w:rPr>
          <w:rStyle w:val="CrossRef"/>
          <w:b/>
          <w:bCs/>
          <w:color w:val="auto"/>
          <w:u w:val="none"/>
        </w:rPr>
        <w:t>Relay server:</w:t>
      </w:r>
      <w:r w:rsidRPr="00402CE8">
        <w:rPr>
          <w:rStyle w:val="CrossRef"/>
          <w:color w:val="auto"/>
          <w:u w:val="none"/>
        </w:rPr>
        <w:t xml:space="preserve"> Owner and friend device (links 13 and 14) as defined in Section </w:t>
      </w:r>
      <w:r w:rsidR="005762E7" w:rsidRPr="00402CE8">
        <w:rPr>
          <w:rStyle w:val="CrossRef"/>
        </w:rPr>
        <w:fldChar w:fldCharType="begin"/>
      </w:r>
      <w:r w:rsidR="005762E7" w:rsidRPr="00402CE8">
        <w:rPr>
          <w:rStyle w:val="CrossRef"/>
        </w:rPr>
        <w:instrText xml:space="preserve"> REF _Ref102502755 \r \h </w:instrText>
      </w:r>
      <w:r w:rsidR="005762E7">
        <w:rPr>
          <w:rStyle w:val="CrossRef"/>
        </w:rPr>
        <w:instrText xml:space="preserve"> \* MERGEFORMAT </w:instrText>
      </w:r>
      <w:r w:rsidR="005762E7" w:rsidRPr="00402CE8">
        <w:rPr>
          <w:rStyle w:val="CrossRef"/>
        </w:rPr>
      </w:r>
      <w:r w:rsidR="005762E7" w:rsidRPr="00402CE8">
        <w:rPr>
          <w:rStyle w:val="CrossRef"/>
        </w:rPr>
        <w:fldChar w:fldCharType="separate"/>
      </w:r>
      <w:r w:rsidR="00D81990">
        <w:rPr>
          <w:rStyle w:val="CrossRef"/>
        </w:rPr>
        <w:t>11.3</w:t>
      </w:r>
      <w:r w:rsidR="005762E7" w:rsidRPr="00402CE8">
        <w:rPr>
          <w:rStyle w:val="CrossRef"/>
        </w:rPr>
        <w:fldChar w:fldCharType="end"/>
      </w:r>
    </w:p>
    <w:p w14:paraId="2551F323" w14:textId="4297AEE3" w:rsidR="00C630C3" w:rsidRPr="0063609C" w:rsidRDefault="00C630C3" w:rsidP="00C630C3">
      <w:pPr>
        <w:rPr>
          <w:rFonts w:eastAsia="Malgun Gothic"/>
          <w:lang w:eastAsia="ko-KR"/>
        </w:rPr>
      </w:pPr>
      <w:r w:rsidRPr="00910572">
        <w:rPr>
          <w:rFonts w:eastAsia="Malgun Gothic"/>
          <w:lang w:eastAsia="ko-KR"/>
        </w:rPr>
        <w:t>All other links are out</w:t>
      </w:r>
      <w:r w:rsidR="00AB797D">
        <w:rPr>
          <w:rFonts w:eastAsia="Malgun Gothic"/>
          <w:lang w:eastAsia="ko-KR"/>
        </w:rPr>
        <w:t xml:space="preserve"> </w:t>
      </w:r>
      <w:r w:rsidRPr="00910572">
        <w:rPr>
          <w:rFonts w:eastAsia="Malgun Gothic"/>
          <w:lang w:eastAsia="ko-KR"/>
        </w:rPr>
        <w:t>of</w:t>
      </w:r>
      <w:r w:rsidR="00AB797D">
        <w:rPr>
          <w:rFonts w:eastAsia="Malgun Gothic"/>
          <w:lang w:eastAsia="ko-KR"/>
        </w:rPr>
        <w:t xml:space="preserve"> </w:t>
      </w:r>
      <w:r w:rsidRPr="00910572">
        <w:rPr>
          <w:rFonts w:eastAsia="Malgun Gothic"/>
          <w:lang w:eastAsia="ko-KR"/>
        </w:rPr>
        <w:t xml:space="preserve">scope </w:t>
      </w:r>
      <w:r>
        <w:rPr>
          <w:rFonts w:eastAsia="Malgun Gothic"/>
          <w:lang w:eastAsia="ko-KR"/>
        </w:rPr>
        <w:t xml:space="preserve">of this specification </w:t>
      </w:r>
      <w:r w:rsidRPr="00910572">
        <w:rPr>
          <w:rFonts w:eastAsia="Malgun Gothic"/>
          <w:lang w:eastAsia="ko-KR"/>
        </w:rPr>
        <w:t>and are described at a high level to provide an overview of the underlying links and their functionality</w:t>
      </w:r>
      <w:r>
        <w:rPr>
          <w:rFonts w:eastAsia="Malgun Gothic"/>
          <w:lang w:eastAsia="ko-KR"/>
        </w:rPr>
        <w:t>. S</w:t>
      </w:r>
      <w:r w:rsidRPr="00910572">
        <w:rPr>
          <w:rFonts w:eastAsia="Malgun Gothic"/>
          <w:lang w:eastAsia="ko-KR"/>
        </w:rPr>
        <w:t>tandardized information may be transported across out-of-scope links.</w:t>
      </w:r>
    </w:p>
    <w:p w14:paraId="53E943C1" w14:textId="1888B60E" w:rsidR="00C630C3" w:rsidRPr="00496481" w:rsidRDefault="00C630C3" w:rsidP="00402CE8">
      <w:pPr>
        <w:pStyle w:val="Heading3"/>
        <w:tabs>
          <w:tab w:val="clear" w:pos="864"/>
          <w:tab w:val="clear" w:pos="1080"/>
        </w:tabs>
        <w:ind w:left="720"/>
      </w:pPr>
      <w:bookmarkStart w:id="150" w:name="_Ref517335564"/>
      <w:bookmarkStart w:id="151" w:name="_Toc52275559"/>
      <w:bookmarkStart w:id="152" w:name="_Toc64811897"/>
      <w:bookmarkStart w:id="153" w:name="_Toc112705996"/>
      <w:bookmarkStart w:id="154" w:name="_Toc118219370"/>
      <w:bookmarkStart w:id="155" w:name="_Toc118222482"/>
      <w:r w:rsidRPr="00496481">
        <w:t>Door NFC Reader (3)</w:t>
      </w:r>
      <w:bookmarkEnd w:id="150"/>
      <w:bookmarkEnd w:id="151"/>
      <w:bookmarkEnd w:id="152"/>
      <w:r w:rsidRPr="00496481">
        <w:t xml:space="preserve"> </w:t>
      </w:r>
      <w:r w:rsidR="00442DD5">
        <w:t>[WCC1]</w:t>
      </w:r>
      <w:bookmarkEnd w:id="153"/>
      <w:bookmarkEnd w:id="154"/>
      <w:bookmarkEnd w:id="155"/>
    </w:p>
    <w:p w14:paraId="36D92C3D" w14:textId="77777777" w:rsidR="00C630C3" w:rsidRPr="00B550D8" w:rsidRDefault="00C630C3" w:rsidP="00402CE8">
      <w:pPr>
        <w:pStyle w:val="BulletList"/>
        <w:ind w:left="360"/>
      </w:pPr>
      <w:r w:rsidRPr="00B550D8">
        <w:t>Conduct</w:t>
      </w:r>
      <w:r>
        <w:t>s</w:t>
      </w:r>
      <w:r w:rsidRPr="00B550D8">
        <w:t xml:space="preserve"> regular transactions (fast or standard) with all devices that have a valid and registered Digital Key </w:t>
      </w:r>
    </w:p>
    <w:p w14:paraId="4482F3EE" w14:textId="71C1D2E1" w:rsidR="00C630C3" w:rsidRPr="00B550D8" w:rsidRDefault="00C630C3" w:rsidP="00402CE8">
      <w:pPr>
        <w:pStyle w:val="BulletList"/>
        <w:ind w:left="360"/>
      </w:pPr>
      <w:r w:rsidRPr="00B550D8">
        <w:t>Conduct</w:t>
      </w:r>
      <w:r>
        <w:t>s</w:t>
      </w:r>
      <w:r w:rsidRPr="00B550D8">
        <w:t xml:space="preserve"> first transaction for a friend device during Key Sharing, transmitting necessary attestations so that the vehicle can verify the Digital Key of the friend device </w:t>
      </w:r>
    </w:p>
    <w:p w14:paraId="6ED4CE25" w14:textId="77777777" w:rsidR="00C630C3" w:rsidRPr="00B550D8" w:rsidRDefault="00C630C3" w:rsidP="00402CE8">
      <w:pPr>
        <w:pStyle w:val="BulletList"/>
        <w:ind w:left="360"/>
      </w:pPr>
      <w:r w:rsidRPr="00B550D8">
        <w:t>Implement</w:t>
      </w:r>
      <w:r>
        <w:t>s</w:t>
      </w:r>
      <w:r w:rsidRPr="00B550D8">
        <w:t xml:space="preserve"> specific polling to allow automatic selection of the appropriate Digital Key </w:t>
      </w:r>
    </w:p>
    <w:p w14:paraId="74F555BA" w14:textId="52FFF8DA" w:rsidR="00C630C3" w:rsidRPr="00496481" w:rsidRDefault="00C630C3" w:rsidP="00402CE8">
      <w:pPr>
        <w:pStyle w:val="Heading3"/>
        <w:tabs>
          <w:tab w:val="clear" w:pos="864"/>
          <w:tab w:val="clear" w:pos="1080"/>
        </w:tabs>
        <w:ind w:left="720"/>
      </w:pPr>
      <w:bookmarkStart w:id="156" w:name="_Ref517335592"/>
      <w:bookmarkStart w:id="157" w:name="_Toc52275560"/>
      <w:bookmarkStart w:id="158" w:name="_Toc64811898"/>
      <w:bookmarkStart w:id="159" w:name="_Toc112705997"/>
      <w:bookmarkStart w:id="160" w:name="_Toc118219371"/>
      <w:bookmarkStart w:id="161" w:name="_Toc118222483"/>
      <w:r>
        <w:t>Console</w:t>
      </w:r>
      <w:r w:rsidRPr="00496481">
        <w:t xml:space="preserve"> NFC Reader (4)</w:t>
      </w:r>
      <w:bookmarkEnd w:id="156"/>
      <w:bookmarkEnd w:id="157"/>
      <w:bookmarkEnd w:id="158"/>
      <w:r w:rsidRPr="00496481">
        <w:t xml:space="preserve"> </w:t>
      </w:r>
      <w:r w:rsidR="00442DD5">
        <w:t>[WCC1]</w:t>
      </w:r>
      <w:bookmarkEnd w:id="159"/>
      <w:bookmarkEnd w:id="160"/>
      <w:bookmarkEnd w:id="161"/>
    </w:p>
    <w:p w14:paraId="02E6BD2E" w14:textId="77777777" w:rsidR="00C630C3" w:rsidRPr="00B550D8" w:rsidRDefault="00C630C3" w:rsidP="00402CE8">
      <w:pPr>
        <w:pStyle w:val="BulletList"/>
        <w:ind w:left="360"/>
      </w:pPr>
      <w:r w:rsidRPr="00B550D8">
        <w:t>Conduct</w:t>
      </w:r>
      <w:r>
        <w:t>s</w:t>
      </w:r>
      <w:r w:rsidRPr="00B550D8">
        <w:t xml:space="preserve"> (standard or fast) engine start transactions with all devices that have a valid and registered Digital Key</w:t>
      </w:r>
    </w:p>
    <w:p w14:paraId="68F443E2" w14:textId="77777777" w:rsidR="00C630C3" w:rsidRPr="00B550D8" w:rsidRDefault="00C630C3" w:rsidP="00402CE8">
      <w:pPr>
        <w:pStyle w:val="BulletList"/>
        <w:ind w:left="360"/>
      </w:pPr>
      <w:r w:rsidRPr="00B550D8">
        <w:t>Authorize</w:t>
      </w:r>
      <w:r>
        <w:t>s</w:t>
      </w:r>
      <w:r w:rsidRPr="00B550D8">
        <w:t xml:space="preserve"> engine start</w:t>
      </w:r>
    </w:p>
    <w:p w14:paraId="7DDD1B74" w14:textId="77777777" w:rsidR="00C630C3" w:rsidRPr="00B550D8" w:rsidRDefault="00C630C3" w:rsidP="00402CE8">
      <w:pPr>
        <w:pStyle w:val="BulletList"/>
        <w:ind w:left="360"/>
      </w:pPr>
      <w:r w:rsidRPr="00B550D8">
        <w:t>Conduct</w:t>
      </w:r>
      <w:r>
        <w:t>s</w:t>
      </w:r>
      <w:r w:rsidRPr="00B550D8">
        <w:t xml:space="preserve"> owner pairing transaction with a device to enable it to become the owner device</w:t>
      </w:r>
    </w:p>
    <w:p w14:paraId="267326A1" w14:textId="77777777" w:rsidR="00C630C3" w:rsidRPr="00B550D8" w:rsidRDefault="00C630C3" w:rsidP="00402CE8">
      <w:pPr>
        <w:pStyle w:val="BulletList"/>
        <w:ind w:left="360"/>
      </w:pPr>
      <w:r w:rsidRPr="00B550D8">
        <w:t>Conduct</w:t>
      </w:r>
      <w:r>
        <w:t>s</w:t>
      </w:r>
      <w:r w:rsidRPr="00B550D8">
        <w:t xml:space="preserve"> first transaction for a friend device in cases when the vehicle was offline during key sharing, transmitting necessary attestations so that the vehicle can verify the Digital Key of the friend device</w:t>
      </w:r>
    </w:p>
    <w:p w14:paraId="2A9DC123" w14:textId="7AF83CF8" w:rsidR="00C630C3" w:rsidRPr="00B550D8" w:rsidRDefault="00C630C3" w:rsidP="00C57978">
      <w:pPr>
        <w:pStyle w:val="BulletList"/>
        <w:ind w:left="360"/>
      </w:pPr>
      <w:r w:rsidRPr="00B550D8">
        <w:t>Implement</w:t>
      </w:r>
      <w:r>
        <w:t>s</w:t>
      </w:r>
      <w:r w:rsidRPr="00B550D8">
        <w:t xml:space="preserve"> specific polling to allow automatic selection of the appropriate Digital Key (see Section </w:t>
      </w:r>
      <w:r w:rsidRPr="00B17A6C">
        <w:rPr>
          <w:rStyle w:val="CrossRef"/>
        </w:rPr>
        <w:fldChar w:fldCharType="begin"/>
      </w:r>
      <w:r w:rsidRPr="00B17A6C">
        <w:rPr>
          <w:rStyle w:val="CrossRef"/>
        </w:rPr>
        <w:instrText xml:space="preserve"> REF _Ref43496193 \n \h  \* MERGEFORMAT </w:instrText>
      </w:r>
      <w:r w:rsidRPr="00B17A6C">
        <w:rPr>
          <w:rStyle w:val="CrossRef"/>
        </w:rPr>
      </w:r>
      <w:r w:rsidRPr="00B17A6C">
        <w:rPr>
          <w:rStyle w:val="CrossRef"/>
        </w:rPr>
        <w:fldChar w:fldCharType="separate"/>
      </w:r>
      <w:r w:rsidR="00D81990">
        <w:rPr>
          <w:rStyle w:val="CrossRef"/>
        </w:rPr>
        <w:t>2.10</w:t>
      </w:r>
      <w:r w:rsidRPr="00B17A6C">
        <w:rPr>
          <w:rStyle w:val="CrossRef"/>
        </w:rPr>
        <w:fldChar w:fldCharType="end"/>
      </w:r>
      <w:r w:rsidR="004F2F8F">
        <w:t xml:space="preserve">, </w:t>
      </w:r>
      <w:r w:rsidRPr="00B550D8">
        <w:t>NFC Interface)</w:t>
      </w:r>
    </w:p>
    <w:p w14:paraId="16337C07" w14:textId="56CD3A40" w:rsidR="00BC175A" w:rsidRDefault="00BC175A" w:rsidP="00402CE8">
      <w:pPr>
        <w:pStyle w:val="Heading3"/>
        <w:tabs>
          <w:tab w:val="clear" w:pos="864"/>
          <w:tab w:val="clear" w:pos="1080"/>
        </w:tabs>
        <w:ind w:left="720"/>
      </w:pPr>
      <w:bookmarkStart w:id="162" w:name="_Ref90309538"/>
      <w:bookmarkStart w:id="163" w:name="_Toc112705998"/>
      <w:bookmarkStart w:id="164" w:name="_Toc118219372"/>
      <w:bookmarkStart w:id="165" w:name="_Toc118222484"/>
      <w:bookmarkStart w:id="166" w:name="_Ref517335620"/>
      <w:bookmarkStart w:id="167" w:name="_Toc52275561"/>
      <w:bookmarkStart w:id="168" w:name="_Toc64811899"/>
      <w:r>
        <w:t>Bluetooth LE Interface (11)</w:t>
      </w:r>
      <w:bookmarkEnd w:id="162"/>
      <w:r w:rsidR="00442DD5">
        <w:t xml:space="preserve"> [WCC2</w:t>
      </w:r>
      <w:r w:rsidR="00703CB8">
        <w:t>/WCC3</w:t>
      </w:r>
      <w:r w:rsidR="00442DD5">
        <w:t>]</w:t>
      </w:r>
      <w:bookmarkEnd w:id="163"/>
      <w:bookmarkEnd w:id="164"/>
      <w:bookmarkEnd w:id="165"/>
    </w:p>
    <w:p w14:paraId="7AA31B23" w14:textId="6FA4B3B4" w:rsidR="00BC175A" w:rsidRDefault="00BC175A" w:rsidP="00402CE8">
      <w:pPr>
        <w:pStyle w:val="BulletList"/>
        <w:ind w:left="360"/>
      </w:pPr>
      <w:r>
        <w:t>Conducts standard transactions with all devices that have a valid and registered Digital Key</w:t>
      </w:r>
    </w:p>
    <w:p w14:paraId="5E55121D" w14:textId="74E2A325" w:rsidR="00BC175A" w:rsidRDefault="00BC175A" w:rsidP="00402CE8">
      <w:pPr>
        <w:pStyle w:val="BulletList"/>
        <w:ind w:left="360"/>
      </w:pPr>
      <w:r>
        <w:t>Conducts owner pairing transaction with a device to enable it to become the owner device</w:t>
      </w:r>
    </w:p>
    <w:p w14:paraId="00A4BAE1" w14:textId="4C559D84" w:rsidR="00BC175A" w:rsidRDefault="00BC175A" w:rsidP="00402CE8">
      <w:pPr>
        <w:pStyle w:val="BulletList"/>
        <w:ind w:left="360"/>
      </w:pPr>
      <w:r>
        <w:t xml:space="preserve">Conducts first transaction for a friend device </w:t>
      </w:r>
    </w:p>
    <w:p w14:paraId="4AA20322" w14:textId="1255FBC2" w:rsidR="00BC175A" w:rsidRDefault="00BC175A" w:rsidP="00402CE8">
      <w:pPr>
        <w:pStyle w:val="BulletList"/>
        <w:ind w:left="360"/>
      </w:pPr>
      <w:r>
        <w:t>Conducts setup of the secure UWB ranging session</w:t>
      </w:r>
    </w:p>
    <w:p w14:paraId="445F0E70" w14:textId="5F415265" w:rsidR="00BC175A" w:rsidRDefault="00BC175A" w:rsidP="00402CE8">
      <w:pPr>
        <w:pStyle w:val="BulletList"/>
        <w:ind w:left="360"/>
      </w:pPr>
      <w:r>
        <w:lastRenderedPageBreak/>
        <w:t>Conducts Remote transactions to allow the device to initiate on-demand features (e.g. Lock/Unlock etc.)</w:t>
      </w:r>
    </w:p>
    <w:p w14:paraId="0DB9B0E3" w14:textId="0F314304" w:rsidR="00BC175A" w:rsidRDefault="00BC175A" w:rsidP="00402CE8">
      <w:pPr>
        <w:pStyle w:val="BulletList"/>
        <w:ind w:left="360"/>
      </w:pPr>
      <w:r>
        <w:t>Transmit Notifications to notify and signal change of state information</w:t>
      </w:r>
    </w:p>
    <w:p w14:paraId="17D50049" w14:textId="035FBB9B" w:rsidR="00BC175A" w:rsidRPr="00BC175A" w:rsidRDefault="00BC175A" w:rsidP="00402CE8">
      <w:pPr>
        <w:pStyle w:val="BulletList"/>
        <w:ind w:left="360"/>
      </w:pPr>
      <w:r>
        <w:t>Transmit data of 3</w:t>
      </w:r>
      <w:r w:rsidRPr="006423A7">
        <w:rPr>
          <w:vertAlign w:val="superscript"/>
        </w:rPr>
        <w:t>rd</w:t>
      </w:r>
      <w:r>
        <w:t xml:space="preserve"> party vehicle OEM application.</w:t>
      </w:r>
    </w:p>
    <w:p w14:paraId="55B2E8D6" w14:textId="60D599E5" w:rsidR="00BC175A" w:rsidRDefault="00BC175A" w:rsidP="00402CE8">
      <w:pPr>
        <w:pStyle w:val="Heading3"/>
        <w:tabs>
          <w:tab w:val="clear" w:pos="864"/>
          <w:tab w:val="clear" w:pos="1080"/>
        </w:tabs>
        <w:ind w:left="720"/>
      </w:pPr>
      <w:bookmarkStart w:id="169" w:name="_Ref90309556"/>
      <w:bookmarkStart w:id="170" w:name="_Toc112705999"/>
      <w:bookmarkStart w:id="171" w:name="_Toc118219373"/>
      <w:bookmarkStart w:id="172" w:name="_Toc118222485"/>
      <w:r>
        <w:t>UWB Interface (12)</w:t>
      </w:r>
      <w:bookmarkEnd w:id="169"/>
      <w:r w:rsidR="00442DD5">
        <w:t xml:space="preserve"> [WCC3]</w:t>
      </w:r>
      <w:bookmarkEnd w:id="170"/>
      <w:bookmarkEnd w:id="171"/>
      <w:bookmarkEnd w:id="172"/>
    </w:p>
    <w:p w14:paraId="453CBD2B" w14:textId="367FDCB5" w:rsidR="00BC175A" w:rsidRPr="002542EC" w:rsidRDefault="002542EC" w:rsidP="00402CE8">
      <w:pPr>
        <w:pStyle w:val="BulletList"/>
        <w:ind w:left="360"/>
      </w:pPr>
      <w:r w:rsidRPr="002542EC">
        <w:t xml:space="preserve">Conducts secure ranging to securely determine the distance between device and vehicle to support a secure </w:t>
      </w:r>
      <w:r>
        <w:t xml:space="preserve">distance measurement for </w:t>
      </w:r>
      <w:r w:rsidRPr="002542EC">
        <w:t xml:space="preserve">passive entry and </w:t>
      </w:r>
      <w:r>
        <w:t>passive engine start</w:t>
      </w:r>
      <w:r w:rsidRPr="002542EC">
        <w:t xml:space="preserve"> functionality.</w:t>
      </w:r>
    </w:p>
    <w:p w14:paraId="6A7A7146" w14:textId="77777777" w:rsidR="00C172A3" w:rsidRDefault="00C630C3" w:rsidP="00402CE8">
      <w:pPr>
        <w:pStyle w:val="Heading3"/>
        <w:tabs>
          <w:tab w:val="clear" w:pos="864"/>
          <w:tab w:val="clear" w:pos="1080"/>
        </w:tabs>
        <w:ind w:left="720"/>
      </w:pPr>
      <w:bookmarkStart w:id="173" w:name="_Toc112706000"/>
      <w:bookmarkStart w:id="174" w:name="_Toc118219374"/>
      <w:bookmarkStart w:id="175" w:name="_Toc118222486"/>
      <w:r w:rsidRPr="00496481">
        <w:t>Owner-</w:t>
      </w:r>
      <w:r>
        <w:t>to-</w:t>
      </w:r>
      <w:r w:rsidRPr="00496481">
        <w:t>Friend Device Link (</w:t>
      </w:r>
      <w:r>
        <w:t>via (2), (6), (8), and (7)</w:t>
      </w:r>
      <w:r w:rsidRPr="00496481">
        <w:t>)</w:t>
      </w:r>
      <w:bookmarkEnd w:id="166"/>
      <w:bookmarkEnd w:id="167"/>
      <w:bookmarkEnd w:id="168"/>
      <w:bookmarkEnd w:id="173"/>
      <w:bookmarkEnd w:id="174"/>
      <w:bookmarkEnd w:id="175"/>
    </w:p>
    <w:p w14:paraId="79440E77" w14:textId="17C816DE" w:rsidR="00C172A3" w:rsidRPr="00C70B37" w:rsidRDefault="00C172A3" w:rsidP="00C172A3">
      <w:pPr>
        <w:pStyle w:val="Heading4"/>
      </w:pPr>
      <w:r w:rsidRPr="00496481">
        <w:t>Owner-</w:t>
      </w:r>
      <w:r>
        <w:t>to-</w:t>
      </w:r>
      <w:r w:rsidRPr="00496481">
        <w:t>Friend Device Link (</w:t>
      </w:r>
      <w:r>
        <w:t>via (2), (6), (8), and (7)</w:t>
      </w:r>
      <w:r w:rsidRPr="00496481">
        <w:t xml:space="preserve">) </w:t>
      </w:r>
    </w:p>
    <w:p w14:paraId="42EBE643" w14:textId="77777777" w:rsidR="00C172A3" w:rsidRPr="00EB4B51" w:rsidRDefault="00C172A3" w:rsidP="00402CE8">
      <w:pPr>
        <w:pStyle w:val="BulletList"/>
        <w:ind w:left="360"/>
      </w:pPr>
      <w:r w:rsidRPr="00EB4B51">
        <w:t xml:space="preserve">Owner </w:t>
      </w:r>
      <w:r>
        <w:t xml:space="preserve">device </w:t>
      </w:r>
      <w:r w:rsidRPr="00EB4B51">
        <w:t xml:space="preserve">deletes </w:t>
      </w:r>
      <w:r>
        <w:t>Digital K</w:t>
      </w:r>
      <w:r w:rsidRPr="00EB4B51">
        <w:t xml:space="preserve">eys from the </w:t>
      </w:r>
      <w:r>
        <w:t>f</w:t>
      </w:r>
      <w:r w:rsidRPr="00EB4B51">
        <w:t xml:space="preserve">riend </w:t>
      </w:r>
      <w:r>
        <w:t>d</w:t>
      </w:r>
      <w:r w:rsidRPr="00EB4B51">
        <w:t xml:space="preserve">evice by sending </w:t>
      </w:r>
      <w:r>
        <w:t>termination</w:t>
      </w:r>
      <w:r w:rsidRPr="00EB4B51">
        <w:t xml:space="preserve"> and deletion commands</w:t>
      </w:r>
    </w:p>
    <w:p w14:paraId="6EED7C11" w14:textId="77777777" w:rsidR="00C172A3" w:rsidRPr="00EF3F5D" w:rsidRDefault="00C172A3" w:rsidP="00402CE8">
      <w:pPr>
        <w:pStyle w:val="BulletList"/>
        <w:ind w:left="360"/>
      </w:pPr>
      <w:r w:rsidRPr="00EB4B51">
        <w:t xml:space="preserve">Friend </w:t>
      </w:r>
      <w:r>
        <w:t xml:space="preserve">device </w:t>
      </w:r>
      <w:r w:rsidRPr="00EB4B51">
        <w:t xml:space="preserve">sends </w:t>
      </w:r>
      <w:r>
        <w:t>termination</w:t>
      </w:r>
      <w:r w:rsidRPr="00EB4B51">
        <w:t xml:space="preserve"> attestation when a </w:t>
      </w:r>
      <w:r>
        <w:t>Digital K</w:t>
      </w:r>
      <w:r w:rsidRPr="00EB4B51">
        <w:t xml:space="preserve">ey on </w:t>
      </w:r>
      <w:r>
        <w:t>the</w:t>
      </w:r>
      <w:r w:rsidRPr="00EB4B51">
        <w:t xml:space="preserve"> device is </w:t>
      </w:r>
      <w:r>
        <w:t>terminate</w:t>
      </w:r>
      <w:r w:rsidRPr="00EB4B51">
        <w:t xml:space="preserve">d </w:t>
      </w:r>
    </w:p>
    <w:p w14:paraId="5FB029AA" w14:textId="77777777" w:rsidR="00C172A3" w:rsidRPr="00496481" w:rsidRDefault="00C172A3" w:rsidP="00C172A3">
      <w:pPr>
        <w:pStyle w:val="Heading4"/>
      </w:pPr>
      <w:r w:rsidRPr="00496481">
        <w:t>Owner-</w:t>
      </w:r>
      <w:r>
        <w:t>to-</w:t>
      </w:r>
      <w:r w:rsidRPr="00496481">
        <w:t>Friend Device Link (</w:t>
      </w:r>
      <w:r>
        <w:t>via (13), (14) and (15)</w:t>
      </w:r>
      <w:r w:rsidRPr="00496481">
        <w:t xml:space="preserve">) </w:t>
      </w:r>
    </w:p>
    <w:p w14:paraId="043B45A3" w14:textId="77777777" w:rsidR="00C172A3" w:rsidRDefault="00C172A3" w:rsidP="00402CE8">
      <w:pPr>
        <w:pStyle w:val="BulletList"/>
        <w:ind w:left="360"/>
      </w:pPr>
      <w:r w:rsidRPr="00EB4B51">
        <w:t xml:space="preserve">Owner </w:t>
      </w:r>
      <w:r>
        <w:t xml:space="preserve">device </w:t>
      </w:r>
      <w:r w:rsidRPr="00EB4B51">
        <w:t xml:space="preserve">shares </w:t>
      </w:r>
      <w:r>
        <w:t>Digital K</w:t>
      </w:r>
      <w:r w:rsidRPr="00EB4B51">
        <w:t xml:space="preserve">eys with </w:t>
      </w:r>
      <w:r>
        <w:t>f</w:t>
      </w:r>
      <w:r w:rsidRPr="00EB4B51">
        <w:t xml:space="preserve">riend </w:t>
      </w:r>
      <w:r>
        <w:t xml:space="preserve">device </w:t>
      </w:r>
      <w:r w:rsidRPr="00EB4B51">
        <w:t xml:space="preserve">using </w:t>
      </w:r>
      <w:r>
        <w:t xml:space="preserve">sequence of </w:t>
      </w:r>
      <w:r w:rsidRPr="00EB4B51">
        <w:t>communications link</w:t>
      </w:r>
      <w:r>
        <w:t xml:space="preserve">s: </w:t>
      </w:r>
      <w:r w:rsidRPr="006D00E7">
        <w:t>(</w:t>
      </w:r>
      <w:r>
        <w:t>15), (13), (14</w:t>
      </w:r>
      <w:r w:rsidRPr="006D00E7">
        <w:t>)</w:t>
      </w:r>
    </w:p>
    <w:p w14:paraId="09043FF1" w14:textId="77777777" w:rsidR="00C630C3" w:rsidRPr="00496481" w:rsidRDefault="00C630C3" w:rsidP="00402CE8">
      <w:pPr>
        <w:pStyle w:val="Heading3"/>
        <w:tabs>
          <w:tab w:val="clear" w:pos="864"/>
          <w:tab w:val="clear" w:pos="1080"/>
        </w:tabs>
        <w:ind w:left="720"/>
      </w:pPr>
      <w:bookmarkStart w:id="176" w:name="_Ref517335641"/>
      <w:bookmarkStart w:id="177" w:name="_Toc52275562"/>
      <w:bookmarkStart w:id="178" w:name="_Toc64811900"/>
      <w:bookmarkStart w:id="179" w:name="_Toc112706001"/>
      <w:bookmarkStart w:id="180" w:name="_Toc118219375"/>
      <w:bookmarkStart w:id="181" w:name="_Toc118222487"/>
      <w:r w:rsidRPr="00496481">
        <w:t>Owner</w:t>
      </w:r>
      <w:r>
        <w:t xml:space="preserve"> or Friend</w:t>
      </w:r>
      <w:r w:rsidRPr="00496481">
        <w:t xml:space="preserve"> Device to Vehicle OEM </w:t>
      </w:r>
      <w:r>
        <w:t>Server</w:t>
      </w:r>
      <w:r w:rsidRPr="00496481">
        <w:t xml:space="preserve"> (10</w:t>
      </w:r>
      <w:r>
        <w:t>, 9</w:t>
      </w:r>
      <w:r w:rsidRPr="00496481">
        <w:t>)</w:t>
      </w:r>
      <w:bookmarkEnd w:id="176"/>
      <w:bookmarkEnd w:id="177"/>
      <w:bookmarkEnd w:id="178"/>
      <w:bookmarkEnd w:id="179"/>
      <w:bookmarkEnd w:id="180"/>
      <w:bookmarkEnd w:id="181"/>
    </w:p>
    <w:p w14:paraId="0315B7ED" w14:textId="05729FE8" w:rsidR="00C630C3" w:rsidRPr="00EB4B51" w:rsidRDefault="00C630C3" w:rsidP="00C57978">
      <w:pPr>
        <w:pStyle w:val="BulletList"/>
        <w:ind w:left="360"/>
      </w:pPr>
      <w:r>
        <w:t xml:space="preserve">Links 9 and 10 are realized through the Vehicle OEM app; see Section </w:t>
      </w:r>
      <w:r w:rsidRPr="00B17A6C">
        <w:rPr>
          <w:rStyle w:val="CrossRef"/>
        </w:rPr>
        <w:fldChar w:fldCharType="begin"/>
      </w:r>
      <w:r w:rsidRPr="00B17A6C">
        <w:rPr>
          <w:rStyle w:val="CrossRef"/>
        </w:rPr>
        <w:instrText xml:space="preserve"> REF _Ref21336167 \r \h  \* MERGEFORMAT </w:instrText>
      </w:r>
      <w:r w:rsidRPr="00B17A6C">
        <w:rPr>
          <w:rStyle w:val="CrossRef"/>
        </w:rPr>
      </w:r>
      <w:r w:rsidRPr="00B17A6C">
        <w:rPr>
          <w:rStyle w:val="CrossRef"/>
        </w:rPr>
        <w:fldChar w:fldCharType="separate"/>
      </w:r>
      <w:r w:rsidR="00D81990">
        <w:rPr>
          <w:rStyle w:val="CrossRef"/>
        </w:rPr>
        <w:t>2.6.7</w:t>
      </w:r>
      <w:r w:rsidRPr="00B17A6C">
        <w:rPr>
          <w:rStyle w:val="CrossRef"/>
        </w:rPr>
        <w:fldChar w:fldCharType="end"/>
      </w:r>
      <w:r w:rsidRPr="00EB4B51">
        <w:t xml:space="preserve"> </w:t>
      </w:r>
    </w:p>
    <w:p w14:paraId="733DBB7D" w14:textId="77777777" w:rsidR="00C630C3" w:rsidRPr="00496481" w:rsidRDefault="00C630C3" w:rsidP="00402CE8">
      <w:pPr>
        <w:pStyle w:val="Heading3"/>
        <w:tabs>
          <w:tab w:val="clear" w:pos="864"/>
          <w:tab w:val="left" w:pos="0"/>
        </w:tabs>
        <w:ind w:left="900" w:hanging="900"/>
      </w:pPr>
      <w:bookmarkStart w:id="182" w:name="_Toc52275563"/>
      <w:bookmarkStart w:id="183" w:name="_Toc64811901"/>
      <w:bookmarkStart w:id="184" w:name="_Toc112706002"/>
      <w:bookmarkStart w:id="185" w:name="_Toc118219376"/>
      <w:bookmarkStart w:id="186" w:name="_Toc118222488"/>
      <w:r w:rsidRPr="00496481">
        <w:t>Telematics Link (1)</w:t>
      </w:r>
      <w:bookmarkEnd w:id="182"/>
      <w:bookmarkEnd w:id="183"/>
      <w:bookmarkEnd w:id="184"/>
      <w:bookmarkEnd w:id="185"/>
      <w:bookmarkEnd w:id="186"/>
      <w:r w:rsidRPr="00496481">
        <w:t xml:space="preserve"> </w:t>
      </w:r>
    </w:p>
    <w:p w14:paraId="224E93B0" w14:textId="77F2FB78" w:rsidR="00C630C3" w:rsidRPr="00B550D8" w:rsidRDefault="00C630C3" w:rsidP="00402CE8">
      <w:pPr>
        <w:pStyle w:val="BulletList"/>
        <w:ind w:left="360"/>
      </w:pPr>
      <w:r w:rsidRPr="00B550D8">
        <w:t>Vehicle OEM managed, proprietary, trusted</w:t>
      </w:r>
      <w:r w:rsidR="00022451">
        <w:t>,</w:t>
      </w:r>
      <w:r w:rsidRPr="00B550D8">
        <w:t xml:space="preserve"> and confidentiality-preserving link. Key functions include:</w:t>
      </w:r>
    </w:p>
    <w:p w14:paraId="3B849949" w14:textId="6DBCDEAF" w:rsidR="00C630C3" w:rsidRPr="00B550D8" w:rsidRDefault="00C630C3" w:rsidP="00402CE8">
      <w:pPr>
        <w:pStyle w:val="BulletList"/>
        <w:numPr>
          <w:ilvl w:val="1"/>
          <w:numId w:val="2"/>
        </w:numPr>
        <w:ind w:left="720"/>
      </w:pPr>
      <w:r w:rsidRPr="00B550D8">
        <w:t>Send owner pairing verifier and additional pairing info</w:t>
      </w:r>
      <w:r w:rsidR="009438C3">
        <w:t>rmation</w:t>
      </w:r>
      <w:r w:rsidRPr="00B550D8">
        <w:t xml:space="preserve"> to the vehicle</w:t>
      </w:r>
    </w:p>
    <w:p w14:paraId="68F950E5" w14:textId="77777777" w:rsidR="00C630C3" w:rsidRPr="00B550D8" w:rsidRDefault="00C630C3" w:rsidP="00402CE8">
      <w:pPr>
        <w:pStyle w:val="BulletList"/>
        <w:numPr>
          <w:ilvl w:val="1"/>
          <w:numId w:val="2"/>
        </w:numPr>
        <w:ind w:left="720"/>
      </w:pPr>
      <w:r w:rsidRPr="00B550D8">
        <w:t>Obtain signature of the vehicle public key from the Vehicle OEM CA</w:t>
      </w:r>
    </w:p>
    <w:p w14:paraId="3FA1570E" w14:textId="77777777" w:rsidR="00C630C3" w:rsidRPr="00B550D8" w:rsidRDefault="00C630C3" w:rsidP="00402CE8">
      <w:pPr>
        <w:pStyle w:val="BulletList"/>
        <w:numPr>
          <w:ilvl w:val="1"/>
          <w:numId w:val="2"/>
        </w:numPr>
        <w:ind w:left="720"/>
      </w:pPr>
      <w:r w:rsidRPr="00B550D8">
        <w:t>Send Digital Key termination information to delete a specific Digital Key in the vehicle</w:t>
      </w:r>
    </w:p>
    <w:p w14:paraId="2B958336" w14:textId="77777777" w:rsidR="00C630C3" w:rsidRPr="00B550D8" w:rsidRDefault="00C630C3" w:rsidP="00402CE8">
      <w:pPr>
        <w:pStyle w:val="BulletList"/>
        <w:numPr>
          <w:ilvl w:val="1"/>
          <w:numId w:val="2"/>
        </w:numPr>
        <w:ind w:left="720"/>
      </w:pPr>
      <w:r w:rsidRPr="00B550D8">
        <w:t>Notify Vehicle OEM Server about Digital Key deletion in vehicle to remove Digital Key from the friend device</w:t>
      </w:r>
    </w:p>
    <w:p w14:paraId="21D78144" w14:textId="77777777" w:rsidR="00C630C3" w:rsidRPr="00B550D8" w:rsidRDefault="00C630C3" w:rsidP="00402CE8">
      <w:pPr>
        <w:pStyle w:val="BulletList"/>
        <w:numPr>
          <w:ilvl w:val="1"/>
          <w:numId w:val="2"/>
        </w:numPr>
        <w:ind w:left="720"/>
      </w:pPr>
      <w:r w:rsidRPr="00B550D8">
        <w:t xml:space="preserve">Register owner Digital Keys with Vehicle OEM Server (KTS) </w:t>
      </w:r>
    </w:p>
    <w:p w14:paraId="6386CE97" w14:textId="77777777" w:rsidR="00C630C3" w:rsidRPr="00496481" w:rsidRDefault="00C630C3" w:rsidP="00402CE8">
      <w:pPr>
        <w:pStyle w:val="Heading3"/>
        <w:tabs>
          <w:tab w:val="clear" w:pos="864"/>
          <w:tab w:val="left" w:pos="0"/>
        </w:tabs>
        <w:ind w:left="900" w:hanging="900"/>
      </w:pPr>
      <w:bookmarkStart w:id="187" w:name="_Toc52275564"/>
      <w:bookmarkStart w:id="188" w:name="_Toc64811902"/>
      <w:bookmarkStart w:id="189" w:name="_Toc112706003"/>
      <w:bookmarkStart w:id="190" w:name="_Toc118219377"/>
      <w:bookmarkStart w:id="191" w:name="_Toc118222489"/>
      <w:r w:rsidRPr="00496481">
        <w:t>Owner</w:t>
      </w:r>
      <w:r>
        <w:t>/Friend</w:t>
      </w:r>
      <w:r w:rsidRPr="00496481">
        <w:t xml:space="preserve"> Device </w:t>
      </w:r>
      <w:r>
        <w:t>OEM Server</w:t>
      </w:r>
      <w:r w:rsidRPr="00496481">
        <w:t xml:space="preserve"> Link (2</w:t>
      </w:r>
      <w:r>
        <w:t>,7</w:t>
      </w:r>
      <w:r w:rsidRPr="00496481">
        <w:t>)</w:t>
      </w:r>
      <w:bookmarkEnd w:id="187"/>
      <w:bookmarkEnd w:id="188"/>
      <w:bookmarkEnd w:id="189"/>
      <w:bookmarkEnd w:id="190"/>
      <w:bookmarkEnd w:id="191"/>
      <w:r w:rsidRPr="00496481">
        <w:t xml:space="preserve"> </w:t>
      </w:r>
    </w:p>
    <w:p w14:paraId="45B05C3C" w14:textId="77777777" w:rsidR="00C630C3" w:rsidRPr="00A54D46" w:rsidRDefault="00C630C3" w:rsidP="00402CE8">
      <w:pPr>
        <w:pStyle w:val="BulletList"/>
        <w:ind w:left="360"/>
      </w:pPr>
      <w:r w:rsidRPr="00A54D46">
        <w:t>Owner/Friend Device authenticates Device OEM Server in a device-specific way</w:t>
      </w:r>
    </w:p>
    <w:p w14:paraId="19CF3A6C" w14:textId="77777777" w:rsidR="00C630C3" w:rsidRPr="00A54D46" w:rsidRDefault="00C630C3" w:rsidP="00402CE8">
      <w:pPr>
        <w:pStyle w:val="BulletList"/>
        <w:ind w:left="360"/>
      </w:pPr>
      <w:r w:rsidRPr="00A54D46">
        <w:t>Device loads/installs Digital Key applet (if not done in factory)</w:t>
      </w:r>
    </w:p>
    <w:p w14:paraId="3E0105CB" w14:textId="77777777" w:rsidR="00C630C3" w:rsidRPr="00496481" w:rsidRDefault="00C630C3" w:rsidP="00402CE8">
      <w:pPr>
        <w:pStyle w:val="Heading3"/>
        <w:tabs>
          <w:tab w:val="clear" w:pos="864"/>
          <w:tab w:val="left" w:pos="0"/>
        </w:tabs>
        <w:ind w:left="900" w:hanging="900"/>
      </w:pPr>
      <w:bookmarkStart w:id="192" w:name="_Toc52275565"/>
      <w:bookmarkStart w:id="193" w:name="_Toc64811903"/>
      <w:bookmarkStart w:id="194" w:name="_Toc112706004"/>
      <w:bookmarkStart w:id="195" w:name="_Toc118219378"/>
      <w:bookmarkStart w:id="196" w:name="_Toc118222490"/>
      <w:r w:rsidRPr="00496481">
        <w:t xml:space="preserve">Vehicle OEM </w:t>
      </w:r>
      <w:r>
        <w:t>Server</w:t>
      </w:r>
      <w:r w:rsidRPr="00496481">
        <w:t xml:space="preserve"> to KTS (5)</w:t>
      </w:r>
      <w:bookmarkEnd w:id="192"/>
      <w:bookmarkEnd w:id="193"/>
      <w:bookmarkEnd w:id="194"/>
      <w:bookmarkEnd w:id="195"/>
      <w:bookmarkEnd w:id="196"/>
      <w:r w:rsidRPr="00496481">
        <w:t xml:space="preserve"> </w:t>
      </w:r>
    </w:p>
    <w:p w14:paraId="48481E4D" w14:textId="77777777" w:rsidR="00C630C3" w:rsidRPr="00A54D46" w:rsidRDefault="00C630C3" w:rsidP="00402CE8">
      <w:pPr>
        <w:pStyle w:val="BulletList"/>
        <w:ind w:left="360"/>
      </w:pPr>
      <w:r w:rsidRPr="00A54D46">
        <w:t>Provide key tracking data to KTS, such as</w:t>
      </w:r>
    </w:p>
    <w:p w14:paraId="11BF5CD9" w14:textId="77777777" w:rsidR="00C630C3" w:rsidRPr="00B550D8" w:rsidRDefault="00C630C3" w:rsidP="00402CE8">
      <w:pPr>
        <w:pStyle w:val="BulletList"/>
        <w:numPr>
          <w:ilvl w:val="1"/>
          <w:numId w:val="2"/>
        </w:numPr>
        <w:ind w:left="720"/>
      </w:pPr>
      <w:r w:rsidRPr="00B550D8">
        <w:t>Public key of owner and friend devices</w:t>
      </w:r>
    </w:p>
    <w:p w14:paraId="7559A162" w14:textId="77777777" w:rsidR="00C630C3" w:rsidRPr="00B550D8" w:rsidRDefault="00C630C3" w:rsidP="00402CE8">
      <w:pPr>
        <w:pStyle w:val="BulletList"/>
        <w:numPr>
          <w:ilvl w:val="1"/>
          <w:numId w:val="2"/>
        </w:numPr>
        <w:ind w:left="720"/>
      </w:pPr>
      <w:r w:rsidRPr="00B550D8">
        <w:lastRenderedPageBreak/>
        <w:t xml:space="preserve">Instance CA identifier of hosting SE (owner or friend) </w:t>
      </w:r>
    </w:p>
    <w:p w14:paraId="0A91216B" w14:textId="77777777" w:rsidR="00C630C3" w:rsidRPr="00B550D8" w:rsidRDefault="00C630C3" w:rsidP="00402CE8">
      <w:pPr>
        <w:pStyle w:val="BulletList"/>
        <w:numPr>
          <w:ilvl w:val="1"/>
          <w:numId w:val="2"/>
        </w:numPr>
        <w:ind w:left="720"/>
      </w:pPr>
      <w:r w:rsidRPr="00B550D8">
        <w:t xml:space="preserve">Anonymized vehicle identifier </w:t>
      </w:r>
    </w:p>
    <w:p w14:paraId="7CBBC03D" w14:textId="77777777" w:rsidR="00C630C3" w:rsidRPr="00496481" w:rsidRDefault="00C630C3" w:rsidP="00402CE8">
      <w:pPr>
        <w:pStyle w:val="Heading3"/>
        <w:tabs>
          <w:tab w:val="clear" w:pos="864"/>
          <w:tab w:val="left" w:pos="0"/>
        </w:tabs>
        <w:ind w:left="900" w:hanging="900"/>
      </w:pPr>
      <w:bookmarkStart w:id="197" w:name="_Ref6271843"/>
      <w:bookmarkStart w:id="198" w:name="_Toc52275566"/>
      <w:bookmarkStart w:id="199" w:name="_Toc64811904"/>
      <w:bookmarkStart w:id="200" w:name="_Toc112706005"/>
      <w:bookmarkStart w:id="201" w:name="_Toc118219379"/>
      <w:bookmarkStart w:id="202" w:name="_Toc118222491"/>
      <w:r w:rsidRPr="00496481">
        <w:t>Owner</w:t>
      </w:r>
      <w:r>
        <w:t>/Friend</w:t>
      </w:r>
      <w:r w:rsidRPr="00496481">
        <w:t xml:space="preserve"> Device </w:t>
      </w:r>
      <w:r>
        <w:t>OEM Server</w:t>
      </w:r>
      <w:r w:rsidRPr="00496481">
        <w:t xml:space="preserve"> to Vehicle OEM </w:t>
      </w:r>
      <w:r>
        <w:t>Server</w:t>
      </w:r>
      <w:r w:rsidRPr="00496481">
        <w:t xml:space="preserve"> (6</w:t>
      </w:r>
      <w:r>
        <w:t>,8</w:t>
      </w:r>
      <w:r w:rsidRPr="00496481">
        <w:t>)</w:t>
      </w:r>
      <w:bookmarkEnd w:id="197"/>
      <w:bookmarkEnd w:id="198"/>
      <w:bookmarkEnd w:id="199"/>
      <w:bookmarkEnd w:id="200"/>
      <w:bookmarkEnd w:id="201"/>
      <w:bookmarkEnd w:id="202"/>
      <w:r w:rsidRPr="00496481">
        <w:t xml:space="preserve"> </w:t>
      </w:r>
    </w:p>
    <w:p w14:paraId="49CAD11B" w14:textId="77777777" w:rsidR="00C630C3" w:rsidRPr="00A54D46" w:rsidRDefault="00C630C3" w:rsidP="00402CE8">
      <w:pPr>
        <w:pStyle w:val="BulletList"/>
        <w:ind w:left="360"/>
      </w:pPr>
      <w:r w:rsidRPr="00A54D46">
        <w:t>Establish trust relationship</w:t>
      </w:r>
    </w:p>
    <w:p w14:paraId="04C4D6D9" w14:textId="0F348D7D" w:rsidR="00C630C3" w:rsidRPr="00A54D46" w:rsidRDefault="00C630C3" w:rsidP="00C57978">
      <w:pPr>
        <w:pStyle w:val="BulletList"/>
        <w:ind w:left="360"/>
      </w:pPr>
      <w:r w:rsidRPr="00A54D46">
        <w:t>Exchange and sign the necessary certificates (see Section</w:t>
      </w:r>
      <w:r w:rsidR="000D1E0B">
        <w:t xml:space="preserve"> </w:t>
      </w:r>
      <w:r w:rsidR="000D1E0B" w:rsidRPr="000D1E0B">
        <w:rPr>
          <w:rStyle w:val="CrossRef"/>
        </w:rPr>
        <w:fldChar w:fldCharType="begin"/>
      </w:r>
      <w:r w:rsidR="000D1E0B" w:rsidRPr="000D1E0B">
        <w:rPr>
          <w:rStyle w:val="CrossRef"/>
        </w:rPr>
        <w:instrText xml:space="preserve"> REF _Ref61678420 \r \h </w:instrText>
      </w:r>
      <w:r w:rsidR="000D1E0B">
        <w:rPr>
          <w:rStyle w:val="CrossRef"/>
        </w:rPr>
        <w:instrText xml:space="preserve"> \* MERGEFORMAT </w:instrText>
      </w:r>
      <w:r w:rsidR="000D1E0B" w:rsidRPr="000D1E0B">
        <w:rPr>
          <w:rStyle w:val="CrossRef"/>
        </w:rPr>
      </w:r>
      <w:r w:rsidR="000D1E0B" w:rsidRPr="000D1E0B">
        <w:rPr>
          <w:rStyle w:val="CrossRef"/>
        </w:rPr>
        <w:fldChar w:fldCharType="separate"/>
      </w:r>
      <w:r w:rsidR="00D81990">
        <w:rPr>
          <w:rStyle w:val="CrossRef"/>
        </w:rPr>
        <w:t>16</w:t>
      </w:r>
      <w:r w:rsidR="000D1E0B" w:rsidRPr="000D1E0B">
        <w:rPr>
          <w:rStyle w:val="CrossRef"/>
        </w:rPr>
        <w:fldChar w:fldCharType="end"/>
      </w:r>
      <w:r w:rsidR="000D1E0B">
        <w:t>)</w:t>
      </w:r>
    </w:p>
    <w:p w14:paraId="0E72F4BD" w14:textId="77777777" w:rsidR="00C630C3" w:rsidRPr="005903B5" w:rsidRDefault="00C630C3" w:rsidP="00402CE8">
      <w:pPr>
        <w:pStyle w:val="BulletList"/>
        <w:ind w:left="360"/>
      </w:pPr>
      <w:r w:rsidRPr="005903B5">
        <w:t>Support Digital Key sharing</w:t>
      </w:r>
    </w:p>
    <w:p w14:paraId="6B23A916" w14:textId="77777777" w:rsidR="00C630C3" w:rsidRPr="005903B5" w:rsidRDefault="00C630C3" w:rsidP="00402CE8">
      <w:pPr>
        <w:pStyle w:val="BulletList"/>
        <w:ind w:left="360"/>
      </w:pPr>
      <w:r w:rsidRPr="005903B5">
        <w:t>Support Digital Key tracking</w:t>
      </w:r>
    </w:p>
    <w:p w14:paraId="521A9432" w14:textId="77777777" w:rsidR="00C630C3" w:rsidRPr="00B550D8" w:rsidRDefault="00C630C3" w:rsidP="00402CE8">
      <w:pPr>
        <w:pStyle w:val="BulletList"/>
        <w:ind w:left="360"/>
      </w:pPr>
      <w:r w:rsidRPr="00B550D8">
        <w:t>Support Digital Key termination</w:t>
      </w:r>
    </w:p>
    <w:p w14:paraId="7B778371" w14:textId="7FC57167" w:rsidR="00C630C3" w:rsidRDefault="00C630C3" w:rsidP="00402CE8">
      <w:pPr>
        <w:pStyle w:val="BulletList"/>
        <w:ind w:left="360"/>
      </w:pPr>
      <w:r w:rsidRPr="00B550D8">
        <w:t xml:space="preserve">Support notifications </w:t>
      </w:r>
    </w:p>
    <w:p w14:paraId="32FA831B" w14:textId="77777777" w:rsidR="00C630C3" w:rsidRDefault="00C630C3" w:rsidP="00F907F4">
      <w:pPr>
        <w:pStyle w:val="Heading2"/>
        <w:rPr>
          <w:lang w:eastAsia="ko-KR"/>
        </w:rPr>
      </w:pPr>
      <w:bookmarkStart w:id="203" w:name="_Toc52275567"/>
      <w:bookmarkStart w:id="204" w:name="_Toc64811905"/>
      <w:bookmarkStart w:id="205" w:name="_Toc112706006"/>
      <w:bookmarkStart w:id="206" w:name="_Toc118219380"/>
      <w:bookmarkStart w:id="207" w:name="_Toc118222492"/>
      <w:r>
        <w:rPr>
          <w:lang w:eastAsia="ko-KR"/>
        </w:rPr>
        <w:lastRenderedPageBreak/>
        <w:t>Device Structure</w:t>
      </w:r>
      <w:bookmarkEnd w:id="203"/>
      <w:bookmarkEnd w:id="204"/>
      <w:bookmarkEnd w:id="205"/>
      <w:bookmarkEnd w:id="206"/>
      <w:bookmarkEnd w:id="207"/>
    </w:p>
    <w:p w14:paraId="3E0B1358" w14:textId="11AE205D" w:rsidR="00920354" w:rsidRDefault="00920354" w:rsidP="00F907F4">
      <w:pPr>
        <w:pStyle w:val="Normal-BeforeCaption"/>
        <w:keepNext/>
      </w:pPr>
      <w:r w:rsidRPr="000462EF">
        <w:t xml:space="preserve">On </w:t>
      </w:r>
      <w:r>
        <w:t xml:space="preserve">the </w:t>
      </w:r>
      <w:r w:rsidRPr="000462EF">
        <w:t>device side</w:t>
      </w:r>
      <w:r>
        <w:t>,</w:t>
      </w:r>
      <w:r w:rsidRPr="000462EF">
        <w:t xml:space="preserve"> the following functional elements participate in the system: </w:t>
      </w:r>
    </w:p>
    <w:p w14:paraId="10947107" w14:textId="40742F1D" w:rsidR="004F2F8F" w:rsidRDefault="004F2F8F" w:rsidP="00A57A1A">
      <w:pPr>
        <w:pStyle w:val="CaptionFigure"/>
      </w:pPr>
      <w:bookmarkStart w:id="208" w:name="_Ref65930158"/>
      <w:bookmarkStart w:id="209" w:name="_Toc118222900"/>
      <w:bookmarkStart w:id="210" w:name="_Ref61685368"/>
      <w:bookmarkStart w:id="211" w:name="_Toc61871550"/>
      <w:r>
        <w:t xml:space="preserve">Figure </w:t>
      </w:r>
      <w:fldSimple w:instr=" STYLEREF 1 \s ">
        <w:r w:rsidR="00D81990">
          <w:rPr>
            <w:noProof/>
          </w:rPr>
          <w:t>2</w:t>
        </w:r>
      </w:fldSimple>
      <w:r w:rsidR="000E1F04">
        <w:noBreakHyphen/>
      </w:r>
      <w:fldSimple w:instr=" SEQ Figure \* ARABIC \s 1 ">
        <w:r w:rsidR="00D81990">
          <w:rPr>
            <w:noProof/>
          </w:rPr>
          <w:t>2</w:t>
        </w:r>
      </w:fldSimple>
      <w:bookmarkEnd w:id="208"/>
      <w:r>
        <w:t xml:space="preserve">: </w:t>
      </w:r>
      <w:r w:rsidRPr="00522A84">
        <w:t>Device Functional Elements</w:t>
      </w:r>
      <w:r>
        <w:t>.</w:t>
      </w:r>
      <w:bookmarkEnd w:id="209"/>
    </w:p>
    <w:p w14:paraId="0BAB5FD7" w14:textId="61D596A9" w:rsidR="00BD72A0" w:rsidRDefault="00A75C04" w:rsidP="006854BE">
      <w:pPr>
        <w:pStyle w:val="Figure"/>
      </w:pPr>
      <w:r w:rsidRPr="00A75C04">
        <w:drawing>
          <wp:inline distT="0" distB="0" distL="0" distR="0" wp14:anchorId="5A01C828" wp14:editId="6B9AFB43">
            <wp:extent cx="5943600" cy="5897880"/>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5897880"/>
                    </a:xfrm>
                    <a:prstGeom prst="rect">
                      <a:avLst/>
                    </a:prstGeom>
                  </pic:spPr>
                </pic:pic>
              </a:graphicData>
            </a:graphic>
          </wp:inline>
        </w:drawing>
      </w:r>
    </w:p>
    <w:bookmarkEnd w:id="210"/>
    <w:bookmarkEnd w:id="211"/>
    <w:p w14:paraId="22EC78F8" w14:textId="6EB29C90" w:rsidR="00920354" w:rsidRPr="007A3611" w:rsidRDefault="00920354" w:rsidP="004F2F8F">
      <w:pPr>
        <w:pStyle w:val="Normal-SpaceAboveExtra"/>
        <w:rPr>
          <w:lang w:eastAsia="ko-KR"/>
        </w:rPr>
      </w:pPr>
      <w:r>
        <w:rPr>
          <w:lang w:eastAsia="ko-KR"/>
        </w:rPr>
        <w:t xml:space="preserve">Secure Element </w:t>
      </w:r>
      <w:r w:rsidRPr="007A3611">
        <w:rPr>
          <w:lang w:eastAsia="ko-KR"/>
        </w:rPr>
        <w:t xml:space="preserve">and NFC </w:t>
      </w:r>
      <w:r>
        <w:rPr>
          <w:lang w:eastAsia="ko-KR"/>
        </w:rPr>
        <w:t>controller are required components</w:t>
      </w:r>
      <w:r w:rsidRPr="007A3611">
        <w:rPr>
          <w:lang w:eastAsia="ko-KR"/>
        </w:rPr>
        <w:t xml:space="preserve"> of eligible devices. The </w:t>
      </w:r>
      <w:r>
        <w:rPr>
          <w:lang w:eastAsia="ko-KR"/>
        </w:rPr>
        <w:t xml:space="preserve">SE </w:t>
      </w:r>
      <w:r w:rsidRPr="007A3611">
        <w:rPr>
          <w:lang w:eastAsia="ko-KR"/>
        </w:rPr>
        <w:t xml:space="preserve">provides the </w:t>
      </w:r>
      <w:r>
        <w:rPr>
          <w:lang w:eastAsia="ko-KR"/>
        </w:rPr>
        <w:t xml:space="preserve">root of trust, </w:t>
      </w:r>
      <w:r w:rsidRPr="007A3611">
        <w:rPr>
          <w:lang w:eastAsia="ko-KR"/>
        </w:rPr>
        <w:t xml:space="preserve">which is the starting point of the trust chain (see </w:t>
      </w:r>
      <w:r>
        <w:rPr>
          <w:lang w:eastAsia="ko-KR"/>
        </w:rPr>
        <w:t>Section</w:t>
      </w:r>
      <w:r w:rsidR="000D1E0B">
        <w:rPr>
          <w:rStyle w:val="CrossRef"/>
        </w:rPr>
        <w:t xml:space="preserve"> </w:t>
      </w:r>
      <w:r w:rsidR="000D1E0B" w:rsidRPr="000D1E0B">
        <w:rPr>
          <w:rStyle w:val="CrossRef"/>
        </w:rPr>
        <w:fldChar w:fldCharType="begin"/>
      </w:r>
      <w:r w:rsidR="000D1E0B" w:rsidRPr="000D1E0B">
        <w:rPr>
          <w:rStyle w:val="CrossRef"/>
        </w:rPr>
        <w:instrText xml:space="preserve"> REF _Ref61678420 \r \h </w:instrText>
      </w:r>
      <w:r w:rsidR="000D1E0B">
        <w:rPr>
          <w:rStyle w:val="CrossRef"/>
        </w:rPr>
        <w:instrText xml:space="preserve"> \* MERGEFORMAT </w:instrText>
      </w:r>
      <w:r w:rsidR="000D1E0B" w:rsidRPr="000D1E0B">
        <w:rPr>
          <w:rStyle w:val="CrossRef"/>
        </w:rPr>
      </w:r>
      <w:r w:rsidR="000D1E0B" w:rsidRPr="000D1E0B">
        <w:rPr>
          <w:rStyle w:val="CrossRef"/>
        </w:rPr>
        <w:fldChar w:fldCharType="separate"/>
      </w:r>
      <w:r w:rsidR="00D81990">
        <w:rPr>
          <w:rStyle w:val="CrossRef"/>
        </w:rPr>
        <w:t>16</w:t>
      </w:r>
      <w:r w:rsidR="000D1E0B" w:rsidRPr="000D1E0B">
        <w:rPr>
          <w:rStyle w:val="CrossRef"/>
        </w:rPr>
        <w:fldChar w:fldCharType="end"/>
      </w:r>
      <w:r w:rsidRPr="007A3611">
        <w:rPr>
          <w:lang w:eastAsia="ko-KR"/>
        </w:rPr>
        <w:t xml:space="preserve">). </w:t>
      </w:r>
    </w:p>
    <w:p w14:paraId="64E9908B" w14:textId="56B1EB45" w:rsidR="00920354" w:rsidRDefault="00920354" w:rsidP="00A74782">
      <w:pPr>
        <w:pStyle w:val="Heading3"/>
      </w:pPr>
      <w:bookmarkStart w:id="212" w:name="_Toc52275568"/>
      <w:bookmarkStart w:id="213" w:name="_Toc64811906"/>
      <w:bookmarkStart w:id="214" w:name="_Toc112706007"/>
      <w:bookmarkStart w:id="215" w:name="_Toc118219381"/>
      <w:bookmarkStart w:id="216" w:name="_Toc118222493"/>
      <w:r>
        <w:t>NFC Component</w:t>
      </w:r>
      <w:bookmarkEnd w:id="212"/>
      <w:bookmarkEnd w:id="213"/>
      <w:r>
        <w:t xml:space="preserve"> </w:t>
      </w:r>
      <w:r w:rsidR="00442DD5">
        <w:t>[WCC1]</w:t>
      </w:r>
      <w:bookmarkEnd w:id="214"/>
      <w:bookmarkEnd w:id="215"/>
      <w:bookmarkEnd w:id="216"/>
    </w:p>
    <w:p w14:paraId="6F5B0527" w14:textId="77777777" w:rsidR="00920354" w:rsidRPr="00A54D46" w:rsidRDefault="00920354" w:rsidP="008D1189">
      <w:pPr>
        <w:pStyle w:val="BulletList"/>
      </w:pPr>
      <w:r w:rsidRPr="00A54D46">
        <w:t>Card emulation mode required for contactless transactions</w:t>
      </w:r>
    </w:p>
    <w:p w14:paraId="11E18F26" w14:textId="77777777" w:rsidR="00920354" w:rsidRPr="00A54D46" w:rsidRDefault="00920354" w:rsidP="008D1189">
      <w:pPr>
        <w:pStyle w:val="BulletList"/>
      </w:pPr>
      <w:r w:rsidRPr="00B550D8">
        <w:t>H</w:t>
      </w:r>
      <w:r w:rsidRPr="00A54D46">
        <w:t>ost card emulation mode required for owner pairing</w:t>
      </w:r>
    </w:p>
    <w:p w14:paraId="615B3348" w14:textId="399DC2B9" w:rsidR="00BD72A0" w:rsidRDefault="00BD72A0" w:rsidP="00A74782">
      <w:pPr>
        <w:pStyle w:val="Heading3"/>
      </w:pPr>
      <w:bookmarkStart w:id="217" w:name="_Toc112706008"/>
      <w:bookmarkStart w:id="218" w:name="_Toc118219382"/>
      <w:bookmarkStart w:id="219" w:name="_Toc118222494"/>
      <w:bookmarkStart w:id="220" w:name="_Toc52275569"/>
      <w:bookmarkStart w:id="221" w:name="_Toc64811907"/>
      <w:r>
        <w:lastRenderedPageBreak/>
        <w:t>Bluetooth Module</w:t>
      </w:r>
      <w:r w:rsidR="00442DD5">
        <w:t xml:space="preserve"> [WCC2</w:t>
      </w:r>
      <w:r w:rsidR="00EF2801">
        <w:t>/WCC3</w:t>
      </w:r>
      <w:r w:rsidR="00442DD5">
        <w:t>]</w:t>
      </w:r>
      <w:bookmarkEnd w:id="217"/>
      <w:bookmarkEnd w:id="218"/>
      <w:bookmarkEnd w:id="219"/>
    </w:p>
    <w:p w14:paraId="02F22847" w14:textId="1D0224BC" w:rsidR="00BD72A0" w:rsidRDefault="00BD72A0" w:rsidP="004F2F8F">
      <w:pPr>
        <w:pStyle w:val="BulletList"/>
      </w:pPr>
      <w:r>
        <w:t xml:space="preserve">Communicate with the vehicle for owner pairing, first friend transaction and Digital Key transactions (lock/unlock, engine start, RKE etc.). </w:t>
      </w:r>
    </w:p>
    <w:p w14:paraId="1EFFCCB0" w14:textId="38CDC79F" w:rsidR="00BD72A0" w:rsidRDefault="00BD72A0" w:rsidP="004F2F8F">
      <w:pPr>
        <w:pStyle w:val="BulletList"/>
      </w:pPr>
      <w:r>
        <w:t xml:space="preserve">Communicate with vehicle for setup of a secure ranging over UWB </w:t>
      </w:r>
    </w:p>
    <w:p w14:paraId="565C4BD0" w14:textId="4AF16036" w:rsidR="00BD72A0" w:rsidRDefault="00BD72A0" w:rsidP="004F2F8F">
      <w:pPr>
        <w:pStyle w:val="BulletList"/>
      </w:pPr>
      <w:r>
        <w:t>Communicate with vehicle for Remote transactions to allow the device to initiate on-demand features (e.g. Lock/Unlock etc.)</w:t>
      </w:r>
    </w:p>
    <w:p w14:paraId="2DD54D2B" w14:textId="4C7FA239" w:rsidR="00BD72A0" w:rsidRDefault="00BD72A0" w:rsidP="004F2F8F">
      <w:pPr>
        <w:pStyle w:val="BulletList"/>
      </w:pPr>
      <w:r>
        <w:t>Communicate with vehicle for transmission of Notifications to notify and signal change of state information</w:t>
      </w:r>
    </w:p>
    <w:p w14:paraId="735E39E6" w14:textId="2EE64601" w:rsidR="00BD72A0" w:rsidRPr="00BD72A0" w:rsidRDefault="00BD72A0" w:rsidP="004F2F8F">
      <w:pPr>
        <w:pStyle w:val="BulletList"/>
      </w:pPr>
      <w:r>
        <w:t>Communicate with vehicle for transmission of data of 3rd party vehicle OEM application.</w:t>
      </w:r>
    </w:p>
    <w:p w14:paraId="0F5575E2" w14:textId="4C7432C0" w:rsidR="00BD72A0" w:rsidRDefault="00BD72A0" w:rsidP="00A74782">
      <w:pPr>
        <w:pStyle w:val="Heading3"/>
      </w:pPr>
      <w:bookmarkStart w:id="222" w:name="_Toc112706009"/>
      <w:bookmarkStart w:id="223" w:name="_Toc118219383"/>
      <w:bookmarkStart w:id="224" w:name="_Toc118222495"/>
      <w:r>
        <w:t>UWB Module</w:t>
      </w:r>
      <w:r w:rsidR="00442DD5">
        <w:t xml:space="preserve"> [WCC3]</w:t>
      </w:r>
      <w:bookmarkEnd w:id="222"/>
      <w:bookmarkEnd w:id="223"/>
      <w:bookmarkEnd w:id="224"/>
    </w:p>
    <w:p w14:paraId="57709AE2" w14:textId="4E9DBAA3" w:rsidR="00BD72A0" w:rsidRPr="00BD72A0" w:rsidRDefault="00BD72A0" w:rsidP="004F2F8F">
      <w:pPr>
        <w:pStyle w:val="BulletList"/>
      </w:pPr>
      <w:r w:rsidRPr="00BD72A0">
        <w:t xml:space="preserve">Communicate with vehicle for secure ranging to securely determine the distance between device and vehicle to support a secure distance measurement for </w:t>
      </w:r>
      <w:r>
        <w:t xml:space="preserve">passive </w:t>
      </w:r>
      <w:r w:rsidRPr="00BD72A0">
        <w:t xml:space="preserve"> entry and </w:t>
      </w:r>
      <w:r>
        <w:t>passive engine start</w:t>
      </w:r>
      <w:r w:rsidRPr="00BD72A0">
        <w:t xml:space="preserve"> functionality.</w:t>
      </w:r>
    </w:p>
    <w:p w14:paraId="153D6087" w14:textId="30964157" w:rsidR="00920354" w:rsidRDefault="00920354" w:rsidP="00A74782">
      <w:pPr>
        <w:pStyle w:val="Heading3"/>
      </w:pPr>
      <w:bookmarkStart w:id="225" w:name="_Toc112706010"/>
      <w:bookmarkStart w:id="226" w:name="_Toc118219384"/>
      <w:bookmarkStart w:id="227" w:name="_Toc118222496"/>
      <w:r>
        <w:t>Secure Element (or equivalent)</w:t>
      </w:r>
      <w:bookmarkEnd w:id="220"/>
      <w:bookmarkEnd w:id="221"/>
      <w:bookmarkEnd w:id="225"/>
      <w:bookmarkEnd w:id="226"/>
      <w:bookmarkEnd w:id="227"/>
      <w:r>
        <w:t xml:space="preserve"> </w:t>
      </w:r>
    </w:p>
    <w:p w14:paraId="6EACC59A" w14:textId="44B1D275" w:rsidR="00920354" w:rsidRPr="00C24B46" w:rsidRDefault="00920354" w:rsidP="008D1189">
      <w:pPr>
        <w:pStyle w:val="BulletList"/>
      </w:pPr>
      <w:r w:rsidRPr="00C24B46">
        <w:t>Java Card (</w:t>
      </w:r>
      <w:r>
        <w:t>example</w:t>
      </w:r>
      <w:r w:rsidRPr="00C24B46">
        <w:t>) and GlobalPlatform</w:t>
      </w:r>
      <w:r w:rsidR="00F907F4">
        <w:t xml:space="preserve"> </w:t>
      </w:r>
      <w:r w:rsidR="00E11AF8" w:rsidRPr="00E11AF8">
        <w:rPr>
          <w:rStyle w:val="CrossRef"/>
        </w:rPr>
        <w:fldChar w:fldCharType="begin"/>
      </w:r>
      <w:r w:rsidR="00E11AF8" w:rsidRPr="00E11AF8">
        <w:rPr>
          <w:rStyle w:val="CrossRef"/>
        </w:rPr>
        <w:instrText xml:space="preserve"> REF _Ref65935559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20]</w:t>
      </w:r>
      <w:r w:rsidR="00E11AF8" w:rsidRPr="00E11AF8">
        <w:rPr>
          <w:rStyle w:val="CrossRef"/>
        </w:rPr>
        <w:fldChar w:fldCharType="end"/>
      </w:r>
      <w:r w:rsidR="00E11AF8">
        <w:t xml:space="preserve"> </w:t>
      </w:r>
      <w:r w:rsidR="00F907F4">
        <w:t>s</w:t>
      </w:r>
      <w:r w:rsidRPr="00C24B46">
        <w:t>upport</w:t>
      </w:r>
      <w:r>
        <w:t>, SE Root based on GP-defined Controlling Authority Security Domain available</w:t>
      </w:r>
    </w:p>
    <w:p w14:paraId="75258560" w14:textId="2E5BF936" w:rsidR="00920354" w:rsidRDefault="00920354" w:rsidP="008D1189">
      <w:pPr>
        <w:pStyle w:val="BulletList"/>
      </w:pPr>
      <w:r w:rsidRPr="00174ADB">
        <w:t>GlobalPlatform Card Specification Amendment C</w:t>
      </w:r>
      <w:r w:rsidR="000D1E0B">
        <w:t xml:space="preserve"> </w:t>
      </w:r>
      <w:r w:rsidR="00261D3C" w:rsidRPr="00402CE8">
        <w:rPr>
          <w:rStyle w:val="CrossRef"/>
        </w:rPr>
        <w:fldChar w:fldCharType="begin"/>
      </w:r>
      <w:r w:rsidR="00261D3C" w:rsidRPr="00402CE8">
        <w:rPr>
          <w:rStyle w:val="CrossRef"/>
        </w:rPr>
        <w:instrText xml:space="preserve"> REF _Ref12611207 \r \h </w:instrText>
      </w:r>
      <w:r w:rsidR="00261D3C">
        <w:rPr>
          <w:rStyle w:val="CrossRef"/>
        </w:rPr>
        <w:instrText xml:space="preserve"> \* MERGEFORMAT </w:instrText>
      </w:r>
      <w:r w:rsidR="00261D3C" w:rsidRPr="00402CE8">
        <w:rPr>
          <w:rStyle w:val="CrossRef"/>
        </w:rPr>
      </w:r>
      <w:r w:rsidR="00261D3C" w:rsidRPr="00402CE8">
        <w:rPr>
          <w:rStyle w:val="CrossRef"/>
        </w:rPr>
        <w:fldChar w:fldCharType="separate"/>
      </w:r>
      <w:r w:rsidR="00D81990">
        <w:rPr>
          <w:rStyle w:val="CrossRef"/>
        </w:rPr>
        <w:t>[20]</w:t>
      </w:r>
      <w:r w:rsidR="00261D3C" w:rsidRPr="00402CE8">
        <w:rPr>
          <w:rStyle w:val="CrossRef"/>
        </w:rPr>
        <w:fldChar w:fldCharType="end"/>
      </w:r>
      <w:r w:rsidR="00E11AF8">
        <w:t xml:space="preserve"> </w:t>
      </w:r>
      <w:r w:rsidRPr="00174ADB">
        <w:t xml:space="preserve">and GlobalPlatform Contactless Extension </w:t>
      </w:r>
      <w:r w:rsidR="00E11AF8" w:rsidRPr="00E11AF8">
        <w:rPr>
          <w:rStyle w:val="CrossRef"/>
        </w:rPr>
        <w:fldChar w:fldCharType="begin"/>
      </w:r>
      <w:r w:rsidR="00E11AF8" w:rsidRPr="00E11AF8">
        <w:rPr>
          <w:rStyle w:val="CrossRef"/>
        </w:rPr>
        <w:instrText xml:space="preserve"> REF _Ref12611379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21]</w:t>
      </w:r>
      <w:r w:rsidR="00E11AF8" w:rsidRPr="00E11AF8">
        <w:rPr>
          <w:rStyle w:val="CrossRef"/>
        </w:rPr>
        <w:fldChar w:fldCharType="end"/>
      </w:r>
    </w:p>
    <w:p w14:paraId="3B7AAB63" w14:textId="77777777" w:rsidR="00920354" w:rsidRPr="00C24B46" w:rsidRDefault="00920354" w:rsidP="008D1189">
      <w:pPr>
        <w:pStyle w:val="BulletList"/>
      </w:pPr>
      <w:r w:rsidRPr="00C24B46">
        <w:t>Standard symmetric and asymmetric cryptographic support</w:t>
      </w:r>
    </w:p>
    <w:p w14:paraId="6C0DC403" w14:textId="77777777" w:rsidR="00920354" w:rsidRDefault="00920354" w:rsidP="008D1189">
      <w:pPr>
        <w:pStyle w:val="BulletList"/>
      </w:pPr>
      <w:r w:rsidRPr="00C24B46">
        <w:t>Host</w:t>
      </w:r>
      <w:r>
        <w:t>s</w:t>
      </w:r>
      <w:r w:rsidRPr="00C24B46">
        <w:t xml:space="preserve"> </w:t>
      </w:r>
      <w:r>
        <w:t>Digital Key applet</w:t>
      </w:r>
    </w:p>
    <w:p w14:paraId="7CE5D82A" w14:textId="207B66A0" w:rsidR="00920354" w:rsidRDefault="00920354" w:rsidP="008D1189">
      <w:pPr>
        <w:pStyle w:val="BulletList"/>
      </w:pPr>
      <w:r w:rsidRPr="00174ADB">
        <w:t>Ability to distinguish communication between wired interface and contactless interface</w:t>
      </w:r>
    </w:p>
    <w:p w14:paraId="18A2B587" w14:textId="77777777" w:rsidR="00920354" w:rsidRPr="00C24B46" w:rsidRDefault="00920354" w:rsidP="00E00FC9">
      <w:pPr>
        <w:pStyle w:val="Heading3"/>
        <w:ind w:left="810"/>
      </w:pPr>
      <w:bookmarkStart w:id="228" w:name="_Toc52275570"/>
      <w:bookmarkStart w:id="229" w:name="_Toc64811908"/>
      <w:bookmarkStart w:id="230" w:name="_Toc112706011"/>
      <w:bookmarkStart w:id="231" w:name="_Toc118219385"/>
      <w:bookmarkStart w:id="232" w:name="_Toc118222497"/>
      <w:r w:rsidRPr="00C24B46">
        <w:t>Digital Key Applet</w:t>
      </w:r>
      <w:bookmarkEnd w:id="228"/>
      <w:bookmarkEnd w:id="229"/>
      <w:bookmarkEnd w:id="230"/>
      <w:bookmarkEnd w:id="231"/>
      <w:bookmarkEnd w:id="232"/>
      <w:r w:rsidRPr="00C24B46">
        <w:t xml:space="preserve"> </w:t>
      </w:r>
    </w:p>
    <w:p w14:paraId="351AAFAB" w14:textId="77777777" w:rsidR="00920354" w:rsidRPr="00EF30E3" w:rsidRDefault="00920354" w:rsidP="00920354">
      <w:pPr>
        <w:rPr>
          <w:lang w:eastAsia="ko-KR"/>
        </w:rPr>
      </w:pPr>
      <w:r w:rsidRPr="00EF30E3">
        <w:rPr>
          <w:lang w:eastAsia="ko-KR"/>
        </w:rPr>
        <w:t xml:space="preserve">The </w:t>
      </w:r>
      <w:r>
        <w:rPr>
          <w:lang w:eastAsia="ko-KR"/>
        </w:rPr>
        <w:t>Digital Key applet</w:t>
      </w:r>
      <w:r w:rsidRPr="00EF30E3">
        <w:rPr>
          <w:lang w:eastAsia="ko-KR"/>
        </w:rPr>
        <w:t xml:space="preserve"> provides the following services:</w:t>
      </w:r>
    </w:p>
    <w:p w14:paraId="5BD212BA" w14:textId="77777777" w:rsidR="00920354" w:rsidRPr="00C24B46" w:rsidRDefault="00920354" w:rsidP="008D1189">
      <w:pPr>
        <w:pStyle w:val="BulletList"/>
      </w:pPr>
      <w:r>
        <w:t>Hosts Digital Keys (o</w:t>
      </w:r>
      <w:r w:rsidRPr="00C24B46">
        <w:t xml:space="preserve">ne applet instance hosts </w:t>
      </w:r>
      <w:r>
        <w:t>D</w:t>
      </w:r>
      <w:r w:rsidRPr="00C24B46">
        <w:t xml:space="preserve">igital </w:t>
      </w:r>
      <w:r>
        <w:t>K</w:t>
      </w:r>
      <w:r w:rsidRPr="00C24B46">
        <w:t xml:space="preserve">eys of all </w:t>
      </w:r>
      <w:r>
        <w:t>Vehicle OEM</w:t>
      </w:r>
      <w:r w:rsidRPr="00C24B46">
        <w:t>s</w:t>
      </w:r>
      <w:r>
        <w:t>)</w:t>
      </w:r>
      <w:r w:rsidRPr="00C24B46">
        <w:t xml:space="preserve"> </w:t>
      </w:r>
    </w:p>
    <w:p w14:paraId="25256115" w14:textId="77777777" w:rsidR="00920354" w:rsidRPr="00C24B46" w:rsidRDefault="00920354" w:rsidP="008D1189">
      <w:pPr>
        <w:pStyle w:val="BulletList"/>
      </w:pPr>
      <w:r w:rsidRPr="00C24B46">
        <w:t>Implement</w:t>
      </w:r>
      <w:r>
        <w:t>s</w:t>
      </w:r>
      <w:r w:rsidRPr="00C24B46">
        <w:t xml:space="preserve"> relevant (fast and standard) transactions </w:t>
      </w:r>
    </w:p>
    <w:p w14:paraId="260A319B" w14:textId="69091874" w:rsidR="00920354" w:rsidRPr="00C24B46" w:rsidRDefault="00920354" w:rsidP="008D1189">
      <w:pPr>
        <w:pStyle w:val="BulletList"/>
      </w:pPr>
      <w:r w:rsidRPr="00C24B46">
        <w:t>Implement</w:t>
      </w:r>
      <w:r>
        <w:t>s</w:t>
      </w:r>
      <w:r w:rsidRPr="00C24B46">
        <w:t xml:space="preserve"> </w:t>
      </w:r>
      <w:r>
        <w:t>I</w:t>
      </w:r>
      <w:r w:rsidRPr="00C24B46">
        <w:t xml:space="preserve">nstance CA (see </w:t>
      </w:r>
      <w:r>
        <w:t>Section</w:t>
      </w:r>
      <w:r w:rsidRPr="00C24B46">
        <w:t xml:space="preserve"> </w:t>
      </w:r>
      <w:r w:rsidRPr="00B17A6C">
        <w:rPr>
          <w:rStyle w:val="CrossRef"/>
        </w:rPr>
        <w:fldChar w:fldCharType="begin"/>
      </w:r>
      <w:r w:rsidRPr="00B17A6C">
        <w:rPr>
          <w:rStyle w:val="CrossRef"/>
        </w:rPr>
        <w:instrText xml:space="preserve"> REF _Ref17792225 \r \h  \* MERGEFORMAT </w:instrText>
      </w:r>
      <w:r w:rsidRPr="00B17A6C">
        <w:rPr>
          <w:rStyle w:val="CrossRef"/>
        </w:rPr>
      </w:r>
      <w:r w:rsidRPr="00B17A6C">
        <w:rPr>
          <w:rStyle w:val="CrossRef"/>
        </w:rPr>
        <w:fldChar w:fldCharType="separate"/>
      </w:r>
      <w:r w:rsidR="00D81990">
        <w:rPr>
          <w:rStyle w:val="CrossRef"/>
        </w:rPr>
        <w:t>4.1</w:t>
      </w:r>
      <w:r w:rsidRPr="00B17A6C">
        <w:rPr>
          <w:rStyle w:val="CrossRef"/>
        </w:rPr>
        <w:fldChar w:fldCharType="end"/>
      </w:r>
      <w:r>
        <w:t xml:space="preserve"> and Section </w:t>
      </w:r>
      <w:r w:rsidR="000D1E0B">
        <w:rPr>
          <w:rStyle w:val="CrossRef"/>
        </w:rPr>
        <w:fldChar w:fldCharType="begin"/>
      </w:r>
      <w:r w:rsidR="000D1E0B">
        <w:rPr>
          <w:rStyle w:val="CrossRef"/>
        </w:rPr>
        <w:instrText xml:space="preserve"> REF _Ref61678584 \r \h </w:instrText>
      </w:r>
      <w:r w:rsidR="000D1E0B">
        <w:rPr>
          <w:rStyle w:val="CrossRef"/>
        </w:rPr>
      </w:r>
      <w:r w:rsidR="000D1E0B">
        <w:rPr>
          <w:rStyle w:val="CrossRef"/>
        </w:rPr>
        <w:fldChar w:fldCharType="separate"/>
      </w:r>
      <w:r w:rsidR="00D81990">
        <w:rPr>
          <w:rStyle w:val="CrossRef"/>
        </w:rPr>
        <w:t>16.2.3</w:t>
      </w:r>
      <w:r w:rsidR="000D1E0B">
        <w:rPr>
          <w:rStyle w:val="CrossRef"/>
        </w:rPr>
        <w:fldChar w:fldCharType="end"/>
      </w:r>
      <w:r w:rsidRPr="00C24B46">
        <w:t xml:space="preserve">) to support offline use cases and privacy protection </w:t>
      </w:r>
    </w:p>
    <w:p w14:paraId="701DCC04" w14:textId="77777777" w:rsidR="00920354" w:rsidRDefault="00920354" w:rsidP="008D1189">
      <w:pPr>
        <w:pStyle w:val="BulletList"/>
      </w:pPr>
      <w:r>
        <w:t>S</w:t>
      </w:r>
      <w:r w:rsidRPr="00C24B46">
        <w:t>tore</w:t>
      </w:r>
      <w:r>
        <w:t>s</w:t>
      </w:r>
      <w:r w:rsidRPr="00C24B46">
        <w:t xml:space="preserve"> immobilizer tokens</w:t>
      </w:r>
      <w:r>
        <w:t xml:space="preserve"> when required by the vehicle</w:t>
      </w:r>
      <w:r w:rsidRPr="00C24B46">
        <w:t xml:space="preserve">, offline attestations, access </w:t>
      </w:r>
      <w:r>
        <w:t>profile</w:t>
      </w:r>
      <w:r w:rsidRPr="00C24B46">
        <w:t>s</w:t>
      </w:r>
      <w:r>
        <w:t>, and other data associated with a Digital Key</w:t>
      </w:r>
    </w:p>
    <w:p w14:paraId="4228A4F2" w14:textId="77777777" w:rsidR="00920354" w:rsidRDefault="00920354" w:rsidP="008D1189">
      <w:pPr>
        <w:pStyle w:val="BulletList"/>
      </w:pPr>
      <w:r>
        <w:t>Verifies authenticity of the vehicle</w:t>
      </w:r>
    </w:p>
    <w:p w14:paraId="2C4CBC8B" w14:textId="77777777" w:rsidR="00920354" w:rsidRDefault="00920354" w:rsidP="008D1189">
      <w:pPr>
        <w:pStyle w:val="BulletList"/>
      </w:pPr>
      <w:r w:rsidRPr="00C24B46">
        <w:t>Verif</w:t>
      </w:r>
      <w:r>
        <w:t>ies</w:t>
      </w:r>
      <w:r w:rsidRPr="00C24B46">
        <w:t xml:space="preserve"> certificate chain of friend public key </w:t>
      </w:r>
    </w:p>
    <w:p w14:paraId="16E9F82A" w14:textId="0D498221" w:rsidR="00920354" w:rsidRPr="00411FEF" w:rsidRDefault="00920354" w:rsidP="004F2F8F">
      <w:pPr>
        <w:pStyle w:val="Normal-SpaceAboveExtra"/>
        <w:rPr>
          <w:lang w:eastAsia="ko-KR"/>
        </w:rPr>
      </w:pPr>
      <w:r w:rsidRPr="00411FEF">
        <w:rPr>
          <w:lang w:eastAsia="ko-KR"/>
        </w:rPr>
        <w:t xml:space="preserve">If the </w:t>
      </w:r>
      <w:r>
        <w:rPr>
          <w:lang w:eastAsia="ko-KR"/>
        </w:rPr>
        <w:t>Digital Key applet</w:t>
      </w:r>
      <w:r w:rsidRPr="00411FEF">
        <w:rPr>
          <w:lang w:eastAsia="ko-KR"/>
        </w:rPr>
        <w:t xml:space="preserve"> is the SE</w:t>
      </w:r>
      <w:r>
        <w:rPr>
          <w:lang w:eastAsia="ko-KR"/>
        </w:rPr>
        <w:t>-</w:t>
      </w:r>
      <w:r w:rsidRPr="00411FEF">
        <w:rPr>
          <w:lang w:eastAsia="ko-KR"/>
        </w:rPr>
        <w:t>centric applet model as defined in</w:t>
      </w:r>
      <w:r>
        <w:rPr>
          <w:lang w:eastAsia="ko-KR"/>
        </w:rPr>
        <w:t xml:space="preserve"> Section</w:t>
      </w:r>
      <w:r w:rsidR="000D1E0B">
        <w:rPr>
          <w:rStyle w:val="CrossRef"/>
        </w:rPr>
        <w:t xml:space="preserve"> </w:t>
      </w:r>
      <w:r w:rsidR="000D1E0B">
        <w:rPr>
          <w:rStyle w:val="CrossRef"/>
        </w:rPr>
        <w:fldChar w:fldCharType="begin"/>
      </w:r>
      <w:r w:rsidR="000D1E0B">
        <w:rPr>
          <w:rStyle w:val="CrossRef"/>
        </w:rPr>
        <w:instrText xml:space="preserve"> REF _Ref61678647 \r \h </w:instrText>
      </w:r>
      <w:r w:rsidR="000D1E0B">
        <w:rPr>
          <w:rStyle w:val="CrossRef"/>
        </w:rPr>
      </w:r>
      <w:r w:rsidR="000D1E0B">
        <w:rPr>
          <w:rStyle w:val="CrossRef"/>
        </w:rPr>
        <w:fldChar w:fldCharType="separate"/>
      </w:r>
      <w:r w:rsidR="00D81990">
        <w:rPr>
          <w:rStyle w:val="CrossRef"/>
        </w:rPr>
        <w:t>15.1</w:t>
      </w:r>
      <w:r w:rsidR="000D1E0B">
        <w:rPr>
          <w:rStyle w:val="CrossRef"/>
        </w:rPr>
        <w:fldChar w:fldCharType="end"/>
      </w:r>
      <w:r w:rsidRPr="00411FEF">
        <w:rPr>
          <w:lang w:eastAsia="ko-KR"/>
        </w:rPr>
        <w:t xml:space="preserve">, the </w:t>
      </w:r>
      <w:r>
        <w:rPr>
          <w:lang w:eastAsia="ko-KR"/>
        </w:rPr>
        <w:t>applet</w:t>
      </w:r>
      <w:r w:rsidRPr="00411FEF">
        <w:rPr>
          <w:lang w:eastAsia="ko-KR"/>
        </w:rPr>
        <w:t xml:space="preserve"> also provides the following service: </w:t>
      </w:r>
    </w:p>
    <w:p w14:paraId="078B9992" w14:textId="757921A4" w:rsidR="00920354" w:rsidRDefault="00920354" w:rsidP="008D1189">
      <w:pPr>
        <w:pStyle w:val="BulletList"/>
      </w:pPr>
      <w:r w:rsidRPr="00411FEF">
        <w:t>Verif</w:t>
      </w:r>
      <w:r>
        <w:t>ies</w:t>
      </w:r>
      <w:r w:rsidRPr="00411FEF">
        <w:t xml:space="preserve"> the </w:t>
      </w:r>
      <w:r>
        <w:t>V</w:t>
      </w:r>
      <w:r w:rsidRPr="00411FEF">
        <w:t xml:space="preserve">ehicle </w:t>
      </w:r>
      <w:r>
        <w:t>Public K</w:t>
      </w:r>
      <w:r w:rsidRPr="00411FEF">
        <w:t xml:space="preserve">ey </w:t>
      </w:r>
      <w:r>
        <w:t>Certificate</w:t>
      </w:r>
      <w:r w:rsidRPr="00411FEF">
        <w:t xml:space="preserve"> [K]</w:t>
      </w:r>
    </w:p>
    <w:p w14:paraId="118F3967" w14:textId="77777777" w:rsidR="00920354" w:rsidRPr="00C24B46" w:rsidRDefault="00920354" w:rsidP="00A74782">
      <w:pPr>
        <w:pStyle w:val="Heading3"/>
      </w:pPr>
      <w:bookmarkStart w:id="233" w:name="_Toc52275571"/>
      <w:bookmarkStart w:id="234" w:name="_Toc64811909"/>
      <w:bookmarkStart w:id="235" w:name="_Toc112706012"/>
      <w:bookmarkStart w:id="236" w:name="_Toc118219386"/>
      <w:bookmarkStart w:id="237" w:name="_Toc118222498"/>
      <w:r w:rsidRPr="00C24B46">
        <w:lastRenderedPageBreak/>
        <w:t>Digital Key Framework</w:t>
      </w:r>
      <w:bookmarkEnd w:id="233"/>
      <w:bookmarkEnd w:id="234"/>
      <w:bookmarkEnd w:id="235"/>
      <w:bookmarkEnd w:id="236"/>
      <w:bookmarkEnd w:id="237"/>
      <w:r w:rsidRPr="00C24B46">
        <w:t xml:space="preserve"> </w:t>
      </w:r>
    </w:p>
    <w:p w14:paraId="3E99E335" w14:textId="2C15ED6A" w:rsidR="00920354" w:rsidRDefault="00920354" w:rsidP="008D1189">
      <w:pPr>
        <w:pStyle w:val="BulletList"/>
      </w:pPr>
      <w:r>
        <w:t>Implements main features: owner pairing, Digital Key sharing</w:t>
      </w:r>
      <w:r w:rsidR="00AB797D">
        <w:t>,</w:t>
      </w:r>
      <w:r>
        <w:t xml:space="preserve"> and management</w:t>
      </w:r>
    </w:p>
    <w:p w14:paraId="30AE4A56" w14:textId="40D3689C" w:rsidR="00920354" w:rsidRPr="00BF3BDF" w:rsidRDefault="00920354" w:rsidP="008D1189">
      <w:pPr>
        <w:pStyle w:val="BulletList"/>
      </w:pPr>
      <w:r>
        <w:t>P</w:t>
      </w:r>
      <w:r w:rsidRPr="00EF30E3">
        <w:t>rovide</w:t>
      </w:r>
      <w:r>
        <w:t>s</w:t>
      </w:r>
      <w:r w:rsidRPr="00EF30E3">
        <w:t xml:space="preserve"> common </w:t>
      </w:r>
      <w:r>
        <w:t>D</w:t>
      </w:r>
      <w:r w:rsidRPr="00EF30E3">
        <w:t xml:space="preserve">igital </w:t>
      </w:r>
      <w:r>
        <w:t>K</w:t>
      </w:r>
      <w:r w:rsidRPr="00EF30E3">
        <w:t>ey service functionalit</w:t>
      </w:r>
      <w:r>
        <w:t>y via a set of OS-specific APIs for Vehicle OEM apps</w:t>
      </w:r>
      <w:r w:rsidRPr="0059592E">
        <w:t xml:space="preserve">. </w:t>
      </w:r>
      <w:r w:rsidRPr="0059592E">
        <w:rPr>
          <w:rFonts w:hint="eastAsia"/>
        </w:rPr>
        <w:t xml:space="preserve">The </w:t>
      </w:r>
      <w:r w:rsidRPr="0059592E">
        <w:t xml:space="preserve">APIs are described in </w:t>
      </w:r>
      <w:r>
        <w:t>documentation of the respective OS platform developer</w:t>
      </w:r>
      <w:r w:rsidRPr="0059592E">
        <w:t>.</w:t>
      </w:r>
      <w:r>
        <w:t xml:space="preserve"> The functional requirements are defined </w:t>
      </w:r>
      <w:r w:rsidRPr="000D1E0B">
        <w:t>in</w:t>
      </w:r>
      <w:r w:rsidR="002B3680">
        <w:t xml:space="preserve"> </w:t>
      </w:r>
      <w:r w:rsidR="002B3680" w:rsidRPr="002B3680">
        <w:rPr>
          <w:rStyle w:val="CrossRef"/>
        </w:rPr>
        <w:fldChar w:fldCharType="begin"/>
      </w:r>
      <w:r w:rsidR="002B3680" w:rsidRPr="002B3680">
        <w:rPr>
          <w:rStyle w:val="CrossRef"/>
        </w:rPr>
        <w:instrText xml:space="preserve"> REF _Ref62124119 \n \h </w:instrText>
      </w:r>
      <w:r w:rsidR="002B3680" w:rsidRPr="002B3680">
        <w:rPr>
          <w:rStyle w:val="CrossRef"/>
        </w:rPr>
      </w:r>
      <w:r w:rsidR="002B3680" w:rsidRPr="002B3680">
        <w:rPr>
          <w:rStyle w:val="CrossRef"/>
        </w:rPr>
        <w:fldChar w:fldCharType="separate"/>
      </w:r>
      <w:r w:rsidR="00D81990">
        <w:rPr>
          <w:rStyle w:val="CrossRef"/>
        </w:rPr>
        <w:t>Appendix F</w:t>
      </w:r>
      <w:r w:rsidR="002B3680" w:rsidRPr="002B3680">
        <w:rPr>
          <w:rStyle w:val="CrossRef"/>
        </w:rPr>
        <w:fldChar w:fldCharType="end"/>
      </w:r>
      <w:r w:rsidR="008C227D">
        <w:t>.</w:t>
      </w:r>
    </w:p>
    <w:p w14:paraId="2966962B" w14:textId="77777777" w:rsidR="00920354" w:rsidRPr="00C24B46" w:rsidRDefault="00920354" w:rsidP="00A74782">
      <w:pPr>
        <w:pStyle w:val="Heading3"/>
      </w:pPr>
      <w:bookmarkStart w:id="238" w:name="_Ref21336167"/>
      <w:bookmarkStart w:id="239" w:name="_Toc52275572"/>
      <w:bookmarkStart w:id="240" w:name="_Toc64811910"/>
      <w:bookmarkStart w:id="241" w:name="_Toc112706013"/>
      <w:bookmarkStart w:id="242" w:name="_Toc118219387"/>
      <w:bookmarkStart w:id="243" w:name="_Toc118222499"/>
      <w:r w:rsidRPr="00C24B46">
        <w:t>Vehicle OEM App</w:t>
      </w:r>
      <w:bookmarkEnd w:id="238"/>
      <w:bookmarkEnd w:id="239"/>
      <w:bookmarkEnd w:id="240"/>
      <w:bookmarkEnd w:id="241"/>
      <w:bookmarkEnd w:id="242"/>
      <w:bookmarkEnd w:id="243"/>
      <w:r w:rsidRPr="00C24B46">
        <w:t xml:space="preserve"> </w:t>
      </w:r>
    </w:p>
    <w:p w14:paraId="5F9BA9B0" w14:textId="77777777" w:rsidR="00920354" w:rsidRPr="00C24B46" w:rsidRDefault="00920354" w:rsidP="008D1189">
      <w:pPr>
        <w:pStyle w:val="BulletList"/>
      </w:pPr>
      <w:r w:rsidRPr="00C24B46">
        <w:t xml:space="preserve">The </w:t>
      </w:r>
      <w:r>
        <w:t>Vehicle OEM</w:t>
      </w:r>
      <w:r w:rsidRPr="00C24B46">
        <w:t xml:space="preserve"> app </w:t>
      </w:r>
      <w:r>
        <w:t>is</w:t>
      </w:r>
      <w:r w:rsidRPr="00C24B46">
        <w:t xml:space="preserve"> optional. </w:t>
      </w:r>
      <w:r>
        <w:t>The m</w:t>
      </w:r>
      <w:r w:rsidRPr="00C24B46">
        <w:t xml:space="preserve">ain features </w:t>
      </w:r>
      <w:r>
        <w:t>of the app are</w:t>
      </w:r>
      <w:r w:rsidRPr="00C24B46">
        <w:t xml:space="preserve"> supported natively by the device.</w:t>
      </w:r>
    </w:p>
    <w:p w14:paraId="71C9BC5F" w14:textId="77777777" w:rsidR="00920354" w:rsidRPr="00C24B46" w:rsidRDefault="00920354" w:rsidP="008D1189">
      <w:pPr>
        <w:pStyle w:val="BulletList"/>
      </w:pPr>
      <w:r>
        <w:t>May s</w:t>
      </w:r>
      <w:r w:rsidRPr="00C24B46">
        <w:t xml:space="preserve">upport the same features as the native app plus </w:t>
      </w:r>
      <w:r>
        <w:t>Vehicle OEM-</w:t>
      </w:r>
      <w:r w:rsidRPr="00C24B46">
        <w:t>specific features</w:t>
      </w:r>
    </w:p>
    <w:p w14:paraId="634C76E1" w14:textId="77777777" w:rsidR="00920354" w:rsidRPr="00C24B46" w:rsidRDefault="00920354" w:rsidP="008D1189">
      <w:pPr>
        <w:pStyle w:val="BulletList"/>
      </w:pPr>
      <w:r w:rsidRPr="00C24B46">
        <w:t>Provide</w:t>
      </w:r>
      <w:r>
        <w:t>s</w:t>
      </w:r>
      <w:r w:rsidRPr="00C24B46">
        <w:t xml:space="preserve"> ID&amp;V with </w:t>
      </w:r>
      <w:r>
        <w:t>Vehicle OEM</w:t>
      </w:r>
      <w:r w:rsidRPr="00C24B46">
        <w:t xml:space="preserve"> </w:t>
      </w:r>
      <w:r>
        <w:t>Server</w:t>
      </w:r>
    </w:p>
    <w:p w14:paraId="07798503" w14:textId="77777777" w:rsidR="00920354" w:rsidRPr="00C24B46" w:rsidRDefault="00920354" w:rsidP="008D1189">
      <w:pPr>
        <w:pStyle w:val="BulletList"/>
      </w:pPr>
      <w:r w:rsidRPr="00C24B46">
        <w:t>Retrieve</w:t>
      </w:r>
      <w:r>
        <w:t>s</w:t>
      </w:r>
      <w:r w:rsidRPr="00C24B46">
        <w:t xml:space="preserve"> owner pairing password </w:t>
      </w:r>
    </w:p>
    <w:p w14:paraId="31A3B8CF" w14:textId="13EA15DC" w:rsidR="00920354" w:rsidRPr="00920354" w:rsidRDefault="00920354" w:rsidP="008D1189">
      <w:pPr>
        <w:pStyle w:val="BulletList"/>
      </w:pPr>
      <w:r w:rsidRPr="00C24B46">
        <w:t>Manage</w:t>
      </w:r>
      <w:r>
        <w:t>s</w:t>
      </w:r>
      <w:r w:rsidRPr="00C24B46">
        <w:t xml:space="preserve"> keys with non-standard access </w:t>
      </w:r>
      <w:r>
        <w:t>profile</w:t>
      </w:r>
      <w:r w:rsidRPr="00C24B46">
        <w:t>s</w:t>
      </w:r>
    </w:p>
    <w:p w14:paraId="70F5A37B" w14:textId="77777777" w:rsidR="00920354" w:rsidRPr="00C24B46" w:rsidRDefault="00920354" w:rsidP="00A74782">
      <w:pPr>
        <w:pStyle w:val="Heading3"/>
      </w:pPr>
      <w:bookmarkStart w:id="244" w:name="_Toc52275573"/>
      <w:bookmarkStart w:id="245" w:name="_Toc64811911"/>
      <w:bookmarkStart w:id="246" w:name="_Toc112706014"/>
      <w:bookmarkStart w:id="247" w:name="_Toc118219388"/>
      <w:bookmarkStart w:id="248" w:name="_Toc118222500"/>
      <w:r>
        <w:rPr>
          <w:rFonts w:hint="eastAsia"/>
        </w:rPr>
        <w:t>Native App</w:t>
      </w:r>
      <w:bookmarkEnd w:id="244"/>
      <w:bookmarkEnd w:id="245"/>
      <w:bookmarkEnd w:id="246"/>
      <w:bookmarkEnd w:id="247"/>
      <w:bookmarkEnd w:id="248"/>
      <w:r w:rsidRPr="009B30A2">
        <w:t xml:space="preserve"> </w:t>
      </w:r>
    </w:p>
    <w:p w14:paraId="1A8D8E10" w14:textId="77777777" w:rsidR="00920354" w:rsidRDefault="00920354" w:rsidP="008D1189">
      <w:pPr>
        <w:pStyle w:val="BulletList"/>
      </w:pPr>
      <w:r>
        <w:t>Provides device-native UI such as Digital Key creation, Digital Key termination and deletion, Digital Key enable/disable, etc.</w:t>
      </w:r>
    </w:p>
    <w:p w14:paraId="7A6CB9BE" w14:textId="4AF74FDA" w:rsidR="00920354" w:rsidRDefault="00920354" w:rsidP="008D1189">
      <w:pPr>
        <w:pStyle w:val="BulletList"/>
      </w:pPr>
      <w:r>
        <w:t>Displays a list of all issued owner/friend Digital Keys</w:t>
      </w:r>
    </w:p>
    <w:p w14:paraId="381E9A72" w14:textId="77777777" w:rsidR="00920354" w:rsidRPr="00BD783B" w:rsidRDefault="00920354" w:rsidP="00920354">
      <w:pPr>
        <w:pStyle w:val="Heading2"/>
        <w:rPr>
          <w:lang w:eastAsia="ko-KR"/>
        </w:rPr>
      </w:pPr>
      <w:bookmarkStart w:id="249" w:name="_Ref23152058"/>
      <w:bookmarkStart w:id="250" w:name="_Toc52275574"/>
      <w:bookmarkStart w:id="251" w:name="_Toc64811912"/>
      <w:bookmarkStart w:id="252" w:name="_Toc112706015"/>
      <w:bookmarkStart w:id="253" w:name="_Toc118219389"/>
      <w:bookmarkStart w:id="254" w:name="_Toc118222501"/>
      <w:r>
        <w:rPr>
          <w:lang w:eastAsia="ko-KR"/>
        </w:rPr>
        <w:t>Vehicle</w:t>
      </w:r>
      <w:r w:rsidRPr="00BD783B">
        <w:rPr>
          <w:lang w:eastAsia="ko-KR"/>
        </w:rPr>
        <w:t xml:space="preserve"> States</w:t>
      </w:r>
      <w:bookmarkEnd w:id="249"/>
      <w:bookmarkEnd w:id="250"/>
      <w:bookmarkEnd w:id="251"/>
      <w:bookmarkEnd w:id="252"/>
      <w:bookmarkEnd w:id="253"/>
      <w:bookmarkEnd w:id="254"/>
      <w:r w:rsidRPr="00BD783B">
        <w:rPr>
          <w:lang w:eastAsia="ko-KR"/>
        </w:rPr>
        <w:t xml:space="preserve"> </w:t>
      </w:r>
    </w:p>
    <w:p w14:paraId="0917DAF6" w14:textId="77777777" w:rsidR="00920354" w:rsidRPr="00BD783B" w:rsidRDefault="00920354" w:rsidP="00920354">
      <w:pPr>
        <w:rPr>
          <w:lang w:eastAsia="ko-KR"/>
        </w:rPr>
      </w:pPr>
      <w:r w:rsidRPr="00BD783B">
        <w:rPr>
          <w:lang w:eastAsia="ko-KR"/>
        </w:rPr>
        <w:t xml:space="preserve">The </w:t>
      </w:r>
      <w:r>
        <w:rPr>
          <w:lang w:eastAsia="ko-KR"/>
        </w:rPr>
        <w:t>vehicle</w:t>
      </w:r>
      <w:r w:rsidRPr="00BD783B">
        <w:rPr>
          <w:lang w:eastAsia="ko-KR"/>
        </w:rPr>
        <w:t xml:space="preserve"> has the following possible internal states: </w:t>
      </w:r>
    </w:p>
    <w:p w14:paraId="7337D725" w14:textId="77777777" w:rsidR="00920354" w:rsidRPr="00B550D8" w:rsidRDefault="00920354" w:rsidP="008D1189">
      <w:pPr>
        <w:pStyle w:val="BulletList"/>
      </w:pPr>
      <w:r w:rsidRPr="00E72C75">
        <w:rPr>
          <w:rStyle w:val="InlineHead"/>
        </w:rPr>
        <w:t>Unpaired</w:t>
      </w:r>
      <w:r w:rsidRPr="00920354">
        <w:rPr>
          <w:b/>
          <w:bCs/>
        </w:rPr>
        <w:t xml:space="preserve">: </w:t>
      </w:r>
      <w:r w:rsidRPr="00B550D8">
        <w:t xml:space="preserve">State in which no owner device is associated with the vehicle. This occurs either at first purchase or when the owner chooses in the vehicle menu to unpair, which leads to the deletion of all Digital Keys (owner and friend). </w:t>
      </w:r>
    </w:p>
    <w:p w14:paraId="4045A718" w14:textId="692BB2F3" w:rsidR="00920354" w:rsidRPr="00B550D8" w:rsidRDefault="00920354" w:rsidP="008D1189">
      <w:pPr>
        <w:pStyle w:val="BulletList"/>
      </w:pPr>
      <w:r w:rsidRPr="00E72C75">
        <w:rPr>
          <w:rStyle w:val="InlineHead"/>
        </w:rPr>
        <w:t>Paired</w:t>
      </w:r>
      <w:r w:rsidRPr="00920354">
        <w:rPr>
          <w:b/>
          <w:bCs/>
        </w:rPr>
        <w:t xml:space="preserve">: </w:t>
      </w:r>
      <w:r w:rsidRPr="00B550D8">
        <w:t>State in which an owner device is associated with the vehicle. This state is maintained when the owner deletes the associated owner device (e.g., to change the owner device) without deleting the friend devices (see Section</w:t>
      </w:r>
      <w:r w:rsidR="000D1E0B">
        <w:rPr>
          <w:rStyle w:val="CrossRef"/>
        </w:rPr>
        <w:t xml:space="preserve"> </w:t>
      </w:r>
      <w:r w:rsidR="000D1E0B">
        <w:rPr>
          <w:rStyle w:val="CrossRef"/>
        </w:rPr>
        <w:fldChar w:fldCharType="begin"/>
      </w:r>
      <w:r w:rsidR="000D1E0B">
        <w:rPr>
          <w:rStyle w:val="CrossRef"/>
        </w:rPr>
        <w:instrText xml:space="preserve"> REF _Ref61625542 \r \h </w:instrText>
      </w:r>
      <w:r w:rsidR="000D1E0B">
        <w:rPr>
          <w:rStyle w:val="CrossRef"/>
        </w:rPr>
      </w:r>
      <w:r w:rsidR="000D1E0B">
        <w:rPr>
          <w:rStyle w:val="CrossRef"/>
        </w:rPr>
        <w:fldChar w:fldCharType="separate"/>
      </w:r>
      <w:r w:rsidR="00D81990">
        <w:rPr>
          <w:rStyle w:val="CrossRef"/>
        </w:rPr>
        <w:t>13.5</w:t>
      </w:r>
      <w:r w:rsidR="000D1E0B">
        <w:rPr>
          <w:rStyle w:val="CrossRef"/>
        </w:rPr>
        <w:fldChar w:fldCharType="end"/>
      </w:r>
      <w:r w:rsidRPr="00B550D8">
        <w:t xml:space="preserve">). </w:t>
      </w:r>
    </w:p>
    <w:p w14:paraId="4B2818E9" w14:textId="77777777" w:rsidR="00920354" w:rsidRPr="00B550D8" w:rsidRDefault="00920354" w:rsidP="008D1189">
      <w:pPr>
        <w:pStyle w:val="BulletList"/>
      </w:pPr>
      <w:r w:rsidRPr="00E72C75">
        <w:rPr>
          <w:rStyle w:val="InlineHead"/>
        </w:rPr>
        <w:t>Pairing</w:t>
      </w:r>
      <w:r w:rsidRPr="00B550D8">
        <w:t>: The vehicle is in this state when waiting for an owner device to be associated.</w:t>
      </w:r>
    </w:p>
    <w:p w14:paraId="19C9AFEF" w14:textId="5339FB04" w:rsidR="00920354" w:rsidRPr="00920354" w:rsidRDefault="00920354" w:rsidP="008D1189">
      <w:pPr>
        <w:pStyle w:val="BulletList"/>
      </w:pPr>
      <w:r w:rsidRPr="00E72C75">
        <w:rPr>
          <w:rStyle w:val="InlineHead"/>
        </w:rPr>
        <w:t>Blocked</w:t>
      </w:r>
      <w:r w:rsidRPr="00B550D8">
        <w:t xml:space="preserve">: The vehicle is in this state after a configurable number of failed pairing attempts (Vehicle OEM policy) </w:t>
      </w:r>
    </w:p>
    <w:p w14:paraId="696F1AD2" w14:textId="77777777" w:rsidR="00920354" w:rsidRPr="00FC7E27" w:rsidRDefault="00920354" w:rsidP="00920354">
      <w:pPr>
        <w:pStyle w:val="Heading2"/>
        <w:rPr>
          <w:lang w:eastAsia="ko-KR"/>
        </w:rPr>
      </w:pPr>
      <w:bookmarkStart w:id="255" w:name="_Toc52275575"/>
      <w:bookmarkStart w:id="256" w:name="_Toc64811913"/>
      <w:bookmarkStart w:id="257" w:name="_Toc112706016"/>
      <w:bookmarkStart w:id="258" w:name="_Toc118219390"/>
      <w:bookmarkStart w:id="259" w:name="_Toc118222502"/>
      <w:r w:rsidRPr="00FC7E27">
        <w:rPr>
          <w:lang w:eastAsia="ko-KR"/>
        </w:rPr>
        <w:t>Digital Key User Classes</w:t>
      </w:r>
      <w:bookmarkEnd w:id="255"/>
      <w:bookmarkEnd w:id="256"/>
      <w:bookmarkEnd w:id="257"/>
      <w:bookmarkEnd w:id="258"/>
      <w:bookmarkEnd w:id="259"/>
      <w:r w:rsidRPr="00FC7E27">
        <w:rPr>
          <w:lang w:eastAsia="ko-KR"/>
        </w:rPr>
        <w:t xml:space="preserve"> </w:t>
      </w:r>
    </w:p>
    <w:p w14:paraId="6664D090" w14:textId="77777777" w:rsidR="00920354" w:rsidRDefault="00920354" w:rsidP="00920354">
      <w:pPr>
        <w:rPr>
          <w:lang w:eastAsia="ko-KR"/>
        </w:rPr>
      </w:pPr>
      <w:r w:rsidRPr="00FC7E27">
        <w:rPr>
          <w:lang w:eastAsia="ko-KR"/>
        </w:rPr>
        <w:t xml:space="preserve">This section describes the different roles associated </w:t>
      </w:r>
      <w:r>
        <w:rPr>
          <w:lang w:eastAsia="ko-KR"/>
        </w:rPr>
        <w:t>with</w:t>
      </w:r>
      <w:r w:rsidRPr="00FC7E27">
        <w:rPr>
          <w:lang w:eastAsia="ko-KR"/>
        </w:rPr>
        <w:t xml:space="preserve"> </w:t>
      </w:r>
      <w:r>
        <w:rPr>
          <w:lang w:eastAsia="ko-KR"/>
        </w:rPr>
        <w:t>D</w:t>
      </w:r>
      <w:r w:rsidRPr="00FC7E27">
        <w:rPr>
          <w:lang w:eastAsia="ko-KR"/>
        </w:rPr>
        <w:t xml:space="preserve">igital </w:t>
      </w:r>
      <w:r>
        <w:rPr>
          <w:lang w:eastAsia="ko-KR"/>
        </w:rPr>
        <w:t>K</w:t>
      </w:r>
      <w:r w:rsidRPr="00FC7E27">
        <w:rPr>
          <w:lang w:eastAsia="ko-KR"/>
        </w:rPr>
        <w:t xml:space="preserve">eys. A single device can hold </w:t>
      </w:r>
      <w:r>
        <w:rPr>
          <w:lang w:eastAsia="ko-KR"/>
        </w:rPr>
        <w:t>D</w:t>
      </w:r>
      <w:r w:rsidRPr="00FC7E27">
        <w:rPr>
          <w:lang w:eastAsia="ko-KR"/>
        </w:rPr>
        <w:t xml:space="preserve">igital </w:t>
      </w:r>
      <w:r>
        <w:rPr>
          <w:lang w:eastAsia="ko-KR"/>
        </w:rPr>
        <w:t>K</w:t>
      </w:r>
      <w:r w:rsidRPr="00FC7E27">
        <w:rPr>
          <w:lang w:eastAsia="ko-KR"/>
        </w:rPr>
        <w:t xml:space="preserve">eys with different roles for multiple </w:t>
      </w:r>
      <w:r>
        <w:rPr>
          <w:lang w:eastAsia="ko-KR"/>
        </w:rPr>
        <w:t>vehicle</w:t>
      </w:r>
      <w:r w:rsidRPr="00FC7E27">
        <w:rPr>
          <w:lang w:eastAsia="ko-KR"/>
        </w:rPr>
        <w:t>s.</w:t>
      </w:r>
    </w:p>
    <w:p w14:paraId="44A22231" w14:textId="77777777" w:rsidR="00920354" w:rsidRPr="00FC7E27" w:rsidRDefault="00920354" w:rsidP="00A74782">
      <w:pPr>
        <w:pStyle w:val="Heading3"/>
      </w:pPr>
      <w:bookmarkStart w:id="260" w:name="_Toc52275576"/>
      <w:bookmarkStart w:id="261" w:name="_Toc64811914"/>
      <w:bookmarkStart w:id="262" w:name="_Toc112706017"/>
      <w:bookmarkStart w:id="263" w:name="_Toc118219391"/>
      <w:bookmarkStart w:id="264" w:name="_Toc118222503"/>
      <w:r w:rsidRPr="00FC7E27">
        <w:t>Owner</w:t>
      </w:r>
      <w:bookmarkEnd w:id="260"/>
      <w:bookmarkEnd w:id="261"/>
      <w:bookmarkEnd w:id="262"/>
      <w:bookmarkEnd w:id="263"/>
      <w:bookmarkEnd w:id="264"/>
      <w:r w:rsidRPr="00FC7E27">
        <w:t xml:space="preserve"> </w:t>
      </w:r>
    </w:p>
    <w:p w14:paraId="1B0691A3" w14:textId="77777777" w:rsidR="00920354" w:rsidRPr="00FC7E27" w:rsidRDefault="00920354" w:rsidP="00920354">
      <w:pPr>
        <w:rPr>
          <w:lang w:eastAsia="ko-KR"/>
        </w:rPr>
      </w:pPr>
      <w:r w:rsidRPr="00FC7E27">
        <w:rPr>
          <w:lang w:eastAsia="ko-KR"/>
        </w:rPr>
        <w:t xml:space="preserve">The </w:t>
      </w:r>
      <w:r>
        <w:rPr>
          <w:lang w:eastAsia="ko-KR"/>
        </w:rPr>
        <w:t>vehicle</w:t>
      </w:r>
      <w:r w:rsidRPr="00FC7E27">
        <w:rPr>
          <w:lang w:eastAsia="ko-KR"/>
        </w:rPr>
        <w:t xml:space="preserve"> accepts only one </w:t>
      </w:r>
      <w:r>
        <w:rPr>
          <w:lang w:eastAsia="ko-KR"/>
        </w:rPr>
        <w:t>o</w:t>
      </w:r>
      <w:r w:rsidRPr="00FC7E27">
        <w:rPr>
          <w:lang w:eastAsia="ko-KR"/>
        </w:rPr>
        <w:t xml:space="preserve">wner </w:t>
      </w:r>
      <w:r>
        <w:rPr>
          <w:lang w:eastAsia="ko-KR"/>
        </w:rPr>
        <w:t>d</w:t>
      </w:r>
      <w:r w:rsidRPr="00FC7E27">
        <w:rPr>
          <w:lang w:eastAsia="ko-KR"/>
        </w:rPr>
        <w:t xml:space="preserve">evice. When an </w:t>
      </w:r>
      <w:r>
        <w:rPr>
          <w:lang w:eastAsia="ko-KR"/>
        </w:rPr>
        <w:t>o</w:t>
      </w:r>
      <w:r w:rsidRPr="00FC7E27">
        <w:rPr>
          <w:lang w:eastAsia="ko-KR"/>
        </w:rPr>
        <w:t xml:space="preserve">wner </w:t>
      </w:r>
      <w:r>
        <w:rPr>
          <w:lang w:eastAsia="ko-KR"/>
        </w:rPr>
        <w:t>d</w:t>
      </w:r>
      <w:r w:rsidRPr="00FC7E27">
        <w:rPr>
          <w:lang w:eastAsia="ko-KR"/>
        </w:rPr>
        <w:t xml:space="preserve">evice is associated, the </w:t>
      </w:r>
      <w:r>
        <w:rPr>
          <w:lang w:eastAsia="ko-KR"/>
        </w:rPr>
        <w:t>vehicle</w:t>
      </w:r>
      <w:r w:rsidRPr="00FC7E27">
        <w:rPr>
          <w:lang w:eastAsia="ko-KR"/>
        </w:rPr>
        <w:t xml:space="preserve"> switches from </w:t>
      </w:r>
      <w:r>
        <w:rPr>
          <w:lang w:eastAsia="ko-KR"/>
        </w:rPr>
        <w:t xml:space="preserve">the </w:t>
      </w:r>
      <w:r w:rsidRPr="00FC7E27">
        <w:rPr>
          <w:lang w:eastAsia="ko-KR"/>
        </w:rPr>
        <w:t xml:space="preserve">unpaired to paired state. </w:t>
      </w:r>
      <w:r>
        <w:rPr>
          <w:lang w:eastAsia="ko-KR"/>
        </w:rPr>
        <w:t>T</w:t>
      </w:r>
      <w:r w:rsidRPr="00FC7E27">
        <w:rPr>
          <w:lang w:eastAsia="ko-KR"/>
        </w:rPr>
        <w:t xml:space="preserve">he owner has all access rights to the </w:t>
      </w:r>
      <w:r>
        <w:rPr>
          <w:lang w:eastAsia="ko-KR"/>
        </w:rPr>
        <w:t>vehicle</w:t>
      </w:r>
      <w:r w:rsidRPr="00FC7E27">
        <w:rPr>
          <w:lang w:eastAsia="ko-KR"/>
        </w:rPr>
        <w:t>. The</w:t>
      </w:r>
      <w:r>
        <w:rPr>
          <w:lang w:eastAsia="ko-KR"/>
        </w:rPr>
        <w:t xml:space="preserve"> owner’s Digital Key</w:t>
      </w:r>
      <w:r w:rsidRPr="00FC7E27">
        <w:rPr>
          <w:lang w:eastAsia="ko-KR"/>
        </w:rPr>
        <w:t xml:space="preserve"> </w:t>
      </w:r>
      <w:r>
        <w:rPr>
          <w:lang w:eastAsia="ko-KR"/>
        </w:rPr>
        <w:t>may need to be</w:t>
      </w:r>
      <w:r w:rsidRPr="00FC7E27">
        <w:rPr>
          <w:lang w:eastAsia="ko-KR"/>
        </w:rPr>
        <w:t xml:space="preserve"> registered in</w:t>
      </w:r>
      <w:r>
        <w:rPr>
          <w:lang w:eastAsia="ko-KR"/>
        </w:rPr>
        <w:t xml:space="preserve"> the</w:t>
      </w:r>
      <w:r w:rsidRPr="00FC7E27">
        <w:rPr>
          <w:lang w:eastAsia="ko-KR"/>
        </w:rPr>
        <w:t xml:space="preserve"> </w:t>
      </w:r>
      <w:r>
        <w:rPr>
          <w:lang w:eastAsia="ko-KR"/>
        </w:rPr>
        <w:t>KTS</w:t>
      </w:r>
      <w:r w:rsidRPr="00FC7E27">
        <w:rPr>
          <w:lang w:eastAsia="ko-KR"/>
        </w:rPr>
        <w:t xml:space="preserve"> in order to be accepted by the</w:t>
      </w:r>
      <w:r w:rsidRPr="00AB08DE">
        <w:rPr>
          <w:lang w:eastAsia="ko-KR"/>
        </w:rPr>
        <w:t xml:space="preserve"> </w:t>
      </w:r>
      <w:r>
        <w:rPr>
          <w:lang w:eastAsia="ko-KR"/>
        </w:rPr>
        <w:t xml:space="preserve">vehicle. </w:t>
      </w:r>
    </w:p>
    <w:p w14:paraId="660DD9E7" w14:textId="77777777" w:rsidR="00920354" w:rsidRPr="00FC7E27" w:rsidRDefault="00920354" w:rsidP="00A74782">
      <w:pPr>
        <w:pStyle w:val="Heading3"/>
      </w:pPr>
      <w:bookmarkStart w:id="265" w:name="_Toc52275577"/>
      <w:bookmarkStart w:id="266" w:name="_Toc64811915"/>
      <w:bookmarkStart w:id="267" w:name="_Toc112706018"/>
      <w:bookmarkStart w:id="268" w:name="_Toc118219392"/>
      <w:bookmarkStart w:id="269" w:name="_Toc118222504"/>
      <w:r w:rsidRPr="00FC7E27">
        <w:lastRenderedPageBreak/>
        <w:t>Friend</w:t>
      </w:r>
      <w:bookmarkEnd w:id="265"/>
      <w:bookmarkEnd w:id="266"/>
      <w:bookmarkEnd w:id="267"/>
      <w:bookmarkEnd w:id="268"/>
      <w:bookmarkEnd w:id="269"/>
      <w:r w:rsidRPr="00FC7E27">
        <w:t xml:space="preserve"> </w:t>
      </w:r>
    </w:p>
    <w:p w14:paraId="4A6B2606" w14:textId="73E3D73C" w:rsidR="00920354" w:rsidRDefault="00920354" w:rsidP="00920354">
      <w:pPr>
        <w:rPr>
          <w:lang w:eastAsia="ko-KR"/>
        </w:rPr>
      </w:pPr>
      <w:r w:rsidRPr="00FC7E27">
        <w:rPr>
          <w:lang w:eastAsia="ko-KR"/>
        </w:rPr>
        <w:t xml:space="preserve">The </w:t>
      </w:r>
      <w:r>
        <w:rPr>
          <w:lang w:eastAsia="ko-KR"/>
        </w:rPr>
        <w:t>vehicle</w:t>
      </w:r>
      <w:r w:rsidRPr="00FC7E27">
        <w:rPr>
          <w:lang w:eastAsia="ko-KR"/>
        </w:rPr>
        <w:t xml:space="preserve"> accepts several friend devices. Friend devices may have restricted access rights </w:t>
      </w:r>
      <w:r>
        <w:rPr>
          <w:lang w:eastAsia="ko-KR"/>
        </w:rPr>
        <w:t>to</w:t>
      </w:r>
      <w:r w:rsidRPr="00FC7E27">
        <w:rPr>
          <w:lang w:eastAsia="ko-KR"/>
        </w:rPr>
        <w:t xml:space="preserve"> the </w:t>
      </w:r>
      <w:r>
        <w:rPr>
          <w:lang w:eastAsia="ko-KR"/>
        </w:rPr>
        <w:t>vehicle. These access rights</w:t>
      </w:r>
      <w:r w:rsidRPr="00FC7E27">
        <w:rPr>
          <w:lang w:eastAsia="ko-KR"/>
        </w:rPr>
        <w:t xml:space="preserve"> are assigned by the owner </w:t>
      </w:r>
      <w:r>
        <w:rPr>
          <w:lang w:eastAsia="ko-KR"/>
        </w:rPr>
        <w:t xml:space="preserve">using an access profile (see Section </w:t>
      </w:r>
      <w:r w:rsidRPr="00B17A6C">
        <w:rPr>
          <w:rStyle w:val="CrossRef"/>
        </w:rPr>
        <w:fldChar w:fldCharType="begin"/>
      </w:r>
      <w:r w:rsidRPr="00B17A6C">
        <w:rPr>
          <w:rStyle w:val="CrossRef"/>
        </w:rPr>
        <w:instrText xml:space="preserve"> REF _Ref22022875 \r \h </w:instrText>
      </w:r>
      <w:r w:rsidRPr="00B17A6C">
        <w:rPr>
          <w:rStyle w:val="CrossRef"/>
        </w:rPr>
      </w:r>
      <w:r w:rsidRPr="00B17A6C">
        <w:rPr>
          <w:rStyle w:val="CrossRef"/>
        </w:rPr>
        <w:fldChar w:fldCharType="separate"/>
      </w:r>
      <w:r w:rsidR="00D81990">
        <w:rPr>
          <w:rStyle w:val="CrossRef"/>
        </w:rPr>
        <w:t>2.9.2</w:t>
      </w:r>
      <w:r w:rsidRPr="00B17A6C">
        <w:rPr>
          <w:rStyle w:val="CrossRef"/>
        </w:rPr>
        <w:fldChar w:fldCharType="end"/>
      </w:r>
      <w:r>
        <w:rPr>
          <w:lang w:eastAsia="ko-KR"/>
        </w:rPr>
        <w:t xml:space="preserve">) </w:t>
      </w:r>
      <w:r w:rsidRPr="00FC7E27">
        <w:rPr>
          <w:lang w:eastAsia="ko-KR"/>
        </w:rPr>
        <w:t xml:space="preserve">when issuing the </w:t>
      </w:r>
      <w:r>
        <w:rPr>
          <w:lang w:eastAsia="ko-KR"/>
        </w:rPr>
        <w:t>Digital K</w:t>
      </w:r>
      <w:r w:rsidRPr="00FC7E27">
        <w:rPr>
          <w:lang w:eastAsia="ko-KR"/>
        </w:rPr>
        <w:t xml:space="preserve">ey and are checked by the vehicle </w:t>
      </w:r>
      <w:r>
        <w:rPr>
          <w:lang w:eastAsia="ko-KR"/>
        </w:rPr>
        <w:t xml:space="preserve">and/or Vehicle OEM Server </w:t>
      </w:r>
      <w:r w:rsidRPr="00FC7E27">
        <w:rPr>
          <w:lang w:eastAsia="ko-KR"/>
        </w:rPr>
        <w:t xml:space="preserve">according to the </w:t>
      </w:r>
      <w:r>
        <w:rPr>
          <w:lang w:eastAsia="ko-KR"/>
        </w:rPr>
        <w:t>Vehicle OEM</w:t>
      </w:r>
      <w:r w:rsidRPr="00FC7E27">
        <w:rPr>
          <w:lang w:eastAsia="ko-KR"/>
        </w:rPr>
        <w:t xml:space="preserve"> policy. The</w:t>
      </w:r>
      <w:r>
        <w:rPr>
          <w:lang w:eastAsia="ko-KR"/>
        </w:rPr>
        <w:t xml:space="preserve"> friend Digital Key</w:t>
      </w:r>
      <w:r w:rsidRPr="00FC7E27">
        <w:rPr>
          <w:lang w:eastAsia="ko-KR"/>
        </w:rPr>
        <w:t xml:space="preserve"> </w:t>
      </w:r>
      <w:r>
        <w:rPr>
          <w:lang w:eastAsia="ko-KR"/>
        </w:rPr>
        <w:t>may need to be</w:t>
      </w:r>
      <w:r w:rsidRPr="00FC7E27">
        <w:rPr>
          <w:lang w:eastAsia="ko-KR"/>
        </w:rPr>
        <w:t xml:space="preserve"> registered in</w:t>
      </w:r>
      <w:r>
        <w:rPr>
          <w:lang w:eastAsia="ko-KR"/>
        </w:rPr>
        <w:t xml:space="preserve"> the</w:t>
      </w:r>
      <w:r w:rsidRPr="00FC7E27">
        <w:rPr>
          <w:lang w:eastAsia="ko-KR"/>
        </w:rPr>
        <w:t xml:space="preserve"> </w:t>
      </w:r>
      <w:r>
        <w:rPr>
          <w:lang w:eastAsia="ko-KR"/>
        </w:rPr>
        <w:t>KTS</w:t>
      </w:r>
      <w:r w:rsidRPr="00FC7E27">
        <w:rPr>
          <w:lang w:eastAsia="ko-KR"/>
        </w:rPr>
        <w:t xml:space="preserve"> in order to be accepted by the</w:t>
      </w:r>
      <w:r w:rsidRPr="00AB08DE">
        <w:rPr>
          <w:lang w:eastAsia="ko-KR"/>
        </w:rPr>
        <w:t xml:space="preserve"> </w:t>
      </w:r>
      <w:r>
        <w:rPr>
          <w:lang w:eastAsia="ko-KR"/>
        </w:rPr>
        <w:t>vehicle</w:t>
      </w:r>
      <w:r w:rsidRPr="00FC7E27">
        <w:rPr>
          <w:lang w:eastAsia="ko-KR"/>
        </w:rPr>
        <w:t xml:space="preserve">. </w:t>
      </w:r>
    </w:p>
    <w:p w14:paraId="0B9E991D" w14:textId="77777777" w:rsidR="00920354" w:rsidRPr="007C3CEE" w:rsidRDefault="00920354" w:rsidP="00920354">
      <w:pPr>
        <w:pStyle w:val="Heading2"/>
        <w:rPr>
          <w:lang w:eastAsia="ko-KR"/>
        </w:rPr>
      </w:pPr>
      <w:bookmarkStart w:id="270" w:name="_Toc52275578"/>
      <w:bookmarkStart w:id="271" w:name="_Toc64811916"/>
      <w:bookmarkStart w:id="272" w:name="_Toc112706019"/>
      <w:bookmarkStart w:id="273" w:name="_Toc118219393"/>
      <w:bookmarkStart w:id="274" w:name="_Toc118222505"/>
      <w:r w:rsidRPr="007C3CEE">
        <w:rPr>
          <w:lang w:eastAsia="ko-KR"/>
        </w:rPr>
        <w:t>Access</w:t>
      </w:r>
      <w:r>
        <w:rPr>
          <w:lang w:eastAsia="ko-KR"/>
        </w:rPr>
        <w:t xml:space="preserve"> Profile</w:t>
      </w:r>
      <w:r w:rsidRPr="007C3CEE">
        <w:rPr>
          <w:lang w:eastAsia="ko-KR"/>
        </w:rPr>
        <w:t>s</w:t>
      </w:r>
      <w:bookmarkEnd w:id="270"/>
      <w:bookmarkEnd w:id="271"/>
      <w:bookmarkEnd w:id="272"/>
      <w:bookmarkEnd w:id="273"/>
      <w:bookmarkEnd w:id="274"/>
      <w:r w:rsidRPr="007C3CEE">
        <w:rPr>
          <w:lang w:eastAsia="ko-KR"/>
        </w:rPr>
        <w:t xml:space="preserve"> </w:t>
      </w:r>
    </w:p>
    <w:p w14:paraId="5E649459" w14:textId="77777777" w:rsidR="00920354" w:rsidRPr="007C3CEE" w:rsidRDefault="00920354" w:rsidP="00920354">
      <w:pPr>
        <w:rPr>
          <w:lang w:eastAsia="ko-KR"/>
        </w:rPr>
      </w:pPr>
      <w:r>
        <w:rPr>
          <w:lang w:eastAsia="ko-KR"/>
        </w:rPr>
        <w:t xml:space="preserve">For </w:t>
      </w:r>
      <w:r w:rsidRPr="007C3CEE">
        <w:rPr>
          <w:lang w:eastAsia="ko-KR"/>
        </w:rPr>
        <w:t xml:space="preserve">each device associated with the </w:t>
      </w:r>
      <w:r>
        <w:rPr>
          <w:lang w:eastAsia="ko-KR"/>
        </w:rPr>
        <w:t>vehicle (owner device and one or more friend devices), t</w:t>
      </w:r>
      <w:r w:rsidRPr="007C3CEE">
        <w:rPr>
          <w:lang w:eastAsia="ko-KR"/>
        </w:rPr>
        <w:t xml:space="preserve">he </w:t>
      </w:r>
      <w:r>
        <w:rPr>
          <w:lang w:eastAsia="ko-KR"/>
        </w:rPr>
        <w:t xml:space="preserve">vehicle stores the </w:t>
      </w:r>
      <w:r w:rsidRPr="007C3CEE">
        <w:rPr>
          <w:lang w:eastAsia="ko-KR"/>
        </w:rPr>
        <w:t xml:space="preserve">access </w:t>
      </w:r>
      <w:r>
        <w:rPr>
          <w:lang w:eastAsia="ko-KR"/>
        </w:rPr>
        <w:t>profile</w:t>
      </w:r>
      <w:r w:rsidRPr="007C3CEE">
        <w:rPr>
          <w:lang w:eastAsia="ko-KR"/>
        </w:rPr>
        <w:t xml:space="preserve"> </w:t>
      </w:r>
      <w:r>
        <w:rPr>
          <w:lang w:eastAsia="ko-KR"/>
        </w:rPr>
        <w:t>and</w:t>
      </w:r>
      <w:r w:rsidRPr="007C3CEE">
        <w:rPr>
          <w:lang w:eastAsia="ko-KR"/>
        </w:rPr>
        <w:t xml:space="preserve"> corresponding public key. </w:t>
      </w:r>
    </w:p>
    <w:p w14:paraId="539BF79E" w14:textId="77777777" w:rsidR="00920354" w:rsidRPr="007C3CEE" w:rsidRDefault="00920354" w:rsidP="00A74782">
      <w:pPr>
        <w:pStyle w:val="Heading3"/>
      </w:pPr>
      <w:bookmarkStart w:id="275" w:name="_Toc52275579"/>
      <w:bookmarkStart w:id="276" w:name="_Toc64811917"/>
      <w:bookmarkStart w:id="277" w:name="_Toc112706020"/>
      <w:bookmarkStart w:id="278" w:name="_Toc118219394"/>
      <w:bookmarkStart w:id="279" w:name="_Toc118222506"/>
      <w:r w:rsidRPr="007C3CEE">
        <w:t>Owner</w:t>
      </w:r>
      <w:bookmarkEnd w:id="275"/>
      <w:bookmarkEnd w:id="276"/>
      <w:bookmarkEnd w:id="277"/>
      <w:bookmarkEnd w:id="278"/>
      <w:bookmarkEnd w:id="279"/>
      <w:r w:rsidRPr="007C3CEE">
        <w:t xml:space="preserve"> </w:t>
      </w:r>
    </w:p>
    <w:p w14:paraId="217747B6" w14:textId="76230D3D" w:rsidR="00920354" w:rsidRPr="007C3CEE" w:rsidRDefault="00920354" w:rsidP="00920354">
      <w:pPr>
        <w:rPr>
          <w:lang w:eastAsia="ko-KR"/>
        </w:rPr>
      </w:pPr>
      <w:r w:rsidRPr="007C3CEE">
        <w:rPr>
          <w:lang w:eastAsia="ko-KR"/>
        </w:rPr>
        <w:t xml:space="preserve">The owner </w:t>
      </w:r>
      <w:r>
        <w:rPr>
          <w:lang w:eastAsia="ko-KR"/>
        </w:rPr>
        <w:t>Digital K</w:t>
      </w:r>
      <w:r w:rsidRPr="007C3CEE">
        <w:rPr>
          <w:lang w:eastAsia="ko-KR"/>
        </w:rPr>
        <w:t xml:space="preserve">ey has all access rights with no restrictions. </w:t>
      </w:r>
    </w:p>
    <w:p w14:paraId="7806C663" w14:textId="77777777" w:rsidR="00920354" w:rsidRPr="007C3CEE" w:rsidRDefault="00920354" w:rsidP="00A74782">
      <w:pPr>
        <w:pStyle w:val="Heading3"/>
      </w:pPr>
      <w:bookmarkStart w:id="280" w:name="_Ref22022875"/>
      <w:bookmarkStart w:id="281" w:name="_Toc52275580"/>
      <w:bookmarkStart w:id="282" w:name="_Toc64811918"/>
      <w:bookmarkStart w:id="283" w:name="_Toc112706021"/>
      <w:bookmarkStart w:id="284" w:name="_Toc118219395"/>
      <w:bookmarkStart w:id="285" w:name="_Toc118222507"/>
      <w:r w:rsidRPr="007C3CEE">
        <w:t>Friend</w:t>
      </w:r>
      <w:bookmarkEnd w:id="280"/>
      <w:bookmarkEnd w:id="281"/>
      <w:bookmarkEnd w:id="282"/>
      <w:bookmarkEnd w:id="283"/>
      <w:bookmarkEnd w:id="284"/>
      <w:bookmarkEnd w:id="285"/>
      <w:r w:rsidRPr="007C3CEE">
        <w:t xml:space="preserve"> </w:t>
      </w:r>
    </w:p>
    <w:p w14:paraId="36F5C9CA" w14:textId="77777777" w:rsidR="00920354" w:rsidRDefault="00920354" w:rsidP="00920354">
      <w:pPr>
        <w:rPr>
          <w:rFonts w:eastAsia="Malgun Gothic"/>
          <w:lang w:eastAsia="ko-KR"/>
        </w:rPr>
      </w:pPr>
      <w:r w:rsidRPr="00BA295D">
        <w:rPr>
          <w:lang w:eastAsia="ko-KR"/>
        </w:rPr>
        <w:t xml:space="preserve">The owner </w:t>
      </w:r>
      <w:r>
        <w:rPr>
          <w:lang w:eastAsia="ko-KR"/>
        </w:rPr>
        <w:t>may</w:t>
      </w:r>
      <w:r w:rsidRPr="00BA295D">
        <w:rPr>
          <w:lang w:eastAsia="ko-KR"/>
        </w:rPr>
        <w:t xml:space="preserve"> choose which profile to grant to the friend </w:t>
      </w:r>
      <w:r>
        <w:rPr>
          <w:lang w:eastAsia="ko-KR"/>
        </w:rPr>
        <w:t>during</w:t>
      </w:r>
      <w:r w:rsidRPr="00BA295D">
        <w:rPr>
          <w:lang w:eastAsia="ko-KR"/>
        </w:rPr>
        <w:t xml:space="preserve"> key sharing.</w:t>
      </w:r>
      <w:r>
        <w:rPr>
          <w:lang w:eastAsia="ko-KR"/>
        </w:rPr>
        <w:t xml:space="preserve"> </w:t>
      </w:r>
    </w:p>
    <w:p w14:paraId="1925449F" w14:textId="52C0806D" w:rsidR="00C630C3" w:rsidRDefault="00920354" w:rsidP="00C630C3">
      <w:pPr>
        <w:rPr>
          <w:lang w:eastAsia="ko-KR"/>
        </w:rPr>
      </w:pPr>
      <w:r w:rsidRPr="00BA295D">
        <w:rPr>
          <w:lang w:eastAsia="ko-KR"/>
        </w:rPr>
        <w:t xml:space="preserve">The list of supported </w:t>
      </w:r>
      <w:r>
        <w:rPr>
          <w:lang w:eastAsia="ko-KR"/>
        </w:rPr>
        <w:t xml:space="preserve">access </w:t>
      </w:r>
      <w:r w:rsidRPr="00BA295D">
        <w:rPr>
          <w:lang w:eastAsia="ko-KR"/>
        </w:rPr>
        <w:t xml:space="preserve">profiles is defined in </w:t>
      </w:r>
      <w:r>
        <w:rPr>
          <w:lang w:eastAsia="ko-KR"/>
        </w:rPr>
        <w:t xml:space="preserve">Section </w:t>
      </w:r>
      <w:r w:rsidRPr="00B17A6C">
        <w:rPr>
          <w:rStyle w:val="CrossRef"/>
        </w:rPr>
        <w:fldChar w:fldCharType="begin"/>
      </w:r>
      <w:r w:rsidRPr="00B17A6C">
        <w:rPr>
          <w:rStyle w:val="CrossRef"/>
        </w:rPr>
        <w:instrText xml:space="preserve"> REF _Ref5937768 \r \h </w:instrText>
      </w:r>
      <w:r w:rsidRPr="00B17A6C">
        <w:rPr>
          <w:rStyle w:val="CrossRef"/>
        </w:rPr>
      </w:r>
      <w:r w:rsidRPr="00B17A6C">
        <w:rPr>
          <w:rStyle w:val="CrossRef"/>
        </w:rPr>
        <w:fldChar w:fldCharType="separate"/>
      </w:r>
      <w:r w:rsidR="00D81990">
        <w:rPr>
          <w:rStyle w:val="CrossRef"/>
        </w:rPr>
        <w:t>11</w:t>
      </w:r>
      <w:r w:rsidRPr="00B17A6C">
        <w:rPr>
          <w:rStyle w:val="CrossRef"/>
        </w:rPr>
        <w:fldChar w:fldCharType="end"/>
      </w:r>
      <w:r w:rsidRPr="00022451">
        <w:t>.</w:t>
      </w:r>
      <w:r w:rsidRPr="00BA295D">
        <w:rPr>
          <w:lang w:eastAsia="ko-KR"/>
        </w:rPr>
        <w:t xml:space="preserve"> As not all vehicles support all profiles, the vehicle indicates to the owner device which profiles are supported during owner pairing (see</w:t>
      </w:r>
      <w:r>
        <w:rPr>
          <w:lang w:eastAsia="ko-KR"/>
        </w:rPr>
        <w:t xml:space="preserve"> Section </w:t>
      </w:r>
      <w:r w:rsidRPr="00B17A6C">
        <w:rPr>
          <w:rStyle w:val="CrossRef"/>
        </w:rPr>
        <w:fldChar w:fldCharType="begin"/>
      </w:r>
      <w:r w:rsidRPr="00B17A6C">
        <w:rPr>
          <w:rStyle w:val="CrossRef"/>
        </w:rPr>
        <w:instrText xml:space="preserve"> REF _Ref532802515 \r \h </w:instrText>
      </w:r>
      <w:r w:rsidRPr="00B17A6C">
        <w:rPr>
          <w:rStyle w:val="CrossRef"/>
        </w:rPr>
      </w:r>
      <w:r w:rsidRPr="00B17A6C">
        <w:rPr>
          <w:rStyle w:val="CrossRef"/>
        </w:rPr>
        <w:fldChar w:fldCharType="separate"/>
      </w:r>
      <w:r w:rsidR="00D81990">
        <w:rPr>
          <w:rStyle w:val="CrossRef"/>
        </w:rPr>
        <w:t>6</w:t>
      </w:r>
      <w:r w:rsidRPr="00B17A6C">
        <w:rPr>
          <w:rStyle w:val="CrossRef"/>
        </w:rPr>
        <w:fldChar w:fldCharType="end"/>
      </w:r>
      <w:r w:rsidR="004F2F8F">
        <w:t>).</w:t>
      </w:r>
    </w:p>
    <w:p w14:paraId="2C9ACC9C" w14:textId="35AB98B9" w:rsidR="00FA3353" w:rsidRDefault="00FA3353" w:rsidP="00FA3353">
      <w:pPr>
        <w:pStyle w:val="Heading2"/>
      </w:pPr>
      <w:bookmarkStart w:id="286" w:name="_Toc112706022"/>
      <w:bookmarkStart w:id="287" w:name="_Toc118219396"/>
      <w:bookmarkStart w:id="288" w:name="_Toc118222508"/>
      <w:bookmarkStart w:id="289" w:name="_Ref43496193"/>
      <w:bookmarkStart w:id="290" w:name="_Toc52275581"/>
      <w:bookmarkStart w:id="291" w:name="_Toc64811919"/>
      <w:r>
        <w:t>Versioning</w:t>
      </w:r>
      <w:bookmarkEnd w:id="286"/>
      <w:bookmarkEnd w:id="287"/>
      <w:bookmarkEnd w:id="288"/>
    </w:p>
    <w:p w14:paraId="6C18691A" w14:textId="3B0ECCA4" w:rsidR="00FA3353" w:rsidRDefault="00FA3353" w:rsidP="00FA3353">
      <w:pPr>
        <w:pStyle w:val="Heading3"/>
      </w:pPr>
      <w:bookmarkStart w:id="292" w:name="_Toc112706023"/>
      <w:bookmarkStart w:id="293" w:name="_Ref117111851"/>
      <w:bookmarkStart w:id="294" w:name="_Toc118219397"/>
      <w:bookmarkStart w:id="295" w:name="_Toc118222509"/>
      <w:r>
        <w:t>General</w:t>
      </w:r>
      <w:bookmarkEnd w:id="292"/>
      <w:bookmarkEnd w:id="293"/>
      <w:bookmarkEnd w:id="294"/>
      <w:bookmarkEnd w:id="295"/>
    </w:p>
    <w:p w14:paraId="0E269589" w14:textId="2E1359A1" w:rsidR="00FA3353" w:rsidRDefault="00FA3353" w:rsidP="00FA3353">
      <w:pPr>
        <w:rPr>
          <w:lang w:eastAsia="ja-JP"/>
        </w:rPr>
      </w:pPr>
      <w:r>
        <w:rPr>
          <w:lang w:eastAsia="ja-JP"/>
        </w:rPr>
        <w:t xml:space="preserve">Versioning is required so that devices, vehicles, and servers with different </w:t>
      </w:r>
      <w:r w:rsidR="00E460D8">
        <w:rPr>
          <w:lang w:eastAsia="ja-JP"/>
        </w:rPr>
        <w:t>Digital Key</w:t>
      </w:r>
      <w:r>
        <w:rPr>
          <w:lang w:eastAsia="ja-JP"/>
        </w:rPr>
        <w:t xml:space="preserve"> specification releases, can still work together. </w:t>
      </w:r>
    </w:p>
    <w:p w14:paraId="79437066" w14:textId="77777777" w:rsidR="00FA3353" w:rsidRDefault="00FA3353" w:rsidP="00FA3353">
      <w:pPr>
        <w:rPr>
          <w:lang w:eastAsia="ja-JP"/>
        </w:rPr>
      </w:pPr>
      <w:r>
        <w:rPr>
          <w:lang w:eastAsia="ja-JP"/>
        </w:rPr>
        <w:t>Version negotiation is used to agree on the highest version supported by all participants of a specific feature or relationship.</w:t>
      </w:r>
    </w:p>
    <w:p w14:paraId="75403C70" w14:textId="77777777" w:rsidR="009B4D25" w:rsidRPr="006C0324" w:rsidRDefault="009B4D25" w:rsidP="009B4D25">
      <w:pPr>
        <w:pStyle w:val="Heading3"/>
      </w:pPr>
      <w:bookmarkStart w:id="296" w:name="_Toc114577974"/>
      <w:bookmarkStart w:id="297" w:name="_Toc112706024"/>
      <w:bookmarkStart w:id="298" w:name="_Toc118219398"/>
      <w:bookmarkStart w:id="299" w:name="_Toc118222510"/>
      <w:bookmarkEnd w:id="296"/>
      <w:r w:rsidRPr="006C0324">
        <w:t>Domain Versions</w:t>
      </w:r>
      <w:bookmarkEnd w:id="297"/>
      <w:bookmarkEnd w:id="298"/>
      <w:bookmarkEnd w:id="299"/>
    </w:p>
    <w:p w14:paraId="14592372" w14:textId="01EC75FF" w:rsidR="009B4D25" w:rsidRDefault="00FF7448" w:rsidP="009B4D25">
      <w:r>
        <w:fldChar w:fldCharType="begin"/>
      </w:r>
      <w:r>
        <w:instrText xml:space="preserve"> REF _Ref109914464 \h </w:instrText>
      </w:r>
      <w:r>
        <w:fldChar w:fldCharType="separate"/>
      </w:r>
      <w:r w:rsidR="00D81990">
        <w:t xml:space="preserve">Figure </w:t>
      </w:r>
      <w:r w:rsidR="00D81990">
        <w:rPr>
          <w:noProof/>
        </w:rPr>
        <w:t>2</w:t>
      </w:r>
      <w:r w:rsidR="00D81990">
        <w:noBreakHyphen/>
      </w:r>
      <w:r w:rsidR="00D81990">
        <w:rPr>
          <w:noProof/>
        </w:rPr>
        <w:t>3</w:t>
      </w:r>
      <w:r>
        <w:fldChar w:fldCharType="end"/>
      </w:r>
      <w:r w:rsidR="009B4D25">
        <w:t xml:space="preserve"> identifies the domain versions that are relevant for the system. </w:t>
      </w:r>
    </w:p>
    <w:p w14:paraId="3AB18B81" w14:textId="77777777" w:rsidR="009B4D25" w:rsidRDefault="009B4D25" w:rsidP="009B4D25">
      <w:r>
        <w:t xml:space="preserve">Domain versions describe logical relationships, not physical APIs, between actors in the system. </w:t>
      </w:r>
    </w:p>
    <w:p w14:paraId="4841AB74" w14:textId="4F8EC434" w:rsidR="009B4D25" w:rsidRDefault="009B4D25" w:rsidP="009B4D25">
      <w:r>
        <w:t xml:space="preserve">All APIs are associated to </w:t>
      </w:r>
      <w:r w:rsidR="002F6F13">
        <w:t xml:space="preserve">a particular </w:t>
      </w:r>
      <w:r>
        <w:t>domain version. Data structures might be associated with one or multiple domain versions, depending on how many entities receive and process the data structure. Data structures can contain elements that are determined by a different domain version than the data structure layout itself. This specification documents those associations where reasonable, so as to allow quick identification of the impact that an API or data structure change has on the relevant domain versions. Some data structures do not list domain version information. In case of a change in those data structures, the relevant domain version(s) need(s) to be identified depending on the nature of the change.</w:t>
      </w:r>
    </w:p>
    <w:p w14:paraId="1A5B67F2" w14:textId="77777777" w:rsidR="009B4D25" w:rsidRDefault="009B4D25" w:rsidP="009B4D25">
      <w:r>
        <w:lastRenderedPageBreak/>
        <w:t>The domain version determining the data structure is provided in the first line (e.g., highest level TLV). Domain versions for data elements are provided with each element in the structure description.</w:t>
      </w:r>
    </w:p>
    <w:p w14:paraId="3FAF6A7B" w14:textId="77777777" w:rsidR="009B4D25" w:rsidRDefault="009B4D25" w:rsidP="009B4D25">
      <w:r>
        <w:t>Note that the APIs and data structures do not need to (but can) carry explicit version information, the knowledge of the API and data structure semantics and syntax are implicitly known by sender and receiver based on the associated domain version.</w:t>
      </w:r>
    </w:p>
    <w:p w14:paraId="1583D2D1" w14:textId="072CDF7C" w:rsidR="00FA3353" w:rsidRDefault="009B4D25" w:rsidP="009B4D25">
      <w:r>
        <w:t xml:space="preserve">Note also that the relationships described by dashed lines in </w:t>
      </w:r>
      <w:r w:rsidR="00FF7448">
        <w:fldChar w:fldCharType="begin"/>
      </w:r>
      <w:r w:rsidR="00FF7448">
        <w:instrText xml:space="preserve"> REF _Ref109914464 \h </w:instrText>
      </w:r>
      <w:r w:rsidR="00FF7448">
        <w:fldChar w:fldCharType="separate"/>
      </w:r>
      <w:r w:rsidR="00D81990">
        <w:t xml:space="preserve">Figure </w:t>
      </w:r>
      <w:r w:rsidR="00D81990">
        <w:rPr>
          <w:noProof/>
        </w:rPr>
        <w:t>2</w:t>
      </w:r>
      <w:r w:rsidR="00D81990">
        <w:noBreakHyphen/>
      </w:r>
      <w:r w:rsidR="00D81990">
        <w:rPr>
          <w:noProof/>
        </w:rPr>
        <w:t>3</w:t>
      </w:r>
      <w:r w:rsidR="00FF7448">
        <w:fldChar w:fldCharType="end"/>
      </w:r>
      <w:r w:rsidR="00FF7448">
        <w:t xml:space="preserve"> </w:t>
      </w:r>
      <w:r>
        <w:t>are out of scope of this specification and</w:t>
      </w:r>
      <w:r w:rsidR="002F6F13">
        <w:t xml:space="preserve"> the representation of these relationships in any subsequent MSDs in this specification is for illustrative purposes only.</w:t>
      </w:r>
    </w:p>
    <w:p w14:paraId="4D24B9B7" w14:textId="76BCACF6" w:rsidR="000B6492" w:rsidRDefault="000B6492" w:rsidP="009B4D25">
      <w:r w:rsidRPr="000B6492">
        <w:t>Domain versions always include a list of versions from both sides, for example</w:t>
      </w:r>
      <w:r w:rsidR="00963148">
        <w:t>,</w:t>
      </w:r>
      <w:r w:rsidRPr="000B6492">
        <w:t xml:space="preserve"> D-VS-serverList and D-VS-deviceList</w:t>
      </w:r>
      <w:r w:rsidR="001B65EA">
        <w:t>, or at least an agreed version from the responding side</w:t>
      </w:r>
      <w:r w:rsidRPr="000B6492">
        <w:t xml:space="preserve">. When a </w:t>
      </w:r>
      <w:r w:rsidR="001B65EA">
        <w:t xml:space="preserve">commonly supported </w:t>
      </w:r>
      <w:r w:rsidRPr="000B6492">
        <w:t xml:space="preserve">version is </w:t>
      </w:r>
      <w:r w:rsidR="001B65EA">
        <w:t xml:space="preserve">found </w:t>
      </w:r>
      <w:r w:rsidRPr="000B6492">
        <w:t xml:space="preserve">through </w:t>
      </w:r>
      <w:r w:rsidR="001B65EA">
        <w:t xml:space="preserve">the </w:t>
      </w:r>
      <w:r w:rsidRPr="000B6492">
        <w:t>exchange of lists, then this is the “agreed version”. Where relevant, this clarification is added throughout the specification.</w:t>
      </w:r>
    </w:p>
    <w:p w14:paraId="4CCC3C3F" w14:textId="4C591513" w:rsidR="009B4D25" w:rsidRDefault="009B4D25" w:rsidP="00F469D0">
      <w:pPr>
        <w:pStyle w:val="CaptionFigure"/>
      </w:pPr>
      <w:bookmarkStart w:id="300" w:name="_Ref109914464"/>
      <w:bookmarkStart w:id="301" w:name="_Toc118222901"/>
      <w:r>
        <w:t xml:space="preserve">Figure </w:t>
      </w:r>
      <w:fldSimple w:instr=" STYLEREF 1 \s ">
        <w:r w:rsidR="00D81990">
          <w:rPr>
            <w:noProof/>
          </w:rPr>
          <w:t>2</w:t>
        </w:r>
      </w:fldSimple>
      <w:r w:rsidR="000E1F04">
        <w:noBreakHyphen/>
      </w:r>
      <w:fldSimple w:instr=" SEQ Figure \* ARABIC \s 1 ">
        <w:r w:rsidR="00D81990">
          <w:rPr>
            <w:noProof/>
          </w:rPr>
          <w:t>3</w:t>
        </w:r>
      </w:fldSimple>
      <w:bookmarkEnd w:id="300"/>
      <w:r>
        <w:t xml:space="preserve">: </w:t>
      </w:r>
      <w:r w:rsidRPr="00B66E7C">
        <w:t>Domain Versions</w:t>
      </w:r>
      <w:bookmarkEnd w:id="301"/>
    </w:p>
    <w:p w14:paraId="4A2FC4C3" w14:textId="6097EAB5" w:rsidR="009B4D25" w:rsidRDefault="000B6492" w:rsidP="009B4D25">
      <w:pPr>
        <w:jc w:val="center"/>
      </w:pPr>
      <w:r w:rsidRPr="00422ABD">
        <w:rPr>
          <w:noProof/>
        </w:rPr>
        <w:drawing>
          <wp:inline distT="0" distB="0" distL="0" distR="0" wp14:anchorId="360765DB" wp14:editId="3E4677AE">
            <wp:extent cx="4726940" cy="3182604"/>
            <wp:effectExtent l="0" t="0" r="0" b="5715"/>
            <wp:docPr id="16867" name="Picture 1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78354" cy="3217221"/>
                    </a:xfrm>
                    <a:prstGeom prst="rect">
                      <a:avLst/>
                    </a:prstGeom>
                  </pic:spPr>
                </pic:pic>
              </a:graphicData>
            </a:graphic>
          </wp:inline>
        </w:drawing>
      </w:r>
    </w:p>
    <w:p w14:paraId="66156963" w14:textId="2886A24E" w:rsidR="000B6492" w:rsidRDefault="000B6492" w:rsidP="000B6492">
      <w:r>
        <w:t>The vehicle-to-</w:t>
      </w:r>
      <w:r w:rsidR="00FA7519" w:rsidDel="00FA7519">
        <w:t xml:space="preserve"> </w:t>
      </w:r>
      <w:r>
        <w:t>device (</w:t>
      </w:r>
      <w:r w:rsidR="00FA7519">
        <w:t>V-D</w:t>
      </w:r>
      <w:r>
        <w:t xml:space="preserve">) relationship is described by two domain versions. </w:t>
      </w:r>
    </w:p>
    <w:p w14:paraId="61CA0EFC" w14:textId="56A1544A" w:rsidR="000B6492" w:rsidRDefault="000B6492" w:rsidP="00F469D0">
      <w:pPr>
        <w:pStyle w:val="ListParagraph"/>
        <w:numPr>
          <w:ilvl w:val="0"/>
          <w:numId w:val="140"/>
        </w:numPr>
        <w:ind w:left="360" w:hanging="360"/>
      </w:pPr>
      <w:r>
        <w:t>(</w:t>
      </w:r>
      <w:r w:rsidR="00FA7519">
        <w:t>V-D-TX</w:t>
      </w:r>
      <w:r>
        <w:t xml:space="preserve">): Version of the transactions (fast, standard, etc.) between device and vehicle. </w:t>
      </w:r>
    </w:p>
    <w:p w14:paraId="1FADC5BF" w14:textId="117F3FA0" w:rsidR="000B6492" w:rsidRDefault="000B6492" w:rsidP="00F469D0">
      <w:pPr>
        <w:pStyle w:val="ListParagraph"/>
        <w:numPr>
          <w:ilvl w:val="0"/>
          <w:numId w:val="140"/>
        </w:numPr>
        <w:ind w:left="360" w:hanging="360"/>
      </w:pPr>
      <w:r>
        <w:t>(</w:t>
      </w:r>
      <w:r w:rsidR="00FA7519">
        <w:t>V-D-BT</w:t>
      </w:r>
      <w:r>
        <w:t xml:space="preserve">): This domain version determines the Bluetooth (BT) version for </w:t>
      </w:r>
      <w:r w:rsidR="00E460D8">
        <w:t>Digital Key</w:t>
      </w:r>
      <w:r>
        <w:t xml:space="preserve"> used between device and vehicle. </w:t>
      </w:r>
    </w:p>
    <w:p w14:paraId="6887EEF3" w14:textId="328F83D6" w:rsidR="000B6492" w:rsidRDefault="000B6492" w:rsidP="000B6492">
      <w:r>
        <w:t xml:space="preserve">The vehicle-to-owner-device (V-OD) relationship is described by one additional domain version: </w:t>
      </w:r>
    </w:p>
    <w:p w14:paraId="41E6D3D1" w14:textId="68DFC507" w:rsidR="000B6492" w:rsidRDefault="000B6492" w:rsidP="00EE6935">
      <w:pPr>
        <w:pStyle w:val="ListParagraph"/>
        <w:numPr>
          <w:ilvl w:val="0"/>
          <w:numId w:val="142"/>
        </w:numPr>
        <w:ind w:left="360" w:hanging="360"/>
      </w:pPr>
      <w:r>
        <w:t xml:space="preserve">(V-OD-FW): Version of the framework relationship established at owner pairing and features based on this relationship. </w:t>
      </w:r>
    </w:p>
    <w:p w14:paraId="0DB5ED9E" w14:textId="77777777" w:rsidR="000D63EA" w:rsidRPr="000D63EA" w:rsidRDefault="000D63EA" w:rsidP="000D63EA">
      <w:commentRangeStart w:id="302"/>
      <w:r w:rsidRPr="000D63EA">
        <w:t>The device-to-vehicle-server (D-VS) relationship and the device-server-to-vehicle-server relationship do not require a differentiation between owner and friend device or owner and friend device server. The versioning is managed independently of the key type.</w:t>
      </w:r>
      <w:commentRangeEnd w:id="302"/>
      <w:r w:rsidR="00002CFB">
        <w:rPr>
          <w:rStyle w:val="CommentReference"/>
        </w:rPr>
        <w:commentReference w:id="302"/>
      </w:r>
    </w:p>
    <w:p w14:paraId="7830D32C" w14:textId="55C6C51F" w:rsidR="00002CFB" w:rsidRDefault="00002CFB" w:rsidP="009B4D25">
      <w:r>
        <w:lastRenderedPageBreak/>
        <w:t xml:space="preserve">The vehicle-side lists of </w:t>
      </w:r>
      <w:r w:rsidRPr="006C0324">
        <w:t>V-D-TX</w:t>
      </w:r>
      <w:r>
        <w:t>, V-OD-FW and V-D-BT</w:t>
      </w:r>
      <w:r w:rsidRPr="006C0324">
        <w:t xml:space="preserve"> </w:t>
      </w:r>
      <w:r>
        <w:t>obtained by the owner are sent</w:t>
      </w:r>
      <w:r w:rsidRPr="006C0324">
        <w:t xml:space="preserve"> to the friend device</w:t>
      </w:r>
      <w:r>
        <w:t xml:space="preserve"> during key sharing. T</w:t>
      </w:r>
      <w:r w:rsidRPr="00C0223E">
        <w:t xml:space="preserve">his allows Friend device to determine if there </w:t>
      </w:r>
      <w:r>
        <w:t xml:space="preserve">will be an agreed </w:t>
      </w:r>
      <w:r w:rsidRPr="00C0223E">
        <w:t xml:space="preserve">V-D-TX and V-D-BT version to connect over Bluetooth LE and to transact with the vehicle. </w:t>
      </w:r>
      <w:commentRangeStart w:id="303"/>
      <w:r>
        <w:t>This allows to determine whether a shared key can be accepted or shall be rejected.</w:t>
      </w:r>
      <w:commentRangeEnd w:id="303"/>
      <w:r>
        <w:rPr>
          <w:rStyle w:val="CommentReference"/>
        </w:rPr>
        <w:commentReference w:id="303"/>
      </w:r>
    </w:p>
    <w:p w14:paraId="0BC5077C" w14:textId="677B74C0" w:rsidR="009B4D25" w:rsidRPr="009B4D25" w:rsidRDefault="009B4D25" w:rsidP="009B4D25">
      <w:r w:rsidRPr="009B4D25">
        <w:t xml:space="preserve">The </w:t>
      </w:r>
      <w:r w:rsidR="00002CFB">
        <w:t>V-D-TX</w:t>
      </w:r>
      <w:r w:rsidRPr="009B4D25">
        <w:t xml:space="preserve"> and </w:t>
      </w:r>
      <w:r w:rsidR="00002CFB">
        <w:t>V-D-BT</w:t>
      </w:r>
      <w:r w:rsidRPr="009B4D25">
        <w:t xml:space="preserve"> finally used in transactions between the friend device and vehicle may have different values than the </w:t>
      </w:r>
      <w:r w:rsidR="00002CFB">
        <w:t>V-D-TX</w:t>
      </w:r>
      <w:r w:rsidRPr="009B4D25">
        <w:t xml:space="preserve"> and </w:t>
      </w:r>
      <w:r w:rsidR="00002CFB">
        <w:t>V-D-BT</w:t>
      </w:r>
      <w:r w:rsidRPr="009B4D25">
        <w:t xml:space="preserve"> used in transactions between the owner device and vehicle. </w:t>
      </w:r>
    </w:p>
    <w:p w14:paraId="20BCD253" w14:textId="77777777" w:rsidR="009B4D25" w:rsidRPr="009B4D25" w:rsidRDefault="009B4D25" w:rsidP="009B4D25">
      <w:r w:rsidRPr="009B4D25">
        <w:t xml:space="preserve">Owner and friend device exchange sharing data to create friend keys. This data is partially generated and consumed by the framework and partially by the applet. Explicit applet domain version agreement is not required as the frameworks of both devices represent the applet and framework version in the key sharing domain version (OD-FD-KS). </w:t>
      </w:r>
    </w:p>
    <w:p w14:paraId="616EFF33" w14:textId="5A5CEBDF" w:rsidR="006B579E" w:rsidRDefault="006B579E" w:rsidP="009B4D25">
      <w:commentRangeStart w:id="304"/>
      <w:r w:rsidRPr="006B579E">
        <w:t xml:space="preserve">Vehicle OEMs provide endpoints URLs to device OEMs to </w:t>
      </w:r>
      <w:r w:rsidR="006E1B7E">
        <w:t>enable</w:t>
      </w:r>
      <w:r w:rsidR="006E1B7E" w:rsidRPr="006B579E">
        <w:t xml:space="preserve"> </w:t>
      </w:r>
      <w:r w:rsidRPr="006B579E">
        <w:t>rout</w:t>
      </w:r>
      <w:r w:rsidR="006E1B7E">
        <w:t>ing of</w:t>
      </w:r>
      <w:r w:rsidRPr="006B579E">
        <w:t xml:space="preserve"> device information to the region and environment in which the vehicle is registered based on the ROUTING_INFORMATION obtained during owner pairing and key sharing by the devices.</w:t>
      </w:r>
      <w:commentRangeEnd w:id="304"/>
      <w:r>
        <w:rPr>
          <w:rStyle w:val="CommentReference"/>
        </w:rPr>
        <w:commentReference w:id="304"/>
      </w:r>
    </w:p>
    <w:p w14:paraId="1BCF0DA8" w14:textId="3CDB7310" w:rsidR="00025208" w:rsidRDefault="00906E16" w:rsidP="00025208">
      <w:r w:rsidRPr="006E1B7E">
        <w:t>The vehicle OEM can define a D-VS and a DS-VS version per endpoint URL which allows vehicle servers to run on different SW releases per endpoint.</w:t>
      </w:r>
      <w:r>
        <w:t xml:space="preserve"> See examples in Section </w:t>
      </w:r>
      <w:r w:rsidR="00025208">
        <w:fldChar w:fldCharType="begin"/>
      </w:r>
      <w:r w:rsidR="00025208">
        <w:instrText xml:space="preserve"> REF _Ref118220078 \r \h </w:instrText>
      </w:r>
      <w:r w:rsidR="00025208">
        <w:fldChar w:fldCharType="separate"/>
      </w:r>
      <w:r w:rsidR="00D81990">
        <w:t>2.10.4</w:t>
      </w:r>
      <w:r w:rsidR="00025208">
        <w:fldChar w:fldCharType="end"/>
      </w:r>
      <w:bookmarkStart w:id="305" w:name="_Toc114577976"/>
      <w:bookmarkStart w:id="306" w:name="_Toc114577977"/>
      <w:bookmarkStart w:id="307" w:name="_Toc112706025"/>
      <w:bookmarkStart w:id="308" w:name="_Toc118219399"/>
      <w:bookmarkEnd w:id="305"/>
      <w:bookmarkEnd w:id="306"/>
    </w:p>
    <w:p w14:paraId="3F6264E5" w14:textId="33E2B88F" w:rsidR="00907411" w:rsidRDefault="00907411" w:rsidP="00025208">
      <w:pPr>
        <w:pStyle w:val="Heading3"/>
      </w:pPr>
      <w:bookmarkStart w:id="309" w:name="_Toc118222511"/>
      <w:r>
        <w:t xml:space="preserve">Domain </w:t>
      </w:r>
      <w:r w:rsidR="00652BE4">
        <w:t xml:space="preserve">Wise </w:t>
      </w:r>
      <w:r>
        <w:t>Version Agreement</w:t>
      </w:r>
      <w:bookmarkEnd w:id="307"/>
      <w:bookmarkEnd w:id="308"/>
      <w:bookmarkEnd w:id="309"/>
    </w:p>
    <w:p w14:paraId="3482C7E0" w14:textId="77777777" w:rsidR="00907411" w:rsidRDefault="00907411" w:rsidP="00907411">
      <w:pPr>
        <w:pStyle w:val="Heading4"/>
      </w:pPr>
      <w:r>
        <w:t>V-OD-FW</w:t>
      </w:r>
    </w:p>
    <w:p w14:paraId="07F456BB" w14:textId="4AAE82F9" w:rsidR="00907411" w:rsidRDefault="00907411" w:rsidP="00907411">
      <w:pPr>
        <w:rPr>
          <w:lang w:eastAsia="ja-JP"/>
        </w:rPr>
      </w:pPr>
      <w:r>
        <w:rPr>
          <w:lang w:eastAsia="ja-JP"/>
        </w:rPr>
        <w:t>The framework version is agreed between vehicle and owner device during owner pairing based on tags 5A</w:t>
      </w:r>
      <w:r w:rsidRPr="006E1B7E">
        <w:rPr>
          <w:vertAlign w:val="subscript"/>
          <w:lang w:eastAsia="ja-JP"/>
        </w:rPr>
        <w:t>h</w:t>
      </w:r>
      <w:r>
        <w:rPr>
          <w:lang w:eastAsia="ja-JP"/>
        </w:rPr>
        <w:t xml:space="preserve"> and 5B</w:t>
      </w:r>
      <w:r w:rsidRPr="006E1B7E">
        <w:rPr>
          <w:vertAlign w:val="subscript"/>
          <w:lang w:eastAsia="ja-JP"/>
        </w:rPr>
        <w:t>h</w:t>
      </w:r>
      <w:r>
        <w:rPr>
          <w:lang w:eastAsia="ja-JP"/>
        </w:rPr>
        <w:t xml:space="preserve"> in</w:t>
      </w:r>
      <w:r w:rsidR="00EB067C">
        <w:rPr>
          <w:lang w:eastAsia="ja-JP"/>
        </w:rPr>
        <w:t xml:space="preserve"> </w:t>
      </w:r>
      <w:r w:rsidR="00EB067C">
        <w:rPr>
          <w:lang w:eastAsia="ja-JP"/>
        </w:rPr>
        <w:fldChar w:fldCharType="begin"/>
      </w:r>
      <w:r w:rsidR="00EB067C">
        <w:rPr>
          <w:lang w:eastAsia="ja-JP"/>
        </w:rPr>
        <w:instrText xml:space="preserve"> REF _Ref112672551 \h </w:instrText>
      </w:r>
      <w:r w:rsidR="00EB067C">
        <w:rPr>
          <w:lang w:eastAsia="ja-JP"/>
        </w:rPr>
      </w:r>
      <w:r w:rsidR="00EB067C">
        <w:rPr>
          <w:lang w:eastAsia="ja-JP"/>
        </w:rPr>
        <w:fldChar w:fldCharType="separate"/>
      </w:r>
      <w:r w:rsidR="00D81990">
        <w:t xml:space="preserve">Table </w:t>
      </w:r>
      <w:r w:rsidR="00D81990">
        <w:rPr>
          <w:noProof/>
        </w:rPr>
        <w:t>5</w:t>
      </w:r>
      <w:r w:rsidR="00D81990">
        <w:noBreakHyphen/>
      </w:r>
      <w:r w:rsidR="00D81990">
        <w:rPr>
          <w:noProof/>
        </w:rPr>
        <w:t>3</w:t>
      </w:r>
      <w:r w:rsidR="00EB067C">
        <w:rPr>
          <w:lang w:eastAsia="ja-JP"/>
        </w:rPr>
        <w:fldChar w:fldCharType="end"/>
      </w:r>
      <w:r>
        <w:rPr>
          <w:lang w:eastAsia="ja-JP"/>
        </w:rPr>
        <w:t xml:space="preserve"> and </w:t>
      </w:r>
      <w:r w:rsidR="00EB067C">
        <w:rPr>
          <w:lang w:eastAsia="ja-JP"/>
        </w:rPr>
        <w:fldChar w:fldCharType="begin"/>
      </w:r>
      <w:r w:rsidR="00EB067C">
        <w:rPr>
          <w:lang w:eastAsia="ja-JP"/>
        </w:rPr>
        <w:instrText xml:space="preserve"> REF _Ref113809195 \h </w:instrText>
      </w:r>
      <w:r w:rsidR="00EB067C">
        <w:rPr>
          <w:lang w:eastAsia="ja-JP"/>
        </w:rPr>
      </w:r>
      <w:r w:rsidR="00EB067C">
        <w:rPr>
          <w:lang w:eastAsia="ja-JP"/>
        </w:rPr>
        <w:fldChar w:fldCharType="separate"/>
      </w:r>
      <w:r w:rsidR="00D81990">
        <w:t xml:space="preserve">Table </w:t>
      </w:r>
      <w:r w:rsidR="00D81990">
        <w:rPr>
          <w:noProof/>
        </w:rPr>
        <w:t>5</w:t>
      </w:r>
      <w:r w:rsidR="00D81990">
        <w:noBreakHyphen/>
      </w:r>
      <w:r w:rsidR="00D81990">
        <w:rPr>
          <w:noProof/>
        </w:rPr>
        <w:t>4</w:t>
      </w:r>
      <w:r w:rsidR="00EB067C">
        <w:rPr>
          <w:lang w:eastAsia="ja-JP"/>
        </w:rPr>
        <w:fldChar w:fldCharType="end"/>
      </w:r>
      <w:r>
        <w:rPr>
          <w:lang w:eastAsia="ja-JP"/>
        </w:rPr>
        <w:t xml:space="preserve"> respectively.</w:t>
      </w:r>
    </w:p>
    <w:p w14:paraId="4ECD7EAC" w14:textId="6737D602" w:rsidR="00907411" w:rsidRDefault="00907411" w:rsidP="00907411">
      <w:pPr>
        <w:rPr>
          <w:lang w:eastAsia="ja-JP"/>
        </w:rPr>
      </w:pPr>
      <w:r>
        <w:rPr>
          <w:lang w:eastAsia="ja-JP"/>
        </w:rPr>
        <w:t>V-OD-FW-</w:t>
      </w:r>
      <w:r w:rsidR="00D21FDF">
        <w:rPr>
          <w:lang w:eastAsia="ja-JP"/>
        </w:rPr>
        <w:t>agreedVersion</w:t>
      </w:r>
      <w:r>
        <w:rPr>
          <w:lang w:eastAsia="ja-JP"/>
        </w:rPr>
        <w:t xml:space="preserve"> is provided during key tracking to the vehicle server (see </w:t>
      </w:r>
      <w:r w:rsidR="006E1B7E">
        <w:rPr>
          <w:lang w:eastAsia="ja-JP"/>
        </w:rPr>
        <w:t xml:space="preserve">Section </w:t>
      </w:r>
      <w:r w:rsidR="006E1B7E">
        <w:rPr>
          <w:lang w:eastAsia="ja-JP"/>
        </w:rPr>
        <w:fldChar w:fldCharType="begin"/>
      </w:r>
      <w:r w:rsidR="006E1B7E">
        <w:rPr>
          <w:lang w:eastAsia="ja-JP"/>
        </w:rPr>
        <w:instrText xml:space="preserve"> REF _Ref61622881 \r \h </w:instrText>
      </w:r>
      <w:r w:rsidR="006E1B7E">
        <w:rPr>
          <w:lang w:eastAsia="ja-JP"/>
        </w:rPr>
      </w:r>
      <w:r w:rsidR="006E1B7E">
        <w:rPr>
          <w:lang w:eastAsia="ja-JP"/>
        </w:rPr>
        <w:fldChar w:fldCharType="separate"/>
      </w:r>
      <w:r w:rsidR="00D81990">
        <w:rPr>
          <w:lang w:eastAsia="ja-JP"/>
        </w:rPr>
        <w:t>17.7.1.2</w:t>
      </w:r>
      <w:r w:rsidR="006E1B7E">
        <w:rPr>
          <w:lang w:eastAsia="ja-JP"/>
        </w:rPr>
        <w:fldChar w:fldCharType="end"/>
      </w:r>
      <w:r>
        <w:rPr>
          <w:lang w:eastAsia="ja-JP"/>
        </w:rPr>
        <w:t>)</w:t>
      </w:r>
    </w:p>
    <w:p w14:paraId="3C816BCB" w14:textId="56083F4C" w:rsidR="00907411" w:rsidRDefault="00907411" w:rsidP="00907411">
      <w:pPr>
        <w:rPr>
          <w:lang w:eastAsia="ja-JP"/>
        </w:rPr>
      </w:pPr>
      <w:r>
        <w:rPr>
          <w:lang w:eastAsia="ja-JP"/>
        </w:rPr>
        <w:t xml:space="preserve">When the device or vehicle SW is updated to support a new V-OD-FW version, then the updated version list is provided via the versionUpdate API (see section </w:t>
      </w:r>
      <w:r w:rsidR="006E1B7E">
        <w:rPr>
          <w:lang w:eastAsia="ja-JP"/>
        </w:rPr>
        <w:fldChar w:fldCharType="begin"/>
      </w:r>
      <w:r w:rsidR="006E1B7E">
        <w:rPr>
          <w:lang w:eastAsia="ja-JP"/>
        </w:rPr>
        <w:instrText xml:space="preserve"> REF _Ref117882937 \r \h </w:instrText>
      </w:r>
      <w:r w:rsidR="006E1B7E">
        <w:rPr>
          <w:lang w:eastAsia="ja-JP"/>
        </w:rPr>
      </w:r>
      <w:r w:rsidR="006E1B7E">
        <w:rPr>
          <w:lang w:eastAsia="ja-JP"/>
        </w:rPr>
        <w:fldChar w:fldCharType="separate"/>
      </w:r>
      <w:r w:rsidR="00D81990">
        <w:rPr>
          <w:lang w:eastAsia="ja-JP"/>
        </w:rPr>
        <w:t>17.7.5.4</w:t>
      </w:r>
      <w:r w:rsidR="006E1B7E">
        <w:rPr>
          <w:lang w:eastAsia="ja-JP"/>
        </w:rPr>
        <w:fldChar w:fldCharType="end"/>
      </w:r>
      <w:r>
        <w:rPr>
          <w:lang w:eastAsia="ja-JP"/>
        </w:rPr>
        <w:t>) to the other side.</w:t>
      </w:r>
    </w:p>
    <w:p w14:paraId="5FADCBA4" w14:textId="77777777" w:rsidR="00A34F84" w:rsidRDefault="00A34F84" w:rsidP="00A34F84">
      <w:pPr>
        <w:pStyle w:val="Heading4"/>
      </w:pPr>
      <w:r>
        <w:t>V-D-TX</w:t>
      </w:r>
    </w:p>
    <w:p w14:paraId="296A38B5" w14:textId="6B52CA9B" w:rsidR="00A34F84" w:rsidRDefault="00A34F84" w:rsidP="00A34F84">
      <w:pPr>
        <w:rPr>
          <w:lang w:eastAsia="ja-JP"/>
        </w:rPr>
      </w:pPr>
      <w:r>
        <w:rPr>
          <w:lang w:eastAsia="ja-JP"/>
        </w:rPr>
        <w:t>The transaction version is agreed between vehicle and owner device during owner pairing based on tags 5C</w:t>
      </w:r>
      <w:r w:rsidRPr="006E1B7E">
        <w:rPr>
          <w:vertAlign w:val="subscript"/>
          <w:lang w:eastAsia="ja-JP"/>
        </w:rPr>
        <w:t>h</w:t>
      </w:r>
      <w:r>
        <w:rPr>
          <w:lang w:eastAsia="ja-JP"/>
        </w:rPr>
        <w:t xml:space="preserve"> (both sides) in </w:t>
      </w:r>
      <w:r w:rsidR="006C3A9E">
        <w:rPr>
          <w:lang w:eastAsia="ja-JP"/>
        </w:rPr>
        <w:fldChar w:fldCharType="begin"/>
      </w:r>
      <w:r w:rsidR="006C3A9E">
        <w:rPr>
          <w:lang w:eastAsia="ja-JP"/>
        </w:rPr>
        <w:instrText xml:space="preserve"> REF _Ref113809195 \h </w:instrText>
      </w:r>
      <w:r w:rsidR="006C3A9E">
        <w:rPr>
          <w:lang w:eastAsia="ja-JP"/>
        </w:rPr>
      </w:r>
      <w:r w:rsidR="006C3A9E">
        <w:rPr>
          <w:lang w:eastAsia="ja-JP"/>
        </w:rPr>
        <w:fldChar w:fldCharType="separate"/>
      </w:r>
      <w:r w:rsidR="00D81990">
        <w:t xml:space="preserve">Table </w:t>
      </w:r>
      <w:r w:rsidR="00D81990">
        <w:rPr>
          <w:noProof/>
        </w:rPr>
        <w:t>5</w:t>
      </w:r>
      <w:r w:rsidR="00D81990">
        <w:noBreakHyphen/>
      </w:r>
      <w:r w:rsidR="00D81990">
        <w:rPr>
          <w:noProof/>
        </w:rPr>
        <w:t>4</w:t>
      </w:r>
      <w:r w:rsidR="006C3A9E">
        <w:rPr>
          <w:lang w:eastAsia="ja-JP"/>
        </w:rPr>
        <w:fldChar w:fldCharType="end"/>
      </w:r>
      <w:r>
        <w:rPr>
          <w:lang w:eastAsia="ja-JP"/>
        </w:rPr>
        <w:t>.</w:t>
      </w:r>
    </w:p>
    <w:p w14:paraId="6B0E4155" w14:textId="39C63D6A" w:rsidR="00A34F84" w:rsidRDefault="00A34F84" w:rsidP="00A34F84">
      <w:pPr>
        <w:rPr>
          <w:lang w:eastAsia="ja-JP"/>
        </w:rPr>
      </w:pPr>
      <w:r>
        <w:rPr>
          <w:lang w:eastAsia="ja-JP"/>
        </w:rPr>
        <w:t xml:space="preserve">The vehicle list V-D-TX-vehicleList is provided during key sharing in </w:t>
      </w:r>
      <w:r w:rsidR="005F71A4">
        <w:rPr>
          <w:lang w:eastAsia="ja-JP"/>
        </w:rPr>
        <w:t>T</w:t>
      </w:r>
      <w:r>
        <w:rPr>
          <w:lang w:eastAsia="ja-JP"/>
        </w:rPr>
        <w:t>ag 5C</w:t>
      </w:r>
      <w:r w:rsidR="006E1B7E" w:rsidRPr="006E1B7E">
        <w:rPr>
          <w:vertAlign w:val="subscript"/>
          <w:lang w:eastAsia="ja-JP"/>
        </w:rPr>
        <w:t>h</w:t>
      </w:r>
      <w:r>
        <w:rPr>
          <w:lang w:eastAsia="ja-JP"/>
        </w:rPr>
        <w:t xml:space="preserve"> (</w:t>
      </w:r>
      <w:r w:rsidRPr="006C0324">
        <w:t>DIGITAL_KEY_APPLET_PROTOCOL_VERSIONS</w:t>
      </w:r>
      <w:r>
        <w:t>)</w:t>
      </w:r>
      <w:r>
        <w:rPr>
          <w:lang w:eastAsia="ja-JP"/>
        </w:rPr>
        <w:t xml:space="preserve"> in </w:t>
      </w:r>
      <w:r w:rsidR="006C3A9E">
        <w:rPr>
          <w:lang w:eastAsia="ja-JP"/>
        </w:rPr>
        <w:fldChar w:fldCharType="begin"/>
      </w:r>
      <w:r w:rsidR="006C3A9E">
        <w:rPr>
          <w:lang w:eastAsia="ja-JP"/>
        </w:rPr>
        <w:instrText xml:space="preserve"> REF _Ref110096521 \h </w:instrText>
      </w:r>
      <w:r w:rsidR="006C3A9E">
        <w:rPr>
          <w:lang w:eastAsia="ja-JP"/>
        </w:rPr>
      </w:r>
      <w:r w:rsidR="006C3A9E">
        <w:rPr>
          <w:lang w:eastAsia="ja-JP"/>
        </w:rPr>
        <w:fldChar w:fldCharType="separate"/>
      </w:r>
      <w:r w:rsidR="00D81990">
        <w:t xml:space="preserve">Table </w:t>
      </w:r>
      <w:r w:rsidR="00D81990">
        <w:rPr>
          <w:noProof/>
        </w:rPr>
        <w:t>11</w:t>
      </w:r>
      <w:r w:rsidR="00D81990">
        <w:noBreakHyphen/>
      </w:r>
      <w:r w:rsidR="00D81990">
        <w:rPr>
          <w:noProof/>
        </w:rPr>
        <w:t>6</w:t>
      </w:r>
      <w:r w:rsidR="006C3A9E">
        <w:rPr>
          <w:lang w:eastAsia="ja-JP"/>
        </w:rPr>
        <w:fldChar w:fldCharType="end"/>
      </w:r>
      <w:r>
        <w:rPr>
          <w:lang w:eastAsia="ja-JP"/>
        </w:rPr>
        <w:t>. This allows the friend device to verify version compatibility with the vehicle before accepting a shared key.</w:t>
      </w:r>
    </w:p>
    <w:p w14:paraId="1CED41F5" w14:textId="20FF421B" w:rsidR="00A34F84" w:rsidRPr="00FF4894" w:rsidRDefault="00A34F84" w:rsidP="00A34F84">
      <w:pPr>
        <w:rPr>
          <w:lang w:eastAsia="ja-JP"/>
        </w:rPr>
      </w:pPr>
      <w:r>
        <w:rPr>
          <w:lang w:eastAsia="ja-JP"/>
        </w:rPr>
        <w:t>Independent of the V-D-TX version agreed during owner pairing or key acceptance, all devices agree on a version during every fast and standard transaction. This allows updat</w:t>
      </w:r>
      <w:r w:rsidR="00F469D0">
        <w:rPr>
          <w:lang w:eastAsia="ja-JP"/>
        </w:rPr>
        <w:t>ing</w:t>
      </w:r>
      <w:r>
        <w:rPr>
          <w:lang w:eastAsia="ja-JP"/>
        </w:rPr>
        <w:t xml:space="preserve"> vehicle or device SW to support higher versions without the need to transfer this knowledge via servers to the other side. See tags 5C</w:t>
      </w:r>
      <w:r w:rsidRPr="00F469D0">
        <w:rPr>
          <w:vertAlign w:val="subscript"/>
          <w:lang w:eastAsia="ja-JP"/>
        </w:rPr>
        <w:t>h</w:t>
      </w:r>
      <w:r>
        <w:rPr>
          <w:lang w:eastAsia="ja-JP"/>
        </w:rPr>
        <w:t xml:space="preserve"> in </w:t>
      </w:r>
      <w:r w:rsidR="00F469D0">
        <w:rPr>
          <w:lang w:eastAsia="ja-JP"/>
        </w:rPr>
        <w:fldChar w:fldCharType="begin"/>
      </w:r>
      <w:r w:rsidR="00F469D0">
        <w:rPr>
          <w:lang w:eastAsia="ja-JP"/>
        </w:rPr>
        <w:instrText xml:space="preserve"> REF _Ref112672444 \h </w:instrText>
      </w:r>
      <w:r w:rsidR="00F469D0">
        <w:rPr>
          <w:lang w:eastAsia="ja-JP"/>
        </w:rPr>
      </w:r>
      <w:r w:rsidR="00F469D0">
        <w:rPr>
          <w:lang w:eastAsia="ja-JP"/>
        </w:rPr>
        <w:fldChar w:fldCharType="separate"/>
      </w:r>
      <w:r w:rsidR="00D81990">
        <w:t xml:space="preserve">Table </w:t>
      </w:r>
      <w:r w:rsidR="00D81990">
        <w:rPr>
          <w:noProof/>
        </w:rPr>
        <w:t>15</w:t>
      </w:r>
      <w:r w:rsidR="00D81990">
        <w:noBreakHyphen/>
      </w:r>
      <w:r w:rsidR="00D81990">
        <w:rPr>
          <w:noProof/>
        </w:rPr>
        <w:t>29</w:t>
      </w:r>
      <w:r w:rsidR="00F469D0">
        <w:rPr>
          <w:lang w:eastAsia="ja-JP"/>
        </w:rPr>
        <w:fldChar w:fldCharType="end"/>
      </w:r>
      <w:r w:rsidRPr="00FF4894">
        <w:rPr>
          <w:lang w:eastAsia="ja-JP"/>
        </w:rPr>
        <w:t>: AUTH0 Command Payload</w:t>
      </w:r>
      <w:r>
        <w:rPr>
          <w:lang w:eastAsia="ja-JP"/>
        </w:rPr>
        <w:t xml:space="preserve"> and </w:t>
      </w:r>
      <w:r w:rsidR="006C3A9E">
        <w:rPr>
          <w:lang w:eastAsia="ja-JP"/>
        </w:rPr>
        <w:fldChar w:fldCharType="begin"/>
      </w:r>
      <w:r w:rsidR="006C3A9E">
        <w:rPr>
          <w:lang w:eastAsia="ja-JP"/>
        </w:rPr>
        <w:instrText xml:space="preserve"> REF _Ref111538200 \h </w:instrText>
      </w:r>
      <w:r w:rsidR="006C3A9E">
        <w:rPr>
          <w:lang w:eastAsia="ja-JP"/>
        </w:rPr>
      </w:r>
      <w:r w:rsidR="006C3A9E">
        <w:rPr>
          <w:lang w:eastAsia="ja-JP"/>
        </w:rPr>
        <w:fldChar w:fldCharType="separate"/>
      </w:r>
      <w:r w:rsidR="00D81990">
        <w:t xml:space="preserve">Table </w:t>
      </w:r>
      <w:r w:rsidR="00D81990">
        <w:rPr>
          <w:noProof/>
        </w:rPr>
        <w:t>15</w:t>
      </w:r>
      <w:r w:rsidR="00D81990">
        <w:noBreakHyphen/>
      </w:r>
      <w:r w:rsidR="00D81990">
        <w:rPr>
          <w:noProof/>
        </w:rPr>
        <w:t>12</w:t>
      </w:r>
      <w:r w:rsidR="006C3A9E">
        <w:rPr>
          <w:lang w:eastAsia="ja-JP"/>
        </w:rPr>
        <w:fldChar w:fldCharType="end"/>
      </w:r>
      <w:r>
        <w:rPr>
          <w:lang w:eastAsia="ja-JP"/>
        </w:rPr>
        <w:t>: SELECT Response</w:t>
      </w:r>
    </w:p>
    <w:p w14:paraId="57B550A5" w14:textId="77777777" w:rsidR="00A34F84" w:rsidRDefault="00A34F84" w:rsidP="00907411">
      <w:pPr>
        <w:rPr>
          <w:lang w:eastAsia="ja-JP"/>
        </w:rPr>
      </w:pPr>
    </w:p>
    <w:p w14:paraId="4C4DC05C" w14:textId="77777777" w:rsidR="005F71A4" w:rsidRDefault="005F71A4" w:rsidP="005F71A4">
      <w:pPr>
        <w:pStyle w:val="Heading4"/>
      </w:pPr>
      <w:r>
        <w:t>V-D-BT</w:t>
      </w:r>
    </w:p>
    <w:p w14:paraId="5DD97A6A" w14:textId="0CE6D88F" w:rsidR="005F71A4" w:rsidRDefault="005F71A4" w:rsidP="005F71A4">
      <w:pPr>
        <w:rPr>
          <w:lang w:eastAsia="ja-JP"/>
        </w:rPr>
      </w:pPr>
      <w:r>
        <w:rPr>
          <w:lang w:eastAsia="ja-JP"/>
        </w:rPr>
        <w:t>The Bluetooth version is agreed between vehicle and owner device during owner pairing based on tags 5E</w:t>
      </w:r>
      <w:r w:rsidRPr="00F469D0">
        <w:rPr>
          <w:vertAlign w:val="subscript"/>
          <w:lang w:eastAsia="ja-JP"/>
        </w:rPr>
        <w:t>h</w:t>
      </w:r>
      <w:r>
        <w:rPr>
          <w:lang w:eastAsia="ja-JP"/>
        </w:rPr>
        <w:t xml:space="preserve"> and 5F</w:t>
      </w:r>
      <w:r w:rsidRPr="00F469D0">
        <w:rPr>
          <w:vertAlign w:val="subscript"/>
          <w:lang w:eastAsia="ja-JP"/>
        </w:rPr>
        <w:t>h</w:t>
      </w:r>
      <w:r>
        <w:rPr>
          <w:lang w:eastAsia="ja-JP"/>
        </w:rPr>
        <w:t xml:space="preserve"> in </w:t>
      </w:r>
      <w:commentRangeStart w:id="310"/>
      <w:r w:rsidR="006C3A9E">
        <w:rPr>
          <w:lang w:eastAsia="ja-JP"/>
        </w:rPr>
        <w:fldChar w:fldCharType="begin"/>
      </w:r>
      <w:r w:rsidR="006C3A9E">
        <w:rPr>
          <w:lang w:eastAsia="ja-JP"/>
        </w:rPr>
        <w:instrText xml:space="preserve"> REF _Ref113809195 \h </w:instrText>
      </w:r>
      <w:r w:rsidR="006C3A9E">
        <w:rPr>
          <w:lang w:eastAsia="ja-JP"/>
        </w:rPr>
      </w:r>
      <w:r w:rsidR="006C3A9E">
        <w:rPr>
          <w:lang w:eastAsia="ja-JP"/>
        </w:rPr>
        <w:fldChar w:fldCharType="separate"/>
      </w:r>
      <w:r w:rsidR="00D81990">
        <w:t xml:space="preserve">Table </w:t>
      </w:r>
      <w:r w:rsidR="00D81990">
        <w:rPr>
          <w:noProof/>
        </w:rPr>
        <w:t>5</w:t>
      </w:r>
      <w:r w:rsidR="00D81990">
        <w:noBreakHyphen/>
      </w:r>
      <w:r w:rsidR="00D81990">
        <w:rPr>
          <w:noProof/>
        </w:rPr>
        <w:t>4</w:t>
      </w:r>
      <w:r w:rsidR="006C3A9E">
        <w:rPr>
          <w:lang w:eastAsia="ja-JP"/>
        </w:rPr>
        <w:fldChar w:fldCharType="end"/>
      </w:r>
      <w:r w:rsidR="006C3A9E">
        <w:rPr>
          <w:lang w:eastAsia="ja-JP"/>
        </w:rPr>
        <w:t xml:space="preserve"> </w:t>
      </w:r>
      <w:r w:rsidR="00C444D9">
        <w:rPr>
          <w:lang w:eastAsia="ja-JP"/>
        </w:rPr>
        <w:t xml:space="preserve">and </w:t>
      </w:r>
      <w:r w:rsidR="00C444D9">
        <w:rPr>
          <w:lang w:eastAsia="ja-JP"/>
        </w:rPr>
        <w:fldChar w:fldCharType="begin"/>
      </w:r>
      <w:r w:rsidR="00C444D9">
        <w:rPr>
          <w:lang w:eastAsia="ja-JP"/>
        </w:rPr>
        <w:instrText xml:space="preserve"> REF _Ref117108856 \h </w:instrText>
      </w:r>
      <w:r w:rsidR="00C444D9">
        <w:rPr>
          <w:lang w:eastAsia="ja-JP"/>
        </w:rPr>
      </w:r>
      <w:r w:rsidR="00C444D9">
        <w:rPr>
          <w:lang w:eastAsia="ja-JP"/>
        </w:rPr>
        <w:fldChar w:fldCharType="separate"/>
      </w:r>
      <w:r w:rsidR="00D81990">
        <w:t xml:space="preserve">Table </w:t>
      </w:r>
      <w:r w:rsidR="00D81990">
        <w:rPr>
          <w:noProof/>
        </w:rPr>
        <w:t>5</w:t>
      </w:r>
      <w:r w:rsidR="00D81990">
        <w:noBreakHyphen/>
      </w:r>
      <w:r w:rsidR="00D81990">
        <w:rPr>
          <w:noProof/>
        </w:rPr>
        <w:t>5</w:t>
      </w:r>
      <w:r w:rsidR="00C444D9">
        <w:rPr>
          <w:lang w:eastAsia="ja-JP"/>
        </w:rPr>
        <w:fldChar w:fldCharType="end"/>
      </w:r>
      <w:commentRangeEnd w:id="310"/>
      <w:r w:rsidR="00681FCA">
        <w:rPr>
          <w:rStyle w:val="CommentReference"/>
        </w:rPr>
        <w:commentReference w:id="310"/>
      </w:r>
      <w:r w:rsidR="00C444D9">
        <w:rPr>
          <w:lang w:eastAsia="ja-JP"/>
        </w:rPr>
        <w:t xml:space="preserve"> </w:t>
      </w:r>
      <w:r w:rsidR="008051ED">
        <w:rPr>
          <w:lang w:eastAsia="ja-JP"/>
        </w:rPr>
        <w:t>respectively</w:t>
      </w:r>
      <w:r>
        <w:rPr>
          <w:lang w:eastAsia="ja-JP"/>
        </w:rPr>
        <w:t>.</w:t>
      </w:r>
    </w:p>
    <w:p w14:paraId="7B3A0B0C" w14:textId="568E0735" w:rsidR="005F71A4" w:rsidRDefault="005F71A4" w:rsidP="005F71A4">
      <w:pPr>
        <w:rPr>
          <w:lang w:eastAsia="ja-JP"/>
        </w:rPr>
      </w:pPr>
      <w:r>
        <w:rPr>
          <w:lang w:eastAsia="ja-JP"/>
        </w:rPr>
        <w:lastRenderedPageBreak/>
        <w:t>The vehicle list V-D-BT-vehicleList is provided during key sharing in tag 5F</w:t>
      </w:r>
      <w:r w:rsidRPr="00F469D0">
        <w:rPr>
          <w:vertAlign w:val="subscript"/>
          <w:lang w:eastAsia="ja-JP"/>
        </w:rPr>
        <w:t>h</w:t>
      </w:r>
      <w:r>
        <w:rPr>
          <w:lang w:eastAsia="ja-JP"/>
        </w:rPr>
        <w:t xml:space="preserve"> in </w:t>
      </w:r>
      <w:r w:rsidR="006C3A9E">
        <w:rPr>
          <w:lang w:eastAsia="ja-JP"/>
        </w:rPr>
        <w:fldChar w:fldCharType="begin"/>
      </w:r>
      <w:r w:rsidR="006C3A9E">
        <w:rPr>
          <w:lang w:eastAsia="ja-JP"/>
        </w:rPr>
        <w:instrText xml:space="preserve"> REF _Ref110096521 \h </w:instrText>
      </w:r>
      <w:r w:rsidR="006C3A9E">
        <w:rPr>
          <w:lang w:eastAsia="ja-JP"/>
        </w:rPr>
      </w:r>
      <w:r w:rsidR="006C3A9E">
        <w:rPr>
          <w:lang w:eastAsia="ja-JP"/>
        </w:rPr>
        <w:fldChar w:fldCharType="separate"/>
      </w:r>
      <w:r w:rsidR="00D81990">
        <w:t xml:space="preserve">Table </w:t>
      </w:r>
      <w:r w:rsidR="00D81990">
        <w:rPr>
          <w:noProof/>
        </w:rPr>
        <w:t>11</w:t>
      </w:r>
      <w:r w:rsidR="00D81990">
        <w:noBreakHyphen/>
      </w:r>
      <w:r w:rsidR="00D81990">
        <w:rPr>
          <w:noProof/>
        </w:rPr>
        <w:t>6</w:t>
      </w:r>
      <w:r w:rsidR="006C3A9E">
        <w:rPr>
          <w:lang w:eastAsia="ja-JP"/>
        </w:rPr>
        <w:fldChar w:fldCharType="end"/>
      </w:r>
      <w:r>
        <w:rPr>
          <w:lang w:eastAsia="ja-JP"/>
        </w:rPr>
        <w:t xml:space="preserve">. This allows the friend device to verify version compatibility with the vehicle before accepting </w:t>
      </w:r>
      <w:commentRangeStart w:id="311"/>
      <w:r w:rsidR="00D14E09">
        <w:rPr>
          <w:lang w:eastAsia="ja-JP"/>
        </w:rPr>
        <w:t xml:space="preserve">or rejecting </w:t>
      </w:r>
      <w:commentRangeEnd w:id="311"/>
      <w:r w:rsidR="00625D72">
        <w:rPr>
          <w:rStyle w:val="CommentReference"/>
        </w:rPr>
        <w:commentReference w:id="311"/>
      </w:r>
      <w:r>
        <w:rPr>
          <w:lang w:eastAsia="ja-JP"/>
        </w:rPr>
        <w:t>a shared key.</w:t>
      </w:r>
    </w:p>
    <w:p w14:paraId="7CC6C3B1" w14:textId="773533D6" w:rsidR="005F71A4" w:rsidRDefault="005F71A4" w:rsidP="005F71A4">
      <w:pPr>
        <w:rPr>
          <w:lang w:eastAsia="ja-JP"/>
        </w:rPr>
      </w:pPr>
      <w:r>
        <w:rPr>
          <w:lang w:eastAsia="ja-JP"/>
        </w:rPr>
        <w:t>Independent of the V-D-</w:t>
      </w:r>
      <w:r w:rsidR="00535363">
        <w:rPr>
          <w:lang w:eastAsia="ja-JP"/>
        </w:rPr>
        <w:t xml:space="preserve">BT </w:t>
      </w:r>
      <w:r>
        <w:rPr>
          <w:lang w:eastAsia="ja-JP"/>
        </w:rPr>
        <w:t>version agreed during owner pairing or key acceptance, all devices agree on a version during every</w:t>
      </w:r>
      <w:r w:rsidR="00B76F4B">
        <w:rPr>
          <w:lang w:eastAsia="ja-JP"/>
        </w:rPr>
        <w:t xml:space="preserve"> BT connection</w:t>
      </w:r>
      <w:r>
        <w:rPr>
          <w:lang w:eastAsia="ja-JP"/>
        </w:rPr>
        <w:t>. This allows updat</w:t>
      </w:r>
      <w:r w:rsidR="00F469D0">
        <w:rPr>
          <w:lang w:eastAsia="ja-JP"/>
        </w:rPr>
        <w:t xml:space="preserve">ing </w:t>
      </w:r>
      <w:r>
        <w:rPr>
          <w:lang w:eastAsia="ja-JP"/>
        </w:rPr>
        <w:t xml:space="preserve">vehicle or device SW to support higher versions without the need to transfer this knowledge via servers to the other side. </w:t>
      </w:r>
      <w:commentRangeStart w:id="312"/>
      <w:r w:rsidR="00535363">
        <w:rPr>
          <w:lang w:eastAsia="ja-JP"/>
        </w:rPr>
        <w:t xml:space="preserve">The negotiation of versions under the V-D-BT domain during </w:t>
      </w:r>
      <w:r w:rsidR="00C444D9">
        <w:rPr>
          <w:lang w:eastAsia="ja-JP"/>
        </w:rPr>
        <w:t xml:space="preserve">owner </w:t>
      </w:r>
      <w:r w:rsidR="00535363">
        <w:rPr>
          <w:lang w:eastAsia="ja-JP"/>
        </w:rPr>
        <w:t xml:space="preserve">pairing </w:t>
      </w:r>
      <w:r w:rsidR="00C444D9">
        <w:rPr>
          <w:lang w:eastAsia="ja-JP"/>
        </w:rPr>
        <w:t xml:space="preserve">and passive entry </w:t>
      </w:r>
      <w:r w:rsidR="00535363">
        <w:rPr>
          <w:lang w:eastAsia="ja-JP"/>
        </w:rPr>
        <w:t xml:space="preserve">is described in detail in </w:t>
      </w:r>
      <w:commentRangeStart w:id="313"/>
      <w:r w:rsidR="00535363">
        <w:rPr>
          <w:lang w:eastAsia="ja-JP"/>
        </w:rPr>
        <w:t xml:space="preserve">Section </w:t>
      </w:r>
      <w:r w:rsidR="00535363">
        <w:rPr>
          <w:lang w:eastAsia="ja-JP"/>
        </w:rPr>
        <w:fldChar w:fldCharType="begin"/>
      </w:r>
      <w:r w:rsidR="00535363">
        <w:rPr>
          <w:lang w:eastAsia="ja-JP"/>
        </w:rPr>
        <w:instrText xml:space="preserve"> REF _Ref64556840 \r \h </w:instrText>
      </w:r>
      <w:r w:rsidR="00535363">
        <w:rPr>
          <w:lang w:eastAsia="ja-JP"/>
        </w:rPr>
      </w:r>
      <w:r w:rsidR="00535363">
        <w:rPr>
          <w:lang w:eastAsia="ja-JP"/>
        </w:rPr>
        <w:fldChar w:fldCharType="separate"/>
      </w:r>
      <w:r w:rsidR="00D81990">
        <w:rPr>
          <w:lang w:eastAsia="ja-JP"/>
        </w:rPr>
        <w:t>19.2.1</w:t>
      </w:r>
      <w:r w:rsidR="00535363">
        <w:rPr>
          <w:lang w:eastAsia="ja-JP"/>
        </w:rPr>
        <w:fldChar w:fldCharType="end"/>
      </w:r>
      <w:commentRangeEnd w:id="312"/>
      <w:r w:rsidR="00535363">
        <w:rPr>
          <w:rStyle w:val="CommentReference"/>
        </w:rPr>
        <w:commentReference w:id="312"/>
      </w:r>
      <w:r w:rsidR="00C444D9">
        <w:rPr>
          <w:lang w:eastAsia="ja-JP"/>
        </w:rPr>
        <w:t xml:space="preserve"> and Section </w:t>
      </w:r>
      <w:r w:rsidR="00C444D9">
        <w:rPr>
          <w:lang w:eastAsia="ja-JP"/>
        </w:rPr>
        <w:fldChar w:fldCharType="begin"/>
      </w:r>
      <w:r w:rsidR="00C444D9">
        <w:rPr>
          <w:lang w:eastAsia="ja-JP"/>
        </w:rPr>
        <w:instrText xml:space="preserve"> REF _Ref117109012 \r \h </w:instrText>
      </w:r>
      <w:r w:rsidR="00C444D9">
        <w:rPr>
          <w:lang w:eastAsia="ja-JP"/>
        </w:rPr>
      </w:r>
      <w:r w:rsidR="00C444D9">
        <w:rPr>
          <w:lang w:eastAsia="ja-JP"/>
        </w:rPr>
        <w:fldChar w:fldCharType="separate"/>
      </w:r>
      <w:r w:rsidR="00D81990">
        <w:rPr>
          <w:lang w:eastAsia="ja-JP"/>
        </w:rPr>
        <w:t>19.2.3</w:t>
      </w:r>
      <w:r w:rsidR="00C444D9">
        <w:rPr>
          <w:lang w:eastAsia="ja-JP"/>
        </w:rPr>
        <w:fldChar w:fldCharType="end"/>
      </w:r>
      <w:commentRangeEnd w:id="313"/>
      <w:r w:rsidR="00681FCA">
        <w:rPr>
          <w:rStyle w:val="CommentReference"/>
        </w:rPr>
        <w:commentReference w:id="313"/>
      </w:r>
    </w:p>
    <w:p w14:paraId="07EB698D" w14:textId="77777777" w:rsidR="00E21246" w:rsidRDefault="00E21246" w:rsidP="00E21246">
      <w:pPr>
        <w:pStyle w:val="Heading4"/>
      </w:pPr>
      <w:r>
        <w:t>OD-FD-KS</w:t>
      </w:r>
    </w:p>
    <w:p w14:paraId="6D3CEB29" w14:textId="64723489" w:rsidR="00E21246" w:rsidRDefault="00E21246" w:rsidP="00E21246">
      <w:pPr>
        <w:rPr>
          <w:lang w:eastAsia="ja-JP"/>
        </w:rPr>
      </w:pPr>
      <w:r>
        <w:rPr>
          <w:lang w:eastAsia="ja-JP"/>
        </w:rPr>
        <w:t xml:space="preserve">The key sharing version is agreed between the owner device and the friend device during key sharing based on tags </w:t>
      </w:r>
      <w:r w:rsidRPr="00F469D0">
        <w:rPr>
          <w:lang w:eastAsia="ja-JP"/>
        </w:rPr>
        <w:t>54</w:t>
      </w:r>
      <w:r w:rsidRPr="00F469D0">
        <w:rPr>
          <w:vertAlign w:val="subscript"/>
          <w:lang w:eastAsia="ja-JP"/>
        </w:rPr>
        <w:t>h</w:t>
      </w:r>
      <w:r w:rsidRPr="00F469D0">
        <w:rPr>
          <w:lang w:eastAsia="ja-JP"/>
        </w:rPr>
        <w:t xml:space="preserve"> and 55</w:t>
      </w:r>
      <w:r w:rsidRPr="00F469D0">
        <w:rPr>
          <w:vertAlign w:val="subscript"/>
          <w:lang w:eastAsia="ja-JP"/>
        </w:rPr>
        <w:t>h</w:t>
      </w:r>
      <w:r>
        <w:rPr>
          <w:lang w:eastAsia="ja-JP"/>
        </w:rPr>
        <w:t xml:space="preserve"> in </w:t>
      </w:r>
      <w:r w:rsidR="004650F0">
        <w:rPr>
          <w:lang w:eastAsia="ja-JP"/>
        </w:rPr>
        <w:fldChar w:fldCharType="begin"/>
      </w:r>
      <w:r w:rsidR="004650F0">
        <w:rPr>
          <w:lang w:eastAsia="ja-JP"/>
        </w:rPr>
        <w:instrText xml:space="preserve"> REF _Ref110096521 \h </w:instrText>
      </w:r>
      <w:r w:rsidR="004650F0">
        <w:rPr>
          <w:lang w:eastAsia="ja-JP"/>
        </w:rPr>
      </w:r>
      <w:r w:rsidR="004650F0">
        <w:rPr>
          <w:lang w:eastAsia="ja-JP"/>
        </w:rPr>
        <w:fldChar w:fldCharType="separate"/>
      </w:r>
      <w:r w:rsidR="00D81990">
        <w:t xml:space="preserve">Table </w:t>
      </w:r>
      <w:r w:rsidR="00D81990">
        <w:rPr>
          <w:noProof/>
        </w:rPr>
        <w:t>11</w:t>
      </w:r>
      <w:r w:rsidR="00D81990">
        <w:noBreakHyphen/>
      </w:r>
      <w:r w:rsidR="00D81990">
        <w:rPr>
          <w:noProof/>
        </w:rPr>
        <w:t>6</w:t>
      </w:r>
      <w:r w:rsidR="004650F0">
        <w:rPr>
          <w:lang w:eastAsia="ja-JP"/>
        </w:rPr>
        <w:fldChar w:fldCharType="end"/>
      </w:r>
      <w:r>
        <w:rPr>
          <w:lang w:eastAsia="ja-JP"/>
        </w:rPr>
        <w:t xml:space="preserve"> and </w:t>
      </w:r>
      <w:r w:rsidR="004650F0">
        <w:rPr>
          <w:lang w:eastAsia="ja-JP"/>
        </w:rPr>
        <w:fldChar w:fldCharType="begin"/>
      </w:r>
      <w:r w:rsidR="004650F0">
        <w:rPr>
          <w:lang w:eastAsia="ja-JP"/>
        </w:rPr>
        <w:instrText xml:space="preserve"> REF _Ref113809743 \h </w:instrText>
      </w:r>
      <w:r w:rsidR="004650F0">
        <w:rPr>
          <w:lang w:eastAsia="ja-JP"/>
        </w:rPr>
      </w:r>
      <w:r w:rsidR="004650F0">
        <w:rPr>
          <w:lang w:eastAsia="ja-JP"/>
        </w:rPr>
        <w:fldChar w:fldCharType="separate"/>
      </w:r>
      <w:r w:rsidR="00D81990">
        <w:t xml:space="preserve">Table </w:t>
      </w:r>
      <w:r w:rsidR="00D81990">
        <w:rPr>
          <w:noProof/>
        </w:rPr>
        <w:t>11</w:t>
      </w:r>
      <w:r w:rsidR="00D81990">
        <w:noBreakHyphen/>
      </w:r>
      <w:r w:rsidR="00D81990">
        <w:rPr>
          <w:noProof/>
        </w:rPr>
        <w:t>7</w:t>
      </w:r>
      <w:r w:rsidR="004650F0">
        <w:rPr>
          <w:lang w:eastAsia="ja-JP"/>
        </w:rPr>
        <w:fldChar w:fldCharType="end"/>
      </w:r>
      <w:r>
        <w:rPr>
          <w:lang w:eastAsia="ja-JP"/>
        </w:rPr>
        <w:t>.</w:t>
      </w:r>
    </w:p>
    <w:p w14:paraId="551672CA" w14:textId="52E3EEAA" w:rsidR="00E21246" w:rsidRDefault="00E21246" w:rsidP="00E21246">
      <w:pPr>
        <w:rPr>
          <w:lang w:eastAsia="ja-JP"/>
        </w:rPr>
      </w:pPr>
      <w:r>
        <w:rPr>
          <w:lang w:eastAsia="ja-JP"/>
        </w:rPr>
        <w:t>The key creation request (</w:t>
      </w:r>
      <w:r w:rsidR="00356E2A">
        <w:rPr>
          <w:lang w:eastAsia="ja-JP"/>
        </w:rPr>
        <w:fldChar w:fldCharType="begin"/>
      </w:r>
      <w:r w:rsidR="00356E2A">
        <w:rPr>
          <w:lang w:eastAsia="ja-JP"/>
        </w:rPr>
        <w:instrText xml:space="preserve"> REF _Ref112672127 \h </w:instrText>
      </w:r>
      <w:r w:rsidR="00356E2A">
        <w:rPr>
          <w:lang w:eastAsia="ja-JP"/>
        </w:rPr>
      </w:r>
      <w:r w:rsidR="00356E2A">
        <w:rPr>
          <w:lang w:eastAsia="ja-JP"/>
        </w:rPr>
        <w:fldChar w:fldCharType="separate"/>
      </w:r>
      <w:r w:rsidR="00D81990">
        <w:t xml:space="preserve">Table </w:t>
      </w:r>
      <w:r w:rsidR="00D81990">
        <w:rPr>
          <w:noProof/>
        </w:rPr>
        <w:t>11</w:t>
      </w:r>
      <w:r w:rsidR="00D81990">
        <w:noBreakHyphen/>
      </w:r>
      <w:r w:rsidR="00D81990">
        <w:rPr>
          <w:noProof/>
        </w:rPr>
        <w:t>2</w:t>
      </w:r>
      <w:r w:rsidR="00356E2A">
        <w:rPr>
          <w:lang w:eastAsia="ja-JP"/>
        </w:rPr>
        <w:fldChar w:fldCharType="end"/>
      </w:r>
      <w:r>
        <w:rPr>
          <w:lang w:eastAsia="ja-JP"/>
        </w:rPr>
        <w:t>) cannot be versioned and must be managed by adding new payloads with new tags if backwards-incompatible changes need to be done in the future. Backwards-compatible changes can be done by adding new tags, as they shall be ignored by earlier versions. It is strongly recommended that devices plan for enough buffer space to receive larger key creation request messages than defined in this version of the specification.</w:t>
      </w:r>
    </w:p>
    <w:p w14:paraId="01F1ADF3" w14:textId="77777777" w:rsidR="00356E2A" w:rsidRDefault="00356E2A" w:rsidP="00356E2A">
      <w:pPr>
        <w:pStyle w:val="Heading4"/>
      </w:pPr>
      <w:bookmarkStart w:id="314" w:name="_Ref112675826"/>
      <w:r>
        <w:t>D-VS</w:t>
      </w:r>
      <w:bookmarkEnd w:id="314"/>
    </w:p>
    <w:p w14:paraId="2FAAF1E2" w14:textId="77777777" w:rsidR="00356E2A" w:rsidRPr="00FF4894" w:rsidRDefault="00356E2A" w:rsidP="00356E2A">
      <w:r>
        <w:rPr>
          <w:lang w:eastAsia="ja-JP"/>
        </w:rPr>
        <w:t xml:space="preserve">The vehicle server list D-VS-serverList is provided to the devices via a proprietary configuration method of the device OEM. </w:t>
      </w:r>
    </w:p>
    <w:p w14:paraId="5A5AFB85" w14:textId="19ED77A4" w:rsidR="00356E2A" w:rsidRDefault="00356E2A" w:rsidP="00356E2A">
      <w:pPr>
        <w:rPr>
          <w:lang w:eastAsia="ja-JP"/>
        </w:rPr>
      </w:pPr>
      <w:r>
        <w:rPr>
          <w:lang w:eastAsia="ja-JP"/>
        </w:rPr>
        <w:t xml:space="preserve">The device list D-VS-deviceList is provided during key tracking to the vehicle server (see </w:t>
      </w:r>
      <w:r w:rsidR="00C24108">
        <w:rPr>
          <w:lang w:eastAsia="ja-JP"/>
        </w:rPr>
        <w:t xml:space="preserve">Section </w:t>
      </w:r>
      <w:r w:rsidR="00C24108">
        <w:rPr>
          <w:lang w:eastAsia="ja-JP"/>
        </w:rPr>
        <w:fldChar w:fldCharType="begin"/>
      </w:r>
      <w:r w:rsidR="00C24108">
        <w:rPr>
          <w:lang w:eastAsia="ja-JP"/>
        </w:rPr>
        <w:instrText xml:space="preserve"> REF _Ref61622881 \r \h </w:instrText>
      </w:r>
      <w:r w:rsidR="00C24108">
        <w:rPr>
          <w:lang w:eastAsia="ja-JP"/>
        </w:rPr>
      </w:r>
      <w:r w:rsidR="00C24108">
        <w:rPr>
          <w:lang w:eastAsia="ja-JP"/>
        </w:rPr>
        <w:fldChar w:fldCharType="separate"/>
      </w:r>
      <w:r w:rsidR="00D81990">
        <w:rPr>
          <w:lang w:eastAsia="ja-JP"/>
        </w:rPr>
        <w:t>17.7.1.2</w:t>
      </w:r>
      <w:r w:rsidR="00C24108">
        <w:rPr>
          <w:lang w:eastAsia="ja-JP"/>
        </w:rPr>
        <w:fldChar w:fldCharType="end"/>
      </w:r>
      <w:r>
        <w:rPr>
          <w:lang w:eastAsia="ja-JP"/>
        </w:rPr>
        <w:t xml:space="preserve">). The </w:t>
      </w:r>
      <w:r w:rsidR="00884FD7">
        <w:rPr>
          <w:lang w:eastAsia="ja-JP"/>
        </w:rPr>
        <w:t xml:space="preserve">versionUpdate </w:t>
      </w:r>
      <w:r>
        <w:rPr>
          <w:lang w:eastAsia="ja-JP"/>
        </w:rPr>
        <w:t>API is not required for this domain version.</w:t>
      </w:r>
    </w:p>
    <w:p w14:paraId="6F6FF07C" w14:textId="70A9A471" w:rsidR="00356E2A" w:rsidRDefault="00356E2A" w:rsidP="00356E2A">
      <w:pPr>
        <w:rPr>
          <w:lang w:eastAsia="ja-JP"/>
        </w:rPr>
      </w:pPr>
      <w:r>
        <w:rPr>
          <w:lang w:eastAsia="ja-JP"/>
        </w:rPr>
        <w:t>One D-VS-serverList can be provided per endpoint URL</w:t>
      </w:r>
      <w:r w:rsidR="001B65EA">
        <w:rPr>
          <w:lang w:eastAsia="ja-JP"/>
        </w:rPr>
        <w:t xml:space="preserve"> by the Vehicle OEM to the Device OEM</w:t>
      </w:r>
      <w:r>
        <w:rPr>
          <w:lang w:eastAsia="ja-JP"/>
        </w:rPr>
        <w:t>, which corresponds to a specific value of the ROUTING_INFORMATION (RI) provided by the vehicle at owner paring and by the owner device at key sharing.</w:t>
      </w:r>
    </w:p>
    <w:p w14:paraId="62675DF2" w14:textId="77777777" w:rsidR="0073355B" w:rsidRPr="009B4D25" w:rsidRDefault="0073355B" w:rsidP="009B4D25"/>
    <w:p w14:paraId="1CA41AB5" w14:textId="0DA9F86E" w:rsidR="0073355B" w:rsidRDefault="0073355B" w:rsidP="00C24108">
      <w:pPr>
        <w:pStyle w:val="CaptionFigure"/>
      </w:pPr>
      <w:bookmarkStart w:id="315" w:name="_Ref109916475"/>
      <w:bookmarkStart w:id="316" w:name="_Toc118222902"/>
      <w:r>
        <w:lastRenderedPageBreak/>
        <w:t xml:space="preserve">Figure </w:t>
      </w:r>
      <w:fldSimple w:instr=" STYLEREF 1 \s ">
        <w:r w:rsidR="00D81990">
          <w:rPr>
            <w:noProof/>
          </w:rPr>
          <w:t>2</w:t>
        </w:r>
      </w:fldSimple>
      <w:r w:rsidR="000E1F04">
        <w:noBreakHyphen/>
      </w:r>
      <w:fldSimple w:instr=" SEQ Figure \* ARABIC \s 1 ">
        <w:r w:rsidR="00D81990">
          <w:rPr>
            <w:noProof/>
          </w:rPr>
          <w:t>4</w:t>
        </w:r>
      </w:fldSimple>
      <w:bookmarkEnd w:id="315"/>
      <w:r>
        <w:t xml:space="preserve">: D-VS Agreement </w:t>
      </w:r>
      <w:r w:rsidR="00FC3A4D">
        <w:t xml:space="preserve">for </w:t>
      </w:r>
      <w:r>
        <w:t>Key Tracking</w:t>
      </w:r>
      <w:r w:rsidR="00ED24EC" w:rsidRPr="008A6010">
        <w:rPr>
          <w:vertAlign w:val="superscript"/>
        </w:rPr>
        <w:footnoteReference w:id="1"/>
      </w:r>
      <w:bookmarkEnd w:id="316"/>
    </w:p>
    <w:p w14:paraId="070ACAB1" w14:textId="69B8298E" w:rsidR="009B4D25" w:rsidRDefault="001D5BB3" w:rsidP="00203134">
      <w:pPr>
        <w:jc w:val="center"/>
      </w:pPr>
      <w:commentRangeStart w:id="317"/>
      <w:commentRangeEnd w:id="317"/>
      <w:r>
        <w:rPr>
          <w:rStyle w:val="CommentReference"/>
        </w:rPr>
        <w:commentReference w:id="317"/>
      </w:r>
      <w:r w:rsidR="00F11F5A">
        <w:rPr>
          <w:noProof/>
        </w:rPr>
        <w:drawing>
          <wp:inline distT="0" distB="0" distL="0" distR="0" wp14:anchorId="1FB1A23C" wp14:editId="73C8D5B2">
            <wp:extent cx="5943600" cy="5202555"/>
            <wp:effectExtent l="0" t="0" r="0" b="4445"/>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 name="Picture 5562"/>
                    <pic:cNvPicPr/>
                  </pic:nvPicPr>
                  <pic:blipFill>
                    <a:blip r:embed="rId58">
                      <a:extLst>
                        <a:ext uri="{28A0092B-C50C-407E-A947-70E740481C1C}">
                          <a14:useLocalDpi xmlns:a14="http://schemas.microsoft.com/office/drawing/2010/main" val="0"/>
                        </a:ext>
                      </a:extLst>
                    </a:blip>
                    <a:stretch>
                      <a:fillRect/>
                    </a:stretch>
                  </pic:blipFill>
                  <pic:spPr>
                    <a:xfrm>
                      <a:off x="0" y="0"/>
                      <a:ext cx="5943600" cy="5202555"/>
                    </a:xfrm>
                    <a:prstGeom prst="rect">
                      <a:avLst/>
                    </a:prstGeom>
                  </pic:spPr>
                </pic:pic>
              </a:graphicData>
            </a:graphic>
          </wp:inline>
        </w:drawing>
      </w:r>
    </w:p>
    <w:p w14:paraId="11D204A0" w14:textId="24D61F33" w:rsidR="00535363" w:rsidRDefault="00535363" w:rsidP="00203134">
      <w:pPr>
        <w:jc w:val="center"/>
      </w:pPr>
    </w:p>
    <w:p w14:paraId="4577ADE3" w14:textId="77777777" w:rsidR="00535363" w:rsidRDefault="00535363" w:rsidP="00203134">
      <w:pPr>
        <w:jc w:val="center"/>
      </w:pPr>
    </w:p>
    <w:p w14:paraId="46BDCC64" w14:textId="284203A3" w:rsidR="00ED24EC" w:rsidRPr="00ED24EC" w:rsidRDefault="00ED24EC" w:rsidP="00860FF3">
      <w:pPr>
        <w:ind w:left="1440" w:hanging="1440"/>
      </w:pPr>
      <w:commentRangeStart w:id="318"/>
      <w:commentRangeStart w:id="319"/>
      <w:r w:rsidRPr="00ED24EC">
        <w:t xml:space="preserve">[1 – 2] </w:t>
      </w:r>
      <w:commentRangeEnd w:id="318"/>
      <w:r w:rsidRPr="00ED24EC">
        <w:commentReference w:id="318"/>
      </w:r>
      <w:commentRangeEnd w:id="319"/>
      <w:r w:rsidRPr="00ED24EC">
        <w:commentReference w:id="319"/>
      </w:r>
      <w:r w:rsidRPr="00ED24EC">
        <w:tab/>
        <w:t>VS deploys new SW version for some regions. When deployed, the VS provides the new supported versions to connected DS in a proprietary way (based on the working terms agreed between VS and DS) for each server endpoint identified by the routing information (RI) as per above example (</w:t>
      </w:r>
      <w:r w:rsidR="00245A3A" w:rsidRPr="00ED24EC">
        <w:t>e.g.,</w:t>
      </w:r>
      <w:r w:rsidRPr="00ED24EC">
        <w:t xml:space="preserve"> OEM1.USP.BRD1).</w:t>
      </w:r>
    </w:p>
    <w:p w14:paraId="7A5700DA" w14:textId="77777777" w:rsidR="00ED24EC" w:rsidRPr="00ED24EC" w:rsidRDefault="00ED24EC" w:rsidP="00860FF3">
      <w:pPr>
        <w:ind w:left="1440" w:hanging="1440"/>
      </w:pPr>
      <w:commentRangeStart w:id="320"/>
      <w:commentRangeStart w:id="321"/>
      <w:r w:rsidRPr="00ED24EC">
        <w:t xml:space="preserve">[3 – 4] </w:t>
      </w:r>
      <w:commentRangeEnd w:id="320"/>
      <w:r w:rsidRPr="00ED24EC">
        <w:commentReference w:id="320"/>
      </w:r>
      <w:commentRangeEnd w:id="321"/>
      <w:r w:rsidRPr="00ED24EC">
        <w:commentReference w:id="321"/>
      </w:r>
      <w:r w:rsidRPr="00ED24EC">
        <w:tab/>
        <w:t>DS provides the updated version lists in a proprietary way to all devices.</w:t>
      </w:r>
    </w:p>
    <w:p w14:paraId="76C893F1" w14:textId="2E2A5A7C" w:rsidR="00ED24EC" w:rsidRPr="00ED24EC" w:rsidRDefault="00ED24EC" w:rsidP="00860FF3">
      <w:pPr>
        <w:ind w:left="1440" w:hanging="1440"/>
      </w:pPr>
      <w:commentRangeStart w:id="322"/>
      <w:commentRangeStart w:id="323"/>
      <w:r w:rsidRPr="00ED24EC">
        <w:lastRenderedPageBreak/>
        <w:t xml:space="preserve">[5] </w:t>
      </w:r>
      <w:commentRangeEnd w:id="322"/>
      <w:r w:rsidRPr="00ED24EC">
        <w:commentReference w:id="322"/>
      </w:r>
      <w:commentRangeEnd w:id="323"/>
      <w:r w:rsidRPr="00ED24EC">
        <w:commentReference w:id="323"/>
      </w:r>
      <w:r w:rsidRPr="00ED24EC">
        <w:tab/>
        <w:t>ROUTING_INFORMATION is used by the device to determine the agreed D-VS version to send the key tracking request based on e.g.</w:t>
      </w:r>
      <w:r w:rsidR="00245A3A">
        <w:t>,</w:t>
      </w:r>
      <w:r w:rsidRPr="00ED24EC">
        <w:t xml:space="preserve"> D-VS-server-list-USP.</w:t>
      </w:r>
    </w:p>
    <w:p w14:paraId="5096BF61" w14:textId="77777777" w:rsidR="0038709E" w:rsidRDefault="00ED24EC">
      <w:pPr>
        <w:ind w:left="1440" w:hanging="1440"/>
      </w:pPr>
      <w:commentRangeStart w:id="324"/>
      <w:commentRangeStart w:id="325"/>
      <w:r w:rsidRPr="00ED24EC">
        <w:t xml:space="preserve">[6 – 7] </w:t>
      </w:r>
      <w:commentRangeEnd w:id="324"/>
      <w:r w:rsidRPr="00ED24EC">
        <w:commentReference w:id="324"/>
      </w:r>
      <w:commentRangeEnd w:id="325"/>
      <w:r w:rsidRPr="00ED24EC">
        <w:commentReference w:id="325"/>
      </w:r>
      <w:r w:rsidRPr="00ED24EC">
        <w:tab/>
        <w:t>The key tracking request is sent by the device in the newly determined D-VS agreed version. The D-VS server list is determined using the routing information provided during owner pairing. The key tracking request provides the device list for the D-VS version to allow the server to determine the agreed D-VS version for communication with this device (e.g.</w:t>
      </w:r>
      <w:r w:rsidR="00245A3A">
        <w:t>,</w:t>
      </w:r>
      <w:r w:rsidRPr="00ED24EC">
        <w:t xml:space="preserve"> the key tracking response or a manage key call). </w:t>
      </w:r>
    </w:p>
    <w:p w14:paraId="07E0825C" w14:textId="0CEEF7E8" w:rsidR="00ED24EC" w:rsidRPr="00ED24EC" w:rsidRDefault="00ED24EC" w:rsidP="00860FF3">
      <w:pPr>
        <w:ind w:left="1440"/>
      </w:pPr>
      <w:commentRangeStart w:id="326"/>
      <w:r w:rsidRPr="00ED24EC">
        <w:t>Step 6:</w:t>
      </w:r>
      <w:r w:rsidR="00245A3A">
        <w:t xml:space="preserve"> </w:t>
      </w:r>
      <w:r w:rsidR="00FC1F5C">
        <w:t xml:space="preserve">Although not shown in </w:t>
      </w:r>
      <w:r w:rsidR="00860FF3">
        <w:fldChar w:fldCharType="begin"/>
      </w:r>
      <w:r w:rsidR="00860FF3">
        <w:instrText xml:space="preserve"> REF _Ref109916475 \h </w:instrText>
      </w:r>
      <w:r w:rsidR="00860FF3">
        <w:fldChar w:fldCharType="separate"/>
      </w:r>
      <w:r w:rsidR="00D81990">
        <w:t xml:space="preserve">Figure </w:t>
      </w:r>
      <w:r w:rsidR="00D81990">
        <w:rPr>
          <w:noProof/>
        </w:rPr>
        <w:t>2</w:t>
      </w:r>
      <w:r w:rsidR="00D81990">
        <w:noBreakHyphen/>
      </w:r>
      <w:r w:rsidR="00D81990">
        <w:rPr>
          <w:noProof/>
        </w:rPr>
        <w:t>4</w:t>
      </w:r>
      <w:r w:rsidR="00860FF3">
        <w:fldChar w:fldCharType="end"/>
      </w:r>
      <w:r w:rsidR="00FC1F5C">
        <w:t>, t</w:t>
      </w:r>
      <w:r w:rsidRPr="00ED24EC">
        <w:t xml:space="preserve">he device </w:t>
      </w:r>
      <w:commentRangeStart w:id="327"/>
      <w:r w:rsidRPr="00ED24EC">
        <w:t>also provides</w:t>
      </w:r>
      <w:r w:rsidR="00DB3F86">
        <w:t xml:space="preserve"> the list of supported V-OD-FW versions,</w:t>
      </w:r>
      <w:commentRangeEnd w:id="327"/>
      <w:r w:rsidR="00DB3F86">
        <w:rPr>
          <w:rStyle w:val="CommentReference"/>
        </w:rPr>
        <w:commentReference w:id="327"/>
      </w:r>
      <w:r w:rsidR="00DB3F86">
        <w:t xml:space="preserve"> </w:t>
      </w:r>
      <w:r w:rsidR="00EE5426">
        <w:t>including</w:t>
      </w:r>
      <w:r w:rsidR="00EE5426" w:rsidRPr="00ED24EC">
        <w:t xml:space="preserve"> </w:t>
      </w:r>
      <w:r w:rsidRPr="00ED24EC">
        <w:t>the agreed V-OD-FW version to the VS.</w:t>
      </w:r>
      <w:commentRangeEnd w:id="326"/>
      <w:r w:rsidR="00245A3A">
        <w:rPr>
          <w:rStyle w:val="CommentReference"/>
        </w:rPr>
        <w:commentReference w:id="326"/>
      </w:r>
    </w:p>
    <w:p w14:paraId="32FE385F" w14:textId="4511C85C" w:rsidR="00245A3A" w:rsidRPr="00245A3A" w:rsidRDefault="00245A3A" w:rsidP="00EE5426">
      <w:pPr>
        <w:ind w:left="1440" w:hanging="1440"/>
      </w:pPr>
      <w:commentRangeStart w:id="328"/>
      <w:commentRangeStart w:id="329"/>
      <w:r w:rsidRPr="00245A3A">
        <w:t xml:space="preserve">[8] </w:t>
      </w:r>
      <w:commentRangeEnd w:id="328"/>
      <w:r w:rsidRPr="00245A3A">
        <w:commentReference w:id="328"/>
      </w:r>
      <w:commentRangeEnd w:id="329"/>
      <w:r w:rsidRPr="00245A3A">
        <w:commentReference w:id="329"/>
      </w:r>
      <w:r>
        <w:tab/>
      </w:r>
      <w:r w:rsidRPr="00245A3A">
        <w:t>From this moment on</w:t>
      </w:r>
      <w:r w:rsidR="00A27B5B">
        <w:t>,</w:t>
      </w:r>
      <w:r w:rsidR="0038709E">
        <w:t xml:space="preserve"> (including the trackKeyResponse message)</w:t>
      </w:r>
      <w:r w:rsidRPr="00245A3A">
        <w:t xml:space="preserve"> the server sends all data in the new agreed D-VS version to this device</w:t>
      </w:r>
      <w:r w:rsidR="004958D2">
        <w:t>.</w:t>
      </w:r>
      <w:commentRangeStart w:id="330"/>
      <w:r w:rsidR="004958D2">
        <w:t xml:space="preserve"> See </w:t>
      </w:r>
      <w:r w:rsidR="004958D2">
        <w:fldChar w:fldCharType="begin"/>
      </w:r>
      <w:r w:rsidR="004958D2">
        <w:instrText xml:space="preserve"> REF _Ref113029240 \h </w:instrText>
      </w:r>
      <w:r w:rsidR="004958D2">
        <w:fldChar w:fldCharType="separate"/>
      </w:r>
      <w:r w:rsidR="00D81990">
        <w:t xml:space="preserve">Figure </w:t>
      </w:r>
      <w:r w:rsidR="00D81990">
        <w:rPr>
          <w:noProof/>
        </w:rPr>
        <w:t>2</w:t>
      </w:r>
      <w:r w:rsidR="00D81990">
        <w:noBreakHyphen/>
      </w:r>
      <w:r w:rsidR="00D81990">
        <w:rPr>
          <w:noProof/>
        </w:rPr>
        <w:t>6</w:t>
      </w:r>
      <w:r w:rsidR="004958D2">
        <w:fldChar w:fldCharType="end"/>
      </w:r>
      <w:r w:rsidR="004958D2">
        <w:t xml:space="preserve"> as an example. </w:t>
      </w:r>
      <w:commentRangeEnd w:id="330"/>
      <w:r w:rsidR="004958D2">
        <w:rPr>
          <w:rStyle w:val="CommentReference"/>
        </w:rPr>
        <w:commentReference w:id="330"/>
      </w:r>
    </w:p>
    <w:p w14:paraId="5DC571DF" w14:textId="77777777" w:rsidR="00245A3A" w:rsidRPr="00245A3A" w:rsidRDefault="00245A3A" w:rsidP="00EE5426">
      <w:pPr>
        <w:ind w:left="1440" w:hanging="1440"/>
      </w:pPr>
      <w:commentRangeStart w:id="331"/>
      <w:commentRangeStart w:id="332"/>
      <w:r w:rsidRPr="00245A3A">
        <w:t xml:space="preserve">[9 – 10] </w:t>
      </w:r>
      <w:commentRangeEnd w:id="331"/>
      <w:r w:rsidRPr="00245A3A">
        <w:commentReference w:id="331"/>
      </w:r>
      <w:commentRangeEnd w:id="332"/>
      <w:r w:rsidRPr="00245A3A">
        <w:commentReference w:id="332"/>
      </w:r>
      <w:r w:rsidRPr="00245A3A">
        <w:tab/>
        <w:t>The key tracking response contains the server D-VS version list and the agreed version, which is persisted in the device and should override the relevant configuration that the device has obtained in steps 3 - 4.</w:t>
      </w:r>
    </w:p>
    <w:p w14:paraId="405D1D2D" w14:textId="77856657" w:rsidR="00ED24EC" w:rsidRPr="006C0324" w:rsidRDefault="00ED24EC" w:rsidP="00EE5426">
      <w:pPr>
        <w:ind w:left="1440" w:hanging="1440"/>
      </w:pPr>
    </w:p>
    <w:p w14:paraId="7417D64D" w14:textId="77777777" w:rsidR="007526D1" w:rsidRDefault="007526D1" w:rsidP="007526D1">
      <w:pPr>
        <w:pStyle w:val="Heading4"/>
      </w:pPr>
      <w:bookmarkStart w:id="333" w:name="_Ref112675828"/>
      <w:r>
        <w:t>DS-VS</w:t>
      </w:r>
      <w:bookmarkEnd w:id="333"/>
    </w:p>
    <w:p w14:paraId="518533CB" w14:textId="4893B37C" w:rsidR="007526D1" w:rsidRDefault="007526D1" w:rsidP="007526D1">
      <w:pPr>
        <w:rPr>
          <w:lang w:eastAsia="ja-JP"/>
        </w:rPr>
      </w:pPr>
      <w:r>
        <w:rPr>
          <w:lang w:eastAsia="ja-JP"/>
        </w:rPr>
        <w:t>The device server to vehicle server version is agreed between device OEM and vehicle OEM via a proprietary configuration method. The versionUpdate API is not required for this domain version.</w:t>
      </w:r>
    </w:p>
    <w:p w14:paraId="492310A0" w14:textId="77777777" w:rsidR="0073355B" w:rsidRPr="006C0324" w:rsidRDefault="0073355B" w:rsidP="0073355B"/>
    <w:p w14:paraId="74B6ADAF" w14:textId="77777777" w:rsidR="001D02C5" w:rsidRPr="008F7843" w:rsidRDefault="001D02C5" w:rsidP="001D02C5">
      <w:pPr>
        <w:pStyle w:val="Heading3"/>
      </w:pPr>
      <w:bookmarkStart w:id="334" w:name="_Toc114577979"/>
      <w:bookmarkStart w:id="335" w:name="_Toc114577980"/>
      <w:bookmarkStart w:id="336" w:name="_Toc114577981"/>
      <w:bookmarkStart w:id="337" w:name="_Toc112706026"/>
      <w:bookmarkStart w:id="338" w:name="_Ref114734164"/>
      <w:bookmarkStart w:id="339" w:name="_Toc118219400"/>
      <w:bookmarkStart w:id="340" w:name="_Ref118220078"/>
      <w:bookmarkStart w:id="341" w:name="_Toc118222512"/>
      <w:bookmarkEnd w:id="334"/>
      <w:bookmarkEnd w:id="335"/>
      <w:bookmarkEnd w:id="336"/>
      <w:r w:rsidRPr="008F7843">
        <w:t>S</w:t>
      </w:r>
      <w:r>
        <w:t>oftware</w:t>
      </w:r>
      <w:r w:rsidRPr="008F7843">
        <w:t xml:space="preserve"> Updates</w:t>
      </w:r>
      <w:bookmarkEnd w:id="337"/>
      <w:bookmarkEnd w:id="338"/>
      <w:bookmarkEnd w:id="339"/>
      <w:bookmarkEnd w:id="340"/>
      <w:bookmarkEnd w:id="341"/>
    </w:p>
    <w:p w14:paraId="1F3210D5" w14:textId="537D720C" w:rsidR="001D02C5" w:rsidRDefault="001D02C5" w:rsidP="001D02C5">
      <w:pPr>
        <w:rPr>
          <w:lang w:eastAsia="ja-JP"/>
        </w:rPr>
      </w:pPr>
      <w:r w:rsidRPr="006C0324">
        <w:rPr>
          <w:lang w:eastAsia="ja-JP"/>
        </w:rPr>
        <w:t>A modification of the list of supported domain version</w:t>
      </w:r>
      <w:r>
        <w:rPr>
          <w:lang w:eastAsia="ja-JP"/>
        </w:rPr>
        <w:t xml:space="preserve"> values</w:t>
      </w:r>
      <w:r w:rsidRPr="006C0324">
        <w:rPr>
          <w:lang w:eastAsia="ja-JP"/>
        </w:rPr>
        <w:t xml:space="preserve"> due to a SW update of one or more entities shall lead to a version agreement</w:t>
      </w:r>
      <w:r>
        <w:rPr>
          <w:lang w:eastAsia="ja-JP"/>
        </w:rPr>
        <w:t xml:space="preserve"> update</w:t>
      </w:r>
      <w:r w:rsidRPr="006C0324">
        <w:rPr>
          <w:lang w:eastAsia="ja-JP"/>
        </w:rPr>
        <w:t xml:space="preserve"> between all entities impacted by the version </w:t>
      </w:r>
      <w:r>
        <w:rPr>
          <w:lang w:eastAsia="ja-JP"/>
        </w:rPr>
        <w:t>change</w:t>
      </w:r>
      <w:r w:rsidRPr="006C0324">
        <w:rPr>
          <w:lang w:eastAsia="ja-JP"/>
        </w:rPr>
        <w:t xml:space="preserve">. </w:t>
      </w:r>
    </w:p>
    <w:p w14:paraId="76103016" w14:textId="6E2012E2" w:rsidR="00EF3C8C" w:rsidRPr="00EF3C8C" w:rsidRDefault="004958D2" w:rsidP="00EF3C8C">
      <w:pPr>
        <w:rPr>
          <w:lang w:eastAsia="ja-JP"/>
        </w:rPr>
      </w:pPr>
      <w:r>
        <w:rPr>
          <w:lang w:eastAsia="ja-JP"/>
        </w:rPr>
        <w:t>I</w:t>
      </w:r>
      <w:r w:rsidR="00EF3C8C" w:rsidRPr="00EF3C8C">
        <w:rPr>
          <w:lang w:eastAsia="ja-JP"/>
        </w:rPr>
        <w:t xml:space="preserve">f required, each party needs to be able to handle temporarily different server versions on the other side on a per region basis. Therefore, the version information </w:t>
      </w:r>
      <w:r w:rsidR="008F11FF">
        <w:rPr>
          <w:lang w:eastAsia="ja-JP"/>
        </w:rPr>
        <w:t xml:space="preserve">may </w:t>
      </w:r>
      <w:r w:rsidR="00EF3C8C" w:rsidRPr="00EF3C8C">
        <w:rPr>
          <w:lang w:eastAsia="ja-JP"/>
        </w:rPr>
        <w:t xml:space="preserve">need to be connected to </w:t>
      </w:r>
      <w:r>
        <w:rPr>
          <w:lang w:eastAsia="ja-JP"/>
        </w:rPr>
        <w:t xml:space="preserve">a region-specific </w:t>
      </w:r>
      <w:r w:rsidR="00EF3C8C" w:rsidRPr="00EF3C8C">
        <w:rPr>
          <w:lang w:eastAsia="ja-JP"/>
        </w:rPr>
        <w:t xml:space="preserve">endpoint </w:t>
      </w:r>
      <w:r w:rsidR="008F11FF">
        <w:rPr>
          <w:lang w:eastAsia="ja-JP"/>
        </w:rPr>
        <w:t xml:space="preserve">or server instance of the </w:t>
      </w:r>
      <w:r w:rsidR="00EF3C8C" w:rsidRPr="00EF3C8C">
        <w:rPr>
          <w:lang w:eastAsia="ja-JP"/>
        </w:rPr>
        <w:t>other OEM.</w:t>
      </w:r>
    </w:p>
    <w:p w14:paraId="1C0CBEF6" w14:textId="273177A7" w:rsidR="00EF3C8C" w:rsidRPr="00EF3C8C" w:rsidRDefault="00EF3C8C" w:rsidP="00EF3C8C">
      <w:pPr>
        <w:rPr>
          <w:lang w:eastAsia="ja-JP"/>
        </w:rPr>
      </w:pPr>
      <w:r w:rsidRPr="00EF3C8C">
        <w:rPr>
          <w:lang w:eastAsia="ja-JP"/>
        </w:rPr>
        <w:t xml:space="preserve">It is recommended that each OEM should always try rather to implement changes in a backwards compatible way, especially for server-side updates. Non-backwards compatible changes in server APIs should be avoided. The mechanism to inform OEM server </w:t>
      </w:r>
      <w:r w:rsidR="0038709E">
        <w:rPr>
          <w:lang w:eastAsia="ja-JP"/>
        </w:rPr>
        <w:t xml:space="preserve">or device </w:t>
      </w:r>
      <w:r w:rsidRPr="00EF3C8C">
        <w:rPr>
          <w:lang w:eastAsia="ja-JP"/>
        </w:rPr>
        <w:t xml:space="preserve">counterparts is described in Sections </w:t>
      </w:r>
      <w:r>
        <w:rPr>
          <w:lang w:eastAsia="ja-JP"/>
        </w:rPr>
        <w:fldChar w:fldCharType="begin"/>
      </w:r>
      <w:r>
        <w:rPr>
          <w:lang w:eastAsia="ja-JP"/>
        </w:rPr>
        <w:instrText xml:space="preserve"> REF _Ref112675826 \r \h </w:instrText>
      </w:r>
      <w:r>
        <w:rPr>
          <w:lang w:eastAsia="ja-JP"/>
        </w:rPr>
      </w:r>
      <w:r>
        <w:rPr>
          <w:lang w:eastAsia="ja-JP"/>
        </w:rPr>
        <w:fldChar w:fldCharType="separate"/>
      </w:r>
      <w:r w:rsidR="00D81990">
        <w:rPr>
          <w:lang w:eastAsia="ja-JP"/>
        </w:rPr>
        <w:t>2.10.3.5</w:t>
      </w:r>
      <w:r>
        <w:rPr>
          <w:lang w:eastAsia="ja-JP"/>
        </w:rPr>
        <w:fldChar w:fldCharType="end"/>
      </w:r>
      <w:r w:rsidR="0038709E">
        <w:rPr>
          <w:lang w:eastAsia="ja-JP"/>
        </w:rPr>
        <w:t xml:space="preserve"> </w:t>
      </w:r>
      <w:r>
        <w:rPr>
          <w:lang w:eastAsia="ja-JP"/>
        </w:rPr>
        <w:t xml:space="preserve">and </w:t>
      </w:r>
      <w:r>
        <w:rPr>
          <w:lang w:eastAsia="ja-JP"/>
        </w:rPr>
        <w:fldChar w:fldCharType="begin"/>
      </w:r>
      <w:r>
        <w:rPr>
          <w:lang w:eastAsia="ja-JP"/>
        </w:rPr>
        <w:instrText xml:space="preserve"> REF _Ref112675828 \r \h </w:instrText>
      </w:r>
      <w:r>
        <w:rPr>
          <w:lang w:eastAsia="ja-JP"/>
        </w:rPr>
      </w:r>
      <w:r>
        <w:rPr>
          <w:lang w:eastAsia="ja-JP"/>
        </w:rPr>
        <w:fldChar w:fldCharType="separate"/>
      </w:r>
      <w:r w:rsidR="00D81990">
        <w:rPr>
          <w:lang w:eastAsia="ja-JP"/>
        </w:rPr>
        <w:t>2.10.3.6</w:t>
      </w:r>
      <w:r>
        <w:rPr>
          <w:lang w:eastAsia="ja-JP"/>
        </w:rPr>
        <w:fldChar w:fldCharType="end"/>
      </w:r>
      <w:r>
        <w:rPr>
          <w:lang w:eastAsia="ja-JP"/>
        </w:rPr>
        <w:t xml:space="preserve">. </w:t>
      </w:r>
    </w:p>
    <w:p w14:paraId="325E4044" w14:textId="77777777" w:rsidR="00EF3C8C" w:rsidRPr="006C0324" w:rsidRDefault="00EF3C8C" w:rsidP="001D02C5">
      <w:pPr>
        <w:rPr>
          <w:lang w:eastAsia="ja-JP"/>
        </w:rPr>
      </w:pPr>
    </w:p>
    <w:p w14:paraId="7128D277" w14:textId="77777777" w:rsidR="001D02C5" w:rsidRPr="006C0324" w:rsidRDefault="001D02C5" w:rsidP="001D02C5">
      <w:pPr>
        <w:pStyle w:val="Heading4"/>
      </w:pPr>
      <w:r w:rsidRPr="006C0324">
        <w:t xml:space="preserve">Device </w:t>
      </w:r>
      <w:r>
        <w:t>Software</w:t>
      </w:r>
      <w:r w:rsidRPr="006C0324">
        <w:t xml:space="preserve"> Update</w:t>
      </w:r>
    </w:p>
    <w:p w14:paraId="461F0CC7" w14:textId="5029EF7A" w:rsidR="001D02C5" w:rsidRPr="006C0324" w:rsidRDefault="001D02C5" w:rsidP="001D02C5">
      <w:pPr>
        <w:rPr>
          <w:lang w:eastAsia="ja-JP"/>
        </w:rPr>
      </w:pPr>
      <w:r w:rsidRPr="006C0324">
        <w:rPr>
          <w:lang w:eastAsia="ja-JP"/>
        </w:rPr>
        <w:t xml:space="preserve">Software updates to the owner </w:t>
      </w:r>
      <w:commentRangeStart w:id="342"/>
      <w:r w:rsidR="00625D72">
        <w:rPr>
          <w:lang w:eastAsia="ja-JP"/>
        </w:rPr>
        <w:t xml:space="preserve">or friend </w:t>
      </w:r>
      <w:commentRangeEnd w:id="342"/>
      <w:r w:rsidR="00625D72">
        <w:rPr>
          <w:rStyle w:val="CommentReference"/>
        </w:rPr>
        <w:commentReference w:id="342"/>
      </w:r>
      <w:r w:rsidRPr="006C0324">
        <w:rPr>
          <w:lang w:eastAsia="ja-JP"/>
        </w:rPr>
        <w:t xml:space="preserve">device that modify the list of supported </w:t>
      </w:r>
      <w:r>
        <w:rPr>
          <w:lang w:eastAsia="ja-JP"/>
        </w:rPr>
        <w:t>V-OD-FW</w:t>
      </w:r>
      <w:r w:rsidRPr="006C0324">
        <w:rPr>
          <w:lang w:eastAsia="ja-JP"/>
        </w:rPr>
        <w:t xml:space="preserve"> and/or D-VS versions shall trigger the call of the versionUpdate() API to inform the </w:t>
      </w:r>
      <w:r>
        <w:rPr>
          <w:lang w:eastAsia="ja-JP"/>
        </w:rPr>
        <w:t xml:space="preserve">vehicle and vehicle </w:t>
      </w:r>
      <w:r w:rsidRPr="00321329">
        <w:rPr>
          <w:lang w:eastAsia="ja-JP"/>
        </w:rPr>
        <w:t>OEM server about the updated device version list</w:t>
      </w:r>
      <w:r w:rsidR="00EF3C8C">
        <w:rPr>
          <w:lang w:eastAsia="ja-JP"/>
        </w:rPr>
        <w:t>s</w:t>
      </w:r>
      <w:r w:rsidRPr="00321329">
        <w:rPr>
          <w:lang w:eastAsia="ja-JP"/>
        </w:rPr>
        <w:t xml:space="preserve">. The call to the vehicle itself might be asynchronous and/or the vehicle might be offline, so the response </w:t>
      </w:r>
      <w:r w:rsidRPr="00DE5A80">
        <w:rPr>
          <w:lang w:eastAsia="ja-JP"/>
        </w:rPr>
        <w:t>is not expected to</w:t>
      </w:r>
      <w:r w:rsidRPr="00321329">
        <w:rPr>
          <w:lang w:eastAsia="ja-JP"/>
        </w:rPr>
        <w:t xml:space="preserve"> contain </w:t>
      </w:r>
      <w:r w:rsidRPr="00321329">
        <w:rPr>
          <w:lang w:eastAsia="ja-JP"/>
        </w:rPr>
        <w:lastRenderedPageBreak/>
        <w:t>vehicle side version info</w:t>
      </w:r>
      <w:r w:rsidR="00C06792">
        <w:rPr>
          <w:lang w:eastAsia="ja-JP"/>
        </w:rPr>
        <w:t>rmation</w:t>
      </w:r>
      <w:r w:rsidRPr="00DE5A80">
        <w:rPr>
          <w:lang w:eastAsia="ja-JP"/>
        </w:rPr>
        <w:t xml:space="preserve"> and</w:t>
      </w:r>
      <w:r w:rsidRPr="00321329">
        <w:rPr>
          <w:lang w:eastAsia="ja-JP"/>
        </w:rPr>
        <w:t xml:space="preserve"> </w:t>
      </w:r>
      <w:r w:rsidRPr="00DE5A80">
        <w:rPr>
          <w:lang w:eastAsia="ja-JP"/>
        </w:rPr>
        <w:t>since</w:t>
      </w:r>
      <w:r w:rsidRPr="00321329">
        <w:rPr>
          <w:lang w:eastAsia="ja-JP"/>
        </w:rPr>
        <w:t xml:space="preserve"> the vehicle side version has not changed in this case </w:t>
      </w:r>
      <w:r w:rsidRPr="00DE5A80">
        <w:rPr>
          <w:lang w:eastAsia="ja-JP"/>
        </w:rPr>
        <w:t>it</w:t>
      </w:r>
      <w:r w:rsidRPr="00321329">
        <w:rPr>
          <w:lang w:eastAsia="ja-JP"/>
        </w:rPr>
        <w:t xml:space="preserve"> does not need to be provided.</w:t>
      </w:r>
    </w:p>
    <w:p w14:paraId="0EE5798B" w14:textId="68B25963" w:rsidR="00A12AAB" w:rsidRDefault="00A12AAB" w:rsidP="00C06792">
      <w:pPr>
        <w:pStyle w:val="CaptionFigure"/>
      </w:pPr>
      <w:bookmarkStart w:id="343" w:name="_Ref111559500"/>
      <w:bookmarkStart w:id="344" w:name="_Ref111651682"/>
      <w:bookmarkStart w:id="345" w:name="_Toc118222903"/>
      <w:r>
        <w:t xml:space="preserve">Figure </w:t>
      </w:r>
      <w:fldSimple w:instr=" STYLEREF 1 \s ">
        <w:r w:rsidR="00D81990">
          <w:rPr>
            <w:noProof/>
          </w:rPr>
          <w:t>2</w:t>
        </w:r>
      </w:fldSimple>
      <w:r w:rsidR="000E1F04">
        <w:noBreakHyphen/>
      </w:r>
      <w:fldSimple w:instr=" SEQ Figure \* ARABIC \s 1 ">
        <w:r w:rsidR="00D81990">
          <w:rPr>
            <w:noProof/>
          </w:rPr>
          <w:t>5</w:t>
        </w:r>
      </w:fldSimple>
      <w:bookmarkEnd w:id="343"/>
      <w:r>
        <w:t>: Version Agreement after</w:t>
      </w:r>
      <w:r w:rsidR="006F2DE3">
        <w:t xml:space="preserve"> </w:t>
      </w:r>
      <w:r>
        <w:t>Device Software Update</w:t>
      </w:r>
      <w:bookmarkEnd w:id="344"/>
      <w:bookmarkEnd w:id="345"/>
    </w:p>
    <w:p w14:paraId="31B0D591" w14:textId="018E0E2A" w:rsidR="001D02C5" w:rsidRDefault="001D5BB3" w:rsidP="00A12AAB">
      <w:commentRangeStart w:id="346"/>
      <w:commentRangeEnd w:id="346"/>
      <w:r>
        <w:rPr>
          <w:rStyle w:val="CommentReference"/>
        </w:rPr>
        <w:commentReference w:id="346"/>
      </w:r>
      <w:r w:rsidR="006F2DE3">
        <w:rPr>
          <w:noProof/>
        </w:rPr>
        <w:drawing>
          <wp:inline distT="0" distB="0" distL="0" distR="0" wp14:anchorId="1203B73A" wp14:editId="2CDD8247">
            <wp:extent cx="5943600" cy="3374390"/>
            <wp:effectExtent l="0" t="0" r="0" b="381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 name="Picture 3046"/>
                    <pic:cNvPicPr/>
                  </pic:nvPicPr>
                  <pic:blipFill>
                    <a:blip r:embed="rId59">
                      <a:extLst>
                        <a:ext uri="{28A0092B-C50C-407E-A947-70E740481C1C}">
                          <a14:useLocalDpi xmlns:a14="http://schemas.microsoft.com/office/drawing/2010/main" val="0"/>
                        </a:ext>
                      </a:extLst>
                    </a:blip>
                    <a:stretch>
                      <a:fillRect/>
                    </a:stretch>
                  </pic:blipFill>
                  <pic:spPr>
                    <a:xfrm>
                      <a:off x="0" y="0"/>
                      <a:ext cx="5943600" cy="3374390"/>
                    </a:xfrm>
                    <a:prstGeom prst="rect">
                      <a:avLst/>
                    </a:prstGeom>
                  </pic:spPr>
                </pic:pic>
              </a:graphicData>
            </a:graphic>
          </wp:inline>
        </w:drawing>
      </w:r>
    </w:p>
    <w:p w14:paraId="6B3A5789" w14:textId="51D977F6" w:rsidR="00A12AAB" w:rsidRPr="006C0324" w:rsidRDefault="00A12AAB" w:rsidP="00A12AAB">
      <w:pPr>
        <w:ind w:left="1440" w:hanging="1440"/>
      </w:pPr>
      <w:r w:rsidRPr="006C0324">
        <w:t>[</w:t>
      </w:r>
      <w:r w:rsidR="006F2DE3">
        <w:t xml:space="preserve">1 - </w:t>
      </w:r>
      <w:r w:rsidR="00E316C7">
        <w:t>2</w:t>
      </w:r>
      <w:r>
        <w:t>]</w:t>
      </w:r>
      <w:r w:rsidRPr="006C0324">
        <w:t xml:space="preserve"> </w:t>
      </w:r>
      <w:r w:rsidRPr="006C0324">
        <w:tab/>
        <w:t xml:space="preserve">Device </w:t>
      </w:r>
      <w:r>
        <w:t>provides</w:t>
      </w:r>
      <w:r w:rsidRPr="006C0324">
        <w:t xml:space="preserve"> updated device version lists</w:t>
      </w:r>
      <w:r>
        <w:t xml:space="preserve"> to device OEM server. The link between device and device OEM server is proprietary to the device OEM.</w:t>
      </w:r>
    </w:p>
    <w:p w14:paraId="383D1197" w14:textId="39821892" w:rsidR="00A12AAB" w:rsidRPr="006C0324" w:rsidRDefault="00A12AAB" w:rsidP="00A12AAB">
      <w:pPr>
        <w:ind w:left="1440" w:hanging="1440"/>
      </w:pPr>
      <w:r w:rsidRPr="006C0324">
        <w:t>[</w:t>
      </w:r>
      <w:r w:rsidR="00E316C7">
        <w:t>3</w:t>
      </w:r>
      <w:r>
        <w:t xml:space="preserve"> –</w:t>
      </w:r>
      <w:r w:rsidR="00E316C7">
        <w:t xml:space="preserve"> 5</w:t>
      </w:r>
      <w:r w:rsidRPr="006C0324">
        <w:t xml:space="preserve">] </w:t>
      </w:r>
      <w:r w:rsidRPr="006C0324">
        <w:tab/>
      </w:r>
      <w:r>
        <w:t>Device OEM server calls versionUpdate API on v</w:t>
      </w:r>
      <w:r w:rsidRPr="006C0324">
        <w:t>ehicle OEM server</w:t>
      </w:r>
      <w:r>
        <w:t>, which</w:t>
      </w:r>
      <w:r w:rsidRPr="006C0324">
        <w:t xml:space="preserve"> </w:t>
      </w:r>
      <w:r>
        <w:t xml:space="preserve">determines new </w:t>
      </w:r>
      <w:r w:rsidR="00103CBB">
        <w:t xml:space="preserve">agreed </w:t>
      </w:r>
      <w:r>
        <w:t>version for D-VS</w:t>
      </w:r>
      <w:r w:rsidR="00AF784E">
        <w:t>.</w:t>
      </w:r>
      <w:r>
        <w:t xml:space="preserve"> </w:t>
      </w:r>
      <w:r w:rsidR="00AF784E">
        <w:t>This could result in a</w:t>
      </w:r>
      <w:r>
        <w:t xml:space="preserve"> new </w:t>
      </w:r>
      <w:r w:rsidR="00255D1E">
        <w:t xml:space="preserve">agreed </w:t>
      </w:r>
      <w:r>
        <w:t>version for V-OD-FW</w:t>
      </w:r>
    </w:p>
    <w:p w14:paraId="19D89A36" w14:textId="0A4551F8" w:rsidR="00A12AAB" w:rsidRDefault="00A12AAB" w:rsidP="00A12AAB">
      <w:pPr>
        <w:ind w:left="1440" w:hanging="1440"/>
      </w:pPr>
      <w:r w:rsidRPr="006C0324">
        <w:t>[</w:t>
      </w:r>
      <w:r w:rsidR="00E316C7">
        <w:t>6</w:t>
      </w:r>
      <w:r>
        <w:t xml:space="preserve"> – </w:t>
      </w:r>
      <w:r w:rsidR="00E316C7">
        <w:t>7</w:t>
      </w:r>
      <w:r>
        <w:t>]</w:t>
      </w:r>
      <w:r w:rsidRPr="006C0324">
        <w:t xml:space="preserve"> </w:t>
      </w:r>
      <w:r w:rsidRPr="006C0324">
        <w:tab/>
      </w:r>
      <w:r>
        <w:t xml:space="preserve">Vehicle OEM server provides new V-OD-FW device list to vehicle which determines the new </w:t>
      </w:r>
      <w:r w:rsidR="00103CBB">
        <w:t xml:space="preserve">agreed </w:t>
      </w:r>
      <w:r>
        <w:t>version. The initiation of step [</w:t>
      </w:r>
      <w:r w:rsidR="00E316C7">
        <w:t>6</w:t>
      </w:r>
      <w:r>
        <w:t>] is asynchronous with and not contingent on the completion of step [</w:t>
      </w:r>
      <w:r w:rsidR="00E316C7">
        <w:t>5</w:t>
      </w:r>
      <w:r>
        <w:t>]. The link between vehicle and vehicle OEM server is proprietary to the vehicle OEM.</w:t>
      </w:r>
    </w:p>
    <w:p w14:paraId="32BFF254" w14:textId="178CD679" w:rsidR="00222B84" w:rsidRDefault="00222B84" w:rsidP="00C06792">
      <w:pPr>
        <w:pStyle w:val="CaptionFigure"/>
      </w:pPr>
      <w:bookmarkStart w:id="347" w:name="_Ref113029240"/>
      <w:bookmarkStart w:id="348" w:name="_Toc118222904"/>
      <w:r>
        <w:lastRenderedPageBreak/>
        <w:t xml:space="preserve">Figure </w:t>
      </w:r>
      <w:fldSimple w:instr=" STYLEREF 1 \s ">
        <w:r w:rsidR="00D81990">
          <w:rPr>
            <w:noProof/>
          </w:rPr>
          <w:t>2</w:t>
        </w:r>
      </w:fldSimple>
      <w:r w:rsidR="000E1F04">
        <w:noBreakHyphen/>
      </w:r>
      <w:fldSimple w:instr=" SEQ Figure \* ARABIC \s 1 ">
        <w:r w:rsidR="00D81990">
          <w:rPr>
            <w:noProof/>
          </w:rPr>
          <w:t>6</w:t>
        </w:r>
      </w:fldSimple>
      <w:bookmarkEnd w:id="347"/>
      <w:r>
        <w:t xml:space="preserve">: Example </w:t>
      </w:r>
      <w:r w:rsidR="00841582">
        <w:t>–</w:t>
      </w:r>
      <w:r>
        <w:t xml:space="preserve"> </w:t>
      </w:r>
      <w:r w:rsidR="00841582">
        <w:t>manageKey() usage based on D-VS agreed version</w:t>
      </w:r>
      <w:bookmarkEnd w:id="348"/>
    </w:p>
    <w:p w14:paraId="3E222FC3" w14:textId="0604F385" w:rsidR="00A12AAB" w:rsidRDefault="00841582" w:rsidP="00222B84">
      <w:pPr>
        <w:jc w:val="center"/>
      </w:pPr>
      <w:r>
        <w:rPr>
          <w:noProof/>
        </w:rPr>
        <w:drawing>
          <wp:inline distT="0" distB="0" distL="0" distR="0" wp14:anchorId="60630261" wp14:editId="5695C7C1">
            <wp:extent cx="5943600" cy="3946525"/>
            <wp:effectExtent l="0" t="0" r="0" b="317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7" name="Picture 3047"/>
                    <pic:cNvPicPr/>
                  </pic:nvPicPr>
                  <pic:blipFill>
                    <a:blip r:embed="rId60">
                      <a:extLst>
                        <a:ext uri="{28A0092B-C50C-407E-A947-70E740481C1C}">
                          <a14:useLocalDpi xmlns:a14="http://schemas.microsoft.com/office/drawing/2010/main" val="0"/>
                        </a:ext>
                      </a:extLst>
                    </a:blip>
                    <a:stretch>
                      <a:fillRect/>
                    </a:stretch>
                  </pic:blipFill>
                  <pic:spPr>
                    <a:xfrm>
                      <a:off x="0" y="0"/>
                      <a:ext cx="5943600" cy="3946525"/>
                    </a:xfrm>
                    <a:prstGeom prst="rect">
                      <a:avLst/>
                    </a:prstGeom>
                  </pic:spPr>
                </pic:pic>
              </a:graphicData>
            </a:graphic>
          </wp:inline>
        </w:drawing>
      </w:r>
    </w:p>
    <w:p w14:paraId="33329BDF" w14:textId="6208E986" w:rsidR="00F81569" w:rsidRPr="00715192" w:rsidRDefault="00F81569" w:rsidP="00F81569">
      <w:r w:rsidRPr="00715192">
        <w:t xml:space="preserve">Data elements </w:t>
      </w:r>
      <w:r w:rsidR="00E160B9">
        <w:t>exchanged between</w:t>
      </w:r>
      <w:r w:rsidRPr="00715192">
        <w:t xml:space="preserve"> the server </w:t>
      </w:r>
      <w:r w:rsidR="00E160B9">
        <w:t>and</w:t>
      </w:r>
      <w:r w:rsidR="00E160B9" w:rsidRPr="00715192">
        <w:t xml:space="preserve"> </w:t>
      </w:r>
      <w:r w:rsidRPr="00715192">
        <w:t>the device, such as the server remote termination request (sRTR, see</w:t>
      </w:r>
      <w:r>
        <w:t xml:space="preserve"> Section</w:t>
      </w:r>
      <w:r w:rsidRPr="00715192">
        <w:t xml:space="preserve"> </w:t>
      </w:r>
      <w:r>
        <w:fldChar w:fldCharType="begin"/>
      </w:r>
      <w:r>
        <w:instrText xml:space="preserve"> REF _Ref61627402 \r \h </w:instrText>
      </w:r>
      <w:r>
        <w:fldChar w:fldCharType="separate"/>
      </w:r>
      <w:r w:rsidR="00D81990">
        <w:t>14.2</w:t>
      </w:r>
      <w:r>
        <w:fldChar w:fldCharType="end"/>
      </w:r>
      <w:r w:rsidRPr="00715192">
        <w:t xml:space="preserve">) and terminationAttestation are versioned based on the D-VS versions as shown in the example in </w:t>
      </w:r>
      <w:r w:rsidR="00C06792">
        <w:fldChar w:fldCharType="begin"/>
      </w:r>
      <w:r w:rsidR="00C06792">
        <w:instrText xml:space="preserve"> REF _Ref113029240 \h </w:instrText>
      </w:r>
      <w:r w:rsidR="00C06792">
        <w:fldChar w:fldCharType="separate"/>
      </w:r>
      <w:r w:rsidR="00D81990">
        <w:t xml:space="preserve">Figure </w:t>
      </w:r>
      <w:r w:rsidR="00D81990">
        <w:rPr>
          <w:noProof/>
        </w:rPr>
        <w:t>2</w:t>
      </w:r>
      <w:r w:rsidR="00D81990">
        <w:noBreakHyphen/>
      </w:r>
      <w:r w:rsidR="00D81990">
        <w:rPr>
          <w:noProof/>
        </w:rPr>
        <w:t>6</w:t>
      </w:r>
      <w:r w:rsidR="00C06792">
        <w:fldChar w:fldCharType="end"/>
      </w:r>
      <w:r w:rsidRPr="00715192">
        <w:t xml:space="preserve">. In the example </w:t>
      </w:r>
      <w:r>
        <w:t>above</w:t>
      </w:r>
      <w:r w:rsidRPr="00715192">
        <w:t>, sRTR* and terminationAttestation* are versions of the sRTR and the terminationAttestation that are accepted by the device and the server in the agreed D-VS version.</w:t>
      </w:r>
    </w:p>
    <w:p w14:paraId="0A732413" w14:textId="77777777" w:rsidR="00F81569" w:rsidRDefault="00F81569" w:rsidP="00F81569">
      <w:r w:rsidRPr="006C0324">
        <w:t>Relationships between device and device OEM server as well as vehicle and vehicle OEM server are proprietary, and their version management is out of scope.</w:t>
      </w:r>
    </w:p>
    <w:p w14:paraId="71201DBC" w14:textId="2B815FEB" w:rsidR="001C652C" w:rsidRDefault="001C652C" w:rsidP="00C06792">
      <w:pPr>
        <w:pStyle w:val="Heading4"/>
      </w:pPr>
      <w:bookmarkStart w:id="349" w:name="_Ref112093149"/>
      <w:r>
        <w:t>Device Server SW Update</w:t>
      </w:r>
      <w:bookmarkEnd w:id="349"/>
    </w:p>
    <w:p w14:paraId="295B1987" w14:textId="41EA1363" w:rsidR="001C652C" w:rsidRPr="001C652C" w:rsidRDefault="001C652C" w:rsidP="00C06792">
      <w:r w:rsidRPr="001C652C">
        <w:t>In case a device OEM server SW update that modifies DS-VS-serverList the device OEM may notify the vehicle OEM using a proprietary mechanism that is deemed acceptable by both, vehicle and device OEM. The endpoint of the device OEM server that received the update shall increment or rollback the version that is included in the URL, depending on</w:t>
      </w:r>
      <w:r w:rsidR="00C12F32">
        <w:t xml:space="preserve"> the applicable specific</w:t>
      </w:r>
      <w:r w:rsidRPr="001C652C">
        <w:t xml:space="preserve"> region </w:t>
      </w:r>
      <w:r w:rsidR="00C12F32">
        <w:t xml:space="preserve">or instance of the vehicle OEM server </w:t>
      </w:r>
      <w:r w:rsidRPr="001C652C">
        <w:t xml:space="preserve">and exact API call (e.g., …/2/manageKey). The details of the URL scheme are provided in </w:t>
      </w:r>
      <w:r w:rsidR="00C12F32">
        <w:fldChar w:fldCharType="begin"/>
      </w:r>
      <w:r w:rsidR="00C12F32">
        <w:instrText xml:space="preserve"> REF _Ref112677687 \r \h </w:instrText>
      </w:r>
      <w:r w:rsidR="00C12F32">
        <w:fldChar w:fldCharType="separate"/>
      </w:r>
      <w:r w:rsidR="00D81990">
        <w:t>17.4</w:t>
      </w:r>
      <w:r w:rsidR="00C12F32">
        <w:fldChar w:fldCharType="end"/>
      </w:r>
      <w:r w:rsidRPr="001C652C">
        <w:t xml:space="preserve">. </w:t>
      </w:r>
    </w:p>
    <w:p w14:paraId="0D2320F0" w14:textId="77777777" w:rsidR="00F81569" w:rsidRDefault="00F81569" w:rsidP="00222B84">
      <w:pPr>
        <w:ind w:left="1440" w:hanging="1440"/>
      </w:pPr>
    </w:p>
    <w:p w14:paraId="4E30F843" w14:textId="61B2F148" w:rsidR="00222B84" w:rsidRPr="006C0324" w:rsidRDefault="00222B84" w:rsidP="00222B84">
      <w:pPr>
        <w:pStyle w:val="Heading4"/>
      </w:pPr>
      <w:bookmarkStart w:id="350" w:name="_Ref112684863"/>
      <w:r w:rsidRPr="006C0324">
        <w:t>Vehicle SW Update</w:t>
      </w:r>
      <w:bookmarkEnd w:id="350"/>
      <w:r w:rsidRPr="006C0324">
        <w:t xml:space="preserve"> </w:t>
      </w:r>
    </w:p>
    <w:p w14:paraId="47B103F9" w14:textId="6987E7C0" w:rsidR="00222B84" w:rsidRDefault="00222B84" w:rsidP="00222B84">
      <w:pPr>
        <w:rPr>
          <w:lang w:eastAsia="ja-JP"/>
        </w:rPr>
      </w:pPr>
      <w:r w:rsidRPr="006C0324">
        <w:rPr>
          <w:lang w:eastAsia="ja-JP"/>
        </w:rPr>
        <w:t xml:space="preserve">Software updates </w:t>
      </w:r>
      <w:r>
        <w:rPr>
          <w:lang w:eastAsia="ja-JP"/>
        </w:rPr>
        <w:t>of</w:t>
      </w:r>
      <w:r w:rsidRPr="006C0324">
        <w:rPr>
          <w:lang w:eastAsia="ja-JP"/>
        </w:rPr>
        <w:t xml:space="preserve"> the vehicle</w:t>
      </w:r>
      <w:r>
        <w:rPr>
          <w:lang w:eastAsia="ja-JP"/>
        </w:rPr>
        <w:t xml:space="preserve"> </w:t>
      </w:r>
      <w:r w:rsidRPr="006C0324">
        <w:rPr>
          <w:lang w:eastAsia="ja-JP"/>
        </w:rPr>
        <w:t xml:space="preserve">that modify the list of supported </w:t>
      </w:r>
      <w:r>
        <w:rPr>
          <w:lang w:eastAsia="ja-JP"/>
        </w:rPr>
        <w:t>V-OD-FW</w:t>
      </w:r>
      <w:r w:rsidRPr="006C0324">
        <w:rPr>
          <w:lang w:eastAsia="ja-JP"/>
        </w:rPr>
        <w:t xml:space="preserve"> </w:t>
      </w:r>
      <w:r w:rsidR="0076208B">
        <w:rPr>
          <w:lang w:eastAsia="ja-JP"/>
        </w:rPr>
        <w:t xml:space="preserve"> </w:t>
      </w:r>
      <w:r w:rsidRPr="006C0324">
        <w:rPr>
          <w:lang w:eastAsia="ja-JP"/>
        </w:rPr>
        <w:t xml:space="preserve">shall trigger </w:t>
      </w:r>
      <w:r>
        <w:rPr>
          <w:lang w:eastAsia="ja-JP"/>
        </w:rPr>
        <w:t>a</w:t>
      </w:r>
      <w:r w:rsidRPr="006C0324">
        <w:rPr>
          <w:lang w:eastAsia="ja-JP"/>
        </w:rPr>
        <w:t xml:space="preserve"> call of the versionUpdate() API to inform the </w:t>
      </w:r>
      <w:commentRangeStart w:id="351"/>
      <w:r w:rsidR="00127997">
        <w:rPr>
          <w:lang w:eastAsia="ja-JP"/>
        </w:rPr>
        <w:t xml:space="preserve">owner device via the </w:t>
      </w:r>
      <w:r w:rsidRPr="006C0324">
        <w:rPr>
          <w:lang w:eastAsia="ja-JP"/>
        </w:rPr>
        <w:t xml:space="preserve">device </w:t>
      </w:r>
      <w:r w:rsidR="00127997">
        <w:rPr>
          <w:lang w:eastAsia="ja-JP"/>
        </w:rPr>
        <w:t xml:space="preserve">OEM </w:t>
      </w:r>
      <w:r>
        <w:rPr>
          <w:lang w:eastAsia="ja-JP"/>
        </w:rPr>
        <w:t xml:space="preserve">server </w:t>
      </w:r>
      <w:commentRangeEnd w:id="351"/>
      <w:r w:rsidR="00127997">
        <w:rPr>
          <w:rStyle w:val="CommentReference"/>
        </w:rPr>
        <w:commentReference w:id="351"/>
      </w:r>
      <w:r w:rsidRPr="006C0324">
        <w:rPr>
          <w:lang w:eastAsia="ja-JP"/>
        </w:rPr>
        <w:t>about the new vehicle version list</w:t>
      </w:r>
      <w:r w:rsidR="00127997">
        <w:rPr>
          <w:lang w:eastAsia="ja-JP"/>
        </w:rPr>
        <w:t xml:space="preserve"> (V-OD-FW-vehicleList)</w:t>
      </w:r>
      <w:r w:rsidRPr="006C0324">
        <w:rPr>
          <w:lang w:eastAsia="ja-JP"/>
        </w:rPr>
        <w:t xml:space="preserve">. </w:t>
      </w:r>
    </w:p>
    <w:p w14:paraId="59FB83EC" w14:textId="4DF8D497" w:rsidR="008F11FF" w:rsidRDefault="0076208B" w:rsidP="0067169E">
      <w:pPr>
        <w:spacing w:after="120"/>
      </w:pPr>
      <w:r>
        <w:lastRenderedPageBreak/>
        <w:t xml:space="preserve">Note: Updates that impact </w:t>
      </w:r>
      <w:commentRangeStart w:id="352"/>
      <w:r w:rsidR="008F11FF">
        <w:t>V-D-TX</w:t>
      </w:r>
      <w:r>
        <w:t xml:space="preserve"> and </w:t>
      </w:r>
      <w:r w:rsidR="008F11FF">
        <w:t xml:space="preserve">V-D-BT </w:t>
      </w:r>
      <w:r w:rsidR="00250946">
        <w:t>are</w:t>
      </w:r>
      <w:r w:rsidR="008F11FF">
        <w:t xml:space="preserve"> </w:t>
      </w:r>
      <w:r>
        <w:t>agreed</w:t>
      </w:r>
      <w:r w:rsidR="008F11FF">
        <w:t xml:space="preserve"> during a Fast Transaction or Standard Transaction with the vehicle.</w:t>
      </w:r>
      <w:commentRangeEnd w:id="352"/>
      <w:r w:rsidR="00250946">
        <w:rPr>
          <w:rStyle w:val="CommentReference"/>
        </w:rPr>
        <w:commentReference w:id="352"/>
      </w:r>
    </w:p>
    <w:p w14:paraId="2DD79C8F" w14:textId="775FD6A2" w:rsidR="006E4C7C" w:rsidRDefault="006E4C7C" w:rsidP="005B1EF9">
      <w:pPr>
        <w:pStyle w:val="CaptionFigure"/>
      </w:pPr>
      <w:bookmarkStart w:id="353" w:name="_Ref110005481"/>
      <w:bookmarkStart w:id="354" w:name="_Ref110005469"/>
      <w:bookmarkStart w:id="355" w:name="_Toc118222905"/>
      <w:r>
        <w:t xml:space="preserve">Figure </w:t>
      </w:r>
      <w:fldSimple w:instr=" STYLEREF 1 \s ">
        <w:r w:rsidR="00D81990">
          <w:rPr>
            <w:noProof/>
          </w:rPr>
          <w:t>2</w:t>
        </w:r>
      </w:fldSimple>
      <w:r w:rsidR="000E1F04">
        <w:noBreakHyphen/>
      </w:r>
      <w:fldSimple w:instr=" SEQ Figure \* ARABIC \s 1 ">
        <w:r w:rsidR="00D81990">
          <w:rPr>
            <w:noProof/>
          </w:rPr>
          <w:t>7</w:t>
        </w:r>
      </w:fldSimple>
      <w:bookmarkEnd w:id="353"/>
      <w:r>
        <w:t xml:space="preserve">: </w:t>
      </w:r>
      <w:bookmarkEnd w:id="354"/>
      <w:r w:rsidR="00F44782">
        <w:t>V-OD-FW Agreement after Vehicle SW Update</w:t>
      </w:r>
      <w:bookmarkEnd w:id="355"/>
    </w:p>
    <w:p w14:paraId="540B1434" w14:textId="4EA2FD60" w:rsidR="00222B84" w:rsidRDefault="0076208B" w:rsidP="006E4C7C">
      <w:pPr>
        <w:jc w:val="center"/>
        <w:rPr>
          <w:lang w:eastAsia="ja-JP"/>
        </w:rPr>
      </w:pPr>
      <w:commentRangeStart w:id="356"/>
      <w:commentRangeEnd w:id="356"/>
      <w:r>
        <w:rPr>
          <w:rStyle w:val="CommentReference"/>
        </w:rPr>
        <w:commentReference w:id="356"/>
      </w:r>
      <w:r w:rsidR="00A601C7">
        <w:rPr>
          <w:noProof/>
          <w:lang w:eastAsia="ja-JP"/>
        </w:rPr>
        <w:drawing>
          <wp:inline distT="0" distB="0" distL="0" distR="0" wp14:anchorId="20CAD8B1" wp14:editId="6D4E908C">
            <wp:extent cx="5943600" cy="2416810"/>
            <wp:effectExtent l="0" t="0" r="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 name="Picture 5561"/>
                    <pic:cNvPicPr/>
                  </pic:nvPicPr>
                  <pic:blipFill>
                    <a:blip r:embed="rId61">
                      <a:extLst>
                        <a:ext uri="{28A0092B-C50C-407E-A947-70E740481C1C}">
                          <a14:useLocalDpi xmlns:a14="http://schemas.microsoft.com/office/drawing/2010/main" val="0"/>
                        </a:ext>
                      </a:extLst>
                    </a:blip>
                    <a:stretch>
                      <a:fillRect/>
                    </a:stretch>
                  </pic:blipFill>
                  <pic:spPr>
                    <a:xfrm>
                      <a:off x="0" y="0"/>
                      <a:ext cx="5943600" cy="2416810"/>
                    </a:xfrm>
                    <a:prstGeom prst="rect">
                      <a:avLst/>
                    </a:prstGeom>
                  </pic:spPr>
                </pic:pic>
              </a:graphicData>
            </a:graphic>
          </wp:inline>
        </w:drawing>
      </w:r>
    </w:p>
    <w:p w14:paraId="701E0499" w14:textId="66C5D5FC" w:rsidR="00B879D6" w:rsidRPr="00976E1D" w:rsidRDefault="00B879D6" w:rsidP="00B879D6">
      <w:pPr>
        <w:ind w:left="1440" w:hanging="1440"/>
      </w:pPr>
      <w:r w:rsidRPr="00976E1D">
        <w:t>[</w:t>
      </w:r>
      <w:r>
        <w:t>1</w:t>
      </w:r>
      <w:r w:rsidRPr="00976E1D">
        <w:t xml:space="preserve">] </w:t>
      </w:r>
      <w:r w:rsidRPr="00976E1D">
        <w:tab/>
      </w:r>
      <w:r>
        <w:t>Vehicle SW update is confirmed to the server</w:t>
      </w:r>
      <w:r w:rsidRPr="00976E1D">
        <w:t>.</w:t>
      </w:r>
    </w:p>
    <w:p w14:paraId="7547E334" w14:textId="11C4E75D" w:rsidR="00B879D6" w:rsidRPr="00976E1D" w:rsidRDefault="00B879D6" w:rsidP="00B879D6">
      <w:pPr>
        <w:ind w:left="1440" w:hanging="1440"/>
      </w:pPr>
      <w:r w:rsidRPr="00976E1D">
        <w:t>[</w:t>
      </w:r>
      <w:r w:rsidR="00F44782">
        <w:t>2</w:t>
      </w:r>
      <w:r w:rsidRPr="00976E1D">
        <w:t xml:space="preserve">] </w:t>
      </w:r>
      <w:r w:rsidRPr="00976E1D">
        <w:tab/>
      </w:r>
      <w:r>
        <w:t xml:space="preserve">Vehicle server updates </w:t>
      </w:r>
      <w:r w:rsidR="00F44782">
        <w:t xml:space="preserve">agreed V-OD-FW </w:t>
      </w:r>
      <w:r>
        <w:t>version</w:t>
      </w:r>
      <w:r w:rsidRPr="00976E1D">
        <w:t>.</w:t>
      </w:r>
    </w:p>
    <w:p w14:paraId="61E44011" w14:textId="6D8BF970" w:rsidR="00B879D6" w:rsidRDefault="00B879D6" w:rsidP="00B879D6">
      <w:pPr>
        <w:ind w:left="1440" w:hanging="1440"/>
      </w:pPr>
      <w:r w:rsidRPr="00976E1D">
        <w:t>[</w:t>
      </w:r>
      <w:r w:rsidR="00F44782">
        <w:t xml:space="preserve">3 </w:t>
      </w:r>
      <w:r>
        <w:t xml:space="preserve">– </w:t>
      </w:r>
      <w:r w:rsidR="00F44782">
        <w:t>4</w:t>
      </w:r>
      <w:r w:rsidRPr="00976E1D">
        <w:t>]</w:t>
      </w:r>
      <w:r>
        <w:tab/>
        <w:t xml:space="preserve">Vehicle SW versions are sent to device server </w:t>
      </w:r>
      <w:commentRangeStart w:id="357"/>
      <w:commentRangeStart w:id="358"/>
      <w:commentRangeStart w:id="359"/>
      <w:commentRangeEnd w:id="357"/>
      <w:r>
        <w:rPr>
          <w:rStyle w:val="CommentReference"/>
        </w:rPr>
        <w:commentReference w:id="357"/>
      </w:r>
      <w:commentRangeEnd w:id="358"/>
      <w:r>
        <w:rPr>
          <w:rStyle w:val="CommentReference"/>
        </w:rPr>
        <w:commentReference w:id="358"/>
      </w:r>
      <w:commentRangeEnd w:id="359"/>
      <w:r w:rsidR="00273643">
        <w:rPr>
          <w:rStyle w:val="CommentReference"/>
        </w:rPr>
        <w:commentReference w:id="359"/>
      </w:r>
    </w:p>
    <w:p w14:paraId="0C7AC7E3" w14:textId="0D32B19F" w:rsidR="00B879D6" w:rsidRPr="00976E1D" w:rsidRDefault="00B879D6" w:rsidP="00B879D6">
      <w:pPr>
        <w:ind w:left="1440" w:hanging="1440"/>
      </w:pPr>
      <w:r w:rsidRPr="00976E1D">
        <w:t>[</w:t>
      </w:r>
      <w:r w:rsidR="00F44782">
        <w:t xml:space="preserve">5 </w:t>
      </w:r>
      <w:r>
        <w:t xml:space="preserve">– </w:t>
      </w:r>
      <w:r w:rsidR="00F44782">
        <w:t>6</w:t>
      </w:r>
      <w:r w:rsidRPr="00976E1D">
        <w:t xml:space="preserve">] </w:t>
      </w:r>
      <w:r w:rsidR="00B26F34">
        <w:tab/>
      </w:r>
      <w:r>
        <w:t>Device server provides new vehicle SW version lists to device</w:t>
      </w:r>
      <w:r w:rsidR="00035F5E">
        <w:t xml:space="preserve"> using a proprietary message</w:t>
      </w:r>
      <w:r>
        <w:t xml:space="preserve">. </w:t>
      </w:r>
    </w:p>
    <w:p w14:paraId="5B04FF87" w14:textId="77777777" w:rsidR="0067169E" w:rsidRDefault="00B879D6" w:rsidP="00222B84">
      <w:pPr>
        <w:jc w:val="center"/>
      </w:pPr>
      <w:commentRangeStart w:id="360"/>
      <w:commentRangeStart w:id="361"/>
      <w:commentRangeStart w:id="362"/>
      <w:commentRangeEnd w:id="360"/>
      <w:r>
        <w:rPr>
          <w:rStyle w:val="CommentReference"/>
        </w:rPr>
        <w:commentReference w:id="360"/>
      </w:r>
      <w:commentRangeEnd w:id="361"/>
      <w:r>
        <w:rPr>
          <w:rStyle w:val="CommentReference"/>
        </w:rPr>
        <w:commentReference w:id="361"/>
      </w:r>
      <w:commentRangeEnd w:id="362"/>
      <w:r w:rsidR="00030208">
        <w:rPr>
          <w:rStyle w:val="CommentReference"/>
        </w:rPr>
        <w:commentReference w:id="362"/>
      </w:r>
    </w:p>
    <w:p w14:paraId="6E69E11F" w14:textId="21AF0675" w:rsidR="00222B84" w:rsidRDefault="00F44782" w:rsidP="0067169E">
      <w:r>
        <w:t xml:space="preserve">Note that </w:t>
      </w:r>
      <w:r w:rsidR="004D1F4C">
        <w:t>an update to a server version that impacts D-VS-serverList is</w:t>
      </w:r>
      <w:r>
        <w:t xml:space="preserve"> configured in the devices</w:t>
      </w:r>
      <w:r w:rsidR="0067169E">
        <w:t xml:space="preserve"> </w:t>
      </w:r>
      <w:r>
        <w:t>using a proprietary method, as described in</w:t>
      </w:r>
      <w:r w:rsidR="004D1F4C">
        <w:t xml:space="preserve"> Section</w:t>
      </w:r>
      <w:r>
        <w:t xml:space="preserve"> </w:t>
      </w:r>
      <w:r w:rsidR="004D1F4C">
        <w:fldChar w:fldCharType="begin"/>
      </w:r>
      <w:r w:rsidR="004D1F4C">
        <w:instrText xml:space="preserve"> REF _Ref113033050 \r \h </w:instrText>
      </w:r>
      <w:r w:rsidR="004D1F4C">
        <w:fldChar w:fldCharType="separate"/>
      </w:r>
      <w:r w:rsidR="00D81990">
        <w:t>2.10.4.4</w:t>
      </w:r>
      <w:r w:rsidR="004D1F4C">
        <w:fldChar w:fldCharType="end"/>
      </w:r>
      <w:r>
        <w:t xml:space="preserve">. </w:t>
      </w:r>
    </w:p>
    <w:p w14:paraId="3CE5DCBC" w14:textId="77777777" w:rsidR="00CF7E22" w:rsidRPr="006C0324" w:rsidRDefault="00CF7E22" w:rsidP="00E812F9">
      <w:pPr>
        <w:pStyle w:val="Heading4"/>
      </w:pPr>
      <w:bookmarkStart w:id="363" w:name="_Ref113033050"/>
      <w:r w:rsidRPr="006C0324">
        <w:t>Vehicle</w:t>
      </w:r>
      <w:r>
        <w:t xml:space="preserve"> Server</w:t>
      </w:r>
      <w:r w:rsidRPr="006C0324">
        <w:t xml:space="preserve"> SW Update</w:t>
      </w:r>
      <w:bookmarkEnd w:id="363"/>
      <w:r w:rsidRPr="006C0324">
        <w:t xml:space="preserve"> </w:t>
      </w:r>
    </w:p>
    <w:p w14:paraId="2800150A" w14:textId="19C605F3" w:rsidR="00CF7E22" w:rsidRPr="00CF7E22" w:rsidRDefault="00CF7E22" w:rsidP="0067169E">
      <w:r w:rsidRPr="00CF7E22">
        <w:t>In case a vehicle OEM server SW update that modifies DS-VS, the vehicle OEM notifies the device OEM using a proprietary mechanism that is deemed acceptable by both device and vehicle OEMs. The endpoint of the vehicle OEM server that received the update shall increment or rollback the version that is included in the URL</w:t>
      </w:r>
      <w:r w:rsidR="004F3328">
        <w:t xml:space="preserve">. This step is </w:t>
      </w:r>
      <w:r w:rsidRPr="00CF7E22">
        <w:t>depend</w:t>
      </w:r>
      <w:r w:rsidR="004F3328">
        <w:t>ent</w:t>
      </w:r>
      <w:r w:rsidRPr="00CF7E22">
        <w:t xml:space="preserve"> on </w:t>
      </w:r>
      <w:r w:rsidR="004F3328">
        <w:t xml:space="preserve">the </w:t>
      </w:r>
      <w:r w:rsidRPr="00CF7E22">
        <w:t>region</w:t>
      </w:r>
      <w:r w:rsidR="004F3328">
        <w:t>-specific server instance, if any,</w:t>
      </w:r>
      <w:r w:rsidRPr="00CF7E22">
        <w:t xml:space="preserve"> and exact API call (e.g., …/</w:t>
      </w:r>
      <w:r w:rsidR="00AA413F">
        <w:t>v</w:t>
      </w:r>
      <w:r w:rsidRPr="00CF7E22">
        <w:t xml:space="preserve">2/trackKey). The details of the URL scheme are provided in Section </w:t>
      </w:r>
      <w:r w:rsidR="005C75AF">
        <w:fldChar w:fldCharType="begin"/>
      </w:r>
      <w:r w:rsidR="005C75AF">
        <w:instrText xml:space="preserve"> REF _Ref112677687 \r \h </w:instrText>
      </w:r>
      <w:r w:rsidR="005C75AF">
        <w:fldChar w:fldCharType="separate"/>
      </w:r>
      <w:r w:rsidR="00D81990">
        <w:t>17.4</w:t>
      </w:r>
      <w:r w:rsidR="005C75AF">
        <w:fldChar w:fldCharType="end"/>
      </w:r>
      <w:r w:rsidRPr="00CF7E22">
        <w:t xml:space="preserve">. </w:t>
      </w:r>
    </w:p>
    <w:p w14:paraId="49962DFE" w14:textId="205DA806" w:rsidR="005C75AF" w:rsidRPr="005C75AF" w:rsidRDefault="005C75AF" w:rsidP="005C75AF">
      <w:pPr>
        <w:jc w:val="both"/>
      </w:pPr>
      <w:r w:rsidRPr="005C75AF">
        <w:t>In case of a vehicle OEM server SW update that modifies the D-VS-serverList, the vehicle OEM notifies the device OEM in a proprietary way. The device OEM shall propagate this information to relevant devices using proprietary mechanisms</w:t>
      </w:r>
      <w:r w:rsidR="004F3328">
        <w:t xml:space="preserve"> </w:t>
      </w:r>
      <w:commentRangeStart w:id="364"/>
      <w:r w:rsidR="004F3328" w:rsidRPr="0067169E">
        <w:t xml:space="preserve">(as shown in </w:t>
      </w:r>
      <w:r w:rsidR="0067169E">
        <w:fldChar w:fldCharType="begin"/>
      </w:r>
      <w:r w:rsidR="0067169E">
        <w:instrText xml:space="preserve"> REF _Ref109916475 \h </w:instrText>
      </w:r>
      <w:r w:rsidR="0067169E">
        <w:fldChar w:fldCharType="separate"/>
      </w:r>
      <w:r w:rsidR="00D81990">
        <w:t xml:space="preserve">Figure </w:t>
      </w:r>
      <w:r w:rsidR="00D81990">
        <w:rPr>
          <w:noProof/>
        </w:rPr>
        <w:t>2</w:t>
      </w:r>
      <w:r w:rsidR="00D81990">
        <w:noBreakHyphen/>
      </w:r>
      <w:r w:rsidR="00D81990">
        <w:rPr>
          <w:noProof/>
        </w:rPr>
        <w:t>4</w:t>
      </w:r>
      <w:r w:rsidR="0067169E">
        <w:fldChar w:fldCharType="end"/>
      </w:r>
      <w:r w:rsidR="004F3328" w:rsidRPr="00EC41B8">
        <w:t>), so that devices are</w:t>
      </w:r>
      <w:r w:rsidR="00BA030B">
        <w:t xml:space="preserve"> made</w:t>
      </w:r>
      <w:r w:rsidR="004F3328" w:rsidRPr="00EC41B8">
        <w:t xml:space="preserve"> aware</w:t>
      </w:r>
      <w:r w:rsidR="00BA030B">
        <w:t xml:space="preserve"> in advance </w:t>
      </w:r>
      <w:r w:rsidR="004F3328" w:rsidRPr="00EC41B8">
        <w:t xml:space="preserve">of </w:t>
      </w:r>
      <w:r w:rsidR="00BA030B">
        <w:t xml:space="preserve">changes to </w:t>
      </w:r>
      <w:r w:rsidR="004F3328" w:rsidRPr="00EC41B8">
        <w:t>the D-VS-serverList per region, environment, and brand for every vehicle OEM</w:t>
      </w:r>
      <w:commentRangeEnd w:id="364"/>
      <w:r w:rsidR="004F3328" w:rsidRPr="004F3328">
        <w:rPr>
          <w:rStyle w:val="CommentReference"/>
        </w:rPr>
        <w:commentReference w:id="364"/>
      </w:r>
      <w:r w:rsidRPr="005C75AF">
        <w:t>.</w:t>
      </w:r>
    </w:p>
    <w:p w14:paraId="216F50AD" w14:textId="77777777" w:rsidR="005C75AF" w:rsidRPr="005C75AF" w:rsidRDefault="005C75AF" w:rsidP="005C75AF">
      <w:pPr>
        <w:jc w:val="both"/>
      </w:pPr>
      <w:r w:rsidRPr="005C75AF">
        <w:t xml:space="preserve">The D-VS-serverList is provided in a proprietary way to every device OEM so that devices are already aware of the D-VS-serverList per region, environment, and brand for every vehicle OEM. </w:t>
      </w:r>
    </w:p>
    <w:p w14:paraId="4676C9CD" w14:textId="77777777" w:rsidR="005C75AF" w:rsidRPr="005C75AF" w:rsidRDefault="005C75AF" w:rsidP="005C75AF">
      <w:pPr>
        <w:jc w:val="both"/>
      </w:pPr>
      <w:r w:rsidRPr="005C75AF">
        <w:t>Example:</w:t>
      </w:r>
    </w:p>
    <w:p w14:paraId="562885DA" w14:textId="77777777" w:rsidR="005C75AF" w:rsidRPr="005C75AF" w:rsidRDefault="005C75AF" w:rsidP="005C75AF">
      <w:pPr>
        <w:jc w:val="both"/>
      </w:pPr>
      <w:r w:rsidRPr="005C75AF">
        <w:t>OEM1.</w:t>
      </w:r>
      <w:r w:rsidRPr="005C75AF">
        <w:rPr>
          <w:b/>
          <w:bCs/>
        </w:rPr>
        <w:t>US</w:t>
      </w:r>
      <w:r w:rsidRPr="005C75AF">
        <w:t>P.BRD1: D-VS-serverList = v1.0, v2.0, v2.1; DS-VS = v1.0, v2.0, v2.2</w:t>
      </w:r>
    </w:p>
    <w:p w14:paraId="6BA3E7DD" w14:textId="77777777" w:rsidR="005C75AF" w:rsidRPr="005C75AF" w:rsidRDefault="005C75AF" w:rsidP="005C75AF">
      <w:pPr>
        <w:jc w:val="both"/>
      </w:pPr>
      <w:r w:rsidRPr="005C75AF">
        <w:t>OEM1.</w:t>
      </w:r>
      <w:r w:rsidRPr="005C75AF">
        <w:rPr>
          <w:b/>
          <w:bCs/>
        </w:rPr>
        <w:t>EU</w:t>
      </w:r>
      <w:r w:rsidRPr="005C75AF">
        <w:t>P.BRD1: D-VS-serverList = v1.0, v2.0, v2.1; DS-VS = v1.0, v2.0, v2.2</w:t>
      </w:r>
    </w:p>
    <w:p w14:paraId="0A030A2A" w14:textId="77777777" w:rsidR="005C75AF" w:rsidRPr="005C75AF" w:rsidRDefault="005C75AF" w:rsidP="005C75AF">
      <w:pPr>
        <w:jc w:val="both"/>
      </w:pPr>
      <w:r w:rsidRPr="005C75AF">
        <w:lastRenderedPageBreak/>
        <w:t>OEM1.</w:t>
      </w:r>
      <w:r w:rsidRPr="005C75AF">
        <w:rPr>
          <w:b/>
          <w:bCs/>
        </w:rPr>
        <w:t>CN</w:t>
      </w:r>
      <w:r w:rsidRPr="005C75AF">
        <w:t>P.BRD1: D-VS-serverList = v1.0, v2.0; DS-VS = v1.0, v2.0</w:t>
      </w:r>
    </w:p>
    <w:p w14:paraId="31A9B0EB" w14:textId="55A19D47" w:rsidR="005C75AF" w:rsidRPr="005C75AF" w:rsidRDefault="005C75AF" w:rsidP="005C75AF">
      <w:pPr>
        <w:jc w:val="both"/>
      </w:pPr>
      <w:r w:rsidRPr="005C75AF">
        <w:t xml:space="preserve">Devices that have existing keys for this vehicle OEM re-calculate the agreed D-VS version for each key </w:t>
      </w:r>
      <w:commentRangeStart w:id="365"/>
      <w:r w:rsidR="00F50E1D">
        <w:t xml:space="preserve">immediately, whereby the re-calculation is </w:t>
      </w:r>
      <w:commentRangeEnd w:id="365"/>
      <w:r w:rsidR="00F50E1D">
        <w:rPr>
          <w:rStyle w:val="CommentReference"/>
        </w:rPr>
        <w:commentReference w:id="365"/>
      </w:r>
      <w:r w:rsidRPr="005C75AF">
        <w:t>based on the routing information obtained for the corresponding vehicle (either at owner pairing or at friend sharing).</w:t>
      </w:r>
    </w:p>
    <w:p w14:paraId="55F50209" w14:textId="26456185" w:rsidR="005C75AF" w:rsidRPr="005C75AF" w:rsidRDefault="005C75AF" w:rsidP="005C75AF">
      <w:pPr>
        <w:jc w:val="both"/>
      </w:pPr>
      <w:r w:rsidRPr="005C75AF">
        <w:t xml:space="preserve">Device to vehicle server communication is then based on the new agreed version. A new key would send the key tracking request based on the </w:t>
      </w:r>
      <w:r w:rsidR="00BA030B">
        <w:t xml:space="preserve">updated </w:t>
      </w:r>
      <w:r w:rsidRPr="005C75AF">
        <w:t xml:space="preserve">D-VS agreed version. </w:t>
      </w:r>
    </w:p>
    <w:p w14:paraId="5698FA97" w14:textId="77777777" w:rsidR="00A409D3" w:rsidRDefault="00A409D3" w:rsidP="00E042A4">
      <w:pPr>
        <w:jc w:val="both"/>
      </w:pPr>
    </w:p>
    <w:p w14:paraId="6CB2EE8A" w14:textId="77777777" w:rsidR="00A409D3" w:rsidRPr="006C0324" w:rsidRDefault="00A409D3" w:rsidP="00A409D3">
      <w:pPr>
        <w:pStyle w:val="Heading3"/>
      </w:pPr>
      <w:bookmarkStart w:id="366" w:name="_Toc112706027"/>
      <w:bookmarkStart w:id="367" w:name="_Toc118219401"/>
      <w:bookmarkStart w:id="368" w:name="_Toc118222513"/>
      <w:r w:rsidRPr="006C0324">
        <w:t>Version Numbers</w:t>
      </w:r>
      <w:bookmarkEnd w:id="366"/>
      <w:bookmarkEnd w:id="367"/>
      <w:bookmarkEnd w:id="368"/>
    </w:p>
    <w:p w14:paraId="277612BB" w14:textId="07C20442" w:rsidR="00A409D3" w:rsidRPr="006C0324" w:rsidRDefault="00A409D3" w:rsidP="00A409D3">
      <w:r w:rsidRPr="006C0324">
        <w:t xml:space="preserve">Versions </w:t>
      </w:r>
      <w:r>
        <w:t>consist of</w:t>
      </w:r>
      <w:r w:rsidRPr="006C0324">
        <w:t xml:space="preserve"> a major and a minor version</w:t>
      </w:r>
      <w:r>
        <w:t xml:space="preserve"> number</w:t>
      </w:r>
      <w:r w:rsidRPr="006C0324">
        <w:t xml:space="preserve"> (e.g.</w:t>
      </w:r>
      <w:r>
        <w:t>,</w:t>
      </w:r>
      <w:r w:rsidRPr="006C0324">
        <w:t xml:space="preserve"> </w:t>
      </w:r>
      <w:r>
        <w:t>v</w:t>
      </w:r>
      <w:r w:rsidRPr="006C0324">
        <w:t>2.3 with 2 = major and 3 = minor).</w:t>
      </w:r>
    </w:p>
    <w:p w14:paraId="77B9474D" w14:textId="77777777" w:rsidR="00A409D3" w:rsidRPr="006C0324" w:rsidRDefault="00A409D3" w:rsidP="00A409D3">
      <w:r>
        <w:t>Major</w:t>
      </w:r>
      <w:r w:rsidRPr="006C0324">
        <w:t xml:space="preserve"> versions are used for non-compatible versions of a data structure or API, or to add or remove features, data structures and APIs.</w:t>
      </w:r>
    </w:p>
    <w:p w14:paraId="38507518" w14:textId="77777777" w:rsidR="00EF00B1" w:rsidRDefault="00A409D3" w:rsidP="00A409D3">
      <w:r>
        <w:t>M</w:t>
      </w:r>
      <w:r w:rsidRPr="006C0324">
        <w:t xml:space="preserve">inor versions (with same major version) are compatible but limit the available feature set to the one defined by the lower minor version. </w:t>
      </w:r>
    </w:p>
    <w:p w14:paraId="19CFC4AB" w14:textId="59CD85E9" w:rsidR="00A409D3" w:rsidRPr="006C0324" w:rsidRDefault="00A409D3" w:rsidP="00A409D3">
      <w:r w:rsidRPr="006C0324">
        <w:t xml:space="preserve">To achieve </w:t>
      </w:r>
      <w:r w:rsidR="00637A38">
        <w:t>forward</w:t>
      </w:r>
      <w:r w:rsidR="00637A38" w:rsidRPr="006C0324">
        <w:t xml:space="preserve"> </w:t>
      </w:r>
      <w:r w:rsidRPr="006C0324">
        <w:t>compatibility, data elements in structures</w:t>
      </w:r>
      <w:r w:rsidR="00CF04F0">
        <w:t>/commands/APDUs/</w:t>
      </w:r>
      <w:r w:rsidRPr="006C0324">
        <w:t>API</w:t>
      </w:r>
      <w:r w:rsidR="00CF04F0">
        <w:t xml:space="preserve"> parameters</w:t>
      </w:r>
      <w:r w:rsidRPr="006C0324">
        <w:t xml:space="preserve"> that have been added in higher versions </w:t>
      </w:r>
      <w:r>
        <w:t>should</w:t>
      </w:r>
      <w:r w:rsidRPr="006C0324">
        <w:t xml:space="preserve"> be ignored by the entity with the lower version</w:t>
      </w:r>
      <w:r>
        <w:t xml:space="preserve"> for TLV and JSON structures</w:t>
      </w:r>
      <w:r w:rsidRPr="006C0324">
        <w:t xml:space="preserve">. </w:t>
      </w:r>
      <w:r>
        <w:t>(e.g., the key creation request data structure (</w:t>
      </w:r>
      <w:r w:rsidR="00EF00B1">
        <w:t>T</w:t>
      </w:r>
      <w:r>
        <w:t>ag 7F31</w:t>
      </w:r>
      <w:r w:rsidRPr="00E042A4">
        <w:rPr>
          <w:vertAlign w:val="subscript"/>
        </w:rPr>
        <w:t>h</w:t>
      </w:r>
      <w:r w:rsidR="00FD21C0">
        <w:t>)</w:t>
      </w:r>
      <w:r>
        <w:t xml:space="preserve">). </w:t>
      </w:r>
      <w:r w:rsidR="001C0C37">
        <w:t xml:space="preserve"> </w:t>
      </w:r>
    </w:p>
    <w:p w14:paraId="52B89A67" w14:textId="7156D893" w:rsidR="00A409D3" w:rsidRPr="006C0324" w:rsidRDefault="00A409D3" w:rsidP="00A409D3">
      <w:r w:rsidRPr="006C0324">
        <w:t>Entities shall agree on an exact version that is mutually supported. Communication based on different versions used by each entity (e.g.</w:t>
      </w:r>
      <w:r w:rsidR="005C75AF">
        <w:t>,</w:t>
      </w:r>
      <w:r w:rsidRPr="006C0324">
        <w:t xml:space="preserve"> vehicle supporting versions 2.1 and 2.2, device supporting 1.0, 2.0 and 2.3) </w:t>
      </w:r>
      <w:r w:rsidRPr="00E171F3">
        <w:t>shall</w:t>
      </w:r>
      <w:r w:rsidRPr="006C0324">
        <w:t xml:space="preserve"> not occur. </w:t>
      </w:r>
    </w:p>
    <w:p w14:paraId="4E3C6A56" w14:textId="5C37C65D" w:rsidR="00B879D6" w:rsidRDefault="00A409D3" w:rsidP="00A409D3">
      <w:r w:rsidRPr="006C0324">
        <w:t xml:space="preserve">Introduction of anchor versions (in section </w:t>
      </w:r>
      <w:r w:rsidR="005C75AF">
        <w:fldChar w:fldCharType="begin"/>
      </w:r>
      <w:r w:rsidR="005C75AF">
        <w:instrText xml:space="preserve"> REF _Ref112681611 \r \h </w:instrText>
      </w:r>
      <w:r w:rsidR="005C75AF">
        <w:fldChar w:fldCharType="separate"/>
      </w:r>
      <w:r w:rsidR="00D81990">
        <w:t>2.10.6</w:t>
      </w:r>
      <w:r w:rsidR="005C75AF">
        <w:fldChar w:fldCharType="end"/>
      </w:r>
      <w:r w:rsidRPr="006C0324">
        <w:t>) allow both entities to find a commonly supported version.</w:t>
      </w:r>
    </w:p>
    <w:p w14:paraId="04486D44" w14:textId="77777777" w:rsidR="00A409D3" w:rsidRPr="006C0324" w:rsidRDefault="00A409D3" w:rsidP="00A409D3">
      <w:pPr>
        <w:pStyle w:val="Heading3"/>
      </w:pPr>
      <w:bookmarkStart w:id="369" w:name="_Ref112681611"/>
      <w:bookmarkStart w:id="370" w:name="_Toc112706028"/>
      <w:bookmarkStart w:id="371" w:name="_Toc118219402"/>
      <w:bookmarkStart w:id="372" w:name="_Toc118222514"/>
      <w:r w:rsidRPr="006C0324">
        <w:t>Version Introduction</w:t>
      </w:r>
      <w:bookmarkEnd w:id="369"/>
      <w:bookmarkEnd w:id="370"/>
      <w:bookmarkEnd w:id="371"/>
      <w:bookmarkEnd w:id="372"/>
    </w:p>
    <w:p w14:paraId="0136F804" w14:textId="4B3090B7" w:rsidR="00A409D3" w:rsidRDefault="00A409D3" w:rsidP="00A409D3">
      <w:r w:rsidRPr="006C0324">
        <w:t xml:space="preserve">With the introduction of the versioning scheme all </w:t>
      </w:r>
      <w:r>
        <w:t>do</w:t>
      </w:r>
      <w:r w:rsidRPr="006C0324">
        <w:t>main versions</w:t>
      </w:r>
      <w:r w:rsidR="004D1F4C">
        <w:t xml:space="preserve"> unless explicitly state</w:t>
      </w:r>
      <w:r w:rsidR="00C97E22">
        <w:t>d</w:t>
      </w:r>
      <w:r w:rsidR="004D1F4C">
        <w:t xml:space="preserve"> in</w:t>
      </w:r>
      <w:r w:rsidR="00C97E22">
        <w:t xml:space="preserve"> </w:t>
      </w:r>
      <w:r w:rsidR="004D1F4C">
        <w:fldChar w:fldCharType="begin"/>
      </w:r>
      <w:r w:rsidR="004D1F4C">
        <w:instrText xml:space="preserve"> REF _Ref110009523 \h </w:instrText>
      </w:r>
      <w:r w:rsidR="004D1F4C">
        <w:fldChar w:fldCharType="separate"/>
      </w:r>
      <w:r w:rsidR="00D81990">
        <w:t xml:space="preserve">Table </w:t>
      </w:r>
      <w:r w:rsidR="00D81990">
        <w:rPr>
          <w:noProof/>
        </w:rPr>
        <w:t>2</w:t>
      </w:r>
      <w:r w:rsidR="00D81990">
        <w:noBreakHyphen/>
      </w:r>
      <w:r w:rsidR="00D81990">
        <w:rPr>
          <w:noProof/>
        </w:rPr>
        <w:t>2</w:t>
      </w:r>
      <w:r w:rsidR="004D1F4C">
        <w:fldChar w:fldCharType="end"/>
      </w:r>
      <w:r w:rsidRPr="006C0324">
        <w:t xml:space="preserve"> shall</w:t>
      </w:r>
      <w:r>
        <w:t xml:space="preserve"> be set to </w:t>
      </w:r>
      <w:r w:rsidRPr="006C0324">
        <w:t>2</w:t>
      </w:r>
      <w:r>
        <w:t>.0.</w:t>
      </w:r>
      <w:r w:rsidRPr="006C0324">
        <w:t xml:space="preserve"> </w:t>
      </w:r>
    </w:p>
    <w:p w14:paraId="76EC14E9" w14:textId="4B1E1CBE" w:rsidR="00D85F9B" w:rsidRPr="00E042A4" w:rsidRDefault="00A409D3" w:rsidP="00E042A4">
      <w:pPr>
        <w:rPr>
          <w:b/>
          <w:bCs/>
          <w:i/>
          <w:iCs/>
          <w:u w:val="single"/>
        </w:rPr>
      </w:pPr>
      <w:commentRangeStart w:id="373"/>
      <w:r w:rsidRPr="006C0324">
        <w:rPr>
          <w:lang w:eastAsia="ja-JP"/>
        </w:rPr>
        <w:t>The following plan describes the smooth introduction of versioning into the system without breaking compatibility with existing deployments of vehicles, servers and devices.</w:t>
      </w:r>
    </w:p>
    <w:p w14:paraId="4D45B514" w14:textId="77777777" w:rsidR="00D85F9B" w:rsidRPr="00D85F9B" w:rsidRDefault="00D85F9B" w:rsidP="00D85F9B">
      <w:pPr>
        <w:pStyle w:val="ListParagraph"/>
        <w:numPr>
          <w:ilvl w:val="0"/>
          <w:numId w:val="130"/>
        </w:numPr>
        <w:spacing w:after="120"/>
      </w:pPr>
      <w:r w:rsidRPr="00E042A4">
        <w:t>All commands, responses, tags or data elements shall be transmitted as described in Digital Key Specification v1.0.0 or v1.1.0 between devices and vehicles if one entity only supports Domain Version 1.0 of V-OD-FW (referred to as SPAKE2+ Protocol version 1.0 in Digital Key Specification v1.0.0 or v1.1.0).</w:t>
      </w:r>
    </w:p>
    <w:p w14:paraId="7ECFA6BE" w14:textId="5CA47421" w:rsidR="00F41D2C" w:rsidRPr="006C0324" w:rsidRDefault="00F41D2C" w:rsidP="00F41D2C">
      <w:pPr>
        <w:pStyle w:val="ListParagraph"/>
        <w:numPr>
          <w:ilvl w:val="0"/>
          <w:numId w:val="130"/>
        </w:numPr>
        <w:spacing w:after="120"/>
      </w:pPr>
      <w:r>
        <w:t xml:space="preserve">For all other cases, any </w:t>
      </w:r>
      <w:r w:rsidRPr="006C0324">
        <w:t>attempt</w:t>
      </w:r>
      <w:r>
        <w:t>s</w:t>
      </w:r>
      <w:r w:rsidRPr="006C0324">
        <w:t xml:space="preserve"> to negotiate versions by a</w:t>
      </w:r>
      <w:r>
        <w:t xml:space="preserve">n entity </w:t>
      </w:r>
      <w:r w:rsidRPr="006C0324">
        <w:t>as defined in this specification (e.g.</w:t>
      </w:r>
      <w:r>
        <w:t>,</w:t>
      </w:r>
      <w:r w:rsidRPr="006C0324">
        <w:t xml:space="preserve"> using </w:t>
      </w:r>
      <w:r>
        <w:t>versionUpdate API</w:t>
      </w:r>
      <w:r w:rsidRPr="006C0324">
        <w:t>)</w:t>
      </w:r>
      <w:r>
        <w:t xml:space="preserve"> </w:t>
      </w:r>
      <w:r w:rsidRPr="006C0324">
        <w:t xml:space="preserve">shall </w:t>
      </w:r>
      <w:r>
        <w:t xml:space="preserve">be </w:t>
      </w:r>
      <w:r w:rsidRPr="006C0324">
        <w:t>gracefully reject</w:t>
      </w:r>
      <w:r>
        <w:t xml:space="preserve">ed by the other entity. </w:t>
      </w:r>
    </w:p>
    <w:p w14:paraId="0B83C272" w14:textId="70810276" w:rsidR="00A409D3" w:rsidRPr="00E171F3" w:rsidRDefault="00A409D3" w:rsidP="00A409D3">
      <w:pPr>
        <w:pStyle w:val="ListParagraph"/>
        <w:numPr>
          <w:ilvl w:val="0"/>
          <w:numId w:val="130"/>
        </w:numPr>
        <w:spacing w:after="120"/>
      </w:pPr>
      <w:r w:rsidRPr="006C0324">
        <w:t xml:space="preserve">All senders should start implementing and using the new data structures and API versions for each relevant </w:t>
      </w:r>
      <w:r>
        <w:t>do</w:t>
      </w:r>
      <w:r w:rsidRPr="006C0324">
        <w:t>main version 2.0</w:t>
      </w:r>
      <w:r w:rsidR="00D52408">
        <w:rPr>
          <w:color w:val="FF0000"/>
        </w:rPr>
        <w:t xml:space="preserve">. </w:t>
      </w:r>
    </w:p>
    <w:p w14:paraId="58C758B1" w14:textId="4FF40AB4" w:rsidR="00A409D3" w:rsidRDefault="00A409D3" w:rsidP="00A409D3">
      <w:pPr>
        <w:pStyle w:val="ListParagraph"/>
        <w:numPr>
          <w:ilvl w:val="0"/>
          <w:numId w:val="130"/>
        </w:numPr>
        <w:spacing w:after="120"/>
      </w:pPr>
      <w:r>
        <w:t xml:space="preserve">All receivers </w:t>
      </w:r>
      <w:r w:rsidR="00EF0090">
        <w:t xml:space="preserve">that </w:t>
      </w:r>
      <w:r>
        <w:t xml:space="preserve">gracefully </w:t>
      </w:r>
      <w:r w:rsidR="00EF0090">
        <w:t xml:space="preserve">fail attempts to negotiate versions </w:t>
      </w:r>
      <w:r>
        <w:t xml:space="preserve">are considered to support the CCC </w:t>
      </w:r>
      <w:r w:rsidR="00EF0090">
        <w:t>Digital Key</w:t>
      </w:r>
      <w:r w:rsidR="007B1BBA">
        <w:t xml:space="preserve"> Release 3</w:t>
      </w:r>
      <w:r w:rsidR="00EF0090">
        <w:t xml:space="preserve"> </w:t>
      </w:r>
      <w:r>
        <w:t>specifications v1.0</w:t>
      </w:r>
      <w:r w:rsidR="00EF0090">
        <w:t>.0</w:t>
      </w:r>
      <w:r>
        <w:t xml:space="preserve"> and v1.1.</w:t>
      </w:r>
      <w:r w:rsidR="00EF0090">
        <w:t>0.</w:t>
      </w:r>
    </w:p>
    <w:p w14:paraId="6C66F8BD" w14:textId="254CAD1E" w:rsidR="00D52408" w:rsidRPr="00E042A4" w:rsidRDefault="00D52408" w:rsidP="00EF0090">
      <w:pPr>
        <w:pStyle w:val="ListParagraph"/>
        <w:numPr>
          <w:ilvl w:val="0"/>
          <w:numId w:val="130"/>
        </w:numPr>
        <w:spacing w:after="120"/>
      </w:pPr>
      <w:commentRangeStart w:id="374"/>
      <w:r w:rsidRPr="00E042A4">
        <w:lastRenderedPageBreak/>
        <w:t xml:space="preserve">Therefore, in the event that a versioning capable device or vehicle </w:t>
      </w:r>
      <w:r w:rsidR="00AE1E68" w:rsidRPr="00E042A4">
        <w:t>determines that it is interoperating</w:t>
      </w:r>
      <w:r w:rsidRPr="00E042A4">
        <w:t xml:space="preserve"> with a non-versioning capable vehicle or device, the sender </w:t>
      </w:r>
      <w:r w:rsidR="005049C5" w:rsidRPr="00E042A4">
        <w:t>shall</w:t>
      </w:r>
      <w:r w:rsidR="00AE1E68" w:rsidRPr="00E042A4">
        <w:t xml:space="preserve"> </w:t>
      </w:r>
      <w:r w:rsidR="005049C5" w:rsidRPr="00E042A4">
        <w:t>revert</w:t>
      </w:r>
      <w:r w:rsidR="00AE1E68" w:rsidRPr="00E042A4">
        <w:t xml:space="preserve"> to us</w:t>
      </w:r>
      <w:r w:rsidR="005049C5" w:rsidRPr="00E042A4">
        <w:t>ing</w:t>
      </w:r>
      <w:r w:rsidR="00AE1E68" w:rsidRPr="00E042A4">
        <w:t xml:space="preserve"> features defined in CCC </w:t>
      </w:r>
      <w:r w:rsidR="007B1BBA" w:rsidRPr="00E042A4">
        <w:t xml:space="preserve">Digital Key Release 3 </w:t>
      </w:r>
      <w:r w:rsidR="00AE1E68" w:rsidRPr="00E042A4">
        <w:t xml:space="preserve">specifications </w:t>
      </w:r>
      <w:r w:rsidR="00EF0090" w:rsidRPr="00E042A4">
        <w:t>v</w:t>
      </w:r>
      <w:r w:rsidR="00AE1E68" w:rsidRPr="00E042A4">
        <w:t xml:space="preserve">1.0.0 and v1.1.0. </w:t>
      </w:r>
      <w:commentRangeEnd w:id="374"/>
      <w:r w:rsidR="00AE1E68" w:rsidRPr="00E042A4">
        <w:rPr>
          <w:rStyle w:val="CommentReference"/>
          <w:rFonts w:eastAsia="Times New Roman"/>
          <w:lang w:eastAsia="zh-CN"/>
        </w:rPr>
        <w:commentReference w:id="374"/>
      </w:r>
      <w:commentRangeEnd w:id="373"/>
      <w:r w:rsidR="00EF0090" w:rsidRPr="00E042A4">
        <w:rPr>
          <w:rStyle w:val="CommentReference"/>
          <w:rFonts w:eastAsia="Times New Roman"/>
          <w:lang w:eastAsia="zh-CN"/>
        </w:rPr>
        <w:commentReference w:id="373"/>
      </w:r>
    </w:p>
    <w:p w14:paraId="27E9F9AC" w14:textId="77777777" w:rsidR="00A409D3" w:rsidRPr="006C0324" w:rsidRDefault="00A409D3" w:rsidP="00A409D3">
      <w:pPr>
        <w:pStyle w:val="Heading3"/>
      </w:pPr>
      <w:bookmarkStart w:id="375" w:name="_Toc112706029"/>
      <w:bookmarkStart w:id="376" w:name="_Toc118219403"/>
      <w:bookmarkStart w:id="377" w:name="_Toc118222515"/>
      <w:r w:rsidRPr="006C0324">
        <w:t>Version Support</w:t>
      </w:r>
      <w:bookmarkEnd w:id="375"/>
      <w:bookmarkEnd w:id="376"/>
      <w:bookmarkEnd w:id="377"/>
    </w:p>
    <w:p w14:paraId="561C0510" w14:textId="6AD4E192" w:rsidR="00A409D3" w:rsidRDefault="00A409D3" w:rsidP="00A409D3">
      <w:pPr>
        <w:rPr>
          <w:lang w:eastAsia="ja-JP"/>
        </w:rPr>
      </w:pPr>
      <w:r w:rsidRPr="006C0324">
        <w:rPr>
          <w:lang w:eastAsia="ja-JP"/>
        </w:rPr>
        <w:t xml:space="preserve">Not all entities may be able to support all versions immediately. </w:t>
      </w:r>
      <w:r>
        <w:rPr>
          <w:lang w:eastAsia="ja-JP"/>
        </w:rPr>
        <w:t xml:space="preserve">Therefore, </w:t>
      </w:r>
      <w:r w:rsidRPr="006C0324">
        <w:rPr>
          <w:lang w:eastAsia="ja-JP"/>
        </w:rPr>
        <w:t xml:space="preserve">anchor versions that must be supported by all entities, as a coordinated fallback version, </w:t>
      </w:r>
      <w:r>
        <w:rPr>
          <w:lang w:eastAsia="ja-JP"/>
        </w:rPr>
        <w:t xml:space="preserve">shall be used </w:t>
      </w:r>
      <w:r w:rsidRPr="006C0324">
        <w:rPr>
          <w:lang w:eastAsia="ja-JP"/>
        </w:rPr>
        <w:t xml:space="preserve">in order to </w:t>
      </w:r>
      <w:r>
        <w:rPr>
          <w:lang w:eastAsia="ja-JP"/>
        </w:rPr>
        <w:t>e</w:t>
      </w:r>
      <w:r w:rsidRPr="006C0324">
        <w:rPr>
          <w:lang w:eastAsia="ja-JP"/>
        </w:rPr>
        <w:t>nsure interoperability.</w:t>
      </w:r>
      <w:r>
        <w:rPr>
          <w:lang w:eastAsia="ja-JP"/>
        </w:rPr>
        <w:t xml:space="preserve"> Anchor versions are not dedicated parameters, they are regular version values in the domain version lists, which are determined to be mandatory for all entities.</w:t>
      </w:r>
    </w:p>
    <w:p w14:paraId="03DE916F" w14:textId="77777777" w:rsidR="00E05725" w:rsidRPr="006C0324" w:rsidRDefault="00E05725" w:rsidP="00A409D3">
      <w:pPr>
        <w:rPr>
          <w:lang w:eastAsia="ja-JP"/>
        </w:rPr>
      </w:pPr>
    </w:p>
    <w:p w14:paraId="0BFB1EE4" w14:textId="0398ED7D" w:rsidR="00A409D3" w:rsidRPr="006C0324" w:rsidRDefault="00A409D3" w:rsidP="00A409D3">
      <w:pPr>
        <w:rPr>
          <w:lang w:eastAsia="ja-JP"/>
        </w:rPr>
      </w:pPr>
      <w:r>
        <w:rPr>
          <w:lang w:eastAsia="ja-JP"/>
        </w:rPr>
        <w:t xml:space="preserve">Anchor versions </w:t>
      </w:r>
      <w:r w:rsidR="0039123F">
        <w:rPr>
          <w:lang w:eastAsia="ja-JP"/>
        </w:rPr>
        <w:t xml:space="preserve">shall </w:t>
      </w:r>
      <w:r>
        <w:rPr>
          <w:lang w:eastAsia="ja-JP"/>
        </w:rPr>
        <w:t xml:space="preserve">be agreed upon in the CCC </w:t>
      </w:r>
      <w:r w:rsidR="006718E6">
        <w:rPr>
          <w:lang w:eastAsia="ja-JP"/>
        </w:rPr>
        <w:t>Technical W</w:t>
      </w:r>
      <w:r>
        <w:rPr>
          <w:lang w:eastAsia="ja-JP"/>
        </w:rPr>
        <w:t xml:space="preserve">orking </w:t>
      </w:r>
      <w:r w:rsidR="006718E6">
        <w:rPr>
          <w:lang w:eastAsia="ja-JP"/>
        </w:rPr>
        <w:t>G</w:t>
      </w:r>
      <w:r>
        <w:rPr>
          <w:lang w:eastAsia="ja-JP"/>
        </w:rPr>
        <w:t xml:space="preserve">roup and </w:t>
      </w:r>
      <w:r w:rsidR="006718E6">
        <w:rPr>
          <w:lang w:eastAsia="ja-JP"/>
        </w:rPr>
        <w:t xml:space="preserve">updated in </w:t>
      </w:r>
      <w:r w:rsidR="00183237">
        <w:fldChar w:fldCharType="begin"/>
      </w:r>
      <w:r w:rsidR="00183237">
        <w:instrText xml:space="preserve"> REF _Ref110009523 \h </w:instrText>
      </w:r>
      <w:r w:rsidR="00183237">
        <w:fldChar w:fldCharType="separate"/>
      </w:r>
      <w:r w:rsidR="00D81990">
        <w:t xml:space="preserve">Table </w:t>
      </w:r>
      <w:r w:rsidR="00D81990">
        <w:rPr>
          <w:noProof/>
        </w:rPr>
        <w:t>2</w:t>
      </w:r>
      <w:r w:rsidR="00D81990">
        <w:noBreakHyphen/>
      </w:r>
      <w:r w:rsidR="00D81990">
        <w:rPr>
          <w:noProof/>
        </w:rPr>
        <w:t>2</w:t>
      </w:r>
      <w:r w:rsidR="00183237">
        <w:fldChar w:fldCharType="end"/>
      </w:r>
      <w:r w:rsidR="00EF0090">
        <w:rPr>
          <w:lang w:eastAsia="ja-JP"/>
        </w:rPr>
        <w:t>.</w:t>
      </w:r>
    </w:p>
    <w:p w14:paraId="3BDCCFC5" w14:textId="77777777" w:rsidR="00A409D3" w:rsidRDefault="00A409D3" w:rsidP="00A409D3">
      <w:pPr>
        <w:rPr>
          <w:lang w:eastAsia="ja-JP"/>
        </w:rPr>
      </w:pPr>
      <w:r w:rsidRPr="006C0324">
        <w:rPr>
          <w:lang w:eastAsia="ja-JP"/>
        </w:rPr>
        <w:t>The definition of a grace period to support new versions in all entities after a CCC specification release is outside of this specification.</w:t>
      </w:r>
      <w:r>
        <w:rPr>
          <w:lang w:eastAsia="ja-JP"/>
        </w:rPr>
        <w:t xml:space="preserve"> Deprecation of specific data structures/versions/APIs shall be documented in this specification</w:t>
      </w:r>
    </w:p>
    <w:p w14:paraId="211B8239" w14:textId="77777777" w:rsidR="00A409D3" w:rsidRPr="006C0324" w:rsidRDefault="00A409D3" w:rsidP="00A409D3">
      <w:pPr>
        <w:rPr>
          <w:lang w:eastAsia="ja-JP"/>
        </w:rPr>
      </w:pPr>
      <w:r>
        <w:rPr>
          <w:lang w:eastAsia="ja-JP"/>
        </w:rPr>
        <w:t>Support period and deprecation rules for older versions are defined outside of this specification.</w:t>
      </w:r>
    </w:p>
    <w:p w14:paraId="3940B191" w14:textId="244E79B5" w:rsidR="0039123F" w:rsidRDefault="0039123F" w:rsidP="0039123F">
      <w:pPr>
        <w:pStyle w:val="Heading4"/>
      </w:pPr>
      <w:bookmarkStart w:id="378" w:name="_Toc112706030"/>
      <w:commentRangeStart w:id="379"/>
      <w:r>
        <w:t>Maintaining compatibility across Versions</w:t>
      </w:r>
      <w:commentRangeEnd w:id="379"/>
      <w:r w:rsidR="00503B80">
        <w:rPr>
          <w:rStyle w:val="CommentReference"/>
          <w:rFonts w:eastAsia="Times New Roman"/>
          <w:bCs w:val="0"/>
          <w:i w:val="0"/>
          <w:lang w:eastAsia="zh-CN"/>
        </w:rPr>
        <w:commentReference w:id="379"/>
      </w:r>
    </w:p>
    <w:p w14:paraId="719FD544" w14:textId="5EA187FD" w:rsidR="0039123F" w:rsidRDefault="0039123F" w:rsidP="0039123F">
      <w:pPr>
        <w:rPr>
          <w:lang w:eastAsia="ja-JP"/>
        </w:rPr>
      </w:pPr>
      <w:r>
        <w:rPr>
          <w:lang w:eastAsia="ja-JP"/>
        </w:rPr>
        <w:t>To maintain compatibility across differing domain versions</w:t>
      </w:r>
      <w:r w:rsidR="007F09A2">
        <w:rPr>
          <w:lang w:eastAsia="ja-JP"/>
        </w:rPr>
        <w:t xml:space="preserve"> supported by devices and vehicles</w:t>
      </w:r>
      <w:r>
        <w:rPr>
          <w:lang w:eastAsia="ja-JP"/>
        </w:rPr>
        <w:t xml:space="preserve"> the following rules shall apply:</w:t>
      </w:r>
    </w:p>
    <w:p w14:paraId="2501A84D" w14:textId="2E3AD2A7" w:rsidR="009A2F05" w:rsidRDefault="009A2F05" w:rsidP="00CB0933">
      <w:pPr>
        <w:pStyle w:val="ListParagraph"/>
        <w:numPr>
          <w:ilvl w:val="0"/>
          <w:numId w:val="149"/>
        </w:numPr>
      </w:pPr>
      <w:r>
        <w:t xml:space="preserve">To prevent buffer overflows on the recipient, while also allowing for future incremental additions as needed, a transmitter shall not exceed the maximum size of the SELECT, SELECT Response, SPAKE2+ Request and SPAKE2+ Verify Commands as defined in Section </w:t>
      </w:r>
      <w:r>
        <w:fldChar w:fldCharType="begin"/>
      </w:r>
      <w:r>
        <w:instrText xml:space="preserve"> REF _Ref117112457 \r \h </w:instrText>
      </w:r>
      <w:r>
        <w:fldChar w:fldCharType="separate"/>
      </w:r>
      <w:r w:rsidR="00D81990">
        <w:t>5.1</w:t>
      </w:r>
      <w:r>
        <w:fldChar w:fldCharType="end"/>
      </w:r>
      <w:r>
        <w:t xml:space="preserve"> by 128 bytes.</w:t>
      </w:r>
      <w:r w:rsidR="00CB0933">
        <w:t xml:space="preserve"> </w:t>
      </w:r>
    </w:p>
    <w:p w14:paraId="62A65CCC" w14:textId="7D5696E9" w:rsidR="009A2F05" w:rsidRDefault="007F09A2" w:rsidP="007F09A2">
      <w:pPr>
        <w:pStyle w:val="ListParagraph"/>
        <w:numPr>
          <w:ilvl w:val="0"/>
          <w:numId w:val="149"/>
        </w:numPr>
      </w:pPr>
      <w:r>
        <w:t>Using the messaging schemes defined in this specification, a</w:t>
      </w:r>
      <w:r w:rsidR="00CB0933">
        <w:t xml:space="preserve"> CCC Digital Key Product shall </w:t>
      </w:r>
      <w:r>
        <w:t>identify</w:t>
      </w:r>
      <w:r w:rsidR="00CB0933">
        <w:t xml:space="preserve"> the version of the product it is interoperating with. </w:t>
      </w:r>
      <w:r>
        <w:t xml:space="preserve">Upon identification of the domain version supported by the DK message recipient, the DK message transmitter </w:t>
      </w:r>
      <w:r w:rsidR="00CB0933">
        <w:t xml:space="preserve">shall not transmit </w:t>
      </w:r>
      <w:r w:rsidR="009A2F05">
        <w:t xml:space="preserve">a </w:t>
      </w:r>
      <w:r w:rsidR="00CB0933">
        <w:t>message</w:t>
      </w:r>
      <w:r w:rsidR="009A2F05">
        <w:t xml:space="preserve"> </w:t>
      </w:r>
      <w:r w:rsidR="00CB0933">
        <w:t>that includes a</w:t>
      </w:r>
      <w:r>
        <w:t xml:space="preserve"> </w:t>
      </w:r>
      <w:r w:rsidR="00CB0933">
        <w:t xml:space="preserve">tag or data element that </w:t>
      </w:r>
      <w:r>
        <w:t xml:space="preserve">has not been defined in the specification version supported by </w:t>
      </w:r>
      <w:r w:rsidR="00CB0933">
        <w:t>the recipient</w:t>
      </w:r>
      <w:r>
        <w:t>. The domain versions and associated specification versions within which they are defined are outlined in</w:t>
      </w:r>
      <w:r w:rsidR="00183237">
        <w:t xml:space="preserve"> </w:t>
      </w:r>
      <w:r w:rsidR="00183237">
        <w:fldChar w:fldCharType="begin"/>
      </w:r>
      <w:r w:rsidR="00183237">
        <w:instrText xml:space="preserve"> REF _Ref110009523 \h </w:instrText>
      </w:r>
      <w:r w:rsidR="00183237">
        <w:fldChar w:fldCharType="separate"/>
      </w:r>
      <w:r w:rsidR="00D81990">
        <w:t xml:space="preserve">Table </w:t>
      </w:r>
      <w:r w:rsidR="00D81990">
        <w:rPr>
          <w:noProof/>
        </w:rPr>
        <w:t>2</w:t>
      </w:r>
      <w:r w:rsidR="00D81990">
        <w:noBreakHyphen/>
      </w:r>
      <w:r w:rsidR="00D81990">
        <w:rPr>
          <w:noProof/>
        </w:rPr>
        <w:t>2</w:t>
      </w:r>
      <w:r w:rsidR="00183237">
        <w:fldChar w:fldCharType="end"/>
      </w:r>
      <w:r>
        <w:t>.</w:t>
      </w:r>
    </w:p>
    <w:p w14:paraId="18AFD004" w14:textId="35AC19B6" w:rsidR="00B16572" w:rsidRDefault="00B16572" w:rsidP="007F09A2">
      <w:pPr>
        <w:pStyle w:val="ListParagraph"/>
        <w:numPr>
          <w:ilvl w:val="0"/>
          <w:numId w:val="149"/>
        </w:numPr>
      </w:pPr>
      <w:r>
        <w:t xml:space="preserve">Servers </w:t>
      </w:r>
      <w:r w:rsidRPr="00B16572">
        <w:t>shall tolerate the reception of the data elements</w:t>
      </w:r>
      <w:r>
        <w:t xml:space="preserve"> </w:t>
      </w:r>
      <w:r w:rsidRPr="00B16572">
        <w:t>or server API calls</w:t>
      </w:r>
      <w:r w:rsidR="00183237">
        <w:t xml:space="preserve"> as outlined in </w:t>
      </w:r>
      <w:r w:rsidR="00183237">
        <w:fldChar w:fldCharType="begin"/>
      </w:r>
      <w:r w:rsidR="00183237">
        <w:instrText xml:space="preserve"> REF _Ref117117991 \h </w:instrText>
      </w:r>
      <w:r w:rsidR="00183237">
        <w:fldChar w:fldCharType="separate"/>
      </w:r>
      <w:r w:rsidR="00D81990">
        <w:t xml:space="preserve">Table </w:t>
      </w:r>
      <w:r w:rsidR="00D81990">
        <w:rPr>
          <w:noProof/>
        </w:rPr>
        <w:t>2</w:t>
      </w:r>
      <w:r w:rsidR="00D81990">
        <w:noBreakHyphen/>
      </w:r>
      <w:r w:rsidR="00D81990">
        <w:rPr>
          <w:noProof/>
        </w:rPr>
        <w:t>1</w:t>
      </w:r>
      <w:r w:rsidR="00183237">
        <w:fldChar w:fldCharType="end"/>
      </w:r>
      <w:r w:rsidRPr="00B16572">
        <w:t>, even if they don</w:t>
      </w:r>
      <w:r>
        <w:t>’</w:t>
      </w:r>
      <w:r w:rsidRPr="00B16572">
        <w:t xml:space="preserve">t implement versioning as defined in CCC </w:t>
      </w:r>
      <w:r>
        <w:t>Digital Key S</w:t>
      </w:r>
      <w:r w:rsidRPr="00B16572">
        <w:t>pec</w:t>
      </w:r>
      <w:r>
        <w:t>i</w:t>
      </w:r>
      <w:r w:rsidR="00561052">
        <w:t>fic</w:t>
      </w:r>
      <w:r>
        <w:t>ation</w:t>
      </w:r>
      <w:r w:rsidRPr="00B16572">
        <w:t xml:space="preserve"> v1.2</w:t>
      </w:r>
      <w:r>
        <w:t xml:space="preserve">.0. </w:t>
      </w:r>
    </w:p>
    <w:p w14:paraId="790733E3" w14:textId="4DE752CB" w:rsidR="00B16572" w:rsidRDefault="00B16572" w:rsidP="00B16572"/>
    <w:p w14:paraId="6FD77C4C" w14:textId="12DBC735" w:rsidR="00183237" w:rsidRDefault="00183237" w:rsidP="00561052">
      <w:pPr>
        <w:pStyle w:val="Caption"/>
      </w:pPr>
      <w:bookmarkStart w:id="380" w:name="_Ref117117991"/>
      <w:r>
        <w:t xml:space="preserve">Table </w:t>
      </w:r>
      <w:fldSimple w:instr=" STYLEREF 1 \s ">
        <w:r w:rsidR="00D81990">
          <w:rPr>
            <w:noProof/>
          </w:rPr>
          <w:t>2</w:t>
        </w:r>
      </w:fldSimple>
      <w:r>
        <w:noBreakHyphen/>
      </w:r>
      <w:fldSimple w:instr=" SEQ Table \* ARABIC \s 1 ">
        <w:r w:rsidR="00D81990">
          <w:rPr>
            <w:noProof/>
          </w:rPr>
          <w:t>1</w:t>
        </w:r>
      </w:fldSimple>
      <w:bookmarkEnd w:id="380"/>
      <w:r>
        <w:t>: Reception of Versioning Parameters by non-versioning capable Servers</w:t>
      </w:r>
    </w:p>
    <w:tbl>
      <w:tblPr>
        <w:tblStyle w:val="TableGrid"/>
        <w:tblW w:w="5000" w:type="pct"/>
        <w:jc w:val="center"/>
        <w:tblLayout w:type="fixed"/>
        <w:tblCellMar>
          <w:left w:w="58" w:type="dxa"/>
          <w:right w:w="58" w:type="dxa"/>
        </w:tblCellMar>
        <w:tblLook w:val="04A0" w:firstRow="1" w:lastRow="0" w:firstColumn="1" w:lastColumn="0" w:noHBand="0" w:noVBand="1"/>
      </w:tblPr>
      <w:tblGrid>
        <w:gridCol w:w="985"/>
        <w:gridCol w:w="1620"/>
        <w:gridCol w:w="1170"/>
        <w:gridCol w:w="2788"/>
        <w:gridCol w:w="2787"/>
      </w:tblGrid>
      <w:tr w:rsidR="00183237" w:rsidRPr="00183237" w14:paraId="5B5DB436" w14:textId="4D07D25C" w:rsidTr="00561052">
        <w:trPr>
          <w:trHeight w:val="152"/>
          <w:jc w:val="center"/>
        </w:trPr>
        <w:tc>
          <w:tcPr>
            <w:tcW w:w="985" w:type="dxa"/>
            <w:shd w:val="clear" w:color="auto" w:fill="4472C4" w:themeFill="accent1"/>
          </w:tcPr>
          <w:p w14:paraId="009C3B23" w14:textId="6E69588A" w:rsidR="00183237" w:rsidRPr="00561052" w:rsidRDefault="00183237" w:rsidP="00561052">
            <w:pPr>
              <w:ind w:left="-17"/>
              <w:jc w:val="center"/>
              <w:rPr>
                <w:rFonts w:ascii="Arial" w:hAnsi="Arial" w:cs="Arial"/>
                <w:b/>
                <w:bCs/>
                <w:color w:val="FFFFFF" w:themeColor="background1"/>
                <w:w w:val="105"/>
                <w:sz w:val="22"/>
                <w:szCs w:val="22"/>
              </w:rPr>
            </w:pPr>
            <w:r w:rsidRPr="00561052">
              <w:rPr>
                <w:rFonts w:ascii="Arial" w:hAnsi="Arial" w:cs="Arial"/>
                <w:b/>
                <w:bCs/>
                <w:color w:val="FFFFFF" w:themeColor="background1"/>
                <w:w w:val="105"/>
                <w:sz w:val="22"/>
                <w:szCs w:val="22"/>
              </w:rPr>
              <w:t>Section</w:t>
            </w:r>
          </w:p>
        </w:tc>
        <w:tc>
          <w:tcPr>
            <w:tcW w:w="1620" w:type="dxa"/>
            <w:shd w:val="clear" w:color="auto" w:fill="4472C4" w:themeFill="accent1"/>
          </w:tcPr>
          <w:p w14:paraId="049570B4" w14:textId="177C5322" w:rsidR="00183237" w:rsidRPr="00561052" w:rsidRDefault="00183237" w:rsidP="00561052">
            <w:pPr>
              <w:ind w:left="-17"/>
              <w:jc w:val="center"/>
              <w:rPr>
                <w:rFonts w:ascii="Arial" w:hAnsi="Arial" w:cs="Arial"/>
                <w:b/>
                <w:bCs/>
                <w:color w:val="FFFFFF" w:themeColor="background1"/>
                <w:w w:val="105"/>
                <w:sz w:val="22"/>
                <w:szCs w:val="22"/>
              </w:rPr>
            </w:pPr>
            <w:r w:rsidRPr="00561052">
              <w:rPr>
                <w:rFonts w:ascii="Arial" w:hAnsi="Arial" w:cs="Arial"/>
                <w:b/>
                <w:bCs/>
                <w:color w:val="FFFFFF" w:themeColor="background1"/>
                <w:w w:val="105"/>
                <w:sz w:val="22"/>
                <w:szCs w:val="22"/>
              </w:rPr>
              <w:t>API</w:t>
            </w:r>
          </w:p>
        </w:tc>
        <w:tc>
          <w:tcPr>
            <w:tcW w:w="1170" w:type="dxa"/>
            <w:shd w:val="clear" w:color="auto" w:fill="4472C4" w:themeFill="accent1"/>
          </w:tcPr>
          <w:p w14:paraId="601E1956" w14:textId="294B9577" w:rsidR="00183237" w:rsidRPr="00561052" w:rsidRDefault="00183237" w:rsidP="00555383">
            <w:pPr>
              <w:ind w:left="-17"/>
              <w:jc w:val="center"/>
              <w:rPr>
                <w:rFonts w:ascii="Arial" w:hAnsi="Arial" w:cs="Arial"/>
                <w:b/>
                <w:bCs/>
                <w:color w:val="FFFFFF" w:themeColor="background1"/>
                <w:w w:val="105"/>
                <w:sz w:val="22"/>
                <w:szCs w:val="22"/>
              </w:rPr>
            </w:pPr>
            <w:r w:rsidRPr="00561052">
              <w:rPr>
                <w:rFonts w:ascii="Arial" w:hAnsi="Arial" w:cs="Arial"/>
                <w:b/>
                <w:bCs/>
                <w:color w:val="FFFFFF" w:themeColor="background1"/>
                <w:w w:val="105"/>
                <w:sz w:val="22"/>
                <w:szCs w:val="22"/>
              </w:rPr>
              <w:t>Recipient</w:t>
            </w:r>
          </w:p>
        </w:tc>
        <w:tc>
          <w:tcPr>
            <w:tcW w:w="2788" w:type="dxa"/>
            <w:shd w:val="clear" w:color="auto" w:fill="4472C4" w:themeFill="accent1"/>
          </w:tcPr>
          <w:p w14:paraId="74116BB3" w14:textId="64696404" w:rsidR="00183237" w:rsidRPr="00561052" w:rsidRDefault="00183237" w:rsidP="00561052">
            <w:pPr>
              <w:ind w:left="-17"/>
              <w:jc w:val="center"/>
              <w:rPr>
                <w:rFonts w:ascii="Arial" w:hAnsi="Arial" w:cs="Arial"/>
                <w:b/>
                <w:bCs/>
                <w:color w:val="FFFFFF" w:themeColor="background1"/>
                <w:w w:val="105"/>
                <w:sz w:val="22"/>
                <w:szCs w:val="22"/>
              </w:rPr>
            </w:pPr>
            <w:r w:rsidRPr="00561052">
              <w:rPr>
                <w:rFonts w:ascii="Arial" w:hAnsi="Arial" w:cs="Arial"/>
                <w:b/>
                <w:bCs/>
                <w:color w:val="FFFFFF" w:themeColor="background1"/>
                <w:w w:val="105"/>
                <w:sz w:val="22"/>
                <w:szCs w:val="22"/>
              </w:rPr>
              <w:t>Parameters (JSON)</w:t>
            </w:r>
          </w:p>
        </w:tc>
        <w:tc>
          <w:tcPr>
            <w:tcW w:w="2787" w:type="dxa"/>
            <w:shd w:val="clear" w:color="auto" w:fill="4472C4" w:themeFill="accent1"/>
          </w:tcPr>
          <w:p w14:paraId="401DF8BA" w14:textId="0761DB24" w:rsidR="00183237" w:rsidRPr="00561052" w:rsidRDefault="00183237" w:rsidP="00555383">
            <w:pPr>
              <w:ind w:left="-17"/>
              <w:jc w:val="center"/>
              <w:rPr>
                <w:rFonts w:ascii="Arial" w:hAnsi="Arial" w:cs="Arial"/>
                <w:b/>
                <w:bCs/>
                <w:color w:val="FFFFFF" w:themeColor="background1"/>
                <w:w w:val="105"/>
                <w:sz w:val="22"/>
                <w:szCs w:val="22"/>
              </w:rPr>
            </w:pPr>
            <w:r w:rsidRPr="00561052">
              <w:rPr>
                <w:rFonts w:ascii="Arial" w:hAnsi="Arial" w:cs="Arial"/>
                <w:b/>
                <w:bCs/>
                <w:color w:val="FFFFFF" w:themeColor="background1"/>
                <w:w w:val="105"/>
                <w:sz w:val="22"/>
                <w:szCs w:val="22"/>
              </w:rPr>
              <w:t>Notes</w:t>
            </w:r>
          </w:p>
        </w:tc>
      </w:tr>
      <w:tr w:rsidR="00183237" w14:paraId="5FACA4BF" w14:textId="58DBC139" w:rsidTr="00561052">
        <w:trPr>
          <w:jc w:val="center"/>
        </w:trPr>
        <w:tc>
          <w:tcPr>
            <w:tcW w:w="985" w:type="dxa"/>
          </w:tcPr>
          <w:p w14:paraId="34D751B6" w14:textId="43CBB104" w:rsidR="00183237" w:rsidRDefault="00183237" w:rsidP="00B16572">
            <w:r>
              <w:fldChar w:fldCharType="begin"/>
            </w:r>
            <w:r>
              <w:instrText xml:space="preserve"> REF _Ref61622881 \r \h  \* MERGEFORMAT </w:instrText>
            </w:r>
            <w:r>
              <w:fldChar w:fldCharType="separate"/>
            </w:r>
            <w:r w:rsidR="00D81990">
              <w:t>17.7.1.2</w:t>
            </w:r>
            <w:r>
              <w:fldChar w:fldCharType="end"/>
            </w:r>
          </w:p>
        </w:tc>
        <w:tc>
          <w:tcPr>
            <w:tcW w:w="1620" w:type="dxa"/>
          </w:tcPr>
          <w:p w14:paraId="436681A4" w14:textId="61F6A9BD" w:rsidR="00183237" w:rsidRDefault="00183237" w:rsidP="00B16572">
            <w:r>
              <w:t>trackKey</w:t>
            </w:r>
          </w:p>
        </w:tc>
        <w:tc>
          <w:tcPr>
            <w:tcW w:w="1170" w:type="dxa"/>
          </w:tcPr>
          <w:p w14:paraId="1DF2B144" w14:textId="4A780A0C" w:rsidR="00183237" w:rsidRDefault="00183237" w:rsidP="00B16572">
            <w:r>
              <w:t>Vehicle OEM Server</w:t>
            </w:r>
          </w:p>
        </w:tc>
        <w:tc>
          <w:tcPr>
            <w:tcW w:w="2788" w:type="dxa"/>
          </w:tcPr>
          <w:p w14:paraId="76639C7E" w14:textId="4951811F" w:rsidR="00183237" w:rsidRPr="00555383" w:rsidRDefault="0070554E" w:rsidP="00561052">
            <w:r>
              <w:t>vehicleOwnerDeviceFrameworkVersionList</w:t>
            </w:r>
          </w:p>
          <w:p w14:paraId="0DC25FF1" w14:textId="77777777" w:rsidR="00183237" w:rsidRDefault="00183237" w:rsidP="00555383">
            <w:r w:rsidRPr="00555383">
              <w:t>deviceVehicleServerVersionList </w:t>
            </w:r>
          </w:p>
          <w:p w14:paraId="4E885834" w14:textId="71EC3536" w:rsidR="00183237" w:rsidRPr="00555383" w:rsidRDefault="00183237" w:rsidP="00561052">
            <w:pPr>
              <w:ind w:left="398"/>
            </w:pPr>
            <w:r w:rsidRPr="00555383">
              <w:t>(D-VS-deviceList)</w:t>
            </w:r>
          </w:p>
        </w:tc>
        <w:tc>
          <w:tcPr>
            <w:tcW w:w="2787" w:type="dxa"/>
          </w:tcPr>
          <w:p w14:paraId="019096C1" w14:textId="77777777" w:rsidR="00183237" w:rsidRPr="00555383" w:rsidRDefault="00183237" w:rsidP="00555383"/>
        </w:tc>
      </w:tr>
      <w:tr w:rsidR="00183237" w14:paraId="716984D8" w14:textId="22F424EF" w:rsidTr="00561052">
        <w:trPr>
          <w:jc w:val="center"/>
        </w:trPr>
        <w:tc>
          <w:tcPr>
            <w:tcW w:w="985" w:type="dxa"/>
          </w:tcPr>
          <w:p w14:paraId="7D3915C4" w14:textId="1AA7A369" w:rsidR="00183237" w:rsidRDefault="00183237" w:rsidP="00B16572">
            <w:r>
              <w:fldChar w:fldCharType="begin"/>
            </w:r>
            <w:r>
              <w:instrText xml:space="preserve"> REF _Ref61622975 \r \h </w:instrText>
            </w:r>
            <w:r>
              <w:fldChar w:fldCharType="separate"/>
            </w:r>
            <w:r w:rsidR="00D81990">
              <w:t>17.7.1.3</w:t>
            </w:r>
            <w:r>
              <w:fldChar w:fldCharType="end"/>
            </w:r>
          </w:p>
        </w:tc>
        <w:tc>
          <w:tcPr>
            <w:tcW w:w="1620" w:type="dxa"/>
          </w:tcPr>
          <w:p w14:paraId="1204ED01" w14:textId="3B15923D" w:rsidR="00183237" w:rsidRDefault="00183237" w:rsidP="00B16572">
            <w:r w:rsidRPr="00555383">
              <w:t>trackKeyRespons</w:t>
            </w:r>
            <w:r>
              <w:t>e</w:t>
            </w:r>
          </w:p>
        </w:tc>
        <w:tc>
          <w:tcPr>
            <w:tcW w:w="1170" w:type="dxa"/>
          </w:tcPr>
          <w:p w14:paraId="1B5356E6" w14:textId="29AA243A" w:rsidR="00183237" w:rsidRDefault="00183237" w:rsidP="00B16572">
            <w:r>
              <w:t>Device OEM Server</w:t>
            </w:r>
          </w:p>
        </w:tc>
        <w:tc>
          <w:tcPr>
            <w:tcW w:w="2788" w:type="dxa"/>
          </w:tcPr>
          <w:p w14:paraId="6A4F1217" w14:textId="77777777" w:rsidR="00183237" w:rsidRDefault="00183237" w:rsidP="00B16572">
            <w:r w:rsidRPr="00555383">
              <w:t xml:space="preserve">serverSupportedVersions </w:t>
            </w:r>
          </w:p>
          <w:p w14:paraId="6204E8F2" w14:textId="0910F336" w:rsidR="00183237" w:rsidRDefault="00183237" w:rsidP="00561052">
            <w:pPr>
              <w:ind w:left="398"/>
            </w:pPr>
            <w:r w:rsidRPr="00555383">
              <w:t>(D-VS-serverList)</w:t>
            </w:r>
          </w:p>
        </w:tc>
        <w:tc>
          <w:tcPr>
            <w:tcW w:w="2787" w:type="dxa"/>
          </w:tcPr>
          <w:p w14:paraId="0B39AEDC" w14:textId="4313B0BA" w:rsidR="00183237" w:rsidRPr="00555383" w:rsidRDefault="00183237" w:rsidP="00B16572">
            <w:r>
              <w:t xml:space="preserve">If trackKey message does not include </w:t>
            </w:r>
            <w:r w:rsidR="0070554E">
              <w:t>vehicleOwnerDeviceFramework</w:t>
            </w:r>
            <w:r w:rsidR="0070554E">
              <w:lastRenderedPageBreak/>
              <w:t>VersionList</w:t>
            </w:r>
            <w:r>
              <w:t xml:space="preserve"> or deviceVehicleServerVersionList</w:t>
            </w:r>
          </w:p>
        </w:tc>
      </w:tr>
      <w:tr w:rsidR="00183237" w14:paraId="2E7D8AB7" w14:textId="77777777" w:rsidTr="00561052">
        <w:trPr>
          <w:jc w:val="center"/>
        </w:trPr>
        <w:tc>
          <w:tcPr>
            <w:tcW w:w="985" w:type="dxa"/>
          </w:tcPr>
          <w:p w14:paraId="0A1A96CD" w14:textId="7D6156FA" w:rsidR="00183237" w:rsidRDefault="00183237" w:rsidP="00B16572">
            <w:r>
              <w:lastRenderedPageBreak/>
              <w:fldChar w:fldCharType="begin"/>
            </w:r>
            <w:r>
              <w:instrText xml:space="preserve"> REF _Ref117117688 \r \h </w:instrText>
            </w:r>
            <w:r>
              <w:fldChar w:fldCharType="separate"/>
            </w:r>
            <w:r w:rsidR="00D81990">
              <w:t>17.7.5</w:t>
            </w:r>
            <w:r>
              <w:fldChar w:fldCharType="end"/>
            </w:r>
          </w:p>
        </w:tc>
        <w:tc>
          <w:tcPr>
            <w:tcW w:w="1620" w:type="dxa"/>
          </w:tcPr>
          <w:p w14:paraId="3917E6F4" w14:textId="25F46015" w:rsidR="00183237" w:rsidRPr="00555383" w:rsidRDefault="00183237" w:rsidP="00B16572">
            <w:r>
              <w:t>versionUpdate</w:t>
            </w:r>
          </w:p>
        </w:tc>
        <w:tc>
          <w:tcPr>
            <w:tcW w:w="1170" w:type="dxa"/>
          </w:tcPr>
          <w:p w14:paraId="00085344" w14:textId="77777777" w:rsidR="00183237" w:rsidRDefault="00183237" w:rsidP="00B16572">
            <w:r>
              <w:t>Vehicle OEM Server</w:t>
            </w:r>
          </w:p>
          <w:p w14:paraId="6503E61F" w14:textId="180327F8" w:rsidR="00183237" w:rsidRDefault="00183237" w:rsidP="00B16572">
            <w:r>
              <w:t>Device OEM Server</w:t>
            </w:r>
          </w:p>
        </w:tc>
        <w:tc>
          <w:tcPr>
            <w:tcW w:w="2788" w:type="dxa"/>
          </w:tcPr>
          <w:p w14:paraId="55C71D3C" w14:textId="77777777" w:rsidR="00183237" w:rsidRPr="00555383" w:rsidRDefault="00183237" w:rsidP="00B16572"/>
        </w:tc>
        <w:tc>
          <w:tcPr>
            <w:tcW w:w="2787" w:type="dxa"/>
          </w:tcPr>
          <w:p w14:paraId="707C41B5" w14:textId="77777777" w:rsidR="00183237" w:rsidRDefault="00183237" w:rsidP="00B16572">
            <w:r>
              <w:t>D</w:t>
            </w:r>
            <w:r w:rsidRPr="00183237">
              <w:t>evice OEM calls/tries to call versionUpdate() API on vehicle OEM server</w:t>
            </w:r>
          </w:p>
          <w:p w14:paraId="52B96C53" w14:textId="61CF1A6A" w:rsidR="00183237" w:rsidRDefault="00183237" w:rsidP="00B16572">
            <w:r>
              <w:t>Vehicle</w:t>
            </w:r>
            <w:r w:rsidRPr="00183237">
              <w:t xml:space="preserve"> OEM calls/tries to call versionUpdate() API on </w:t>
            </w:r>
            <w:r>
              <w:t>Device</w:t>
            </w:r>
            <w:r w:rsidRPr="00183237">
              <w:t xml:space="preserve"> OEM server</w:t>
            </w:r>
          </w:p>
        </w:tc>
      </w:tr>
    </w:tbl>
    <w:p w14:paraId="3E6010C9" w14:textId="77777777" w:rsidR="00B16572" w:rsidRPr="009A2F05" w:rsidRDefault="00B16572" w:rsidP="00561052"/>
    <w:p w14:paraId="74CC904B" w14:textId="06C04ABB" w:rsidR="00A409D3" w:rsidRPr="006C0324" w:rsidRDefault="00A409D3" w:rsidP="00A409D3">
      <w:pPr>
        <w:pStyle w:val="Heading3"/>
      </w:pPr>
      <w:bookmarkStart w:id="381" w:name="_Toc118219404"/>
      <w:bookmarkStart w:id="382" w:name="_Toc118222516"/>
      <w:r w:rsidRPr="006C0324">
        <w:t>Version Table</w:t>
      </w:r>
      <w:bookmarkEnd w:id="378"/>
      <w:bookmarkEnd w:id="381"/>
      <w:bookmarkEnd w:id="382"/>
    </w:p>
    <w:commentRangeStart w:id="383"/>
    <w:p w14:paraId="4D0338C2" w14:textId="59CF910E" w:rsidR="002D51A0" w:rsidRDefault="00A409D3" w:rsidP="00A409D3">
      <w:pPr>
        <w:rPr>
          <w:lang w:eastAsia="ja-JP"/>
        </w:rPr>
      </w:pPr>
      <w:r>
        <w:rPr>
          <w:lang w:eastAsia="ja-JP"/>
        </w:rPr>
        <w:fldChar w:fldCharType="begin"/>
      </w:r>
      <w:r>
        <w:rPr>
          <w:lang w:eastAsia="ja-JP"/>
        </w:rPr>
        <w:instrText xml:space="preserve"> REF _Ref110009523 \h </w:instrText>
      </w:r>
      <w:r>
        <w:rPr>
          <w:lang w:eastAsia="ja-JP"/>
        </w:rPr>
      </w:r>
      <w:r>
        <w:rPr>
          <w:lang w:eastAsia="ja-JP"/>
        </w:rPr>
        <w:fldChar w:fldCharType="separate"/>
      </w:r>
      <w:r w:rsidR="00D81990">
        <w:t xml:space="preserve">Table </w:t>
      </w:r>
      <w:r w:rsidR="00D81990">
        <w:rPr>
          <w:noProof/>
        </w:rPr>
        <w:t>2</w:t>
      </w:r>
      <w:r w:rsidR="00D81990">
        <w:noBreakHyphen/>
      </w:r>
      <w:r w:rsidR="00D81990">
        <w:rPr>
          <w:noProof/>
        </w:rPr>
        <w:t>2</w:t>
      </w:r>
      <w:r>
        <w:rPr>
          <w:lang w:eastAsia="ja-JP"/>
        </w:rPr>
        <w:fldChar w:fldCharType="end"/>
      </w:r>
      <w:r>
        <w:rPr>
          <w:lang w:eastAsia="ja-JP"/>
        </w:rPr>
        <w:t xml:space="preserve"> </w:t>
      </w:r>
      <w:r w:rsidR="002D51A0">
        <w:rPr>
          <w:lang w:eastAsia="ja-JP"/>
        </w:rPr>
        <w:t xml:space="preserve">provides a </w:t>
      </w:r>
      <w:r w:rsidRPr="006C0324">
        <w:rPr>
          <w:lang w:eastAsia="ja-JP"/>
        </w:rPr>
        <w:t>list</w:t>
      </w:r>
      <w:r>
        <w:rPr>
          <w:lang w:eastAsia="ja-JP"/>
        </w:rPr>
        <w:t xml:space="preserve"> </w:t>
      </w:r>
      <w:r w:rsidR="002D51A0">
        <w:rPr>
          <w:lang w:eastAsia="ja-JP"/>
        </w:rPr>
        <w:t>of</w:t>
      </w:r>
      <w:r>
        <w:rPr>
          <w:lang w:eastAsia="ja-JP"/>
        </w:rPr>
        <w:t xml:space="preserve"> domain versions</w:t>
      </w:r>
      <w:r w:rsidR="002D51A0">
        <w:rPr>
          <w:lang w:eastAsia="ja-JP"/>
        </w:rPr>
        <w:t xml:space="preserve"> along with active current and past values for each domain version. The table lists the following properties for each domain version value:</w:t>
      </w:r>
      <w:commentRangeEnd w:id="383"/>
      <w:r w:rsidR="00C33980">
        <w:rPr>
          <w:rStyle w:val="CommentReference"/>
        </w:rPr>
        <w:commentReference w:id="383"/>
      </w:r>
    </w:p>
    <w:p w14:paraId="66C87505" w14:textId="3D5EC4DA" w:rsidR="00A409D3" w:rsidRDefault="002D51A0" w:rsidP="002D51A0">
      <w:pPr>
        <w:pStyle w:val="ListParagraph"/>
        <w:numPr>
          <w:ilvl w:val="0"/>
          <w:numId w:val="130"/>
        </w:numPr>
      </w:pPr>
      <w:r>
        <w:t>Anchor Version (Y/N): whether the domain version value is an anchor version or not</w:t>
      </w:r>
    </w:p>
    <w:p w14:paraId="77B2B117" w14:textId="59DFF623" w:rsidR="002D51A0" w:rsidRDefault="002D51A0" w:rsidP="002D51A0">
      <w:pPr>
        <w:pStyle w:val="ListParagraph"/>
        <w:numPr>
          <w:ilvl w:val="0"/>
          <w:numId w:val="130"/>
        </w:numPr>
      </w:pPr>
      <w:r>
        <w:t>Specification Version: The version of the Digital Key Specification in which that particular Domain Version value was first introduced</w:t>
      </w:r>
    </w:p>
    <w:p w14:paraId="7FF286E2" w14:textId="5582A816" w:rsidR="002D51A0" w:rsidRDefault="002D51A0" w:rsidP="002D51A0">
      <w:pPr>
        <w:pStyle w:val="ListParagraph"/>
        <w:numPr>
          <w:ilvl w:val="0"/>
          <w:numId w:val="130"/>
        </w:numPr>
      </w:pPr>
      <w:r>
        <w:t>Data Structure API: New data structures that were introduced in that speci</w:t>
      </w:r>
      <w:r w:rsidR="00B3622F">
        <w:t>fi</w:t>
      </w:r>
      <w:r>
        <w:t>cat</w:t>
      </w:r>
      <w:r w:rsidR="00B3622F">
        <w:t>i</w:t>
      </w:r>
      <w:r>
        <w:t>on version</w:t>
      </w:r>
    </w:p>
    <w:p w14:paraId="73A5DBD0" w14:textId="0A9A34B1" w:rsidR="002D51A0" w:rsidRDefault="002D51A0" w:rsidP="00561052">
      <w:pPr>
        <w:pStyle w:val="ListParagraph"/>
        <w:numPr>
          <w:ilvl w:val="0"/>
          <w:numId w:val="130"/>
        </w:numPr>
      </w:pPr>
      <w:r>
        <w:t xml:space="preserve">Notes: </w:t>
      </w:r>
      <w:r w:rsidR="00B3622F">
        <w:t xml:space="preserve">Informative </w:t>
      </w:r>
      <w:r>
        <w:t xml:space="preserve">Description of the </w:t>
      </w:r>
      <w:r w:rsidR="00B3622F">
        <w:t>Changes introduced in that version of the specification</w:t>
      </w:r>
    </w:p>
    <w:p w14:paraId="6657CE47" w14:textId="2A39BC80" w:rsidR="00A409D3" w:rsidRDefault="00A409D3" w:rsidP="00561052">
      <w:pPr>
        <w:pStyle w:val="Caption"/>
      </w:pPr>
      <w:bookmarkStart w:id="384" w:name="_Ref110009523"/>
      <w:r>
        <w:t xml:space="preserve">Table </w:t>
      </w:r>
      <w:fldSimple w:instr=" STYLEREF 1 \s ">
        <w:r w:rsidR="00D81990">
          <w:rPr>
            <w:noProof/>
          </w:rPr>
          <w:t>2</w:t>
        </w:r>
      </w:fldSimple>
      <w:r w:rsidR="00183237">
        <w:noBreakHyphen/>
      </w:r>
      <w:fldSimple w:instr=" SEQ Table \* ARABIC \s 1 ">
        <w:r w:rsidR="00D81990">
          <w:rPr>
            <w:noProof/>
          </w:rPr>
          <w:t>2</w:t>
        </w:r>
      </w:fldSimple>
      <w:bookmarkEnd w:id="384"/>
      <w:r>
        <w:t>: Active Version Table</w:t>
      </w:r>
    </w:p>
    <w:tbl>
      <w:tblPr>
        <w:tblStyle w:val="GridTable1Light"/>
        <w:tblW w:w="9535" w:type="dxa"/>
        <w:tblLayout w:type="fixed"/>
        <w:tblCellMar>
          <w:left w:w="58" w:type="dxa"/>
          <w:right w:w="58" w:type="dxa"/>
        </w:tblCellMar>
        <w:tblLook w:val="04A0" w:firstRow="1" w:lastRow="0" w:firstColumn="1" w:lastColumn="0" w:noHBand="0" w:noVBand="1"/>
      </w:tblPr>
      <w:tblGrid>
        <w:gridCol w:w="985"/>
        <w:gridCol w:w="1080"/>
        <w:gridCol w:w="1170"/>
        <w:gridCol w:w="1620"/>
        <w:gridCol w:w="4680"/>
      </w:tblGrid>
      <w:tr w:rsidR="00966C6D" w:rsidRPr="00681FCA" w14:paraId="3A2FC3C8" w14:textId="77777777" w:rsidTr="005948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shd w:val="clear" w:color="auto" w:fill="4472C4" w:themeFill="accent1"/>
          </w:tcPr>
          <w:p w14:paraId="1A3C6BB1" w14:textId="68B30B7A" w:rsidR="00177C03" w:rsidRPr="00561052" w:rsidRDefault="00177C03" w:rsidP="00561052">
            <w:pPr>
              <w:ind w:left="-17"/>
              <w:jc w:val="center"/>
              <w:rPr>
                <w:rFonts w:ascii="Arial" w:hAnsi="Arial" w:cs="Arial"/>
                <w:color w:val="FFFFFF" w:themeColor="background1"/>
                <w:w w:val="105"/>
                <w:sz w:val="22"/>
                <w:szCs w:val="22"/>
              </w:rPr>
            </w:pPr>
            <w:r w:rsidRPr="00561052">
              <w:rPr>
                <w:rFonts w:ascii="Arial" w:hAnsi="Arial" w:cs="Arial"/>
                <w:color w:val="FFFFFF" w:themeColor="background1"/>
                <w:w w:val="105"/>
                <w:sz w:val="22"/>
                <w:szCs w:val="22"/>
              </w:rPr>
              <w:t xml:space="preserve">Domain </w:t>
            </w:r>
          </w:p>
        </w:tc>
        <w:tc>
          <w:tcPr>
            <w:tcW w:w="0" w:type="dxa"/>
            <w:shd w:val="clear" w:color="auto" w:fill="4472C4" w:themeFill="accent1"/>
          </w:tcPr>
          <w:p w14:paraId="1AFC2B96" w14:textId="10D24C74" w:rsidR="00177C03" w:rsidRPr="00561052" w:rsidRDefault="00177C03" w:rsidP="00561052">
            <w:pPr>
              <w:ind w:left="-17"/>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w w:val="105"/>
                <w:sz w:val="22"/>
                <w:szCs w:val="22"/>
              </w:rPr>
            </w:pPr>
            <w:r w:rsidRPr="00561052">
              <w:rPr>
                <w:rFonts w:ascii="Arial" w:hAnsi="Arial" w:cs="Arial"/>
                <w:color w:val="FFFFFF" w:themeColor="background1"/>
                <w:w w:val="105"/>
                <w:sz w:val="22"/>
                <w:szCs w:val="22"/>
              </w:rPr>
              <w:t>Domain Version Value</w:t>
            </w:r>
          </w:p>
        </w:tc>
        <w:tc>
          <w:tcPr>
            <w:tcW w:w="1170" w:type="dxa"/>
            <w:shd w:val="clear" w:color="auto" w:fill="4472C4" w:themeFill="accent1"/>
          </w:tcPr>
          <w:p w14:paraId="5720DB81" w14:textId="0FFAB6EA" w:rsidR="00177C03" w:rsidRPr="00561052" w:rsidRDefault="00177C03" w:rsidP="00561052">
            <w:pPr>
              <w:ind w:left="-17"/>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w w:val="105"/>
                <w:sz w:val="22"/>
                <w:szCs w:val="22"/>
              </w:rPr>
            </w:pPr>
            <w:r w:rsidRPr="00561052">
              <w:rPr>
                <w:rFonts w:ascii="Arial" w:hAnsi="Arial" w:cs="Arial"/>
                <w:color w:val="FFFFFF" w:themeColor="background1"/>
                <w:w w:val="105"/>
                <w:sz w:val="22"/>
                <w:szCs w:val="22"/>
              </w:rPr>
              <w:t>Anchor Version? (Y/N)</w:t>
            </w:r>
          </w:p>
        </w:tc>
        <w:tc>
          <w:tcPr>
            <w:tcW w:w="1620" w:type="dxa"/>
            <w:shd w:val="clear" w:color="auto" w:fill="4472C4" w:themeFill="accent1"/>
          </w:tcPr>
          <w:p w14:paraId="3CE37045" w14:textId="4AA6DD64" w:rsidR="00177C03" w:rsidRPr="00481633" w:rsidRDefault="00177C03" w:rsidP="00481633">
            <w:pPr>
              <w:ind w:left="-17"/>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w w:val="105"/>
                <w:sz w:val="22"/>
                <w:szCs w:val="22"/>
              </w:rPr>
            </w:pPr>
            <w:r>
              <w:rPr>
                <w:rFonts w:ascii="Arial" w:hAnsi="Arial" w:cs="Arial"/>
                <w:color w:val="FFFFFF" w:themeColor="background1"/>
                <w:w w:val="105"/>
                <w:sz w:val="22"/>
                <w:szCs w:val="22"/>
              </w:rPr>
              <w:t>Specification Version</w:t>
            </w:r>
          </w:p>
        </w:tc>
        <w:tc>
          <w:tcPr>
            <w:tcW w:w="4680" w:type="dxa"/>
            <w:shd w:val="clear" w:color="auto" w:fill="4472C4" w:themeFill="accent1"/>
          </w:tcPr>
          <w:p w14:paraId="4C4CD261" w14:textId="21123FA1" w:rsidR="00177C03" w:rsidRPr="00561052" w:rsidRDefault="00177C03" w:rsidP="00561052">
            <w:pPr>
              <w:ind w:left="122"/>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w w:val="105"/>
                <w:sz w:val="22"/>
                <w:szCs w:val="22"/>
              </w:rPr>
            </w:pPr>
            <w:r>
              <w:rPr>
                <w:rFonts w:ascii="Arial" w:hAnsi="Arial" w:cs="Arial"/>
                <w:color w:val="FFFFFF" w:themeColor="background1"/>
                <w:w w:val="105"/>
                <w:sz w:val="22"/>
                <w:szCs w:val="22"/>
              </w:rPr>
              <w:t>Notes</w:t>
            </w:r>
          </w:p>
        </w:tc>
      </w:tr>
      <w:tr w:rsidR="00177C03" w:rsidRPr="00481633" w14:paraId="17F631ED" w14:textId="77777777" w:rsidTr="00966C6D">
        <w:tc>
          <w:tcPr>
            <w:cnfStyle w:val="001000000000" w:firstRow="0" w:lastRow="0" w:firstColumn="1" w:lastColumn="0" w:oddVBand="0" w:evenVBand="0" w:oddHBand="0" w:evenHBand="0" w:firstRowFirstColumn="0" w:firstRowLastColumn="0" w:lastRowFirstColumn="0" w:lastRowLastColumn="0"/>
            <w:tcW w:w="985" w:type="dxa"/>
            <w:vMerge w:val="restart"/>
            <w:vAlign w:val="center"/>
          </w:tcPr>
          <w:p w14:paraId="38FAE015" w14:textId="690F751B" w:rsidR="00177C03" w:rsidRPr="00561052" w:rsidRDefault="00177C03" w:rsidP="006D2718">
            <w:pPr>
              <w:jc w:val="center"/>
              <w:rPr>
                <w:sz w:val="20"/>
                <w:szCs w:val="20"/>
              </w:rPr>
            </w:pPr>
            <w:r w:rsidRPr="00561052">
              <w:rPr>
                <w:sz w:val="20"/>
                <w:szCs w:val="20"/>
              </w:rPr>
              <w:t>V-OD-FW</w:t>
            </w:r>
          </w:p>
        </w:tc>
        <w:tc>
          <w:tcPr>
            <w:tcW w:w="1080" w:type="dxa"/>
          </w:tcPr>
          <w:p w14:paraId="0B73579B" w14:textId="77777777"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2.0</w:t>
            </w:r>
          </w:p>
        </w:tc>
        <w:tc>
          <w:tcPr>
            <w:tcW w:w="1170" w:type="dxa"/>
          </w:tcPr>
          <w:p w14:paraId="698FAC7C" w14:textId="6D170D78"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N</w:t>
            </w:r>
          </w:p>
        </w:tc>
        <w:tc>
          <w:tcPr>
            <w:tcW w:w="1620" w:type="dxa"/>
          </w:tcPr>
          <w:p w14:paraId="2A4A099D" w14:textId="133B0AE1"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w:t>
            </w:r>
          </w:p>
        </w:tc>
        <w:tc>
          <w:tcPr>
            <w:tcW w:w="4680" w:type="dxa"/>
          </w:tcPr>
          <w:p w14:paraId="3807CB7B" w14:textId="0A91BBFC"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Reuse of SPAKE2+ version Tags for Owner pairing Domain Version (</w:t>
            </w:r>
            <w:r w:rsidRPr="00177C03">
              <w:rPr>
                <w:sz w:val="20"/>
              </w:rPr>
              <w:fldChar w:fldCharType="begin"/>
            </w:r>
            <w:r w:rsidRPr="00177C03">
              <w:rPr>
                <w:sz w:val="20"/>
              </w:rPr>
              <w:instrText xml:space="preserve"> REF _Ref113809195 \h  \* MERGEFORMAT </w:instrText>
            </w:r>
            <w:r w:rsidRPr="00177C03">
              <w:rPr>
                <w:sz w:val="20"/>
              </w:rPr>
            </w:r>
            <w:r w:rsidRPr="00177C03">
              <w:rPr>
                <w:sz w:val="20"/>
              </w:rPr>
              <w:fldChar w:fldCharType="separate"/>
            </w:r>
            <w:r w:rsidR="00D81990" w:rsidRPr="00D81990">
              <w:rPr>
                <w:sz w:val="20"/>
              </w:rPr>
              <w:t>Table 5</w:t>
            </w:r>
            <w:r w:rsidR="00D81990" w:rsidRPr="00D81990">
              <w:rPr>
                <w:sz w:val="20"/>
              </w:rPr>
              <w:noBreakHyphen/>
              <w:t>4</w:t>
            </w:r>
            <w:r w:rsidRPr="00177C03">
              <w:rPr>
                <w:sz w:val="20"/>
              </w:rPr>
              <w:fldChar w:fldCharType="end"/>
            </w:r>
            <w:r w:rsidRPr="00177C03">
              <w:rPr>
                <w:sz w:val="20"/>
              </w:rPr>
              <w:t>)</w:t>
            </w:r>
          </w:p>
          <w:p w14:paraId="1E160A5F" w14:textId="5C664007"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Defined Standard and Proprietary access profiles (</w:t>
            </w:r>
            <w:r w:rsidRPr="00177C03">
              <w:rPr>
                <w:sz w:val="20"/>
              </w:rPr>
              <w:fldChar w:fldCharType="begin"/>
            </w:r>
            <w:r w:rsidRPr="00177C03">
              <w:rPr>
                <w:sz w:val="20"/>
              </w:rPr>
              <w:instrText xml:space="preserve"> REF _Ref115714518 \h </w:instrText>
            </w:r>
            <w:r>
              <w:rPr>
                <w:sz w:val="20"/>
              </w:rPr>
              <w:instrText xml:space="preserve"> \* MERGEFORMAT </w:instrText>
            </w:r>
            <w:r w:rsidRPr="00177C03">
              <w:rPr>
                <w:sz w:val="20"/>
              </w:rPr>
            </w:r>
            <w:r w:rsidRPr="00177C03">
              <w:rPr>
                <w:sz w:val="20"/>
              </w:rPr>
              <w:fldChar w:fldCharType="separate"/>
            </w:r>
            <w:r w:rsidR="00D81990" w:rsidRPr="00D81990">
              <w:rPr>
                <w:sz w:val="20"/>
              </w:rPr>
              <w:t>Table 11</w:t>
            </w:r>
            <w:r w:rsidR="00D81990" w:rsidRPr="00D81990">
              <w:rPr>
                <w:sz w:val="20"/>
              </w:rPr>
              <w:noBreakHyphen/>
              <w:t>4</w:t>
            </w:r>
            <w:r w:rsidRPr="00177C03">
              <w:rPr>
                <w:sz w:val="20"/>
              </w:rPr>
              <w:fldChar w:fldCharType="end"/>
            </w:r>
            <w:r w:rsidRPr="00177C03">
              <w:rPr>
                <w:sz w:val="20"/>
              </w:rPr>
              <w:t>)</w:t>
            </w:r>
          </w:p>
          <w:p w14:paraId="4E98AC70" w14:textId="189FE755"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Changed Certificate Version (Tag 41</w:t>
            </w:r>
            <w:r w:rsidRPr="00966C6D">
              <w:rPr>
                <w:sz w:val="20"/>
                <w:vertAlign w:val="subscript"/>
              </w:rPr>
              <w:t>h</w:t>
            </w:r>
            <w:r w:rsidRPr="00177C03">
              <w:rPr>
                <w:sz w:val="20"/>
              </w:rPr>
              <w:t>) from 01</w:t>
            </w:r>
            <w:r w:rsidRPr="00966C6D">
              <w:rPr>
                <w:sz w:val="20"/>
                <w:vertAlign w:val="subscript"/>
              </w:rPr>
              <w:t>h</w:t>
            </w:r>
            <w:r w:rsidRPr="00177C03">
              <w:rPr>
                <w:sz w:val="20"/>
              </w:rPr>
              <w:t xml:space="preserve"> to 02</w:t>
            </w:r>
            <w:r w:rsidRPr="00966C6D">
              <w:rPr>
                <w:sz w:val="20"/>
                <w:vertAlign w:val="subscript"/>
              </w:rPr>
              <w:t>h</w:t>
            </w:r>
            <w:r w:rsidRPr="00177C03">
              <w:rPr>
                <w:sz w:val="20"/>
              </w:rPr>
              <w:t xml:space="preserve"> (</w:t>
            </w:r>
            <w:r w:rsidRPr="00177C03">
              <w:rPr>
                <w:sz w:val="20"/>
              </w:rPr>
              <w:fldChar w:fldCharType="begin"/>
            </w:r>
            <w:r w:rsidRPr="00177C03">
              <w:rPr>
                <w:sz w:val="20"/>
              </w:rPr>
              <w:instrText xml:space="preserve"> REF _Ref61524398 \h </w:instrText>
            </w:r>
            <w:r>
              <w:rPr>
                <w:sz w:val="20"/>
              </w:rPr>
              <w:instrText xml:space="preserve"> \* MERGEFORMAT </w:instrText>
            </w:r>
            <w:r w:rsidRPr="00177C03">
              <w:rPr>
                <w:sz w:val="20"/>
              </w:rPr>
            </w:r>
            <w:r w:rsidRPr="00177C03">
              <w:rPr>
                <w:sz w:val="20"/>
              </w:rPr>
              <w:fldChar w:fldCharType="separate"/>
            </w:r>
            <w:r w:rsidR="00D81990" w:rsidRPr="00D81990">
              <w:rPr>
                <w:sz w:val="20"/>
              </w:rPr>
              <w:t>Table 11</w:t>
            </w:r>
            <w:r w:rsidR="00D81990" w:rsidRPr="00D81990">
              <w:rPr>
                <w:sz w:val="20"/>
              </w:rPr>
              <w:noBreakHyphen/>
              <w:t>18</w:t>
            </w:r>
            <w:r w:rsidRPr="00177C03">
              <w:rPr>
                <w:sz w:val="20"/>
              </w:rPr>
              <w:fldChar w:fldCharType="end"/>
            </w:r>
            <w:r w:rsidRPr="00177C03">
              <w:rPr>
                <w:sz w:val="20"/>
              </w:rPr>
              <w:t>)</w:t>
            </w:r>
          </w:p>
          <w:p w14:paraId="521C1AEE" w14:textId="5C9E723D"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Converted Key configuration from ASN.1 to BER-TLV</w:t>
            </w:r>
          </w:p>
          <w:p w14:paraId="1B41F8ED" w14:textId="1990148F"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Changed Tag 58</w:t>
            </w:r>
            <w:r w:rsidRPr="00966C6D">
              <w:rPr>
                <w:sz w:val="20"/>
                <w:vertAlign w:val="subscript"/>
              </w:rPr>
              <w:t>h</w:t>
            </w:r>
            <w:r w:rsidRPr="00177C03">
              <w:rPr>
                <w:sz w:val="20"/>
              </w:rPr>
              <w:t xml:space="preserve"> (Entitlement Data) to Tag 78</w:t>
            </w:r>
            <w:r w:rsidRPr="00966C6D">
              <w:rPr>
                <w:sz w:val="20"/>
                <w:vertAlign w:val="subscript"/>
              </w:rPr>
              <w:t>h</w:t>
            </w:r>
            <w:r w:rsidRPr="00177C03">
              <w:rPr>
                <w:sz w:val="20"/>
              </w:rPr>
              <w:t xml:space="preserve"> due to change to BER-TLV format (</w:t>
            </w:r>
            <w:r w:rsidRPr="00177C03">
              <w:rPr>
                <w:sz w:val="20"/>
              </w:rPr>
              <w:fldChar w:fldCharType="begin"/>
            </w:r>
            <w:r w:rsidRPr="00177C03">
              <w:rPr>
                <w:sz w:val="20"/>
              </w:rPr>
              <w:instrText xml:space="preserve"> REF _Ref61524398 \h </w:instrText>
            </w:r>
            <w:r>
              <w:rPr>
                <w:sz w:val="20"/>
              </w:rPr>
              <w:instrText xml:space="preserve"> \* MERGEFORMAT </w:instrText>
            </w:r>
            <w:r w:rsidRPr="00177C03">
              <w:rPr>
                <w:sz w:val="20"/>
              </w:rPr>
            </w:r>
            <w:r w:rsidRPr="00177C03">
              <w:rPr>
                <w:sz w:val="20"/>
              </w:rPr>
              <w:fldChar w:fldCharType="separate"/>
            </w:r>
            <w:r w:rsidR="00D81990" w:rsidRPr="00D81990">
              <w:rPr>
                <w:sz w:val="20"/>
              </w:rPr>
              <w:t>Table 11</w:t>
            </w:r>
            <w:r w:rsidR="00D81990" w:rsidRPr="00D81990">
              <w:rPr>
                <w:sz w:val="20"/>
              </w:rPr>
              <w:noBreakHyphen/>
              <w:t>18</w:t>
            </w:r>
            <w:r w:rsidRPr="00177C03">
              <w:rPr>
                <w:sz w:val="20"/>
              </w:rPr>
              <w:fldChar w:fldCharType="end"/>
            </w:r>
            <w:r w:rsidRPr="00177C03">
              <w:rPr>
                <w:sz w:val="20"/>
              </w:rPr>
              <w:t>)</w:t>
            </w:r>
          </w:p>
          <w:p w14:paraId="279EF3A8" w14:textId="73712051" w:rsidR="00177C03" w:rsidRPr="00177C03" w:rsidRDefault="00177C03"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177C03">
              <w:rPr>
                <w:sz w:val="20"/>
              </w:rPr>
              <w:t>Removed variable updateCounter as part of BER-TLV conversion</w:t>
            </w:r>
          </w:p>
        </w:tc>
      </w:tr>
      <w:tr w:rsidR="00177C03" w:rsidRPr="00481633" w14:paraId="4EE220BF" w14:textId="77777777" w:rsidTr="00966C6D">
        <w:tc>
          <w:tcPr>
            <w:cnfStyle w:val="001000000000" w:firstRow="0" w:lastRow="0" w:firstColumn="1" w:lastColumn="0" w:oddVBand="0" w:evenVBand="0" w:oddHBand="0" w:evenHBand="0" w:firstRowFirstColumn="0" w:firstRowLastColumn="0" w:lastRowFirstColumn="0" w:lastRowLastColumn="0"/>
            <w:tcW w:w="985" w:type="dxa"/>
            <w:vMerge/>
          </w:tcPr>
          <w:p w14:paraId="313A1918" w14:textId="06A32E08" w:rsidR="00177C03" w:rsidRPr="00561052" w:rsidRDefault="00177C03" w:rsidP="006D2718">
            <w:pPr>
              <w:jc w:val="center"/>
              <w:rPr>
                <w:b w:val="0"/>
                <w:bCs w:val="0"/>
                <w:sz w:val="20"/>
                <w:szCs w:val="20"/>
              </w:rPr>
            </w:pPr>
          </w:p>
        </w:tc>
        <w:tc>
          <w:tcPr>
            <w:tcW w:w="1080" w:type="dxa"/>
          </w:tcPr>
          <w:p w14:paraId="1CE17115" w14:textId="77777777"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1.0</w:t>
            </w:r>
          </w:p>
        </w:tc>
        <w:tc>
          <w:tcPr>
            <w:tcW w:w="1170" w:type="dxa"/>
          </w:tcPr>
          <w:p w14:paraId="0FBBF16C" w14:textId="77777777"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Y</w:t>
            </w:r>
          </w:p>
        </w:tc>
        <w:tc>
          <w:tcPr>
            <w:tcW w:w="1620" w:type="dxa"/>
          </w:tcPr>
          <w:p w14:paraId="6D83010D" w14:textId="4214F4CD"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1.0/1.0.0</w:t>
            </w:r>
          </w:p>
        </w:tc>
        <w:tc>
          <w:tcPr>
            <w:tcW w:w="4680" w:type="dxa"/>
          </w:tcPr>
          <w:p w14:paraId="29EB9C91" w14:textId="77777777" w:rsidR="00177C03" w:rsidRPr="00966C6D" w:rsidRDefault="00177C03" w:rsidP="00966C6D">
            <w:pPr>
              <w:spacing w:after="120"/>
              <w:ind w:left="208" w:hanging="181"/>
              <w:cnfStyle w:val="000000000000" w:firstRow="0" w:lastRow="0" w:firstColumn="0" w:lastColumn="0" w:oddVBand="0" w:evenVBand="0" w:oddHBand="0" w:evenHBand="0" w:firstRowFirstColumn="0" w:firstRowLastColumn="0" w:lastRowFirstColumn="0" w:lastRowLastColumn="0"/>
              <w:rPr>
                <w:sz w:val="20"/>
              </w:rPr>
            </w:pPr>
          </w:p>
        </w:tc>
      </w:tr>
      <w:tr w:rsidR="00177C03" w:rsidRPr="00481633" w14:paraId="2922D155" w14:textId="77777777" w:rsidTr="00966C6D">
        <w:tc>
          <w:tcPr>
            <w:cnfStyle w:val="001000000000" w:firstRow="0" w:lastRow="0" w:firstColumn="1" w:lastColumn="0" w:oddVBand="0" w:evenVBand="0" w:oddHBand="0" w:evenHBand="0" w:firstRowFirstColumn="0" w:firstRowLastColumn="0" w:lastRowFirstColumn="0" w:lastRowLastColumn="0"/>
            <w:tcW w:w="985" w:type="dxa"/>
            <w:vMerge w:val="restart"/>
            <w:vAlign w:val="center"/>
          </w:tcPr>
          <w:p w14:paraId="51F03CCA" w14:textId="50A8199B" w:rsidR="00177C03" w:rsidRPr="00561052" w:rsidRDefault="00177C03" w:rsidP="006D2718">
            <w:pPr>
              <w:jc w:val="center"/>
              <w:rPr>
                <w:sz w:val="20"/>
                <w:szCs w:val="20"/>
              </w:rPr>
            </w:pPr>
            <w:r w:rsidRPr="00561052">
              <w:rPr>
                <w:sz w:val="20"/>
                <w:szCs w:val="20"/>
              </w:rPr>
              <w:t>V-D-BT</w:t>
            </w:r>
          </w:p>
        </w:tc>
        <w:tc>
          <w:tcPr>
            <w:tcW w:w="1080" w:type="dxa"/>
          </w:tcPr>
          <w:p w14:paraId="0858EA07" w14:textId="1BFA3039"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2.0</w:t>
            </w:r>
          </w:p>
        </w:tc>
        <w:tc>
          <w:tcPr>
            <w:tcW w:w="1170" w:type="dxa"/>
          </w:tcPr>
          <w:p w14:paraId="5616BD72" w14:textId="73737C66"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N</w:t>
            </w:r>
          </w:p>
        </w:tc>
        <w:tc>
          <w:tcPr>
            <w:tcW w:w="1620" w:type="dxa"/>
          </w:tcPr>
          <w:p w14:paraId="168B323B" w14:textId="5AA990E1" w:rsidR="00177C03" w:rsidRPr="00561052" w:rsidRDefault="00177C03" w:rsidP="00681FCA">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w:t>
            </w:r>
          </w:p>
        </w:tc>
        <w:tc>
          <w:tcPr>
            <w:tcW w:w="4680" w:type="dxa"/>
          </w:tcPr>
          <w:p w14:paraId="10275E49" w14:textId="41C28D01" w:rsidR="00F76B36" w:rsidRPr="00F13020" w:rsidRDefault="00F76B36"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F13020">
              <w:rPr>
                <w:sz w:val="20"/>
              </w:rPr>
              <w:t>Introduced new Tags 5E</w:t>
            </w:r>
            <w:r w:rsidRPr="00966C6D">
              <w:rPr>
                <w:sz w:val="20"/>
                <w:vertAlign w:val="subscript"/>
              </w:rPr>
              <w:t>h</w:t>
            </w:r>
            <w:r w:rsidRPr="00F13020">
              <w:rPr>
                <w:sz w:val="20"/>
              </w:rPr>
              <w:t xml:space="preserve"> (</w:t>
            </w:r>
            <w:r w:rsidR="00F13020" w:rsidRPr="00F13020">
              <w:rPr>
                <w:sz w:val="20"/>
              </w:rPr>
              <w:fldChar w:fldCharType="begin"/>
            </w:r>
            <w:r w:rsidR="00F13020" w:rsidRPr="00F13020">
              <w:rPr>
                <w:sz w:val="20"/>
              </w:rPr>
              <w:instrText xml:space="preserve"> REF _Ref113809195 \h </w:instrText>
            </w:r>
            <w:r w:rsidR="00F13020">
              <w:rPr>
                <w:sz w:val="20"/>
              </w:rPr>
              <w:instrText xml:space="preserve"> \* MERGEFORMAT </w:instrText>
            </w:r>
            <w:r w:rsidR="00F13020" w:rsidRPr="00F13020">
              <w:rPr>
                <w:sz w:val="20"/>
              </w:rPr>
            </w:r>
            <w:r w:rsidR="00F13020" w:rsidRPr="00F13020">
              <w:rPr>
                <w:sz w:val="20"/>
              </w:rPr>
              <w:fldChar w:fldCharType="separate"/>
            </w:r>
            <w:r w:rsidR="00D81990" w:rsidRPr="00D81990">
              <w:rPr>
                <w:sz w:val="20"/>
              </w:rPr>
              <w:t xml:space="preserve">Table </w:t>
            </w:r>
            <w:r w:rsidR="00D81990" w:rsidRPr="00D81990">
              <w:rPr>
                <w:noProof/>
                <w:sz w:val="20"/>
              </w:rPr>
              <w:t>5</w:t>
            </w:r>
            <w:r w:rsidR="00D81990" w:rsidRPr="00D81990">
              <w:rPr>
                <w:noProof/>
                <w:sz w:val="20"/>
              </w:rPr>
              <w:noBreakHyphen/>
              <w:t>4</w:t>
            </w:r>
            <w:r w:rsidR="00F13020" w:rsidRPr="00F13020">
              <w:rPr>
                <w:sz w:val="20"/>
              </w:rPr>
              <w:fldChar w:fldCharType="end"/>
            </w:r>
            <w:r w:rsidR="00F13020" w:rsidRPr="00F13020">
              <w:rPr>
                <w:sz w:val="20"/>
              </w:rPr>
              <w:t xml:space="preserve">, </w:t>
            </w:r>
            <w:r w:rsidR="00F13020" w:rsidRPr="00F13020">
              <w:rPr>
                <w:sz w:val="20"/>
              </w:rPr>
              <w:fldChar w:fldCharType="begin"/>
            </w:r>
            <w:r w:rsidR="00F13020" w:rsidRPr="00F13020">
              <w:rPr>
                <w:sz w:val="20"/>
              </w:rPr>
              <w:instrText xml:space="preserve"> REF _Ref115716523 \h </w:instrText>
            </w:r>
            <w:r w:rsidR="00F13020">
              <w:rPr>
                <w:sz w:val="20"/>
              </w:rPr>
              <w:instrText xml:space="preserve"> \* MERGEFORMAT </w:instrText>
            </w:r>
            <w:r w:rsidR="00F13020" w:rsidRPr="00F13020">
              <w:rPr>
                <w:sz w:val="20"/>
              </w:rPr>
            </w:r>
            <w:r w:rsidR="00F13020" w:rsidRPr="00F13020">
              <w:rPr>
                <w:sz w:val="20"/>
              </w:rPr>
              <w:fldChar w:fldCharType="separate"/>
            </w:r>
            <w:r w:rsidR="00D81990" w:rsidRPr="00D81990">
              <w:rPr>
                <w:sz w:val="20"/>
              </w:rPr>
              <w:t xml:space="preserve">Table </w:t>
            </w:r>
            <w:r w:rsidR="00D81990" w:rsidRPr="00D81990">
              <w:rPr>
                <w:noProof/>
                <w:sz w:val="20"/>
              </w:rPr>
              <w:t>11</w:t>
            </w:r>
            <w:r w:rsidR="00D81990" w:rsidRPr="00D81990">
              <w:rPr>
                <w:noProof/>
                <w:sz w:val="20"/>
              </w:rPr>
              <w:noBreakHyphen/>
              <w:t>5</w:t>
            </w:r>
            <w:r w:rsidR="00F13020" w:rsidRPr="00F13020">
              <w:rPr>
                <w:sz w:val="20"/>
              </w:rPr>
              <w:fldChar w:fldCharType="end"/>
            </w:r>
            <w:r w:rsidRPr="00F13020">
              <w:rPr>
                <w:sz w:val="20"/>
              </w:rPr>
              <w:t>) and 5F</w:t>
            </w:r>
            <w:r w:rsidRPr="00966C6D">
              <w:rPr>
                <w:sz w:val="20"/>
                <w:vertAlign w:val="subscript"/>
              </w:rPr>
              <w:t>h</w:t>
            </w:r>
            <w:r w:rsidRPr="00F13020">
              <w:rPr>
                <w:sz w:val="20"/>
              </w:rPr>
              <w:t xml:space="preserve"> (</w:t>
            </w:r>
            <w:r w:rsidR="00F13020" w:rsidRPr="00F13020">
              <w:rPr>
                <w:sz w:val="20"/>
              </w:rPr>
              <w:fldChar w:fldCharType="begin"/>
            </w:r>
            <w:r w:rsidR="00F13020" w:rsidRPr="00F13020">
              <w:rPr>
                <w:sz w:val="20"/>
              </w:rPr>
              <w:instrText xml:space="preserve"> REF _Ref117108856 \h </w:instrText>
            </w:r>
            <w:r w:rsidR="00F13020">
              <w:rPr>
                <w:sz w:val="20"/>
              </w:rPr>
              <w:instrText xml:space="preserve"> \* MERGEFORMAT </w:instrText>
            </w:r>
            <w:r w:rsidR="00F13020" w:rsidRPr="00F13020">
              <w:rPr>
                <w:sz w:val="20"/>
              </w:rPr>
            </w:r>
            <w:r w:rsidR="00F13020" w:rsidRPr="00F13020">
              <w:rPr>
                <w:sz w:val="20"/>
              </w:rPr>
              <w:fldChar w:fldCharType="separate"/>
            </w:r>
            <w:r w:rsidR="00D81990" w:rsidRPr="00D81990">
              <w:rPr>
                <w:sz w:val="20"/>
              </w:rPr>
              <w:t xml:space="preserve">Table </w:t>
            </w:r>
            <w:r w:rsidR="00D81990" w:rsidRPr="00D81990">
              <w:rPr>
                <w:noProof/>
                <w:sz w:val="20"/>
              </w:rPr>
              <w:t>5</w:t>
            </w:r>
            <w:r w:rsidR="00D81990" w:rsidRPr="00D81990">
              <w:rPr>
                <w:noProof/>
                <w:sz w:val="20"/>
              </w:rPr>
              <w:noBreakHyphen/>
              <w:t>5</w:t>
            </w:r>
            <w:r w:rsidR="00F13020" w:rsidRPr="00F13020">
              <w:rPr>
                <w:sz w:val="20"/>
              </w:rPr>
              <w:fldChar w:fldCharType="end"/>
            </w:r>
            <w:r w:rsidRPr="00F13020">
              <w:rPr>
                <w:sz w:val="20"/>
              </w:rPr>
              <w:t>) to track BLE/UWB versioning</w:t>
            </w:r>
          </w:p>
          <w:p w14:paraId="5158C0DA" w14:textId="71202D72" w:rsidR="00F76B36" w:rsidRPr="00F13020" w:rsidRDefault="00F76B36"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F13020">
              <w:rPr>
                <w:sz w:val="20"/>
              </w:rPr>
              <w:t xml:space="preserve">Designed new SPSM Version characteristics and GATT based message exchange to communicate version information (Section </w:t>
            </w:r>
            <w:r w:rsidR="00F13020" w:rsidRPr="00F13020">
              <w:rPr>
                <w:sz w:val="20"/>
              </w:rPr>
              <w:fldChar w:fldCharType="begin"/>
            </w:r>
            <w:r w:rsidR="00F13020" w:rsidRPr="00F13020">
              <w:rPr>
                <w:sz w:val="20"/>
              </w:rPr>
              <w:instrText xml:space="preserve"> REF _Ref110090206 \r \h </w:instrText>
            </w:r>
            <w:r w:rsidR="00F13020">
              <w:rPr>
                <w:sz w:val="20"/>
              </w:rPr>
              <w:instrText xml:space="preserve"> \* MERGEFORMAT </w:instrText>
            </w:r>
            <w:r w:rsidR="00F13020" w:rsidRPr="00F13020">
              <w:rPr>
                <w:sz w:val="20"/>
              </w:rPr>
            </w:r>
            <w:r w:rsidR="00F13020" w:rsidRPr="00F13020">
              <w:rPr>
                <w:sz w:val="20"/>
              </w:rPr>
              <w:fldChar w:fldCharType="separate"/>
            </w:r>
            <w:r w:rsidR="00D81990">
              <w:rPr>
                <w:sz w:val="20"/>
              </w:rPr>
              <w:t>19.2.1.7</w:t>
            </w:r>
            <w:r w:rsidR="00F13020" w:rsidRPr="00F13020">
              <w:rPr>
                <w:sz w:val="20"/>
              </w:rPr>
              <w:fldChar w:fldCharType="end"/>
            </w:r>
            <w:r w:rsidR="00F13020" w:rsidRPr="00F13020">
              <w:rPr>
                <w:sz w:val="20"/>
              </w:rPr>
              <w:t xml:space="preserve"> </w:t>
            </w:r>
            <w:r w:rsidRPr="00F13020">
              <w:rPr>
                <w:sz w:val="20"/>
              </w:rPr>
              <w:t xml:space="preserve">and Section </w:t>
            </w:r>
            <w:r w:rsidR="00F13020" w:rsidRPr="00F13020">
              <w:rPr>
                <w:sz w:val="20"/>
              </w:rPr>
              <w:fldChar w:fldCharType="begin"/>
            </w:r>
            <w:r w:rsidR="00F13020" w:rsidRPr="00F13020">
              <w:rPr>
                <w:sz w:val="20"/>
              </w:rPr>
              <w:instrText xml:space="preserve"> REF _Ref118906634 \r \h </w:instrText>
            </w:r>
            <w:r w:rsidR="00F13020">
              <w:rPr>
                <w:sz w:val="20"/>
              </w:rPr>
              <w:instrText xml:space="preserve"> \* MERGEFORMAT </w:instrText>
            </w:r>
            <w:r w:rsidR="00F13020" w:rsidRPr="00F13020">
              <w:rPr>
                <w:sz w:val="20"/>
              </w:rPr>
            </w:r>
            <w:r w:rsidR="00F13020" w:rsidRPr="00F13020">
              <w:rPr>
                <w:sz w:val="20"/>
              </w:rPr>
              <w:fldChar w:fldCharType="separate"/>
            </w:r>
            <w:r w:rsidR="00D81990">
              <w:rPr>
                <w:sz w:val="20"/>
              </w:rPr>
              <w:t>19.2.1.8</w:t>
            </w:r>
            <w:r w:rsidR="00F13020" w:rsidRPr="00F13020">
              <w:rPr>
                <w:sz w:val="20"/>
              </w:rPr>
              <w:fldChar w:fldCharType="end"/>
            </w:r>
            <w:r w:rsidRPr="00F13020">
              <w:rPr>
                <w:sz w:val="20"/>
              </w:rPr>
              <w:t>)</w:t>
            </w:r>
          </w:p>
          <w:p w14:paraId="4EE45878" w14:textId="6100AD0B" w:rsidR="00177C03" w:rsidRPr="00561052" w:rsidRDefault="00F76B36" w:rsidP="00966C6D">
            <w:pPr>
              <w:pStyle w:val="ListParagraph"/>
              <w:numPr>
                <w:ilvl w:val="0"/>
                <w:numId w:val="130"/>
              </w:numPr>
              <w:spacing w:after="0"/>
              <w:ind w:left="208" w:hanging="181"/>
              <w:cnfStyle w:val="000000000000" w:firstRow="0" w:lastRow="0" w:firstColumn="0" w:lastColumn="0" w:oddVBand="0" w:evenVBand="0" w:oddHBand="0" w:evenHBand="0" w:firstRowFirstColumn="0" w:firstRowLastColumn="0" w:lastRowFirstColumn="0" w:lastRowLastColumn="0"/>
              <w:rPr>
                <w:sz w:val="20"/>
              </w:rPr>
            </w:pPr>
            <w:r w:rsidRPr="00F13020">
              <w:rPr>
                <w:sz w:val="20"/>
              </w:rPr>
              <w:t xml:space="preserve">Modified Ranging Capability RQ/RS scheme to include versioning information (Section </w:t>
            </w:r>
            <w:r w:rsidR="00F13020" w:rsidRPr="00F13020">
              <w:rPr>
                <w:sz w:val="20"/>
              </w:rPr>
              <w:fldChar w:fldCharType="begin"/>
            </w:r>
            <w:r w:rsidR="00F13020" w:rsidRPr="00F13020">
              <w:rPr>
                <w:sz w:val="20"/>
              </w:rPr>
              <w:instrText xml:space="preserve"> REF _Ref64562341 \r \h </w:instrText>
            </w:r>
            <w:r w:rsidR="00F13020">
              <w:rPr>
                <w:sz w:val="20"/>
              </w:rPr>
              <w:instrText xml:space="preserve"> \* MERGEFORMAT </w:instrText>
            </w:r>
            <w:r w:rsidR="00F13020" w:rsidRPr="00F13020">
              <w:rPr>
                <w:sz w:val="20"/>
              </w:rPr>
            </w:r>
            <w:r w:rsidR="00F13020" w:rsidRPr="00F13020">
              <w:rPr>
                <w:sz w:val="20"/>
              </w:rPr>
              <w:fldChar w:fldCharType="separate"/>
            </w:r>
            <w:r w:rsidR="00D81990">
              <w:rPr>
                <w:sz w:val="20"/>
              </w:rPr>
              <w:t>19.3.1.1</w:t>
            </w:r>
            <w:r w:rsidR="00F13020" w:rsidRPr="00F13020">
              <w:rPr>
                <w:sz w:val="20"/>
              </w:rPr>
              <w:fldChar w:fldCharType="end"/>
            </w:r>
            <w:r w:rsidRPr="00F13020">
              <w:rPr>
                <w:sz w:val="20"/>
              </w:rPr>
              <w:t xml:space="preserve"> and Section </w:t>
            </w:r>
            <w:r w:rsidR="00F13020" w:rsidRPr="00F13020">
              <w:rPr>
                <w:sz w:val="20"/>
              </w:rPr>
              <w:fldChar w:fldCharType="begin"/>
            </w:r>
            <w:r w:rsidR="00F13020" w:rsidRPr="00F13020">
              <w:rPr>
                <w:sz w:val="20"/>
              </w:rPr>
              <w:instrText xml:space="preserve"> REF _Ref64562355 \r \h </w:instrText>
            </w:r>
            <w:r w:rsidR="00F13020">
              <w:rPr>
                <w:sz w:val="20"/>
              </w:rPr>
              <w:instrText xml:space="preserve"> \* MERGEFORMAT </w:instrText>
            </w:r>
            <w:r w:rsidR="00F13020" w:rsidRPr="00F13020">
              <w:rPr>
                <w:sz w:val="20"/>
              </w:rPr>
            </w:r>
            <w:r w:rsidR="00F13020" w:rsidRPr="00F13020">
              <w:rPr>
                <w:sz w:val="20"/>
              </w:rPr>
              <w:fldChar w:fldCharType="separate"/>
            </w:r>
            <w:r w:rsidR="00D81990">
              <w:rPr>
                <w:sz w:val="20"/>
              </w:rPr>
              <w:t>19.3.1.2</w:t>
            </w:r>
            <w:r w:rsidR="00F13020" w:rsidRPr="00F13020">
              <w:rPr>
                <w:sz w:val="20"/>
              </w:rPr>
              <w:fldChar w:fldCharType="end"/>
            </w:r>
            <w:r w:rsidRPr="00F13020">
              <w:rPr>
                <w:sz w:val="20"/>
              </w:rPr>
              <w:t>)</w:t>
            </w:r>
          </w:p>
        </w:tc>
      </w:tr>
      <w:tr w:rsidR="00177C03" w:rsidRPr="00481633" w14:paraId="73BC4B3E" w14:textId="77777777" w:rsidTr="00966C6D">
        <w:tc>
          <w:tcPr>
            <w:cnfStyle w:val="001000000000" w:firstRow="0" w:lastRow="0" w:firstColumn="1" w:lastColumn="0" w:oddVBand="0" w:evenVBand="0" w:oddHBand="0" w:evenHBand="0" w:firstRowFirstColumn="0" w:firstRowLastColumn="0" w:lastRowFirstColumn="0" w:lastRowLastColumn="0"/>
            <w:tcW w:w="985" w:type="dxa"/>
            <w:vMerge/>
          </w:tcPr>
          <w:p w14:paraId="648717B3" w14:textId="2F18DBA3" w:rsidR="00177C03" w:rsidRPr="00561052" w:rsidRDefault="00177C03" w:rsidP="006D2718">
            <w:pPr>
              <w:jc w:val="center"/>
              <w:rPr>
                <w:b w:val="0"/>
                <w:bCs w:val="0"/>
                <w:sz w:val="20"/>
                <w:szCs w:val="20"/>
              </w:rPr>
            </w:pPr>
          </w:p>
        </w:tc>
        <w:tc>
          <w:tcPr>
            <w:tcW w:w="1080" w:type="dxa"/>
          </w:tcPr>
          <w:p w14:paraId="2DA521B8" w14:textId="06A379AD" w:rsidR="00177C03" w:rsidRPr="00561052"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1.0</w:t>
            </w:r>
          </w:p>
        </w:tc>
        <w:tc>
          <w:tcPr>
            <w:tcW w:w="1170" w:type="dxa"/>
          </w:tcPr>
          <w:p w14:paraId="330B54B4" w14:textId="15184400" w:rsidR="00177C03" w:rsidRPr="00561052"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Y</w:t>
            </w:r>
          </w:p>
        </w:tc>
        <w:tc>
          <w:tcPr>
            <w:tcW w:w="1620" w:type="dxa"/>
          </w:tcPr>
          <w:p w14:paraId="6CD51C3B" w14:textId="77469AC2" w:rsidR="00177C03" w:rsidRPr="00561052"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1.0/1.0.0</w:t>
            </w:r>
          </w:p>
        </w:tc>
        <w:tc>
          <w:tcPr>
            <w:tcW w:w="4680" w:type="dxa"/>
          </w:tcPr>
          <w:p w14:paraId="7E5DE8E3" w14:textId="77777777" w:rsidR="00177C03" w:rsidRPr="00561052" w:rsidRDefault="00177C03" w:rsidP="00966C6D">
            <w:pPr>
              <w:pStyle w:val="ListParagraph"/>
              <w:spacing w:after="120"/>
              <w:ind w:left="157"/>
              <w:cnfStyle w:val="000000000000" w:firstRow="0" w:lastRow="0" w:firstColumn="0" w:lastColumn="0" w:oddVBand="0" w:evenVBand="0" w:oddHBand="0" w:evenHBand="0" w:firstRowFirstColumn="0" w:firstRowLastColumn="0" w:lastRowFirstColumn="0" w:lastRowLastColumn="0"/>
              <w:rPr>
                <w:sz w:val="20"/>
              </w:rPr>
            </w:pPr>
          </w:p>
        </w:tc>
      </w:tr>
      <w:tr w:rsidR="00177C03" w:rsidRPr="00481633" w14:paraId="6AE80495" w14:textId="77777777" w:rsidTr="00966C6D">
        <w:tc>
          <w:tcPr>
            <w:cnfStyle w:val="001000000000" w:firstRow="0" w:lastRow="0" w:firstColumn="1" w:lastColumn="0" w:oddVBand="0" w:evenVBand="0" w:oddHBand="0" w:evenHBand="0" w:firstRowFirstColumn="0" w:firstRowLastColumn="0" w:lastRowFirstColumn="0" w:lastRowLastColumn="0"/>
            <w:tcW w:w="985" w:type="dxa"/>
            <w:vAlign w:val="center"/>
          </w:tcPr>
          <w:p w14:paraId="2258FAF1" w14:textId="5CF6D11D" w:rsidR="00177C03" w:rsidRPr="00561052" w:rsidRDefault="00177C03" w:rsidP="00966C6D">
            <w:pPr>
              <w:spacing w:after="0"/>
              <w:jc w:val="center"/>
              <w:rPr>
                <w:b w:val="0"/>
                <w:bCs w:val="0"/>
                <w:sz w:val="20"/>
                <w:szCs w:val="20"/>
              </w:rPr>
            </w:pPr>
            <w:r w:rsidRPr="00561052">
              <w:rPr>
                <w:sz w:val="20"/>
                <w:szCs w:val="20"/>
              </w:rPr>
              <w:lastRenderedPageBreak/>
              <w:t>V-D-TX</w:t>
            </w:r>
          </w:p>
        </w:tc>
        <w:tc>
          <w:tcPr>
            <w:tcW w:w="1080" w:type="dxa"/>
          </w:tcPr>
          <w:p w14:paraId="4A9FAEDD" w14:textId="053C695B" w:rsidR="00177C03" w:rsidRPr="00561052"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1.0</w:t>
            </w:r>
          </w:p>
        </w:tc>
        <w:tc>
          <w:tcPr>
            <w:tcW w:w="1170" w:type="dxa"/>
          </w:tcPr>
          <w:p w14:paraId="6B0440C7" w14:textId="607827FD" w:rsidR="00177C03" w:rsidRPr="00561052"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Y</w:t>
            </w:r>
          </w:p>
        </w:tc>
        <w:tc>
          <w:tcPr>
            <w:tcW w:w="1620" w:type="dxa"/>
          </w:tcPr>
          <w:p w14:paraId="5D1A14AB" w14:textId="76C55EA8" w:rsidR="00177C03" w:rsidRPr="00561052"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1.1.0/1.0.0</w:t>
            </w:r>
          </w:p>
        </w:tc>
        <w:tc>
          <w:tcPr>
            <w:tcW w:w="4680" w:type="dxa"/>
          </w:tcPr>
          <w:p w14:paraId="3E8762D9" w14:textId="44C2AF26" w:rsidR="00177C03" w:rsidRPr="00561052"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Defined protocol to support existing and new Applet versions. Applet version was not incremented in version 1.2.0</w:t>
            </w:r>
            <w:r w:rsidR="00F13020">
              <w:rPr>
                <w:sz w:val="20"/>
              </w:rPr>
              <w:t xml:space="preserve"> of the specification</w:t>
            </w:r>
            <w:r w:rsidRPr="00177C03">
              <w:rPr>
                <w:sz w:val="20"/>
              </w:rPr>
              <w:t xml:space="preserve">. </w:t>
            </w:r>
            <w:r w:rsidR="00F13020">
              <w:rPr>
                <w:sz w:val="20"/>
              </w:rPr>
              <w:t>(</w:t>
            </w:r>
            <w:r w:rsidRPr="00177C03">
              <w:rPr>
                <w:sz w:val="20"/>
              </w:rPr>
              <w:fldChar w:fldCharType="begin"/>
            </w:r>
            <w:r w:rsidRPr="00177C03">
              <w:rPr>
                <w:sz w:val="20"/>
              </w:rPr>
              <w:instrText xml:space="preserve"> REF _Ref111538200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5</w:t>
            </w:r>
            <w:r w:rsidR="00D81990" w:rsidRPr="00D81990">
              <w:rPr>
                <w:noProof/>
                <w:sz w:val="20"/>
              </w:rPr>
              <w:noBreakHyphen/>
              <w:t>12</w:t>
            </w:r>
            <w:r w:rsidRPr="00177C03">
              <w:rPr>
                <w:sz w:val="20"/>
              </w:rPr>
              <w:fldChar w:fldCharType="end"/>
            </w:r>
            <w:r w:rsidRPr="00177C03">
              <w:rPr>
                <w:sz w:val="20"/>
              </w:rPr>
              <w:t xml:space="preserve">, </w:t>
            </w:r>
            <w:r w:rsidRPr="00177C03">
              <w:rPr>
                <w:sz w:val="20"/>
              </w:rPr>
              <w:fldChar w:fldCharType="begin"/>
            </w:r>
            <w:r w:rsidRPr="00177C03">
              <w:rPr>
                <w:sz w:val="20"/>
              </w:rPr>
              <w:instrText xml:space="preserve"> REF _Ref112672444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5</w:t>
            </w:r>
            <w:r w:rsidR="00D81990" w:rsidRPr="00D81990">
              <w:rPr>
                <w:noProof/>
                <w:sz w:val="20"/>
              </w:rPr>
              <w:noBreakHyphen/>
              <w:t>29</w:t>
            </w:r>
            <w:r w:rsidRPr="00177C03">
              <w:rPr>
                <w:sz w:val="20"/>
              </w:rPr>
              <w:fldChar w:fldCharType="end"/>
            </w:r>
            <w:r w:rsidR="00F13020">
              <w:rPr>
                <w:sz w:val="20"/>
              </w:rPr>
              <w:t>)</w:t>
            </w:r>
          </w:p>
        </w:tc>
      </w:tr>
      <w:tr w:rsidR="00177C03" w:rsidRPr="00481633" w14:paraId="7D245459" w14:textId="77777777" w:rsidTr="00966C6D">
        <w:tc>
          <w:tcPr>
            <w:cnfStyle w:val="001000000000" w:firstRow="0" w:lastRow="0" w:firstColumn="1" w:lastColumn="0" w:oddVBand="0" w:evenVBand="0" w:oddHBand="0" w:evenHBand="0" w:firstRowFirstColumn="0" w:firstRowLastColumn="0" w:lastRowFirstColumn="0" w:lastRowLastColumn="0"/>
            <w:tcW w:w="985" w:type="dxa"/>
            <w:vAlign w:val="center"/>
          </w:tcPr>
          <w:p w14:paraId="5AE605EC" w14:textId="22124A03" w:rsidR="00177C03" w:rsidRPr="00561052" w:rsidDel="00C958ED" w:rsidRDefault="00177C03" w:rsidP="00966C6D">
            <w:pPr>
              <w:spacing w:after="0"/>
              <w:jc w:val="center"/>
              <w:rPr>
                <w:b w:val="0"/>
                <w:bCs w:val="0"/>
                <w:sz w:val="20"/>
                <w:szCs w:val="20"/>
              </w:rPr>
            </w:pPr>
            <w:r w:rsidRPr="00561052">
              <w:rPr>
                <w:sz w:val="20"/>
                <w:szCs w:val="20"/>
              </w:rPr>
              <w:t>D-VS</w:t>
            </w:r>
          </w:p>
        </w:tc>
        <w:tc>
          <w:tcPr>
            <w:tcW w:w="1080" w:type="dxa"/>
          </w:tcPr>
          <w:p w14:paraId="457E0ABF" w14:textId="3EB1B635" w:rsidR="00177C03" w:rsidRPr="00561052" w:rsidDel="00C958ED"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2.0</w:t>
            </w:r>
          </w:p>
        </w:tc>
        <w:tc>
          <w:tcPr>
            <w:tcW w:w="1170" w:type="dxa"/>
          </w:tcPr>
          <w:p w14:paraId="6B77ECF1" w14:textId="68067884" w:rsidR="00177C03" w:rsidRPr="00561052"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N</w:t>
            </w:r>
          </w:p>
        </w:tc>
        <w:tc>
          <w:tcPr>
            <w:tcW w:w="1620" w:type="dxa"/>
          </w:tcPr>
          <w:p w14:paraId="74EC31B3" w14:textId="000769CD" w:rsidR="00177C03" w:rsidRPr="00561052"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w:t>
            </w:r>
          </w:p>
        </w:tc>
        <w:tc>
          <w:tcPr>
            <w:tcW w:w="4680" w:type="dxa"/>
            <w:vAlign w:val="center"/>
          </w:tcPr>
          <w:p w14:paraId="610D60E9" w14:textId="0DD76ABE"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Introduced Tag 5F22</w:t>
            </w:r>
            <w:r w:rsidRPr="00966C6D">
              <w:rPr>
                <w:sz w:val="20"/>
                <w:vertAlign w:val="subscript"/>
              </w:rPr>
              <w:t>h</w:t>
            </w:r>
            <w:r w:rsidRPr="00177C03">
              <w:rPr>
                <w:sz w:val="20"/>
              </w:rPr>
              <w:t xml:space="preserve"> to include Subject Key Identifier of certificate used for Signature Verification (</w:t>
            </w:r>
            <w:r w:rsidRPr="00177C03">
              <w:rPr>
                <w:sz w:val="20"/>
              </w:rPr>
              <w:fldChar w:fldCharType="begin"/>
            </w:r>
            <w:r w:rsidRPr="00177C03">
              <w:rPr>
                <w:sz w:val="20"/>
              </w:rPr>
              <w:instrText xml:space="preserve"> REF _Ref61627882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4</w:t>
            </w:r>
            <w:r w:rsidR="00D81990" w:rsidRPr="00D81990">
              <w:rPr>
                <w:noProof/>
                <w:sz w:val="20"/>
              </w:rPr>
              <w:noBreakHyphen/>
              <w:t>4</w:t>
            </w:r>
            <w:r w:rsidRPr="00177C03">
              <w:rPr>
                <w:sz w:val="20"/>
              </w:rPr>
              <w:fldChar w:fldCharType="end"/>
            </w:r>
            <w:r w:rsidRPr="00177C03">
              <w:rPr>
                <w:sz w:val="20"/>
              </w:rPr>
              <w:t>)</w:t>
            </w:r>
          </w:p>
          <w:p w14:paraId="594BB365" w14:textId="77DC2422"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Created new parameters in trackKey API (</w:t>
            </w:r>
            <w:r w:rsidR="00B825CB">
              <w:rPr>
                <w:sz w:val="20"/>
              </w:rPr>
              <w:t xml:space="preserve">Section </w:t>
            </w:r>
            <w:r>
              <w:rPr>
                <w:sz w:val="20"/>
              </w:rPr>
              <w:fldChar w:fldCharType="begin"/>
            </w:r>
            <w:r>
              <w:rPr>
                <w:sz w:val="20"/>
              </w:rPr>
              <w:instrText xml:space="preserve"> REF _Ref61622881 \r \h </w:instrText>
            </w:r>
            <w:r w:rsidR="00FA2799">
              <w:rPr>
                <w:sz w:val="20"/>
              </w:rPr>
              <w:instrText xml:space="preserve"> \* MERGEFORMAT </w:instrText>
            </w:r>
            <w:r>
              <w:rPr>
                <w:sz w:val="20"/>
              </w:rPr>
            </w:r>
            <w:r>
              <w:rPr>
                <w:sz w:val="20"/>
              </w:rPr>
              <w:fldChar w:fldCharType="separate"/>
            </w:r>
            <w:r w:rsidR="00D81990">
              <w:rPr>
                <w:sz w:val="20"/>
              </w:rPr>
              <w:t>17.7.1.2</w:t>
            </w:r>
            <w:r>
              <w:rPr>
                <w:sz w:val="20"/>
              </w:rPr>
              <w:fldChar w:fldCharType="end"/>
            </w:r>
            <w:r w:rsidRPr="00177C03">
              <w:rPr>
                <w:sz w:val="20"/>
              </w:rPr>
              <w:t xml:space="preserve">) and trackKeyResponse (Section </w:t>
            </w:r>
            <w:r>
              <w:rPr>
                <w:sz w:val="20"/>
              </w:rPr>
              <w:fldChar w:fldCharType="begin"/>
            </w:r>
            <w:r>
              <w:rPr>
                <w:sz w:val="20"/>
              </w:rPr>
              <w:instrText xml:space="preserve"> REF _Ref61622975 \r \h </w:instrText>
            </w:r>
            <w:r w:rsidR="00FA2799">
              <w:rPr>
                <w:sz w:val="20"/>
              </w:rPr>
              <w:instrText xml:space="preserve"> \* MERGEFORMAT </w:instrText>
            </w:r>
            <w:r>
              <w:rPr>
                <w:sz w:val="20"/>
              </w:rPr>
            </w:r>
            <w:r>
              <w:rPr>
                <w:sz w:val="20"/>
              </w:rPr>
              <w:fldChar w:fldCharType="separate"/>
            </w:r>
            <w:r w:rsidR="00D81990">
              <w:rPr>
                <w:sz w:val="20"/>
              </w:rPr>
              <w:t>17.7.1.3</w:t>
            </w:r>
            <w:r>
              <w:rPr>
                <w:sz w:val="20"/>
              </w:rPr>
              <w:fldChar w:fldCharType="end"/>
            </w:r>
            <w:r w:rsidRPr="00177C03">
              <w:rPr>
                <w:sz w:val="20"/>
              </w:rPr>
              <w:t>)</w:t>
            </w:r>
          </w:p>
          <w:p w14:paraId="482E00FC" w14:textId="1F6ECCCD"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 xml:space="preserve">Introduced new API - versionUpdate (Section </w:t>
            </w:r>
            <w:r>
              <w:rPr>
                <w:sz w:val="20"/>
              </w:rPr>
              <w:fldChar w:fldCharType="begin"/>
            </w:r>
            <w:r>
              <w:rPr>
                <w:sz w:val="20"/>
              </w:rPr>
              <w:instrText xml:space="preserve"> REF _Ref118896800 \r \h </w:instrText>
            </w:r>
            <w:r w:rsidR="00FA2799">
              <w:rPr>
                <w:sz w:val="20"/>
              </w:rPr>
              <w:instrText xml:space="preserve"> \* MERGEFORMAT </w:instrText>
            </w:r>
            <w:r>
              <w:rPr>
                <w:sz w:val="20"/>
              </w:rPr>
            </w:r>
            <w:r>
              <w:rPr>
                <w:sz w:val="20"/>
              </w:rPr>
              <w:fldChar w:fldCharType="separate"/>
            </w:r>
            <w:r w:rsidR="00D81990">
              <w:rPr>
                <w:sz w:val="20"/>
              </w:rPr>
              <w:t>17.7.5</w:t>
            </w:r>
            <w:r>
              <w:rPr>
                <w:sz w:val="20"/>
              </w:rPr>
              <w:fldChar w:fldCharType="end"/>
            </w:r>
            <w:r w:rsidRPr="00177C03">
              <w:rPr>
                <w:sz w:val="20"/>
              </w:rPr>
              <w:t>)</w:t>
            </w:r>
          </w:p>
          <w:p w14:paraId="27E88E7A" w14:textId="1AE921A6"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 xml:space="preserve">Modified Unencrypted Event Notification Data (Section </w:t>
            </w:r>
            <w:r>
              <w:rPr>
                <w:sz w:val="20"/>
              </w:rPr>
              <w:fldChar w:fldCharType="begin"/>
            </w:r>
            <w:r>
              <w:rPr>
                <w:sz w:val="20"/>
              </w:rPr>
              <w:instrText xml:space="preserve"> REF _Ref61707451 \r \h </w:instrText>
            </w:r>
            <w:r w:rsidR="00FA2799">
              <w:rPr>
                <w:sz w:val="20"/>
              </w:rPr>
              <w:instrText xml:space="preserve"> \* MERGEFORMAT </w:instrText>
            </w:r>
            <w:r>
              <w:rPr>
                <w:sz w:val="20"/>
              </w:rPr>
            </w:r>
            <w:r>
              <w:rPr>
                <w:sz w:val="20"/>
              </w:rPr>
              <w:fldChar w:fldCharType="separate"/>
            </w:r>
            <w:r w:rsidR="00D81990">
              <w:rPr>
                <w:sz w:val="20"/>
              </w:rPr>
              <w:t>17.8.11</w:t>
            </w:r>
            <w:r>
              <w:rPr>
                <w:sz w:val="20"/>
              </w:rPr>
              <w:fldChar w:fldCharType="end"/>
            </w:r>
            <w:r w:rsidRPr="00177C03">
              <w:rPr>
                <w:sz w:val="20"/>
              </w:rPr>
              <w:t>)</w:t>
            </w:r>
          </w:p>
          <w:p w14:paraId="34C4CE1F" w14:textId="6C697387" w:rsidR="00177C03" w:rsidRPr="00561052"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 xml:space="preserve">Added new Server Sub Status Code 50117 (Section </w:t>
            </w:r>
            <w:r>
              <w:rPr>
                <w:sz w:val="20"/>
              </w:rPr>
              <w:fldChar w:fldCharType="begin"/>
            </w:r>
            <w:r>
              <w:rPr>
                <w:sz w:val="20"/>
              </w:rPr>
              <w:instrText xml:space="preserve"> REF _Ref61626532 \r \h </w:instrText>
            </w:r>
            <w:r w:rsidR="00FA2799">
              <w:rPr>
                <w:sz w:val="20"/>
              </w:rPr>
              <w:instrText xml:space="preserve"> \* MERGEFORMAT </w:instrText>
            </w:r>
            <w:r>
              <w:rPr>
                <w:sz w:val="20"/>
              </w:rPr>
            </w:r>
            <w:r>
              <w:rPr>
                <w:sz w:val="20"/>
              </w:rPr>
              <w:fldChar w:fldCharType="separate"/>
            </w:r>
            <w:r w:rsidR="00D81990">
              <w:rPr>
                <w:sz w:val="20"/>
              </w:rPr>
              <w:t>17.10</w:t>
            </w:r>
            <w:r>
              <w:rPr>
                <w:sz w:val="20"/>
              </w:rPr>
              <w:fldChar w:fldCharType="end"/>
            </w:r>
            <w:r w:rsidRPr="00177C03">
              <w:rPr>
                <w:sz w:val="20"/>
              </w:rPr>
              <w:t>)</w:t>
            </w:r>
          </w:p>
        </w:tc>
      </w:tr>
      <w:tr w:rsidR="00FA2799" w:rsidRPr="00481633" w14:paraId="52DB32C4" w14:textId="77777777" w:rsidTr="00966C6D">
        <w:tc>
          <w:tcPr>
            <w:cnfStyle w:val="001000000000" w:firstRow="0" w:lastRow="0" w:firstColumn="1" w:lastColumn="0" w:oddVBand="0" w:evenVBand="0" w:oddHBand="0" w:evenHBand="0" w:firstRowFirstColumn="0" w:firstRowLastColumn="0" w:lastRowFirstColumn="0" w:lastRowLastColumn="0"/>
            <w:tcW w:w="985" w:type="dxa"/>
            <w:vMerge w:val="restart"/>
            <w:vAlign w:val="center"/>
          </w:tcPr>
          <w:p w14:paraId="0F1CCAC5" w14:textId="1465FAC0" w:rsidR="00FA2799" w:rsidRPr="00561052" w:rsidRDefault="00FA2799" w:rsidP="00966C6D">
            <w:pPr>
              <w:spacing w:after="0"/>
              <w:jc w:val="center"/>
              <w:rPr>
                <w:b w:val="0"/>
                <w:bCs w:val="0"/>
                <w:sz w:val="20"/>
                <w:szCs w:val="20"/>
              </w:rPr>
            </w:pPr>
            <w:r w:rsidRPr="00561052">
              <w:rPr>
                <w:sz w:val="20"/>
                <w:szCs w:val="20"/>
              </w:rPr>
              <w:t>DS-VS</w:t>
            </w:r>
          </w:p>
        </w:tc>
        <w:tc>
          <w:tcPr>
            <w:tcW w:w="1080" w:type="dxa"/>
          </w:tcPr>
          <w:p w14:paraId="5E9B9220" w14:textId="035A167C" w:rsidR="00FA2799" w:rsidRPr="00561052" w:rsidRDefault="00FA2799"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561052">
              <w:rPr>
                <w:sz w:val="20"/>
                <w:szCs w:val="20"/>
              </w:rPr>
              <w:t>2.0</w:t>
            </w:r>
          </w:p>
        </w:tc>
        <w:tc>
          <w:tcPr>
            <w:tcW w:w="1170" w:type="dxa"/>
          </w:tcPr>
          <w:p w14:paraId="1141B610" w14:textId="5A6D0F90" w:rsidR="00FA2799" w:rsidRPr="00561052" w:rsidRDefault="00FA2799"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N</w:t>
            </w:r>
          </w:p>
        </w:tc>
        <w:tc>
          <w:tcPr>
            <w:tcW w:w="1620" w:type="dxa"/>
          </w:tcPr>
          <w:p w14:paraId="1CE97B7E" w14:textId="726AB350" w:rsidR="00FA2799" w:rsidRPr="00561052" w:rsidRDefault="00FA2799"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w:t>
            </w:r>
          </w:p>
        </w:tc>
        <w:tc>
          <w:tcPr>
            <w:tcW w:w="4680" w:type="dxa"/>
          </w:tcPr>
          <w:p w14:paraId="05EF92B1" w14:textId="3BA570BC" w:rsidR="00FA2799" w:rsidRPr="00561052" w:rsidRDefault="00FA2799"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Pr>
                <w:sz w:val="20"/>
              </w:rPr>
              <w:t>Negotiation of this domain version is out of scope of this specification</w:t>
            </w:r>
          </w:p>
        </w:tc>
      </w:tr>
      <w:tr w:rsidR="00FA2799" w:rsidRPr="00481633" w14:paraId="09728FB5" w14:textId="77777777" w:rsidTr="00966C6D">
        <w:tc>
          <w:tcPr>
            <w:cnfStyle w:val="001000000000" w:firstRow="0" w:lastRow="0" w:firstColumn="1" w:lastColumn="0" w:oddVBand="0" w:evenVBand="0" w:oddHBand="0" w:evenHBand="0" w:firstRowFirstColumn="0" w:firstRowLastColumn="0" w:lastRowFirstColumn="0" w:lastRowLastColumn="0"/>
            <w:tcW w:w="985" w:type="dxa"/>
            <w:vMerge/>
          </w:tcPr>
          <w:p w14:paraId="7BBCB336" w14:textId="77777777" w:rsidR="00FA2799" w:rsidRPr="00561052" w:rsidRDefault="00FA2799" w:rsidP="00B825CB">
            <w:pPr>
              <w:spacing w:after="0"/>
              <w:jc w:val="center"/>
              <w:rPr>
                <w:sz w:val="20"/>
                <w:szCs w:val="20"/>
              </w:rPr>
            </w:pPr>
          </w:p>
        </w:tc>
        <w:tc>
          <w:tcPr>
            <w:tcW w:w="1080" w:type="dxa"/>
          </w:tcPr>
          <w:p w14:paraId="11342185" w14:textId="2E8E72E4" w:rsidR="00FA2799" w:rsidRPr="00561052" w:rsidRDefault="00FA2799" w:rsidP="00B825CB">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0</w:t>
            </w:r>
          </w:p>
        </w:tc>
        <w:tc>
          <w:tcPr>
            <w:tcW w:w="1170" w:type="dxa"/>
          </w:tcPr>
          <w:p w14:paraId="17F6AB62" w14:textId="2381518A" w:rsidR="00FA2799" w:rsidRDefault="00FA2799" w:rsidP="00B825CB">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N</w:t>
            </w:r>
          </w:p>
        </w:tc>
        <w:tc>
          <w:tcPr>
            <w:tcW w:w="1620" w:type="dxa"/>
          </w:tcPr>
          <w:p w14:paraId="6D198DB0" w14:textId="7E40B65F" w:rsidR="00FA2799" w:rsidRDefault="00FA2799" w:rsidP="00B825CB">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1.0</w:t>
            </w:r>
          </w:p>
        </w:tc>
        <w:tc>
          <w:tcPr>
            <w:tcW w:w="4680" w:type="dxa"/>
          </w:tcPr>
          <w:p w14:paraId="085D96E5" w14:textId="77777777" w:rsidR="00FA2799" w:rsidRPr="00561052" w:rsidDel="00177C03" w:rsidRDefault="00FA2799" w:rsidP="00B825CB">
            <w:pPr>
              <w:pStyle w:val="ListParagraph"/>
              <w:spacing w:after="0"/>
              <w:ind w:left="157"/>
              <w:cnfStyle w:val="000000000000" w:firstRow="0" w:lastRow="0" w:firstColumn="0" w:lastColumn="0" w:oddVBand="0" w:evenVBand="0" w:oddHBand="0" w:evenHBand="0" w:firstRowFirstColumn="0" w:firstRowLastColumn="0" w:lastRowFirstColumn="0" w:lastRowLastColumn="0"/>
              <w:rPr>
                <w:sz w:val="20"/>
              </w:rPr>
            </w:pPr>
          </w:p>
        </w:tc>
      </w:tr>
      <w:tr w:rsidR="00177C03" w:rsidRPr="00481633" w14:paraId="3F2126DD" w14:textId="77777777" w:rsidTr="00966C6D">
        <w:tc>
          <w:tcPr>
            <w:cnfStyle w:val="001000000000" w:firstRow="0" w:lastRow="0" w:firstColumn="1" w:lastColumn="0" w:oddVBand="0" w:evenVBand="0" w:oddHBand="0" w:evenHBand="0" w:firstRowFirstColumn="0" w:firstRowLastColumn="0" w:lastRowFirstColumn="0" w:lastRowLastColumn="0"/>
            <w:tcW w:w="985" w:type="dxa"/>
            <w:vMerge w:val="restart"/>
            <w:vAlign w:val="center"/>
          </w:tcPr>
          <w:p w14:paraId="6E04F787" w14:textId="6B3B85E9" w:rsidR="00177C03" w:rsidRPr="006D2718" w:rsidRDefault="00177C03" w:rsidP="00966C6D">
            <w:pPr>
              <w:spacing w:after="0"/>
              <w:jc w:val="center"/>
              <w:rPr>
                <w:sz w:val="20"/>
                <w:szCs w:val="20"/>
              </w:rPr>
            </w:pPr>
            <w:r w:rsidRPr="006D2718">
              <w:rPr>
                <w:sz w:val="20"/>
                <w:szCs w:val="20"/>
              </w:rPr>
              <w:t>OD-</w:t>
            </w:r>
            <w:commentRangeStart w:id="385"/>
            <w:r w:rsidRPr="006D2718">
              <w:rPr>
                <w:sz w:val="20"/>
                <w:szCs w:val="20"/>
              </w:rPr>
              <w:t>FD</w:t>
            </w:r>
            <w:commentRangeEnd w:id="385"/>
            <w:r w:rsidRPr="006D2718">
              <w:rPr>
                <w:rStyle w:val="CommentReference"/>
              </w:rPr>
              <w:commentReference w:id="385"/>
            </w:r>
            <w:r w:rsidRPr="006D2718">
              <w:rPr>
                <w:sz w:val="20"/>
                <w:szCs w:val="20"/>
              </w:rPr>
              <w:t>-KS</w:t>
            </w:r>
          </w:p>
        </w:tc>
        <w:tc>
          <w:tcPr>
            <w:tcW w:w="1080" w:type="dxa"/>
          </w:tcPr>
          <w:p w14:paraId="4F98F2B9" w14:textId="77866A03" w:rsidR="00177C03" w:rsidRPr="006D2718"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6D2718">
              <w:rPr>
                <w:sz w:val="20"/>
                <w:szCs w:val="20"/>
              </w:rPr>
              <w:t>2.0</w:t>
            </w:r>
          </w:p>
        </w:tc>
        <w:tc>
          <w:tcPr>
            <w:tcW w:w="1170" w:type="dxa"/>
          </w:tcPr>
          <w:p w14:paraId="39A486A3" w14:textId="2BBCE1CD" w:rsidR="00177C03" w:rsidRPr="006D2718"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sidRPr="006D2718">
              <w:rPr>
                <w:sz w:val="20"/>
                <w:szCs w:val="20"/>
              </w:rPr>
              <w:t>N</w:t>
            </w:r>
          </w:p>
        </w:tc>
        <w:tc>
          <w:tcPr>
            <w:tcW w:w="1620" w:type="dxa"/>
          </w:tcPr>
          <w:p w14:paraId="00AB1BF3" w14:textId="3014B448" w:rsidR="00177C03" w:rsidRPr="006D2718" w:rsidRDefault="00177C03" w:rsidP="00966C6D">
            <w:pPr>
              <w:spacing w:after="0"/>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0</w:t>
            </w:r>
          </w:p>
        </w:tc>
        <w:tc>
          <w:tcPr>
            <w:tcW w:w="4680" w:type="dxa"/>
          </w:tcPr>
          <w:p w14:paraId="007CC71F" w14:textId="1FACCEAD"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Introduced Tags 54</w:t>
            </w:r>
            <w:r w:rsidRPr="00966C6D">
              <w:rPr>
                <w:sz w:val="20"/>
                <w:vertAlign w:val="subscript"/>
              </w:rPr>
              <w:t>h</w:t>
            </w:r>
            <w:r w:rsidRPr="00177C03">
              <w:rPr>
                <w:sz w:val="20"/>
              </w:rPr>
              <w:t xml:space="preserve"> (</w:t>
            </w:r>
            <w:r w:rsidRPr="00177C03">
              <w:rPr>
                <w:sz w:val="20"/>
              </w:rPr>
              <w:fldChar w:fldCharType="begin"/>
            </w:r>
            <w:r w:rsidRPr="00177C03">
              <w:rPr>
                <w:sz w:val="20"/>
              </w:rPr>
              <w:instrText xml:space="preserve"> REF _Ref110096521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1</w:t>
            </w:r>
            <w:r w:rsidR="00D81990" w:rsidRPr="00D81990">
              <w:rPr>
                <w:noProof/>
                <w:sz w:val="20"/>
              </w:rPr>
              <w:noBreakHyphen/>
              <w:t>6</w:t>
            </w:r>
            <w:r w:rsidRPr="00177C03">
              <w:rPr>
                <w:sz w:val="20"/>
              </w:rPr>
              <w:fldChar w:fldCharType="end"/>
            </w:r>
            <w:r w:rsidRPr="00177C03">
              <w:rPr>
                <w:sz w:val="20"/>
              </w:rPr>
              <w:t>) and 55</w:t>
            </w:r>
            <w:r w:rsidRPr="00966C6D">
              <w:rPr>
                <w:sz w:val="20"/>
                <w:vertAlign w:val="subscript"/>
              </w:rPr>
              <w:t>h</w:t>
            </w:r>
            <w:r w:rsidRPr="00177C03">
              <w:rPr>
                <w:sz w:val="20"/>
              </w:rPr>
              <w:t xml:space="preserve"> (</w:t>
            </w:r>
            <w:r w:rsidRPr="00177C03">
              <w:rPr>
                <w:sz w:val="20"/>
              </w:rPr>
              <w:fldChar w:fldCharType="begin"/>
            </w:r>
            <w:r w:rsidRPr="00177C03">
              <w:rPr>
                <w:sz w:val="20"/>
              </w:rPr>
              <w:instrText xml:space="preserve"> REF _Ref113809743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1</w:t>
            </w:r>
            <w:r w:rsidR="00D81990" w:rsidRPr="00D81990">
              <w:rPr>
                <w:noProof/>
                <w:sz w:val="20"/>
              </w:rPr>
              <w:noBreakHyphen/>
              <w:t>7</w:t>
            </w:r>
            <w:r w:rsidRPr="00177C03">
              <w:rPr>
                <w:sz w:val="20"/>
              </w:rPr>
              <w:fldChar w:fldCharType="end"/>
            </w:r>
            <w:r w:rsidRPr="00177C03">
              <w:rPr>
                <w:sz w:val="20"/>
              </w:rPr>
              <w:t>) to version friend key sharing</w:t>
            </w:r>
          </w:p>
          <w:p w14:paraId="4DEFABAE" w14:textId="737F1860" w:rsidR="00177C03" w:rsidRPr="00177C03"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Introduced Tags 7F2D</w:t>
            </w:r>
            <w:r w:rsidRPr="00966C6D">
              <w:rPr>
                <w:sz w:val="20"/>
                <w:vertAlign w:val="subscript"/>
              </w:rPr>
              <w:t>h</w:t>
            </w:r>
            <w:r w:rsidRPr="00177C03">
              <w:rPr>
                <w:sz w:val="20"/>
              </w:rPr>
              <w:t xml:space="preserve"> and 7F11</w:t>
            </w:r>
            <w:r w:rsidRPr="00966C6D">
              <w:rPr>
                <w:sz w:val="20"/>
                <w:vertAlign w:val="subscript"/>
              </w:rPr>
              <w:t>h</w:t>
            </w:r>
            <w:r w:rsidRPr="00177C03">
              <w:rPr>
                <w:sz w:val="20"/>
              </w:rPr>
              <w:t xml:space="preserve"> for Sharing Method Attestation (</w:t>
            </w:r>
            <w:r w:rsidRPr="00177C03">
              <w:rPr>
                <w:sz w:val="20"/>
              </w:rPr>
              <w:fldChar w:fldCharType="begin"/>
            </w:r>
            <w:r w:rsidRPr="00177C03">
              <w:rPr>
                <w:sz w:val="20"/>
              </w:rPr>
              <w:instrText xml:space="preserve"> REF _Ref101621993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1</w:t>
            </w:r>
            <w:r w:rsidR="00D81990" w:rsidRPr="00D81990">
              <w:rPr>
                <w:noProof/>
                <w:sz w:val="20"/>
              </w:rPr>
              <w:noBreakHyphen/>
              <w:t>16</w:t>
            </w:r>
            <w:r w:rsidRPr="00177C03">
              <w:rPr>
                <w:sz w:val="20"/>
              </w:rPr>
              <w:fldChar w:fldCharType="end"/>
            </w:r>
            <w:r w:rsidRPr="00177C03">
              <w:rPr>
                <w:sz w:val="20"/>
              </w:rPr>
              <w:t>)</w:t>
            </w:r>
          </w:p>
          <w:p w14:paraId="3375894D" w14:textId="3140EEAE" w:rsidR="00177C03" w:rsidRPr="006D2718" w:rsidRDefault="00177C03" w:rsidP="00966C6D">
            <w:pPr>
              <w:pStyle w:val="ListParagraph"/>
              <w:numPr>
                <w:ilvl w:val="0"/>
                <w:numId w:val="130"/>
              </w:numPr>
              <w:spacing w:after="0"/>
              <w:ind w:left="157" w:hanging="157"/>
              <w:cnfStyle w:val="000000000000" w:firstRow="0" w:lastRow="0" w:firstColumn="0" w:lastColumn="0" w:oddVBand="0" w:evenVBand="0" w:oddHBand="0" w:evenHBand="0" w:firstRowFirstColumn="0" w:firstRowLastColumn="0" w:lastRowFirstColumn="0" w:lastRowLastColumn="0"/>
              <w:rPr>
                <w:sz w:val="20"/>
              </w:rPr>
            </w:pPr>
            <w:r w:rsidRPr="00177C03">
              <w:rPr>
                <w:sz w:val="20"/>
              </w:rPr>
              <w:t>Modified Entitlement Data Schema to Match BER-TLV format (</w:t>
            </w:r>
            <w:r w:rsidRPr="00177C03">
              <w:rPr>
                <w:sz w:val="20"/>
              </w:rPr>
              <w:fldChar w:fldCharType="begin"/>
            </w:r>
            <w:r w:rsidRPr="00177C03">
              <w:rPr>
                <w:sz w:val="20"/>
              </w:rPr>
              <w:instrText xml:space="preserve"> REF _Ref115715075 \h </w:instrText>
            </w:r>
            <w:r>
              <w:rPr>
                <w:sz w:val="20"/>
              </w:rPr>
              <w:instrText xml:space="preserve"> \* MERGEFORMAT </w:instrText>
            </w:r>
            <w:r w:rsidRPr="00177C03">
              <w:rPr>
                <w:sz w:val="20"/>
              </w:rPr>
            </w:r>
            <w:r w:rsidRPr="00177C03">
              <w:rPr>
                <w:sz w:val="20"/>
              </w:rPr>
              <w:fldChar w:fldCharType="separate"/>
            </w:r>
            <w:r w:rsidR="00D81990" w:rsidRPr="00D81990">
              <w:rPr>
                <w:sz w:val="20"/>
              </w:rPr>
              <w:t xml:space="preserve">Table </w:t>
            </w:r>
            <w:r w:rsidR="00D81990" w:rsidRPr="00D81990">
              <w:rPr>
                <w:noProof/>
                <w:sz w:val="20"/>
              </w:rPr>
              <w:t>11</w:t>
            </w:r>
            <w:r w:rsidR="00D81990" w:rsidRPr="00D81990">
              <w:rPr>
                <w:noProof/>
                <w:sz w:val="20"/>
              </w:rPr>
              <w:noBreakHyphen/>
              <w:t>17</w:t>
            </w:r>
            <w:r w:rsidRPr="00177C03">
              <w:rPr>
                <w:sz w:val="20"/>
              </w:rPr>
              <w:fldChar w:fldCharType="end"/>
            </w:r>
            <w:r w:rsidRPr="00177C03">
              <w:rPr>
                <w:sz w:val="20"/>
              </w:rPr>
              <w:t>)</w:t>
            </w:r>
          </w:p>
        </w:tc>
      </w:tr>
      <w:tr w:rsidR="00177C03" w:rsidRPr="00481633" w14:paraId="7841C37F" w14:textId="77777777" w:rsidTr="00966C6D">
        <w:tc>
          <w:tcPr>
            <w:cnfStyle w:val="001000000000" w:firstRow="0" w:lastRow="0" w:firstColumn="1" w:lastColumn="0" w:oddVBand="0" w:evenVBand="0" w:oddHBand="0" w:evenHBand="0" w:firstRowFirstColumn="0" w:firstRowLastColumn="0" w:lastRowFirstColumn="0" w:lastRowLastColumn="0"/>
            <w:tcW w:w="985" w:type="dxa"/>
            <w:vMerge/>
          </w:tcPr>
          <w:p w14:paraId="74CF01D2" w14:textId="58A8B1EF" w:rsidR="00177C03" w:rsidRPr="00481633" w:rsidRDefault="00177C03" w:rsidP="00481633">
            <w:pPr>
              <w:rPr>
                <w:sz w:val="20"/>
                <w:szCs w:val="20"/>
              </w:rPr>
            </w:pPr>
          </w:p>
        </w:tc>
        <w:tc>
          <w:tcPr>
            <w:tcW w:w="1080" w:type="dxa"/>
          </w:tcPr>
          <w:p w14:paraId="4485BD97" w14:textId="56BA8281" w:rsidR="00177C03" w:rsidRPr="00481633"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w:t>
            </w:r>
            <w:r w:rsidRPr="00392C96">
              <w:rPr>
                <w:sz w:val="20"/>
                <w:szCs w:val="20"/>
              </w:rPr>
              <w:t>.0</w:t>
            </w:r>
          </w:p>
        </w:tc>
        <w:tc>
          <w:tcPr>
            <w:tcW w:w="1170" w:type="dxa"/>
          </w:tcPr>
          <w:p w14:paraId="59C71DB3" w14:textId="1C729FA4" w:rsidR="00177C03" w:rsidRPr="00481633"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Y</w:t>
            </w:r>
          </w:p>
        </w:tc>
        <w:tc>
          <w:tcPr>
            <w:tcW w:w="1620" w:type="dxa"/>
          </w:tcPr>
          <w:p w14:paraId="46CB3FAF" w14:textId="31924B31" w:rsidR="00177C03" w:rsidRDefault="00177C03" w:rsidP="00481633">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1.0</w:t>
            </w:r>
          </w:p>
        </w:tc>
        <w:tc>
          <w:tcPr>
            <w:tcW w:w="4680" w:type="dxa"/>
          </w:tcPr>
          <w:p w14:paraId="66D0EDDA" w14:textId="77777777" w:rsidR="00177C03" w:rsidRPr="00481633" w:rsidRDefault="00177C03" w:rsidP="00966C6D">
            <w:pPr>
              <w:pStyle w:val="ListParagraph"/>
              <w:spacing w:after="120"/>
              <w:ind w:left="157"/>
              <w:cnfStyle w:val="000000000000" w:firstRow="0" w:lastRow="0" w:firstColumn="0" w:lastColumn="0" w:oddVBand="0" w:evenVBand="0" w:oddHBand="0" w:evenHBand="0" w:firstRowFirstColumn="0" w:firstRowLastColumn="0" w:lastRowFirstColumn="0" w:lastRowLastColumn="0"/>
              <w:rPr>
                <w:sz w:val="20"/>
              </w:rPr>
            </w:pPr>
          </w:p>
        </w:tc>
      </w:tr>
    </w:tbl>
    <w:p w14:paraId="102B1442" w14:textId="0D05DF67" w:rsidR="00A409D3" w:rsidRPr="006C0324" w:rsidRDefault="00A409D3" w:rsidP="00A409D3">
      <w:pPr>
        <w:pStyle w:val="Heading3"/>
      </w:pPr>
      <w:bookmarkStart w:id="386" w:name="_Toc112706031"/>
      <w:bookmarkStart w:id="387" w:name="_Toc118219405"/>
      <w:bookmarkStart w:id="388" w:name="_Toc118222517"/>
      <w:r w:rsidRPr="006C0324">
        <w:t>Version Deprecation</w:t>
      </w:r>
      <w:bookmarkEnd w:id="386"/>
      <w:bookmarkEnd w:id="387"/>
      <w:bookmarkEnd w:id="388"/>
    </w:p>
    <w:p w14:paraId="5FB4DFB9" w14:textId="77777777" w:rsidR="00A409D3" w:rsidRPr="006C0324" w:rsidRDefault="00A409D3" w:rsidP="00A409D3">
      <w:pPr>
        <w:rPr>
          <w:lang w:eastAsia="ja-JP"/>
        </w:rPr>
      </w:pPr>
      <w:r w:rsidRPr="006C0324">
        <w:rPr>
          <w:lang w:eastAsia="ja-JP"/>
        </w:rPr>
        <w:t xml:space="preserve">Version lists in every entity </w:t>
      </w:r>
      <w:r>
        <w:rPr>
          <w:lang w:eastAsia="ja-JP"/>
        </w:rPr>
        <w:t>should</w:t>
      </w:r>
      <w:r w:rsidRPr="006C0324">
        <w:rPr>
          <w:lang w:eastAsia="ja-JP"/>
        </w:rPr>
        <w:t xml:space="preserve"> be modifiable </w:t>
      </w:r>
      <w:r>
        <w:rPr>
          <w:lang w:eastAsia="ja-JP"/>
        </w:rPr>
        <w:t>anytime</w:t>
      </w:r>
      <w:r w:rsidRPr="006C0324">
        <w:rPr>
          <w:lang w:eastAsia="ja-JP"/>
        </w:rPr>
        <w:t xml:space="preserve">, even without a </w:t>
      </w:r>
      <w:r>
        <w:rPr>
          <w:lang w:eastAsia="ja-JP"/>
        </w:rPr>
        <w:t>SW update</w:t>
      </w:r>
      <w:r w:rsidRPr="006C0324">
        <w:rPr>
          <w:lang w:eastAsia="ja-JP"/>
        </w:rPr>
        <w:t xml:space="preserve">. This allows to deprecate any </w:t>
      </w:r>
      <w:r>
        <w:rPr>
          <w:lang w:eastAsia="ja-JP"/>
        </w:rPr>
        <w:t xml:space="preserve">deployed </w:t>
      </w:r>
      <w:r w:rsidRPr="006C0324">
        <w:rPr>
          <w:lang w:eastAsia="ja-JP"/>
        </w:rPr>
        <w:t>version and prevent it from being used. The mechanism to modify version lists in vehicles, servers and devices is</w:t>
      </w:r>
      <w:r>
        <w:rPr>
          <w:lang w:eastAsia="ja-JP"/>
        </w:rPr>
        <w:t xml:space="preserve"> proprietary to device and vehicle OEMs and is</w:t>
      </w:r>
      <w:r w:rsidRPr="006C0324">
        <w:rPr>
          <w:lang w:eastAsia="ja-JP"/>
        </w:rPr>
        <w:t xml:space="preserve"> out of scope.</w:t>
      </w:r>
    </w:p>
    <w:p w14:paraId="38F79B71" w14:textId="77777777" w:rsidR="00A409D3" w:rsidRPr="006C0324" w:rsidRDefault="00A409D3" w:rsidP="00A409D3">
      <w:pPr>
        <w:rPr>
          <w:lang w:eastAsia="ja-JP"/>
        </w:rPr>
      </w:pPr>
      <w:r w:rsidRPr="006C0324">
        <w:rPr>
          <w:lang w:eastAsia="ja-JP"/>
        </w:rPr>
        <w:t>Example:</w:t>
      </w:r>
      <w:r>
        <w:rPr>
          <w:lang w:eastAsia="ja-JP"/>
        </w:rPr>
        <w:t xml:space="preserve"> Possible handling of flaw in a newer version: </w:t>
      </w:r>
    </w:p>
    <w:p w14:paraId="0E1312B9" w14:textId="1BAA0979" w:rsidR="00A409D3" w:rsidRPr="006C0324" w:rsidRDefault="00A409D3" w:rsidP="006D2718">
      <w:pPr>
        <w:pStyle w:val="ListParagraph"/>
        <w:numPr>
          <w:ilvl w:val="0"/>
          <w:numId w:val="130"/>
        </w:numPr>
        <w:spacing w:after="120"/>
        <w:ind w:left="360"/>
      </w:pPr>
      <w:r w:rsidRPr="006C0324">
        <w:t xml:space="preserve">sRTR has been modified </w:t>
      </w:r>
      <w:r>
        <w:t xml:space="preserve">in specification </w:t>
      </w:r>
      <w:r w:rsidRPr="006C0324">
        <w:t xml:space="preserve">between </w:t>
      </w:r>
      <w:r w:rsidR="005F2EFB">
        <w:t>D-VS</w:t>
      </w:r>
      <w:r w:rsidRPr="006C0324">
        <w:t xml:space="preserve"> versions 2.0 and 2.</w:t>
      </w:r>
      <w:r>
        <w:t>2</w:t>
      </w:r>
      <w:r w:rsidRPr="006C0324">
        <w:t>.</w:t>
      </w:r>
    </w:p>
    <w:p w14:paraId="0CC2006D" w14:textId="5C086E94" w:rsidR="00A409D3" w:rsidRPr="006C0324" w:rsidRDefault="00A409D3" w:rsidP="006D2718">
      <w:pPr>
        <w:pStyle w:val="ListParagraph"/>
        <w:numPr>
          <w:ilvl w:val="0"/>
          <w:numId w:val="130"/>
        </w:numPr>
        <w:spacing w:after="120"/>
        <w:ind w:left="360"/>
      </w:pPr>
      <w:r w:rsidRPr="006C0324">
        <w:t xml:space="preserve">sRTR processing with </w:t>
      </w:r>
      <w:r w:rsidR="005F2EFB">
        <w:t>D-VS</w:t>
      </w:r>
      <w:r w:rsidRPr="006C0324">
        <w:t xml:space="preserve"> = 2.2 is flawed in </w:t>
      </w:r>
      <w:r>
        <w:t>a specific</w:t>
      </w:r>
      <w:r w:rsidRPr="006C0324">
        <w:t xml:space="preserve"> device</w:t>
      </w:r>
      <w:r>
        <w:t xml:space="preserve"> OS version</w:t>
      </w:r>
      <w:r w:rsidRPr="006C0324">
        <w:t xml:space="preserve">, but devices with this flaw have already been deployed. </w:t>
      </w:r>
      <w:r>
        <w:t>All d</w:t>
      </w:r>
      <w:r w:rsidRPr="006C0324">
        <w:t>evices also support the anchor version 2.0.</w:t>
      </w:r>
    </w:p>
    <w:p w14:paraId="09971870" w14:textId="77777777" w:rsidR="00A409D3" w:rsidRPr="006C0324" w:rsidRDefault="00A409D3" w:rsidP="006D2718">
      <w:pPr>
        <w:pStyle w:val="ListParagraph"/>
        <w:numPr>
          <w:ilvl w:val="0"/>
          <w:numId w:val="130"/>
        </w:numPr>
        <w:spacing w:after="120"/>
        <w:ind w:left="360"/>
      </w:pPr>
      <w:r>
        <w:t>Version lists in d</w:t>
      </w:r>
      <w:r w:rsidRPr="006C0324">
        <w:t xml:space="preserve">evices supporting this flawed version are updated to not </w:t>
      </w:r>
      <w:r>
        <w:t>offer version</w:t>
      </w:r>
      <w:r w:rsidRPr="006C0324">
        <w:t xml:space="preserve"> 2.2 anymore, but still support </w:t>
      </w:r>
      <w:r>
        <w:t xml:space="preserve">version </w:t>
      </w:r>
      <w:r w:rsidRPr="006C0324">
        <w:t>2.0.</w:t>
      </w:r>
    </w:p>
    <w:p w14:paraId="04913511" w14:textId="6CBE5F24" w:rsidR="00A409D3" w:rsidRPr="006C0324" w:rsidRDefault="00A409D3" w:rsidP="006D2718">
      <w:pPr>
        <w:pStyle w:val="ListParagraph"/>
        <w:numPr>
          <w:ilvl w:val="0"/>
          <w:numId w:val="130"/>
        </w:numPr>
        <w:spacing w:after="120"/>
        <w:ind w:left="360"/>
      </w:pPr>
      <w:r w:rsidRPr="006C0324">
        <w:t xml:space="preserve">The </w:t>
      </w:r>
      <w:r>
        <w:t xml:space="preserve">SW update agreement process </w:t>
      </w:r>
      <w:r w:rsidRPr="006C0324">
        <w:t xml:space="preserve">is executed (as per section </w:t>
      </w:r>
      <w:r w:rsidR="00E82F86">
        <w:fldChar w:fldCharType="begin"/>
      </w:r>
      <w:r w:rsidR="00E82F86">
        <w:instrText xml:space="preserve"> REF _Ref114734164 \r \h </w:instrText>
      </w:r>
      <w:r w:rsidR="00E82F86">
        <w:fldChar w:fldCharType="separate"/>
      </w:r>
      <w:r w:rsidR="00D81990">
        <w:t>2.10.4</w:t>
      </w:r>
      <w:r w:rsidR="00E82F86">
        <w:fldChar w:fldCharType="end"/>
      </w:r>
      <w:r w:rsidRPr="006C0324">
        <w:t xml:space="preserve">) to inform all entities about the </w:t>
      </w:r>
      <w:r>
        <w:t xml:space="preserve">version </w:t>
      </w:r>
      <w:r w:rsidRPr="006C0324">
        <w:t>update</w:t>
      </w:r>
      <w:r>
        <w:t>.</w:t>
      </w:r>
    </w:p>
    <w:p w14:paraId="51AD7F61" w14:textId="77777777" w:rsidR="00A409D3" w:rsidRPr="006C0324" w:rsidRDefault="00A409D3" w:rsidP="006D2718">
      <w:pPr>
        <w:pStyle w:val="ListParagraph"/>
        <w:numPr>
          <w:ilvl w:val="0"/>
          <w:numId w:val="130"/>
        </w:numPr>
        <w:spacing w:after="120"/>
        <w:ind w:left="360"/>
      </w:pPr>
      <w:r w:rsidRPr="006C0324">
        <w:t>Servers will now send the sRTR based on anchor version 2.0 to the device, which is able to process it correctly</w:t>
      </w:r>
      <w:r>
        <w:t>.</w:t>
      </w:r>
    </w:p>
    <w:p w14:paraId="07FC7A8B" w14:textId="5310B481" w:rsidR="00A409D3" w:rsidRPr="009A3520" w:rsidRDefault="00A409D3" w:rsidP="006D2718">
      <w:pPr>
        <w:pStyle w:val="ListParagraph"/>
        <w:numPr>
          <w:ilvl w:val="0"/>
          <w:numId w:val="130"/>
        </w:numPr>
        <w:spacing w:after="120"/>
        <w:ind w:left="360"/>
      </w:pPr>
      <w:r w:rsidRPr="009A3520">
        <w:t xml:space="preserve">Devices that are </w:t>
      </w:r>
      <w:r>
        <w:t>fixed (e.g., device OS update installed)</w:t>
      </w:r>
      <w:r w:rsidRPr="009A3520">
        <w:t xml:space="preserve"> will add back </w:t>
      </w:r>
      <w:r w:rsidR="005F2EFB">
        <w:t>D-VS</w:t>
      </w:r>
      <w:r w:rsidRPr="009A3520">
        <w:t xml:space="preserve"> version 2.2 to their version lists so that servers can send sRTR in version 2.2 again.</w:t>
      </w:r>
    </w:p>
    <w:p w14:paraId="0C5E78C7" w14:textId="1A664981" w:rsidR="00A409D3" w:rsidRPr="009B4D25" w:rsidRDefault="00A409D3" w:rsidP="006D2718"/>
    <w:p w14:paraId="0A8A5EA5" w14:textId="0BE85BDA" w:rsidR="004331B0" w:rsidRDefault="004331B0" w:rsidP="004331B0">
      <w:pPr>
        <w:pStyle w:val="Heading1"/>
        <w:rPr>
          <w:lang w:eastAsia="ko-KR"/>
        </w:rPr>
      </w:pPr>
      <w:bookmarkStart w:id="389" w:name="_Toc112706032"/>
      <w:bookmarkStart w:id="390" w:name="_Toc118219406"/>
      <w:bookmarkStart w:id="391" w:name="_Toc118222518"/>
      <w:r>
        <w:rPr>
          <w:lang w:eastAsia="ko-KR"/>
        </w:rPr>
        <w:lastRenderedPageBreak/>
        <w:t>NFC Interface</w:t>
      </w:r>
      <w:bookmarkEnd w:id="289"/>
      <w:bookmarkEnd w:id="290"/>
      <w:bookmarkEnd w:id="291"/>
      <w:r>
        <w:rPr>
          <w:lang w:eastAsia="ko-KR"/>
        </w:rPr>
        <w:t xml:space="preserve"> </w:t>
      </w:r>
      <w:r w:rsidR="00442DD5">
        <w:rPr>
          <w:lang w:eastAsia="ko-KR"/>
        </w:rPr>
        <w:t>[WCC1]</w:t>
      </w:r>
      <w:bookmarkEnd w:id="389"/>
      <w:bookmarkEnd w:id="390"/>
      <w:bookmarkEnd w:id="391"/>
    </w:p>
    <w:p w14:paraId="1931BBE9" w14:textId="2D9224B3" w:rsidR="004331B0" w:rsidRDefault="004331B0" w:rsidP="004331B0">
      <w:pPr>
        <w:rPr>
          <w:lang w:eastAsia="ko-KR"/>
        </w:rPr>
      </w:pPr>
      <w:r w:rsidRPr="00B41BC5">
        <w:rPr>
          <w:lang w:eastAsia="ko-KR"/>
        </w:rPr>
        <w:t>This</w:t>
      </w:r>
      <w:r>
        <w:rPr>
          <w:lang w:eastAsia="ko-KR"/>
        </w:rPr>
        <w:t xml:space="preserve"> section</w:t>
      </w:r>
      <w:r w:rsidRPr="00B41BC5">
        <w:rPr>
          <w:lang w:eastAsia="ko-KR"/>
        </w:rPr>
        <w:t xml:space="preserve"> defines the NFC features that </w:t>
      </w:r>
      <w:r>
        <w:rPr>
          <w:lang w:eastAsia="ko-KR"/>
        </w:rPr>
        <w:t>shall</w:t>
      </w:r>
      <w:r w:rsidRPr="00B41BC5">
        <w:rPr>
          <w:lang w:eastAsia="ko-KR"/>
        </w:rPr>
        <w:t xml:space="preserve"> be implemented by the devices and how these features </w:t>
      </w:r>
      <w:r>
        <w:rPr>
          <w:lang w:eastAsia="ko-KR"/>
        </w:rPr>
        <w:t>shall</w:t>
      </w:r>
      <w:r w:rsidRPr="00B41BC5">
        <w:rPr>
          <w:lang w:eastAsia="ko-KR"/>
        </w:rPr>
        <w:t xml:space="preserve"> be operated for the </w:t>
      </w:r>
      <w:r>
        <w:rPr>
          <w:lang w:eastAsia="ko-KR"/>
        </w:rPr>
        <w:t>D</w:t>
      </w:r>
      <w:r w:rsidRPr="00B41BC5">
        <w:rPr>
          <w:lang w:eastAsia="ko-KR"/>
        </w:rPr>
        <w:t xml:space="preserve">igital </w:t>
      </w:r>
      <w:r>
        <w:rPr>
          <w:lang w:eastAsia="ko-KR"/>
        </w:rPr>
        <w:t>K</w:t>
      </w:r>
      <w:r w:rsidRPr="00B41BC5">
        <w:rPr>
          <w:lang w:eastAsia="ko-KR"/>
        </w:rPr>
        <w:t>ey use case.</w:t>
      </w:r>
      <w:r>
        <w:rPr>
          <w:lang w:eastAsia="ko-KR"/>
        </w:rPr>
        <w:t xml:space="preserve"> This specification requires vehicle and device to support NFC-A technology. Support for NFC-B technology and NFC-F technology is optional on either side; corresponding requirements are only applicable if the device or vehicle is intended to support those technologies.</w:t>
      </w:r>
    </w:p>
    <w:p w14:paraId="2402A925" w14:textId="77777777" w:rsidR="004331B0" w:rsidRDefault="004331B0" w:rsidP="004331B0">
      <w:pPr>
        <w:pStyle w:val="Heading2"/>
        <w:rPr>
          <w:lang w:eastAsia="ko-KR"/>
        </w:rPr>
      </w:pPr>
      <w:bookmarkStart w:id="392" w:name="_Toc52275582"/>
      <w:bookmarkStart w:id="393" w:name="_Toc64811920"/>
      <w:bookmarkStart w:id="394" w:name="_Toc112706033"/>
      <w:bookmarkStart w:id="395" w:name="_Toc118219407"/>
      <w:bookmarkStart w:id="396" w:name="_Toc118222519"/>
      <w:r>
        <w:rPr>
          <w:lang w:eastAsia="ko-KR"/>
        </w:rPr>
        <w:t>NF</w:t>
      </w:r>
      <w:r w:rsidRPr="00AF1CA2">
        <w:rPr>
          <w:lang w:eastAsia="ko-KR"/>
        </w:rPr>
        <w:t>C functional requirements</w:t>
      </w:r>
      <w:bookmarkEnd w:id="392"/>
      <w:bookmarkEnd w:id="393"/>
      <w:bookmarkEnd w:id="394"/>
      <w:bookmarkEnd w:id="395"/>
      <w:bookmarkEnd w:id="396"/>
    </w:p>
    <w:p w14:paraId="7E04F051" w14:textId="184CC88C" w:rsidR="004331B0" w:rsidRDefault="004331B0" w:rsidP="004331B0">
      <w:pPr>
        <w:rPr>
          <w:lang w:eastAsia="ko-KR"/>
        </w:rPr>
      </w:pPr>
      <w:r w:rsidRPr="00264A72">
        <w:rPr>
          <w:lang w:eastAsia="ko-KR"/>
        </w:rPr>
        <w:t xml:space="preserve">This </w:t>
      </w:r>
      <w:r>
        <w:rPr>
          <w:lang w:eastAsia="ko-KR"/>
        </w:rPr>
        <w:t xml:space="preserve">section </w:t>
      </w:r>
      <w:r w:rsidRPr="00264A72">
        <w:rPr>
          <w:lang w:eastAsia="ko-KR"/>
        </w:rPr>
        <w:t>defines the functional requirements for the NFC implementation on the vehicle and device sides.</w:t>
      </w:r>
    </w:p>
    <w:p w14:paraId="1E84610B" w14:textId="77777777" w:rsidR="004331B0" w:rsidRDefault="004331B0" w:rsidP="00A74782">
      <w:pPr>
        <w:pStyle w:val="Heading3"/>
      </w:pPr>
      <w:bookmarkStart w:id="397" w:name="_Toc52275583"/>
      <w:bookmarkStart w:id="398" w:name="_Toc64811921"/>
      <w:bookmarkStart w:id="399" w:name="_Toc112706034"/>
      <w:bookmarkStart w:id="400" w:name="_Toc118219408"/>
      <w:bookmarkStart w:id="401" w:name="_Toc118222520"/>
      <w:r>
        <w:t>Vehicle</w:t>
      </w:r>
      <w:bookmarkEnd w:id="397"/>
      <w:bookmarkEnd w:id="398"/>
      <w:bookmarkEnd w:id="399"/>
      <w:bookmarkEnd w:id="400"/>
      <w:bookmarkEnd w:id="401"/>
    </w:p>
    <w:p w14:paraId="578BA229" w14:textId="61B7E8F6" w:rsidR="004331B0" w:rsidRPr="00264A72" w:rsidRDefault="004331B0" w:rsidP="004331B0">
      <w:pPr>
        <w:rPr>
          <w:lang w:eastAsia="ko-KR"/>
        </w:rPr>
      </w:pPr>
      <w:r w:rsidRPr="00264A72">
        <w:rPr>
          <w:lang w:eastAsia="ko-KR"/>
        </w:rPr>
        <w:t xml:space="preserve">The vehicle NFC readers shall be compliant </w:t>
      </w:r>
      <w:r>
        <w:rPr>
          <w:lang w:eastAsia="ko-KR"/>
        </w:rPr>
        <w:t>with</w:t>
      </w:r>
      <w:r w:rsidRPr="00264A72">
        <w:rPr>
          <w:lang w:eastAsia="ko-KR"/>
        </w:rPr>
        <w:t xml:space="preserve"> the </w:t>
      </w:r>
      <w:r w:rsidR="0017781C">
        <w:rPr>
          <w:lang w:eastAsia="ko-KR"/>
        </w:rPr>
        <w:t>poller requirements</w:t>
      </w:r>
      <w:r w:rsidRPr="00264A72">
        <w:rPr>
          <w:lang w:eastAsia="ko-KR"/>
        </w:rPr>
        <w:t xml:space="preserve"> of the NFC Analog Technical Specification</w:t>
      </w:r>
      <w:r w:rsidR="00503B57">
        <w:rPr>
          <w:lang w:eastAsia="ko-KR"/>
        </w:rPr>
        <w:t xml:space="preserve"> </w:t>
      </w:r>
      <w:r w:rsidR="00503B57">
        <w:rPr>
          <w:lang w:eastAsia="ko-KR"/>
        </w:rPr>
        <w:fldChar w:fldCharType="begin"/>
      </w:r>
      <w:r w:rsidR="00503B57">
        <w:rPr>
          <w:lang w:eastAsia="ko-KR"/>
        </w:rPr>
        <w:instrText xml:space="preserve"> REF _Ref12576054 \n \h </w:instrText>
      </w:r>
      <w:r w:rsidR="00F907F4">
        <w:rPr>
          <w:lang w:eastAsia="ko-KR"/>
        </w:rPr>
        <w:instrText xml:space="preserve"> \* MERGEFORMAT </w:instrText>
      </w:r>
      <w:r w:rsidR="00503B57">
        <w:rPr>
          <w:lang w:eastAsia="ko-KR"/>
        </w:rPr>
      </w:r>
      <w:r w:rsidR="00503B57">
        <w:rPr>
          <w:lang w:eastAsia="ko-KR"/>
        </w:rPr>
        <w:fldChar w:fldCharType="separate"/>
      </w:r>
      <w:r w:rsidR="00D81990">
        <w:rPr>
          <w:lang w:eastAsia="ko-KR"/>
        </w:rPr>
        <w:t>[</w:t>
      </w:r>
      <w:r w:rsidR="00D81990" w:rsidRPr="00D81990">
        <w:rPr>
          <w:rStyle w:val="CrossRef"/>
        </w:rPr>
        <w:t>16</w:t>
      </w:r>
      <w:r w:rsidR="00D81990">
        <w:rPr>
          <w:lang w:eastAsia="ko-KR"/>
        </w:rPr>
        <w:t>]</w:t>
      </w:r>
      <w:r w:rsidR="00503B57">
        <w:rPr>
          <w:lang w:eastAsia="ko-KR"/>
        </w:rPr>
        <w:fldChar w:fldCharType="end"/>
      </w:r>
      <w:r w:rsidR="0017781C">
        <w:rPr>
          <w:lang w:eastAsia="ko-KR"/>
        </w:rPr>
        <w:t xml:space="preserve"> for</w:t>
      </w:r>
      <w:r w:rsidRPr="00264A72">
        <w:rPr>
          <w:lang w:eastAsia="ko-KR"/>
        </w:rPr>
        <w:t>:</w:t>
      </w:r>
    </w:p>
    <w:p w14:paraId="22D8DD75" w14:textId="271C95C9" w:rsidR="004331B0" w:rsidRPr="00264A72" w:rsidRDefault="004331B0" w:rsidP="008D1189">
      <w:pPr>
        <w:pStyle w:val="BulletList"/>
      </w:pPr>
      <w:r w:rsidRPr="00264A72">
        <w:t>Radio Frequency Power and Signal Interface</w:t>
      </w:r>
    </w:p>
    <w:p w14:paraId="74B48DD1" w14:textId="0EAB0A47" w:rsidR="004331B0" w:rsidRPr="00264A72" w:rsidRDefault="004331B0" w:rsidP="008D1189">
      <w:pPr>
        <w:pStyle w:val="BulletList"/>
      </w:pPr>
      <w:r w:rsidRPr="00264A72">
        <w:t xml:space="preserve">Modulation Poller to Listener – NFC-A </w:t>
      </w:r>
    </w:p>
    <w:p w14:paraId="4DB19398" w14:textId="52B5F97E" w:rsidR="004331B0" w:rsidRPr="00264A72" w:rsidRDefault="004331B0" w:rsidP="008D1189">
      <w:pPr>
        <w:pStyle w:val="BulletList"/>
      </w:pPr>
      <w:r w:rsidRPr="00264A72">
        <w:t xml:space="preserve">Load Modulation Listener to Poller </w:t>
      </w:r>
      <w:r w:rsidR="0017781C">
        <w:t xml:space="preserve">(only </w:t>
      </w:r>
      <w:r w:rsidRPr="00264A72">
        <w:t>for NFC-A</w:t>
      </w:r>
      <w:r w:rsidR="0017781C">
        <w:t>)</w:t>
      </w:r>
      <w:r w:rsidRPr="00264A72">
        <w:t xml:space="preserve"> </w:t>
      </w:r>
    </w:p>
    <w:p w14:paraId="3078140C" w14:textId="2EB88296" w:rsidR="004331B0" w:rsidRPr="00264A72" w:rsidRDefault="004331B0" w:rsidP="004331B0">
      <w:pPr>
        <w:rPr>
          <w:lang w:eastAsia="ko-KR"/>
        </w:rPr>
      </w:pPr>
      <w:r>
        <w:rPr>
          <w:lang w:eastAsia="ko-KR"/>
        </w:rPr>
        <w:t>If t</w:t>
      </w:r>
      <w:r w:rsidRPr="00264A72">
        <w:rPr>
          <w:lang w:eastAsia="ko-KR"/>
        </w:rPr>
        <w:t xml:space="preserve">he vehicle NFC readers </w:t>
      </w:r>
      <w:r>
        <w:rPr>
          <w:lang w:eastAsia="ko-KR"/>
        </w:rPr>
        <w:t xml:space="preserve">are intended to support </w:t>
      </w:r>
      <w:r w:rsidRPr="00264A72">
        <w:rPr>
          <w:lang w:eastAsia="ko-KR"/>
        </w:rPr>
        <w:t>NFC-B</w:t>
      </w:r>
      <w:r>
        <w:rPr>
          <w:lang w:eastAsia="ko-KR"/>
        </w:rPr>
        <w:t xml:space="preserve"> technology, they</w:t>
      </w:r>
      <w:r w:rsidRPr="00264A72">
        <w:rPr>
          <w:lang w:eastAsia="ko-KR"/>
        </w:rPr>
        <w:t xml:space="preserve"> </w:t>
      </w:r>
      <w:r>
        <w:rPr>
          <w:lang w:eastAsia="ko-KR"/>
        </w:rPr>
        <w:t>shall</w:t>
      </w:r>
      <w:r w:rsidRPr="00264A72">
        <w:rPr>
          <w:lang w:eastAsia="ko-KR"/>
        </w:rPr>
        <w:t xml:space="preserve"> be compliant </w:t>
      </w:r>
      <w:r>
        <w:rPr>
          <w:lang w:eastAsia="ko-KR"/>
        </w:rPr>
        <w:t>with</w:t>
      </w:r>
      <w:r w:rsidRPr="00264A72">
        <w:rPr>
          <w:lang w:eastAsia="ko-KR"/>
        </w:rPr>
        <w:t xml:space="preserve"> the poller requirements for NFC-B as defi</w:t>
      </w:r>
      <w:r w:rsidRPr="00264A72" w:rsidDel="00D45DF2">
        <w:rPr>
          <w:lang w:eastAsia="ko-KR"/>
        </w:rPr>
        <w:t>n</w:t>
      </w:r>
      <w:r w:rsidRPr="00264A72">
        <w:rPr>
          <w:lang w:eastAsia="ko-KR"/>
        </w:rPr>
        <w:t>ed in NFC Analo</w:t>
      </w:r>
      <w:r w:rsidR="00F907F4">
        <w:rPr>
          <w:lang w:eastAsia="ko-KR"/>
        </w:rPr>
        <w:t xml:space="preserve">g </w:t>
      </w:r>
      <w:r w:rsidR="00F907F4">
        <w:rPr>
          <w:lang w:eastAsia="ko-KR"/>
        </w:rPr>
        <w:fldChar w:fldCharType="begin"/>
      </w:r>
      <w:r w:rsidR="00F907F4">
        <w:rPr>
          <w:lang w:eastAsia="ko-KR"/>
        </w:rPr>
        <w:instrText xml:space="preserve"> REF _Ref12576054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6</w:t>
      </w:r>
      <w:r w:rsidR="00D81990">
        <w:rPr>
          <w:lang w:eastAsia="ko-KR"/>
        </w:rPr>
        <w:t>]</w:t>
      </w:r>
      <w:r w:rsidR="00F907F4">
        <w:rPr>
          <w:lang w:eastAsia="ko-KR"/>
        </w:rPr>
        <w:fldChar w:fldCharType="end"/>
      </w:r>
      <w:r w:rsidR="000D1E0B">
        <w:rPr>
          <w:lang w:eastAsia="ko-KR"/>
        </w:rPr>
        <w:t xml:space="preserve">. </w:t>
      </w:r>
      <w:r>
        <w:rPr>
          <w:lang w:eastAsia="ko-KR"/>
        </w:rPr>
        <w:t>If t</w:t>
      </w:r>
      <w:r w:rsidRPr="00264A72">
        <w:rPr>
          <w:lang w:eastAsia="ko-KR"/>
        </w:rPr>
        <w:t xml:space="preserve">he vehicle NFC readers </w:t>
      </w:r>
      <w:r>
        <w:rPr>
          <w:lang w:eastAsia="ko-KR"/>
        </w:rPr>
        <w:t xml:space="preserve">are intended to support </w:t>
      </w:r>
      <w:r w:rsidRPr="00264A72">
        <w:rPr>
          <w:lang w:eastAsia="ko-KR"/>
        </w:rPr>
        <w:t>NFC-</w:t>
      </w:r>
      <w:r>
        <w:rPr>
          <w:lang w:eastAsia="ko-KR"/>
        </w:rPr>
        <w:t>F technology, they</w:t>
      </w:r>
      <w:r w:rsidRPr="00264A72">
        <w:rPr>
          <w:lang w:eastAsia="ko-KR"/>
        </w:rPr>
        <w:t xml:space="preserve"> </w:t>
      </w:r>
      <w:r>
        <w:rPr>
          <w:lang w:eastAsia="ko-KR"/>
        </w:rPr>
        <w:t>shall</w:t>
      </w:r>
      <w:r w:rsidRPr="00264A72">
        <w:rPr>
          <w:lang w:eastAsia="ko-KR"/>
        </w:rPr>
        <w:t xml:space="preserve"> be compliant</w:t>
      </w:r>
      <w:r>
        <w:rPr>
          <w:lang w:eastAsia="ko-KR"/>
        </w:rPr>
        <w:t xml:space="preserve"> with</w:t>
      </w:r>
      <w:r w:rsidRPr="00264A72">
        <w:rPr>
          <w:lang w:eastAsia="ko-KR"/>
        </w:rPr>
        <w:t xml:space="preserve"> the poller requirements for NFC-F technologies as defi</w:t>
      </w:r>
      <w:r w:rsidRPr="00264A72" w:rsidDel="00D45DF2">
        <w:rPr>
          <w:lang w:eastAsia="ko-KR"/>
        </w:rPr>
        <w:t>n</w:t>
      </w:r>
      <w:r w:rsidRPr="00264A72">
        <w:rPr>
          <w:lang w:eastAsia="ko-KR"/>
        </w:rPr>
        <w:t>ed in NFC Analog</w:t>
      </w:r>
      <w:r w:rsidR="00503B57">
        <w:rPr>
          <w:lang w:eastAsia="ko-KR"/>
        </w:rPr>
        <w:t xml:space="preserve"> </w:t>
      </w:r>
      <w:r w:rsidR="00F907F4">
        <w:rPr>
          <w:lang w:eastAsia="ko-KR"/>
        </w:rPr>
        <w:fldChar w:fldCharType="begin"/>
      </w:r>
      <w:r w:rsidR="00F907F4">
        <w:rPr>
          <w:lang w:eastAsia="ko-KR"/>
        </w:rPr>
        <w:instrText xml:space="preserve"> REF _Ref12576054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6</w:t>
      </w:r>
      <w:r w:rsidR="00D81990">
        <w:rPr>
          <w:lang w:eastAsia="ko-KR"/>
        </w:rPr>
        <w:t>]</w:t>
      </w:r>
      <w:r w:rsidR="00F907F4">
        <w:rPr>
          <w:lang w:eastAsia="ko-KR"/>
        </w:rPr>
        <w:fldChar w:fldCharType="end"/>
      </w:r>
      <w:r>
        <w:rPr>
          <w:lang w:eastAsia="ko-KR"/>
        </w:rPr>
        <w:t>.</w:t>
      </w:r>
    </w:p>
    <w:p w14:paraId="09A5E46F" w14:textId="0016722C" w:rsidR="004331B0" w:rsidRPr="00264A72" w:rsidRDefault="004331B0" w:rsidP="004331B0">
      <w:pPr>
        <w:rPr>
          <w:lang w:eastAsia="ko-KR"/>
        </w:rPr>
      </w:pPr>
      <w:r w:rsidRPr="00264A72">
        <w:rPr>
          <w:lang w:eastAsia="ko-KR"/>
        </w:rPr>
        <w:t xml:space="preserve">The vehicle NFC readers shall be compliant </w:t>
      </w:r>
      <w:r>
        <w:rPr>
          <w:lang w:eastAsia="ko-KR"/>
        </w:rPr>
        <w:t>with</w:t>
      </w:r>
      <w:r w:rsidRPr="00264A72">
        <w:rPr>
          <w:lang w:eastAsia="ko-KR"/>
        </w:rPr>
        <w:t xml:space="preserve"> the Poll Mode requirements relevant for the Type 4A Tag Platform as defined in the NFC Digital Protocol Technical Specification</w:t>
      </w:r>
      <w:r w:rsidR="00503B57">
        <w:rPr>
          <w:lang w:eastAsia="ko-KR"/>
        </w:rPr>
        <w:t xml:space="preserve"> </w:t>
      </w:r>
      <w:r w:rsidR="00503B57">
        <w:rPr>
          <w:lang w:eastAsia="ko-KR"/>
        </w:rPr>
        <w:fldChar w:fldCharType="begin"/>
      </w:r>
      <w:r w:rsidR="00503B57">
        <w:rPr>
          <w:lang w:eastAsia="ko-KR"/>
        </w:rPr>
        <w:instrText xml:space="preserve"> REF _Ref12576065 \n \h </w:instrText>
      </w:r>
      <w:r w:rsidR="00F907F4">
        <w:rPr>
          <w:lang w:eastAsia="ko-KR"/>
        </w:rPr>
        <w:instrText xml:space="preserve"> \* MERGEFORMAT </w:instrText>
      </w:r>
      <w:r w:rsidR="00503B57">
        <w:rPr>
          <w:lang w:eastAsia="ko-KR"/>
        </w:rPr>
      </w:r>
      <w:r w:rsidR="00503B57">
        <w:rPr>
          <w:lang w:eastAsia="ko-KR"/>
        </w:rPr>
        <w:fldChar w:fldCharType="separate"/>
      </w:r>
      <w:r w:rsidR="00D81990">
        <w:rPr>
          <w:lang w:eastAsia="ko-KR"/>
        </w:rPr>
        <w:t>[</w:t>
      </w:r>
      <w:r w:rsidR="00D81990" w:rsidRPr="00D81990">
        <w:rPr>
          <w:rStyle w:val="CrossRef"/>
        </w:rPr>
        <w:t>17</w:t>
      </w:r>
      <w:r w:rsidR="00D81990">
        <w:rPr>
          <w:lang w:eastAsia="ko-KR"/>
        </w:rPr>
        <w:t>]</w:t>
      </w:r>
      <w:r w:rsidR="00503B57">
        <w:rPr>
          <w:lang w:eastAsia="ko-KR"/>
        </w:rPr>
        <w:fldChar w:fldCharType="end"/>
      </w:r>
      <w:r w:rsidRPr="00264A72">
        <w:rPr>
          <w:lang w:eastAsia="ko-KR"/>
        </w:rPr>
        <w:t xml:space="preserve">. </w:t>
      </w:r>
      <w:r>
        <w:rPr>
          <w:lang w:eastAsia="ko-KR"/>
        </w:rPr>
        <w:t>If t</w:t>
      </w:r>
      <w:r w:rsidRPr="00264A72">
        <w:rPr>
          <w:lang w:eastAsia="ko-KR"/>
        </w:rPr>
        <w:t xml:space="preserve">he vehicle NFC readers </w:t>
      </w:r>
      <w:r>
        <w:rPr>
          <w:lang w:eastAsia="ko-KR"/>
        </w:rPr>
        <w:t>are intended to support NFC-B technology, they shall</w:t>
      </w:r>
      <w:r w:rsidRPr="00264A72">
        <w:rPr>
          <w:lang w:eastAsia="ko-KR"/>
        </w:rPr>
        <w:t xml:space="preserve"> be compliant </w:t>
      </w:r>
      <w:r>
        <w:rPr>
          <w:lang w:eastAsia="ko-KR"/>
        </w:rPr>
        <w:t>with</w:t>
      </w:r>
      <w:r w:rsidRPr="00264A72">
        <w:rPr>
          <w:lang w:eastAsia="ko-KR"/>
        </w:rPr>
        <w:t xml:space="preserve"> the Poll Mode requirements relevant for the Type 4B Tag Platform Subset as defined in NFC Digital Protocol</w:t>
      </w:r>
      <w:r w:rsidR="00503B57">
        <w:rPr>
          <w:lang w:eastAsia="ko-KR"/>
        </w:rPr>
        <w:t xml:space="preserve">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00F907F4">
        <w:rPr>
          <w:lang w:eastAsia="ko-KR"/>
        </w:rPr>
        <w:t xml:space="preserve">. </w:t>
      </w:r>
      <w:r>
        <w:rPr>
          <w:lang w:eastAsia="ko-KR"/>
        </w:rPr>
        <w:t>If the</w:t>
      </w:r>
      <w:r w:rsidRPr="00264A72">
        <w:rPr>
          <w:lang w:eastAsia="ko-KR"/>
        </w:rPr>
        <w:t xml:space="preserve"> vehicle NFC readers </w:t>
      </w:r>
      <w:r>
        <w:rPr>
          <w:lang w:eastAsia="ko-KR"/>
        </w:rPr>
        <w:t>are intended to support NFC-F technology, they shall</w:t>
      </w:r>
      <w:r w:rsidRPr="00264A72">
        <w:rPr>
          <w:lang w:eastAsia="ko-KR"/>
        </w:rPr>
        <w:t xml:space="preserve"> be compliant to the Poll Mode requirements relevant for the Type 3</w:t>
      </w:r>
      <w:r>
        <w:rPr>
          <w:lang w:eastAsia="ko-KR"/>
        </w:rPr>
        <w:t xml:space="preserve"> Tag Platform Technology Subset</w:t>
      </w:r>
      <w:r w:rsidRPr="00264A72">
        <w:rPr>
          <w:lang w:eastAsia="ko-KR"/>
        </w:rPr>
        <w:t xml:space="preserve"> as defined in NFC Digital Protocol</w:t>
      </w:r>
      <w:r w:rsidR="00F907F4">
        <w:rPr>
          <w:lang w:eastAsia="ko-KR"/>
        </w:rPr>
        <w:t xml:space="preserve">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Pr="00264A72">
        <w:rPr>
          <w:lang w:eastAsia="ko-KR"/>
        </w:rPr>
        <w:t>.</w:t>
      </w:r>
    </w:p>
    <w:p w14:paraId="76E03C55" w14:textId="00A1BAD2" w:rsidR="004331B0" w:rsidRDefault="004331B0" w:rsidP="004331B0">
      <w:pPr>
        <w:rPr>
          <w:lang w:eastAsia="ko-KR"/>
        </w:rPr>
      </w:pPr>
      <w:r w:rsidRPr="00264A72">
        <w:rPr>
          <w:lang w:eastAsia="ko-KR"/>
        </w:rPr>
        <w:t xml:space="preserve">The vehicle NFC readers shall be compliant </w:t>
      </w:r>
      <w:r>
        <w:rPr>
          <w:lang w:eastAsia="ko-KR"/>
        </w:rPr>
        <w:t>with</w:t>
      </w:r>
      <w:r w:rsidRPr="00264A72">
        <w:rPr>
          <w:lang w:eastAsia="ko-KR"/>
        </w:rPr>
        <w:t xml:space="preserve"> the Poll Mode requirements for the ISO-DEP protocol as defined in</w:t>
      </w:r>
      <w:r w:rsidR="000D1E0B">
        <w:rPr>
          <w:lang w:eastAsia="ko-KR"/>
        </w:rPr>
        <w:t xml:space="preserve">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Pr="00264A72">
        <w:rPr>
          <w:lang w:eastAsia="ko-KR"/>
        </w:rPr>
        <w:t>.</w:t>
      </w:r>
    </w:p>
    <w:p w14:paraId="137786FC" w14:textId="77777777" w:rsidR="004331B0" w:rsidRDefault="004331B0" w:rsidP="00A74782">
      <w:pPr>
        <w:pStyle w:val="Heading3"/>
      </w:pPr>
      <w:bookmarkStart w:id="402" w:name="_Toc52275584"/>
      <w:bookmarkStart w:id="403" w:name="_Toc64811922"/>
      <w:bookmarkStart w:id="404" w:name="_Toc112706035"/>
      <w:bookmarkStart w:id="405" w:name="_Toc118219409"/>
      <w:bookmarkStart w:id="406" w:name="_Toc118222521"/>
      <w:r>
        <w:t>Device</w:t>
      </w:r>
      <w:bookmarkEnd w:id="402"/>
      <w:bookmarkEnd w:id="403"/>
      <w:bookmarkEnd w:id="404"/>
      <w:bookmarkEnd w:id="405"/>
      <w:bookmarkEnd w:id="406"/>
    </w:p>
    <w:p w14:paraId="6B823FFF" w14:textId="328629A8" w:rsidR="004331B0" w:rsidRPr="00264A72" w:rsidRDefault="004331B0" w:rsidP="004331B0">
      <w:pPr>
        <w:rPr>
          <w:lang w:eastAsia="ko-KR"/>
        </w:rPr>
      </w:pPr>
      <w:r w:rsidRPr="00264A72">
        <w:rPr>
          <w:lang w:eastAsia="ko-KR"/>
        </w:rPr>
        <w:t xml:space="preserve">The device NFC implementation shall be compliant </w:t>
      </w:r>
      <w:r>
        <w:rPr>
          <w:lang w:eastAsia="ko-KR"/>
        </w:rPr>
        <w:t>with</w:t>
      </w:r>
      <w:r w:rsidRPr="00264A72">
        <w:rPr>
          <w:lang w:eastAsia="ko-KR"/>
        </w:rPr>
        <w:t xml:space="preserve"> the </w:t>
      </w:r>
      <w:r>
        <w:rPr>
          <w:lang w:eastAsia="ko-KR"/>
        </w:rPr>
        <w:t>listener requirements</w:t>
      </w:r>
      <w:r w:rsidRPr="00264A72">
        <w:rPr>
          <w:lang w:eastAsia="ko-KR"/>
        </w:rPr>
        <w:t xml:space="preserve"> of </w:t>
      </w:r>
      <w:r w:rsidR="0017781C">
        <w:rPr>
          <w:lang w:eastAsia="ko-KR"/>
        </w:rPr>
        <w:t xml:space="preserve">the </w:t>
      </w:r>
      <w:r w:rsidRPr="00264A72">
        <w:rPr>
          <w:lang w:eastAsia="ko-KR"/>
        </w:rPr>
        <w:t>NFC Analog</w:t>
      </w:r>
      <w:r w:rsidR="0017781C">
        <w:rPr>
          <w:lang w:eastAsia="ko-KR"/>
        </w:rPr>
        <w:t xml:space="preserve"> Technical Specification</w:t>
      </w:r>
      <w:r w:rsidR="00F907F4">
        <w:rPr>
          <w:lang w:eastAsia="ko-KR"/>
        </w:rPr>
        <w:t xml:space="preserve"> </w:t>
      </w:r>
      <w:r w:rsidR="00F907F4">
        <w:rPr>
          <w:lang w:eastAsia="ko-KR"/>
        </w:rPr>
        <w:fldChar w:fldCharType="begin"/>
      </w:r>
      <w:r w:rsidR="00F907F4">
        <w:rPr>
          <w:lang w:eastAsia="ko-KR"/>
        </w:rPr>
        <w:instrText xml:space="preserve"> REF _Ref12576054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6</w:t>
      </w:r>
      <w:r w:rsidR="00D81990">
        <w:rPr>
          <w:lang w:eastAsia="ko-KR"/>
        </w:rPr>
        <w:t>]</w:t>
      </w:r>
      <w:r w:rsidR="00F907F4">
        <w:rPr>
          <w:lang w:eastAsia="ko-KR"/>
        </w:rPr>
        <w:fldChar w:fldCharType="end"/>
      </w:r>
      <w:r w:rsidR="00F907F4">
        <w:rPr>
          <w:lang w:eastAsia="ko-KR"/>
        </w:rPr>
        <w:t xml:space="preserve"> f</w:t>
      </w:r>
      <w:r>
        <w:rPr>
          <w:lang w:eastAsia="ko-KR"/>
        </w:rPr>
        <w:t>or:</w:t>
      </w:r>
    </w:p>
    <w:p w14:paraId="7EDDFA4A" w14:textId="77777777" w:rsidR="004331B0" w:rsidRPr="004331B0" w:rsidRDefault="004331B0" w:rsidP="008D1189">
      <w:pPr>
        <w:pStyle w:val="BulletList"/>
      </w:pPr>
      <w:r w:rsidRPr="004331B0">
        <w:t xml:space="preserve">The Radio Frequency Power and Signal Interface </w:t>
      </w:r>
    </w:p>
    <w:p w14:paraId="24D7F560" w14:textId="77777777" w:rsidR="004331B0" w:rsidRPr="004331B0" w:rsidRDefault="004331B0" w:rsidP="008D1189">
      <w:pPr>
        <w:pStyle w:val="BulletList"/>
      </w:pPr>
      <w:r w:rsidRPr="004331B0">
        <w:t xml:space="preserve">Modulation Poller to Listener – NFC-A </w:t>
      </w:r>
    </w:p>
    <w:p w14:paraId="0BED2D88" w14:textId="4A4873AB" w:rsidR="004331B0" w:rsidRPr="004331B0" w:rsidRDefault="004331B0" w:rsidP="008D1189">
      <w:pPr>
        <w:pStyle w:val="BulletList"/>
      </w:pPr>
      <w:r w:rsidRPr="004331B0">
        <w:t>Load Modulation Generic</w:t>
      </w:r>
      <w:r w:rsidR="0017781C">
        <w:t xml:space="preserve"> (only </w:t>
      </w:r>
      <w:r w:rsidR="0017781C" w:rsidRPr="00264A72">
        <w:t>for NFC-A</w:t>
      </w:r>
      <w:r w:rsidR="0017781C">
        <w:t>)</w:t>
      </w:r>
    </w:p>
    <w:p w14:paraId="24F88317" w14:textId="77777777" w:rsidR="004331B0" w:rsidRPr="004331B0" w:rsidRDefault="004331B0" w:rsidP="008D1189">
      <w:pPr>
        <w:pStyle w:val="BulletList"/>
      </w:pPr>
      <w:r w:rsidRPr="004331B0">
        <w:t>Subcarrier Load Modulation NFC-A</w:t>
      </w:r>
    </w:p>
    <w:p w14:paraId="6CC9C42C" w14:textId="67FFA3E7" w:rsidR="004331B0" w:rsidRPr="00264A72" w:rsidRDefault="004331B0" w:rsidP="004331B0">
      <w:pPr>
        <w:rPr>
          <w:lang w:eastAsia="ko-KR"/>
        </w:rPr>
      </w:pPr>
      <w:r w:rsidRPr="00264A72">
        <w:rPr>
          <w:lang w:eastAsia="ko-KR"/>
        </w:rPr>
        <w:t xml:space="preserve">The device NFC implementation may be compliant </w:t>
      </w:r>
      <w:r>
        <w:rPr>
          <w:lang w:eastAsia="ko-KR"/>
        </w:rPr>
        <w:t>with</w:t>
      </w:r>
      <w:r w:rsidRPr="00264A72">
        <w:rPr>
          <w:lang w:eastAsia="ko-KR"/>
        </w:rPr>
        <w:t xml:space="preserve"> the listener requirements for NFC-B and/or NFC-F technologies as defined in NFC Analo</w:t>
      </w:r>
      <w:r w:rsidR="00F907F4">
        <w:rPr>
          <w:lang w:eastAsia="ko-KR"/>
        </w:rPr>
        <w:t xml:space="preserve">g </w:t>
      </w:r>
      <w:r w:rsidR="00F907F4">
        <w:rPr>
          <w:lang w:eastAsia="ko-KR"/>
        </w:rPr>
        <w:fldChar w:fldCharType="begin"/>
      </w:r>
      <w:r w:rsidR="00F907F4">
        <w:rPr>
          <w:lang w:eastAsia="ko-KR"/>
        </w:rPr>
        <w:instrText xml:space="preserve"> REF _Ref12576054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6</w:t>
      </w:r>
      <w:r w:rsidR="00D81990">
        <w:rPr>
          <w:lang w:eastAsia="ko-KR"/>
        </w:rPr>
        <w:t>]</w:t>
      </w:r>
      <w:r w:rsidR="00F907F4">
        <w:rPr>
          <w:lang w:eastAsia="ko-KR"/>
        </w:rPr>
        <w:fldChar w:fldCharType="end"/>
      </w:r>
      <w:r w:rsidRPr="00264A72">
        <w:rPr>
          <w:lang w:eastAsia="ko-KR"/>
        </w:rPr>
        <w:t>.</w:t>
      </w:r>
    </w:p>
    <w:p w14:paraId="1377BC61" w14:textId="005CCE8E" w:rsidR="004331B0" w:rsidRPr="00264A72" w:rsidRDefault="004331B0" w:rsidP="004331B0">
      <w:pPr>
        <w:rPr>
          <w:lang w:eastAsia="ko-KR"/>
        </w:rPr>
      </w:pPr>
      <w:r w:rsidRPr="00264A72">
        <w:rPr>
          <w:lang w:eastAsia="ko-KR"/>
        </w:rPr>
        <w:lastRenderedPageBreak/>
        <w:t xml:space="preserve">The device NFC implementation shall be compliant </w:t>
      </w:r>
      <w:r>
        <w:rPr>
          <w:lang w:eastAsia="ko-KR"/>
        </w:rPr>
        <w:t>with</w:t>
      </w:r>
      <w:r w:rsidRPr="00264A72">
        <w:rPr>
          <w:lang w:eastAsia="ko-KR"/>
        </w:rPr>
        <w:t xml:space="preserve"> the Listen Mode requirements relevant for the Type 4A Tag Platform defined in NFC Digital Protocol</w:t>
      </w:r>
      <w:r w:rsidR="00F907F4">
        <w:rPr>
          <w:lang w:eastAsia="ko-KR"/>
        </w:rPr>
        <w:t xml:space="preserve">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Pr="00264A72">
        <w:rPr>
          <w:lang w:eastAsia="ko-KR"/>
        </w:rPr>
        <w:t xml:space="preserve">. The device NFC implementation may be compliant </w:t>
      </w:r>
      <w:r>
        <w:rPr>
          <w:lang w:eastAsia="ko-KR"/>
        </w:rPr>
        <w:t>with</w:t>
      </w:r>
      <w:r w:rsidRPr="00264A72">
        <w:rPr>
          <w:lang w:eastAsia="ko-KR"/>
        </w:rPr>
        <w:t xml:space="preserve"> the Listen Mode requirements for the Type 4B Tag Platform and/or the Type 3 Tag Platform as defined in NFC Digital Protoco</w:t>
      </w:r>
      <w:r w:rsidR="00F907F4">
        <w:rPr>
          <w:lang w:eastAsia="ko-KR"/>
        </w:rPr>
        <w:t xml:space="preserve">l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Pr="00264A72">
        <w:rPr>
          <w:lang w:eastAsia="ko-KR"/>
        </w:rPr>
        <w:t>.</w:t>
      </w:r>
    </w:p>
    <w:p w14:paraId="73829A65" w14:textId="009A449F" w:rsidR="004331B0" w:rsidRPr="00264A72" w:rsidRDefault="004331B0" w:rsidP="004331B0">
      <w:pPr>
        <w:rPr>
          <w:lang w:eastAsia="ko-KR"/>
        </w:rPr>
      </w:pPr>
      <w:r w:rsidRPr="00264A72">
        <w:rPr>
          <w:lang w:eastAsia="ko-KR"/>
        </w:rPr>
        <w:t xml:space="preserve">The device NFC readers shall be compliant </w:t>
      </w:r>
      <w:r>
        <w:rPr>
          <w:lang w:eastAsia="ko-KR"/>
        </w:rPr>
        <w:t>with</w:t>
      </w:r>
      <w:r w:rsidRPr="00264A72">
        <w:rPr>
          <w:lang w:eastAsia="ko-KR"/>
        </w:rPr>
        <w:t xml:space="preserve"> the Listen Mode requirements for the ISO-DEP protocol as defined in</w:t>
      </w:r>
      <w:r w:rsidR="00F907F4">
        <w:rPr>
          <w:lang w:eastAsia="ko-KR"/>
        </w:rPr>
        <w:t xml:space="preserve"> </w:t>
      </w:r>
      <w:r w:rsidR="00F907F4">
        <w:rPr>
          <w:lang w:eastAsia="ko-KR"/>
        </w:rPr>
        <w:fldChar w:fldCharType="begin"/>
      </w:r>
      <w:r w:rsidR="00F907F4">
        <w:rPr>
          <w:lang w:eastAsia="ko-KR"/>
        </w:rPr>
        <w:instrText xml:space="preserve"> REF _Ref12576065 \n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7</w:t>
      </w:r>
      <w:r w:rsidR="00D81990">
        <w:rPr>
          <w:lang w:eastAsia="ko-KR"/>
        </w:rPr>
        <w:t>]</w:t>
      </w:r>
      <w:r w:rsidR="00F907F4">
        <w:rPr>
          <w:lang w:eastAsia="ko-KR"/>
        </w:rPr>
        <w:fldChar w:fldCharType="end"/>
      </w:r>
      <w:r w:rsidRPr="00264A72">
        <w:rPr>
          <w:lang w:eastAsia="ko-KR"/>
        </w:rPr>
        <w:t>.</w:t>
      </w:r>
    </w:p>
    <w:p w14:paraId="746A07A1" w14:textId="15729C15" w:rsidR="004331B0" w:rsidRPr="00264A72" w:rsidRDefault="004331B0" w:rsidP="004331B0">
      <w:pPr>
        <w:rPr>
          <w:lang w:eastAsia="ko-KR"/>
        </w:rPr>
      </w:pPr>
      <w:r w:rsidRPr="00264A72">
        <w:rPr>
          <w:lang w:eastAsia="ko-KR"/>
        </w:rPr>
        <w:t>The device NFC implementation shall be compliant with the generic requirements for Listen Mode as defined in the NFC Activity Technical Specification</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Pr>
          <w:lang w:eastAsia="ko-KR"/>
        </w:rPr>
        <w:t xml:space="preserve">. The implementation also shall be compliant with </w:t>
      </w:r>
      <w:r w:rsidRPr="00264A72">
        <w:rPr>
          <w:lang w:eastAsia="ko-KR"/>
        </w:rPr>
        <w:t>the states and transitions of the Listen-Mode State Machine as defined in NFC Activity</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sidRPr="00264A72">
        <w:rPr>
          <w:lang w:eastAsia="ko-KR"/>
        </w:rPr>
        <w:t>, which are relevant for the Type 4A Tag Platform. The device may implement additional parts of the Listen Mode State Machine, namely the states and transitions relevant for the Type 4B Tag Platform and/or Type 3 Tag Platform.</w:t>
      </w:r>
    </w:p>
    <w:p w14:paraId="22B39DE8" w14:textId="77777777" w:rsidR="004331B0" w:rsidRPr="00264A72" w:rsidRDefault="004331B0" w:rsidP="004331B0">
      <w:pPr>
        <w:rPr>
          <w:lang w:eastAsia="ko-KR"/>
        </w:rPr>
      </w:pPr>
      <w:r w:rsidRPr="00264A72">
        <w:rPr>
          <w:lang w:eastAsia="ko-KR"/>
        </w:rPr>
        <w:t>The device shall configure the Listen-Mode State Machine using the following settings:</w:t>
      </w:r>
    </w:p>
    <w:p w14:paraId="5FBD8ED8" w14:textId="77777777" w:rsidR="004331B0" w:rsidRPr="00264A72" w:rsidRDefault="004331B0" w:rsidP="008D1189">
      <w:pPr>
        <w:pStyle w:val="BulletList"/>
      </w:pPr>
      <w:r w:rsidRPr="00264A72">
        <w:t>CON_LISTEN_T4ATP shall be enabled.</w:t>
      </w:r>
    </w:p>
    <w:p w14:paraId="061DCBD7" w14:textId="339827B0" w:rsidR="004331B0" w:rsidRPr="00264A72" w:rsidRDefault="004331B0" w:rsidP="004331B0">
      <w:pPr>
        <w:rPr>
          <w:lang w:eastAsia="ko-KR"/>
        </w:rPr>
      </w:pPr>
      <w:r w:rsidRPr="00264A72">
        <w:rPr>
          <w:lang w:eastAsia="ko-KR"/>
        </w:rPr>
        <w:t>Other configuration parameter values are implementation</w:t>
      </w:r>
      <w:r w:rsidR="00B272F4">
        <w:rPr>
          <w:lang w:eastAsia="ko-KR"/>
        </w:rPr>
        <w:t xml:space="preserve"> </w:t>
      </w:r>
      <w:r w:rsidRPr="00264A72">
        <w:rPr>
          <w:lang w:eastAsia="ko-KR"/>
        </w:rPr>
        <w:t xml:space="preserve">specific. If the device is intended to </w:t>
      </w:r>
      <w:r>
        <w:rPr>
          <w:lang w:eastAsia="ko-KR"/>
        </w:rPr>
        <w:t>listen for</w:t>
      </w:r>
      <w:r w:rsidRPr="00264A72">
        <w:rPr>
          <w:lang w:eastAsia="ko-KR"/>
        </w:rPr>
        <w:t xml:space="preserve"> NFC-B</w:t>
      </w:r>
      <w:r>
        <w:rPr>
          <w:lang w:eastAsia="ko-KR"/>
        </w:rPr>
        <w:t xml:space="preserve"> technology</w:t>
      </w:r>
      <w:r w:rsidRPr="00264A72">
        <w:rPr>
          <w:lang w:eastAsia="ko-KR"/>
        </w:rPr>
        <w:t xml:space="preserve">, it </w:t>
      </w:r>
      <w:r>
        <w:rPr>
          <w:lang w:eastAsia="ko-KR"/>
        </w:rPr>
        <w:t>shall</w:t>
      </w:r>
      <w:r w:rsidRPr="00264A72">
        <w:rPr>
          <w:lang w:eastAsia="ko-KR"/>
        </w:rPr>
        <w:t xml:space="preserve"> enable CON_LISTEN_T4BTP. If the device is alternatively or additionally intended to </w:t>
      </w:r>
      <w:r>
        <w:rPr>
          <w:lang w:eastAsia="ko-KR"/>
        </w:rPr>
        <w:t>listen for</w:t>
      </w:r>
      <w:r w:rsidRPr="00264A72">
        <w:rPr>
          <w:lang w:eastAsia="ko-KR"/>
        </w:rPr>
        <w:t xml:space="preserve"> NFC-F</w:t>
      </w:r>
      <w:r>
        <w:rPr>
          <w:lang w:eastAsia="ko-KR"/>
        </w:rPr>
        <w:t xml:space="preserve"> technology</w:t>
      </w:r>
      <w:r w:rsidRPr="00264A72">
        <w:rPr>
          <w:lang w:eastAsia="ko-KR"/>
        </w:rPr>
        <w:t xml:space="preserve">, it </w:t>
      </w:r>
      <w:r>
        <w:rPr>
          <w:lang w:eastAsia="ko-KR"/>
        </w:rPr>
        <w:t>shall</w:t>
      </w:r>
      <w:r w:rsidRPr="00264A72">
        <w:rPr>
          <w:lang w:eastAsia="ko-KR"/>
        </w:rPr>
        <w:t xml:space="preserve"> enable CON_LISTEN_T3T.</w:t>
      </w:r>
    </w:p>
    <w:p w14:paraId="4021A2A4" w14:textId="77777777" w:rsidR="004331B0" w:rsidRPr="00264A72" w:rsidRDefault="004331B0" w:rsidP="004331B0">
      <w:pPr>
        <w:rPr>
          <w:lang w:eastAsia="ko-KR"/>
        </w:rPr>
      </w:pPr>
      <w:r w:rsidRPr="00264A72">
        <w:rPr>
          <w:lang w:eastAsia="ko-KR"/>
        </w:rPr>
        <w:t xml:space="preserve">The device NFC implementation shall support the following power modes: </w:t>
      </w:r>
    </w:p>
    <w:p w14:paraId="65693582" w14:textId="77777777" w:rsidR="004331B0" w:rsidRPr="00264A72" w:rsidRDefault="004331B0" w:rsidP="008D1189">
      <w:pPr>
        <w:pStyle w:val="BulletList"/>
      </w:pPr>
      <w:r w:rsidRPr="006423A7">
        <w:rPr>
          <w:rStyle w:val="InlineHead"/>
        </w:rPr>
        <w:t>Battery Operational Mode</w:t>
      </w:r>
      <w:r w:rsidRPr="00264A72">
        <w:t xml:space="preserve">: The battery of </w:t>
      </w:r>
      <w:r>
        <w:t>the</w:t>
      </w:r>
      <w:r w:rsidRPr="00264A72">
        <w:t xml:space="preserve"> device has sufficient power to support all its functions.</w:t>
      </w:r>
    </w:p>
    <w:p w14:paraId="1036A474" w14:textId="6F376A3E" w:rsidR="004331B0" w:rsidRPr="00264A72" w:rsidRDefault="004331B0" w:rsidP="008D1189">
      <w:pPr>
        <w:pStyle w:val="BulletList"/>
      </w:pPr>
      <w:r w:rsidRPr="006423A7">
        <w:rPr>
          <w:rStyle w:val="InlineHead"/>
        </w:rPr>
        <w:t>Battery Low Mode</w:t>
      </w:r>
      <w:r w:rsidRPr="00264A72">
        <w:t xml:space="preserve">: The battery of </w:t>
      </w:r>
      <w:r>
        <w:t>the</w:t>
      </w:r>
      <w:r w:rsidRPr="00264A72">
        <w:t xml:space="preserve"> device has reached a threshold at which many functions</w:t>
      </w:r>
      <w:r>
        <w:t xml:space="preserve"> (e.g. </w:t>
      </w:r>
      <w:r w:rsidRPr="00264A72">
        <w:t>display</w:t>
      </w:r>
      <w:r>
        <w:t>)</w:t>
      </w:r>
      <w:r w:rsidRPr="00264A72">
        <w:t xml:space="preserve"> are automatically disabled</w:t>
      </w:r>
      <w:r>
        <w:t>, b</w:t>
      </w:r>
      <w:r w:rsidRPr="00264A72">
        <w:t>ut the NFC Controller function will still be powered.</w:t>
      </w:r>
    </w:p>
    <w:p w14:paraId="1B4FC305" w14:textId="37572773" w:rsidR="004331B0" w:rsidRPr="00264A72" w:rsidRDefault="004331B0" w:rsidP="004331B0">
      <w:pPr>
        <w:rPr>
          <w:lang w:eastAsia="ko-KR"/>
        </w:rPr>
      </w:pPr>
      <w:r w:rsidRPr="00264A72">
        <w:rPr>
          <w:lang w:eastAsia="ko-KR"/>
        </w:rPr>
        <w:t xml:space="preserve">The device NFC implementation shall implement means to </w:t>
      </w:r>
      <w:r>
        <w:rPr>
          <w:lang w:eastAsia="ko-KR"/>
        </w:rPr>
        <w:t xml:space="preserve">correctly </w:t>
      </w:r>
      <w:r w:rsidRPr="00264A72">
        <w:rPr>
          <w:lang w:eastAsia="ko-KR"/>
        </w:rPr>
        <w:t xml:space="preserve">route traffic addressed to the Digital Key </w:t>
      </w:r>
      <w:r>
        <w:rPr>
          <w:lang w:eastAsia="ko-KR"/>
        </w:rPr>
        <w:t>a</w:t>
      </w:r>
      <w:r w:rsidRPr="00264A72">
        <w:rPr>
          <w:lang w:eastAsia="ko-KR"/>
        </w:rPr>
        <w:t xml:space="preserve">pplet </w:t>
      </w:r>
      <w:r>
        <w:rPr>
          <w:lang w:eastAsia="ko-KR"/>
        </w:rPr>
        <w:t xml:space="preserve">or to </w:t>
      </w:r>
      <w:r w:rsidRPr="00264A72">
        <w:rPr>
          <w:lang w:eastAsia="ko-KR"/>
        </w:rPr>
        <w:t xml:space="preserve">the Digital Key </w:t>
      </w:r>
      <w:r>
        <w:rPr>
          <w:lang w:eastAsia="ko-KR"/>
        </w:rPr>
        <w:t>f</w:t>
      </w:r>
      <w:r w:rsidRPr="00264A72">
        <w:rPr>
          <w:lang w:eastAsia="ko-KR"/>
        </w:rPr>
        <w:t>ramework. Routing can be based on the application identifiers contained in the SELECT command defined i</w:t>
      </w:r>
      <w:r w:rsidR="00F907F4">
        <w:rPr>
          <w:lang w:eastAsia="ko-KR"/>
        </w:rPr>
        <w:t xml:space="preserve">n </w:t>
      </w:r>
      <w:r w:rsidR="00F907F4">
        <w:rPr>
          <w:lang w:eastAsia="ko-KR"/>
        </w:rPr>
        <w:fldChar w:fldCharType="begin"/>
      </w:r>
      <w:r w:rsidR="00F907F4">
        <w:rPr>
          <w:lang w:eastAsia="ko-KR"/>
        </w:rPr>
        <w:instrText xml:space="preserve"> REF _Ref16712934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w:t>
      </w:r>
      <w:r w:rsidR="00D81990">
        <w:rPr>
          <w:lang w:eastAsia="ko-KR"/>
        </w:rPr>
        <w:t>]</w:t>
      </w:r>
      <w:r w:rsidR="00F907F4">
        <w:rPr>
          <w:lang w:eastAsia="ko-KR"/>
        </w:rPr>
        <w:fldChar w:fldCharType="end"/>
      </w:r>
      <w:r w:rsidRPr="00264A72">
        <w:rPr>
          <w:lang w:eastAsia="ko-KR"/>
        </w:rPr>
        <w:t>. One example of such means is the routing mechanism as defined in the NFC Controller Interface Technical Specificatio</w:t>
      </w:r>
      <w:r w:rsidR="00F907F4">
        <w:rPr>
          <w:lang w:eastAsia="ko-KR"/>
        </w:rPr>
        <w:t xml:space="preserve">n </w:t>
      </w:r>
      <w:r w:rsidR="00F907F4">
        <w:rPr>
          <w:lang w:eastAsia="ko-KR"/>
        </w:rPr>
        <w:fldChar w:fldCharType="begin"/>
      </w:r>
      <w:r w:rsidR="00F907F4">
        <w:rPr>
          <w:lang w:eastAsia="ko-KR"/>
        </w:rPr>
        <w:instrText xml:space="preserve"> REF _Ref12576144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9</w:t>
      </w:r>
      <w:r w:rsidR="00D81990">
        <w:rPr>
          <w:lang w:eastAsia="ko-KR"/>
        </w:rPr>
        <w:t>]</w:t>
      </w:r>
      <w:r w:rsidR="00F907F4">
        <w:rPr>
          <w:lang w:eastAsia="ko-KR"/>
        </w:rPr>
        <w:fldChar w:fldCharType="end"/>
      </w:r>
      <w:r w:rsidRPr="00264A72">
        <w:rPr>
          <w:lang w:eastAsia="ko-KR"/>
        </w:rPr>
        <w:t>, specifically the AID-based Route Selection Process.</w:t>
      </w:r>
    </w:p>
    <w:p w14:paraId="41BA98DD" w14:textId="631506C4" w:rsidR="004331B0" w:rsidRDefault="004331B0" w:rsidP="004331B0">
      <w:pPr>
        <w:rPr>
          <w:lang w:eastAsia="ko-KR"/>
        </w:rPr>
      </w:pPr>
      <w:r w:rsidRPr="00264A72">
        <w:rPr>
          <w:lang w:eastAsia="ko-KR"/>
        </w:rPr>
        <w:t>If the device is configured to work as</w:t>
      </w:r>
      <w:r>
        <w:rPr>
          <w:lang w:eastAsia="ko-KR"/>
        </w:rPr>
        <w:t xml:space="preserve"> a</w:t>
      </w:r>
      <w:r w:rsidRPr="00264A72">
        <w:rPr>
          <w:lang w:eastAsia="ko-KR"/>
        </w:rPr>
        <w:t xml:space="preserve"> </w:t>
      </w:r>
      <w:r>
        <w:rPr>
          <w:lang w:eastAsia="ko-KR"/>
        </w:rPr>
        <w:t>D</w:t>
      </w:r>
      <w:r w:rsidRPr="00264A72">
        <w:rPr>
          <w:lang w:eastAsia="ko-KR"/>
        </w:rPr>
        <w:t xml:space="preserve">igital </w:t>
      </w:r>
      <w:r>
        <w:rPr>
          <w:lang w:eastAsia="ko-KR"/>
        </w:rPr>
        <w:t>K</w:t>
      </w:r>
      <w:r w:rsidRPr="00264A72">
        <w:rPr>
          <w:lang w:eastAsia="ko-KR"/>
        </w:rPr>
        <w:t xml:space="preserve">ey, routing to the Digital Key </w:t>
      </w:r>
      <w:r>
        <w:rPr>
          <w:lang w:eastAsia="ko-KR"/>
        </w:rPr>
        <w:t>a</w:t>
      </w:r>
      <w:r w:rsidRPr="00264A72">
        <w:rPr>
          <w:lang w:eastAsia="ko-KR"/>
        </w:rPr>
        <w:t xml:space="preserve">pplet shall be enabled in Battery Operational Mode and Battery Low Mode. </w:t>
      </w:r>
      <w:r>
        <w:rPr>
          <w:lang w:eastAsia="ko-KR"/>
        </w:rPr>
        <w:t>Additionally</w:t>
      </w:r>
      <w:r w:rsidRPr="00264A72">
        <w:rPr>
          <w:lang w:eastAsia="ko-KR"/>
        </w:rPr>
        <w:t xml:space="preserve">, routing to the Digital Key </w:t>
      </w:r>
      <w:r>
        <w:rPr>
          <w:lang w:eastAsia="ko-KR"/>
        </w:rPr>
        <w:t>f</w:t>
      </w:r>
      <w:r w:rsidRPr="00264A72">
        <w:rPr>
          <w:lang w:eastAsia="ko-KR"/>
        </w:rPr>
        <w:t xml:space="preserve">ramework shall be enabled </w:t>
      </w:r>
      <w:r>
        <w:rPr>
          <w:lang w:eastAsia="ko-KR"/>
        </w:rPr>
        <w:t>during Owner Pairing</w:t>
      </w:r>
      <w:r w:rsidRPr="00264A72">
        <w:rPr>
          <w:lang w:eastAsia="ko-KR"/>
        </w:rPr>
        <w:t xml:space="preserve"> in Battery Operational Mode.</w:t>
      </w:r>
    </w:p>
    <w:p w14:paraId="2E87306D" w14:textId="77777777" w:rsidR="004331B0" w:rsidRDefault="004331B0" w:rsidP="004331B0">
      <w:pPr>
        <w:pStyle w:val="Heading2"/>
        <w:rPr>
          <w:lang w:eastAsia="ko-KR"/>
        </w:rPr>
      </w:pPr>
      <w:bookmarkStart w:id="407" w:name="_Toc52275585"/>
      <w:bookmarkStart w:id="408" w:name="_Toc64811923"/>
      <w:bookmarkStart w:id="409" w:name="_Toc112706036"/>
      <w:bookmarkStart w:id="410" w:name="_Toc118219410"/>
      <w:bookmarkStart w:id="411" w:name="_Toc118222522"/>
      <w:r>
        <w:rPr>
          <w:lang w:eastAsia="ko-KR"/>
        </w:rPr>
        <w:t>NFC Procedures</w:t>
      </w:r>
      <w:bookmarkEnd w:id="407"/>
      <w:bookmarkEnd w:id="408"/>
      <w:bookmarkEnd w:id="409"/>
      <w:bookmarkEnd w:id="410"/>
      <w:bookmarkEnd w:id="411"/>
    </w:p>
    <w:p w14:paraId="6D7A9D8F" w14:textId="3BF3CE86" w:rsidR="004331B0" w:rsidRPr="004331B0" w:rsidRDefault="004331B0" w:rsidP="004331B0">
      <w:pPr>
        <w:rPr>
          <w:b/>
          <w:lang w:eastAsia="ko-KR"/>
        </w:rPr>
      </w:pPr>
      <w:r>
        <w:rPr>
          <w:lang w:eastAsia="ko-KR"/>
        </w:rPr>
        <w:t>T</w:t>
      </w:r>
      <w:r w:rsidRPr="00264A72">
        <w:rPr>
          <w:lang w:eastAsia="ko-KR"/>
        </w:rPr>
        <w:t>his section define</w:t>
      </w:r>
      <w:r>
        <w:rPr>
          <w:lang w:eastAsia="ko-KR"/>
        </w:rPr>
        <w:t>s</w:t>
      </w:r>
      <w:r w:rsidRPr="00264A72">
        <w:rPr>
          <w:lang w:eastAsia="ko-KR"/>
        </w:rPr>
        <w:t xml:space="preserve"> how the vehicle operates the NFC interface to detect devices and to establish and end NFC communication with a device.</w:t>
      </w:r>
    </w:p>
    <w:p w14:paraId="13FB6D0A" w14:textId="77777777" w:rsidR="004331B0" w:rsidRDefault="004331B0" w:rsidP="00E00FC9">
      <w:pPr>
        <w:pStyle w:val="Heading3"/>
        <w:ind w:left="900" w:hanging="900"/>
      </w:pPr>
      <w:bookmarkStart w:id="412" w:name="_Toc52275586"/>
      <w:bookmarkStart w:id="413" w:name="_Toc64811924"/>
      <w:bookmarkStart w:id="414" w:name="_Toc112706037"/>
      <w:bookmarkStart w:id="415" w:name="_Toc118219411"/>
      <w:bookmarkStart w:id="416" w:name="_Toc118222523"/>
      <w:r w:rsidRPr="00B731E5">
        <w:t xml:space="preserve">NFC </w:t>
      </w:r>
      <w:r>
        <w:t>P</w:t>
      </w:r>
      <w:r w:rsidRPr="00B731E5">
        <w:t xml:space="preserve">olling and </w:t>
      </w:r>
      <w:r>
        <w:t>L</w:t>
      </w:r>
      <w:r w:rsidRPr="00B731E5">
        <w:t xml:space="preserve">ink </w:t>
      </w:r>
      <w:r>
        <w:t>S</w:t>
      </w:r>
      <w:r w:rsidRPr="00B731E5">
        <w:t xml:space="preserve">etup </w:t>
      </w:r>
      <w:r>
        <w:t>P</w:t>
      </w:r>
      <w:r w:rsidRPr="00B731E5">
        <w:t>rocedure</w:t>
      </w:r>
      <w:bookmarkEnd w:id="412"/>
      <w:bookmarkEnd w:id="413"/>
      <w:bookmarkEnd w:id="414"/>
      <w:bookmarkEnd w:id="415"/>
      <w:bookmarkEnd w:id="416"/>
    </w:p>
    <w:p w14:paraId="2F92D64D" w14:textId="5193B19F" w:rsidR="004331B0" w:rsidRPr="00B731E5" w:rsidRDefault="004331B0" w:rsidP="004331B0">
      <w:pPr>
        <w:rPr>
          <w:lang w:eastAsia="ko-KR"/>
        </w:rPr>
      </w:pPr>
      <w:r w:rsidRPr="00B731E5">
        <w:rPr>
          <w:lang w:eastAsia="ko-KR"/>
        </w:rPr>
        <w:t xml:space="preserve">To turn on the RF field, the vehicle </w:t>
      </w:r>
      <w:r w:rsidR="00AA5D6C">
        <w:rPr>
          <w:lang w:eastAsia="ko-KR"/>
        </w:rPr>
        <w:t>may</w:t>
      </w:r>
      <w:r w:rsidR="00AA5D6C" w:rsidRPr="00B731E5">
        <w:rPr>
          <w:lang w:eastAsia="ko-KR"/>
        </w:rPr>
        <w:t xml:space="preserve"> </w:t>
      </w:r>
      <w:r w:rsidRPr="00B731E5">
        <w:rPr>
          <w:lang w:eastAsia="ko-KR"/>
        </w:rPr>
        <w:t>perform RF Collision Avoidance as defined in NFC Activity</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sidRPr="00B731E5">
        <w:rPr>
          <w:lang w:eastAsia="ko-KR"/>
        </w:rPr>
        <w:t>.</w:t>
      </w:r>
    </w:p>
    <w:p w14:paraId="2F340E42" w14:textId="0DB983C7" w:rsidR="004331B0" w:rsidRPr="00B731E5" w:rsidRDefault="004331B0" w:rsidP="004331B0">
      <w:pPr>
        <w:rPr>
          <w:lang w:eastAsia="ko-KR"/>
        </w:rPr>
      </w:pPr>
      <w:r w:rsidRPr="00B731E5">
        <w:rPr>
          <w:lang w:eastAsia="ko-KR"/>
        </w:rPr>
        <w:t>The vehicle shall run a polling loop that includes the Technology Detection activity as defined in NFC Activity</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Pr>
          <w:lang w:eastAsia="ko-KR"/>
        </w:rPr>
        <w:t>,</w:t>
      </w:r>
      <w:r w:rsidRPr="00B731E5">
        <w:rPr>
          <w:lang w:eastAsia="ko-KR"/>
        </w:rPr>
        <w:t xml:space="preserve"> with the following configuration settings:</w:t>
      </w:r>
    </w:p>
    <w:p w14:paraId="7B13BBFC" w14:textId="77777777" w:rsidR="004331B0" w:rsidRPr="00B731E5" w:rsidRDefault="004331B0" w:rsidP="008D1189">
      <w:pPr>
        <w:pStyle w:val="BulletList"/>
      </w:pPr>
      <w:r w:rsidRPr="00B731E5">
        <w:t>CON_POLL_A shall be enabled</w:t>
      </w:r>
    </w:p>
    <w:p w14:paraId="3F1FB3B9" w14:textId="77777777" w:rsidR="004331B0" w:rsidRPr="00B731E5" w:rsidRDefault="004331B0" w:rsidP="004331B0">
      <w:pPr>
        <w:rPr>
          <w:lang w:eastAsia="ko-KR"/>
        </w:rPr>
      </w:pPr>
      <w:r w:rsidRPr="00B731E5">
        <w:rPr>
          <w:lang w:eastAsia="ko-KR"/>
        </w:rPr>
        <w:lastRenderedPageBreak/>
        <w:t>Other configuration parameter values are implementation</w:t>
      </w:r>
      <w:r>
        <w:rPr>
          <w:lang w:eastAsia="ko-KR"/>
        </w:rPr>
        <w:t>-</w:t>
      </w:r>
      <w:r w:rsidRPr="00B731E5">
        <w:rPr>
          <w:lang w:eastAsia="ko-KR"/>
        </w:rPr>
        <w:t xml:space="preserve">specific. </w:t>
      </w:r>
      <w:r>
        <w:rPr>
          <w:lang w:eastAsia="ko-KR"/>
        </w:rPr>
        <w:t>If the vehicle intends to</w:t>
      </w:r>
      <w:r w:rsidRPr="00B731E5">
        <w:rPr>
          <w:lang w:eastAsia="ko-KR"/>
        </w:rPr>
        <w:t xml:space="preserve"> poll for NFC-B, </w:t>
      </w:r>
      <w:r>
        <w:rPr>
          <w:lang w:eastAsia="ko-KR"/>
        </w:rPr>
        <w:t xml:space="preserve">it shall enable </w:t>
      </w:r>
      <w:r w:rsidRPr="00B731E5">
        <w:rPr>
          <w:lang w:eastAsia="ko-KR"/>
        </w:rPr>
        <w:t xml:space="preserve">CON_POLL_B. </w:t>
      </w:r>
      <w:r>
        <w:rPr>
          <w:lang w:eastAsia="ko-KR"/>
        </w:rPr>
        <w:t>If the vehicle intends t</w:t>
      </w:r>
      <w:r w:rsidRPr="00B731E5">
        <w:rPr>
          <w:lang w:eastAsia="ko-KR"/>
        </w:rPr>
        <w:t xml:space="preserve">o poll for NFC-F, </w:t>
      </w:r>
      <w:r>
        <w:rPr>
          <w:lang w:eastAsia="ko-KR"/>
        </w:rPr>
        <w:t xml:space="preserve">it shall enable </w:t>
      </w:r>
      <w:r w:rsidRPr="00B731E5">
        <w:rPr>
          <w:lang w:eastAsia="ko-KR"/>
        </w:rPr>
        <w:t>CON_POLL_F.</w:t>
      </w:r>
    </w:p>
    <w:p w14:paraId="3E3E9FBE" w14:textId="4337FD8C" w:rsidR="004331B0" w:rsidRPr="00B731E5" w:rsidRDefault="004331B0" w:rsidP="004331B0">
      <w:pPr>
        <w:rPr>
          <w:lang w:eastAsia="ko-KR"/>
        </w:rPr>
      </w:pPr>
      <w:r w:rsidRPr="00B731E5">
        <w:rPr>
          <w:lang w:eastAsia="ko-KR"/>
        </w:rPr>
        <w:t xml:space="preserve">If the Technology Detection procedure has </w:t>
      </w:r>
      <w:r>
        <w:rPr>
          <w:lang w:eastAsia="ko-KR"/>
        </w:rPr>
        <w:t>identified</w:t>
      </w:r>
      <w:r w:rsidRPr="00B731E5">
        <w:rPr>
          <w:lang w:eastAsia="ko-KR"/>
        </w:rPr>
        <w:t xml:space="preserve"> one </w:t>
      </w:r>
      <w:r>
        <w:rPr>
          <w:lang w:eastAsia="ko-KR"/>
        </w:rPr>
        <w:t xml:space="preserve">of these </w:t>
      </w:r>
      <w:r w:rsidRPr="00B731E5">
        <w:rPr>
          <w:lang w:eastAsia="ko-KR"/>
        </w:rPr>
        <w:t>technolog</w:t>
      </w:r>
      <w:r>
        <w:rPr>
          <w:lang w:eastAsia="ko-KR"/>
        </w:rPr>
        <w:t>ies</w:t>
      </w:r>
      <w:r w:rsidRPr="00B731E5">
        <w:rPr>
          <w:lang w:eastAsia="ko-KR"/>
        </w:rPr>
        <w:t>, the vehicle NFC readers shall perform the Collision Resolution activity as defined in NFC Activity</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sidRPr="00B731E5">
        <w:rPr>
          <w:lang w:eastAsia="ko-KR"/>
        </w:rPr>
        <w:t>.</w:t>
      </w:r>
    </w:p>
    <w:p w14:paraId="03830635" w14:textId="5D297C5E" w:rsidR="004331B0" w:rsidRPr="00B731E5" w:rsidRDefault="004331B0" w:rsidP="004331B0">
      <w:pPr>
        <w:rPr>
          <w:lang w:eastAsia="ko-KR"/>
        </w:rPr>
      </w:pPr>
      <w:r w:rsidRPr="00B731E5">
        <w:rPr>
          <w:lang w:eastAsia="ko-KR"/>
        </w:rPr>
        <w:t xml:space="preserve">After the Collision Resolution activity, and if an NFC-A or NFC-B device indicating support for the ISO-DEP protocol as defined in NFC Digital Protocol </w:t>
      </w:r>
      <w:r w:rsidR="004B6022" w:rsidRPr="00E00FC9">
        <w:rPr>
          <w:rStyle w:val="CrossRef"/>
        </w:rPr>
        <w:fldChar w:fldCharType="begin"/>
      </w:r>
      <w:r w:rsidR="004B6022" w:rsidRPr="00E00FC9">
        <w:rPr>
          <w:rStyle w:val="CrossRef"/>
        </w:rPr>
        <w:instrText xml:space="preserve"> REF _Ref12576065 \r \h  \* MERGEFORMAT </w:instrText>
      </w:r>
      <w:r w:rsidR="004B6022" w:rsidRPr="00E00FC9">
        <w:rPr>
          <w:rStyle w:val="CrossRef"/>
        </w:rPr>
      </w:r>
      <w:r w:rsidR="004B6022" w:rsidRPr="00E00FC9">
        <w:rPr>
          <w:rStyle w:val="CrossRef"/>
        </w:rPr>
        <w:fldChar w:fldCharType="separate"/>
      </w:r>
      <w:r w:rsidR="00D81990">
        <w:rPr>
          <w:rStyle w:val="CrossRef"/>
        </w:rPr>
        <w:t>[17]</w:t>
      </w:r>
      <w:r w:rsidR="004B6022" w:rsidRPr="00E00FC9">
        <w:rPr>
          <w:rStyle w:val="CrossRef"/>
        </w:rPr>
        <w:fldChar w:fldCharType="end"/>
      </w:r>
      <w:r w:rsidRPr="00B731E5">
        <w:rPr>
          <w:lang w:eastAsia="ko-KR"/>
        </w:rPr>
        <w:t>, has been identified, the vehicle shall perform the Device Activation activity with the following configuration:</w:t>
      </w:r>
    </w:p>
    <w:p w14:paraId="5491CBFC" w14:textId="1DC86A29" w:rsidR="004331B0" w:rsidRPr="00B731E5" w:rsidRDefault="004331B0" w:rsidP="008D1189">
      <w:pPr>
        <w:pStyle w:val="BulletList"/>
      </w:pPr>
      <w:r w:rsidRPr="00B731E5">
        <w:t>INT_TECH_SEL shall be set to 000</w:t>
      </w:r>
      <w:r w:rsidRPr="006423A7">
        <w:rPr>
          <w:vertAlign w:val="subscript"/>
        </w:rPr>
        <w:t>b</w:t>
      </w:r>
      <w:r w:rsidRPr="00B731E5">
        <w:t xml:space="preserve"> for NFC-A or 001</w:t>
      </w:r>
      <w:r w:rsidR="00EC0536" w:rsidRPr="00E941A9">
        <w:rPr>
          <w:vertAlign w:val="subscript"/>
        </w:rPr>
        <w:t>b</w:t>
      </w:r>
      <w:r w:rsidRPr="00B731E5">
        <w:t xml:space="preserve"> for NFC-B</w:t>
      </w:r>
    </w:p>
    <w:p w14:paraId="784B6D3E" w14:textId="2C9D79FE" w:rsidR="004331B0" w:rsidRPr="00B731E5" w:rsidRDefault="004331B0" w:rsidP="008D1189">
      <w:pPr>
        <w:pStyle w:val="BulletList"/>
      </w:pPr>
      <w:r w:rsidRPr="00B731E5">
        <w:t>INT_PROTOCOL shall be set to 001</w:t>
      </w:r>
      <w:r w:rsidR="00EC0536" w:rsidRPr="00E941A9">
        <w:rPr>
          <w:vertAlign w:val="subscript"/>
        </w:rPr>
        <w:t>b</w:t>
      </w:r>
      <w:r w:rsidRPr="00B731E5">
        <w:t xml:space="preserve"> to activate the ISO-DEP protocol</w:t>
      </w:r>
    </w:p>
    <w:p w14:paraId="00AAD68B" w14:textId="190C3254" w:rsidR="004331B0" w:rsidRPr="00B731E5" w:rsidRDefault="004331B0" w:rsidP="004331B0">
      <w:pPr>
        <w:rPr>
          <w:lang w:eastAsia="ko-KR"/>
        </w:rPr>
      </w:pPr>
      <w:r w:rsidRPr="00B731E5">
        <w:rPr>
          <w:lang w:eastAsia="ko-KR"/>
        </w:rPr>
        <w:t>Other configuration parameter values are implementation</w:t>
      </w:r>
      <w:r>
        <w:rPr>
          <w:lang w:eastAsia="ko-KR"/>
        </w:rPr>
        <w:t>-</w:t>
      </w:r>
      <w:r w:rsidRPr="00B731E5">
        <w:rPr>
          <w:lang w:eastAsia="ko-KR"/>
        </w:rPr>
        <w:t xml:space="preserve">specific. </w:t>
      </w:r>
      <w:r>
        <w:rPr>
          <w:lang w:eastAsia="ko-KR"/>
        </w:rPr>
        <w:t>If the vehicle intends t</w:t>
      </w:r>
      <w:r w:rsidRPr="00B731E5">
        <w:rPr>
          <w:lang w:eastAsia="ko-KR"/>
        </w:rPr>
        <w:t xml:space="preserve">o activate a device using NFC-F technology, the vehicle NFC readers </w:t>
      </w:r>
      <w:r>
        <w:rPr>
          <w:lang w:eastAsia="ko-KR"/>
        </w:rPr>
        <w:t>shall</w:t>
      </w:r>
      <w:r w:rsidRPr="00B731E5">
        <w:rPr>
          <w:lang w:eastAsia="ko-KR"/>
        </w:rPr>
        <w:t xml:space="preserve"> set INT_TECH_SEL to 010</w:t>
      </w:r>
      <w:r w:rsidR="00EC0536" w:rsidRPr="00E941A9">
        <w:rPr>
          <w:vertAlign w:val="subscript"/>
        </w:rPr>
        <w:t>b</w:t>
      </w:r>
      <w:r w:rsidRPr="00B731E5">
        <w:rPr>
          <w:lang w:eastAsia="ko-KR"/>
        </w:rPr>
        <w:t xml:space="preserve"> and INT_PROTOCOL to 100</w:t>
      </w:r>
      <w:r w:rsidR="00EC0536" w:rsidRPr="00E941A9">
        <w:rPr>
          <w:vertAlign w:val="subscript"/>
        </w:rPr>
        <w:t>b</w:t>
      </w:r>
      <w:r w:rsidRPr="00B731E5">
        <w:rPr>
          <w:lang w:eastAsia="ko-KR"/>
        </w:rPr>
        <w:t xml:space="preserve"> (Type 3 Tag Platform).</w:t>
      </w:r>
    </w:p>
    <w:p w14:paraId="3F81BF07" w14:textId="74FCA6F8" w:rsidR="004331B0" w:rsidRDefault="004331B0" w:rsidP="006423A7">
      <w:pPr>
        <w:pStyle w:val="Note"/>
        <w:rPr>
          <w:lang w:eastAsia="ko-KR"/>
        </w:rPr>
      </w:pPr>
      <w:r w:rsidRPr="006423A7">
        <w:rPr>
          <w:rStyle w:val="Emphasis"/>
        </w:rPr>
        <w:t>Note</w:t>
      </w:r>
      <w:r w:rsidRPr="00B731E5">
        <w:rPr>
          <w:lang w:eastAsia="ko-KR"/>
        </w:rPr>
        <w:t>: The above requirements do not cover the case of multiple identified devices. If multiple devices are identified by the vehicle, the handling is implementation</w:t>
      </w:r>
      <w:r>
        <w:rPr>
          <w:lang w:eastAsia="ko-KR"/>
        </w:rPr>
        <w:t>-</w:t>
      </w:r>
      <w:r w:rsidRPr="00B731E5">
        <w:rPr>
          <w:lang w:eastAsia="ko-KR"/>
        </w:rPr>
        <w:t>specific.</w:t>
      </w:r>
    </w:p>
    <w:p w14:paraId="6F8A4FF0" w14:textId="77777777" w:rsidR="004331B0" w:rsidRDefault="004331B0" w:rsidP="00E00FC9">
      <w:pPr>
        <w:pStyle w:val="Heading3"/>
        <w:tabs>
          <w:tab w:val="clear" w:pos="864"/>
        </w:tabs>
        <w:ind w:left="900" w:hanging="900"/>
      </w:pPr>
      <w:bookmarkStart w:id="417" w:name="_Toc52275587"/>
      <w:bookmarkStart w:id="418" w:name="_Toc64811925"/>
      <w:bookmarkStart w:id="419" w:name="_Toc112706038"/>
      <w:bookmarkStart w:id="420" w:name="_Toc118219412"/>
      <w:bookmarkStart w:id="421" w:name="_Toc118222524"/>
      <w:r w:rsidRPr="00A37441">
        <w:t xml:space="preserve">NFC </w:t>
      </w:r>
      <w:r>
        <w:t>D</w:t>
      </w:r>
      <w:r w:rsidRPr="00A37441">
        <w:t xml:space="preserve">ata </w:t>
      </w:r>
      <w:r>
        <w:t>T</w:t>
      </w:r>
      <w:r w:rsidRPr="00A37441">
        <w:t xml:space="preserve">ransfer </w:t>
      </w:r>
      <w:r>
        <w:t>P</w:t>
      </w:r>
      <w:r w:rsidRPr="00A37441">
        <w:t>rocedure</w:t>
      </w:r>
      <w:bookmarkEnd w:id="417"/>
      <w:bookmarkEnd w:id="418"/>
      <w:bookmarkEnd w:id="419"/>
      <w:bookmarkEnd w:id="420"/>
      <w:bookmarkEnd w:id="421"/>
    </w:p>
    <w:p w14:paraId="28298AFF" w14:textId="40FDC344" w:rsidR="004331B0" w:rsidRPr="00A37441" w:rsidRDefault="004331B0" w:rsidP="004331B0">
      <w:pPr>
        <w:rPr>
          <w:lang w:eastAsia="ko-KR"/>
        </w:rPr>
      </w:pPr>
      <w:r w:rsidRPr="00A37441">
        <w:rPr>
          <w:lang w:eastAsia="ko-KR"/>
        </w:rPr>
        <w:t>The APDU exchanges defined in this specification shall be performed during the Data Exchange activity as defined in NFC Activity</w:t>
      </w:r>
      <w:r w:rsidR="00F907F4">
        <w:rPr>
          <w:lang w:eastAsia="ko-KR"/>
        </w:rPr>
        <w:t xml:space="preserve"> </w:t>
      </w:r>
      <w:r w:rsidR="00F907F4">
        <w:rPr>
          <w:lang w:eastAsia="ko-KR"/>
        </w:rPr>
        <w:fldChar w:fldCharType="begin"/>
      </w:r>
      <w:r w:rsidR="00F907F4">
        <w:rPr>
          <w:lang w:eastAsia="ko-KR"/>
        </w:rPr>
        <w:instrText xml:space="preserve"> REF _Ref12576112 \r \h  \* MERGEFORMAT </w:instrText>
      </w:r>
      <w:r w:rsidR="00F907F4">
        <w:rPr>
          <w:lang w:eastAsia="ko-KR"/>
        </w:rPr>
      </w:r>
      <w:r w:rsidR="00F907F4">
        <w:rPr>
          <w:lang w:eastAsia="ko-KR"/>
        </w:rPr>
        <w:fldChar w:fldCharType="separate"/>
      </w:r>
      <w:r w:rsidR="00D81990">
        <w:rPr>
          <w:lang w:eastAsia="ko-KR"/>
        </w:rPr>
        <w:t>[</w:t>
      </w:r>
      <w:r w:rsidR="00D81990" w:rsidRPr="00D81990">
        <w:rPr>
          <w:rStyle w:val="CrossRef"/>
        </w:rPr>
        <w:t>18</w:t>
      </w:r>
      <w:r w:rsidR="00D81990">
        <w:rPr>
          <w:lang w:eastAsia="ko-KR"/>
        </w:rPr>
        <w:t>]</w:t>
      </w:r>
      <w:r w:rsidR="00F907F4">
        <w:rPr>
          <w:lang w:eastAsia="ko-KR"/>
        </w:rPr>
        <w:fldChar w:fldCharType="end"/>
      </w:r>
      <w:r w:rsidRPr="00A37441">
        <w:rPr>
          <w:lang w:eastAsia="ko-KR"/>
        </w:rPr>
        <w:t>.</w:t>
      </w:r>
    </w:p>
    <w:p w14:paraId="5CC62630" w14:textId="77777777" w:rsidR="004331B0" w:rsidRPr="00A37441" w:rsidRDefault="004331B0" w:rsidP="004331B0">
      <w:pPr>
        <w:rPr>
          <w:lang w:eastAsia="ko-KR"/>
        </w:rPr>
      </w:pPr>
      <w:r w:rsidRPr="00A37441">
        <w:rPr>
          <w:lang w:eastAsia="ko-KR"/>
        </w:rPr>
        <w:t>For devices using NFC-A or NFC-B technology, the vehicle NFC readers shall configure Data Transfer activity as follows:</w:t>
      </w:r>
    </w:p>
    <w:p w14:paraId="38B3D934" w14:textId="37AF2E3A" w:rsidR="004331B0" w:rsidRPr="00A37441" w:rsidRDefault="004331B0" w:rsidP="008D1189">
      <w:pPr>
        <w:pStyle w:val="BulletList"/>
      </w:pPr>
      <w:r w:rsidRPr="00A37441">
        <w:t>INT_PROTOCOL shall be set to 001</w:t>
      </w:r>
      <w:r w:rsidR="00EC0536" w:rsidRPr="00E941A9">
        <w:rPr>
          <w:vertAlign w:val="subscript"/>
        </w:rPr>
        <w:t>b</w:t>
      </w:r>
      <w:r w:rsidRPr="00A37441">
        <w:t xml:space="preserve"> to use the ISO-DEP protocol</w:t>
      </w:r>
    </w:p>
    <w:p w14:paraId="66A06A98" w14:textId="568D2842" w:rsidR="004331B0" w:rsidRDefault="004331B0" w:rsidP="004331B0">
      <w:pPr>
        <w:rPr>
          <w:lang w:eastAsia="ko-KR"/>
        </w:rPr>
      </w:pPr>
      <w:r>
        <w:rPr>
          <w:lang w:eastAsia="ko-KR"/>
        </w:rPr>
        <w:t>If the vehicle intends to activate</w:t>
      </w:r>
      <w:r w:rsidRPr="00A37441">
        <w:rPr>
          <w:lang w:eastAsia="ko-KR"/>
        </w:rPr>
        <w:t xml:space="preserve"> a device using NFC-F technology, the vehicle NFC readers </w:t>
      </w:r>
      <w:r>
        <w:rPr>
          <w:lang w:eastAsia="ko-KR"/>
        </w:rPr>
        <w:t>shall</w:t>
      </w:r>
      <w:r w:rsidRPr="00A37441">
        <w:rPr>
          <w:lang w:eastAsia="ko-KR"/>
        </w:rPr>
        <w:t xml:space="preserve"> set INT_PROTOCOL to 100</w:t>
      </w:r>
      <w:r w:rsidR="00EC0536" w:rsidRPr="00E941A9">
        <w:rPr>
          <w:vertAlign w:val="subscript"/>
        </w:rPr>
        <w:t>b</w:t>
      </w:r>
      <w:r w:rsidRPr="00A37441">
        <w:rPr>
          <w:lang w:eastAsia="ko-KR"/>
        </w:rPr>
        <w:t xml:space="preserve"> (Type 3 Tag Platform).</w:t>
      </w:r>
    </w:p>
    <w:p w14:paraId="332626BB" w14:textId="3D1A0D2F" w:rsidR="004331B0" w:rsidRPr="00A37441" w:rsidRDefault="004331B0" w:rsidP="006423A7">
      <w:pPr>
        <w:pStyle w:val="Note"/>
        <w:rPr>
          <w:lang w:eastAsia="ko-KR"/>
        </w:rPr>
      </w:pPr>
      <w:r w:rsidRPr="006423A7">
        <w:rPr>
          <w:rStyle w:val="Emphasis"/>
        </w:rPr>
        <w:t>Note</w:t>
      </w:r>
      <w:r>
        <w:rPr>
          <w:lang w:eastAsia="ko-KR"/>
        </w:rPr>
        <w:t>: Please refer to</w:t>
      </w:r>
      <w:r w:rsidR="002B3680">
        <w:t xml:space="preserve"> </w:t>
      </w:r>
      <w:r w:rsidR="007D7FBF" w:rsidRPr="00DF5DDB">
        <w:rPr>
          <w:rStyle w:val="CrossRef"/>
        </w:rPr>
        <w:fldChar w:fldCharType="begin"/>
      </w:r>
      <w:r w:rsidR="007D7FBF" w:rsidRPr="00DF5DDB">
        <w:rPr>
          <w:rStyle w:val="CrossRef"/>
        </w:rPr>
        <w:instrText xml:space="preserve"> REF _Ref65491481 \n \h </w:instrText>
      </w:r>
      <w:r w:rsidR="00DF5DDB">
        <w:rPr>
          <w:rStyle w:val="CrossRef"/>
        </w:rPr>
        <w:instrText xml:space="preserve"> \* MERGEFORMAT </w:instrText>
      </w:r>
      <w:r w:rsidR="007D7FBF" w:rsidRPr="00DF5DDB">
        <w:rPr>
          <w:rStyle w:val="CrossRef"/>
        </w:rPr>
      </w:r>
      <w:r w:rsidR="007D7FBF" w:rsidRPr="00DF5DDB">
        <w:rPr>
          <w:rStyle w:val="CrossRef"/>
        </w:rPr>
        <w:fldChar w:fldCharType="separate"/>
      </w:r>
      <w:r w:rsidR="00D81990">
        <w:rPr>
          <w:rStyle w:val="CrossRef"/>
        </w:rPr>
        <w:t>Appendix E</w:t>
      </w:r>
      <w:r w:rsidR="007D7FBF" w:rsidRPr="00DF5DDB">
        <w:rPr>
          <w:rStyle w:val="CrossRef"/>
        </w:rPr>
        <w:fldChar w:fldCharType="end"/>
      </w:r>
      <w:r w:rsidR="002B3680">
        <w:rPr>
          <w:lang w:eastAsia="ko-KR"/>
        </w:rPr>
        <w:t xml:space="preserve"> </w:t>
      </w:r>
      <w:r w:rsidR="008C227D">
        <w:rPr>
          <w:lang w:eastAsia="ko-KR"/>
        </w:rPr>
        <w:t>f</w:t>
      </w:r>
      <w:r>
        <w:rPr>
          <w:lang w:eastAsia="ko-KR"/>
        </w:rPr>
        <w:t>or details of how to operate the Digital Key contactless transactions over NFC-F.</w:t>
      </w:r>
    </w:p>
    <w:p w14:paraId="35536B4B" w14:textId="330258EF" w:rsidR="004331B0" w:rsidRDefault="004331B0" w:rsidP="004331B0">
      <w:pPr>
        <w:rPr>
          <w:lang w:eastAsia="ko-KR"/>
        </w:rPr>
      </w:pPr>
      <w:r w:rsidRPr="00A37441">
        <w:rPr>
          <w:lang w:eastAsia="ko-KR"/>
        </w:rPr>
        <w:t xml:space="preserve">After </w:t>
      </w:r>
      <w:r>
        <w:rPr>
          <w:lang w:eastAsia="ko-KR"/>
        </w:rPr>
        <w:t xml:space="preserve">successful </w:t>
      </w:r>
      <w:r w:rsidRPr="00A37441">
        <w:rPr>
          <w:lang w:eastAsia="ko-KR"/>
        </w:rPr>
        <w:t>Device Activation using the ISO-DEP protocol, the vehicle shall operate the ISO-DEP protocol. The ISO-DEP protocol performs error processing in case of timeout or transmission errors. If the ISO-DEP protocol cannot re-establish communication after an error, it will raise an Unrecoverable Timeout Error or Unrecoverable Transmission Error, in which case the vehicle shall perform an NFC reset procedure.</w:t>
      </w:r>
    </w:p>
    <w:p w14:paraId="5C47FCD4" w14:textId="77777777" w:rsidR="004331B0" w:rsidRDefault="004331B0" w:rsidP="00A74782">
      <w:pPr>
        <w:pStyle w:val="Heading3"/>
      </w:pPr>
      <w:bookmarkStart w:id="422" w:name="_Toc52275588"/>
      <w:bookmarkStart w:id="423" w:name="_Toc64811926"/>
      <w:bookmarkStart w:id="424" w:name="_Toc112706039"/>
      <w:bookmarkStart w:id="425" w:name="_Toc118219413"/>
      <w:bookmarkStart w:id="426" w:name="_Toc118222525"/>
      <w:r w:rsidRPr="00A37441">
        <w:t xml:space="preserve">NFC </w:t>
      </w:r>
      <w:r>
        <w:t>L</w:t>
      </w:r>
      <w:r w:rsidRPr="00A37441">
        <w:t xml:space="preserve">ink </w:t>
      </w:r>
      <w:r>
        <w:t>T</w:t>
      </w:r>
      <w:r w:rsidRPr="00A37441">
        <w:t xml:space="preserve">eardown </w:t>
      </w:r>
      <w:r>
        <w:t>P</w:t>
      </w:r>
      <w:r w:rsidRPr="00A37441">
        <w:t>rocedure</w:t>
      </w:r>
      <w:bookmarkEnd w:id="422"/>
      <w:bookmarkEnd w:id="423"/>
      <w:bookmarkEnd w:id="424"/>
      <w:bookmarkEnd w:id="425"/>
      <w:bookmarkEnd w:id="426"/>
    </w:p>
    <w:p w14:paraId="50BB3006" w14:textId="4BBC7DC9" w:rsidR="004331B0" w:rsidRPr="00A37441" w:rsidRDefault="004331B0" w:rsidP="004331B0">
      <w:pPr>
        <w:rPr>
          <w:lang w:eastAsia="ko-KR"/>
        </w:rPr>
      </w:pPr>
      <w:r w:rsidRPr="00A37441">
        <w:rPr>
          <w:lang w:eastAsia="ko-KR"/>
        </w:rPr>
        <w:t>To tear</w:t>
      </w:r>
      <w:r>
        <w:rPr>
          <w:lang w:eastAsia="ko-KR"/>
        </w:rPr>
        <w:t xml:space="preserve"> </w:t>
      </w:r>
      <w:r w:rsidRPr="00A37441">
        <w:rPr>
          <w:lang w:eastAsia="ko-KR"/>
        </w:rPr>
        <w:t>down an NFC link, the vehicle NFC readers shall perform the Device Deactivation activity as defined in NFC Activit</w:t>
      </w:r>
      <w:r w:rsidR="00080F9E">
        <w:rPr>
          <w:lang w:eastAsia="ko-KR"/>
        </w:rPr>
        <w:t xml:space="preserve">y </w:t>
      </w:r>
      <w:r w:rsidR="00080F9E">
        <w:rPr>
          <w:lang w:eastAsia="ko-KR"/>
        </w:rPr>
        <w:fldChar w:fldCharType="begin"/>
      </w:r>
      <w:r w:rsidR="00080F9E">
        <w:rPr>
          <w:lang w:eastAsia="ko-KR"/>
        </w:rPr>
        <w:instrText xml:space="preserve"> REF _Ref12576112 \r \h  \* MERGEFORMAT </w:instrText>
      </w:r>
      <w:r w:rsidR="00080F9E">
        <w:rPr>
          <w:lang w:eastAsia="ko-KR"/>
        </w:rPr>
      </w:r>
      <w:r w:rsidR="00080F9E">
        <w:rPr>
          <w:lang w:eastAsia="ko-KR"/>
        </w:rPr>
        <w:fldChar w:fldCharType="separate"/>
      </w:r>
      <w:r w:rsidR="00D81990">
        <w:rPr>
          <w:lang w:eastAsia="ko-KR"/>
        </w:rPr>
        <w:t>[</w:t>
      </w:r>
      <w:r w:rsidR="00D81990" w:rsidRPr="00D81990">
        <w:rPr>
          <w:rStyle w:val="CrossRef"/>
        </w:rPr>
        <w:t>18</w:t>
      </w:r>
      <w:r w:rsidR="00D81990">
        <w:rPr>
          <w:lang w:eastAsia="ko-KR"/>
        </w:rPr>
        <w:t>]</w:t>
      </w:r>
      <w:r w:rsidR="00080F9E">
        <w:rPr>
          <w:lang w:eastAsia="ko-KR"/>
        </w:rPr>
        <w:fldChar w:fldCharType="end"/>
      </w:r>
      <w:r w:rsidRPr="00A37441">
        <w:rPr>
          <w:lang w:eastAsia="ko-KR"/>
        </w:rPr>
        <w:t>.</w:t>
      </w:r>
    </w:p>
    <w:p w14:paraId="382E3C4F" w14:textId="77777777" w:rsidR="004331B0" w:rsidRPr="00A37441" w:rsidRDefault="004331B0" w:rsidP="004331B0">
      <w:pPr>
        <w:rPr>
          <w:lang w:eastAsia="ko-KR"/>
        </w:rPr>
      </w:pPr>
      <w:r w:rsidRPr="00A37441">
        <w:rPr>
          <w:lang w:eastAsia="ko-KR"/>
        </w:rPr>
        <w:t>For devices using NFC-A or NFC-B technology, the vehicle NFC readers shall configure Device Deactivation activity as follows:</w:t>
      </w:r>
    </w:p>
    <w:p w14:paraId="60CC6C47" w14:textId="560172C9" w:rsidR="004331B0" w:rsidRPr="00A37441" w:rsidRDefault="004331B0" w:rsidP="008D1189">
      <w:pPr>
        <w:pStyle w:val="BulletList"/>
      </w:pPr>
      <w:r w:rsidRPr="00A37441">
        <w:t>INT_PROTOCOL shall be set to 001</w:t>
      </w:r>
      <w:r w:rsidR="00EC0536" w:rsidRPr="00E941A9">
        <w:rPr>
          <w:vertAlign w:val="subscript"/>
        </w:rPr>
        <w:t>b</w:t>
      </w:r>
      <w:r w:rsidRPr="00A37441">
        <w:t xml:space="preserve"> to deactivate the ISO-DEP protocol</w:t>
      </w:r>
    </w:p>
    <w:p w14:paraId="1D62C7DF" w14:textId="3D0944C9" w:rsidR="004331B0" w:rsidRDefault="004331B0" w:rsidP="006423A7">
      <w:pPr>
        <w:pStyle w:val="Note"/>
        <w:rPr>
          <w:lang w:eastAsia="ko-KR"/>
        </w:rPr>
      </w:pPr>
      <w:r w:rsidRPr="006423A7">
        <w:rPr>
          <w:rStyle w:val="Emphasis"/>
        </w:rPr>
        <w:t>Note</w:t>
      </w:r>
      <w:r>
        <w:rPr>
          <w:lang w:eastAsia="ko-KR"/>
        </w:rPr>
        <w:t xml:space="preserve">: Please refer </w:t>
      </w:r>
      <w:r w:rsidRPr="008C227D">
        <w:rPr>
          <w:lang w:eastAsia="ko-KR"/>
        </w:rPr>
        <w:t>to</w:t>
      </w:r>
      <w:r w:rsidR="002B3680">
        <w:rPr>
          <w:lang w:eastAsia="ko-KR"/>
        </w:rPr>
        <w:t xml:space="preserve"> </w:t>
      </w:r>
      <w:r w:rsidR="002957B5">
        <w:rPr>
          <w:lang w:eastAsia="ja-JP"/>
        </w:rPr>
        <w:t>Appendix</w:t>
      </w:r>
      <w:r w:rsidR="002957B5" w:rsidRPr="00225602">
        <w:rPr>
          <w:lang w:eastAsia="ja-JP"/>
        </w:rPr>
        <w:t xml:space="preserve"> </w:t>
      </w:r>
      <w:r w:rsidR="002B3680" w:rsidRPr="002B3680">
        <w:rPr>
          <w:rStyle w:val="CrossRef"/>
        </w:rPr>
        <w:fldChar w:fldCharType="begin"/>
      </w:r>
      <w:r w:rsidR="002B3680" w:rsidRPr="002B3680">
        <w:rPr>
          <w:rStyle w:val="CrossRef"/>
        </w:rPr>
        <w:instrText xml:space="preserve"> REF _Ref62124189 \n \h </w:instrText>
      </w:r>
      <w:r w:rsidR="002B3680" w:rsidRPr="002B3680">
        <w:rPr>
          <w:rStyle w:val="CrossRef"/>
        </w:rPr>
      </w:r>
      <w:r w:rsidR="002B3680" w:rsidRPr="002B3680">
        <w:rPr>
          <w:rStyle w:val="CrossRef"/>
        </w:rPr>
        <w:fldChar w:fldCharType="separate"/>
      </w:r>
      <w:r w:rsidR="00D81990">
        <w:rPr>
          <w:rStyle w:val="CrossRef"/>
        </w:rPr>
        <w:t>E.5.6</w:t>
      </w:r>
      <w:r w:rsidR="002B3680" w:rsidRPr="002B3680">
        <w:rPr>
          <w:rStyle w:val="CrossRef"/>
        </w:rPr>
        <w:fldChar w:fldCharType="end"/>
      </w:r>
      <w:r w:rsidRPr="008C227D">
        <w:rPr>
          <w:lang w:eastAsia="ko-KR"/>
        </w:rPr>
        <w:t xml:space="preserve"> </w:t>
      </w:r>
      <w:r w:rsidR="008C227D">
        <w:rPr>
          <w:lang w:eastAsia="ko-KR"/>
        </w:rPr>
        <w:t>f</w:t>
      </w:r>
      <w:r w:rsidRPr="008C227D">
        <w:rPr>
          <w:lang w:eastAsia="ko-KR"/>
        </w:rPr>
        <w:t>or</w:t>
      </w:r>
      <w:r>
        <w:rPr>
          <w:lang w:eastAsia="ko-KR"/>
        </w:rPr>
        <w:t xml:space="preserve"> devices using NFC-F technology.</w:t>
      </w:r>
    </w:p>
    <w:p w14:paraId="719A74F3" w14:textId="77777777" w:rsidR="004331B0" w:rsidRDefault="004331B0" w:rsidP="00A74782">
      <w:pPr>
        <w:pStyle w:val="Heading3"/>
      </w:pPr>
      <w:bookmarkStart w:id="427" w:name="_Ref10408333"/>
      <w:bookmarkStart w:id="428" w:name="_Toc52275589"/>
      <w:bookmarkStart w:id="429" w:name="_Toc64811927"/>
      <w:bookmarkStart w:id="430" w:name="_Toc112706040"/>
      <w:bookmarkStart w:id="431" w:name="_Toc118219414"/>
      <w:bookmarkStart w:id="432" w:name="_Toc118222526"/>
      <w:r>
        <w:lastRenderedPageBreak/>
        <w:t>NFC Reset Procedure</w:t>
      </w:r>
      <w:bookmarkEnd w:id="427"/>
      <w:bookmarkEnd w:id="428"/>
      <w:bookmarkEnd w:id="429"/>
      <w:bookmarkEnd w:id="430"/>
      <w:bookmarkEnd w:id="431"/>
      <w:bookmarkEnd w:id="432"/>
    </w:p>
    <w:p w14:paraId="4D857E4B" w14:textId="571D67BC" w:rsidR="004331B0" w:rsidRDefault="004331B0" w:rsidP="004331B0">
      <w:pPr>
        <w:rPr>
          <w:lang w:eastAsia="ko-KR"/>
        </w:rPr>
      </w:pPr>
      <w:r w:rsidRPr="00A37441">
        <w:rPr>
          <w:lang w:eastAsia="ko-KR"/>
        </w:rPr>
        <w:t>To reset the NFC communication, the vehicle shall perform a reset of the Operating Field as defined in NFC Analog</w:t>
      </w:r>
      <w:r w:rsidR="00080F9E">
        <w:rPr>
          <w:lang w:eastAsia="ko-KR"/>
        </w:rPr>
        <w:t xml:space="preserve"> </w:t>
      </w:r>
      <w:r w:rsidR="00080F9E">
        <w:rPr>
          <w:lang w:eastAsia="ko-KR"/>
        </w:rPr>
        <w:fldChar w:fldCharType="begin"/>
      </w:r>
      <w:r w:rsidR="00080F9E">
        <w:rPr>
          <w:lang w:eastAsia="ko-KR"/>
        </w:rPr>
        <w:instrText xml:space="preserve"> REF _Ref12576054 \n \h  \* MERGEFORMAT </w:instrText>
      </w:r>
      <w:r w:rsidR="00080F9E">
        <w:rPr>
          <w:lang w:eastAsia="ko-KR"/>
        </w:rPr>
      </w:r>
      <w:r w:rsidR="00080F9E">
        <w:rPr>
          <w:lang w:eastAsia="ko-KR"/>
        </w:rPr>
        <w:fldChar w:fldCharType="separate"/>
      </w:r>
      <w:r w:rsidR="00D81990">
        <w:rPr>
          <w:lang w:eastAsia="ko-KR"/>
        </w:rPr>
        <w:t>[</w:t>
      </w:r>
      <w:r w:rsidR="00D81990" w:rsidRPr="00D81990">
        <w:rPr>
          <w:rStyle w:val="CrossRef"/>
        </w:rPr>
        <w:t>16</w:t>
      </w:r>
      <w:r w:rsidR="00D81990">
        <w:rPr>
          <w:lang w:eastAsia="ko-KR"/>
        </w:rPr>
        <w:t>]</w:t>
      </w:r>
      <w:r w:rsidR="00080F9E">
        <w:rPr>
          <w:lang w:eastAsia="ko-KR"/>
        </w:rPr>
        <w:fldChar w:fldCharType="end"/>
      </w:r>
      <w:r w:rsidRPr="00A37441">
        <w:rPr>
          <w:lang w:eastAsia="ko-KR"/>
        </w:rPr>
        <w:t xml:space="preserve"> and </w:t>
      </w:r>
      <w:r>
        <w:rPr>
          <w:lang w:eastAsia="ko-KR"/>
        </w:rPr>
        <w:t xml:space="preserve">shall </w:t>
      </w:r>
      <w:r w:rsidRPr="00A37441">
        <w:rPr>
          <w:lang w:eastAsia="ko-KR"/>
        </w:rPr>
        <w:t>not generate any Operating Field for a time of at least 50 ms.</w:t>
      </w:r>
    </w:p>
    <w:p w14:paraId="154AF25E" w14:textId="77777777" w:rsidR="004331B0" w:rsidRPr="00A37441" w:rsidRDefault="004331B0" w:rsidP="004331B0">
      <w:pPr>
        <w:rPr>
          <w:lang w:eastAsia="ko-KR"/>
        </w:rPr>
      </w:pPr>
      <w:r w:rsidRPr="00A37441">
        <w:rPr>
          <w:lang w:eastAsia="ko-KR"/>
        </w:rPr>
        <w:t>Afterwards the vehicle should perform a</w:t>
      </w:r>
      <w:r>
        <w:rPr>
          <w:lang w:eastAsia="ko-KR"/>
        </w:rPr>
        <w:t>n</w:t>
      </w:r>
      <w:r w:rsidRPr="00A37441">
        <w:rPr>
          <w:lang w:eastAsia="ko-KR"/>
        </w:rPr>
        <w:t xml:space="preserve"> NFC polling and link setup procedure.</w:t>
      </w:r>
    </w:p>
    <w:p w14:paraId="4E479F40" w14:textId="05FDC65F" w:rsidR="004331B0" w:rsidRDefault="004331B0" w:rsidP="006423A7">
      <w:pPr>
        <w:pStyle w:val="Note"/>
        <w:rPr>
          <w:lang w:eastAsia="ko-KR"/>
        </w:rPr>
      </w:pPr>
      <w:r w:rsidRPr="006423A7">
        <w:rPr>
          <w:rStyle w:val="Emphasis"/>
        </w:rPr>
        <w:t>Note</w:t>
      </w:r>
      <w:r w:rsidRPr="00A37441">
        <w:rPr>
          <w:lang w:eastAsia="ko-KR"/>
        </w:rPr>
        <w:t>: The NFC reset procedure uses a longer Operating Field off duration than required for other NFC use cases (the minimum time for an NFC reset defined in</w:t>
      </w:r>
      <w:r w:rsidR="00080F9E">
        <w:rPr>
          <w:lang w:eastAsia="ko-KR"/>
        </w:rPr>
        <w:t xml:space="preserve"> </w:t>
      </w:r>
      <w:r w:rsidR="00080F9E">
        <w:rPr>
          <w:lang w:eastAsia="ko-KR"/>
        </w:rPr>
        <w:fldChar w:fldCharType="begin"/>
      </w:r>
      <w:r w:rsidR="00080F9E">
        <w:rPr>
          <w:lang w:eastAsia="ko-KR"/>
        </w:rPr>
        <w:instrText xml:space="preserve"> REF _Ref12576054 \n \h  \* MERGEFORMAT </w:instrText>
      </w:r>
      <w:r w:rsidR="00080F9E">
        <w:rPr>
          <w:lang w:eastAsia="ko-KR"/>
        </w:rPr>
      </w:r>
      <w:r w:rsidR="00080F9E">
        <w:rPr>
          <w:lang w:eastAsia="ko-KR"/>
        </w:rPr>
        <w:fldChar w:fldCharType="separate"/>
      </w:r>
      <w:r w:rsidR="00D81990">
        <w:rPr>
          <w:lang w:eastAsia="ko-KR"/>
        </w:rPr>
        <w:t>[</w:t>
      </w:r>
      <w:r w:rsidR="00D81990" w:rsidRPr="00D81990">
        <w:rPr>
          <w:rStyle w:val="CrossRef"/>
        </w:rPr>
        <w:t>16</w:t>
      </w:r>
      <w:r w:rsidR="00D81990">
        <w:rPr>
          <w:lang w:eastAsia="ko-KR"/>
        </w:rPr>
        <w:t>]</w:t>
      </w:r>
      <w:r w:rsidR="00080F9E">
        <w:rPr>
          <w:lang w:eastAsia="ko-KR"/>
        </w:rPr>
        <w:fldChar w:fldCharType="end"/>
      </w:r>
      <w:r w:rsidR="00080F9E">
        <w:t xml:space="preserve"> </w:t>
      </w:r>
      <w:r w:rsidRPr="00A37441">
        <w:rPr>
          <w:lang w:eastAsia="ko-KR"/>
        </w:rPr>
        <w:t>is 5.1 ms).</w:t>
      </w:r>
    </w:p>
    <w:p w14:paraId="014B60D5" w14:textId="77777777" w:rsidR="004331B0" w:rsidRPr="0013283A" w:rsidRDefault="004331B0" w:rsidP="004331B0">
      <w:pPr>
        <w:pStyle w:val="Heading1"/>
        <w:rPr>
          <w:lang w:eastAsia="ko-KR"/>
        </w:rPr>
      </w:pPr>
      <w:bookmarkStart w:id="433" w:name="_Toc52275590"/>
      <w:bookmarkStart w:id="434" w:name="_Toc64811928"/>
      <w:bookmarkStart w:id="435" w:name="_Ref66003238"/>
      <w:bookmarkStart w:id="436" w:name="_Toc112706041"/>
      <w:bookmarkStart w:id="437" w:name="_Toc118219415"/>
      <w:bookmarkStart w:id="438" w:name="_Toc118222527"/>
      <w:r>
        <w:rPr>
          <w:lang w:eastAsia="ko-KR"/>
        </w:rPr>
        <w:lastRenderedPageBreak/>
        <w:t>Data Structure</w:t>
      </w:r>
      <w:bookmarkEnd w:id="433"/>
      <w:bookmarkEnd w:id="434"/>
      <w:bookmarkEnd w:id="435"/>
      <w:bookmarkEnd w:id="436"/>
      <w:bookmarkEnd w:id="437"/>
      <w:bookmarkEnd w:id="438"/>
      <w:r>
        <w:rPr>
          <w:lang w:eastAsia="ko-KR"/>
        </w:rPr>
        <w:t xml:space="preserve"> </w:t>
      </w:r>
    </w:p>
    <w:p w14:paraId="43CE84ED" w14:textId="77777777" w:rsidR="004331B0" w:rsidRDefault="004331B0" w:rsidP="004331B0">
      <w:pPr>
        <w:pStyle w:val="Heading2"/>
        <w:rPr>
          <w:rFonts w:eastAsia="Malgun Gothic"/>
          <w:lang w:eastAsia="ko-KR"/>
        </w:rPr>
      </w:pPr>
      <w:bookmarkStart w:id="439" w:name="_Ref17792225"/>
      <w:bookmarkStart w:id="440" w:name="_Ref17885247"/>
      <w:bookmarkStart w:id="441" w:name="_Toc52275591"/>
      <w:bookmarkStart w:id="442" w:name="_Toc64811929"/>
      <w:bookmarkStart w:id="443" w:name="_Toc112706042"/>
      <w:bookmarkStart w:id="444" w:name="_Toc118219416"/>
      <w:bookmarkStart w:id="445" w:name="_Toc118222528"/>
      <w:r>
        <w:rPr>
          <w:rFonts w:eastAsia="Malgun Gothic"/>
          <w:lang w:eastAsia="ko-KR"/>
        </w:rPr>
        <w:t>Applet Instance Layout</w:t>
      </w:r>
      <w:bookmarkEnd w:id="439"/>
      <w:bookmarkEnd w:id="440"/>
      <w:bookmarkEnd w:id="441"/>
      <w:bookmarkEnd w:id="442"/>
      <w:bookmarkEnd w:id="443"/>
      <w:bookmarkEnd w:id="444"/>
      <w:bookmarkEnd w:id="445"/>
      <w:r>
        <w:rPr>
          <w:rFonts w:eastAsia="Malgun Gothic"/>
          <w:lang w:eastAsia="ko-KR"/>
        </w:rPr>
        <w:t xml:space="preserve"> </w:t>
      </w:r>
    </w:p>
    <w:p w14:paraId="64CE3EC1" w14:textId="2176746D" w:rsidR="004331B0" w:rsidRPr="0032748F" w:rsidRDefault="004331B0" w:rsidP="004331B0">
      <w:pPr>
        <w:rPr>
          <w:rFonts w:eastAsia="Malgun Gothic"/>
          <w:lang w:eastAsia="ko-KR"/>
        </w:rPr>
      </w:pPr>
      <w:r w:rsidRPr="0032748F">
        <w:rPr>
          <w:rFonts w:eastAsia="Malgun Gothic"/>
          <w:lang w:eastAsia="ko-KR"/>
        </w:rPr>
        <w:t xml:space="preserve">One </w:t>
      </w:r>
      <w:r>
        <w:rPr>
          <w:rFonts w:eastAsia="Malgun Gothic"/>
          <w:lang w:eastAsia="ko-KR"/>
        </w:rPr>
        <w:t>Digital Key</w:t>
      </w:r>
      <w:r w:rsidRPr="0032748F">
        <w:rPr>
          <w:rFonts w:eastAsia="Malgun Gothic"/>
          <w:lang w:eastAsia="ko-KR"/>
        </w:rPr>
        <w:t xml:space="preserve"> </w:t>
      </w:r>
      <w:r>
        <w:rPr>
          <w:rFonts w:eastAsia="Malgun Gothic"/>
          <w:lang w:eastAsia="ko-KR"/>
        </w:rPr>
        <w:t>a</w:t>
      </w:r>
      <w:r w:rsidRPr="0032748F">
        <w:rPr>
          <w:rFonts w:eastAsia="Malgun Gothic"/>
          <w:lang w:eastAsia="ko-KR"/>
        </w:rPr>
        <w:t xml:space="preserve">pplet instance hosts all </w:t>
      </w:r>
      <w:r>
        <w:rPr>
          <w:rFonts w:eastAsia="Malgun Gothic"/>
          <w:lang w:eastAsia="ko-KR"/>
        </w:rPr>
        <w:t>the data necessary for a device to perform Digital Key services, as shown i</w:t>
      </w:r>
      <w:r w:rsidR="00080F9E">
        <w:rPr>
          <w:rFonts w:eastAsia="Malgun Gothic"/>
          <w:lang w:eastAsia="ko-KR"/>
        </w:rPr>
        <w:t xml:space="preserve">n </w:t>
      </w:r>
      <w:r w:rsidR="000D1E0B" w:rsidRPr="000D1E0B">
        <w:rPr>
          <w:rStyle w:val="CrossRef"/>
        </w:rPr>
        <w:fldChar w:fldCharType="begin"/>
      </w:r>
      <w:r w:rsidR="000D1E0B" w:rsidRPr="000D1E0B">
        <w:rPr>
          <w:rStyle w:val="CrossRef"/>
        </w:rPr>
        <w:instrText xml:space="preserve"> REF _Ref61679343 \h </w:instrText>
      </w:r>
      <w:r w:rsidR="000D1E0B">
        <w:rPr>
          <w:rStyle w:val="CrossRef"/>
        </w:rPr>
        <w:instrText xml:space="preserve"> \* MERGEFORMAT </w:instrText>
      </w:r>
      <w:r w:rsidR="000D1E0B" w:rsidRPr="000D1E0B">
        <w:rPr>
          <w:rStyle w:val="CrossRef"/>
        </w:rPr>
      </w:r>
      <w:r w:rsidR="000D1E0B" w:rsidRPr="000D1E0B">
        <w:rPr>
          <w:rStyle w:val="CrossRef"/>
        </w:rPr>
        <w:fldChar w:fldCharType="separate"/>
      </w:r>
      <w:r w:rsidR="00D81990" w:rsidRPr="00D81990">
        <w:rPr>
          <w:rStyle w:val="CrossRef"/>
        </w:rPr>
        <w:t>Figure 4</w:t>
      </w:r>
      <w:r w:rsidR="00D81990" w:rsidRPr="00D81990">
        <w:rPr>
          <w:rStyle w:val="CrossRef"/>
        </w:rPr>
        <w:noBreakHyphen/>
        <w:t>1</w:t>
      </w:r>
      <w:r w:rsidR="000D1E0B" w:rsidRPr="000D1E0B">
        <w:rPr>
          <w:rStyle w:val="CrossRef"/>
        </w:rPr>
        <w:fldChar w:fldCharType="end"/>
      </w:r>
      <w:r>
        <w:rPr>
          <w:rFonts w:eastAsia="Malgun Gothic"/>
          <w:lang w:eastAsia="ko-KR"/>
        </w:rPr>
        <w:t xml:space="preserve">, including all Digital Keys and one or more Instance CAs. </w:t>
      </w:r>
    </w:p>
    <w:p w14:paraId="574A626E" w14:textId="0E9EC9A4" w:rsidR="004331B0" w:rsidRDefault="004331B0" w:rsidP="00844FBA">
      <w:pPr>
        <w:pStyle w:val="Normal-BeforeCaption"/>
      </w:pPr>
      <w:r w:rsidRPr="0032748F">
        <w:t xml:space="preserve">A </w:t>
      </w:r>
      <w:r w:rsidRPr="009010CC">
        <w:rPr>
          <w:bCs/>
        </w:rPr>
        <w:t>Digital Key is represented by a structure</w:t>
      </w:r>
      <w:r w:rsidRPr="0032748F">
        <w:rPr>
          <w:b/>
        </w:rPr>
        <w:t xml:space="preserve"> </w:t>
      </w:r>
      <w:r w:rsidRPr="009010CC">
        <w:rPr>
          <w:bCs/>
        </w:rPr>
        <w:t xml:space="preserve">and is described in Section </w:t>
      </w:r>
      <w:r w:rsidRPr="00B17A6C">
        <w:rPr>
          <w:rStyle w:val="CrossRef"/>
        </w:rPr>
        <w:fldChar w:fldCharType="begin"/>
      </w:r>
      <w:r w:rsidRPr="00B17A6C">
        <w:rPr>
          <w:rStyle w:val="CrossRef"/>
        </w:rPr>
        <w:instrText xml:space="preserve"> REF _Ref12630420 \r \h </w:instrText>
      </w:r>
      <w:r w:rsidRPr="00B17A6C">
        <w:rPr>
          <w:rStyle w:val="CrossRef"/>
        </w:rPr>
      </w:r>
      <w:r w:rsidRPr="00B17A6C">
        <w:rPr>
          <w:rStyle w:val="CrossRef"/>
        </w:rPr>
        <w:fldChar w:fldCharType="separate"/>
      </w:r>
      <w:r w:rsidR="00D81990">
        <w:rPr>
          <w:rStyle w:val="CrossRef"/>
        </w:rPr>
        <w:t>4.2</w:t>
      </w:r>
      <w:r w:rsidRPr="00B17A6C">
        <w:rPr>
          <w:rStyle w:val="CrossRef"/>
        </w:rPr>
        <w:fldChar w:fldCharType="end"/>
      </w:r>
      <w:r w:rsidRPr="009010CC">
        <w:rPr>
          <w:bCs/>
        </w:rPr>
        <w:t xml:space="preserve">. </w:t>
      </w:r>
      <w:r w:rsidRPr="0032748F">
        <w:t xml:space="preserve">The </w:t>
      </w:r>
      <w:r w:rsidRPr="00C4610F">
        <w:rPr>
          <w:b/>
          <w:bCs/>
        </w:rPr>
        <w:t>I</w:t>
      </w:r>
      <w:r w:rsidRPr="0032748F">
        <w:rPr>
          <w:b/>
        </w:rPr>
        <w:t>nstance CAs</w:t>
      </w:r>
      <w:r w:rsidRPr="0032748F">
        <w:t xml:space="preserve"> are intermediate CAs </w:t>
      </w:r>
      <w:r>
        <w:t xml:space="preserve">that </w:t>
      </w:r>
      <w:r w:rsidRPr="0032748F">
        <w:t xml:space="preserve">represent the </w:t>
      </w:r>
      <w:r>
        <w:t>Device OEM</w:t>
      </w:r>
      <w:r w:rsidRPr="0032748F">
        <w:t xml:space="preserve"> CA </w:t>
      </w:r>
      <w:r>
        <w:t>and reside within</w:t>
      </w:r>
      <w:r w:rsidRPr="0032748F">
        <w:t xml:space="preserve"> the device. An </w:t>
      </w:r>
      <w:r>
        <w:t>I</w:t>
      </w:r>
      <w:r w:rsidRPr="0032748F">
        <w:t xml:space="preserve">nstance CA attests to (the public key of) a </w:t>
      </w:r>
      <w:r>
        <w:t>D</w:t>
      </w:r>
      <w:r w:rsidRPr="0032748F">
        <w:t xml:space="preserve">igital </w:t>
      </w:r>
      <w:r>
        <w:t>K</w:t>
      </w:r>
      <w:r w:rsidRPr="0032748F">
        <w:t xml:space="preserve">ey created in the applet instance. Its signature can be verified using the </w:t>
      </w:r>
      <w:r>
        <w:t>Device OEM</w:t>
      </w:r>
      <w:r w:rsidRPr="0032748F">
        <w:t xml:space="preserve"> CA </w:t>
      </w:r>
      <w:r>
        <w:t>C</w:t>
      </w:r>
      <w:r w:rsidRPr="0032748F">
        <w:t xml:space="preserve">ertificate. A different </w:t>
      </w:r>
      <w:r>
        <w:t>I</w:t>
      </w:r>
      <w:r w:rsidRPr="0032748F">
        <w:t xml:space="preserve">nstance CA </w:t>
      </w:r>
      <w:r>
        <w:t>shall</w:t>
      </w:r>
      <w:r w:rsidRPr="0032748F">
        <w:t xml:space="preserve"> be used for each </w:t>
      </w:r>
      <w:r>
        <w:t>Vehicle OEM</w:t>
      </w:r>
      <w:r w:rsidRPr="0032748F">
        <w:t>.</w:t>
      </w:r>
    </w:p>
    <w:bookmarkStart w:id="446" w:name="_Ref61679343"/>
    <w:bookmarkStart w:id="447" w:name="_Toc61871551"/>
    <w:bookmarkStart w:id="448" w:name="_Toc118222906"/>
    <w:p w14:paraId="6D402A4F" w14:textId="08971F13" w:rsidR="00844FBA" w:rsidRDefault="00A30391" w:rsidP="003A34FF">
      <w:pPr>
        <w:pStyle w:val="CaptionFigure"/>
      </w:pPr>
      <w:r w:rsidRPr="006A5BC1">
        <w:rPr>
          <w:noProof/>
        </w:rPr>
        <mc:AlternateContent>
          <mc:Choice Requires="wpg">
            <w:drawing>
              <wp:anchor distT="0" distB="0" distL="114300" distR="114300" simplePos="0" relativeHeight="251648000" behindDoc="0" locked="0" layoutInCell="1" allowOverlap="1" wp14:anchorId="0F1DBC4F" wp14:editId="18AE474F">
                <wp:simplePos x="0" y="0"/>
                <wp:positionH relativeFrom="column">
                  <wp:posOffset>443132</wp:posOffset>
                </wp:positionH>
                <wp:positionV relativeFrom="paragraph">
                  <wp:posOffset>437271</wp:posOffset>
                </wp:positionV>
                <wp:extent cx="4978400" cy="4991100"/>
                <wp:effectExtent l="0" t="0" r="0" b="0"/>
                <wp:wrapTopAndBottom/>
                <wp:docPr id="3121" name="Grupo 8"/>
                <wp:cNvGraphicFramePr/>
                <a:graphic xmlns:a="http://schemas.openxmlformats.org/drawingml/2006/main">
                  <a:graphicData uri="http://schemas.microsoft.com/office/word/2010/wordprocessingGroup">
                    <wpg:wgp>
                      <wpg:cNvGrpSpPr/>
                      <wpg:grpSpPr>
                        <a:xfrm>
                          <a:off x="0" y="0"/>
                          <a:ext cx="4978400" cy="4991100"/>
                          <a:chOff x="0" y="0"/>
                          <a:chExt cx="4978400" cy="4991100"/>
                        </a:xfrm>
                      </wpg:grpSpPr>
                      <pic:pic xmlns:pic="http://schemas.openxmlformats.org/drawingml/2006/picture">
                        <pic:nvPicPr>
                          <pic:cNvPr id="3122" name="Picture 5" descr="Diagram, text&#10;&#10;Description automatically generated with medium confidence"/>
                          <pic:cNvPicPr/>
                        </pic:nvPicPr>
                        <pic:blipFill>
                          <a:blip r:embed="rId62">
                            <a:extLst>
                              <a:ext uri="{28A0092B-C50C-407E-A947-70E740481C1C}">
                                <a14:useLocalDpi xmlns:a14="http://schemas.microsoft.com/office/drawing/2010/main" val="0"/>
                              </a:ext>
                            </a:extLst>
                          </a:blip>
                          <a:stretch>
                            <a:fillRect/>
                          </a:stretch>
                        </pic:blipFill>
                        <pic:spPr>
                          <a:xfrm>
                            <a:off x="0" y="0"/>
                            <a:ext cx="4978400" cy="4991100"/>
                          </a:xfrm>
                          <a:prstGeom prst="rect">
                            <a:avLst/>
                          </a:prstGeom>
                        </pic:spPr>
                      </pic:pic>
                      <pic:pic xmlns:pic="http://schemas.openxmlformats.org/drawingml/2006/picture">
                        <pic:nvPicPr>
                          <pic:cNvPr id="3123" name="Picture 5" descr="Diagram, text&#10;&#10;Description automatically generated with medium confidence"/>
                          <pic:cNvPicPr/>
                        </pic:nvPicPr>
                        <pic:blipFill rotWithShape="1">
                          <a:blip r:embed="rId62">
                            <a:extLst>
                              <a:ext uri="{28A0092B-C50C-407E-A947-70E740481C1C}">
                                <a14:useLocalDpi xmlns:a14="http://schemas.microsoft.com/office/drawing/2010/main" val="0"/>
                              </a:ext>
                            </a:extLst>
                          </a:blip>
                          <a:srcRect l="75600" t="26923" r="9731" b="70724"/>
                          <a:stretch/>
                        </pic:blipFill>
                        <pic:spPr>
                          <a:xfrm>
                            <a:off x="3848735" y="537210"/>
                            <a:ext cx="730250" cy="117475"/>
                          </a:xfrm>
                          <a:prstGeom prst="rect">
                            <a:avLst/>
                          </a:prstGeom>
                        </pic:spPr>
                      </pic:pic>
                      <pic:pic xmlns:pic="http://schemas.openxmlformats.org/drawingml/2006/picture">
                        <pic:nvPicPr>
                          <pic:cNvPr id="3124" name="Picture 5" descr="Diagram, text&#10;&#10;Description automatically generated with medium confidence"/>
                          <pic:cNvPicPr/>
                        </pic:nvPicPr>
                        <pic:blipFill rotWithShape="1">
                          <a:blip r:embed="rId62">
                            <a:extLst>
                              <a:ext uri="{28A0092B-C50C-407E-A947-70E740481C1C}">
                                <a14:useLocalDpi xmlns:a14="http://schemas.microsoft.com/office/drawing/2010/main" val="0"/>
                              </a:ext>
                            </a:extLst>
                          </a:blip>
                          <a:srcRect l="42195" t="27063" r="43073" b="70902"/>
                          <a:stretch/>
                        </pic:blipFill>
                        <pic:spPr>
                          <a:xfrm>
                            <a:off x="2194560" y="543559"/>
                            <a:ext cx="733425" cy="101601"/>
                          </a:xfrm>
                          <a:prstGeom prst="rect">
                            <a:avLst/>
                          </a:prstGeom>
                        </pic:spPr>
                      </pic:pic>
                      <pic:pic xmlns:pic="http://schemas.openxmlformats.org/drawingml/2006/picture">
                        <pic:nvPicPr>
                          <pic:cNvPr id="3125" name="Picture 5" descr="Diagram, text&#10;&#10;Description automatically generated with medium confidence"/>
                          <pic:cNvPicPr/>
                        </pic:nvPicPr>
                        <pic:blipFill rotWithShape="1">
                          <a:blip r:embed="rId62">
                            <a:extLst>
                              <a:ext uri="{28A0092B-C50C-407E-A947-70E740481C1C}">
                                <a14:useLocalDpi xmlns:a14="http://schemas.microsoft.com/office/drawing/2010/main" val="0"/>
                              </a:ext>
                            </a:extLst>
                          </a:blip>
                          <a:srcRect l="9145" t="27023" r="76007" b="70749"/>
                          <a:stretch/>
                        </pic:blipFill>
                        <pic:spPr>
                          <a:xfrm>
                            <a:off x="546735" y="543560"/>
                            <a:ext cx="739140" cy="111125"/>
                          </a:xfrm>
                          <a:prstGeom prst="rect">
                            <a:avLst/>
                          </a:prstGeom>
                        </pic:spPr>
                      </pic:pic>
                    </wpg:wgp>
                  </a:graphicData>
                </a:graphic>
              </wp:anchor>
            </w:drawing>
          </mc:Choice>
          <mc:Fallback>
            <w:pict>
              <v:group w14:anchorId="42DCA528" id="Grupo 8" o:spid="_x0000_s1026" style="position:absolute;margin-left:34.9pt;margin-top:34.45pt;width:392pt;height:393pt;z-index:251648000" coordsize="49784,4991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">
                <v:shape id="Picture 5" o:spid="_x0000_s1027" type="#_x0000_t75" alt="Diagram, text&#10;&#10;Description automatically generated with medium confidence" style="position:absolute;width:49784;height:4991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">
                  <v:imagedata r:id="rId63" o:title="Diagram, text&#10;&#10;Description automatically generated with medium confidence"/>
                </v:shape>
                <v:shape id="Picture 5" o:spid="_x0000_s1028" type="#_x0000_t75" alt="Diagram, text&#10;&#10;Description automatically generated with medium confidence" style="position:absolute;left:38487;top:5372;width:7302;height:117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">
                  <v:imagedata r:id="rId63" o:title="Diagram, text&#10;&#10;Description automatically generated with medium confidence" croptop="17644f" cropbottom="46350f" cropleft="49545f" cropright="6377f"/>
                </v:shape>
                <v:shape id="Picture 5" o:spid="_x0000_s1029" type="#_x0000_t75" alt="Diagram, text&#10;&#10;Description automatically generated with medium confidence" style="position:absolute;left:21945;top:5435;width:7334;height:101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">
                  <v:imagedata r:id="rId63" o:title="Diagram, text&#10;&#10;Description automatically generated with medium confidence" croptop="17736f" cropbottom="46466f" cropleft="27653f" cropright="28228f"/>
                </v:shape>
                <v:shape id="Picture 5" o:spid="_x0000_s1030" type="#_x0000_t75" alt="Diagram, text&#10;&#10;Description automatically generated with medium confidence" style="position:absolute;left:5467;top:5435;width:7391;height:111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">
                  <v:imagedata r:id="rId63" o:title="Diagram, text&#10;&#10;Description automatically generated with medium confidence" croptop="17710f" cropbottom="46366f" cropleft="5993f" cropright="49812f"/>
                </v:shape>
                <w10:wrap type="topAndBottom"/>
              </v:group>
            </w:pict>
          </mc:Fallback>
        </mc:AlternateContent>
      </w:r>
      <w:r w:rsidR="00844FBA">
        <w:t xml:space="preserve">Figure </w:t>
      </w:r>
      <w:fldSimple w:instr=" STYLEREF 1 \s ">
        <w:r w:rsidR="00D81990">
          <w:rPr>
            <w:noProof/>
          </w:rPr>
          <w:t>4</w:t>
        </w:r>
      </w:fldSimple>
      <w:r w:rsidR="000E1F04">
        <w:noBreakHyphen/>
      </w:r>
      <w:fldSimple w:instr=" SEQ Figure \* ARABIC \s 1 ">
        <w:r w:rsidR="00D81990">
          <w:rPr>
            <w:noProof/>
          </w:rPr>
          <w:t>1</w:t>
        </w:r>
      </w:fldSimple>
      <w:bookmarkEnd w:id="446"/>
      <w:r w:rsidR="00844FBA">
        <w:t xml:space="preserve">: </w:t>
      </w:r>
      <w:r w:rsidR="00844FBA" w:rsidRPr="00844FBA">
        <w:t>Applet Instance Layout</w:t>
      </w:r>
      <w:bookmarkEnd w:id="447"/>
      <w:bookmarkEnd w:id="448"/>
    </w:p>
    <w:p w14:paraId="21A94979" w14:textId="56411964" w:rsidR="00732F1F" w:rsidRPr="00844FBA" w:rsidRDefault="00732F1F" w:rsidP="003A34FF">
      <w:pPr>
        <w:pStyle w:val="CaptionFigure"/>
      </w:pPr>
    </w:p>
    <w:p w14:paraId="1F950301" w14:textId="0DF582CF" w:rsidR="00844FBA" w:rsidRPr="00844FBA" w:rsidRDefault="00844FBA" w:rsidP="00A30391">
      <w:pPr>
        <w:pStyle w:val="Figure"/>
      </w:pPr>
    </w:p>
    <w:p w14:paraId="3823433D" w14:textId="77777777" w:rsidR="004331B0" w:rsidRPr="00DD3C7B" w:rsidRDefault="004331B0" w:rsidP="004331B0">
      <w:pPr>
        <w:pStyle w:val="Heading2"/>
        <w:rPr>
          <w:lang w:eastAsia="ko-KR"/>
        </w:rPr>
      </w:pPr>
      <w:bookmarkStart w:id="449" w:name="_Ref12630420"/>
      <w:bookmarkStart w:id="450" w:name="_Toc52275592"/>
      <w:bookmarkStart w:id="451" w:name="_Toc64811930"/>
      <w:bookmarkStart w:id="452" w:name="_Toc112706043"/>
      <w:bookmarkStart w:id="453" w:name="_Toc118219417"/>
      <w:bookmarkStart w:id="454" w:name="_Toc118222529"/>
      <w:r>
        <w:rPr>
          <w:lang w:eastAsia="ko-KR"/>
        </w:rPr>
        <w:lastRenderedPageBreak/>
        <w:t>Digital Key Structure</w:t>
      </w:r>
      <w:bookmarkEnd w:id="449"/>
      <w:bookmarkEnd w:id="450"/>
      <w:bookmarkEnd w:id="451"/>
      <w:bookmarkEnd w:id="452"/>
      <w:bookmarkEnd w:id="453"/>
      <w:bookmarkEnd w:id="454"/>
      <w:r>
        <w:rPr>
          <w:lang w:eastAsia="ko-KR"/>
        </w:rPr>
        <w:t xml:space="preserve"> </w:t>
      </w:r>
    </w:p>
    <w:p w14:paraId="3BD750BB" w14:textId="62C6A349" w:rsidR="004331B0" w:rsidRPr="0032748F" w:rsidRDefault="004331B0" w:rsidP="004331B0">
      <w:pPr>
        <w:rPr>
          <w:lang w:eastAsia="ko-KR"/>
        </w:rPr>
      </w:pPr>
      <w:r w:rsidRPr="0032748F">
        <w:rPr>
          <w:lang w:eastAsia="ko-KR"/>
        </w:rPr>
        <w:t xml:space="preserve">A </w:t>
      </w:r>
      <w:r>
        <w:rPr>
          <w:lang w:eastAsia="ko-KR"/>
        </w:rPr>
        <w:t>D</w:t>
      </w:r>
      <w:r w:rsidRPr="0032748F">
        <w:rPr>
          <w:lang w:eastAsia="ko-KR"/>
        </w:rPr>
        <w:t xml:space="preserve">igital </w:t>
      </w:r>
      <w:r>
        <w:rPr>
          <w:lang w:eastAsia="ko-KR"/>
        </w:rPr>
        <w:t>K</w:t>
      </w:r>
      <w:r w:rsidRPr="0032748F">
        <w:rPr>
          <w:lang w:eastAsia="ko-KR"/>
        </w:rPr>
        <w:t xml:space="preserve">ey structure </w:t>
      </w:r>
      <w:r>
        <w:rPr>
          <w:lang w:eastAsia="ko-KR"/>
        </w:rPr>
        <w:t xml:space="preserve">is </w:t>
      </w:r>
      <w:r w:rsidRPr="0032748F">
        <w:rPr>
          <w:lang w:eastAsia="ko-KR"/>
        </w:rPr>
        <w:t xml:space="preserve">stored in the applet instance </w:t>
      </w:r>
      <w:r>
        <w:rPr>
          <w:lang w:eastAsia="ko-KR"/>
        </w:rPr>
        <w:t xml:space="preserve">and contains a public/private key pair, a private mailbox, a confidential mailbox, and other elements, </w:t>
      </w:r>
      <w:r w:rsidRPr="0032748F">
        <w:rPr>
          <w:lang w:eastAsia="ko-KR"/>
        </w:rPr>
        <w:t>as shown in</w:t>
      </w:r>
      <w:r w:rsidR="000D1E0B">
        <w:rPr>
          <w:rStyle w:val="CrossRef"/>
        </w:rPr>
        <w:t xml:space="preserve"> </w:t>
      </w:r>
      <w:r w:rsidR="000D1E0B" w:rsidRPr="000D1E0B">
        <w:rPr>
          <w:rStyle w:val="CrossRef"/>
        </w:rPr>
        <w:fldChar w:fldCharType="begin"/>
      </w:r>
      <w:r w:rsidR="000D1E0B" w:rsidRPr="000D1E0B">
        <w:rPr>
          <w:rStyle w:val="CrossRef"/>
        </w:rPr>
        <w:instrText xml:space="preserve"> REF _Ref61679369 \h </w:instrText>
      </w:r>
      <w:r w:rsidR="000D1E0B">
        <w:rPr>
          <w:rStyle w:val="CrossRef"/>
        </w:rPr>
        <w:instrText xml:space="preserve"> \* MERGEFORMAT </w:instrText>
      </w:r>
      <w:r w:rsidR="000D1E0B" w:rsidRPr="000D1E0B">
        <w:rPr>
          <w:rStyle w:val="CrossRef"/>
        </w:rPr>
      </w:r>
      <w:r w:rsidR="000D1E0B" w:rsidRPr="000D1E0B">
        <w:rPr>
          <w:rStyle w:val="CrossRef"/>
        </w:rPr>
        <w:fldChar w:fldCharType="separate"/>
      </w:r>
      <w:r w:rsidR="00D81990" w:rsidRPr="00D81990">
        <w:rPr>
          <w:rStyle w:val="CrossRef"/>
        </w:rPr>
        <w:t>Figure 4</w:t>
      </w:r>
      <w:r w:rsidR="00D81990" w:rsidRPr="00D81990">
        <w:rPr>
          <w:rStyle w:val="CrossRef"/>
        </w:rPr>
        <w:noBreakHyphen/>
        <w:t>2</w:t>
      </w:r>
      <w:r w:rsidR="000D1E0B" w:rsidRPr="000D1E0B">
        <w:rPr>
          <w:rStyle w:val="CrossRef"/>
        </w:rPr>
        <w:fldChar w:fldCharType="end"/>
      </w:r>
      <w:r>
        <w:rPr>
          <w:lang w:eastAsia="ko-KR"/>
        </w:rPr>
        <w:t>.</w:t>
      </w:r>
    </w:p>
    <w:p w14:paraId="4E40DA0B" w14:textId="77777777" w:rsidR="004331B0" w:rsidRPr="0032748F" w:rsidRDefault="004331B0" w:rsidP="004331B0">
      <w:pPr>
        <w:rPr>
          <w:lang w:eastAsia="ko-KR"/>
        </w:rPr>
      </w:pPr>
      <w:r w:rsidRPr="0032748F">
        <w:rPr>
          <w:lang w:eastAsia="ko-KR"/>
        </w:rPr>
        <w:t xml:space="preserve">An </w:t>
      </w:r>
      <w:r>
        <w:rPr>
          <w:lang w:eastAsia="ko-KR"/>
        </w:rPr>
        <w:t>o</w:t>
      </w:r>
      <w:r w:rsidRPr="0032748F">
        <w:rPr>
          <w:lang w:eastAsia="ko-KR"/>
        </w:rPr>
        <w:t xml:space="preserve">wner </w:t>
      </w:r>
      <w:r>
        <w:rPr>
          <w:lang w:eastAsia="ko-KR"/>
        </w:rPr>
        <w:t>Digital K</w:t>
      </w:r>
      <w:r w:rsidRPr="0032748F">
        <w:rPr>
          <w:lang w:eastAsia="ko-KR"/>
        </w:rPr>
        <w:t xml:space="preserve">ey consists of the </w:t>
      </w:r>
      <w:r>
        <w:rPr>
          <w:lang w:eastAsia="ko-KR"/>
        </w:rPr>
        <w:t>D</w:t>
      </w:r>
      <w:r w:rsidRPr="0032748F">
        <w:rPr>
          <w:lang w:eastAsia="ko-KR"/>
        </w:rPr>
        <w:t xml:space="preserve">igital </w:t>
      </w:r>
      <w:r>
        <w:rPr>
          <w:lang w:eastAsia="ko-KR"/>
        </w:rPr>
        <w:t>K</w:t>
      </w:r>
      <w:r w:rsidRPr="0032748F">
        <w:rPr>
          <w:lang w:eastAsia="ko-KR"/>
        </w:rPr>
        <w:t>ey structure only. It does not have any limitations in validity and access rights.</w:t>
      </w:r>
    </w:p>
    <w:p w14:paraId="022A7EDB" w14:textId="33B570A2" w:rsidR="004331B0" w:rsidRDefault="004331B0" w:rsidP="00844FBA">
      <w:pPr>
        <w:pStyle w:val="Normal-BeforeCaption"/>
      </w:pPr>
      <w:r w:rsidRPr="0032748F">
        <w:t xml:space="preserve">A </w:t>
      </w:r>
      <w:r>
        <w:t>f</w:t>
      </w:r>
      <w:r w:rsidRPr="0032748F">
        <w:t xml:space="preserve">riend </w:t>
      </w:r>
      <w:r>
        <w:t>Digital K</w:t>
      </w:r>
      <w:r w:rsidRPr="0032748F">
        <w:t xml:space="preserve">ey consists of the </w:t>
      </w:r>
      <w:r>
        <w:t>D</w:t>
      </w:r>
      <w:r w:rsidRPr="0032748F">
        <w:t xml:space="preserve">igital </w:t>
      </w:r>
      <w:r>
        <w:t>K</w:t>
      </w:r>
      <w:r w:rsidRPr="0032748F">
        <w:t xml:space="preserve">ey structure and an entitlements </w:t>
      </w:r>
      <w:r>
        <w:t xml:space="preserve">attestation </w:t>
      </w:r>
      <w:r w:rsidRPr="0032748F">
        <w:t>section, which is linked to the friend key by containing the same device public key and by being signed by the owner key.</w:t>
      </w:r>
    </w:p>
    <w:p w14:paraId="49D49BAB" w14:textId="4A6C5A84" w:rsidR="00844FBA" w:rsidRDefault="00844FBA" w:rsidP="003A34FF">
      <w:pPr>
        <w:pStyle w:val="CaptionFigure"/>
      </w:pPr>
      <w:bookmarkStart w:id="455" w:name="_Ref61679369"/>
      <w:bookmarkStart w:id="456" w:name="_Toc61871552"/>
      <w:bookmarkStart w:id="457" w:name="_Toc118222907"/>
      <w:r>
        <w:t xml:space="preserve">Figure </w:t>
      </w:r>
      <w:fldSimple w:instr=" STYLEREF 1 \s ">
        <w:r w:rsidR="00D81990">
          <w:rPr>
            <w:noProof/>
          </w:rPr>
          <w:t>4</w:t>
        </w:r>
      </w:fldSimple>
      <w:r w:rsidR="000E1F04">
        <w:noBreakHyphen/>
      </w:r>
      <w:fldSimple w:instr=" SEQ Figure \* ARABIC \s 1 ">
        <w:r w:rsidR="00D81990">
          <w:rPr>
            <w:noProof/>
          </w:rPr>
          <w:t>2</w:t>
        </w:r>
      </w:fldSimple>
      <w:bookmarkEnd w:id="455"/>
      <w:r>
        <w:t xml:space="preserve">: </w:t>
      </w:r>
      <w:r w:rsidRPr="003E194C">
        <w:t>Friend Digital Key Structure and Entitlements Attestation</w:t>
      </w:r>
      <w:bookmarkEnd w:id="456"/>
      <w:bookmarkEnd w:id="457"/>
    </w:p>
    <w:p w14:paraId="52AEBA23" w14:textId="13E98B4D" w:rsidR="00844FBA" w:rsidRPr="00844FBA" w:rsidRDefault="00D06509" w:rsidP="00844FBA">
      <w:pPr>
        <w:pStyle w:val="Figure"/>
      </w:pPr>
      <w:r w:rsidRPr="000D6AC3">
        <w:rPr>
          <w:lang w:val="de-DE" w:eastAsia="de-DE"/>
        </w:rPr>
        <w:drawing>
          <wp:inline distT="0" distB="0" distL="0" distR="0" wp14:anchorId="0191D2EE" wp14:editId="7CD7FCD5">
            <wp:extent cx="5943600" cy="621474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6214745"/>
                    </a:xfrm>
                    <a:prstGeom prst="rect">
                      <a:avLst/>
                    </a:prstGeom>
                  </pic:spPr>
                </pic:pic>
              </a:graphicData>
            </a:graphic>
          </wp:inline>
        </w:drawing>
      </w:r>
    </w:p>
    <w:p w14:paraId="31BFC543" w14:textId="77777777" w:rsidR="004331B0" w:rsidRPr="0032748F" w:rsidRDefault="004331B0" w:rsidP="004331B0">
      <w:pPr>
        <w:rPr>
          <w:lang w:eastAsia="ko-KR"/>
        </w:rPr>
      </w:pPr>
      <w:r w:rsidRPr="0032748F">
        <w:rPr>
          <w:lang w:eastAsia="ko-KR"/>
        </w:rPr>
        <w:lastRenderedPageBreak/>
        <w:t xml:space="preserve">The elements of the </w:t>
      </w:r>
      <w:r>
        <w:rPr>
          <w:lang w:eastAsia="ko-KR"/>
        </w:rPr>
        <w:t>D</w:t>
      </w:r>
      <w:r w:rsidRPr="0032748F">
        <w:rPr>
          <w:lang w:eastAsia="ko-KR"/>
        </w:rPr>
        <w:t xml:space="preserve">igital </w:t>
      </w:r>
      <w:r>
        <w:rPr>
          <w:lang w:eastAsia="ko-KR"/>
        </w:rPr>
        <w:t>K</w:t>
      </w:r>
      <w:r w:rsidRPr="0032748F">
        <w:rPr>
          <w:lang w:eastAsia="ko-KR"/>
        </w:rPr>
        <w:t>ey structure are:</w:t>
      </w:r>
    </w:p>
    <w:p w14:paraId="24FF57BC" w14:textId="0DEE16A5" w:rsidR="004331B0" w:rsidRPr="00B550D8" w:rsidRDefault="004331B0" w:rsidP="008D1189">
      <w:pPr>
        <w:pStyle w:val="BulletList"/>
      </w:pPr>
      <w:r w:rsidRPr="006423A7">
        <w:rPr>
          <w:rStyle w:val="InlineHead"/>
        </w:rPr>
        <w:t>Vehicle Identifier (also referred to as vehicle_identifier)</w:t>
      </w:r>
      <w:r w:rsidR="00AB797D">
        <w:t>: U</w:t>
      </w:r>
      <w:r w:rsidRPr="00B550D8">
        <w:t xml:space="preserve">niquely identifies the vehicle to which the Digital Key is associated. The vehicle identifier is unique per Vehicle OEM. The vehicle identifier is not identical to the VIN used in the automotive industry. It is transmitted by the vehicle during a contactless transaction. </w:t>
      </w:r>
    </w:p>
    <w:p w14:paraId="72D58A34" w14:textId="23BDB76E" w:rsidR="004331B0" w:rsidRPr="00B550D8" w:rsidRDefault="004331B0" w:rsidP="008D1189">
      <w:pPr>
        <w:pStyle w:val="BulletList"/>
      </w:pPr>
      <w:r w:rsidRPr="006423A7">
        <w:rPr>
          <w:rStyle w:val="InlineHead"/>
        </w:rPr>
        <w:t>Endpoint Identifier</w:t>
      </w:r>
      <w:r w:rsidR="00AB797D">
        <w:t>: U</w:t>
      </w:r>
      <w:r w:rsidRPr="00B550D8">
        <w:t xml:space="preserve">sed for device-internal key management. The device creates the endpoint identifier based on the rules given </w:t>
      </w:r>
      <w:r w:rsidRPr="00F26F24">
        <w:t>in</w:t>
      </w:r>
      <w:r w:rsidR="002B3680">
        <w:t xml:space="preserve"> </w:t>
      </w:r>
      <w:r w:rsidR="002957B5">
        <w:t>Appendix</w:t>
      </w:r>
      <w:r w:rsidR="002B3680">
        <w:t xml:space="preserve"> </w:t>
      </w:r>
      <w:r w:rsidR="002B3680" w:rsidRPr="002B3680">
        <w:rPr>
          <w:rStyle w:val="CrossRef"/>
        </w:rPr>
        <w:fldChar w:fldCharType="begin"/>
      </w:r>
      <w:r w:rsidR="002B3680" w:rsidRPr="002B3680">
        <w:rPr>
          <w:rStyle w:val="CrossRef"/>
        </w:rPr>
        <w:instrText xml:space="preserve"> REF _Ref62124222 \n \h </w:instrText>
      </w:r>
      <w:r w:rsidR="002B3680" w:rsidRPr="002B3680">
        <w:rPr>
          <w:rStyle w:val="CrossRef"/>
        </w:rPr>
      </w:r>
      <w:r w:rsidR="002B3680" w:rsidRPr="002B3680">
        <w:rPr>
          <w:rStyle w:val="CrossRef"/>
        </w:rPr>
        <w:fldChar w:fldCharType="separate"/>
      </w:r>
      <w:r w:rsidR="00D81990">
        <w:rPr>
          <w:rStyle w:val="CrossRef"/>
        </w:rPr>
        <w:t>B.2</w:t>
      </w:r>
      <w:r w:rsidR="002B3680" w:rsidRPr="002B3680">
        <w:rPr>
          <w:rStyle w:val="CrossRef"/>
        </w:rPr>
        <w:fldChar w:fldCharType="end"/>
      </w:r>
      <w:r w:rsidRPr="00F26F24">
        <w:t>. In</w:t>
      </w:r>
      <w:r w:rsidRPr="00B550D8">
        <w:t xml:space="preserve"> Section</w:t>
      </w:r>
      <w:r w:rsidR="007A5C86">
        <w:rPr>
          <w:rStyle w:val="CrossRef"/>
        </w:rPr>
        <w:t xml:space="preserve"> </w:t>
      </w:r>
      <w:r w:rsidR="007A5C86">
        <w:rPr>
          <w:rStyle w:val="CrossRef"/>
        </w:rPr>
        <w:fldChar w:fldCharType="begin"/>
      </w:r>
      <w:r w:rsidR="007A5C86">
        <w:rPr>
          <w:rStyle w:val="CrossRef"/>
        </w:rPr>
        <w:instrText xml:space="preserve"> REF _Ref61628650 \r \h </w:instrText>
      </w:r>
      <w:r w:rsidR="007A5C86">
        <w:rPr>
          <w:rStyle w:val="CrossRef"/>
        </w:rPr>
      </w:r>
      <w:r w:rsidR="007A5C86">
        <w:rPr>
          <w:rStyle w:val="CrossRef"/>
        </w:rPr>
        <w:fldChar w:fldCharType="separate"/>
      </w:r>
      <w:r w:rsidR="00D81990">
        <w:rPr>
          <w:rStyle w:val="CrossRef"/>
        </w:rPr>
        <w:t>15</w:t>
      </w:r>
      <w:r w:rsidR="007A5C86">
        <w:rPr>
          <w:rStyle w:val="CrossRef"/>
        </w:rPr>
        <w:fldChar w:fldCharType="end"/>
      </w:r>
      <w:r w:rsidRPr="00B550D8">
        <w:t xml:space="preserve">, the name “endpoint_identifier” is used for key creation. The identifier is reflected in the subject field of the Digital Key Certificate [H], also referred </w:t>
      </w:r>
      <w:r w:rsidR="00EC0536">
        <w:t xml:space="preserve">to </w:t>
      </w:r>
      <w:r w:rsidRPr="00B550D8">
        <w:t>as “Digital Key Endpoint Certificate</w:t>
      </w:r>
      <w:r w:rsidR="005863F7">
        <w:t>.</w:t>
      </w:r>
      <w:r w:rsidRPr="00B550D8">
        <w:t>”</w:t>
      </w:r>
      <w:r w:rsidR="00EC0536" w:rsidRPr="00B550D8" w:rsidDel="00EC0536">
        <w:t xml:space="preserve"> </w:t>
      </w:r>
      <w:r w:rsidR="000C77DC" w:rsidRPr="001E250B">
        <w:rPr>
          <w:rFonts w:ascii="TimesNewRomanPSMT" w:eastAsia="Times New Roman" w:hAnsi="TimesNewRomanPSMT"/>
          <w:szCs w:val="24"/>
        </w:rPr>
        <w:t xml:space="preserve">Rules associated with formatting and parsing of certificates are described in Section A.4.7 of </w:t>
      </w:r>
      <w:r w:rsidR="005B09F0" w:rsidRPr="00402CE8">
        <w:rPr>
          <w:rStyle w:val="CrossRef"/>
        </w:rPr>
        <w:fldChar w:fldCharType="begin"/>
      </w:r>
      <w:r w:rsidR="005B09F0" w:rsidRPr="00402CE8">
        <w:rPr>
          <w:rStyle w:val="CrossRef"/>
        </w:rPr>
        <w:instrText xml:space="preserve"> REF _Ref102503261 \n \h </w:instrText>
      </w:r>
      <w:r w:rsidR="005B09F0">
        <w:rPr>
          <w:rStyle w:val="CrossRef"/>
        </w:rPr>
        <w:instrText xml:space="preserve"> \* MERGEFORMAT </w:instrText>
      </w:r>
      <w:r w:rsidR="005B09F0" w:rsidRPr="00402CE8">
        <w:rPr>
          <w:rStyle w:val="CrossRef"/>
        </w:rPr>
      </w:r>
      <w:r w:rsidR="005B09F0" w:rsidRPr="00402CE8">
        <w:rPr>
          <w:rStyle w:val="CrossRef"/>
        </w:rPr>
        <w:fldChar w:fldCharType="separate"/>
      </w:r>
      <w:r w:rsidR="00D81990">
        <w:rPr>
          <w:rStyle w:val="CrossRef"/>
        </w:rPr>
        <w:t>Appendix A</w:t>
      </w:r>
      <w:r w:rsidR="005B09F0" w:rsidRPr="00402CE8">
        <w:rPr>
          <w:rStyle w:val="CrossRef"/>
        </w:rPr>
        <w:fldChar w:fldCharType="end"/>
      </w:r>
      <w:r w:rsidR="000C77DC">
        <w:rPr>
          <w:rFonts w:ascii="TimesNewRomanPSMT" w:eastAsia="Times New Roman" w:hAnsi="TimesNewRomanPSMT"/>
          <w:szCs w:val="24"/>
        </w:rPr>
        <w:t>.</w:t>
      </w:r>
    </w:p>
    <w:p w14:paraId="0523F4F7" w14:textId="62009D75" w:rsidR="004331B0" w:rsidRPr="00B550D8" w:rsidRDefault="004331B0" w:rsidP="008D1189">
      <w:pPr>
        <w:pStyle w:val="BulletList"/>
      </w:pPr>
      <w:r w:rsidRPr="006423A7">
        <w:rPr>
          <w:rStyle w:val="InlineHead"/>
        </w:rPr>
        <w:t>Digital Key Identifier (also referred to as keyID)</w:t>
      </w:r>
      <w:r w:rsidR="00AB797D">
        <w:t>: E</w:t>
      </w:r>
      <w:r w:rsidRPr="00B550D8">
        <w:t>nables the identification of the Digital Key within the Vehicle OEM Server system. The Digital Key identifier shall be unique per Vehicle OEM. The element is named “subject key identifier” in Section</w:t>
      </w:r>
      <w:r w:rsidR="007A5C86">
        <w:rPr>
          <w:rStyle w:val="CrossRef"/>
        </w:rPr>
        <w:t xml:space="preserve"> </w:t>
      </w:r>
      <w:r w:rsidR="007A5C86">
        <w:rPr>
          <w:rStyle w:val="CrossRef"/>
        </w:rPr>
        <w:fldChar w:fldCharType="begin"/>
      </w:r>
      <w:r w:rsidR="007A5C86">
        <w:rPr>
          <w:rStyle w:val="CrossRef"/>
        </w:rPr>
        <w:instrText xml:space="preserve"> REF _Ref61620897 \r \h </w:instrText>
      </w:r>
      <w:r w:rsidR="007A5C86">
        <w:rPr>
          <w:rStyle w:val="CrossRef"/>
        </w:rPr>
      </w:r>
      <w:r w:rsidR="007A5C86">
        <w:rPr>
          <w:rStyle w:val="CrossRef"/>
        </w:rPr>
        <w:fldChar w:fldCharType="separate"/>
      </w:r>
      <w:r w:rsidR="00D81990">
        <w:rPr>
          <w:rStyle w:val="CrossRef"/>
        </w:rPr>
        <w:t>14</w:t>
      </w:r>
      <w:r w:rsidR="007A5C86">
        <w:rPr>
          <w:rStyle w:val="CrossRef"/>
        </w:rPr>
        <w:fldChar w:fldCharType="end"/>
      </w:r>
      <w:r w:rsidRPr="00B550D8">
        <w:t>, based on the X.509 certificate definition. It is the SHA-1 (see</w:t>
      </w:r>
      <w:r w:rsidR="00080F9E">
        <w:t xml:space="preserve"> </w:t>
      </w:r>
      <w:r w:rsidR="00080F9E">
        <w:fldChar w:fldCharType="begin"/>
      </w:r>
      <w:r w:rsidR="00080F9E">
        <w:instrText xml:space="preserve"> REF _Ref18488513 \r \h  \* MERGEFORMAT </w:instrText>
      </w:r>
      <w:r w:rsidR="00080F9E">
        <w:fldChar w:fldCharType="separate"/>
      </w:r>
      <w:r w:rsidR="00D81990">
        <w:t>[</w:t>
      </w:r>
      <w:r w:rsidR="00D81990" w:rsidRPr="00D81990">
        <w:rPr>
          <w:rStyle w:val="CrossRef"/>
        </w:rPr>
        <w:t>23</w:t>
      </w:r>
      <w:r w:rsidR="00D81990">
        <w:t>]</w:t>
      </w:r>
      <w:r w:rsidR="00080F9E">
        <w:fldChar w:fldCharType="end"/>
      </w:r>
      <w:r w:rsidR="00080F9E">
        <w:t xml:space="preserve"> and </w:t>
      </w:r>
      <w:r w:rsidR="00080F9E">
        <w:fldChar w:fldCharType="begin"/>
      </w:r>
      <w:r w:rsidR="00080F9E">
        <w:instrText xml:space="preserve"> REF _Ref65857604 \r \h  \* MERGEFORMAT </w:instrText>
      </w:r>
      <w:r w:rsidR="00080F9E">
        <w:fldChar w:fldCharType="separate"/>
      </w:r>
      <w:r w:rsidR="00D81990">
        <w:t>[</w:t>
      </w:r>
      <w:r w:rsidR="00D81990" w:rsidRPr="00D81990">
        <w:rPr>
          <w:rStyle w:val="CrossRef"/>
        </w:rPr>
        <w:t>24</w:t>
      </w:r>
      <w:r w:rsidR="00D81990">
        <w:t>]</w:t>
      </w:r>
      <w:r w:rsidR="00080F9E">
        <w:fldChar w:fldCharType="end"/>
      </w:r>
      <w:r w:rsidRPr="00B550D8">
        <w:t xml:space="preserve">) hash value over the device public key. See </w:t>
      </w:r>
      <w:r w:rsidR="002957B5">
        <w:t>Appendix</w:t>
      </w:r>
      <w:r w:rsidR="002B3680">
        <w:t xml:space="preserve"> </w:t>
      </w:r>
      <w:r w:rsidR="002B3680" w:rsidRPr="002B3680">
        <w:rPr>
          <w:rStyle w:val="CrossRef"/>
        </w:rPr>
        <w:fldChar w:fldCharType="begin"/>
      </w:r>
      <w:r w:rsidR="002B3680" w:rsidRPr="002B3680">
        <w:rPr>
          <w:rStyle w:val="CrossRef"/>
        </w:rPr>
        <w:instrText xml:space="preserve"> REF _Ref62124222 \n \h </w:instrText>
      </w:r>
      <w:r w:rsidR="002B3680" w:rsidRPr="002B3680">
        <w:rPr>
          <w:rStyle w:val="CrossRef"/>
        </w:rPr>
      </w:r>
      <w:r w:rsidR="002B3680" w:rsidRPr="002B3680">
        <w:rPr>
          <w:rStyle w:val="CrossRef"/>
        </w:rPr>
        <w:fldChar w:fldCharType="separate"/>
      </w:r>
      <w:r w:rsidR="00D81990">
        <w:rPr>
          <w:rStyle w:val="CrossRef"/>
        </w:rPr>
        <w:t>B.2</w:t>
      </w:r>
      <w:r w:rsidR="002B3680" w:rsidRPr="002B3680">
        <w:rPr>
          <w:rStyle w:val="CrossRef"/>
        </w:rPr>
        <w:fldChar w:fldCharType="end"/>
      </w:r>
      <w:r w:rsidR="005863F7" w:rsidRPr="00402CE8">
        <w:rPr>
          <w:rStyle w:val="CrossRef"/>
          <w:u w:val="none"/>
        </w:rPr>
        <w:t xml:space="preserve"> </w:t>
      </w:r>
      <w:r w:rsidR="006839CF">
        <w:t>f</w:t>
      </w:r>
      <w:r w:rsidRPr="00B550D8">
        <w:t xml:space="preserve">or details. </w:t>
      </w:r>
    </w:p>
    <w:p w14:paraId="4F7955D0" w14:textId="687A192A" w:rsidR="004331B0" w:rsidRPr="00B550D8" w:rsidRDefault="004331B0" w:rsidP="008D1189">
      <w:pPr>
        <w:pStyle w:val="BulletList"/>
      </w:pPr>
      <w:r w:rsidRPr="006423A7">
        <w:rPr>
          <w:rStyle w:val="InlineHead"/>
        </w:rPr>
        <w:t>Slot Identifier</w:t>
      </w:r>
      <w:r w:rsidR="00AB797D">
        <w:t>: A</w:t>
      </w:r>
      <w:r w:rsidRPr="00B550D8">
        <w:t xml:space="preserve"> value provided by the vehicle to the owner device to locally identify the key used. The value is transmitted within a contactless transaction. When sharing a key, the owner device or the Vehicle OEM Server provides a slot identifier value to the friend device to be used to create the friend key and, if applicable, </w:t>
      </w:r>
      <w:r w:rsidR="005863F7">
        <w:t xml:space="preserve">to </w:t>
      </w:r>
      <w:r w:rsidRPr="00B550D8">
        <w:t xml:space="preserve">identify the associated immobilizer token. </w:t>
      </w:r>
    </w:p>
    <w:p w14:paraId="7CDDDB3C" w14:textId="1D6810A7" w:rsidR="004331B0" w:rsidRPr="00B550D8" w:rsidRDefault="004331B0" w:rsidP="008D1189">
      <w:pPr>
        <w:pStyle w:val="BulletList"/>
      </w:pPr>
      <w:r w:rsidRPr="006423A7">
        <w:rPr>
          <w:rStyle w:val="InlineHead"/>
        </w:rPr>
        <w:t>Instance CA Identifier</w:t>
      </w:r>
      <w:r w:rsidR="00AB797D">
        <w:t>: R</w:t>
      </w:r>
      <w:r w:rsidRPr="00B550D8">
        <w:t xml:space="preserve">efers to the Instance CA that has signed the Digital Key. It is assigned by the device at Instance CA creation. </w:t>
      </w:r>
    </w:p>
    <w:p w14:paraId="6630825B" w14:textId="6B9CC279" w:rsidR="004331B0" w:rsidRPr="00B550D8" w:rsidRDefault="004331B0" w:rsidP="008D1189">
      <w:pPr>
        <w:pStyle w:val="BulletList"/>
      </w:pPr>
      <w:r w:rsidRPr="006423A7">
        <w:rPr>
          <w:rStyle w:val="InlineHead"/>
        </w:rPr>
        <w:t>Key Options</w:t>
      </w:r>
      <w:r w:rsidR="00AB797D">
        <w:t>: I</w:t>
      </w:r>
      <w:r w:rsidRPr="00B550D8">
        <w:t>ndicate</w:t>
      </w:r>
      <w:r w:rsidR="00AB797D">
        <w:t>s</w:t>
      </w:r>
      <w:r w:rsidRPr="00B550D8">
        <w:t xml:space="preserve"> which transactions (fast, standard) the key is allowed to perform. There are several more options, such as executing a transaction over the wired interface, etc. Note that those options are not access rights.</w:t>
      </w:r>
    </w:p>
    <w:p w14:paraId="6E05DD1C" w14:textId="11549130" w:rsidR="004331B0" w:rsidRPr="00B550D8" w:rsidRDefault="004331B0" w:rsidP="008D1189">
      <w:pPr>
        <w:pStyle w:val="BulletList"/>
      </w:pPr>
      <w:r w:rsidRPr="006423A7">
        <w:rPr>
          <w:rStyle w:val="InlineHead"/>
        </w:rPr>
        <w:t>Device Public Key</w:t>
      </w:r>
      <w:r w:rsidR="00AB797D" w:rsidRPr="00867BE8">
        <w:rPr>
          <w:bCs/>
        </w:rPr>
        <w:t>:</w:t>
      </w:r>
      <w:r w:rsidRPr="004331B0">
        <w:rPr>
          <w:b/>
        </w:rPr>
        <w:t xml:space="preserve"> </w:t>
      </w:r>
      <w:r w:rsidRPr="006423A7">
        <w:rPr>
          <w:bCs/>
        </w:rPr>
        <w:t>(</w:t>
      </w:r>
      <w:r w:rsidR="00AB797D">
        <w:rPr>
          <w:bCs/>
        </w:rPr>
        <w:t>A</w:t>
      </w:r>
      <w:r w:rsidRPr="006423A7">
        <w:rPr>
          <w:bCs/>
        </w:rPr>
        <w:t xml:space="preserve">lso referred to as </w:t>
      </w:r>
      <w:r w:rsidRPr="006423A7">
        <w:rPr>
          <w:rStyle w:val="InlineHead"/>
        </w:rPr>
        <w:t>device.PK</w:t>
      </w:r>
      <w:r w:rsidRPr="006423A7">
        <w:rPr>
          <w:bCs/>
        </w:rPr>
        <w:t xml:space="preserve"> and </w:t>
      </w:r>
      <w:r w:rsidRPr="006423A7">
        <w:rPr>
          <w:rStyle w:val="InlineHead"/>
        </w:rPr>
        <w:t>endpoint.PK</w:t>
      </w:r>
      <w:r w:rsidRPr="006423A7">
        <w:rPr>
          <w:bCs/>
        </w:rPr>
        <w:t xml:space="preserve"> in this specification</w:t>
      </w:r>
      <w:r w:rsidR="00AB797D">
        <w:rPr>
          <w:bCs/>
        </w:rPr>
        <w:t>.</w:t>
      </w:r>
      <w:r w:rsidRPr="006423A7">
        <w:rPr>
          <w:bCs/>
        </w:rPr>
        <w:t xml:space="preserve">) </w:t>
      </w:r>
      <w:r w:rsidR="00AB797D">
        <w:t>U</w:t>
      </w:r>
      <w:r w:rsidRPr="00B550D8">
        <w:t>sed in the standard transaction. Device public key shall be globally unique. It is generated at endpoint creation and is stored in the vehicle. It is represented by the “subjectPublicKey” field of the endpoint certificate in Section</w:t>
      </w:r>
      <w:r w:rsidR="007A5C86">
        <w:rPr>
          <w:rStyle w:val="CrossRef"/>
        </w:rPr>
        <w:t xml:space="preserve"> </w:t>
      </w:r>
      <w:r w:rsidR="007A5C86">
        <w:rPr>
          <w:rStyle w:val="CrossRef"/>
        </w:rPr>
        <w:fldChar w:fldCharType="begin"/>
      </w:r>
      <w:r w:rsidR="007A5C86">
        <w:rPr>
          <w:rStyle w:val="CrossRef"/>
        </w:rPr>
        <w:instrText xml:space="preserve"> REF _Ref61628650 \r \h </w:instrText>
      </w:r>
      <w:r w:rsidR="007A5C86">
        <w:rPr>
          <w:rStyle w:val="CrossRef"/>
        </w:rPr>
      </w:r>
      <w:r w:rsidR="007A5C86">
        <w:rPr>
          <w:rStyle w:val="CrossRef"/>
        </w:rPr>
        <w:fldChar w:fldCharType="separate"/>
      </w:r>
      <w:r w:rsidR="00D81990">
        <w:rPr>
          <w:rStyle w:val="CrossRef"/>
        </w:rPr>
        <w:t>15</w:t>
      </w:r>
      <w:r w:rsidR="007A5C86">
        <w:rPr>
          <w:rStyle w:val="CrossRef"/>
        </w:rPr>
        <w:fldChar w:fldCharType="end"/>
      </w:r>
      <w:r w:rsidRPr="00B550D8">
        <w:t xml:space="preserve">. Note that Device.Enc.PK (See Section </w:t>
      </w:r>
      <w:r w:rsidR="00AC3442" w:rsidRPr="00AC3442">
        <w:rPr>
          <w:rStyle w:val="CrossRef"/>
        </w:rPr>
        <w:fldChar w:fldCharType="begin"/>
      </w:r>
      <w:r w:rsidR="00AC3442" w:rsidRPr="00AC3442">
        <w:rPr>
          <w:rStyle w:val="CrossRef"/>
        </w:rPr>
        <w:instrText xml:space="preserve"> REF _Ref61620897 \r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Pr>
          <w:rStyle w:val="CrossRef"/>
        </w:rPr>
        <w:t>14</w:t>
      </w:r>
      <w:r w:rsidR="00AC3442" w:rsidRPr="00AC3442">
        <w:rPr>
          <w:rStyle w:val="CrossRef"/>
        </w:rPr>
        <w:fldChar w:fldCharType="end"/>
      </w:r>
      <w:r w:rsidRPr="00B550D8">
        <w:t>) is different from device public key. Similarly, device private key, device.SK</w:t>
      </w:r>
      <w:r w:rsidR="005863F7">
        <w:t>,</w:t>
      </w:r>
      <w:r w:rsidRPr="00B550D8">
        <w:t xml:space="preserve"> and endpoint.SK are used interchangeably in this specification.</w:t>
      </w:r>
    </w:p>
    <w:p w14:paraId="72006545" w14:textId="7B0D3260" w:rsidR="004331B0" w:rsidRPr="00B550D8" w:rsidRDefault="004331B0" w:rsidP="008D1189">
      <w:pPr>
        <w:pStyle w:val="BulletList"/>
      </w:pPr>
      <w:r w:rsidRPr="006423A7">
        <w:rPr>
          <w:rStyle w:val="InlineHead"/>
        </w:rPr>
        <w:t>Vehicle Public Key</w:t>
      </w:r>
      <w:r w:rsidR="00AB797D" w:rsidRPr="00867BE8">
        <w:rPr>
          <w:bCs/>
        </w:rPr>
        <w:t>:</w:t>
      </w:r>
      <w:r w:rsidR="00AB797D" w:rsidRPr="004331B0">
        <w:rPr>
          <w:b/>
        </w:rPr>
        <w:t xml:space="preserve"> </w:t>
      </w:r>
      <w:r w:rsidR="00AB797D" w:rsidRPr="00E941A9">
        <w:rPr>
          <w:bCs/>
        </w:rPr>
        <w:t>(</w:t>
      </w:r>
      <w:r w:rsidR="00AB797D">
        <w:rPr>
          <w:bCs/>
        </w:rPr>
        <w:t>A</w:t>
      </w:r>
      <w:r w:rsidR="00AB797D" w:rsidRPr="00E941A9">
        <w:rPr>
          <w:bCs/>
        </w:rPr>
        <w:t xml:space="preserve">lso referred to as </w:t>
      </w:r>
      <w:r w:rsidR="00AB797D" w:rsidRPr="006423A7">
        <w:rPr>
          <w:rStyle w:val="InlineHead"/>
        </w:rPr>
        <w:t>Vehicle.PK</w:t>
      </w:r>
      <w:r w:rsidR="00AB797D" w:rsidRPr="00E941A9">
        <w:rPr>
          <w:bCs/>
        </w:rPr>
        <w:t xml:space="preserve"> and </w:t>
      </w:r>
      <w:r w:rsidR="00AB797D" w:rsidRPr="006423A7">
        <w:rPr>
          <w:rStyle w:val="InlineHead"/>
        </w:rPr>
        <w:t>vehicle</w:t>
      </w:r>
      <w:r w:rsidR="007D7FBF">
        <w:rPr>
          <w:rStyle w:val="InlineHead"/>
        </w:rPr>
        <w:t>_pk</w:t>
      </w:r>
      <w:r w:rsidR="00AB797D" w:rsidRPr="00E941A9">
        <w:rPr>
          <w:bCs/>
        </w:rPr>
        <w:t xml:space="preserve"> in this specification</w:t>
      </w:r>
      <w:r w:rsidR="00AB797D">
        <w:rPr>
          <w:bCs/>
        </w:rPr>
        <w:t>.</w:t>
      </w:r>
      <w:r w:rsidR="00AB797D" w:rsidRPr="00E941A9">
        <w:rPr>
          <w:bCs/>
        </w:rPr>
        <w:t xml:space="preserve">) </w:t>
      </w:r>
      <w:r w:rsidR="00AB797D">
        <w:t>U</w:t>
      </w:r>
      <w:r w:rsidRPr="00B550D8">
        <w:t xml:space="preserve">sed in the standard transaction. The vehicle public key is the same for all devices associated with the same vehicle. </w:t>
      </w:r>
    </w:p>
    <w:p w14:paraId="1439E9B3" w14:textId="2218A8A0" w:rsidR="004331B0" w:rsidRPr="00B550D8" w:rsidRDefault="004331B0" w:rsidP="008D1189">
      <w:pPr>
        <w:pStyle w:val="BulletList"/>
      </w:pPr>
      <w:r w:rsidRPr="006423A7">
        <w:rPr>
          <w:rStyle w:val="InlineHead"/>
        </w:rPr>
        <w:t>Authorized public keys</w:t>
      </w:r>
      <w:r w:rsidR="00AB797D">
        <w:t>: P</w:t>
      </w:r>
      <w:r w:rsidRPr="00B550D8">
        <w:t xml:space="preserve">rovided by the vehicle and are used as root in the verification chain of a friend public key at key sharing (see Section </w:t>
      </w:r>
      <w:r w:rsidRPr="00B17A6C">
        <w:rPr>
          <w:rStyle w:val="CrossRef"/>
        </w:rPr>
        <w:fldChar w:fldCharType="begin"/>
      </w:r>
      <w:r w:rsidRPr="00B17A6C">
        <w:rPr>
          <w:rStyle w:val="CrossRef"/>
        </w:rPr>
        <w:instrText xml:space="preserve"> REF _Ref5937768 \r \h  \* MERGEFORMAT </w:instrText>
      </w:r>
      <w:r w:rsidRPr="00B17A6C">
        <w:rPr>
          <w:rStyle w:val="CrossRef"/>
        </w:rPr>
      </w:r>
      <w:r w:rsidRPr="00B17A6C">
        <w:rPr>
          <w:rStyle w:val="CrossRef"/>
        </w:rPr>
        <w:fldChar w:fldCharType="separate"/>
      </w:r>
      <w:r w:rsidR="00D81990">
        <w:rPr>
          <w:rStyle w:val="CrossRef"/>
        </w:rPr>
        <w:t>11</w:t>
      </w:r>
      <w:r w:rsidRPr="00B17A6C">
        <w:rPr>
          <w:rStyle w:val="CrossRef"/>
        </w:rPr>
        <w:fldChar w:fldCharType="end"/>
      </w:r>
      <w:r w:rsidRPr="00B550D8">
        <w:t>).</w:t>
      </w:r>
    </w:p>
    <w:p w14:paraId="0CC74595" w14:textId="3DAD8268" w:rsidR="004331B0" w:rsidRPr="00B550D8" w:rsidRDefault="004331B0" w:rsidP="008D1189">
      <w:pPr>
        <w:pStyle w:val="BulletList"/>
      </w:pPr>
      <w:r w:rsidRPr="006423A7">
        <w:rPr>
          <w:rStyle w:val="InlineHead"/>
        </w:rPr>
        <w:t>Private Mailbox</w:t>
      </w:r>
      <w:r w:rsidR="00AB797D">
        <w:t>: A</w:t>
      </w:r>
      <w:r w:rsidR="00AB797D" w:rsidRPr="00B550D8">
        <w:t xml:space="preserve"> </w:t>
      </w:r>
      <w:r w:rsidRPr="00B550D8">
        <w:t xml:space="preserve">buffer that allows for the transfer of elements to or from the vehicle </w:t>
      </w:r>
      <w:r w:rsidR="00345BD8">
        <w:t>during a Digital Key Transaction</w:t>
      </w:r>
      <w:r w:rsidRPr="00B550D8">
        <w:t xml:space="preserve"> (see Section </w:t>
      </w:r>
      <w:r w:rsidRPr="00D82A98">
        <w:rPr>
          <w:rStyle w:val="CrossRef"/>
        </w:rPr>
        <w:fldChar w:fldCharType="begin"/>
      </w:r>
      <w:r w:rsidRPr="00D82A98">
        <w:rPr>
          <w:rStyle w:val="CrossRef"/>
        </w:rPr>
        <w:instrText xml:space="preserve"> REF _Ref532807261 \r \h  \* MERGEFORMAT </w:instrText>
      </w:r>
      <w:r w:rsidRPr="00D82A98">
        <w:rPr>
          <w:rStyle w:val="CrossRef"/>
        </w:rPr>
      </w:r>
      <w:r w:rsidRPr="00D82A98">
        <w:rPr>
          <w:rStyle w:val="CrossRef"/>
        </w:rPr>
        <w:fldChar w:fldCharType="separate"/>
      </w:r>
      <w:r w:rsidR="00D81990">
        <w:rPr>
          <w:rStyle w:val="CrossRef"/>
        </w:rPr>
        <w:t>4.3.1</w:t>
      </w:r>
      <w:r w:rsidRPr="00D82A98">
        <w:rPr>
          <w:rStyle w:val="CrossRef"/>
        </w:rPr>
        <w:fldChar w:fldCharType="end"/>
      </w:r>
      <w:r w:rsidRPr="00B550D8">
        <w:t xml:space="preserve"> for more details).</w:t>
      </w:r>
    </w:p>
    <w:p w14:paraId="53C51887" w14:textId="30A3D062" w:rsidR="004331B0" w:rsidRPr="00B550D8" w:rsidRDefault="004331B0" w:rsidP="008D1189">
      <w:pPr>
        <w:pStyle w:val="BulletList"/>
      </w:pPr>
      <w:r w:rsidRPr="006423A7">
        <w:rPr>
          <w:rStyle w:val="InlineHead"/>
        </w:rPr>
        <w:t>Confidential Mailbox</w:t>
      </w:r>
      <w:r w:rsidR="00AB797D">
        <w:t>: A</w:t>
      </w:r>
      <w:r w:rsidR="00AB797D" w:rsidRPr="00B550D8">
        <w:t xml:space="preserve"> </w:t>
      </w:r>
      <w:r w:rsidRPr="00B550D8">
        <w:t xml:space="preserve">buffer that allows for the transfer of elements which need confidentiality protection to or from the vehicle </w:t>
      </w:r>
      <w:r w:rsidR="00345BD8">
        <w:t>during a Digital Key Transaction</w:t>
      </w:r>
      <w:r w:rsidRPr="00B550D8">
        <w:t xml:space="preserve"> (see</w:t>
      </w:r>
      <w:r w:rsidR="00804FEC">
        <w:t xml:space="preserve"> Section</w:t>
      </w:r>
      <w:r w:rsidRPr="00B550D8">
        <w:t xml:space="preserve"> </w:t>
      </w:r>
      <w:r w:rsidRPr="00D82A98">
        <w:rPr>
          <w:rStyle w:val="CrossRef"/>
        </w:rPr>
        <w:fldChar w:fldCharType="begin"/>
      </w:r>
      <w:r w:rsidRPr="00D82A98">
        <w:rPr>
          <w:rStyle w:val="CrossRef"/>
        </w:rPr>
        <w:instrText xml:space="preserve"> REF _Ref17808607 \r \h  \* MERGEFORMAT </w:instrText>
      </w:r>
      <w:r w:rsidRPr="00D82A98">
        <w:rPr>
          <w:rStyle w:val="CrossRef"/>
        </w:rPr>
      </w:r>
      <w:r w:rsidRPr="00D82A98">
        <w:rPr>
          <w:rStyle w:val="CrossRef"/>
        </w:rPr>
        <w:fldChar w:fldCharType="separate"/>
      </w:r>
      <w:r w:rsidR="00D81990">
        <w:rPr>
          <w:rStyle w:val="CrossRef"/>
        </w:rPr>
        <w:t>4.3.2</w:t>
      </w:r>
      <w:r w:rsidRPr="00D82A98">
        <w:rPr>
          <w:rStyle w:val="CrossRef"/>
        </w:rPr>
        <w:fldChar w:fldCharType="end"/>
      </w:r>
      <w:r w:rsidRPr="00B550D8">
        <w:t xml:space="preserve"> for more details).</w:t>
      </w:r>
    </w:p>
    <w:p w14:paraId="4B4AE41C" w14:textId="1CEBBB83" w:rsidR="004331B0" w:rsidRDefault="004331B0" w:rsidP="004331B0">
      <w:pPr>
        <w:rPr>
          <w:lang w:eastAsia="ko-KR"/>
        </w:rPr>
      </w:pPr>
      <w:r w:rsidRPr="0032748F">
        <w:rPr>
          <w:lang w:eastAsia="ko-KR"/>
        </w:rPr>
        <w:lastRenderedPageBreak/>
        <w:t xml:space="preserve">All relevant data elements of the </w:t>
      </w:r>
      <w:r>
        <w:rPr>
          <w:lang w:eastAsia="ko-KR"/>
        </w:rPr>
        <w:t>D</w:t>
      </w:r>
      <w:r w:rsidRPr="0032748F">
        <w:rPr>
          <w:lang w:eastAsia="ko-KR"/>
        </w:rPr>
        <w:t xml:space="preserve">igital </w:t>
      </w:r>
      <w:r>
        <w:rPr>
          <w:lang w:eastAsia="ko-KR"/>
        </w:rPr>
        <w:t>K</w:t>
      </w:r>
      <w:r w:rsidRPr="0032748F">
        <w:rPr>
          <w:lang w:eastAsia="ko-KR"/>
        </w:rPr>
        <w:t xml:space="preserve">ey shall be verified by the vehicle during the owner pairing procedure (see Section </w:t>
      </w:r>
      <w:r w:rsidRPr="00D82A98">
        <w:rPr>
          <w:rStyle w:val="CrossRef"/>
        </w:rPr>
        <w:fldChar w:fldCharType="begin"/>
      </w:r>
      <w:r w:rsidRPr="00D82A98">
        <w:rPr>
          <w:rStyle w:val="CrossRef"/>
        </w:rPr>
        <w:instrText xml:space="preserve"> REF _Ref532802515 \r \h </w:instrText>
      </w:r>
      <w:r w:rsidRPr="00D82A98">
        <w:rPr>
          <w:rStyle w:val="CrossRef"/>
        </w:rPr>
      </w:r>
      <w:r w:rsidRPr="00D82A98">
        <w:rPr>
          <w:rStyle w:val="CrossRef"/>
        </w:rPr>
        <w:fldChar w:fldCharType="separate"/>
      </w:r>
      <w:r w:rsidR="00D81990">
        <w:rPr>
          <w:rStyle w:val="CrossRef"/>
        </w:rPr>
        <w:t>6</w:t>
      </w:r>
      <w:r w:rsidRPr="00D82A98">
        <w:rPr>
          <w:rStyle w:val="CrossRef"/>
        </w:rPr>
        <w:fldChar w:fldCharType="end"/>
      </w:r>
      <w:r w:rsidRPr="0032748F">
        <w:rPr>
          <w:lang w:eastAsia="ko-KR"/>
        </w:rPr>
        <w:t>) before accepting the device public key</w:t>
      </w:r>
      <w:r>
        <w:rPr>
          <w:lang w:eastAsia="ko-KR"/>
        </w:rPr>
        <w:t>,</w:t>
      </w:r>
      <w:r w:rsidRPr="0032748F">
        <w:rPr>
          <w:lang w:eastAsia="ko-KR"/>
        </w:rPr>
        <w:t xml:space="preserve"> and by the owner device during key sharing (see Section </w:t>
      </w:r>
      <w:r w:rsidRPr="00D82A98">
        <w:rPr>
          <w:rStyle w:val="CrossRef"/>
        </w:rPr>
        <w:fldChar w:fldCharType="begin"/>
      </w:r>
      <w:r w:rsidRPr="00D82A98">
        <w:rPr>
          <w:rStyle w:val="CrossRef"/>
        </w:rPr>
        <w:instrText xml:space="preserve"> REF _Ref5937768 \r \h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rsidRPr="0032748F">
        <w:rPr>
          <w:lang w:eastAsia="ko-KR"/>
        </w:rPr>
        <w:t>) before signing the friend device public key.</w:t>
      </w:r>
    </w:p>
    <w:p w14:paraId="131DE3AF" w14:textId="053515FD" w:rsidR="004331B0" w:rsidRPr="0032748F" w:rsidRDefault="004331B0" w:rsidP="004331B0">
      <w:pPr>
        <w:rPr>
          <w:lang w:eastAsia="ko-KR"/>
        </w:rPr>
      </w:pPr>
      <w:r w:rsidRPr="0032748F">
        <w:rPr>
          <w:lang w:eastAsia="ko-KR"/>
        </w:rPr>
        <w:t xml:space="preserve">Before signing the friend’s public key, the owner verifies that the friend’s public key pair has been created on an eligible </w:t>
      </w:r>
      <w:r>
        <w:rPr>
          <w:lang w:eastAsia="ko-KR"/>
        </w:rPr>
        <w:t>SE</w:t>
      </w:r>
      <w:r w:rsidRPr="0032748F">
        <w:rPr>
          <w:lang w:eastAsia="ko-KR"/>
        </w:rPr>
        <w:t xml:space="preserve">. The verification chain starts </w:t>
      </w:r>
      <w:r>
        <w:rPr>
          <w:lang w:eastAsia="ko-KR"/>
        </w:rPr>
        <w:t>with</w:t>
      </w:r>
      <w:r w:rsidRPr="0032748F">
        <w:rPr>
          <w:lang w:eastAsia="ko-KR"/>
        </w:rPr>
        <w:t xml:space="preserve"> an authorized </w:t>
      </w:r>
      <w:r>
        <w:rPr>
          <w:lang w:eastAsia="ko-KR"/>
        </w:rPr>
        <w:t xml:space="preserve">public </w:t>
      </w:r>
      <w:r w:rsidRPr="0032748F">
        <w:rPr>
          <w:lang w:eastAsia="ko-KR"/>
        </w:rPr>
        <w:t xml:space="preserve">key in the owner </w:t>
      </w:r>
      <w:r>
        <w:rPr>
          <w:lang w:eastAsia="ko-KR"/>
        </w:rPr>
        <w:t>D</w:t>
      </w:r>
      <w:r w:rsidRPr="0032748F">
        <w:rPr>
          <w:lang w:eastAsia="ko-KR"/>
        </w:rPr>
        <w:t xml:space="preserve">igital </w:t>
      </w:r>
      <w:r>
        <w:rPr>
          <w:lang w:eastAsia="ko-KR"/>
        </w:rPr>
        <w:t>K</w:t>
      </w:r>
      <w:r w:rsidRPr="0032748F">
        <w:rPr>
          <w:lang w:eastAsia="ko-KR"/>
        </w:rPr>
        <w:t>ey structure, which has been provided and is trusted by the vehicle, e.g.</w:t>
      </w:r>
      <w:r>
        <w:rPr>
          <w:lang w:eastAsia="ko-KR"/>
        </w:rPr>
        <w:t>,</w:t>
      </w:r>
      <w:r w:rsidRPr="0032748F">
        <w:rPr>
          <w:lang w:eastAsia="ko-KR"/>
        </w:rPr>
        <w:t xml:space="preserve"> the </w:t>
      </w:r>
      <w:r>
        <w:rPr>
          <w:lang w:eastAsia="ko-KR"/>
        </w:rPr>
        <w:t>Vehicle OEM</w:t>
      </w:r>
      <w:r w:rsidRPr="0032748F">
        <w:rPr>
          <w:lang w:eastAsia="ko-KR"/>
        </w:rPr>
        <w:t xml:space="preserve"> CA public key (see </w:t>
      </w:r>
      <w:r>
        <w:rPr>
          <w:lang w:eastAsia="ko-KR"/>
        </w:rPr>
        <w:t>Section</w:t>
      </w:r>
      <w:r w:rsidR="007A5C86">
        <w:rPr>
          <w:rStyle w:val="CrossRef"/>
        </w:rPr>
        <w:t xml:space="preserve"> </w:t>
      </w:r>
      <w:r w:rsidR="007A5C86">
        <w:rPr>
          <w:rStyle w:val="CrossRef"/>
        </w:rPr>
        <w:fldChar w:fldCharType="begin"/>
      </w:r>
      <w:r w:rsidR="007A5C86">
        <w:rPr>
          <w:rStyle w:val="CrossRef"/>
        </w:rPr>
        <w:instrText xml:space="preserve"> REF _Ref61679609 \r \h </w:instrText>
      </w:r>
      <w:r w:rsidR="007A5C86">
        <w:rPr>
          <w:rStyle w:val="CrossRef"/>
        </w:rPr>
      </w:r>
      <w:r w:rsidR="007A5C86">
        <w:rPr>
          <w:rStyle w:val="CrossRef"/>
        </w:rPr>
        <w:fldChar w:fldCharType="separate"/>
      </w:r>
      <w:r w:rsidR="00D81990">
        <w:rPr>
          <w:rStyle w:val="CrossRef"/>
        </w:rPr>
        <w:t>16.8</w:t>
      </w:r>
      <w:r w:rsidR="007A5C86">
        <w:rPr>
          <w:rStyle w:val="CrossRef"/>
        </w:rPr>
        <w:fldChar w:fldCharType="end"/>
      </w:r>
      <w:r w:rsidRPr="0032748F">
        <w:rPr>
          <w:lang w:eastAsia="ko-KR"/>
        </w:rPr>
        <w:t>)</w:t>
      </w:r>
      <w:r>
        <w:rPr>
          <w:lang w:eastAsia="ko-KR"/>
        </w:rPr>
        <w:t>.</w:t>
      </w:r>
    </w:p>
    <w:p w14:paraId="7CB47E6C" w14:textId="77777777" w:rsidR="004331B0" w:rsidRPr="0032748F" w:rsidRDefault="004331B0" w:rsidP="004331B0">
      <w:pPr>
        <w:rPr>
          <w:lang w:eastAsia="ko-KR"/>
        </w:rPr>
      </w:pPr>
      <w:r w:rsidRPr="0032748F">
        <w:rPr>
          <w:lang w:eastAsia="ko-KR"/>
        </w:rPr>
        <w:t>The elements provided in the attestation package (for friend keys only) are:</w:t>
      </w:r>
    </w:p>
    <w:p w14:paraId="3362EADF" w14:textId="3568F492" w:rsidR="004331B0" w:rsidRPr="00B550D8" w:rsidRDefault="004331B0" w:rsidP="008D1189">
      <w:pPr>
        <w:pStyle w:val="BulletList"/>
      </w:pPr>
      <w:r w:rsidRPr="006423A7">
        <w:rPr>
          <w:rStyle w:val="InlineHead"/>
        </w:rPr>
        <w:t>Friend Public Key</w:t>
      </w:r>
      <w:r w:rsidR="00AB797D">
        <w:t>: The</w:t>
      </w:r>
      <w:r w:rsidRPr="00B550D8">
        <w:t xml:space="preserve"> public key created by the friend device together with the private key. During key sharing, this public key shall be signed by the owner device together with the other fields in the attestation package.</w:t>
      </w:r>
    </w:p>
    <w:p w14:paraId="74D94DBE" w14:textId="140545A8" w:rsidR="004331B0" w:rsidRPr="00B550D8" w:rsidRDefault="004331B0" w:rsidP="008D1189">
      <w:pPr>
        <w:pStyle w:val="BulletList"/>
      </w:pPr>
      <w:r w:rsidRPr="006423A7">
        <w:rPr>
          <w:rStyle w:val="InlineHead"/>
        </w:rPr>
        <w:t>Profile</w:t>
      </w:r>
      <w:r w:rsidR="00AB797D">
        <w:t xml:space="preserve">: </w:t>
      </w:r>
      <w:r w:rsidR="00AB797D">
        <w:rPr>
          <w:bCs/>
        </w:rPr>
        <w:t>S</w:t>
      </w:r>
      <w:r w:rsidRPr="004331B0">
        <w:rPr>
          <w:bCs/>
        </w:rPr>
        <w:t>elected by the sender of a Shared Key. It</w:t>
      </w:r>
      <w:r w:rsidRPr="00B550D8">
        <w:t xml:space="preserve"> needs to comply with the Vehicle OEM policy and is verified by the vehicle. Digital Keys that do not comply with the Vehicle OEM policy settings are rejected by the vehicle (i.e., their public key is not accepted). The Vehicle OEM policy is out of scope of this specification.</w:t>
      </w:r>
    </w:p>
    <w:p w14:paraId="4F885EF8" w14:textId="30E2FB1F" w:rsidR="004331B0" w:rsidRPr="00B550D8" w:rsidRDefault="004331B0" w:rsidP="008D1189">
      <w:pPr>
        <w:pStyle w:val="BulletList"/>
      </w:pPr>
      <w:r w:rsidRPr="006423A7">
        <w:rPr>
          <w:rStyle w:val="InlineHead"/>
        </w:rPr>
        <w:t>Sharing password information</w:t>
      </w:r>
      <w:r w:rsidR="00AB797D">
        <w:t>: C</w:t>
      </w:r>
      <w:r w:rsidRPr="00B550D8">
        <w:t>ontains the seed for the vehicle to generate a sharing password from the shared secret established at owner pairing. It also contains the information regarding whether the owner device policy requires (or not) that the vehicle requests a sharing password to the friend before activating the shared Digital Key.</w:t>
      </w:r>
    </w:p>
    <w:p w14:paraId="3DB02E21" w14:textId="40791366" w:rsidR="004331B0" w:rsidRPr="00B550D8" w:rsidRDefault="004331B0" w:rsidP="008D1189">
      <w:pPr>
        <w:pStyle w:val="BulletList"/>
      </w:pPr>
      <w:r w:rsidRPr="006423A7">
        <w:rPr>
          <w:rStyle w:val="InlineHead"/>
        </w:rPr>
        <w:t>Validity start date</w:t>
      </w:r>
      <w:r w:rsidR="00AB797D">
        <w:t xml:space="preserve">: The </w:t>
      </w:r>
      <w:r w:rsidRPr="00B550D8">
        <w:t>earliest date and time the key can be used. The Digital Key may be accepted when presented to a vehicle earlier, but it shall not have effect before the date and time is reached. This field requires an internal time to be available in the vehicle. Accuracy, reliability and security of this internal time are dependent on Vehicle OEM policy and vehicle capabilities.</w:t>
      </w:r>
    </w:p>
    <w:p w14:paraId="2AE68041" w14:textId="067DE2B5" w:rsidR="004331B0" w:rsidRPr="00B550D8" w:rsidRDefault="004331B0" w:rsidP="008D1189">
      <w:pPr>
        <w:pStyle w:val="BulletList"/>
        <w:rPr>
          <w:szCs w:val="24"/>
        </w:rPr>
      </w:pPr>
      <w:r w:rsidRPr="006423A7">
        <w:rPr>
          <w:rStyle w:val="InlineHead"/>
        </w:rPr>
        <w:t>Validity end date</w:t>
      </w:r>
      <w:r w:rsidR="00AB797D">
        <w:t>: T</w:t>
      </w:r>
      <w:r w:rsidRPr="00B550D8">
        <w:rPr>
          <w:szCs w:val="24"/>
        </w:rPr>
        <w:t xml:space="preserve">he latest date and </w:t>
      </w:r>
      <w:r w:rsidRPr="004331B0">
        <w:t>time</w:t>
      </w:r>
      <w:r w:rsidRPr="00B550D8">
        <w:rPr>
          <w:szCs w:val="24"/>
        </w:rPr>
        <w:t xml:space="preserve"> the key can be used. This field requires an internal time to be available in the vehicle. Accuracy, reliability and security of this internal time are dependent on Vehicle OEM policy and vehicle capabilities.</w:t>
      </w:r>
    </w:p>
    <w:p w14:paraId="67D31667" w14:textId="746DD171" w:rsidR="004331B0" w:rsidRPr="00B550D8" w:rsidRDefault="004331B0" w:rsidP="008D1189">
      <w:pPr>
        <w:pStyle w:val="BulletList"/>
        <w:rPr>
          <w:szCs w:val="24"/>
        </w:rPr>
      </w:pPr>
      <w:r w:rsidRPr="006423A7">
        <w:rPr>
          <w:rStyle w:val="InlineHead"/>
        </w:rPr>
        <w:t>Key friendly name</w:t>
      </w:r>
      <w:r w:rsidR="00AB797D">
        <w:t xml:space="preserve">: </w:t>
      </w:r>
      <w:r w:rsidR="00AB797D">
        <w:rPr>
          <w:szCs w:val="24"/>
        </w:rPr>
        <w:t>A</w:t>
      </w:r>
      <w:r w:rsidRPr="00B550D8">
        <w:rPr>
          <w:szCs w:val="24"/>
        </w:rPr>
        <w:t xml:space="preserve"> field conveying a user-friendly name for the Digital Key that should be assigned at key sharing (see Section </w:t>
      </w:r>
      <w:r w:rsidRPr="00D82A98">
        <w:rPr>
          <w:rStyle w:val="CrossRef"/>
        </w:rPr>
        <w:fldChar w:fldCharType="begin"/>
      </w:r>
      <w:r w:rsidRPr="00D82A98">
        <w:rPr>
          <w:rStyle w:val="CrossRef"/>
        </w:rPr>
        <w:instrText xml:space="preserve"> REF _Ref5937768 \r \h  \* MERGEFORMAT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rsidRPr="00B550D8">
        <w:rPr>
          <w:szCs w:val="24"/>
        </w:rPr>
        <w:t>). It may be the same name as in the owner’s contacts when sharing a Digital Key. The owner should be allowed to edit the name for identification and personalization. For privacy reasons, friendly name should not contain private information such as full name of the friend.</w:t>
      </w:r>
    </w:p>
    <w:p w14:paraId="280F50A0" w14:textId="0EC67E9F" w:rsidR="004331B0" w:rsidRPr="0032748F" w:rsidRDefault="004331B0" w:rsidP="004331B0">
      <w:pPr>
        <w:rPr>
          <w:lang w:eastAsia="ko-KR"/>
        </w:rPr>
      </w:pPr>
      <w:r>
        <w:rPr>
          <w:lang w:eastAsia="ko-KR"/>
        </w:rPr>
        <w:t>Digital K</w:t>
      </w:r>
      <w:r w:rsidRPr="00EB4B51">
        <w:rPr>
          <w:lang w:eastAsia="ko-KR"/>
        </w:rPr>
        <w:t>ey</w:t>
      </w:r>
      <w:r w:rsidRPr="0032748F">
        <w:rPr>
          <w:lang w:eastAsia="ko-KR"/>
        </w:rPr>
        <w:t xml:space="preserve"> elements </w:t>
      </w:r>
      <w:r>
        <w:rPr>
          <w:lang w:eastAsia="ko-KR"/>
        </w:rPr>
        <w:t xml:space="preserve">except private and confidential mailboxes </w:t>
      </w:r>
      <w:r w:rsidRPr="0032748F">
        <w:rPr>
          <w:lang w:eastAsia="ko-KR"/>
        </w:rPr>
        <w:t xml:space="preserve">are not changeable during the lifetime of a </w:t>
      </w:r>
      <w:r>
        <w:rPr>
          <w:lang w:eastAsia="ko-KR"/>
        </w:rPr>
        <w:t>Digital Key</w:t>
      </w:r>
      <w:r w:rsidRPr="0032748F">
        <w:rPr>
          <w:lang w:eastAsia="ko-KR"/>
        </w:rPr>
        <w:t xml:space="preserve">. A </w:t>
      </w:r>
      <w:r>
        <w:rPr>
          <w:lang w:eastAsia="ko-KR"/>
        </w:rPr>
        <w:t>Digital Key</w:t>
      </w:r>
      <w:r w:rsidRPr="0032748F">
        <w:rPr>
          <w:lang w:eastAsia="ko-KR"/>
        </w:rPr>
        <w:t xml:space="preserve"> can be created, terminated</w:t>
      </w:r>
      <w:r w:rsidR="005863F7">
        <w:rPr>
          <w:lang w:eastAsia="ko-KR"/>
        </w:rPr>
        <w:t>,</w:t>
      </w:r>
      <w:r w:rsidRPr="0032748F">
        <w:rPr>
          <w:lang w:eastAsia="ko-KR"/>
        </w:rPr>
        <w:t xml:space="preserve"> and deleted. In “terminated” state, it is not usable but still able to provide the termination attestation until it is finally deleted from memory. The </w:t>
      </w:r>
      <w:r>
        <w:rPr>
          <w:lang w:eastAsia="ko-KR"/>
        </w:rPr>
        <w:t>Digital Key</w:t>
      </w:r>
      <w:r w:rsidRPr="0032748F">
        <w:rPr>
          <w:lang w:eastAsia="ko-KR"/>
        </w:rPr>
        <w:t xml:space="preserve"> states are managed internally by the applet.</w:t>
      </w:r>
    </w:p>
    <w:p w14:paraId="5E0EEE07" w14:textId="77777777" w:rsidR="004331B0" w:rsidRDefault="004331B0" w:rsidP="004331B0">
      <w:pPr>
        <w:pStyle w:val="Heading2"/>
        <w:rPr>
          <w:lang w:eastAsia="ko-KR"/>
        </w:rPr>
      </w:pPr>
      <w:bookmarkStart w:id="458" w:name="_Ref5953338"/>
      <w:bookmarkStart w:id="459" w:name="_Toc52275593"/>
      <w:bookmarkStart w:id="460" w:name="_Toc64811931"/>
      <w:bookmarkStart w:id="461" w:name="_Toc112706044"/>
      <w:bookmarkStart w:id="462" w:name="_Toc118219418"/>
      <w:bookmarkStart w:id="463" w:name="_Toc118222530"/>
      <w:r>
        <w:rPr>
          <w:lang w:eastAsia="ko-KR"/>
        </w:rPr>
        <w:t>Mailboxes</w:t>
      </w:r>
      <w:bookmarkEnd w:id="458"/>
      <w:bookmarkEnd w:id="459"/>
      <w:bookmarkEnd w:id="460"/>
      <w:bookmarkEnd w:id="461"/>
      <w:bookmarkEnd w:id="462"/>
      <w:bookmarkEnd w:id="463"/>
    </w:p>
    <w:p w14:paraId="7047F272" w14:textId="4802F8AB" w:rsidR="004331B0" w:rsidRDefault="004331B0" w:rsidP="004331B0">
      <w:pPr>
        <w:rPr>
          <w:lang w:eastAsia="ko-KR"/>
        </w:rPr>
      </w:pPr>
      <w:r w:rsidRPr="00472D7A">
        <w:rPr>
          <w:lang w:eastAsia="ko-KR"/>
        </w:rPr>
        <w:t xml:space="preserve">The mailbox mechanism allows the </w:t>
      </w:r>
      <w:r>
        <w:rPr>
          <w:lang w:eastAsia="ko-KR"/>
        </w:rPr>
        <w:t>SE</w:t>
      </w:r>
      <w:r w:rsidRPr="00472D7A">
        <w:rPr>
          <w:lang w:eastAsia="ko-KR"/>
        </w:rPr>
        <w:t xml:space="preserve"> to store small data buffers accessible by the </w:t>
      </w:r>
      <w:r>
        <w:t>Digital Key framework</w:t>
      </w:r>
      <w:r w:rsidRPr="00472D7A">
        <w:rPr>
          <w:lang w:eastAsia="ko-KR"/>
        </w:rPr>
        <w:t xml:space="preserve"> and by the </w:t>
      </w:r>
      <w:r w:rsidR="008936F1">
        <w:rPr>
          <w:lang w:eastAsia="ko-KR"/>
        </w:rPr>
        <w:t>vehicle</w:t>
      </w:r>
      <w:r w:rsidRPr="00472D7A">
        <w:rPr>
          <w:lang w:eastAsia="ko-KR"/>
        </w:rPr>
        <w:t>. These data buffers are sto</w:t>
      </w:r>
      <w:r>
        <w:rPr>
          <w:lang w:eastAsia="ko-KR"/>
        </w:rPr>
        <w:t>red in the SE’s non-</w:t>
      </w:r>
      <w:r w:rsidRPr="00472D7A">
        <w:rPr>
          <w:lang w:eastAsia="ko-KR"/>
        </w:rPr>
        <w:t>volatile memory and</w:t>
      </w:r>
      <w:r>
        <w:rPr>
          <w:lang w:eastAsia="ko-KR"/>
        </w:rPr>
        <w:t xml:space="preserve"> are </w:t>
      </w:r>
      <w:r w:rsidRPr="00472D7A">
        <w:rPr>
          <w:lang w:eastAsia="ko-KR"/>
        </w:rPr>
        <w:t>read</w:t>
      </w:r>
      <w:r>
        <w:rPr>
          <w:lang w:eastAsia="ko-KR"/>
        </w:rPr>
        <w:t xml:space="preserve"> from</w:t>
      </w:r>
      <w:r w:rsidRPr="00472D7A">
        <w:rPr>
          <w:lang w:eastAsia="ko-KR"/>
        </w:rPr>
        <w:t xml:space="preserve">/written </w:t>
      </w:r>
      <w:r>
        <w:rPr>
          <w:lang w:eastAsia="ko-KR"/>
        </w:rPr>
        <w:t xml:space="preserve">to </w:t>
      </w:r>
      <w:r w:rsidRPr="00472D7A">
        <w:rPr>
          <w:lang w:eastAsia="ko-KR"/>
        </w:rPr>
        <w:t xml:space="preserve">during </w:t>
      </w:r>
      <w:r>
        <w:rPr>
          <w:lang w:eastAsia="ko-KR"/>
        </w:rPr>
        <w:t>transaction, key sharing</w:t>
      </w:r>
      <w:r w:rsidR="005863F7">
        <w:rPr>
          <w:lang w:eastAsia="ko-KR"/>
        </w:rPr>
        <w:t>,</w:t>
      </w:r>
      <w:r>
        <w:rPr>
          <w:lang w:eastAsia="ko-KR"/>
        </w:rPr>
        <w:t xml:space="preserve"> and pairing</w:t>
      </w:r>
      <w:r w:rsidRPr="00472D7A">
        <w:rPr>
          <w:lang w:eastAsia="ko-KR"/>
        </w:rPr>
        <w:t xml:space="preserve">. Each </w:t>
      </w:r>
      <w:r>
        <w:rPr>
          <w:lang w:eastAsia="ko-KR"/>
        </w:rPr>
        <w:t>Digital Key</w:t>
      </w:r>
      <w:r w:rsidRPr="00472D7A">
        <w:rPr>
          <w:lang w:eastAsia="ko-KR"/>
        </w:rPr>
        <w:t xml:space="preserve"> </w:t>
      </w:r>
      <w:r>
        <w:rPr>
          <w:lang w:eastAsia="ko-KR"/>
        </w:rPr>
        <w:t xml:space="preserve">(referred to as an Endpoint) </w:t>
      </w:r>
      <w:r w:rsidRPr="00472D7A">
        <w:rPr>
          <w:lang w:eastAsia="ko-KR"/>
        </w:rPr>
        <w:t xml:space="preserve">created </w:t>
      </w:r>
      <w:r>
        <w:rPr>
          <w:lang w:eastAsia="ko-KR"/>
        </w:rPr>
        <w:t>in the applet instance of a</w:t>
      </w:r>
      <w:r w:rsidRPr="00472D7A">
        <w:rPr>
          <w:lang w:eastAsia="ko-KR"/>
        </w:rPr>
        <w:t xml:space="preserve"> </w:t>
      </w:r>
      <w:r>
        <w:rPr>
          <w:lang w:eastAsia="ko-KR"/>
        </w:rPr>
        <w:t>device</w:t>
      </w:r>
      <w:r w:rsidRPr="00472D7A">
        <w:rPr>
          <w:lang w:eastAsia="ko-KR"/>
        </w:rPr>
        <w:t xml:space="preserve"> can have two mailbox types </w:t>
      </w:r>
      <w:r>
        <w:rPr>
          <w:lang w:eastAsia="ko-KR"/>
        </w:rPr>
        <w:t xml:space="preserve">(private and confidential) </w:t>
      </w:r>
      <w:r w:rsidRPr="00472D7A">
        <w:rPr>
          <w:lang w:eastAsia="ko-KR"/>
        </w:rPr>
        <w:t>with</w:t>
      </w:r>
      <w:r>
        <w:rPr>
          <w:lang w:eastAsia="ko-KR"/>
        </w:rPr>
        <w:t xml:space="preserve"> </w:t>
      </w:r>
      <w:r w:rsidRPr="00472D7A">
        <w:rPr>
          <w:lang w:eastAsia="ko-KR"/>
        </w:rPr>
        <w:t>different security properties and targeted at different usage</w:t>
      </w:r>
      <w:r>
        <w:rPr>
          <w:lang w:eastAsia="ko-KR"/>
        </w:rPr>
        <w:t>s</w:t>
      </w:r>
      <w:r w:rsidRPr="00472D7A">
        <w:rPr>
          <w:lang w:eastAsia="ko-KR"/>
        </w:rPr>
        <w:t xml:space="preserve">. The </w:t>
      </w:r>
      <w:r w:rsidRPr="00472D7A">
        <w:rPr>
          <w:lang w:eastAsia="ko-KR"/>
        </w:rPr>
        <w:lastRenderedPageBreak/>
        <w:t xml:space="preserve">mailboxes support random access, </w:t>
      </w:r>
      <w:r>
        <w:rPr>
          <w:lang w:eastAsia="ko-KR"/>
        </w:rPr>
        <w:t xml:space="preserve">whereby </w:t>
      </w:r>
      <w:r w:rsidRPr="00472D7A">
        <w:rPr>
          <w:lang w:eastAsia="ko-KR"/>
        </w:rPr>
        <w:t>content can</w:t>
      </w:r>
      <w:r>
        <w:rPr>
          <w:lang w:eastAsia="ko-KR"/>
        </w:rPr>
        <w:t xml:space="preserve"> </w:t>
      </w:r>
      <w:r w:rsidRPr="00472D7A">
        <w:rPr>
          <w:lang w:eastAsia="ko-KR"/>
        </w:rPr>
        <w:t>be read</w:t>
      </w:r>
      <w:r>
        <w:rPr>
          <w:lang w:eastAsia="ko-KR"/>
        </w:rPr>
        <w:t xml:space="preserve"> from</w:t>
      </w:r>
      <w:r w:rsidRPr="00472D7A">
        <w:rPr>
          <w:lang w:eastAsia="ko-KR"/>
        </w:rPr>
        <w:t xml:space="preserve">/written </w:t>
      </w:r>
      <w:r>
        <w:rPr>
          <w:lang w:eastAsia="ko-KR"/>
        </w:rPr>
        <w:t xml:space="preserve">to </w:t>
      </w:r>
      <w:r w:rsidRPr="00472D7A">
        <w:rPr>
          <w:lang w:eastAsia="ko-KR"/>
        </w:rPr>
        <w:t>using offset/length parameters to access them.</w:t>
      </w:r>
    </w:p>
    <w:p w14:paraId="132CE458" w14:textId="77777777" w:rsidR="004331B0" w:rsidRPr="000D7FD7" w:rsidRDefault="004331B0" w:rsidP="004331B0">
      <w:pPr>
        <w:rPr>
          <w:lang w:eastAsia="ko-KR"/>
        </w:rPr>
      </w:pPr>
      <w:r w:rsidRPr="000D7FD7">
        <w:rPr>
          <w:lang w:eastAsia="ko-KR"/>
        </w:rPr>
        <w:t xml:space="preserve">Confidential mailboxes are not shared between </w:t>
      </w:r>
      <w:r>
        <w:rPr>
          <w:lang w:eastAsia="ko-KR"/>
        </w:rPr>
        <w:t>E</w:t>
      </w:r>
      <w:r w:rsidRPr="000D7FD7">
        <w:rPr>
          <w:lang w:eastAsia="ko-KR"/>
        </w:rPr>
        <w:t xml:space="preserve">ndpoints, </w:t>
      </w:r>
      <w:r>
        <w:rPr>
          <w:lang w:eastAsia="ko-KR"/>
        </w:rPr>
        <w:t xml:space="preserve">and </w:t>
      </w:r>
      <w:r w:rsidRPr="000D7FD7">
        <w:rPr>
          <w:lang w:eastAsia="ko-KR"/>
        </w:rPr>
        <w:t xml:space="preserve">consequently only a vehicle paired to an </w:t>
      </w:r>
      <w:r>
        <w:rPr>
          <w:lang w:eastAsia="ko-KR"/>
        </w:rPr>
        <w:t>E</w:t>
      </w:r>
      <w:r w:rsidRPr="000D7FD7">
        <w:rPr>
          <w:lang w:eastAsia="ko-KR"/>
        </w:rPr>
        <w:t xml:space="preserve">ndpoint can access the confidential mailbox of such </w:t>
      </w:r>
      <w:r>
        <w:rPr>
          <w:lang w:eastAsia="ko-KR"/>
        </w:rPr>
        <w:t>E</w:t>
      </w:r>
      <w:r w:rsidRPr="000D7FD7">
        <w:rPr>
          <w:lang w:eastAsia="ko-KR"/>
        </w:rPr>
        <w:t xml:space="preserve">ndpoint. Private mailboxes are not shared among </w:t>
      </w:r>
      <w:r>
        <w:rPr>
          <w:lang w:eastAsia="ko-KR"/>
        </w:rPr>
        <w:t>E</w:t>
      </w:r>
      <w:r w:rsidRPr="000D7FD7">
        <w:rPr>
          <w:lang w:eastAsia="ko-KR"/>
        </w:rPr>
        <w:t>ndpoints</w:t>
      </w:r>
      <w:r>
        <w:rPr>
          <w:lang w:eastAsia="ko-KR"/>
        </w:rPr>
        <w:t>, either;</w:t>
      </w:r>
      <w:r w:rsidRPr="000D7FD7">
        <w:rPr>
          <w:lang w:eastAsia="ko-KR"/>
        </w:rPr>
        <w:t xml:space="preserve"> however</w:t>
      </w:r>
      <w:r>
        <w:rPr>
          <w:lang w:eastAsia="ko-KR"/>
        </w:rPr>
        <w:t>,</w:t>
      </w:r>
      <w:r w:rsidRPr="000D7FD7">
        <w:rPr>
          <w:lang w:eastAsia="ko-KR"/>
        </w:rPr>
        <w:t xml:space="preserve"> the </w:t>
      </w:r>
      <w:r>
        <w:rPr>
          <w:lang w:eastAsia="ko-KR"/>
        </w:rPr>
        <w:t>Digital Key</w:t>
      </w:r>
      <w:r w:rsidRPr="000D7FD7">
        <w:rPr>
          <w:lang w:eastAsia="ko-KR"/>
        </w:rPr>
        <w:t xml:space="preserve"> framework </w:t>
      </w:r>
      <w:r>
        <w:rPr>
          <w:lang w:eastAsia="ko-KR"/>
        </w:rPr>
        <w:t xml:space="preserve">and the vehicle </w:t>
      </w:r>
      <w:r w:rsidRPr="000D7FD7">
        <w:rPr>
          <w:lang w:eastAsia="ko-KR"/>
        </w:rPr>
        <w:t xml:space="preserve">can freely read </w:t>
      </w:r>
      <w:r>
        <w:rPr>
          <w:lang w:eastAsia="ko-KR"/>
        </w:rPr>
        <w:t xml:space="preserve">from </w:t>
      </w:r>
      <w:r w:rsidRPr="000D7FD7">
        <w:rPr>
          <w:lang w:eastAsia="ko-KR"/>
        </w:rPr>
        <w:t xml:space="preserve">and write </w:t>
      </w:r>
      <w:r>
        <w:rPr>
          <w:lang w:eastAsia="ko-KR"/>
        </w:rPr>
        <w:t xml:space="preserve">to </w:t>
      </w:r>
      <w:r w:rsidRPr="000D7FD7">
        <w:rPr>
          <w:lang w:eastAsia="ko-KR"/>
        </w:rPr>
        <w:t>their contents.</w:t>
      </w:r>
    </w:p>
    <w:p w14:paraId="3C40D138" w14:textId="77777777" w:rsidR="004331B0" w:rsidRPr="000D7FD7" w:rsidRDefault="004331B0" w:rsidP="004331B0">
      <w:pPr>
        <w:rPr>
          <w:lang w:eastAsia="ko-KR"/>
        </w:rPr>
      </w:pPr>
      <w:r w:rsidRPr="000D7FD7">
        <w:rPr>
          <w:lang w:eastAsia="ko-KR"/>
        </w:rPr>
        <w:t xml:space="preserve">The confidential mailbox is meant for storage of secret data that </w:t>
      </w:r>
      <w:r>
        <w:rPr>
          <w:lang w:eastAsia="ko-KR"/>
        </w:rPr>
        <w:t>is</w:t>
      </w:r>
      <w:r w:rsidRPr="000D7FD7">
        <w:rPr>
          <w:lang w:eastAsia="ko-KR"/>
        </w:rPr>
        <w:t xml:space="preserve"> never available in plaintext to the </w:t>
      </w:r>
      <w:r>
        <w:rPr>
          <w:lang w:eastAsia="ko-KR"/>
        </w:rPr>
        <w:t>Digital Key</w:t>
      </w:r>
      <w:r w:rsidRPr="000D7FD7">
        <w:rPr>
          <w:lang w:eastAsia="ko-KR"/>
        </w:rPr>
        <w:t xml:space="preserve"> framework</w:t>
      </w:r>
      <w:r>
        <w:rPr>
          <w:lang w:eastAsia="ko-KR"/>
        </w:rPr>
        <w:t>. In addition, o</w:t>
      </w:r>
      <w:r w:rsidRPr="000D7FD7">
        <w:rPr>
          <w:lang w:eastAsia="ko-KR"/>
        </w:rPr>
        <w:t xml:space="preserve">nly the associated vehicle </w:t>
      </w:r>
      <w:r>
        <w:rPr>
          <w:lang w:eastAsia="ko-KR"/>
        </w:rPr>
        <w:t>has</w:t>
      </w:r>
      <w:r w:rsidRPr="000D7FD7">
        <w:rPr>
          <w:lang w:eastAsia="ko-KR"/>
        </w:rPr>
        <w:t xml:space="preserve"> read/write </w:t>
      </w:r>
      <w:r>
        <w:rPr>
          <w:lang w:eastAsia="ko-KR"/>
        </w:rPr>
        <w:t xml:space="preserve">access privileges to </w:t>
      </w:r>
      <w:r w:rsidRPr="000D7FD7">
        <w:rPr>
          <w:lang w:eastAsia="ko-KR"/>
        </w:rPr>
        <w:t>the content</w:t>
      </w:r>
      <w:r>
        <w:rPr>
          <w:lang w:eastAsia="ko-KR"/>
        </w:rPr>
        <w:t>s</w:t>
      </w:r>
      <w:r w:rsidRPr="000D7FD7">
        <w:rPr>
          <w:lang w:eastAsia="ko-KR"/>
        </w:rPr>
        <w:t xml:space="preserve"> of this mailbox. The </w:t>
      </w:r>
      <w:r>
        <w:rPr>
          <w:lang w:eastAsia="ko-KR"/>
        </w:rPr>
        <w:t>Digital Key</w:t>
      </w:r>
      <w:r w:rsidRPr="000D7FD7">
        <w:rPr>
          <w:lang w:eastAsia="ko-KR"/>
        </w:rPr>
        <w:t xml:space="preserve"> framework can only extract or push portions of the confidential mailbox in an encrypted format. The confidential mailbox is used for storage of immobilizer tokens.</w:t>
      </w:r>
    </w:p>
    <w:p w14:paraId="0F3CA693" w14:textId="350A8C31" w:rsidR="004331B0" w:rsidRDefault="004331B0" w:rsidP="00844FBA">
      <w:pPr>
        <w:pStyle w:val="Normal-BeforeCaption"/>
      </w:pPr>
      <w:r w:rsidRPr="000D7FD7">
        <w:t xml:space="preserve">The private mailbox is meant for storage of data accessible in plaintext to the </w:t>
      </w:r>
      <w:r>
        <w:t>Digital Key</w:t>
      </w:r>
      <w:r w:rsidRPr="000D7FD7">
        <w:t xml:space="preserve"> framework, the vehicle</w:t>
      </w:r>
      <w:r w:rsidR="005863F7">
        <w:t>,</w:t>
      </w:r>
      <w:r w:rsidRPr="000D7FD7">
        <w:t xml:space="preserve"> and the </w:t>
      </w:r>
      <w:r>
        <w:t>SE</w:t>
      </w:r>
      <w:r w:rsidRPr="000D7FD7">
        <w:t xml:space="preserve">. The use of </w:t>
      </w:r>
      <w:r w:rsidR="005863F7">
        <w:t xml:space="preserve">the </w:t>
      </w:r>
      <w:r w:rsidRPr="000D7FD7">
        <w:t>private mailbox guarantees that th</w:t>
      </w:r>
      <w:r>
        <w:t>is</w:t>
      </w:r>
      <w:r w:rsidRPr="000D7FD7">
        <w:t xml:space="preserve"> data </w:t>
      </w:r>
      <w:r>
        <w:t>is</w:t>
      </w:r>
      <w:r w:rsidRPr="000D7FD7">
        <w:t xml:space="preserve"> never transferred in plaintext </w:t>
      </w:r>
      <w:r w:rsidR="00E14CC6">
        <w:t>-</w:t>
      </w:r>
      <w:r w:rsidR="005863F7">
        <w:t>,</w:t>
      </w:r>
      <w:r>
        <w:t xml:space="preserve"> and the mailbox access is only possible using the EXCHANGE command</w:t>
      </w:r>
      <w:r w:rsidRPr="000D7FD7">
        <w:t>. The private mailbox is used for transfer of the attestation package and to indicate which mailbox fields are present/absent (signaling)</w:t>
      </w:r>
      <w:r w:rsidR="009C3574">
        <w:t xml:space="preserve"> </w:t>
      </w:r>
      <w:r w:rsidRPr="000D7FD7">
        <w:t xml:space="preserve">as described in the </w:t>
      </w:r>
      <w:r>
        <w:t>following</w:t>
      </w:r>
      <w:r w:rsidRPr="000D7FD7">
        <w:t xml:space="preserve"> sections.</w:t>
      </w:r>
    </w:p>
    <w:p w14:paraId="4826848F" w14:textId="0F3CF123" w:rsidR="00844FBA" w:rsidRDefault="00844FBA" w:rsidP="003A34FF">
      <w:pPr>
        <w:pStyle w:val="CaptionFigure"/>
      </w:pPr>
      <w:bookmarkStart w:id="464" w:name="_Toc61871553"/>
      <w:bookmarkStart w:id="465" w:name="_Toc118222908"/>
      <w:r>
        <w:t xml:space="preserve">Figure </w:t>
      </w:r>
      <w:fldSimple w:instr=" STYLEREF 1 \s ">
        <w:r w:rsidR="00D81990">
          <w:rPr>
            <w:noProof/>
          </w:rPr>
          <w:t>4</w:t>
        </w:r>
      </w:fldSimple>
      <w:r w:rsidR="000E1F04">
        <w:noBreakHyphen/>
      </w:r>
      <w:fldSimple w:instr=" SEQ Figure \* ARABIC \s 1 ">
        <w:r w:rsidR="00D81990">
          <w:rPr>
            <w:noProof/>
          </w:rPr>
          <w:t>3</w:t>
        </w:r>
      </w:fldSimple>
      <w:r>
        <w:t xml:space="preserve">: </w:t>
      </w:r>
      <w:r w:rsidRPr="00A9618B">
        <w:t>Mailboxes Read/Write Permissions</w:t>
      </w:r>
      <w:bookmarkEnd w:id="464"/>
      <w:bookmarkEnd w:id="465"/>
    </w:p>
    <w:p w14:paraId="413F4875" w14:textId="71D3FFA8" w:rsidR="00844FBA" w:rsidRPr="00844FBA" w:rsidRDefault="00D06509" w:rsidP="00844FBA">
      <w:pPr>
        <w:pStyle w:val="Figure"/>
      </w:pPr>
      <w:r w:rsidRPr="00E32A39">
        <w:rPr>
          <w:lang w:val="de-DE" w:eastAsia="de-DE"/>
        </w:rPr>
        <w:drawing>
          <wp:inline distT="0" distB="0" distL="0" distR="0" wp14:anchorId="6D03C4D8" wp14:editId="244420E8">
            <wp:extent cx="5943600" cy="1874520"/>
            <wp:effectExtent l="0" t="0" r="0" b="508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1874520"/>
                    </a:xfrm>
                    <a:prstGeom prst="rect">
                      <a:avLst/>
                    </a:prstGeom>
                  </pic:spPr>
                </pic:pic>
              </a:graphicData>
            </a:graphic>
          </wp:inline>
        </w:drawing>
      </w:r>
    </w:p>
    <w:p w14:paraId="24CF01D6" w14:textId="77777777" w:rsidR="004331B0" w:rsidRDefault="004331B0" w:rsidP="00A74782">
      <w:pPr>
        <w:pStyle w:val="Heading3"/>
      </w:pPr>
      <w:bookmarkStart w:id="466" w:name="_Ref532807261"/>
      <w:bookmarkStart w:id="467" w:name="_Ref532813380"/>
      <w:bookmarkStart w:id="468" w:name="_Toc52275594"/>
      <w:bookmarkStart w:id="469" w:name="_Toc64811932"/>
      <w:bookmarkStart w:id="470" w:name="_Toc112706045"/>
      <w:bookmarkStart w:id="471" w:name="_Toc118219419"/>
      <w:bookmarkStart w:id="472" w:name="_Toc118222531"/>
      <w:r>
        <w:t>Private Mailbox</w:t>
      </w:r>
      <w:bookmarkEnd w:id="466"/>
      <w:bookmarkEnd w:id="467"/>
      <w:bookmarkEnd w:id="468"/>
      <w:bookmarkEnd w:id="469"/>
      <w:bookmarkEnd w:id="470"/>
      <w:bookmarkEnd w:id="471"/>
      <w:bookmarkEnd w:id="472"/>
    </w:p>
    <w:p w14:paraId="34863D91" w14:textId="413CA59F" w:rsidR="004331B0" w:rsidRDefault="004331B0" w:rsidP="004331B0">
      <w:pPr>
        <w:rPr>
          <w:lang w:eastAsia="ko-KR"/>
        </w:rPr>
      </w:pPr>
      <w:r w:rsidRPr="00403457">
        <w:rPr>
          <w:lang w:eastAsia="ko-KR"/>
        </w:rPr>
        <w:t xml:space="preserve">The private mailbox can be read </w:t>
      </w:r>
      <w:r>
        <w:rPr>
          <w:lang w:eastAsia="ko-KR"/>
        </w:rPr>
        <w:t xml:space="preserve">from </w:t>
      </w:r>
      <w:r w:rsidRPr="00403457">
        <w:rPr>
          <w:lang w:eastAsia="ko-KR"/>
        </w:rPr>
        <w:t>and written</w:t>
      </w:r>
      <w:r>
        <w:rPr>
          <w:lang w:eastAsia="ko-KR"/>
        </w:rPr>
        <w:t xml:space="preserve"> to</w:t>
      </w:r>
      <w:r w:rsidRPr="00403457">
        <w:rPr>
          <w:lang w:eastAsia="ko-KR"/>
        </w:rPr>
        <w:t xml:space="preserve"> by the </w:t>
      </w:r>
      <w:r>
        <w:t>Digital Key framework</w:t>
      </w:r>
      <w:r w:rsidRPr="00403457">
        <w:rPr>
          <w:lang w:eastAsia="ko-KR"/>
        </w:rPr>
        <w:t xml:space="preserve"> using </w:t>
      </w:r>
      <w:r>
        <w:rPr>
          <w:lang w:eastAsia="ko-KR"/>
        </w:rPr>
        <w:t>the device internal wired link</w:t>
      </w:r>
      <w:r w:rsidR="009C3574">
        <w:rPr>
          <w:lang w:eastAsia="ko-KR"/>
        </w:rPr>
        <w:t xml:space="preserve"> </w:t>
      </w:r>
      <w:r>
        <w:rPr>
          <w:lang w:eastAsia="ko-KR"/>
        </w:rPr>
        <w:t>as described in Section</w:t>
      </w:r>
      <w:r w:rsidR="00080F9E">
        <w:rPr>
          <w:lang w:eastAsia="ko-KR"/>
        </w:rPr>
        <w:t xml:space="preserve"> </w:t>
      </w:r>
      <w:r w:rsidR="007A5C86">
        <w:rPr>
          <w:rStyle w:val="CrossRef"/>
        </w:rPr>
        <w:fldChar w:fldCharType="begin"/>
      </w:r>
      <w:r w:rsidR="007A5C86">
        <w:rPr>
          <w:rStyle w:val="CrossRef"/>
        </w:rPr>
        <w:instrText xml:space="preserve"> REF _Ref61628650 \r \h </w:instrText>
      </w:r>
      <w:r w:rsidR="007A5C86">
        <w:rPr>
          <w:rStyle w:val="CrossRef"/>
        </w:rPr>
      </w:r>
      <w:r w:rsidR="007A5C86">
        <w:rPr>
          <w:rStyle w:val="CrossRef"/>
        </w:rPr>
        <w:fldChar w:fldCharType="separate"/>
      </w:r>
      <w:r w:rsidR="00D81990">
        <w:rPr>
          <w:rStyle w:val="CrossRef"/>
        </w:rPr>
        <w:t>15</w:t>
      </w:r>
      <w:r w:rsidR="007A5C86">
        <w:rPr>
          <w:rStyle w:val="CrossRef"/>
        </w:rPr>
        <w:fldChar w:fldCharType="end"/>
      </w:r>
      <w:r>
        <w:rPr>
          <w:lang w:eastAsia="ko-KR"/>
        </w:rPr>
        <w:t xml:space="preserve">. </w:t>
      </w:r>
      <w:r w:rsidRPr="00403457">
        <w:rPr>
          <w:lang w:eastAsia="ko-KR"/>
        </w:rPr>
        <w:t>It</w:t>
      </w:r>
      <w:r>
        <w:rPr>
          <w:lang w:eastAsia="ko-KR"/>
        </w:rPr>
        <w:t xml:space="preserve"> </w:t>
      </w:r>
      <w:r w:rsidRPr="00403457">
        <w:rPr>
          <w:lang w:eastAsia="ko-KR"/>
        </w:rPr>
        <w:t xml:space="preserve">can also be read </w:t>
      </w:r>
      <w:r>
        <w:rPr>
          <w:lang w:eastAsia="ko-KR"/>
        </w:rPr>
        <w:t xml:space="preserve">from </w:t>
      </w:r>
      <w:r w:rsidRPr="00403457">
        <w:rPr>
          <w:lang w:eastAsia="ko-KR"/>
        </w:rPr>
        <w:t xml:space="preserve">and written </w:t>
      </w:r>
      <w:r>
        <w:rPr>
          <w:lang w:eastAsia="ko-KR"/>
        </w:rPr>
        <w:t xml:space="preserve">to </w:t>
      </w:r>
      <w:r w:rsidRPr="00403457">
        <w:rPr>
          <w:lang w:eastAsia="ko-KR"/>
        </w:rPr>
        <w:t xml:space="preserve">by the </w:t>
      </w:r>
      <w:r>
        <w:rPr>
          <w:lang w:eastAsia="ko-KR"/>
        </w:rPr>
        <w:t>vehicle</w:t>
      </w:r>
      <w:r w:rsidRPr="00403457">
        <w:rPr>
          <w:lang w:eastAsia="ko-KR"/>
        </w:rPr>
        <w:t xml:space="preserve"> once the secure channel described in</w:t>
      </w:r>
      <w:r>
        <w:rPr>
          <w:lang w:eastAsia="ko-KR"/>
        </w:rPr>
        <w:t xml:space="preserve"> Section </w:t>
      </w:r>
      <w:r w:rsidR="007A5C86" w:rsidRPr="007A5C86">
        <w:rPr>
          <w:rStyle w:val="CrossRef"/>
        </w:rPr>
        <w:fldChar w:fldCharType="begin"/>
      </w:r>
      <w:r w:rsidR="007A5C86" w:rsidRPr="007A5C86">
        <w:rPr>
          <w:rStyle w:val="CrossRef"/>
        </w:rPr>
        <w:instrText xml:space="preserve"> REF _Ref61628650 \r \h </w:instrText>
      </w:r>
      <w:r w:rsidR="007A5C86">
        <w:rPr>
          <w:rStyle w:val="CrossRef"/>
        </w:rPr>
        <w:instrText xml:space="preserve"> \* MERGEFORMAT </w:instrText>
      </w:r>
      <w:r w:rsidR="007A5C86" w:rsidRPr="007A5C86">
        <w:rPr>
          <w:rStyle w:val="CrossRef"/>
        </w:rPr>
      </w:r>
      <w:r w:rsidR="007A5C86" w:rsidRPr="007A5C86">
        <w:rPr>
          <w:rStyle w:val="CrossRef"/>
        </w:rPr>
        <w:fldChar w:fldCharType="separate"/>
      </w:r>
      <w:r w:rsidR="00D81990">
        <w:rPr>
          <w:rStyle w:val="CrossRef"/>
        </w:rPr>
        <w:t>15</w:t>
      </w:r>
      <w:r w:rsidR="007A5C86" w:rsidRPr="007A5C86">
        <w:rPr>
          <w:rStyle w:val="CrossRef"/>
        </w:rPr>
        <w:fldChar w:fldCharType="end"/>
      </w:r>
      <w:r w:rsidR="007A5C86">
        <w:rPr>
          <w:rStyle w:val="CrossRef"/>
        </w:rPr>
        <w:t xml:space="preserve"> </w:t>
      </w:r>
      <w:r w:rsidRPr="00403457">
        <w:rPr>
          <w:lang w:eastAsia="ko-KR"/>
        </w:rPr>
        <w:t xml:space="preserve">is established </w:t>
      </w:r>
      <w:r>
        <w:rPr>
          <w:lang w:eastAsia="ko-KR"/>
        </w:rPr>
        <w:t>between a vehicle and device using the Digital Key</w:t>
      </w:r>
      <w:r w:rsidRPr="00403457">
        <w:rPr>
          <w:lang w:eastAsia="ko-KR"/>
        </w:rPr>
        <w:t xml:space="preserve">. Data exchanged </w:t>
      </w:r>
      <w:r w:rsidR="00E14CC6">
        <w:rPr>
          <w:lang w:eastAsia="ko-KR"/>
        </w:rPr>
        <w:t xml:space="preserve">with vehicle </w:t>
      </w:r>
      <w:r>
        <w:rPr>
          <w:lang w:eastAsia="ko-KR"/>
        </w:rPr>
        <w:t xml:space="preserve">is </w:t>
      </w:r>
      <w:r w:rsidRPr="00403457">
        <w:rPr>
          <w:lang w:eastAsia="ko-KR"/>
        </w:rPr>
        <w:t>always protected by the established secure channel.</w:t>
      </w:r>
    </w:p>
    <w:p w14:paraId="1CF4C0D0" w14:textId="67DD861C" w:rsidR="004331B0" w:rsidRPr="00E70A82" w:rsidRDefault="004331B0" w:rsidP="004331B0">
      <w:pPr>
        <w:rPr>
          <w:lang w:eastAsia="ko-KR"/>
        </w:rPr>
      </w:pPr>
      <w:r w:rsidRPr="00E70A82">
        <w:rPr>
          <w:lang w:eastAsia="ko-KR"/>
        </w:rPr>
        <w:t xml:space="preserve">The mapping of the private mailbox defines data structures required by the </w:t>
      </w:r>
      <w:r>
        <w:rPr>
          <w:lang w:eastAsia="ko-KR"/>
        </w:rPr>
        <w:t>Digital Key</w:t>
      </w:r>
      <w:r w:rsidRPr="00E70A82">
        <w:rPr>
          <w:lang w:eastAsia="ko-KR"/>
        </w:rPr>
        <w:t xml:space="preserve"> framework and provides a bi-directional signaling mechanism to indicate to the receiver that new data is available as described in</w:t>
      </w:r>
      <w:r w:rsidR="00080F9E">
        <w:rPr>
          <w:lang w:eastAsia="ko-KR"/>
        </w:rPr>
        <w:t xml:space="preserve"> </w:t>
      </w:r>
      <w:r w:rsidR="007A5C86" w:rsidRPr="007A5C86">
        <w:rPr>
          <w:rStyle w:val="CrossRef"/>
        </w:rPr>
        <w:fldChar w:fldCharType="begin"/>
      </w:r>
      <w:r w:rsidR="007A5C86" w:rsidRPr="007A5C86">
        <w:rPr>
          <w:rStyle w:val="CrossRef"/>
        </w:rPr>
        <w:instrText xml:space="preserve"> REF _Ref61679719 \h </w:instrText>
      </w:r>
      <w:r w:rsidR="007A5C86">
        <w:rPr>
          <w:rStyle w:val="CrossRef"/>
        </w:rPr>
        <w:instrText xml:space="preserve"> \* MERGEFORMAT </w:instrText>
      </w:r>
      <w:r w:rsidR="007A5C86" w:rsidRPr="007A5C86">
        <w:rPr>
          <w:rStyle w:val="CrossRef"/>
        </w:rPr>
      </w:r>
      <w:r w:rsidR="007A5C86" w:rsidRPr="007A5C86">
        <w:rPr>
          <w:rStyle w:val="CrossRef"/>
        </w:rPr>
        <w:fldChar w:fldCharType="separate"/>
      </w:r>
      <w:r w:rsidR="00D81990" w:rsidRPr="00D81990">
        <w:rPr>
          <w:rStyle w:val="CrossRef"/>
        </w:rPr>
        <w:t>Figure 4</w:t>
      </w:r>
      <w:r w:rsidR="00D81990" w:rsidRPr="00D81990">
        <w:rPr>
          <w:rStyle w:val="CrossRef"/>
        </w:rPr>
        <w:noBreakHyphen/>
        <w:t>4</w:t>
      </w:r>
      <w:r w:rsidR="007A5C86" w:rsidRPr="007A5C86">
        <w:rPr>
          <w:rStyle w:val="CrossRef"/>
        </w:rPr>
        <w:fldChar w:fldCharType="end"/>
      </w:r>
      <w:r w:rsidRPr="00E70A82">
        <w:rPr>
          <w:lang w:eastAsia="ko-KR"/>
        </w:rPr>
        <w:t>.</w:t>
      </w:r>
    </w:p>
    <w:p w14:paraId="7495BCEF" w14:textId="2216FC39" w:rsidR="004331B0" w:rsidRDefault="004331B0" w:rsidP="004331B0">
      <w:pPr>
        <w:rPr>
          <w:lang w:val="en-GB" w:eastAsia="ko-KR"/>
        </w:rPr>
      </w:pPr>
      <w:r>
        <w:rPr>
          <w:lang w:eastAsia="ko-KR"/>
        </w:rPr>
        <w:t>The p</w:t>
      </w:r>
      <w:r w:rsidRPr="00E70A82">
        <w:rPr>
          <w:lang w:eastAsia="ko-KR"/>
        </w:rPr>
        <w:t xml:space="preserve">rivate </w:t>
      </w:r>
      <w:r>
        <w:rPr>
          <w:lang w:eastAsia="ko-KR"/>
        </w:rPr>
        <w:t>m</w:t>
      </w:r>
      <w:r w:rsidRPr="00E70A82">
        <w:rPr>
          <w:lang w:eastAsia="ko-KR"/>
        </w:rPr>
        <w:t xml:space="preserve">ailbox enables the </w:t>
      </w:r>
      <w:r>
        <w:rPr>
          <w:lang w:eastAsia="ko-KR"/>
        </w:rPr>
        <w:t>V</w:t>
      </w:r>
      <w:r w:rsidRPr="00E70A82">
        <w:rPr>
          <w:lang w:eastAsia="ko-KR"/>
        </w:rPr>
        <w:t xml:space="preserve">ehicle </w:t>
      </w:r>
      <w:r>
        <w:rPr>
          <w:lang w:eastAsia="ko-KR"/>
        </w:rPr>
        <w:t>OEM</w:t>
      </w:r>
      <w:r w:rsidRPr="00E70A82">
        <w:rPr>
          <w:lang w:eastAsia="ko-KR"/>
        </w:rPr>
        <w:t xml:space="preserve"> to define its data structures by the signaling mechanism</w:t>
      </w:r>
      <w:r>
        <w:rPr>
          <w:lang w:eastAsia="ko-KR"/>
        </w:rPr>
        <w:t>. These data structures</w:t>
      </w:r>
      <w:r w:rsidRPr="00E70A82">
        <w:rPr>
          <w:lang w:eastAsia="ko-KR"/>
        </w:rPr>
        <w:t xml:space="preserve"> are opaque to the </w:t>
      </w:r>
      <w:r>
        <w:rPr>
          <w:lang w:eastAsia="ko-KR"/>
        </w:rPr>
        <w:t>Digital Key</w:t>
      </w:r>
      <w:r w:rsidRPr="00E70A82">
        <w:rPr>
          <w:lang w:eastAsia="ko-KR"/>
        </w:rPr>
        <w:t xml:space="preserve"> framework and are only known to the vehicle and a </w:t>
      </w:r>
      <w:r>
        <w:rPr>
          <w:lang w:eastAsia="ko-KR"/>
        </w:rPr>
        <w:t>Vehicle OEM</w:t>
      </w:r>
      <w:r w:rsidRPr="00E70A82">
        <w:rPr>
          <w:lang w:eastAsia="ko-KR"/>
        </w:rPr>
        <w:t xml:space="preserve"> app or the </w:t>
      </w:r>
      <w:r>
        <w:rPr>
          <w:lang w:eastAsia="ko-KR"/>
        </w:rPr>
        <w:t>Vehicle OEM</w:t>
      </w:r>
      <w:r w:rsidRPr="00E70A82">
        <w:rPr>
          <w:lang w:eastAsia="ko-KR"/>
        </w:rPr>
        <w:t xml:space="preserve"> </w:t>
      </w:r>
      <w:r>
        <w:rPr>
          <w:lang w:eastAsia="ko-KR"/>
        </w:rPr>
        <w:t>S</w:t>
      </w:r>
      <w:r w:rsidRPr="00E70A82">
        <w:rPr>
          <w:lang w:eastAsia="ko-KR"/>
        </w:rPr>
        <w:t>erver.</w:t>
      </w:r>
      <w:r>
        <w:rPr>
          <w:lang w:eastAsia="ko-KR"/>
        </w:rPr>
        <w:t xml:space="preserve"> Arbitrary d</w:t>
      </w:r>
      <w:r w:rsidRPr="002D15BD">
        <w:rPr>
          <w:lang w:eastAsia="ko-KR"/>
        </w:rPr>
        <w:t xml:space="preserve">ata </w:t>
      </w:r>
      <w:r>
        <w:rPr>
          <w:lang w:eastAsia="ko-KR"/>
        </w:rPr>
        <w:t xml:space="preserve">that </w:t>
      </w:r>
      <w:r w:rsidRPr="002D15BD">
        <w:rPr>
          <w:lang w:eastAsia="ko-KR"/>
        </w:rPr>
        <w:t xml:space="preserve">can be stored </w:t>
      </w:r>
      <w:r>
        <w:rPr>
          <w:lang w:eastAsia="ko-KR"/>
        </w:rPr>
        <w:t xml:space="preserve">in </w:t>
      </w:r>
      <w:r w:rsidRPr="002D15BD">
        <w:rPr>
          <w:lang w:eastAsia="ko-KR"/>
        </w:rPr>
        <w:t>and retrieved</w:t>
      </w:r>
      <w:r>
        <w:rPr>
          <w:lang w:eastAsia="ko-KR"/>
        </w:rPr>
        <w:t xml:space="preserve"> from</w:t>
      </w:r>
      <w:r w:rsidRPr="002D15BD">
        <w:rPr>
          <w:lang w:eastAsia="ko-KR"/>
        </w:rPr>
        <w:t xml:space="preserve"> the private mailbox associated </w:t>
      </w:r>
      <w:r>
        <w:rPr>
          <w:lang w:eastAsia="ko-KR"/>
        </w:rPr>
        <w:t>with</w:t>
      </w:r>
      <w:r w:rsidRPr="002D15BD">
        <w:rPr>
          <w:lang w:eastAsia="ko-KR"/>
        </w:rPr>
        <w:t xml:space="preserve"> each </w:t>
      </w:r>
      <w:r>
        <w:rPr>
          <w:lang w:eastAsia="ko-KR"/>
        </w:rPr>
        <w:t>Digital Key includes</w:t>
      </w:r>
      <w:r w:rsidRPr="002D15BD">
        <w:rPr>
          <w:lang w:eastAsia="ko-KR"/>
        </w:rPr>
        <w:t xml:space="preserve"> the </w:t>
      </w:r>
      <w:r>
        <w:rPr>
          <w:lang w:eastAsia="ko-KR"/>
        </w:rPr>
        <w:t>s</w:t>
      </w:r>
      <w:r w:rsidRPr="002D15BD">
        <w:rPr>
          <w:lang w:eastAsia="ko-KR"/>
        </w:rPr>
        <w:t xml:space="preserve">ignaling </w:t>
      </w:r>
      <w:r>
        <w:rPr>
          <w:lang w:eastAsia="ko-KR"/>
        </w:rPr>
        <w:t>b</w:t>
      </w:r>
      <w:r w:rsidRPr="002D15BD">
        <w:rPr>
          <w:lang w:eastAsia="ko-KR"/>
        </w:rPr>
        <w:t xml:space="preserve">itmap, the </w:t>
      </w:r>
      <w:r>
        <w:rPr>
          <w:lang w:eastAsia="ko-KR"/>
        </w:rPr>
        <w:t>slot identifier</w:t>
      </w:r>
      <w:r w:rsidRPr="002D15BD">
        <w:rPr>
          <w:lang w:eastAsia="ko-KR"/>
        </w:rPr>
        <w:t xml:space="preserve"> </w:t>
      </w:r>
      <w:r>
        <w:rPr>
          <w:lang w:eastAsia="ko-KR"/>
        </w:rPr>
        <w:t>b</w:t>
      </w:r>
      <w:r w:rsidRPr="002D15BD">
        <w:rPr>
          <w:lang w:eastAsia="ko-KR"/>
        </w:rPr>
        <w:t xml:space="preserve">itmap, the </w:t>
      </w:r>
      <w:r>
        <w:rPr>
          <w:lang w:eastAsia="ko-KR"/>
        </w:rPr>
        <w:t>s</w:t>
      </w:r>
      <w:r w:rsidRPr="002D15BD">
        <w:rPr>
          <w:lang w:eastAsia="ko-KR"/>
        </w:rPr>
        <w:t xml:space="preserve">lot </w:t>
      </w:r>
      <w:r>
        <w:rPr>
          <w:lang w:eastAsia="ko-KR"/>
        </w:rPr>
        <w:t>i</w:t>
      </w:r>
      <w:r w:rsidRPr="002D15BD">
        <w:rPr>
          <w:lang w:eastAsia="ko-KR"/>
        </w:rPr>
        <w:t xml:space="preserve">dentifiers, the </w:t>
      </w:r>
      <w:r>
        <w:rPr>
          <w:lang w:eastAsia="ko-KR"/>
        </w:rPr>
        <w:t>Vehicle OEM</w:t>
      </w:r>
      <w:r w:rsidRPr="002D15BD">
        <w:rPr>
          <w:lang w:eastAsia="ko-KR"/>
        </w:rPr>
        <w:t xml:space="preserve"> proprietary data</w:t>
      </w:r>
      <w:r w:rsidR="005863F7">
        <w:rPr>
          <w:lang w:eastAsia="ko-KR"/>
        </w:rPr>
        <w:t>,</w:t>
      </w:r>
      <w:r w:rsidRPr="002D15BD">
        <w:rPr>
          <w:lang w:eastAsia="ko-KR"/>
        </w:rPr>
        <w:t xml:space="preserve"> and the attestation package</w:t>
      </w:r>
      <w:r>
        <w:rPr>
          <w:lang w:eastAsia="ko-KR"/>
        </w:rPr>
        <w:t>,</w:t>
      </w:r>
      <w:r w:rsidRPr="002D15BD">
        <w:rPr>
          <w:lang w:eastAsia="ko-KR"/>
        </w:rPr>
        <w:t xml:space="preserve"> in case a key is presented to a vehicle.</w:t>
      </w:r>
      <w:r>
        <w:rPr>
          <w:lang w:eastAsia="ko-KR"/>
        </w:rPr>
        <w:t xml:space="preserve"> </w:t>
      </w:r>
      <w:r w:rsidRPr="0068202A">
        <w:rPr>
          <w:lang w:val="en-GB" w:eastAsia="ko-KR"/>
        </w:rPr>
        <w:t xml:space="preserve">The </w:t>
      </w:r>
      <w:r>
        <w:rPr>
          <w:lang w:val="en-GB" w:eastAsia="ko-KR"/>
        </w:rPr>
        <w:t xml:space="preserve">private mailbox </w:t>
      </w:r>
      <w:r>
        <w:rPr>
          <w:lang w:val="en-GB" w:eastAsia="ko-KR"/>
        </w:rPr>
        <w:lastRenderedPageBreak/>
        <w:t xml:space="preserve">format </w:t>
      </w:r>
      <w:r w:rsidRPr="0068202A">
        <w:rPr>
          <w:lang w:val="en-GB" w:eastAsia="ko-KR"/>
        </w:rPr>
        <w:t>is determined at owner pairing. It shall be the same for owner and friend mailboxes</w:t>
      </w:r>
      <w:r>
        <w:rPr>
          <w:lang w:val="en-GB" w:eastAsia="ko-KR"/>
        </w:rPr>
        <w:t>, though certain fields</w:t>
      </w:r>
      <w:r w:rsidRPr="0068202A">
        <w:rPr>
          <w:lang w:val="en-GB" w:eastAsia="ko-KR"/>
        </w:rPr>
        <w:t xml:space="preserve"> </w:t>
      </w:r>
      <w:r>
        <w:rPr>
          <w:lang w:val="en-GB" w:eastAsia="ko-KR"/>
        </w:rPr>
        <w:t>may</w:t>
      </w:r>
      <w:r w:rsidRPr="0068202A">
        <w:rPr>
          <w:lang w:val="en-GB" w:eastAsia="ko-KR"/>
        </w:rPr>
        <w:t xml:space="preserve"> not be used in friend mailboxes.</w:t>
      </w:r>
    </w:p>
    <w:p w14:paraId="2F7E00B4" w14:textId="77777777" w:rsidR="004331B0" w:rsidRDefault="004331B0" w:rsidP="004331B0">
      <w:pPr>
        <w:rPr>
          <w:lang w:eastAsia="ko-KR"/>
        </w:rPr>
      </w:pPr>
      <w:r w:rsidRPr="0068202A">
        <w:rPr>
          <w:lang w:eastAsia="ko-KR"/>
        </w:rPr>
        <w:t>The signaling bitmap is required for owner and friend mailboxes.</w:t>
      </w:r>
      <w:r>
        <w:rPr>
          <w:lang w:eastAsia="ko-KR"/>
        </w:rPr>
        <w:t xml:space="preserve"> </w:t>
      </w:r>
      <w:r w:rsidRPr="0068202A">
        <w:rPr>
          <w:lang w:eastAsia="ko-KR"/>
        </w:rPr>
        <w:t xml:space="preserve">The slot identifier bitmap is used by the owner device to keep track of available </w:t>
      </w:r>
      <w:r>
        <w:rPr>
          <w:lang w:eastAsia="ko-KR"/>
        </w:rPr>
        <w:t>s</w:t>
      </w:r>
      <w:r w:rsidRPr="0068202A">
        <w:rPr>
          <w:lang w:eastAsia="ko-KR"/>
        </w:rPr>
        <w:t xml:space="preserve">lot </w:t>
      </w:r>
      <w:r>
        <w:rPr>
          <w:lang w:eastAsia="ko-KR"/>
        </w:rPr>
        <w:t>i</w:t>
      </w:r>
      <w:r w:rsidRPr="0068202A">
        <w:rPr>
          <w:lang w:eastAsia="ko-KR"/>
        </w:rPr>
        <w:t>dentifiers</w:t>
      </w:r>
      <w:r>
        <w:rPr>
          <w:lang w:eastAsia="ko-KR"/>
        </w:rPr>
        <w:t xml:space="preserve"> and, if applicable, immobilizer tokens</w:t>
      </w:r>
      <w:r w:rsidRPr="0068202A">
        <w:rPr>
          <w:lang w:eastAsia="ko-KR"/>
        </w:rPr>
        <w:t xml:space="preserve"> for </w:t>
      </w:r>
      <w:r>
        <w:rPr>
          <w:lang w:eastAsia="ko-KR"/>
        </w:rPr>
        <w:t>Digital K</w:t>
      </w:r>
      <w:r w:rsidRPr="0068202A">
        <w:rPr>
          <w:lang w:eastAsia="ko-KR"/>
        </w:rPr>
        <w:t>ey sharing. Slot identifiers are only used in the owner mailbox.</w:t>
      </w:r>
    </w:p>
    <w:p w14:paraId="0FEDD82E" w14:textId="798CA2AE" w:rsidR="004331B0" w:rsidRDefault="004331B0" w:rsidP="004331B0">
      <w:pPr>
        <w:rPr>
          <w:lang w:eastAsia="ko-KR"/>
        </w:rPr>
      </w:pPr>
      <w:r>
        <w:rPr>
          <w:lang w:eastAsia="ko-KR"/>
        </w:rPr>
        <w:t xml:space="preserve">The slot identifiers and, if applicable, the immobilizer tokens are provided to the owner device either by the vehicle or by the Vehicle OEM Server. This is controlled by the vehicle in the SHARING_CONFIGURATION field in </w:t>
      </w:r>
      <w:r w:rsidR="007A5C86" w:rsidRPr="007A5C86">
        <w:rPr>
          <w:rStyle w:val="CrossRef"/>
        </w:rPr>
        <w:fldChar w:fldCharType="begin"/>
      </w:r>
      <w:r w:rsidR="007A5C86" w:rsidRPr="007A5C86">
        <w:rPr>
          <w:rStyle w:val="CrossRef"/>
        </w:rPr>
        <w:instrText xml:space="preserve"> REF _Ref61679765 \h </w:instrText>
      </w:r>
      <w:r w:rsidR="007A5C86">
        <w:rPr>
          <w:rStyle w:val="CrossRef"/>
        </w:rPr>
        <w:instrText xml:space="preserve"> \* MERGEFORMAT </w:instrText>
      </w:r>
      <w:r w:rsidR="007A5C86" w:rsidRPr="007A5C86">
        <w:rPr>
          <w:rStyle w:val="CrossRef"/>
        </w:rPr>
      </w:r>
      <w:r w:rsidR="007A5C86" w:rsidRPr="007A5C86">
        <w:rPr>
          <w:rStyle w:val="CrossRef"/>
        </w:rPr>
        <w:fldChar w:fldCharType="separate"/>
      </w:r>
      <w:r w:rsidR="00D81990" w:rsidRPr="00D81990">
        <w:rPr>
          <w:rStyle w:val="CrossRef"/>
        </w:rPr>
        <w:t>Table 5</w:t>
      </w:r>
      <w:r w:rsidR="00D81990" w:rsidRPr="00D81990">
        <w:rPr>
          <w:rStyle w:val="CrossRef"/>
        </w:rPr>
        <w:noBreakHyphen/>
        <w:t>14</w:t>
      </w:r>
      <w:r w:rsidR="007A5C86" w:rsidRPr="007A5C86">
        <w:rPr>
          <w:rStyle w:val="CrossRef"/>
        </w:rPr>
        <w:fldChar w:fldCharType="end"/>
      </w:r>
      <w:r w:rsidR="007A5C86" w:rsidRPr="007A5C86">
        <w:t xml:space="preserve"> </w:t>
      </w:r>
      <w:r w:rsidRPr="007A5C86">
        <w:t xml:space="preserve">(Tag </w:t>
      </w:r>
      <w:r>
        <w:rPr>
          <w:lang w:eastAsia="ko-KR"/>
        </w:rPr>
        <w:t>7F60</w:t>
      </w:r>
      <w:r w:rsidRPr="00BF3BDF">
        <w:rPr>
          <w:vertAlign w:val="subscript"/>
          <w:lang w:eastAsia="ko-KR"/>
        </w:rPr>
        <w:t>h</w:t>
      </w:r>
      <w:r>
        <w:rPr>
          <w:lang w:eastAsia="ko-KR"/>
        </w:rPr>
        <w:t xml:space="preserve"> and Tag DA</w:t>
      </w:r>
      <w:r w:rsidRPr="00BF3BDF">
        <w:rPr>
          <w:vertAlign w:val="subscript"/>
          <w:lang w:eastAsia="ko-KR"/>
        </w:rPr>
        <w:t>h</w:t>
      </w:r>
      <w:r>
        <w:rPr>
          <w:lang w:eastAsia="ko-KR"/>
        </w:rPr>
        <w:t>).</w:t>
      </w:r>
    </w:p>
    <w:p w14:paraId="1AAE41FC" w14:textId="57172C2B" w:rsidR="004331B0" w:rsidRPr="00A83A42" w:rsidRDefault="004331B0" w:rsidP="004331B0">
      <w:pPr>
        <w:rPr>
          <w:lang w:eastAsia="ko-KR"/>
        </w:rPr>
      </w:pPr>
      <w:r>
        <w:rPr>
          <w:lang w:eastAsia="ko-KR"/>
        </w:rPr>
        <w:t xml:space="preserve">The slot identifiers and, if applicable, the immobilizer tokens for the friend device are provided by the owner device or by the Vehicle OEM Server. This is controlled by the owner device in the SHARING_CONFIGURATION field in </w:t>
      </w:r>
      <w:r w:rsidR="00030F69">
        <w:rPr>
          <w:lang w:eastAsia="ko-KR"/>
        </w:rPr>
        <w:fldChar w:fldCharType="begin"/>
      </w:r>
      <w:r w:rsidR="00030F69">
        <w:rPr>
          <w:lang w:eastAsia="ko-KR"/>
        </w:rPr>
        <w:instrText xml:space="preserve"> REF _Ref101621738 \h </w:instrText>
      </w:r>
      <w:r w:rsidR="00030F69">
        <w:rPr>
          <w:lang w:eastAsia="ko-KR"/>
        </w:rPr>
      </w:r>
      <w:r w:rsidR="00030F69">
        <w:rPr>
          <w:lang w:eastAsia="ko-KR"/>
        </w:rPr>
        <w:fldChar w:fldCharType="separate"/>
      </w:r>
      <w:r w:rsidR="00D81990">
        <w:t xml:space="preserve">Table </w:t>
      </w:r>
      <w:r w:rsidR="00D81990">
        <w:rPr>
          <w:noProof/>
        </w:rPr>
        <w:t>11</w:t>
      </w:r>
      <w:r w:rsidR="00D81990">
        <w:noBreakHyphen/>
      </w:r>
      <w:r w:rsidR="00D81990">
        <w:rPr>
          <w:noProof/>
        </w:rPr>
        <w:t>6</w:t>
      </w:r>
      <w:r w:rsidR="00030F69">
        <w:rPr>
          <w:lang w:eastAsia="ko-KR"/>
        </w:rPr>
        <w:fldChar w:fldCharType="end"/>
      </w:r>
      <w:r w:rsidR="007A5C86">
        <w:rPr>
          <w:rStyle w:val="CrossRef"/>
        </w:rPr>
        <w:t xml:space="preserve"> </w:t>
      </w:r>
      <w:r>
        <w:rPr>
          <w:lang w:eastAsia="ko-KR"/>
        </w:rPr>
        <w:t>(Tag 7F60</w:t>
      </w:r>
      <w:r w:rsidRPr="00BF3BDF">
        <w:rPr>
          <w:vertAlign w:val="subscript"/>
          <w:lang w:eastAsia="ko-KR"/>
        </w:rPr>
        <w:t>h</w:t>
      </w:r>
      <w:r>
        <w:rPr>
          <w:lang w:eastAsia="ko-KR"/>
        </w:rPr>
        <w:t xml:space="preserve"> and Tag DA</w:t>
      </w:r>
      <w:r w:rsidRPr="00BF3BDF">
        <w:rPr>
          <w:vertAlign w:val="subscript"/>
          <w:lang w:eastAsia="ko-KR"/>
        </w:rPr>
        <w:t>h</w:t>
      </w:r>
      <w:r>
        <w:rPr>
          <w:lang w:eastAsia="ko-KR"/>
        </w:rPr>
        <w:t>) which derives from the SHARING_CONFIGURATION field in</w:t>
      </w:r>
      <w:r w:rsidR="007A5C86">
        <w:rPr>
          <w:lang w:eastAsia="ko-KR"/>
        </w:rPr>
        <w:t xml:space="preserve"> </w:t>
      </w:r>
      <w:r w:rsidR="007A5C86" w:rsidRPr="007A5C86">
        <w:rPr>
          <w:rStyle w:val="CrossRef"/>
        </w:rPr>
        <w:fldChar w:fldCharType="begin"/>
      </w:r>
      <w:r w:rsidR="007A5C86" w:rsidRPr="007A5C86">
        <w:rPr>
          <w:rStyle w:val="CrossRef"/>
        </w:rPr>
        <w:instrText xml:space="preserve"> REF _Ref61679765 \h </w:instrText>
      </w:r>
      <w:r w:rsidR="007A5C86">
        <w:rPr>
          <w:rStyle w:val="CrossRef"/>
        </w:rPr>
        <w:instrText xml:space="preserve"> \* MERGEFORMAT </w:instrText>
      </w:r>
      <w:r w:rsidR="007A5C86" w:rsidRPr="007A5C86">
        <w:rPr>
          <w:rStyle w:val="CrossRef"/>
        </w:rPr>
      </w:r>
      <w:r w:rsidR="007A5C86" w:rsidRPr="007A5C86">
        <w:rPr>
          <w:rStyle w:val="CrossRef"/>
        </w:rPr>
        <w:fldChar w:fldCharType="separate"/>
      </w:r>
      <w:r w:rsidR="00D81990" w:rsidRPr="00D81990">
        <w:rPr>
          <w:rStyle w:val="CrossRef"/>
        </w:rPr>
        <w:t>Table 5</w:t>
      </w:r>
      <w:r w:rsidR="00D81990" w:rsidRPr="00D81990">
        <w:rPr>
          <w:rStyle w:val="CrossRef"/>
        </w:rPr>
        <w:noBreakHyphen/>
        <w:t>14</w:t>
      </w:r>
      <w:r w:rsidR="007A5C86" w:rsidRPr="007A5C86">
        <w:rPr>
          <w:rStyle w:val="CrossRef"/>
        </w:rPr>
        <w:fldChar w:fldCharType="end"/>
      </w:r>
      <w:r w:rsidR="007A5C86">
        <w:rPr>
          <w:lang w:eastAsia="ko-KR"/>
        </w:rPr>
        <w:t xml:space="preserve"> </w:t>
      </w:r>
      <w:r>
        <w:rPr>
          <w:lang w:eastAsia="ko-KR"/>
        </w:rPr>
        <w:t>(Tag 7F60</w:t>
      </w:r>
      <w:r w:rsidRPr="007E06CC">
        <w:rPr>
          <w:vertAlign w:val="subscript"/>
          <w:lang w:eastAsia="ko-KR"/>
        </w:rPr>
        <w:t>h</w:t>
      </w:r>
      <w:r>
        <w:rPr>
          <w:lang w:eastAsia="ko-KR"/>
        </w:rPr>
        <w:t>) the owner device received during owner pairing.</w:t>
      </w:r>
    </w:p>
    <w:p w14:paraId="4B9A15E9" w14:textId="4A42B69F" w:rsidR="00844FBA" w:rsidRPr="0068202A" w:rsidRDefault="004331B0" w:rsidP="004331B0">
      <w:pPr>
        <w:rPr>
          <w:lang w:eastAsia="ko-KR"/>
        </w:rPr>
      </w:pPr>
      <w:r w:rsidRPr="0068202A">
        <w:rPr>
          <w:lang w:eastAsia="ko-KR"/>
        </w:rPr>
        <w:t>Vehicle proprietary data m</w:t>
      </w:r>
      <w:r>
        <w:rPr>
          <w:lang w:eastAsia="ko-KR"/>
        </w:rPr>
        <w:t>ay</w:t>
      </w:r>
      <w:r w:rsidRPr="0068202A">
        <w:rPr>
          <w:lang w:eastAsia="ko-KR"/>
        </w:rPr>
        <w:t xml:space="preserve"> be used in owner and friend mailboxes.</w:t>
      </w:r>
      <w:r w:rsidRPr="000A7C62">
        <w:t xml:space="preserve"> </w:t>
      </w:r>
      <w:r>
        <w:t>T</w:t>
      </w:r>
      <w:r w:rsidRPr="000A7C62">
        <w:rPr>
          <w:lang w:eastAsia="ko-KR"/>
        </w:rPr>
        <w:t>he maximum number usable keys in a vehicle is implementation</w:t>
      </w:r>
      <w:r w:rsidR="005863F7">
        <w:rPr>
          <w:lang w:eastAsia="ko-KR"/>
        </w:rPr>
        <w:t>-</w:t>
      </w:r>
      <w:r w:rsidRPr="000A7C62">
        <w:rPr>
          <w:lang w:eastAsia="ko-KR"/>
        </w:rPr>
        <w:t xml:space="preserve">specific. The limit </w:t>
      </w:r>
      <w:r>
        <w:rPr>
          <w:lang w:eastAsia="ko-KR"/>
        </w:rPr>
        <w:t>of</w:t>
      </w:r>
      <w:r w:rsidRPr="000A7C62">
        <w:rPr>
          <w:lang w:eastAsia="ko-KR"/>
        </w:rPr>
        <w:t xml:space="preserve"> </w:t>
      </w:r>
      <w:r>
        <w:rPr>
          <w:lang w:eastAsia="ko-KR"/>
        </w:rPr>
        <w:t xml:space="preserve">seven </w:t>
      </w:r>
      <w:r w:rsidRPr="000A7C62">
        <w:rPr>
          <w:lang w:eastAsia="ko-KR"/>
        </w:rPr>
        <w:t xml:space="preserve">slot identifiers for friend keys in the private mailbox </w:t>
      </w:r>
      <w:r>
        <w:rPr>
          <w:lang w:eastAsia="ko-KR"/>
        </w:rPr>
        <w:t xml:space="preserve">refers to the maximum </w:t>
      </w:r>
      <w:r w:rsidRPr="000A7C62">
        <w:rPr>
          <w:lang w:eastAsia="ko-KR"/>
        </w:rPr>
        <w:t xml:space="preserve">number of shareable friend keys after which the owner </w:t>
      </w:r>
      <w:r>
        <w:rPr>
          <w:lang w:eastAsia="ko-KR"/>
        </w:rPr>
        <w:t>is required to</w:t>
      </w:r>
      <w:r w:rsidRPr="000A7C62">
        <w:rPr>
          <w:lang w:eastAsia="ko-KR"/>
        </w:rPr>
        <w:t xml:space="preserve"> obtain new slot identifiers from the vehicle</w:t>
      </w:r>
      <w:r>
        <w:rPr>
          <w:lang w:eastAsia="ko-KR"/>
        </w:rPr>
        <w:t>.</w:t>
      </w:r>
    </w:p>
    <w:p w14:paraId="13D20539" w14:textId="30BBCB8F" w:rsidR="004331B0" w:rsidRDefault="004331B0" w:rsidP="00844FBA">
      <w:pPr>
        <w:pStyle w:val="Normal-BeforeCaption"/>
      </w:pPr>
      <w:r w:rsidRPr="0068202A">
        <w:t>Key attestation packages are used with owner and friend mailboxes. Note that the</w:t>
      </w:r>
      <w:r>
        <w:t>se mailboxes</w:t>
      </w:r>
      <w:r w:rsidRPr="0068202A">
        <w:t xml:space="preserve"> have different purposes and structures.</w:t>
      </w:r>
    </w:p>
    <w:p w14:paraId="4D4B4073" w14:textId="1F9FA74A" w:rsidR="00844FBA" w:rsidRDefault="00844FBA" w:rsidP="003A34FF">
      <w:pPr>
        <w:pStyle w:val="CaptionFigure"/>
      </w:pPr>
      <w:bookmarkStart w:id="473" w:name="_Ref61679719"/>
      <w:bookmarkStart w:id="474" w:name="_Toc61871554"/>
      <w:bookmarkStart w:id="475" w:name="_Toc118222909"/>
      <w:r>
        <w:t xml:space="preserve">Figure </w:t>
      </w:r>
      <w:fldSimple w:instr=" STYLEREF 1 \s ">
        <w:r w:rsidR="00D81990">
          <w:rPr>
            <w:noProof/>
          </w:rPr>
          <w:t>4</w:t>
        </w:r>
      </w:fldSimple>
      <w:r w:rsidR="000E1F04">
        <w:noBreakHyphen/>
      </w:r>
      <w:fldSimple w:instr=" SEQ Figure \* ARABIC \s 1 ">
        <w:r w:rsidR="00D81990">
          <w:rPr>
            <w:noProof/>
          </w:rPr>
          <w:t>4</w:t>
        </w:r>
      </w:fldSimple>
      <w:bookmarkEnd w:id="473"/>
      <w:r>
        <w:t xml:space="preserve">: </w:t>
      </w:r>
      <w:r w:rsidRPr="009A2642">
        <w:t>Owner Device Private Mailbox Signaling</w:t>
      </w:r>
      <w:bookmarkEnd w:id="474"/>
      <w:bookmarkEnd w:id="475"/>
    </w:p>
    <w:p w14:paraId="2F7CFE79" w14:textId="37B94724" w:rsidR="00844FBA" w:rsidRPr="00844FBA" w:rsidRDefault="00D06509" w:rsidP="00844FBA">
      <w:pPr>
        <w:pStyle w:val="Figure"/>
      </w:pPr>
      <w:r w:rsidRPr="001D51B9">
        <w:rPr>
          <w:lang w:val="de-DE" w:eastAsia="de-DE"/>
        </w:rPr>
        <w:drawing>
          <wp:inline distT="0" distB="0" distL="0" distR="0" wp14:anchorId="59EB0EB6" wp14:editId="1C1CFA3B">
            <wp:extent cx="5943600" cy="1469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1469390"/>
                    </a:xfrm>
                    <a:prstGeom prst="rect">
                      <a:avLst/>
                    </a:prstGeom>
                  </pic:spPr>
                </pic:pic>
              </a:graphicData>
            </a:graphic>
          </wp:inline>
        </w:drawing>
      </w:r>
    </w:p>
    <w:p w14:paraId="7F11C174" w14:textId="1F496788" w:rsidR="004331B0" w:rsidRPr="00992CCF" w:rsidRDefault="004331B0" w:rsidP="004331B0">
      <w:pPr>
        <w:rPr>
          <w:lang w:eastAsia="ko-KR"/>
        </w:rPr>
      </w:pPr>
      <w:r w:rsidRPr="00992CCF">
        <w:rPr>
          <w:lang w:eastAsia="ko-KR"/>
        </w:rPr>
        <w:t xml:space="preserve">The </w:t>
      </w:r>
      <w:r>
        <w:rPr>
          <w:b/>
          <w:lang w:eastAsia="ko-KR"/>
        </w:rPr>
        <w:t xml:space="preserve">Signaling Bitmap </w:t>
      </w:r>
      <w:r w:rsidRPr="005619F9">
        <w:rPr>
          <w:bCs/>
          <w:lang w:eastAsia="ko-KR"/>
        </w:rPr>
        <w:t>as</w:t>
      </w:r>
      <w:r>
        <w:rPr>
          <w:b/>
          <w:lang w:eastAsia="ko-KR"/>
        </w:rPr>
        <w:t xml:space="preserve"> </w:t>
      </w:r>
      <w:r w:rsidRPr="005619F9">
        <w:rPr>
          <w:bCs/>
          <w:lang w:eastAsia="ko-KR"/>
        </w:rPr>
        <w:t>contained in the Sig</w:t>
      </w:r>
      <w:r>
        <w:rPr>
          <w:bCs/>
          <w:lang w:eastAsia="ko-KR"/>
        </w:rPr>
        <w:t>B</w:t>
      </w:r>
      <w:r w:rsidRPr="005619F9">
        <w:rPr>
          <w:bCs/>
          <w:lang w:eastAsia="ko-KR"/>
        </w:rPr>
        <w:t>mp</w:t>
      </w:r>
      <w:r w:rsidRPr="00992CCF">
        <w:rPr>
          <w:b/>
          <w:lang w:eastAsia="ko-KR"/>
        </w:rPr>
        <w:t xml:space="preserve"> </w:t>
      </w:r>
      <w:r w:rsidRPr="00992CCF">
        <w:rPr>
          <w:bCs/>
          <w:lang w:eastAsia="ko-KR"/>
        </w:rPr>
        <w:t>field</w:t>
      </w:r>
      <w:r>
        <w:rPr>
          <w:b/>
          <w:lang w:eastAsia="ko-KR"/>
        </w:rPr>
        <w:t xml:space="preserve"> </w:t>
      </w:r>
      <w:r w:rsidRPr="00992CCF">
        <w:rPr>
          <w:lang w:eastAsia="ko-KR"/>
        </w:rPr>
        <w:t xml:space="preserve">allows the vehicle and the device to inform the other party of changes occurring or actions to be taken on some mailbox field by the other party. It is the responsibility of the </w:t>
      </w:r>
      <w:r>
        <w:rPr>
          <w:lang w:eastAsia="ko-KR"/>
        </w:rPr>
        <w:t xml:space="preserve">vehicle or the device that consumes the </w:t>
      </w:r>
      <w:r w:rsidRPr="00992CCF">
        <w:rPr>
          <w:lang w:eastAsia="ko-KR"/>
        </w:rPr>
        <w:t>bit to reset the bit and delete the data if needed.</w:t>
      </w:r>
      <w:r>
        <w:rPr>
          <w:lang w:eastAsia="ko-KR"/>
        </w:rPr>
        <w:t xml:space="preserve"> </w:t>
      </w:r>
      <w:r w:rsidRPr="000E6FCC">
        <w:rPr>
          <w:lang w:eastAsia="ko-KR"/>
        </w:rPr>
        <w:t>The signaling relationship and the offsets of the data elements are configured by the vehicle at owner pairing</w:t>
      </w:r>
      <w:r>
        <w:rPr>
          <w:lang w:eastAsia="ko-KR"/>
        </w:rPr>
        <w:t xml:space="preserve"> (See Section </w:t>
      </w:r>
      <w:r w:rsidRPr="00D82A98">
        <w:rPr>
          <w:rStyle w:val="CrossRef"/>
        </w:rPr>
        <w:fldChar w:fldCharType="begin"/>
      </w:r>
      <w:r w:rsidRPr="00D82A98">
        <w:rPr>
          <w:rStyle w:val="CrossRef"/>
        </w:rPr>
        <w:instrText xml:space="preserve"> REF _Ref532802515 \r \h </w:instrText>
      </w:r>
      <w:r w:rsidRPr="00D82A98">
        <w:rPr>
          <w:rStyle w:val="CrossRef"/>
        </w:rPr>
      </w:r>
      <w:r w:rsidRPr="00D82A98">
        <w:rPr>
          <w:rStyle w:val="CrossRef"/>
        </w:rPr>
        <w:fldChar w:fldCharType="separate"/>
      </w:r>
      <w:r w:rsidR="00D81990">
        <w:rPr>
          <w:rStyle w:val="CrossRef"/>
        </w:rPr>
        <w:t>6</w:t>
      </w:r>
      <w:r w:rsidRPr="00D82A98">
        <w:rPr>
          <w:rStyle w:val="CrossRef"/>
        </w:rPr>
        <w:fldChar w:fldCharType="end"/>
      </w:r>
      <w:r>
        <w:rPr>
          <w:lang w:eastAsia="ko-KR"/>
        </w:rPr>
        <w:t>)</w:t>
      </w:r>
      <w:r w:rsidRPr="000E6FCC">
        <w:rPr>
          <w:lang w:eastAsia="ko-KR"/>
        </w:rPr>
        <w:t>.</w:t>
      </w:r>
    </w:p>
    <w:p w14:paraId="67377094" w14:textId="72F51611" w:rsidR="004331B0" w:rsidRPr="00992CCF" w:rsidRDefault="004331B0" w:rsidP="004331B0">
      <w:pPr>
        <w:rPr>
          <w:lang w:eastAsia="ko-KR"/>
        </w:rPr>
      </w:pPr>
      <w:r w:rsidRPr="00992CCF">
        <w:rPr>
          <w:lang w:eastAsia="ko-KR"/>
        </w:rPr>
        <w:t>The length of this field is 1 byte. This field is big</w:t>
      </w:r>
      <w:r w:rsidR="00384092">
        <w:rPr>
          <w:lang w:eastAsia="ko-KR"/>
        </w:rPr>
        <w:t>-</w:t>
      </w:r>
      <w:r w:rsidRPr="00992CCF">
        <w:rPr>
          <w:lang w:eastAsia="ko-KR"/>
        </w:rPr>
        <w:t>endian ordered</w:t>
      </w:r>
      <w:r>
        <w:rPr>
          <w:lang w:eastAsia="ko-KR"/>
        </w:rPr>
        <w:t>,</w:t>
      </w:r>
      <w:r w:rsidRPr="00992CCF">
        <w:rPr>
          <w:lang w:eastAsia="ko-KR"/>
        </w:rPr>
        <w:t xml:space="preserve"> meaning </w:t>
      </w:r>
      <w:r>
        <w:rPr>
          <w:lang w:eastAsia="ko-KR"/>
        </w:rPr>
        <w:t xml:space="preserve">that </w:t>
      </w:r>
      <w:r w:rsidRPr="00992CCF">
        <w:rPr>
          <w:lang w:eastAsia="ko-KR"/>
        </w:rPr>
        <w:t>bit 0 is the rightmost bit of the field.</w:t>
      </w:r>
    </w:p>
    <w:p w14:paraId="54E6DE44" w14:textId="77777777" w:rsidR="004331B0" w:rsidRDefault="004331B0" w:rsidP="004331B0">
      <w:pPr>
        <w:rPr>
          <w:spacing w:val="-6"/>
        </w:rPr>
      </w:pPr>
      <w:r w:rsidRPr="004862FE">
        <w:rPr>
          <w:spacing w:val="-6"/>
        </w:rPr>
        <w:t xml:space="preserve">The following constants are defined for the rest of this document: </w:t>
      </w:r>
    </w:p>
    <w:p w14:paraId="37E9C440" w14:textId="77777777" w:rsidR="004331B0" w:rsidRDefault="004331B0" w:rsidP="004331B0">
      <w:pPr>
        <w:rPr>
          <w:spacing w:val="-6"/>
        </w:rPr>
      </w:pPr>
      <w:r>
        <w:rPr>
          <w:spacing w:val="-6"/>
        </w:rPr>
        <w:t>SLOT_IDENTIFIER</w:t>
      </w:r>
      <w:r w:rsidRPr="004862FE">
        <w:rPr>
          <w:spacing w:val="-6"/>
        </w:rPr>
        <w:t>_BITMAP_BIT = 00</w:t>
      </w:r>
      <w:r w:rsidRPr="004862FE">
        <w:rPr>
          <w:spacing w:val="-6"/>
          <w:vertAlign w:val="subscript"/>
        </w:rPr>
        <w:t>h</w:t>
      </w:r>
      <w:r w:rsidRPr="004862FE">
        <w:rPr>
          <w:spacing w:val="-6"/>
        </w:rPr>
        <w:t xml:space="preserve"> </w:t>
      </w:r>
    </w:p>
    <w:p w14:paraId="1E1A9428" w14:textId="77777777" w:rsidR="004331B0" w:rsidRDefault="004331B0" w:rsidP="004331B0">
      <w:pPr>
        <w:rPr>
          <w:spacing w:val="-6"/>
        </w:rPr>
      </w:pPr>
      <w:r w:rsidRPr="004862FE">
        <w:rPr>
          <w:spacing w:val="-6"/>
        </w:rPr>
        <w:t>SLOT_IDENTIFIERS_BIT = 01</w:t>
      </w:r>
      <w:r w:rsidRPr="004862FE">
        <w:rPr>
          <w:spacing w:val="-6"/>
          <w:vertAlign w:val="subscript"/>
        </w:rPr>
        <w:t>h</w:t>
      </w:r>
      <w:r w:rsidRPr="004862FE">
        <w:rPr>
          <w:spacing w:val="-6"/>
        </w:rPr>
        <w:t xml:space="preserve"> </w:t>
      </w:r>
    </w:p>
    <w:p w14:paraId="7CB29240" w14:textId="77777777" w:rsidR="004331B0" w:rsidRDefault="004331B0" w:rsidP="004331B0">
      <w:pPr>
        <w:rPr>
          <w:spacing w:val="-6"/>
        </w:rPr>
      </w:pPr>
      <w:r>
        <w:rPr>
          <w:spacing w:val="-6"/>
        </w:rPr>
        <w:t>VEHICLE</w:t>
      </w:r>
      <w:r w:rsidRPr="004862FE">
        <w:rPr>
          <w:spacing w:val="-6"/>
        </w:rPr>
        <w:t>_OEM_PROPRIETARY_DATA_BIT = 02</w:t>
      </w:r>
      <w:r w:rsidRPr="004862FE">
        <w:rPr>
          <w:spacing w:val="-6"/>
          <w:vertAlign w:val="subscript"/>
        </w:rPr>
        <w:t>h</w:t>
      </w:r>
      <w:r w:rsidRPr="004862FE">
        <w:rPr>
          <w:spacing w:val="-6"/>
        </w:rPr>
        <w:t xml:space="preserve"> </w:t>
      </w:r>
    </w:p>
    <w:p w14:paraId="69A1ABA4" w14:textId="77777777" w:rsidR="004331B0" w:rsidRDefault="004331B0" w:rsidP="004331B0">
      <w:pPr>
        <w:rPr>
          <w:spacing w:val="-6"/>
        </w:rPr>
      </w:pPr>
      <w:r w:rsidRPr="004862FE">
        <w:rPr>
          <w:spacing w:val="-6"/>
        </w:rPr>
        <w:t>ATTESTATION_PACKAGE_BIT = 03</w:t>
      </w:r>
      <w:r w:rsidRPr="004862FE">
        <w:rPr>
          <w:spacing w:val="-6"/>
          <w:vertAlign w:val="subscript"/>
        </w:rPr>
        <w:t>h</w:t>
      </w:r>
      <w:r w:rsidRPr="004862FE">
        <w:rPr>
          <w:spacing w:val="-6"/>
        </w:rPr>
        <w:t xml:space="preserve"> </w:t>
      </w:r>
    </w:p>
    <w:p w14:paraId="5510F8AA" w14:textId="04F1F1B1" w:rsidR="00FA4DC1" w:rsidRPr="00C04199" w:rsidRDefault="004331B0" w:rsidP="00C04199">
      <w:r w:rsidRPr="00C04199">
        <w:t xml:space="preserve">SLOT_IDENTIFIER_LENGTH = (VEHICLE_OEM_PROPRIETARY_DATA_OFFSET </w:t>
      </w:r>
      <w:r w:rsidR="00C04199" w:rsidRPr="00C04199">
        <w:t>–</w:t>
      </w:r>
    </w:p>
    <w:p w14:paraId="7A429F4C" w14:textId="50D1CB92" w:rsidR="004331B0" w:rsidRPr="00C04199" w:rsidRDefault="004331B0" w:rsidP="00C04199">
      <w:r w:rsidRPr="00C04199">
        <w:lastRenderedPageBreak/>
        <w:t>SLOT_IDENTIFIERS_OFFSET) / 8</w:t>
      </w:r>
    </w:p>
    <w:p w14:paraId="68E615F3" w14:textId="086C0269" w:rsidR="004331B0" w:rsidRDefault="00E57A4D" w:rsidP="004331B0">
      <w:pPr>
        <w:rPr>
          <w:lang w:eastAsia="ko-KR"/>
        </w:rPr>
      </w:pPr>
      <w:r w:rsidRPr="00E57A4D">
        <w:rPr>
          <w:rStyle w:val="CrossRef"/>
        </w:rPr>
        <w:fldChar w:fldCharType="begin"/>
      </w:r>
      <w:r w:rsidRPr="00E57A4D">
        <w:rPr>
          <w:rStyle w:val="CrossRef"/>
        </w:rPr>
        <w:instrText xml:space="preserve"> REF _Ref61680303 \h </w:instrText>
      </w:r>
      <w:r>
        <w:rPr>
          <w:rStyle w:val="CrossRef"/>
        </w:rPr>
        <w:instrText xml:space="preserve"> \* MERGEFORMAT </w:instrText>
      </w:r>
      <w:r w:rsidRPr="00E57A4D">
        <w:rPr>
          <w:rStyle w:val="CrossRef"/>
        </w:rPr>
      </w:r>
      <w:r w:rsidRPr="00E57A4D">
        <w:rPr>
          <w:rStyle w:val="CrossRef"/>
        </w:rPr>
        <w:fldChar w:fldCharType="separate"/>
      </w:r>
      <w:r w:rsidR="00D81990" w:rsidRPr="00D81990">
        <w:rPr>
          <w:rStyle w:val="CrossRef"/>
        </w:rPr>
        <w:t>Table 4</w:t>
      </w:r>
      <w:r w:rsidR="00D81990" w:rsidRPr="00D81990">
        <w:rPr>
          <w:rStyle w:val="CrossRef"/>
        </w:rPr>
        <w:noBreakHyphen/>
        <w:t>1</w:t>
      </w:r>
      <w:r w:rsidRPr="00E57A4D">
        <w:rPr>
          <w:rStyle w:val="CrossRef"/>
        </w:rPr>
        <w:fldChar w:fldCharType="end"/>
      </w:r>
      <w:r>
        <w:t xml:space="preserve"> </w:t>
      </w:r>
      <w:r w:rsidR="004331B0" w:rsidRPr="007A5C86">
        <w:t>shows</w:t>
      </w:r>
      <w:r w:rsidR="004331B0">
        <w:rPr>
          <w:lang w:eastAsia="ko-KR"/>
        </w:rPr>
        <w:t xml:space="preserve"> the purpose for each bit in the SigBmp field. The signaling bits may be read and/or written by the vehicle and/or the device.</w:t>
      </w:r>
    </w:p>
    <w:p w14:paraId="589F382F" w14:textId="39F4387C" w:rsidR="00E57A4D" w:rsidRDefault="00E57A4D" w:rsidP="003A34FF">
      <w:pPr>
        <w:pStyle w:val="CaptionTable"/>
      </w:pPr>
      <w:bookmarkStart w:id="476" w:name="_Ref61680303"/>
      <w:bookmarkStart w:id="477" w:name="_Toc62126657"/>
      <w:bookmarkStart w:id="478" w:name="_Toc62127506"/>
      <w:bookmarkStart w:id="479" w:name="_Toc118223010"/>
      <w:r>
        <w:t xml:space="preserve">Table </w:t>
      </w:r>
      <w:fldSimple w:instr=" STYLEREF 1 \s ">
        <w:r w:rsidR="00D81990">
          <w:rPr>
            <w:noProof/>
          </w:rPr>
          <w:t>4</w:t>
        </w:r>
      </w:fldSimple>
      <w:r w:rsidR="00183237">
        <w:noBreakHyphen/>
      </w:r>
      <w:fldSimple w:instr=" SEQ Table \* ARABIC \s 1 ">
        <w:r w:rsidR="00D81990">
          <w:rPr>
            <w:noProof/>
          </w:rPr>
          <w:t>1</w:t>
        </w:r>
      </w:fldSimple>
      <w:bookmarkEnd w:id="476"/>
      <w:r>
        <w:t xml:space="preserve">: </w:t>
      </w:r>
      <w:r w:rsidRPr="00F943DA">
        <w:t>Signaling Bitmap Decoding</w:t>
      </w:r>
      <w:bookmarkEnd w:id="477"/>
      <w:bookmarkEnd w:id="478"/>
      <w:bookmarkEnd w:id="47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71"/>
        <w:gridCol w:w="1533"/>
        <w:gridCol w:w="690"/>
        <w:gridCol w:w="3278"/>
        <w:gridCol w:w="3278"/>
      </w:tblGrid>
      <w:tr w:rsidR="00E57A4D" w:rsidRPr="00213C28" w14:paraId="4907C582" w14:textId="77777777" w:rsidTr="00913F18">
        <w:trPr>
          <w:trHeight w:val="357"/>
          <w:tblHeader/>
        </w:trPr>
        <w:tc>
          <w:tcPr>
            <w:tcW w:w="305" w:type="pct"/>
            <w:tcBorders>
              <w:bottom w:val="nil"/>
            </w:tcBorders>
            <w:shd w:val="clear" w:color="auto" w:fill="1774CD"/>
          </w:tcPr>
          <w:p w14:paraId="52687C84" w14:textId="77777777" w:rsidR="00E57A4D" w:rsidRPr="00213C28" w:rsidRDefault="00E57A4D" w:rsidP="00E57A4D">
            <w:pPr>
              <w:pStyle w:val="TableHead-Centered"/>
            </w:pPr>
            <w:r w:rsidRPr="00213C28">
              <w:t>Bit</w:t>
            </w:r>
          </w:p>
        </w:tc>
        <w:tc>
          <w:tcPr>
            <w:tcW w:w="820" w:type="pct"/>
            <w:tcBorders>
              <w:bottom w:val="nil"/>
            </w:tcBorders>
            <w:shd w:val="clear" w:color="auto" w:fill="1774CD"/>
          </w:tcPr>
          <w:p w14:paraId="0D7DA375" w14:textId="77777777" w:rsidR="00E57A4D" w:rsidRPr="00213C28" w:rsidRDefault="00E57A4D" w:rsidP="00E57A4D">
            <w:pPr>
              <w:pStyle w:val="TableHead-Centered"/>
            </w:pPr>
            <w:r w:rsidRPr="00213C28">
              <w:t>Name</w:t>
            </w:r>
          </w:p>
        </w:tc>
        <w:tc>
          <w:tcPr>
            <w:tcW w:w="369" w:type="pct"/>
            <w:tcBorders>
              <w:bottom w:val="nil"/>
            </w:tcBorders>
            <w:shd w:val="clear" w:color="auto" w:fill="1774CD"/>
          </w:tcPr>
          <w:p w14:paraId="27F46844" w14:textId="77777777" w:rsidR="00E57A4D" w:rsidRPr="00213C28" w:rsidRDefault="00E57A4D" w:rsidP="00E57A4D">
            <w:pPr>
              <w:pStyle w:val="TableHead-Centered"/>
            </w:pPr>
            <w:r w:rsidRPr="00213C28">
              <w:t>Value</w:t>
            </w:r>
          </w:p>
        </w:tc>
        <w:tc>
          <w:tcPr>
            <w:tcW w:w="1753" w:type="pct"/>
            <w:tcBorders>
              <w:bottom w:val="nil"/>
            </w:tcBorders>
            <w:shd w:val="clear" w:color="auto" w:fill="1774CD"/>
          </w:tcPr>
          <w:p w14:paraId="6650CB59" w14:textId="77777777" w:rsidR="00E57A4D" w:rsidRPr="00213C28" w:rsidRDefault="00E57A4D" w:rsidP="00E57A4D">
            <w:pPr>
              <w:pStyle w:val="TableHead"/>
            </w:pPr>
            <w:r w:rsidRPr="00213C28">
              <w:t>Description</w:t>
            </w:r>
          </w:p>
        </w:tc>
        <w:tc>
          <w:tcPr>
            <w:tcW w:w="1753" w:type="pct"/>
            <w:tcBorders>
              <w:bottom w:val="nil"/>
            </w:tcBorders>
            <w:shd w:val="clear" w:color="auto" w:fill="1774CD"/>
          </w:tcPr>
          <w:p w14:paraId="4495FC95" w14:textId="77777777" w:rsidR="00E57A4D" w:rsidRPr="00213C28" w:rsidRDefault="00E57A4D" w:rsidP="00E57A4D">
            <w:pPr>
              <w:pStyle w:val="TableHead"/>
            </w:pPr>
            <w:r w:rsidRPr="00213C28">
              <w:t>Set by</w:t>
            </w:r>
          </w:p>
        </w:tc>
      </w:tr>
      <w:tr w:rsidR="00E57A4D" w:rsidRPr="00213C28" w14:paraId="5D014940" w14:textId="77777777" w:rsidTr="00913F18">
        <w:trPr>
          <w:trHeight w:val="357"/>
        </w:trPr>
        <w:tc>
          <w:tcPr>
            <w:tcW w:w="305" w:type="pct"/>
            <w:tcBorders>
              <w:top w:val="nil"/>
            </w:tcBorders>
          </w:tcPr>
          <w:p w14:paraId="4A30DCD9" w14:textId="77777777" w:rsidR="00E57A4D" w:rsidRPr="00213C28" w:rsidRDefault="00E57A4D" w:rsidP="00E57A4D">
            <w:pPr>
              <w:pStyle w:val="TableText-Centered"/>
            </w:pPr>
            <w:r w:rsidRPr="00213C28">
              <w:t>Bit0</w:t>
            </w:r>
          </w:p>
        </w:tc>
        <w:tc>
          <w:tcPr>
            <w:tcW w:w="820" w:type="pct"/>
            <w:tcBorders>
              <w:top w:val="nil"/>
            </w:tcBorders>
          </w:tcPr>
          <w:p w14:paraId="4F955BC1" w14:textId="77777777" w:rsidR="00E57A4D" w:rsidRPr="00213C28" w:rsidRDefault="00E57A4D" w:rsidP="00E57A4D">
            <w:pPr>
              <w:pStyle w:val="TableText-Centered"/>
            </w:pPr>
            <w:r w:rsidRPr="00213C28">
              <w:t>SlotIdentBmp</w:t>
            </w:r>
          </w:p>
        </w:tc>
        <w:tc>
          <w:tcPr>
            <w:tcW w:w="369" w:type="pct"/>
            <w:tcBorders>
              <w:top w:val="nil"/>
            </w:tcBorders>
          </w:tcPr>
          <w:p w14:paraId="2FEDDCAC" w14:textId="77777777" w:rsidR="00E57A4D" w:rsidRPr="00213C28" w:rsidRDefault="00E57A4D" w:rsidP="00E57A4D">
            <w:pPr>
              <w:pStyle w:val="TableText-Centered"/>
            </w:pPr>
            <w:r w:rsidRPr="00213C28">
              <w:t>0</w:t>
            </w:r>
          </w:p>
        </w:tc>
        <w:tc>
          <w:tcPr>
            <w:tcW w:w="1753" w:type="pct"/>
            <w:tcBorders>
              <w:top w:val="nil"/>
            </w:tcBorders>
          </w:tcPr>
          <w:p w14:paraId="533778FE" w14:textId="77777777" w:rsidR="00E57A4D" w:rsidRPr="00213C28" w:rsidRDefault="00E57A4D" w:rsidP="00E57A4D">
            <w:pPr>
              <w:pStyle w:val="TableText"/>
            </w:pPr>
            <w:r w:rsidRPr="00213C28">
              <w:t>All slot identifiers valid</w:t>
            </w:r>
          </w:p>
        </w:tc>
        <w:tc>
          <w:tcPr>
            <w:tcW w:w="1753" w:type="pct"/>
            <w:tcBorders>
              <w:top w:val="nil"/>
            </w:tcBorders>
          </w:tcPr>
          <w:p w14:paraId="12297F32" w14:textId="77777777" w:rsidR="00E57A4D" w:rsidRPr="00213C28" w:rsidRDefault="00E57A4D" w:rsidP="00E57A4D">
            <w:pPr>
              <w:pStyle w:val="TableText"/>
            </w:pPr>
            <w:r w:rsidRPr="00213C28">
              <w:t>Vehicle</w:t>
            </w:r>
          </w:p>
        </w:tc>
      </w:tr>
      <w:tr w:rsidR="00E57A4D" w:rsidRPr="00213C28" w14:paraId="68E1CE49" w14:textId="77777777" w:rsidTr="00913F18">
        <w:trPr>
          <w:trHeight w:val="595"/>
        </w:trPr>
        <w:tc>
          <w:tcPr>
            <w:tcW w:w="305" w:type="pct"/>
          </w:tcPr>
          <w:p w14:paraId="1563FCE9" w14:textId="77777777" w:rsidR="00E57A4D" w:rsidRPr="00213C28" w:rsidRDefault="00E57A4D" w:rsidP="00E57A4D">
            <w:pPr>
              <w:pStyle w:val="TableText-Centered"/>
            </w:pPr>
            <w:r w:rsidRPr="00213C28">
              <w:t>Bit0</w:t>
            </w:r>
          </w:p>
        </w:tc>
        <w:tc>
          <w:tcPr>
            <w:tcW w:w="820" w:type="pct"/>
          </w:tcPr>
          <w:p w14:paraId="37EA3642" w14:textId="77777777" w:rsidR="00E57A4D" w:rsidRPr="00213C28" w:rsidRDefault="00E57A4D" w:rsidP="00E57A4D">
            <w:pPr>
              <w:pStyle w:val="TableText-Centered"/>
            </w:pPr>
            <w:r w:rsidRPr="00213C28">
              <w:t>SlotIdentBmp</w:t>
            </w:r>
          </w:p>
        </w:tc>
        <w:tc>
          <w:tcPr>
            <w:tcW w:w="369" w:type="pct"/>
          </w:tcPr>
          <w:p w14:paraId="2F3063FC" w14:textId="77777777" w:rsidR="00E57A4D" w:rsidRPr="00213C28" w:rsidRDefault="00E57A4D" w:rsidP="00E57A4D">
            <w:pPr>
              <w:pStyle w:val="TableText-Centered"/>
            </w:pPr>
            <w:r w:rsidRPr="00213C28">
              <w:t>1</w:t>
            </w:r>
          </w:p>
        </w:tc>
        <w:tc>
          <w:tcPr>
            <w:tcW w:w="1753" w:type="pct"/>
          </w:tcPr>
          <w:p w14:paraId="6E788480" w14:textId="77777777" w:rsidR="00E57A4D" w:rsidRPr="00213C28" w:rsidRDefault="00E57A4D" w:rsidP="00E57A4D">
            <w:pPr>
              <w:pStyle w:val="TableText"/>
            </w:pPr>
            <w:r w:rsidRPr="00213C28">
              <w:t>Not all slot identifiers valid</w:t>
            </w:r>
          </w:p>
        </w:tc>
        <w:tc>
          <w:tcPr>
            <w:tcW w:w="1753" w:type="pct"/>
          </w:tcPr>
          <w:p w14:paraId="2080070E" w14:textId="77777777" w:rsidR="00E57A4D" w:rsidRPr="00213C28" w:rsidRDefault="00E57A4D" w:rsidP="00E57A4D">
            <w:pPr>
              <w:pStyle w:val="TableText"/>
            </w:pPr>
            <w:r w:rsidRPr="00213C28">
              <w:t>Device (when sharing)</w:t>
            </w:r>
          </w:p>
          <w:p w14:paraId="6A9B74EE" w14:textId="77777777" w:rsidR="00E57A4D" w:rsidRPr="00213C28" w:rsidRDefault="00E57A4D" w:rsidP="00E57A4D">
            <w:pPr>
              <w:pStyle w:val="TableText"/>
            </w:pPr>
            <w:r w:rsidRPr="00213C28">
              <w:t>Vehicle (initial refill at owner pairing)</w:t>
            </w:r>
          </w:p>
        </w:tc>
      </w:tr>
      <w:tr w:rsidR="00E57A4D" w:rsidRPr="00213C28" w14:paraId="50B49613" w14:textId="77777777" w:rsidTr="00913F18">
        <w:trPr>
          <w:trHeight w:val="356"/>
        </w:trPr>
        <w:tc>
          <w:tcPr>
            <w:tcW w:w="305" w:type="pct"/>
          </w:tcPr>
          <w:p w14:paraId="39B3C214" w14:textId="77777777" w:rsidR="00E57A4D" w:rsidRPr="00213C28" w:rsidRDefault="00E57A4D" w:rsidP="00E57A4D">
            <w:pPr>
              <w:pStyle w:val="TableText-Centered"/>
            </w:pPr>
            <w:r w:rsidRPr="00213C28">
              <w:t>Bit1</w:t>
            </w:r>
          </w:p>
        </w:tc>
        <w:tc>
          <w:tcPr>
            <w:tcW w:w="820" w:type="pct"/>
          </w:tcPr>
          <w:p w14:paraId="402940E6" w14:textId="77777777" w:rsidR="00E57A4D" w:rsidRPr="00213C28" w:rsidRDefault="00E57A4D" w:rsidP="00E57A4D">
            <w:pPr>
              <w:pStyle w:val="TableText-Centered"/>
            </w:pPr>
            <w:r w:rsidRPr="00213C28">
              <w:t>RFU</w:t>
            </w:r>
          </w:p>
        </w:tc>
        <w:tc>
          <w:tcPr>
            <w:tcW w:w="369" w:type="pct"/>
          </w:tcPr>
          <w:p w14:paraId="09AB83E9" w14:textId="77777777" w:rsidR="00E57A4D" w:rsidRPr="00213C28" w:rsidRDefault="00E57A4D" w:rsidP="00E57A4D">
            <w:pPr>
              <w:pStyle w:val="TableText-Centered"/>
            </w:pPr>
            <w:r w:rsidRPr="00213C28">
              <w:t>0</w:t>
            </w:r>
          </w:p>
        </w:tc>
        <w:tc>
          <w:tcPr>
            <w:tcW w:w="1753" w:type="pct"/>
          </w:tcPr>
          <w:p w14:paraId="13F038A5" w14:textId="77777777" w:rsidR="00E57A4D" w:rsidRPr="00213C28" w:rsidRDefault="00E57A4D" w:rsidP="00E57A4D">
            <w:pPr>
              <w:pStyle w:val="TableText"/>
            </w:pPr>
            <w:r w:rsidRPr="00213C28">
              <w:t>RFU</w:t>
            </w:r>
          </w:p>
        </w:tc>
        <w:tc>
          <w:tcPr>
            <w:tcW w:w="1753" w:type="pct"/>
          </w:tcPr>
          <w:p w14:paraId="01B9D1DC" w14:textId="77777777" w:rsidR="00E57A4D" w:rsidRPr="00213C28" w:rsidRDefault="00E57A4D" w:rsidP="00E57A4D">
            <w:pPr>
              <w:pStyle w:val="TableText"/>
            </w:pPr>
            <w:r w:rsidRPr="00213C28">
              <w:t>RFU</w:t>
            </w:r>
          </w:p>
        </w:tc>
      </w:tr>
      <w:tr w:rsidR="00E57A4D" w:rsidRPr="00213C28" w14:paraId="49A5E2C7" w14:textId="77777777" w:rsidTr="00913F18">
        <w:trPr>
          <w:trHeight w:val="356"/>
        </w:trPr>
        <w:tc>
          <w:tcPr>
            <w:tcW w:w="305" w:type="pct"/>
          </w:tcPr>
          <w:p w14:paraId="3AEE36BD" w14:textId="77777777" w:rsidR="00E57A4D" w:rsidRPr="00213C28" w:rsidRDefault="00E57A4D" w:rsidP="00E57A4D">
            <w:pPr>
              <w:pStyle w:val="TableText-Centered"/>
            </w:pPr>
            <w:r w:rsidRPr="00213C28">
              <w:t>Bit1</w:t>
            </w:r>
          </w:p>
        </w:tc>
        <w:tc>
          <w:tcPr>
            <w:tcW w:w="820" w:type="pct"/>
          </w:tcPr>
          <w:p w14:paraId="5FB6C75A" w14:textId="77777777" w:rsidR="00E57A4D" w:rsidRPr="00213C28" w:rsidRDefault="00E57A4D" w:rsidP="00E57A4D">
            <w:pPr>
              <w:pStyle w:val="TableText-Centered"/>
            </w:pPr>
            <w:r w:rsidRPr="00213C28">
              <w:t>RFU</w:t>
            </w:r>
          </w:p>
        </w:tc>
        <w:tc>
          <w:tcPr>
            <w:tcW w:w="369" w:type="pct"/>
          </w:tcPr>
          <w:p w14:paraId="020AA79C" w14:textId="77777777" w:rsidR="00E57A4D" w:rsidRPr="00213C28" w:rsidRDefault="00E57A4D" w:rsidP="00E57A4D">
            <w:pPr>
              <w:pStyle w:val="TableText-Centered"/>
            </w:pPr>
            <w:r w:rsidRPr="00213C28">
              <w:t>1</w:t>
            </w:r>
          </w:p>
        </w:tc>
        <w:tc>
          <w:tcPr>
            <w:tcW w:w="1753" w:type="pct"/>
          </w:tcPr>
          <w:p w14:paraId="6DCCABF7" w14:textId="77777777" w:rsidR="00E57A4D" w:rsidRPr="00213C28" w:rsidRDefault="00E57A4D" w:rsidP="00E57A4D">
            <w:pPr>
              <w:pStyle w:val="TableText"/>
            </w:pPr>
            <w:r w:rsidRPr="00213C28">
              <w:t>RFU</w:t>
            </w:r>
          </w:p>
        </w:tc>
        <w:tc>
          <w:tcPr>
            <w:tcW w:w="1753" w:type="pct"/>
          </w:tcPr>
          <w:p w14:paraId="5FEE0796" w14:textId="77777777" w:rsidR="00E57A4D" w:rsidRPr="00213C28" w:rsidRDefault="00E57A4D" w:rsidP="00E57A4D">
            <w:pPr>
              <w:pStyle w:val="TableText"/>
            </w:pPr>
            <w:r w:rsidRPr="00213C28">
              <w:t>RFU</w:t>
            </w:r>
          </w:p>
        </w:tc>
      </w:tr>
      <w:tr w:rsidR="00E57A4D" w:rsidRPr="00213C28" w14:paraId="06AABEDC" w14:textId="77777777" w:rsidTr="00913F18">
        <w:trPr>
          <w:trHeight w:val="595"/>
        </w:trPr>
        <w:tc>
          <w:tcPr>
            <w:tcW w:w="305" w:type="pct"/>
          </w:tcPr>
          <w:p w14:paraId="7BF9CB99" w14:textId="77777777" w:rsidR="00E57A4D" w:rsidRPr="00213C28" w:rsidRDefault="00E57A4D" w:rsidP="00E57A4D">
            <w:pPr>
              <w:pStyle w:val="TableText-Centered"/>
            </w:pPr>
            <w:r w:rsidRPr="00213C28">
              <w:t>Bit2</w:t>
            </w:r>
          </w:p>
        </w:tc>
        <w:tc>
          <w:tcPr>
            <w:tcW w:w="820" w:type="pct"/>
          </w:tcPr>
          <w:p w14:paraId="3904AE95" w14:textId="77777777" w:rsidR="00E57A4D" w:rsidRPr="00213C28" w:rsidRDefault="00E57A4D" w:rsidP="00E57A4D">
            <w:pPr>
              <w:pStyle w:val="TableText-Centered"/>
            </w:pPr>
            <w:r w:rsidRPr="00213C28">
              <w:t>VehiclePropDat</w:t>
            </w:r>
          </w:p>
        </w:tc>
        <w:tc>
          <w:tcPr>
            <w:tcW w:w="369" w:type="pct"/>
          </w:tcPr>
          <w:p w14:paraId="03AA69AB" w14:textId="77777777" w:rsidR="00E57A4D" w:rsidRPr="00213C28" w:rsidRDefault="00E57A4D" w:rsidP="00E57A4D">
            <w:pPr>
              <w:pStyle w:val="TableText-Centered"/>
            </w:pPr>
            <w:r w:rsidRPr="00213C28">
              <w:t>0</w:t>
            </w:r>
          </w:p>
        </w:tc>
        <w:tc>
          <w:tcPr>
            <w:tcW w:w="1753" w:type="pct"/>
          </w:tcPr>
          <w:p w14:paraId="3BA468F0" w14:textId="77777777" w:rsidR="00E57A4D" w:rsidRPr="00213C28" w:rsidRDefault="00E57A4D" w:rsidP="00E57A4D">
            <w:pPr>
              <w:pStyle w:val="TableText"/>
            </w:pPr>
            <w:r w:rsidRPr="00213C28">
              <w:t>Device has read vehicle proprietary data</w:t>
            </w:r>
          </w:p>
        </w:tc>
        <w:tc>
          <w:tcPr>
            <w:tcW w:w="1753" w:type="pct"/>
          </w:tcPr>
          <w:p w14:paraId="2D5A9249" w14:textId="77777777" w:rsidR="00E57A4D" w:rsidRPr="00213C28" w:rsidRDefault="00E57A4D" w:rsidP="00E57A4D">
            <w:pPr>
              <w:pStyle w:val="TableText"/>
            </w:pPr>
            <w:r w:rsidRPr="00213C28">
              <w:t>Device</w:t>
            </w:r>
          </w:p>
        </w:tc>
      </w:tr>
      <w:tr w:rsidR="00E57A4D" w:rsidRPr="00213C28" w14:paraId="469518E7" w14:textId="77777777" w:rsidTr="00913F18">
        <w:trPr>
          <w:trHeight w:val="595"/>
        </w:trPr>
        <w:tc>
          <w:tcPr>
            <w:tcW w:w="305" w:type="pct"/>
          </w:tcPr>
          <w:p w14:paraId="5F68A435" w14:textId="77777777" w:rsidR="00E57A4D" w:rsidRPr="00213C28" w:rsidRDefault="00E57A4D" w:rsidP="00E57A4D">
            <w:pPr>
              <w:pStyle w:val="TableText-Centered"/>
            </w:pPr>
            <w:r w:rsidRPr="00213C28">
              <w:t>Bit2</w:t>
            </w:r>
          </w:p>
        </w:tc>
        <w:tc>
          <w:tcPr>
            <w:tcW w:w="820" w:type="pct"/>
          </w:tcPr>
          <w:p w14:paraId="4C707E7D" w14:textId="77777777" w:rsidR="00E57A4D" w:rsidRPr="00213C28" w:rsidRDefault="00E57A4D" w:rsidP="00E57A4D">
            <w:pPr>
              <w:pStyle w:val="TableText-Centered"/>
            </w:pPr>
            <w:r w:rsidRPr="00213C28">
              <w:t>VehiclePropDat</w:t>
            </w:r>
          </w:p>
        </w:tc>
        <w:tc>
          <w:tcPr>
            <w:tcW w:w="369" w:type="pct"/>
          </w:tcPr>
          <w:p w14:paraId="12B15735" w14:textId="77777777" w:rsidR="00E57A4D" w:rsidRPr="00213C28" w:rsidRDefault="00E57A4D" w:rsidP="00E57A4D">
            <w:pPr>
              <w:pStyle w:val="TableText-Centered"/>
            </w:pPr>
            <w:r w:rsidRPr="00213C28">
              <w:t>1</w:t>
            </w:r>
          </w:p>
        </w:tc>
        <w:tc>
          <w:tcPr>
            <w:tcW w:w="1753" w:type="pct"/>
          </w:tcPr>
          <w:p w14:paraId="386B3EE8" w14:textId="77777777" w:rsidR="00E57A4D" w:rsidRPr="00213C28" w:rsidRDefault="00E57A4D" w:rsidP="00E57A4D">
            <w:pPr>
              <w:pStyle w:val="TableText"/>
            </w:pPr>
            <w:r w:rsidRPr="00213C28">
              <w:t>Vehicle has updated vehicle proprietary data</w:t>
            </w:r>
          </w:p>
        </w:tc>
        <w:tc>
          <w:tcPr>
            <w:tcW w:w="1753" w:type="pct"/>
          </w:tcPr>
          <w:p w14:paraId="05591C08" w14:textId="77777777" w:rsidR="00E57A4D" w:rsidRPr="00213C28" w:rsidRDefault="00E57A4D" w:rsidP="00E57A4D">
            <w:pPr>
              <w:pStyle w:val="TableText"/>
            </w:pPr>
            <w:r w:rsidRPr="00213C28">
              <w:t>Vehicle</w:t>
            </w:r>
          </w:p>
        </w:tc>
      </w:tr>
      <w:tr w:rsidR="00E57A4D" w:rsidRPr="00213C28" w14:paraId="0A2AB1C2" w14:textId="77777777" w:rsidTr="00913F18">
        <w:trPr>
          <w:trHeight w:val="1073"/>
        </w:trPr>
        <w:tc>
          <w:tcPr>
            <w:tcW w:w="305" w:type="pct"/>
          </w:tcPr>
          <w:p w14:paraId="60E92005" w14:textId="77777777" w:rsidR="00E57A4D" w:rsidRPr="00213C28" w:rsidRDefault="00E57A4D" w:rsidP="00E57A4D">
            <w:pPr>
              <w:pStyle w:val="TableText-Centered"/>
            </w:pPr>
            <w:r w:rsidRPr="00213C28">
              <w:t>Bit3</w:t>
            </w:r>
          </w:p>
        </w:tc>
        <w:tc>
          <w:tcPr>
            <w:tcW w:w="820" w:type="pct"/>
          </w:tcPr>
          <w:p w14:paraId="6A7E524E" w14:textId="77777777" w:rsidR="00E57A4D" w:rsidRPr="00213C28" w:rsidRDefault="00E57A4D" w:rsidP="00E57A4D">
            <w:pPr>
              <w:pStyle w:val="TableText-Centered"/>
            </w:pPr>
            <w:r w:rsidRPr="00213C28">
              <w:t>KeyAtt</w:t>
            </w:r>
          </w:p>
        </w:tc>
        <w:tc>
          <w:tcPr>
            <w:tcW w:w="369" w:type="pct"/>
          </w:tcPr>
          <w:p w14:paraId="0B286929" w14:textId="77777777" w:rsidR="00E57A4D" w:rsidRPr="00213C28" w:rsidRDefault="00E57A4D" w:rsidP="00E57A4D">
            <w:pPr>
              <w:pStyle w:val="TableText-Centered"/>
            </w:pPr>
            <w:r w:rsidRPr="00213C28">
              <w:t>0</w:t>
            </w:r>
          </w:p>
        </w:tc>
        <w:tc>
          <w:tcPr>
            <w:tcW w:w="1753" w:type="pct"/>
          </w:tcPr>
          <w:p w14:paraId="2856EFCF" w14:textId="77777777" w:rsidR="00E57A4D" w:rsidRPr="00213C28" w:rsidRDefault="00E57A4D" w:rsidP="00E57A4D">
            <w:pPr>
              <w:pStyle w:val="TableText"/>
            </w:pPr>
            <w:r w:rsidRPr="00213C28">
              <w:t>No key attestation package present</w:t>
            </w:r>
          </w:p>
        </w:tc>
        <w:tc>
          <w:tcPr>
            <w:tcW w:w="1753" w:type="pct"/>
          </w:tcPr>
          <w:p w14:paraId="2848C141" w14:textId="4DD970FA" w:rsidR="00E57A4D" w:rsidRPr="00213C28" w:rsidRDefault="00E57A4D" w:rsidP="00454103">
            <w:pPr>
              <w:pStyle w:val="TableText"/>
            </w:pPr>
            <w:r w:rsidRPr="00213C28">
              <w:t>Vehicle</w:t>
            </w:r>
            <w:r w:rsidR="00454103">
              <w:t>/Device</w:t>
            </w:r>
            <w:r w:rsidRPr="00213C28">
              <w:t xml:space="preserve"> (attestation</w:t>
            </w:r>
            <w:r w:rsidR="00454103">
              <w:t xml:space="preserve"> package</w:t>
            </w:r>
            <w:r w:rsidRPr="00213C28">
              <w:t xml:space="preserve"> retrieved successfully </w:t>
            </w:r>
            <w:r w:rsidR="00454103">
              <w:t xml:space="preserve">or is </w:t>
            </w:r>
            <w:r w:rsidRPr="00213C28">
              <w:t>not required any more)</w:t>
            </w:r>
          </w:p>
        </w:tc>
      </w:tr>
      <w:tr w:rsidR="00E57A4D" w:rsidRPr="00213C28" w14:paraId="3DF5E204" w14:textId="77777777" w:rsidTr="00913F18">
        <w:trPr>
          <w:trHeight w:val="595"/>
        </w:trPr>
        <w:tc>
          <w:tcPr>
            <w:tcW w:w="305" w:type="pct"/>
          </w:tcPr>
          <w:p w14:paraId="22F21C78" w14:textId="77777777" w:rsidR="00E57A4D" w:rsidRPr="00213C28" w:rsidRDefault="00E57A4D" w:rsidP="00E57A4D">
            <w:pPr>
              <w:pStyle w:val="TableText-Centered"/>
            </w:pPr>
            <w:r w:rsidRPr="00213C28">
              <w:t>Bit3</w:t>
            </w:r>
          </w:p>
        </w:tc>
        <w:tc>
          <w:tcPr>
            <w:tcW w:w="820" w:type="pct"/>
          </w:tcPr>
          <w:p w14:paraId="3D3AFBE3" w14:textId="77777777" w:rsidR="00E57A4D" w:rsidRPr="00213C28" w:rsidRDefault="00E57A4D" w:rsidP="00E57A4D">
            <w:pPr>
              <w:pStyle w:val="TableText-Centered"/>
            </w:pPr>
            <w:r w:rsidRPr="00213C28">
              <w:t>KeyAtt</w:t>
            </w:r>
          </w:p>
        </w:tc>
        <w:tc>
          <w:tcPr>
            <w:tcW w:w="369" w:type="pct"/>
          </w:tcPr>
          <w:p w14:paraId="1ADE1A92" w14:textId="77777777" w:rsidR="00E57A4D" w:rsidRPr="00213C28" w:rsidRDefault="00E57A4D" w:rsidP="00E57A4D">
            <w:pPr>
              <w:pStyle w:val="TableText-Centered"/>
            </w:pPr>
            <w:r w:rsidRPr="00213C28">
              <w:t>1</w:t>
            </w:r>
          </w:p>
        </w:tc>
        <w:tc>
          <w:tcPr>
            <w:tcW w:w="1753" w:type="pct"/>
          </w:tcPr>
          <w:p w14:paraId="55AE041E" w14:textId="77777777" w:rsidR="00E57A4D" w:rsidRPr="00213C28" w:rsidRDefault="00E57A4D" w:rsidP="00E57A4D">
            <w:pPr>
              <w:pStyle w:val="TableText"/>
            </w:pPr>
            <w:r w:rsidRPr="00213C28">
              <w:t>Key attestation package present</w:t>
            </w:r>
          </w:p>
        </w:tc>
        <w:tc>
          <w:tcPr>
            <w:tcW w:w="1753" w:type="pct"/>
          </w:tcPr>
          <w:p w14:paraId="0FE0CBC4" w14:textId="790D40AA" w:rsidR="00E57A4D" w:rsidRPr="00213C28" w:rsidRDefault="00645A3C" w:rsidP="00E57A4D">
            <w:pPr>
              <w:pStyle w:val="TableText"/>
            </w:pPr>
            <w:r>
              <w:t>Vehicle/</w:t>
            </w:r>
            <w:r w:rsidR="00E57A4D" w:rsidRPr="00213C28">
              <w:t>Device (attestation package written in mailbox)</w:t>
            </w:r>
          </w:p>
        </w:tc>
      </w:tr>
      <w:tr w:rsidR="00E57A4D" w:rsidRPr="00213C28" w14:paraId="5A4383E8" w14:textId="77777777" w:rsidTr="00913F18">
        <w:trPr>
          <w:trHeight w:val="356"/>
        </w:trPr>
        <w:tc>
          <w:tcPr>
            <w:tcW w:w="305" w:type="pct"/>
          </w:tcPr>
          <w:p w14:paraId="1CEC75B1" w14:textId="77777777" w:rsidR="00E57A4D" w:rsidRPr="00213C28" w:rsidRDefault="00E57A4D" w:rsidP="00E57A4D">
            <w:pPr>
              <w:pStyle w:val="TableText-Centered"/>
            </w:pPr>
            <w:r w:rsidRPr="00213C28">
              <w:t>Bit4</w:t>
            </w:r>
          </w:p>
        </w:tc>
        <w:tc>
          <w:tcPr>
            <w:tcW w:w="820" w:type="pct"/>
          </w:tcPr>
          <w:p w14:paraId="366BD0A8" w14:textId="77777777" w:rsidR="00E57A4D" w:rsidRPr="00213C28" w:rsidRDefault="00E57A4D" w:rsidP="00E57A4D">
            <w:pPr>
              <w:pStyle w:val="TableText-Centered"/>
            </w:pPr>
            <w:r w:rsidRPr="00213C28">
              <w:t>RFU</w:t>
            </w:r>
          </w:p>
        </w:tc>
        <w:tc>
          <w:tcPr>
            <w:tcW w:w="369" w:type="pct"/>
          </w:tcPr>
          <w:p w14:paraId="61309033" w14:textId="77777777" w:rsidR="00E57A4D" w:rsidRPr="00213C28" w:rsidRDefault="00E57A4D" w:rsidP="00E57A4D">
            <w:pPr>
              <w:pStyle w:val="TableText-Centered"/>
            </w:pPr>
            <w:r w:rsidRPr="00213C28">
              <w:t>0</w:t>
            </w:r>
          </w:p>
        </w:tc>
        <w:tc>
          <w:tcPr>
            <w:tcW w:w="1753" w:type="pct"/>
          </w:tcPr>
          <w:p w14:paraId="1F18E632" w14:textId="77777777" w:rsidR="00E57A4D" w:rsidRPr="00213C28" w:rsidRDefault="00E57A4D" w:rsidP="00E57A4D">
            <w:pPr>
              <w:pStyle w:val="TableText"/>
            </w:pPr>
            <w:r w:rsidRPr="00213C28">
              <w:t>RFU</w:t>
            </w:r>
          </w:p>
        </w:tc>
        <w:tc>
          <w:tcPr>
            <w:tcW w:w="1753" w:type="pct"/>
          </w:tcPr>
          <w:p w14:paraId="1943D4B3" w14:textId="77777777" w:rsidR="00E57A4D" w:rsidRPr="00213C28" w:rsidRDefault="00E57A4D" w:rsidP="00E57A4D">
            <w:pPr>
              <w:pStyle w:val="TableText"/>
            </w:pPr>
            <w:r w:rsidRPr="00213C28">
              <w:t>RFU</w:t>
            </w:r>
          </w:p>
        </w:tc>
      </w:tr>
      <w:tr w:rsidR="00E57A4D" w:rsidRPr="00213C28" w14:paraId="5223A174" w14:textId="77777777" w:rsidTr="00913F18">
        <w:trPr>
          <w:trHeight w:val="356"/>
        </w:trPr>
        <w:tc>
          <w:tcPr>
            <w:tcW w:w="305" w:type="pct"/>
          </w:tcPr>
          <w:p w14:paraId="6B2853EA" w14:textId="77777777" w:rsidR="00E57A4D" w:rsidRPr="00213C28" w:rsidRDefault="00E57A4D" w:rsidP="00E57A4D">
            <w:pPr>
              <w:pStyle w:val="TableText-Centered"/>
            </w:pPr>
            <w:r w:rsidRPr="00213C28">
              <w:t>Bit4</w:t>
            </w:r>
          </w:p>
        </w:tc>
        <w:tc>
          <w:tcPr>
            <w:tcW w:w="820" w:type="pct"/>
          </w:tcPr>
          <w:p w14:paraId="052822C9" w14:textId="77777777" w:rsidR="00E57A4D" w:rsidRPr="00213C28" w:rsidRDefault="00E57A4D" w:rsidP="00E57A4D">
            <w:pPr>
              <w:pStyle w:val="TableText-Centered"/>
            </w:pPr>
            <w:r w:rsidRPr="00213C28">
              <w:t>RFU</w:t>
            </w:r>
          </w:p>
        </w:tc>
        <w:tc>
          <w:tcPr>
            <w:tcW w:w="369" w:type="pct"/>
          </w:tcPr>
          <w:p w14:paraId="6FCB2659" w14:textId="77777777" w:rsidR="00E57A4D" w:rsidRPr="00213C28" w:rsidRDefault="00E57A4D" w:rsidP="00E57A4D">
            <w:pPr>
              <w:pStyle w:val="TableText-Centered"/>
            </w:pPr>
            <w:r w:rsidRPr="00213C28">
              <w:t>1</w:t>
            </w:r>
          </w:p>
        </w:tc>
        <w:tc>
          <w:tcPr>
            <w:tcW w:w="1753" w:type="pct"/>
          </w:tcPr>
          <w:p w14:paraId="5F8B2069" w14:textId="77777777" w:rsidR="00E57A4D" w:rsidRPr="00213C28" w:rsidRDefault="00E57A4D" w:rsidP="00E57A4D">
            <w:pPr>
              <w:pStyle w:val="TableText"/>
            </w:pPr>
            <w:r w:rsidRPr="00213C28">
              <w:t>RFU</w:t>
            </w:r>
          </w:p>
        </w:tc>
        <w:tc>
          <w:tcPr>
            <w:tcW w:w="1753" w:type="pct"/>
          </w:tcPr>
          <w:p w14:paraId="7767548D" w14:textId="77777777" w:rsidR="00E57A4D" w:rsidRPr="00213C28" w:rsidRDefault="00E57A4D" w:rsidP="00E57A4D">
            <w:pPr>
              <w:pStyle w:val="TableText"/>
            </w:pPr>
            <w:r w:rsidRPr="00213C28">
              <w:t>RFU</w:t>
            </w:r>
          </w:p>
        </w:tc>
      </w:tr>
      <w:tr w:rsidR="00E57A4D" w:rsidRPr="00213C28" w14:paraId="0AD87D85" w14:textId="77777777" w:rsidTr="00913F18">
        <w:trPr>
          <w:trHeight w:val="356"/>
        </w:trPr>
        <w:tc>
          <w:tcPr>
            <w:tcW w:w="305" w:type="pct"/>
          </w:tcPr>
          <w:p w14:paraId="3BF5BF46" w14:textId="77777777" w:rsidR="00E57A4D" w:rsidRPr="00213C28" w:rsidRDefault="00E57A4D" w:rsidP="00E57A4D">
            <w:pPr>
              <w:pStyle w:val="TableText-Centered"/>
            </w:pPr>
            <w:r w:rsidRPr="00213C28">
              <w:t>Bit5</w:t>
            </w:r>
          </w:p>
        </w:tc>
        <w:tc>
          <w:tcPr>
            <w:tcW w:w="820" w:type="pct"/>
          </w:tcPr>
          <w:p w14:paraId="5DB7BBFE" w14:textId="77777777" w:rsidR="00E57A4D" w:rsidRPr="00213C28" w:rsidRDefault="00E57A4D" w:rsidP="00E57A4D">
            <w:pPr>
              <w:pStyle w:val="TableText-Centered"/>
            </w:pPr>
            <w:r w:rsidRPr="00213C28">
              <w:t>RFU</w:t>
            </w:r>
          </w:p>
        </w:tc>
        <w:tc>
          <w:tcPr>
            <w:tcW w:w="369" w:type="pct"/>
          </w:tcPr>
          <w:p w14:paraId="6CB3D7C3" w14:textId="77777777" w:rsidR="00E57A4D" w:rsidRPr="00213C28" w:rsidRDefault="00E57A4D" w:rsidP="00E57A4D">
            <w:pPr>
              <w:pStyle w:val="TableText-Centered"/>
            </w:pPr>
            <w:r w:rsidRPr="00213C28">
              <w:t>0</w:t>
            </w:r>
          </w:p>
        </w:tc>
        <w:tc>
          <w:tcPr>
            <w:tcW w:w="1753" w:type="pct"/>
          </w:tcPr>
          <w:p w14:paraId="4A694189" w14:textId="77777777" w:rsidR="00E57A4D" w:rsidRPr="00213C28" w:rsidRDefault="00E57A4D" w:rsidP="00E57A4D">
            <w:pPr>
              <w:pStyle w:val="TableText"/>
            </w:pPr>
            <w:r w:rsidRPr="00213C28">
              <w:t>RFU</w:t>
            </w:r>
          </w:p>
        </w:tc>
        <w:tc>
          <w:tcPr>
            <w:tcW w:w="1753" w:type="pct"/>
          </w:tcPr>
          <w:p w14:paraId="4303FB9D" w14:textId="77777777" w:rsidR="00E57A4D" w:rsidRPr="00213C28" w:rsidRDefault="00E57A4D" w:rsidP="00E57A4D">
            <w:pPr>
              <w:pStyle w:val="TableText"/>
            </w:pPr>
            <w:r w:rsidRPr="00213C28">
              <w:t>RFU</w:t>
            </w:r>
          </w:p>
        </w:tc>
      </w:tr>
      <w:tr w:rsidR="00E57A4D" w:rsidRPr="00213C28" w14:paraId="12A9992C" w14:textId="77777777" w:rsidTr="00913F18">
        <w:trPr>
          <w:trHeight w:val="356"/>
        </w:trPr>
        <w:tc>
          <w:tcPr>
            <w:tcW w:w="305" w:type="pct"/>
          </w:tcPr>
          <w:p w14:paraId="2E5415BC" w14:textId="77777777" w:rsidR="00E57A4D" w:rsidRPr="00213C28" w:rsidRDefault="00E57A4D" w:rsidP="00E57A4D">
            <w:pPr>
              <w:pStyle w:val="TableText-Centered"/>
            </w:pPr>
            <w:r w:rsidRPr="00213C28">
              <w:t>Bit5</w:t>
            </w:r>
          </w:p>
        </w:tc>
        <w:tc>
          <w:tcPr>
            <w:tcW w:w="820" w:type="pct"/>
          </w:tcPr>
          <w:p w14:paraId="6AD28C89" w14:textId="77777777" w:rsidR="00E57A4D" w:rsidRPr="00213C28" w:rsidRDefault="00E57A4D" w:rsidP="00E57A4D">
            <w:pPr>
              <w:pStyle w:val="TableText-Centered"/>
            </w:pPr>
            <w:r w:rsidRPr="00213C28">
              <w:t>RFU</w:t>
            </w:r>
          </w:p>
        </w:tc>
        <w:tc>
          <w:tcPr>
            <w:tcW w:w="369" w:type="pct"/>
          </w:tcPr>
          <w:p w14:paraId="2A66494D" w14:textId="77777777" w:rsidR="00E57A4D" w:rsidRPr="00213C28" w:rsidRDefault="00E57A4D" w:rsidP="00E57A4D">
            <w:pPr>
              <w:pStyle w:val="TableText-Centered"/>
            </w:pPr>
            <w:r w:rsidRPr="00213C28">
              <w:t>1</w:t>
            </w:r>
          </w:p>
        </w:tc>
        <w:tc>
          <w:tcPr>
            <w:tcW w:w="1753" w:type="pct"/>
          </w:tcPr>
          <w:p w14:paraId="3116C73F" w14:textId="77777777" w:rsidR="00E57A4D" w:rsidRPr="00213C28" w:rsidRDefault="00E57A4D" w:rsidP="00E57A4D">
            <w:pPr>
              <w:pStyle w:val="TableText"/>
            </w:pPr>
            <w:r w:rsidRPr="00213C28">
              <w:t>RFU</w:t>
            </w:r>
          </w:p>
        </w:tc>
        <w:tc>
          <w:tcPr>
            <w:tcW w:w="1753" w:type="pct"/>
          </w:tcPr>
          <w:p w14:paraId="51E67F2C" w14:textId="77777777" w:rsidR="00E57A4D" w:rsidRPr="00213C28" w:rsidRDefault="00E57A4D" w:rsidP="00E57A4D">
            <w:pPr>
              <w:pStyle w:val="TableText"/>
            </w:pPr>
            <w:r w:rsidRPr="00213C28">
              <w:t>RFU</w:t>
            </w:r>
          </w:p>
        </w:tc>
      </w:tr>
      <w:tr w:rsidR="00E57A4D" w:rsidRPr="00213C28" w14:paraId="1FA369AF" w14:textId="77777777" w:rsidTr="00913F18">
        <w:trPr>
          <w:trHeight w:val="356"/>
        </w:trPr>
        <w:tc>
          <w:tcPr>
            <w:tcW w:w="305" w:type="pct"/>
          </w:tcPr>
          <w:p w14:paraId="0F65ECD4" w14:textId="77777777" w:rsidR="00E57A4D" w:rsidRPr="00213C28" w:rsidRDefault="00E57A4D" w:rsidP="00E57A4D">
            <w:pPr>
              <w:pStyle w:val="TableText-Centered"/>
            </w:pPr>
            <w:r w:rsidRPr="00213C28">
              <w:t>Bit6</w:t>
            </w:r>
          </w:p>
        </w:tc>
        <w:tc>
          <w:tcPr>
            <w:tcW w:w="820" w:type="pct"/>
          </w:tcPr>
          <w:p w14:paraId="543B2B33" w14:textId="77777777" w:rsidR="00E57A4D" w:rsidRPr="00213C28" w:rsidRDefault="00E57A4D" w:rsidP="00E57A4D">
            <w:pPr>
              <w:pStyle w:val="TableText-Centered"/>
            </w:pPr>
            <w:r w:rsidRPr="00213C28">
              <w:t>RFU</w:t>
            </w:r>
          </w:p>
        </w:tc>
        <w:tc>
          <w:tcPr>
            <w:tcW w:w="369" w:type="pct"/>
          </w:tcPr>
          <w:p w14:paraId="7CF5277A" w14:textId="77777777" w:rsidR="00E57A4D" w:rsidRPr="00213C28" w:rsidRDefault="00E57A4D" w:rsidP="00E57A4D">
            <w:pPr>
              <w:pStyle w:val="TableText-Centered"/>
            </w:pPr>
            <w:r w:rsidRPr="00213C28">
              <w:t>0</w:t>
            </w:r>
          </w:p>
        </w:tc>
        <w:tc>
          <w:tcPr>
            <w:tcW w:w="1753" w:type="pct"/>
          </w:tcPr>
          <w:p w14:paraId="63F87F5C" w14:textId="77777777" w:rsidR="00E57A4D" w:rsidRPr="00213C28" w:rsidRDefault="00E57A4D" w:rsidP="00E57A4D">
            <w:pPr>
              <w:pStyle w:val="TableText"/>
            </w:pPr>
            <w:r w:rsidRPr="00213C28">
              <w:t>RFU</w:t>
            </w:r>
          </w:p>
        </w:tc>
        <w:tc>
          <w:tcPr>
            <w:tcW w:w="1753" w:type="pct"/>
          </w:tcPr>
          <w:p w14:paraId="4F3AD8FE" w14:textId="77777777" w:rsidR="00E57A4D" w:rsidRPr="00213C28" w:rsidRDefault="00E57A4D" w:rsidP="00E57A4D">
            <w:pPr>
              <w:pStyle w:val="TableText"/>
            </w:pPr>
            <w:r w:rsidRPr="00213C28">
              <w:t>RFU</w:t>
            </w:r>
          </w:p>
        </w:tc>
      </w:tr>
      <w:tr w:rsidR="00E57A4D" w:rsidRPr="00213C28" w14:paraId="26BFFCAE" w14:textId="77777777" w:rsidTr="00913F18">
        <w:trPr>
          <w:trHeight w:val="356"/>
        </w:trPr>
        <w:tc>
          <w:tcPr>
            <w:tcW w:w="305" w:type="pct"/>
          </w:tcPr>
          <w:p w14:paraId="5B1A1725" w14:textId="77777777" w:rsidR="00E57A4D" w:rsidRPr="00213C28" w:rsidRDefault="00E57A4D" w:rsidP="00E57A4D">
            <w:pPr>
              <w:pStyle w:val="TableText-Centered"/>
            </w:pPr>
            <w:r w:rsidRPr="00213C28">
              <w:t>Bit6</w:t>
            </w:r>
          </w:p>
        </w:tc>
        <w:tc>
          <w:tcPr>
            <w:tcW w:w="820" w:type="pct"/>
          </w:tcPr>
          <w:p w14:paraId="12F6C59A" w14:textId="77777777" w:rsidR="00E57A4D" w:rsidRPr="00213C28" w:rsidRDefault="00E57A4D" w:rsidP="00E57A4D">
            <w:pPr>
              <w:pStyle w:val="TableText-Centered"/>
            </w:pPr>
            <w:r w:rsidRPr="00213C28">
              <w:t>RFU</w:t>
            </w:r>
          </w:p>
        </w:tc>
        <w:tc>
          <w:tcPr>
            <w:tcW w:w="369" w:type="pct"/>
          </w:tcPr>
          <w:p w14:paraId="200772A6" w14:textId="77777777" w:rsidR="00E57A4D" w:rsidRPr="00213C28" w:rsidRDefault="00E57A4D" w:rsidP="00E57A4D">
            <w:pPr>
              <w:pStyle w:val="TableText-Centered"/>
            </w:pPr>
            <w:r w:rsidRPr="00213C28">
              <w:t>1</w:t>
            </w:r>
          </w:p>
        </w:tc>
        <w:tc>
          <w:tcPr>
            <w:tcW w:w="1753" w:type="pct"/>
          </w:tcPr>
          <w:p w14:paraId="58C60BA4" w14:textId="77777777" w:rsidR="00E57A4D" w:rsidRPr="00213C28" w:rsidRDefault="00E57A4D" w:rsidP="00E57A4D">
            <w:pPr>
              <w:pStyle w:val="TableText"/>
            </w:pPr>
            <w:r w:rsidRPr="00213C28">
              <w:t>RFU</w:t>
            </w:r>
          </w:p>
        </w:tc>
        <w:tc>
          <w:tcPr>
            <w:tcW w:w="1753" w:type="pct"/>
          </w:tcPr>
          <w:p w14:paraId="40B97B67" w14:textId="77777777" w:rsidR="00E57A4D" w:rsidRPr="00213C28" w:rsidRDefault="00E57A4D" w:rsidP="00E57A4D">
            <w:pPr>
              <w:pStyle w:val="TableText"/>
            </w:pPr>
            <w:r w:rsidRPr="00213C28">
              <w:t>RFU</w:t>
            </w:r>
          </w:p>
        </w:tc>
      </w:tr>
      <w:tr w:rsidR="00E57A4D" w:rsidRPr="00213C28" w14:paraId="5E5A2FCD" w14:textId="77777777" w:rsidTr="00913F18">
        <w:trPr>
          <w:trHeight w:val="356"/>
        </w:trPr>
        <w:tc>
          <w:tcPr>
            <w:tcW w:w="305" w:type="pct"/>
          </w:tcPr>
          <w:p w14:paraId="2E4D6605" w14:textId="77777777" w:rsidR="00E57A4D" w:rsidRPr="00213C28" w:rsidRDefault="00E57A4D" w:rsidP="00E57A4D">
            <w:pPr>
              <w:pStyle w:val="TableText-Centered"/>
            </w:pPr>
            <w:r w:rsidRPr="00213C28">
              <w:t>Bit7</w:t>
            </w:r>
          </w:p>
        </w:tc>
        <w:tc>
          <w:tcPr>
            <w:tcW w:w="820" w:type="pct"/>
          </w:tcPr>
          <w:p w14:paraId="6A4F9A3E" w14:textId="77777777" w:rsidR="00E57A4D" w:rsidRPr="00213C28" w:rsidRDefault="00E57A4D" w:rsidP="00E57A4D">
            <w:pPr>
              <w:pStyle w:val="TableText-Centered"/>
            </w:pPr>
            <w:r w:rsidRPr="00213C28">
              <w:t>RFU</w:t>
            </w:r>
          </w:p>
        </w:tc>
        <w:tc>
          <w:tcPr>
            <w:tcW w:w="369" w:type="pct"/>
          </w:tcPr>
          <w:p w14:paraId="0ADD20DB" w14:textId="77777777" w:rsidR="00E57A4D" w:rsidRPr="00213C28" w:rsidRDefault="00E57A4D" w:rsidP="00E57A4D">
            <w:pPr>
              <w:pStyle w:val="TableText-Centered"/>
            </w:pPr>
            <w:r w:rsidRPr="00213C28">
              <w:t>0</w:t>
            </w:r>
          </w:p>
        </w:tc>
        <w:tc>
          <w:tcPr>
            <w:tcW w:w="1753" w:type="pct"/>
          </w:tcPr>
          <w:p w14:paraId="60422D5A" w14:textId="77777777" w:rsidR="00E57A4D" w:rsidRPr="00213C28" w:rsidRDefault="00E57A4D" w:rsidP="00E57A4D">
            <w:pPr>
              <w:pStyle w:val="TableText"/>
            </w:pPr>
            <w:r w:rsidRPr="00213C28">
              <w:t>RFU</w:t>
            </w:r>
          </w:p>
        </w:tc>
        <w:tc>
          <w:tcPr>
            <w:tcW w:w="1753" w:type="pct"/>
          </w:tcPr>
          <w:p w14:paraId="65D2AD96" w14:textId="77777777" w:rsidR="00E57A4D" w:rsidRPr="00213C28" w:rsidRDefault="00E57A4D" w:rsidP="00E57A4D">
            <w:pPr>
              <w:pStyle w:val="TableText"/>
            </w:pPr>
            <w:r w:rsidRPr="00213C28">
              <w:t>RFU</w:t>
            </w:r>
          </w:p>
        </w:tc>
      </w:tr>
      <w:tr w:rsidR="00E57A4D" w:rsidRPr="00213C28" w14:paraId="4E4C4AA5" w14:textId="77777777" w:rsidTr="00913F18">
        <w:trPr>
          <w:trHeight w:val="356"/>
        </w:trPr>
        <w:tc>
          <w:tcPr>
            <w:tcW w:w="305" w:type="pct"/>
          </w:tcPr>
          <w:p w14:paraId="44E8C348" w14:textId="77777777" w:rsidR="00E57A4D" w:rsidRPr="00213C28" w:rsidRDefault="00E57A4D" w:rsidP="00E57A4D">
            <w:pPr>
              <w:pStyle w:val="TableText-Centered"/>
            </w:pPr>
            <w:r w:rsidRPr="00213C28">
              <w:t>Bit7</w:t>
            </w:r>
          </w:p>
        </w:tc>
        <w:tc>
          <w:tcPr>
            <w:tcW w:w="820" w:type="pct"/>
          </w:tcPr>
          <w:p w14:paraId="30988C01" w14:textId="77777777" w:rsidR="00E57A4D" w:rsidRPr="00213C28" w:rsidRDefault="00E57A4D" w:rsidP="00E57A4D">
            <w:pPr>
              <w:pStyle w:val="TableText-Centered"/>
            </w:pPr>
            <w:r w:rsidRPr="00213C28">
              <w:t>RFU</w:t>
            </w:r>
          </w:p>
        </w:tc>
        <w:tc>
          <w:tcPr>
            <w:tcW w:w="369" w:type="pct"/>
          </w:tcPr>
          <w:p w14:paraId="673FDCF3" w14:textId="77777777" w:rsidR="00E57A4D" w:rsidRPr="00213C28" w:rsidRDefault="00E57A4D" w:rsidP="00E57A4D">
            <w:pPr>
              <w:pStyle w:val="TableText-Centered"/>
            </w:pPr>
            <w:r w:rsidRPr="00213C28">
              <w:t>1</w:t>
            </w:r>
          </w:p>
        </w:tc>
        <w:tc>
          <w:tcPr>
            <w:tcW w:w="1753" w:type="pct"/>
          </w:tcPr>
          <w:p w14:paraId="180C4746" w14:textId="77777777" w:rsidR="00E57A4D" w:rsidRPr="00213C28" w:rsidRDefault="00E57A4D" w:rsidP="00E57A4D">
            <w:pPr>
              <w:pStyle w:val="TableText"/>
            </w:pPr>
            <w:r w:rsidRPr="00213C28">
              <w:t>RFU</w:t>
            </w:r>
          </w:p>
        </w:tc>
        <w:tc>
          <w:tcPr>
            <w:tcW w:w="1753" w:type="pct"/>
          </w:tcPr>
          <w:p w14:paraId="2A16F89C" w14:textId="77777777" w:rsidR="00E57A4D" w:rsidRPr="00213C28" w:rsidRDefault="00E57A4D" w:rsidP="00E57A4D">
            <w:pPr>
              <w:pStyle w:val="TableText"/>
            </w:pPr>
            <w:r w:rsidRPr="00213C28">
              <w:t>RFU</w:t>
            </w:r>
          </w:p>
        </w:tc>
      </w:tr>
    </w:tbl>
    <w:p w14:paraId="1E28EC1F" w14:textId="1F5E536C" w:rsidR="00844FBA" w:rsidRDefault="004331B0" w:rsidP="00E57A4D">
      <w:pPr>
        <w:pStyle w:val="Normal-SpaceAbove"/>
      </w:pPr>
      <w:r w:rsidRPr="008736EE">
        <w:t xml:space="preserve">The </w:t>
      </w:r>
      <w:r w:rsidRPr="00B17219">
        <w:rPr>
          <w:b/>
          <w:bCs/>
        </w:rPr>
        <w:t xml:space="preserve">Slot Identifier Bitmap </w:t>
      </w:r>
      <w:r w:rsidRPr="00B17219">
        <w:t>as contained in the</w:t>
      </w:r>
      <w:r>
        <w:rPr>
          <w:b/>
          <w:bCs/>
        </w:rPr>
        <w:t xml:space="preserve"> SlotIdentBmp</w:t>
      </w:r>
      <w:r w:rsidRPr="008736EE">
        <w:t xml:space="preserve"> </w:t>
      </w:r>
      <w:r>
        <w:t>field signals the validity of a slot identifier in the corresponding entry of the slot identifier, as shown in</w:t>
      </w:r>
      <w:r w:rsidR="00080F9E">
        <w:t xml:space="preserve"> </w:t>
      </w:r>
      <w:r w:rsidR="00E57A4D" w:rsidRPr="00E57A4D">
        <w:rPr>
          <w:rStyle w:val="CrossRef"/>
        </w:rPr>
        <w:fldChar w:fldCharType="begin"/>
      </w:r>
      <w:r w:rsidR="00E57A4D" w:rsidRPr="00E57A4D">
        <w:rPr>
          <w:rStyle w:val="CrossRef"/>
        </w:rPr>
        <w:instrText xml:space="preserve"> REF _Ref61680349 \h </w:instrText>
      </w:r>
      <w:r w:rsidR="00E57A4D">
        <w:rPr>
          <w:rStyle w:val="CrossRef"/>
        </w:rPr>
        <w:instrText xml:space="preserve"> \* MERGEFORMAT </w:instrText>
      </w:r>
      <w:r w:rsidR="00E57A4D" w:rsidRPr="00E57A4D">
        <w:rPr>
          <w:rStyle w:val="CrossRef"/>
        </w:rPr>
      </w:r>
      <w:r w:rsidR="00E57A4D" w:rsidRPr="00E57A4D">
        <w:rPr>
          <w:rStyle w:val="CrossRef"/>
        </w:rPr>
        <w:fldChar w:fldCharType="separate"/>
      </w:r>
      <w:r w:rsidR="00D81990" w:rsidRPr="00D81990">
        <w:rPr>
          <w:rStyle w:val="CrossRef"/>
        </w:rPr>
        <w:t>Figure 4</w:t>
      </w:r>
      <w:r w:rsidR="00D81990" w:rsidRPr="00D81990">
        <w:rPr>
          <w:rStyle w:val="CrossRef"/>
        </w:rPr>
        <w:noBreakHyphen/>
        <w:t>5</w:t>
      </w:r>
      <w:r w:rsidR="00E57A4D" w:rsidRPr="00E57A4D">
        <w:rPr>
          <w:rStyle w:val="CrossRef"/>
        </w:rPr>
        <w:fldChar w:fldCharType="end"/>
      </w:r>
      <w:r w:rsidRPr="008736EE">
        <w:t>.</w:t>
      </w:r>
    </w:p>
    <w:p w14:paraId="6B7DB3BD" w14:textId="27DF8687" w:rsidR="00844FBA" w:rsidRDefault="00844FBA" w:rsidP="003A34FF">
      <w:pPr>
        <w:pStyle w:val="CaptionFigure"/>
      </w:pPr>
      <w:bookmarkStart w:id="480" w:name="_Ref61680349"/>
      <w:bookmarkStart w:id="481" w:name="_Toc61871555"/>
      <w:bookmarkStart w:id="482" w:name="_Toc118222910"/>
      <w:r>
        <w:t xml:space="preserve">Figure </w:t>
      </w:r>
      <w:fldSimple w:instr=" STYLEREF 1 \s ">
        <w:r w:rsidR="00D81990">
          <w:rPr>
            <w:noProof/>
          </w:rPr>
          <w:t>4</w:t>
        </w:r>
      </w:fldSimple>
      <w:r w:rsidR="000E1F04">
        <w:noBreakHyphen/>
      </w:r>
      <w:fldSimple w:instr=" SEQ Figure \* ARABIC \s 1 ">
        <w:r w:rsidR="00D81990">
          <w:rPr>
            <w:noProof/>
          </w:rPr>
          <w:t>5</w:t>
        </w:r>
      </w:fldSimple>
      <w:bookmarkEnd w:id="480"/>
      <w:r>
        <w:t xml:space="preserve">: </w:t>
      </w:r>
      <w:r w:rsidRPr="00C26785">
        <w:t>Slot Identifier Bitmap Assignment</w:t>
      </w:r>
      <w:bookmarkEnd w:id="481"/>
      <w:bookmarkEnd w:id="482"/>
    </w:p>
    <w:p w14:paraId="09AFAC52" w14:textId="55B4C056" w:rsidR="00844FBA" w:rsidRPr="00844FBA" w:rsidRDefault="00D06509" w:rsidP="00844FBA">
      <w:pPr>
        <w:pStyle w:val="Figure"/>
      </w:pPr>
      <w:r w:rsidRPr="008B052D">
        <w:rPr>
          <w:lang w:val="de-DE" w:eastAsia="de-DE"/>
        </w:rPr>
        <w:drawing>
          <wp:inline distT="0" distB="0" distL="0" distR="0" wp14:anchorId="124384E0" wp14:editId="02625F5D">
            <wp:extent cx="5943600" cy="1060450"/>
            <wp:effectExtent l="0" t="0" r="0" b="635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3600" cy="1060450"/>
                    </a:xfrm>
                    <a:prstGeom prst="rect">
                      <a:avLst/>
                    </a:prstGeom>
                  </pic:spPr>
                </pic:pic>
              </a:graphicData>
            </a:graphic>
          </wp:inline>
        </w:drawing>
      </w:r>
    </w:p>
    <w:p w14:paraId="43C43E11" w14:textId="77777777" w:rsidR="004331B0" w:rsidRDefault="004331B0" w:rsidP="004331B0">
      <w:pPr>
        <w:rPr>
          <w:lang w:eastAsia="ko-KR"/>
        </w:rPr>
      </w:pPr>
      <w:r w:rsidRPr="008736EE">
        <w:rPr>
          <w:lang w:eastAsia="ko-KR"/>
        </w:rPr>
        <w:lastRenderedPageBreak/>
        <w:t>The length of this field is 1 byte.</w:t>
      </w:r>
      <w:r>
        <w:rPr>
          <w:lang w:eastAsia="ko-KR"/>
        </w:rPr>
        <w:t xml:space="preserve"> </w:t>
      </w:r>
      <w:r w:rsidRPr="008736EE">
        <w:rPr>
          <w:lang w:eastAsia="ko-KR"/>
        </w:rPr>
        <w:t>The most significant bit represents the state of entry 7</w:t>
      </w:r>
      <w:r>
        <w:rPr>
          <w:lang w:eastAsia="ko-KR"/>
        </w:rPr>
        <w:t>;</w:t>
      </w:r>
      <w:r w:rsidRPr="008736EE">
        <w:rPr>
          <w:lang w:eastAsia="ko-KR"/>
        </w:rPr>
        <w:t xml:space="preserve"> the least significant bit represents the state of entry 0.</w:t>
      </w:r>
    </w:p>
    <w:p w14:paraId="7492189F" w14:textId="027325CA" w:rsidR="00BF0498" w:rsidRDefault="004331B0" w:rsidP="004331B0">
      <w:pPr>
        <w:rPr>
          <w:lang w:eastAsia="ko-KR"/>
        </w:rPr>
      </w:pPr>
      <w:r>
        <w:rPr>
          <w:lang w:eastAsia="ko-KR"/>
        </w:rPr>
        <w:t>If</w:t>
      </w:r>
      <w:r w:rsidRPr="001712AD">
        <w:rPr>
          <w:lang w:eastAsia="ko-KR"/>
        </w:rPr>
        <w:t xml:space="preserve"> a bit is set to 0, the slot identifier is invalid. I</w:t>
      </w:r>
      <w:r>
        <w:rPr>
          <w:lang w:eastAsia="ko-KR"/>
        </w:rPr>
        <w:t>f immobilizer tokens are retrieved from the vehicle (see</w:t>
      </w:r>
      <w:r w:rsidR="00E57A4D" w:rsidRPr="00E57A4D">
        <w:t xml:space="preserve"> </w:t>
      </w:r>
      <w:r w:rsidR="00E57A4D" w:rsidRPr="00E57A4D">
        <w:rPr>
          <w:rStyle w:val="CrossRef"/>
        </w:rPr>
        <w:fldChar w:fldCharType="begin"/>
      </w:r>
      <w:r w:rsidR="00E57A4D" w:rsidRPr="00E57A4D">
        <w:rPr>
          <w:rStyle w:val="CrossRef"/>
        </w:rPr>
        <w:instrText xml:space="preserve"> REF _Ref61679765 \h </w:instrText>
      </w:r>
      <w:r w:rsidR="00E57A4D">
        <w:rPr>
          <w:rStyle w:val="CrossRef"/>
        </w:rPr>
        <w:instrText xml:space="preserve"> \* MERGEFORMAT </w:instrText>
      </w:r>
      <w:r w:rsidR="00E57A4D" w:rsidRPr="00E57A4D">
        <w:rPr>
          <w:rStyle w:val="CrossRef"/>
        </w:rPr>
      </w:r>
      <w:r w:rsidR="00E57A4D" w:rsidRPr="00E57A4D">
        <w:rPr>
          <w:rStyle w:val="CrossRef"/>
        </w:rPr>
        <w:fldChar w:fldCharType="separate"/>
      </w:r>
      <w:r w:rsidR="00D81990" w:rsidRPr="00D81990">
        <w:rPr>
          <w:rStyle w:val="CrossRef"/>
        </w:rPr>
        <w:t>Table 5</w:t>
      </w:r>
      <w:r w:rsidR="00D81990" w:rsidRPr="00D81990">
        <w:rPr>
          <w:rStyle w:val="CrossRef"/>
        </w:rPr>
        <w:noBreakHyphen/>
        <w:t>14</w:t>
      </w:r>
      <w:r w:rsidR="00E57A4D" w:rsidRPr="00E57A4D">
        <w:rPr>
          <w:rStyle w:val="CrossRef"/>
        </w:rPr>
        <w:fldChar w:fldCharType="end"/>
      </w:r>
      <w:r>
        <w:rPr>
          <w:lang w:eastAsia="ko-KR"/>
        </w:rPr>
        <w:t>), i</w:t>
      </w:r>
      <w:r w:rsidRPr="001712AD">
        <w:rPr>
          <w:lang w:eastAsia="ko-KR"/>
        </w:rPr>
        <w:t>n the next standard transaction</w:t>
      </w:r>
      <w:r>
        <w:rPr>
          <w:lang w:eastAsia="ko-KR"/>
        </w:rPr>
        <w:t>,</w:t>
      </w:r>
      <w:r w:rsidRPr="001712AD">
        <w:rPr>
          <w:lang w:eastAsia="ko-KR"/>
        </w:rPr>
        <w:t xml:space="preserve"> the vehicle shall write a new slot identifier value and set the bit to 1</w:t>
      </w:r>
      <w:r>
        <w:rPr>
          <w:lang w:eastAsia="ko-KR"/>
        </w:rPr>
        <w:t xml:space="preserve"> and also fill up a new immobilizer token, if applicable. </w:t>
      </w:r>
    </w:p>
    <w:p w14:paraId="5A8DE498" w14:textId="630B3D56" w:rsidR="004331B0" w:rsidRDefault="004331B0" w:rsidP="006423A7">
      <w:pPr>
        <w:pStyle w:val="Note"/>
        <w:rPr>
          <w:lang w:eastAsia="ko-KR"/>
        </w:rPr>
      </w:pPr>
      <w:r w:rsidRPr="006423A7">
        <w:rPr>
          <w:rStyle w:val="Emphasis"/>
        </w:rPr>
        <w:t>Note</w:t>
      </w:r>
      <w:r w:rsidR="00BF0498">
        <w:rPr>
          <w:lang w:eastAsia="ko-KR"/>
        </w:rPr>
        <w:t>: T</w:t>
      </w:r>
      <w:r w:rsidRPr="001712AD">
        <w:rPr>
          <w:lang w:eastAsia="ko-KR"/>
        </w:rPr>
        <w:t xml:space="preserve">he </w:t>
      </w:r>
      <w:r>
        <w:rPr>
          <w:lang w:eastAsia="ko-KR"/>
        </w:rPr>
        <w:t xml:space="preserve">invalid </w:t>
      </w:r>
      <w:r w:rsidRPr="001712AD">
        <w:rPr>
          <w:lang w:eastAsia="ko-KR"/>
        </w:rPr>
        <w:t xml:space="preserve">slot identifier value is still present in the entry. The rules for </w:t>
      </w:r>
      <w:r>
        <w:rPr>
          <w:lang w:eastAsia="ko-KR"/>
        </w:rPr>
        <w:t>managing</w:t>
      </w:r>
      <w:r w:rsidRPr="001712AD">
        <w:rPr>
          <w:lang w:eastAsia="ko-KR"/>
        </w:rPr>
        <w:t xml:space="preserve"> the slot identifier values are described in </w:t>
      </w:r>
      <w:r>
        <w:rPr>
          <w:lang w:eastAsia="ko-KR"/>
        </w:rPr>
        <w:t>S</w:t>
      </w:r>
      <w:r w:rsidRPr="001712AD">
        <w:rPr>
          <w:lang w:eastAsia="ko-KR"/>
        </w:rPr>
        <w:t>ectio</w:t>
      </w:r>
      <w:r w:rsidR="00E57A4D">
        <w:rPr>
          <w:lang w:eastAsia="ko-KR"/>
        </w:rPr>
        <w:t xml:space="preserve">n </w:t>
      </w:r>
      <w:r w:rsidR="00E57A4D" w:rsidRPr="00E57A4D">
        <w:rPr>
          <w:rStyle w:val="CrossRef"/>
        </w:rPr>
        <w:fldChar w:fldCharType="begin"/>
      </w:r>
      <w:r w:rsidR="00E57A4D" w:rsidRPr="00E57A4D">
        <w:rPr>
          <w:rStyle w:val="CrossRef"/>
        </w:rPr>
        <w:instrText xml:space="preserve"> REF _Ref61680445 \r \h </w:instrText>
      </w:r>
      <w:r w:rsidR="00E57A4D">
        <w:rPr>
          <w:rStyle w:val="CrossRef"/>
        </w:rPr>
        <w:instrText xml:space="preserve"> \* MERGEFORMAT </w:instrText>
      </w:r>
      <w:r w:rsidR="00E57A4D" w:rsidRPr="00E57A4D">
        <w:rPr>
          <w:rStyle w:val="CrossRef"/>
        </w:rPr>
      </w:r>
      <w:r w:rsidR="00E57A4D" w:rsidRPr="00E57A4D">
        <w:rPr>
          <w:rStyle w:val="CrossRef"/>
        </w:rPr>
        <w:fldChar w:fldCharType="separate"/>
      </w:r>
      <w:r w:rsidR="00D81990">
        <w:rPr>
          <w:rStyle w:val="CrossRef"/>
        </w:rPr>
        <w:t>13.7</w:t>
      </w:r>
      <w:r w:rsidR="00E57A4D" w:rsidRPr="00E57A4D">
        <w:rPr>
          <w:rStyle w:val="CrossRef"/>
        </w:rPr>
        <w:fldChar w:fldCharType="end"/>
      </w:r>
      <w:r w:rsidRPr="001712AD">
        <w:rPr>
          <w:lang w:eastAsia="ko-KR"/>
        </w:rPr>
        <w:t>.</w:t>
      </w:r>
      <w:r w:rsidRPr="003878D2">
        <w:rPr>
          <w:lang w:eastAsia="ko-KR"/>
        </w:rPr>
        <w:t xml:space="preserve"> </w:t>
      </w:r>
    </w:p>
    <w:p w14:paraId="108793EE" w14:textId="77777777" w:rsidR="004331B0" w:rsidRDefault="004331B0" w:rsidP="004331B0">
      <w:pPr>
        <w:rPr>
          <w:lang w:eastAsia="ko-KR"/>
        </w:rPr>
      </w:pPr>
      <w:r w:rsidRPr="001712AD">
        <w:rPr>
          <w:lang w:eastAsia="ko-KR"/>
        </w:rPr>
        <w:t xml:space="preserve">If a bit is set to 1, a </w:t>
      </w:r>
      <w:r>
        <w:rPr>
          <w:lang w:eastAsia="ko-KR"/>
        </w:rPr>
        <w:t xml:space="preserve">valid </w:t>
      </w:r>
      <w:r w:rsidRPr="001712AD">
        <w:rPr>
          <w:lang w:eastAsia="ko-KR"/>
        </w:rPr>
        <w:t>slot identifier is present in the corresponding entry in the SlotIdentLst field, and the corresponding immobilizer token is also present in the corresponding entry in the confidential mailbox.</w:t>
      </w:r>
    </w:p>
    <w:p w14:paraId="3C42DCD7" w14:textId="098E9B8D" w:rsidR="004331B0" w:rsidRPr="008736EE" w:rsidRDefault="004331B0" w:rsidP="004331B0">
      <w:pPr>
        <w:rPr>
          <w:lang w:eastAsia="ko-KR"/>
        </w:rPr>
      </w:pPr>
      <w:r w:rsidRPr="003300E7">
        <w:rPr>
          <w:lang w:eastAsia="ko-KR"/>
        </w:rPr>
        <w:t xml:space="preserve">Each bit in the </w:t>
      </w:r>
      <w:r>
        <w:rPr>
          <w:lang w:eastAsia="ko-KR"/>
        </w:rPr>
        <w:t>SlotIdentBmp</w:t>
      </w:r>
      <w:r w:rsidRPr="003300E7">
        <w:rPr>
          <w:lang w:eastAsia="ko-KR"/>
        </w:rPr>
        <w:t xml:space="preserve"> shall </w:t>
      </w:r>
      <w:r>
        <w:rPr>
          <w:lang w:eastAsia="ko-KR"/>
        </w:rPr>
        <w:t xml:space="preserve">also </w:t>
      </w:r>
      <w:r w:rsidRPr="003300E7">
        <w:rPr>
          <w:lang w:eastAsia="ko-KR"/>
        </w:rPr>
        <w:t xml:space="preserve">indicate the presence of an immobilizer token in the </w:t>
      </w:r>
      <w:r>
        <w:rPr>
          <w:lang w:eastAsia="ko-KR"/>
        </w:rPr>
        <w:t>corresponding entry and memory offset of the confidential mailbox</w:t>
      </w:r>
      <w:r w:rsidRPr="003300E7">
        <w:rPr>
          <w:lang w:eastAsia="ko-KR"/>
        </w:rPr>
        <w:t xml:space="preserve"> (see</w:t>
      </w:r>
      <w:r w:rsidR="007F5676">
        <w:rPr>
          <w:lang w:eastAsia="ko-KR"/>
        </w:rPr>
        <w:t xml:space="preserve"> </w:t>
      </w:r>
      <w:r w:rsidR="007F5676" w:rsidRPr="007F5676">
        <w:rPr>
          <w:rStyle w:val="CrossRef"/>
        </w:rPr>
        <w:fldChar w:fldCharType="begin"/>
      </w:r>
      <w:r w:rsidR="007F5676" w:rsidRPr="007F5676">
        <w:rPr>
          <w:rStyle w:val="CrossRef"/>
        </w:rPr>
        <w:instrText xml:space="preserve"> REF _Ref61681052 \h </w:instrText>
      </w:r>
      <w:r w:rsidR="007F5676">
        <w:rPr>
          <w:rStyle w:val="CrossRef"/>
        </w:rPr>
        <w:instrText xml:space="preserve"> \* MERGEFORMAT </w:instrText>
      </w:r>
      <w:r w:rsidR="007F5676" w:rsidRPr="007F5676">
        <w:rPr>
          <w:rStyle w:val="CrossRef"/>
        </w:rPr>
      </w:r>
      <w:r w:rsidR="007F5676" w:rsidRPr="007F5676">
        <w:rPr>
          <w:rStyle w:val="CrossRef"/>
        </w:rPr>
        <w:fldChar w:fldCharType="separate"/>
      </w:r>
      <w:r w:rsidR="00D81990" w:rsidRPr="00D81990">
        <w:rPr>
          <w:rStyle w:val="CrossRef"/>
        </w:rPr>
        <w:t>Table 4</w:t>
      </w:r>
      <w:r w:rsidR="00D81990" w:rsidRPr="00D81990">
        <w:rPr>
          <w:rStyle w:val="CrossRef"/>
        </w:rPr>
        <w:noBreakHyphen/>
        <w:t>3</w:t>
      </w:r>
      <w:r w:rsidR="007F5676" w:rsidRPr="007F5676">
        <w:rPr>
          <w:rStyle w:val="CrossRef"/>
        </w:rPr>
        <w:fldChar w:fldCharType="end"/>
      </w:r>
      <w:r w:rsidR="007F5676">
        <w:rPr>
          <w:lang w:eastAsia="ko-KR"/>
        </w:rPr>
        <w:t xml:space="preserve"> </w:t>
      </w:r>
      <w:r w:rsidRPr="003300E7">
        <w:rPr>
          <w:lang w:eastAsia="ko-KR"/>
        </w:rPr>
        <w:t>an</w:t>
      </w:r>
      <w:r w:rsidR="00E57A4D">
        <w:rPr>
          <w:lang w:eastAsia="ko-KR"/>
        </w:rPr>
        <w:t xml:space="preserve">d </w:t>
      </w:r>
      <w:r w:rsidR="00E57A4D" w:rsidRPr="00E57A4D">
        <w:rPr>
          <w:rStyle w:val="CrossRef"/>
        </w:rPr>
        <w:fldChar w:fldCharType="begin"/>
      </w:r>
      <w:r w:rsidR="00E57A4D" w:rsidRPr="00E57A4D">
        <w:rPr>
          <w:rStyle w:val="CrossRef"/>
        </w:rPr>
        <w:instrText xml:space="preserve"> REF _Ref61680528 \h </w:instrText>
      </w:r>
      <w:r w:rsidR="00E57A4D">
        <w:rPr>
          <w:rStyle w:val="CrossRef"/>
        </w:rPr>
        <w:instrText xml:space="preserve"> \* MERGEFORMAT </w:instrText>
      </w:r>
      <w:r w:rsidR="00E57A4D" w:rsidRPr="00E57A4D">
        <w:rPr>
          <w:rStyle w:val="CrossRef"/>
        </w:rPr>
      </w:r>
      <w:r w:rsidR="00E57A4D" w:rsidRPr="00E57A4D">
        <w:rPr>
          <w:rStyle w:val="CrossRef"/>
        </w:rPr>
        <w:fldChar w:fldCharType="separate"/>
      </w:r>
      <w:r w:rsidR="00D81990" w:rsidRPr="00D81990">
        <w:rPr>
          <w:rStyle w:val="CrossRef"/>
        </w:rPr>
        <w:t>Figure 4</w:t>
      </w:r>
      <w:r w:rsidR="00D81990" w:rsidRPr="00D81990">
        <w:rPr>
          <w:rStyle w:val="CrossRef"/>
        </w:rPr>
        <w:noBreakHyphen/>
        <w:t>6</w:t>
      </w:r>
      <w:r w:rsidR="00E57A4D" w:rsidRPr="00E57A4D">
        <w:rPr>
          <w:rStyle w:val="CrossRef"/>
        </w:rPr>
        <w:fldChar w:fldCharType="end"/>
      </w:r>
      <w:r>
        <w:rPr>
          <w:lang w:eastAsia="ko-KR"/>
        </w:rPr>
        <w:t>)</w:t>
      </w:r>
      <w:r w:rsidRPr="003300E7">
        <w:rPr>
          <w:lang w:eastAsia="ko-KR"/>
        </w:rPr>
        <w:t>.</w:t>
      </w:r>
      <w:r>
        <w:rPr>
          <w:lang w:eastAsia="ko-KR"/>
        </w:rPr>
        <w:t xml:space="preserve"> </w:t>
      </w:r>
      <w:r w:rsidRPr="008736EE">
        <w:rPr>
          <w:lang w:eastAsia="ko-KR"/>
        </w:rPr>
        <w:t>This bitmap allows the device and the vehicle to synchronize on the confidential mailbox content</w:t>
      </w:r>
      <w:r>
        <w:rPr>
          <w:lang w:eastAsia="ko-KR"/>
        </w:rPr>
        <w:t>, if immobilizer tokens are retrieved from the vehicle</w:t>
      </w:r>
      <w:r w:rsidRPr="008736EE">
        <w:rPr>
          <w:lang w:eastAsia="ko-KR"/>
        </w:rPr>
        <w:t xml:space="preserve">. </w:t>
      </w:r>
    </w:p>
    <w:p w14:paraId="6C1EF39A" w14:textId="184191F0" w:rsidR="004331B0" w:rsidRDefault="004331B0" w:rsidP="00E42C28">
      <w:pPr>
        <w:pStyle w:val="Normal-BeforeCaption"/>
      </w:pPr>
      <w:r w:rsidRPr="003300E7">
        <w:t xml:space="preserve">The active owner immobilizer token (ImTok A) shall always </w:t>
      </w:r>
      <w:r>
        <w:t xml:space="preserve">be located </w:t>
      </w:r>
      <w:r w:rsidRPr="003300E7">
        <w:t xml:space="preserve">in </w:t>
      </w:r>
      <w:r>
        <w:t>entry</w:t>
      </w:r>
      <w:r w:rsidRPr="003300E7">
        <w:t xml:space="preserve"> 0</w:t>
      </w:r>
      <w:r>
        <w:t xml:space="preserve"> (corresponding to memory offset 0)</w:t>
      </w:r>
      <w:r w:rsidRPr="003300E7">
        <w:t>. Its presence shall be signaled by setting bit</w:t>
      </w:r>
      <w:r>
        <w:t xml:space="preserve"> </w:t>
      </w:r>
      <w:r w:rsidRPr="003300E7">
        <w:t xml:space="preserve">0 to </w:t>
      </w:r>
      <w:r>
        <w:t xml:space="preserve">value </w:t>
      </w:r>
      <w:r w:rsidRPr="003300E7">
        <w:t xml:space="preserve">1 in the </w:t>
      </w:r>
      <w:r>
        <w:t>SlotIdent</w:t>
      </w:r>
      <w:r w:rsidRPr="003300E7">
        <w:t>Bmp.</w:t>
      </w:r>
      <w:r>
        <w:t xml:space="preserve"> Other immobilizer tokens (e.g.</w:t>
      </w:r>
      <w:r w:rsidR="00FA4DC1">
        <w:t>,</w:t>
      </w:r>
      <w:r>
        <w:t xml:space="preserve"> entry 1 to 3 in</w:t>
      </w:r>
      <w:r w:rsidR="00E57A4D" w:rsidRPr="00E57A4D">
        <w:t xml:space="preserve"> </w:t>
      </w:r>
      <w:r w:rsidR="00E57A4D" w:rsidRPr="00E57A4D">
        <w:rPr>
          <w:rStyle w:val="CrossRef"/>
        </w:rPr>
        <w:fldChar w:fldCharType="begin"/>
      </w:r>
      <w:r w:rsidR="00E57A4D" w:rsidRPr="00E57A4D">
        <w:rPr>
          <w:rStyle w:val="CrossRef"/>
        </w:rPr>
        <w:instrText xml:space="preserve"> REF _Ref61680528 \h </w:instrText>
      </w:r>
      <w:r w:rsidR="00E57A4D">
        <w:rPr>
          <w:rStyle w:val="CrossRef"/>
        </w:rPr>
        <w:instrText xml:space="preserve"> \* MERGEFORMAT </w:instrText>
      </w:r>
      <w:r w:rsidR="00E57A4D" w:rsidRPr="00E57A4D">
        <w:rPr>
          <w:rStyle w:val="CrossRef"/>
        </w:rPr>
      </w:r>
      <w:r w:rsidR="00E57A4D" w:rsidRPr="00E57A4D">
        <w:rPr>
          <w:rStyle w:val="CrossRef"/>
        </w:rPr>
        <w:fldChar w:fldCharType="separate"/>
      </w:r>
      <w:r w:rsidR="00D81990" w:rsidRPr="00D81990">
        <w:rPr>
          <w:rStyle w:val="CrossRef"/>
        </w:rPr>
        <w:t>Figure 4</w:t>
      </w:r>
      <w:r w:rsidR="00D81990" w:rsidRPr="00D81990">
        <w:rPr>
          <w:rStyle w:val="CrossRef"/>
        </w:rPr>
        <w:noBreakHyphen/>
        <w:t>6</w:t>
      </w:r>
      <w:r w:rsidR="00E57A4D" w:rsidRPr="00E57A4D">
        <w:rPr>
          <w:rStyle w:val="CrossRef"/>
        </w:rPr>
        <w:fldChar w:fldCharType="end"/>
      </w:r>
      <w:r>
        <w:t>) are used for friend sharing.</w:t>
      </w:r>
    </w:p>
    <w:p w14:paraId="0CC6D27E" w14:textId="2DF1E404" w:rsidR="00E42C28" w:rsidRDefault="00E42C28" w:rsidP="003A34FF">
      <w:pPr>
        <w:pStyle w:val="CaptionFigure"/>
      </w:pPr>
      <w:bookmarkStart w:id="483" w:name="_Ref61680528"/>
      <w:bookmarkStart w:id="484" w:name="_Toc61871556"/>
      <w:bookmarkStart w:id="485" w:name="_Toc118222911"/>
      <w:r>
        <w:t xml:space="preserve">Figure </w:t>
      </w:r>
      <w:fldSimple w:instr=" STYLEREF 1 \s ">
        <w:r w:rsidR="00D81990">
          <w:rPr>
            <w:noProof/>
          </w:rPr>
          <w:t>4</w:t>
        </w:r>
      </w:fldSimple>
      <w:r w:rsidR="000E1F04">
        <w:noBreakHyphen/>
      </w:r>
      <w:fldSimple w:instr=" SEQ Figure \* ARABIC \s 1 ">
        <w:r w:rsidR="00D81990">
          <w:rPr>
            <w:noProof/>
          </w:rPr>
          <w:t>6</w:t>
        </w:r>
      </w:fldSimple>
      <w:bookmarkEnd w:id="483"/>
      <w:r>
        <w:t xml:space="preserve">: </w:t>
      </w:r>
      <w:r w:rsidRPr="007F666F">
        <w:t>Owner Device Immobilizer Token Signaling</w:t>
      </w:r>
      <w:bookmarkEnd w:id="484"/>
      <w:bookmarkEnd w:id="485"/>
    </w:p>
    <w:p w14:paraId="1B26680C" w14:textId="69391689" w:rsidR="00E42C28" w:rsidRPr="00E42C28" w:rsidRDefault="00D06509" w:rsidP="00E42C28">
      <w:pPr>
        <w:pStyle w:val="Figure"/>
      </w:pPr>
      <w:r w:rsidRPr="00347D13">
        <w:rPr>
          <w:lang w:val="de-DE" w:eastAsia="de-DE"/>
        </w:rPr>
        <w:drawing>
          <wp:inline distT="0" distB="0" distL="0" distR="0" wp14:anchorId="4E2283E0" wp14:editId="2B0D0F68">
            <wp:extent cx="5943600" cy="163512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1635125"/>
                    </a:xfrm>
                    <a:prstGeom prst="rect">
                      <a:avLst/>
                    </a:prstGeom>
                  </pic:spPr>
                </pic:pic>
              </a:graphicData>
            </a:graphic>
          </wp:inline>
        </w:drawing>
      </w:r>
    </w:p>
    <w:p w14:paraId="1888985F" w14:textId="59336DAF" w:rsidR="004331B0" w:rsidRPr="007E668E" w:rsidRDefault="004331B0" w:rsidP="006423A7">
      <w:r>
        <w:t xml:space="preserve">The </w:t>
      </w:r>
      <w:r>
        <w:rPr>
          <w:b/>
        </w:rPr>
        <w:t xml:space="preserve">slot identifiers </w:t>
      </w:r>
      <w:r w:rsidRPr="00211CE5">
        <w:rPr>
          <w:bCs/>
        </w:rPr>
        <w:t>as contained in the SlotIdent</w:t>
      </w:r>
      <w:r>
        <w:rPr>
          <w:bCs/>
        </w:rPr>
        <w:t>Lst</w:t>
      </w:r>
      <w:r w:rsidRPr="00211CE5">
        <w:rPr>
          <w:bCs/>
        </w:rPr>
        <w:t xml:space="preserve"> field</w:t>
      </w:r>
      <w:r>
        <w:rPr>
          <w:b/>
        </w:rPr>
        <w:t xml:space="preserve"> </w:t>
      </w:r>
      <w:r>
        <w:t>help the vehicle keep track of which slot identifiers and immobilizer tokens (if slot identifiers and immobilizer tokens are retrieved from the vehicle) have been distributed or are in use. SlotIdentLst field is comprised of eight SlotEntry subfields, and each of the SlotEntry subfields contains a slot identifier value, as shown</w:t>
      </w:r>
      <w:r w:rsidR="007F5676">
        <w:t xml:space="preserve"> </w:t>
      </w:r>
      <w:r>
        <w:t>i</w:t>
      </w:r>
      <w:r w:rsidR="007F5676">
        <w:t xml:space="preserve">n </w:t>
      </w:r>
      <w:r w:rsidR="007F5676" w:rsidRPr="007F5676">
        <w:rPr>
          <w:rStyle w:val="CrossRef"/>
        </w:rPr>
        <w:fldChar w:fldCharType="begin"/>
      </w:r>
      <w:r w:rsidR="007F5676" w:rsidRPr="007F5676">
        <w:rPr>
          <w:rStyle w:val="CrossRef"/>
        </w:rPr>
        <w:instrText xml:space="preserve"> REF _Ref61681502 \h </w:instrText>
      </w:r>
      <w:r w:rsidR="007F5676">
        <w:rPr>
          <w:rStyle w:val="CrossRef"/>
        </w:rPr>
        <w:instrText xml:space="preserve"> \* MERGEFORMAT </w:instrText>
      </w:r>
      <w:r w:rsidR="007F5676" w:rsidRPr="007F5676">
        <w:rPr>
          <w:rStyle w:val="CrossRef"/>
        </w:rPr>
      </w:r>
      <w:r w:rsidR="007F5676" w:rsidRPr="007F5676">
        <w:rPr>
          <w:rStyle w:val="CrossRef"/>
        </w:rPr>
        <w:fldChar w:fldCharType="separate"/>
      </w:r>
      <w:r w:rsidR="00D81990" w:rsidRPr="00D81990">
        <w:rPr>
          <w:rStyle w:val="CrossRef"/>
        </w:rPr>
        <w:t>Figure 4</w:t>
      </w:r>
      <w:r w:rsidR="00D81990" w:rsidRPr="00D81990">
        <w:rPr>
          <w:rStyle w:val="CrossRef"/>
        </w:rPr>
        <w:noBreakHyphen/>
        <w:t>7</w:t>
      </w:r>
      <w:r w:rsidR="007F5676" w:rsidRPr="007F5676">
        <w:rPr>
          <w:rStyle w:val="CrossRef"/>
        </w:rPr>
        <w:fldChar w:fldCharType="end"/>
      </w:r>
      <w:r>
        <w:t xml:space="preserve">. The length of the SlotIdentLst field shall be eight times the size of a slot identifier. Each slot identifier is mapped to an immobilizer token at the same position index in the confidential mailbox. The length of this data field is defined by </w:t>
      </w:r>
      <w:r>
        <w:rPr>
          <w:spacing w:val="-3"/>
        </w:rPr>
        <w:t>(VEHICLE_OEM_PROPRIETARY_DATA_OFFSET</w:t>
      </w:r>
      <w:r w:rsidR="00080F9E">
        <w:rPr>
          <w:spacing w:val="-3"/>
        </w:rPr>
        <w:t xml:space="preserve"> –</w:t>
      </w:r>
      <w:r w:rsidR="00FA4DC1">
        <w:t xml:space="preserve"> </w:t>
      </w:r>
      <w:r>
        <w:rPr>
          <w:spacing w:val="-31"/>
        </w:rPr>
        <w:t xml:space="preserve"> </w:t>
      </w:r>
      <w:r>
        <w:t>SLOT_IDENTIFIERS_OFFSET).</w:t>
      </w:r>
    </w:p>
    <w:p w14:paraId="3CB94528" w14:textId="3BDC6F6B" w:rsidR="00E42C28" w:rsidRDefault="00E42C28" w:rsidP="003A34FF">
      <w:pPr>
        <w:pStyle w:val="CaptionFigure"/>
      </w:pPr>
      <w:bookmarkStart w:id="486" w:name="_Ref61681502"/>
      <w:bookmarkStart w:id="487" w:name="_Toc61871557"/>
      <w:bookmarkStart w:id="488" w:name="_Toc118222912"/>
      <w:r>
        <w:lastRenderedPageBreak/>
        <w:t xml:space="preserve">Figure </w:t>
      </w:r>
      <w:fldSimple w:instr=" STYLEREF 1 \s ">
        <w:r w:rsidR="00D81990">
          <w:rPr>
            <w:noProof/>
          </w:rPr>
          <w:t>4</w:t>
        </w:r>
      </w:fldSimple>
      <w:r w:rsidR="000E1F04">
        <w:noBreakHyphen/>
      </w:r>
      <w:fldSimple w:instr=" SEQ Figure \* ARABIC \s 1 ">
        <w:r w:rsidR="00D81990">
          <w:rPr>
            <w:noProof/>
          </w:rPr>
          <w:t>7</w:t>
        </w:r>
      </w:fldSimple>
      <w:bookmarkEnd w:id="486"/>
      <w:r>
        <w:t xml:space="preserve">: </w:t>
      </w:r>
      <w:r w:rsidRPr="007D3CEE">
        <w:t>Slot Identifier List to Confidential Mailbox mapping</w:t>
      </w:r>
      <w:bookmarkEnd w:id="487"/>
      <w:bookmarkEnd w:id="488"/>
    </w:p>
    <w:p w14:paraId="6F4B3CFB" w14:textId="5D89C8F9" w:rsidR="00E42C28" w:rsidRPr="00E42C28" w:rsidRDefault="00D06509" w:rsidP="00E42C28">
      <w:pPr>
        <w:pStyle w:val="Figure"/>
      </w:pPr>
      <w:r w:rsidRPr="001C5C36">
        <w:rPr>
          <w:lang w:val="de-DE" w:eastAsia="de-DE"/>
        </w:rPr>
        <w:drawing>
          <wp:inline distT="0" distB="0" distL="0" distR="0" wp14:anchorId="09EFCE07" wp14:editId="68F988DC">
            <wp:extent cx="5943600" cy="169608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1696085"/>
                    </a:xfrm>
                    <a:prstGeom prst="rect">
                      <a:avLst/>
                    </a:prstGeom>
                  </pic:spPr>
                </pic:pic>
              </a:graphicData>
            </a:graphic>
          </wp:inline>
        </w:drawing>
      </w:r>
    </w:p>
    <w:p w14:paraId="4234F19F" w14:textId="77777777" w:rsidR="004331B0" w:rsidRPr="000C09A5" w:rsidRDefault="004331B0" w:rsidP="004331B0">
      <w:pPr>
        <w:rPr>
          <w:lang w:eastAsia="ko-KR"/>
        </w:rPr>
      </w:pPr>
      <w:r w:rsidRPr="000C09A5">
        <w:rPr>
          <w:lang w:eastAsia="ko-KR"/>
        </w:rPr>
        <w:t>Slot identifiers are issued by the vehicle</w:t>
      </w:r>
      <w:r>
        <w:rPr>
          <w:lang w:eastAsia="ko-KR"/>
        </w:rPr>
        <w:t xml:space="preserve"> or by the Vehicle OEM Server</w:t>
      </w:r>
      <w:r w:rsidRPr="000C09A5">
        <w:rPr>
          <w:lang w:eastAsia="ko-KR"/>
        </w:rPr>
        <w:t xml:space="preserve">. They are provisioned by the vehicle to the owner device </w:t>
      </w:r>
      <w:r>
        <w:rPr>
          <w:lang w:eastAsia="ko-KR"/>
        </w:rPr>
        <w:t>along</w:t>
      </w:r>
      <w:r w:rsidRPr="000C09A5">
        <w:rPr>
          <w:lang w:eastAsia="ko-KR"/>
        </w:rPr>
        <w:t xml:space="preserve"> with</w:t>
      </w:r>
      <w:r>
        <w:rPr>
          <w:lang w:eastAsia="ko-KR"/>
        </w:rPr>
        <w:t xml:space="preserve"> associated</w:t>
      </w:r>
      <w:r w:rsidRPr="000C09A5">
        <w:rPr>
          <w:lang w:eastAsia="ko-KR"/>
        </w:rPr>
        <w:t xml:space="preserve"> immobilizer tokens</w:t>
      </w:r>
      <w:r>
        <w:rPr>
          <w:lang w:eastAsia="ko-KR"/>
        </w:rPr>
        <w:t>, if immobilizer tokens are retrieved by the vehicle</w:t>
      </w:r>
      <w:r w:rsidRPr="000C09A5">
        <w:rPr>
          <w:lang w:eastAsia="ko-KR"/>
        </w:rPr>
        <w:t>.</w:t>
      </w:r>
      <w:r>
        <w:rPr>
          <w:lang w:eastAsia="ko-KR"/>
        </w:rPr>
        <w:t xml:space="preserve"> Alternatively, they are provisioned by the Vehicle OEM Server after owner pairing or key sharing.</w:t>
      </w:r>
      <w:r w:rsidRPr="000C09A5">
        <w:rPr>
          <w:lang w:eastAsia="ko-KR"/>
        </w:rPr>
        <w:t xml:space="preserve"> The vehicle guarantees that slot identifiers are unique over the lifetime of a vehicle.</w:t>
      </w:r>
    </w:p>
    <w:p w14:paraId="04263848" w14:textId="1CDCC36F" w:rsidR="004331B0" w:rsidRDefault="004331B0" w:rsidP="004331B0">
      <w:r w:rsidRPr="000C09A5">
        <w:rPr>
          <w:lang w:eastAsia="ko-KR"/>
        </w:rPr>
        <w:t>Slot identifiers</w:t>
      </w:r>
      <w:r>
        <w:rPr>
          <w:lang w:eastAsia="ko-KR"/>
        </w:rPr>
        <w:t xml:space="preserve"> and immobilizer tokens</w:t>
      </w:r>
      <w:r w:rsidRPr="000C09A5">
        <w:rPr>
          <w:lang w:eastAsia="ko-KR"/>
        </w:rPr>
        <w:t xml:space="preserve"> are included in the data provided to the </w:t>
      </w:r>
      <w:r>
        <w:rPr>
          <w:lang w:eastAsia="ko-KR"/>
        </w:rPr>
        <w:t>friend device</w:t>
      </w:r>
      <w:r w:rsidRPr="000C09A5">
        <w:rPr>
          <w:lang w:eastAsia="ko-KR"/>
        </w:rPr>
        <w:t xml:space="preserve"> when sharing a key</w:t>
      </w:r>
      <w:r>
        <w:rPr>
          <w:lang w:eastAsia="ko-KR"/>
        </w:rPr>
        <w:t xml:space="preserve"> (</w:t>
      </w:r>
      <w:r w:rsidRPr="000C09A5">
        <w:rPr>
          <w:lang w:eastAsia="ko-KR"/>
        </w:rPr>
        <w:t xml:space="preserve">See </w:t>
      </w:r>
      <w:r>
        <w:rPr>
          <w:lang w:eastAsia="ko-KR"/>
        </w:rPr>
        <w:t xml:space="preserve">Section </w:t>
      </w:r>
      <w:r w:rsidRPr="00D82A98">
        <w:rPr>
          <w:rStyle w:val="CrossRef"/>
        </w:rPr>
        <w:fldChar w:fldCharType="begin"/>
      </w:r>
      <w:r w:rsidRPr="00D82A98">
        <w:rPr>
          <w:rStyle w:val="CrossRef"/>
        </w:rPr>
        <w:instrText xml:space="preserve"> REF _Ref5937768 \r \h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rPr>
          <w:lang w:eastAsia="ko-KR"/>
        </w:rPr>
        <w:t>)</w:t>
      </w:r>
      <w:r w:rsidRPr="000C09A5">
        <w:rPr>
          <w:lang w:eastAsia="ko-KR"/>
        </w:rPr>
        <w:t>.</w:t>
      </w:r>
    </w:p>
    <w:p w14:paraId="4949DBA0" w14:textId="77777777" w:rsidR="004331B0" w:rsidRDefault="004331B0" w:rsidP="004331B0">
      <w:r>
        <w:t xml:space="preserve">The </w:t>
      </w:r>
      <w:r w:rsidRPr="00E57A4D">
        <w:rPr>
          <w:rStyle w:val="Strong"/>
        </w:rPr>
        <w:t>V</w:t>
      </w:r>
      <w:r>
        <w:rPr>
          <w:b/>
        </w:rPr>
        <w:t xml:space="preserve">ehicle OEM proprietary data </w:t>
      </w:r>
      <w:r w:rsidRPr="001110F9">
        <w:rPr>
          <w:bCs/>
        </w:rPr>
        <w:t xml:space="preserve">as contained in the </w:t>
      </w:r>
      <w:r>
        <w:rPr>
          <w:bCs/>
        </w:rPr>
        <w:t>Vehicle</w:t>
      </w:r>
      <w:r w:rsidRPr="001110F9">
        <w:rPr>
          <w:bCs/>
        </w:rPr>
        <w:t>PropDat field</w:t>
      </w:r>
      <w:r>
        <w:rPr>
          <w:b/>
        </w:rPr>
        <w:t xml:space="preserve"> </w:t>
      </w:r>
      <w:r>
        <w:t xml:space="preserve">is arbitrary data specific to each Vehicle OEM. </w:t>
      </w:r>
    </w:p>
    <w:p w14:paraId="76120482" w14:textId="67CBC209" w:rsidR="00FA4DC1" w:rsidRPr="00FA4DC1" w:rsidRDefault="004331B0" w:rsidP="00FA4DC1">
      <w:r>
        <w:t xml:space="preserve">The length of this data field is defined by </w:t>
      </w:r>
      <w:r>
        <w:rPr>
          <w:spacing w:val="-4"/>
        </w:rPr>
        <w:t>(ATTESTATION_PACKAGE_OFFSET</w:t>
      </w:r>
      <w:r w:rsidR="00080F9E">
        <w:rPr>
          <w:spacing w:val="-4"/>
        </w:rPr>
        <w:t xml:space="preserve"> </w:t>
      </w:r>
      <w:r w:rsidR="00080F9E">
        <w:rPr>
          <w:spacing w:val="-3"/>
        </w:rPr>
        <w:t>–</w:t>
      </w:r>
    </w:p>
    <w:p w14:paraId="317B6F2E" w14:textId="37364B7B" w:rsidR="004331B0" w:rsidRDefault="00FA4DC1" w:rsidP="004331B0">
      <w:pPr>
        <w:rPr>
          <w:spacing w:val="-6"/>
        </w:rPr>
      </w:pPr>
      <w:r>
        <w:t xml:space="preserve"> </w:t>
      </w:r>
      <w:r w:rsidR="004331B0">
        <w:t xml:space="preserve"> </w:t>
      </w:r>
      <w:r w:rsidR="004331B0">
        <w:rPr>
          <w:spacing w:val="-3"/>
        </w:rPr>
        <w:t>VEHICLE_OEM_PROPRIETARY_DATA_OFFSET)</w:t>
      </w:r>
      <w:r w:rsidR="004331B0">
        <w:t>. The Vehicle OEM proprietary data is present in the private mailbox until consumed and cleared by the device or by the vehicle</w:t>
      </w:r>
      <w:r w:rsidR="004331B0">
        <w:rPr>
          <w:spacing w:val="-6"/>
        </w:rPr>
        <w:t>.</w:t>
      </w:r>
    </w:p>
    <w:p w14:paraId="6764FA52" w14:textId="38FA7DA2" w:rsidR="004331B0" w:rsidRDefault="004331B0" w:rsidP="004331B0">
      <w:pPr>
        <w:rPr>
          <w:spacing w:val="-6"/>
        </w:rPr>
      </w:pPr>
      <w:r w:rsidRPr="00031068">
        <w:rPr>
          <w:spacing w:val="-6"/>
        </w:rPr>
        <w:t xml:space="preserve">If the length of this data field is greater than 0, the </w:t>
      </w:r>
      <w:r>
        <w:rPr>
          <w:spacing w:val="-6"/>
        </w:rPr>
        <w:t>V</w:t>
      </w:r>
      <w:r w:rsidRPr="00031068">
        <w:rPr>
          <w:spacing w:val="-6"/>
        </w:rPr>
        <w:t xml:space="preserve">ehicle OEM proprietary data should be read by the Digital Key </w:t>
      </w:r>
      <w:r>
        <w:rPr>
          <w:spacing w:val="-6"/>
        </w:rPr>
        <w:t>f</w:t>
      </w:r>
      <w:r w:rsidRPr="00031068">
        <w:rPr>
          <w:spacing w:val="-6"/>
        </w:rPr>
        <w:t xml:space="preserve">ramework within </w:t>
      </w:r>
      <w:r>
        <w:rPr>
          <w:spacing w:val="-6"/>
        </w:rPr>
        <w:t xml:space="preserve">the </w:t>
      </w:r>
      <w:r w:rsidRPr="00031068">
        <w:rPr>
          <w:spacing w:val="-6"/>
        </w:rPr>
        <w:t xml:space="preserve">Digital Key termination process and sent along with the termination attestation to the KTS. The </w:t>
      </w:r>
      <w:r>
        <w:rPr>
          <w:spacing w:val="-6"/>
        </w:rPr>
        <w:t>V</w:t>
      </w:r>
      <w:r w:rsidRPr="00031068">
        <w:rPr>
          <w:spacing w:val="-6"/>
        </w:rPr>
        <w:t>ehicle OEM proprietary data may not be sent in all cases due to technical constraints</w:t>
      </w:r>
      <w:r>
        <w:rPr>
          <w:spacing w:val="-6"/>
        </w:rPr>
        <w:t>.</w:t>
      </w:r>
    </w:p>
    <w:p w14:paraId="2C7F2340" w14:textId="4B019847" w:rsidR="00645A3C" w:rsidRDefault="004331B0" w:rsidP="00E72C75">
      <w:r w:rsidRPr="009F0038">
        <w:rPr>
          <w:spacing w:val="-6"/>
        </w:rPr>
        <w:t xml:space="preserve">The </w:t>
      </w:r>
      <w:r w:rsidRPr="007017D4">
        <w:rPr>
          <w:b/>
          <w:bCs/>
          <w:spacing w:val="-6"/>
        </w:rPr>
        <w:t>attestation package</w:t>
      </w:r>
      <w:r w:rsidRPr="009F0038">
        <w:rPr>
          <w:spacing w:val="-6"/>
        </w:rPr>
        <w:t xml:space="preserve"> as contained in the KeyAtt field </w:t>
      </w:r>
      <w:r w:rsidR="00645A3C">
        <w:rPr>
          <w:spacing w:val="-6"/>
        </w:rPr>
        <w:t xml:space="preserve">can be used for i) providing the Opaque Attestation (see Section 6.3.4.1) to the device, </w:t>
      </w:r>
      <w:r w:rsidR="00645A3C" w:rsidRPr="00BA6629">
        <w:rPr>
          <w:spacing w:val="-6"/>
        </w:rPr>
        <w:t>i</w:t>
      </w:r>
      <w:r w:rsidR="00645A3C">
        <w:rPr>
          <w:spacing w:val="-6"/>
        </w:rPr>
        <w:t>i</w:t>
      </w:r>
      <w:r w:rsidR="00645A3C" w:rsidRPr="00BA6629">
        <w:rPr>
          <w:spacing w:val="-6"/>
        </w:rPr>
        <w:t xml:space="preserve">) providing the kts-signature, indicating that the owner key was successfully registered at the KTS, to the vehicle (see Section 6.3.4.4) </w:t>
      </w:r>
      <w:r w:rsidR="00645A3C">
        <w:rPr>
          <w:spacing w:val="-6"/>
        </w:rPr>
        <w:t>, iii)</w:t>
      </w:r>
      <w:r w:rsidR="00645A3C" w:rsidRPr="00BA6629">
        <w:rPr>
          <w:spacing w:val="-6"/>
        </w:rPr>
        <w:t xml:space="preserve"> </w:t>
      </w:r>
      <w:r w:rsidR="00645A3C">
        <w:rPr>
          <w:spacing w:val="-6"/>
        </w:rPr>
        <w:t>for supporting friend sharing (providing  the key Attestation Package to the vehicle; see Section 11.8.4), as well as for iv) resuming a suspended key using a Resume Attestation provided by the device (see Section 13.4.3).</w:t>
      </w:r>
    </w:p>
    <w:p w14:paraId="72133379" w14:textId="420F9271" w:rsidR="004331B0" w:rsidRPr="00E72C75" w:rsidRDefault="004331B0" w:rsidP="00E72C75">
      <w:r w:rsidRPr="00211CE5">
        <w:rPr>
          <w:spacing w:val="-6"/>
        </w:rPr>
        <w:t>The attestation package is present in the private mailbox until consumed and cleared by the vehicle</w:t>
      </w:r>
      <w:r w:rsidR="00645A3C">
        <w:rPr>
          <w:spacing w:val="-6"/>
        </w:rPr>
        <w:t xml:space="preserve"> or the device (depending on the attestation type)</w:t>
      </w:r>
      <w:r w:rsidRPr="00211CE5">
        <w:rPr>
          <w:spacing w:val="-6"/>
        </w:rPr>
        <w:t>. The length of this data field is defined by (MAILBOX_CONTENT_END_OFFSET</w:t>
      </w:r>
      <w:r w:rsidR="00080F9E">
        <w:rPr>
          <w:spacing w:val="-6"/>
        </w:rPr>
        <w:t xml:space="preserve"> </w:t>
      </w:r>
      <w:r w:rsidR="00080F9E">
        <w:rPr>
          <w:spacing w:val="-3"/>
        </w:rPr>
        <w:t>–</w:t>
      </w:r>
      <w:r w:rsidR="00FA4DC1">
        <w:rPr>
          <w:spacing w:val="-6"/>
        </w:rPr>
        <w:t xml:space="preserve"> </w:t>
      </w:r>
      <w:r w:rsidRPr="00211CE5">
        <w:rPr>
          <w:spacing w:val="-6"/>
        </w:rPr>
        <w:t>ATTESTATION_PACKAGE_OFFSET).</w:t>
      </w:r>
    </w:p>
    <w:p w14:paraId="65AA9C7F" w14:textId="4CF28DC3" w:rsidR="004331B0" w:rsidRDefault="00444404" w:rsidP="004331B0">
      <w:pPr>
        <w:rPr>
          <w:lang w:eastAsia="ko-KR"/>
        </w:rPr>
      </w:pPr>
      <w:r w:rsidRPr="00444404">
        <w:rPr>
          <w:rStyle w:val="CrossRef"/>
        </w:rPr>
        <w:fldChar w:fldCharType="begin"/>
      </w:r>
      <w:r w:rsidRPr="00444404">
        <w:rPr>
          <w:rStyle w:val="CrossRef"/>
        </w:rPr>
        <w:instrText xml:space="preserve"> REF _Ref61680924 \h </w:instrText>
      </w:r>
      <w:r>
        <w:rPr>
          <w:rStyle w:val="CrossRef"/>
        </w:rPr>
        <w:instrText xml:space="preserve"> \* MERGEFORMAT </w:instrText>
      </w:r>
      <w:r w:rsidRPr="00444404">
        <w:rPr>
          <w:rStyle w:val="CrossRef"/>
        </w:rPr>
      </w:r>
      <w:r w:rsidRPr="00444404">
        <w:rPr>
          <w:rStyle w:val="CrossRef"/>
        </w:rPr>
        <w:fldChar w:fldCharType="separate"/>
      </w:r>
      <w:r w:rsidR="00D81990" w:rsidRPr="00D81990">
        <w:rPr>
          <w:rStyle w:val="CrossRef"/>
        </w:rPr>
        <w:t>Table 4</w:t>
      </w:r>
      <w:r w:rsidR="00D81990" w:rsidRPr="00D81990">
        <w:rPr>
          <w:rStyle w:val="CrossRef"/>
        </w:rPr>
        <w:noBreakHyphen/>
        <w:t>2</w:t>
      </w:r>
      <w:r w:rsidRPr="00444404">
        <w:rPr>
          <w:rStyle w:val="CrossRef"/>
        </w:rPr>
        <w:fldChar w:fldCharType="end"/>
      </w:r>
      <w:r>
        <w:rPr>
          <w:lang w:eastAsia="ko-KR"/>
        </w:rPr>
        <w:t xml:space="preserve"> d</w:t>
      </w:r>
      <w:r w:rsidR="004331B0" w:rsidRPr="003300E7">
        <w:rPr>
          <w:lang w:eastAsia="ko-KR"/>
        </w:rPr>
        <w:t xml:space="preserve">escribes the </w:t>
      </w:r>
      <w:r w:rsidR="004331B0">
        <w:rPr>
          <w:lang w:eastAsia="ko-KR"/>
        </w:rPr>
        <w:t>relationship among data elements (“fields”), memory offsets</w:t>
      </w:r>
      <w:r w:rsidR="00FA4DC1">
        <w:rPr>
          <w:lang w:eastAsia="ko-KR"/>
        </w:rPr>
        <w:t>,</w:t>
      </w:r>
      <w:r w:rsidR="004331B0">
        <w:rPr>
          <w:lang w:eastAsia="ko-KR"/>
        </w:rPr>
        <w:t xml:space="preserve"> and signaling bit. The sizes of the data elements in the private mailbox are defined by offsets, which are provided by the vehicle during owner pairing. Data structure sizes are calculated by subtracting the offset values.</w:t>
      </w:r>
    </w:p>
    <w:p w14:paraId="0D66FD81" w14:textId="15EB0942" w:rsidR="00E57A4D" w:rsidRDefault="00E57A4D" w:rsidP="003A34FF">
      <w:pPr>
        <w:pStyle w:val="CaptionTable"/>
      </w:pPr>
      <w:bookmarkStart w:id="489" w:name="_Ref61680924"/>
      <w:bookmarkStart w:id="490" w:name="_Toc62126658"/>
      <w:bookmarkStart w:id="491" w:name="_Toc62127507"/>
      <w:bookmarkStart w:id="492" w:name="_Toc118223011"/>
      <w:r>
        <w:t xml:space="preserve">Table </w:t>
      </w:r>
      <w:fldSimple w:instr=" STYLEREF 1 \s ">
        <w:r w:rsidR="00D81990">
          <w:rPr>
            <w:noProof/>
          </w:rPr>
          <w:t>4</w:t>
        </w:r>
      </w:fldSimple>
      <w:r w:rsidR="00183237">
        <w:noBreakHyphen/>
      </w:r>
      <w:fldSimple w:instr=" SEQ Table \* ARABIC \s 1 ">
        <w:r w:rsidR="00D81990">
          <w:rPr>
            <w:noProof/>
          </w:rPr>
          <w:t>2</w:t>
        </w:r>
      </w:fldSimple>
      <w:bookmarkEnd w:id="489"/>
      <w:r>
        <w:t xml:space="preserve">: </w:t>
      </w:r>
      <w:r w:rsidRPr="003848DC">
        <w:t>Private Mailbox Content</w:t>
      </w:r>
      <w:bookmarkEnd w:id="490"/>
      <w:bookmarkEnd w:id="491"/>
      <w:bookmarkEnd w:id="49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57"/>
        <w:gridCol w:w="4849"/>
        <w:gridCol w:w="2027"/>
        <w:gridCol w:w="1017"/>
      </w:tblGrid>
      <w:tr w:rsidR="00E57A4D" w:rsidRPr="00E57A4D" w14:paraId="6A005BB4" w14:textId="77777777" w:rsidTr="00E57A4D">
        <w:trPr>
          <w:trHeight w:val="217"/>
          <w:tblHeader/>
        </w:trPr>
        <w:tc>
          <w:tcPr>
            <w:tcW w:w="779" w:type="pct"/>
            <w:tcBorders>
              <w:top w:val="single" w:sz="4" w:space="0" w:color="auto"/>
              <w:left w:val="single" w:sz="4" w:space="0" w:color="auto"/>
              <w:bottom w:val="single" w:sz="4" w:space="0" w:color="auto"/>
              <w:right w:val="single" w:sz="4" w:space="0" w:color="auto"/>
            </w:tcBorders>
            <w:shd w:val="clear" w:color="auto" w:fill="0070C0"/>
          </w:tcPr>
          <w:p w14:paraId="289F3C8B" w14:textId="77777777" w:rsidR="00E57A4D" w:rsidRPr="00E57A4D" w:rsidRDefault="00E57A4D" w:rsidP="00E57A4D">
            <w:pPr>
              <w:pStyle w:val="TableHead-Centered"/>
            </w:pPr>
            <w:r w:rsidRPr="00E57A4D">
              <w:t>Field</w:t>
            </w:r>
          </w:p>
        </w:tc>
        <w:tc>
          <w:tcPr>
            <w:tcW w:w="2593" w:type="pct"/>
            <w:tcBorders>
              <w:top w:val="single" w:sz="4" w:space="0" w:color="auto"/>
              <w:left w:val="single" w:sz="4" w:space="0" w:color="auto"/>
              <w:bottom w:val="single" w:sz="4" w:space="0" w:color="auto"/>
              <w:right w:val="single" w:sz="4" w:space="0" w:color="auto"/>
            </w:tcBorders>
            <w:shd w:val="clear" w:color="auto" w:fill="0070C0"/>
          </w:tcPr>
          <w:p w14:paraId="7FE2790F" w14:textId="77777777" w:rsidR="00E57A4D" w:rsidRPr="00E57A4D" w:rsidRDefault="00E57A4D" w:rsidP="00E57A4D">
            <w:pPr>
              <w:pStyle w:val="TableHead"/>
            </w:pPr>
            <w:r w:rsidRPr="00E57A4D">
              <w:t>Memory Offset</w:t>
            </w:r>
          </w:p>
        </w:tc>
        <w:tc>
          <w:tcPr>
            <w:tcW w:w="1084" w:type="pct"/>
            <w:tcBorders>
              <w:top w:val="single" w:sz="4" w:space="0" w:color="auto"/>
              <w:left w:val="single" w:sz="4" w:space="0" w:color="auto"/>
              <w:bottom w:val="single" w:sz="4" w:space="0" w:color="auto"/>
              <w:right w:val="single" w:sz="4" w:space="0" w:color="auto"/>
            </w:tcBorders>
            <w:shd w:val="clear" w:color="auto" w:fill="0070C0"/>
          </w:tcPr>
          <w:p w14:paraId="2E4B291D" w14:textId="77777777" w:rsidR="00E57A4D" w:rsidRPr="00E57A4D" w:rsidRDefault="00E57A4D" w:rsidP="00E57A4D">
            <w:pPr>
              <w:pStyle w:val="TableHead"/>
            </w:pPr>
            <w:r w:rsidRPr="00E57A4D">
              <w:t>Description</w:t>
            </w:r>
          </w:p>
        </w:tc>
        <w:tc>
          <w:tcPr>
            <w:tcW w:w="544" w:type="pct"/>
            <w:tcBorders>
              <w:top w:val="single" w:sz="4" w:space="0" w:color="auto"/>
              <w:left w:val="single" w:sz="4" w:space="0" w:color="auto"/>
              <w:bottom w:val="single" w:sz="4" w:space="0" w:color="auto"/>
              <w:right w:val="single" w:sz="4" w:space="0" w:color="auto"/>
            </w:tcBorders>
            <w:shd w:val="clear" w:color="auto" w:fill="0070C0"/>
          </w:tcPr>
          <w:p w14:paraId="14751055" w14:textId="77777777" w:rsidR="00E57A4D" w:rsidRPr="00E57A4D" w:rsidRDefault="00E57A4D" w:rsidP="00E57A4D">
            <w:pPr>
              <w:pStyle w:val="TableHead-Centered"/>
            </w:pPr>
            <w:r w:rsidRPr="00E57A4D">
              <w:t>Sig-Bit</w:t>
            </w:r>
          </w:p>
        </w:tc>
      </w:tr>
      <w:tr w:rsidR="00E57A4D" w:rsidRPr="00E57A4D" w14:paraId="4181C21A" w14:textId="77777777" w:rsidTr="00E57A4D">
        <w:trPr>
          <w:trHeight w:val="217"/>
        </w:trPr>
        <w:tc>
          <w:tcPr>
            <w:tcW w:w="779" w:type="pct"/>
            <w:tcBorders>
              <w:top w:val="single" w:sz="4" w:space="0" w:color="auto"/>
            </w:tcBorders>
          </w:tcPr>
          <w:p w14:paraId="2ACAE587" w14:textId="77777777" w:rsidR="00E57A4D" w:rsidRPr="00E57A4D" w:rsidRDefault="00E57A4D" w:rsidP="00E57A4D">
            <w:pPr>
              <w:pStyle w:val="TableText-Centered"/>
            </w:pPr>
            <w:r w:rsidRPr="00E57A4D">
              <w:t>SigBmp</w:t>
            </w:r>
          </w:p>
        </w:tc>
        <w:tc>
          <w:tcPr>
            <w:tcW w:w="2593" w:type="pct"/>
            <w:tcBorders>
              <w:top w:val="single" w:sz="4" w:space="0" w:color="auto"/>
            </w:tcBorders>
          </w:tcPr>
          <w:p w14:paraId="44D43D6A" w14:textId="77777777" w:rsidR="00E57A4D" w:rsidRPr="00E57A4D" w:rsidRDefault="00E57A4D" w:rsidP="00E57A4D">
            <w:pPr>
              <w:pStyle w:val="TableText"/>
            </w:pPr>
            <w:r w:rsidRPr="00E57A4D">
              <w:t>SIGNALING_BITMAP_OFFSET</w:t>
            </w:r>
          </w:p>
        </w:tc>
        <w:tc>
          <w:tcPr>
            <w:tcW w:w="1084" w:type="pct"/>
            <w:tcBorders>
              <w:top w:val="single" w:sz="4" w:space="0" w:color="auto"/>
            </w:tcBorders>
          </w:tcPr>
          <w:p w14:paraId="1D44EF64" w14:textId="77777777" w:rsidR="00E57A4D" w:rsidRPr="00E57A4D" w:rsidRDefault="00E57A4D" w:rsidP="00E57A4D">
            <w:pPr>
              <w:pStyle w:val="TableText"/>
            </w:pPr>
            <w:r w:rsidRPr="00E57A4D">
              <w:t>Signaling bitmap</w:t>
            </w:r>
          </w:p>
        </w:tc>
        <w:tc>
          <w:tcPr>
            <w:tcW w:w="544" w:type="pct"/>
            <w:tcBorders>
              <w:top w:val="single" w:sz="4" w:space="0" w:color="auto"/>
            </w:tcBorders>
          </w:tcPr>
          <w:p w14:paraId="78A087AC" w14:textId="77777777" w:rsidR="00E57A4D" w:rsidRPr="00E57A4D" w:rsidRDefault="00E57A4D" w:rsidP="00E57A4D">
            <w:pPr>
              <w:pStyle w:val="TableText-Centered"/>
            </w:pPr>
            <w:r w:rsidRPr="00E57A4D">
              <w:t>n/a</w:t>
            </w:r>
          </w:p>
        </w:tc>
      </w:tr>
      <w:tr w:rsidR="00E57A4D" w:rsidRPr="00E57A4D" w14:paraId="41B2CFC6" w14:textId="77777777" w:rsidTr="00E57A4D">
        <w:trPr>
          <w:trHeight w:val="216"/>
        </w:trPr>
        <w:tc>
          <w:tcPr>
            <w:tcW w:w="779" w:type="pct"/>
          </w:tcPr>
          <w:p w14:paraId="2A003996" w14:textId="77777777" w:rsidR="00E57A4D" w:rsidRPr="00E57A4D" w:rsidRDefault="00E57A4D" w:rsidP="00E57A4D">
            <w:pPr>
              <w:pStyle w:val="TableText-Centered"/>
            </w:pPr>
            <w:r w:rsidRPr="00E57A4D">
              <w:lastRenderedPageBreak/>
              <w:t>SlotIdentBmp</w:t>
            </w:r>
          </w:p>
        </w:tc>
        <w:tc>
          <w:tcPr>
            <w:tcW w:w="2593" w:type="pct"/>
          </w:tcPr>
          <w:p w14:paraId="65ADF6AC" w14:textId="77777777" w:rsidR="00E57A4D" w:rsidRPr="00E57A4D" w:rsidRDefault="00E57A4D" w:rsidP="00E57A4D">
            <w:pPr>
              <w:pStyle w:val="TableText"/>
            </w:pPr>
            <w:r w:rsidRPr="00E57A4D">
              <w:t>SLOT_IDENTIFIER_BITMAP_OFFSET</w:t>
            </w:r>
          </w:p>
        </w:tc>
        <w:tc>
          <w:tcPr>
            <w:tcW w:w="1084" w:type="pct"/>
          </w:tcPr>
          <w:p w14:paraId="5DDD13C0" w14:textId="77777777" w:rsidR="00E57A4D" w:rsidRPr="00E57A4D" w:rsidRDefault="00E57A4D" w:rsidP="00E57A4D">
            <w:pPr>
              <w:pStyle w:val="TableText"/>
            </w:pPr>
            <w:r w:rsidRPr="00E57A4D">
              <w:t>Slot identifier bitmap</w:t>
            </w:r>
          </w:p>
        </w:tc>
        <w:tc>
          <w:tcPr>
            <w:tcW w:w="544" w:type="pct"/>
          </w:tcPr>
          <w:p w14:paraId="054BA2D7" w14:textId="77777777" w:rsidR="00E57A4D" w:rsidRPr="00E57A4D" w:rsidDel="00374AFF" w:rsidRDefault="00E57A4D" w:rsidP="00E57A4D">
            <w:pPr>
              <w:pStyle w:val="TableText-Centered"/>
            </w:pPr>
            <w:r w:rsidRPr="00E57A4D">
              <w:t>Bit 0</w:t>
            </w:r>
          </w:p>
        </w:tc>
      </w:tr>
      <w:tr w:rsidR="00E57A4D" w:rsidRPr="00E57A4D" w14:paraId="0F8FD73A" w14:textId="77777777" w:rsidTr="00E57A4D">
        <w:trPr>
          <w:trHeight w:val="216"/>
        </w:trPr>
        <w:tc>
          <w:tcPr>
            <w:tcW w:w="779" w:type="pct"/>
          </w:tcPr>
          <w:p w14:paraId="03D9A537" w14:textId="77777777" w:rsidR="00E57A4D" w:rsidRPr="00E57A4D" w:rsidRDefault="00E57A4D" w:rsidP="00E57A4D">
            <w:pPr>
              <w:pStyle w:val="TableText-Centered"/>
            </w:pPr>
            <w:r w:rsidRPr="00E57A4D">
              <w:t>SlotIdentLst</w:t>
            </w:r>
          </w:p>
        </w:tc>
        <w:tc>
          <w:tcPr>
            <w:tcW w:w="2593" w:type="pct"/>
          </w:tcPr>
          <w:p w14:paraId="4FA3F0FE" w14:textId="77777777" w:rsidR="00E57A4D" w:rsidRPr="00E57A4D" w:rsidRDefault="00E57A4D" w:rsidP="00E57A4D">
            <w:pPr>
              <w:pStyle w:val="TableText"/>
            </w:pPr>
            <w:r w:rsidRPr="00E57A4D">
              <w:t>SLOT_IDENTIFIERS_OFFSET</w:t>
            </w:r>
          </w:p>
        </w:tc>
        <w:tc>
          <w:tcPr>
            <w:tcW w:w="1084" w:type="pct"/>
          </w:tcPr>
          <w:p w14:paraId="5F611B16" w14:textId="4A37B042" w:rsidR="00E57A4D" w:rsidRPr="00E57A4D" w:rsidRDefault="00E57A4D" w:rsidP="00E57A4D">
            <w:pPr>
              <w:pStyle w:val="TableText"/>
            </w:pPr>
            <w:r w:rsidRPr="00E57A4D">
              <w:t>Vehicle</w:t>
            </w:r>
            <w:r w:rsidR="00FA4DC1">
              <w:t>-</w:t>
            </w:r>
            <w:r w:rsidRPr="00E57A4D">
              <w:t>assigned values to manage immobilizer tokens and termination</w:t>
            </w:r>
          </w:p>
        </w:tc>
        <w:tc>
          <w:tcPr>
            <w:tcW w:w="544" w:type="pct"/>
          </w:tcPr>
          <w:p w14:paraId="2B58FA87" w14:textId="77777777" w:rsidR="00E57A4D" w:rsidRPr="00E57A4D" w:rsidRDefault="00E57A4D" w:rsidP="00E57A4D">
            <w:pPr>
              <w:pStyle w:val="TableText-Centered"/>
            </w:pPr>
            <w:r w:rsidRPr="00E57A4D">
              <w:t>Bit 1</w:t>
            </w:r>
          </w:p>
        </w:tc>
      </w:tr>
      <w:tr w:rsidR="00E57A4D" w:rsidRPr="00E57A4D" w14:paraId="2744ECA8" w14:textId="77777777" w:rsidTr="00E57A4D">
        <w:trPr>
          <w:trHeight w:val="216"/>
        </w:trPr>
        <w:tc>
          <w:tcPr>
            <w:tcW w:w="779" w:type="pct"/>
          </w:tcPr>
          <w:p w14:paraId="1C4078CE" w14:textId="77777777" w:rsidR="00E57A4D" w:rsidRPr="00E57A4D" w:rsidRDefault="00E57A4D" w:rsidP="00E57A4D">
            <w:pPr>
              <w:pStyle w:val="TableText-Centered"/>
            </w:pPr>
            <w:r w:rsidRPr="00E57A4D">
              <w:t>VehiclePropDat</w:t>
            </w:r>
          </w:p>
        </w:tc>
        <w:tc>
          <w:tcPr>
            <w:tcW w:w="2593" w:type="pct"/>
          </w:tcPr>
          <w:p w14:paraId="70673B2B" w14:textId="77777777" w:rsidR="00E57A4D" w:rsidRPr="00E57A4D" w:rsidRDefault="00E57A4D" w:rsidP="00E57A4D">
            <w:pPr>
              <w:pStyle w:val="TableText"/>
            </w:pPr>
            <w:r w:rsidRPr="00E57A4D">
              <w:t>VEHICLE_OEM_PROPRIETARY_DATA_OFFSET</w:t>
            </w:r>
          </w:p>
        </w:tc>
        <w:tc>
          <w:tcPr>
            <w:tcW w:w="1084" w:type="pct"/>
          </w:tcPr>
          <w:p w14:paraId="4355D3A3" w14:textId="77777777" w:rsidR="00E57A4D" w:rsidRPr="00E57A4D" w:rsidRDefault="00E57A4D" w:rsidP="00E57A4D">
            <w:pPr>
              <w:pStyle w:val="TableText"/>
            </w:pPr>
            <w:r w:rsidRPr="00E57A4D">
              <w:t>Vehicle OEM proprietary data structure</w:t>
            </w:r>
          </w:p>
        </w:tc>
        <w:tc>
          <w:tcPr>
            <w:tcW w:w="544" w:type="pct"/>
          </w:tcPr>
          <w:p w14:paraId="4EA4E729" w14:textId="77777777" w:rsidR="00E57A4D" w:rsidRPr="00E57A4D" w:rsidRDefault="00E57A4D" w:rsidP="00E57A4D">
            <w:pPr>
              <w:pStyle w:val="TableText-Centered"/>
            </w:pPr>
            <w:r w:rsidRPr="00E57A4D">
              <w:t>Bit 2</w:t>
            </w:r>
          </w:p>
        </w:tc>
      </w:tr>
      <w:tr w:rsidR="00E57A4D" w:rsidRPr="00E57A4D" w14:paraId="752A9966" w14:textId="77777777" w:rsidTr="00E57A4D">
        <w:trPr>
          <w:trHeight w:val="362"/>
        </w:trPr>
        <w:tc>
          <w:tcPr>
            <w:tcW w:w="779" w:type="pct"/>
          </w:tcPr>
          <w:p w14:paraId="1A37BDED" w14:textId="77777777" w:rsidR="00E57A4D" w:rsidRPr="00E57A4D" w:rsidRDefault="00E57A4D" w:rsidP="00E57A4D">
            <w:pPr>
              <w:pStyle w:val="TableText-Centered"/>
            </w:pPr>
            <w:r w:rsidRPr="00E57A4D">
              <w:t>KeyAtt</w:t>
            </w:r>
          </w:p>
        </w:tc>
        <w:tc>
          <w:tcPr>
            <w:tcW w:w="2593" w:type="pct"/>
          </w:tcPr>
          <w:p w14:paraId="677DFF38" w14:textId="77777777" w:rsidR="00E57A4D" w:rsidRPr="00E57A4D" w:rsidRDefault="00E57A4D" w:rsidP="00E57A4D">
            <w:pPr>
              <w:pStyle w:val="TableText"/>
            </w:pPr>
            <w:r w:rsidRPr="00E57A4D">
              <w:t>ATTESTATION_PACKAGE_OFFSET</w:t>
            </w:r>
          </w:p>
        </w:tc>
        <w:tc>
          <w:tcPr>
            <w:tcW w:w="1084" w:type="pct"/>
          </w:tcPr>
          <w:p w14:paraId="67B4E42E" w14:textId="77777777" w:rsidR="00E57A4D" w:rsidRPr="00E57A4D" w:rsidRDefault="00E57A4D" w:rsidP="00E57A4D">
            <w:pPr>
              <w:pStyle w:val="TableText"/>
            </w:pPr>
            <w:r w:rsidRPr="00E57A4D">
              <w:t>Cryptographic key attestation package</w:t>
            </w:r>
          </w:p>
        </w:tc>
        <w:tc>
          <w:tcPr>
            <w:tcW w:w="544" w:type="pct"/>
          </w:tcPr>
          <w:p w14:paraId="21A29493" w14:textId="77777777" w:rsidR="00E57A4D" w:rsidRPr="00E57A4D" w:rsidRDefault="00E57A4D" w:rsidP="00E57A4D">
            <w:pPr>
              <w:pStyle w:val="TableText-Centered"/>
            </w:pPr>
            <w:r w:rsidRPr="00E57A4D">
              <w:t>Bit 3</w:t>
            </w:r>
          </w:p>
        </w:tc>
      </w:tr>
      <w:tr w:rsidR="00E57A4D" w:rsidRPr="00E57A4D" w14:paraId="747D9613" w14:textId="77777777" w:rsidTr="00E57A4D">
        <w:trPr>
          <w:trHeight w:val="362"/>
        </w:trPr>
        <w:tc>
          <w:tcPr>
            <w:tcW w:w="779" w:type="pct"/>
          </w:tcPr>
          <w:p w14:paraId="7E4BE1A0" w14:textId="77777777" w:rsidR="00E57A4D" w:rsidRPr="00E57A4D" w:rsidRDefault="00E57A4D" w:rsidP="00E57A4D">
            <w:pPr>
              <w:pStyle w:val="TableText-Centered"/>
            </w:pPr>
            <w:r w:rsidRPr="00E57A4D">
              <w:t>MbxEnd</w:t>
            </w:r>
          </w:p>
        </w:tc>
        <w:tc>
          <w:tcPr>
            <w:tcW w:w="2593" w:type="pct"/>
          </w:tcPr>
          <w:p w14:paraId="401BB5D4" w14:textId="77777777" w:rsidR="00E57A4D" w:rsidRPr="00E57A4D" w:rsidRDefault="00E57A4D" w:rsidP="00E57A4D">
            <w:pPr>
              <w:pStyle w:val="TableText"/>
            </w:pPr>
            <w:r w:rsidRPr="00E57A4D">
              <w:t>MAILBOX_CONTENT_END_OFFSET</w:t>
            </w:r>
          </w:p>
        </w:tc>
        <w:tc>
          <w:tcPr>
            <w:tcW w:w="1084" w:type="pct"/>
          </w:tcPr>
          <w:p w14:paraId="021B65DA" w14:textId="77777777" w:rsidR="00E57A4D" w:rsidRPr="00E57A4D" w:rsidRDefault="00E57A4D" w:rsidP="00E57A4D">
            <w:pPr>
              <w:pStyle w:val="TableText"/>
            </w:pPr>
            <w:r w:rsidRPr="00E57A4D">
              <w:t>Offset of first byte of free memory after last data structure</w:t>
            </w:r>
          </w:p>
        </w:tc>
        <w:tc>
          <w:tcPr>
            <w:tcW w:w="544" w:type="pct"/>
          </w:tcPr>
          <w:p w14:paraId="701F1BE2" w14:textId="77777777" w:rsidR="00E57A4D" w:rsidRPr="00E57A4D" w:rsidRDefault="00E57A4D" w:rsidP="00E57A4D">
            <w:pPr>
              <w:pStyle w:val="TableText-Centered"/>
            </w:pPr>
            <w:r w:rsidRPr="00E57A4D">
              <w:t>n/a</w:t>
            </w:r>
          </w:p>
        </w:tc>
      </w:tr>
    </w:tbl>
    <w:p w14:paraId="44DC528E" w14:textId="77777777" w:rsidR="00E57A4D" w:rsidRPr="003300E7" w:rsidRDefault="00E57A4D" w:rsidP="004331B0">
      <w:pPr>
        <w:rPr>
          <w:lang w:eastAsia="ko-KR"/>
        </w:rPr>
      </w:pPr>
    </w:p>
    <w:p w14:paraId="4D84D82E" w14:textId="2C63DDA7" w:rsidR="004331B0" w:rsidRPr="003300E7" w:rsidRDefault="004331B0" w:rsidP="004331B0">
      <w:pPr>
        <w:rPr>
          <w:lang w:eastAsia="ko-KR"/>
        </w:rPr>
      </w:pPr>
      <w:r w:rsidRPr="00B31A4C">
        <w:rPr>
          <w:lang w:eastAsia="ko-KR"/>
        </w:rPr>
        <w:t xml:space="preserve">The Sig-Bit column in the above table identifies the bit of the signaling bitmap responsible to signal a value change in the associated data structure. The association is configured by the vehicle </w:t>
      </w:r>
      <w:r>
        <w:rPr>
          <w:lang w:eastAsia="ko-KR"/>
        </w:rPr>
        <w:t xml:space="preserve">(see </w:t>
      </w:r>
      <w:r w:rsidR="00444404" w:rsidRPr="007F5676">
        <w:rPr>
          <w:rStyle w:val="CrossRef"/>
        </w:rPr>
        <w:fldChar w:fldCharType="begin"/>
      </w:r>
      <w:r w:rsidR="00444404" w:rsidRPr="007F5676">
        <w:rPr>
          <w:rStyle w:val="CrossRef"/>
        </w:rPr>
        <w:instrText xml:space="preserve"> REF _Ref61680961 \h </w:instrText>
      </w:r>
      <w:r w:rsidR="007F5676">
        <w:rPr>
          <w:rStyle w:val="CrossRef"/>
        </w:rPr>
        <w:instrText xml:space="preserve"> \* MERGEFORMAT </w:instrText>
      </w:r>
      <w:r w:rsidR="00444404" w:rsidRPr="007F5676">
        <w:rPr>
          <w:rStyle w:val="CrossRef"/>
        </w:rPr>
      </w:r>
      <w:r w:rsidR="00444404" w:rsidRPr="007F5676">
        <w:rPr>
          <w:rStyle w:val="CrossRef"/>
        </w:rPr>
        <w:fldChar w:fldCharType="separate"/>
      </w:r>
      <w:r w:rsidR="00D81990" w:rsidRPr="00D81990">
        <w:rPr>
          <w:rStyle w:val="CrossRef"/>
        </w:rPr>
        <w:t>Table 5</w:t>
      </w:r>
      <w:r w:rsidR="00D81990" w:rsidRPr="00D81990">
        <w:rPr>
          <w:rStyle w:val="CrossRef"/>
        </w:rPr>
        <w:noBreakHyphen/>
        <w:t>13</w:t>
      </w:r>
      <w:r w:rsidR="00444404" w:rsidRPr="007F5676">
        <w:rPr>
          <w:rStyle w:val="CrossRef"/>
        </w:rPr>
        <w:fldChar w:fldCharType="end"/>
      </w:r>
      <w:r>
        <w:rPr>
          <w:lang w:eastAsia="ko-KR"/>
        </w:rPr>
        <w:t>)</w:t>
      </w:r>
      <w:r w:rsidRPr="003300E7">
        <w:rPr>
          <w:lang w:eastAsia="ko-KR"/>
        </w:rPr>
        <w:t xml:space="preserve">. </w:t>
      </w:r>
    </w:p>
    <w:p w14:paraId="7C663F3D" w14:textId="77777777" w:rsidR="004331B0" w:rsidRPr="003300E7" w:rsidRDefault="004331B0" w:rsidP="004331B0">
      <w:pPr>
        <w:rPr>
          <w:lang w:eastAsia="ko-KR"/>
        </w:rPr>
      </w:pPr>
      <w:r w:rsidRPr="003300E7">
        <w:rPr>
          <w:lang w:eastAsia="ko-KR"/>
        </w:rPr>
        <w:t>SIGNALING_BITMAP_OFFSET shall be set to 0.</w:t>
      </w:r>
    </w:p>
    <w:p w14:paraId="799501E4" w14:textId="3C6AD285" w:rsidR="004331B0" w:rsidRPr="00E72C75" w:rsidRDefault="004331B0" w:rsidP="00E72C75">
      <w:r>
        <w:rPr>
          <w:lang w:eastAsia="ko-KR"/>
        </w:rPr>
        <w:t>SLOT_IDENTIFIER</w:t>
      </w:r>
      <w:r w:rsidRPr="003300E7">
        <w:rPr>
          <w:lang w:eastAsia="ko-KR"/>
        </w:rPr>
        <w:t xml:space="preserve">_BITMAP_OFFSET shall be set to 1. The field </w:t>
      </w:r>
      <w:r>
        <w:rPr>
          <w:lang w:eastAsia="ko-KR"/>
        </w:rPr>
        <w:t>SlotIdent</w:t>
      </w:r>
      <w:r w:rsidRPr="003300E7">
        <w:rPr>
          <w:lang w:eastAsia="ko-KR"/>
        </w:rPr>
        <w:t>Bmp assigns eight offsets into the confidential mailbox (</w:t>
      </w:r>
      <w:r>
        <w:rPr>
          <w:lang w:eastAsia="ko-KR"/>
        </w:rPr>
        <w:t>entries</w:t>
      </w:r>
      <w:r w:rsidRPr="003300E7">
        <w:rPr>
          <w:lang w:eastAsia="ko-KR"/>
        </w:rPr>
        <w:t xml:space="preserve"> </w:t>
      </w:r>
      <w:r>
        <w:rPr>
          <w:lang w:eastAsia="ko-KR"/>
        </w:rPr>
        <w:t>0</w:t>
      </w:r>
      <w:r w:rsidR="00080F9E">
        <w:rPr>
          <w:spacing w:val="-3"/>
        </w:rPr>
        <w:t>–</w:t>
      </w:r>
      <w:r>
        <w:rPr>
          <w:lang w:eastAsia="ko-KR"/>
        </w:rPr>
        <w:t>7</w:t>
      </w:r>
      <w:r w:rsidRPr="003300E7">
        <w:rPr>
          <w:lang w:eastAsia="ko-KR"/>
        </w:rPr>
        <w:t>) to the eight signaling bits.</w:t>
      </w:r>
      <w:r>
        <w:rPr>
          <w:lang w:eastAsia="ko-KR"/>
        </w:rPr>
        <w:t xml:space="preserve"> </w:t>
      </w:r>
    </w:p>
    <w:p w14:paraId="6476760C" w14:textId="187F061A" w:rsidR="004331B0" w:rsidRPr="003300E7" w:rsidRDefault="004331B0" w:rsidP="004331B0">
      <w:pPr>
        <w:rPr>
          <w:lang w:eastAsia="ko-KR"/>
        </w:rPr>
      </w:pPr>
      <w:r>
        <w:rPr>
          <w:lang w:eastAsia="ko-KR"/>
        </w:rPr>
        <w:t>SLOT</w:t>
      </w:r>
      <w:r w:rsidRPr="003300E7">
        <w:rPr>
          <w:lang w:eastAsia="ko-KR"/>
        </w:rPr>
        <w:t xml:space="preserve">_IDENTIFIERS_OFFSET defines the area used by the </w:t>
      </w:r>
      <w:r>
        <w:rPr>
          <w:lang w:eastAsia="ko-KR"/>
        </w:rPr>
        <w:t>Vehicle OEM</w:t>
      </w:r>
      <w:r w:rsidRPr="003300E7">
        <w:rPr>
          <w:lang w:eastAsia="ko-KR"/>
        </w:rPr>
        <w:t xml:space="preserve"> to store </w:t>
      </w:r>
      <w:r>
        <w:rPr>
          <w:lang w:eastAsia="ko-KR"/>
        </w:rPr>
        <w:t>eight slot</w:t>
      </w:r>
      <w:r w:rsidRPr="003300E7">
        <w:rPr>
          <w:lang w:eastAsia="ko-KR"/>
        </w:rPr>
        <w:t xml:space="preserve"> identifiers</w:t>
      </w:r>
      <w:r>
        <w:rPr>
          <w:lang w:eastAsia="ko-KR"/>
        </w:rPr>
        <w:t>,</w:t>
      </w:r>
      <w:r w:rsidRPr="003300E7">
        <w:rPr>
          <w:lang w:eastAsia="ko-KR"/>
        </w:rPr>
        <w:t xml:space="preserve"> which are used for </w:t>
      </w:r>
      <w:r>
        <w:rPr>
          <w:lang w:eastAsia="ko-KR"/>
        </w:rPr>
        <w:t xml:space="preserve">management of slot identifiers and </w:t>
      </w:r>
      <w:r w:rsidRPr="003300E7">
        <w:rPr>
          <w:lang w:eastAsia="ko-KR"/>
        </w:rPr>
        <w:t>immobilizer token</w:t>
      </w:r>
      <w:r>
        <w:rPr>
          <w:lang w:eastAsia="ko-KR"/>
        </w:rPr>
        <w:t>s if slot identifiers and immobilizer tokens are retrieved from the vehicle</w:t>
      </w:r>
      <w:r w:rsidRPr="003300E7">
        <w:rPr>
          <w:lang w:eastAsia="ko-KR"/>
        </w:rPr>
        <w:t xml:space="preserve">. </w:t>
      </w:r>
      <w:r w:rsidRPr="00FA7332">
        <w:rPr>
          <w:lang w:eastAsia="ko-KR"/>
        </w:rPr>
        <w:t>The size of the SlotIdent</w:t>
      </w:r>
      <w:r>
        <w:rPr>
          <w:lang w:eastAsia="ko-KR"/>
        </w:rPr>
        <w:t>Lst</w:t>
      </w:r>
      <w:r w:rsidRPr="00FA7332">
        <w:rPr>
          <w:lang w:eastAsia="ko-KR"/>
        </w:rPr>
        <w:t xml:space="preserve"> data block shall be a multiple of </w:t>
      </w:r>
      <w:r>
        <w:rPr>
          <w:lang w:eastAsia="ko-KR"/>
        </w:rPr>
        <w:t>eight</w:t>
      </w:r>
      <w:r w:rsidRPr="00FA7332">
        <w:rPr>
          <w:lang w:eastAsia="ko-KR"/>
        </w:rPr>
        <w:t>. The size of a slot identifier is determined by the size of tag 4E</w:t>
      </w:r>
      <w:r w:rsidRPr="00FA7332">
        <w:rPr>
          <w:vertAlign w:val="subscript"/>
          <w:lang w:eastAsia="ko-KR"/>
        </w:rPr>
        <w:t>h</w:t>
      </w:r>
      <w:r>
        <w:rPr>
          <w:vertAlign w:val="subscript"/>
          <w:lang w:eastAsia="ko-KR"/>
        </w:rPr>
        <w:t xml:space="preserve"> </w:t>
      </w:r>
      <w:r w:rsidRPr="00FA7332">
        <w:rPr>
          <w:lang w:eastAsia="ko-KR"/>
        </w:rPr>
        <w:t>in</w:t>
      </w:r>
      <w:r w:rsidR="00804FEC">
        <w:rPr>
          <w:lang w:eastAsia="ko-KR"/>
        </w:rPr>
        <w:t xml:space="preserve"> </w:t>
      </w:r>
      <w:r w:rsidR="00804FEC" w:rsidRPr="007E3B1F">
        <w:rPr>
          <w:rStyle w:val="CrossRef"/>
        </w:rPr>
        <w:fldChar w:fldCharType="begin"/>
      </w:r>
      <w:r w:rsidR="00804FEC" w:rsidRPr="007E3B1F">
        <w:rPr>
          <w:rStyle w:val="CrossRef"/>
        </w:rPr>
        <w:instrText xml:space="preserve"> REF _Ref65493746 \h </w:instrText>
      </w:r>
      <w:r w:rsidR="007E3B1F">
        <w:rPr>
          <w:rStyle w:val="CrossRef"/>
        </w:rPr>
        <w:instrText xml:space="preserve"> \* MERGEFORMAT </w:instrText>
      </w:r>
      <w:r w:rsidR="00804FEC" w:rsidRPr="007E3B1F">
        <w:rPr>
          <w:rStyle w:val="CrossRef"/>
        </w:rPr>
      </w:r>
      <w:r w:rsidR="00804FEC" w:rsidRPr="007E3B1F">
        <w:rPr>
          <w:rStyle w:val="CrossRef"/>
        </w:rPr>
        <w:fldChar w:fldCharType="separate"/>
      </w:r>
      <w:r w:rsidR="00D81990" w:rsidRPr="00D81990">
        <w:rPr>
          <w:rStyle w:val="CrossRef"/>
        </w:rPr>
        <w:t>Table 15</w:t>
      </w:r>
      <w:r w:rsidR="00D81990" w:rsidRPr="00D81990">
        <w:rPr>
          <w:rStyle w:val="CrossRef"/>
        </w:rPr>
        <w:noBreakHyphen/>
        <w:t>13</w:t>
      </w:r>
      <w:r w:rsidR="00804FEC" w:rsidRPr="007E3B1F">
        <w:rPr>
          <w:rStyle w:val="CrossRef"/>
        </w:rPr>
        <w:fldChar w:fldCharType="end"/>
      </w:r>
      <w:r>
        <w:rPr>
          <w:lang w:eastAsia="ko-KR"/>
        </w:rPr>
        <w:t>.</w:t>
      </w:r>
    </w:p>
    <w:p w14:paraId="2F9B8BB1" w14:textId="77777777" w:rsidR="004331B0" w:rsidRPr="003300E7" w:rsidRDefault="004331B0" w:rsidP="004331B0">
      <w:pPr>
        <w:rPr>
          <w:lang w:eastAsia="ko-KR"/>
        </w:rPr>
      </w:pPr>
      <w:r>
        <w:rPr>
          <w:lang w:eastAsia="ko-KR"/>
        </w:rPr>
        <w:t>VEHICLE</w:t>
      </w:r>
      <w:r w:rsidRPr="003300E7">
        <w:rPr>
          <w:lang w:eastAsia="ko-KR"/>
        </w:rPr>
        <w:t xml:space="preserve">_OEM_PROPRIETARY_DATA_OFFSET defines the start position of the structure </w:t>
      </w:r>
      <w:r>
        <w:rPr>
          <w:lang w:eastAsia="ko-KR"/>
        </w:rPr>
        <w:t>Vehicle</w:t>
      </w:r>
      <w:r w:rsidRPr="003300E7">
        <w:rPr>
          <w:lang w:eastAsia="ko-KR"/>
        </w:rPr>
        <w:t xml:space="preserve">PropDat, defined by the </w:t>
      </w:r>
      <w:r>
        <w:rPr>
          <w:lang w:eastAsia="ko-KR"/>
        </w:rPr>
        <w:t>Vehicle OEM</w:t>
      </w:r>
      <w:r w:rsidRPr="003300E7">
        <w:rPr>
          <w:lang w:eastAsia="ko-KR"/>
        </w:rPr>
        <w:t xml:space="preserve">. This structure is opaque to the </w:t>
      </w:r>
      <w:r>
        <w:rPr>
          <w:lang w:eastAsia="ko-KR"/>
        </w:rPr>
        <w:t>Digital Key</w:t>
      </w:r>
      <w:r w:rsidRPr="003300E7">
        <w:rPr>
          <w:lang w:eastAsia="ko-KR"/>
        </w:rPr>
        <w:t xml:space="preserve"> framework</w:t>
      </w:r>
      <w:r>
        <w:rPr>
          <w:lang w:eastAsia="ko-KR"/>
        </w:rPr>
        <w:t>,</w:t>
      </w:r>
      <w:r w:rsidRPr="003300E7">
        <w:rPr>
          <w:lang w:eastAsia="ko-KR"/>
        </w:rPr>
        <w:t xml:space="preserve"> and </w:t>
      </w:r>
      <w:r>
        <w:rPr>
          <w:lang w:eastAsia="ko-KR"/>
        </w:rPr>
        <w:t xml:space="preserve">part of the structure </w:t>
      </w:r>
      <w:r w:rsidRPr="003300E7">
        <w:rPr>
          <w:lang w:eastAsia="ko-KR"/>
        </w:rPr>
        <w:t xml:space="preserve">may be disclosed to the </w:t>
      </w:r>
      <w:r>
        <w:rPr>
          <w:lang w:eastAsia="ko-KR"/>
        </w:rPr>
        <w:t>Digital Key</w:t>
      </w:r>
      <w:r w:rsidRPr="003300E7">
        <w:rPr>
          <w:lang w:eastAsia="ko-KR"/>
        </w:rPr>
        <w:t xml:space="preserve"> framework. </w:t>
      </w:r>
    </w:p>
    <w:p w14:paraId="7D4ADD43" w14:textId="66B71D76" w:rsidR="004331B0" w:rsidRPr="003300E7" w:rsidRDefault="004331B0" w:rsidP="004331B0">
      <w:pPr>
        <w:rPr>
          <w:lang w:eastAsia="ko-KR"/>
        </w:rPr>
      </w:pPr>
      <w:r w:rsidRPr="003300E7">
        <w:rPr>
          <w:lang w:eastAsia="ko-KR"/>
        </w:rPr>
        <w:t>ATTESTATION_PACKAGE_OFFSET defines the start position of the structure KeyAtt used for key sharing on friend devices when the vehicle is offline at the first transaction (see</w:t>
      </w:r>
      <w:r>
        <w:rPr>
          <w:lang w:eastAsia="ko-KR"/>
        </w:rPr>
        <w:t xml:space="preserve"> Section</w:t>
      </w:r>
      <w:r w:rsidRPr="003300E7">
        <w:rPr>
          <w:lang w:eastAsia="ko-KR"/>
        </w:rPr>
        <w:t xml:space="preserve"> </w:t>
      </w:r>
      <w:r w:rsidRPr="00D82A98">
        <w:rPr>
          <w:rStyle w:val="CrossRef"/>
        </w:rPr>
        <w:fldChar w:fldCharType="begin"/>
      </w:r>
      <w:r w:rsidRPr="00D82A98">
        <w:rPr>
          <w:rStyle w:val="CrossRef"/>
        </w:rPr>
        <w:instrText xml:space="preserve"> REF _Ref10608060 \n \h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rPr>
          <w:lang w:eastAsia="ko-KR"/>
        </w:rPr>
        <w:t>).</w:t>
      </w:r>
    </w:p>
    <w:p w14:paraId="3C175CFC" w14:textId="77777777" w:rsidR="004331B0" w:rsidRPr="003300E7" w:rsidRDefault="004331B0" w:rsidP="004331B0">
      <w:pPr>
        <w:rPr>
          <w:lang w:eastAsia="ko-KR"/>
        </w:rPr>
      </w:pPr>
      <w:r w:rsidRPr="003300E7">
        <w:rPr>
          <w:lang w:eastAsia="ko-KR"/>
        </w:rPr>
        <w:t>MAILBOX_CONTENT_END_OFFSET indicates the offset of first byte of the free memory after the last data structure of the private mailbox.</w:t>
      </w:r>
    </w:p>
    <w:p w14:paraId="6756FCF2" w14:textId="77777777" w:rsidR="004331B0" w:rsidRPr="003300E7" w:rsidRDefault="004331B0" w:rsidP="004331B0">
      <w:pPr>
        <w:rPr>
          <w:lang w:eastAsia="ko-KR"/>
        </w:rPr>
      </w:pPr>
      <w:r w:rsidRPr="003300E7">
        <w:rPr>
          <w:lang w:eastAsia="ko-KR"/>
        </w:rPr>
        <w:t>The order of the data structures in the mailbox buffer shall be in the order of the associated signaling bits (S-Bit), starting with Bit 0.</w:t>
      </w:r>
    </w:p>
    <w:p w14:paraId="0F32C21C" w14:textId="77777777" w:rsidR="004331B0" w:rsidRPr="003300E7" w:rsidRDefault="004331B0" w:rsidP="004331B0">
      <w:pPr>
        <w:rPr>
          <w:lang w:eastAsia="ko-KR"/>
        </w:rPr>
      </w:pPr>
      <w:r>
        <w:rPr>
          <w:lang w:eastAsia="ko-KR"/>
        </w:rPr>
        <w:t>The offset values are defined together by both the Vehicle OEM and the Device OEM and are out of scope of this specification.</w:t>
      </w:r>
      <w:r w:rsidRPr="003300E7">
        <w:rPr>
          <w:lang w:eastAsia="ko-KR"/>
        </w:rPr>
        <w:t xml:space="preserve"> </w:t>
      </w:r>
    </w:p>
    <w:p w14:paraId="294D58C2" w14:textId="77777777" w:rsidR="004331B0" w:rsidRDefault="004331B0" w:rsidP="00A74782">
      <w:pPr>
        <w:pStyle w:val="Heading3"/>
      </w:pPr>
      <w:bookmarkStart w:id="493" w:name="_Ref17808607"/>
      <w:bookmarkStart w:id="494" w:name="_Toc52275595"/>
      <w:bookmarkStart w:id="495" w:name="_Toc64811933"/>
      <w:bookmarkStart w:id="496" w:name="_Toc112706046"/>
      <w:bookmarkStart w:id="497" w:name="_Toc118219420"/>
      <w:bookmarkStart w:id="498" w:name="_Toc118222532"/>
      <w:r>
        <w:t>Confidential Mailbox</w:t>
      </w:r>
      <w:bookmarkEnd w:id="493"/>
      <w:bookmarkEnd w:id="494"/>
      <w:bookmarkEnd w:id="495"/>
      <w:bookmarkEnd w:id="496"/>
      <w:bookmarkEnd w:id="497"/>
      <w:bookmarkEnd w:id="498"/>
    </w:p>
    <w:p w14:paraId="1752C0E1" w14:textId="0A60FB89" w:rsidR="004331B0" w:rsidRDefault="004331B0" w:rsidP="004331B0">
      <w:pPr>
        <w:rPr>
          <w:lang w:eastAsia="ko-KR"/>
        </w:rPr>
      </w:pPr>
      <w:r w:rsidRPr="00403457">
        <w:rPr>
          <w:lang w:eastAsia="ko-KR"/>
        </w:rPr>
        <w:t xml:space="preserve">The confidential mailbox can be read </w:t>
      </w:r>
      <w:r w:rsidR="00D13AAD">
        <w:rPr>
          <w:lang w:eastAsia="ko-KR"/>
        </w:rPr>
        <w:t xml:space="preserve">from </w:t>
      </w:r>
      <w:r w:rsidRPr="00403457">
        <w:rPr>
          <w:lang w:eastAsia="ko-KR"/>
        </w:rPr>
        <w:t xml:space="preserve">and written </w:t>
      </w:r>
      <w:r>
        <w:rPr>
          <w:lang w:eastAsia="ko-KR"/>
        </w:rPr>
        <w:t xml:space="preserve">to </w:t>
      </w:r>
      <w:r w:rsidRPr="00403457">
        <w:rPr>
          <w:lang w:eastAsia="ko-KR"/>
        </w:rPr>
        <w:t xml:space="preserve">by the </w:t>
      </w:r>
      <w:r>
        <w:rPr>
          <w:lang w:eastAsia="ko-KR"/>
        </w:rPr>
        <w:t>vehicle</w:t>
      </w:r>
      <w:r w:rsidRPr="00403457">
        <w:rPr>
          <w:lang w:eastAsia="ko-KR"/>
        </w:rPr>
        <w:t xml:space="preserve"> once the secure</w:t>
      </w:r>
      <w:r>
        <w:rPr>
          <w:lang w:eastAsia="ko-KR"/>
        </w:rPr>
        <w:t xml:space="preserve"> </w:t>
      </w:r>
      <w:r w:rsidRPr="00403457">
        <w:rPr>
          <w:lang w:eastAsia="ko-KR"/>
        </w:rPr>
        <w:t xml:space="preserve">channel described in </w:t>
      </w:r>
      <w:r>
        <w:rPr>
          <w:lang w:eastAsia="ko-KR"/>
        </w:rPr>
        <w:t xml:space="preserve">Section </w:t>
      </w:r>
      <w:r w:rsidRPr="00D82A98">
        <w:rPr>
          <w:rStyle w:val="CrossRef"/>
        </w:rPr>
        <w:fldChar w:fldCharType="begin"/>
      </w:r>
      <w:r w:rsidRPr="00D82A98">
        <w:rPr>
          <w:rStyle w:val="CrossRef"/>
        </w:rPr>
        <w:instrText xml:space="preserve"> REF _Ref525860019 \r \h </w:instrText>
      </w:r>
      <w:r w:rsidRPr="00D82A98">
        <w:rPr>
          <w:rStyle w:val="CrossRef"/>
        </w:rPr>
      </w:r>
      <w:r w:rsidRPr="00D82A98">
        <w:rPr>
          <w:rStyle w:val="CrossRef"/>
        </w:rPr>
        <w:fldChar w:fldCharType="separate"/>
      </w:r>
      <w:r w:rsidR="00D81990">
        <w:rPr>
          <w:rStyle w:val="CrossRef"/>
        </w:rPr>
        <w:t>7</w:t>
      </w:r>
      <w:r w:rsidRPr="00D82A98">
        <w:rPr>
          <w:rStyle w:val="CrossRef"/>
        </w:rPr>
        <w:fldChar w:fldCharType="end"/>
      </w:r>
      <w:r>
        <w:rPr>
          <w:lang w:eastAsia="ko-KR"/>
        </w:rPr>
        <w:t xml:space="preserve"> or </w:t>
      </w:r>
      <w:r w:rsidRPr="00D82A98">
        <w:rPr>
          <w:rStyle w:val="CrossRef"/>
        </w:rPr>
        <w:fldChar w:fldCharType="begin"/>
      </w:r>
      <w:r w:rsidRPr="00D82A98">
        <w:rPr>
          <w:rStyle w:val="CrossRef"/>
        </w:rPr>
        <w:instrText xml:space="preserve"> REF _Ref525860049 \r \h </w:instrText>
      </w:r>
      <w:r w:rsidRPr="00D82A98">
        <w:rPr>
          <w:rStyle w:val="CrossRef"/>
        </w:rPr>
      </w:r>
      <w:r w:rsidRPr="00D82A98">
        <w:rPr>
          <w:rStyle w:val="CrossRef"/>
        </w:rPr>
        <w:fldChar w:fldCharType="separate"/>
      </w:r>
      <w:r w:rsidR="00D81990">
        <w:rPr>
          <w:rStyle w:val="CrossRef"/>
        </w:rPr>
        <w:t>8</w:t>
      </w:r>
      <w:r w:rsidRPr="00D82A98">
        <w:rPr>
          <w:rStyle w:val="CrossRef"/>
        </w:rPr>
        <w:fldChar w:fldCharType="end"/>
      </w:r>
      <w:r w:rsidRPr="00403457">
        <w:rPr>
          <w:lang w:eastAsia="ko-KR"/>
        </w:rPr>
        <w:t xml:space="preserve"> is established </w:t>
      </w:r>
      <w:r>
        <w:rPr>
          <w:lang w:eastAsia="ko-KR"/>
        </w:rPr>
        <w:t>between a vehicle and device using the Digital Key</w:t>
      </w:r>
      <w:r w:rsidRPr="00403457">
        <w:rPr>
          <w:lang w:eastAsia="ko-KR"/>
        </w:rPr>
        <w:t>.</w:t>
      </w:r>
      <w:r>
        <w:rPr>
          <w:lang w:eastAsia="ko-KR"/>
        </w:rPr>
        <w:t xml:space="preserve"> </w:t>
      </w:r>
      <w:r w:rsidRPr="00403457">
        <w:rPr>
          <w:lang w:eastAsia="ko-KR"/>
        </w:rPr>
        <w:t xml:space="preserve">Data exchanged </w:t>
      </w:r>
      <w:r w:rsidR="00E14CC6">
        <w:rPr>
          <w:lang w:eastAsia="ko-KR"/>
        </w:rPr>
        <w:t xml:space="preserve">with vehicle </w:t>
      </w:r>
      <w:r>
        <w:rPr>
          <w:lang w:eastAsia="ko-KR"/>
        </w:rPr>
        <w:t>is</w:t>
      </w:r>
      <w:r w:rsidRPr="00403457">
        <w:rPr>
          <w:lang w:eastAsia="ko-KR"/>
        </w:rPr>
        <w:t xml:space="preserve"> always protected by the established secure channel.</w:t>
      </w:r>
      <w:r w:rsidRPr="002944B9">
        <w:rPr>
          <w:lang w:eastAsia="ko-KR"/>
        </w:rPr>
        <w:t xml:space="preserve"> </w:t>
      </w:r>
      <w:r w:rsidRPr="00D746CF">
        <w:rPr>
          <w:lang w:eastAsia="ko-KR"/>
        </w:rPr>
        <w:t xml:space="preserve">The </w:t>
      </w:r>
      <w:r w:rsidRPr="00D746CF">
        <w:rPr>
          <w:lang w:eastAsia="ko-KR"/>
        </w:rPr>
        <w:lastRenderedPageBreak/>
        <w:t xml:space="preserve">confidential mailbox can also be written </w:t>
      </w:r>
      <w:r>
        <w:rPr>
          <w:lang w:eastAsia="ko-KR"/>
        </w:rPr>
        <w:t xml:space="preserve">to </w:t>
      </w:r>
      <w:r w:rsidRPr="00D746CF">
        <w:rPr>
          <w:lang w:eastAsia="ko-KR"/>
        </w:rPr>
        <w:t xml:space="preserve">by the </w:t>
      </w:r>
      <w:r>
        <w:t>Digital Key framework</w:t>
      </w:r>
      <w:r w:rsidRPr="00D746CF">
        <w:rPr>
          <w:lang w:eastAsia="ko-KR"/>
        </w:rPr>
        <w:t xml:space="preserve"> </w:t>
      </w:r>
      <w:r>
        <w:rPr>
          <w:lang w:eastAsia="ko-KR"/>
        </w:rPr>
        <w:t>via</w:t>
      </w:r>
      <w:r w:rsidRPr="00D746CF">
        <w:rPr>
          <w:lang w:eastAsia="ko-KR"/>
        </w:rPr>
        <w:t xml:space="preserve"> the internal wired link when data </w:t>
      </w:r>
      <w:r>
        <w:rPr>
          <w:lang w:eastAsia="ko-KR"/>
        </w:rPr>
        <w:t>is</w:t>
      </w:r>
      <w:r w:rsidRPr="00D746CF">
        <w:rPr>
          <w:lang w:eastAsia="ko-KR"/>
        </w:rPr>
        <w:t xml:space="preserve"> encrypted with</w:t>
      </w:r>
      <w:r>
        <w:rPr>
          <w:lang w:eastAsia="ko-KR"/>
        </w:rPr>
        <w:t xml:space="preserve"> </w:t>
      </w:r>
      <w:r w:rsidRPr="00D746CF">
        <w:rPr>
          <w:lang w:eastAsia="ko-KR"/>
        </w:rPr>
        <w:t xml:space="preserve">the </w:t>
      </w:r>
      <w:r>
        <w:rPr>
          <w:lang w:eastAsia="ko-KR"/>
        </w:rPr>
        <w:t>E</w:t>
      </w:r>
      <w:r w:rsidRPr="00D746CF">
        <w:rPr>
          <w:lang w:eastAsia="ko-KR"/>
        </w:rPr>
        <w:t xml:space="preserve">ndpoint encryption public key. The content of the confidential mailbox </w:t>
      </w:r>
      <w:r>
        <w:rPr>
          <w:lang w:eastAsia="ko-KR"/>
        </w:rPr>
        <w:t>may</w:t>
      </w:r>
      <w:r w:rsidRPr="00D746CF">
        <w:rPr>
          <w:lang w:eastAsia="ko-KR"/>
        </w:rPr>
        <w:t xml:space="preserve"> be exported </w:t>
      </w:r>
      <w:r>
        <w:rPr>
          <w:lang w:eastAsia="ko-KR"/>
        </w:rPr>
        <w:t xml:space="preserve">in </w:t>
      </w:r>
      <w:r w:rsidRPr="00D746CF">
        <w:rPr>
          <w:lang w:eastAsia="ko-KR"/>
        </w:rPr>
        <w:t>encrypted</w:t>
      </w:r>
      <w:r>
        <w:rPr>
          <w:lang w:eastAsia="ko-KR"/>
        </w:rPr>
        <w:t xml:space="preserve"> form</w:t>
      </w:r>
      <w:r w:rsidRPr="00D746CF">
        <w:rPr>
          <w:lang w:eastAsia="ko-KR"/>
        </w:rPr>
        <w:t xml:space="preserve"> with the encryption public key of another trusted </w:t>
      </w:r>
      <w:r>
        <w:rPr>
          <w:lang w:eastAsia="ko-KR"/>
        </w:rPr>
        <w:t>SE</w:t>
      </w:r>
      <w:r w:rsidRPr="00D746CF">
        <w:rPr>
          <w:lang w:eastAsia="ko-KR"/>
        </w:rPr>
        <w:t xml:space="preserve"> if allowed by </w:t>
      </w:r>
      <w:r>
        <w:rPr>
          <w:lang w:eastAsia="ko-KR"/>
        </w:rPr>
        <w:t>E</w:t>
      </w:r>
      <w:r w:rsidRPr="00D746CF">
        <w:rPr>
          <w:lang w:eastAsia="ko-KR"/>
        </w:rPr>
        <w:t>ndpoint configuration and with user consen</w:t>
      </w:r>
      <w:r>
        <w:rPr>
          <w:lang w:eastAsia="ko-KR"/>
        </w:rPr>
        <w:t>t.</w:t>
      </w:r>
    </w:p>
    <w:p w14:paraId="5CBE2644" w14:textId="77777777" w:rsidR="004331B0" w:rsidRDefault="004331B0" w:rsidP="004331B0">
      <w:pPr>
        <w:rPr>
          <w:lang w:eastAsia="ko-KR"/>
        </w:rPr>
      </w:pPr>
      <w:r w:rsidRPr="003F496A">
        <w:rPr>
          <w:lang w:eastAsia="ko-KR"/>
        </w:rPr>
        <w:t xml:space="preserve">If required by the </w:t>
      </w:r>
      <w:r>
        <w:rPr>
          <w:lang w:eastAsia="ko-KR"/>
        </w:rPr>
        <w:t>V</w:t>
      </w:r>
      <w:r w:rsidRPr="003F496A">
        <w:rPr>
          <w:lang w:eastAsia="ko-KR"/>
        </w:rPr>
        <w:t xml:space="preserve">ehicle </w:t>
      </w:r>
      <w:r>
        <w:rPr>
          <w:lang w:eastAsia="ko-KR"/>
        </w:rPr>
        <w:t>OEM</w:t>
      </w:r>
      <w:r w:rsidRPr="003F496A">
        <w:rPr>
          <w:lang w:eastAsia="ko-KR"/>
        </w:rPr>
        <w:t xml:space="preserve">, </w:t>
      </w:r>
      <w:r>
        <w:rPr>
          <w:lang w:eastAsia="ko-KR"/>
        </w:rPr>
        <w:t>the immobilizer token</w:t>
      </w:r>
      <w:r w:rsidRPr="003F496A">
        <w:rPr>
          <w:lang w:eastAsia="ko-KR"/>
        </w:rPr>
        <w:t xml:space="preserve"> may be stored and retrieved in the confidential mailbox and may be associated </w:t>
      </w:r>
      <w:r>
        <w:rPr>
          <w:lang w:eastAsia="ko-KR"/>
        </w:rPr>
        <w:t>with</w:t>
      </w:r>
      <w:r w:rsidRPr="003F496A">
        <w:rPr>
          <w:lang w:eastAsia="ko-KR"/>
        </w:rPr>
        <w:t xml:space="preserve"> each </w:t>
      </w:r>
      <w:r>
        <w:rPr>
          <w:lang w:eastAsia="ko-KR"/>
        </w:rPr>
        <w:t>Digital Key</w:t>
      </w:r>
      <w:r w:rsidRPr="003F496A">
        <w:rPr>
          <w:lang w:eastAsia="ko-KR"/>
        </w:rPr>
        <w:t>.</w:t>
      </w:r>
      <w:r>
        <w:rPr>
          <w:lang w:eastAsia="ko-KR"/>
        </w:rPr>
        <w:t xml:space="preserve"> </w:t>
      </w:r>
    </w:p>
    <w:p w14:paraId="05CEF731" w14:textId="77777777" w:rsidR="004331B0" w:rsidRPr="00515FAB" w:rsidRDefault="004331B0" w:rsidP="004331B0">
      <w:pPr>
        <w:rPr>
          <w:lang w:eastAsia="ko-KR"/>
        </w:rPr>
      </w:pPr>
      <w:r w:rsidRPr="00515FAB">
        <w:rPr>
          <w:lang w:eastAsia="ko-KR"/>
        </w:rPr>
        <w:t>The friend confidential mailbox typically contains only one</w:t>
      </w:r>
      <w:r>
        <w:rPr>
          <w:lang w:eastAsia="ko-KR"/>
        </w:rPr>
        <w:t xml:space="preserve"> entry</w:t>
      </w:r>
      <w:r w:rsidRPr="00515FAB">
        <w:rPr>
          <w:lang w:eastAsia="ko-KR"/>
        </w:rPr>
        <w:t xml:space="preserve"> </w:t>
      </w:r>
      <w:r>
        <w:rPr>
          <w:lang w:eastAsia="ko-KR"/>
        </w:rPr>
        <w:t>corresponding to</w:t>
      </w:r>
      <w:r w:rsidRPr="00515FAB">
        <w:rPr>
          <w:lang w:eastAsia="ko-KR"/>
        </w:rPr>
        <w:t xml:space="preserve"> its active immobilizer token. The active immobilizer token is a secret piece of data to be presented to the vehicle during </w:t>
      </w:r>
      <w:r>
        <w:rPr>
          <w:lang w:eastAsia="ko-KR"/>
        </w:rPr>
        <w:t xml:space="preserve">a Digital Key </w:t>
      </w:r>
      <w:r w:rsidRPr="00515FAB">
        <w:rPr>
          <w:lang w:eastAsia="ko-KR"/>
        </w:rPr>
        <w:t>transaction.</w:t>
      </w:r>
    </w:p>
    <w:p w14:paraId="104F5E4C" w14:textId="24BC094C" w:rsidR="004331B0" w:rsidRDefault="004331B0" w:rsidP="004331B0">
      <w:pPr>
        <w:rPr>
          <w:lang w:eastAsia="ko-KR"/>
        </w:rPr>
      </w:pPr>
      <w:r w:rsidRPr="00515FAB">
        <w:rPr>
          <w:lang w:eastAsia="ko-KR"/>
        </w:rPr>
        <w:t>The owner confidential mailbox typically contains</w:t>
      </w:r>
      <w:r>
        <w:rPr>
          <w:lang w:eastAsia="ko-KR"/>
        </w:rPr>
        <w:t xml:space="preserve"> eight </w:t>
      </w:r>
      <w:r w:rsidRPr="00515FAB">
        <w:rPr>
          <w:lang w:eastAsia="ko-KR"/>
        </w:rPr>
        <w:t>entries</w:t>
      </w:r>
      <w:r>
        <w:rPr>
          <w:lang w:eastAsia="ko-KR"/>
        </w:rPr>
        <w:t>. T</w:t>
      </w:r>
      <w:r w:rsidRPr="00515FAB">
        <w:rPr>
          <w:lang w:eastAsia="ko-KR"/>
        </w:rPr>
        <w:t xml:space="preserve">he first entry (index 0) is dedicated to the active immobilizer token, </w:t>
      </w:r>
      <w:r>
        <w:rPr>
          <w:lang w:eastAsia="ko-KR"/>
        </w:rPr>
        <w:t xml:space="preserve">whereas </w:t>
      </w:r>
      <w:r w:rsidRPr="00515FAB">
        <w:rPr>
          <w:lang w:eastAsia="ko-KR"/>
        </w:rPr>
        <w:t xml:space="preserve">the </w:t>
      </w:r>
      <w:r>
        <w:rPr>
          <w:lang w:eastAsia="ko-KR"/>
        </w:rPr>
        <w:t>other seven</w:t>
      </w:r>
      <w:r w:rsidRPr="00515FAB">
        <w:rPr>
          <w:lang w:eastAsia="ko-KR"/>
        </w:rPr>
        <w:t xml:space="preserve"> entries contain immobilizer tokens to be distributed to friend</w:t>
      </w:r>
      <w:r>
        <w:rPr>
          <w:lang w:eastAsia="ko-KR"/>
        </w:rPr>
        <w:t>s</w:t>
      </w:r>
      <w:r w:rsidRPr="00515FAB">
        <w:rPr>
          <w:lang w:eastAsia="ko-KR"/>
        </w:rPr>
        <w:t xml:space="preserve"> during sharing operation</w:t>
      </w:r>
      <w:r>
        <w:rPr>
          <w:lang w:eastAsia="ko-KR"/>
        </w:rPr>
        <w:t>s</w:t>
      </w:r>
      <w:r w:rsidRPr="00515FAB">
        <w:rPr>
          <w:lang w:eastAsia="ko-KR"/>
        </w:rPr>
        <w:t>.</w:t>
      </w:r>
    </w:p>
    <w:p w14:paraId="4FE13165" w14:textId="39E99008" w:rsidR="004331B0" w:rsidRDefault="00444404" w:rsidP="004331B0">
      <w:pPr>
        <w:rPr>
          <w:lang w:eastAsia="ko-KR"/>
        </w:rPr>
      </w:pPr>
      <w:r w:rsidRPr="00444404">
        <w:rPr>
          <w:rStyle w:val="CrossRef"/>
        </w:rPr>
        <w:fldChar w:fldCharType="begin"/>
      </w:r>
      <w:r w:rsidRPr="00444404">
        <w:rPr>
          <w:rStyle w:val="CrossRef"/>
        </w:rPr>
        <w:instrText xml:space="preserve"> REF _Ref61681052 \h </w:instrText>
      </w:r>
      <w:r>
        <w:rPr>
          <w:rStyle w:val="CrossRef"/>
        </w:rPr>
        <w:instrText xml:space="preserve"> \* MERGEFORMAT </w:instrText>
      </w:r>
      <w:r w:rsidRPr="00444404">
        <w:rPr>
          <w:rStyle w:val="CrossRef"/>
        </w:rPr>
      </w:r>
      <w:r w:rsidRPr="00444404">
        <w:rPr>
          <w:rStyle w:val="CrossRef"/>
        </w:rPr>
        <w:fldChar w:fldCharType="separate"/>
      </w:r>
      <w:r w:rsidR="00D81990" w:rsidRPr="00D81990">
        <w:rPr>
          <w:rStyle w:val="CrossRef"/>
        </w:rPr>
        <w:t>Table 4</w:t>
      </w:r>
      <w:r w:rsidR="00D81990" w:rsidRPr="00D81990">
        <w:rPr>
          <w:rStyle w:val="CrossRef"/>
        </w:rPr>
        <w:noBreakHyphen/>
        <w:t>3</w:t>
      </w:r>
      <w:r w:rsidRPr="00444404">
        <w:rPr>
          <w:rStyle w:val="CrossRef"/>
        </w:rPr>
        <w:fldChar w:fldCharType="end"/>
      </w:r>
      <w:r w:rsidR="004331B0">
        <w:rPr>
          <w:lang w:eastAsia="ko-KR"/>
        </w:rPr>
        <w:t xml:space="preserve"> </w:t>
      </w:r>
      <w:r w:rsidR="004331B0" w:rsidRPr="003F496A">
        <w:rPr>
          <w:lang w:eastAsia="ko-KR"/>
        </w:rPr>
        <w:t>describes the confidential mailbox memory mapping when immobilizer tokens are required.</w:t>
      </w:r>
    </w:p>
    <w:p w14:paraId="774E306C" w14:textId="758BFB7E" w:rsidR="00444404" w:rsidRDefault="00444404" w:rsidP="008658FF">
      <w:pPr>
        <w:pStyle w:val="CaptionTable"/>
      </w:pPr>
      <w:bookmarkStart w:id="499" w:name="_Ref61681052"/>
      <w:bookmarkStart w:id="500" w:name="_Toc62126659"/>
      <w:bookmarkStart w:id="501" w:name="_Toc62127508"/>
      <w:bookmarkStart w:id="502" w:name="_Toc118223012"/>
      <w:r>
        <w:t xml:space="preserve">Table </w:t>
      </w:r>
      <w:fldSimple w:instr=" STYLEREF 1 \s ">
        <w:r w:rsidR="00D81990">
          <w:rPr>
            <w:noProof/>
          </w:rPr>
          <w:t>4</w:t>
        </w:r>
      </w:fldSimple>
      <w:r w:rsidR="00183237">
        <w:noBreakHyphen/>
      </w:r>
      <w:fldSimple w:instr=" SEQ Table \* ARABIC \s 1 ">
        <w:r w:rsidR="00D81990">
          <w:rPr>
            <w:noProof/>
          </w:rPr>
          <w:t>3</w:t>
        </w:r>
      </w:fldSimple>
      <w:bookmarkEnd w:id="499"/>
      <w:r>
        <w:t xml:space="preserve">: </w:t>
      </w:r>
      <w:r w:rsidRPr="007E7B19">
        <w:t>Confidential Mailbox Content</w:t>
      </w:r>
      <w:bookmarkEnd w:id="500"/>
      <w:bookmarkEnd w:id="501"/>
      <w:bookmarkEnd w:id="50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036"/>
        <w:gridCol w:w="4314"/>
      </w:tblGrid>
      <w:tr w:rsidR="00444404" w:rsidRPr="00444404" w14:paraId="740CE76F" w14:textId="77777777" w:rsidTr="00444404">
        <w:trPr>
          <w:trHeight w:val="357"/>
          <w:tblHeader/>
        </w:trPr>
        <w:tc>
          <w:tcPr>
            <w:tcW w:w="2693" w:type="pct"/>
            <w:tcBorders>
              <w:bottom w:val="nil"/>
            </w:tcBorders>
            <w:shd w:val="clear" w:color="auto" w:fill="0070C0"/>
          </w:tcPr>
          <w:p w14:paraId="59DB8C43" w14:textId="77777777" w:rsidR="00444404" w:rsidRPr="00444404" w:rsidRDefault="00444404" w:rsidP="00444404">
            <w:pPr>
              <w:pStyle w:val="TableHead"/>
            </w:pPr>
            <w:r w:rsidRPr="00444404">
              <w:t>Memory Offset</w:t>
            </w:r>
          </w:p>
        </w:tc>
        <w:tc>
          <w:tcPr>
            <w:tcW w:w="2307" w:type="pct"/>
            <w:tcBorders>
              <w:bottom w:val="nil"/>
            </w:tcBorders>
            <w:shd w:val="clear" w:color="auto" w:fill="0070C0"/>
          </w:tcPr>
          <w:p w14:paraId="56A0DB60" w14:textId="77777777" w:rsidR="00444404" w:rsidRPr="00444404" w:rsidRDefault="00444404" w:rsidP="00444404">
            <w:pPr>
              <w:pStyle w:val="TableHead"/>
            </w:pPr>
            <w:r w:rsidRPr="00444404">
              <w:t>Description</w:t>
            </w:r>
          </w:p>
        </w:tc>
      </w:tr>
      <w:tr w:rsidR="00444404" w:rsidRPr="00444404" w14:paraId="59B51932" w14:textId="77777777" w:rsidTr="00444404">
        <w:trPr>
          <w:trHeight w:val="357"/>
        </w:trPr>
        <w:tc>
          <w:tcPr>
            <w:tcW w:w="2693" w:type="pct"/>
            <w:tcBorders>
              <w:top w:val="nil"/>
            </w:tcBorders>
          </w:tcPr>
          <w:p w14:paraId="2E178D4E" w14:textId="77777777" w:rsidR="00444404" w:rsidRPr="00444404" w:rsidRDefault="00444404" w:rsidP="00444404">
            <w:pPr>
              <w:pStyle w:val="TableText"/>
            </w:pPr>
            <w:r w:rsidRPr="00444404">
              <w:t>0</w:t>
            </w:r>
          </w:p>
        </w:tc>
        <w:tc>
          <w:tcPr>
            <w:tcW w:w="2307" w:type="pct"/>
            <w:tcBorders>
              <w:top w:val="nil"/>
            </w:tcBorders>
          </w:tcPr>
          <w:p w14:paraId="5894A61A" w14:textId="77777777" w:rsidR="00444404" w:rsidRPr="00444404" w:rsidRDefault="00444404" w:rsidP="00444404">
            <w:pPr>
              <w:pStyle w:val="TableText"/>
            </w:pPr>
            <w:r w:rsidRPr="00444404">
              <w:t>active immobilizer token, 0</w:t>
            </w:r>
          </w:p>
        </w:tc>
      </w:tr>
      <w:tr w:rsidR="00444404" w:rsidRPr="00444404" w14:paraId="74A85643" w14:textId="77777777" w:rsidTr="00444404">
        <w:trPr>
          <w:trHeight w:val="356"/>
        </w:trPr>
        <w:tc>
          <w:tcPr>
            <w:tcW w:w="2693" w:type="pct"/>
          </w:tcPr>
          <w:p w14:paraId="139486A2" w14:textId="77777777" w:rsidR="00444404" w:rsidRPr="00444404" w:rsidRDefault="00444404" w:rsidP="00444404">
            <w:pPr>
              <w:pStyle w:val="TableText"/>
            </w:pPr>
            <w:r w:rsidRPr="00444404">
              <w:t>IMMOBILIZER_TOKEN_LENGTH</w:t>
            </w:r>
          </w:p>
        </w:tc>
        <w:tc>
          <w:tcPr>
            <w:tcW w:w="2307" w:type="pct"/>
          </w:tcPr>
          <w:p w14:paraId="43FDA4CE" w14:textId="77777777" w:rsidR="00444404" w:rsidRPr="00444404" w:rsidRDefault="00444404" w:rsidP="00444404">
            <w:pPr>
              <w:pStyle w:val="TableText"/>
            </w:pPr>
            <w:r w:rsidRPr="00444404">
              <w:t>immobilizer token 1</w:t>
            </w:r>
          </w:p>
        </w:tc>
      </w:tr>
      <w:tr w:rsidR="00444404" w:rsidRPr="00444404" w14:paraId="0E22BCC1" w14:textId="77777777" w:rsidTr="00444404">
        <w:trPr>
          <w:trHeight w:val="356"/>
        </w:trPr>
        <w:tc>
          <w:tcPr>
            <w:tcW w:w="2693" w:type="pct"/>
          </w:tcPr>
          <w:p w14:paraId="790249F6" w14:textId="2A42A79F" w:rsidR="00444404" w:rsidRPr="00444404" w:rsidRDefault="00444404" w:rsidP="00444404">
            <w:pPr>
              <w:pStyle w:val="TableText"/>
            </w:pPr>
            <w:r w:rsidRPr="00444404">
              <w:t xml:space="preserve">2 </w:t>
            </w:r>
            <w:r w:rsidR="00866BE4" w:rsidRPr="00866BE4">
              <w:t>×</w:t>
            </w:r>
            <w:r w:rsidRPr="00444404">
              <w:t xml:space="preserve"> IMMOBILIZER_TOKEN_LENGTH</w:t>
            </w:r>
          </w:p>
        </w:tc>
        <w:tc>
          <w:tcPr>
            <w:tcW w:w="2307" w:type="pct"/>
          </w:tcPr>
          <w:p w14:paraId="67DC6BDC" w14:textId="77777777" w:rsidR="00444404" w:rsidRPr="00444404" w:rsidRDefault="00444404" w:rsidP="00444404">
            <w:pPr>
              <w:pStyle w:val="TableText"/>
            </w:pPr>
            <w:r w:rsidRPr="00444404">
              <w:t>immobilizer token 2</w:t>
            </w:r>
          </w:p>
        </w:tc>
      </w:tr>
      <w:tr w:rsidR="00444404" w:rsidRPr="00444404" w14:paraId="1B5E27DB" w14:textId="77777777" w:rsidTr="00444404">
        <w:trPr>
          <w:trHeight w:val="356"/>
        </w:trPr>
        <w:tc>
          <w:tcPr>
            <w:tcW w:w="2693" w:type="pct"/>
          </w:tcPr>
          <w:p w14:paraId="65AFE5D1" w14:textId="108A185D" w:rsidR="00444404" w:rsidRPr="00444404" w:rsidRDefault="00444404" w:rsidP="00444404">
            <w:pPr>
              <w:pStyle w:val="TableText"/>
            </w:pPr>
            <w:r w:rsidRPr="00444404">
              <w:t xml:space="preserve">3 </w:t>
            </w:r>
            <w:r w:rsidR="00866BE4" w:rsidRPr="00866BE4">
              <w:t>×</w:t>
            </w:r>
            <w:r w:rsidRPr="00444404">
              <w:t xml:space="preserve"> IMMOBILIZER_TOKEN_LENGTH</w:t>
            </w:r>
          </w:p>
        </w:tc>
        <w:tc>
          <w:tcPr>
            <w:tcW w:w="2307" w:type="pct"/>
          </w:tcPr>
          <w:p w14:paraId="28107B7D" w14:textId="77777777" w:rsidR="00444404" w:rsidRPr="00444404" w:rsidRDefault="00444404" w:rsidP="00444404">
            <w:pPr>
              <w:pStyle w:val="TableText"/>
            </w:pPr>
            <w:r w:rsidRPr="00444404">
              <w:t>immobilizer token 3</w:t>
            </w:r>
          </w:p>
        </w:tc>
      </w:tr>
      <w:tr w:rsidR="00444404" w:rsidRPr="00444404" w14:paraId="631BD400" w14:textId="77777777" w:rsidTr="00444404">
        <w:trPr>
          <w:trHeight w:val="356"/>
        </w:trPr>
        <w:tc>
          <w:tcPr>
            <w:tcW w:w="2693" w:type="pct"/>
          </w:tcPr>
          <w:p w14:paraId="062BADF1" w14:textId="388B98A6" w:rsidR="00444404" w:rsidRPr="00444404" w:rsidRDefault="00444404" w:rsidP="00444404">
            <w:pPr>
              <w:pStyle w:val="TableText"/>
            </w:pPr>
            <w:r w:rsidRPr="00444404">
              <w:t xml:space="preserve">4 </w:t>
            </w:r>
            <w:r w:rsidR="00866BE4" w:rsidRPr="00866BE4">
              <w:t>×</w:t>
            </w:r>
            <w:r w:rsidRPr="00444404">
              <w:t xml:space="preserve"> IMMOBILIZER_TOKEN_LENGTH</w:t>
            </w:r>
          </w:p>
        </w:tc>
        <w:tc>
          <w:tcPr>
            <w:tcW w:w="2307" w:type="pct"/>
          </w:tcPr>
          <w:p w14:paraId="54BC9E90" w14:textId="77777777" w:rsidR="00444404" w:rsidRPr="00444404" w:rsidRDefault="00444404" w:rsidP="00444404">
            <w:pPr>
              <w:pStyle w:val="TableText"/>
            </w:pPr>
            <w:r w:rsidRPr="00444404">
              <w:t>immobilizer token 4</w:t>
            </w:r>
          </w:p>
        </w:tc>
      </w:tr>
      <w:tr w:rsidR="00444404" w:rsidRPr="00444404" w14:paraId="2D0337F5" w14:textId="77777777" w:rsidTr="00444404">
        <w:trPr>
          <w:trHeight w:val="356"/>
        </w:trPr>
        <w:tc>
          <w:tcPr>
            <w:tcW w:w="2693" w:type="pct"/>
          </w:tcPr>
          <w:p w14:paraId="3DA0EE19" w14:textId="13957B6A" w:rsidR="00444404" w:rsidRPr="00444404" w:rsidRDefault="00444404" w:rsidP="00444404">
            <w:pPr>
              <w:pStyle w:val="TableText"/>
            </w:pPr>
            <w:r w:rsidRPr="00444404">
              <w:t xml:space="preserve">5 </w:t>
            </w:r>
            <w:r w:rsidR="00866BE4" w:rsidRPr="00866BE4">
              <w:t>×</w:t>
            </w:r>
            <w:r w:rsidRPr="00444404">
              <w:t xml:space="preserve"> IMMOBILIZER_TOKEN_LENGTH</w:t>
            </w:r>
          </w:p>
        </w:tc>
        <w:tc>
          <w:tcPr>
            <w:tcW w:w="2307" w:type="pct"/>
          </w:tcPr>
          <w:p w14:paraId="61DB16B6" w14:textId="77777777" w:rsidR="00444404" w:rsidRPr="00444404" w:rsidRDefault="00444404" w:rsidP="00444404">
            <w:pPr>
              <w:pStyle w:val="TableText"/>
            </w:pPr>
            <w:r w:rsidRPr="00444404">
              <w:t>immobilizer token 5</w:t>
            </w:r>
          </w:p>
        </w:tc>
      </w:tr>
      <w:tr w:rsidR="00444404" w:rsidRPr="00444404" w14:paraId="4C03EFBF" w14:textId="77777777" w:rsidTr="00444404">
        <w:trPr>
          <w:trHeight w:val="356"/>
        </w:trPr>
        <w:tc>
          <w:tcPr>
            <w:tcW w:w="2693" w:type="pct"/>
          </w:tcPr>
          <w:p w14:paraId="6F8684CC" w14:textId="25CF8CD2" w:rsidR="00444404" w:rsidRPr="00444404" w:rsidRDefault="00444404" w:rsidP="00444404">
            <w:pPr>
              <w:pStyle w:val="TableText"/>
            </w:pPr>
            <w:r w:rsidRPr="00444404">
              <w:t xml:space="preserve">6 </w:t>
            </w:r>
            <w:r w:rsidR="00866BE4" w:rsidRPr="00866BE4">
              <w:t>×</w:t>
            </w:r>
            <w:r w:rsidRPr="00444404">
              <w:t xml:space="preserve"> IMMOBILIZER_TOKEN_LENGTH</w:t>
            </w:r>
          </w:p>
        </w:tc>
        <w:tc>
          <w:tcPr>
            <w:tcW w:w="2307" w:type="pct"/>
          </w:tcPr>
          <w:p w14:paraId="16A17B4D" w14:textId="77777777" w:rsidR="00444404" w:rsidRPr="00444404" w:rsidRDefault="00444404" w:rsidP="00444404">
            <w:pPr>
              <w:pStyle w:val="TableText"/>
            </w:pPr>
            <w:r w:rsidRPr="00444404">
              <w:t>immobilizer token 6</w:t>
            </w:r>
          </w:p>
        </w:tc>
      </w:tr>
      <w:tr w:rsidR="00444404" w:rsidRPr="00444404" w14:paraId="3AE17AC5" w14:textId="77777777" w:rsidTr="00444404">
        <w:trPr>
          <w:trHeight w:val="356"/>
        </w:trPr>
        <w:tc>
          <w:tcPr>
            <w:tcW w:w="2693" w:type="pct"/>
          </w:tcPr>
          <w:p w14:paraId="4E1143C2" w14:textId="4F07EF00" w:rsidR="00444404" w:rsidRPr="00444404" w:rsidRDefault="00444404" w:rsidP="00444404">
            <w:pPr>
              <w:pStyle w:val="TableText"/>
            </w:pPr>
            <w:r w:rsidRPr="00444404">
              <w:t xml:space="preserve">7 </w:t>
            </w:r>
            <w:r w:rsidR="00866BE4" w:rsidRPr="00866BE4">
              <w:t>×</w:t>
            </w:r>
            <w:r w:rsidRPr="00444404">
              <w:t xml:space="preserve"> IMMOBILIZER_TOKEN_LENGTH</w:t>
            </w:r>
          </w:p>
        </w:tc>
        <w:tc>
          <w:tcPr>
            <w:tcW w:w="2307" w:type="pct"/>
          </w:tcPr>
          <w:p w14:paraId="07614D5C" w14:textId="77777777" w:rsidR="00444404" w:rsidRPr="00444404" w:rsidRDefault="00444404" w:rsidP="00444404">
            <w:pPr>
              <w:pStyle w:val="TableText"/>
            </w:pPr>
            <w:r w:rsidRPr="00444404">
              <w:t>immobilizer token 7</w:t>
            </w:r>
          </w:p>
        </w:tc>
      </w:tr>
    </w:tbl>
    <w:p w14:paraId="427BAF0A" w14:textId="70641044" w:rsidR="004331B0" w:rsidRPr="003F496A" w:rsidRDefault="004331B0" w:rsidP="00AC643E">
      <w:pPr>
        <w:pStyle w:val="Normal-SpaceAbove"/>
        <w:rPr>
          <w:lang w:eastAsia="ko-KR"/>
        </w:rPr>
      </w:pPr>
      <w:r w:rsidRPr="003F496A">
        <w:rPr>
          <w:lang w:eastAsia="ko-KR"/>
        </w:rPr>
        <w:t xml:space="preserve">The active immobilizer token </w:t>
      </w:r>
      <w:r>
        <w:rPr>
          <w:lang w:eastAsia="ko-KR"/>
        </w:rPr>
        <w:t xml:space="preserve">shall be </w:t>
      </w:r>
      <w:r w:rsidRPr="003F496A">
        <w:rPr>
          <w:lang w:eastAsia="ko-KR"/>
        </w:rPr>
        <w:t xml:space="preserve">present </w:t>
      </w:r>
      <w:r>
        <w:rPr>
          <w:lang w:eastAsia="ko-KR"/>
        </w:rPr>
        <w:t>at offset 0 (se</w:t>
      </w:r>
      <w:r w:rsidR="007F5676">
        <w:rPr>
          <w:lang w:eastAsia="ko-KR"/>
        </w:rPr>
        <w:t xml:space="preserve">e </w:t>
      </w:r>
      <w:r w:rsidR="007F5676" w:rsidRPr="007F5676">
        <w:rPr>
          <w:rStyle w:val="CrossRef"/>
        </w:rPr>
        <w:fldChar w:fldCharType="begin"/>
      </w:r>
      <w:r w:rsidR="007F5676" w:rsidRPr="007F5676">
        <w:rPr>
          <w:rStyle w:val="CrossRef"/>
        </w:rPr>
        <w:instrText xml:space="preserve"> REF _Ref61680528 \h </w:instrText>
      </w:r>
      <w:r w:rsidR="007F5676">
        <w:rPr>
          <w:rStyle w:val="CrossRef"/>
        </w:rPr>
        <w:instrText xml:space="preserve"> \* MERGEFORMAT </w:instrText>
      </w:r>
      <w:r w:rsidR="007F5676" w:rsidRPr="007F5676">
        <w:rPr>
          <w:rStyle w:val="CrossRef"/>
        </w:rPr>
      </w:r>
      <w:r w:rsidR="007F5676" w:rsidRPr="007F5676">
        <w:rPr>
          <w:rStyle w:val="CrossRef"/>
        </w:rPr>
        <w:fldChar w:fldCharType="separate"/>
      </w:r>
      <w:r w:rsidR="00D81990" w:rsidRPr="00D81990">
        <w:rPr>
          <w:rStyle w:val="CrossRef"/>
        </w:rPr>
        <w:t>Figure 4</w:t>
      </w:r>
      <w:r w:rsidR="00D81990" w:rsidRPr="00D81990">
        <w:rPr>
          <w:rStyle w:val="CrossRef"/>
        </w:rPr>
        <w:noBreakHyphen/>
        <w:t>6</w:t>
      </w:r>
      <w:r w:rsidR="007F5676" w:rsidRPr="007F5676">
        <w:rPr>
          <w:rStyle w:val="CrossRef"/>
        </w:rPr>
        <w:fldChar w:fldCharType="end"/>
      </w:r>
      <w:r>
        <w:rPr>
          <w:lang w:eastAsia="ko-KR"/>
        </w:rPr>
        <w:t xml:space="preserve">) and is required by the vehicle during </w:t>
      </w:r>
      <w:r w:rsidR="008936F1">
        <w:rPr>
          <w:lang w:eastAsia="ko-KR"/>
        </w:rPr>
        <w:t xml:space="preserve">a Digital Key </w:t>
      </w:r>
      <w:r>
        <w:rPr>
          <w:lang w:eastAsia="ko-KR"/>
        </w:rPr>
        <w:t>transaction</w:t>
      </w:r>
      <w:r w:rsidRPr="003F496A">
        <w:rPr>
          <w:lang w:eastAsia="ko-KR"/>
        </w:rPr>
        <w:t>. This token shall be present on owner and friend device</w:t>
      </w:r>
      <w:r>
        <w:rPr>
          <w:lang w:eastAsia="ko-KR"/>
        </w:rPr>
        <w:t>s</w:t>
      </w:r>
      <w:r w:rsidRPr="003F496A">
        <w:rPr>
          <w:lang w:eastAsia="ko-KR"/>
        </w:rPr>
        <w:t xml:space="preserve"> </w:t>
      </w:r>
      <w:r>
        <w:rPr>
          <w:lang w:eastAsia="ko-KR"/>
        </w:rPr>
        <w:t>if</w:t>
      </w:r>
      <w:r w:rsidRPr="003F496A">
        <w:rPr>
          <w:lang w:eastAsia="ko-KR"/>
        </w:rPr>
        <w:t xml:space="preserve"> </w:t>
      </w:r>
      <w:r>
        <w:rPr>
          <w:lang w:eastAsia="ko-KR"/>
        </w:rPr>
        <w:t xml:space="preserve">immobilizer tokens are </w:t>
      </w:r>
      <w:r w:rsidRPr="003F496A">
        <w:rPr>
          <w:lang w:eastAsia="ko-KR"/>
        </w:rPr>
        <w:t xml:space="preserve">required by </w:t>
      </w:r>
      <w:r>
        <w:rPr>
          <w:lang w:eastAsia="ko-KR"/>
        </w:rPr>
        <w:t>the V</w:t>
      </w:r>
      <w:r w:rsidRPr="003F496A">
        <w:rPr>
          <w:lang w:eastAsia="ko-KR"/>
        </w:rPr>
        <w:t xml:space="preserve">ehicle </w:t>
      </w:r>
      <w:r>
        <w:rPr>
          <w:lang w:eastAsia="ko-KR"/>
        </w:rPr>
        <w:t xml:space="preserve">OEM. </w:t>
      </w:r>
    </w:p>
    <w:p w14:paraId="1DF6F2FE" w14:textId="6FC0F12F" w:rsidR="004331B0" w:rsidRPr="003F496A" w:rsidRDefault="004331B0" w:rsidP="004331B0">
      <w:pPr>
        <w:rPr>
          <w:lang w:eastAsia="ko-KR"/>
        </w:rPr>
      </w:pPr>
      <w:r w:rsidRPr="003F496A">
        <w:rPr>
          <w:lang w:eastAsia="ko-KR"/>
        </w:rPr>
        <w:t xml:space="preserve">The immobilizer tokens present in </w:t>
      </w:r>
      <w:r>
        <w:rPr>
          <w:lang w:eastAsia="ko-KR"/>
        </w:rPr>
        <w:t>entries</w:t>
      </w:r>
      <w:r w:rsidRPr="003F496A">
        <w:rPr>
          <w:lang w:eastAsia="ko-KR"/>
        </w:rPr>
        <w:t xml:space="preserve"> 1 to 7 shall be used for distribution during key sharing (see</w:t>
      </w:r>
      <w:r>
        <w:rPr>
          <w:lang w:eastAsia="ko-KR"/>
        </w:rPr>
        <w:t xml:space="preserve"> Section</w:t>
      </w:r>
      <w:r w:rsidRPr="003F496A">
        <w:rPr>
          <w:lang w:eastAsia="ko-KR"/>
        </w:rPr>
        <w:t xml:space="preserve"> </w:t>
      </w:r>
      <w:r w:rsidRPr="00D82A98">
        <w:rPr>
          <w:rStyle w:val="CrossRef"/>
        </w:rPr>
        <w:fldChar w:fldCharType="begin"/>
      </w:r>
      <w:r w:rsidRPr="00D82A98">
        <w:rPr>
          <w:rStyle w:val="CrossRef"/>
        </w:rPr>
        <w:instrText xml:space="preserve"> REF _Ref5937768 \n \h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rsidRPr="003F496A">
        <w:rPr>
          <w:lang w:eastAsia="ko-KR"/>
        </w:rPr>
        <w:t>).</w:t>
      </w:r>
    </w:p>
    <w:p w14:paraId="25D4C461" w14:textId="5FBCB011" w:rsidR="004331B0" w:rsidRDefault="004331B0" w:rsidP="004331B0">
      <w:r w:rsidRPr="003F496A">
        <w:rPr>
          <w:lang w:eastAsia="ko-KR"/>
        </w:rPr>
        <w:t xml:space="preserve">The IMMOBILIZER_TOKEN_LENGTH is provided by the </w:t>
      </w:r>
      <w:r>
        <w:rPr>
          <w:lang w:eastAsia="ko-KR"/>
        </w:rPr>
        <w:t>Digital Key</w:t>
      </w:r>
      <w:r w:rsidRPr="003F496A">
        <w:rPr>
          <w:lang w:eastAsia="ko-KR"/>
        </w:rPr>
        <w:t xml:space="preserve"> </w:t>
      </w:r>
      <w:r>
        <w:rPr>
          <w:lang w:eastAsia="ko-KR"/>
        </w:rPr>
        <w:t>f</w:t>
      </w:r>
      <w:r w:rsidRPr="003F496A">
        <w:rPr>
          <w:lang w:eastAsia="ko-KR"/>
        </w:rPr>
        <w:t>ramework. It is transmitted in the mailbox configuration table in the first NFC session (se</w:t>
      </w:r>
      <w:r w:rsidR="007F5676">
        <w:rPr>
          <w:lang w:eastAsia="ko-KR"/>
        </w:rPr>
        <w:t xml:space="preserve">e </w:t>
      </w:r>
      <w:r w:rsidR="007F5676" w:rsidRPr="007F5676">
        <w:rPr>
          <w:rStyle w:val="CrossRef"/>
        </w:rPr>
        <w:fldChar w:fldCharType="begin"/>
      </w:r>
      <w:r w:rsidR="007F5676" w:rsidRPr="007F5676">
        <w:rPr>
          <w:rStyle w:val="CrossRef"/>
        </w:rPr>
        <w:instrText xml:space="preserve"> REF _Ref61680961 \h </w:instrText>
      </w:r>
      <w:r w:rsidR="007F5676">
        <w:rPr>
          <w:rStyle w:val="CrossRef"/>
        </w:rPr>
        <w:instrText xml:space="preserve"> \* MERGEFORMAT </w:instrText>
      </w:r>
      <w:r w:rsidR="007F5676" w:rsidRPr="007F5676">
        <w:rPr>
          <w:rStyle w:val="CrossRef"/>
        </w:rPr>
      </w:r>
      <w:r w:rsidR="007F5676" w:rsidRPr="007F5676">
        <w:rPr>
          <w:rStyle w:val="CrossRef"/>
        </w:rPr>
        <w:fldChar w:fldCharType="separate"/>
      </w:r>
      <w:r w:rsidR="00D81990" w:rsidRPr="00D81990">
        <w:rPr>
          <w:rStyle w:val="CrossRef"/>
        </w:rPr>
        <w:t>Table 5</w:t>
      </w:r>
      <w:r w:rsidR="00D81990" w:rsidRPr="00D81990">
        <w:rPr>
          <w:rStyle w:val="CrossRef"/>
        </w:rPr>
        <w:noBreakHyphen/>
        <w:t>13</w:t>
      </w:r>
      <w:r w:rsidR="007F5676" w:rsidRPr="007F5676">
        <w:rPr>
          <w:rStyle w:val="CrossRef"/>
        </w:rPr>
        <w:fldChar w:fldCharType="end"/>
      </w:r>
      <w:r>
        <w:t>).</w:t>
      </w:r>
    </w:p>
    <w:p w14:paraId="6E7E895D" w14:textId="77777777" w:rsidR="004331B0" w:rsidRDefault="004331B0" w:rsidP="00A74782">
      <w:pPr>
        <w:pStyle w:val="Heading3"/>
      </w:pPr>
      <w:bookmarkStart w:id="503" w:name="_Toc52275596"/>
      <w:bookmarkStart w:id="504" w:name="_Toc64811934"/>
      <w:bookmarkStart w:id="505" w:name="_Toc112706047"/>
      <w:bookmarkStart w:id="506" w:name="_Toc118219421"/>
      <w:bookmarkStart w:id="507" w:name="_Toc118222533"/>
      <w:r>
        <w:t>Immobilizer Token</w:t>
      </w:r>
      <w:bookmarkEnd w:id="503"/>
      <w:bookmarkEnd w:id="504"/>
      <w:bookmarkEnd w:id="505"/>
      <w:bookmarkEnd w:id="506"/>
      <w:bookmarkEnd w:id="507"/>
    </w:p>
    <w:p w14:paraId="0768A39C" w14:textId="2D154A06" w:rsidR="004331B0" w:rsidRPr="004E7CA4" w:rsidRDefault="004331B0" w:rsidP="004331B0">
      <w:pPr>
        <w:rPr>
          <w:lang w:eastAsia="ko-KR"/>
        </w:rPr>
      </w:pPr>
      <w:r w:rsidRPr="004E7CA4">
        <w:rPr>
          <w:lang w:eastAsia="ko-KR"/>
        </w:rPr>
        <w:t xml:space="preserve">An optional </w:t>
      </w:r>
      <w:r>
        <w:rPr>
          <w:lang w:eastAsia="ko-KR"/>
        </w:rPr>
        <w:t>V</w:t>
      </w:r>
      <w:r w:rsidRPr="004E7CA4">
        <w:rPr>
          <w:lang w:eastAsia="ko-KR"/>
        </w:rPr>
        <w:t xml:space="preserve">ehicle </w:t>
      </w:r>
      <w:r>
        <w:rPr>
          <w:lang w:eastAsia="ko-KR"/>
        </w:rPr>
        <w:t xml:space="preserve">OEM </w:t>
      </w:r>
      <w:r w:rsidRPr="004E7CA4">
        <w:rPr>
          <w:lang w:eastAsia="ko-KR"/>
        </w:rPr>
        <w:t xml:space="preserve">requirement for the device </w:t>
      </w:r>
      <w:r>
        <w:rPr>
          <w:lang w:eastAsia="ko-KR"/>
        </w:rPr>
        <w:t xml:space="preserve">is </w:t>
      </w:r>
      <w:r w:rsidRPr="004E7CA4">
        <w:rPr>
          <w:lang w:eastAsia="ko-KR"/>
        </w:rPr>
        <w:t>to store and release an immobilizer token</w:t>
      </w:r>
      <w:r>
        <w:rPr>
          <w:lang w:eastAsia="ko-KR"/>
        </w:rPr>
        <w:t>,</w:t>
      </w:r>
      <w:r w:rsidRPr="004E7CA4">
        <w:rPr>
          <w:lang w:eastAsia="ko-KR"/>
        </w:rPr>
        <w:t xml:space="preserve"> which is a confidential data element provided to the vehicle when it is requested (e.g.</w:t>
      </w:r>
      <w:r w:rsidR="00D13AAD">
        <w:rPr>
          <w:lang w:eastAsia="ko-KR"/>
        </w:rPr>
        <w:t>,</w:t>
      </w:r>
      <w:r>
        <w:rPr>
          <w:lang w:eastAsia="ko-KR"/>
        </w:rPr>
        <w:t xml:space="preserve"> </w:t>
      </w:r>
      <w:r w:rsidRPr="004E7CA4">
        <w:rPr>
          <w:lang w:eastAsia="ko-KR"/>
        </w:rPr>
        <w:t xml:space="preserve">at engine start). </w:t>
      </w:r>
      <w:r>
        <w:rPr>
          <w:lang w:eastAsia="ko-KR"/>
        </w:rPr>
        <w:t>The f</w:t>
      </w:r>
      <w:r w:rsidRPr="004E7CA4">
        <w:rPr>
          <w:lang w:eastAsia="ko-KR"/>
        </w:rPr>
        <w:t xml:space="preserve">ormat and content of the immobilizer token </w:t>
      </w:r>
      <w:r>
        <w:rPr>
          <w:lang w:eastAsia="ko-KR"/>
        </w:rPr>
        <w:t>are</w:t>
      </w:r>
      <w:r w:rsidRPr="004E7CA4">
        <w:rPr>
          <w:lang w:eastAsia="ko-KR"/>
        </w:rPr>
        <w:t xml:space="preserve"> out of scope </w:t>
      </w:r>
      <w:r>
        <w:rPr>
          <w:lang w:eastAsia="ko-KR"/>
        </w:rPr>
        <w:t>of</w:t>
      </w:r>
      <w:r w:rsidRPr="004E7CA4">
        <w:rPr>
          <w:lang w:eastAsia="ko-KR"/>
        </w:rPr>
        <w:t xml:space="preserve"> this specification.</w:t>
      </w:r>
    </w:p>
    <w:p w14:paraId="54593DA9" w14:textId="77777777" w:rsidR="004331B0" w:rsidRPr="004E7CA4" w:rsidRDefault="004331B0" w:rsidP="004331B0">
      <w:pPr>
        <w:rPr>
          <w:lang w:eastAsia="ko-KR"/>
        </w:rPr>
      </w:pPr>
      <w:r w:rsidRPr="004E7CA4">
        <w:rPr>
          <w:lang w:eastAsia="ko-KR"/>
        </w:rPr>
        <w:t xml:space="preserve">If implemented, </w:t>
      </w:r>
      <w:r>
        <w:rPr>
          <w:lang w:eastAsia="ko-KR"/>
        </w:rPr>
        <w:t xml:space="preserve">either </w:t>
      </w:r>
      <w:r w:rsidRPr="004E7CA4">
        <w:rPr>
          <w:lang w:eastAsia="ko-KR"/>
        </w:rPr>
        <w:t xml:space="preserve">the vehicle </w:t>
      </w:r>
      <w:r>
        <w:rPr>
          <w:lang w:eastAsia="ko-KR"/>
        </w:rPr>
        <w:t xml:space="preserve">or the Vehicle OEM Server </w:t>
      </w:r>
      <w:r w:rsidRPr="004E7CA4">
        <w:rPr>
          <w:lang w:eastAsia="ko-KR"/>
        </w:rPr>
        <w:t xml:space="preserve">provides the immobilizer tokens to the </w:t>
      </w:r>
      <w:r>
        <w:rPr>
          <w:lang w:eastAsia="ko-KR"/>
        </w:rPr>
        <w:t xml:space="preserve">owner </w:t>
      </w:r>
      <w:r w:rsidRPr="004E7CA4">
        <w:rPr>
          <w:lang w:eastAsia="ko-KR"/>
        </w:rPr>
        <w:t xml:space="preserve">device </w:t>
      </w:r>
      <w:r>
        <w:rPr>
          <w:lang w:eastAsia="ko-KR"/>
        </w:rPr>
        <w:t>during or after</w:t>
      </w:r>
      <w:r w:rsidRPr="004E7CA4">
        <w:rPr>
          <w:lang w:eastAsia="ko-KR"/>
        </w:rPr>
        <w:t xml:space="preserve"> owner pairing. </w:t>
      </w:r>
      <w:r>
        <w:rPr>
          <w:lang w:eastAsia="ko-KR"/>
        </w:rPr>
        <w:t>The immobilizer tokens for the friend devices are provided either by the owner device or the Vehicle OEM Server.</w:t>
      </w:r>
      <w:r w:rsidRPr="004E7CA4">
        <w:rPr>
          <w:lang w:eastAsia="ko-KR"/>
        </w:rPr>
        <w:t xml:space="preserve"> </w:t>
      </w:r>
      <w:r>
        <w:rPr>
          <w:lang w:eastAsia="ko-KR"/>
        </w:rPr>
        <w:t xml:space="preserve">The </w:t>
      </w:r>
      <w:r w:rsidRPr="004E7CA4">
        <w:rPr>
          <w:lang w:eastAsia="ko-KR"/>
        </w:rPr>
        <w:t xml:space="preserve">Immobilizer tokens are </w:t>
      </w:r>
      <w:r w:rsidRPr="004E7CA4">
        <w:rPr>
          <w:lang w:eastAsia="ko-KR"/>
        </w:rPr>
        <w:lastRenderedPageBreak/>
        <w:t xml:space="preserve">stored in pre-allocated entries in the confidential mailbox. The confidential mailbox size shall be configured to </w:t>
      </w:r>
      <w:r>
        <w:rPr>
          <w:lang w:eastAsia="ko-KR"/>
        </w:rPr>
        <w:t xml:space="preserve">eight times the </w:t>
      </w:r>
      <w:r w:rsidRPr="004E7CA4">
        <w:rPr>
          <w:lang w:eastAsia="ko-KR"/>
        </w:rPr>
        <w:t xml:space="preserve">size of </w:t>
      </w:r>
      <w:r>
        <w:rPr>
          <w:lang w:eastAsia="ko-KR"/>
        </w:rPr>
        <w:t xml:space="preserve">the </w:t>
      </w:r>
      <w:r w:rsidRPr="004E7CA4">
        <w:rPr>
          <w:lang w:eastAsia="ko-KR"/>
        </w:rPr>
        <w:t>immobilizer token.</w:t>
      </w:r>
    </w:p>
    <w:p w14:paraId="7E9F59C0" w14:textId="60EEED47" w:rsidR="004331B0" w:rsidRPr="00397120" w:rsidRDefault="004331B0" w:rsidP="004331B0">
      <w:pPr>
        <w:rPr>
          <w:lang w:eastAsia="ko-KR"/>
        </w:rPr>
      </w:pPr>
      <w:r w:rsidRPr="004E7CA4">
        <w:rPr>
          <w:lang w:eastAsia="ko-KR"/>
        </w:rPr>
        <w:t xml:space="preserve">Immobilizer tokens shall be associated </w:t>
      </w:r>
      <w:r>
        <w:rPr>
          <w:lang w:eastAsia="ko-KR"/>
        </w:rPr>
        <w:t>with</w:t>
      </w:r>
      <w:r w:rsidRPr="004E7CA4">
        <w:rPr>
          <w:lang w:eastAsia="ko-KR"/>
        </w:rPr>
        <w:t xml:space="preserve"> a slot identifier</w:t>
      </w:r>
      <w:r>
        <w:rPr>
          <w:lang w:eastAsia="ko-KR"/>
        </w:rPr>
        <w:t>,</w:t>
      </w:r>
      <w:r w:rsidRPr="004E7CA4">
        <w:rPr>
          <w:lang w:eastAsia="ko-KR"/>
        </w:rPr>
        <w:t xml:space="preserve"> as shown i</w:t>
      </w:r>
      <w:r w:rsidR="007F5676">
        <w:rPr>
          <w:lang w:eastAsia="ko-KR"/>
        </w:rPr>
        <w:t xml:space="preserve">n </w:t>
      </w:r>
      <w:r w:rsidR="007F5676" w:rsidRPr="007F5676">
        <w:rPr>
          <w:rStyle w:val="CrossRef"/>
        </w:rPr>
        <w:fldChar w:fldCharType="begin"/>
      </w:r>
      <w:r w:rsidR="007F5676" w:rsidRPr="007F5676">
        <w:rPr>
          <w:rStyle w:val="CrossRef"/>
        </w:rPr>
        <w:instrText xml:space="preserve"> REF _Ref61681502 \h </w:instrText>
      </w:r>
      <w:r w:rsidR="007F5676">
        <w:rPr>
          <w:rStyle w:val="CrossRef"/>
        </w:rPr>
        <w:instrText xml:space="preserve"> \* MERGEFORMAT </w:instrText>
      </w:r>
      <w:r w:rsidR="007F5676" w:rsidRPr="007F5676">
        <w:rPr>
          <w:rStyle w:val="CrossRef"/>
        </w:rPr>
      </w:r>
      <w:r w:rsidR="007F5676" w:rsidRPr="007F5676">
        <w:rPr>
          <w:rStyle w:val="CrossRef"/>
        </w:rPr>
        <w:fldChar w:fldCharType="separate"/>
      </w:r>
      <w:r w:rsidR="00D81990" w:rsidRPr="00D81990">
        <w:rPr>
          <w:rStyle w:val="CrossRef"/>
        </w:rPr>
        <w:t>Figure 4</w:t>
      </w:r>
      <w:r w:rsidR="00D81990" w:rsidRPr="00D81990">
        <w:rPr>
          <w:rStyle w:val="CrossRef"/>
        </w:rPr>
        <w:noBreakHyphen/>
        <w:t>7</w:t>
      </w:r>
      <w:r w:rsidR="007F5676" w:rsidRPr="007F5676">
        <w:rPr>
          <w:rStyle w:val="CrossRef"/>
        </w:rPr>
        <w:fldChar w:fldCharType="end"/>
      </w:r>
      <w:r>
        <w:rPr>
          <w:lang w:eastAsia="ko-KR"/>
        </w:rPr>
        <w:t>.</w:t>
      </w:r>
    </w:p>
    <w:p w14:paraId="42432764" w14:textId="77777777" w:rsidR="004331B0" w:rsidRPr="00472D7A" w:rsidRDefault="004331B0" w:rsidP="00A74782">
      <w:pPr>
        <w:pStyle w:val="Heading3"/>
      </w:pPr>
      <w:bookmarkStart w:id="508" w:name="_Toc52275597"/>
      <w:bookmarkStart w:id="509" w:name="_Toc64811935"/>
      <w:bookmarkStart w:id="510" w:name="_Toc112706048"/>
      <w:bookmarkStart w:id="511" w:name="_Toc118219422"/>
      <w:bookmarkStart w:id="512" w:name="_Toc118222534"/>
      <w:r>
        <w:t>Mailbox Access Rights</w:t>
      </w:r>
      <w:bookmarkEnd w:id="508"/>
      <w:bookmarkEnd w:id="509"/>
      <w:bookmarkEnd w:id="510"/>
      <w:bookmarkEnd w:id="511"/>
      <w:bookmarkEnd w:id="512"/>
      <w:r>
        <w:t xml:space="preserve"> </w:t>
      </w:r>
    </w:p>
    <w:p w14:paraId="254AFEEC" w14:textId="62400C18" w:rsidR="004331B0" w:rsidRDefault="004331B0" w:rsidP="004331B0">
      <w:pPr>
        <w:rPr>
          <w:lang w:eastAsia="ko-KR"/>
        </w:rPr>
      </w:pPr>
      <w:r w:rsidRPr="000940C1">
        <w:rPr>
          <w:lang w:eastAsia="ko-KR"/>
        </w:rPr>
        <w:t xml:space="preserve">The following table summarizes access rights for the mailboxes from </w:t>
      </w:r>
      <w:r>
        <w:rPr>
          <w:lang w:eastAsia="ko-KR"/>
        </w:rPr>
        <w:t>vehicle</w:t>
      </w:r>
      <w:r w:rsidRPr="000940C1">
        <w:rPr>
          <w:lang w:eastAsia="ko-KR"/>
        </w:rPr>
        <w:t xml:space="preserve"> and </w:t>
      </w:r>
      <w:r>
        <w:rPr>
          <w:lang w:eastAsia="ko-KR"/>
        </w:rPr>
        <w:t>Digital Key framework</w:t>
      </w:r>
      <w:r w:rsidRPr="000940C1">
        <w:rPr>
          <w:lang w:eastAsia="ko-KR"/>
        </w:rPr>
        <w:t>.</w:t>
      </w:r>
    </w:p>
    <w:p w14:paraId="18DF73C7" w14:textId="28CCC023" w:rsidR="007F5676" w:rsidRDefault="007F5676" w:rsidP="008658FF">
      <w:pPr>
        <w:pStyle w:val="CaptionTable"/>
      </w:pPr>
      <w:bookmarkStart w:id="513" w:name="_Toc62126660"/>
      <w:bookmarkStart w:id="514" w:name="_Toc62127509"/>
      <w:bookmarkStart w:id="515" w:name="_Toc118223013"/>
      <w:r>
        <w:t xml:space="preserve">Table </w:t>
      </w:r>
      <w:fldSimple w:instr=" STYLEREF 1 \s ">
        <w:r w:rsidR="00D81990">
          <w:rPr>
            <w:noProof/>
          </w:rPr>
          <w:t>4</w:t>
        </w:r>
      </w:fldSimple>
      <w:r w:rsidR="00183237">
        <w:noBreakHyphen/>
      </w:r>
      <w:fldSimple w:instr=" SEQ Table \* ARABIC \s 1 ">
        <w:r w:rsidR="00D81990">
          <w:rPr>
            <w:noProof/>
          </w:rPr>
          <w:t>4</w:t>
        </w:r>
      </w:fldSimple>
      <w:r>
        <w:t xml:space="preserve">: </w:t>
      </w:r>
      <w:r w:rsidRPr="009F56EC">
        <w:t>Mailbox Access Rights</w:t>
      </w:r>
      <w:bookmarkEnd w:id="513"/>
      <w:bookmarkEnd w:id="514"/>
      <w:bookmarkEnd w:id="51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6"/>
        <w:gridCol w:w="4338"/>
        <w:gridCol w:w="3566"/>
      </w:tblGrid>
      <w:tr w:rsidR="007F5676" w:rsidRPr="007F5676" w14:paraId="3FB11D3F" w14:textId="77777777" w:rsidTr="00913F18">
        <w:trPr>
          <w:trHeight w:val="335"/>
          <w:tblHeader/>
        </w:trPr>
        <w:tc>
          <w:tcPr>
            <w:tcW w:w="773" w:type="pct"/>
            <w:shd w:val="clear" w:color="auto" w:fill="1774CD"/>
          </w:tcPr>
          <w:p w14:paraId="71198721" w14:textId="77777777" w:rsidR="007F5676" w:rsidRPr="007F5676" w:rsidRDefault="007F5676" w:rsidP="007F5676">
            <w:pPr>
              <w:pStyle w:val="TableHead-Centered"/>
            </w:pPr>
            <w:r w:rsidRPr="007F5676">
              <w:t>Mailbox</w:t>
            </w:r>
          </w:p>
        </w:tc>
        <w:tc>
          <w:tcPr>
            <w:tcW w:w="2320" w:type="pct"/>
            <w:shd w:val="clear" w:color="auto" w:fill="1774CD"/>
          </w:tcPr>
          <w:p w14:paraId="7B61DF11" w14:textId="77777777" w:rsidR="007F5676" w:rsidRPr="007F5676" w:rsidRDefault="007F5676" w:rsidP="007F5676">
            <w:pPr>
              <w:pStyle w:val="TableHead-Centered"/>
            </w:pPr>
            <w:r w:rsidRPr="007F5676">
              <w:t>Digital Key Framework</w:t>
            </w:r>
          </w:p>
        </w:tc>
        <w:tc>
          <w:tcPr>
            <w:tcW w:w="1907" w:type="pct"/>
            <w:shd w:val="clear" w:color="auto" w:fill="1774CD"/>
          </w:tcPr>
          <w:p w14:paraId="74B78689" w14:textId="506B1F30" w:rsidR="007F5676" w:rsidRPr="007F5676" w:rsidRDefault="00C46033" w:rsidP="007F5676">
            <w:pPr>
              <w:pStyle w:val="TableHead-Centered"/>
            </w:pPr>
            <w:r>
              <w:t>Vehicle</w:t>
            </w:r>
          </w:p>
        </w:tc>
      </w:tr>
      <w:tr w:rsidR="007F5676" w:rsidRPr="007F5676" w14:paraId="784F3E6A" w14:textId="77777777" w:rsidTr="00913F18">
        <w:trPr>
          <w:trHeight w:val="335"/>
        </w:trPr>
        <w:tc>
          <w:tcPr>
            <w:tcW w:w="773" w:type="pct"/>
          </w:tcPr>
          <w:p w14:paraId="08BBCDE3" w14:textId="77777777" w:rsidR="007F5676" w:rsidRPr="007F5676" w:rsidRDefault="007F5676" w:rsidP="007F5676">
            <w:pPr>
              <w:pStyle w:val="TableText-Centered"/>
            </w:pPr>
            <w:r w:rsidRPr="007F5676">
              <w:t xml:space="preserve">Confidential </w:t>
            </w:r>
          </w:p>
        </w:tc>
        <w:tc>
          <w:tcPr>
            <w:tcW w:w="2320" w:type="pct"/>
          </w:tcPr>
          <w:p w14:paraId="27D62255" w14:textId="77777777" w:rsidR="007F5676" w:rsidRPr="007F5676" w:rsidRDefault="007F5676" w:rsidP="007F5676">
            <w:pPr>
              <w:pStyle w:val="TableText-Centered"/>
            </w:pPr>
            <w:r w:rsidRPr="007F5676">
              <w:t>write encrypted, export encrypted</w:t>
            </w:r>
          </w:p>
        </w:tc>
        <w:tc>
          <w:tcPr>
            <w:tcW w:w="1907" w:type="pct"/>
          </w:tcPr>
          <w:p w14:paraId="5CEFD871" w14:textId="77777777" w:rsidR="007F5676" w:rsidRPr="007F5676" w:rsidRDefault="007F5676" w:rsidP="007F5676">
            <w:pPr>
              <w:pStyle w:val="TableText-Centered"/>
            </w:pPr>
            <w:r w:rsidRPr="007F5676">
              <w:t>read, write</w:t>
            </w:r>
          </w:p>
        </w:tc>
      </w:tr>
      <w:tr w:rsidR="007F5676" w:rsidRPr="007F5676" w14:paraId="3E2EAB8D" w14:textId="77777777" w:rsidTr="00913F18">
        <w:trPr>
          <w:trHeight w:val="334"/>
        </w:trPr>
        <w:tc>
          <w:tcPr>
            <w:tcW w:w="773" w:type="pct"/>
          </w:tcPr>
          <w:p w14:paraId="131A60C5" w14:textId="77777777" w:rsidR="007F5676" w:rsidRPr="007F5676" w:rsidRDefault="007F5676" w:rsidP="007F5676">
            <w:pPr>
              <w:pStyle w:val="TableText-Centered"/>
            </w:pPr>
            <w:r w:rsidRPr="007F5676">
              <w:t>Private</w:t>
            </w:r>
          </w:p>
        </w:tc>
        <w:tc>
          <w:tcPr>
            <w:tcW w:w="2320" w:type="pct"/>
          </w:tcPr>
          <w:p w14:paraId="75FF2D92" w14:textId="77777777" w:rsidR="007F5676" w:rsidRPr="007F5676" w:rsidRDefault="007F5676" w:rsidP="007F5676">
            <w:pPr>
              <w:pStyle w:val="TableText-Centered"/>
            </w:pPr>
            <w:r w:rsidRPr="007F5676">
              <w:t>read, write</w:t>
            </w:r>
          </w:p>
        </w:tc>
        <w:tc>
          <w:tcPr>
            <w:tcW w:w="1907" w:type="pct"/>
          </w:tcPr>
          <w:p w14:paraId="5984293B" w14:textId="77777777" w:rsidR="007F5676" w:rsidRPr="007F5676" w:rsidRDefault="007F5676" w:rsidP="007F5676">
            <w:pPr>
              <w:pStyle w:val="TableText-Centered"/>
            </w:pPr>
            <w:r w:rsidRPr="007F5676">
              <w:t>read, write</w:t>
            </w:r>
          </w:p>
        </w:tc>
      </w:tr>
    </w:tbl>
    <w:p w14:paraId="341A802A" w14:textId="25A2C965" w:rsidR="008273A2" w:rsidRDefault="008273A2" w:rsidP="008273A2">
      <w:pPr>
        <w:pStyle w:val="Heading1"/>
      </w:pPr>
      <w:bookmarkStart w:id="516" w:name="_Ref532814827"/>
      <w:bookmarkStart w:id="517" w:name="_Ref532814831"/>
      <w:bookmarkStart w:id="518" w:name="_Ref532814848"/>
      <w:bookmarkStart w:id="519" w:name="_Ref17817404"/>
      <w:bookmarkStart w:id="520" w:name="_Toc52275598"/>
      <w:bookmarkStart w:id="521" w:name="_Toc64811936"/>
      <w:bookmarkStart w:id="522" w:name="_Toc112706049"/>
      <w:bookmarkStart w:id="523" w:name="_Toc118219423"/>
      <w:bookmarkStart w:id="524" w:name="_Toc118222535"/>
      <w:r>
        <w:lastRenderedPageBreak/>
        <w:t>Owner Pairing Command</w:t>
      </w:r>
      <w:bookmarkEnd w:id="516"/>
      <w:bookmarkEnd w:id="517"/>
      <w:bookmarkEnd w:id="518"/>
      <w:r>
        <w:t>s</w:t>
      </w:r>
      <w:bookmarkEnd w:id="519"/>
      <w:bookmarkEnd w:id="520"/>
      <w:bookmarkEnd w:id="521"/>
      <w:r w:rsidR="003F20AD">
        <w:t xml:space="preserve"> [WCC1/WCC2</w:t>
      </w:r>
      <w:r w:rsidR="00A96A25">
        <w:t>/WCC3</w:t>
      </w:r>
      <w:r w:rsidR="003F20AD">
        <w:t>]</w:t>
      </w:r>
      <w:bookmarkEnd w:id="522"/>
      <w:bookmarkEnd w:id="523"/>
      <w:bookmarkEnd w:id="524"/>
    </w:p>
    <w:p w14:paraId="77B39F06" w14:textId="6C8D03A6" w:rsidR="008273A2" w:rsidRDefault="008273A2" w:rsidP="00F923CF">
      <w:r w:rsidRPr="00F923CF">
        <w:t>This section defines the commands and data elements used for the owner pairing procedure.</w:t>
      </w:r>
    </w:p>
    <w:p w14:paraId="1CBEDF6F" w14:textId="03CB2DA4" w:rsidR="00300278" w:rsidRDefault="00300278" w:rsidP="00300278">
      <w:r>
        <w:t>The owner device (framework) – vehicle version (V-OD-FW), which is exchanged in the SELECT (</w:t>
      </w:r>
      <w:r>
        <w:fldChar w:fldCharType="begin"/>
      </w:r>
      <w:r>
        <w:instrText xml:space="preserve"> REF _Ref532803849 \r \h </w:instrText>
      </w:r>
      <w:r>
        <w:fldChar w:fldCharType="separate"/>
      </w:r>
      <w:r w:rsidR="00D81990">
        <w:t>5.1.1</w:t>
      </w:r>
      <w:r>
        <w:fldChar w:fldCharType="end"/>
      </w:r>
      <w:r>
        <w:t>) and SPAKE2+ REQUEST (</w:t>
      </w:r>
      <w:r>
        <w:fldChar w:fldCharType="begin"/>
      </w:r>
      <w:r>
        <w:instrText xml:space="preserve"> REF _Ref110010013 \r \h </w:instrText>
      </w:r>
      <w:r>
        <w:fldChar w:fldCharType="separate"/>
      </w:r>
      <w:r w:rsidR="00D81990">
        <w:t>5.1.2</w:t>
      </w:r>
      <w:r>
        <w:fldChar w:fldCharType="end"/>
      </w:r>
      <w:r>
        <w:t>) commands covers all commands defined in Chapter 5.</w:t>
      </w:r>
    </w:p>
    <w:p w14:paraId="13489671" w14:textId="4B6A75D3" w:rsidR="00300278" w:rsidRPr="00F923CF" w:rsidRDefault="00300278" w:rsidP="00300278">
      <w:r>
        <w:t xml:space="preserve">The digital key applet protocol versions </w:t>
      </w:r>
      <w:r w:rsidR="008412F9">
        <w:t>cover</w:t>
      </w:r>
      <w:r>
        <w:t xml:space="preserve"> the applet transactions with the vehicle for unlock, engine start, etc., as described in sections </w:t>
      </w:r>
      <w:r w:rsidR="008412F9">
        <w:fldChar w:fldCharType="begin"/>
      </w:r>
      <w:r w:rsidR="008412F9">
        <w:instrText xml:space="preserve"> REF _Ref525860019 \r \h </w:instrText>
      </w:r>
      <w:r w:rsidR="008412F9">
        <w:fldChar w:fldCharType="separate"/>
      </w:r>
      <w:r w:rsidR="00D81990">
        <w:t>7</w:t>
      </w:r>
      <w:r w:rsidR="008412F9">
        <w:fldChar w:fldCharType="end"/>
      </w:r>
      <w:r w:rsidR="008412F9">
        <w:t xml:space="preserve">, </w:t>
      </w:r>
      <w:r w:rsidR="008412F9">
        <w:fldChar w:fldCharType="begin"/>
      </w:r>
      <w:r w:rsidR="008412F9">
        <w:instrText xml:space="preserve"> REF _Ref525860049 \r \h </w:instrText>
      </w:r>
      <w:r w:rsidR="008412F9">
        <w:fldChar w:fldCharType="separate"/>
      </w:r>
      <w:r w:rsidR="00D81990">
        <w:t>8</w:t>
      </w:r>
      <w:r w:rsidR="008412F9">
        <w:fldChar w:fldCharType="end"/>
      </w:r>
      <w:r w:rsidR="008412F9">
        <w:t xml:space="preserve"> and </w:t>
      </w:r>
      <w:r w:rsidR="008412F9">
        <w:fldChar w:fldCharType="begin"/>
      </w:r>
      <w:r w:rsidR="008412F9">
        <w:instrText xml:space="preserve"> REF _Ref17884055 \r \h </w:instrText>
      </w:r>
      <w:r w:rsidR="008412F9">
        <w:fldChar w:fldCharType="separate"/>
      </w:r>
      <w:r w:rsidR="00D81990">
        <w:t>10</w:t>
      </w:r>
      <w:r w:rsidR="008412F9">
        <w:fldChar w:fldCharType="end"/>
      </w:r>
      <w:r>
        <w:t>. The applet APIs used for endpoint creation, set confidential data, setup endpoint, etc. are managed based on the owner device (framework) – vehicle version.</w:t>
      </w:r>
    </w:p>
    <w:p w14:paraId="40E8AC3B" w14:textId="77777777" w:rsidR="008273A2" w:rsidRPr="00F923CF" w:rsidRDefault="008273A2" w:rsidP="00F923CF">
      <w:pPr>
        <w:pStyle w:val="Heading2"/>
      </w:pPr>
      <w:bookmarkStart w:id="525" w:name="_Toc52275599"/>
      <w:bookmarkStart w:id="526" w:name="_Toc64811937"/>
      <w:bookmarkStart w:id="527" w:name="_Toc112706050"/>
      <w:bookmarkStart w:id="528" w:name="_Ref117112457"/>
      <w:bookmarkStart w:id="529" w:name="_Toc118219424"/>
      <w:bookmarkStart w:id="530" w:name="_Toc118222536"/>
      <w:r w:rsidRPr="00F923CF">
        <w:t>Supported Commands for Owner Pairing</w:t>
      </w:r>
      <w:bookmarkEnd w:id="525"/>
      <w:bookmarkEnd w:id="526"/>
      <w:bookmarkEnd w:id="527"/>
      <w:bookmarkEnd w:id="528"/>
      <w:bookmarkEnd w:id="529"/>
      <w:bookmarkEnd w:id="530"/>
      <w:r w:rsidRPr="00F923CF">
        <w:t xml:space="preserve"> </w:t>
      </w:r>
    </w:p>
    <w:p w14:paraId="3A237C89" w14:textId="04460DB9" w:rsidR="008273A2" w:rsidRPr="00F923CF" w:rsidRDefault="001455C2" w:rsidP="00F923CF">
      <w:pPr>
        <w:pStyle w:val="Normal-BeforeCaption"/>
      </w:pPr>
      <w:r w:rsidRPr="001455C2">
        <w:rPr>
          <w:rStyle w:val="CrossRef"/>
        </w:rPr>
        <w:fldChar w:fldCharType="begin"/>
      </w:r>
      <w:r w:rsidRPr="001455C2">
        <w:rPr>
          <w:rStyle w:val="CrossRef"/>
        </w:rPr>
        <w:instrText xml:space="preserve"> REF _Ref61681834 \h </w:instrText>
      </w:r>
      <w:r>
        <w:rPr>
          <w:rStyle w:val="CrossRef"/>
        </w:rPr>
        <w:instrText xml:space="preserve"> \* MERGEFORMAT </w:instrText>
      </w:r>
      <w:r w:rsidRPr="001455C2">
        <w:rPr>
          <w:rStyle w:val="CrossRef"/>
        </w:rPr>
      </w:r>
      <w:r w:rsidRPr="001455C2">
        <w:rPr>
          <w:rStyle w:val="CrossRef"/>
        </w:rPr>
        <w:fldChar w:fldCharType="separate"/>
      </w:r>
      <w:r w:rsidR="00D81990" w:rsidRPr="00D81990">
        <w:rPr>
          <w:rStyle w:val="CrossRef"/>
        </w:rPr>
        <w:t>Table 5</w:t>
      </w:r>
      <w:r w:rsidR="00D81990" w:rsidRPr="00D81990">
        <w:rPr>
          <w:rStyle w:val="CrossRef"/>
        </w:rPr>
        <w:noBreakHyphen/>
        <w:t>1</w:t>
      </w:r>
      <w:r w:rsidRPr="001455C2">
        <w:rPr>
          <w:rStyle w:val="CrossRef"/>
        </w:rPr>
        <w:fldChar w:fldCharType="end"/>
      </w:r>
      <w:r>
        <w:t xml:space="preserve"> </w:t>
      </w:r>
      <w:r w:rsidR="008273A2" w:rsidRPr="00F923CF">
        <w:t xml:space="preserve">lists all commands defined for the owner pairing flow as described in Section </w:t>
      </w:r>
      <w:r w:rsidR="008273A2" w:rsidRPr="00D82A98">
        <w:rPr>
          <w:rStyle w:val="CrossRef"/>
        </w:rPr>
        <w:fldChar w:fldCharType="begin"/>
      </w:r>
      <w:r w:rsidR="008273A2" w:rsidRPr="00D82A98">
        <w:rPr>
          <w:rStyle w:val="CrossRef"/>
        </w:rPr>
        <w:instrText xml:space="preserve"> REF _Ref532802515 \n \h </w:instrText>
      </w:r>
      <w:r w:rsidR="00F923CF" w:rsidRPr="00D82A98">
        <w:rPr>
          <w:rStyle w:val="CrossRef"/>
        </w:rPr>
        <w:instrText xml:space="preserve"> \* MERGEFORMAT </w:instrText>
      </w:r>
      <w:r w:rsidR="008273A2" w:rsidRPr="00D82A98">
        <w:rPr>
          <w:rStyle w:val="CrossRef"/>
        </w:rPr>
      </w:r>
      <w:r w:rsidR="008273A2" w:rsidRPr="00D82A98">
        <w:rPr>
          <w:rStyle w:val="CrossRef"/>
        </w:rPr>
        <w:fldChar w:fldCharType="separate"/>
      </w:r>
      <w:r w:rsidR="00D81990">
        <w:rPr>
          <w:rStyle w:val="CrossRef"/>
        </w:rPr>
        <w:t>6</w:t>
      </w:r>
      <w:r w:rsidR="008273A2" w:rsidRPr="00D82A98">
        <w:rPr>
          <w:rStyle w:val="CrossRef"/>
        </w:rPr>
        <w:fldChar w:fldCharType="end"/>
      </w:r>
      <w:r w:rsidR="008273A2" w:rsidRPr="00F923CF">
        <w:t>.</w:t>
      </w:r>
    </w:p>
    <w:p w14:paraId="436E4A98" w14:textId="17E470BA" w:rsidR="008273A2" w:rsidRDefault="008273A2" w:rsidP="008658FF">
      <w:pPr>
        <w:pStyle w:val="CaptionTable"/>
      </w:pPr>
      <w:bookmarkStart w:id="531" w:name="_Ref112672071"/>
      <w:bookmarkStart w:id="532" w:name="_Ref61681834"/>
      <w:bookmarkStart w:id="533" w:name="_Ref64741022"/>
      <w:bookmarkStart w:id="534" w:name="_Toc62126661"/>
      <w:bookmarkStart w:id="535" w:name="_Toc62127510"/>
      <w:bookmarkStart w:id="536" w:name="_Toc118223014"/>
      <w:r>
        <w:t xml:space="preserve">Table </w:t>
      </w:r>
      <w:fldSimple w:instr=" STYLEREF 1 \s ">
        <w:r w:rsidR="00D81990">
          <w:rPr>
            <w:noProof/>
          </w:rPr>
          <w:t>5</w:t>
        </w:r>
      </w:fldSimple>
      <w:r w:rsidR="00183237">
        <w:noBreakHyphen/>
      </w:r>
      <w:fldSimple w:instr=" SEQ Table \* ARABIC \s 1 ">
        <w:r w:rsidR="00D81990">
          <w:rPr>
            <w:noProof/>
          </w:rPr>
          <w:t>1</w:t>
        </w:r>
      </w:fldSimple>
      <w:bookmarkEnd w:id="531"/>
      <w:bookmarkEnd w:id="532"/>
      <w:bookmarkEnd w:id="533"/>
      <w:r>
        <w:t xml:space="preserve">: </w:t>
      </w:r>
      <w:r w:rsidR="00F923CF" w:rsidRPr="00F923CF">
        <w:t>Owner Pairing Command Set</w:t>
      </w:r>
      <w:bookmarkEnd w:id="534"/>
      <w:bookmarkEnd w:id="535"/>
      <w:bookmarkEnd w:id="5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094"/>
        <w:gridCol w:w="3273"/>
        <w:gridCol w:w="2983"/>
      </w:tblGrid>
      <w:tr w:rsidR="008273A2" w14:paraId="3195BB56" w14:textId="77777777" w:rsidTr="005B4CA2">
        <w:trPr>
          <w:trHeight w:val="357"/>
          <w:tblHeader/>
        </w:trPr>
        <w:tc>
          <w:tcPr>
            <w:tcW w:w="1655" w:type="pct"/>
            <w:shd w:val="clear" w:color="auto" w:fill="0070C0"/>
          </w:tcPr>
          <w:p w14:paraId="7E6D6C1B" w14:textId="77777777" w:rsidR="008273A2" w:rsidRPr="00F923CF" w:rsidRDefault="008273A2" w:rsidP="005B4CA2">
            <w:pPr>
              <w:ind w:left="122"/>
              <w:jc w:val="center"/>
              <w:rPr>
                <w:rFonts w:ascii="Arial" w:hAnsi="Arial" w:cs="Arial"/>
                <w:b/>
                <w:bCs/>
                <w:color w:val="FFFFFF" w:themeColor="background1"/>
                <w:sz w:val="22"/>
                <w:szCs w:val="22"/>
              </w:rPr>
            </w:pPr>
            <w:r w:rsidRPr="00F923CF">
              <w:rPr>
                <w:rFonts w:ascii="Arial" w:hAnsi="Arial" w:cs="Arial"/>
                <w:b/>
                <w:bCs/>
                <w:color w:val="FFFFFF" w:themeColor="background1"/>
                <w:w w:val="105"/>
                <w:sz w:val="22"/>
                <w:szCs w:val="22"/>
              </w:rPr>
              <w:t>Command</w:t>
            </w:r>
          </w:p>
        </w:tc>
        <w:tc>
          <w:tcPr>
            <w:tcW w:w="1750" w:type="pct"/>
            <w:shd w:val="clear" w:color="auto" w:fill="0070C0"/>
          </w:tcPr>
          <w:p w14:paraId="46D94DEE" w14:textId="653D2890" w:rsidR="008273A2" w:rsidRPr="00DF46B6" w:rsidRDefault="008273A2" w:rsidP="005B4CA2">
            <w:pPr>
              <w:pStyle w:val="TableHead"/>
              <w:jc w:val="center"/>
            </w:pPr>
            <w:r w:rsidRPr="00DF46B6">
              <w:t>Instruction Byte</w:t>
            </w:r>
            <w:r w:rsidR="009C3574">
              <w:t xml:space="preserve"> (hex)</w:t>
            </w:r>
          </w:p>
        </w:tc>
        <w:tc>
          <w:tcPr>
            <w:tcW w:w="1595" w:type="pct"/>
            <w:shd w:val="clear" w:color="auto" w:fill="0070C0"/>
          </w:tcPr>
          <w:p w14:paraId="198F82B3" w14:textId="77777777" w:rsidR="008273A2" w:rsidRPr="00DF46B6" w:rsidRDefault="008273A2" w:rsidP="005B4CA2">
            <w:pPr>
              <w:pStyle w:val="TableHead-Centered"/>
            </w:pPr>
            <w:r w:rsidRPr="00DF46B6">
              <w:t>Implemented by</w:t>
            </w:r>
          </w:p>
        </w:tc>
      </w:tr>
      <w:tr w:rsidR="008273A2" w14:paraId="7B50528D" w14:textId="77777777" w:rsidTr="005B4CA2">
        <w:trPr>
          <w:trHeight w:val="357"/>
        </w:trPr>
        <w:tc>
          <w:tcPr>
            <w:tcW w:w="1655" w:type="pct"/>
          </w:tcPr>
          <w:p w14:paraId="58408F75" w14:textId="77777777" w:rsidR="008273A2" w:rsidRDefault="008273A2" w:rsidP="005B4CA2">
            <w:pPr>
              <w:pStyle w:val="TableText"/>
              <w:jc w:val="center"/>
            </w:pPr>
            <w:r>
              <w:t>SELECT</w:t>
            </w:r>
          </w:p>
        </w:tc>
        <w:tc>
          <w:tcPr>
            <w:tcW w:w="1750" w:type="pct"/>
          </w:tcPr>
          <w:p w14:paraId="3FCC64B4" w14:textId="77777777" w:rsidR="008273A2" w:rsidRDefault="008273A2" w:rsidP="005B4CA2">
            <w:pPr>
              <w:pStyle w:val="TableText-Centered"/>
            </w:pPr>
            <w:r>
              <w:t>A4</w:t>
            </w:r>
          </w:p>
        </w:tc>
        <w:tc>
          <w:tcPr>
            <w:tcW w:w="1595" w:type="pct"/>
          </w:tcPr>
          <w:p w14:paraId="1F402822"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60BB2764" w14:textId="77777777" w:rsidTr="005B4CA2">
        <w:trPr>
          <w:trHeight w:val="356"/>
        </w:trPr>
        <w:tc>
          <w:tcPr>
            <w:tcW w:w="1655" w:type="pct"/>
          </w:tcPr>
          <w:p w14:paraId="537BDFE3" w14:textId="77777777" w:rsidR="008273A2" w:rsidRDefault="008273A2" w:rsidP="005B4CA2">
            <w:pPr>
              <w:pStyle w:val="TableText"/>
              <w:jc w:val="center"/>
            </w:pPr>
            <w:r>
              <w:t>SPAKE2+ REQUEST</w:t>
            </w:r>
          </w:p>
        </w:tc>
        <w:tc>
          <w:tcPr>
            <w:tcW w:w="1750" w:type="pct"/>
          </w:tcPr>
          <w:p w14:paraId="5248DA43" w14:textId="77777777" w:rsidR="008273A2" w:rsidRDefault="008273A2" w:rsidP="005B4CA2">
            <w:pPr>
              <w:pStyle w:val="TableText-Centered"/>
            </w:pPr>
            <w:r>
              <w:t>30</w:t>
            </w:r>
          </w:p>
        </w:tc>
        <w:tc>
          <w:tcPr>
            <w:tcW w:w="1595" w:type="pct"/>
          </w:tcPr>
          <w:p w14:paraId="4FEA0B2A"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6FE7DA57" w14:textId="77777777" w:rsidTr="005B4CA2">
        <w:trPr>
          <w:trHeight w:val="356"/>
        </w:trPr>
        <w:tc>
          <w:tcPr>
            <w:tcW w:w="1655" w:type="pct"/>
          </w:tcPr>
          <w:p w14:paraId="06E31F11" w14:textId="77777777" w:rsidR="008273A2" w:rsidRDefault="008273A2" w:rsidP="005B4CA2">
            <w:pPr>
              <w:pStyle w:val="TableText"/>
              <w:jc w:val="center"/>
            </w:pPr>
            <w:r>
              <w:t>SPAKE2+ VERIFY</w:t>
            </w:r>
          </w:p>
        </w:tc>
        <w:tc>
          <w:tcPr>
            <w:tcW w:w="1750" w:type="pct"/>
          </w:tcPr>
          <w:p w14:paraId="522B8CB1" w14:textId="77777777" w:rsidR="008273A2" w:rsidRDefault="008273A2" w:rsidP="005B4CA2">
            <w:pPr>
              <w:pStyle w:val="TableText-Centered"/>
            </w:pPr>
            <w:r>
              <w:t>32</w:t>
            </w:r>
          </w:p>
        </w:tc>
        <w:tc>
          <w:tcPr>
            <w:tcW w:w="1595" w:type="pct"/>
          </w:tcPr>
          <w:p w14:paraId="6BC14102" w14:textId="77777777" w:rsidR="008273A2" w:rsidRDefault="008273A2" w:rsidP="005B4CA2">
            <w:pPr>
              <w:pStyle w:val="TableText-Centered"/>
              <w:rPr>
                <w:lang w:eastAsia="ko-KR"/>
              </w:rPr>
            </w:pPr>
            <w:r>
              <w:rPr>
                <w:lang w:eastAsia="ko-KR"/>
              </w:rPr>
              <w:t>Digital Key Framework</w:t>
            </w:r>
          </w:p>
        </w:tc>
      </w:tr>
      <w:tr w:rsidR="008273A2" w14:paraId="5F6CC97E" w14:textId="77777777" w:rsidTr="005B4CA2">
        <w:trPr>
          <w:trHeight w:val="356"/>
        </w:trPr>
        <w:tc>
          <w:tcPr>
            <w:tcW w:w="1655" w:type="pct"/>
          </w:tcPr>
          <w:p w14:paraId="2CB03C1C" w14:textId="77777777" w:rsidR="008273A2" w:rsidRDefault="008273A2" w:rsidP="005B4CA2">
            <w:pPr>
              <w:pStyle w:val="TableText"/>
              <w:jc w:val="center"/>
            </w:pPr>
            <w:r>
              <w:t>WRITE DATA</w:t>
            </w:r>
          </w:p>
        </w:tc>
        <w:tc>
          <w:tcPr>
            <w:tcW w:w="1750" w:type="pct"/>
          </w:tcPr>
          <w:p w14:paraId="7FFEC56D" w14:textId="77777777" w:rsidR="008273A2" w:rsidRDefault="008273A2" w:rsidP="005B4CA2">
            <w:pPr>
              <w:pStyle w:val="TableText-Centered"/>
            </w:pPr>
            <w:r>
              <w:t>D4</w:t>
            </w:r>
          </w:p>
        </w:tc>
        <w:tc>
          <w:tcPr>
            <w:tcW w:w="1595" w:type="pct"/>
          </w:tcPr>
          <w:p w14:paraId="6BE8DCD5"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2D4128EB" w14:textId="77777777" w:rsidTr="005B4CA2">
        <w:trPr>
          <w:trHeight w:val="356"/>
        </w:trPr>
        <w:tc>
          <w:tcPr>
            <w:tcW w:w="1655" w:type="pct"/>
          </w:tcPr>
          <w:p w14:paraId="6B7AD930" w14:textId="77777777" w:rsidR="008273A2" w:rsidRDefault="008273A2" w:rsidP="005B4CA2">
            <w:pPr>
              <w:pStyle w:val="TableText"/>
              <w:jc w:val="center"/>
            </w:pPr>
            <w:r>
              <w:t>GET DATA</w:t>
            </w:r>
          </w:p>
        </w:tc>
        <w:tc>
          <w:tcPr>
            <w:tcW w:w="1750" w:type="pct"/>
          </w:tcPr>
          <w:p w14:paraId="62EAEE49" w14:textId="77777777" w:rsidR="008273A2" w:rsidRDefault="008273A2" w:rsidP="005B4CA2">
            <w:pPr>
              <w:pStyle w:val="TableText-Centered"/>
            </w:pPr>
            <w:r>
              <w:t>CA</w:t>
            </w:r>
          </w:p>
        </w:tc>
        <w:tc>
          <w:tcPr>
            <w:tcW w:w="1595" w:type="pct"/>
          </w:tcPr>
          <w:p w14:paraId="69C45D6E"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3CD481E0" w14:textId="77777777" w:rsidTr="005B4CA2">
        <w:trPr>
          <w:trHeight w:val="356"/>
        </w:trPr>
        <w:tc>
          <w:tcPr>
            <w:tcW w:w="1655" w:type="pct"/>
          </w:tcPr>
          <w:p w14:paraId="37CB7EB0" w14:textId="77777777" w:rsidR="008273A2" w:rsidRDefault="008273A2" w:rsidP="005B4CA2">
            <w:pPr>
              <w:pStyle w:val="TableText"/>
              <w:jc w:val="center"/>
            </w:pPr>
            <w:r>
              <w:t>GET RESPONSE</w:t>
            </w:r>
          </w:p>
        </w:tc>
        <w:tc>
          <w:tcPr>
            <w:tcW w:w="1750" w:type="pct"/>
          </w:tcPr>
          <w:p w14:paraId="14C7EC13" w14:textId="77777777" w:rsidR="008273A2" w:rsidRDefault="008273A2" w:rsidP="005B4CA2">
            <w:pPr>
              <w:pStyle w:val="TableText-Centered"/>
            </w:pPr>
            <w:r>
              <w:t>C0</w:t>
            </w:r>
          </w:p>
        </w:tc>
        <w:tc>
          <w:tcPr>
            <w:tcW w:w="1595" w:type="pct"/>
          </w:tcPr>
          <w:p w14:paraId="54B848FA"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373E4A0F" w14:textId="77777777" w:rsidTr="005B4CA2">
        <w:trPr>
          <w:trHeight w:val="356"/>
        </w:trPr>
        <w:tc>
          <w:tcPr>
            <w:tcW w:w="1655" w:type="pct"/>
          </w:tcPr>
          <w:p w14:paraId="3F874D29" w14:textId="77777777" w:rsidR="008273A2" w:rsidRDefault="008273A2" w:rsidP="005B4CA2">
            <w:pPr>
              <w:pStyle w:val="TableText"/>
              <w:jc w:val="center"/>
            </w:pPr>
            <w:r>
              <w:t>OP CONTROL FLOW</w:t>
            </w:r>
          </w:p>
        </w:tc>
        <w:tc>
          <w:tcPr>
            <w:tcW w:w="1750" w:type="pct"/>
          </w:tcPr>
          <w:p w14:paraId="44A7EF1E" w14:textId="77777777" w:rsidR="008273A2" w:rsidRDefault="008273A2" w:rsidP="005B4CA2">
            <w:pPr>
              <w:pStyle w:val="TableText-Centered"/>
            </w:pPr>
            <w:r>
              <w:t>3C</w:t>
            </w:r>
          </w:p>
        </w:tc>
        <w:tc>
          <w:tcPr>
            <w:tcW w:w="1595" w:type="pct"/>
          </w:tcPr>
          <w:p w14:paraId="798D27D7" w14:textId="77777777" w:rsidR="008273A2" w:rsidRDefault="008273A2" w:rsidP="005B4CA2">
            <w:pPr>
              <w:pStyle w:val="TableText-Centered"/>
            </w:pPr>
            <w:r>
              <w:rPr>
                <w:lang w:eastAsia="ko-KR"/>
              </w:rPr>
              <w:t>Digital K</w:t>
            </w:r>
            <w:r w:rsidRPr="00EB4B51">
              <w:rPr>
                <w:lang w:eastAsia="ko-KR"/>
              </w:rPr>
              <w:t>ey</w:t>
            </w:r>
            <w:r>
              <w:t xml:space="preserve"> Framework</w:t>
            </w:r>
          </w:p>
        </w:tc>
      </w:tr>
      <w:tr w:rsidR="008273A2" w14:paraId="1A7B07FE" w14:textId="77777777" w:rsidTr="005B4CA2">
        <w:trPr>
          <w:trHeight w:val="356"/>
        </w:trPr>
        <w:tc>
          <w:tcPr>
            <w:tcW w:w="1655" w:type="pct"/>
          </w:tcPr>
          <w:p w14:paraId="6BABEB1A" w14:textId="2E77F225" w:rsidR="008273A2" w:rsidRDefault="008273A2" w:rsidP="005B4CA2">
            <w:pPr>
              <w:pStyle w:val="TableText"/>
              <w:jc w:val="center"/>
            </w:pPr>
            <w:r>
              <w:t xml:space="preserve">See </w:t>
            </w:r>
            <w:r w:rsidR="003F0DD2" w:rsidRPr="00503CB9">
              <w:rPr>
                <w:rStyle w:val="CrossRef"/>
              </w:rPr>
              <w:fldChar w:fldCharType="begin"/>
            </w:r>
            <w:r w:rsidR="003F0DD2" w:rsidRPr="00503CB9">
              <w:rPr>
                <w:rStyle w:val="CrossRef"/>
              </w:rPr>
              <w:instrText xml:space="preserve"> REF _Ref61864315 \h </w:instrText>
            </w:r>
            <w:r w:rsidR="003F0DD2" w:rsidRPr="00503CB9">
              <w:rPr>
                <w:rStyle w:val="CrossRef"/>
              </w:rPr>
            </w:r>
            <w:r w:rsidR="003F0DD2" w:rsidRPr="00503CB9">
              <w:rPr>
                <w:rStyle w:val="CrossRef"/>
              </w:rPr>
              <w:fldChar w:fldCharType="separate"/>
            </w:r>
            <w:r w:rsidR="00D81990">
              <w:t xml:space="preserve">Table </w:t>
            </w:r>
            <w:r w:rsidR="00D81990">
              <w:rPr>
                <w:noProof/>
              </w:rPr>
              <w:t>15</w:t>
            </w:r>
            <w:r w:rsidR="00D81990">
              <w:noBreakHyphen/>
            </w:r>
            <w:r w:rsidR="00D81990">
              <w:rPr>
                <w:noProof/>
              </w:rPr>
              <w:t>1</w:t>
            </w:r>
            <w:r w:rsidR="003F0DD2" w:rsidRPr="00503CB9">
              <w:rPr>
                <w:rStyle w:val="CrossRef"/>
              </w:rPr>
              <w:fldChar w:fldCharType="end"/>
            </w:r>
          </w:p>
        </w:tc>
        <w:tc>
          <w:tcPr>
            <w:tcW w:w="1750" w:type="pct"/>
          </w:tcPr>
          <w:p w14:paraId="3D67337D" w14:textId="445BE62A" w:rsidR="008273A2" w:rsidRDefault="008273A2" w:rsidP="005B4CA2">
            <w:pPr>
              <w:pStyle w:val="TableText-Centered"/>
            </w:pPr>
            <w:r>
              <w:t xml:space="preserve">See Section </w:t>
            </w:r>
            <w:r w:rsidR="003F0DD2" w:rsidRPr="003F0DD2">
              <w:rPr>
                <w:rStyle w:val="CrossRef"/>
              </w:rPr>
              <w:fldChar w:fldCharType="begin"/>
            </w:r>
            <w:r w:rsidR="003F0DD2" w:rsidRPr="003F0DD2">
              <w:rPr>
                <w:rStyle w:val="CrossRef"/>
              </w:rPr>
              <w:instrText xml:space="preserve"> REF _Ref61675131 \r \h </w:instrText>
            </w:r>
            <w:r w:rsidR="003F0DD2" w:rsidRPr="003F0DD2">
              <w:rPr>
                <w:rStyle w:val="CrossRef"/>
              </w:rPr>
            </w:r>
            <w:r w:rsidR="003F0DD2" w:rsidRPr="003F0DD2">
              <w:rPr>
                <w:rStyle w:val="CrossRef"/>
              </w:rPr>
              <w:fldChar w:fldCharType="separate"/>
            </w:r>
            <w:r w:rsidR="00D81990">
              <w:rPr>
                <w:rStyle w:val="CrossRef"/>
              </w:rPr>
              <w:t>15.3.2</w:t>
            </w:r>
            <w:r w:rsidR="003F0DD2" w:rsidRPr="003F0DD2">
              <w:rPr>
                <w:rStyle w:val="CrossRef"/>
              </w:rPr>
              <w:fldChar w:fldCharType="end"/>
            </w:r>
          </w:p>
        </w:tc>
        <w:tc>
          <w:tcPr>
            <w:tcW w:w="1595" w:type="pct"/>
          </w:tcPr>
          <w:p w14:paraId="3B2F23BE" w14:textId="77777777" w:rsidR="008273A2" w:rsidRDefault="008273A2" w:rsidP="005B4CA2">
            <w:pPr>
              <w:pStyle w:val="TableText-Centered"/>
            </w:pPr>
            <w:r>
              <w:rPr>
                <w:w w:val="105"/>
              </w:rPr>
              <w:t>Digital Key Applet</w:t>
            </w:r>
          </w:p>
        </w:tc>
      </w:tr>
    </w:tbl>
    <w:p w14:paraId="7CEE5830" w14:textId="77777777" w:rsidR="008273A2" w:rsidRDefault="008273A2" w:rsidP="008273A2">
      <w:pPr>
        <w:spacing w:before="5"/>
        <w:rPr>
          <w:sz w:val="6"/>
        </w:rPr>
      </w:pPr>
    </w:p>
    <w:p w14:paraId="090BD4E6" w14:textId="7FEDEC55" w:rsidR="00F923CF" w:rsidRDefault="001455C2" w:rsidP="008D1189">
      <w:pPr>
        <w:pStyle w:val="Normal-SpaceAbove"/>
      </w:pPr>
      <w:r w:rsidRPr="001455C2">
        <w:rPr>
          <w:rStyle w:val="CrossRef"/>
        </w:rPr>
        <w:fldChar w:fldCharType="begin"/>
      </w:r>
      <w:r w:rsidRPr="001455C2">
        <w:rPr>
          <w:rStyle w:val="CrossRef"/>
        </w:rPr>
        <w:instrText xml:space="preserve"> REF _Ref61681871 \h </w:instrText>
      </w:r>
      <w:r>
        <w:rPr>
          <w:rStyle w:val="CrossRef"/>
        </w:rPr>
        <w:instrText xml:space="preserve"> \* MERGEFORMAT </w:instrText>
      </w:r>
      <w:r w:rsidRPr="001455C2">
        <w:rPr>
          <w:rStyle w:val="CrossRef"/>
        </w:rPr>
      </w:r>
      <w:r w:rsidRPr="001455C2">
        <w:rPr>
          <w:rStyle w:val="CrossRef"/>
        </w:rPr>
        <w:fldChar w:fldCharType="separate"/>
      </w:r>
      <w:r w:rsidR="00D81990" w:rsidRPr="00D81990">
        <w:rPr>
          <w:rStyle w:val="CrossRef"/>
        </w:rPr>
        <w:t>Table 5</w:t>
      </w:r>
      <w:r w:rsidR="00D81990" w:rsidRPr="00D81990">
        <w:rPr>
          <w:rStyle w:val="CrossRef"/>
        </w:rPr>
        <w:noBreakHyphen/>
        <w:t>2</w:t>
      </w:r>
      <w:r w:rsidRPr="001455C2">
        <w:rPr>
          <w:rStyle w:val="CrossRef"/>
        </w:rPr>
        <w:fldChar w:fldCharType="end"/>
      </w:r>
      <w:r>
        <w:t xml:space="preserve"> </w:t>
      </w:r>
      <w:r w:rsidR="00F923CF">
        <w:t xml:space="preserve">lists the generic status words to be </w:t>
      </w:r>
      <w:r w:rsidR="00F923CF" w:rsidRPr="00D137E1">
        <w:t>retrieved in case of error during basic input command checking</w:t>
      </w:r>
      <w:r w:rsidR="00F923CF">
        <w:t>, which apply to all owner pairing commands listed in</w:t>
      </w:r>
      <w:r>
        <w:t xml:space="preserve"> </w:t>
      </w:r>
      <w:r w:rsidRPr="001455C2">
        <w:rPr>
          <w:rStyle w:val="CrossRef"/>
        </w:rPr>
        <w:fldChar w:fldCharType="begin"/>
      </w:r>
      <w:r w:rsidRPr="001455C2">
        <w:rPr>
          <w:rStyle w:val="CrossRef"/>
        </w:rPr>
        <w:instrText xml:space="preserve"> REF _Ref61681834 \h </w:instrText>
      </w:r>
      <w:r>
        <w:rPr>
          <w:rStyle w:val="CrossRef"/>
        </w:rPr>
        <w:instrText xml:space="preserve"> \* MERGEFORMAT </w:instrText>
      </w:r>
      <w:r w:rsidRPr="001455C2">
        <w:rPr>
          <w:rStyle w:val="CrossRef"/>
        </w:rPr>
      </w:r>
      <w:r w:rsidRPr="001455C2">
        <w:rPr>
          <w:rStyle w:val="CrossRef"/>
        </w:rPr>
        <w:fldChar w:fldCharType="separate"/>
      </w:r>
      <w:r w:rsidR="00D81990" w:rsidRPr="00D81990">
        <w:rPr>
          <w:rStyle w:val="CrossRef"/>
        </w:rPr>
        <w:t>Table 5</w:t>
      </w:r>
      <w:r w:rsidR="00D81990" w:rsidRPr="00D81990">
        <w:rPr>
          <w:rStyle w:val="CrossRef"/>
        </w:rPr>
        <w:noBreakHyphen/>
        <w:t>1</w:t>
      </w:r>
      <w:r w:rsidRPr="001455C2">
        <w:rPr>
          <w:rStyle w:val="CrossRef"/>
        </w:rPr>
        <w:fldChar w:fldCharType="end"/>
      </w:r>
      <w:r w:rsidR="00F923CF" w:rsidRPr="00D137E1">
        <w:t xml:space="preserve">. </w:t>
      </w:r>
    </w:p>
    <w:p w14:paraId="2C3CF55D" w14:textId="206D33A0" w:rsidR="00F923CF" w:rsidRDefault="00F923CF" w:rsidP="008658FF">
      <w:pPr>
        <w:pStyle w:val="CaptionTable"/>
      </w:pPr>
      <w:bookmarkStart w:id="537" w:name="_Ref112672084"/>
      <w:bookmarkStart w:id="538" w:name="_Ref61681871"/>
      <w:bookmarkStart w:id="539" w:name="_Ref61683153"/>
      <w:bookmarkStart w:id="540" w:name="_Toc62126662"/>
      <w:bookmarkStart w:id="541" w:name="_Toc62127511"/>
      <w:bookmarkStart w:id="542" w:name="_Toc118223015"/>
      <w:r>
        <w:t xml:space="preserve">Table </w:t>
      </w:r>
      <w:fldSimple w:instr=" STYLEREF 1 \s ">
        <w:r w:rsidR="00D81990">
          <w:rPr>
            <w:noProof/>
          </w:rPr>
          <w:t>5</w:t>
        </w:r>
      </w:fldSimple>
      <w:r w:rsidR="00183237">
        <w:noBreakHyphen/>
      </w:r>
      <w:fldSimple w:instr=" SEQ Table \* ARABIC \s 1 ">
        <w:r w:rsidR="00D81990">
          <w:rPr>
            <w:noProof/>
          </w:rPr>
          <w:t>2</w:t>
        </w:r>
      </w:fldSimple>
      <w:bookmarkEnd w:id="537"/>
      <w:bookmarkEnd w:id="538"/>
      <w:r>
        <w:t xml:space="preserve">: </w:t>
      </w:r>
      <w:r w:rsidRPr="00F923CF">
        <w:t>Generic Status Words</w:t>
      </w:r>
      <w:bookmarkEnd w:id="539"/>
      <w:bookmarkEnd w:id="540"/>
      <w:bookmarkEnd w:id="541"/>
      <w:bookmarkEnd w:id="54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16"/>
        <w:gridCol w:w="7934"/>
      </w:tblGrid>
      <w:tr w:rsidR="00F923CF" w14:paraId="3F094E5C" w14:textId="77777777" w:rsidTr="005B4CA2">
        <w:trPr>
          <w:trHeight w:val="357"/>
          <w:tblHeader/>
          <w:jc w:val="center"/>
        </w:trPr>
        <w:tc>
          <w:tcPr>
            <w:tcW w:w="75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5F33301" w14:textId="2FE485BC" w:rsidR="00F923CF" w:rsidRPr="00DF46B6" w:rsidRDefault="00F923CF" w:rsidP="00D828F2">
            <w:pPr>
              <w:pStyle w:val="TableHead"/>
            </w:pPr>
            <w:r w:rsidRPr="00DF46B6">
              <w:t xml:space="preserve">Status </w:t>
            </w:r>
            <w:r>
              <w:br/>
            </w:r>
            <w:r w:rsidRPr="00DF46B6">
              <w:t>Word</w:t>
            </w:r>
          </w:p>
        </w:tc>
        <w:tc>
          <w:tcPr>
            <w:tcW w:w="424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DF870B8" w14:textId="77777777" w:rsidR="00F923CF" w:rsidRPr="00DF46B6" w:rsidRDefault="00F923CF" w:rsidP="005B4CA2">
            <w:pPr>
              <w:pStyle w:val="TableHead"/>
            </w:pPr>
            <w:r w:rsidRPr="00DF46B6">
              <w:t>Comment</w:t>
            </w:r>
          </w:p>
        </w:tc>
      </w:tr>
      <w:tr w:rsidR="00F923CF" w14:paraId="6F310D3B" w14:textId="77777777" w:rsidTr="005B4CA2">
        <w:trPr>
          <w:trHeight w:val="357"/>
          <w:jc w:val="center"/>
        </w:trPr>
        <w:tc>
          <w:tcPr>
            <w:tcW w:w="757" w:type="pct"/>
            <w:tcBorders>
              <w:top w:val="single" w:sz="4" w:space="0" w:color="000000" w:themeColor="text1"/>
            </w:tcBorders>
          </w:tcPr>
          <w:p w14:paraId="631001A7" w14:textId="77777777" w:rsidR="00F923CF" w:rsidRDefault="00F923CF" w:rsidP="00D828F2">
            <w:pPr>
              <w:pStyle w:val="TableText"/>
            </w:pPr>
            <w:r w:rsidRPr="00D828F2">
              <w:rPr>
                <w:w w:val="105"/>
              </w:rPr>
              <w:t>6700</w:t>
            </w:r>
            <w:r w:rsidRPr="00D828F2">
              <w:rPr>
                <w:w w:val="105"/>
                <w:vertAlign w:val="subscript"/>
              </w:rPr>
              <w:t>h</w:t>
            </w:r>
          </w:p>
        </w:tc>
        <w:tc>
          <w:tcPr>
            <w:tcW w:w="4243" w:type="pct"/>
            <w:tcBorders>
              <w:top w:val="single" w:sz="4" w:space="0" w:color="000000" w:themeColor="text1"/>
            </w:tcBorders>
          </w:tcPr>
          <w:p w14:paraId="781C4286" w14:textId="77777777" w:rsidR="00F923CF" w:rsidRDefault="00F923CF" w:rsidP="005B4CA2">
            <w:pPr>
              <w:pStyle w:val="TableText"/>
              <w:rPr>
                <w:w w:val="105"/>
              </w:rPr>
            </w:pPr>
            <w:r>
              <w:rPr>
                <w:w w:val="105"/>
              </w:rPr>
              <w:t>wrong length</w:t>
            </w:r>
          </w:p>
        </w:tc>
      </w:tr>
      <w:tr w:rsidR="00F923CF" w14:paraId="57C37B50" w14:textId="77777777" w:rsidTr="005B4CA2">
        <w:trPr>
          <w:trHeight w:val="357"/>
          <w:jc w:val="center"/>
        </w:trPr>
        <w:tc>
          <w:tcPr>
            <w:tcW w:w="757" w:type="pct"/>
            <w:tcBorders>
              <w:top w:val="nil"/>
            </w:tcBorders>
          </w:tcPr>
          <w:p w14:paraId="47D588B1" w14:textId="77777777" w:rsidR="00F923CF" w:rsidRDefault="00F923CF" w:rsidP="00D828F2">
            <w:pPr>
              <w:pStyle w:val="TableText"/>
            </w:pPr>
            <w:r w:rsidRPr="00D828F2">
              <w:rPr>
                <w:w w:val="105"/>
              </w:rPr>
              <w:t>6A80</w:t>
            </w:r>
            <w:r w:rsidRPr="00D828F2">
              <w:rPr>
                <w:w w:val="105"/>
                <w:vertAlign w:val="subscript"/>
              </w:rPr>
              <w:t>h</w:t>
            </w:r>
          </w:p>
        </w:tc>
        <w:tc>
          <w:tcPr>
            <w:tcW w:w="4243" w:type="pct"/>
            <w:tcBorders>
              <w:top w:val="nil"/>
            </w:tcBorders>
          </w:tcPr>
          <w:p w14:paraId="65E9DCAB" w14:textId="128D6513" w:rsidR="00F923CF" w:rsidRDefault="00A772CB" w:rsidP="005B4CA2">
            <w:pPr>
              <w:pStyle w:val="TableText"/>
            </w:pPr>
            <w:r>
              <w:rPr>
                <w:w w:val="105"/>
              </w:rPr>
              <w:t>Incorrect parameters in command payload</w:t>
            </w:r>
          </w:p>
        </w:tc>
      </w:tr>
      <w:tr w:rsidR="00F923CF" w14:paraId="725DB331" w14:textId="77777777" w:rsidTr="005B4CA2">
        <w:trPr>
          <w:trHeight w:val="357"/>
          <w:jc w:val="center"/>
        </w:trPr>
        <w:tc>
          <w:tcPr>
            <w:tcW w:w="757" w:type="pct"/>
            <w:tcBorders>
              <w:top w:val="nil"/>
            </w:tcBorders>
          </w:tcPr>
          <w:p w14:paraId="015E9B2F" w14:textId="77777777" w:rsidR="00F923CF" w:rsidRDefault="00F923CF" w:rsidP="00D828F2">
            <w:pPr>
              <w:pStyle w:val="TableText"/>
            </w:pPr>
            <w:r w:rsidRPr="00D828F2">
              <w:rPr>
                <w:w w:val="105"/>
              </w:rPr>
              <w:t>6A82</w:t>
            </w:r>
            <w:r w:rsidRPr="00D828F2">
              <w:rPr>
                <w:w w:val="105"/>
                <w:vertAlign w:val="subscript"/>
              </w:rPr>
              <w:t>h</w:t>
            </w:r>
          </w:p>
        </w:tc>
        <w:tc>
          <w:tcPr>
            <w:tcW w:w="4243" w:type="pct"/>
            <w:tcBorders>
              <w:top w:val="nil"/>
            </w:tcBorders>
          </w:tcPr>
          <w:p w14:paraId="25741BDD" w14:textId="77777777" w:rsidR="00F923CF" w:rsidRDefault="00F923CF" w:rsidP="005B4CA2">
            <w:pPr>
              <w:pStyle w:val="TableText"/>
              <w:rPr>
                <w:w w:val="105"/>
              </w:rPr>
            </w:pPr>
            <w:r>
              <w:rPr>
                <w:w w:val="105"/>
              </w:rPr>
              <w:t>file not found</w:t>
            </w:r>
          </w:p>
        </w:tc>
      </w:tr>
      <w:tr w:rsidR="00F923CF" w14:paraId="26E1B771" w14:textId="77777777" w:rsidTr="005B4CA2">
        <w:trPr>
          <w:trHeight w:val="356"/>
          <w:jc w:val="center"/>
        </w:trPr>
        <w:tc>
          <w:tcPr>
            <w:tcW w:w="757" w:type="pct"/>
          </w:tcPr>
          <w:p w14:paraId="0FB05634" w14:textId="77777777" w:rsidR="00F923CF" w:rsidRDefault="00F923CF" w:rsidP="00D828F2">
            <w:pPr>
              <w:pStyle w:val="TableText"/>
            </w:pPr>
            <w:r w:rsidRPr="00D828F2">
              <w:rPr>
                <w:w w:val="105"/>
              </w:rPr>
              <w:t>6B00</w:t>
            </w:r>
            <w:r w:rsidRPr="00D828F2">
              <w:rPr>
                <w:w w:val="105"/>
                <w:vertAlign w:val="subscript"/>
              </w:rPr>
              <w:t>h</w:t>
            </w:r>
          </w:p>
        </w:tc>
        <w:tc>
          <w:tcPr>
            <w:tcW w:w="4243" w:type="pct"/>
          </w:tcPr>
          <w:p w14:paraId="7AE7BA44" w14:textId="77777777" w:rsidR="00F923CF" w:rsidRDefault="00F923CF" w:rsidP="005B4CA2">
            <w:pPr>
              <w:pStyle w:val="TableText"/>
            </w:pPr>
            <w:r>
              <w:t>wrong P1 or P2</w:t>
            </w:r>
          </w:p>
        </w:tc>
      </w:tr>
      <w:tr w:rsidR="00F923CF" w14:paraId="62042EE3" w14:textId="77777777" w:rsidTr="005B4CA2">
        <w:trPr>
          <w:trHeight w:val="356"/>
          <w:jc w:val="center"/>
        </w:trPr>
        <w:tc>
          <w:tcPr>
            <w:tcW w:w="757" w:type="pct"/>
          </w:tcPr>
          <w:p w14:paraId="3C4743E4" w14:textId="77777777" w:rsidR="00F923CF" w:rsidRDefault="00F923CF" w:rsidP="00D828F2">
            <w:pPr>
              <w:pStyle w:val="TableText"/>
            </w:pPr>
            <w:r w:rsidRPr="00D828F2">
              <w:rPr>
                <w:w w:val="105"/>
              </w:rPr>
              <w:t>6C00</w:t>
            </w:r>
            <w:r w:rsidRPr="00D828F2">
              <w:rPr>
                <w:w w:val="105"/>
                <w:vertAlign w:val="subscript"/>
              </w:rPr>
              <w:t>h</w:t>
            </w:r>
          </w:p>
        </w:tc>
        <w:tc>
          <w:tcPr>
            <w:tcW w:w="4243" w:type="pct"/>
          </w:tcPr>
          <w:p w14:paraId="15045381" w14:textId="77777777" w:rsidR="00F923CF" w:rsidRDefault="00F923CF" w:rsidP="005B4CA2">
            <w:pPr>
              <w:pStyle w:val="TableText"/>
            </w:pPr>
            <w:r>
              <w:rPr>
                <w:w w:val="105"/>
              </w:rPr>
              <w:t>wrong Le</w:t>
            </w:r>
          </w:p>
        </w:tc>
      </w:tr>
      <w:tr w:rsidR="00F923CF" w14:paraId="0A293F16" w14:textId="77777777" w:rsidTr="005B4CA2">
        <w:trPr>
          <w:trHeight w:val="356"/>
          <w:jc w:val="center"/>
        </w:trPr>
        <w:tc>
          <w:tcPr>
            <w:tcW w:w="757" w:type="pct"/>
          </w:tcPr>
          <w:p w14:paraId="5587AF0D" w14:textId="77777777" w:rsidR="00F923CF" w:rsidRDefault="00F923CF" w:rsidP="00D828F2">
            <w:pPr>
              <w:pStyle w:val="TableText"/>
            </w:pPr>
            <w:r w:rsidRPr="00D828F2">
              <w:rPr>
                <w:w w:val="105"/>
              </w:rPr>
              <w:t>6D00</w:t>
            </w:r>
            <w:r w:rsidRPr="00D828F2">
              <w:rPr>
                <w:w w:val="105"/>
                <w:vertAlign w:val="subscript"/>
              </w:rPr>
              <w:t>h</w:t>
            </w:r>
          </w:p>
        </w:tc>
        <w:tc>
          <w:tcPr>
            <w:tcW w:w="4243" w:type="pct"/>
          </w:tcPr>
          <w:p w14:paraId="515377D6" w14:textId="77777777" w:rsidR="00F923CF" w:rsidRDefault="00F923CF" w:rsidP="005B4CA2">
            <w:pPr>
              <w:pStyle w:val="TableText"/>
            </w:pPr>
            <w:r>
              <w:rPr>
                <w:w w:val="105"/>
              </w:rPr>
              <w:t>wrong INS code</w:t>
            </w:r>
          </w:p>
        </w:tc>
      </w:tr>
      <w:tr w:rsidR="00F923CF" w14:paraId="2E68D6D1" w14:textId="77777777" w:rsidTr="005B4CA2">
        <w:trPr>
          <w:trHeight w:val="356"/>
          <w:jc w:val="center"/>
        </w:trPr>
        <w:tc>
          <w:tcPr>
            <w:tcW w:w="757" w:type="pct"/>
          </w:tcPr>
          <w:p w14:paraId="6B65E982" w14:textId="77777777" w:rsidR="00F923CF" w:rsidRDefault="00F923CF" w:rsidP="00D828F2">
            <w:pPr>
              <w:pStyle w:val="TableText"/>
            </w:pPr>
            <w:r w:rsidRPr="00D828F2">
              <w:rPr>
                <w:w w:val="105"/>
              </w:rPr>
              <w:t>6E00</w:t>
            </w:r>
            <w:r w:rsidRPr="00D828F2">
              <w:rPr>
                <w:w w:val="105"/>
                <w:vertAlign w:val="subscript"/>
              </w:rPr>
              <w:t>h</w:t>
            </w:r>
          </w:p>
        </w:tc>
        <w:tc>
          <w:tcPr>
            <w:tcW w:w="4243" w:type="pct"/>
          </w:tcPr>
          <w:p w14:paraId="3FBC1B1C" w14:textId="77777777" w:rsidR="00F923CF" w:rsidRDefault="00F923CF" w:rsidP="005B4CA2">
            <w:pPr>
              <w:pStyle w:val="TableText"/>
            </w:pPr>
            <w:r>
              <w:rPr>
                <w:w w:val="105"/>
              </w:rPr>
              <w:t>wrong CLA code</w:t>
            </w:r>
          </w:p>
        </w:tc>
      </w:tr>
      <w:tr w:rsidR="00F923CF" w14:paraId="181B4F4E" w14:textId="77777777" w:rsidTr="005B4CA2">
        <w:trPr>
          <w:trHeight w:val="356"/>
          <w:jc w:val="center"/>
        </w:trPr>
        <w:tc>
          <w:tcPr>
            <w:tcW w:w="757" w:type="pct"/>
          </w:tcPr>
          <w:p w14:paraId="0705DB02" w14:textId="77777777" w:rsidR="00F923CF" w:rsidRDefault="00F923CF" w:rsidP="00D828F2">
            <w:pPr>
              <w:pStyle w:val="TableText"/>
            </w:pPr>
            <w:r w:rsidRPr="00D828F2">
              <w:rPr>
                <w:w w:val="105"/>
              </w:rPr>
              <w:t>9000</w:t>
            </w:r>
            <w:r w:rsidRPr="00D828F2">
              <w:rPr>
                <w:w w:val="105"/>
                <w:vertAlign w:val="subscript"/>
              </w:rPr>
              <w:t>h</w:t>
            </w:r>
          </w:p>
        </w:tc>
        <w:tc>
          <w:tcPr>
            <w:tcW w:w="4243" w:type="pct"/>
          </w:tcPr>
          <w:p w14:paraId="06AF8F5B" w14:textId="77777777" w:rsidR="00F923CF" w:rsidRDefault="00F923CF" w:rsidP="005B4CA2">
            <w:pPr>
              <w:pStyle w:val="TableText"/>
            </w:pPr>
            <w:r>
              <w:rPr>
                <w:w w:val="105"/>
              </w:rPr>
              <w:t>command successfully executed</w:t>
            </w:r>
          </w:p>
        </w:tc>
      </w:tr>
    </w:tbl>
    <w:p w14:paraId="11E6F701" w14:textId="77777777" w:rsidR="008D58CD" w:rsidRDefault="008D58CD" w:rsidP="00E00FC9">
      <w:pPr>
        <w:pStyle w:val="Heading3"/>
        <w:tabs>
          <w:tab w:val="clear" w:pos="864"/>
          <w:tab w:val="clear" w:pos="1080"/>
        </w:tabs>
        <w:ind w:left="900" w:hanging="900"/>
      </w:pPr>
      <w:bookmarkStart w:id="543" w:name="_Ref532803849"/>
      <w:bookmarkStart w:id="544" w:name="_Toc52275600"/>
      <w:bookmarkStart w:id="545" w:name="_Toc64811938"/>
      <w:bookmarkStart w:id="546" w:name="_Toc112706051"/>
      <w:bookmarkStart w:id="547" w:name="_Toc118219425"/>
      <w:bookmarkStart w:id="548" w:name="_Toc118222537"/>
      <w:r>
        <w:lastRenderedPageBreak/>
        <w:t>SELECT Command</w:t>
      </w:r>
      <w:bookmarkEnd w:id="543"/>
      <w:bookmarkEnd w:id="544"/>
      <w:bookmarkEnd w:id="545"/>
      <w:bookmarkEnd w:id="546"/>
      <w:bookmarkEnd w:id="547"/>
      <w:bookmarkEnd w:id="548"/>
    </w:p>
    <w:p w14:paraId="649EA7A5" w14:textId="77777777" w:rsidR="008D58CD" w:rsidRPr="001E2899" w:rsidRDefault="008D58CD" w:rsidP="00D23E0D">
      <w:pPr>
        <w:pStyle w:val="Heading4"/>
      </w:pPr>
      <w:bookmarkStart w:id="549" w:name="_bookmark77"/>
      <w:bookmarkStart w:id="550" w:name="_Toc529483021"/>
      <w:bookmarkEnd w:id="549"/>
      <w:r w:rsidRPr="001E2899">
        <w:t>Purpose</w:t>
      </w:r>
      <w:bookmarkEnd w:id="550"/>
    </w:p>
    <w:p w14:paraId="35924D51" w14:textId="77777777" w:rsidR="008D58CD" w:rsidRDefault="008D58CD" w:rsidP="008D58CD">
      <w:r>
        <w:t xml:space="preserve">The vehicle sends the SELECT AID command to the device. The </w:t>
      </w:r>
      <w:r>
        <w:rPr>
          <w:lang w:eastAsia="ko-KR"/>
        </w:rPr>
        <w:t>Digital Key</w:t>
      </w:r>
      <w:r>
        <w:t xml:space="preserve"> framework AID is </w:t>
      </w:r>
      <w:r w:rsidRPr="00F76C66">
        <w:t>A000000809434343444</w:t>
      </w:r>
      <w:r>
        <w:t>B</w:t>
      </w:r>
      <w:r w:rsidRPr="00F76C66">
        <w:t>467631</w:t>
      </w:r>
      <w:r w:rsidRPr="00226517">
        <w:rPr>
          <w:vertAlign w:val="subscript"/>
        </w:rPr>
        <w:t>h</w:t>
      </w:r>
      <w:r>
        <w:t>.</w:t>
      </w:r>
    </w:p>
    <w:p w14:paraId="48ACF73D" w14:textId="21EBA9C0" w:rsidR="008D58CD" w:rsidRDefault="008D58CD" w:rsidP="008D58CD">
      <w:r>
        <w:t xml:space="preserve">When the </w:t>
      </w:r>
      <w:r>
        <w:rPr>
          <w:lang w:eastAsia="ko-KR"/>
        </w:rPr>
        <w:t>Digital Key</w:t>
      </w:r>
      <w:r>
        <w:t xml:space="preserve"> framework is selected, the device shall respond with the data as described in</w:t>
      </w:r>
      <w:r w:rsidR="001455C2">
        <w:rPr>
          <w:rStyle w:val="CrossRef"/>
        </w:rPr>
        <w:t xml:space="preserve"> </w:t>
      </w:r>
      <w:r w:rsidR="001455C2" w:rsidRPr="001455C2">
        <w:rPr>
          <w:rStyle w:val="CrossRef"/>
        </w:rPr>
        <w:fldChar w:fldCharType="begin"/>
      </w:r>
      <w:r w:rsidR="001455C2" w:rsidRPr="001455C2">
        <w:rPr>
          <w:rStyle w:val="CrossRef"/>
        </w:rPr>
        <w:instrText xml:space="preserve"> REF _Ref61681945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3</w:t>
      </w:r>
      <w:r w:rsidR="001455C2" w:rsidRPr="001455C2">
        <w:rPr>
          <w:rStyle w:val="CrossRef"/>
        </w:rPr>
        <w:fldChar w:fldCharType="end"/>
      </w:r>
      <w:r>
        <w:t xml:space="preserve">. </w:t>
      </w:r>
    </w:p>
    <w:p w14:paraId="2E95BEB2" w14:textId="77777777" w:rsidR="008D58CD" w:rsidRPr="00941374" w:rsidRDefault="008D58CD" w:rsidP="008D58CD">
      <w:r w:rsidRPr="00941374">
        <w:t xml:space="preserve">The device </w:t>
      </w:r>
      <w:r>
        <w:t xml:space="preserve">shall </w:t>
      </w:r>
      <w:r w:rsidRPr="00941374">
        <w:t xml:space="preserve">indicate its current pairing state to the </w:t>
      </w:r>
      <w:r>
        <w:t>vehicle</w:t>
      </w:r>
      <w:r w:rsidRPr="00941374">
        <w:t>. The possible states are:</w:t>
      </w:r>
    </w:p>
    <w:p w14:paraId="41C17CD8" w14:textId="14299A78" w:rsidR="008D58CD" w:rsidRPr="00B550D8" w:rsidRDefault="00696425" w:rsidP="008D1189">
      <w:pPr>
        <w:pStyle w:val="BulletList"/>
      </w:pPr>
      <w:r>
        <w:t>N</w:t>
      </w:r>
      <w:r w:rsidR="008D58CD" w:rsidRPr="00B550D8">
        <w:t>ot in pairing mode</w:t>
      </w:r>
    </w:p>
    <w:p w14:paraId="36DF3D91" w14:textId="1B17BC45" w:rsidR="008D58CD" w:rsidRPr="00B550D8" w:rsidRDefault="00696425" w:rsidP="008D1189">
      <w:pPr>
        <w:pStyle w:val="BulletList"/>
      </w:pPr>
      <w:r>
        <w:t>P</w:t>
      </w:r>
      <w:r w:rsidR="008D58CD" w:rsidRPr="00B550D8">
        <w:t>airing mode started and pairing password entered</w:t>
      </w:r>
    </w:p>
    <w:p w14:paraId="2D49A803" w14:textId="595BA10A" w:rsidR="008D58CD" w:rsidRDefault="008D58CD" w:rsidP="008D58CD">
      <w:r>
        <w:t>The SELECT command used to select the Digital Key applet instance (using Instance AID) is described in Sectio</w:t>
      </w:r>
      <w:r w:rsidRPr="001455C2">
        <w:t>n</w:t>
      </w:r>
      <w:r w:rsidR="001455C2" w:rsidRPr="001455C2">
        <w:t xml:space="preserve"> </w:t>
      </w:r>
      <w:r w:rsidR="001455C2">
        <w:rPr>
          <w:rStyle w:val="CrossRef"/>
        </w:rPr>
        <w:fldChar w:fldCharType="begin"/>
      </w:r>
      <w:r w:rsidR="001455C2">
        <w:rPr>
          <w:rStyle w:val="CrossRef"/>
        </w:rPr>
        <w:instrText xml:space="preserve"> REF _Ref61673938 \r \h </w:instrText>
      </w:r>
      <w:r w:rsidR="001455C2">
        <w:rPr>
          <w:rStyle w:val="CrossRef"/>
        </w:rPr>
      </w:r>
      <w:r w:rsidR="001455C2">
        <w:rPr>
          <w:rStyle w:val="CrossRef"/>
        </w:rPr>
        <w:fldChar w:fldCharType="separate"/>
      </w:r>
      <w:r w:rsidR="00D81990">
        <w:rPr>
          <w:rStyle w:val="CrossRef"/>
        </w:rPr>
        <w:t>15.3.2.1</w:t>
      </w:r>
      <w:r w:rsidR="001455C2">
        <w:rPr>
          <w:rStyle w:val="CrossRef"/>
        </w:rPr>
        <w:fldChar w:fldCharType="end"/>
      </w:r>
    </w:p>
    <w:p w14:paraId="7DBF47BD" w14:textId="77777777" w:rsidR="008D58CD" w:rsidRDefault="008D58CD" w:rsidP="00D23E0D">
      <w:pPr>
        <w:pStyle w:val="Heading4"/>
      </w:pPr>
      <w:bookmarkStart w:id="551" w:name="_bookmark78"/>
      <w:bookmarkStart w:id="552" w:name="_Toc529483022"/>
      <w:bookmarkEnd w:id="551"/>
      <w:r>
        <w:t>Definition</w:t>
      </w:r>
      <w:bookmarkEnd w:id="552"/>
    </w:p>
    <w:p w14:paraId="28FC704E" w14:textId="22B6630F" w:rsidR="008D58CD" w:rsidRPr="008D58CD" w:rsidRDefault="008D58CD" w:rsidP="006753CA">
      <w:r w:rsidRPr="008D1189">
        <w:rPr>
          <w:rStyle w:val="Command-Response"/>
        </w:rPr>
        <w:t>command: 00 A4 04 00 Lc [Digital_Key_Framework_AID] 00</w:t>
      </w:r>
      <w:r w:rsidR="008D1189" w:rsidRPr="008D1189">
        <w:rPr>
          <w:rStyle w:val="Command-Response"/>
        </w:rPr>
        <w:br/>
      </w:r>
      <w:r w:rsidRPr="008D1189">
        <w:rPr>
          <w:rStyle w:val="Command-Response"/>
        </w:rPr>
        <w:t>response: [</w:t>
      </w:r>
      <w:r w:rsidR="001455C2" w:rsidRPr="00A70658">
        <w:rPr>
          <w:rStyle w:val="CrossRef"/>
        </w:rPr>
        <w:fldChar w:fldCharType="begin"/>
      </w:r>
      <w:r w:rsidR="001455C2" w:rsidRPr="00A70658">
        <w:rPr>
          <w:rStyle w:val="CrossRef"/>
        </w:rPr>
        <w:instrText xml:space="preserve"> REF _Ref61681945 \h </w:instrText>
      </w:r>
      <w:r w:rsidR="001455C2" w:rsidRPr="00A70658">
        <w:rPr>
          <w:rStyle w:val="CrossRef"/>
        </w:rPr>
      </w:r>
      <w:r w:rsidR="001455C2" w:rsidRPr="00A70658">
        <w:rPr>
          <w:rStyle w:val="CrossRef"/>
        </w:rPr>
        <w:fldChar w:fldCharType="separate"/>
      </w:r>
      <w:r w:rsidR="00D81990">
        <w:t xml:space="preserve">Table </w:t>
      </w:r>
      <w:r w:rsidR="00D81990">
        <w:rPr>
          <w:noProof/>
        </w:rPr>
        <w:t>5</w:t>
      </w:r>
      <w:r w:rsidR="00D81990">
        <w:noBreakHyphen/>
      </w:r>
      <w:r w:rsidR="00D81990">
        <w:rPr>
          <w:noProof/>
        </w:rPr>
        <w:t>3</w:t>
      </w:r>
      <w:r w:rsidR="001455C2" w:rsidRPr="00A70658">
        <w:rPr>
          <w:rStyle w:val="CrossRef"/>
        </w:rPr>
        <w:fldChar w:fldCharType="end"/>
      </w:r>
      <w:r w:rsidR="00A70658">
        <w:rPr>
          <w:rStyle w:val="Command-Response"/>
        </w:rPr>
        <w:t>]9</w:t>
      </w:r>
      <w:r w:rsidRPr="008D1189">
        <w:rPr>
          <w:rStyle w:val="Command-Response"/>
        </w:rPr>
        <w:t>0 00</w:t>
      </w:r>
    </w:p>
    <w:p w14:paraId="5CEC067F" w14:textId="45C51F8D" w:rsidR="008D58CD" w:rsidRDefault="008D58CD" w:rsidP="008658FF">
      <w:pPr>
        <w:pStyle w:val="CaptionTable"/>
      </w:pPr>
      <w:bookmarkStart w:id="553" w:name="_Ref112672551"/>
      <w:bookmarkStart w:id="554" w:name="_Ref61681945"/>
      <w:bookmarkStart w:id="555" w:name="_Toc62126663"/>
      <w:bookmarkStart w:id="556" w:name="_Toc62127512"/>
      <w:bookmarkStart w:id="557" w:name="_Toc118223016"/>
      <w:r>
        <w:t xml:space="preserve">Table </w:t>
      </w:r>
      <w:fldSimple w:instr=" STYLEREF 1 \s ">
        <w:r w:rsidR="00D81990">
          <w:rPr>
            <w:noProof/>
          </w:rPr>
          <w:t>5</w:t>
        </w:r>
      </w:fldSimple>
      <w:r w:rsidR="00183237">
        <w:noBreakHyphen/>
      </w:r>
      <w:fldSimple w:instr=" SEQ Table \* ARABIC \s 1 ">
        <w:r w:rsidR="00D81990">
          <w:rPr>
            <w:noProof/>
          </w:rPr>
          <w:t>3</w:t>
        </w:r>
      </w:fldSimple>
      <w:bookmarkEnd w:id="553"/>
      <w:bookmarkEnd w:id="554"/>
      <w:r>
        <w:t xml:space="preserve">: </w:t>
      </w:r>
      <w:r w:rsidRPr="00223B98">
        <w:t>Response to SELECT Command</w:t>
      </w:r>
      <w:bookmarkEnd w:id="555"/>
      <w:bookmarkEnd w:id="556"/>
      <w:bookmarkEnd w:id="55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85"/>
        <w:gridCol w:w="677"/>
        <w:gridCol w:w="6743"/>
        <w:gridCol w:w="1345"/>
      </w:tblGrid>
      <w:tr w:rsidR="00404A6D" w14:paraId="40DD3A47" w14:textId="29244136" w:rsidTr="00E00FC9">
        <w:trPr>
          <w:trHeight w:val="357"/>
          <w:tblHeader/>
        </w:trPr>
        <w:tc>
          <w:tcPr>
            <w:tcW w:w="31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76D29D6" w14:textId="77777777" w:rsidR="00404A6D" w:rsidRPr="00DF46B6" w:rsidRDefault="00404A6D" w:rsidP="00D828F2">
            <w:pPr>
              <w:pStyle w:val="TableHead"/>
            </w:pPr>
            <w:r w:rsidRPr="00DF46B6">
              <w:t>Tag</w:t>
            </w:r>
          </w:p>
        </w:tc>
        <w:tc>
          <w:tcPr>
            <w:tcW w:w="362"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5F5F15FD" w14:textId="77777777" w:rsidR="00404A6D" w:rsidRDefault="00404A6D" w:rsidP="005B4CA2">
            <w:pPr>
              <w:pStyle w:val="TableHead-Centered"/>
            </w:pPr>
            <w:r w:rsidRPr="00DF46B6">
              <w:t>Length</w:t>
            </w:r>
          </w:p>
          <w:p w14:paraId="31EAFE37" w14:textId="3A564DAE" w:rsidR="00404A6D" w:rsidRPr="00DF46B6" w:rsidRDefault="00404A6D" w:rsidP="005B4CA2">
            <w:pPr>
              <w:pStyle w:val="TableHead-Centered"/>
            </w:pPr>
            <w:r>
              <w:t>(bytes)</w:t>
            </w:r>
          </w:p>
        </w:tc>
        <w:tc>
          <w:tcPr>
            <w:tcW w:w="360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F27470B" w14:textId="77777777" w:rsidR="00404A6D" w:rsidRPr="00DF46B6" w:rsidRDefault="00404A6D" w:rsidP="005B4CA2">
            <w:pPr>
              <w:pStyle w:val="TableHead"/>
            </w:pPr>
            <w:r w:rsidRPr="00DF46B6">
              <w:t>Description</w:t>
            </w:r>
          </w:p>
        </w:tc>
        <w:tc>
          <w:tcPr>
            <w:tcW w:w="71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6EE67427" w14:textId="0D752009" w:rsidR="00404A6D" w:rsidRPr="00DF46B6" w:rsidRDefault="00404A6D" w:rsidP="00E00FC9">
            <w:pPr>
              <w:pStyle w:val="TableHead"/>
              <w:jc w:val="center"/>
            </w:pPr>
            <w:r>
              <w:t>Field is</w:t>
            </w:r>
          </w:p>
        </w:tc>
      </w:tr>
      <w:tr w:rsidR="00404A6D" w14:paraId="3B00ABDD" w14:textId="1A02FD92" w:rsidTr="00E00FC9">
        <w:trPr>
          <w:trHeight w:val="357"/>
        </w:trPr>
        <w:tc>
          <w:tcPr>
            <w:tcW w:w="313" w:type="pct"/>
            <w:tcBorders>
              <w:top w:val="single" w:sz="4" w:space="0" w:color="000000" w:themeColor="text1"/>
            </w:tcBorders>
          </w:tcPr>
          <w:p w14:paraId="02118200" w14:textId="77777777" w:rsidR="00404A6D" w:rsidRDefault="00404A6D" w:rsidP="00D828F2">
            <w:pPr>
              <w:pStyle w:val="TableText"/>
            </w:pPr>
            <w:r w:rsidRPr="00D828F2">
              <w:rPr>
                <w:w w:val="105"/>
              </w:rPr>
              <w:t>5A</w:t>
            </w:r>
            <w:r w:rsidRPr="00D828F2">
              <w:rPr>
                <w:w w:val="105"/>
                <w:vertAlign w:val="subscript"/>
              </w:rPr>
              <w:t>h</w:t>
            </w:r>
          </w:p>
        </w:tc>
        <w:tc>
          <w:tcPr>
            <w:tcW w:w="362" w:type="pct"/>
            <w:tcBorders>
              <w:top w:val="single" w:sz="4" w:space="0" w:color="000000" w:themeColor="text1"/>
            </w:tcBorders>
          </w:tcPr>
          <w:p w14:paraId="74B4E30F" w14:textId="3DF2293D" w:rsidR="00404A6D" w:rsidRDefault="00404A6D" w:rsidP="003609CD">
            <w:pPr>
              <w:pStyle w:val="TableText-Centered"/>
              <w:rPr>
                <w:lang w:eastAsia="en-US"/>
              </w:rPr>
            </w:pPr>
            <w:r>
              <w:t>2 × n</w:t>
            </w:r>
          </w:p>
        </w:tc>
        <w:tc>
          <w:tcPr>
            <w:tcW w:w="3605" w:type="pct"/>
            <w:tcBorders>
              <w:top w:val="single" w:sz="4" w:space="0" w:color="000000" w:themeColor="text1"/>
            </w:tcBorders>
          </w:tcPr>
          <w:p w14:paraId="5A77A4F8" w14:textId="556D18AD" w:rsidR="00404A6D" w:rsidRDefault="00404A6D" w:rsidP="005B4CA2">
            <w:pPr>
              <w:pStyle w:val="TableText"/>
            </w:pPr>
            <w:r>
              <w:t xml:space="preserve">n supported </w:t>
            </w:r>
            <w:r w:rsidR="002A04E8">
              <w:t>vehicle – owner device framework</w:t>
            </w:r>
            <w:r>
              <w:t xml:space="preserve"> versions</w:t>
            </w:r>
            <w:r w:rsidR="00AA72CA">
              <w:t xml:space="preserve"> </w:t>
            </w:r>
            <w:r w:rsidR="000A6B00">
              <w:t>(</w:t>
            </w:r>
            <w:r w:rsidR="00AA72CA">
              <w:t>V-OD-FW-deviceList</w:t>
            </w:r>
            <w:r w:rsidR="000A6B00">
              <w:t>)</w:t>
            </w:r>
            <w:r w:rsidR="00AA72CA">
              <w:t>.</w:t>
            </w:r>
            <w:r>
              <w:t xml:space="preserve"> (ver.high | ver.low)</w:t>
            </w:r>
            <w:r w:rsidR="00A201B4">
              <w:t xml:space="preserve">. </w:t>
            </w:r>
            <w:r w:rsidR="00AA72CA">
              <w:t xml:space="preserve"> </w:t>
            </w:r>
          </w:p>
        </w:tc>
        <w:tc>
          <w:tcPr>
            <w:tcW w:w="719" w:type="pct"/>
            <w:tcBorders>
              <w:top w:val="single" w:sz="4" w:space="0" w:color="000000" w:themeColor="text1"/>
            </w:tcBorders>
          </w:tcPr>
          <w:p w14:paraId="7FC69830" w14:textId="4D178ADF" w:rsidR="00404A6D" w:rsidRDefault="00404A6D" w:rsidP="00E00FC9">
            <w:pPr>
              <w:pStyle w:val="TableText"/>
              <w:jc w:val="center"/>
            </w:pPr>
            <w:r>
              <w:t>mandatory</w:t>
            </w:r>
          </w:p>
        </w:tc>
      </w:tr>
      <w:tr w:rsidR="00404A6D" w14:paraId="497149F9" w14:textId="00C95497" w:rsidTr="00E00FC9">
        <w:trPr>
          <w:trHeight w:val="356"/>
        </w:trPr>
        <w:tc>
          <w:tcPr>
            <w:tcW w:w="313" w:type="pct"/>
          </w:tcPr>
          <w:p w14:paraId="23CE1B19" w14:textId="77777777" w:rsidR="00404A6D" w:rsidRDefault="00404A6D" w:rsidP="00D828F2">
            <w:pPr>
              <w:pStyle w:val="TableText"/>
            </w:pPr>
            <w:r w:rsidRPr="00D828F2">
              <w:rPr>
                <w:w w:val="105"/>
              </w:rPr>
              <w:t>5C</w:t>
            </w:r>
            <w:r w:rsidRPr="00D828F2">
              <w:rPr>
                <w:w w:val="105"/>
                <w:vertAlign w:val="subscript"/>
              </w:rPr>
              <w:t>h</w:t>
            </w:r>
          </w:p>
        </w:tc>
        <w:tc>
          <w:tcPr>
            <w:tcW w:w="362" w:type="pct"/>
          </w:tcPr>
          <w:p w14:paraId="34F25172" w14:textId="7373C961" w:rsidR="00404A6D" w:rsidRDefault="00404A6D" w:rsidP="003609CD">
            <w:pPr>
              <w:pStyle w:val="TableText-Centered"/>
            </w:pPr>
            <w:r>
              <w:rPr>
                <w:w w:val="105"/>
              </w:rPr>
              <w:t xml:space="preserve">2 </w:t>
            </w:r>
            <w:r>
              <w:t>×</w:t>
            </w:r>
            <w:r>
              <w:rPr>
                <w:w w:val="105"/>
              </w:rPr>
              <w:t xml:space="preserve"> m</w:t>
            </w:r>
          </w:p>
        </w:tc>
        <w:tc>
          <w:tcPr>
            <w:tcW w:w="3605" w:type="pct"/>
          </w:tcPr>
          <w:p w14:paraId="4F2B4134" w14:textId="77777777" w:rsidR="00404A6D" w:rsidRDefault="00404A6D" w:rsidP="005B4CA2">
            <w:pPr>
              <w:pStyle w:val="TableText"/>
            </w:pPr>
            <w:r>
              <w:t>m supported Digital Key applet protocol versions (ver.high | ver.low)</w:t>
            </w:r>
          </w:p>
        </w:tc>
        <w:tc>
          <w:tcPr>
            <w:tcW w:w="719" w:type="pct"/>
          </w:tcPr>
          <w:p w14:paraId="46BECEBE" w14:textId="4C5799F9" w:rsidR="00404A6D" w:rsidRDefault="00404A6D" w:rsidP="00E00FC9">
            <w:pPr>
              <w:pStyle w:val="TableText"/>
              <w:jc w:val="center"/>
            </w:pPr>
            <w:r>
              <w:t>mandatory</w:t>
            </w:r>
          </w:p>
        </w:tc>
      </w:tr>
      <w:tr w:rsidR="00404A6D" w14:paraId="4B85E2D5" w14:textId="210E171C" w:rsidTr="00E00FC9">
        <w:trPr>
          <w:trHeight w:val="602"/>
        </w:trPr>
        <w:tc>
          <w:tcPr>
            <w:tcW w:w="313" w:type="pct"/>
          </w:tcPr>
          <w:p w14:paraId="1A2FA662" w14:textId="77777777" w:rsidR="00404A6D" w:rsidRDefault="00404A6D" w:rsidP="00D828F2">
            <w:pPr>
              <w:pStyle w:val="TableText"/>
            </w:pPr>
            <w:r w:rsidRPr="00D828F2">
              <w:rPr>
                <w:w w:val="105"/>
              </w:rPr>
              <w:t>D4</w:t>
            </w:r>
            <w:r w:rsidRPr="00D828F2">
              <w:rPr>
                <w:w w:val="105"/>
                <w:vertAlign w:val="subscript"/>
              </w:rPr>
              <w:t>h</w:t>
            </w:r>
          </w:p>
        </w:tc>
        <w:tc>
          <w:tcPr>
            <w:tcW w:w="362" w:type="pct"/>
          </w:tcPr>
          <w:p w14:paraId="310EB7AC" w14:textId="77777777" w:rsidR="00404A6D" w:rsidRDefault="00404A6D" w:rsidP="003609CD">
            <w:pPr>
              <w:pStyle w:val="TableText-Centered"/>
              <w:rPr>
                <w:w w:val="105"/>
              </w:rPr>
            </w:pPr>
            <w:r>
              <w:rPr>
                <w:w w:val="105"/>
              </w:rPr>
              <w:t>1</w:t>
            </w:r>
          </w:p>
        </w:tc>
        <w:tc>
          <w:tcPr>
            <w:tcW w:w="3605" w:type="pct"/>
          </w:tcPr>
          <w:p w14:paraId="1CA9128F" w14:textId="77777777" w:rsidR="00404A6D" w:rsidRPr="00CB37C6" w:rsidRDefault="00404A6D" w:rsidP="005B4CA2">
            <w:pPr>
              <w:pStyle w:val="TableText"/>
            </w:pPr>
            <w:r w:rsidRPr="00CB37C6">
              <w:t>00</w:t>
            </w:r>
            <w:r>
              <w:rPr>
                <w:vertAlign w:val="subscript"/>
              </w:rPr>
              <w:t>h</w:t>
            </w:r>
            <w:r w:rsidRPr="00CB37C6">
              <w:t xml:space="preserve"> = not in pairing mode</w:t>
            </w:r>
          </w:p>
          <w:p w14:paraId="1D39BFF5" w14:textId="77777777" w:rsidR="00404A6D" w:rsidRDefault="00404A6D" w:rsidP="005B4CA2">
            <w:pPr>
              <w:pStyle w:val="TableText"/>
            </w:pPr>
            <w:r w:rsidRPr="00CB37C6">
              <w:t>02</w:t>
            </w:r>
            <w:r>
              <w:rPr>
                <w:vertAlign w:val="subscript"/>
              </w:rPr>
              <w:t xml:space="preserve">h </w:t>
            </w:r>
            <w:r w:rsidRPr="00CB37C6">
              <w:t>= pairing mode started</w:t>
            </w:r>
            <w:r>
              <w:t>,</w:t>
            </w:r>
            <w:r w:rsidRPr="00CB37C6">
              <w:t xml:space="preserve"> and pairing password entered</w:t>
            </w:r>
          </w:p>
        </w:tc>
        <w:tc>
          <w:tcPr>
            <w:tcW w:w="719" w:type="pct"/>
          </w:tcPr>
          <w:p w14:paraId="34994213" w14:textId="39A7FEF7" w:rsidR="00404A6D" w:rsidRPr="00CB37C6" w:rsidRDefault="00404A6D" w:rsidP="00E00FC9">
            <w:pPr>
              <w:pStyle w:val="TableText"/>
              <w:jc w:val="center"/>
            </w:pPr>
            <w:r>
              <w:t>mandatory</w:t>
            </w:r>
          </w:p>
        </w:tc>
      </w:tr>
    </w:tbl>
    <w:p w14:paraId="7E3612D3" w14:textId="77777777" w:rsidR="008D58CD" w:rsidRDefault="008D58CD" w:rsidP="00D23E0D">
      <w:pPr>
        <w:pStyle w:val="Heading4"/>
      </w:pPr>
      <w:bookmarkStart w:id="558" w:name="_Toc529483023"/>
      <w:r>
        <w:t>Usage</w:t>
      </w:r>
      <w:bookmarkEnd w:id="558"/>
    </w:p>
    <w:p w14:paraId="7B7D2208" w14:textId="55DA69FC" w:rsidR="008D58CD" w:rsidRDefault="008D58CD" w:rsidP="008D58CD">
      <w:r w:rsidRPr="008D58CD">
        <w:t xml:space="preserve">The device shall return all supported </w:t>
      </w:r>
      <w:r w:rsidR="002A04E8" w:rsidRPr="00E171F3">
        <w:t>owner device framework – vehicle (</w:t>
      </w:r>
      <w:r w:rsidR="002A04E8">
        <w:t>V-OD-FW</w:t>
      </w:r>
      <w:r w:rsidR="002A04E8" w:rsidRPr="00E171F3">
        <w:t>)</w:t>
      </w:r>
      <w:r w:rsidRPr="008D58CD">
        <w:t xml:space="preserve"> and Digital Key applet protocol versions using two bytes per version in big</w:t>
      </w:r>
      <w:r w:rsidR="00384092">
        <w:t>-</w:t>
      </w:r>
      <w:r w:rsidRPr="008D58CD">
        <w:t>endian coding.</w:t>
      </w:r>
    </w:p>
    <w:p w14:paraId="7F131FF2" w14:textId="0145CB19" w:rsidR="008412F9" w:rsidRPr="008D58CD" w:rsidRDefault="008412F9" w:rsidP="008D58CD">
      <w:r w:rsidRPr="008412F9">
        <w:t>The reception of at least 16 versions shall be supported by all entities. A</w:t>
      </w:r>
      <w:r>
        <w:t>n</w:t>
      </w:r>
      <w:r w:rsidRPr="008412F9">
        <w:t xml:space="preserve"> entity may transmit up to 16 versions.</w:t>
      </w:r>
    </w:p>
    <w:p w14:paraId="0A8F9701" w14:textId="77777777" w:rsidR="008D58CD" w:rsidRPr="008D58CD" w:rsidRDefault="008D58CD" w:rsidP="008D58CD">
      <w:r w:rsidRPr="008D58CD">
        <w:t>Version h.l is represented as ver.high= ‘h’ (one byte) and ver.low= ‘l’ (one byte).</w:t>
      </w:r>
    </w:p>
    <w:p w14:paraId="41A0ABD9" w14:textId="77777777" w:rsidR="008D58CD" w:rsidRPr="008D58CD" w:rsidRDefault="008D58CD" w:rsidP="008D58CD">
      <w:r w:rsidRPr="008D58CD">
        <w:t>The versions shall be ordered from the highest to the lowest. At least one version shall be provided; otherwise the service is considered as not available.</w:t>
      </w:r>
    </w:p>
    <w:p w14:paraId="4BED7D4C" w14:textId="4339CBBE" w:rsidR="008D58CD" w:rsidRPr="008D58CD" w:rsidRDefault="009419EB" w:rsidP="008D58CD">
      <w:r>
        <w:t xml:space="preserve">Domain version V-OD-FW 1.0 </w:t>
      </w:r>
      <w:r w:rsidR="006F48FD">
        <w:t>maps</w:t>
      </w:r>
      <w:r>
        <w:t xml:space="preserve"> to SPAKE2+ protocol version</w:t>
      </w:r>
      <w:r w:rsidR="00CB0EE4">
        <w:t xml:space="preserve"> 1.0</w:t>
      </w:r>
      <w:r w:rsidR="00B32178">
        <w:t xml:space="preserve"> and </w:t>
      </w:r>
      <w:r w:rsidR="00CB0EE4">
        <w:t>Domain version V-D-T</w:t>
      </w:r>
      <w:r w:rsidR="006F48FD">
        <w:t>X</w:t>
      </w:r>
      <w:r w:rsidR="00CB0EE4">
        <w:t xml:space="preserve"> 1.0 </w:t>
      </w:r>
      <w:r w:rsidR="006F48FD">
        <w:t>maps</w:t>
      </w:r>
      <w:r w:rsidR="00CB0EE4">
        <w:t xml:space="preserve"> to Digi</w:t>
      </w:r>
      <w:r w:rsidR="006F48FD">
        <w:t>t</w:t>
      </w:r>
      <w:r w:rsidR="00CB0EE4">
        <w:t>al Key Applet protocol version 1.0</w:t>
      </w:r>
      <w:r>
        <w:t xml:space="preserve"> </w:t>
      </w:r>
      <w:r w:rsidR="00CB0EE4">
        <w:t>(coded 0100</w:t>
      </w:r>
      <w:r w:rsidR="00CB0EE4" w:rsidRPr="006D2718">
        <w:rPr>
          <w:vertAlign w:val="subscript"/>
        </w:rPr>
        <w:t>h</w:t>
      </w:r>
      <w:r w:rsidR="00CB0EE4">
        <w:t>)</w:t>
      </w:r>
      <w:r w:rsidR="00B32178">
        <w:t xml:space="preserve">. Domain versions and their status as Anchor versions are listed in </w:t>
      </w:r>
      <w:r w:rsidR="00B32178">
        <w:fldChar w:fldCharType="begin"/>
      </w:r>
      <w:r w:rsidR="00B32178">
        <w:instrText xml:space="preserve"> REF _Ref110009523 \h </w:instrText>
      </w:r>
      <w:r w:rsidR="00B32178">
        <w:fldChar w:fldCharType="separate"/>
      </w:r>
      <w:r w:rsidR="00D81990">
        <w:t xml:space="preserve">Table </w:t>
      </w:r>
      <w:r w:rsidR="00D81990">
        <w:rPr>
          <w:noProof/>
        </w:rPr>
        <w:t>2</w:t>
      </w:r>
      <w:r w:rsidR="00D81990">
        <w:noBreakHyphen/>
      </w:r>
      <w:r w:rsidR="00D81990">
        <w:rPr>
          <w:noProof/>
        </w:rPr>
        <w:t>2</w:t>
      </w:r>
      <w:r w:rsidR="00B32178">
        <w:fldChar w:fldCharType="end"/>
      </w:r>
      <w:r w:rsidR="00B32178">
        <w:t>.</w:t>
      </w:r>
      <w:r w:rsidR="00CB0EE4">
        <w:t xml:space="preserve"> </w:t>
      </w:r>
      <w:r w:rsidR="008D58CD" w:rsidRPr="008D58CD">
        <w:t xml:space="preserve">The vehicle shall match the versions with its supported versions as described in Section </w:t>
      </w:r>
      <w:r w:rsidR="008D58CD" w:rsidRPr="00D82A98">
        <w:rPr>
          <w:rStyle w:val="CrossRef"/>
        </w:rPr>
        <w:fldChar w:fldCharType="begin"/>
      </w:r>
      <w:r w:rsidR="008D58CD" w:rsidRPr="00D82A98">
        <w:rPr>
          <w:rStyle w:val="CrossRef"/>
        </w:rPr>
        <w:instrText xml:space="preserve"> REF _Ref523411728 \n \h </w:instrText>
      </w:r>
      <w:r w:rsidR="008D58CD" w:rsidRPr="00D82A98">
        <w:rPr>
          <w:rStyle w:val="CrossRef"/>
        </w:rPr>
      </w:r>
      <w:r w:rsidR="008D58CD" w:rsidRPr="00D82A98">
        <w:rPr>
          <w:rStyle w:val="CrossRef"/>
        </w:rPr>
        <w:fldChar w:fldCharType="separate"/>
      </w:r>
      <w:r w:rsidR="00D81990">
        <w:rPr>
          <w:rStyle w:val="CrossRef"/>
        </w:rPr>
        <w:t>6.3.3.8</w:t>
      </w:r>
      <w:r w:rsidR="008D58CD" w:rsidRPr="00D82A98">
        <w:rPr>
          <w:rStyle w:val="CrossRef"/>
        </w:rPr>
        <w:fldChar w:fldCharType="end"/>
      </w:r>
      <w:r w:rsidR="008D58CD" w:rsidRPr="008D58CD">
        <w:t>.</w:t>
      </w:r>
      <w:r w:rsidR="006718E6">
        <w:t xml:space="preserve"> </w:t>
      </w:r>
    </w:p>
    <w:p w14:paraId="70ECA1CD" w14:textId="34C4CA3F" w:rsidR="008D58CD" w:rsidRPr="008D58CD" w:rsidRDefault="008D58CD" w:rsidP="008D58CD">
      <w:r w:rsidRPr="008D58CD">
        <w:t>The device signals if it is in pairing mode or not. If the device is “not in pairing mode,” the vehicle should continue only if the vehicle is in pairing mode itself.</w:t>
      </w:r>
    </w:p>
    <w:p w14:paraId="41082378" w14:textId="259E3257" w:rsidR="008D58CD" w:rsidRPr="008D58CD" w:rsidRDefault="008D58CD" w:rsidP="008D58CD">
      <w:r w:rsidRPr="008D58CD">
        <w:t>This command shall return a general status word as listed i</w:t>
      </w:r>
      <w:r w:rsidR="001455C2">
        <w:t xml:space="preserve">n </w:t>
      </w:r>
      <w:r w:rsidR="001455C2" w:rsidRPr="001455C2">
        <w:rPr>
          <w:rStyle w:val="CrossRef"/>
        </w:rPr>
        <w:fldChar w:fldCharType="begin"/>
      </w:r>
      <w:r w:rsidR="001455C2" w:rsidRPr="001455C2">
        <w:rPr>
          <w:rStyle w:val="CrossRef"/>
        </w:rPr>
        <w:instrText xml:space="preserve"> REF _Ref6168187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2</w:t>
      </w:r>
      <w:r w:rsidR="001455C2" w:rsidRPr="001455C2">
        <w:rPr>
          <w:rStyle w:val="CrossRef"/>
        </w:rPr>
        <w:fldChar w:fldCharType="end"/>
      </w:r>
      <w:r w:rsidRPr="008D58CD">
        <w:t xml:space="preserve">. </w:t>
      </w:r>
    </w:p>
    <w:p w14:paraId="70457EF1" w14:textId="77777777" w:rsidR="008D58CD" w:rsidRDefault="008D58CD" w:rsidP="00E00FC9">
      <w:pPr>
        <w:pStyle w:val="Heading3"/>
        <w:tabs>
          <w:tab w:val="clear" w:pos="864"/>
          <w:tab w:val="clear" w:pos="1080"/>
        </w:tabs>
        <w:ind w:left="900" w:hanging="900"/>
      </w:pPr>
      <w:bookmarkStart w:id="559" w:name="PAKE_REQUEST_Command"/>
      <w:bookmarkStart w:id="560" w:name="_bookmark81"/>
      <w:bookmarkStart w:id="561" w:name="_Toc529483024"/>
      <w:bookmarkStart w:id="562" w:name="_Toc52275601"/>
      <w:bookmarkStart w:id="563" w:name="_Toc64811939"/>
      <w:bookmarkStart w:id="564" w:name="_Ref101174473"/>
      <w:bookmarkStart w:id="565" w:name="_Ref101174987"/>
      <w:bookmarkStart w:id="566" w:name="_Ref110010013"/>
      <w:bookmarkStart w:id="567" w:name="_Ref110157014"/>
      <w:bookmarkStart w:id="568" w:name="_Ref112683894"/>
      <w:bookmarkStart w:id="569" w:name="_Ref112685821"/>
      <w:bookmarkStart w:id="570" w:name="_Toc112706052"/>
      <w:bookmarkStart w:id="571" w:name="_Toc118219426"/>
      <w:bookmarkStart w:id="572" w:name="_Toc118222538"/>
      <w:bookmarkEnd w:id="559"/>
      <w:bookmarkEnd w:id="560"/>
      <w:r w:rsidRPr="00E00FC9">
        <w:lastRenderedPageBreak/>
        <w:t xml:space="preserve">SPAKE2+ </w:t>
      </w:r>
      <w:r>
        <w:t>REQUEST</w:t>
      </w:r>
      <w:r w:rsidRPr="00E00FC9">
        <w:t xml:space="preserve"> </w:t>
      </w:r>
      <w:r>
        <w:t>Command</w:t>
      </w:r>
      <w:bookmarkEnd w:id="561"/>
      <w:bookmarkEnd w:id="562"/>
      <w:bookmarkEnd w:id="563"/>
      <w:bookmarkEnd w:id="564"/>
      <w:bookmarkEnd w:id="565"/>
      <w:bookmarkEnd w:id="566"/>
      <w:bookmarkEnd w:id="567"/>
      <w:bookmarkEnd w:id="568"/>
      <w:bookmarkEnd w:id="569"/>
      <w:bookmarkEnd w:id="570"/>
      <w:bookmarkEnd w:id="571"/>
      <w:bookmarkEnd w:id="572"/>
    </w:p>
    <w:p w14:paraId="3523E747" w14:textId="77777777" w:rsidR="008D58CD" w:rsidRDefault="008D58CD" w:rsidP="00D23E0D">
      <w:pPr>
        <w:pStyle w:val="Heading4"/>
      </w:pPr>
      <w:bookmarkStart w:id="573" w:name="_bookmark82"/>
      <w:bookmarkStart w:id="574" w:name="_Toc529483025"/>
      <w:bookmarkEnd w:id="573"/>
      <w:r>
        <w:t>Purpose</w:t>
      </w:r>
      <w:bookmarkEnd w:id="574"/>
    </w:p>
    <w:p w14:paraId="3D6C4EDB" w14:textId="6C63BB03" w:rsidR="008D58CD" w:rsidRDefault="008D58CD" w:rsidP="008D58CD">
      <w:r>
        <w:t xml:space="preserve">In this command, the vehicle shall send the </w:t>
      </w:r>
      <w:r w:rsidR="00AA72CA">
        <w:t xml:space="preserve">agreed </w:t>
      </w:r>
      <w:commentRangeStart w:id="575"/>
      <w:r w:rsidR="002A04E8">
        <w:t xml:space="preserve">vehicle – owner device framework </w:t>
      </w:r>
      <w:r>
        <w:t>version</w:t>
      </w:r>
      <w:commentRangeEnd w:id="575"/>
      <w:r w:rsidR="00AA72CA">
        <w:rPr>
          <w:rStyle w:val="CommentReference"/>
        </w:rPr>
        <w:commentReference w:id="575"/>
      </w:r>
      <w:r w:rsidR="00AA72CA">
        <w:t xml:space="preserve"> </w:t>
      </w:r>
      <w:r w:rsidR="002A04E8">
        <w:t xml:space="preserve">list with agreed vehicle – owner device framework </w:t>
      </w:r>
      <w:r w:rsidR="00AA72CA">
        <w:t>(V-OD-FW</w:t>
      </w:r>
      <w:r w:rsidR="00722A3B">
        <w:t>-agreedVersion</w:t>
      </w:r>
      <w:r w:rsidR="00AA72CA">
        <w:t>)</w:t>
      </w:r>
      <w:r w:rsidR="002A04E8">
        <w:t xml:space="preserve"> first</w:t>
      </w:r>
      <w:r>
        <w:t>, all supported Digital Key applet protocol versions</w:t>
      </w:r>
      <w:r w:rsidR="00384092">
        <w:t>,</w:t>
      </w:r>
      <w:r>
        <w:t xml:space="preserve"> </w:t>
      </w:r>
      <w:r w:rsidRPr="00ED6BE3">
        <w:t xml:space="preserve">and the Scrypt parameters </w:t>
      </w:r>
      <w:r>
        <w:t>of the SPAKE2+ protocol. The vehicle shall retrieve the curve point X of the SPAKE2+ protocol in the response.</w:t>
      </w:r>
      <w:bookmarkStart w:id="576" w:name="_bookmark83"/>
      <w:bookmarkEnd w:id="576"/>
      <w:r>
        <w:t xml:space="preserve"> The parameters used in the SPAKE2+ REQUEST command are described in Section</w:t>
      </w:r>
      <w:r w:rsidR="001455C2">
        <w:t xml:space="preserve"> </w:t>
      </w:r>
      <w:r w:rsidR="001455C2" w:rsidRPr="001455C2">
        <w:rPr>
          <w:rStyle w:val="CrossRef"/>
        </w:rPr>
        <w:fldChar w:fldCharType="begin"/>
      </w:r>
      <w:r w:rsidR="001455C2" w:rsidRPr="001455C2">
        <w:rPr>
          <w:rStyle w:val="CrossRef"/>
        </w:rPr>
        <w:instrText xml:space="preserve"> REF _Ref61682034 \r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Pr>
          <w:rStyle w:val="CrossRef"/>
        </w:rPr>
        <w:t>18</w:t>
      </w:r>
      <w:r w:rsidR="001455C2" w:rsidRPr="001455C2">
        <w:rPr>
          <w:rStyle w:val="CrossRef"/>
        </w:rPr>
        <w:fldChar w:fldCharType="end"/>
      </w:r>
      <w:r>
        <w:t>.</w:t>
      </w:r>
    </w:p>
    <w:p w14:paraId="7F1A0D02" w14:textId="77777777" w:rsidR="008D58CD" w:rsidRDefault="008D58CD" w:rsidP="00D23E0D">
      <w:pPr>
        <w:pStyle w:val="Heading4"/>
      </w:pPr>
      <w:r>
        <w:t xml:space="preserve"> </w:t>
      </w:r>
      <w:bookmarkStart w:id="577" w:name="_Toc529483026"/>
      <w:r>
        <w:t>Definition</w:t>
      </w:r>
      <w:bookmarkEnd w:id="577"/>
    </w:p>
    <w:p w14:paraId="111061E5" w14:textId="1C8B62F5" w:rsidR="008D58CD" w:rsidRPr="008D58CD" w:rsidRDefault="008D58CD" w:rsidP="006753CA">
      <w:pPr>
        <w:rPr>
          <w:b/>
        </w:rPr>
      </w:pPr>
      <w:r w:rsidRPr="008D1189">
        <w:rPr>
          <w:rStyle w:val="Command-Response"/>
        </w:rPr>
        <w:t>command: 80 30 00 00 Lc [</w:t>
      </w:r>
      <w:r w:rsidR="001455C2" w:rsidRPr="00A70658">
        <w:rPr>
          <w:rStyle w:val="CrossRef"/>
        </w:rPr>
        <w:fldChar w:fldCharType="begin"/>
      </w:r>
      <w:r w:rsidR="001455C2" w:rsidRPr="00A70658">
        <w:rPr>
          <w:rStyle w:val="CrossRef"/>
        </w:rPr>
        <w:instrText xml:space="preserve"> REF _Ref61682095 \h </w:instrText>
      </w:r>
      <w:r w:rsidR="001455C2" w:rsidRPr="00A70658">
        <w:rPr>
          <w:rStyle w:val="CrossRef"/>
        </w:rPr>
      </w:r>
      <w:r w:rsidR="001455C2" w:rsidRPr="00A70658">
        <w:rPr>
          <w:rStyle w:val="CrossRef"/>
        </w:rPr>
        <w:fldChar w:fldCharType="separate"/>
      </w:r>
      <w:r w:rsidR="00D81990">
        <w:t xml:space="preserve">Table </w:t>
      </w:r>
      <w:r w:rsidR="00D81990">
        <w:rPr>
          <w:noProof/>
        </w:rPr>
        <w:t>5</w:t>
      </w:r>
      <w:r w:rsidR="00D81990">
        <w:noBreakHyphen/>
      </w:r>
      <w:r w:rsidR="00D81990">
        <w:rPr>
          <w:noProof/>
        </w:rPr>
        <w:t>4</w:t>
      </w:r>
      <w:r w:rsidR="001455C2" w:rsidRPr="00A70658">
        <w:rPr>
          <w:rStyle w:val="CrossRef"/>
        </w:rPr>
        <w:fldChar w:fldCharType="end"/>
      </w:r>
      <w:r w:rsidR="001455C2">
        <w:rPr>
          <w:rStyle w:val="Command-Response"/>
        </w:rPr>
        <w:t>]</w:t>
      </w:r>
      <w:hyperlink w:anchor="_bookmark84" w:history="1">
        <w:r w:rsidRPr="00A70658">
          <w:rPr>
            <w:rStyle w:val="Hyperlink"/>
            <w:u w:val="none"/>
          </w:rPr>
          <w:t xml:space="preserve"> </w:t>
        </w:r>
      </w:hyperlink>
      <w:r w:rsidRPr="008D1189">
        <w:rPr>
          <w:rStyle w:val="Command-Response"/>
        </w:rPr>
        <w:t>00</w:t>
      </w:r>
      <w:r w:rsidR="008D1189" w:rsidRPr="008D1189">
        <w:rPr>
          <w:rStyle w:val="Command-Response"/>
        </w:rPr>
        <w:br/>
      </w:r>
      <w:r w:rsidRPr="008D1189">
        <w:rPr>
          <w:rStyle w:val="Command-Response"/>
        </w:rPr>
        <w:t>response: [</w:t>
      </w:r>
      <w:r w:rsidR="001455C2" w:rsidRPr="00A70658">
        <w:rPr>
          <w:rStyle w:val="CrossRef"/>
        </w:rPr>
        <w:fldChar w:fldCharType="begin"/>
      </w:r>
      <w:r w:rsidR="001455C2" w:rsidRPr="00A70658">
        <w:rPr>
          <w:rStyle w:val="CrossRef"/>
        </w:rPr>
        <w:instrText xml:space="preserve"> REF _Ref61675360 \h </w:instrText>
      </w:r>
      <w:r w:rsidR="001455C2" w:rsidRPr="00A70658">
        <w:rPr>
          <w:rStyle w:val="CrossRef"/>
        </w:rPr>
      </w:r>
      <w:r w:rsidR="001455C2" w:rsidRPr="00A70658">
        <w:rPr>
          <w:rStyle w:val="CrossRef"/>
        </w:rPr>
        <w:fldChar w:fldCharType="separate"/>
      </w:r>
      <w:r w:rsidR="00D81990">
        <w:t xml:space="preserve">Table </w:t>
      </w:r>
      <w:r w:rsidR="00D81990">
        <w:rPr>
          <w:noProof/>
        </w:rPr>
        <w:t>5</w:t>
      </w:r>
      <w:r w:rsidR="00D81990">
        <w:noBreakHyphen/>
      </w:r>
      <w:r w:rsidR="00D81990">
        <w:rPr>
          <w:noProof/>
        </w:rPr>
        <w:t>5</w:t>
      </w:r>
      <w:r w:rsidR="001455C2" w:rsidRPr="00A70658">
        <w:rPr>
          <w:rStyle w:val="CrossRef"/>
        </w:rPr>
        <w:fldChar w:fldCharType="end"/>
      </w:r>
      <w:hyperlink w:anchor="_bookmark85" w:history="1">
        <w:r w:rsidRPr="008D1189">
          <w:rPr>
            <w:rStyle w:val="Command-Response"/>
          </w:rPr>
          <w:t xml:space="preserve">] </w:t>
        </w:r>
      </w:hyperlink>
      <w:r w:rsidRPr="008D1189">
        <w:rPr>
          <w:rStyle w:val="Command-Response"/>
        </w:rPr>
        <w:t>90 00</w:t>
      </w:r>
    </w:p>
    <w:p w14:paraId="3527B5BB" w14:textId="6EC103D6" w:rsidR="008D58CD" w:rsidRDefault="008D58CD" w:rsidP="008658FF">
      <w:pPr>
        <w:pStyle w:val="CaptionTable"/>
      </w:pPr>
      <w:bookmarkStart w:id="578" w:name="_Ref113809195"/>
      <w:bookmarkStart w:id="579" w:name="_Ref61682095"/>
      <w:bookmarkStart w:id="580" w:name="_Toc62126664"/>
      <w:bookmarkStart w:id="581" w:name="_Toc62127513"/>
      <w:bookmarkStart w:id="582" w:name="_Toc118223017"/>
      <w:r>
        <w:t xml:space="preserve">Table </w:t>
      </w:r>
      <w:fldSimple w:instr=" STYLEREF 1 \s ">
        <w:r w:rsidR="00D81990">
          <w:rPr>
            <w:noProof/>
          </w:rPr>
          <w:t>5</w:t>
        </w:r>
      </w:fldSimple>
      <w:r w:rsidR="00183237">
        <w:noBreakHyphen/>
      </w:r>
      <w:fldSimple w:instr=" SEQ Table \* ARABIC \s 1 ">
        <w:r w:rsidR="00D81990">
          <w:rPr>
            <w:noProof/>
          </w:rPr>
          <w:t>4</w:t>
        </w:r>
      </w:fldSimple>
      <w:bookmarkEnd w:id="578"/>
      <w:bookmarkEnd w:id="579"/>
      <w:r>
        <w:t xml:space="preserve">: </w:t>
      </w:r>
      <w:r w:rsidRPr="00200E93">
        <w:t>SPAKE2+ REQUEST Command Fields</w:t>
      </w:r>
      <w:bookmarkEnd w:id="580"/>
      <w:bookmarkEnd w:id="581"/>
      <w:bookmarkEnd w:id="582"/>
    </w:p>
    <w:tbl>
      <w:tblPr>
        <w:tblW w:w="5099"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CellMar>
          <w:left w:w="0" w:type="dxa"/>
          <w:right w:w="0" w:type="dxa"/>
        </w:tblCellMar>
        <w:tblLook w:val="01E0" w:firstRow="1" w:lastRow="1" w:firstColumn="1" w:lastColumn="1" w:noHBand="0" w:noVBand="0"/>
      </w:tblPr>
      <w:tblGrid>
        <w:gridCol w:w="713"/>
        <w:gridCol w:w="881"/>
        <w:gridCol w:w="5872"/>
        <w:gridCol w:w="2069"/>
      </w:tblGrid>
      <w:tr w:rsidR="00B63FE5" w14:paraId="605D9864" w14:textId="77777777" w:rsidTr="00966C6D">
        <w:trPr>
          <w:trHeight w:val="357"/>
          <w:tblHeader/>
        </w:trPr>
        <w:tc>
          <w:tcPr>
            <w:tcW w:w="374" w:type="pct"/>
            <w:shd w:val="clear" w:color="auto" w:fill="0070C0"/>
          </w:tcPr>
          <w:p w14:paraId="3C884D0F" w14:textId="77777777" w:rsidR="008D58CD" w:rsidRPr="00DF46B6" w:rsidRDefault="008D58CD" w:rsidP="00D828F2">
            <w:pPr>
              <w:pStyle w:val="TableHead"/>
            </w:pPr>
            <w:bookmarkStart w:id="583" w:name="_bookmark84"/>
            <w:bookmarkEnd w:id="583"/>
            <w:r w:rsidRPr="00DF46B6">
              <w:t>Tag</w:t>
            </w:r>
          </w:p>
        </w:tc>
        <w:tc>
          <w:tcPr>
            <w:tcW w:w="462" w:type="pct"/>
            <w:shd w:val="clear" w:color="auto" w:fill="0070C0"/>
          </w:tcPr>
          <w:p w14:paraId="320BA8B0" w14:textId="77777777" w:rsidR="00AC349D" w:rsidRDefault="008D58CD" w:rsidP="00AC349D">
            <w:pPr>
              <w:pStyle w:val="TableHead-Centered"/>
            </w:pPr>
            <w:r w:rsidRPr="00DF46B6">
              <w:t>Length</w:t>
            </w:r>
          </w:p>
          <w:p w14:paraId="5400FB22" w14:textId="0453338C" w:rsidR="008D58CD" w:rsidRPr="00DF46B6" w:rsidRDefault="00AC349D" w:rsidP="00AC349D">
            <w:pPr>
              <w:pStyle w:val="TableHead-Centered"/>
            </w:pPr>
            <w:r>
              <w:t>(bytes)</w:t>
            </w:r>
          </w:p>
        </w:tc>
        <w:tc>
          <w:tcPr>
            <w:tcW w:w="3079" w:type="pct"/>
            <w:shd w:val="clear" w:color="auto" w:fill="0070C0"/>
          </w:tcPr>
          <w:p w14:paraId="44AF3A84" w14:textId="77777777" w:rsidR="008D58CD" w:rsidRPr="00DF46B6" w:rsidRDefault="008D58CD" w:rsidP="005B4CA2">
            <w:pPr>
              <w:pStyle w:val="TableHead"/>
            </w:pPr>
            <w:r w:rsidRPr="00DF46B6">
              <w:t>Description</w:t>
            </w:r>
          </w:p>
        </w:tc>
        <w:tc>
          <w:tcPr>
            <w:tcW w:w="1085" w:type="pct"/>
            <w:shd w:val="clear" w:color="auto" w:fill="0070C0"/>
          </w:tcPr>
          <w:p w14:paraId="1164BAC3" w14:textId="77777777" w:rsidR="008D58CD" w:rsidRPr="00DF46B6" w:rsidRDefault="008D58CD" w:rsidP="005B4CA2">
            <w:pPr>
              <w:pStyle w:val="TableHead-Centered"/>
            </w:pPr>
            <w:r w:rsidRPr="00DF46B6">
              <w:t>Field is</w:t>
            </w:r>
          </w:p>
        </w:tc>
      </w:tr>
      <w:tr w:rsidR="00B63FE5" w14:paraId="1730CDBC" w14:textId="77777777" w:rsidTr="00966C6D">
        <w:trPr>
          <w:trHeight w:val="357"/>
        </w:trPr>
        <w:tc>
          <w:tcPr>
            <w:tcW w:w="374" w:type="pct"/>
          </w:tcPr>
          <w:p w14:paraId="01AC0E19" w14:textId="16EAAE5D" w:rsidR="008D58CD" w:rsidRDefault="008D58CD" w:rsidP="00D828F2">
            <w:pPr>
              <w:pStyle w:val="TableText"/>
            </w:pPr>
            <w:r>
              <w:rPr>
                <w:w w:val="105"/>
              </w:rPr>
              <w:t>5B</w:t>
            </w:r>
            <w:r w:rsidRPr="009A7675">
              <w:rPr>
                <w:w w:val="105"/>
                <w:vertAlign w:val="subscript"/>
              </w:rPr>
              <w:t>h</w:t>
            </w:r>
          </w:p>
        </w:tc>
        <w:tc>
          <w:tcPr>
            <w:tcW w:w="462" w:type="pct"/>
          </w:tcPr>
          <w:p w14:paraId="40A5796C" w14:textId="0E6CCB54" w:rsidR="008D58CD" w:rsidRDefault="008D58CD" w:rsidP="005B4CA2">
            <w:pPr>
              <w:pStyle w:val="TableText-Centered"/>
            </w:pPr>
            <w:r>
              <w:rPr>
                <w:w w:val="101"/>
              </w:rPr>
              <w:t>2</w:t>
            </w:r>
            <w:r w:rsidR="00EE4C9A">
              <w:rPr>
                <w:w w:val="101"/>
              </w:rPr>
              <w:t xml:space="preserve"> x n</w:t>
            </w:r>
          </w:p>
        </w:tc>
        <w:tc>
          <w:tcPr>
            <w:tcW w:w="3079" w:type="pct"/>
          </w:tcPr>
          <w:p w14:paraId="273001C0" w14:textId="3F42D73C" w:rsidR="008D58CD" w:rsidRDefault="00EE4C9A" w:rsidP="005B4CA2">
            <w:pPr>
              <w:pStyle w:val="TableText"/>
            </w:pPr>
            <w:commentRangeStart w:id="584"/>
            <w:r>
              <w:t>V</w:t>
            </w:r>
            <w:r w:rsidR="007C3C29">
              <w:t xml:space="preserve">ehicle - </w:t>
            </w:r>
            <w:r w:rsidR="007C3C29" w:rsidRPr="006C0324">
              <w:t xml:space="preserve">owner device framework </w:t>
            </w:r>
            <w:r>
              <w:t xml:space="preserve">version list </w:t>
            </w:r>
            <w:r w:rsidR="007C3C29" w:rsidRPr="006C0324">
              <w:t>(</w:t>
            </w:r>
            <w:r w:rsidR="007C3C29">
              <w:t>V-OD-FW</w:t>
            </w:r>
            <w:r>
              <w:t>-vehicleList</w:t>
            </w:r>
            <w:r w:rsidR="007C3C29" w:rsidRPr="006C0324">
              <w:t>) (ver.high | ver.low)</w:t>
            </w:r>
            <w:r>
              <w:t>, agreed version first</w:t>
            </w:r>
            <w:commentRangeEnd w:id="584"/>
            <w:r>
              <w:rPr>
                <w:rStyle w:val="CommentReference"/>
              </w:rPr>
              <w:commentReference w:id="584"/>
            </w:r>
          </w:p>
        </w:tc>
        <w:tc>
          <w:tcPr>
            <w:tcW w:w="1085" w:type="pct"/>
          </w:tcPr>
          <w:p w14:paraId="77BFE13D" w14:textId="7B540B43" w:rsidR="008D58CD" w:rsidRDefault="008D58CD" w:rsidP="005B4CA2">
            <w:pPr>
              <w:pStyle w:val="TableText-Centered"/>
            </w:pPr>
            <w:commentRangeStart w:id="585"/>
            <w:r>
              <w:t>mandatory</w:t>
            </w:r>
            <w:commentRangeEnd w:id="585"/>
            <w:r w:rsidR="007E2BFD">
              <w:rPr>
                <w:rStyle w:val="CommentReference"/>
              </w:rPr>
              <w:commentReference w:id="585"/>
            </w:r>
          </w:p>
        </w:tc>
      </w:tr>
      <w:tr w:rsidR="00B63FE5" w14:paraId="734B41FB" w14:textId="77777777" w:rsidTr="00966C6D">
        <w:trPr>
          <w:trHeight w:val="422"/>
        </w:trPr>
        <w:tc>
          <w:tcPr>
            <w:tcW w:w="374" w:type="pct"/>
          </w:tcPr>
          <w:p w14:paraId="4651606A" w14:textId="55F28DFC" w:rsidR="008D58CD" w:rsidRDefault="008D58CD" w:rsidP="00D828F2">
            <w:pPr>
              <w:pStyle w:val="TableText"/>
            </w:pPr>
            <w:r>
              <w:t>5C</w:t>
            </w:r>
            <w:r w:rsidRPr="00642F9C">
              <w:rPr>
                <w:w w:val="105"/>
                <w:vertAlign w:val="subscript"/>
              </w:rPr>
              <w:t>h</w:t>
            </w:r>
          </w:p>
        </w:tc>
        <w:tc>
          <w:tcPr>
            <w:tcW w:w="462" w:type="pct"/>
          </w:tcPr>
          <w:p w14:paraId="3AECA869" w14:textId="63E0A9CD" w:rsidR="008D58CD" w:rsidRDefault="008D58CD" w:rsidP="005B4CA2">
            <w:pPr>
              <w:pStyle w:val="TableText-Centered"/>
            </w:pPr>
            <w:r>
              <w:rPr>
                <w:w w:val="105"/>
              </w:rPr>
              <w:t xml:space="preserve">2 </w:t>
            </w:r>
            <w:r w:rsidR="003609CD">
              <w:t>×</w:t>
            </w:r>
            <w:r>
              <w:rPr>
                <w:w w:val="105"/>
              </w:rPr>
              <w:t xml:space="preserve"> m</w:t>
            </w:r>
          </w:p>
        </w:tc>
        <w:tc>
          <w:tcPr>
            <w:tcW w:w="3079" w:type="pct"/>
          </w:tcPr>
          <w:p w14:paraId="24059F2F" w14:textId="4537413D" w:rsidR="008D58CD" w:rsidRDefault="008D58CD" w:rsidP="005B4CA2">
            <w:pPr>
              <w:pStyle w:val="TableText"/>
            </w:pPr>
            <w:r>
              <w:t xml:space="preserve">m supported Digital Key applet </w:t>
            </w:r>
            <w:r w:rsidR="00B63FE5">
              <w:t>transaction (</w:t>
            </w:r>
            <w:r w:rsidR="00B63FE5" w:rsidRPr="00E171F3">
              <w:t>V-D-TX</w:t>
            </w:r>
            <w:r w:rsidR="00B63FE5">
              <w:t xml:space="preserve">) </w:t>
            </w:r>
            <w:r>
              <w:t>protocol versions (ver.high | ver.low)</w:t>
            </w:r>
            <w:r w:rsidR="000314C8">
              <w:t xml:space="preserve">, agreed version first. </w:t>
            </w:r>
          </w:p>
        </w:tc>
        <w:tc>
          <w:tcPr>
            <w:tcW w:w="1085" w:type="pct"/>
          </w:tcPr>
          <w:p w14:paraId="06B89C27" w14:textId="442FD165" w:rsidR="008D58CD" w:rsidRDefault="008D58CD" w:rsidP="005B4CA2">
            <w:pPr>
              <w:pStyle w:val="TableText-Centered"/>
            </w:pPr>
            <w:r>
              <w:t>mandatory</w:t>
            </w:r>
          </w:p>
        </w:tc>
      </w:tr>
      <w:tr w:rsidR="00B63FE5" w14:paraId="2B185550" w14:textId="77777777" w:rsidTr="00966C6D">
        <w:trPr>
          <w:trHeight w:val="422"/>
        </w:trPr>
        <w:tc>
          <w:tcPr>
            <w:tcW w:w="374" w:type="pct"/>
          </w:tcPr>
          <w:p w14:paraId="1E58BB1C" w14:textId="4BBE7F24" w:rsidR="00B63FE5" w:rsidDel="00E30D3F" w:rsidRDefault="00B63FE5" w:rsidP="00E30D3F">
            <w:pPr>
              <w:pStyle w:val="TableText"/>
            </w:pPr>
            <w:commentRangeStart w:id="586"/>
            <w:r w:rsidRPr="006C0324">
              <w:rPr>
                <w:w w:val="105"/>
              </w:rPr>
              <w:t>5</w:t>
            </w:r>
            <w:r>
              <w:rPr>
                <w:w w:val="105"/>
              </w:rPr>
              <w:t>E</w:t>
            </w:r>
            <w:r w:rsidRPr="006C0324">
              <w:rPr>
                <w:w w:val="105"/>
                <w:vertAlign w:val="subscript"/>
              </w:rPr>
              <w:t>h</w:t>
            </w:r>
            <w:commentRangeEnd w:id="586"/>
            <w:r>
              <w:rPr>
                <w:rStyle w:val="CommentReference"/>
              </w:rPr>
              <w:commentReference w:id="586"/>
            </w:r>
          </w:p>
        </w:tc>
        <w:tc>
          <w:tcPr>
            <w:tcW w:w="462" w:type="pct"/>
          </w:tcPr>
          <w:p w14:paraId="4D0EE163" w14:textId="0EEAF068" w:rsidR="00B63FE5" w:rsidDel="00E30D3F" w:rsidRDefault="00B63FE5" w:rsidP="00E30D3F">
            <w:pPr>
              <w:pStyle w:val="TableText-Centered"/>
              <w:rPr>
                <w:w w:val="105"/>
              </w:rPr>
            </w:pPr>
            <w:r w:rsidRPr="006C0324">
              <w:rPr>
                <w:w w:val="105"/>
              </w:rPr>
              <w:t xml:space="preserve">2 </w:t>
            </w:r>
            <w:r w:rsidRPr="006C0324">
              <w:t>×</w:t>
            </w:r>
            <w:r w:rsidRPr="006C0324">
              <w:rPr>
                <w:w w:val="105"/>
              </w:rPr>
              <w:t xml:space="preserve"> </w:t>
            </w:r>
            <w:r>
              <w:rPr>
                <w:w w:val="105"/>
              </w:rPr>
              <w:t>w</w:t>
            </w:r>
          </w:p>
        </w:tc>
        <w:tc>
          <w:tcPr>
            <w:tcW w:w="3079" w:type="pct"/>
          </w:tcPr>
          <w:p w14:paraId="4EE95FFE" w14:textId="73750B5A" w:rsidR="00B63FE5" w:rsidDel="00E30D3F" w:rsidRDefault="00B63FE5" w:rsidP="00E30D3F">
            <w:pPr>
              <w:pStyle w:val="TableText"/>
            </w:pPr>
            <w:r>
              <w:t>w</w:t>
            </w:r>
            <w:r w:rsidRPr="006C0324">
              <w:t xml:space="preserve"> supported </w:t>
            </w:r>
            <w:r>
              <w:t>BLE</w:t>
            </w:r>
            <w:r w:rsidRPr="006C0324">
              <w:t xml:space="preserve"> </w:t>
            </w:r>
            <w:r>
              <w:t>(</w:t>
            </w:r>
            <w:r w:rsidRPr="00E171F3">
              <w:t>V-D-</w:t>
            </w:r>
            <w:r>
              <w:t xml:space="preserve">BT) Supported_DK_Protocol_Version </w:t>
            </w:r>
            <w:r w:rsidRPr="006C0324">
              <w:t>versions (ver.high | ver.lo</w:t>
            </w:r>
            <w:r>
              <w:t>w</w:t>
            </w:r>
            <w:r w:rsidRPr="006C0324">
              <w:t>)</w:t>
            </w:r>
            <w:r>
              <w:t xml:space="preserve"> </w:t>
            </w:r>
          </w:p>
        </w:tc>
        <w:tc>
          <w:tcPr>
            <w:tcW w:w="1085" w:type="pct"/>
          </w:tcPr>
          <w:p w14:paraId="18AC7C99" w14:textId="77777777" w:rsidR="00B63FE5" w:rsidRDefault="008C041D" w:rsidP="00E30D3F">
            <w:pPr>
              <w:pStyle w:val="TableText-Centered"/>
            </w:pPr>
            <w:commentRangeStart w:id="587"/>
            <w:r>
              <w:t>C</w:t>
            </w:r>
            <w:r w:rsidR="00B63FE5">
              <w:t>onditional</w:t>
            </w:r>
            <w:r>
              <w:t>. For WCC2/WCC3 capable vehicles.</w:t>
            </w:r>
          </w:p>
          <w:p w14:paraId="6A14629F" w14:textId="767518CB" w:rsidR="00571B26" w:rsidDel="00E30D3F" w:rsidRDefault="00D85F9B" w:rsidP="00E30D3F">
            <w:pPr>
              <w:pStyle w:val="TableText-Centered"/>
            </w:pPr>
            <w:r>
              <w:t>Shall be i</w:t>
            </w:r>
            <w:r w:rsidR="00571B26">
              <w:t xml:space="preserve">ncluded if </w:t>
            </w:r>
            <w:r>
              <w:t xml:space="preserve">and only if </w:t>
            </w:r>
            <w:r w:rsidR="00571B26">
              <w:t>agreed version in tag 5B</w:t>
            </w:r>
            <w:r w:rsidR="00571B26" w:rsidRPr="00202D6B">
              <w:rPr>
                <w:vertAlign w:val="subscript"/>
              </w:rPr>
              <w:t>h</w:t>
            </w:r>
            <w:r w:rsidR="00571B26">
              <w:t xml:space="preserve"> is greater than 1.0</w:t>
            </w:r>
            <w:r w:rsidR="00571B26">
              <w:rPr>
                <w:rStyle w:val="FootnoteReference"/>
              </w:rPr>
              <w:footnoteReference w:id="2"/>
            </w:r>
            <w:commentRangeEnd w:id="587"/>
            <w:r w:rsidR="005B7C10">
              <w:rPr>
                <w:rStyle w:val="CommentReference"/>
              </w:rPr>
              <w:commentReference w:id="587"/>
            </w:r>
          </w:p>
        </w:tc>
      </w:tr>
      <w:tr w:rsidR="00B63FE5" w14:paraId="6D9A69AA" w14:textId="77777777" w:rsidTr="00966C6D">
        <w:trPr>
          <w:trHeight w:val="395"/>
        </w:trPr>
        <w:tc>
          <w:tcPr>
            <w:tcW w:w="374" w:type="pct"/>
          </w:tcPr>
          <w:p w14:paraId="4D862E3C" w14:textId="10FC303A" w:rsidR="00B63FE5" w:rsidRPr="006C0324" w:rsidRDefault="00B63FE5" w:rsidP="00202D6B">
            <w:pPr>
              <w:pStyle w:val="TableText"/>
              <w:spacing w:after="0"/>
              <w:ind w:left="0"/>
              <w:rPr>
                <w:w w:val="105"/>
              </w:rPr>
            </w:pPr>
            <w:r w:rsidRPr="002A156D">
              <w:t>7F50</w:t>
            </w:r>
            <w:r w:rsidRPr="002A156D">
              <w:rPr>
                <w:sz w:val="14"/>
                <w:szCs w:val="14"/>
              </w:rPr>
              <w:t>h</w:t>
            </w:r>
          </w:p>
        </w:tc>
        <w:tc>
          <w:tcPr>
            <w:tcW w:w="462" w:type="pct"/>
          </w:tcPr>
          <w:p w14:paraId="2FA88864" w14:textId="77166F29" w:rsidR="00B63FE5" w:rsidRPr="006C0324" w:rsidRDefault="00B63FE5" w:rsidP="00202D6B">
            <w:pPr>
              <w:pStyle w:val="TableText-Centered"/>
              <w:spacing w:after="0"/>
              <w:rPr>
                <w:w w:val="105"/>
              </w:rPr>
            </w:pPr>
            <w:r>
              <w:t>32</w:t>
            </w:r>
          </w:p>
        </w:tc>
        <w:tc>
          <w:tcPr>
            <w:tcW w:w="3079" w:type="pct"/>
          </w:tcPr>
          <w:p w14:paraId="6F8540F0" w14:textId="2BA596BA" w:rsidR="00B63FE5" w:rsidRDefault="00B63FE5" w:rsidP="00202D6B">
            <w:pPr>
              <w:pStyle w:val="TableText"/>
              <w:spacing w:after="0"/>
            </w:pPr>
            <w:r w:rsidRPr="009A7675">
              <w:rPr>
                <w:w w:val="105"/>
              </w:rPr>
              <w:t>Scrypt configuration parameters</w:t>
            </w:r>
          </w:p>
        </w:tc>
        <w:tc>
          <w:tcPr>
            <w:tcW w:w="1085" w:type="pct"/>
          </w:tcPr>
          <w:p w14:paraId="66192482" w14:textId="450D81F8" w:rsidR="00B63FE5" w:rsidRDefault="00B63FE5" w:rsidP="00202D6B">
            <w:pPr>
              <w:pStyle w:val="TableText-Centered"/>
              <w:spacing w:after="0"/>
            </w:pPr>
            <w:r>
              <w:t>mandatory</w:t>
            </w:r>
          </w:p>
        </w:tc>
      </w:tr>
      <w:tr w:rsidR="00B63FE5" w14:paraId="1521B5DA" w14:textId="77777777" w:rsidTr="00966C6D">
        <w:trPr>
          <w:trHeight w:val="356"/>
        </w:trPr>
        <w:tc>
          <w:tcPr>
            <w:tcW w:w="374" w:type="pct"/>
          </w:tcPr>
          <w:p w14:paraId="292F34C5" w14:textId="4BB7A58C" w:rsidR="00B63FE5" w:rsidRPr="002A156D" w:rsidRDefault="00B63FE5" w:rsidP="00E30D3F">
            <w:pPr>
              <w:pStyle w:val="TableText"/>
            </w:pPr>
            <w:r>
              <w:t xml:space="preserve">    C0</w:t>
            </w:r>
            <w:r w:rsidRPr="009A7675">
              <w:rPr>
                <w:vertAlign w:val="subscript"/>
              </w:rPr>
              <w:t>h</w:t>
            </w:r>
          </w:p>
        </w:tc>
        <w:tc>
          <w:tcPr>
            <w:tcW w:w="462" w:type="pct"/>
          </w:tcPr>
          <w:p w14:paraId="13082357" w14:textId="546B3DDA" w:rsidR="00B63FE5" w:rsidRDefault="00B63FE5" w:rsidP="00E30D3F">
            <w:pPr>
              <w:pStyle w:val="TableText-Centered"/>
            </w:pPr>
            <w:r>
              <w:t>16</w:t>
            </w:r>
          </w:p>
        </w:tc>
        <w:tc>
          <w:tcPr>
            <w:tcW w:w="3079" w:type="pct"/>
          </w:tcPr>
          <w:p w14:paraId="3A4075CE" w14:textId="4CE118AB" w:rsidR="00B63FE5" w:rsidRDefault="00B63FE5" w:rsidP="00E30D3F">
            <w:pPr>
              <w:pStyle w:val="TableText"/>
            </w:pPr>
            <w:r>
              <w:rPr>
                <w:w w:val="105"/>
              </w:rPr>
              <w:t>Cryptographic salt, s</w:t>
            </w:r>
          </w:p>
        </w:tc>
        <w:tc>
          <w:tcPr>
            <w:tcW w:w="1085" w:type="pct"/>
          </w:tcPr>
          <w:p w14:paraId="55F43853" w14:textId="2E97164D" w:rsidR="00B63FE5" w:rsidRDefault="00B63FE5" w:rsidP="00E30D3F">
            <w:pPr>
              <w:pStyle w:val="TableText-Centered"/>
            </w:pPr>
            <w:r>
              <w:t>mandatory</w:t>
            </w:r>
          </w:p>
        </w:tc>
      </w:tr>
      <w:tr w:rsidR="00B63FE5" w14:paraId="2AF4B75D" w14:textId="77777777" w:rsidTr="00966C6D">
        <w:trPr>
          <w:trHeight w:val="356"/>
        </w:trPr>
        <w:tc>
          <w:tcPr>
            <w:tcW w:w="374" w:type="pct"/>
          </w:tcPr>
          <w:p w14:paraId="494A1CAC" w14:textId="324D6E2E" w:rsidR="00B63FE5" w:rsidRDefault="00202D6B" w:rsidP="00E30D3F">
            <w:pPr>
              <w:pStyle w:val="TableText-Centered"/>
            </w:pPr>
            <w:r>
              <w:t xml:space="preserve"> </w:t>
            </w:r>
            <w:r w:rsidR="00B63FE5">
              <w:t xml:space="preserve">  C1</w:t>
            </w:r>
            <w:r w:rsidR="00B63FE5" w:rsidRPr="009A7675">
              <w:rPr>
                <w:vertAlign w:val="subscript"/>
              </w:rPr>
              <w:t>h</w:t>
            </w:r>
          </w:p>
        </w:tc>
        <w:tc>
          <w:tcPr>
            <w:tcW w:w="462" w:type="pct"/>
          </w:tcPr>
          <w:p w14:paraId="3B3AE054" w14:textId="62AAD173" w:rsidR="00B63FE5" w:rsidRDefault="00B63FE5" w:rsidP="00E30D3F">
            <w:pPr>
              <w:pStyle w:val="TableText-Centered"/>
            </w:pPr>
            <w:r>
              <w:t>4</w:t>
            </w:r>
          </w:p>
        </w:tc>
        <w:tc>
          <w:tcPr>
            <w:tcW w:w="3079" w:type="pct"/>
          </w:tcPr>
          <w:p w14:paraId="5CBCDB4B" w14:textId="62B0CE0F" w:rsidR="00B63FE5" w:rsidRDefault="00B63FE5" w:rsidP="00E30D3F">
            <w:pPr>
              <w:pStyle w:val="TableText"/>
              <w:rPr>
                <w:w w:val="105"/>
              </w:rPr>
            </w:pPr>
            <w:r>
              <w:rPr>
                <w:w w:val="105"/>
              </w:rPr>
              <w:t>Scrypt</w:t>
            </w:r>
            <w:r w:rsidRPr="009A7675">
              <w:rPr>
                <w:w w:val="105"/>
              </w:rPr>
              <w:t xml:space="preserve"> cost parameter</w:t>
            </w:r>
            <w:r>
              <w:rPr>
                <w:w w:val="105"/>
              </w:rPr>
              <w:t>,</w:t>
            </w:r>
            <w:r w:rsidRPr="009A7675">
              <w:rPr>
                <w:w w:val="105"/>
              </w:rPr>
              <w:t xml:space="preserve"> N</w:t>
            </w:r>
            <w:r w:rsidRPr="000D29DB">
              <w:rPr>
                <w:w w:val="105"/>
                <w:vertAlign w:val="subscript"/>
              </w:rPr>
              <w:t>scrypt</w:t>
            </w:r>
          </w:p>
        </w:tc>
        <w:tc>
          <w:tcPr>
            <w:tcW w:w="1085" w:type="pct"/>
          </w:tcPr>
          <w:p w14:paraId="5435B1D9" w14:textId="20105D8C" w:rsidR="00B63FE5" w:rsidRDefault="00B63FE5" w:rsidP="00E30D3F">
            <w:pPr>
              <w:pStyle w:val="TableText-Centered"/>
            </w:pPr>
            <w:r>
              <w:t>mandatory</w:t>
            </w:r>
          </w:p>
        </w:tc>
      </w:tr>
      <w:tr w:rsidR="00B63FE5" w14:paraId="4929F8A5" w14:textId="77777777" w:rsidTr="00966C6D">
        <w:trPr>
          <w:trHeight w:val="356"/>
        </w:trPr>
        <w:tc>
          <w:tcPr>
            <w:tcW w:w="374" w:type="pct"/>
          </w:tcPr>
          <w:p w14:paraId="092B22FC" w14:textId="4F5815B4" w:rsidR="00B63FE5" w:rsidRDefault="00B63FE5" w:rsidP="00E30D3F">
            <w:pPr>
              <w:pStyle w:val="TableText-Centered"/>
            </w:pPr>
            <w:r>
              <w:t xml:space="preserve">  </w:t>
            </w:r>
            <w:r w:rsidR="00202D6B">
              <w:t xml:space="preserve"> </w:t>
            </w:r>
            <w:r>
              <w:t>C2</w:t>
            </w:r>
            <w:r w:rsidRPr="009A7675">
              <w:rPr>
                <w:vertAlign w:val="subscript"/>
              </w:rPr>
              <w:t>h</w:t>
            </w:r>
          </w:p>
        </w:tc>
        <w:tc>
          <w:tcPr>
            <w:tcW w:w="462" w:type="pct"/>
          </w:tcPr>
          <w:p w14:paraId="56E9D9DD" w14:textId="76F3ABE6" w:rsidR="00B63FE5" w:rsidRDefault="00B63FE5" w:rsidP="00E30D3F">
            <w:pPr>
              <w:pStyle w:val="TableText-Centered"/>
            </w:pPr>
            <w:r>
              <w:t>2</w:t>
            </w:r>
          </w:p>
        </w:tc>
        <w:tc>
          <w:tcPr>
            <w:tcW w:w="3079" w:type="pct"/>
          </w:tcPr>
          <w:p w14:paraId="6457D597" w14:textId="157AEA70" w:rsidR="00B63FE5" w:rsidRDefault="00B63FE5" w:rsidP="00E30D3F">
            <w:pPr>
              <w:pStyle w:val="TableText"/>
              <w:rPr>
                <w:w w:val="105"/>
              </w:rPr>
            </w:pPr>
            <w:r w:rsidRPr="009A7675">
              <w:rPr>
                <w:w w:val="105"/>
              </w:rPr>
              <w:t>Block size parameter</w:t>
            </w:r>
            <w:r>
              <w:rPr>
                <w:w w:val="105"/>
              </w:rPr>
              <w:t>,</w:t>
            </w:r>
            <w:r w:rsidRPr="009A7675">
              <w:rPr>
                <w:w w:val="105"/>
              </w:rPr>
              <w:t xml:space="preserve"> r</w:t>
            </w:r>
          </w:p>
        </w:tc>
        <w:tc>
          <w:tcPr>
            <w:tcW w:w="1085" w:type="pct"/>
          </w:tcPr>
          <w:p w14:paraId="18A9E7B0" w14:textId="24577492" w:rsidR="00B63FE5" w:rsidRDefault="00B63FE5" w:rsidP="00E30D3F">
            <w:pPr>
              <w:pStyle w:val="TableText-Centered"/>
            </w:pPr>
            <w:r>
              <w:t>mandatory</w:t>
            </w:r>
          </w:p>
        </w:tc>
      </w:tr>
      <w:tr w:rsidR="00B63FE5" w14:paraId="7F5C40CD" w14:textId="77777777" w:rsidTr="00966C6D">
        <w:trPr>
          <w:trHeight w:val="356"/>
        </w:trPr>
        <w:tc>
          <w:tcPr>
            <w:tcW w:w="374" w:type="pct"/>
          </w:tcPr>
          <w:p w14:paraId="6A34A423" w14:textId="62527776" w:rsidR="00B63FE5" w:rsidRDefault="00B63FE5" w:rsidP="00E30D3F">
            <w:pPr>
              <w:pStyle w:val="TableText-Centered"/>
            </w:pPr>
            <w:r>
              <w:t xml:space="preserve">  </w:t>
            </w:r>
            <w:r w:rsidR="00202D6B">
              <w:t xml:space="preserve"> </w:t>
            </w:r>
            <w:r>
              <w:t>C3</w:t>
            </w:r>
            <w:r w:rsidRPr="009A7675">
              <w:rPr>
                <w:vertAlign w:val="subscript"/>
              </w:rPr>
              <w:t>h</w:t>
            </w:r>
          </w:p>
        </w:tc>
        <w:tc>
          <w:tcPr>
            <w:tcW w:w="462" w:type="pct"/>
          </w:tcPr>
          <w:p w14:paraId="0089B686" w14:textId="302F73C8" w:rsidR="00B63FE5" w:rsidRDefault="00B63FE5" w:rsidP="00E30D3F">
            <w:pPr>
              <w:pStyle w:val="TableText-Centered"/>
            </w:pPr>
            <w:r>
              <w:t>2</w:t>
            </w:r>
          </w:p>
        </w:tc>
        <w:tc>
          <w:tcPr>
            <w:tcW w:w="3079" w:type="pct"/>
          </w:tcPr>
          <w:p w14:paraId="3E2BE40F" w14:textId="0342F283" w:rsidR="00B63FE5" w:rsidRDefault="00B63FE5" w:rsidP="00E30D3F">
            <w:pPr>
              <w:pStyle w:val="TableText"/>
              <w:rPr>
                <w:w w:val="105"/>
              </w:rPr>
            </w:pPr>
            <w:r w:rsidRPr="009A7675">
              <w:rPr>
                <w:w w:val="105"/>
              </w:rPr>
              <w:t>Parallelization parameter</w:t>
            </w:r>
            <w:r>
              <w:rPr>
                <w:w w:val="105"/>
              </w:rPr>
              <w:t>,</w:t>
            </w:r>
            <w:r w:rsidRPr="009A7675">
              <w:rPr>
                <w:w w:val="105"/>
              </w:rPr>
              <w:t xml:space="preserve"> p</w:t>
            </w:r>
          </w:p>
        </w:tc>
        <w:tc>
          <w:tcPr>
            <w:tcW w:w="1085" w:type="pct"/>
          </w:tcPr>
          <w:p w14:paraId="34D8E1D4" w14:textId="5AD3B27D" w:rsidR="00B63FE5" w:rsidRDefault="00B63FE5" w:rsidP="00E30D3F">
            <w:pPr>
              <w:pStyle w:val="TableText-Centered"/>
            </w:pPr>
            <w:r>
              <w:t>mandatory</w:t>
            </w:r>
          </w:p>
        </w:tc>
      </w:tr>
      <w:tr w:rsidR="00B63FE5" w14:paraId="0E43C9BB" w14:textId="77777777" w:rsidTr="004443B2">
        <w:trPr>
          <w:trHeight w:val="356"/>
        </w:trPr>
        <w:tc>
          <w:tcPr>
            <w:tcW w:w="374" w:type="pct"/>
          </w:tcPr>
          <w:p w14:paraId="112F00EC" w14:textId="026DDE39" w:rsidR="00B63FE5" w:rsidRDefault="00B63FE5" w:rsidP="00202D6B">
            <w:pPr>
              <w:pStyle w:val="TableText-Centered"/>
              <w:jc w:val="left"/>
            </w:pPr>
            <w:r>
              <w:t>D6</w:t>
            </w:r>
            <w:r w:rsidRPr="00E00FC9">
              <w:rPr>
                <w:vertAlign w:val="subscript"/>
              </w:rPr>
              <w:t>h</w:t>
            </w:r>
          </w:p>
        </w:tc>
        <w:tc>
          <w:tcPr>
            <w:tcW w:w="462" w:type="pct"/>
          </w:tcPr>
          <w:p w14:paraId="5343085E" w14:textId="33784314" w:rsidR="00B63FE5" w:rsidRDefault="00B63FE5" w:rsidP="00E30D3F">
            <w:pPr>
              <w:pStyle w:val="TableText-Centered"/>
            </w:pPr>
            <w:r>
              <w:t>2</w:t>
            </w:r>
          </w:p>
        </w:tc>
        <w:tc>
          <w:tcPr>
            <w:tcW w:w="3079" w:type="pct"/>
          </w:tcPr>
          <w:p w14:paraId="4DA4E58D" w14:textId="43E8AE34" w:rsidR="00B63FE5" w:rsidRDefault="00B63FE5" w:rsidP="00E30D3F">
            <w:pPr>
              <w:pStyle w:val="TableText"/>
              <w:rPr>
                <w:w w:val="105"/>
              </w:rPr>
            </w:pPr>
            <w:r w:rsidRPr="000C78E9">
              <w:rPr>
                <w:w w:val="105"/>
              </w:rPr>
              <w:t xml:space="preserve">Vehicle </w:t>
            </w:r>
            <w:r>
              <w:rPr>
                <w:w w:val="105"/>
              </w:rPr>
              <w:t xml:space="preserve">Brand </w:t>
            </w:r>
            <w:r w:rsidRPr="000C78E9">
              <w:rPr>
                <w:w w:val="105"/>
              </w:rPr>
              <w:t xml:space="preserve">(see Table </w:t>
            </w:r>
            <w:r>
              <w:rPr>
                <w:w w:val="105"/>
              </w:rPr>
              <w:t>2</w:t>
            </w:r>
            <w:r w:rsidRPr="000C78E9">
              <w:rPr>
                <w:w w:val="105"/>
              </w:rPr>
              <w:t xml:space="preserve">-1 in </w:t>
            </w:r>
            <w:r w:rsidRPr="00A57A1A">
              <w:rPr>
                <w:rStyle w:val="CrossRef"/>
              </w:rPr>
              <w:fldChar w:fldCharType="begin"/>
            </w:r>
            <w:r w:rsidRPr="00A57A1A">
              <w:rPr>
                <w:rStyle w:val="CrossRef"/>
              </w:rPr>
              <w:instrText xml:space="preserve"> REF _Ref65152243 \r \h </w:instrText>
            </w:r>
            <w:r w:rsidRPr="00A57A1A">
              <w:rPr>
                <w:rStyle w:val="CrossRef"/>
              </w:rPr>
            </w:r>
            <w:r w:rsidRPr="00A57A1A">
              <w:rPr>
                <w:rStyle w:val="CrossRef"/>
              </w:rPr>
              <w:fldChar w:fldCharType="separate"/>
            </w:r>
            <w:r w:rsidR="00D81990">
              <w:rPr>
                <w:rStyle w:val="CrossRef"/>
              </w:rPr>
              <w:t>[35]</w:t>
            </w:r>
            <w:r w:rsidRPr="00A57A1A">
              <w:rPr>
                <w:rStyle w:val="CrossRef"/>
              </w:rPr>
              <w:fldChar w:fldCharType="end"/>
            </w:r>
            <w:r w:rsidRPr="000C78E9">
              <w:rPr>
                <w:w w:val="105"/>
              </w:rPr>
              <w:t>), include this tag for all vehicles including vehicle that supports NFC only.</w:t>
            </w:r>
          </w:p>
        </w:tc>
        <w:tc>
          <w:tcPr>
            <w:tcW w:w="1085" w:type="pct"/>
          </w:tcPr>
          <w:p w14:paraId="4A071F2C" w14:textId="5DB08A2A" w:rsidR="00B63FE5" w:rsidRDefault="00B63FE5" w:rsidP="00E30D3F">
            <w:pPr>
              <w:pStyle w:val="TableText-Centered"/>
            </w:pPr>
            <w:r>
              <w:t>mandatory</w:t>
            </w:r>
            <w:r>
              <w:rPr>
                <w:rStyle w:val="FootnoteReference"/>
              </w:rPr>
              <w:footnoteReference w:id="3"/>
            </w:r>
          </w:p>
        </w:tc>
      </w:tr>
    </w:tbl>
    <w:p w14:paraId="599ED03E" w14:textId="77777777" w:rsidR="008D58CD" w:rsidRDefault="008D58CD" w:rsidP="008D58CD">
      <w:pPr>
        <w:spacing w:before="5"/>
        <w:rPr>
          <w:b/>
          <w:sz w:val="6"/>
        </w:rPr>
      </w:pPr>
    </w:p>
    <w:p w14:paraId="1D14CF22" w14:textId="307D8ACB" w:rsidR="008D58CD" w:rsidRDefault="008D58CD" w:rsidP="008658FF">
      <w:pPr>
        <w:pStyle w:val="CaptionTable"/>
      </w:pPr>
      <w:bookmarkStart w:id="588" w:name="_Ref117108856"/>
      <w:bookmarkStart w:id="589" w:name="_Ref61675360"/>
      <w:bookmarkStart w:id="590" w:name="_Toc62126665"/>
      <w:bookmarkStart w:id="591" w:name="_Toc62127514"/>
      <w:bookmarkStart w:id="592" w:name="_Toc118223018"/>
      <w:r>
        <w:t xml:space="preserve">Table </w:t>
      </w:r>
      <w:fldSimple w:instr=" STYLEREF 1 \s ">
        <w:r w:rsidR="00D81990">
          <w:rPr>
            <w:noProof/>
          </w:rPr>
          <w:t>5</w:t>
        </w:r>
      </w:fldSimple>
      <w:r w:rsidR="00183237">
        <w:noBreakHyphen/>
      </w:r>
      <w:fldSimple w:instr=" SEQ Table \* ARABIC \s 1 ">
        <w:r w:rsidR="00D81990">
          <w:rPr>
            <w:noProof/>
          </w:rPr>
          <w:t>5</w:t>
        </w:r>
      </w:fldSimple>
      <w:bookmarkEnd w:id="588"/>
      <w:bookmarkEnd w:id="589"/>
      <w:r>
        <w:t xml:space="preserve">: </w:t>
      </w:r>
      <w:r w:rsidRPr="000417EC">
        <w:t>SPAKE2+ REQUEST Response Fields</w:t>
      </w:r>
      <w:bookmarkEnd w:id="590"/>
      <w:bookmarkEnd w:id="591"/>
      <w:bookmarkEnd w:id="592"/>
    </w:p>
    <w:tbl>
      <w:tblPr>
        <w:tblW w:w="50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5"/>
        <w:gridCol w:w="812"/>
        <w:gridCol w:w="6387"/>
        <w:gridCol w:w="1711"/>
      </w:tblGrid>
      <w:tr w:rsidR="00E30D3F" w:rsidRPr="00110669" w14:paraId="67CB630F" w14:textId="77777777" w:rsidTr="00966C6D">
        <w:trPr>
          <w:trHeight w:val="357"/>
          <w:tblHeader/>
        </w:trPr>
        <w:tc>
          <w:tcPr>
            <w:tcW w:w="32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4F2145B" w14:textId="77777777" w:rsidR="008D58CD" w:rsidRPr="00DF46B6" w:rsidRDefault="008D58CD" w:rsidP="00D828F2">
            <w:pPr>
              <w:pStyle w:val="TableHead"/>
            </w:pPr>
            <w:r w:rsidRPr="00DF46B6">
              <w:t>Tag</w:t>
            </w:r>
          </w:p>
        </w:tc>
        <w:tc>
          <w:tcPr>
            <w:tcW w:w="426"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022410BB" w14:textId="77777777" w:rsidR="00AC349D" w:rsidRDefault="008D58CD" w:rsidP="00AC349D">
            <w:pPr>
              <w:pStyle w:val="TableHead-Centered"/>
            </w:pPr>
            <w:r w:rsidRPr="00DF46B6">
              <w:t>Length</w:t>
            </w:r>
          </w:p>
          <w:p w14:paraId="2603AA59" w14:textId="3CA283CA" w:rsidR="008D58CD" w:rsidRPr="00DF46B6" w:rsidRDefault="00AC349D" w:rsidP="00AC349D">
            <w:pPr>
              <w:pStyle w:val="TableHead-Centered"/>
            </w:pPr>
            <w:r>
              <w:t>(bytes)</w:t>
            </w:r>
          </w:p>
        </w:tc>
        <w:tc>
          <w:tcPr>
            <w:tcW w:w="334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5AAD027" w14:textId="77777777" w:rsidR="008D58CD" w:rsidRPr="00DF46B6" w:rsidRDefault="008D58CD" w:rsidP="005B4CA2">
            <w:pPr>
              <w:pStyle w:val="TableHead"/>
            </w:pPr>
            <w:r w:rsidRPr="00DF46B6">
              <w:t>Description</w:t>
            </w:r>
          </w:p>
        </w:tc>
        <w:tc>
          <w:tcPr>
            <w:tcW w:w="89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35004E5F" w14:textId="77777777" w:rsidR="008D58CD" w:rsidRPr="00DF46B6" w:rsidRDefault="008D58CD" w:rsidP="005B4CA2">
            <w:pPr>
              <w:pStyle w:val="TableHead-Centered"/>
            </w:pPr>
            <w:r w:rsidRPr="00DF46B6">
              <w:t>Field is</w:t>
            </w:r>
          </w:p>
        </w:tc>
      </w:tr>
      <w:tr w:rsidR="00E30D3F" w14:paraId="479E301D" w14:textId="77777777" w:rsidTr="00966C6D">
        <w:trPr>
          <w:trHeight w:val="611"/>
        </w:trPr>
        <w:tc>
          <w:tcPr>
            <w:tcW w:w="328" w:type="pct"/>
            <w:tcBorders>
              <w:top w:val="single" w:sz="4" w:space="0" w:color="000000" w:themeColor="text1"/>
              <w:bottom w:val="single" w:sz="4" w:space="0" w:color="000000" w:themeColor="text1"/>
            </w:tcBorders>
          </w:tcPr>
          <w:p w14:paraId="00A41A68" w14:textId="1ED2F674" w:rsidR="008D58CD" w:rsidRDefault="008D58CD" w:rsidP="00D828F2">
            <w:pPr>
              <w:pStyle w:val="TableText"/>
            </w:pPr>
            <w:r w:rsidRPr="00D828F2">
              <w:rPr>
                <w:w w:val="105"/>
              </w:rPr>
              <w:t>50</w:t>
            </w:r>
            <w:r w:rsidR="00345BD8" w:rsidRPr="00E00FC9">
              <w:rPr>
                <w:w w:val="105"/>
                <w:vertAlign w:val="subscript"/>
              </w:rPr>
              <w:t>h</w:t>
            </w:r>
          </w:p>
        </w:tc>
        <w:tc>
          <w:tcPr>
            <w:tcW w:w="426" w:type="pct"/>
            <w:tcBorders>
              <w:top w:val="single" w:sz="4" w:space="0" w:color="000000" w:themeColor="text1"/>
              <w:bottom w:val="single" w:sz="4" w:space="0" w:color="000000" w:themeColor="text1"/>
            </w:tcBorders>
          </w:tcPr>
          <w:p w14:paraId="3295C719" w14:textId="77777777" w:rsidR="008D58CD" w:rsidRDefault="008D58CD" w:rsidP="005B4CA2">
            <w:pPr>
              <w:pStyle w:val="TableText-Centered"/>
            </w:pPr>
            <w:r>
              <w:t>65</w:t>
            </w:r>
          </w:p>
        </w:tc>
        <w:tc>
          <w:tcPr>
            <w:tcW w:w="3349" w:type="pct"/>
            <w:tcBorders>
              <w:top w:val="single" w:sz="4" w:space="0" w:color="000000" w:themeColor="text1"/>
              <w:bottom w:val="single" w:sz="4" w:space="0" w:color="000000" w:themeColor="text1"/>
            </w:tcBorders>
          </w:tcPr>
          <w:p w14:paraId="3703D038" w14:textId="68347B66" w:rsidR="008D58CD" w:rsidRDefault="008D58CD" w:rsidP="005B4CA2">
            <w:pPr>
              <w:pStyle w:val="TableText"/>
            </w:pPr>
            <w:r>
              <w:rPr>
                <w:w w:val="105"/>
              </w:rPr>
              <w:t>Curve point X of the SPAKE2+ protocol, prepended with 04</w:t>
            </w:r>
            <w:r>
              <w:rPr>
                <w:w w:val="105"/>
                <w:vertAlign w:val="subscript"/>
              </w:rPr>
              <w:t xml:space="preserve">h </w:t>
            </w:r>
            <w:r>
              <w:rPr>
                <w:w w:val="105"/>
              </w:rPr>
              <w:t>as per</w:t>
            </w:r>
            <w:r w:rsidR="001455C2">
              <w:rPr>
                <w:rStyle w:val="CrossRef"/>
              </w:rPr>
              <w:t xml:space="preserve"> </w:t>
            </w:r>
            <w:r w:rsidR="001455C2" w:rsidRPr="001455C2">
              <w:rPr>
                <w:rStyle w:val="CrossRef"/>
              </w:rPr>
              <w:fldChar w:fldCharType="begin"/>
            </w:r>
            <w:r w:rsidR="001455C2" w:rsidRPr="001455C2">
              <w:rPr>
                <w:rStyle w:val="CrossRef"/>
              </w:rPr>
              <w:instrText xml:space="preserve"> REF _Ref6168215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3</w:t>
            </w:r>
            <w:r w:rsidR="001455C2" w:rsidRPr="001455C2">
              <w:rPr>
                <w:rStyle w:val="CrossRef"/>
              </w:rPr>
              <w:fldChar w:fldCharType="end"/>
            </w:r>
          </w:p>
        </w:tc>
        <w:tc>
          <w:tcPr>
            <w:tcW w:w="897" w:type="pct"/>
            <w:tcBorders>
              <w:top w:val="single" w:sz="4" w:space="0" w:color="000000" w:themeColor="text1"/>
              <w:bottom w:val="single" w:sz="4" w:space="0" w:color="000000" w:themeColor="text1"/>
            </w:tcBorders>
          </w:tcPr>
          <w:p w14:paraId="2857B3EC" w14:textId="77777777" w:rsidR="008D58CD" w:rsidRDefault="008D58CD" w:rsidP="005B4CA2">
            <w:pPr>
              <w:pStyle w:val="TableText-Centered"/>
            </w:pPr>
            <w:r>
              <w:t>mandatory</w:t>
            </w:r>
          </w:p>
        </w:tc>
      </w:tr>
      <w:tr w:rsidR="00D07F11" w14:paraId="0D34064B" w14:textId="77777777" w:rsidTr="004443B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422"/>
        </w:trPr>
        <w:tc>
          <w:tcPr>
            <w:tcW w:w="328" w:type="pct"/>
          </w:tcPr>
          <w:p w14:paraId="04FB0AA1" w14:textId="54E76D10" w:rsidR="00D07F11" w:rsidDel="00E30D3F" w:rsidRDefault="00D07F11" w:rsidP="00681FCA">
            <w:pPr>
              <w:pStyle w:val="TableText"/>
            </w:pPr>
            <w:commentRangeStart w:id="593"/>
            <w:r w:rsidRPr="006C0324">
              <w:rPr>
                <w:w w:val="105"/>
              </w:rPr>
              <w:lastRenderedPageBreak/>
              <w:t>5</w:t>
            </w:r>
            <w:r>
              <w:rPr>
                <w:w w:val="105"/>
              </w:rPr>
              <w:t>F</w:t>
            </w:r>
            <w:r w:rsidRPr="006C0324">
              <w:rPr>
                <w:w w:val="105"/>
                <w:vertAlign w:val="subscript"/>
              </w:rPr>
              <w:t>h</w:t>
            </w:r>
            <w:commentRangeEnd w:id="593"/>
            <w:r>
              <w:rPr>
                <w:rStyle w:val="CommentReference"/>
              </w:rPr>
              <w:commentReference w:id="593"/>
            </w:r>
          </w:p>
        </w:tc>
        <w:tc>
          <w:tcPr>
            <w:tcW w:w="426" w:type="pct"/>
          </w:tcPr>
          <w:p w14:paraId="2DD377C4" w14:textId="56E23963" w:rsidR="00D07F11" w:rsidDel="00E30D3F" w:rsidRDefault="00D07F11" w:rsidP="00681FCA">
            <w:pPr>
              <w:pStyle w:val="TableText-Centered"/>
              <w:rPr>
                <w:w w:val="105"/>
              </w:rPr>
            </w:pPr>
            <w:r w:rsidRPr="006C0324">
              <w:rPr>
                <w:w w:val="105"/>
              </w:rPr>
              <w:t>2</w:t>
            </w:r>
            <w:r w:rsidR="0070187B">
              <w:rPr>
                <w:w w:val="105"/>
              </w:rPr>
              <w:t xml:space="preserve"> or 0</w:t>
            </w:r>
          </w:p>
        </w:tc>
        <w:tc>
          <w:tcPr>
            <w:tcW w:w="3349" w:type="pct"/>
          </w:tcPr>
          <w:p w14:paraId="24A6534D" w14:textId="34CE59C3" w:rsidR="00D07F11" w:rsidDel="00E30D3F" w:rsidRDefault="00516A2B" w:rsidP="00681FCA">
            <w:pPr>
              <w:pStyle w:val="TableText"/>
            </w:pPr>
            <w:r>
              <w:t>DK</w:t>
            </w:r>
            <w:r w:rsidRPr="006C0324">
              <w:t xml:space="preserve"> </w:t>
            </w:r>
            <w:r w:rsidR="00D07F11">
              <w:t>(</w:t>
            </w:r>
            <w:r w:rsidR="00D07F11" w:rsidRPr="00E171F3">
              <w:t>V-D-</w:t>
            </w:r>
            <w:r w:rsidR="00D07F11">
              <w:t xml:space="preserve">BT) </w:t>
            </w:r>
            <w:r>
              <w:t>P</w:t>
            </w:r>
            <w:r w:rsidR="00D07F11" w:rsidRPr="006C0324">
              <w:t xml:space="preserve">rotocol </w:t>
            </w:r>
            <w:r>
              <w:t>V</w:t>
            </w:r>
            <w:r w:rsidR="00D07F11" w:rsidRPr="006C0324">
              <w:t>ersion</w:t>
            </w:r>
            <w:r w:rsidR="00D07F11">
              <w:t xml:space="preserve"> </w:t>
            </w:r>
            <w:r>
              <w:t xml:space="preserve">supported by </w:t>
            </w:r>
            <w:r w:rsidR="00D07F11">
              <w:t>device</w:t>
            </w:r>
            <w:r>
              <w:t xml:space="preserve"> from Vehicle List</w:t>
            </w:r>
            <w:r w:rsidR="00D07F11">
              <w:t xml:space="preserve">, (as per </w:t>
            </w:r>
            <w:r w:rsidR="00025208">
              <w:fldChar w:fldCharType="begin"/>
            </w:r>
            <w:r w:rsidR="00025208">
              <w:instrText xml:space="preserve"> REF _Ref118220079 \h </w:instrText>
            </w:r>
            <w:r w:rsidR="00025208">
              <w:fldChar w:fldCharType="separate"/>
            </w:r>
            <w:r w:rsidR="00D81990">
              <w:t xml:space="preserve">Table </w:t>
            </w:r>
            <w:r w:rsidR="00D81990">
              <w:rPr>
                <w:noProof/>
              </w:rPr>
              <w:t>19</w:t>
            </w:r>
            <w:r w:rsidR="00D81990">
              <w:noBreakHyphen/>
            </w:r>
            <w:r w:rsidR="00D81990">
              <w:rPr>
                <w:noProof/>
              </w:rPr>
              <w:t>11</w:t>
            </w:r>
            <w:r w:rsidR="00025208">
              <w:fldChar w:fldCharType="end"/>
            </w:r>
            <w:r w:rsidR="00D07F11">
              <w:t>)</w:t>
            </w:r>
            <w:r w:rsidR="0070187B">
              <w:t xml:space="preserve">. </w:t>
            </w:r>
            <w:commentRangeStart w:id="594"/>
            <w:r w:rsidR="0070187B">
              <w:t xml:space="preserve">Tag with length 0 is returned if no commonly supported version is found. </w:t>
            </w:r>
            <w:commentRangeEnd w:id="594"/>
            <w:r w:rsidR="0070187B">
              <w:rPr>
                <w:rStyle w:val="CommentReference"/>
              </w:rPr>
              <w:commentReference w:id="594"/>
            </w:r>
          </w:p>
        </w:tc>
        <w:tc>
          <w:tcPr>
            <w:tcW w:w="897" w:type="pct"/>
          </w:tcPr>
          <w:p w14:paraId="1BD67430" w14:textId="7F487EF8" w:rsidR="00D07F11" w:rsidDel="00E30D3F" w:rsidRDefault="008C041D" w:rsidP="00681FCA">
            <w:pPr>
              <w:pStyle w:val="TableText-Centered"/>
            </w:pPr>
            <w:r>
              <w:t>C</w:t>
            </w:r>
            <w:r w:rsidR="00D07F11">
              <w:t>onditional</w:t>
            </w:r>
            <w:r>
              <w:t>. For WCC2/WCC3 capable devices.</w:t>
            </w:r>
            <w:r w:rsidR="00B76F4B">
              <w:t xml:space="preserve"> Present if Tag 5E</w:t>
            </w:r>
            <w:r w:rsidR="00B76F4B" w:rsidRPr="00202D6B">
              <w:rPr>
                <w:vertAlign w:val="subscript"/>
              </w:rPr>
              <w:t>h</w:t>
            </w:r>
            <w:r w:rsidR="00B76F4B">
              <w:t xml:space="preserve"> was included in SPAKE2+ REQUEST message</w:t>
            </w:r>
          </w:p>
        </w:tc>
      </w:tr>
    </w:tbl>
    <w:p w14:paraId="209778FD" w14:textId="77777777" w:rsidR="008D58CD" w:rsidRDefault="008D58CD" w:rsidP="00D23E0D">
      <w:pPr>
        <w:pStyle w:val="Heading4"/>
      </w:pPr>
      <w:bookmarkStart w:id="595" w:name="_Toc529483027"/>
      <w:r>
        <w:t>Usage</w:t>
      </w:r>
      <w:bookmarkEnd w:id="595"/>
    </w:p>
    <w:p w14:paraId="7F84A72E" w14:textId="67036DB5" w:rsidR="003A66BA" w:rsidRDefault="003A66BA" w:rsidP="008D58CD">
      <w:r w:rsidRPr="003A66BA">
        <w:t>Before sending the SPAKE2+ REQUEST command, the vehicle shall check the counter for SPAKE2+ pairing attempts. If the counter indicates 7 pairing attempts have been made, the vehicle shall not send the SPAKE2+ REQUEST command. Instead, the vehicle shall send an OP CONTROL FLOW to abort (error counter limit for wrong pairing password is exceeded, new pairing password needed (0D</w:t>
      </w:r>
      <w:r w:rsidRPr="00E00FC9">
        <w:rPr>
          <w:vertAlign w:val="subscript"/>
        </w:rPr>
        <w:t>h</w:t>
      </w:r>
      <w:r w:rsidRPr="003A66BA">
        <w:t>) or no specific reason(00</w:t>
      </w:r>
      <w:r w:rsidRPr="00E00FC9">
        <w:rPr>
          <w:vertAlign w:val="subscript"/>
        </w:rPr>
        <w:t>h</w:t>
      </w:r>
      <w:r w:rsidRPr="003A66BA">
        <w:t>)). When a new pairing password is generated, the counter shall be reset.</w:t>
      </w:r>
    </w:p>
    <w:p w14:paraId="7A86614D" w14:textId="6D138D09" w:rsidR="009B1DFF" w:rsidRDefault="00EF0090" w:rsidP="008D58CD">
      <w:commentRangeStart w:id="596"/>
      <w:r>
        <w:t xml:space="preserve">As described in section </w:t>
      </w:r>
      <w:r>
        <w:fldChar w:fldCharType="begin"/>
      </w:r>
      <w:r>
        <w:instrText xml:space="preserve"> REF _Ref112681611 \r \h </w:instrText>
      </w:r>
      <w:r>
        <w:fldChar w:fldCharType="separate"/>
      </w:r>
      <w:r w:rsidR="00D81990">
        <w:t>2.10.6</w:t>
      </w:r>
      <w:r>
        <w:fldChar w:fldCharType="end"/>
      </w:r>
      <w:r>
        <w:t>, t</w:t>
      </w:r>
      <w:r w:rsidR="009B1DFF" w:rsidRPr="009B1DFF">
        <w:t xml:space="preserve">he </w:t>
      </w:r>
      <w:commentRangeEnd w:id="596"/>
      <w:r>
        <w:rPr>
          <w:rStyle w:val="CommentReference"/>
        </w:rPr>
        <w:commentReference w:id="596"/>
      </w:r>
      <w:r w:rsidR="009B1DFF" w:rsidRPr="009B1DFF">
        <w:t xml:space="preserve">vehicle shall send the </w:t>
      </w:r>
      <w:r w:rsidR="005B28CB">
        <w:t xml:space="preserve">V-OD-FW version list with </w:t>
      </w:r>
      <w:r w:rsidR="00C60527">
        <w:t xml:space="preserve">agreed </w:t>
      </w:r>
      <w:r w:rsidR="009B1DFF" w:rsidRPr="009B1DFF">
        <w:t xml:space="preserve">V-OD-FW version, </w:t>
      </w:r>
      <w:r w:rsidR="00C60527">
        <w:t>to</w:t>
      </w:r>
      <w:r w:rsidR="009B1DFF" w:rsidRPr="009B1DFF">
        <w:t xml:space="preserve"> be used by the owner device. </w:t>
      </w:r>
      <w:commentRangeStart w:id="597"/>
      <w:commentRangeEnd w:id="597"/>
      <w:r w:rsidR="008C041D">
        <w:rPr>
          <w:rStyle w:val="CommentReference"/>
        </w:rPr>
        <w:commentReference w:id="597"/>
      </w:r>
    </w:p>
    <w:p w14:paraId="731247A3" w14:textId="54D61689" w:rsidR="002E0C7D" w:rsidRDefault="008D58CD" w:rsidP="008D58CD">
      <w:r w:rsidRPr="008D58CD">
        <w:t xml:space="preserve">The vehicle shall also send the list of supported Digital Key applet protocol versions, whereby the first listed version shall be used by the vehicle </w:t>
      </w:r>
      <w:r w:rsidR="00C97E22">
        <w:t>as the agreed version with</w:t>
      </w:r>
      <w:r w:rsidR="00C97E22" w:rsidRPr="008D58CD">
        <w:t xml:space="preserve"> </w:t>
      </w:r>
      <w:r w:rsidRPr="008D58CD">
        <w:t>the owner device. The whole list of Digital Key applet protocol versions (Tag 5C</w:t>
      </w:r>
      <w:r w:rsidRPr="004D67E3">
        <w:rPr>
          <w:vertAlign w:val="subscript"/>
        </w:rPr>
        <w:t>h</w:t>
      </w:r>
      <w:r w:rsidRPr="008D58CD">
        <w:t xml:space="preserve">) shall be included in the Key Creation Request (See Section </w:t>
      </w:r>
      <w:r w:rsidRPr="001455C2">
        <w:rPr>
          <w:rStyle w:val="CrossRef"/>
        </w:rPr>
        <w:fldChar w:fldCharType="begin"/>
      </w:r>
      <w:r w:rsidRPr="001455C2">
        <w:rPr>
          <w:rStyle w:val="CrossRef"/>
        </w:rPr>
        <w:instrText xml:space="preserve"> REF _Ref26347962 \n \h  \* MERGEFORMAT </w:instrText>
      </w:r>
      <w:r w:rsidRPr="001455C2">
        <w:rPr>
          <w:rStyle w:val="CrossRef"/>
        </w:rPr>
      </w:r>
      <w:r w:rsidRPr="001455C2">
        <w:rPr>
          <w:rStyle w:val="CrossRef"/>
        </w:rPr>
        <w:fldChar w:fldCharType="separate"/>
      </w:r>
      <w:r w:rsidR="00D81990">
        <w:rPr>
          <w:rStyle w:val="CrossRef"/>
        </w:rPr>
        <w:t>11.8.1</w:t>
      </w:r>
      <w:r w:rsidRPr="001455C2">
        <w:rPr>
          <w:rStyle w:val="CrossRef"/>
        </w:rPr>
        <w:fldChar w:fldCharType="end"/>
      </w:r>
      <w:r w:rsidRPr="008D58CD">
        <w:t>, DIGITAL_KEY_APPLET_PROTOCOL_VERSION). This allows the determination of the best version to be used for key sharing with friend device.</w:t>
      </w:r>
      <w:r w:rsidR="00871D76">
        <w:t xml:space="preserve"> Further, this allows the friend device to determine the best transaction (fast transaction, standard transaction) version</w:t>
      </w:r>
      <w:r w:rsidR="002E0C7D">
        <w:t xml:space="preserve"> with the vehicle (V-D-TX).</w:t>
      </w:r>
    </w:p>
    <w:p w14:paraId="7409B4D9" w14:textId="00FF145C" w:rsidR="008D58CD" w:rsidRPr="008D58CD" w:rsidRDefault="002E0C7D" w:rsidP="008D58CD">
      <w:r w:rsidRPr="002E0C7D">
        <w:t xml:space="preserve">The </w:t>
      </w:r>
      <w:r w:rsidR="00772F16">
        <w:t xml:space="preserve">WCC2/WCC3 capable </w:t>
      </w:r>
      <w:r w:rsidRPr="002E0C7D">
        <w:t xml:space="preserve">vehicle </w:t>
      </w:r>
      <w:r w:rsidR="0070187B">
        <w:t xml:space="preserve">shall </w:t>
      </w:r>
      <w:r w:rsidRPr="002E0C7D">
        <w:t xml:space="preserve">send the version list (tag </w:t>
      </w:r>
      <w:r w:rsidR="00516A2B">
        <w:t>5E</w:t>
      </w:r>
      <w:r w:rsidR="00516A2B" w:rsidRPr="00202D6B">
        <w:rPr>
          <w:vertAlign w:val="subscript"/>
        </w:rPr>
        <w:t>h</w:t>
      </w:r>
      <w:r w:rsidRPr="002E0C7D">
        <w:t>) to the device in the SPAKE2+ Request</w:t>
      </w:r>
      <w:r w:rsidR="0070187B">
        <w:t>.</w:t>
      </w:r>
      <w:r w:rsidRPr="002E0C7D">
        <w:t xml:space="preserve"> </w:t>
      </w:r>
      <w:r w:rsidR="0070187B">
        <w:t>T</w:t>
      </w:r>
      <w:r w:rsidRPr="002E0C7D">
        <w:t>he device sends the selected</w:t>
      </w:r>
      <w:r w:rsidR="00202D6B">
        <w:t xml:space="preserve"> </w:t>
      </w:r>
      <w:r w:rsidRPr="002E0C7D">
        <w:t xml:space="preserve">version, to the vehicle in tag </w:t>
      </w:r>
      <w:r w:rsidR="00516A2B">
        <w:t>5F</w:t>
      </w:r>
      <w:r w:rsidR="00516A2B" w:rsidRPr="00202D6B">
        <w:rPr>
          <w:vertAlign w:val="subscript"/>
        </w:rPr>
        <w:t>h</w:t>
      </w:r>
      <w:r w:rsidRPr="002E0C7D">
        <w:t xml:space="preserve">. The set of V-D-BT version lists (tag </w:t>
      </w:r>
      <w:r w:rsidR="00516A2B">
        <w:t>5E</w:t>
      </w:r>
      <w:r w:rsidR="00516A2B" w:rsidRPr="00202D6B">
        <w:rPr>
          <w:vertAlign w:val="subscript"/>
        </w:rPr>
        <w:t>h</w:t>
      </w:r>
      <w:r w:rsidRPr="002E0C7D">
        <w:t xml:space="preserve">) obtained from the vehicle shall also be included in the Key Creation Request (see Section </w:t>
      </w:r>
      <w:r w:rsidR="00313A48">
        <w:fldChar w:fldCharType="begin"/>
      </w:r>
      <w:r w:rsidR="00313A48">
        <w:instrText xml:space="preserve"> REF _Ref26347962 \r \h </w:instrText>
      </w:r>
      <w:r w:rsidR="00313A48">
        <w:fldChar w:fldCharType="separate"/>
      </w:r>
      <w:r w:rsidR="00D81990">
        <w:t>11.8.1</w:t>
      </w:r>
      <w:r w:rsidR="00313A48">
        <w:fldChar w:fldCharType="end"/>
      </w:r>
      <w:r w:rsidRPr="002E0C7D">
        <w:t xml:space="preserve">). This is done because owner pairing </w:t>
      </w:r>
      <w:commentRangeStart w:id="598"/>
      <w:r w:rsidR="00085EEA">
        <w:t xml:space="preserve">may be </w:t>
      </w:r>
      <w:commentRangeEnd w:id="598"/>
      <w:r w:rsidR="00085EEA">
        <w:rPr>
          <w:rStyle w:val="CommentReference"/>
        </w:rPr>
        <w:commentReference w:id="598"/>
      </w:r>
      <w:r w:rsidRPr="002E0C7D">
        <w:t>first done over the NFC link and Bluetooth activation happens later.</w:t>
      </w:r>
      <w:r w:rsidR="0070187B">
        <w:t xml:space="preserve"> If a commonly supported BT protocol version is not found, then the device shall return empty Tag 5F</w:t>
      </w:r>
      <w:r w:rsidR="0070187B" w:rsidRPr="00AC78FE">
        <w:rPr>
          <w:vertAlign w:val="subscript"/>
        </w:rPr>
        <w:t>h</w:t>
      </w:r>
      <w:r w:rsidR="0070187B">
        <w:t xml:space="preserve"> with length 0.</w:t>
      </w:r>
      <w:r w:rsidRPr="002E0C7D">
        <w:t xml:space="preserve"> If the owner device does not support Bluetooth, but a friend device does, the domain version V-D-BT becomes applicable. The process of selection of V-D-BT at the time of Bluetooth activation is shown in Figure 19-2. The version selection is described in detail in Section </w:t>
      </w:r>
      <w:r w:rsidR="00313A48">
        <w:fldChar w:fldCharType="begin"/>
      </w:r>
      <w:r w:rsidR="00313A48">
        <w:instrText xml:space="preserve"> REF _Ref110090206 \r \h </w:instrText>
      </w:r>
      <w:r w:rsidR="00313A48">
        <w:fldChar w:fldCharType="separate"/>
      </w:r>
      <w:r w:rsidR="00D81990">
        <w:t>19.2.1.7</w:t>
      </w:r>
      <w:r w:rsidR="00313A48">
        <w:fldChar w:fldCharType="end"/>
      </w:r>
      <w:r w:rsidRPr="002E0C7D">
        <w:t>.</w:t>
      </w:r>
      <w:r w:rsidR="00273EB5">
        <w:t xml:space="preserve"> </w:t>
      </w:r>
    </w:p>
    <w:p w14:paraId="68691719" w14:textId="7A89DAEE" w:rsidR="00313A48" w:rsidRDefault="00313A48" w:rsidP="008D58CD">
      <w:r w:rsidRPr="00313A48">
        <w:t>Reception of at least 16 versions shall be supported by all entities. Transmitters may transmit up to 16 versions.</w:t>
      </w:r>
    </w:p>
    <w:p w14:paraId="336BD7F4" w14:textId="496CA7AB" w:rsidR="008D58CD" w:rsidRPr="008D58CD" w:rsidRDefault="008D58CD" w:rsidP="008D58CD">
      <w:r w:rsidRPr="008D58CD">
        <w:t>Version h.l is represented as ver.high=’h’ (one byte) and ver.low=’l’ (one byte).</w:t>
      </w:r>
    </w:p>
    <w:p w14:paraId="4B486D81" w14:textId="21525D4B" w:rsidR="008D58CD" w:rsidRPr="008D58CD" w:rsidRDefault="00D15525" w:rsidP="008D58CD">
      <w:r w:rsidRPr="006C0324">
        <w:t xml:space="preserve">The </w:t>
      </w:r>
      <w:r>
        <w:t xml:space="preserve">first version in the list shall be the agreed version value, the following </w:t>
      </w:r>
      <w:r w:rsidRPr="006C0324">
        <w:t>version</w:t>
      </w:r>
      <w:r>
        <w:t xml:space="preserve"> values</w:t>
      </w:r>
      <w:r w:rsidRPr="006C0324">
        <w:t xml:space="preserve"> shall be ordered from the highest to the lowest. </w:t>
      </w:r>
      <w:r w:rsidR="008D58CD" w:rsidRPr="008D58CD">
        <w:t>At least one version shall be provided; otherwise the service is considered as not available.</w:t>
      </w:r>
    </w:p>
    <w:p w14:paraId="349DBABE" w14:textId="69D3771F" w:rsidR="008D58CD" w:rsidRPr="008D58CD" w:rsidRDefault="008D58CD" w:rsidP="008D58CD">
      <w:r w:rsidRPr="008D58CD">
        <w:t xml:space="preserve">The vehicle choice for the Digital Key applet protocol version is provided as part of the Digital Key applet transaction (see </w:t>
      </w:r>
      <w:r w:rsidR="001455C2">
        <w:t xml:space="preserve">Section </w:t>
      </w:r>
      <w:r w:rsidR="001455C2" w:rsidRPr="001455C2">
        <w:rPr>
          <w:rStyle w:val="CrossRef"/>
        </w:rPr>
        <w:fldChar w:fldCharType="begin"/>
      </w:r>
      <w:r w:rsidR="001455C2" w:rsidRPr="001455C2">
        <w:rPr>
          <w:rStyle w:val="CrossRef"/>
        </w:rPr>
        <w:instrText xml:space="preserve"> REF _Ref61628650 \r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Pr>
          <w:rStyle w:val="CrossRef"/>
        </w:rPr>
        <w:t>15</w:t>
      </w:r>
      <w:r w:rsidR="001455C2" w:rsidRPr="001455C2">
        <w:rPr>
          <w:rStyle w:val="CrossRef"/>
        </w:rPr>
        <w:fldChar w:fldCharType="end"/>
      </w:r>
      <w:r w:rsidR="001455C2">
        <w:t>).</w:t>
      </w:r>
    </w:p>
    <w:p w14:paraId="2211CC70" w14:textId="00A2D7BC" w:rsidR="008D58CD" w:rsidRPr="008D58CD" w:rsidRDefault="008D58CD" w:rsidP="008D58CD">
      <w:r w:rsidRPr="008D58CD">
        <w:lastRenderedPageBreak/>
        <w:t>All curve points of the SPAKE2+ protocol are defined following x9.63 standard</w:t>
      </w:r>
      <w:r w:rsidR="00E11AF8">
        <w:t xml:space="preserve"> </w:t>
      </w:r>
      <w:r w:rsidR="00E11AF8" w:rsidRPr="00E11AF8">
        <w:rPr>
          <w:rStyle w:val="CrossRef"/>
        </w:rPr>
        <w:fldChar w:fldCharType="begin"/>
      </w:r>
      <w:r w:rsidR="00E11AF8" w:rsidRPr="00E11AF8">
        <w:rPr>
          <w:rStyle w:val="CrossRef"/>
        </w:rPr>
        <w:instrText xml:space="preserve"> REF _Ref16680600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22]</w:t>
      </w:r>
      <w:r w:rsidR="00E11AF8" w:rsidRPr="00E11AF8">
        <w:rPr>
          <w:rStyle w:val="CrossRef"/>
        </w:rPr>
        <w:fldChar w:fldCharType="end"/>
      </w:r>
      <w:r w:rsidR="00E11AF8">
        <w:t xml:space="preserve"> </w:t>
      </w:r>
      <w:r w:rsidRPr="008D58CD">
        <w:t>as the byte stream 0x04 || &lt;x&gt; || &lt;y&gt; where &lt;x&gt; and &lt;y&gt; are 32-</w:t>
      </w:r>
      <w:r w:rsidR="00384092">
        <w:t>b</w:t>
      </w:r>
      <w:r w:rsidRPr="008D58CD">
        <w:t>yte integer</w:t>
      </w:r>
      <w:r w:rsidR="00384092">
        <w:t>s</w:t>
      </w:r>
      <w:r w:rsidRPr="008D58CD">
        <w:t xml:space="preserve"> in big</w:t>
      </w:r>
      <w:r w:rsidR="00384092">
        <w:t>-</w:t>
      </w:r>
      <w:r w:rsidRPr="008D58CD">
        <w:t>endian representation (see Section</w:t>
      </w:r>
      <w:r w:rsidR="001455C2">
        <w:t xml:space="preserve"> </w:t>
      </w:r>
      <w:r w:rsidR="001455C2" w:rsidRPr="001455C2">
        <w:rPr>
          <w:rStyle w:val="CrossRef"/>
        </w:rPr>
        <w:fldChar w:fldCharType="begin"/>
      </w:r>
      <w:r w:rsidR="001455C2" w:rsidRPr="001455C2">
        <w:rPr>
          <w:rStyle w:val="CrossRef"/>
        </w:rPr>
        <w:instrText xml:space="preserve"> REF _Ref61682346 \r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Pr>
          <w:rStyle w:val="CrossRef"/>
        </w:rPr>
        <w:t>18.1</w:t>
      </w:r>
      <w:r w:rsidR="001455C2" w:rsidRPr="001455C2">
        <w:rPr>
          <w:rStyle w:val="CrossRef"/>
        </w:rPr>
        <w:fldChar w:fldCharType="end"/>
      </w:r>
      <w:r w:rsidRPr="008D58CD">
        <w:t>).</w:t>
      </w:r>
    </w:p>
    <w:p w14:paraId="1FDCAE1F" w14:textId="2AEFD866" w:rsidR="008D58CD" w:rsidRPr="00767C3F" w:rsidRDefault="008D58CD" w:rsidP="00767C3F">
      <w:r w:rsidRPr="00767C3F">
        <w:t>If the returned X value is at infinity or is not a valid point on the defined ECC curve, the vehicle shall abort the flow and shall send an OP CONTROL FLOW command with P2 value set to 0C</w:t>
      </w:r>
      <w:r w:rsidRPr="006423A7">
        <w:rPr>
          <w:vertAlign w:val="subscript"/>
        </w:rPr>
        <w:t>h</w:t>
      </w:r>
      <w:r w:rsidR="009C3574">
        <w:t xml:space="preserve"> </w:t>
      </w:r>
      <w:r w:rsidRPr="00767C3F">
        <w:t xml:space="preserve"> as described in Section </w:t>
      </w:r>
      <w:r w:rsidRPr="00D82A98">
        <w:rPr>
          <w:rStyle w:val="CrossRef"/>
        </w:rPr>
        <w:fldChar w:fldCharType="begin"/>
      </w:r>
      <w:r w:rsidRPr="00D82A98">
        <w:rPr>
          <w:rStyle w:val="CrossRef"/>
        </w:rPr>
        <w:instrText xml:space="preserve"> REF _Ref16990790 \n \h  \* MERGEFORMAT </w:instrText>
      </w:r>
      <w:r w:rsidRPr="00D82A98">
        <w:rPr>
          <w:rStyle w:val="CrossRef"/>
        </w:rPr>
      </w:r>
      <w:r w:rsidRPr="00D82A98">
        <w:rPr>
          <w:rStyle w:val="CrossRef"/>
        </w:rPr>
        <w:fldChar w:fldCharType="separate"/>
      </w:r>
      <w:r w:rsidR="00D81990">
        <w:rPr>
          <w:rStyle w:val="CrossRef"/>
        </w:rPr>
        <w:t>5.1.7</w:t>
      </w:r>
      <w:r w:rsidRPr="00D82A98">
        <w:rPr>
          <w:rStyle w:val="CrossRef"/>
        </w:rPr>
        <w:fldChar w:fldCharType="end"/>
      </w:r>
      <w:r w:rsidRPr="00767C3F">
        <w:t>.</w:t>
      </w:r>
    </w:p>
    <w:p w14:paraId="464C39D1" w14:textId="375C4B4C" w:rsidR="008D58CD" w:rsidRPr="00767C3F" w:rsidRDefault="008D58CD" w:rsidP="00767C3F">
      <w:r w:rsidRPr="00767C3F">
        <w:t>The number of Scrypt iterations (cost parameters) is a positive 4-byte unsigned integer value that configures the Scrypt function (see Section</w:t>
      </w:r>
      <w:r w:rsidR="001455C2">
        <w:t xml:space="preserve"> </w:t>
      </w:r>
      <w:r w:rsidR="001455C2" w:rsidRPr="001455C2">
        <w:rPr>
          <w:rStyle w:val="CrossRef"/>
        </w:rPr>
        <w:fldChar w:fldCharType="begin"/>
      </w:r>
      <w:r w:rsidR="001455C2" w:rsidRPr="001455C2">
        <w:rPr>
          <w:rStyle w:val="CrossRef"/>
        </w:rPr>
        <w:instrText xml:space="preserve"> REF _Ref61682389 \r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Pr>
          <w:rStyle w:val="CrossRef"/>
        </w:rPr>
        <w:t>18.4</w:t>
      </w:r>
      <w:r w:rsidR="001455C2" w:rsidRPr="001455C2">
        <w:rPr>
          <w:rStyle w:val="CrossRef"/>
        </w:rPr>
        <w:fldChar w:fldCharType="end"/>
      </w:r>
      <w:r w:rsidRPr="00767C3F">
        <w:t>) to derive the verifier values in the Vehicle OEM Server and on the device. Other transmitted Scrypt parameters are the block size and the parallelization parameters (see Section</w:t>
      </w:r>
      <w:r w:rsidR="001455C2">
        <w:t xml:space="preserve"> </w:t>
      </w:r>
      <w:r w:rsidR="001455C2" w:rsidRPr="001455C2">
        <w:rPr>
          <w:rStyle w:val="CrossRef"/>
        </w:rPr>
        <w:fldChar w:fldCharType="begin"/>
      </w:r>
      <w:r w:rsidR="001455C2" w:rsidRPr="001455C2">
        <w:rPr>
          <w:rStyle w:val="CrossRef"/>
        </w:rPr>
        <w:instrText xml:space="preserve"> REF _Ref61682446 \r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Pr>
          <w:rStyle w:val="CrossRef"/>
        </w:rPr>
        <w:t>18.1.2</w:t>
      </w:r>
      <w:r w:rsidR="001455C2" w:rsidRPr="001455C2">
        <w:rPr>
          <w:rStyle w:val="CrossRef"/>
        </w:rPr>
        <w:fldChar w:fldCharType="end"/>
      </w:r>
      <w:r w:rsidRPr="00767C3F">
        <w:t>). The value part of the Scrypt cost parameter TLV, Block size parameter TLV</w:t>
      </w:r>
      <w:r w:rsidR="003E40DA">
        <w:t>,</w:t>
      </w:r>
      <w:r w:rsidRPr="00767C3F">
        <w:t xml:space="preserve"> and Parallelization TLV is encoded in big</w:t>
      </w:r>
      <w:r w:rsidR="003E40DA">
        <w:t>-</w:t>
      </w:r>
      <w:r w:rsidRPr="00767C3F">
        <w:t>endian format.</w:t>
      </w:r>
    </w:p>
    <w:p w14:paraId="7552CFFA" w14:textId="057FC784" w:rsidR="008D58CD" w:rsidRPr="00767C3F" w:rsidRDefault="008D58CD" w:rsidP="00767C3F">
      <w:r w:rsidRPr="00767C3F">
        <w:t>If the vehicle does not find any version supported by both sides for either SPAKE2+ or the Digital Key applet protocol or both, the vehicle shall send an OP_FLOW_CONTROL (“Owner Pairing Flow Control”) command with an appropriate reason code as defined in</w:t>
      </w:r>
      <w:r w:rsidR="001455C2">
        <w:t xml:space="preserve"> </w:t>
      </w:r>
      <w:r w:rsidR="001455C2" w:rsidRPr="001455C2">
        <w:rPr>
          <w:rStyle w:val="CrossRef"/>
        </w:rPr>
        <w:fldChar w:fldCharType="begin"/>
      </w:r>
      <w:r w:rsidR="001455C2" w:rsidRPr="001455C2">
        <w:rPr>
          <w:rStyle w:val="CrossRef"/>
        </w:rPr>
        <w:instrText xml:space="preserve"> REF _Ref61682565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24</w:t>
      </w:r>
      <w:r w:rsidR="001455C2" w:rsidRPr="001455C2">
        <w:rPr>
          <w:rStyle w:val="CrossRef"/>
        </w:rPr>
        <w:fldChar w:fldCharType="end"/>
      </w:r>
      <w:r w:rsidRPr="00767C3F">
        <w:t>, instead of the SPAKE2+ REQUEST command.</w:t>
      </w:r>
    </w:p>
    <w:p w14:paraId="0501ADD9" w14:textId="35E95FD5" w:rsidR="008D58CD" w:rsidRPr="00767C3F" w:rsidRDefault="008D58CD" w:rsidP="00767C3F">
      <w:r w:rsidRPr="00767C3F">
        <w:t>If the SPAKE2+ REQUEST command is successfully processed, the vehicle and device shall calculate the shared secret K as per</w:t>
      </w:r>
      <w:r w:rsidR="001455C2">
        <w:t xml:space="preserve"> </w:t>
      </w:r>
      <w:r w:rsidR="001455C2" w:rsidRPr="001455C2">
        <w:rPr>
          <w:rStyle w:val="CrossRef"/>
        </w:rPr>
        <w:fldChar w:fldCharType="begin"/>
      </w:r>
      <w:r w:rsidR="001455C2" w:rsidRPr="001455C2">
        <w:rPr>
          <w:rStyle w:val="CrossRef"/>
        </w:rPr>
        <w:instrText xml:space="preserve"> REF _Ref61682608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4</w:t>
      </w:r>
      <w:r w:rsidR="001455C2" w:rsidRPr="001455C2">
        <w:rPr>
          <w:rStyle w:val="CrossRef"/>
        </w:rPr>
        <w:fldChar w:fldCharType="end"/>
      </w:r>
      <w:r w:rsidRPr="00767C3F">
        <w:t xml:space="preserve"> and</w:t>
      </w:r>
      <w:r w:rsidR="001455C2">
        <w:t xml:space="preserve"> </w:t>
      </w:r>
      <w:r w:rsidR="001455C2" w:rsidRPr="001455C2">
        <w:rPr>
          <w:rStyle w:val="CrossRef"/>
        </w:rPr>
        <w:fldChar w:fldCharType="begin"/>
      </w:r>
      <w:r w:rsidR="001455C2" w:rsidRPr="001455C2">
        <w:rPr>
          <w:rStyle w:val="CrossRef"/>
        </w:rPr>
        <w:instrText xml:space="preserve"> REF _Ref61682622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5</w:t>
      </w:r>
      <w:r w:rsidR="001455C2" w:rsidRPr="001455C2">
        <w:rPr>
          <w:rStyle w:val="CrossRef"/>
        </w:rPr>
        <w:fldChar w:fldCharType="end"/>
      </w:r>
      <w:r w:rsidRPr="00767C3F">
        <w:t>, respectively.</w:t>
      </w:r>
    </w:p>
    <w:p w14:paraId="6F3051BF" w14:textId="34D3E5A9" w:rsidR="008D58CD" w:rsidRPr="00767C3F" w:rsidRDefault="008D58CD" w:rsidP="00767C3F">
      <w:r w:rsidRPr="00767C3F">
        <w:t>This SPAKE2+ REQUEST command may return either a general error condition as listed in</w:t>
      </w:r>
      <w:r w:rsidR="001455C2">
        <w:t xml:space="preserve"> </w:t>
      </w:r>
      <w:r w:rsidR="001455C2" w:rsidRPr="001455C2">
        <w:rPr>
          <w:rStyle w:val="CrossRef"/>
        </w:rPr>
        <w:fldChar w:fldCharType="begin"/>
      </w:r>
      <w:r w:rsidR="001455C2" w:rsidRPr="001455C2">
        <w:rPr>
          <w:rStyle w:val="CrossRef"/>
        </w:rPr>
        <w:instrText xml:space="preserve"> REF _Ref6168187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2</w:t>
      </w:r>
      <w:r w:rsidR="001455C2" w:rsidRPr="001455C2">
        <w:rPr>
          <w:rStyle w:val="CrossRef"/>
        </w:rPr>
        <w:fldChar w:fldCharType="end"/>
      </w:r>
      <w:r w:rsidRPr="00767C3F">
        <w:t xml:space="preserve"> or one of the error conditions listed in</w:t>
      </w:r>
      <w:r w:rsidR="001455C2">
        <w:t xml:space="preserve"> </w:t>
      </w:r>
      <w:r w:rsidR="001455C2" w:rsidRPr="001455C2">
        <w:rPr>
          <w:rStyle w:val="CrossRef"/>
        </w:rPr>
        <w:fldChar w:fldCharType="begin"/>
      </w:r>
      <w:r w:rsidR="001455C2" w:rsidRPr="001455C2">
        <w:rPr>
          <w:rStyle w:val="CrossRef"/>
        </w:rPr>
        <w:instrText xml:space="preserve"> REF _Ref61682677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6</w:t>
      </w:r>
      <w:r w:rsidR="001455C2" w:rsidRPr="001455C2">
        <w:rPr>
          <w:rStyle w:val="CrossRef"/>
        </w:rPr>
        <w:fldChar w:fldCharType="end"/>
      </w:r>
      <w:r w:rsidRPr="00767C3F">
        <w:t>. No response data shall be returned with an error status word.</w:t>
      </w:r>
    </w:p>
    <w:p w14:paraId="3053337A" w14:textId="5E2E6A4F" w:rsidR="008D58CD" w:rsidRDefault="008D58CD" w:rsidP="008658FF">
      <w:pPr>
        <w:pStyle w:val="CaptionTable"/>
      </w:pPr>
      <w:bookmarkStart w:id="599" w:name="_Ref61682677"/>
      <w:bookmarkStart w:id="600" w:name="_Toc62126666"/>
      <w:bookmarkStart w:id="601" w:name="_Toc62127515"/>
      <w:bookmarkStart w:id="602" w:name="_Toc118223019"/>
      <w:r>
        <w:t xml:space="preserve">Table </w:t>
      </w:r>
      <w:fldSimple w:instr=" STYLEREF 1 \s ">
        <w:r w:rsidR="00D81990">
          <w:rPr>
            <w:noProof/>
          </w:rPr>
          <w:t>5</w:t>
        </w:r>
      </w:fldSimple>
      <w:r w:rsidR="00183237">
        <w:noBreakHyphen/>
      </w:r>
      <w:fldSimple w:instr=" SEQ Table \* ARABIC \s 1 ">
        <w:r w:rsidR="00D81990">
          <w:rPr>
            <w:noProof/>
          </w:rPr>
          <w:t>6</w:t>
        </w:r>
      </w:fldSimple>
      <w:bookmarkEnd w:id="599"/>
      <w:r>
        <w:t xml:space="preserve">: </w:t>
      </w:r>
      <w:r w:rsidRPr="00A97923">
        <w:t>SPAKE2+_REQUEST Response Error Status Words</w:t>
      </w:r>
      <w:bookmarkEnd w:id="600"/>
      <w:bookmarkEnd w:id="601"/>
      <w:bookmarkEnd w:id="60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23"/>
        <w:gridCol w:w="7927"/>
      </w:tblGrid>
      <w:tr w:rsidR="008D58CD" w:rsidRPr="00110669" w14:paraId="487AA765" w14:textId="77777777" w:rsidTr="005B4CA2">
        <w:trPr>
          <w:trHeight w:val="357"/>
          <w:tblHeader/>
        </w:trPr>
        <w:tc>
          <w:tcPr>
            <w:tcW w:w="76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BBD0BD7" w14:textId="63674F19" w:rsidR="008D58CD" w:rsidRPr="00767C3F" w:rsidRDefault="008D58CD" w:rsidP="00D828F2">
            <w:pPr>
              <w:pStyle w:val="TableHead"/>
            </w:pPr>
            <w:r w:rsidRPr="00767C3F">
              <w:t xml:space="preserve">Status </w:t>
            </w:r>
            <w:r w:rsidRPr="00767C3F">
              <w:br/>
              <w:t>Word</w:t>
            </w:r>
          </w:p>
        </w:tc>
        <w:tc>
          <w:tcPr>
            <w:tcW w:w="423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0E7C0FE6" w14:textId="77777777" w:rsidR="008D58CD" w:rsidRPr="00767C3F" w:rsidRDefault="008D58CD" w:rsidP="005B4CA2">
            <w:pPr>
              <w:pStyle w:val="TableHead"/>
            </w:pPr>
            <w:r w:rsidRPr="00767C3F">
              <w:t>Comment</w:t>
            </w:r>
          </w:p>
        </w:tc>
      </w:tr>
      <w:tr w:rsidR="008D58CD" w14:paraId="48E3BB1A" w14:textId="77777777" w:rsidTr="005B4CA2">
        <w:trPr>
          <w:trHeight w:val="357"/>
        </w:trPr>
        <w:tc>
          <w:tcPr>
            <w:tcW w:w="761" w:type="pct"/>
            <w:tcBorders>
              <w:top w:val="single" w:sz="4" w:space="0" w:color="000000" w:themeColor="text1"/>
            </w:tcBorders>
          </w:tcPr>
          <w:p w14:paraId="2474BA6A" w14:textId="77777777" w:rsidR="008D58CD" w:rsidRDefault="008D58CD" w:rsidP="00D828F2">
            <w:pPr>
              <w:pStyle w:val="TableText"/>
            </w:pPr>
            <w:r w:rsidRPr="00D828F2">
              <w:rPr>
                <w:w w:val="105"/>
              </w:rPr>
              <w:t>6985</w:t>
            </w:r>
            <w:r w:rsidRPr="00D828F2">
              <w:rPr>
                <w:w w:val="105"/>
                <w:vertAlign w:val="subscript"/>
              </w:rPr>
              <w:t>h</w:t>
            </w:r>
          </w:p>
        </w:tc>
        <w:tc>
          <w:tcPr>
            <w:tcW w:w="4239" w:type="pct"/>
            <w:tcBorders>
              <w:top w:val="single" w:sz="4" w:space="0" w:color="000000" w:themeColor="text1"/>
            </w:tcBorders>
          </w:tcPr>
          <w:p w14:paraId="2D203D7D" w14:textId="77777777" w:rsidR="008D58CD" w:rsidRPr="00767C3F" w:rsidRDefault="008D58CD" w:rsidP="005B4CA2">
            <w:pPr>
              <w:pStyle w:val="TableText"/>
            </w:pPr>
            <w:r w:rsidRPr="00767C3F">
              <w:t>Command used out of sequence</w:t>
            </w:r>
          </w:p>
        </w:tc>
      </w:tr>
      <w:tr w:rsidR="008D58CD" w14:paraId="737CCA55" w14:textId="77777777" w:rsidTr="005B4CA2">
        <w:trPr>
          <w:trHeight w:val="356"/>
        </w:trPr>
        <w:tc>
          <w:tcPr>
            <w:tcW w:w="761" w:type="pct"/>
          </w:tcPr>
          <w:p w14:paraId="638DB45A" w14:textId="77777777" w:rsidR="008D58CD" w:rsidRDefault="008D58CD" w:rsidP="00D828F2">
            <w:pPr>
              <w:pStyle w:val="TableText"/>
            </w:pPr>
            <w:r w:rsidRPr="00D828F2">
              <w:rPr>
                <w:w w:val="105"/>
              </w:rPr>
              <w:t>6A88</w:t>
            </w:r>
            <w:r w:rsidRPr="00D828F2">
              <w:rPr>
                <w:w w:val="105"/>
                <w:vertAlign w:val="subscript"/>
              </w:rPr>
              <w:t>h</w:t>
            </w:r>
          </w:p>
        </w:tc>
        <w:tc>
          <w:tcPr>
            <w:tcW w:w="4239" w:type="pct"/>
          </w:tcPr>
          <w:p w14:paraId="4E4CCDB7" w14:textId="77777777" w:rsidR="008D58CD" w:rsidRPr="00767C3F" w:rsidRDefault="008D58CD" w:rsidP="005B4CA2">
            <w:pPr>
              <w:pStyle w:val="TableText"/>
            </w:pPr>
            <w:r w:rsidRPr="00767C3F">
              <w:t>Received data invalid or zero</w:t>
            </w:r>
          </w:p>
        </w:tc>
      </w:tr>
      <w:tr w:rsidR="008D58CD" w14:paraId="7A7FF5E0" w14:textId="77777777" w:rsidTr="005B4CA2">
        <w:trPr>
          <w:trHeight w:val="356"/>
        </w:trPr>
        <w:tc>
          <w:tcPr>
            <w:tcW w:w="761" w:type="pct"/>
          </w:tcPr>
          <w:p w14:paraId="156B0B74" w14:textId="77777777" w:rsidR="008D58CD" w:rsidRDefault="008D58CD" w:rsidP="00D828F2">
            <w:pPr>
              <w:pStyle w:val="TableText"/>
            </w:pPr>
            <w:r w:rsidRPr="00D828F2">
              <w:rPr>
                <w:w w:val="105"/>
              </w:rPr>
              <w:t>9484</w:t>
            </w:r>
            <w:r w:rsidRPr="00D828F2">
              <w:rPr>
                <w:w w:val="105"/>
                <w:vertAlign w:val="subscript"/>
              </w:rPr>
              <w:t>h</w:t>
            </w:r>
          </w:p>
        </w:tc>
        <w:tc>
          <w:tcPr>
            <w:tcW w:w="4239" w:type="pct"/>
          </w:tcPr>
          <w:p w14:paraId="46A31C42" w14:textId="77777777" w:rsidR="008D58CD" w:rsidRPr="00767C3F" w:rsidRDefault="008D58CD" w:rsidP="005B4CA2">
            <w:pPr>
              <w:pStyle w:val="TableText"/>
            </w:pPr>
            <w:r w:rsidRPr="00767C3F">
              <w:t>Device not ready for pairing</w:t>
            </w:r>
          </w:p>
        </w:tc>
      </w:tr>
    </w:tbl>
    <w:p w14:paraId="1A0893C7" w14:textId="77777777" w:rsidR="008D58CD" w:rsidRDefault="008D58CD" w:rsidP="008D58CD">
      <w:pPr>
        <w:spacing w:before="5"/>
        <w:rPr>
          <w:sz w:val="6"/>
        </w:rPr>
      </w:pPr>
    </w:p>
    <w:p w14:paraId="033BBB5F" w14:textId="311FAE2F" w:rsidR="00767C3F" w:rsidRDefault="00767C3F" w:rsidP="00E00FC9">
      <w:pPr>
        <w:pStyle w:val="Heading3"/>
        <w:tabs>
          <w:tab w:val="clear" w:pos="864"/>
          <w:tab w:val="clear" w:pos="1080"/>
        </w:tabs>
        <w:ind w:left="900" w:hanging="900"/>
      </w:pPr>
      <w:bookmarkStart w:id="603" w:name="_Toc64811940"/>
      <w:bookmarkStart w:id="604" w:name="_Toc112706053"/>
      <w:bookmarkStart w:id="605" w:name="_Toc118219427"/>
      <w:bookmarkStart w:id="606" w:name="_Toc118222539"/>
      <w:r>
        <w:t>SPAKE2+ VERIFY Command</w:t>
      </w:r>
      <w:bookmarkEnd w:id="603"/>
      <w:bookmarkEnd w:id="604"/>
      <w:bookmarkEnd w:id="605"/>
      <w:bookmarkEnd w:id="606"/>
    </w:p>
    <w:p w14:paraId="258FD313" w14:textId="2AD3D395" w:rsidR="00767C3F" w:rsidRDefault="00767C3F" w:rsidP="00D23E0D">
      <w:pPr>
        <w:pStyle w:val="Heading4"/>
      </w:pPr>
      <w:r>
        <w:t>Purpose</w:t>
      </w:r>
    </w:p>
    <w:p w14:paraId="19A15626" w14:textId="77777777" w:rsidR="00767C3F" w:rsidRDefault="00767C3F" w:rsidP="00767C3F">
      <w:pPr>
        <w:rPr>
          <w:lang w:eastAsia="ko-KR"/>
        </w:rPr>
      </w:pPr>
      <w:r>
        <w:rPr>
          <w:lang w:eastAsia="ko-KR"/>
        </w:rPr>
        <w:t>This command mutually exchanges evidence to prove that the calculated shared secret is equal on both sides.</w:t>
      </w:r>
    </w:p>
    <w:p w14:paraId="3EBBC061" w14:textId="77777777" w:rsidR="00767C3F" w:rsidRDefault="00767C3F" w:rsidP="00D23E0D">
      <w:pPr>
        <w:pStyle w:val="Heading4"/>
      </w:pPr>
      <w:r>
        <w:t>Definition</w:t>
      </w:r>
    </w:p>
    <w:p w14:paraId="5D72BCE8" w14:textId="0A51750B" w:rsidR="00767C3F" w:rsidRPr="008D1189" w:rsidRDefault="00767C3F" w:rsidP="006753CA">
      <w:pPr>
        <w:rPr>
          <w:rStyle w:val="Command-Response"/>
        </w:rPr>
      </w:pPr>
      <w:r w:rsidRPr="008D1189">
        <w:rPr>
          <w:rStyle w:val="Command-Response"/>
        </w:rPr>
        <w:t>command: 80 32 00 00 Lc [</w:t>
      </w:r>
      <w:r w:rsidR="001455C2" w:rsidRPr="00A70658">
        <w:rPr>
          <w:rStyle w:val="CrossRef"/>
        </w:rPr>
        <w:fldChar w:fldCharType="begin"/>
      </w:r>
      <w:r w:rsidR="001455C2" w:rsidRPr="00A70658">
        <w:rPr>
          <w:rStyle w:val="CrossRef"/>
        </w:rPr>
        <w:instrText xml:space="preserve"> REF _Ref61682958 \h </w:instrText>
      </w:r>
      <w:r w:rsidR="001455C2" w:rsidRPr="00A70658">
        <w:rPr>
          <w:rStyle w:val="CrossRef"/>
        </w:rPr>
      </w:r>
      <w:r w:rsidR="001455C2" w:rsidRPr="00A70658">
        <w:rPr>
          <w:rStyle w:val="CrossRef"/>
        </w:rPr>
        <w:fldChar w:fldCharType="separate"/>
      </w:r>
      <w:r w:rsidR="00D81990">
        <w:t xml:space="preserve">Table </w:t>
      </w:r>
      <w:r w:rsidR="00D81990">
        <w:rPr>
          <w:noProof/>
        </w:rPr>
        <w:t>5</w:t>
      </w:r>
      <w:r w:rsidR="00D81990">
        <w:noBreakHyphen/>
      </w:r>
      <w:r w:rsidR="00D81990">
        <w:rPr>
          <w:noProof/>
        </w:rPr>
        <w:t>7</w:t>
      </w:r>
      <w:r w:rsidR="001455C2" w:rsidRPr="00A70658">
        <w:rPr>
          <w:rStyle w:val="CrossRef"/>
        </w:rPr>
        <w:fldChar w:fldCharType="end"/>
      </w:r>
      <w:r w:rsidRPr="008D1189">
        <w:rPr>
          <w:rStyle w:val="Command-Response"/>
        </w:rPr>
        <w:t xml:space="preserve">] 00 </w:t>
      </w:r>
      <w:r w:rsidR="008D1189" w:rsidRPr="008D1189">
        <w:rPr>
          <w:rStyle w:val="Command-Response"/>
        </w:rPr>
        <w:br/>
      </w:r>
      <w:r w:rsidRPr="008D1189">
        <w:rPr>
          <w:rStyle w:val="Command-Response"/>
        </w:rPr>
        <w:t>response: [</w:t>
      </w:r>
      <w:r w:rsidR="001455C2" w:rsidRPr="00A70658">
        <w:rPr>
          <w:rStyle w:val="CrossRef"/>
        </w:rPr>
        <w:fldChar w:fldCharType="begin"/>
      </w:r>
      <w:r w:rsidR="001455C2" w:rsidRPr="00A70658">
        <w:rPr>
          <w:rStyle w:val="CrossRef"/>
        </w:rPr>
        <w:instrText xml:space="preserve"> REF _Ref61682967 \h </w:instrText>
      </w:r>
      <w:r w:rsidR="001455C2" w:rsidRPr="00A70658">
        <w:rPr>
          <w:rStyle w:val="CrossRef"/>
        </w:rPr>
      </w:r>
      <w:r w:rsidR="001455C2" w:rsidRPr="00A70658">
        <w:rPr>
          <w:rStyle w:val="CrossRef"/>
        </w:rPr>
        <w:fldChar w:fldCharType="separate"/>
      </w:r>
      <w:r w:rsidR="00D81990">
        <w:t xml:space="preserve">Table </w:t>
      </w:r>
      <w:r w:rsidR="00D81990">
        <w:rPr>
          <w:noProof/>
        </w:rPr>
        <w:t>5</w:t>
      </w:r>
      <w:r w:rsidR="00D81990">
        <w:noBreakHyphen/>
      </w:r>
      <w:r w:rsidR="00D81990">
        <w:rPr>
          <w:noProof/>
        </w:rPr>
        <w:t>8</w:t>
      </w:r>
      <w:r w:rsidR="001455C2" w:rsidRPr="00A70658">
        <w:rPr>
          <w:rStyle w:val="CrossRef"/>
        </w:rPr>
        <w:fldChar w:fldCharType="end"/>
      </w:r>
      <w:hyperlink w:anchor="_bookmark91" w:history="1">
        <w:r w:rsidRPr="008D1189">
          <w:rPr>
            <w:rStyle w:val="Command-Response"/>
          </w:rPr>
          <w:t xml:space="preserve">] </w:t>
        </w:r>
      </w:hyperlink>
      <w:r w:rsidRPr="008D1189">
        <w:rPr>
          <w:rStyle w:val="Command-Response"/>
        </w:rPr>
        <w:t>90 00</w:t>
      </w:r>
    </w:p>
    <w:p w14:paraId="213E4677" w14:textId="7F330C1E" w:rsidR="00767C3F" w:rsidRDefault="00767C3F" w:rsidP="008658FF">
      <w:pPr>
        <w:pStyle w:val="CaptionTable"/>
      </w:pPr>
      <w:bookmarkStart w:id="607" w:name="_Ref61682958"/>
      <w:bookmarkStart w:id="608" w:name="_Toc62126667"/>
      <w:bookmarkStart w:id="609" w:name="_Toc62127516"/>
      <w:bookmarkStart w:id="610" w:name="_Toc118223020"/>
      <w:r>
        <w:t xml:space="preserve">Table </w:t>
      </w:r>
      <w:fldSimple w:instr=" STYLEREF 1 \s ">
        <w:r w:rsidR="00D81990">
          <w:rPr>
            <w:noProof/>
          </w:rPr>
          <w:t>5</w:t>
        </w:r>
      </w:fldSimple>
      <w:r w:rsidR="00183237">
        <w:noBreakHyphen/>
      </w:r>
      <w:fldSimple w:instr=" SEQ Table \* ARABIC \s 1 ">
        <w:r w:rsidR="00D81990">
          <w:rPr>
            <w:noProof/>
          </w:rPr>
          <w:t>7</w:t>
        </w:r>
      </w:fldSimple>
      <w:bookmarkEnd w:id="607"/>
      <w:r>
        <w:t xml:space="preserve">: </w:t>
      </w:r>
      <w:r w:rsidRPr="00F079CC">
        <w:t>SPAKE2+ VERIFY Command Fields</w:t>
      </w:r>
      <w:bookmarkEnd w:id="608"/>
      <w:bookmarkEnd w:id="609"/>
      <w:bookmarkEnd w:id="610"/>
    </w:p>
    <w:tbl>
      <w:tblPr>
        <w:tblpPr w:leftFromText="180" w:rightFromText="180" w:vertAnchor="text" w:horzAnchor="margin" w:tblpY="8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04"/>
        <w:gridCol w:w="1079"/>
        <w:gridCol w:w="5791"/>
        <w:gridCol w:w="1676"/>
      </w:tblGrid>
      <w:tr w:rsidR="00767C3F" w14:paraId="78A837F6" w14:textId="77777777" w:rsidTr="00A46AB5">
        <w:trPr>
          <w:trHeight w:val="357"/>
          <w:tblHeader/>
        </w:trPr>
        <w:tc>
          <w:tcPr>
            <w:tcW w:w="430" w:type="pct"/>
            <w:tcBorders>
              <w:bottom w:val="single" w:sz="4" w:space="0" w:color="000000"/>
            </w:tcBorders>
            <w:shd w:val="clear" w:color="auto" w:fill="0070C0"/>
          </w:tcPr>
          <w:p w14:paraId="36EFEB48" w14:textId="77777777" w:rsidR="00767C3F" w:rsidRPr="00DF46B6" w:rsidRDefault="00767C3F" w:rsidP="00D828F2">
            <w:pPr>
              <w:pStyle w:val="TableHead"/>
            </w:pPr>
            <w:r w:rsidRPr="00DF46B6">
              <w:t>Tag</w:t>
            </w:r>
          </w:p>
        </w:tc>
        <w:tc>
          <w:tcPr>
            <w:tcW w:w="577" w:type="pct"/>
            <w:tcBorders>
              <w:bottom w:val="single" w:sz="4" w:space="0" w:color="000000"/>
            </w:tcBorders>
            <w:shd w:val="clear" w:color="auto" w:fill="0070C0"/>
          </w:tcPr>
          <w:p w14:paraId="6E3AB4DB" w14:textId="77777777" w:rsidR="00AC349D" w:rsidRDefault="00767C3F" w:rsidP="00AC349D">
            <w:pPr>
              <w:pStyle w:val="TableHead-Centered"/>
            </w:pPr>
            <w:r w:rsidRPr="00DF46B6">
              <w:t>Length</w:t>
            </w:r>
          </w:p>
          <w:p w14:paraId="2D21E76C" w14:textId="5D392F3E" w:rsidR="00767C3F" w:rsidRPr="00DF46B6" w:rsidRDefault="00AC349D" w:rsidP="00AC349D">
            <w:pPr>
              <w:pStyle w:val="TableHead-Centered"/>
            </w:pPr>
            <w:r>
              <w:t>(bytes)</w:t>
            </w:r>
          </w:p>
        </w:tc>
        <w:tc>
          <w:tcPr>
            <w:tcW w:w="3096" w:type="pct"/>
            <w:tcBorders>
              <w:bottom w:val="single" w:sz="4" w:space="0" w:color="000000"/>
            </w:tcBorders>
            <w:shd w:val="clear" w:color="auto" w:fill="0070C0"/>
          </w:tcPr>
          <w:p w14:paraId="08B7F1E7" w14:textId="77777777" w:rsidR="00767C3F" w:rsidRPr="00DF46B6" w:rsidRDefault="00767C3F" w:rsidP="005B4CA2">
            <w:pPr>
              <w:pStyle w:val="TableHead"/>
            </w:pPr>
            <w:r w:rsidRPr="00DF46B6">
              <w:t>Description</w:t>
            </w:r>
          </w:p>
        </w:tc>
        <w:tc>
          <w:tcPr>
            <w:tcW w:w="896" w:type="pct"/>
            <w:tcBorders>
              <w:bottom w:val="single" w:sz="4" w:space="0" w:color="000000"/>
            </w:tcBorders>
            <w:shd w:val="clear" w:color="auto" w:fill="0070C0"/>
          </w:tcPr>
          <w:p w14:paraId="13C7F254" w14:textId="77777777" w:rsidR="00767C3F" w:rsidRPr="00DF46B6" w:rsidRDefault="00767C3F" w:rsidP="005B4CA2">
            <w:pPr>
              <w:pStyle w:val="TableHead-Centered"/>
            </w:pPr>
            <w:r w:rsidRPr="00DF46B6">
              <w:t>Field is</w:t>
            </w:r>
          </w:p>
        </w:tc>
      </w:tr>
      <w:tr w:rsidR="00767C3F" w14:paraId="6C5EC965" w14:textId="77777777" w:rsidTr="00A46AB5">
        <w:trPr>
          <w:trHeight w:val="357"/>
        </w:trPr>
        <w:tc>
          <w:tcPr>
            <w:tcW w:w="430" w:type="pct"/>
            <w:tcBorders>
              <w:top w:val="single" w:sz="4" w:space="0" w:color="000000"/>
              <w:bottom w:val="single" w:sz="4" w:space="0" w:color="000000"/>
            </w:tcBorders>
          </w:tcPr>
          <w:p w14:paraId="6877C217" w14:textId="77777777" w:rsidR="00767C3F" w:rsidRDefault="00767C3F" w:rsidP="00D828F2">
            <w:pPr>
              <w:pStyle w:val="TableText"/>
            </w:pPr>
            <w:r w:rsidRPr="00D828F2">
              <w:rPr>
                <w:w w:val="105"/>
              </w:rPr>
              <w:t>52</w:t>
            </w:r>
            <w:r w:rsidRPr="00D828F2">
              <w:rPr>
                <w:w w:val="105"/>
                <w:vertAlign w:val="subscript"/>
              </w:rPr>
              <w:t>h</w:t>
            </w:r>
          </w:p>
        </w:tc>
        <w:tc>
          <w:tcPr>
            <w:tcW w:w="577" w:type="pct"/>
            <w:tcBorders>
              <w:top w:val="single" w:sz="4" w:space="0" w:color="000000"/>
              <w:bottom w:val="single" w:sz="4" w:space="0" w:color="000000"/>
            </w:tcBorders>
          </w:tcPr>
          <w:p w14:paraId="555DD195" w14:textId="4F859128" w:rsidR="00767C3F" w:rsidRDefault="00767C3F" w:rsidP="005B4CA2">
            <w:pPr>
              <w:pStyle w:val="TableText-Centered"/>
            </w:pPr>
            <w:r>
              <w:t>65</w:t>
            </w:r>
          </w:p>
        </w:tc>
        <w:tc>
          <w:tcPr>
            <w:tcW w:w="3096" w:type="pct"/>
            <w:tcBorders>
              <w:top w:val="single" w:sz="4" w:space="0" w:color="000000"/>
              <w:bottom w:val="single" w:sz="4" w:space="0" w:color="000000"/>
            </w:tcBorders>
          </w:tcPr>
          <w:p w14:paraId="0B3E2A2F" w14:textId="48ADFBBF" w:rsidR="00767C3F" w:rsidRDefault="00767C3F" w:rsidP="005B4CA2">
            <w:pPr>
              <w:pStyle w:val="TableText"/>
            </w:pPr>
            <w:r w:rsidRPr="006A5393">
              <w:t xml:space="preserve">Curve point Y of the </w:t>
            </w:r>
            <w:r w:rsidRPr="00C000FF">
              <w:t>SPAKE2+</w:t>
            </w:r>
            <w:r w:rsidRPr="006A5393">
              <w:t xml:space="preserve"> protocol, prepended with 04</w:t>
            </w:r>
            <w:r w:rsidRPr="007017D4">
              <w:rPr>
                <w:vertAlign w:val="subscript"/>
              </w:rPr>
              <w:t>h</w:t>
            </w:r>
            <w:r w:rsidRPr="006A5393">
              <w:t xml:space="preserve"> as per </w:t>
            </w:r>
            <w:r w:rsidR="001455C2" w:rsidRPr="001455C2">
              <w:rPr>
                <w:rStyle w:val="CrossRef"/>
              </w:rPr>
              <w:fldChar w:fldCharType="begin"/>
            </w:r>
            <w:r w:rsidR="001455C2" w:rsidRPr="001455C2">
              <w:rPr>
                <w:rStyle w:val="CrossRef"/>
              </w:rPr>
              <w:instrText xml:space="preserve"> REF _Ref61682997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2</w:t>
            </w:r>
            <w:r w:rsidR="001455C2" w:rsidRPr="001455C2">
              <w:rPr>
                <w:rStyle w:val="CrossRef"/>
              </w:rPr>
              <w:fldChar w:fldCharType="end"/>
            </w:r>
          </w:p>
        </w:tc>
        <w:tc>
          <w:tcPr>
            <w:tcW w:w="896" w:type="pct"/>
            <w:tcBorders>
              <w:top w:val="single" w:sz="4" w:space="0" w:color="000000"/>
              <w:bottom w:val="single" w:sz="4" w:space="0" w:color="000000"/>
            </w:tcBorders>
          </w:tcPr>
          <w:p w14:paraId="6AE4F383" w14:textId="77777777" w:rsidR="00767C3F" w:rsidRDefault="00767C3F" w:rsidP="005B4CA2">
            <w:pPr>
              <w:pStyle w:val="TableText-Centered"/>
            </w:pPr>
            <w:r>
              <w:t>mandatory</w:t>
            </w:r>
          </w:p>
        </w:tc>
      </w:tr>
      <w:tr w:rsidR="00767C3F" w14:paraId="2D155B58" w14:textId="77777777" w:rsidTr="00A46AB5">
        <w:trPr>
          <w:trHeight w:val="357"/>
        </w:trPr>
        <w:tc>
          <w:tcPr>
            <w:tcW w:w="430" w:type="pct"/>
            <w:tcBorders>
              <w:top w:val="single" w:sz="4" w:space="0" w:color="000000"/>
              <w:bottom w:val="single" w:sz="4" w:space="0" w:color="000000"/>
            </w:tcBorders>
          </w:tcPr>
          <w:p w14:paraId="0B611B9C" w14:textId="77777777" w:rsidR="00767C3F" w:rsidRDefault="00767C3F" w:rsidP="00D828F2">
            <w:pPr>
              <w:pStyle w:val="TableText"/>
            </w:pPr>
            <w:r w:rsidRPr="00D828F2">
              <w:rPr>
                <w:w w:val="105"/>
              </w:rPr>
              <w:lastRenderedPageBreak/>
              <w:t>57</w:t>
            </w:r>
            <w:r w:rsidRPr="00D828F2">
              <w:rPr>
                <w:w w:val="105"/>
                <w:vertAlign w:val="subscript"/>
              </w:rPr>
              <w:t>h</w:t>
            </w:r>
          </w:p>
        </w:tc>
        <w:tc>
          <w:tcPr>
            <w:tcW w:w="577" w:type="pct"/>
            <w:tcBorders>
              <w:top w:val="single" w:sz="4" w:space="0" w:color="000000"/>
              <w:bottom w:val="single" w:sz="4" w:space="0" w:color="000000"/>
            </w:tcBorders>
          </w:tcPr>
          <w:p w14:paraId="276CE326" w14:textId="521E83F2" w:rsidR="00767C3F" w:rsidRDefault="00767C3F" w:rsidP="005B4CA2">
            <w:pPr>
              <w:pStyle w:val="TableText-Centered"/>
            </w:pPr>
            <w:r>
              <w:t>16</w:t>
            </w:r>
          </w:p>
        </w:tc>
        <w:tc>
          <w:tcPr>
            <w:tcW w:w="3096" w:type="pct"/>
            <w:tcBorders>
              <w:top w:val="single" w:sz="4" w:space="0" w:color="000000"/>
              <w:bottom w:val="single" w:sz="4" w:space="0" w:color="000000"/>
            </w:tcBorders>
          </w:tcPr>
          <w:p w14:paraId="1752FA7B" w14:textId="77777777" w:rsidR="00767C3F" w:rsidRDefault="00767C3F" w:rsidP="005B4CA2">
            <w:pPr>
              <w:pStyle w:val="TableText"/>
            </w:pPr>
            <w:r>
              <w:t>Vehicle evidence M[1]</w:t>
            </w:r>
          </w:p>
        </w:tc>
        <w:tc>
          <w:tcPr>
            <w:tcW w:w="896" w:type="pct"/>
            <w:tcBorders>
              <w:top w:val="single" w:sz="4" w:space="0" w:color="000000"/>
              <w:bottom w:val="single" w:sz="4" w:space="0" w:color="000000"/>
            </w:tcBorders>
          </w:tcPr>
          <w:p w14:paraId="655FF3B5" w14:textId="77777777" w:rsidR="00767C3F" w:rsidRDefault="00767C3F" w:rsidP="005B4CA2">
            <w:pPr>
              <w:pStyle w:val="TableText-Centered"/>
            </w:pPr>
            <w:r>
              <w:t>mandatory</w:t>
            </w:r>
          </w:p>
        </w:tc>
      </w:tr>
    </w:tbl>
    <w:p w14:paraId="41448ACA" w14:textId="696C6732" w:rsidR="002F0095" w:rsidRDefault="002F0095" w:rsidP="008658FF">
      <w:pPr>
        <w:pStyle w:val="CaptionTable"/>
      </w:pPr>
      <w:bookmarkStart w:id="611" w:name="_Ref61682967"/>
      <w:bookmarkStart w:id="612" w:name="_Toc62126668"/>
      <w:bookmarkStart w:id="613" w:name="_Toc62127517"/>
      <w:bookmarkStart w:id="614" w:name="_Toc118223021"/>
      <w:r>
        <w:t xml:space="preserve">Table </w:t>
      </w:r>
      <w:fldSimple w:instr=" STYLEREF 1 \s ">
        <w:r w:rsidR="00D81990">
          <w:rPr>
            <w:noProof/>
          </w:rPr>
          <w:t>5</w:t>
        </w:r>
      </w:fldSimple>
      <w:r w:rsidR="00183237">
        <w:noBreakHyphen/>
      </w:r>
      <w:fldSimple w:instr=" SEQ Table \* ARABIC \s 1 ">
        <w:r w:rsidR="00D81990">
          <w:rPr>
            <w:noProof/>
          </w:rPr>
          <w:t>8</w:t>
        </w:r>
      </w:fldSimple>
      <w:bookmarkEnd w:id="611"/>
      <w:r>
        <w:t xml:space="preserve">: </w:t>
      </w:r>
      <w:r w:rsidRPr="002F0095">
        <w:t>SPAKE2+ VERIFY Response Fields</w:t>
      </w:r>
      <w:bookmarkEnd w:id="612"/>
      <w:bookmarkEnd w:id="613"/>
      <w:bookmarkEnd w:id="61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04"/>
        <w:gridCol w:w="1079"/>
        <w:gridCol w:w="5791"/>
        <w:gridCol w:w="1676"/>
      </w:tblGrid>
      <w:tr w:rsidR="002F0095" w14:paraId="3FCDDFAE" w14:textId="77777777" w:rsidTr="00A46AB5">
        <w:trPr>
          <w:trHeight w:val="357"/>
          <w:tblHeader/>
        </w:trPr>
        <w:tc>
          <w:tcPr>
            <w:tcW w:w="4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42B920CD" w14:textId="77777777" w:rsidR="002F0095" w:rsidRPr="00DF46B6" w:rsidRDefault="002F0095" w:rsidP="00D828F2">
            <w:pPr>
              <w:pStyle w:val="TableHead"/>
            </w:pPr>
            <w:r w:rsidRPr="00DF46B6">
              <w:t>Tag</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8645DA8" w14:textId="77777777" w:rsidR="00AC349D" w:rsidRDefault="002F0095" w:rsidP="00AC349D">
            <w:pPr>
              <w:pStyle w:val="TableHead-Centered"/>
            </w:pPr>
            <w:r w:rsidRPr="00DF46B6">
              <w:t>Length</w:t>
            </w:r>
          </w:p>
          <w:p w14:paraId="532C3575" w14:textId="2D69C322" w:rsidR="002F0095" w:rsidRPr="00DF46B6" w:rsidRDefault="00AC349D" w:rsidP="00AC349D">
            <w:pPr>
              <w:pStyle w:val="TableHead-Centered"/>
            </w:pPr>
            <w:r>
              <w:t>(bytes)</w:t>
            </w:r>
          </w:p>
        </w:tc>
        <w:tc>
          <w:tcPr>
            <w:tcW w:w="3096"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620BB34D" w14:textId="77777777" w:rsidR="002F0095" w:rsidRPr="00DF46B6" w:rsidRDefault="002F0095" w:rsidP="005B4CA2">
            <w:pPr>
              <w:pStyle w:val="TableHead"/>
            </w:pPr>
            <w:r w:rsidRPr="00DF46B6">
              <w:t>Description</w:t>
            </w:r>
          </w:p>
        </w:tc>
        <w:tc>
          <w:tcPr>
            <w:tcW w:w="896"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5EA7D17" w14:textId="77777777" w:rsidR="002F0095" w:rsidRPr="00DF46B6" w:rsidRDefault="002F0095" w:rsidP="005B4CA2">
            <w:pPr>
              <w:pStyle w:val="TableHead-Centered"/>
            </w:pPr>
            <w:r w:rsidRPr="00DF46B6">
              <w:t>Field is</w:t>
            </w:r>
          </w:p>
        </w:tc>
      </w:tr>
      <w:tr w:rsidR="002F0095" w14:paraId="41994AFC" w14:textId="77777777" w:rsidTr="00A46AB5">
        <w:trPr>
          <w:trHeight w:val="357"/>
        </w:trPr>
        <w:tc>
          <w:tcPr>
            <w:tcW w:w="430" w:type="pct"/>
            <w:tcBorders>
              <w:top w:val="single" w:sz="4" w:space="0" w:color="000000" w:themeColor="text1"/>
            </w:tcBorders>
          </w:tcPr>
          <w:p w14:paraId="580AE7A8" w14:textId="77777777" w:rsidR="002F0095" w:rsidRDefault="002F0095" w:rsidP="00D828F2">
            <w:pPr>
              <w:pStyle w:val="TableText"/>
            </w:pPr>
            <w:r w:rsidRPr="00D828F2">
              <w:rPr>
                <w:w w:val="105"/>
              </w:rPr>
              <w:t>58</w:t>
            </w:r>
            <w:r w:rsidRPr="00D828F2">
              <w:rPr>
                <w:w w:val="105"/>
                <w:vertAlign w:val="subscript"/>
              </w:rPr>
              <w:t>h</w:t>
            </w:r>
          </w:p>
        </w:tc>
        <w:tc>
          <w:tcPr>
            <w:tcW w:w="577" w:type="pct"/>
            <w:tcBorders>
              <w:top w:val="single" w:sz="4" w:space="0" w:color="000000" w:themeColor="text1"/>
            </w:tcBorders>
          </w:tcPr>
          <w:p w14:paraId="356602E1" w14:textId="77777777" w:rsidR="002F0095" w:rsidRDefault="002F0095" w:rsidP="005B4CA2">
            <w:pPr>
              <w:pStyle w:val="TableText-Centered"/>
            </w:pPr>
            <w:r>
              <w:t>16</w:t>
            </w:r>
          </w:p>
        </w:tc>
        <w:tc>
          <w:tcPr>
            <w:tcW w:w="3096" w:type="pct"/>
            <w:tcBorders>
              <w:top w:val="single" w:sz="4" w:space="0" w:color="000000" w:themeColor="text1"/>
            </w:tcBorders>
          </w:tcPr>
          <w:p w14:paraId="25894C54" w14:textId="77777777" w:rsidR="002F0095" w:rsidRDefault="002F0095" w:rsidP="005B4CA2">
            <w:pPr>
              <w:pStyle w:val="TableText"/>
            </w:pPr>
            <w:r>
              <w:t>Device evidence M[2]</w:t>
            </w:r>
          </w:p>
        </w:tc>
        <w:tc>
          <w:tcPr>
            <w:tcW w:w="896" w:type="pct"/>
            <w:tcBorders>
              <w:top w:val="single" w:sz="4" w:space="0" w:color="000000" w:themeColor="text1"/>
            </w:tcBorders>
          </w:tcPr>
          <w:p w14:paraId="1F41FD26" w14:textId="77777777" w:rsidR="002F0095" w:rsidRDefault="002F0095" w:rsidP="005B4CA2">
            <w:pPr>
              <w:pStyle w:val="TableText-Centered"/>
            </w:pPr>
            <w:r>
              <w:t>mandatory</w:t>
            </w:r>
          </w:p>
        </w:tc>
      </w:tr>
    </w:tbl>
    <w:p w14:paraId="4347D5E7" w14:textId="77777777" w:rsidR="0043730F" w:rsidRPr="00C000FF" w:rsidRDefault="0043730F" w:rsidP="00D23E0D">
      <w:pPr>
        <w:pStyle w:val="Heading4"/>
      </w:pPr>
      <w:bookmarkStart w:id="615" w:name="_Toc529483031"/>
      <w:r w:rsidRPr="00C000FF">
        <w:t>Usage</w:t>
      </w:r>
      <w:bookmarkEnd w:id="615"/>
    </w:p>
    <w:p w14:paraId="35E5D84F" w14:textId="2297FCA5" w:rsidR="0043730F" w:rsidRPr="0043730F" w:rsidRDefault="0043730F" w:rsidP="0043730F">
      <w:r w:rsidRPr="0043730F">
        <w:t>Before sending the SPAKE2+ VERIFY command</w:t>
      </w:r>
      <w:r w:rsidR="003E40DA">
        <w:t>,</w:t>
      </w:r>
      <w:r w:rsidRPr="0043730F">
        <w:t xml:space="preserve"> the vehicle shall increase the counter for SPAKE2+ </w:t>
      </w:r>
      <w:r w:rsidR="003A66BA">
        <w:t xml:space="preserve">pairing </w:t>
      </w:r>
      <w:r w:rsidRPr="0043730F">
        <w:t xml:space="preserve">attempts. </w:t>
      </w:r>
    </w:p>
    <w:p w14:paraId="4DA81CED" w14:textId="7FC63240" w:rsidR="0043730F" w:rsidRPr="0043730F" w:rsidRDefault="003A66BA" w:rsidP="0043730F">
      <w:r>
        <w:t>The</w:t>
      </w:r>
      <w:r w:rsidR="0043730F" w:rsidRPr="0043730F">
        <w:t xml:space="preserve"> vehicle shall calculate evidence M[1] as described in</w:t>
      </w:r>
      <w:r w:rsidR="001455C2">
        <w:t xml:space="preserve"> </w:t>
      </w:r>
      <w:r w:rsidR="001455C2" w:rsidRPr="001455C2">
        <w:rPr>
          <w:rStyle w:val="CrossRef"/>
        </w:rPr>
        <w:fldChar w:fldCharType="begin"/>
      </w:r>
      <w:r w:rsidR="001455C2" w:rsidRPr="001455C2">
        <w:rPr>
          <w:rStyle w:val="CrossRef"/>
        </w:rPr>
        <w:instrText xml:space="preserve"> REF _Ref61683058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7</w:t>
      </w:r>
      <w:r w:rsidR="001455C2" w:rsidRPr="001455C2">
        <w:rPr>
          <w:rStyle w:val="CrossRef"/>
        </w:rPr>
        <w:fldChar w:fldCharType="end"/>
      </w:r>
      <w:r w:rsidR="001455C2">
        <w:t xml:space="preserve"> </w:t>
      </w:r>
      <w:r w:rsidR="0043730F" w:rsidRPr="0043730F">
        <w:t>and send it, together with curve point Y, to the device.</w:t>
      </w:r>
    </w:p>
    <w:p w14:paraId="456A7BDA" w14:textId="77777777" w:rsidR="0043730F" w:rsidRPr="0043730F" w:rsidRDefault="0043730F" w:rsidP="0043730F">
      <w:r w:rsidRPr="0043730F">
        <w:t xml:space="preserve">The device shall verify the following: </w:t>
      </w:r>
    </w:p>
    <w:p w14:paraId="211E262D" w14:textId="77777777" w:rsidR="0043730F" w:rsidRPr="0043730F" w:rsidRDefault="0043730F" w:rsidP="003E3CB4">
      <w:pPr>
        <w:pStyle w:val="ListParagraph"/>
        <w:numPr>
          <w:ilvl w:val="0"/>
          <w:numId w:val="4"/>
        </w:numPr>
      </w:pPr>
      <w:r w:rsidRPr="0043730F">
        <w:t>if the received curve point Y is a valid point on the defined ECC curve</w:t>
      </w:r>
    </w:p>
    <w:p w14:paraId="1CAB46DE" w14:textId="77777777" w:rsidR="0043730F" w:rsidRPr="0043730F" w:rsidRDefault="0043730F" w:rsidP="003E3CB4">
      <w:pPr>
        <w:pStyle w:val="ListParagraph"/>
        <w:numPr>
          <w:ilvl w:val="0"/>
          <w:numId w:val="4"/>
        </w:numPr>
      </w:pPr>
      <w:r w:rsidRPr="0043730F">
        <w:t xml:space="preserve">the received M[1] </w:t>
      </w:r>
    </w:p>
    <w:p w14:paraId="71CA872A" w14:textId="26A74538" w:rsidR="0043730F" w:rsidRPr="0043730F" w:rsidRDefault="0043730F" w:rsidP="0043730F">
      <w:r w:rsidRPr="0043730F">
        <w:t>If both verifications are successful, the device shall calculate evidence M[2] as described in</w:t>
      </w:r>
      <w:r w:rsidR="001455C2">
        <w:t xml:space="preserve"> </w:t>
      </w:r>
      <w:r w:rsidR="001455C2" w:rsidRPr="001455C2">
        <w:rPr>
          <w:rStyle w:val="CrossRef"/>
        </w:rPr>
        <w:fldChar w:fldCharType="begin"/>
      </w:r>
      <w:r w:rsidR="001455C2" w:rsidRPr="001455C2">
        <w:rPr>
          <w:rStyle w:val="CrossRef"/>
        </w:rPr>
        <w:instrText xml:space="preserve"> REF _Ref6168312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8</w:t>
      </w:r>
      <w:r w:rsidR="00D81990" w:rsidRPr="00D81990">
        <w:rPr>
          <w:rStyle w:val="CrossRef"/>
        </w:rPr>
        <w:noBreakHyphen/>
        <w:t>8</w:t>
      </w:r>
      <w:r w:rsidR="001455C2" w:rsidRPr="001455C2">
        <w:rPr>
          <w:rStyle w:val="CrossRef"/>
        </w:rPr>
        <w:fldChar w:fldCharType="end"/>
      </w:r>
      <w:r w:rsidR="001455C2">
        <w:t xml:space="preserve"> </w:t>
      </w:r>
      <w:r w:rsidRPr="0043730F">
        <w:t xml:space="preserve">and shall send M[2] back to the vehicle in SPAKE2+ Verify Response. </w:t>
      </w:r>
    </w:p>
    <w:p w14:paraId="01B05245" w14:textId="77777777" w:rsidR="0043730F" w:rsidRPr="0043730F" w:rsidRDefault="0043730F" w:rsidP="0043730F">
      <w:r w:rsidRPr="0043730F">
        <w:t xml:space="preserve">Only if the vehicle successfully verifies the received M[2], the vehicle shall continue the owner pairing flow.  </w:t>
      </w:r>
    </w:p>
    <w:p w14:paraId="6450C5DB" w14:textId="68882F4D" w:rsidR="0043730F" w:rsidRPr="0043730F" w:rsidRDefault="0043730F" w:rsidP="0043730F">
      <w:r w:rsidRPr="0043730F">
        <w:t>If any of the above verification fails</w:t>
      </w:r>
      <w:r w:rsidR="003E40DA">
        <w:t>,</w:t>
      </w:r>
      <w:r w:rsidRPr="0043730F">
        <w:t xml:space="preserve"> i.e., an error occurs, the device shall not calculate M[2] and shall not return M[2] or any other response data except the status word. In this case, the vehicle shall send an OP CONTROL FLOW command to abort the owner pairing with P2 value set to 09</w:t>
      </w:r>
      <w:r w:rsidRPr="006423A7">
        <w:rPr>
          <w:vertAlign w:val="subscript"/>
        </w:rPr>
        <w:t>h</w:t>
      </w:r>
      <w:r w:rsidR="009C3574">
        <w:t xml:space="preserve"> as described</w:t>
      </w:r>
      <w:r w:rsidRPr="0043730F">
        <w:t xml:space="preserve"> in Section </w:t>
      </w:r>
      <w:r w:rsidRPr="00D82A98">
        <w:rPr>
          <w:rStyle w:val="CrossRef"/>
        </w:rPr>
        <w:fldChar w:fldCharType="begin"/>
      </w:r>
      <w:r w:rsidRPr="00D82A98">
        <w:rPr>
          <w:rStyle w:val="CrossRef"/>
        </w:rPr>
        <w:instrText xml:space="preserve"> REF _Ref16990790 \n \h </w:instrText>
      </w:r>
      <w:r w:rsidRPr="00D82A98">
        <w:rPr>
          <w:rStyle w:val="CrossRef"/>
        </w:rPr>
      </w:r>
      <w:r w:rsidRPr="00D82A98">
        <w:rPr>
          <w:rStyle w:val="CrossRef"/>
        </w:rPr>
        <w:fldChar w:fldCharType="separate"/>
      </w:r>
      <w:r w:rsidR="00D81990">
        <w:rPr>
          <w:rStyle w:val="CrossRef"/>
        </w:rPr>
        <w:t>5.1.7</w:t>
      </w:r>
      <w:r w:rsidRPr="00D82A98">
        <w:rPr>
          <w:rStyle w:val="CrossRef"/>
        </w:rPr>
        <w:fldChar w:fldCharType="end"/>
      </w:r>
      <w:r w:rsidRPr="0043730F">
        <w:t>, instead of the next regular command.</w:t>
      </w:r>
    </w:p>
    <w:p w14:paraId="23021172" w14:textId="25CFE732" w:rsidR="0043730F" w:rsidRPr="0043730F" w:rsidRDefault="0043730F" w:rsidP="0043730F">
      <w:r w:rsidRPr="0043730F">
        <w:t>The SPAKE2+ VERIFY command may return either a general error condition as listed in</w:t>
      </w:r>
      <w:r w:rsidR="001455C2">
        <w:t xml:space="preserve"> </w:t>
      </w:r>
      <w:r w:rsidR="001455C2" w:rsidRPr="001455C2">
        <w:rPr>
          <w:rStyle w:val="CrossRef"/>
        </w:rPr>
        <w:fldChar w:fldCharType="begin"/>
      </w:r>
      <w:r w:rsidR="001455C2" w:rsidRPr="001455C2">
        <w:rPr>
          <w:rStyle w:val="CrossRef"/>
        </w:rPr>
        <w:instrText xml:space="preserve"> REF _Ref6168187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2</w:t>
      </w:r>
      <w:r w:rsidR="001455C2" w:rsidRPr="001455C2">
        <w:rPr>
          <w:rStyle w:val="CrossRef"/>
        </w:rPr>
        <w:fldChar w:fldCharType="end"/>
      </w:r>
      <w:r w:rsidR="001455C2">
        <w:t xml:space="preserve"> or</w:t>
      </w:r>
      <w:r w:rsidRPr="0043730F">
        <w:t xml:space="preserve"> one of the error conditions listed in</w:t>
      </w:r>
      <w:r w:rsidR="001455C2">
        <w:t xml:space="preserve"> </w:t>
      </w:r>
      <w:r w:rsidR="001455C2" w:rsidRPr="001455C2">
        <w:rPr>
          <w:rStyle w:val="CrossRef"/>
        </w:rPr>
        <w:fldChar w:fldCharType="begin"/>
      </w:r>
      <w:r w:rsidR="001455C2" w:rsidRPr="001455C2">
        <w:rPr>
          <w:rStyle w:val="CrossRef"/>
        </w:rPr>
        <w:instrText xml:space="preserve"> REF _Ref61683249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9</w:t>
      </w:r>
      <w:r w:rsidR="001455C2" w:rsidRPr="001455C2">
        <w:rPr>
          <w:rStyle w:val="CrossRef"/>
        </w:rPr>
        <w:fldChar w:fldCharType="end"/>
      </w:r>
      <w:r w:rsidRPr="0043730F">
        <w:t>.</w:t>
      </w:r>
    </w:p>
    <w:p w14:paraId="4C3C6085" w14:textId="79329D60" w:rsidR="0043730F" w:rsidRDefault="0043730F" w:rsidP="008658FF">
      <w:pPr>
        <w:pStyle w:val="CaptionTable"/>
      </w:pPr>
      <w:bookmarkStart w:id="616" w:name="_Ref61683249"/>
      <w:bookmarkStart w:id="617" w:name="_Toc62126669"/>
      <w:bookmarkStart w:id="618" w:name="_Toc62127518"/>
      <w:bookmarkStart w:id="619" w:name="_Toc118223022"/>
      <w:r>
        <w:t xml:space="preserve">Table </w:t>
      </w:r>
      <w:fldSimple w:instr=" STYLEREF 1 \s ">
        <w:r w:rsidR="00D81990">
          <w:rPr>
            <w:noProof/>
          </w:rPr>
          <w:t>5</w:t>
        </w:r>
      </w:fldSimple>
      <w:r w:rsidR="00183237">
        <w:noBreakHyphen/>
      </w:r>
      <w:fldSimple w:instr=" SEQ Table \* ARABIC \s 1 ">
        <w:r w:rsidR="00D81990">
          <w:rPr>
            <w:noProof/>
          </w:rPr>
          <w:t>9</w:t>
        </w:r>
      </w:fldSimple>
      <w:bookmarkEnd w:id="616"/>
      <w:r>
        <w:t xml:space="preserve">: </w:t>
      </w:r>
      <w:r w:rsidRPr="001E7ABE">
        <w:t>SPAKE2+ VERIFY Response Error Status Words</w:t>
      </w:r>
      <w:bookmarkEnd w:id="617"/>
      <w:bookmarkEnd w:id="618"/>
      <w:bookmarkEnd w:id="619"/>
    </w:p>
    <w:tbl>
      <w:tblPr>
        <w:tblW w:w="2596"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1E0" w:firstRow="1" w:lastRow="1" w:firstColumn="1" w:lastColumn="1" w:noHBand="0" w:noVBand="0"/>
      </w:tblPr>
      <w:tblGrid>
        <w:gridCol w:w="1345"/>
        <w:gridCol w:w="3510"/>
      </w:tblGrid>
      <w:tr w:rsidR="0043730F" w14:paraId="5FF9C246" w14:textId="77777777" w:rsidTr="00966C6D">
        <w:trPr>
          <w:trHeight w:val="357"/>
          <w:tblHeader/>
          <w:jc w:val="center"/>
        </w:trPr>
        <w:tc>
          <w:tcPr>
            <w:tcW w:w="1385" w:type="pct"/>
            <w:shd w:val="clear" w:color="auto" w:fill="0070C0"/>
          </w:tcPr>
          <w:p w14:paraId="21640ADF" w14:textId="09A7E5AC" w:rsidR="0043730F" w:rsidRPr="00DF46B6" w:rsidRDefault="0043730F" w:rsidP="00966C6D">
            <w:pPr>
              <w:pStyle w:val="TableHead"/>
              <w:jc w:val="center"/>
            </w:pPr>
            <w:bookmarkStart w:id="620" w:name="_bookmark93"/>
            <w:bookmarkEnd w:id="620"/>
            <w:r w:rsidRPr="00DF46B6">
              <w:t>Status</w:t>
            </w:r>
            <w:r w:rsidR="00A201B4">
              <w:t xml:space="preserve"> </w:t>
            </w:r>
            <w:r w:rsidRPr="00DF46B6">
              <w:t>Word</w:t>
            </w:r>
          </w:p>
        </w:tc>
        <w:tc>
          <w:tcPr>
            <w:tcW w:w="3615" w:type="pct"/>
            <w:shd w:val="clear" w:color="auto" w:fill="0070C0"/>
          </w:tcPr>
          <w:p w14:paraId="1601D94B" w14:textId="77777777" w:rsidR="0043730F" w:rsidRPr="00DF46B6" w:rsidRDefault="0043730F" w:rsidP="00966C6D">
            <w:pPr>
              <w:pStyle w:val="TableHead"/>
              <w:jc w:val="center"/>
            </w:pPr>
            <w:r w:rsidRPr="00DF46B6">
              <w:t>Comment</w:t>
            </w:r>
          </w:p>
        </w:tc>
      </w:tr>
      <w:tr w:rsidR="0043730F" w14:paraId="644B36E2" w14:textId="77777777" w:rsidTr="00966C6D">
        <w:trPr>
          <w:trHeight w:val="357"/>
          <w:jc w:val="center"/>
        </w:trPr>
        <w:tc>
          <w:tcPr>
            <w:tcW w:w="1385" w:type="pct"/>
          </w:tcPr>
          <w:p w14:paraId="0B9EE1D5" w14:textId="77777777" w:rsidR="0043730F" w:rsidRDefault="0043730F" w:rsidP="00966C6D">
            <w:pPr>
              <w:pStyle w:val="TableText"/>
              <w:jc w:val="center"/>
            </w:pPr>
            <w:r w:rsidRPr="00D828F2">
              <w:rPr>
                <w:w w:val="105"/>
              </w:rPr>
              <w:t>6985</w:t>
            </w:r>
            <w:r w:rsidRPr="00D828F2">
              <w:rPr>
                <w:w w:val="105"/>
                <w:vertAlign w:val="subscript"/>
              </w:rPr>
              <w:t>h</w:t>
            </w:r>
          </w:p>
        </w:tc>
        <w:tc>
          <w:tcPr>
            <w:tcW w:w="3615" w:type="pct"/>
          </w:tcPr>
          <w:p w14:paraId="694A5928" w14:textId="77777777" w:rsidR="0043730F" w:rsidRDefault="0043730F" w:rsidP="00966C6D">
            <w:pPr>
              <w:pStyle w:val="TableText"/>
              <w:jc w:val="center"/>
            </w:pPr>
            <w:r>
              <w:rPr>
                <w:w w:val="105"/>
              </w:rPr>
              <w:t>Command used out of sequence</w:t>
            </w:r>
          </w:p>
        </w:tc>
      </w:tr>
      <w:tr w:rsidR="0043730F" w14:paraId="03402036" w14:textId="77777777" w:rsidTr="00966C6D">
        <w:trPr>
          <w:trHeight w:val="356"/>
          <w:jc w:val="center"/>
        </w:trPr>
        <w:tc>
          <w:tcPr>
            <w:tcW w:w="1385" w:type="pct"/>
          </w:tcPr>
          <w:p w14:paraId="348576C3" w14:textId="77777777" w:rsidR="0043730F" w:rsidRDefault="0043730F" w:rsidP="00966C6D">
            <w:pPr>
              <w:pStyle w:val="TableText"/>
              <w:jc w:val="center"/>
            </w:pPr>
            <w:r w:rsidRPr="00D828F2">
              <w:rPr>
                <w:w w:val="105"/>
              </w:rPr>
              <w:t>6A88</w:t>
            </w:r>
            <w:r w:rsidRPr="00D828F2">
              <w:rPr>
                <w:w w:val="105"/>
                <w:vertAlign w:val="subscript"/>
              </w:rPr>
              <w:t>h</w:t>
            </w:r>
          </w:p>
        </w:tc>
        <w:tc>
          <w:tcPr>
            <w:tcW w:w="3615" w:type="pct"/>
          </w:tcPr>
          <w:p w14:paraId="7F29D793" w14:textId="77777777" w:rsidR="0043730F" w:rsidRDefault="0043730F" w:rsidP="00966C6D">
            <w:pPr>
              <w:pStyle w:val="TableText"/>
              <w:jc w:val="center"/>
            </w:pPr>
            <w:r>
              <w:rPr>
                <w:w w:val="105"/>
              </w:rPr>
              <w:t>Verification of evidence failed</w:t>
            </w:r>
          </w:p>
        </w:tc>
      </w:tr>
    </w:tbl>
    <w:p w14:paraId="4DD415E4" w14:textId="418D4468" w:rsidR="0043730F" w:rsidRPr="00294022" w:rsidRDefault="0043730F" w:rsidP="008D1189">
      <w:pPr>
        <w:pStyle w:val="Normal-SpaceAbove"/>
      </w:pPr>
      <w:r w:rsidRPr="006F6AE4">
        <w:t xml:space="preserve">The SPAKE2+ VERIFY </w:t>
      </w:r>
      <w:r>
        <w:t xml:space="preserve">step leads to secure channel keys used to establish a SCP03 channel between the Framework and the vehicle for the subsequent command exchanges. The used SCP03 channel is established following </w:t>
      </w:r>
      <w:r w:rsidR="00AC3442" w:rsidRPr="00AC3442">
        <w:rPr>
          <w:rStyle w:val="CrossRef"/>
        </w:rPr>
        <w:fldChar w:fldCharType="begin"/>
      </w:r>
      <w:r w:rsidR="00AC3442" w:rsidRPr="00AC3442">
        <w:rPr>
          <w:rStyle w:val="CrossRef"/>
        </w:rPr>
        <w:instrText xml:space="preserve"> REF _Ref61621052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sidRPr="00D81990">
        <w:rPr>
          <w:rStyle w:val="CrossRef"/>
        </w:rPr>
        <w:t>Listing 18</w:t>
      </w:r>
      <w:r w:rsidR="00D81990" w:rsidRPr="00D81990">
        <w:rPr>
          <w:rStyle w:val="CrossRef"/>
        </w:rPr>
        <w:noBreakHyphen/>
        <w:t>10</w:t>
      </w:r>
      <w:r w:rsidR="00AC3442" w:rsidRPr="00AC3442">
        <w:rPr>
          <w:rStyle w:val="CrossRef"/>
        </w:rPr>
        <w:fldChar w:fldCharType="end"/>
      </w:r>
      <w:r w:rsidR="00AC3442">
        <w:t xml:space="preserve"> </w:t>
      </w:r>
      <w:r>
        <w:t>and</w:t>
      </w:r>
      <w:r w:rsidR="00AC3442">
        <w:t xml:space="preserve"> </w:t>
      </w:r>
      <w:r w:rsidR="00AC3442" w:rsidRPr="00AC3442">
        <w:rPr>
          <w:rStyle w:val="CrossRef"/>
        </w:rPr>
        <w:fldChar w:fldCharType="begin"/>
      </w:r>
      <w:r w:rsidR="00AC3442" w:rsidRPr="00AC3442">
        <w:rPr>
          <w:rStyle w:val="CrossRef"/>
        </w:rPr>
        <w:instrText xml:space="preserve"> REF _Ref61621058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sidRPr="00D81990">
        <w:rPr>
          <w:rStyle w:val="CrossRef"/>
        </w:rPr>
        <w:t>Listing 18</w:t>
      </w:r>
      <w:r w:rsidR="00D81990" w:rsidRPr="00D81990">
        <w:rPr>
          <w:rStyle w:val="CrossRef"/>
        </w:rPr>
        <w:noBreakHyphen/>
        <w:t>11</w:t>
      </w:r>
      <w:r w:rsidR="00AC3442" w:rsidRPr="00AC3442">
        <w:rPr>
          <w:rStyle w:val="CrossRef"/>
        </w:rPr>
        <w:fldChar w:fldCharType="end"/>
      </w:r>
      <w:r>
        <w:t xml:space="preserve">. </w:t>
      </w:r>
      <w:r w:rsidRPr="00294022">
        <w:t xml:space="preserve">The </w:t>
      </w:r>
      <w:r>
        <w:t xml:space="preserve">created </w:t>
      </w:r>
      <w:r w:rsidRPr="00294022">
        <w:t>secure channel keys sh</w:t>
      </w:r>
      <w:r>
        <w:t>all</w:t>
      </w:r>
      <w:r w:rsidRPr="00294022">
        <w:t xml:space="preserve"> be reset under the following conditions:</w:t>
      </w:r>
    </w:p>
    <w:p w14:paraId="5C58B4CD" w14:textId="3A6F3AC6" w:rsidR="0043730F" w:rsidRPr="00B550D8" w:rsidRDefault="00696425" w:rsidP="008D1189">
      <w:pPr>
        <w:pStyle w:val="BulletList"/>
      </w:pPr>
      <w:r>
        <w:t>A</w:t>
      </w:r>
      <w:r w:rsidR="0043730F" w:rsidRPr="00B550D8">
        <w:t>fter successful owner pairing</w:t>
      </w:r>
    </w:p>
    <w:p w14:paraId="521D08AB" w14:textId="4BED1F97" w:rsidR="0043730F" w:rsidRPr="00B550D8" w:rsidRDefault="00696425" w:rsidP="008D1189">
      <w:pPr>
        <w:pStyle w:val="BulletList"/>
      </w:pPr>
      <w:r>
        <w:t>W</w:t>
      </w:r>
      <w:r w:rsidR="0043730F" w:rsidRPr="00B550D8">
        <w:t>hen device returns a response other than 9000</w:t>
      </w:r>
      <w:r w:rsidR="003E40DA" w:rsidRPr="006423A7">
        <w:rPr>
          <w:vertAlign w:val="subscript"/>
        </w:rPr>
        <w:t>h</w:t>
      </w:r>
      <w:r w:rsidR="0043730F" w:rsidRPr="00B550D8">
        <w:t xml:space="preserve"> or 61XX</w:t>
      </w:r>
      <w:r w:rsidR="003E40DA" w:rsidRPr="006423A7">
        <w:rPr>
          <w:vertAlign w:val="subscript"/>
        </w:rPr>
        <w:t>h</w:t>
      </w:r>
      <w:r w:rsidR="0043730F" w:rsidRPr="00B550D8">
        <w:t xml:space="preserve"> </w:t>
      </w:r>
      <w:r w:rsidR="00E11AF8">
        <w:t>(</w:t>
      </w:r>
      <w:r w:rsidR="0043730F" w:rsidRPr="00B550D8">
        <w:t>see</w:t>
      </w:r>
      <w:r w:rsidR="001455C2">
        <w:t xml:space="preserve"> </w:t>
      </w:r>
      <w:r w:rsidR="001455C2" w:rsidRPr="001455C2">
        <w:rPr>
          <w:rStyle w:val="CrossRef"/>
        </w:rPr>
        <w:fldChar w:fldCharType="begin"/>
      </w:r>
      <w:r w:rsidR="001455C2" w:rsidRPr="001455C2">
        <w:rPr>
          <w:rStyle w:val="CrossRef"/>
        </w:rPr>
        <w:instrText xml:space="preserve"> REF _Ref61683272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15</w:t>
      </w:r>
      <w:r w:rsidR="001455C2" w:rsidRPr="001455C2">
        <w:rPr>
          <w:rStyle w:val="CrossRef"/>
        </w:rPr>
        <w:fldChar w:fldCharType="end"/>
      </w:r>
      <w:r w:rsidR="00E11AF8">
        <w:t>)</w:t>
      </w:r>
    </w:p>
    <w:p w14:paraId="3EE26D0D" w14:textId="0CC3A64A" w:rsidR="0043730F" w:rsidRPr="00B550D8" w:rsidRDefault="00696425" w:rsidP="008D1189">
      <w:pPr>
        <w:pStyle w:val="BulletList"/>
      </w:pPr>
      <w:r>
        <w:t>A</w:t>
      </w:r>
      <w:r w:rsidR="0043730F" w:rsidRPr="00B550D8">
        <w:t xml:space="preserve"> SPAKE2+ REQUEST is sent</w:t>
      </w:r>
    </w:p>
    <w:p w14:paraId="0F7E58E7" w14:textId="48CF0A7F" w:rsidR="0043730F" w:rsidRPr="00B550D8" w:rsidRDefault="00696425" w:rsidP="008D1189">
      <w:pPr>
        <w:pStyle w:val="BulletList"/>
      </w:pPr>
      <w:r>
        <w:t>W</w:t>
      </w:r>
      <w:r w:rsidR="0043730F" w:rsidRPr="00B550D8">
        <w:t>hen a tearing of communication occurs</w:t>
      </w:r>
    </w:p>
    <w:p w14:paraId="7D254CD6" w14:textId="49D28B05" w:rsidR="0043730F" w:rsidRPr="00B550D8" w:rsidRDefault="00696425" w:rsidP="008D1189">
      <w:pPr>
        <w:pStyle w:val="BulletList"/>
      </w:pPr>
      <w:r>
        <w:t>W</w:t>
      </w:r>
      <w:r w:rsidR="0043730F" w:rsidRPr="00B550D8">
        <w:t>hen the maximum allowed time has expired without successfully terminating owner pairing</w:t>
      </w:r>
    </w:p>
    <w:p w14:paraId="1B01B36B" w14:textId="2A920344" w:rsidR="0043730F" w:rsidRPr="0043730F" w:rsidRDefault="0043730F" w:rsidP="0043730F">
      <w:r w:rsidRPr="0043730F">
        <w:lastRenderedPageBreak/>
        <w:t xml:space="preserve">The vehicle needs to start with SPAKE2+ again to establish new keys. Note that the pairing password shall remain the same in those cases. The vehicle </w:t>
      </w:r>
      <w:r w:rsidR="003A66BA">
        <w:t>shall</w:t>
      </w:r>
      <w:r w:rsidRPr="0043730F">
        <w:t xml:space="preserve"> rotate the pairing password after seven failed attempts.</w:t>
      </w:r>
      <w:bookmarkStart w:id="621" w:name="CHECK_KEY_Command"/>
      <w:bookmarkStart w:id="622" w:name="_bookmark94"/>
      <w:bookmarkStart w:id="623" w:name="_bookmark95"/>
      <w:bookmarkStart w:id="624" w:name="_bookmark96"/>
      <w:bookmarkStart w:id="625" w:name="_bookmark97"/>
      <w:bookmarkEnd w:id="621"/>
      <w:bookmarkEnd w:id="622"/>
      <w:bookmarkEnd w:id="623"/>
      <w:bookmarkEnd w:id="624"/>
      <w:bookmarkEnd w:id="625"/>
    </w:p>
    <w:p w14:paraId="2B4CC526" w14:textId="77777777" w:rsidR="0043730F" w:rsidRDefault="0043730F" w:rsidP="00E00FC9">
      <w:pPr>
        <w:pStyle w:val="Heading3"/>
        <w:tabs>
          <w:tab w:val="clear" w:pos="864"/>
          <w:tab w:val="clear" w:pos="1080"/>
        </w:tabs>
        <w:ind w:left="900" w:hanging="900"/>
      </w:pPr>
      <w:bookmarkStart w:id="626" w:name="WRITE_DATA_Command"/>
      <w:bookmarkStart w:id="627" w:name="_bookmark98"/>
      <w:bookmarkStart w:id="628" w:name="_Toc529483036"/>
      <w:bookmarkStart w:id="629" w:name="_Toc52275603"/>
      <w:bookmarkStart w:id="630" w:name="_Ref61621409"/>
      <w:bookmarkStart w:id="631" w:name="_Toc64811941"/>
      <w:bookmarkStart w:id="632" w:name="_Toc112706054"/>
      <w:bookmarkStart w:id="633" w:name="_Toc118219428"/>
      <w:bookmarkStart w:id="634" w:name="_Toc118222540"/>
      <w:bookmarkEnd w:id="626"/>
      <w:bookmarkEnd w:id="627"/>
      <w:r>
        <w:t xml:space="preserve">WRITE </w:t>
      </w:r>
      <w:r w:rsidRPr="00E00FC9">
        <w:t>DATA</w:t>
      </w:r>
      <w:r>
        <w:t xml:space="preserve"> Command</w:t>
      </w:r>
      <w:bookmarkEnd w:id="628"/>
      <w:bookmarkEnd w:id="629"/>
      <w:bookmarkEnd w:id="630"/>
      <w:bookmarkEnd w:id="631"/>
      <w:bookmarkEnd w:id="632"/>
      <w:bookmarkEnd w:id="633"/>
      <w:bookmarkEnd w:id="634"/>
    </w:p>
    <w:p w14:paraId="3B33FBE7" w14:textId="77777777" w:rsidR="0043730F" w:rsidRDefault="0043730F" w:rsidP="00D23E0D">
      <w:pPr>
        <w:pStyle w:val="Heading4"/>
      </w:pPr>
      <w:bookmarkStart w:id="635" w:name="_bookmark99"/>
      <w:bookmarkStart w:id="636" w:name="_Toc529483037"/>
      <w:bookmarkEnd w:id="635"/>
      <w:r>
        <w:t>Purpose</w:t>
      </w:r>
      <w:bookmarkEnd w:id="636"/>
    </w:p>
    <w:p w14:paraId="54539021" w14:textId="77777777" w:rsidR="0043730F" w:rsidRPr="0043730F" w:rsidRDefault="0043730F" w:rsidP="0043730F">
      <w:r w:rsidRPr="0043730F">
        <w:t xml:space="preserve">This command sends all data needed to generate the Digital Key to the device. It is also used to provide an attestation from the vehicle of the device public key (PK) for key tracking purposes. </w:t>
      </w:r>
    </w:p>
    <w:p w14:paraId="24CD1935" w14:textId="77777777" w:rsidR="0043730F" w:rsidRDefault="0043730F" w:rsidP="00D23E0D">
      <w:pPr>
        <w:pStyle w:val="Heading4"/>
      </w:pPr>
      <w:bookmarkStart w:id="637" w:name="_bookmark100"/>
      <w:bookmarkStart w:id="638" w:name="_Toc529483038"/>
      <w:bookmarkEnd w:id="637"/>
      <w:r>
        <w:t>Definition</w:t>
      </w:r>
      <w:bookmarkEnd w:id="638"/>
    </w:p>
    <w:p w14:paraId="6B4CCA36" w14:textId="77777777" w:rsidR="0043730F" w:rsidRDefault="0043730F" w:rsidP="0043730F">
      <w:r>
        <w:t>The following WRITE DATA command structure shall be used:</w:t>
      </w:r>
    </w:p>
    <w:p w14:paraId="38396FCB" w14:textId="7AED7807" w:rsidR="0043730F" w:rsidRPr="008D1189" w:rsidRDefault="0043730F" w:rsidP="006753CA">
      <w:pPr>
        <w:rPr>
          <w:rStyle w:val="Command-Response"/>
        </w:rPr>
      </w:pPr>
      <w:r w:rsidRPr="008D1189">
        <w:rPr>
          <w:rStyle w:val="Command-Response"/>
        </w:rPr>
        <w:t>command: 84 D4 P1 00 Lc [command_data] [command_mac] 00</w:t>
      </w:r>
      <w:r w:rsidR="008D1189">
        <w:rPr>
          <w:rStyle w:val="Command-Response"/>
        </w:rPr>
        <w:br/>
      </w:r>
      <w:r w:rsidRPr="008D1189">
        <w:rPr>
          <w:rStyle w:val="Command-Response"/>
        </w:rPr>
        <w:t>response: [response_mac] 90 00</w:t>
      </w:r>
    </w:p>
    <w:p w14:paraId="0E82A0AE" w14:textId="739AB87B" w:rsidR="0043730F" w:rsidRDefault="0043730F" w:rsidP="0043730F">
      <w:r>
        <w:t>Parameters P1</w:t>
      </w:r>
      <w:r w:rsidR="003E40DA">
        <w:t xml:space="preserve"> and </w:t>
      </w:r>
      <w:r>
        <w:t xml:space="preserve">P2 are always set to 00, </w:t>
      </w:r>
      <w:r w:rsidRPr="009969AC">
        <w:t>except for the last WRITE DATA command, in which P1 shall be set to</w:t>
      </w:r>
      <w:r>
        <w:t xml:space="preserve"> </w:t>
      </w:r>
      <w:r w:rsidRPr="009969AC">
        <w:t>80</w:t>
      </w:r>
      <w:r w:rsidR="003216AB" w:rsidRPr="006423A7">
        <w:rPr>
          <w:vertAlign w:val="subscript"/>
        </w:rPr>
        <w:t>h</w:t>
      </w:r>
      <w:r>
        <w:t>.</w:t>
      </w:r>
      <w:r w:rsidR="003216AB" w:rsidRPr="009969AC" w:rsidDel="003216AB">
        <w:t xml:space="preserve"> </w:t>
      </w:r>
    </w:p>
    <w:p w14:paraId="445AF632" w14:textId="77777777" w:rsidR="0043730F" w:rsidRDefault="0043730F" w:rsidP="0043730F">
      <w:r>
        <w:t>The command shall only be allowed to be sent in a secure channel.</w:t>
      </w:r>
    </w:p>
    <w:p w14:paraId="55C33C6D" w14:textId="3AE19382" w:rsidR="0043730F" w:rsidRPr="0043730F" w:rsidRDefault="0043730F" w:rsidP="0043730F">
      <w:r>
        <w:rPr>
          <w:w w:val="105"/>
        </w:rPr>
        <w:t>The command may return either a general error condition as listed in</w:t>
      </w:r>
      <w:r w:rsidR="001455C2">
        <w:rPr>
          <w:w w:val="105"/>
        </w:rPr>
        <w:t xml:space="preserve"> </w:t>
      </w:r>
      <w:r w:rsidR="001455C2" w:rsidRPr="001455C2">
        <w:rPr>
          <w:rStyle w:val="CrossRef"/>
        </w:rPr>
        <w:fldChar w:fldCharType="begin"/>
      </w:r>
      <w:r w:rsidR="001455C2" w:rsidRPr="001455C2">
        <w:rPr>
          <w:rStyle w:val="CrossRef"/>
        </w:rPr>
        <w:instrText xml:space="preserve"> REF _Ref6168187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2</w:t>
      </w:r>
      <w:r w:rsidR="001455C2" w:rsidRPr="001455C2">
        <w:rPr>
          <w:rStyle w:val="CrossRef"/>
        </w:rPr>
        <w:fldChar w:fldCharType="end"/>
      </w:r>
      <w:r>
        <w:rPr>
          <w:w w:val="105"/>
        </w:rPr>
        <w:t xml:space="preserve"> </w:t>
      </w:r>
      <w:r w:rsidRPr="00027014">
        <w:rPr>
          <w:w w:val="105"/>
        </w:rPr>
        <w:t>or</w:t>
      </w:r>
      <w:r>
        <w:rPr>
          <w:w w:val="105"/>
        </w:rPr>
        <w:t xml:space="preserve"> one of the error conditions listed in</w:t>
      </w:r>
      <w:r w:rsidR="001455C2">
        <w:rPr>
          <w:w w:val="105"/>
        </w:rPr>
        <w:t xml:space="preserve"> </w:t>
      </w:r>
      <w:r w:rsidR="001455C2" w:rsidRPr="001455C2">
        <w:rPr>
          <w:rStyle w:val="CrossRef"/>
        </w:rPr>
        <w:fldChar w:fldCharType="begin"/>
      </w:r>
      <w:r w:rsidR="001455C2" w:rsidRPr="001455C2">
        <w:rPr>
          <w:rStyle w:val="CrossRef"/>
        </w:rPr>
        <w:instrText xml:space="preserve"> REF _Ref61683302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10</w:t>
      </w:r>
      <w:r w:rsidR="001455C2" w:rsidRPr="001455C2">
        <w:rPr>
          <w:rStyle w:val="CrossRef"/>
        </w:rPr>
        <w:fldChar w:fldCharType="end"/>
      </w:r>
      <w:r>
        <w:rPr>
          <w:w w:val="105"/>
        </w:rPr>
        <w:t>.</w:t>
      </w:r>
    </w:p>
    <w:p w14:paraId="0EC246F3" w14:textId="18C5D7DC" w:rsidR="0043730F" w:rsidRDefault="0043730F" w:rsidP="008658FF">
      <w:pPr>
        <w:pStyle w:val="CaptionTable"/>
      </w:pPr>
      <w:bookmarkStart w:id="639" w:name="_Ref61683302"/>
      <w:bookmarkStart w:id="640" w:name="_Toc62126670"/>
      <w:bookmarkStart w:id="641" w:name="_Toc62127519"/>
      <w:bookmarkStart w:id="642" w:name="_Toc118223023"/>
      <w:r>
        <w:t xml:space="preserve">Table </w:t>
      </w:r>
      <w:fldSimple w:instr=" STYLEREF 1 \s ">
        <w:r w:rsidR="00D81990">
          <w:rPr>
            <w:noProof/>
          </w:rPr>
          <w:t>5</w:t>
        </w:r>
      </w:fldSimple>
      <w:r w:rsidR="00183237">
        <w:noBreakHyphen/>
      </w:r>
      <w:fldSimple w:instr=" SEQ Table \* ARABIC \s 1 ">
        <w:r w:rsidR="00D81990">
          <w:rPr>
            <w:noProof/>
          </w:rPr>
          <w:t>10</w:t>
        </w:r>
      </w:fldSimple>
      <w:bookmarkEnd w:id="639"/>
      <w:r>
        <w:t xml:space="preserve">: </w:t>
      </w:r>
      <w:r w:rsidRPr="00BA0CAD">
        <w:t>WRITE DATA Response Error Status Words</w:t>
      </w:r>
      <w:bookmarkEnd w:id="640"/>
      <w:bookmarkEnd w:id="641"/>
      <w:bookmarkEnd w:id="642"/>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1E0" w:firstRow="1" w:lastRow="1" w:firstColumn="1" w:lastColumn="1" w:noHBand="0" w:noVBand="0"/>
      </w:tblPr>
      <w:tblGrid>
        <w:gridCol w:w="1795"/>
        <w:gridCol w:w="7555"/>
      </w:tblGrid>
      <w:tr w:rsidR="0043730F" w14:paraId="6D3CDF93" w14:textId="77777777" w:rsidTr="00A46AB5">
        <w:trPr>
          <w:trHeight w:val="357"/>
          <w:tblHeader/>
        </w:trPr>
        <w:tc>
          <w:tcPr>
            <w:tcW w:w="960" w:type="pct"/>
            <w:shd w:val="clear" w:color="auto" w:fill="0070C0"/>
          </w:tcPr>
          <w:p w14:paraId="3DF21703" w14:textId="29590E43" w:rsidR="0043730F" w:rsidRPr="00DF46B6" w:rsidRDefault="0043730F" w:rsidP="00D828F2">
            <w:pPr>
              <w:pStyle w:val="TableHead"/>
            </w:pPr>
            <w:r>
              <w:t xml:space="preserve">Status </w:t>
            </w:r>
            <w:r>
              <w:br/>
              <w:t>Word</w:t>
            </w:r>
          </w:p>
        </w:tc>
        <w:tc>
          <w:tcPr>
            <w:tcW w:w="4040" w:type="pct"/>
            <w:shd w:val="clear" w:color="auto" w:fill="0070C0"/>
          </w:tcPr>
          <w:p w14:paraId="0B6999C5" w14:textId="77777777" w:rsidR="0043730F" w:rsidRPr="00DF46B6" w:rsidRDefault="0043730F" w:rsidP="005B4CA2">
            <w:pPr>
              <w:pStyle w:val="TableHead"/>
            </w:pPr>
            <w:r>
              <w:t>Comment</w:t>
            </w:r>
          </w:p>
        </w:tc>
      </w:tr>
      <w:tr w:rsidR="0043730F" w14:paraId="54282943" w14:textId="77777777" w:rsidTr="00A46AB5">
        <w:trPr>
          <w:trHeight w:val="357"/>
        </w:trPr>
        <w:tc>
          <w:tcPr>
            <w:tcW w:w="960" w:type="pct"/>
          </w:tcPr>
          <w:p w14:paraId="5359EF68" w14:textId="77777777" w:rsidR="0043730F" w:rsidRDefault="0043730F" w:rsidP="00D828F2">
            <w:pPr>
              <w:pStyle w:val="TableText"/>
            </w:pPr>
            <w:r w:rsidRPr="00D828F2">
              <w:rPr>
                <w:w w:val="105"/>
              </w:rPr>
              <w:t>6985</w:t>
            </w:r>
            <w:r w:rsidRPr="00D828F2">
              <w:rPr>
                <w:w w:val="105"/>
                <w:vertAlign w:val="subscript"/>
              </w:rPr>
              <w:t>h</w:t>
            </w:r>
          </w:p>
        </w:tc>
        <w:tc>
          <w:tcPr>
            <w:tcW w:w="4040" w:type="pct"/>
          </w:tcPr>
          <w:p w14:paraId="3C423CED" w14:textId="77777777" w:rsidR="0043730F" w:rsidRDefault="0043730F" w:rsidP="005B4CA2">
            <w:pPr>
              <w:pStyle w:val="TableText"/>
            </w:pPr>
            <w:r>
              <w:rPr>
                <w:w w:val="105"/>
              </w:rPr>
              <w:t>Command used out of sequence</w:t>
            </w:r>
          </w:p>
        </w:tc>
      </w:tr>
      <w:tr w:rsidR="0043730F" w14:paraId="3BC75F5E" w14:textId="77777777" w:rsidTr="00A46AB5">
        <w:trPr>
          <w:trHeight w:val="356"/>
        </w:trPr>
        <w:tc>
          <w:tcPr>
            <w:tcW w:w="960" w:type="pct"/>
          </w:tcPr>
          <w:p w14:paraId="78568950" w14:textId="77777777" w:rsidR="0043730F" w:rsidRDefault="0043730F" w:rsidP="00D828F2">
            <w:pPr>
              <w:pStyle w:val="TableText"/>
            </w:pPr>
            <w:r w:rsidRPr="00D828F2">
              <w:rPr>
                <w:w w:val="105"/>
              </w:rPr>
              <w:t>6A84</w:t>
            </w:r>
            <w:r w:rsidRPr="00D828F2">
              <w:rPr>
                <w:w w:val="105"/>
                <w:vertAlign w:val="subscript"/>
              </w:rPr>
              <w:t>h</w:t>
            </w:r>
          </w:p>
        </w:tc>
        <w:tc>
          <w:tcPr>
            <w:tcW w:w="4040" w:type="pct"/>
          </w:tcPr>
          <w:p w14:paraId="2ADEAE09" w14:textId="77777777" w:rsidR="0043730F" w:rsidRDefault="0043730F" w:rsidP="005B4CA2">
            <w:pPr>
              <w:pStyle w:val="TableText"/>
            </w:pPr>
            <w:r>
              <w:rPr>
                <w:w w:val="105"/>
              </w:rPr>
              <w:t>Not enough memory</w:t>
            </w:r>
          </w:p>
        </w:tc>
      </w:tr>
    </w:tbl>
    <w:p w14:paraId="30F90F6A" w14:textId="77777777" w:rsidR="0043730F" w:rsidRDefault="0043730F" w:rsidP="00D23E0D">
      <w:pPr>
        <w:pStyle w:val="Heading4"/>
      </w:pPr>
      <w:bookmarkStart w:id="643" w:name="_Toc529483039"/>
      <w:bookmarkStart w:id="644" w:name="_Ref102405647"/>
      <w:r>
        <w:t>Usage</w:t>
      </w:r>
      <w:bookmarkEnd w:id="643"/>
      <w:bookmarkEnd w:id="644"/>
    </w:p>
    <w:p w14:paraId="3D73F69B" w14:textId="46782F2E" w:rsidR="0043730F" w:rsidRPr="0043730F" w:rsidRDefault="0043730F" w:rsidP="0043730F">
      <w:r w:rsidRPr="0043730F">
        <w:t xml:space="preserve">One or more WRITE DATA commands may be used to write the requested data objects into a buffer in the device. </w:t>
      </w:r>
    </w:p>
    <w:p w14:paraId="0F39884A" w14:textId="10590F89" w:rsidR="0043730F" w:rsidRDefault="0043730F" w:rsidP="008658FF">
      <w:pPr>
        <w:pStyle w:val="CaptionTable"/>
      </w:pPr>
      <w:bookmarkStart w:id="645" w:name="_Ref61683573"/>
      <w:bookmarkStart w:id="646" w:name="_Toc62126671"/>
      <w:bookmarkStart w:id="647" w:name="_Toc62127520"/>
      <w:bookmarkStart w:id="648" w:name="_Toc118223024"/>
      <w:r>
        <w:t xml:space="preserve">Table </w:t>
      </w:r>
      <w:fldSimple w:instr=" STYLEREF 1 \s ">
        <w:r w:rsidR="00D81990">
          <w:rPr>
            <w:noProof/>
          </w:rPr>
          <w:t>5</w:t>
        </w:r>
      </w:fldSimple>
      <w:r w:rsidR="00183237">
        <w:noBreakHyphen/>
      </w:r>
      <w:fldSimple w:instr=" SEQ Table \* ARABIC \s 1 ">
        <w:r w:rsidR="00D81990">
          <w:rPr>
            <w:noProof/>
          </w:rPr>
          <w:t>11</w:t>
        </w:r>
      </w:fldSimple>
      <w:bookmarkEnd w:id="645"/>
      <w:r>
        <w:t xml:space="preserve">: </w:t>
      </w:r>
      <w:r w:rsidRPr="00C5169E">
        <w:t>Objects for Digital Key Creation</w:t>
      </w:r>
      <w:bookmarkEnd w:id="646"/>
      <w:bookmarkEnd w:id="647"/>
      <w:bookmarkEnd w:id="648"/>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1E0" w:firstRow="1" w:lastRow="1" w:firstColumn="1" w:lastColumn="1" w:noHBand="0" w:noVBand="0"/>
      </w:tblPr>
      <w:tblGrid>
        <w:gridCol w:w="1166"/>
        <w:gridCol w:w="1260"/>
        <w:gridCol w:w="5490"/>
        <w:gridCol w:w="1434"/>
      </w:tblGrid>
      <w:tr w:rsidR="0043730F" w14:paraId="29B77D31" w14:textId="77777777" w:rsidTr="00A46AB5">
        <w:trPr>
          <w:trHeight w:val="357"/>
          <w:tblHeader/>
        </w:trPr>
        <w:tc>
          <w:tcPr>
            <w:tcW w:w="623" w:type="pct"/>
            <w:shd w:val="clear" w:color="auto" w:fill="0070C0"/>
          </w:tcPr>
          <w:p w14:paraId="24C87F0A" w14:textId="77777777" w:rsidR="0043730F" w:rsidRPr="00DF46B6" w:rsidRDefault="0043730F" w:rsidP="00D828F2">
            <w:pPr>
              <w:pStyle w:val="TableHead"/>
            </w:pPr>
            <w:bookmarkStart w:id="649" w:name="_bookmark102"/>
            <w:bookmarkEnd w:id="649"/>
            <w:r w:rsidRPr="00DF46B6">
              <w:t>Tag</w:t>
            </w:r>
          </w:p>
        </w:tc>
        <w:tc>
          <w:tcPr>
            <w:tcW w:w="674" w:type="pct"/>
            <w:shd w:val="clear" w:color="auto" w:fill="0070C0"/>
          </w:tcPr>
          <w:p w14:paraId="10B305AF" w14:textId="77777777" w:rsidR="00286EDE" w:rsidRDefault="0043730F" w:rsidP="00286EDE">
            <w:pPr>
              <w:pStyle w:val="TableHead-Centered"/>
            </w:pPr>
            <w:r w:rsidRPr="00DF46B6">
              <w:t>Length</w:t>
            </w:r>
          </w:p>
          <w:p w14:paraId="3ABE573C" w14:textId="3EEDC77E" w:rsidR="0043730F" w:rsidRPr="00DF46B6" w:rsidRDefault="00286EDE" w:rsidP="00286EDE">
            <w:pPr>
              <w:pStyle w:val="TableHead-Centered"/>
            </w:pPr>
            <w:r>
              <w:t>(bytes)</w:t>
            </w:r>
          </w:p>
        </w:tc>
        <w:tc>
          <w:tcPr>
            <w:tcW w:w="2936" w:type="pct"/>
            <w:shd w:val="clear" w:color="auto" w:fill="0070C0"/>
          </w:tcPr>
          <w:p w14:paraId="33255FE8" w14:textId="77777777" w:rsidR="0043730F" w:rsidRPr="00DF46B6" w:rsidRDefault="0043730F" w:rsidP="005B4CA2">
            <w:pPr>
              <w:pStyle w:val="TableHead"/>
            </w:pPr>
            <w:r w:rsidRPr="00DF46B6">
              <w:t>Data Content</w:t>
            </w:r>
          </w:p>
        </w:tc>
        <w:tc>
          <w:tcPr>
            <w:tcW w:w="767" w:type="pct"/>
            <w:shd w:val="clear" w:color="auto" w:fill="0070C0"/>
          </w:tcPr>
          <w:p w14:paraId="3BDD0938" w14:textId="77777777" w:rsidR="0043730F" w:rsidRPr="00DF46B6" w:rsidRDefault="0043730F" w:rsidP="005B4CA2">
            <w:pPr>
              <w:pStyle w:val="TableHead-Centered"/>
            </w:pPr>
            <w:r w:rsidRPr="00DF46B6">
              <w:t>Field is</w:t>
            </w:r>
          </w:p>
        </w:tc>
      </w:tr>
      <w:tr w:rsidR="0043730F" w14:paraId="27DA6CE5" w14:textId="77777777" w:rsidTr="00A46AB5">
        <w:trPr>
          <w:trHeight w:val="357"/>
        </w:trPr>
        <w:tc>
          <w:tcPr>
            <w:tcW w:w="623" w:type="pct"/>
          </w:tcPr>
          <w:p w14:paraId="7F4A7E17" w14:textId="77777777" w:rsidR="0043730F" w:rsidRDefault="0043730F" w:rsidP="00D828F2">
            <w:pPr>
              <w:pStyle w:val="TableText"/>
            </w:pPr>
            <w:r w:rsidRPr="00D828F2">
              <w:rPr>
                <w:w w:val="105"/>
              </w:rPr>
              <w:t>7F4A</w:t>
            </w:r>
            <w:r w:rsidRPr="00D828F2">
              <w:rPr>
                <w:w w:val="105"/>
                <w:vertAlign w:val="subscript"/>
              </w:rPr>
              <w:t>h</w:t>
            </w:r>
          </w:p>
        </w:tc>
        <w:tc>
          <w:tcPr>
            <w:tcW w:w="674" w:type="pct"/>
          </w:tcPr>
          <w:p w14:paraId="67D42885" w14:textId="11A44CBC" w:rsidR="0043730F" w:rsidRDefault="00A46AB5" w:rsidP="005B4CA2">
            <w:pPr>
              <w:pStyle w:val="TableText-Centered"/>
            </w:pPr>
            <w:r>
              <w:t>variable</w:t>
            </w:r>
            <w:r w:rsidDel="00A46AB5">
              <w:t xml:space="preserve"> </w:t>
            </w:r>
          </w:p>
        </w:tc>
        <w:tc>
          <w:tcPr>
            <w:tcW w:w="2936" w:type="pct"/>
          </w:tcPr>
          <w:p w14:paraId="5123735F" w14:textId="760DED46" w:rsidR="0043730F" w:rsidRDefault="0043730F" w:rsidP="005B4CA2">
            <w:pPr>
              <w:pStyle w:val="TableText"/>
            </w:pPr>
            <w:r>
              <w:t>Endpoint creation data, elements from</w:t>
            </w:r>
            <w:r w:rsidR="00454103">
              <w:t xml:space="preserve"> </w:t>
            </w:r>
            <w:r w:rsidR="00454103">
              <w:fldChar w:fldCharType="begin"/>
            </w:r>
            <w:r w:rsidR="00454103">
              <w:instrText xml:space="preserve"> REF _Ref92286913 \h </w:instrText>
            </w:r>
            <w:r w:rsidR="00454103">
              <w:fldChar w:fldCharType="separate"/>
            </w:r>
            <w:r w:rsidR="00D81990">
              <w:t xml:space="preserve">Table </w:t>
            </w:r>
            <w:r w:rsidR="00D81990">
              <w:rPr>
                <w:noProof/>
              </w:rPr>
              <w:t>15</w:t>
            </w:r>
            <w:r w:rsidR="00D81990">
              <w:noBreakHyphen/>
            </w:r>
            <w:r w:rsidR="00D81990">
              <w:rPr>
                <w:noProof/>
              </w:rPr>
              <w:t>13</w:t>
            </w:r>
            <w:r w:rsidR="00454103">
              <w:fldChar w:fldCharType="end"/>
            </w:r>
            <w:r w:rsidRPr="00491FF0">
              <w:t xml:space="preserve">, except the fields listed in </w:t>
            </w:r>
            <w:r>
              <w:t>the text below</w:t>
            </w:r>
          </w:p>
        </w:tc>
        <w:tc>
          <w:tcPr>
            <w:tcW w:w="767" w:type="pct"/>
          </w:tcPr>
          <w:p w14:paraId="580DE36B" w14:textId="77777777" w:rsidR="0043730F" w:rsidRDefault="0043730F" w:rsidP="005B4CA2">
            <w:pPr>
              <w:pStyle w:val="TableText-Centered"/>
            </w:pPr>
            <w:r>
              <w:rPr>
                <w:w w:val="105"/>
              </w:rPr>
              <w:t>mandatory</w:t>
            </w:r>
          </w:p>
        </w:tc>
      </w:tr>
      <w:tr w:rsidR="0043730F" w14:paraId="3412CECF" w14:textId="77777777" w:rsidTr="00A46AB5">
        <w:trPr>
          <w:trHeight w:val="356"/>
        </w:trPr>
        <w:tc>
          <w:tcPr>
            <w:tcW w:w="623" w:type="pct"/>
          </w:tcPr>
          <w:p w14:paraId="01904BB0" w14:textId="77777777" w:rsidR="0043730F" w:rsidRDefault="0043730F" w:rsidP="00D828F2">
            <w:pPr>
              <w:pStyle w:val="TableText"/>
            </w:pPr>
            <w:r w:rsidRPr="00D828F2">
              <w:rPr>
                <w:w w:val="105"/>
              </w:rPr>
              <w:t>7F4B</w:t>
            </w:r>
            <w:r w:rsidRPr="00D828F2">
              <w:rPr>
                <w:w w:val="105"/>
                <w:vertAlign w:val="subscript"/>
              </w:rPr>
              <w:t>h</w:t>
            </w:r>
          </w:p>
        </w:tc>
        <w:tc>
          <w:tcPr>
            <w:tcW w:w="674" w:type="pct"/>
          </w:tcPr>
          <w:p w14:paraId="17B43EC9" w14:textId="67207A1F" w:rsidR="0043730F" w:rsidRDefault="00A46AB5" w:rsidP="005B4CA2">
            <w:pPr>
              <w:pStyle w:val="TableText-Centered"/>
            </w:pPr>
            <w:r>
              <w:t>variable</w:t>
            </w:r>
            <w:r w:rsidDel="00A46AB5">
              <w:t xml:space="preserve"> </w:t>
            </w:r>
          </w:p>
        </w:tc>
        <w:tc>
          <w:tcPr>
            <w:tcW w:w="2936" w:type="pct"/>
          </w:tcPr>
          <w:p w14:paraId="78D96010" w14:textId="5B69DD18" w:rsidR="0043730F" w:rsidRDefault="0043730F" w:rsidP="005B4CA2">
            <w:pPr>
              <w:pStyle w:val="TableText"/>
            </w:pPr>
            <w:r>
              <w:t>DER-encoded X.509 Vehicle Public Key Certificate [K],</w:t>
            </w:r>
            <w:r w:rsidR="001455C2">
              <w:rPr>
                <w:rStyle w:val="CrossRef"/>
              </w:rPr>
              <w:t xml:space="preserve"> </w:t>
            </w:r>
            <w:r w:rsidR="001455C2" w:rsidRPr="001455C2">
              <w:rPr>
                <w:rStyle w:val="CrossRef"/>
              </w:rPr>
              <w:fldChar w:fldCharType="begin"/>
            </w:r>
            <w:r w:rsidR="001455C2" w:rsidRPr="001455C2">
              <w:rPr>
                <w:rStyle w:val="CrossRef"/>
              </w:rPr>
              <w:instrText xml:space="preserve"> REF _Ref61683452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Listing 15</w:t>
            </w:r>
            <w:r w:rsidR="00D81990" w:rsidRPr="00D81990">
              <w:rPr>
                <w:rStyle w:val="CrossRef"/>
              </w:rPr>
              <w:noBreakHyphen/>
              <w:t>3</w:t>
            </w:r>
            <w:r w:rsidR="001455C2" w:rsidRPr="001455C2">
              <w:rPr>
                <w:rStyle w:val="CrossRef"/>
              </w:rPr>
              <w:fldChar w:fldCharType="end"/>
            </w:r>
          </w:p>
        </w:tc>
        <w:tc>
          <w:tcPr>
            <w:tcW w:w="767" w:type="pct"/>
          </w:tcPr>
          <w:p w14:paraId="46473040" w14:textId="77777777" w:rsidR="0043730F" w:rsidRDefault="0043730F" w:rsidP="005B4CA2">
            <w:pPr>
              <w:pStyle w:val="TableText-Centered"/>
            </w:pPr>
            <w:r>
              <w:rPr>
                <w:w w:val="105"/>
              </w:rPr>
              <w:t>mandatory</w:t>
            </w:r>
          </w:p>
        </w:tc>
      </w:tr>
      <w:tr w:rsidR="0043730F" w14:paraId="434D7620" w14:textId="77777777" w:rsidTr="00A46AB5">
        <w:trPr>
          <w:trHeight w:val="356"/>
        </w:trPr>
        <w:tc>
          <w:tcPr>
            <w:tcW w:w="623" w:type="pct"/>
          </w:tcPr>
          <w:p w14:paraId="5094A095" w14:textId="77777777" w:rsidR="0043730F" w:rsidRDefault="0043730F" w:rsidP="00D828F2">
            <w:pPr>
              <w:pStyle w:val="TableText"/>
            </w:pPr>
            <w:r w:rsidRPr="00D828F2">
              <w:rPr>
                <w:w w:val="105"/>
              </w:rPr>
              <w:t>7F4C</w:t>
            </w:r>
            <w:r w:rsidRPr="00D828F2">
              <w:rPr>
                <w:w w:val="105"/>
                <w:vertAlign w:val="subscript"/>
              </w:rPr>
              <w:t>h</w:t>
            </w:r>
          </w:p>
        </w:tc>
        <w:tc>
          <w:tcPr>
            <w:tcW w:w="674" w:type="pct"/>
          </w:tcPr>
          <w:p w14:paraId="70E1559C" w14:textId="63F9EF72" w:rsidR="0043730F" w:rsidRDefault="00A46AB5" w:rsidP="005B4CA2">
            <w:pPr>
              <w:pStyle w:val="TableText-Centered"/>
            </w:pPr>
            <w:r>
              <w:t>variable</w:t>
            </w:r>
            <w:r w:rsidDel="00A46AB5">
              <w:t xml:space="preserve"> </w:t>
            </w:r>
          </w:p>
        </w:tc>
        <w:tc>
          <w:tcPr>
            <w:tcW w:w="2936" w:type="pct"/>
          </w:tcPr>
          <w:p w14:paraId="0F9E2794" w14:textId="77777777" w:rsidR="0043730F" w:rsidRDefault="0043730F" w:rsidP="005B4CA2">
            <w:pPr>
              <w:pStyle w:val="TableText"/>
            </w:pPr>
            <w:r>
              <w:t>DER-encoded X.509 Intermediate Certificate</w:t>
            </w:r>
          </w:p>
        </w:tc>
        <w:tc>
          <w:tcPr>
            <w:tcW w:w="767" w:type="pct"/>
          </w:tcPr>
          <w:p w14:paraId="41610D71" w14:textId="77777777" w:rsidR="0043730F" w:rsidRDefault="0043730F" w:rsidP="005B4CA2">
            <w:pPr>
              <w:pStyle w:val="TableText-Centered"/>
            </w:pPr>
            <w:r>
              <w:rPr>
                <w:w w:val="105"/>
              </w:rPr>
              <w:t>optional</w:t>
            </w:r>
          </w:p>
        </w:tc>
      </w:tr>
      <w:tr w:rsidR="0043730F" w14:paraId="5DC19CEC" w14:textId="77777777" w:rsidTr="00A46AB5">
        <w:trPr>
          <w:trHeight w:val="356"/>
        </w:trPr>
        <w:tc>
          <w:tcPr>
            <w:tcW w:w="623" w:type="pct"/>
          </w:tcPr>
          <w:p w14:paraId="0DB98DCF" w14:textId="77777777" w:rsidR="0043730F" w:rsidRDefault="0043730F" w:rsidP="00D828F2">
            <w:pPr>
              <w:pStyle w:val="TableText"/>
            </w:pPr>
            <w:r w:rsidRPr="00D828F2">
              <w:rPr>
                <w:w w:val="105"/>
              </w:rPr>
              <w:t>7F4D</w:t>
            </w:r>
            <w:r w:rsidRPr="00D828F2">
              <w:rPr>
                <w:w w:val="105"/>
                <w:vertAlign w:val="subscript"/>
              </w:rPr>
              <w:t>h</w:t>
            </w:r>
          </w:p>
        </w:tc>
        <w:tc>
          <w:tcPr>
            <w:tcW w:w="674" w:type="pct"/>
          </w:tcPr>
          <w:p w14:paraId="2281EC0F" w14:textId="0663CFBE" w:rsidR="0043730F" w:rsidRDefault="00A46AB5" w:rsidP="005B4CA2">
            <w:pPr>
              <w:pStyle w:val="TableText-Centered"/>
            </w:pPr>
            <w:r>
              <w:t>variable</w:t>
            </w:r>
            <w:r w:rsidDel="00A46AB5">
              <w:rPr>
                <w:w w:val="105"/>
              </w:rPr>
              <w:t xml:space="preserve"> </w:t>
            </w:r>
          </w:p>
        </w:tc>
        <w:tc>
          <w:tcPr>
            <w:tcW w:w="2936" w:type="pct"/>
          </w:tcPr>
          <w:p w14:paraId="6D49B537" w14:textId="6C73FB0F" w:rsidR="0043730F" w:rsidRDefault="0043730F" w:rsidP="005B4CA2">
            <w:pPr>
              <w:pStyle w:val="TableText"/>
            </w:pPr>
            <w:r w:rsidRPr="00D72C35">
              <w:t xml:space="preserve">Mailbox Mapping </w:t>
            </w:r>
            <w:r w:rsidR="001455C2" w:rsidRPr="001455C2">
              <w:rPr>
                <w:rStyle w:val="CrossRef"/>
              </w:rPr>
              <w:fldChar w:fldCharType="begin"/>
            </w:r>
            <w:r w:rsidR="001455C2" w:rsidRPr="001455C2">
              <w:rPr>
                <w:rStyle w:val="CrossRef"/>
              </w:rPr>
              <w:instrText xml:space="preserve"> REF _Ref61680961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13</w:t>
            </w:r>
            <w:r w:rsidR="001455C2" w:rsidRPr="001455C2">
              <w:rPr>
                <w:rStyle w:val="CrossRef"/>
              </w:rPr>
              <w:fldChar w:fldCharType="end"/>
            </w:r>
          </w:p>
        </w:tc>
        <w:tc>
          <w:tcPr>
            <w:tcW w:w="767" w:type="pct"/>
          </w:tcPr>
          <w:p w14:paraId="3FBA00E8" w14:textId="77777777" w:rsidR="0043730F" w:rsidRDefault="0043730F" w:rsidP="005B4CA2">
            <w:pPr>
              <w:pStyle w:val="TableText-Centered"/>
            </w:pPr>
            <w:r>
              <w:rPr>
                <w:w w:val="105"/>
              </w:rPr>
              <w:t>mandatory</w:t>
            </w:r>
          </w:p>
        </w:tc>
      </w:tr>
      <w:tr w:rsidR="0043730F" w14:paraId="2B67ED34" w14:textId="77777777" w:rsidTr="00A46AB5">
        <w:trPr>
          <w:trHeight w:val="356"/>
        </w:trPr>
        <w:tc>
          <w:tcPr>
            <w:tcW w:w="623" w:type="pct"/>
          </w:tcPr>
          <w:p w14:paraId="67ADDF00" w14:textId="77777777" w:rsidR="0043730F" w:rsidRDefault="0043730F" w:rsidP="00D828F2">
            <w:pPr>
              <w:pStyle w:val="TableText"/>
            </w:pPr>
            <w:r w:rsidRPr="00D828F2">
              <w:rPr>
                <w:w w:val="105"/>
              </w:rPr>
              <w:t>7F4E</w:t>
            </w:r>
            <w:r w:rsidRPr="00D828F2">
              <w:rPr>
                <w:w w:val="105"/>
                <w:vertAlign w:val="subscript"/>
              </w:rPr>
              <w:t>h</w:t>
            </w:r>
          </w:p>
        </w:tc>
        <w:tc>
          <w:tcPr>
            <w:tcW w:w="674" w:type="pct"/>
          </w:tcPr>
          <w:p w14:paraId="1450F7F7" w14:textId="3E257202" w:rsidR="0043730F" w:rsidRDefault="00A46AB5" w:rsidP="005B4CA2">
            <w:pPr>
              <w:pStyle w:val="TableText-Centered"/>
            </w:pPr>
            <w:r>
              <w:t>variable</w:t>
            </w:r>
            <w:r w:rsidDel="00A46AB5">
              <w:t xml:space="preserve"> </w:t>
            </w:r>
          </w:p>
        </w:tc>
        <w:tc>
          <w:tcPr>
            <w:tcW w:w="2936" w:type="pct"/>
          </w:tcPr>
          <w:p w14:paraId="014586F7" w14:textId="69E925CB" w:rsidR="0043730F" w:rsidRDefault="0043730F" w:rsidP="005B4CA2">
            <w:pPr>
              <w:pStyle w:val="TableText"/>
            </w:pPr>
            <w:r>
              <w:t xml:space="preserve">Device Configuration </w:t>
            </w:r>
            <w:r w:rsidR="001455C2" w:rsidRPr="001455C2">
              <w:rPr>
                <w:rStyle w:val="CrossRef"/>
              </w:rPr>
              <w:fldChar w:fldCharType="begin"/>
            </w:r>
            <w:r w:rsidR="001455C2" w:rsidRPr="001455C2">
              <w:rPr>
                <w:rStyle w:val="CrossRef"/>
              </w:rPr>
              <w:instrText xml:space="preserve"> REF _Ref61679765 \h </w:instrText>
            </w:r>
            <w:r w:rsidR="001455C2">
              <w:rPr>
                <w:rStyle w:val="CrossRef"/>
              </w:rPr>
              <w:instrText xml:space="preserve"> \* MERGEFORMAT </w:instrText>
            </w:r>
            <w:r w:rsidR="001455C2" w:rsidRPr="001455C2">
              <w:rPr>
                <w:rStyle w:val="CrossRef"/>
              </w:rPr>
            </w:r>
            <w:r w:rsidR="001455C2" w:rsidRPr="001455C2">
              <w:rPr>
                <w:rStyle w:val="CrossRef"/>
              </w:rPr>
              <w:fldChar w:fldCharType="separate"/>
            </w:r>
            <w:r w:rsidR="00D81990" w:rsidRPr="00D81990">
              <w:rPr>
                <w:rStyle w:val="CrossRef"/>
              </w:rPr>
              <w:t>Table 5</w:t>
            </w:r>
            <w:r w:rsidR="00D81990" w:rsidRPr="00D81990">
              <w:rPr>
                <w:rStyle w:val="CrossRef"/>
              </w:rPr>
              <w:noBreakHyphen/>
              <w:t>14</w:t>
            </w:r>
            <w:r w:rsidR="001455C2" w:rsidRPr="001455C2">
              <w:rPr>
                <w:rStyle w:val="CrossRef"/>
              </w:rPr>
              <w:fldChar w:fldCharType="end"/>
            </w:r>
          </w:p>
        </w:tc>
        <w:tc>
          <w:tcPr>
            <w:tcW w:w="767" w:type="pct"/>
          </w:tcPr>
          <w:p w14:paraId="6357691A" w14:textId="77777777" w:rsidR="0043730F" w:rsidRDefault="0043730F" w:rsidP="005B4CA2">
            <w:pPr>
              <w:pStyle w:val="TableText-Centered"/>
            </w:pPr>
            <w:r>
              <w:rPr>
                <w:w w:val="105"/>
              </w:rPr>
              <w:t>mandatory</w:t>
            </w:r>
          </w:p>
        </w:tc>
      </w:tr>
      <w:tr w:rsidR="0043730F" w14:paraId="2877B9E9" w14:textId="77777777" w:rsidTr="00A46AB5">
        <w:trPr>
          <w:trHeight w:val="356"/>
        </w:trPr>
        <w:tc>
          <w:tcPr>
            <w:tcW w:w="623" w:type="pct"/>
          </w:tcPr>
          <w:p w14:paraId="4D03B244" w14:textId="77777777" w:rsidR="0043730F" w:rsidRDefault="0043730F" w:rsidP="00D828F2">
            <w:pPr>
              <w:pStyle w:val="TableText"/>
            </w:pPr>
            <w:r w:rsidRPr="00D828F2">
              <w:rPr>
                <w:w w:val="105"/>
              </w:rPr>
              <w:t>5F5F</w:t>
            </w:r>
            <w:r w:rsidRPr="00D828F2">
              <w:rPr>
                <w:w w:val="105"/>
                <w:vertAlign w:val="subscript"/>
              </w:rPr>
              <w:t>h</w:t>
            </w:r>
          </w:p>
        </w:tc>
        <w:tc>
          <w:tcPr>
            <w:tcW w:w="674" w:type="pct"/>
          </w:tcPr>
          <w:p w14:paraId="21DAB465" w14:textId="77777777" w:rsidR="0043730F" w:rsidRDefault="0043730F" w:rsidP="005B4CA2">
            <w:pPr>
              <w:pStyle w:val="TableText-Centered"/>
            </w:pPr>
            <w:r>
              <w:rPr>
                <w:w w:val="101"/>
              </w:rPr>
              <w:t>0</w:t>
            </w:r>
          </w:p>
        </w:tc>
        <w:tc>
          <w:tcPr>
            <w:tcW w:w="2936" w:type="pct"/>
          </w:tcPr>
          <w:p w14:paraId="5E474A6D" w14:textId="77777777" w:rsidR="0043730F" w:rsidRPr="00D72C35" w:rsidRDefault="0043730F" w:rsidP="00D72C35">
            <w:pPr>
              <w:pStyle w:val="TableText"/>
            </w:pPr>
            <w:r w:rsidRPr="00D72C35">
              <w:t>Completion of Digital Key Data Sending</w:t>
            </w:r>
          </w:p>
        </w:tc>
        <w:tc>
          <w:tcPr>
            <w:tcW w:w="767" w:type="pct"/>
          </w:tcPr>
          <w:p w14:paraId="6FFF193A" w14:textId="77777777" w:rsidR="0043730F" w:rsidRDefault="0043730F" w:rsidP="005B4CA2">
            <w:pPr>
              <w:pStyle w:val="TableText-Centered"/>
            </w:pPr>
            <w:r>
              <w:rPr>
                <w:w w:val="105"/>
              </w:rPr>
              <w:t>mandatory</w:t>
            </w:r>
          </w:p>
        </w:tc>
      </w:tr>
    </w:tbl>
    <w:p w14:paraId="357F4DE2" w14:textId="49428A7D" w:rsidR="0043730F" w:rsidRDefault="0043730F" w:rsidP="008658FF">
      <w:pPr>
        <w:pStyle w:val="CaptionTable"/>
      </w:pPr>
      <w:bookmarkStart w:id="650" w:name="_Ref61680999"/>
      <w:bookmarkStart w:id="651" w:name="_Toc62126672"/>
      <w:bookmarkStart w:id="652" w:name="_Toc62127521"/>
      <w:bookmarkStart w:id="653" w:name="_Toc118223025"/>
      <w:r>
        <w:lastRenderedPageBreak/>
        <w:t xml:space="preserve">Table </w:t>
      </w:r>
      <w:fldSimple w:instr=" STYLEREF 1 \s ">
        <w:r w:rsidR="00D81990">
          <w:rPr>
            <w:noProof/>
          </w:rPr>
          <w:t>5</w:t>
        </w:r>
      </w:fldSimple>
      <w:r w:rsidR="00183237">
        <w:noBreakHyphen/>
      </w:r>
      <w:fldSimple w:instr=" SEQ Table \* ARABIC \s 1 ">
        <w:r w:rsidR="00D81990">
          <w:rPr>
            <w:noProof/>
          </w:rPr>
          <w:t>12</w:t>
        </w:r>
      </w:fldSimple>
      <w:bookmarkEnd w:id="650"/>
      <w:r>
        <w:t xml:space="preserve">: </w:t>
      </w:r>
      <w:r w:rsidRPr="000657A0">
        <w:t>Objects for Device Digital Key Certificate</w:t>
      </w:r>
      <w:bookmarkEnd w:id="651"/>
      <w:bookmarkEnd w:id="652"/>
      <w:bookmarkEnd w:id="653"/>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1E0" w:firstRow="1" w:lastRow="1" w:firstColumn="1" w:lastColumn="1" w:noHBand="0" w:noVBand="0"/>
      </w:tblPr>
      <w:tblGrid>
        <w:gridCol w:w="1165"/>
        <w:gridCol w:w="1260"/>
        <w:gridCol w:w="5580"/>
        <w:gridCol w:w="1345"/>
      </w:tblGrid>
      <w:tr w:rsidR="0043730F" w14:paraId="1A478A7F" w14:textId="77777777" w:rsidTr="00A46AB5">
        <w:trPr>
          <w:trHeight w:val="357"/>
          <w:tblHeader/>
        </w:trPr>
        <w:tc>
          <w:tcPr>
            <w:tcW w:w="623" w:type="pct"/>
            <w:shd w:val="clear" w:color="auto" w:fill="0070C0"/>
          </w:tcPr>
          <w:p w14:paraId="75E09F10" w14:textId="77777777" w:rsidR="0043730F" w:rsidRPr="00DF46B6" w:rsidRDefault="0043730F" w:rsidP="00D828F2">
            <w:pPr>
              <w:pStyle w:val="TableHead"/>
            </w:pPr>
            <w:r w:rsidRPr="00DF46B6">
              <w:t>Tag</w:t>
            </w:r>
          </w:p>
        </w:tc>
        <w:tc>
          <w:tcPr>
            <w:tcW w:w="674" w:type="pct"/>
            <w:shd w:val="clear" w:color="auto" w:fill="0070C0"/>
          </w:tcPr>
          <w:p w14:paraId="2C62E73D" w14:textId="77777777" w:rsidR="00286EDE" w:rsidRDefault="0043730F" w:rsidP="00286EDE">
            <w:pPr>
              <w:pStyle w:val="TableHead-Centered"/>
            </w:pPr>
            <w:r w:rsidRPr="00DF46B6">
              <w:t>Length</w:t>
            </w:r>
          </w:p>
          <w:p w14:paraId="454331DB" w14:textId="694DC7C4" w:rsidR="0043730F" w:rsidRPr="00DF46B6" w:rsidRDefault="00286EDE" w:rsidP="00286EDE">
            <w:pPr>
              <w:pStyle w:val="TableHead-Centered"/>
            </w:pPr>
            <w:r>
              <w:t>(bytes)</w:t>
            </w:r>
          </w:p>
        </w:tc>
        <w:tc>
          <w:tcPr>
            <w:tcW w:w="2984" w:type="pct"/>
            <w:shd w:val="clear" w:color="auto" w:fill="0070C0"/>
          </w:tcPr>
          <w:p w14:paraId="3DDC80F1" w14:textId="77777777" w:rsidR="0043730F" w:rsidRPr="00DF46B6" w:rsidRDefault="0043730F" w:rsidP="00D72C35">
            <w:pPr>
              <w:pStyle w:val="TableHead"/>
            </w:pPr>
            <w:r w:rsidRPr="00DF46B6">
              <w:t>Data Content</w:t>
            </w:r>
          </w:p>
        </w:tc>
        <w:tc>
          <w:tcPr>
            <w:tcW w:w="719" w:type="pct"/>
            <w:shd w:val="clear" w:color="auto" w:fill="0070C0"/>
          </w:tcPr>
          <w:p w14:paraId="4F4B63FC" w14:textId="77777777" w:rsidR="0043730F" w:rsidRPr="00DF46B6" w:rsidRDefault="0043730F" w:rsidP="005B4CA2">
            <w:pPr>
              <w:ind w:left="92" w:right="81"/>
              <w:jc w:val="center"/>
              <w:rPr>
                <w:color w:val="FFFFFF" w:themeColor="background1"/>
              </w:rPr>
            </w:pPr>
            <w:r w:rsidRPr="00DF46B6">
              <w:rPr>
                <w:color w:val="FFFFFF" w:themeColor="background1"/>
              </w:rPr>
              <w:t>Field is</w:t>
            </w:r>
          </w:p>
        </w:tc>
      </w:tr>
      <w:tr w:rsidR="0043730F" w14:paraId="6C288901" w14:textId="77777777" w:rsidTr="00A46AB5">
        <w:trPr>
          <w:trHeight w:val="357"/>
        </w:trPr>
        <w:tc>
          <w:tcPr>
            <w:tcW w:w="623" w:type="pct"/>
          </w:tcPr>
          <w:p w14:paraId="4598FCB5" w14:textId="77777777" w:rsidR="0043730F" w:rsidRDefault="0043730F" w:rsidP="00D828F2">
            <w:pPr>
              <w:pStyle w:val="TableText"/>
            </w:pPr>
            <w:r w:rsidRPr="00D828F2">
              <w:rPr>
                <w:w w:val="105"/>
              </w:rPr>
              <w:t>5F5A</w:t>
            </w:r>
            <w:r w:rsidRPr="00D828F2">
              <w:rPr>
                <w:w w:val="105"/>
                <w:vertAlign w:val="subscript"/>
              </w:rPr>
              <w:t>h</w:t>
            </w:r>
          </w:p>
        </w:tc>
        <w:tc>
          <w:tcPr>
            <w:tcW w:w="674" w:type="pct"/>
          </w:tcPr>
          <w:p w14:paraId="19238C0A" w14:textId="3D93833B" w:rsidR="0043730F" w:rsidRDefault="00A46AB5" w:rsidP="00D72C35">
            <w:pPr>
              <w:pStyle w:val="TableText-Centered"/>
            </w:pPr>
            <w:r>
              <w:t>variable</w:t>
            </w:r>
            <w:r w:rsidDel="00A46AB5">
              <w:t xml:space="preserve"> </w:t>
            </w:r>
          </w:p>
        </w:tc>
        <w:tc>
          <w:tcPr>
            <w:tcW w:w="2984" w:type="pct"/>
          </w:tcPr>
          <w:p w14:paraId="03C01EC6" w14:textId="77777777" w:rsidR="0043730F" w:rsidRDefault="0043730F" w:rsidP="00D72C35">
            <w:pPr>
              <w:pStyle w:val="TableText"/>
            </w:pPr>
            <w:r w:rsidRPr="003C21E5">
              <w:t>Attestation of the device PK by the vehicle (opaque</w:t>
            </w:r>
            <w:r>
              <w:t>)</w:t>
            </w:r>
          </w:p>
        </w:tc>
        <w:tc>
          <w:tcPr>
            <w:tcW w:w="719" w:type="pct"/>
          </w:tcPr>
          <w:p w14:paraId="7C693BD0" w14:textId="77777777" w:rsidR="0043730F" w:rsidRDefault="0043730F" w:rsidP="005B4CA2">
            <w:pPr>
              <w:spacing w:before="63"/>
              <w:ind w:left="93" w:right="81"/>
              <w:jc w:val="center"/>
            </w:pPr>
            <w:r>
              <w:rPr>
                <w:w w:val="105"/>
              </w:rPr>
              <w:t>optional</w:t>
            </w:r>
          </w:p>
        </w:tc>
      </w:tr>
      <w:tr w:rsidR="0043730F" w14:paraId="4FBAFA50" w14:textId="77777777" w:rsidTr="00A46AB5">
        <w:trPr>
          <w:trHeight w:val="356"/>
        </w:trPr>
        <w:tc>
          <w:tcPr>
            <w:tcW w:w="623" w:type="pct"/>
          </w:tcPr>
          <w:p w14:paraId="6A1CE1AC" w14:textId="77777777" w:rsidR="0043730F" w:rsidRDefault="0043730F" w:rsidP="00D828F2">
            <w:pPr>
              <w:pStyle w:val="TableText"/>
            </w:pPr>
            <w:r w:rsidRPr="00D828F2">
              <w:rPr>
                <w:w w:val="105"/>
              </w:rPr>
              <w:t>5F5F</w:t>
            </w:r>
            <w:r w:rsidRPr="00D828F2">
              <w:rPr>
                <w:w w:val="105"/>
                <w:vertAlign w:val="subscript"/>
              </w:rPr>
              <w:t>h</w:t>
            </w:r>
          </w:p>
        </w:tc>
        <w:tc>
          <w:tcPr>
            <w:tcW w:w="674" w:type="pct"/>
          </w:tcPr>
          <w:p w14:paraId="710A7C7E" w14:textId="77777777" w:rsidR="0043730F" w:rsidRDefault="0043730F" w:rsidP="00D72C35">
            <w:pPr>
              <w:pStyle w:val="TableText-Centered"/>
            </w:pPr>
            <w:r>
              <w:t>0</w:t>
            </w:r>
          </w:p>
        </w:tc>
        <w:tc>
          <w:tcPr>
            <w:tcW w:w="2984" w:type="pct"/>
          </w:tcPr>
          <w:p w14:paraId="3A56D506" w14:textId="77777777" w:rsidR="0043730F" w:rsidRDefault="0043730F" w:rsidP="00D72C35">
            <w:pPr>
              <w:pStyle w:val="TableText"/>
            </w:pPr>
            <w:r w:rsidRPr="003C21E5">
              <w:t xml:space="preserve">Completion of Digital Key </w:t>
            </w:r>
            <w:r>
              <w:t>Certificate</w:t>
            </w:r>
            <w:r w:rsidRPr="003C21E5">
              <w:t xml:space="preserve"> Sending</w:t>
            </w:r>
          </w:p>
        </w:tc>
        <w:tc>
          <w:tcPr>
            <w:tcW w:w="719" w:type="pct"/>
          </w:tcPr>
          <w:p w14:paraId="30372CB5" w14:textId="77777777" w:rsidR="0043730F" w:rsidRDefault="0043730F" w:rsidP="005B4CA2">
            <w:pPr>
              <w:ind w:left="93" w:right="81"/>
              <w:jc w:val="center"/>
            </w:pPr>
            <w:r>
              <w:rPr>
                <w:w w:val="105"/>
              </w:rPr>
              <w:t>mandatory</w:t>
            </w:r>
          </w:p>
        </w:tc>
      </w:tr>
    </w:tbl>
    <w:p w14:paraId="5382FF10" w14:textId="59A8F8F0" w:rsidR="0043730F" w:rsidRPr="00EB5977" w:rsidRDefault="0043730F" w:rsidP="008D1189">
      <w:pPr>
        <w:pStyle w:val="Normal-SpaceAbove"/>
      </w:pPr>
      <w:r w:rsidRPr="004D7AB6">
        <w:t xml:space="preserve">All required </w:t>
      </w:r>
      <w:r w:rsidRPr="00386EAA">
        <w:t xml:space="preserve">objects of </w:t>
      </w:r>
      <w:r w:rsidR="00386EAA" w:rsidRPr="00386EAA">
        <w:rPr>
          <w:rStyle w:val="CrossRef"/>
        </w:rPr>
        <w:fldChar w:fldCharType="begin"/>
      </w:r>
      <w:r w:rsidR="00386EAA" w:rsidRPr="00386EAA">
        <w:rPr>
          <w:rStyle w:val="CrossRef"/>
        </w:rPr>
        <w:instrText xml:space="preserve"> REF _Ref61683573 \h </w:instrText>
      </w:r>
      <w:r w:rsidR="00386EAA">
        <w:rPr>
          <w:rStyle w:val="CrossRef"/>
        </w:rPr>
        <w:instrText xml:space="preserve"> \* MERGEFORMAT </w:instrText>
      </w:r>
      <w:r w:rsidR="00386EAA" w:rsidRPr="00386EAA">
        <w:rPr>
          <w:rStyle w:val="CrossRef"/>
        </w:rPr>
      </w:r>
      <w:r w:rsidR="00386EAA" w:rsidRPr="00386EAA">
        <w:rPr>
          <w:rStyle w:val="CrossRef"/>
        </w:rPr>
        <w:fldChar w:fldCharType="separate"/>
      </w:r>
      <w:r w:rsidR="00D81990" w:rsidRPr="00D81990">
        <w:rPr>
          <w:rStyle w:val="CrossRef"/>
        </w:rPr>
        <w:t>Table 5</w:t>
      </w:r>
      <w:r w:rsidR="00D81990" w:rsidRPr="00D81990">
        <w:rPr>
          <w:rStyle w:val="CrossRef"/>
        </w:rPr>
        <w:noBreakHyphen/>
        <w:t>11</w:t>
      </w:r>
      <w:r w:rsidR="00386EAA" w:rsidRPr="00386EAA">
        <w:rPr>
          <w:rStyle w:val="CrossRef"/>
        </w:rPr>
        <w:fldChar w:fldCharType="end"/>
      </w:r>
      <w:r w:rsidR="001455C2" w:rsidRPr="00386EAA">
        <w:t xml:space="preserve"> </w:t>
      </w:r>
      <w:r w:rsidRPr="00386EAA">
        <w:t>shall</w:t>
      </w:r>
      <w:r>
        <w:t xml:space="preserve"> be written </w:t>
      </w:r>
      <w:r w:rsidRPr="00122C55">
        <w:t>to the device in the order given in the table. One or several TLVs</w:t>
      </w:r>
      <w:r>
        <w:t xml:space="preserve"> </w:t>
      </w:r>
      <w:r w:rsidRPr="00122C55">
        <w:t>are allowed to be written per (sequence of) WRITE DATA command(s)</w:t>
      </w:r>
      <w:r w:rsidRPr="004D7AB6">
        <w:t>.</w:t>
      </w:r>
    </w:p>
    <w:p w14:paraId="637FE74C" w14:textId="24A57B2F" w:rsidR="0043730F" w:rsidRDefault="0043730F" w:rsidP="0043730F">
      <w:r w:rsidRPr="00785BC3">
        <w:t>The TLV 5F5F</w:t>
      </w:r>
      <w:r w:rsidRPr="00EA6D8E">
        <w:rPr>
          <w:vertAlign w:val="subscript"/>
        </w:rPr>
        <w:t>h</w:t>
      </w:r>
      <w:r w:rsidRPr="00785BC3">
        <w:t xml:space="preserve"> shall be written at last to mark the end of the transmitted data sequence. The last WRITE DATA</w:t>
      </w:r>
      <w:r>
        <w:t xml:space="preserve"> </w:t>
      </w:r>
      <w:r w:rsidRPr="00785BC3">
        <w:t>command of this sequence</w:t>
      </w:r>
      <w:r>
        <w:t>, which contains TLV 5F5F</w:t>
      </w:r>
      <w:r w:rsidRPr="00741D56">
        <w:rPr>
          <w:vertAlign w:val="subscript"/>
        </w:rPr>
        <w:t>h</w:t>
      </w:r>
      <w:r>
        <w:t>,</w:t>
      </w:r>
      <w:r w:rsidR="003216AB">
        <w:t xml:space="preserve"> </w:t>
      </w:r>
      <w:r w:rsidRPr="00785BC3">
        <w:t>shall be indicated by setting P1=80</w:t>
      </w:r>
      <w:r w:rsidR="003216AB" w:rsidRPr="006423A7">
        <w:rPr>
          <w:vertAlign w:val="subscript"/>
        </w:rPr>
        <w:t>h</w:t>
      </w:r>
      <w:r>
        <w:t>.</w:t>
      </w:r>
    </w:p>
    <w:p w14:paraId="3CD92A52" w14:textId="615CE2C1" w:rsidR="0043730F" w:rsidRDefault="0043730F" w:rsidP="0043730F">
      <w:r w:rsidRPr="00203048">
        <w:t>All required objects of</w:t>
      </w:r>
      <w:r w:rsidR="00386EAA">
        <w:t xml:space="preserve"> </w:t>
      </w:r>
      <w:r w:rsidR="00386EAA" w:rsidRPr="00386EAA">
        <w:rPr>
          <w:rStyle w:val="CrossRef"/>
        </w:rPr>
        <w:fldChar w:fldCharType="begin"/>
      </w:r>
      <w:r w:rsidR="00386EAA" w:rsidRPr="00386EAA">
        <w:rPr>
          <w:rStyle w:val="CrossRef"/>
        </w:rPr>
        <w:instrText xml:space="preserve"> REF _Ref61680999 \h </w:instrText>
      </w:r>
      <w:r w:rsidR="00386EAA">
        <w:rPr>
          <w:rStyle w:val="CrossRef"/>
        </w:rPr>
        <w:instrText xml:space="preserve"> \* MERGEFORMAT </w:instrText>
      </w:r>
      <w:r w:rsidR="00386EAA" w:rsidRPr="00386EAA">
        <w:rPr>
          <w:rStyle w:val="CrossRef"/>
        </w:rPr>
      </w:r>
      <w:r w:rsidR="00386EAA" w:rsidRPr="00386EAA">
        <w:rPr>
          <w:rStyle w:val="CrossRef"/>
        </w:rPr>
        <w:fldChar w:fldCharType="separate"/>
      </w:r>
      <w:r w:rsidR="00D81990" w:rsidRPr="00D81990">
        <w:rPr>
          <w:rStyle w:val="CrossRef"/>
        </w:rPr>
        <w:t>Table 5</w:t>
      </w:r>
      <w:r w:rsidR="00D81990" w:rsidRPr="00D81990">
        <w:rPr>
          <w:rStyle w:val="CrossRef"/>
        </w:rPr>
        <w:noBreakHyphen/>
        <w:t>12</w:t>
      </w:r>
      <w:r w:rsidR="00386EAA" w:rsidRPr="00386EAA">
        <w:rPr>
          <w:rStyle w:val="CrossRef"/>
        </w:rPr>
        <w:fldChar w:fldCharType="end"/>
      </w:r>
      <w:r w:rsidRPr="00203048">
        <w:t xml:space="preserve"> sh</w:t>
      </w:r>
      <w:r>
        <w:t>all</w:t>
      </w:r>
      <w:r w:rsidRPr="00203048">
        <w:t xml:space="preserve"> be written </w:t>
      </w:r>
      <w:r w:rsidRPr="00122C55">
        <w:t>to the device when the vehicle has accepted the device PK.</w:t>
      </w:r>
      <w:r>
        <w:t xml:space="preserve"> </w:t>
      </w:r>
      <w:r w:rsidRPr="00122C55">
        <w:t>The last WRITE DATA command of this sequence shall be indicated by setting P1=80</w:t>
      </w:r>
      <w:r w:rsidR="003216AB" w:rsidRPr="006423A7">
        <w:rPr>
          <w:vertAlign w:val="subscript"/>
        </w:rPr>
        <w:t>h</w:t>
      </w:r>
      <w:r>
        <w:t>.</w:t>
      </w:r>
    </w:p>
    <w:p w14:paraId="72397237" w14:textId="77777777" w:rsidR="0043730F" w:rsidRDefault="0043730F" w:rsidP="0043730F">
      <w:r w:rsidRPr="00122C55">
        <w:t>5F5F</w:t>
      </w:r>
      <w:r w:rsidRPr="00EA6D8E">
        <w:rPr>
          <w:vertAlign w:val="subscript"/>
        </w:rPr>
        <w:t>h</w:t>
      </w:r>
      <w:r w:rsidRPr="00122C55">
        <w:t xml:space="preserve"> shall be </w:t>
      </w:r>
      <w:r>
        <w:t xml:space="preserve">the last TLV </w:t>
      </w:r>
      <w:r w:rsidRPr="00122C55">
        <w:t>written to mark the end of the transmitted data sequence</w:t>
      </w:r>
      <w:r w:rsidRPr="00ED76EC">
        <w:t>.</w:t>
      </w:r>
    </w:p>
    <w:p w14:paraId="20DF8D70" w14:textId="3BDCE9BD" w:rsidR="0043730F" w:rsidRDefault="0043730F" w:rsidP="0043730F">
      <w:r>
        <w:rPr>
          <w:spacing w:val="-8"/>
          <w:w w:val="105"/>
        </w:rPr>
        <w:t>Tag</w:t>
      </w:r>
      <w:r>
        <w:rPr>
          <w:spacing w:val="-19"/>
          <w:w w:val="105"/>
        </w:rPr>
        <w:t xml:space="preserve"> </w:t>
      </w:r>
      <w:r>
        <w:rPr>
          <w:w w:val="105"/>
        </w:rPr>
        <w:t>7F4A</w:t>
      </w:r>
      <w:r>
        <w:rPr>
          <w:w w:val="105"/>
          <w:vertAlign w:val="subscript"/>
        </w:rPr>
        <w:t>h</w:t>
      </w:r>
      <w:r>
        <w:rPr>
          <w:w w:val="105"/>
        </w:rPr>
        <w:t xml:space="preserve"> shall</w:t>
      </w:r>
      <w:r>
        <w:rPr>
          <w:spacing w:val="-7"/>
          <w:w w:val="105"/>
        </w:rPr>
        <w:t xml:space="preserve"> </w:t>
      </w:r>
      <w:r>
        <w:rPr>
          <w:w w:val="105"/>
        </w:rPr>
        <w:t>contain</w:t>
      </w:r>
      <w:r>
        <w:rPr>
          <w:spacing w:val="-19"/>
          <w:w w:val="105"/>
        </w:rPr>
        <w:t xml:space="preserve"> </w:t>
      </w:r>
      <w:r>
        <w:rPr>
          <w:w w:val="105"/>
        </w:rPr>
        <w:t>all</w:t>
      </w:r>
      <w:r>
        <w:rPr>
          <w:spacing w:val="-19"/>
          <w:w w:val="105"/>
        </w:rPr>
        <w:t xml:space="preserve"> </w:t>
      </w:r>
      <w:r>
        <w:rPr>
          <w:w w:val="105"/>
        </w:rPr>
        <w:t>data</w:t>
      </w:r>
      <w:r>
        <w:rPr>
          <w:spacing w:val="-19"/>
          <w:w w:val="105"/>
        </w:rPr>
        <w:t xml:space="preserve"> </w:t>
      </w:r>
      <w:r>
        <w:rPr>
          <w:w w:val="105"/>
        </w:rPr>
        <w:t>elements</w:t>
      </w:r>
      <w:r>
        <w:rPr>
          <w:spacing w:val="-19"/>
          <w:w w:val="105"/>
        </w:rPr>
        <w:t xml:space="preserve"> </w:t>
      </w:r>
      <w:r>
        <w:rPr>
          <w:w w:val="105"/>
        </w:rPr>
        <w:t>from</w:t>
      </w:r>
      <w:r w:rsidR="00386EAA">
        <w:rPr>
          <w:w w:val="105"/>
        </w:rPr>
        <w:t xml:space="preserve"> </w:t>
      </w:r>
      <w:r w:rsidR="00001A66">
        <w:rPr>
          <w:rStyle w:val="CrossRef"/>
        </w:rPr>
        <w:fldChar w:fldCharType="begin"/>
      </w:r>
      <w:r w:rsidR="00001A66">
        <w:rPr>
          <w:w w:val="105"/>
        </w:rPr>
        <w:instrText xml:space="preserve"> REF _Ref92286913 \h </w:instrText>
      </w:r>
      <w:r w:rsidR="00001A66">
        <w:rPr>
          <w:rStyle w:val="CrossRef"/>
        </w:rPr>
      </w:r>
      <w:r w:rsidR="00001A66">
        <w:rPr>
          <w:rStyle w:val="CrossRef"/>
        </w:rPr>
        <w:fldChar w:fldCharType="separate"/>
      </w:r>
      <w:r w:rsidR="00D81990">
        <w:t xml:space="preserve">Table </w:t>
      </w:r>
      <w:r w:rsidR="00D81990">
        <w:rPr>
          <w:noProof/>
        </w:rPr>
        <w:t>15</w:t>
      </w:r>
      <w:r w:rsidR="00D81990">
        <w:noBreakHyphen/>
      </w:r>
      <w:r w:rsidR="00D81990">
        <w:rPr>
          <w:noProof/>
        </w:rPr>
        <w:t>13</w:t>
      </w:r>
      <w:r w:rsidR="00001A66">
        <w:rPr>
          <w:rStyle w:val="CrossRef"/>
        </w:rPr>
        <w:fldChar w:fldCharType="end"/>
      </w:r>
      <w:r>
        <w:rPr>
          <w:w w:val="105"/>
        </w:rPr>
        <w:t>(not including the outer tag</w:t>
      </w:r>
      <w:r>
        <w:rPr>
          <w:spacing w:val="-19"/>
          <w:w w:val="105"/>
        </w:rPr>
        <w:t xml:space="preserve"> </w:t>
      </w:r>
      <w:r>
        <w:rPr>
          <w:w w:val="105"/>
        </w:rPr>
        <w:t>7F27</w:t>
      </w:r>
      <w:r w:rsidRPr="00D918DB">
        <w:rPr>
          <w:w w:val="105"/>
          <w:vertAlign w:val="subscript"/>
        </w:rPr>
        <w:t>h</w:t>
      </w:r>
      <w:r>
        <w:rPr>
          <w:w w:val="105"/>
        </w:rPr>
        <w:t>, only the inner tag value 4D</w:t>
      </w:r>
      <w:r w:rsidRPr="00A24FDA">
        <w:rPr>
          <w:w w:val="105"/>
          <w:vertAlign w:val="subscript"/>
        </w:rPr>
        <w:t>h</w:t>
      </w:r>
      <w:r>
        <w:rPr>
          <w:w w:val="105"/>
        </w:rPr>
        <w:t>, 46</w:t>
      </w:r>
      <w:r w:rsidRPr="00A24FDA">
        <w:rPr>
          <w:w w:val="105"/>
          <w:vertAlign w:val="subscript"/>
        </w:rPr>
        <w:t>h</w:t>
      </w:r>
      <w:r>
        <w:rPr>
          <w:w w:val="105"/>
        </w:rPr>
        <w:t>, etc.),</w:t>
      </w:r>
      <w:r>
        <w:rPr>
          <w:spacing w:val="-19"/>
          <w:w w:val="105"/>
        </w:rPr>
        <w:t xml:space="preserve"> </w:t>
      </w:r>
      <w:r>
        <w:rPr>
          <w:w w:val="105"/>
        </w:rPr>
        <w:t>except for the following</w:t>
      </w:r>
      <w:r>
        <w:rPr>
          <w:spacing w:val="-7"/>
          <w:w w:val="105"/>
        </w:rPr>
        <w:t xml:space="preserve"> </w:t>
      </w:r>
      <w:r>
        <w:rPr>
          <w:w w:val="105"/>
        </w:rPr>
        <w:t>elements:</w:t>
      </w:r>
    </w:p>
    <w:p w14:paraId="3B41B311" w14:textId="7996C1F8" w:rsidR="0043730F" w:rsidRPr="0043730F" w:rsidRDefault="00696425" w:rsidP="008D1189">
      <w:pPr>
        <w:pStyle w:val="BulletList"/>
      </w:pPr>
      <w:r>
        <w:t>E</w:t>
      </w:r>
      <w:r w:rsidR="0043730F" w:rsidRPr="0043730F">
        <w:t>ndpoint identifier (defined by device)</w:t>
      </w:r>
    </w:p>
    <w:p w14:paraId="627F618D" w14:textId="77777777" w:rsidR="0043730F" w:rsidRPr="0043730F" w:rsidRDefault="0043730F" w:rsidP="008D1189">
      <w:pPr>
        <w:pStyle w:val="BulletList"/>
      </w:pPr>
      <w:r w:rsidRPr="0043730F">
        <w:t>Instance CA identifier (defined by device)</w:t>
      </w:r>
    </w:p>
    <w:p w14:paraId="4143CFBE" w14:textId="3E93FBA8" w:rsidR="0043730F" w:rsidRPr="0043730F" w:rsidRDefault="00696425" w:rsidP="008D1189">
      <w:pPr>
        <w:pStyle w:val="BulletList"/>
      </w:pPr>
      <w:r>
        <w:t>C</w:t>
      </w:r>
      <w:r w:rsidR="0043730F" w:rsidRPr="0043730F">
        <w:t>ounter limit (</w:t>
      </w:r>
      <w:r w:rsidR="001C1590">
        <w:t xml:space="preserve">deprecated, shall </w:t>
      </w:r>
      <w:r w:rsidR="0043730F" w:rsidRPr="0043730F">
        <w:t xml:space="preserve">not </w:t>
      </w:r>
      <w:r w:rsidR="001C1590">
        <w:t xml:space="preserve">be </w:t>
      </w:r>
      <w:r w:rsidR="0043730F" w:rsidRPr="0043730F">
        <w:t xml:space="preserve">used) </w:t>
      </w:r>
    </w:p>
    <w:p w14:paraId="61858DA7" w14:textId="3C6BD4D3" w:rsidR="0043730F" w:rsidRPr="006C7188" w:rsidRDefault="0043730F" w:rsidP="0043730F">
      <w:r w:rsidRPr="006C7188">
        <w:t>If the vehicle_identifier is provided</w:t>
      </w:r>
      <w:r w:rsidR="007700F5">
        <w:t xml:space="preserve"> as part of Tag </w:t>
      </w:r>
      <w:r w:rsidR="0001015A">
        <w:t>7</w:t>
      </w:r>
      <w:r w:rsidR="007700F5">
        <w:t>F4A</w:t>
      </w:r>
      <w:r w:rsidR="007700F5" w:rsidRPr="00E00FC9">
        <w:rPr>
          <w:vertAlign w:val="subscript"/>
        </w:rPr>
        <w:t>h</w:t>
      </w:r>
      <w:r w:rsidRPr="006C7188">
        <w:t>,</w:t>
      </w:r>
      <w:r w:rsidR="007700F5">
        <w:t xml:space="preserve"> </w:t>
      </w:r>
      <w:r w:rsidRPr="006C7188">
        <w:t xml:space="preserve">the device shall compare it to the value provided in the </w:t>
      </w:r>
      <w:r w:rsidR="00330E02">
        <w:t>V</w:t>
      </w:r>
      <w:r w:rsidRPr="006C7188">
        <w:t xml:space="preserve">ehicle </w:t>
      </w:r>
      <w:r w:rsidR="00330E02">
        <w:t>Public L</w:t>
      </w:r>
      <w:r w:rsidRPr="006C7188">
        <w:t xml:space="preserve">eaf </w:t>
      </w:r>
      <w:r w:rsidR="00330E02">
        <w:t>C</w:t>
      </w:r>
      <w:r w:rsidRPr="006C7188">
        <w:t xml:space="preserve">ertificate </w:t>
      </w:r>
      <w:r w:rsidR="00330E02">
        <w:t xml:space="preserve">[K] </w:t>
      </w:r>
      <w:r w:rsidRPr="006C7188">
        <w:t xml:space="preserve">and abort the owner pairing if </w:t>
      </w:r>
      <w:r w:rsidR="007700F5">
        <w:t>the check fails</w:t>
      </w:r>
      <w:r w:rsidRPr="006C7188">
        <w:t>.</w:t>
      </w:r>
    </w:p>
    <w:p w14:paraId="5B983381" w14:textId="77777777" w:rsidR="0043730F" w:rsidRDefault="0043730F" w:rsidP="0043730F">
      <w:r>
        <w:t xml:space="preserve">The maximum command data length shall be 239 bytes: len = [command_data] + [padding] + [command_mac] </w:t>
      </w:r>
    </w:p>
    <w:p w14:paraId="78FCD505" w14:textId="77777777" w:rsidR="0043730F" w:rsidRDefault="0043730F" w:rsidP="0043730F">
      <w:r>
        <w:t xml:space="preserve">len = 239 + 1 + 8 </w:t>
      </w:r>
      <w:r w:rsidRPr="001A5534">
        <w:rPr>
          <w:rFonts w:ascii="Cambria Math" w:hAnsi="Cambria Math" w:cs="Cambria Math"/>
        </w:rPr>
        <w:t>≦</w:t>
      </w:r>
      <w:r>
        <w:t xml:space="preserve"> 255 (ok)</w:t>
      </w:r>
    </w:p>
    <w:p w14:paraId="16851602" w14:textId="77777777" w:rsidR="0043730F" w:rsidRDefault="0043730F" w:rsidP="0043730F">
      <w:r>
        <w:t>len = 240 + 16 + 8 &gt; 255 (not ok)</w:t>
      </w:r>
    </w:p>
    <w:p w14:paraId="0AAA0181" w14:textId="02380528" w:rsidR="0043730F" w:rsidRDefault="0043730F" w:rsidP="0043730F">
      <w:pPr>
        <w:rPr>
          <w:spacing w:val="5"/>
          <w:w w:val="105"/>
        </w:rPr>
      </w:pPr>
      <w:r>
        <w:rPr>
          <w:w w:val="105"/>
        </w:rPr>
        <w:t>[command_data]</w:t>
      </w:r>
      <w:r>
        <w:rPr>
          <w:spacing w:val="-15"/>
          <w:w w:val="105"/>
        </w:rPr>
        <w:t xml:space="preserve"> </w:t>
      </w:r>
      <w:r>
        <w:rPr>
          <w:w w:val="105"/>
        </w:rPr>
        <w:t>+</w:t>
      </w:r>
      <w:r>
        <w:rPr>
          <w:spacing w:val="-15"/>
          <w:w w:val="105"/>
        </w:rPr>
        <w:t xml:space="preserve"> </w:t>
      </w:r>
      <w:r>
        <w:rPr>
          <w:w w:val="105"/>
        </w:rPr>
        <w:t>[padding]</w:t>
      </w:r>
      <w:r>
        <w:rPr>
          <w:spacing w:val="-15"/>
          <w:w w:val="105"/>
        </w:rPr>
        <w:t xml:space="preserve"> </w:t>
      </w:r>
      <w:r>
        <w:rPr>
          <w:w w:val="105"/>
        </w:rPr>
        <w:t>shall be</w:t>
      </w:r>
      <w:r>
        <w:rPr>
          <w:spacing w:val="-15"/>
          <w:w w:val="105"/>
        </w:rPr>
        <w:t xml:space="preserve"> </w:t>
      </w:r>
      <w:r>
        <w:rPr>
          <w:w w:val="105"/>
        </w:rPr>
        <w:t>a</w:t>
      </w:r>
      <w:r>
        <w:rPr>
          <w:spacing w:val="-15"/>
          <w:w w:val="105"/>
        </w:rPr>
        <w:t xml:space="preserve"> </w:t>
      </w:r>
      <w:r>
        <w:rPr>
          <w:w w:val="105"/>
        </w:rPr>
        <w:t>multiple</w:t>
      </w:r>
      <w:r>
        <w:rPr>
          <w:spacing w:val="-15"/>
          <w:w w:val="105"/>
        </w:rPr>
        <w:t xml:space="preserve"> </w:t>
      </w:r>
      <w:r>
        <w:rPr>
          <w:w w:val="105"/>
        </w:rPr>
        <w:t>of</w:t>
      </w:r>
      <w:r>
        <w:rPr>
          <w:spacing w:val="-15"/>
          <w:w w:val="105"/>
        </w:rPr>
        <w:t xml:space="preserve"> </w:t>
      </w:r>
      <w:r>
        <w:rPr>
          <w:w w:val="105"/>
        </w:rPr>
        <w:t>the</w:t>
      </w:r>
      <w:r>
        <w:rPr>
          <w:spacing w:val="-15"/>
          <w:w w:val="105"/>
        </w:rPr>
        <w:t xml:space="preserve"> </w:t>
      </w:r>
      <w:r>
        <w:rPr>
          <w:w w:val="105"/>
        </w:rPr>
        <w:t>AES</w:t>
      </w:r>
      <w:r>
        <w:rPr>
          <w:spacing w:val="-15"/>
          <w:w w:val="105"/>
        </w:rPr>
        <w:t xml:space="preserve"> </w:t>
      </w:r>
      <w:r>
        <w:rPr>
          <w:w w:val="105"/>
        </w:rPr>
        <w:t>block</w:t>
      </w:r>
      <w:r>
        <w:rPr>
          <w:spacing w:val="-15"/>
          <w:w w:val="105"/>
        </w:rPr>
        <w:t xml:space="preserve"> </w:t>
      </w:r>
      <w:r>
        <w:rPr>
          <w:w w:val="105"/>
        </w:rPr>
        <w:t>size</w:t>
      </w:r>
      <w:r>
        <w:rPr>
          <w:spacing w:val="-15"/>
          <w:w w:val="105"/>
        </w:rPr>
        <w:t xml:space="preserve"> </w:t>
      </w:r>
      <w:r>
        <w:rPr>
          <w:w w:val="105"/>
        </w:rPr>
        <w:t>(16</w:t>
      </w:r>
      <w:r>
        <w:rPr>
          <w:spacing w:val="-15"/>
          <w:w w:val="105"/>
        </w:rPr>
        <w:t xml:space="preserve"> </w:t>
      </w:r>
      <w:r>
        <w:rPr>
          <w:w w:val="105"/>
        </w:rPr>
        <w:t>bytes).</w:t>
      </w:r>
      <w:r>
        <w:rPr>
          <w:spacing w:val="-1"/>
          <w:w w:val="105"/>
        </w:rPr>
        <w:t xml:space="preserve"> </w:t>
      </w:r>
      <w:r w:rsidRPr="00BB241A">
        <w:rPr>
          <w:spacing w:val="-1"/>
          <w:w w:val="105"/>
        </w:rPr>
        <w:t xml:space="preserve">The padding scheme is described </w:t>
      </w:r>
      <w:r w:rsidR="00913F18">
        <w:rPr>
          <w:spacing w:val="-1"/>
          <w:w w:val="105"/>
        </w:rPr>
        <w:t>in</w:t>
      </w:r>
      <w:r w:rsidR="00E11AF8">
        <w:rPr>
          <w:spacing w:val="-1"/>
          <w:w w:val="105"/>
        </w:rPr>
        <w:t xml:space="preserve"> </w:t>
      </w:r>
      <w:r w:rsidR="00E11AF8" w:rsidRPr="00E11AF8">
        <w:rPr>
          <w:rStyle w:val="CrossRef"/>
        </w:rPr>
        <w:fldChar w:fldCharType="begin"/>
      </w:r>
      <w:r w:rsidR="00E11AF8" w:rsidRPr="00E11AF8">
        <w:rPr>
          <w:rStyle w:val="CrossRef"/>
        </w:rPr>
        <w:instrText xml:space="preserve"> REF _Ref524711959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9]</w:t>
      </w:r>
      <w:r w:rsidR="00E11AF8" w:rsidRPr="00E11AF8">
        <w:rPr>
          <w:rStyle w:val="CrossRef"/>
        </w:rPr>
        <w:fldChar w:fldCharType="end"/>
      </w:r>
      <w:r w:rsidR="00913F18">
        <w:rPr>
          <w:spacing w:val="-1"/>
          <w:w w:val="105"/>
        </w:rPr>
        <w:t>.</w:t>
      </w:r>
      <w:r w:rsidR="003216AB">
        <w:rPr>
          <w:spacing w:val="-1"/>
          <w:w w:val="105"/>
        </w:rPr>
        <w:t xml:space="preserve"> </w:t>
      </w:r>
      <w:r>
        <w:rPr>
          <w:spacing w:val="-1"/>
          <w:w w:val="105"/>
        </w:rPr>
        <w:t>At least o</w:t>
      </w:r>
      <w:r>
        <w:rPr>
          <w:w w:val="105"/>
        </w:rPr>
        <w:t>ne</w:t>
      </w:r>
      <w:r>
        <w:rPr>
          <w:spacing w:val="-15"/>
          <w:w w:val="105"/>
        </w:rPr>
        <w:t xml:space="preserve"> </w:t>
      </w:r>
      <w:r>
        <w:rPr>
          <w:w w:val="105"/>
        </w:rPr>
        <w:t>byte</w:t>
      </w:r>
      <w:r>
        <w:rPr>
          <w:spacing w:val="-15"/>
          <w:w w:val="105"/>
        </w:rPr>
        <w:t xml:space="preserve"> </w:t>
      </w:r>
      <w:r>
        <w:rPr>
          <w:w w:val="105"/>
        </w:rPr>
        <w:t>padding</w:t>
      </w:r>
      <w:r>
        <w:rPr>
          <w:spacing w:val="-15"/>
          <w:w w:val="105"/>
        </w:rPr>
        <w:t xml:space="preserve"> </w:t>
      </w:r>
      <w:r>
        <w:rPr>
          <w:w w:val="105"/>
        </w:rPr>
        <w:t>(80</w:t>
      </w:r>
      <w:r w:rsidR="003216AB" w:rsidRPr="006423A7">
        <w:rPr>
          <w:w w:val="105"/>
          <w:vertAlign w:val="subscript"/>
        </w:rPr>
        <w:t>h</w:t>
      </w:r>
      <w:r>
        <w:rPr>
          <w:w w:val="105"/>
        </w:rPr>
        <w:t>)</w:t>
      </w:r>
      <w:r>
        <w:rPr>
          <w:spacing w:val="-15"/>
          <w:w w:val="105"/>
        </w:rPr>
        <w:t xml:space="preserve"> </w:t>
      </w:r>
      <w:r>
        <w:rPr>
          <w:w w:val="105"/>
        </w:rPr>
        <w:t xml:space="preserve">shall </w:t>
      </w:r>
      <w:r>
        <w:rPr>
          <w:spacing w:val="-15"/>
          <w:w w:val="105"/>
        </w:rPr>
        <w:t xml:space="preserve">be </w:t>
      </w:r>
      <w:r>
        <w:rPr>
          <w:w w:val="105"/>
        </w:rPr>
        <w:t>required.</w:t>
      </w:r>
      <w:r>
        <w:rPr>
          <w:spacing w:val="5"/>
          <w:w w:val="105"/>
        </w:rPr>
        <w:t xml:space="preserve"> </w:t>
      </w:r>
      <w:r>
        <w:rPr>
          <w:w w:val="105"/>
        </w:rPr>
        <w:t>The</w:t>
      </w:r>
      <w:r>
        <w:rPr>
          <w:spacing w:val="-11"/>
          <w:w w:val="105"/>
        </w:rPr>
        <w:t xml:space="preserve"> </w:t>
      </w:r>
      <w:r>
        <w:rPr>
          <w:w w:val="105"/>
        </w:rPr>
        <w:t>maximum</w:t>
      </w:r>
      <w:r>
        <w:rPr>
          <w:spacing w:val="-11"/>
          <w:w w:val="105"/>
        </w:rPr>
        <w:t xml:space="preserve"> </w:t>
      </w:r>
      <w:r>
        <w:rPr>
          <w:w w:val="105"/>
        </w:rPr>
        <w:t>response</w:t>
      </w:r>
      <w:r>
        <w:rPr>
          <w:spacing w:val="-11"/>
          <w:w w:val="105"/>
        </w:rPr>
        <w:t xml:space="preserve"> </w:t>
      </w:r>
      <w:r>
        <w:rPr>
          <w:w w:val="105"/>
        </w:rPr>
        <w:t>data</w:t>
      </w:r>
      <w:r>
        <w:rPr>
          <w:spacing w:val="-11"/>
          <w:w w:val="105"/>
        </w:rPr>
        <w:t xml:space="preserve"> </w:t>
      </w:r>
      <w:r>
        <w:rPr>
          <w:w w:val="105"/>
        </w:rPr>
        <w:t>length</w:t>
      </w:r>
      <w:r>
        <w:rPr>
          <w:spacing w:val="-11"/>
          <w:w w:val="105"/>
        </w:rPr>
        <w:t xml:space="preserve"> </w:t>
      </w:r>
      <w:r>
        <w:rPr>
          <w:w w:val="105"/>
        </w:rPr>
        <w:t>shall be</w:t>
      </w:r>
      <w:r>
        <w:rPr>
          <w:spacing w:val="-11"/>
          <w:w w:val="105"/>
        </w:rPr>
        <w:t xml:space="preserve"> </w:t>
      </w:r>
      <w:r>
        <w:rPr>
          <w:w w:val="105"/>
        </w:rPr>
        <w:t>239</w:t>
      </w:r>
      <w:r>
        <w:rPr>
          <w:spacing w:val="-11"/>
          <w:w w:val="105"/>
        </w:rPr>
        <w:t xml:space="preserve"> </w:t>
      </w:r>
      <w:r>
        <w:rPr>
          <w:w w:val="105"/>
        </w:rPr>
        <w:t>bytes.</w:t>
      </w:r>
      <w:r>
        <w:rPr>
          <w:spacing w:val="5"/>
          <w:w w:val="105"/>
        </w:rPr>
        <w:t xml:space="preserve"> </w:t>
      </w:r>
    </w:p>
    <w:p w14:paraId="37085CDF" w14:textId="59FEE0BF" w:rsidR="0043730F" w:rsidRDefault="0043730F" w:rsidP="0043730F">
      <w:r>
        <w:rPr>
          <w:w w:val="105"/>
        </w:rPr>
        <w:t>The</w:t>
      </w:r>
      <w:r>
        <w:rPr>
          <w:spacing w:val="-11"/>
          <w:w w:val="105"/>
        </w:rPr>
        <w:t xml:space="preserve"> </w:t>
      </w:r>
      <w:r>
        <w:rPr>
          <w:w w:val="105"/>
        </w:rPr>
        <w:t>vehicle</w:t>
      </w:r>
      <w:r>
        <w:rPr>
          <w:spacing w:val="-11"/>
          <w:w w:val="105"/>
        </w:rPr>
        <w:t xml:space="preserve"> </w:t>
      </w:r>
      <w:r>
        <w:rPr>
          <w:w w:val="105"/>
        </w:rPr>
        <w:t>public</w:t>
      </w:r>
      <w:r>
        <w:rPr>
          <w:spacing w:val="-11"/>
          <w:w w:val="105"/>
        </w:rPr>
        <w:t xml:space="preserve"> </w:t>
      </w:r>
      <w:r>
        <w:rPr>
          <w:w w:val="105"/>
        </w:rPr>
        <w:t>key</w:t>
      </w:r>
      <w:r>
        <w:rPr>
          <w:spacing w:val="-11"/>
          <w:w w:val="105"/>
        </w:rPr>
        <w:t xml:space="preserve"> </w:t>
      </w:r>
      <w:r>
        <w:rPr>
          <w:w w:val="105"/>
        </w:rPr>
        <w:t>shall be</w:t>
      </w:r>
      <w:r>
        <w:rPr>
          <w:spacing w:val="-11"/>
          <w:w w:val="105"/>
        </w:rPr>
        <w:t xml:space="preserve"> </w:t>
      </w:r>
      <w:r>
        <w:rPr>
          <w:w w:val="105"/>
        </w:rPr>
        <w:t>provided</w:t>
      </w:r>
      <w:r>
        <w:rPr>
          <w:spacing w:val="-11"/>
          <w:w w:val="105"/>
        </w:rPr>
        <w:t xml:space="preserve"> </w:t>
      </w:r>
      <w:r>
        <w:rPr>
          <w:w w:val="105"/>
        </w:rPr>
        <w:t>as</w:t>
      </w:r>
      <w:r>
        <w:rPr>
          <w:spacing w:val="-11"/>
          <w:w w:val="105"/>
        </w:rPr>
        <w:t xml:space="preserve"> </w:t>
      </w:r>
      <w:r>
        <w:rPr>
          <w:w w:val="105"/>
        </w:rPr>
        <w:t>a</w:t>
      </w:r>
      <w:r>
        <w:t xml:space="preserve"> X.509 certificate signed by the Vehicle OEM CA</w:t>
      </w:r>
      <w:r w:rsidR="009C3574">
        <w:t xml:space="preserve"> as described</w:t>
      </w:r>
      <w:r>
        <w:t xml:space="preserve"> i</w:t>
      </w:r>
      <w:r w:rsidR="00913F18">
        <w:t xml:space="preserve">n </w:t>
      </w:r>
      <w:r w:rsidR="00913F18" w:rsidRPr="00913F18">
        <w:rPr>
          <w:rStyle w:val="CrossRef"/>
        </w:rPr>
        <w:fldChar w:fldCharType="begin"/>
      </w:r>
      <w:r w:rsidR="00913F18" w:rsidRPr="00913F18">
        <w:rPr>
          <w:rStyle w:val="CrossRef"/>
        </w:rPr>
        <w:instrText xml:space="preserve"> REF _Ref61683792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Listing 5</w:t>
      </w:r>
      <w:r w:rsidR="00D81990" w:rsidRPr="00D81990">
        <w:rPr>
          <w:rStyle w:val="CrossRef"/>
        </w:rPr>
        <w:noBreakHyphen/>
        <w:t>3</w:t>
      </w:r>
      <w:r w:rsidR="00913F18" w:rsidRPr="00913F18">
        <w:rPr>
          <w:rStyle w:val="CrossRef"/>
        </w:rPr>
        <w:fldChar w:fldCharType="end"/>
      </w:r>
      <w:r>
        <w:t>.</w:t>
      </w:r>
    </w:p>
    <w:p w14:paraId="56DFBAE4" w14:textId="41CA5DCD" w:rsidR="0043730F" w:rsidRDefault="0043730F" w:rsidP="0043730F">
      <w:pPr>
        <w:rPr>
          <w:w w:val="105"/>
        </w:rPr>
      </w:pPr>
      <w:r w:rsidRPr="00454CD2">
        <w:t>The X.50</w:t>
      </w:r>
      <w:r w:rsidR="00913F18">
        <w:t xml:space="preserve">9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r w:rsidR="00E11AF8">
        <w:t xml:space="preserve"> </w:t>
      </w:r>
      <w:r w:rsidR="00913F18">
        <w:t>d</w:t>
      </w:r>
      <w:r w:rsidRPr="00454CD2">
        <w:t>efinition of the basic constraints extension is described in</w:t>
      </w:r>
      <w:r w:rsidR="00913F18">
        <w:t xml:space="preserve"> </w:t>
      </w:r>
      <w:r w:rsidR="00913F18" w:rsidRPr="00913F18">
        <w:rPr>
          <w:rStyle w:val="CrossRef"/>
        </w:rPr>
        <w:fldChar w:fldCharType="begin"/>
      </w:r>
      <w:r w:rsidR="00913F18" w:rsidRPr="00913F18">
        <w:rPr>
          <w:rStyle w:val="CrossRef"/>
        </w:rPr>
        <w:instrText xml:space="preserve"> REF _Ref61683846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Listing A-5</w:t>
      </w:r>
      <w:r w:rsidR="00913F18" w:rsidRPr="00913F18">
        <w:rPr>
          <w:rStyle w:val="CrossRef"/>
        </w:rPr>
        <w:fldChar w:fldCharType="end"/>
      </w:r>
      <w:r w:rsidR="00913F18">
        <w:t>.</w:t>
      </w:r>
    </w:p>
    <w:p w14:paraId="60119B89" w14:textId="2686DACC" w:rsidR="0043730F" w:rsidRPr="008F2816" w:rsidRDefault="0043730F" w:rsidP="0043730F">
      <w:r w:rsidRPr="00EB1C5A">
        <w:t>The X.509</w:t>
      </w:r>
      <w:r w:rsidR="00913F18">
        <w:t xml:space="preserv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r w:rsidRPr="00EB1C5A">
        <w:t xml:space="preserve"> definition of the key usage extension is described i</w:t>
      </w:r>
      <w:r w:rsidR="00913F18">
        <w:t xml:space="preserve">n </w:t>
      </w:r>
      <w:r w:rsidR="00913F18" w:rsidRPr="00913F18">
        <w:rPr>
          <w:rStyle w:val="CrossRef"/>
        </w:rPr>
        <w:fldChar w:fldCharType="begin"/>
      </w:r>
      <w:r w:rsidR="00913F18" w:rsidRPr="00913F18">
        <w:rPr>
          <w:rStyle w:val="CrossRef"/>
        </w:rPr>
        <w:instrText xml:space="preserve"> REF _Ref61683887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Listing A-4</w:t>
      </w:r>
      <w:r w:rsidR="00913F18" w:rsidRPr="00913F18">
        <w:rPr>
          <w:rStyle w:val="CrossRef"/>
        </w:rPr>
        <w:fldChar w:fldCharType="end"/>
      </w:r>
      <w:r w:rsidR="00913F18">
        <w:t>.</w:t>
      </w:r>
    </w:p>
    <w:p w14:paraId="2AEA4DE8" w14:textId="46B45D37" w:rsidR="008500C2" w:rsidRDefault="008500C2" w:rsidP="003A34FF">
      <w:pPr>
        <w:pStyle w:val="CaptionListing"/>
      </w:pPr>
      <w:bookmarkStart w:id="654" w:name="_Ref61684062"/>
      <w:bookmarkStart w:id="655" w:name="_Toc118219965"/>
      <w:r>
        <w:t xml:space="preserve">Listing </w:t>
      </w:r>
      <w:fldSimple w:instr=" STYLEREF 1 \s ">
        <w:r w:rsidR="00D81990">
          <w:rPr>
            <w:noProof/>
          </w:rPr>
          <w:t>5</w:t>
        </w:r>
      </w:fldSimple>
      <w:r w:rsidR="000E1F04">
        <w:noBreakHyphen/>
      </w:r>
      <w:fldSimple w:instr=" SEQ Listing \* ARABIC \s 1 ">
        <w:r w:rsidR="00D81990">
          <w:rPr>
            <w:noProof/>
          </w:rPr>
          <w:t>1</w:t>
        </w:r>
      </w:fldSimple>
      <w:bookmarkEnd w:id="654"/>
      <w:r>
        <w:t xml:space="preserve">: </w:t>
      </w:r>
      <w:r w:rsidRPr="008500C2">
        <w:t>Vehicle Certificate Extension Schema</w:t>
      </w:r>
      <w:bookmarkEnd w:id="655"/>
    </w:p>
    <w:tbl>
      <w:tblPr>
        <w:tblStyle w:val="TableGrid"/>
        <w:tblW w:w="0" w:type="auto"/>
        <w:tblInd w:w="-365" w:type="dxa"/>
        <w:tblLook w:val="04A0" w:firstRow="1" w:lastRow="0" w:firstColumn="1" w:lastColumn="0" w:noHBand="0" w:noVBand="1"/>
      </w:tblPr>
      <w:tblGrid>
        <w:gridCol w:w="462"/>
        <w:gridCol w:w="9258"/>
      </w:tblGrid>
      <w:tr w:rsidR="008500C2" w:rsidRPr="00801BDD" w14:paraId="5C297A6C" w14:textId="77777777" w:rsidTr="005B4CA2">
        <w:tc>
          <w:tcPr>
            <w:tcW w:w="462" w:type="dxa"/>
            <w:tcBorders>
              <w:top w:val="nil"/>
              <w:left w:val="nil"/>
              <w:bottom w:val="nil"/>
            </w:tcBorders>
          </w:tcPr>
          <w:p w14:paraId="4467340E" w14:textId="77777777" w:rsidR="008500C2" w:rsidRPr="00801BDD" w:rsidRDefault="008500C2" w:rsidP="008500C2">
            <w:pPr>
              <w:pStyle w:val="ListingText"/>
            </w:pPr>
            <w:r w:rsidRPr="00801BDD">
              <w:t>1</w:t>
            </w:r>
          </w:p>
        </w:tc>
        <w:tc>
          <w:tcPr>
            <w:tcW w:w="9258" w:type="dxa"/>
            <w:tcBorders>
              <w:bottom w:val="nil"/>
            </w:tcBorders>
          </w:tcPr>
          <w:p w14:paraId="4644E59C" w14:textId="77777777" w:rsidR="008500C2" w:rsidRPr="00801BDD" w:rsidRDefault="008500C2" w:rsidP="008500C2">
            <w:pPr>
              <w:pStyle w:val="ListingText"/>
            </w:pPr>
            <w:r w:rsidRPr="00801BDD">
              <w:t>VehicleCertificateExtensionSchema ::= SEQUENCE</w:t>
            </w:r>
          </w:p>
        </w:tc>
      </w:tr>
      <w:tr w:rsidR="008500C2" w:rsidRPr="00801BDD" w14:paraId="50460582" w14:textId="77777777" w:rsidTr="005B4CA2">
        <w:tc>
          <w:tcPr>
            <w:tcW w:w="462" w:type="dxa"/>
            <w:tcBorders>
              <w:top w:val="nil"/>
              <w:left w:val="nil"/>
              <w:bottom w:val="nil"/>
            </w:tcBorders>
          </w:tcPr>
          <w:p w14:paraId="3E4A5887" w14:textId="77777777" w:rsidR="008500C2" w:rsidRPr="00801BDD" w:rsidRDefault="008500C2" w:rsidP="008500C2">
            <w:pPr>
              <w:pStyle w:val="ListingText"/>
            </w:pPr>
            <w:r w:rsidRPr="00801BDD">
              <w:t>2</w:t>
            </w:r>
          </w:p>
        </w:tc>
        <w:tc>
          <w:tcPr>
            <w:tcW w:w="9258" w:type="dxa"/>
            <w:tcBorders>
              <w:top w:val="nil"/>
              <w:bottom w:val="nil"/>
            </w:tcBorders>
          </w:tcPr>
          <w:p w14:paraId="4532FDF9" w14:textId="77777777" w:rsidR="008500C2" w:rsidRPr="00801BDD" w:rsidRDefault="008500C2" w:rsidP="008500C2">
            <w:pPr>
              <w:pStyle w:val="ListingText"/>
            </w:pPr>
            <w:r w:rsidRPr="00801BDD">
              <w:t>{</w:t>
            </w:r>
          </w:p>
        </w:tc>
      </w:tr>
      <w:tr w:rsidR="008500C2" w:rsidRPr="00801BDD" w14:paraId="3F6956C7" w14:textId="77777777" w:rsidTr="005B4CA2">
        <w:tc>
          <w:tcPr>
            <w:tcW w:w="462" w:type="dxa"/>
            <w:tcBorders>
              <w:top w:val="nil"/>
              <w:left w:val="nil"/>
              <w:bottom w:val="nil"/>
            </w:tcBorders>
          </w:tcPr>
          <w:p w14:paraId="294E3414" w14:textId="77777777" w:rsidR="008500C2" w:rsidRPr="00801BDD" w:rsidRDefault="008500C2" w:rsidP="008500C2">
            <w:pPr>
              <w:pStyle w:val="ListingText"/>
            </w:pPr>
            <w:r w:rsidRPr="00801BDD">
              <w:t>3</w:t>
            </w:r>
          </w:p>
        </w:tc>
        <w:tc>
          <w:tcPr>
            <w:tcW w:w="9258" w:type="dxa"/>
            <w:tcBorders>
              <w:top w:val="nil"/>
              <w:bottom w:val="nil"/>
            </w:tcBorders>
          </w:tcPr>
          <w:p w14:paraId="3830B3AA" w14:textId="342D9920" w:rsidR="008500C2" w:rsidRPr="00801BDD" w:rsidRDefault="008500C2" w:rsidP="008500C2">
            <w:pPr>
              <w:pStyle w:val="ListingText"/>
            </w:pPr>
            <w:r w:rsidRPr="00801BDD">
              <w:t xml:space="preserve">  extension_version  INTEGER (1..255)</w:t>
            </w:r>
          </w:p>
        </w:tc>
      </w:tr>
      <w:tr w:rsidR="008500C2" w:rsidRPr="00801BDD" w14:paraId="11EA8E40" w14:textId="77777777" w:rsidTr="005B4CA2">
        <w:tc>
          <w:tcPr>
            <w:tcW w:w="462" w:type="dxa"/>
            <w:tcBorders>
              <w:top w:val="nil"/>
              <w:left w:val="nil"/>
              <w:bottom w:val="nil"/>
            </w:tcBorders>
          </w:tcPr>
          <w:p w14:paraId="4732D7D9" w14:textId="77777777" w:rsidR="008500C2" w:rsidRPr="00801BDD" w:rsidRDefault="008500C2" w:rsidP="008500C2">
            <w:pPr>
              <w:pStyle w:val="ListingText"/>
            </w:pPr>
            <w:r w:rsidRPr="00801BDD">
              <w:t>4</w:t>
            </w:r>
          </w:p>
        </w:tc>
        <w:tc>
          <w:tcPr>
            <w:tcW w:w="9258" w:type="dxa"/>
            <w:tcBorders>
              <w:top w:val="nil"/>
              <w:bottom w:val="single" w:sz="4" w:space="0" w:color="auto"/>
            </w:tcBorders>
          </w:tcPr>
          <w:p w14:paraId="048F8B95" w14:textId="77777777" w:rsidR="008500C2" w:rsidRPr="00801BDD" w:rsidRDefault="008500C2" w:rsidP="008500C2">
            <w:pPr>
              <w:pStyle w:val="ListingText"/>
            </w:pPr>
            <w:r w:rsidRPr="00801BDD">
              <w:t>}</w:t>
            </w:r>
          </w:p>
        </w:tc>
      </w:tr>
    </w:tbl>
    <w:p w14:paraId="249BC72B" w14:textId="66AFE0DB" w:rsidR="008500C2" w:rsidRDefault="008500C2" w:rsidP="0073235E">
      <w:pPr>
        <w:pStyle w:val="CaptionListing"/>
      </w:pPr>
      <w:bookmarkStart w:id="656" w:name="_Toc118219966"/>
      <w:r>
        <w:t xml:space="preserve">Listing </w:t>
      </w:r>
      <w:fldSimple w:instr=" STYLEREF 1 \s ">
        <w:r w:rsidR="00D81990">
          <w:rPr>
            <w:noProof/>
          </w:rPr>
          <w:t>5</w:t>
        </w:r>
      </w:fldSimple>
      <w:r w:rsidR="000E1F04">
        <w:noBreakHyphen/>
      </w:r>
      <w:fldSimple w:instr=" SEQ Listing \* ARABIC \s 1 ">
        <w:r w:rsidR="00D81990">
          <w:rPr>
            <w:noProof/>
          </w:rPr>
          <w:t>2</w:t>
        </w:r>
      </w:fldSimple>
      <w:r>
        <w:t xml:space="preserve">: </w:t>
      </w:r>
      <w:r w:rsidRPr="00F00A24">
        <w:t>Vehicle Certificate Extension Data</w:t>
      </w:r>
      <w:bookmarkEnd w:id="656"/>
    </w:p>
    <w:tbl>
      <w:tblPr>
        <w:tblStyle w:val="TableGrid"/>
        <w:tblW w:w="0" w:type="auto"/>
        <w:tblInd w:w="-365" w:type="dxa"/>
        <w:tblLook w:val="04A0" w:firstRow="1" w:lastRow="0" w:firstColumn="1" w:lastColumn="0" w:noHBand="0" w:noVBand="1"/>
      </w:tblPr>
      <w:tblGrid>
        <w:gridCol w:w="462"/>
        <w:gridCol w:w="9258"/>
      </w:tblGrid>
      <w:tr w:rsidR="008500C2" w:rsidRPr="0005217A" w14:paraId="254E4834" w14:textId="77777777" w:rsidTr="005B4CA2">
        <w:tc>
          <w:tcPr>
            <w:tcW w:w="462" w:type="dxa"/>
            <w:tcBorders>
              <w:top w:val="nil"/>
              <w:left w:val="nil"/>
              <w:bottom w:val="nil"/>
            </w:tcBorders>
          </w:tcPr>
          <w:p w14:paraId="3E98F68E" w14:textId="77777777" w:rsidR="008500C2" w:rsidRPr="0005217A" w:rsidRDefault="008500C2" w:rsidP="008500C2">
            <w:pPr>
              <w:pStyle w:val="ListingText"/>
              <w:rPr>
                <w:w w:val="105"/>
              </w:rPr>
            </w:pPr>
            <w:r w:rsidRPr="0005217A">
              <w:rPr>
                <w:w w:val="105"/>
              </w:rPr>
              <w:t>1</w:t>
            </w:r>
          </w:p>
        </w:tc>
        <w:tc>
          <w:tcPr>
            <w:tcW w:w="9258" w:type="dxa"/>
            <w:tcBorders>
              <w:bottom w:val="nil"/>
            </w:tcBorders>
          </w:tcPr>
          <w:p w14:paraId="0D3780A1" w14:textId="77777777" w:rsidR="008500C2" w:rsidRPr="0005217A" w:rsidRDefault="008500C2" w:rsidP="008500C2">
            <w:pPr>
              <w:pStyle w:val="ListingText"/>
              <w:rPr>
                <w:w w:val="105"/>
              </w:rPr>
            </w:pPr>
            <w:r>
              <w:rPr>
                <w:w w:val="105"/>
              </w:rPr>
              <w:t>vehicle-cert-extension-data VehicleCertificateExtensionSchema ::=</w:t>
            </w:r>
          </w:p>
        </w:tc>
      </w:tr>
      <w:tr w:rsidR="008500C2" w:rsidRPr="0005217A" w14:paraId="0515A798" w14:textId="77777777" w:rsidTr="005B4CA2">
        <w:tc>
          <w:tcPr>
            <w:tcW w:w="462" w:type="dxa"/>
            <w:tcBorders>
              <w:top w:val="nil"/>
              <w:left w:val="nil"/>
              <w:bottom w:val="nil"/>
            </w:tcBorders>
          </w:tcPr>
          <w:p w14:paraId="4734B0B5" w14:textId="77777777" w:rsidR="008500C2" w:rsidRPr="0005217A" w:rsidRDefault="008500C2" w:rsidP="008500C2">
            <w:pPr>
              <w:pStyle w:val="ListingText"/>
              <w:rPr>
                <w:w w:val="105"/>
              </w:rPr>
            </w:pPr>
            <w:r w:rsidRPr="0005217A">
              <w:rPr>
                <w:w w:val="105"/>
              </w:rPr>
              <w:t>2</w:t>
            </w:r>
          </w:p>
        </w:tc>
        <w:tc>
          <w:tcPr>
            <w:tcW w:w="9258" w:type="dxa"/>
            <w:tcBorders>
              <w:top w:val="nil"/>
              <w:bottom w:val="nil"/>
            </w:tcBorders>
          </w:tcPr>
          <w:p w14:paraId="4B6BE3F9" w14:textId="77777777" w:rsidR="008500C2" w:rsidRPr="0005217A" w:rsidRDefault="008500C2" w:rsidP="008500C2">
            <w:pPr>
              <w:pStyle w:val="ListingText"/>
              <w:rPr>
                <w:w w:val="105"/>
              </w:rPr>
            </w:pPr>
            <w:r w:rsidRPr="0005217A">
              <w:rPr>
                <w:w w:val="105"/>
              </w:rPr>
              <w:t>{</w:t>
            </w:r>
          </w:p>
        </w:tc>
      </w:tr>
      <w:tr w:rsidR="008500C2" w:rsidRPr="0005217A" w14:paraId="6C4B131D" w14:textId="77777777" w:rsidTr="005B4CA2">
        <w:tc>
          <w:tcPr>
            <w:tcW w:w="462" w:type="dxa"/>
            <w:tcBorders>
              <w:top w:val="nil"/>
              <w:left w:val="nil"/>
              <w:bottom w:val="nil"/>
            </w:tcBorders>
          </w:tcPr>
          <w:p w14:paraId="2ACB276B" w14:textId="77777777" w:rsidR="008500C2" w:rsidRPr="0005217A" w:rsidRDefault="008500C2" w:rsidP="008500C2">
            <w:pPr>
              <w:pStyle w:val="ListingText"/>
              <w:rPr>
                <w:w w:val="105"/>
              </w:rPr>
            </w:pPr>
            <w:r w:rsidRPr="0005217A">
              <w:rPr>
                <w:w w:val="105"/>
              </w:rPr>
              <w:t>3</w:t>
            </w:r>
          </w:p>
        </w:tc>
        <w:tc>
          <w:tcPr>
            <w:tcW w:w="9258" w:type="dxa"/>
            <w:tcBorders>
              <w:top w:val="nil"/>
              <w:bottom w:val="nil"/>
            </w:tcBorders>
          </w:tcPr>
          <w:p w14:paraId="4EB40C5C" w14:textId="77777777" w:rsidR="008500C2" w:rsidRPr="0005217A" w:rsidRDefault="008500C2" w:rsidP="008500C2">
            <w:pPr>
              <w:pStyle w:val="ListingText"/>
              <w:rPr>
                <w:w w:val="105"/>
              </w:rPr>
            </w:pPr>
            <w:r w:rsidRPr="0005217A">
              <w:rPr>
                <w:w w:val="105"/>
              </w:rPr>
              <w:t xml:space="preserve">  </w:t>
            </w:r>
            <w:r>
              <w:rPr>
                <w:w w:val="105"/>
              </w:rPr>
              <w:t>extension_version  1    --value shall be 1</w:t>
            </w:r>
          </w:p>
        </w:tc>
      </w:tr>
      <w:tr w:rsidR="008500C2" w:rsidRPr="0005217A" w14:paraId="7D4B7582" w14:textId="77777777" w:rsidTr="005B4CA2">
        <w:tc>
          <w:tcPr>
            <w:tcW w:w="462" w:type="dxa"/>
            <w:tcBorders>
              <w:top w:val="nil"/>
              <w:left w:val="nil"/>
              <w:bottom w:val="nil"/>
            </w:tcBorders>
          </w:tcPr>
          <w:p w14:paraId="17293CBE" w14:textId="77777777" w:rsidR="008500C2" w:rsidRPr="0005217A" w:rsidRDefault="008500C2" w:rsidP="008500C2">
            <w:pPr>
              <w:pStyle w:val="ListingText"/>
              <w:rPr>
                <w:w w:val="105"/>
              </w:rPr>
            </w:pPr>
            <w:r w:rsidRPr="0005217A">
              <w:rPr>
                <w:w w:val="105"/>
              </w:rPr>
              <w:t>4</w:t>
            </w:r>
          </w:p>
        </w:tc>
        <w:tc>
          <w:tcPr>
            <w:tcW w:w="9258" w:type="dxa"/>
            <w:tcBorders>
              <w:top w:val="nil"/>
              <w:bottom w:val="single" w:sz="4" w:space="0" w:color="auto"/>
            </w:tcBorders>
          </w:tcPr>
          <w:p w14:paraId="240C0C95" w14:textId="77777777" w:rsidR="008500C2" w:rsidRPr="0005217A" w:rsidRDefault="008500C2" w:rsidP="008500C2">
            <w:pPr>
              <w:pStyle w:val="ListingText"/>
              <w:rPr>
                <w:w w:val="105"/>
              </w:rPr>
            </w:pPr>
            <w:r>
              <w:rPr>
                <w:w w:val="105"/>
              </w:rPr>
              <w:t>}</w:t>
            </w:r>
          </w:p>
        </w:tc>
      </w:tr>
    </w:tbl>
    <w:p w14:paraId="1DD39193" w14:textId="6E53597A" w:rsidR="008500C2" w:rsidRDefault="008500C2" w:rsidP="008D1189">
      <w:pPr>
        <w:pStyle w:val="Normal-SpaceAbove"/>
      </w:pPr>
      <w:r w:rsidRPr="008500C2">
        <w:lastRenderedPageBreak/>
        <w:t xml:space="preserve">The Vehicle Public Key Certificate data is described in </w:t>
      </w:r>
      <w:r w:rsidR="00913F18" w:rsidRPr="00913F18">
        <w:rPr>
          <w:rStyle w:val="CrossRef"/>
        </w:rPr>
        <w:fldChar w:fldCharType="begin"/>
      </w:r>
      <w:r w:rsidR="00913F18" w:rsidRPr="00913F18">
        <w:rPr>
          <w:rStyle w:val="CrossRef"/>
        </w:rPr>
        <w:instrText xml:space="preserve"> REF _Ref61683792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Listing 5</w:t>
      </w:r>
      <w:r w:rsidR="00D81990" w:rsidRPr="00D81990">
        <w:rPr>
          <w:rStyle w:val="CrossRef"/>
        </w:rPr>
        <w:noBreakHyphen/>
        <w:t>3</w:t>
      </w:r>
      <w:r w:rsidR="00913F18" w:rsidRPr="00913F18">
        <w:rPr>
          <w:rStyle w:val="CrossRef"/>
        </w:rPr>
        <w:fldChar w:fldCharType="end"/>
      </w:r>
      <w:r w:rsidRPr="008500C2">
        <w:t>. Se</w:t>
      </w:r>
      <w:r w:rsidR="00E11AF8">
        <w:t xml:space="preserve">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r w:rsidR="00E11AF8">
        <w:t xml:space="preserve"> </w:t>
      </w:r>
      <w:r w:rsidRPr="008500C2">
        <w:t>for details on X.509 v3 certificate format.</w:t>
      </w:r>
    </w:p>
    <w:p w14:paraId="02F21A09" w14:textId="5E5C3B2E" w:rsidR="008500C2" w:rsidRDefault="008500C2" w:rsidP="003A34FF">
      <w:pPr>
        <w:pStyle w:val="CaptionListing"/>
      </w:pPr>
      <w:bookmarkStart w:id="657" w:name="_Ref61683792"/>
      <w:bookmarkStart w:id="658" w:name="_Toc118219967"/>
      <w:r>
        <w:t xml:space="preserve">Listing </w:t>
      </w:r>
      <w:fldSimple w:instr=" STYLEREF 1 \s ">
        <w:r w:rsidR="00D81990">
          <w:rPr>
            <w:noProof/>
          </w:rPr>
          <w:t>5</w:t>
        </w:r>
      </w:fldSimple>
      <w:r w:rsidR="000E1F04">
        <w:noBreakHyphen/>
      </w:r>
      <w:fldSimple w:instr=" SEQ Listing \* ARABIC \s 1 ">
        <w:r w:rsidR="00D81990">
          <w:rPr>
            <w:noProof/>
          </w:rPr>
          <w:t>3</w:t>
        </w:r>
      </w:fldSimple>
      <w:bookmarkEnd w:id="657"/>
      <w:r>
        <w:t xml:space="preserve">: </w:t>
      </w:r>
      <w:r w:rsidRPr="006C2C6D">
        <w:t>Vehicle Public Key Certificate Data</w:t>
      </w:r>
      <w:bookmarkEnd w:id="658"/>
    </w:p>
    <w:tbl>
      <w:tblPr>
        <w:tblStyle w:val="TableGrid"/>
        <w:tblW w:w="0" w:type="auto"/>
        <w:tblInd w:w="-365" w:type="dxa"/>
        <w:tblLook w:val="04A0" w:firstRow="1" w:lastRow="0" w:firstColumn="1" w:lastColumn="0" w:noHBand="0" w:noVBand="1"/>
      </w:tblPr>
      <w:tblGrid>
        <w:gridCol w:w="462"/>
        <w:gridCol w:w="9258"/>
      </w:tblGrid>
      <w:tr w:rsidR="008500C2" w:rsidRPr="0005217A" w14:paraId="4949BEF8" w14:textId="77777777" w:rsidTr="005B4CA2">
        <w:tc>
          <w:tcPr>
            <w:tcW w:w="462" w:type="dxa"/>
            <w:tcBorders>
              <w:top w:val="nil"/>
              <w:left w:val="nil"/>
              <w:bottom w:val="nil"/>
            </w:tcBorders>
          </w:tcPr>
          <w:p w14:paraId="3F3AAE60" w14:textId="77777777" w:rsidR="008500C2" w:rsidRPr="0005217A" w:rsidRDefault="008500C2" w:rsidP="008500C2">
            <w:pPr>
              <w:pStyle w:val="ListingText"/>
              <w:rPr>
                <w:w w:val="105"/>
              </w:rPr>
            </w:pPr>
            <w:r w:rsidRPr="0005217A">
              <w:rPr>
                <w:w w:val="105"/>
              </w:rPr>
              <w:t>1</w:t>
            </w:r>
          </w:p>
        </w:tc>
        <w:tc>
          <w:tcPr>
            <w:tcW w:w="9258" w:type="dxa"/>
            <w:tcBorders>
              <w:bottom w:val="nil"/>
            </w:tcBorders>
          </w:tcPr>
          <w:p w14:paraId="49407809" w14:textId="77777777" w:rsidR="008500C2" w:rsidRPr="0005217A" w:rsidRDefault="008500C2" w:rsidP="008500C2">
            <w:pPr>
              <w:pStyle w:val="ListingText"/>
              <w:rPr>
                <w:w w:val="105"/>
              </w:rPr>
            </w:pPr>
            <w:r>
              <w:rPr>
                <w:w w:val="105"/>
              </w:rPr>
              <w:t>vehicle</w:t>
            </w:r>
            <w:r w:rsidRPr="0005217A">
              <w:rPr>
                <w:w w:val="105"/>
              </w:rPr>
              <w:t>-key-cert-data Certificate ::=</w:t>
            </w:r>
          </w:p>
        </w:tc>
      </w:tr>
      <w:tr w:rsidR="008500C2" w:rsidRPr="0005217A" w14:paraId="0D15524D" w14:textId="77777777" w:rsidTr="005B4CA2">
        <w:tc>
          <w:tcPr>
            <w:tcW w:w="462" w:type="dxa"/>
            <w:tcBorders>
              <w:top w:val="nil"/>
              <w:left w:val="nil"/>
              <w:bottom w:val="nil"/>
            </w:tcBorders>
          </w:tcPr>
          <w:p w14:paraId="2D3017CC" w14:textId="77777777" w:rsidR="008500C2" w:rsidRPr="0005217A" w:rsidRDefault="008500C2" w:rsidP="008500C2">
            <w:pPr>
              <w:pStyle w:val="ListingText"/>
              <w:rPr>
                <w:w w:val="105"/>
              </w:rPr>
            </w:pPr>
            <w:r w:rsidRPr="0005217A">
              <w:rPr>
                <w:w w:val="105"/>
              </w:rPr>
              <w:t>2</w:t>
            </w:r>
          </w:p>
        </w:tc>
        <w:tc>
          <w:tcPr>
            <w:tcW w:w="9258" w:type="dxa"/>
            <w:tcBorders>
              <w:top w:val="nil"/>
              <w:bottom w:val="nil"/>
            </w:tcBorders>
          </w:tcPr>
          <w:p w14:paraId="290DAF93" w14:textId="77777777" w:rsidR="008500C2" w:rsidRPr="0005217A" w:rsidRDefault="008500C2" w:rsidP="008500C2">
            <w:pPr>
              <w:pStyle w:val="ListingText"/>
              <w:rPr>
                <w:w w:val="105"/>
              </w:rPr>
            </w:pPr>
            <w:r w:rsidRPr="0005217A">
              <w:rPr>
                <w:w w:val="105"/>
              </w:rPr>
              <w:t>{</w:t>
            </w:r>
          </w:p>
        </w:tc>
      </w:tr>
      <w:tr w:rsidR="008500C2" w:rsidRPr="0005217A" w14:paraId="3B7904F5" w14:textId="77777777" w:rsidTr="005B4CA2">
        <w:tc>
          <w:tcPr>
            <w:tcW w:w="462" w:type="dxa"/>
            <w:tcBorders>
              <w:top w:val="nil"/>
              <w:left w:val="nil"/>
              <w:bottom w:val="nil"/>
            </w:tcBorders>
          </w:tcPr>
          <w:p w14:paraId="06031AC9" w14:textId="77777777" w:rsidR="008500C2" w:rsidRPr="0005217A" w:rsidRDefault="008500C2" w:rsidP="008500C2">
            <w:pPr>
              <w:pStyle w:val="ListingText"/>
              <w:rPr>
                <w:w w:val="105"/>
              </w:rPr>
            </w:pPr>
            <w:r w:rsidRPr="0005217A">
              <w:rPr>
                <w:w w:val="105"/>
              </w:rPr>
              <w:t>3</w:t>
            </w:r>
          </w:p>
        </w:tc>
        <w:tc>
          <w:tcPr>
            <w:tcW w:w="9258" w:type="dxa"/>
            <w:tcBorders>
              <w:top w:val="nil"/>
              <w:bottom w:val="nil"/>
            </w:tcBorders>
          </w:tcPr>
          <w:p w14:paraId="40273715" w14:textId="77777777" w:rsidR="008500C2" w:rsidRPr="0005217A" w:rsidRDefault="008500C2" w:rsidP="008500C2">
            <w:pPr>
              <w:pStyle w:val="ListingText"/>
              <w:rPr>
                <w:w w:val="105"/>
              </w:rPr>
            </w:pPr>
            <w:r w:rsidRPr="0005217A">
              <w:rPr>
                <w:w w:val="105"/>
              </w:rPr>
              <w:t xml:space="preserve">  tbsCertificate</w:t>
            </w:r>
          </w:p>
        </w:tc>
      </w:tr>
      <w:tr w:rsidR="008500C2" w:rsidRPr="0005217A" w14:paraId="61DBBC54" w14:textId="77777777" w:rsidTr="005B4CA2">
        <w:tc>
          <w:tcPr>
            <w:tcW w:w="462" w:type="dxa"/>
            <w:tcBorders>
              <w:top w:val="nil"/>
              <w:left w:val="nil"/>
              <w:bottom w:val="nil"/>
            </w:tcBorders>
          </w:tcPr>
          <w:p w14:paraId="2CC00D29" w14:textId="77777777" w:rsidR="008500C2" w:rsidRPr="0005217A" w:rsidRDefault="008500C2" w:rsidP="008500C2">
            <w:pPr>
              <w:pStyle w:val="ListingText"/>
              <w:rPr>
                <w:w w:val="105"/>
              </w:rPr>
            </w:pPr>
            <w:r w:rsidRPr="0005217A">
              <w:rPr>
                <w:w w:val="105"/>
              </w:rPr>
              <w:t>4</w:t>
            </w:r>
          </w:p>
        </w:tc>
        <w:tc>
          <w:tcPr>
            <w:tcW w:w="9258" w:type="dxa"/>
            <w:tcBorders>
              <w:top w:val="nil"/>
              <w:bottom w:val="nil"/>
            </w:tcBorders>
          </w:tcPr>
          <w:p w14:paraId="5EC5B5C9" w14:textId="77777777" w:rsidR="008500C2" w:rsidRPr="0005217A" w:rsidRDefault="008500C2" w:rsidP="008500C2">
            <w:pPr>
              <w:pStyle w:val="ListingText"/>
              <w:rPr>
                <w:w w:val="105"/>
              </w:rPr>
            </w:pPr>
            <w:r w:rsidRPr="0005217A">
              <w:rPr>
                <w:w w:val="105"/>
              </w:rPr>
              <w:t xml:space="preserve">  {</w:t>
            </w:r>
          </w:p>
        </w:tc>
      </w:tr>
      <w:tr w:rsidR="008500C2" w:rsidRPr="0005217A" w14:paraId="55D61396" w14:textId="77777777" w:rsidTr="005B4CA2">
        <w:tc>
          <w:tcPr>
            <w:tcW w:w="462" w:type="dxa"/>
            <w:tcBorders>
              <w:top w:val="nil"/>
              <w:left w:val="nil"/>
              <w:bottom w:val="nil"/>
            </w:tcBorders>
          </w:tcPr>
          <w:p w14:paraId="45D4DA53" w14:textId="77777777" w:rsidR="008500C2" w:rsidRPr="0005217A" w:rsidRDefault="008500C2" w:rsidP="008500C2">
            <w:pPr>
              <w:pStyle w:val="ListingText"/>
              <w:rPr>
                <w:w w:val="105"/>
              </w:rPr>
            </w:pPr>
            <w:r w:rsidRPr="0005217A">
              <w:rPr>
                <w:w w:val="105"/>
              </w:rPr>
              <w:t>5</w:t>
            </w:r>
          </w:p>
        </w:tc>
        <w:tc>
          <w:tcPr>
            <w:tcW w:w="9258" w:type="dxa"/>
            <w:tcBorders>
              <w:top w:val="nil"/>
              <w:bottom w:val="nil"/>
            </w:tcBorders>
          </w:tcPr>
          <w:p w14:paraId="11C88D01" w14:textId="77777777" w:rsidR="008500C2" w:rsidRPr="0005217A" w:rsidRDefault="008500C2" w:rsidP="008500C2">
            <w:pPr>
              <w:pStyle w:val="ListingText"/>
              <w:rPr>
                <w:w w:val="105"/>
              </w:rPr>
            </w:pPr>
            <w:r w:rsidRPr="0005217A">
              <w:rPr>
                <w:w w:val="105"/>
              </w:rPr>
              <w:t xml:space="preserve">    version v3, --shall be v3--</w:t>
            </w:r>
          </w:p>
        </w:tc>
      </w:tr>
      <w:tr w:rsidR="008500C2" w:rsidRPr="0005217A" w14:paraId="7E43B3D3" w14:textId="77777777" w:rsidTr="005B4CA2">
        <w:tc>
          <w:tcPr>
            <w:tcW w:w="462" w:type="dxa"/>
            <w:tcBorders>
              <w:top w:val="nil"/>
              <w:left w:val="nil"/>
              <w:bottom w:val="nil"/>
            </w:tcBorders>
          </w:tcPr>
          <w:p w14:paraId="10BA527D" w14:textId="77777777" w:rsidR="008500C2" w:rsidRPr="0005217A" w:rsidRDefault="008500C2" w:rsidP="008500C2">
            <w:pPr>
              <w:pStyle w:val="ListingText"/>
              <w:rPr>
                <w:w w:val="105"/>
              </w:rPr>
            </w:pPr>
            <w:r w:rsidRPr="0005217A">
              <w:rPr>
                <w:w w:val="105"/>
              </w:rPr>
              <w:t>6</w:t>
            </w:r>
          </w:p>
        </w:tc>
        <w:tc>
          <w:tcPr>
            <w:tcW w:w="9258" w:type="dxa"/>
            <w:tcBorders>
              <w:top w:val="nil"/>
              <w:bottom w:val="nil"/>
            </w:tcBorders>
          </w:tcPr>
          <w:p w14:paraId="56FB3597" w14:textId="77777777" w:rsidR="008500C2" w:rsidRPr="0005217A" w:rsidRDefault="008500C2" w:rsidP="008500C2">
            <w:pPr>
              <w:pStyle w:val="ListingText"/>
              <w:rPr>
                <w:w w:val="105"/>
              </w:rPr>
            </w:pPr>
            <w:r w:rsidRPr="0005217A">
              <w:rPr>
                <w:w w:val="105"/>
              </w:rPr>
              <w:t xml:space="preserve">    serialNumber ..., --a random integer </w:t>
            </w:r>
            <w:r>
              <w:rPr>
                <w:w w:val="105"/>
              </w:rPr>
              <w:t xml:space="preserve">chosen </w:t>
            </w:r>
            <w:r w:rsidRPr="007E2AE2">
              <w:rPr>
                <w:w w:val="105"/>
              </w:rPr>
              <w:t xml:space="preserve">by the certificate issuer, </w:t>
            </w:r>
          </w:p>
        </w:tc>
      </w:tr>
      <w:tr w:rsidR="008500C2" w:rsidRPr="0005217A" w14:paraId="698EF0A8" w14:textId="77777777" w:rsidTr="005B4CA2">
        <w:tc>
          <w:tcPr>
            <w:tcW w:w="462" w:type="dxa"/>
            <w:tcBorders>
              <w:top w:val="nil"/>
              <w:left w:val="nil"/>
              <w:bottom w:val="nil"/>
            </w:tcBorders>
          </w:tcPr>
          <w:p w14:paraId="06569AEB" w14:textId="77777777" w:rsidR="008500C2" w:rsidRPr="0005217A" w:rsidRDefault="008500C2" w:rsidP="008500C2">
            <w:pPr>
              <w:pStyle w:val="ListingText"/>
              <w:rPr>
                <w:w w:val="105"/>
              </w:rPr>
            </w:pPr>
            <w:r w:rsidRPr="0005217A">
              <w:rPr>
                <w:w w:val="105"/>
              </w:rPr>
              <w:t>7</w:t>
            </w:r>
          </w:p>
        </w:tc>
        <w:tc>
          <w:tcPr>
            <w:tcW w:w="9258" w:type="dxa"/>
            <w:tcBorders>
              <w:top w:val="nil"/>
              <w:bottom w:val="nil"/>
            </w:tcBorders>
          </w:tcPr>
          <w:p w14:paraId="4381E730" w14:textId="77777777" w:rsidR="008500C2" w:rsidRPr="0005217A" w:rsidRDefault="008500C2" w:rsidP="008500C2">
            <w:pPr>
              <w:pStyle w:val="ListingText"/>
              <w:rPr>
                <w:w w:val="105"/>
              </w:rPr>
            </w:pPr>
            <w:r w:rsidRPr="0005217A">
              <w:rPr>
                <w:w w:val="105"/>
              </w:rPr>
              <w:t xml:space="preserve">    Signature</w:t>
            </w:r>
          </w:p>
        </w:tc>
      </w:tr>
      <w:tr w:rsidR="008500C2" w:rsidRPr="0005217A" w14:paraId="6F8903C7" w14:textId="77777777" w:rsidTr="005B4CA2">
        <w:tc>
          <w:tcPr>
            <w:tcW w:w="462" w:type="dxa"/>
            <w:tcBorders>
              <w:top w:val="nil"/>
              <w:left w:val="nil"/>
              <w:bottom w:val="nil"/>
            </w:tcBorders>
          </w:tcPr>
          <w:p w14:paraId="2BB33D2A" w14:textId="77777777" w:rsidR="008500C2" w:rsidRPr="0005217A" w:rsidRDefault="008500C2" w:rsidP="008500C2">
            <w:pPr>
              <w:pStyle w:val="ListingText"/>
              <w:rPr>
                <w:w w:val="105"/>
              </w:rPr>
            </w:pPr>
            <w:r w:rsidRPr="0005217A">
              <w:rPr>
                <w:w w:val="105"/>
              </w:rPr>
              <w:t>8</w:t>
            </w:r>
          </w:p>
        </w:tc>
        <w:tc>
          <w:tcPr>
            <w:tcW w:w="9258" w:type="dxa"/>
            <w:tcBorders>
              <w:top w:val="nil"/>
              <w:bottom w:val="nil"/>
            </w:tcBorders>
          </w:tcPr>
          <w:p w14:paraId="163E4FD3" w14:textId="77777777" w:rsidR="008500C2" w:rsidRPr="0005217A" w:rsidRDefault="008500C2" w:rsidP="008500C2">
            <w:pPr>
              <w:pStyle w:val="ListingText"/>
              <w:rPr>
                <w:w w:val="105"/>
              </w:rPr>
            </w:pPr>
            <w:r w:rsidRPr="0005217A">
              <w:rPr>
                <w:w w:val="105"/>
              </w:rPr>
              <w:t xml:space="preserve">    {</w:t>
            </w:r>
          </w:p>
        </w:tc>
      </w:tr>
      <w:tr w:rsidR="008500C2" w:rsidRPr="0005217A" w14:paraId="1AB179AC" w14:textId="77777777" w:rsidTr="005B4CA2">
        <w:tc>
          <w:tcPr>
            <w:tcW w:w="462" w:type="dxa"/>
            <w:tcBorders>
              <w:top w:val="nil"/>
              <w:left w:val="nil"/>
              <w:bottom w:val="nil"/>
            </w:tcBorders>
          </w:tcPr>
          <w:p w14:paraId="7662D6FC" w14:textId="77777777" w:rsidR="008500C2" w:rsidRPr="0005217A" w:rsidRDefault="008500C2" w:rsidP="008500C2">
            <w:pPr>
              <w:pStyle w:val="ListingText"/>
              <w:rPr>
                <w:w w:val="105"/>
              </w:rPr>
            </w:pPr>
            <w:r w:rsidRPr="0005217A">
              <w:rPr>
                <w:w w:val="105"/>
              </w:rPr>
              <w:t>9</w:t>
            </w:r>
          </w:p>
        </w:tc>
        <w:tc>
          <w:tcPr>
            <w:tcW w:w="9258" w:type="dxa"/>
            <w:tcBorders>
              <w:top w:val="nil"/>
              <w:bottom w:val="nil"/>
            </w:tcBorders>
          </w:tcPr>
          <w:p w14:paraId="48DE7EC0" w14:textId="77777777" w:rsidR="008500C2" w:rsidRPr="0005217A" w:rsidRDefault="008500C2" w:rsidP="008500C2">
            <w:pPr>
              <w:pStyle w:val="ListingText"/>
              <w:rPr>
                <w:w w:val="105"/>
              </w:rPr>
            </w:pPr>
            <w:r w:rsidRPr="0005217A">
              <w:rPr>
                <w:w w:val="105"/>
              </w:rPr>
              <w:t xml:space="preserve">      algorithm {1 2 840 10045 4 3 2} --OID for ecdsaWithSHA256 (ANSI X9.62 ECDSA algorithm with SHA</w:t>
            </w:r>
            <w:r>
              <w:rPr>
                <w:w w:val="105"/>
              </w:rPr>
              <w:t>-</w:t>
            </w:r>
            <w:r w:rsidRPr="0005217A">
              <w:rPr>
                <w:w w:val="105"/>
              </w:rPr>
              <w:t>256)</w:t>
            </w:r>
          </w:p>
        </w:tc>
      </w:tr>
      <w:tr w:rsidR="008500C2" w:rsidRPr="0005217A" w14:paraId="365B25E4" w14:textId="77777777" w:rsidTr="005B4CA2">
        <w:tc>
          <w:tcPr>
            <w:tcW w:w="462" w:type="dxa"/>
            <w:tcBorders>
              <w:top w:val="nil"/>
              <w:left w:val="nil"/>
              <w:bottom w:val="nil"/>
            </w:tcBorders>
          </w:tcPr>
          <w:p w14:paraId="259580DF" w14:textId="77777777" w:rsidR="008500C2" w:rsidRPr="0005217A" w:rsidRDefault="008500C2" w:rsidP="008500C2">
            <w:pPr>
              <w:pStyle w:val="ListingText"/>
              <w:rPr>
                <w:w w:val="105"/>
              </w:rPr>
            </w:pPr>
            <w:r w:rsidRPr="0005217A">
              <w:rPr>
                <w:w w:val="105"/>
              </w:rPr>
              <w:t>10</w:t>
            </w:r>
          </w:p>
        </w:tc>
        <w:tc>
          <w:tcPr>
            <w:tcW w:w="9258" w:type="dxa"/>
            <w:tcBorders>
              <w:top w:val="nil"/>
              <w:bottom w:val="nil"/>
            </w:tcBorders>
          </w:tcPr>
          <w:p w14:paraId="737DA621" w14:textId="77777777" w:rsidR="008500C2" w:rsidRPr="0005217A" w:rsidRDefault="008500C2" w:rsidP="008500C2">
            <w:pPr>
              <w:pStyle w:val="ListingText"/>
              <w:rPr>
                <w:w w:val="105"/>
              </w:rPr>
            </w:pPr>
            <w:r w:rsidRPr="0005217A">
              <w:rPr>
                <w:w w:val="105"/>
              </w:rPr>
              <w:t xml:space="preserve">    },</w:t>
            </w:r>
          </w:p>
        </w:tc>
      </w:tr>
      <w:tr w:rsidR="008500C2" w:rsidRPr="0005217A" w14:paraId="5EDCCD62" w14:textId="77777777" w:rsidTr="005B4CA2">
        <w:tc>
          <w:tcPr>
            <w:tcW w:w="462" w:type="dxa"/>
            <w:tcBorders>
              <w:top w:val="nil"/>
              <w:left w:val="nil"/>
              <w:bottom w:val="nil"/>
            </w:tcBorders>
          </w:tcPr>
          <w:p w14:paraId="61C976DD" w14:textId="77777777" w:rsidR="008500C2" w:rsidRPr="0005217A" w:rsidRDefault="008500C2" w:rsidP="008500C2">
            <w:pPr>
              <w:pStyle w:val="ListingText"/>
              <w:rPr>
                <w:w w:val="105"/>
              </w:rPr>
            </w:pPr>
            <w:r w:rsidRPr="0005217A">
              <w:rPr>
                <w:w w:val="105"/>
              </w:rPr>
              <w:t>11</w:t>
            </w:r>
          </w:p>
        </w:tc>
        <w:tc>
          <w:tcPr>
            <w:tcW w:w="9258" w:type="dxa"/>
            <w:tcBorders>
              <w:top w:val="nil"/>
              <w:bottom w:val="nil"/>
            </w:tcBorders>
          </w:tcPr>
          <w:p w14:paraId="08E1F0BA" w14:textId="77777777" w:rsidR="008500C2" w:rsidRPr="0005217A" w:rsidRDefault="008500C2" w:rsidP="008500C2">
            <w:pPr>
              <w:pStyle w:val="ListingText"/>
              <w:rPr>
                <w:w w:val="105"/>
              </w:rPr>
            </w:pPr>
            <w:r w:rsidRPr="0005217A">
              <w:rPr>
                <w:w w:val="105"/>
              </w:rPr>
              <w:t xml:space="preserve">    issuer rdnSequence:</w:t>
            </w:r>
          </w:p>
        </w:tc>
      </w:tr>
      <w:tr w:rsidR="008500C2" w:rsidRPr="0005217A" w14:paraId="42E5A6D1" w14:textId="77777777" w:rsidTr="005B4CA2">
        <w:tc>
          <w:tcPr>
            <w:tcW w:w="462" w:type="dxa"/>
            <w:tcBorders>
              <w:top w:val="nil"/>
              <w:left w:val="nil"/>
              <w:bottom w:val="nil"/>
            </w:tcBorders>
          </w:tcPr>
          <w:p w14:paraId="57C0232F" w14:textId="77777777" w:rsidR="008500C2" w:rsidRPr="0005217A" w:rsidRDefault="008500C2" w:rsidP="008500C2">
            <w:pPr>
              <w:pStyle w:val="ListingText"/>
              <w:rPr>
                <w:w w:val="105"/>
              </w:rPr>
            </w:pPr>
            <w:r w:rsidRPr="0005217A">
              <w:rPr>
                <w:w w:val="105"/>
              </w:rPr>
              <w:t>12</w:t>
            </w:r>
          </w:p>
        </w:tc>
        <w:tc>
          <w:tcPr>
            <w:tcW w:w="9258" w:type="dxa"/>
            <w:tcBorders>
              <w:top w:val="nil"/>
              <w:bottom w:val="nil"/>
            </w:tcBorders>
          </w:tcPr>
          <w:p w14:paraId="0112A236" w14:textId="77777777" w:rsidR="008500C2" w:rsidRPr="0005217A" w:rsidRDefault="008500C2" w:rsidP="008500C2">
            <w:pPr>
              <w:pStyle w:val="ListingText"/>
              <w:rPr>
                <w:w w:val="105"/>
              </w:rPr>
            </w:pPr>
            <w:r w:rsidRPr="0005217A">
              <w:rPr>
                <w:w w:val="105"/>
              </w:rPr>
              <w:t xml:space="preserve">    {</w:t>
            </w:r>
          </w:p>
        </w:tc>
      </w:tr>
      <w:tr w:rsidR="008500C2" w:rsidRPr="0005217A" w14:paraId="0DFF3606" w14:textId="77777777" w:rsidTr="005B4CA2">
        <w:tc>
          <w:tcPr>
            <w:tcW w:w="462" w:type="dxa"/>
            <w:tcBorders>
              <w:top w:val="nil"/>
              <w:left w:val="nil"/>
              <w:bottom w:val="nil"/>
            </w:tcBorders>
          </w:tcPr>
          <w:p w14:paraId="7F3D786A" w14:textId="77777777" w:rsidR="008500C2" w:rsidRPr="0005217A" w:rsidRDefault="008500C2" w:rsidP="008500C2">
            <w:pPr>
              <w:pStyle w:val="ListingText"/>
              <w:rPr>
                <w:w w:val="105"/>
              </w:rPr>
            </w:pPr>
            <w:r w:rsidRPr="0005217A">
              <w:rPr>
                <w:w w:val="105"/>
              </w:rPr>
              <w:t>13</w:t>
            </w:r>
          </w:p>
        </w:tc>
        <w:tc>
          <w:tcPr>
            <w:tcW w:w="9258" w:type="dxa"/>
            <w:tcBorders>
              <w:top w:val="nil"/>
              <w:bottom w:val="nil"/>
            </w:tcBorders>
          </w:tcPr>
          <w:p w14:paraId="744173AA" w14:textId="77777777" w:rsidR="008500C2" w:rsidRPr="0005217A" w:rsidRDefault="008500C2" w:rsidP="008500C2">
            <w:pPr>
              <w:pStyle w:val="ListingText"/>
              <w:rPr>
                <w:w w:val="105"/>
              </w:rPr>
            </w:pPr>
            <w:r w:rsidRPr="0005217A">
              <w:rPr>
                <w:w w:val="105"/>
              </w:rPr>
              <w:t xml:space="preserve">      {</w:t>
            </w:r>
          </w:p>
        </w:tc>
      </w:tr>
      <w:tr w:rsidR="008500C2" w:rsidRPr="0005217A" w14:paraId="266C5CB2" w14:textId="77777777" w:rsidTr="005B4CA2">
        <w:tc>
          <w:tcPr>
            <w:tcW w:w="462" w:type="dxa"/>
            <w:tcBorders>
              <w:top w:val="nil"/>
              <w:left w:val="nil"/>
              <w:bottom w:val="nil"/>
            </w:tcBorders>
          </w:tcPr>
          <w:p w14:paraId="12C84200" w14:textId="77777777" w:rsidR="008500C2" w:rsidRPr="0005217A" w:rsidRDefault="008500C2" w:rsidP="008500C2">
            <w:pPr>
              <w:pStyle w:val="ListingText"/>
              <w:rPr>
                <w:w w:val="105"/>
              </w:rPr>
            </w:pPr>
            <w:r w:rsidRPr="0005217A">
              <w:rPr>
                <w:w w:val="105"/>
              </w:rPr>
              <w:t>14</w:t>
            </w:r>
          </w:p>
        </w:tc>
        <w:tc>
          <w:tcPr>
            <w:tcW w:w="9258" w:type="dxa"/>
            <w:tcBorders>
              <w:top w:val="nil"/>
              <w:bottom w:val="nil"/>
            </w:tcBorders>
          </w:tcPr>
          <w:p w14:paraId="2798A7DC" w14:textId="77777777" w:rsidR="008500C2" w:rsidRPr="0005217A" w:rsidRDefault="008500C2" w:rsidP="008500C2">
            <w:pPr>
              <w:pStyle w:val="ListingText"/>
              <w:rPr>
                <w:w w:val="105"/>
              </w:rPr>
            </w:pPr>
            <w:r w:rsidRPr="0005217A">
              <w:rPr>
                <w:w w:val="105"/>
              </w:rPr>
              <w:t xml:space="preserve">        {</w:t>
            </w:r>
          </w:p>
        </w:tc>
      </w:tr>
      <w:tr w:rsidR="008500C2" w:rsidRPr="0005217A" w14:paraId="4CE6ECA0" w14:textId="77777777" w:rsidTr="005B4CA2">
        <w:tc>
          <w:tcPr>
            <w:tcW w:w="462" w:type="dxa"/>
            <w:tcBorders>
              <w:top w:val="nil"/>
              <w:left w:val="nil"/>
              <w:bottom w:val="nil"/>
            </w:tcBorders>
          </w:tcPr>
          <w:p w14:paraId="262CCDDD" w14:textId="77777777" w:rsidR="008500C2" w:rsidRPr="0005217A" w:rsidRDefault="008500C2" w:rsidP="008500C2">
            <w:pPr>
              <w:pStyle w:val="ListingText"/>
              <w:rPr>
                <w:w w:val="105"/>
              </w:rPr>
            </w:pPr>
            <w:r w:rsidRPr="0005217A">
              <w:rPr>
                <w:w w:val="105"/>
              </w:rPr>
              <w:t>15</w:t>
            </w:r>
          </w:p>
        </w:tc>
        <w:tc>
          <w:tcPr>
            <w:tcW w:w="9258" w:type="dxa"/>
            <w:tcBorders>
              <w:top w:val="nil"/>
              <w:bottom w:val="nil"/>
            </w:tcBorders>
          </w:tcPr>
          <w:p w14:paraId="1FE26FC7" w14:textId="77777777" w:rsidR="008500C2" w:rsidRPr="0005217A" w:rsidRDefault="008500C2" w:rsidP="008500C2">
            <w:pPr>
              <w:pStyle w:val="ListingText"/>
              <w:rPr>
                <w:w w:val="105"/>
              </w:rPr>
            </w:pPr>
            <w:r w:rsidRPr="0005217A">
              <w:rPr>
                <w:w w:val="105"/>
              </w:rPr>
              <w:t xml:space="preserve">          type {2 5 4 3}, --OID for CommonName</w:t>
            </w:r>
          </w:p>
        </w:tc>
      </w:tr>
      <w:tr w:rsidR="008500C2" w:rsidRPr="0005217A" w14:paraId="0067652F" w14:textId="77777777" w:rsidTr="005B4CA2">
        <w:tc>
          <w:tcPr>
            <w:tcW w:w="462" w:type="dxa"/>
            <w:tcBorders>
              <w:top w:val="nil"/>
              <w:left w:val="nil"/>
              <w:bottom w:val="nil"/>
            </w:tcBorders>
          </w:tcPr>
          <w:p w14:paraId="52108CF7" w14:textId="77777777" w:rsidR="008500C2" w:rsidRPr="0005217A" w:rsidRDefault="008500C2" w:rsidP="008500C2">
            <w:pPr>
              <w:pStyle w:val="ListingText"/>
              <w:rPr>
                <w:w w:val="105"/>
              </w:rPr>
            </w:pPr>
            <w:r w:rsidRPr="0005217A">
              <w:rPr>
                <w:w w:val="105"/>
              </w:rPr>
              <w:t>16</w:t>
            </w:r>
          </w:p>
        </w:tc>
        <w:tc>
          <w:tcPr>
            <w:tcW w:w="9258" w:type="dxa"/>
            <w:tcBorders>
              <w:top w:val="nil"/>
              <w:bottom w:val="nil"/>
            </w:tcBorders>
          </w:tcPr>
          <w:p w14:paraId="5FFCCD93" w14:textId="77777777" w:rsidR="008500C2" w:rsidRPr="0005217A" w:rsidRDefault="008500C2" w:rsidP="008500C2">
            <w:pPr>
              <w:pStyle w:val="ListingText"/>
              <w:rPr>
                <w:w w:val="105"/>
              </w:rPr>
            </w:pPr>
            <w:r w:rsidRPr="0005217A">
              <w:rPr>
                <w:w w:val="105"/>
              </w:rPr>
              <w:t xml:space="preserve">          value "..." --shall match the subject of the issuing certificate, </w:t>
            </w:r>
            <w:r>
              <w:rPr>
                <w:w w:val="105"/>
              </w:rPr>
              <w:t xml:space="preserve">shall use </w:t>
            </w:r>
            <w:r w:rsidRPr="0005217A">
              <w:rPr>
                <w:w w:val="105"/>
              </w:rPr>
              <w:t xml:space="preserve">PrintableString </w:t>
            </w:r>
            <w:r>
              <w:rPr>
                <w:w w:val="105"/>
              </w:rPr>
              <w:t xml:space="preserve">or UTF8String format </w:t>
            </w:r>
          </w:p>
        </w:tc>
      </w:tr>
      <w:tr w:rsidR="008500C2" w:rsidRPr="0005217A" w14:paraId="41523AC8" w14:textId="77777777" w:rsidTr="005B4CA2">
        <w:tc>
          <w:tcPr>
            <w:tcW w:w="462" w:type="dxa"/>
            <w:tcBorders>
              <w:top w:val="nil"/>
              <w:left w:val="nil"/>
              <w:bottom w:val="nil"/>
            </w:tcBorders>
          </w:tcPr>
          <w:p w14:paraId="19A17B51" w14:textId="77777777" w:rsidR="008500C2" w:rsidRPr="0005217A" w:rsidRDefault="008500C2" w:rsidP="008500C2">
            <w:pPr>
              <w:pStyle w:val="ListingText"/>
              <w:rPr>
                <w:w w:val="105"/>
              </w:rPr>
            </w:pPr>
            <w:r w:rsidRPr="0005217A">
              <w:rPr>
                <w:w w:val="105"/>
              </w:rPr>
              <w:t>17</w:t>
            </w:r>
          </w:p>
        </w:tc>
        <w:tc>
          <w:tcPr>
            <w:tcW w:w="9258" w:type="dxa"/>
            <w:tcBorders>
              <w:top w:val="nil"/>
              <w:bottom w:val="nil"/>
            </w:tcBorders>
          </w:tcPr>
          <w:p w14:paraId="63049197" w14:textId="77777777" w:rsidR="008500C2" w:rsidRPr="0005217A" w:rsidRDefault="008500C2" w:rsidP="008500C2">
            <w:pPr>
              <w:pStyle w:val="ListingText"/>
              <w:rPr>
                <w:w w:val="105"/>
              </w:rPr>
            </w:pPr>
          </w:p>
        </w:tc>
      </w:tr>
      <w:tr w:rsidR="008500C2" w:rsidRPr="0005217A" w14:paraId="1F437C35" w14:textId="77777777" w:rsidTr="005B4CA2">
        <w:tc>
          <w:tcPr>
            <w:tcW w:w="462" w:type="dxa"/>
            <w:tcBorders>
              <w:top w:val="nil"/>
              <w:left w:val="nil"/>
              <w:bottom w:val="nil"/>
            </w:tcBorders>
          </w:tcPr>
          <w:p w14:paraId="0AA5F06A" w14:textId="77777777" w:rsidR="008500C2" w:rsidRPr="0005217A" w:rsidRDefault="008500C2" w:rsidP="008500C2">
            <w:pPr>
              <w:pStyle w:val="ListingText"/>
              <w:rPr>
                <w:w w:val="105"/>
              </w:rPr>
            </w:pPr>
            <w:r w:rsidRPr="0005217A">
              <w:rPr>
                <w:w w:val="105"/>
              </w:rPr>
              <w:t>18</w:t>
            </w:r>
          </w:p>
        </w:tc>
        <w:tc>
          <w:tcPr>
            <w:tcW w:w="9258" w:type="dxa"/>
            <w:tcBorders>
              <w:top w:val="nil"/>
              <w:bottom w:val="nil"/>
            </w:tcBorders>
          </w:tcPr>
          <w:p w14:paraId="1B04B940" w14:textId="77777777" w:rsidR="008500C2" w:rsidRPr="0005217A" w:rsidRDefault="008500C2" w:rsidP="008500C2">
            <w:pPr>
              <w:pStyle w:val="ListingText"/>
              <w:rPr>
                <w:w w:val="105"/>
              </w:rPr>
            </w:pPr>
            <w:r w:rsidRPr="0005217A">
              <w:rPr>
                <w:w w:val="105"/>
              </w:rPr>
              <w:t xml:space="preserve">        }</w:t>
            </w:r>
          </w:p>
        </w:tc>
      </w:tr>
      <w:tr w:rsidR="008500C2" w:rsidRPr="0005217A" w14:paraId="119350DB" w14:textId="77777777" w:rsidTr="005B4CA2">
        <w:tc>
          <w:tcPr>
            <w:tcW w:w="462" w:type="dxa"/>
            <w:tcBorders>
              <w:top w:val="nil"/>
              <w:left w:val="nil"/>
              <w:bottom w:val="nil"/>
            </w:tcBorders>
          </w:tcPr>
          <w:p w14:paraId="7B00BA51" w14:textId="77777777" w:rsidR="008500C2" w:rsidRPr="0005217A" w:rsidRDefault="008500C2" w:rsidP="008500C2">
            <w:pPr>
              <w:pStyle w:val="ListingText"/>
              <w:rPr>
                <w:w w:val="105"/>
              </w:rPr>
            </w:pPr>
            <w:r w:rsidRPr="0005217A">
              <w:rPr>
                <w:w w:val="105"/>
              </w:rPr>
              <w:t>19</w:t>
            </w:r>
          </w:p>
        </w:tc>
        <w:tc>
          <w:tcPr>
            <w:tcW w:w="9258" w:type="dxa"/>
            <w:tcBorders>
              <w:top w:val="nil"/>
              <w:bottom w:val="nil"/>
            </w:tcBorders>
          </w:tcPr>
          <w:p w14:paraId="65F8B70D" w14:textId="77777777" w:rsidR="008500C2" w:rsidRPr="0005217A" w:rsidRDefault="008500C2" w:rsidP="008500C2">
            <w:pPr>
              <w:pStyle w:val="ListingText"/>
              <w:rPr>
                <w:w w:val="105"/>
              </w:rPr>
            </w:pPr>
            <w:r w:rsidRPr="0005217A">
              <w:rPr>
                <w:w w:val="105"/>
              </w:rPr>
              <w:t xml:space="preserve">      }</w:t>
            </w:r>
          </w:p>
        </w:tc>
      </w:tr>
      <w:tr w:rsidR="008500C2" w:rsidRPr="0005217A" w14:paraId="129CFA8F" w14:textId="77777777" w:rsidTr="005B4CA2">
        <w:tc>
          <w:tcPr>
            <w:tcW w:w="462" w:type="dxa"/>
            <w:tcBorders>
              <w:top w:val="nil"/>
              <w:left w:val="nil"/>
              <w:bottom w:val="nil"/>
            </w:tcBorders>
          </w:tcPr>
          <w:p w14:paraId="5B91A0F2" w14:textId="77777777" w:rsidR="008500C2" w:rsidRPr="0005217A" w:rsidRDefault="008500C2" w:rsidP="008500C2">
            <w:pPr>
              <w:pStyle w:val="ListingText"/>
              <w:rPr>
                <w:w w:val="105"/>
              </w:rPr>
            </w:pPr>
            <w:r w:rsidRPr="0005217A">
              <w:rPr>
                <w:w w:val="105"/>
              </w:rPr>
              <w:t>20</w:t>
            </w:r>
          </w:p>
        </w:tc>
        <w:tc>
          <w:tcPr>
            <w:tcW w:w="9258" w:type="dxa"/>
            <w:tcBorders>
              <w:top w:val="nil"/>
              <w:bottom w:val="nil"/>
            </w:tcBorders>
          </w:tcPr>
          <w:p w14:paraId="7CD85760" w14:textId="77777777" w:rsidR="008500C2" w:rsidRPr="0005217A" w:rsidRDefault="008500C2" w:rsidP="008500C2">
            <w:pPr>
              <w:pStyle w:val="ListingText"/>
              <w:rPr>
                <w:w w:val="105"/>
              </w:rPr>
            </w:pPr>
            <w:r w:rsidRPr="0005217A">
              <w:rPr>
                <w:w w:val="105"/>
              </w:rPr>
              <w:t xml:space="preserve">    },</w:t>
            </w:r>
          </w:p>
        </w:tc>
      </w:tr>
      <w:tr w:rsidR="008500C2" w:rsidRPr="0005217A" w14:paraId="19371877" w14:textId="77777777" w:rsidTr="005B4CA2">
        <w:tc>
          <w:tcPr>
            <w:tcW w:w="462" w:type="dxa"/>
            <w:tcBorders>
              <w:top w:val="nil"/>
              <w:left w:val="nil"/>
              <w:bottom w:val="nil"/>
            </w:tcBorders>
          </w:tcPr>
          <w:p w14:paraId="2B44FD04" w14:textId="77777777" w:rsidR="008500C2" w:rsidRPr="0005217A" w:rsidRDefault="008500C2" w:rsidP="008500C2">
            <w:pPr>
              <w:pStyle w:val="ListingText"/>
              <w:rPr>
                <w:w w:val="105"/>
              </w:rPr>
            </w:pPr>
            <w:r w:rsidRPr="0005217A">
              <w:rPr>
                <w:w w:val="105"/>
              </w:rPr>
              <w:t>21</w:t>
            </w:r>
          </w:p>
        </w:tc>
        <w:tc>
          <w:tcPr>
            <w:tcW w:w="9258" w:type="dxa"/>
            <w:tcBorders>
              <w:top w:val="nil"/>
              <w:bottom w:val="nil"/>
            </w:tcBorders>
          </w:tcPr>
          <w:p w14:paraId="10AB5DB8" w14:textId="77777777" w:rsidR="008500C2" w:rsidRPr="0005217A" w:rsidRDefault="008500C2" w:rsidP="008500C2">
            <w:pPr>
              <w:pStyle w:val="ListingText"/>
              <w:rPr>
                <w:w w:val="105"/>
              </w:rPr>
            </w:pPr>
            <w:r w:rsidRPr="0005217A">
              <w:rPr>
                <w:w w:val="105"/>
              </w:rPr>
              <w:t xml:space="preserve">    validity</w:t>
            </w:r>
          </w:p>
        </w:tc>
      </w:tr>
      <w:tr w:rsidR="008500C2" w:rsidRPr="0005217A" w14:paraId="632CD103" w14:textId="77777777" w:rsidTr="005B4CA2">
        <w:tc>
          <w:tcPr>
            <w:tcW w:w="462" w:type="dxa"/>
            <w:tcBorders>
              <w:top w:val="nil"/>
              <w:left w:val="nil"/>
              <w:bottom w:val="nil"/>
            </w:tcBorders>
          </w:tcPr>
          <w:p w14:paraId="71B23EAE" w14:textId="77777777" w:rsidR="008500C2" w:rsidRPr="0005217A" w:rsidRDefault="008500C2" w:rsidP="008500C2">
            <w:pPr>
              <w:pStyle w:val="ListingText"/>
              <w:rPr>
                <w:w w:val="105"/>
              </w:rPr>
            </w:pPr>
            <w:r w:rsidRPr="0005217A">
              <w:rPr>
                <w:w w:val="105"/>
              </w:rPr>
              <w:t>22</w:t>
            </w:r>
          </w:p>
        </w:tc>
        <w:tc>
          <w:tcPr>
            <w:tcW w:w="9258" w:type="dxa"/>
            <w:tcBorders>
              <w:top w:val="nil"/>
              <w:bottom w:val="nil"/>
            </w:tcBorders>
          </w:tcPr>
          <w:p w14:paraId="5E1B94EB" w14:textId="77777777" w:rsidR="008500C2" w:rsidRPr="0005217A" w:rsidRDefault="008500C2" w:rsidP="008500C2">
            <w:pPr>
              <w:pStyle w:val="ListingText"/>
              <w:rPr>
                <w:w w:val="105"/>
              </w:rPr>
            </w:pPr>
            <w:r w:rsidRPr="0005217A">
              <w:rPr>
                <w:w w:val="105"/>
              </w:rPr>
              <w:t xml:space="preserve">    {</w:t>
            </w:r>
          </w:p>
        </w:tc>
      </w:tr>
      <w:tr w:rsidR="008500C2" w:rsidRPr="0005217A" w14:paraId="57700A4C" w14:textId="77777777" w:rsidTr="005B4CA2">
        <w:tc>
          <w:tcPr>
            <w:tcW w:w="462" w:type="dxa"/>
            <w:tcBorders>
              <w:top w:val="nil"/>
              <w:left w:val="nil"/>
              <w:bottom w:val="nil"/>
            </w:tcBorders>
          </w:tcPr>
          <w:p w14:paraId="495B5188" w14:textId="77777777" w:rsidR="008500C2" w:rsidRPr="0005217A" w:rsidRDefault="008500C2" w:rsidP="008500C2">
            <w:pPr>
              <w:pStyle w:val="ListingText"/>
              <w:rPr>
                <w:w w:val="105"/>
              </w:rPr>
            </w:pPr>
            <w:r w:rsidRPr="0005217A">
              <w:rPr>
                <w:w w:val="105"/>
              </w:rPr>
              <w:t>23</w:t>
            </w:r>
          </w:p>
        </w:tc>
        <w:tc>
          <w:tcPr>
            <w:tcW w:w="9258" w:type="dxa"/>
            <w:tcBorders>
              <w:top w:val="nil"/>
              <w:bottom w:val="nil"/>
            </w:tcBorders>
          </w:tcPr>
          <w:p w14:paraId="4F53A865" w14:textId="29932C95" w:rsidR="008500C2" w:rsidRPr="0005217A" w:rsidRDefault="008500C2" w:rsidP="008500C2">
            <w:pPr>
              <w:pStyle w:val="ListingText"/>
              <w:rPr>
                <w:w w:val="105"/>
              </w:rPr>
            </w:pPr>
            <w:r w:rsidRPr="0005217A">
              <w:rPr>
                <w:w w:val="105"/>
              </w:rPr>
              <w:t xml:space="preserve">      notBefore Time: "..." </w:t>
            </w:r>
            <w:r>
              <w:rPr>
                <w:w w:val="105"/>
              </w:rPr>
              <w:t>--shall use UTCTime or</w:t>
            </w:r>
            <w:r w:rsidRPr="0005217A">
              <w:rPr>
                <w:w w:val="105"/>
              </w:rPr>
              <w:t xml:space="preserve"> </w:t>
            </w:r>
            <w:r>
              <w:rPr>
                <w:w w:val="105"/>
              </w:rPr>
              <w:t>G</w:t>
            </w:r>
            <w:r w:rsidRPr="0005217A">
              <w:rPr>
                <w:w w:val="105"/>
              </w:rPr>
              <w:t>eneralized</w:t>
            </w:r>
            <w:r>
              <w:rPr>
                <w:w w:val="105"/>
              </w:rPr>
              <w:t>T</w:t>
            </w:r>
            <w:r w:rsidRPr="0005217A">
              <w:rPr>
                <w:w w:val="105"/>
              </w:rPr>
              <w:t xml:space="preserve">ime </w:t>
            </w:r>
            <w:r>
              <w:rPr>
                <w:w w:val="105"/>
              </w:rPr>
              <w:t>as defined in</w:t>
            </w:r>
            <w:r w:rsidR="00E11AF8">
              <w:rPr>
                <w:w w:val="105"/>
              </w:rPr>
              <w:t xml:space="preserv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p>
        </w:tc>
      </w:tr>
      <w:tr w:rsidR="008500C2" w:rsidRPr="0005217A" w14:paraId="28F3B1DF" w14:textId="77777777" w:rsidTr="005B4CA2">
        <w:tc>
          <w:tcPr>
            <w:tcW w:w="462" w:type="dxa"/>
            <w:tcBorders>
              <w:top w:val="nil"/>
              <w:left w:val="nil"/>
              <w:bottom w:val="nil"/>
            </w:tcBorders>
          </w:tcPr>
          <w:p w14:paraId="0047FD20" w14:textId="77777777" w:rsidR="008500C2" w:rsidRPr="0005217A" w:rsidRDefault="008500C2" w:rsidP="008500C2">
            <w:pPr>
              <w:pStyle w:val="ListingText"/>
              <w:rPr>
                <w:w w:val="105"/>
              </w:rPr>
            </w:pPr>
            <w:r w:rsidRPr="0005217A">
              <w:rPr>
                <w:w w:val="105"/>
              </w:rPr>
              <w:t>24</w:t>
            </w:r>
          </w:p>
        </w:tc>
        <w:tc>
          <w:tcPr>
            <w:tcW w:w="9258" w:type="dxa"/>
            <w:tcBorders>
              <w:top w:val="nil"/>
              <w:bottom w:val="nil"/>
            </w:tcBorders>
          </w:tcPr>
          <w:p w14:paraId="64C65D3C" w14:textId="4E944D91" w:rsidR="008500C2" w:rsidRPr="00E11AF8" w:rsidRDefault="008500C2" w:rsidP="008500C2">
            <w:pPr>
              <w:pStyle w:val="ListingText"/>
              <w:rPr>
                <w:rStyle w:val="Strong"/>
              </w:rPr>
            </w:pPr>
            <w:r w:rsidRPr="0005217A">
              <w:rPr>
                <w:w w:val="105"/>
              </w:rPr>
              <w:t xml:space="preserve">      notAfter Time: "..." </w:t>
            </w:r>
            <w:r>
              <w:rPr>
                <w:w w:val="105"/>
              </w:rPr>
              <w:t>--shall use UTCTime or</w:t>
            </w:r>
            <w:r w:rsidRPr="0005217A">
              <w:rPr>
                <w:w w:val="105"/>
              </w:rPr>
              <w:t xml:space="preserve"> </w:t>
            </w:r>
            <w:r>
              <w:rPr>
                <w:w w:val="105"/>
              </w:rPr>
              <w:t>G</w:t>
            </w:r>
            <w:r w:rsidRPr="0005217A">
              <w:rPr>
                <w:w w:val="105"/>
              </w:rPr>
              <w:t>eneralized</w:t>
            </w:r>
            <w:r>
              <w:rPr>
                <w:w w:val="105"/>
              </w:rPr>
              <w:t>T</w:t>
            </w:r>
            <w:r w:rsidRPr="0005217A">
              <w:rPr>
                <w:w w:val="105"/>
              </w:rPr>
              <w:t xml:space="preserve">ime </w:t>
            </w:r>
            <w:r>
              <w:rPr>
                <w:w w:val="105"/>
              </w:rPr>
              <w:t>as defined in</w:t>
            </w:r>
            <w:r w:rsidR="00E11AF8">
              <w:rPr>
                <w:w w:val="105"/>
              </w:rPr>
              <w:t xml:space="preserv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p>
        </w:tc>
      </w:tr>
      <w:tr w:rsidR="008500C2" w:rsidRPr="0005217A" w14:paraId="2E27306E" w14:textId="77777777" w:rsidTr="005B4CA2">
        <w:tc>
          <w:tcPr>
            <w:tcW w:w="462" w:type="dxa"/>
            <w:tcBorders>
              <w:top w:val="nil"/>
              <w:left w:val="nil"/>
              <w:bottom w:val="nil"/>
            </w:tcBorders>
          </w:tcPr>
          <w:p w14:paraId="27FB8F88" w14:textId="77777777" w:rsidR="008500C2" w:rsidRPr="0005217A" w:rsidRDefault="008500C2" w:rsidP="008500C2">
            <w:pPr>
              <w:pStyle w:val="ListingText"/>
              <w:rPr>
                <w:w w:val="105"/>
              </w:rPr>
            </w:pPr>
            <w:r w:rsidRPr="0005217A">
              <w:rPr>
                <w:w w:val="105"/>
              </w:rPr>
              <w:t>25</w:t>
            </w:r>
          </w:p>
        </w:tc>
        <w:tc>
          <w:tcPr>
            <w:tcW w:w="9258" w:type="dxa"/>
            <w:tcBorders>
              <w:top w:val="nil"/>
              <w:bottom w:val="nil"/>
            </w:tcBorders>
          </w:tcPr>
          <w:p w14:paraId="78BE0DE0" w14:textId="77777777" w:rsidR="008500C2" w:rsidRPr="0005217A" w:rsidRDefault="008500C2" w:rsidP="008500C2">
            <w:pPr>
              <w:pStyle w:val="ListingText"/>
              <w:rPr>
                <w:w w:val="105"/>
              </w:rPr>
            </w:pPr>
            <w:r w:rsidRPr="0005217A">
              <w:rPr>
                <w:w w:val="105"/>
              </w:rPr>
              <w:t xml:space="preserve">    },</w:t>
            </w:r>
          </w:p>
        </w:tc>
      </w:tr>
      <w:tr w:rsidR="008500C2" w:rsidRPr="0005217A" w14:paraId="34B4CD82" w14:textId="77777777" w:rsidTr="005B4CA2">
        <w:tc>
          <w:tcPr>
            <w:tcW w:w="462" w:type="dxa"/>
            <w:tcBorders>
              <w:top w:val="nil"/>
              <w:left w:val="nil"/>
              <w:bottom w:val="nil"/>
            </w:tcBorders>
          </w:tcPr>
          <w:p w14:paraId="3079AEB9" w14:textId="77777777" w:rsidR="008500C2" w:rsidRPr="0005217A" w:rsidRDefault="008500C2" w:rsidP="008500C2">
            <w:pPr>
              <w:pStyle w:val="ListingText"/>
              <w:rPr>
                <w:w w:val="105"/>
              </w:rPr>
            </w:pPr>
            <w:r w:rsidRPr="0005217A">
              <w:rPr>
                <w:w w:val="105"/>
              </w:rPr>
              <w:t>26</w:t>
            </w:r>
          </w:p>
        </w:tc>
        <w:tc>
          <w:tcPr>
            <w:tcW w:w="9258" w:type="dxa"/>
            <w:tcBorders>
              <w:top w:val="nil"/>
              <w:bottom w:val="nil"/>
            </w:tcBorders>
          </w:tcPr>
          <w:p w14:paraId="4730C2FA" w14:textId="77777777" w:rsidR="008500C2" w:rsidRPr="0005217A" w:rsidRDefault="008500C2" w:rsidP="008500C2">
            <w:pPr>
              <w:pStyle w:val="ListingText"/>
              <w:rPr>
                <w:w w:val="105"/>
              </w:rPr>
            </w:pPr>
            <w:r w:rsidRPr="0005217A">
              <w:rPr>
                <w:w w:val="105"/>
              </w:rPr>
              <w:t xml:space="preserve">    subject rdnSequence:</w:t>
            </w:r>
          </w:p>
        </w:tc>
      </w:tr>
      <w:tr w:rsidR="008500C2" w:rsidRPr="0005217A" w14:paraId="0EA8209C" w14:textId="77777777" w:rsidTr="005B4CA2">
        <w:tc>
          <w:tcPr>
            <w:tcW w:w="462" w:type="dxa"/>
            <w:tcBorders>
              <w:top w:val="nil"/>
              <w:left w:val="nil"/>
              <w:bottom w:val="nil"/>
            </w:tcBorders>
          </w:tcPr>
          <w:p w14:paraId="173CC228" w14:textId="77777777" w:rsidR="008500C2" w:rsidRPr="0005217A" w:rsidRDefault="008500C2" w:rsidP="008500C2">
            <w:pPr>
              <w:pStyle w:val="ListingText"/>
              <w:rPr>
                <w:w w:val="105"/>
              </w:rPr>
            </w:pPr>
            <w:r w:rsidRPr="0005217A">
              <w:rPr>
                <w:w w:val="105"/>
              </w:rPr>
              <w:t>27</w:t>
            </w:r>
          </w:p>
        </w:tc>
        <w:tc>
          <w:tcPr>
            <w:tcW w:w="9258" w:type="dxa"/>
            <w:tcBorders>
              <w:top w:val="nil"/>
              <w:bottom w:val="nil"/>
            </w:tcBorders>
          </w:tcPr>
          <w:p w14:paraId="10F1286A" w14:textId="77777777" w:rsidR="008500C2" w:rsidRPr="0005217A" w:rsidRDefault="008500C2" w:rsidP="008500C2">
            <w:pPr>
              <w:pStyle w:val="ListingText"/>
              <w:rPr>
                <w:w w:val="105"/>
              </w:rPr>
            </w:pPr>
            <w:r w:rsidRPr="0005217A">
              <w:rPr>
                <w:w w:val="105"/>
              </w:rPr>
              <w:t xml:space="preserve">    {</w:t>
            </w:r>
          </w:p>
        </w:tc>
      </w:tr>
      <w:tr w:rsidR="008500C2" w:rsidRPr="0005217A" w14:paraId="7105A89E" w14:textId="77777777" w:rsidTr="005B4CA2">
        <w:tc>
          <w:tcPr>
            <w:tcW w:w="462" w:type="dxa"/>
            <w:tcBorders>
              <w:top w:val="nil"/>
              <w:left w:val="nil"/>
              <w:bottom w:val="nil"/>
            </w:tcBorders>
          </w:tcPr>
          <w:p w14:paraId="62F7B9B1" w14:textId="77777777" w:rsidR="008500C2" w:rsidRPr="0005217A" w:rsidRDefault="008500C2" w:rsidP="008500C2">
            <w:pPr>
              <w:pStyle w:val="ListingText"/>
              <w:rPr>
                <w:w w:val="105"/>
              </w:rPr>
            </w:pPr>
            <w:r w:rsidRPr="0005217A">
              <w:rPr>
                <w:w w:val="105"/>
              </w:rPr>
              <w:t>28</w:t>
            </w:r>
          </w:p>
        </w:tc>
        <w:tc>
          <w:tcPr>
            <w:tcW w:w="9258" w:type="dxa"/>
            <w:tcBorders>
              <w:top w:val="nil"/>
              <w:bottom w:val="nil"/>
            </w:tcBorders>
          </w:tcPr>
          <w:p w14:paraId="549B9DE8" w14:textId="77777777" w:rsidR="008500C2" w:rsidRPr="0005217A" w:rsidRDefault="008500C2" w:rsidP="008500C2">
            <w:pPr>
              <w:pStyle w:val="ListingText"/>
              <w:rPr>
                <w:w w:val="105"/>
              </w:rPr>
            </w:pPr>
            <w:r w:rsidRPr="0005217A">
              <w:rPr>
                <w:w w:val="105"/>
              </w:rPr>
              <w:t xml:space="preserve">      {</w:t>
            </w:r>
          </w:p>
        </w:tc>
      </w:tr>
      <w:tr w:rsidR="008500C2" w:rsidRPr="0005217A" w14:paraId="6A62BB00" w14:textId="77777777" w:rsidTr="005B4CA2">
        <w:tc>
          <w:tcPr>
            <w:tcW w:w="462" w:type="dxa"/>
            <w:tcBorders>
              <w:top w:val="nil"/>
              <w:left w:val="nil"/>
              <w:bottom w:val="nil"/>
            </w:tcBorders>
          </w:tcPr>
          <w:p w14:paraId="01229F5A" w14:textId="77777777" w:rsidR="008500C2" w:rsidRPr="0005217A" w:rsidRDefault="008500C2" w:rsidP="008500C2">
            <w:pPr>
              <w:pStyle w:val="ListingText"/>
              <w:rPr>
                <w:w w:val="105"/>
              </w:rPr>
            </w:pPr>
            <w:r w:rsidRPr="0005217A">
              <w:rPr>
                <w:w w:val="105"/>
              </w:rPr>
              <w:t>29</w:t>
            </w:r>
          </w:p>
        </w:tc>
        <w:tc>
          <w:tcPr>
            <w:tcW w:w="9258" w:type="dxa"/>
            <w:tcBorders>
              <w:top w:val="nil"/>
              <w:bottom w:val="nil"/>
            </w:tcBorders>
          </w:tcPr>
          <w:p w14:paraId="2847ED2E" w14:textId="77777777" w:rsidR="008500C2" w:rsidRPr="0005217A" w:rsidRDefault="008500C2" w:rsidP="008500C2">
            <w:pPr>
              <w:pStyle w:val="ListingText"/>
              <w:rPr>
                <w:w w:val="105"/>
              </w:rPr>
            </w:pPr>
            <w:r w:rsidRPr="0005217A">
              <w:rPr>
                <w:w w:val="105"/>
              </w:rPr>
              <w:t xml:space="preserve">        {</w:t>
            </w:r>
          </w:p>
        </w:tc>
      </w:tr>
      <w:tr w:rsidR="008500C2" w:rsidRPr="0005217A" w14:paraId="1E5F2A41" w14:textId="77777777" w:rsidTr="005B4CA2">
        <w:tc>
          <w:tcPr>
            <w:tcW w:w="462" w:type="dxa"/>
            <w:tcBorders>
              <w:top w:val="nil"/>
              <w:left w:val="nil"/>
              <w:bottom w:val="nil"/>
            </w:tcBorders>
          </w:tcPr>
          <w:p w14:paraId="68ACEAAB" w14:textId="77777777" w:rsidR="008500C2" w:rsidRPr="0005217A" w:rsidRDefault="008500C2" w:rsidP="008500C2">
            <w:pPr>
              <w:pStyle w:val="ListingText"/>
              <w:rPr>
                <w:w w:val="105"/>
              </w:rPr>
            </w:pPr>
            <w:r w:rsidRPr="0005217A">
              <w:rPr>
                <w:w w:val="105"/>
              </w:rPr>
              <w:t>30</w:t>
            </w:r>
          </w:p>
        </w:tc>
        <w:tc>
          <w:tcPr>
            <w:tcW w:w="9258" w:type="dxa"/>
            <w:tcBorders>
              <w:top w:val="nil"/>
              <w:bottom w:val="nil"/>
            </w:tcBorders>
          </w:tcPr>
          <w:p w14:paraId="4CB3876C" w14:textId="77777777" w:rsidR="008500C2" w:rsidRPr="00402CE8" w:rsidRDefault="008500C2" w:rsidP="008500C2">
            <w:pPr>
              <w:pStyle w:val="ListingText"/>
              <w:rPr>
                <w:rStyle w:val="CrossRef"/>
                <w:color w:val="auto"/>
                <w:u w:val="none"/>
              </w:rPr>
            </w:pPr>
            <w:r w:rsidRPr="00402CE8">
              <w:rPr>
                <w:rStyle w:val="CrossRef"/>
                <w:color w:val="auto"/>
                <w:u w:val="none"/>
              </w:rPr>
              <w:t xml:space="preserve">          type {2 5 4 3}, --OID for CommonName</w:t>
            </w:r>
          </w:p>
        </w:tc>
      </w:tr>
      <w:tr w:rsidR="008500C2" w:rsidRPr="0005217A" w14:paraId="759D33FD" w14:textId="77777777" w:rsidTr="005B4CA2">
        <w:tc>
          <w:tcPr>
            <w:tcW w:w="462" w:type="dxa"/>
            <w:tcBorders>
              <w:top w:val="nil"/>
              <w:left w:val="nil"/>
              <w:bottom w:val="nil"/>
            </w:tcBorders>
          </w:tcPr>
          <w:p w14:paraId="43E4C84B" w14:textId="77777777" w:rsidR="008500C2" w:rsidRPr="0005217A" w:rsidRDefault="008500C2" w:rsidP="008500C2">
            <w:pPr>
              <w:pStyle w:val="ListingText"/>
              <w:rPr>
                <w:w w:val="105"/>
              </w:rPr>
            </w:pPr>
            <w:r w:rsidRPr="0005217A">
              <w:rPr>
                <w:w w:val="105"/>
              </w:rPr>
              <w:t>31</w:t>
            </w:r>
          </w:p>
        </w:tc>
        <w:tc>
          <w:tcPr>
            <w:tcW w:w="9258" w:type="dxa"/>
            <w:tcBorders>
              <w:top w:val="nil"/>
              <w:bottom w:val="nil"/>
            </w:tcBorders>
          </w:tcPr>
          <w:p w14:paraId="3AE4C66E" w14:textId="3E86C95F" w:rsidR="008500C2" w:rsidRPr="00402CE8" w:rsidRDefault="008500C2" w:rsidP="008500C2">
            <w:pPr>
              <w:pStyle w:val="ListingText"/>
              <w:rPr>
                <w:rStyle w:val="CrossRef"/>
              </w:rPr>
            </w:pPr>
            <w:r w:rsidRPr="00402CE8">
              <w:rPr>
                <w:rStyle w:val="CrossRef"/>
                <w:color w:val="auto"/>
                <w:u w:val="none"/>
              </w:rPr>
              <w:t xml:space="preserve">          value "</w:t>
            </w:r>
            <w:r w:rsidR="005A1A33" w:rsidRPr="00402CE8">
              <w:rPr>
                <w:rStyle w:val="CrossRef"/>
                <w:color w:val="auto"/>
                <w:u w:val="none"/>
              </w:rPr>
              <w:t>V</w:t>
            </w:r>
            <w:r w:rsidRPr="00402CE8">
              <w:rPr>
                <w:rStyle w:val="CrossRef"/>
                <w:color w:val="auto"/>
                <w:u w:val="none"/>
              </w:rPr>
              <w:t xml:space="preserve">ehicle OEM </w:t>
            </w:r>
            <w:r w:rsidR="005A1A33" w:rsidRPr="00402CE8">
              <w:rPr>
                <w:rStyle w:val="CrossRef"/>
                <w:color w:val="auto"/>
                <w:u w:val="none"/>
              </w:rPr>
              <w:t>Identifier</w:t>
            </w:r>
            <w:r w:rsidRPr="00402CE8">
              <w:rPr>
                <w:rStyle w:val="CrossRef"/>
                <w:color w:val="auto"/>
                <w:u w:val="none"/>
              </w:rPr>
              <w:t xml:space="preserve">" --contains the subject of the certificate, as per </w:t>
            </w:r>
            <w:r w:rsidR="002957B5" w:rsidRPr="00402CE8">
              <w:rPr>
                <w:rStyle w:val="CrossRef"/>
                <w:color w:val="auto"/>
                <w:u w:val="none"/>
              </w:rPr>
              <w:t>Appen</w:t>
            </w:r>
            <w:r w:rsidR="005A1A33" w:rsidRPr="00402CE8">
              <w:rPr>
                <w:rStyle w:val="CrossRef"/>
                <w:color w:val="auto"/>
                <w:u w:val="none"/>
              </w:rPr>
              <w:t>d</w:t>
            </w:r>
            <w:r w:rsidR="002957B5" w:rsidRPr="00402CE8">
              <w:rPr>
                <w:rStyle w:val="CrossRef"/>
                <w:color w:val="auto"/>
                <w:u w:val="none"/>
              </w:rPr>
              <w:t>ix</w:t>
            </w:r>
            <w:r w:rsidR="002B3680" w:rsidRPr="00402CE8">
              <w:rPr>
                <w:rStyle w:val="CrossRef"/>
                <w:color w:val="auto"/>
                <w:u w:val="none"/>
              </w:rPr>
              <w:t xml:space="preserve"> </w:t>
            </w:r>
            <w:r w:rsidR="005B09F0">
              <w:rPr>
                <w:rStyle w:val="CrossRef"/>
              </w:rPr>
              <w:fldChar w:fldCharType="begin"/>
            </w:r>
            <w:r w:rsidR="005B09F0">
              <w:rPr>
                <w:rStyle w:val="CrossRef"/>
                <w:color w:val="auto"/>
                <w:u w:val="none"/>
              </w:rPr>
              <w:instrText xml:space="preserve"> REF _Ref89271575 \n \h </w:instrText>
            </w:r>
            <w:r w:rsidR="005B09F0">
              <w:rPr>
                <w:rStyle w:val="CrossRef"/>
              </w:rPr>
            </w:r>
            <w:r w:rsidR="005B09F0">
              <w:rPr>
                <w:rStyle w:val="CrossRef"/>
              </w:rPr>
              <w:fldChar w:fldCharType="separate"/>
            </w:r>
            <w:r w:rsidR="00D81990">
              <w:rPr>
                <w:rStyle w:val="CrossRef"/>
                <w:color w:val="auto"/>
                <w:u w:val="none"/>
              </w:rPr>
              <w:t>B.2.6</w:t>
            </w:r>
            <w:r w:rsidR="005B09F0">
              <w:rPr>
                <w:rStyle w:val="CrossRef"/>
              </w:rPr>
              <w:fldChar w:fldCharType="end"/>
            </w:r>
          </w:p>
        </w:tc>
      </w:tr>
      <w:tr w:rsidR="008500C2" w:rsidRPr="0005217A" w14:paraId="454B7BB1" w14:textId="77777777" w:rsidTr="005B4CA2">
        <w:tc>
          <w:tcPr>
            <w:tcW w:w="462" w:type="dxa"/>
            <w:tcBorders>
              <w:top w:val="nil"/>
              <w:left w:val="nil"/>
              <w:bottom w:val="nil"/>
            </w:tcBorders>
          </w:tcPr>
          <w:p w14:paraId="2AE05C6F" w14:textId="77777777" w:rsidR="008500C2" w:rsidRPr="0005217A" w:rsidRDefault="008500C2" w:rsidP="008500C2">
            <w:pPr>
              <w:pStyle w:val="ListingText"/>
              <w:rPr>
                <w:w w:val="105"/>
              </w:rPr>
            </w:pPr>
            <w:r>
              <w:rPr>
                <w:w w:val="105"/>
              </w:rPr>
              <w:t>32</w:t>
            </w:r>
          </w:p>
        </w:tc>
        <w:tc>
          <w:tcPr>
            <w:tcW w:w="9258" w:type="dxa"/>
            <w:tcBorders>
              <w:top w:val="nil"/>
              <w:bottom w:val="nil"/>
            </w:tcBorders>
          </w:tcPr>
          <w:p w14:paraId="7C46DAF9" w14:textId="77777777" w:rsidR="008500C2" w:rsidRPr="0005217A" w:rsidRDefault="008500C2" w:rsidP="008500C2">
            <w:pPr>
              <w:pStyle w:val="ListingText"/>
              <w:rPr>
                <w:w w:val="105"/>
              </w:rPr>
            </w:pPr>
            <w:r>
              <w:rPr>
                <w:w w:val="105"/>
              </w:rPr>
              <w:t xml:space="preserve">          shall use </w:t>
            </w:r>
            <w:r w:rsidRPr="0005217A">
              <w:rPr>
                <w:w w:val="105"/>
              </w:rPr>
              <w:t xml:space="preserve">PrintableString </w:t>
            </w:r>
            <w:r>
              <w:rPr>
                <w:w w:val="105"/>
              </w:rPr>
              <w:t>or UTF8String format</w:t>
            </w:r>
          </w:p>
        </w:tc>
      </w:tr>
      <w:tr w:rsidR="008500C2" w:rsidRPr="0005217A" w14:paraId="75D981F9" w14:textId="77777777" w:rsidTr="005B4CA2">
        <w:tc>
          <w:tcPr>
            <w:tcW w:w="462" w:type="dxa"/>
            <w:tcBorders>
              <w:top w:val="nil"/>
              <w:left w:val="nil"/>
              <w:bottom w:val="nil"/>
            </w:tcBorders>
          </w:tcPr>
          <w:p w14:paraId="7BD50B3D" w14:textId="77777777" w:rsidR="008500C2" w:rsidRPr="0005217A" w:rsidRDefault="008500C2" w:rsidP="008500C2">
            <w:pPr>
              <w:pStyle w:val="ListingText"/>
              <w:rPr>
                <w:w w:val="105"/>
              </w:rPr>
            </w:pPr>
            <w:r w:rsidRPr="0005217A">
              <w:rPr>
                <w:w w:val="105"/>
              </w:rPr>
              <w:t>33</w:t>
            </w:r>
          </w:p>
        </w:tc>
        <w:tc>
          <w:tcPr>
            <w:tcW w:w="9258" w:type="dxa"/>
            <w:tcBorders>
              <w:top w:val="nil"/>
              <w:bottom w:val="nil"/>
            </w:tcBorders>
          </w:tcPr>
          <w:p w14:paraId="371D307A" w14:textId="77777777" w:rsidR="008500C2" w:rsidRPr="0005217A" w:rsidRDefault="008500C2" w:rsidP="008500C2">
            <w:pPr>
              <w:pStyle w:val="ListingText"/>
              <w:rPr>
                <w:w w:val="105"/>
              </w:rPr>
            </w:pPr>
            <w:r w:rsidRPr="0005217A">
              <w:rPr>
                <w:w w:val="105"/>
              </w:rPr>
              <w:t xml:space="preserve">        }</w:t>
            </w:r>
          </w:p>
        </w:tc>
      </w:tr>
      <w:tr w:rsidR="008500C2" w:rsidRPr="0005217A" w14:paraId="390A3258" w14:textId="77777777" w:rsidTr="005B4CA2">
        <w:tc>
          <w:tcPr>
            <w:tcW w:w="462" w:type="dxa"/>
            <w:tcBorders>
              <w:top w:val="nil"/>
              <w:left w:val="nil"/>
              <w:bottom w:val="nil"/>
            </w:tcBorders>
          </w:tcPr>
          <w:p w14:paraId="345C1C80" w14:textId="77777777" w:rsidR="008500C2" w:rsidRPr="0005217A" w:rsidRDefault="008500C2" w:rsidP="008500C2">
            <w:pPr>
              <w:pStyle w:val="ListingText"/>
              <w:rPr>
                <w:w w:val="105"/>
              </w:rPr>
            </w:pPr>
            <w:r w:rsidRPr="0005217A">
              <w:rPr>
                <w:w w:val="105"/>
              </w:rPr>
              <w:t>34</w:t>
            </w:r>
          </w:p>
        </w:tc>
        <w:tc>
          <w:tcPr>
            <w:tcW w:w="9258" w:type="dxa"/>
            <w:tcBorders>
              <w:top w:val="nil"/>
              <w:bottom w:val="nil"/>
            </w:tcBorders>
          </w:tcPr>
          <w:p w14:paraId="4CBE3BD5" w14:textId="77777777" w:rsidR="008500C2" w:rsidRPr="0005217A" w:rsidRDefault="008500C2" w:rsidP="008500C2">
            <w:pPr>
              <w:pStyle w:val="ListingText"/>
              <w:rPr>
                <w:w w:val="105"/>
              </w:rPr>
            </w:pPr>
            <w:r w:rsidRPr="0005217A">
              <w:rPr>
                <w:w w:val="105"/>
              </w:rPr>
              <w:t xml:space="preserve">      }</w:t>
            </w:r>
          </w:p>
        </w:tc>
      </w:tr>
      <w:tr w:rsidR="008500C2" w:rsidRPr="0005217A" w14:paraId="43E02BA0" w14:textId="77777777" w:rsidTr="005B4CA2">
        <w:tc>
          <w:tcPr>
            <w:tcW w:w="462" w:type="dxa"/>
            <w:tcBorders>
              <w:top w:val="nil"/>
              <w:left w:val="nil"/>
              <w:bottom w:val="nil"/>
            </w:tcBorders>
          </w:tcPr>
          <w:p w14:paraId="573A3D3F" w14:textId="77777777" w:rsidR="008500C2" w:rsidRPr="0005217A" w:rsidRDefault="008500C2" w:rsidP="008500C2">
            <w:pPr>
              <w:pStyle w:val="ListingText"/>
              <w:rPr>
                <w:w w:val="105"/>
              </w:rPr>
            </w:pPr>
            <w:r w:rsidRPr="0005217A">
              <w:rPr>
                <w:w w:val="105"/>
              </w:rPr>
              <w:t>35</w:t>
            </w:r>
          </w:p>
        </w:tc>
        <w:tc>
          <w:tcPr>
            <w:tcW w:w="9258" w:type="dxa"/>
            <w:tcBorders>
              <w:top w:val="nil"/>
              <w:bottom w:val="nil"/>
            </w:tcBorders>
          </w:tcPr>
          <w:p w14:paraId="704C8D93" w14:textId="77777777" w:rsidR="008500C2" w:rsidRPr="0005217A" w:rsidRDefault="008500C2" w:rsidP="008500C2">
            <w:pPr>
              <w:pStyle w:val="ListingText"/>
              <w:rPr>
                <w:w w:val="105"/>
              </w:rPr>
            </w:pPr>
            <w:r w:rsidRPr="0005217A">
              <w:rPr>
                <w:w w:val="105"/>
              </w:rPr>
              <w:t xml:space="preserve">    },</w:t>
            </w:r>
          </w:p>
        </w:tc>
      </w:tr>
      <w:tr w:rsidR="008500C2" w:rsidRPr="0005217A" w14:paraId="329747BF" w14:textId="77777777" w:rsidTr="005B4CA2">
        <w:tc>
          <w:tcPr>
            <w:tcW w:w="462" w:type="dxa"/>
            <w:tcBorders>
              <w:top w:val="nil"/>
              <w:left w:val="nil"/>
              <w:bottom w:val="nil"/>
            </w:tcBorders>
          </w:tcPr>
          <w:p w14:paraId="09F67045" w14:textId="77777777" w:rsidR="008500C2" w:rsidRPr="0005217A" w:rsidRDefault="008500C2" w:rsidP="008500C2">
            <w:pPr>
              <w:pStyle w:val="ListingText"/>
              <w:rPr>
                <w:w w:val="105"/>
              </w:rPr>
            </w:pPr>
            <w:r w:rsidRPr="0005217A">
              <w:rPr>
                <w:w w:val="105"/>
              </w:rPr>
              <w:t>36</w:t>
            </w:r>
          </w:p>
        </w:tc>
        <w:tc>
          <w:tcPr>
            <w:tcW w:w="9258" w:type="dxa"/>
            <w:tcBorders>
              <w:top w:val="nil"/>
              <w:bottom w:val="nil"/>
            </w:tcBorders>
          </w:tcPr>
          <w:p w14:paraId="4E3DC40F" w14:textId="77777777" w:rsidR="008500C2" w:rsidRPr="0005217A" w:rsidRDefault="008500C2" w:rsidP="008500C2">
            <w:pPr>
              <w:pStyle w:val="ListingText"/>
              <w:rPr>
                <w:w w:val="105"/>
              </w:rPr>
            </w:pPr>
            <w:r w:rsidRPr="0005217A">
              <w:rPr>
                <w:w w:val="105"/>
              </w:rPr>
              <w:t xml:space="preserve">    subjectPublicKeyInfo</w:t>
            </w:r>
          </w:p>
        </w:tc>
      </w:tr>
      <w:tr w:rsidR="008500C2" w:rsidRPr="0005217A" w14:paraId="3F725F1E" w14:textId="77777777" w:rsidTr="005B4CA2">
        <w:tc>
          <w:tcPr>
            <w:tcW w:w="462" w:type="dxa"/>
            <w:tcBorders>
              <w:top w:val="nil"/>
              <w:left w:val="nil"/>
              <w:bottom w:val="nil"/>
            </w:tcBorders>
          </w:tcPr>
          <w:p w14:paraId="70A82B1F" w14:textId="77777777" w:rsidR="008500C2" w:rsidRPr="0005217A" w:rsidRDefault="008500C2" w:rsidP="008500C2">
            <w:pPr>
              <w:pStyle w:val="ListingText"/>
              <w:rPr>
                <w:w w:val="105"/>
              </w:rPr>
            </w:pPr>
            <w:r w:rsidRPr="0005217A">
              <w:rPr>
                <w:w w:val="105"/>
              </w:rPr>
              <w:t>37</w:t>
            </w:r>
          </w:p>
        </w:tc>
        <w:tc>
          <w:tcPr>
            <w:tcW w:w="9258" w:type="dxa"/>
            <w:tcBorders>
              <w:top w:val="nil"/>
              <w:bottom w:val="nil"/>
            </w:tcBorders>
          </w:tcPr>
          <w:p w14:paraId="7E8B4210" w14:textId="77777777" w:rsidR="008500C2" w:rsidRPr="0005217A" w:rsidRDefault="008500C2" w:rsidP="008500C2">
            <w:pPr>
              <w:pStyle w:val="ListingText"/>
              <w:rPr>
                <w:w w:val="105"/>
              </w:rPr>
            </w:pPr>
            <w:r w:rsidRPr="0005217A">
              <w:rPr>
                <w:w w:val="105"/>
              </w:rPr>
              <w:t xml:space="preserve">    {</w:t>
            </w:r>
          </w:p>
        </w:tc>
      </w:tr>
      <w:tr w:rsidR="008500C2" w:rsidRPr="0005217A" w14:paraId="086AE324" w14:textId="77777777" w:rsidTr="005B4CA2">
        <w:tc>
          <w:tcPr>
            <w:tcW w:w="462" w:type="dxa"/>
            <w:tcBorders>
              <w:top w:val="nil"/>
              <w:left w:val="nil"/>
              <w:bottom w:val="nil"/>
            </w:tcBorders>
          </w:tcPr>
          <w:p w14:paraId="21B7CCC1" w14:textId="77777777" w:rsidR="008500C2" w:rsidRPr="0005217A" w:rsidRDefault="008500C2" w:rsidP="008500C2">
            <w:pPr>
              <w:pStyle w:val="ListingText"/>
              <w:rPr>
                <w:w w:val="105"/>
              </w:rPr>
            </w:pPr>
            <w:r w:rsidRPr="0005217A">
              <w:rPr>
                <w:w w:val="105"/>
              </w:rPr>
              <w:t>38</w:t>
            </w:r>
          </w:p>
        </w:tc>
        <w:tc>
          <w:tcPr>
            <w:tcW w:w="9258" w:type="dxa"/>
            <w:tcBorders>
              <w:top w:val="nil"/>
              <w:bottom w:val="nil"/>
            </w:tcBorders>
          </w:tcPr>
          <w:p w14:paraId="2336CD33" w14:textId="77777777" w:rsidR="008500C2" w:rsidRPr="0005217A" w:rsidRDefault="008500C2" w:rsidP="008500C2">
            <w:pPr>
              <w:pStyle w:val="ListingText"/>
              <w:rPr>
                <w:w w:val="105"/>
              </w:rPr>
            </w:pPr>
            <w:r w:rsidRPr="0005217A">
              <w:rPr>
                <w:w w:val="105"/>
              </w:rPr>
              <w:t xml:space="preserve">      algorithm</w:t>
            </w:r>
          </w:p>
        </w:tc>
      </w:tr>
      <w:tr w:rsidR="008500C2" w:rsidRPr="0005217A" w14:paraId="6182E9B0" w14:textId="77777777" w:rsidTr="005B4CA2">
        <w:tc>
          <w:tcPr>
            <w:tcW w:w="462" w:type="dxa"/>
            <w:tcBorders>
              <w:top w:val="nil"/>
              <w:left w:val="nil"/>
              <w:bottom w:val="nil"/>
            </w:tcBorders>
          </w:tcPr>
          <w:p w14:paraId="079885BE" w14:textId="77777777" w:rsidR="008500C2" w:rsidRPr="0005217A" w:rsidRDefault="008500C2" w:rsidP="008500C2">
            <w:pPr>
              <w:pStyle w:val="ListingText"/>
              <w:rPr>
                <w:w w:val="105"/>
              </w:rPr>
            </w:pPr>
            <w:r w:rsidRPr="0005217A">
              <w:rPr>
                <w:w w:val="105"/>
              </w:rPr>
              <w:t>39</w:t>
            </w:r>
          </w:p>
        </w:tc>
        <w:tc>
          <w:tcPr>
            <w:tcW w:w="9258" w:type="dxa"/>
            <w:tcBorders>
              <w:top w:val="nil"/>
              <w:bottom w:val="nil"/>
            </w:tcBorders>
          </w:tcPr>
          <w:p w14:paraId="014F7D34" w14:textId="77777777" w:rsidR="008500C2" w:rsidRPr="0005217A" w:rsidRDefault="008500C2" w:rsidP="008500C2">
            <w:pPr>
              <w:pStyle w:val="ListingText"/>
              <w:rPr>
                <w:w w:val="105"/>
              </w:rPr>
            </w:pPr>
            <w:r w:rsidRPr="0005217A">
              <w:rPr>
                <w:w w:val="105"/>
              </w:rPr>
              <w:t xml:space="preserve">      {</w:t>
            </w:r>
          </w:p>
        </w:tc>
      </w:tr>
      <w:tr w:rsidR="008500C2" w:rsidRPr="0005217A" w14:paraId="04ECB304" w14:textId="77777777" w:rsidTr="005B4CA2">
        <w:tc>
          <w:tcPr>
            <w:tcW w:w="462" w:type="dxa"/>
            <w:tcBorders>
              <w:top w:val="nil"/>
              <w:left w:val="nil"/>
              <w:bottom w:val="nil"/>
            </w:tcBorders>
          </w:tcPr>
          <w:p w14:paraId="764BEECF" w14:textId="77777777" w:rsidR="008500C2" w:rsidRPr="0005217A" w:rsidRDefault="008500C2" w:rsidP="008500C2">
            <w:pPr>
              <w:pStyle w:val="ListingText"/>
              <w:rPr>
                <w:w w:val="105"/>
              </w:rPr>
            </w:pPr>
            <w:r w:rsidRPr="0005217A">
              <w:rPr>
                <w:w w:val="105"/>
              </w:rPr>
              <w:t>40</w:t>
            </w:r>
          </w:p>
        </w:tc>
        <w:tc>
          <w:tcPr>
            <w:tcW w:w="9258" w:type="dxa"/>
            <w:tcBorders>
              <w:top w:val="nil"/>
              <w:bottom w:val="nil"/>
            </w:tcBorders>
          </w:tcPr>
          <w:p w14:paraId="5A1579C0" w14:textId="77777777" w:rsidR="008500C2" w:rsidRPr="0005217A" w:rsidRDefault="008500C2" w:rsidP="008500C2">
            <w:pPr>
              <w:pStyle w:val="ListingText"/>
              <w:rPr>
                <w:w w:val="105"/>
              </w:rPr>
            </w:pPr>
            <w:r w:rsidRPr="0005217A">
              <w:rPr>
                <w:w w:val="105"/>
              </w:rPr>
              <w:t xml:space="preserve">        algorithm {1 2 840 10045 2 1} --OID for ecPublicKey (ANSI X9.62 public key type)</w:t>
            </w:r>
          </w:p>
        </w:tc>
      </w:tr>
      <w:tr w:rsidR="008500C2" w:rsidRPr="0005217A" w14:paraId="0A5E4CE0" w14:textId="77777777" w:rsidTr="005B4CA2">
        <w:tc>
          <w:tcPr>
            <w:tcW w:w="462" w:type="dxa"/>
            <w:tcBorders>
              <w:top w:val="nil"/>
              <w:left w:val="nil"/>
              <w:bottom w:val="nil"/>
            </w:tcBorders>
          </w:tcPr>
          <w:p w14:paraId="079C4206" w14:textId="77777777" w:rsidR="008500C2" w:rsidRPr="0005217A" w:rsidRDefault="008500C2" w:rsidP="008500C2">
            <w:pPr>
              <w:pStyle w:val="ListingText"/>
              <w:rPr>
                <w:w w:val="105"/>
              </w:rPr>
            </w:pPr>
            <w:r w:rsidRPr="0005217A">
              <w:rPr>
                <w:w w:val="105"/>
              </w:rPr>
              <w:t>41</w:t>
            </w:r>
          </w:p>
        </w:tc>
        <w:tc>
          <w:tcPr>
            <w:tcW w:w="9258" w:type="dxa"/>
            <w:tcBorders>
              <w:top w:val="nil"/>
              <w:bottom w:val="nil"/>
            </w:tcBorders>
          </w:tcPr>
          <w:p w14:paraId="109DA20B" w14:textId="77777777" w:rsidR="008500C2" w:rsidRPr="0005217A" w:rsidRDefault="008500C2" w:rsidP="008500C2">
            <w:pPr>
              <w:pStyle w:val="ListingText"/>
              <w:rPr>
                <w:w w:val="105"/>
              </w:rPr>
            </w:pPr>
            <w:r w:rsidRPr="0005217A">
              <w:rPr>
                <w:w w:val="105"/>
              </w:rPr>
              <w:t xml:space="preserve">        parameters {1 2 840 10045 3 1 7} --OID for prime256v1(ANSI X9.62 named elliptic curve)</w:t>
            </w:r>
          </w:p>
        </w:tc>
      </w:tr>
      <w:tr w:rsidR="008500C2" w:rsidRPr="0005217A" w14:paraId="1903F9B4" w14:textId="77777777" w:rsidTr="005B4CA2">
        <w:tc>
          <w:tcPr>
            <w:tcW w:w="462" w:type="dxa"/>
            <w:tcBorders>
              <w:top w:val="nil"/>
              <w:left w:val="nil"/>
              <w:bottom w:val="nil"/>
            </w:tcBorders>
          </w:tcPr>
          <w:p w14:paraId="5EB7EEC9" w14:textId="77777777" w:rsidR="008500C2" w:rsidRPr="0005217A" w:rsidRDefault="008500C2" w:rsidP="008500C2">
            <w:pPr>
              <w:pStyle w:val="ListingText"/>
              <w:rPr>
                <w:w w:val="105"/>
              </w:rPr>
            </w:pPr>
            <w:r w:rsidRPr="0005217A">
              <w:rPr>
                <w:w w:val="105"/>
              </w:rPr>
              <w:t>42</w:t>
            </w:r>
          </w:p>
        </w:tc>
        <w:tc>
          <w:tcPr>
            <w:tcW w:w="9258" w:type="dxa"/>
            <w:tcBorders>
              <w:top w:val="nil"/>
              <w:bottom w:val="nil"/>
            </w:tcBorders>
          </w:tcPr>
          <w:p w14:paraId="515084D0" w14:textId="77777777" w:rsidR="008500C2" w:rsidRPr="0005217A" w:rsidRDefault="008500C2" w:rsidP="008500C2">
            <w:pPr>
              <w:pStyle w:val="ListingText"/>
              <w:rPr>
                <w:w w:val="105"/>
              </w:rPr>
            </w:pPr>
            <w:r w:rsidRPr="0005217A">
              <w:rPr>
                <w:w w:val="105"/>
              </w:rPr>
              <w:t xml:space="preserve">      },</w:t>
            </w:r>
          </w:p>
        </w:tc>
      </w:tr>
      <w:tr w:rsidR="008500C2" w:rsidRPr="0005217A" w14:paraId="5F2FD36C" w14:textId="77777777" w:rsidTr="005B4CA2">
        <w:tc>
          <w:tcPr>
            <w:tcW w:w="462" w:type="dxa"/>
            <w:tcBorders>
              <w:top w:val="nil"/>
              <w:left w:val="nil"/>
              <w:bottom w:val="nil"/>
            </w:tcBorders>
          </w:tcPr>
          <w:p w14:paraId="488F3593" w14:textId="77777777" w:rsidR="008500C2" w:rsidRPr="0005217A" w:rsidRDefault="008500C2" w:rsidP="008500C2">
            <w:pPr>
              <w:pStyle w:val="ListingText"/>
              <w:rPr>
                <w:w w:val="105"/>
              </w:rPr>
            </w:pPr>
            <w:r w:rsidRPr="0005217A">
              <w:rPr>
                <w:w w:val="105"/>
              </w:rPr>
              <w:t>43</w:t>
            </w:r>
          </w:p>
        </w:tc>
        <w:tc>
          <w:tcPr>
            <w:tcW w:w="9258" w:type="dxa"/>
            <w:tcBorders>
              <w:top w:val="nil"/>
              <w:bottom w:val="nil"/>
            </w:tcBorders>
          </w:tcPr>
          <w:p w14:paraId="3907114F" w14:textId="77777777" w:rsidR="008500C2" w:rsidRPr="0005217A" w:rsidRDefault="008500C2" w:rsidP="008500C2">
            <w:pPr>
              <w:pStyle w:val="ListingText"/>
              <w:rPr>
                <w:w w:val="105"/>
              </w:rPr>
            </w:pPr>
            <w:r w:rsidRPr="0005217A">
              <w:rPr>
                <w:w w:val="105"/>
              </w:rPr>
              <w:t xml:space="preserve">      subjectPublicKey '04...'H --the public key pre-pended with 04</w:t>
            </w:r>
            <w:r w:rsidRPr="00DF46B6">
              <w:rPr>
                <w:w w:val="105"/>
                <w:vertAlign w:val="subscript"/>
              </w:rPr>
              <w:t>h</w:t>
            </w:r>
            <w:r w:rsidRPr="0005217A">
              <w:rPr>
                <w:w w:val="105"/>
              </w:rPr>
              <w:t xml:space="preserve"> to indicate uncompressed format</w:t>
            </w:r>
          </w:p>
        </w:tc>
      </w:tr>
      <w:tr w:rsidR="008500C2" w:rsidRPr="0005217A" w14:paraId="6AB013EB" w14:textId="77777777" w:rsidTr="005B4CA2">
        <w:tc>
          <w:tcPr>
            <w:tcW w:w="462" w:type="dxa"/>
            <w:tcBorders>
              <w:top w:val="nil"/>
              <w:left w:val="nil"/>
              <w:bottom w:val="nil"/>
            </w:tcBorders>
          </w:tcPr>
          <w:p w14:paraId="48CEBA43" w14:textId="77777777" w:rsidR="008500C2" w:rsidRPr="0005217A" w:rsidRDefault="008500C2" w:rsidP="008500C2">
            <w:pPr>
              <w:pStyle w:val="ListingText"/>
              <w:rPr>
                <w:w w:val="105"/>
              </w:rPr>
            </w:pPr>
            <w:r w:rsidRPr="0005217A">
              <w:rPr>
                <w:w w:val="105"/>
              </w:rPr>
              <w:t>44</w:t>
            </w:r>
          </w:p>
        </w:tc>
        <w:tc>
          <w:tcPr>
            <w:tcW w:w="9258" w:type="dxa"/>
            <w:tcBorders>
              <w:top w:val="nil"/>
              <w:bottom w:val="nil"/>
            </w:tcBorders>
          </w:tcPr>
          <w:p w14:paraId="3DCC88FC" w14:textId="77777777" w:rsidR="008500C2" w:rsidRPr="0005217A" w:rsidRDefault="008500C2" w:rsidP="008500C2">
            <w:pPr>
              <w:pStyle w:val="ListingText"/>
              <w:rPr>
                <w:w w:val="105"/>
              </w:rPr>
            </w:pPr>
            <w:r w:rsidRPr="0005217A">
              <w:rPr>
                <w:w w:val="105"/>
              </w:rPr>
              <w:t xml:space="preserve">    },</w:t>
            </w:r>
          </w:p>
        </w:tc>
      </w:tr>
      <w:tr w:rsidR="008500C2" w:rsidRPr="0005217A" w14:paraId="044075F3" w14:textId="77777777" w:rsidTr="005B4CA2">
        <w:tc>
          <w:tcPr>
            <w:tcW w:w="462" w:type="dxa"/>
            <w:tcBorders>
              <w:top w:val="nil"/>
              <w:left w:val="nil"/>
              <w:bottom w:val="nil"/>
            </w:tcBorders>
          </w:tcPr>
          <w:p w14:paraId="7FF91F8B" w14:textId="77777777" w:rsidR="008500C2" w:rsidRPr="0005217A" w:rsidRDefault="008500C2" w:rsidP="008500C2">
            <w:pPr>
              <w:pStyle w:val="ListingText"/>
              <w:rPr>
                <w:w w:val="105"/>
              </w:rPr>
            </w:pPr>
            <w:r>
              <w:rPr>
                <w:w w:val="105"/>
              </w:rPr>
              <w:t>45</w:t>
            </w:r>
          </w:p>
        </w:tc>
        <w:tc>
          <w:tcPr>
            <w:tcW w:w="9258" w:type="dxa"/>
            <w:tcBorders>
              <w:top w:val="nil"/>
              <w:bottom w:val="nil"/>
            </w:tcBorders>
          </w:tcPr>
          <w:p w14:paraId="133C1D65" w14:textId="77777777" w:rsidR="008500C2" w:rsidRPr="0005217A" w:rsidRDefault="008500C2" w:rsidP="008500C2">
            <w:pPr>
              <w:pStyle w:val="ListingText"/>
              <w:rPr>
                <w:w w:val="105"/>
              </w:rPr>
            </w:pPr>
            <w:r w:rsidRPr="0005217A">
              <w:rPr>
                <w:w w:val="105"/>
              </w:rPr>
              <w:t xml:space="preserve">    extensions</w:t>
            </w:r>
          </w:p>
        </w:tc>
      </w:tr>
      <w:tr w:rsidR="008500C2" w:rsidRPr="0005217A" w14:paraId="4281C053" w14:textId="77777777" w:rsidTr="005B4CA2">
        <w:tc>
          <w:tcPr>
            <w:tcW w:w="462" w:type="dxa"/>
            <w:tcBorders>
              <w:top w:val="nil"/>
              <w:left w:val="nil"/>
              <w:bottom w:val="nil"/>
            </w:tcBorders>
          </w:tcPr>
          <w:p w14:paraId="37F99EFB" w14:textId="77777777" w:rsidR="008500C2" w:rsidRDefault="008500C2" w:rsidP="008500C2">
            <w:pPr>
              <w:pStyle w:val="ListingText"/>
              <w:rPr>
                <w:w w:val="105"/>
              </w:rPr>
            </w:pPr>
            <w:r>
              <w:rPr>
                <w:w w:val="105"/>
              </w:rPr>
              <w:t>46</w:t>
            </w:r>
          </w:p>
          <w:p w14:paraId="7E54C365" w14:textId="77777777" w:rsidR="008500C2" w:rsidRDefault="008500C2" w:rsidP="008500C2">
            <w:pPr>
              <w:pStyle w:val="ListingText"/>
              <w:rPr>
                <w:w w:val="105"/>
              </w:rPr>
            </w:pPr>
            <w:r>
              <w:rPr>
                <w:w w:val="105"/>
              </w:rPr>
              <w:t>47</w:t>
            </w:r>
          </w:p>
          <w:p w14:paraId="14D8ED15" w14:textId="77777777" w:rsidR="008500C2" w:rsidRDefault="008500C2" w:rsidP="008500C2">
            <w:pPr>
              <w:pStyle w:val="ListingText"/>
              <w:rPr>
                <w:w w:val="105"/>
              </w:rPr>
            </w:pPr>
            <w:r>
              <w:rPr>
                <w:w w:val="105"/>
              </w:rPr>
              <w:t>48</w:t>
            </w:r>
          </w:p>
          <w:p w14:paraId="610C0DFA" w14:textId="77777777" w:rsidR="008500C2" w:rsidRDefault="008500C2" w:rsidP="008500C2">
            <w:pPr>
              <w:pStyle w:val="ListingText"/>
              <w:rPr>
                <w:w w:val="105"/>
              </w:rPr>
            </w:pPr>
            <w:r>
              <w:rPr>
                <w:w w:val="105"/>
              </w:rPr>
              <w:t>49</w:t>
            </w:r>
          </w:p>
          <w:p w14:paraId="26811760" w14:textId="77777777" w:rsidR="008500C2" w:rsidRDefault="008500C2" w:rsidP="008500C2">
            <w:pPr>
              <w:pStyle w:val="ListingText"/>
              <w:rPr>
                <w:w w:val="105"/>
              </w:rPr>
            </w:pPr>
            <w:r>
              <w:rPr>
                <w:w w:val="105"/>
              </w:rPr>
              <w:t>50</w:t>
            </w:r>
          </w:p>
          <w:p w14:paraId="416A7266" w14:textId="77777777" w:rsidR="008500C2" w:rsidRPr="0005217A" w:rsidRDefault="008500C2" w:rsidP="008500C2">
            <w:pPr>
              <w:pStyle w:val="ListingText"/>
              <w:rPr>
                <w:w w:val="105"/>
              </w:rPr>
            </w:pPr>
            <w:r>
              <w:rPr>
                <w:w w:val="105"/>
              </w:rPr>
              <w:t>51</w:t>
            </w:r>
          </w:p>
        </w:tc>
        <w:tc>
          <w:tcPr>
            <w:tcW w:w="9258" w:type="dxa"/>
            <w:tcBorders>
              <w:top w:val="nil"/>
              <w:bottom w:val="nil"/>
            </w:tcBorders>
          </w:tcPr>
          <w:p w14:paraId="2BB3998F" w14:textId="77777777" w:rsidR="008500C2" w:rsidRDefault="008500C2" w:rsidP="008500C2">
            <w:pPr>
              <w:pStyle w:val="ListingText"/>
              <w:rPr>
                <w:w w:val="105"/>
              </w:rPr>
            </w:pPr>
            <w:r w:rsidRPr="0005217A">
              <w:rPr>
                <w:w w:val="105"/>
              </w:rPr>
              <w:t xml:space="preserve">    {</w:t>
            </w:r>
          </w:p>
          <w:p w14:paraId="2416C902" w14:textId="77777777" w:rsidR="008500C2" w:rsidRDefault="008500C2" w:rsidP="008500C2">
            <w:pPr>
              <w:pStyle w:val="ListingText"/>
              <w:rPr>
                <w:w w:val="105"/>
              </w:rPr>
            </w:pPr>
            <w:r>
              <w:rPr>
                <w:w w:val="105"/>
              </w:rPr>
              <w:t xml:space="preserve">      {</w:t>
            </w:r>
          </w:p>
          <w:p w14:paraId="192A2533" w14:textId="08D30FDD" w:rsidR="008500C2" w:rsidRDefault="008500C2" w:rsidP="008500C2">
            <w:pPr>
              <w:pStyle w:val="ListingText"/>
              <w:rPr>
                <w:w w:val="105"/>
              </w:rPr>
            </w:pPr>
            <w:r>
              <w:rPr>
                <w:w w:val="105"/>
              </w:rPr>
              <w:t xml:space="preserve">        </w:t>
            </w:r>
            <w:r w:rsidRPr="0005217A">
              <w:rPr>
                <w:w w:val="105"/>
              </w:rPr>
              <w:t>extnID      {</w:t>
            </w:r>
            <w:r>
              <w:rPr>
                <w:w w:val="105"/>
              </w:rPr>
              <w:t>1.3.6.1.4.1.41577.5.1},  --OID for Vehicle Public Key Certificate (</w:t>
            </w:r>
            <w:r w:rsidRPr="006839CF">
              <w:rPr>
                <w:w w:val="105"/>
              </w:rPr>
              <w:t>see</w:t>
            </w:r>
            <w:r w:rsidR="002B3680">
              <w:t xml:space="preserve"> </w:t>
            </w:r>
            <w:r w:rsidR="002957B5">
              <w:t>Appendix</w:t>
            </w:r>
            <w:r w:rsidR="002B3680">
              <w:t xml:space="preserve"> </w:t>
            </w:r>
            <w:r w:rsidR="002B3680" w:rsidRPr="002B3680">
              <w:rPr>
                <w:rStyle w:val="CrossRef"/>
              </w:rPr>
              <w:fldChar w:fldCharType="begin"/>
            </w:r>
            <w:r w:rsidR="002B3680" w:rsidRPr="002B3680">
              <w:rPr>
                <w:rStyle w:val="CrossRef"/>
              </w:rPr>
              <w:instrText xml:space="preserve"> REF _Ref62124276 \n \h </w:instrText>
            </w:r>
            <w:r w:rsidR="002B3680" w:rsidRPr="002B3680">
              <w:rPr>
                <w:rStyle w:val="CrossRef"/>
              </w:rPr>
            </w:r>
            <w:r w:rsidR="002B3680" w:rsidRPr="002B3680">
              <w:rPr>
                <w:rStyle w:val="CrossRef"/>
              </w:rPr>
              <w:fldChar w:fldCharType="separate"/>
            </w:r>
            <w:r w:rsidR="00D81990">
              <w:rPr>
                <w:rStyle w:val="CrossRef"/>
              </w:rPr>
              <w:t>B.2.2</w:t>
            </w:r>
            <w:r w:rsidR="002B3680" w:rsidRPr="002B3680">
              <w:rPr>
                <w:rStyle w:val="CrossRef"/>
              </w:rPr>
              <w:fldChar w:fldCharType="end"/>
            </w:r>
            <w:r w:rsidRPr="006839CF">
              <w:rPr>
                <w:w w:val="105"/>
              </w:rPr>
              <w:t>)</w:t>
            </w:r>
          </w:p>
          <w:p w14:paraId="00E1D658" w14:textId="77777777" w:rsidR="008500C2" w:rsidRDefault="008500C2" w:rsidP="008500C2">
            <w:pPr>
              <w:pStyle w:val="ListingText"/>
              <w:rPr>
                <w:w w:val="105"/>
              </w:rPr>
            </w:pPr>
            <w:r>
              <w:rPr>
                <w:w w:val="105"/>
              </w:rPr>
              <w:t xml:space="preserve">        critical    TRUE,</w:t>
            </w:r>
          </w:p>
          <w:p w14:paraId="72E8A603" w14:textId="05D4BB6C" w:rsidR="008500C2" w:rsidRDefault="008500C2" w:rsidP="008500C2">
            <w:pPr>
              <w:pStyle w:val="ListingText"/>
              <w:rPr>
                <w:w w:val="105"/>
              </w:rPr>
            </w:pPr>
            <w:r>
              <w:rPr>
                <w:w w:val="105"/>
              </w:rPr>
              <w:t xml:space="preserve">        extnValue   ‘…’H  --DER encoding for VehicleCertificateExtensionSchema extension as per </w:t>
            </w:r>
            <w:r w:rsidR="00913F18" w:rsidRPr="00913F18">
              <w:rPr>
                <w:rStyle w:val="CrossRef"/>
              </w:rPr>
              <w:fldChar w:fldCharType="begin"/>
            </w:r>
            <w:r w:rsidR="00913F18" w:rsidRPr="00913F18">
              <w:rPr>
                <w:rStyle w:val="CrossRef"/>
              </w:rPr>
              <w:instrText xml:space="preserve"> REF _Ref61684062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Listing 5</w:t>
            </w:r>
            <w:r w:rsidR="00D81990" w:rsidRPr="00D81990">
              <w:rPr>
                <w:rStyle w:val="CrossRef"/>
              </w:rPr>
              <w:noBreakHyphen/>
              <w:t>1</w:t>
            </w:r>
            <w:r w:rsidR="00913F18" w:rsidRPr="00913F18">
              <w:rPr>
                <w:rStyle w:val="CrossRef"/>
              </w:rPr>
              <w:fldChar w:fldCharType="end"/>
            </w:r>
          </w:p>
          <w:p w14:paraId="6235BC32" w14:textId="77777777" w:rsidR="008500C2" w:rsidRPr="0005217A" w:rsidRDefault="008500C2" w:rsidP="008500C2">
            <w:pPr>
              <w:pStyle w:val="ListingText"/>
              <w:rPr>
                <w:w w:val="105"/>
              </w:rPr>
            </w:pPr>
            <w:r>
              <w:rPr>
                <w:w w:val="105"/>
              </w:rPr>
              <w:t xml:space="preserve">      },</w:t>
            </w:r>
          </w:p>
        </w:tc>
      </w:tr>
      <w:tr w:rsidR="008500C2" w:rsidRPr="0005217A" w14:paraId="0257A445" w14:textId="77777777" w:rsidTr="005B4CA2">
        <w:tc>
          <w:tcPr>
            <w:tcW w:w="462" w:type="dxa"/>
            <w:tcBorders>
              <w:top w:val="nil"/>
              <w:left w:val="nil"/>
              <w:bottom w:val="nil"/>
            </w:tcBorders>
          </w:tcPr>
          <w:p w14:paraId="06BC1B27" w14:textId="77777777" w:rsidR="008500C2" w:rsidRPr="0005217A" w:rsidRDefault="008500C2" w:rsidP="008500C2">
            <w:pPr>
              <w:pStyle w:val="ListingText"/>
              <w:rPr>
                <w:w w:val="105"/>
              </w:rPr>
            </w:pPr>
            <w:r>
              <w:rPr>
                <w:w w:val="105"/>
              </w:rPr>
              <w:t>52</w:t>
            </w:r>
          </w:p>
        </w:tc>
        <w:tc>
          <w:tcPr>
            <w:tcW w:w="9258" w:type="dxa"/>
            <w:tcBorders>
              <w:top w:val="nil"/>
              <w:bottom w:val="nil"/>
            </w:tcBorders>
          </w:tcPr>
          <w:p w14:paraId="796A6954" w14:textId="77777777" w:rsidR="008500C2" w:rsidRPr="0005217A" w:rsidRDefault="008500C2" w:rsidP="008500C2">
            <w:pPr>
              <w:pStyle w:val="ListingText"/>
              <w:rPr>
                <w:w w:val="105"/>
              </w:rPr>
            </w:pPr>
            <w:r w:rsidRPr="0005217A">
              <w:rPr>
                <w:w w:val="105"/>
              </w:rPr>
              <w:t xml:space="preserve">      {</w:t>
            </w:r>
          </w:p>
        </w:tc>
      </w:tr>
      <w:tr w:rsidR="008500C2" w:rsidRPr="0005217A" w14:paraId="19728197" w14:textId="77777777" w:rsidTr="005B4CA2">
        <w:tc>
          <w:tcPr>
            <w:tcW w:w="462" w:type="dxa"/>
            <w:tcBorders>
              <w:top w:val="nil"/>
              <w:left w:val="nil"/>
              <w:bottom w:val="nil"/>
            </w:tcBorders>
          </w:tcPr>
          <w:p w14:paraId="77459C24" w14:textId="77777777" w:rsidR="008500C2" w:rsidRPr="0005217A" w:rsidRDefault="008500C2" w:rsidP="008500C2">
            <w:pPr>
              <w:pStyle w:val="ListingText"/>
              <w:rPr>
                <w:w w:val="105"/>
              </w:rPr>
            </w:pPr>
            <w:r>
              <w:rPr>
                <w:w w:val="105"/>
              </w:rPr>
              <w:t>53</w:t>
            </w:r>
          </w:p>
        </w:tc>
        <w:tc>
          <w:tcPr>
            <w:tcW w:w="9258" w:type="dxa"/>
            <w:tcBorders>
              <w:top w:val="nil"/>
              <w:bottom w:val="nil"/>
            </w:tcBorders>
          </w:tcPr>
          <w:p w14:paraId="4484104F" w14:textId="77777777" w:rsidR="008500C2" w:rsidRPr="0005217A" w:rsidRDefault="008500C2" w:rsidP="008500C2">
            <w:pPr>
              <w:pStyle w:val="ListingText"/>
              <w:rPr>
                <w:w w:val="105"/>
              </w:rPr>
            </w:pPr>
            <w:r w:rsidRPr="0005217A">
              <w:rPr>
                <w:w w:val="105"/>
              </w:rPr>
              <w:t xml:space="preserve">        extnID      {2 5 29 15}, --KeyUsage standard extension</w:t>
            </w:r>
          </w:p>
        </w:tc>
      </w:tr>
      <w:tr w:rsidR="008500C2" w:rsidRPr="0005217A" w14:paraId="61BFF122" w14:textId="77777777" w:rsidTr="005B4CA2">
        <w:tc>
          <w:tcPr>
            <w:tcW w:w="462" w:type="dxa"/>
            <w:tcBorders>
              <w:top w:val="nil"/>
              <w:left w:val="nil"/>
              <w:bottom w:val="nil"/>
            </w:tcBorders>
          </w:tcPr>
          <w:p w14:paraId="58E23DFE" w14:textId="77777777" w:rsidR="008500C2" w:rsidRPr="0005217A" w:rsidRDefault="008500C2" w:rsidP="008500C2">
            <w:pPr>
              <w:pStyle w:val="ListingText"/>
              <w:rPr>
                <w:w w:val="105"/>
              </w:rPr>
            </w:pPr>
            <w:r>
              <w:rPr>
                <w:w w:val="105"/>
              </w:rPr>
              <w:lastRenderedPageBreak/>
              <w:t>54</w:t>
            </w:r>
          </w:p>
        </w:tc>
        <w:tc>
          <w:tcPr>
            <w:tcW w:w="9258" w:type="dxa"/>
            <w:tcBorders>
              <w:top w:val="nil"/>
              <w:bottom w:val="nil"/>
            </w:tcBorders>
          </w:tcPr>
          <w:p w14:paraId="7A7125B1" w14:textId="77777777" w:rsidR="008500C2" w:rsidRPr="0005217A" w:rsidRDefault="008500C2" w:rsidP="008500C2">
            <w:pPr>
              <w:pStyle w:val="ListingText"/>
              <w:rPr>
                <w:w w:val="105"/>
              </w:rPr>
            </w:pPr>
            <w:r w:rsidRPr="0005217A">
              <w:rPr>
                <w:w w:val="105"/>
              </w:rPr>
              <w:t xml:space="preserve">        critical    TRUE,</w:t>
            </w:r>
          </w:p>
        </w:tc>
      </w:tr>
      <w:tr w:rsidR="008500C2" w:rsidRPr="0005217A" w14:paraId="07D30BAB" w14:textId="77777777" w:rsidTr="005B4CA2">
        <w:tc>
          <w:tcPr>
            <w:tcW w:w="462" w:type="dxa"/>
            <w:tcBorders>
              <w:top w:val="nil"/>
              <w:left w:val="nil"/>
              <w:bottom w:val="nil"/>
            </w:tcBorders>
          </w:tcPr>
          <w:p w14:paraId="1B928CAE" w14:textId="77777777" w:rsidR="008500C2" w:rsidRPr="0005217A" w:rsidRDefault="008500C2" w:rsidP="008500C2">
            <w:pPr>
              <w:pStyle w:val="ListingText"/>
              <w:rPr>
                <w:w w:val="105"/>
              </w:rPr>
            </w:pPr>
            <w:r>
              <w:rPr>
                <w:w w:val="105"/>
              </w:rPr>
              <w:t>55</w:t>
            </w:r>
          </w:p>
        </w:tc>
        <w:tc>
          <w:tcPr>
            <w:tcW w:w="9258" w:type="dxa"/>
            <w:tcBorders>
              <w:top w:val="nil"/>
              <w:bottom w:val="nil"/>
            </w:tcBorders>
          </w:tcPr>
          <w:p w14:paraId="602BB531" w14:textId="77777777" w:rsidR="008500C2" w:rsidRPr="0005217A" w:rsidRDefault="008500C2" w:rsidP="008500C2">
            <w:pPr>
              <w:pStyle w:val="ListingText"/>
              <w:rPr>
                <w:w w:val="105"/>
              </w:rPr>
            </w:pPr>
            <w:r w:rsidRPr="0005217A">
              <w:rPr>
                <w:w w:val="105"/>
              </w:rPr>
              <w:t xml:space="preserve">        extnValue   '03020</w:t>
            </w:r>
            <w:r>
              <w:rPr>
                <w:w w:val="105"/>
              </w:rPr>
              <w:t>7</w:t>
            </w:r>
            <w:r w:rsidRPr="0005217A">
              <w:rPr>
                <w:w w:val="105"/>
              </w:rPr>
              <w:t>8</w:t>
            </w:r>
            <w:r>
              <w:rPr>
                <w:w w:val="105"/>
              </w:rPr>
              <w:t>0</w:t>
            </w:r>
            <w:r w:rsidRPr="0005217A">
              <w:rPr>
                <w:w w:val="105"/>
              </w:rPr>
              <w:t xml:space="preserve">'H --DER encoding for KeyUsage, </w:t>
            </w:r>
            <w:r>
              <w:rPr>
                <w:w w:val="105"/>
              </w:rPr>
              <w:t xml:space="preserve">digitalSignature </w:t>
            </w:r>
            <w:r w:rsidRPr="0005217A">
              <w:rPr>
                <w:w w:val="105"/>
              </w:rPr>
              <w:t>only</w:t>
            </w:r>
            <w:r>
              <w:rPr>
                <w:w w:val="105"/>
              </w:rPr>
              <w:t xml:space="preserve"> </w:t>
            </w:r>
          </w:p>
        </w:tc>
      </w:tr>
      <w:tr w:rsidR="008500C2" w:rsidRPr="0005217A" w14:paraId="4598BC87" w14:textId="77777777" w:rsidTr="005B4CA2">
        <w:tc>
          <w:tcPr>
            <w:tcW w:w="462" w:type="dxa"/>
            <w:tcBorders>
              <w:top w:val="nil"/>
              <w:left w:val="nil"/>
              <w:bottom w:val="nil"/>
            </w:tcBorders>
          </w:tcPr>
          <w:p w14:paraId="4673640E" w14:textId="77777777" w:rsidR="008500C2" w:rsidRPr="0005217A" w:rsidRDefault="008500C2" w:rsidP="008500C2">
            <w:pPr>
              <w:pStyle w:val="ListingText"/>
              <w:rPr>
                <w:w w:val="105"/>
              </w:rPr>
            </w:pPr>
            <w:r>
              <w:rPr>
                <w:w w:val="105"/>
              </w:rPr>
              <w:t>56</w:t>
            </w:r>
          </w:p>
        </w:tc>
        <w:tc>
          <w:tcPr>
            <w:tcW w:w="9258" w:type="dxa"/>
            <w:tcBorders>
              <w:top w:val="nil"/>
              <w:bottom w:val="nil"/>
            </w:tcBorders>
          </w:tcPr>
          <w:p w14:paraId="53D24B1F" w14:textId="77777777" w:rsidR="008500C2" w:rsidRPr="0005217A" w:rsidRDefault="008500C2" w:rsidP="008500C2">
            <w:pPr>
              <w:pStyle w:val="ListingText"/>
              <w:rPr>
                <w:w w:val="105"/>
              </w:rPr>
            </w:pPr>
            <w:r w:rsidRPr="0005217A">
              <w:rPr>
                <w:w w:val="105"/>
              </w:rPr>
              <w:t xml:space="preserve">      },</w:t>
            </w:r>
          </w:p>
        </w:tc>
      </w:tr>
      <w:tr w:rsidR="008500C2" w:rsidRPr="0005217A" w14:paraId="28D8ADDA" w14:textId="77777777" w:rsidTr="005B4CA2">
        <w:tc>
          <w:tcPr>
            <w:tcW w:w="462" w:type="dxa"/>
            <w:tcBorders>
              <w:top w:val="nil"/>
              <w:left w:val="nil"/>
              <w:bottom w:val="nil"/>
            </w:tcBorders>
          </w:tcPr>
          <w:p w14:paraId="0F855FD6" w14:textId="77777777" w:rsidR="008500C2" w:rsidRPr="0005217A" w:rsidRDefault="008500C2" w:rsidP="008500C2">
            <w:pPr>
              <w:pStyle w:val="ListingText"/>
              <w:rPr>
                <w:w w:val="105"/>
              </w:rPr>
            </w:pPr>
            <w:r>
              <w:rPr>
                <w:w w:val="105"/>
              </w:rPr>
              <w:t>57</w:t>
            </w:r>
          </w:p>
        </w:tc>
        <w:tc>
          <w:tcPr>
            <w:tcW w:w="9258" w:type="dxa"/>
            <w:tcBorders>
              <w:top w:val="nil"/>
              <w:bottom w:val="nil"/>
            </w:tcBorders>
          </w:tcPr>
          <w:p w14:paraId="0ABA5196" w14:textId="77777777" w:rsidR="008500C2" w:rsidRPr="0005217A" w:rsidRDefault="008500C2" w:rsidP="008500C2">
            <w:pPr>
              <w:pStyle w:val="ListingText"/>
              <w:rPr>
                <w:w w:val="105"/>
              </w:rPr>
            </w:pPr>
            <w:r w:rsidRPr="0005217A">
              <w:rPr>
                <w:w w:val="105"/>
              </w:rPr>
              <w:t xml:space="preserve">      {</w:t>
            </w:r>
          </w:p>
        </w:tc>
      </w:tr>
      <w:tr w:rsidR="008500C2" w:rsidRPr="0005217A" w14:paraId="7500F58A" w14:textId="77777777" w:rsidTr="005B4CA2">
        <w:tc>
          <w:tcPr>
            <w:tcW w:w="462" w:type="dxa"/>
            <w:tcBorders>
              <w:top w:val="nil"/>
              <w:left w:val="nil"/>
              <w:bottom w:val="nil"/>
            </w:tcBorders>
          </w:tcPr>
          <w:p w14:paraId="1B924D2E" w14:textId="77777777" w:rsidR="008500C2" w:rsidRPr="0005217A" w:rsidRDefault="008500C2" w:rsidP="008500C2">
            <w:pPr>
              <w:pStyle w:val="ListingText"/>
              <w:rPr>
                <w:w w:val="105"/>
              </w:rPr>
            </w:pPr>
            <w:r>
              <w:rPr>
                <w:w w:val="105"/>
              </w:rPr>
              <w:t>58</w:t>
            </w:r>
          </w:p>
        </w:tc>
        <w:tc>
          <w:tcPr>
            <w:tcW w:w="9258" w:type="dxa"/>
            <w:tcBorders>
              <w:top w:val="nil"/>
              <w:bottom w:val="nil"/>
            </w:tcBorders>
          </w:tcPr>
          <w:p w14:paraId="56A78E0A" w14:textId="77777777" w:rsidR="008500C2" w:rsidRPr="0005217A" w:rsidRDefault="008500C2" w:rsidP="008500C2">
            <w:pPr>
              <w:pStyle w:val="ListingText"/>
              <w:rPr>
                <w:w w:val="105"/>
              </w:rPr>
            </w:pPr>
            <w:r w:rsidRPr="0005217A">
              <w:rPr>
                <w:w w:val="105"/>
              </w:rPr>
              <w:t xml:space="preserve">        extnID      {2 5 29 1</w:t>
            </w:r>
            <w:r>
              <w:rPr>
                <w:w w:val="105"/>
              </w:rPr>
              <w:t>9</w:t>
            </w:r>
            <w:r w:rsidRPr="0005217A">
              <w:rPr>
                <w:w w:val="105"/>
              </w:rPr>
              <w:t>}, --BasicConstraints standard extension</w:t>
            </w:r>
          </w:p>
        </w:tc>
      </w:tr>
      <w:tr w:rsidR="008500C2" w:rsidRPr="0005217A" w14:paraId="722BB141" w14:textId="77777777" w:rsidTr="005B4CA2">
        <w:tc>
          <w:tcPr>
            <w:tcW w:w="462" w:type="dxa"/>
            <w:tcBorders>
              <w:top w:val="nil"/>
              <w:left w:val="nil"/>
              <w:bottom w:val="nil"/>
            </w:tcBorders>
          </w:tcPr>
          <w:p w14:paraId="40D89C27" w14:textId="77777777" w:rsidR="008500C2" w:rsidRPr="0005217A" w:rsidRDefault="008500C2" w:rsidP="008500C2">
            <w:pPr>
              <w:pStyle w:val="ListingText"/>
              <w:rPr>
                <w:w w:val="105"/>
              </w:rPr>
            </w:pPr>
            <w:r>
              <w:rPr>
                <w:w w:val="105"/>
              </w:rPr>
              <w:t>59</w:t>
            </w:r>
          </w:p>
        </w:tc>
        <w:tc>
          <w:tcPr>
            <w:tcW w:w="9258" w:type="dxa"/>
            <w:tcBorders>
              <w:top w:val="nil"/>
              <w:bottom w:val="nil"/>
            </w:tcBorders>
          </w:tcPr>
          <w:p w14:paraId="50EB6918" w14:textId="77777777" w:rsidR="008500C2" w:rsidRPr="0005217A" w:rsidRDefault="008500C2" w:rsidP="008500C2">
            <w:pPr>
              <w:pStyle w:val="ListingText"/>
              <w:rPr>
                <w:w w:val="105"/>
              </w:rPr>
            </w:pPr>
            <w:r w:rsidRPr="0005217A">
              <w:rPr>
                <w:w w:val="105"/>
              </w:rPr>
              <w:t xml:space="preserve">        critical    TRUE,</w:t>
            </w:r>
          </w:p>
        </w:tc>
      </w:tr>
      <w:tr w:rsidR="008500C2" w:rsidRPr="0005217A" w14:paraId="298E3ED0" w14:textId="77777777" w:rsidTr="005B4CA2">
        <w:tc>
          <w:tcPr>
            <w:tcW w:w="462" w:type="dxa"/>
            <w:tcBorders>
              <w:top w:val="nil"/>
              <w:left w:val="nil"/>
              <w:bottom w:val="nil"/>
            </w:tcBorders>
          </w:tcPr>
          <w:p w14:paraId="113C0E44" w14:textId="77777777" w:rsidR="008500C2" w:rsidRPr="0005217A" w:rsidRDefault="008500C2" w:rsidP="008500C2">
            <w:pPr>
              <w:pStyle w:val="ListingText"/>
              <w:rPr>
                <w:w w:val="105"/>
              </w:rPr>
            </w:pPr>
            <w:r>
              <w:rPr>
                <w:w w:val="105"/>
              </w:rPr>
              <w:t>60</w:t>
            </w:r>
          </w:p>
        </w:tc>
        <w:tc>
          <w:tcPr>
            <w:tcW w:w="9258" w:type="dxa"/>
            <w:tcBorders>
              <w:top w:val="nil"/>
              <w:bottom w:val="nil"/>
            </w:tcBorders>
          </w:tcPr>
          <w:p w14:paraId="47FBFFB9" w14:textId="77777777" w:rsidR="008500C2" w:rsidRPr="0005217A" w:rsidRDefault="008500C2" w:rsidP="008500C2">
            <w:pPr>
              <w:pStyle w:val="ListingText"/>
              <w:rPr>
                <w:w w:val="105"/>
              </w:rPr>
            </w:pPr>
            <w:r w:rsidRPr="0005217A">
              <w:rPr>
                <w:w w:val="105"/>
              </w:rPr>
              <w:t xml:space="preserve">        extnValue   '3000'H -- DER encoding for </w:t>
            </w:r>
            <w:r>
              <w:rPr>
                <w:w w:val="105"/>
              </w:rPr>
              <w:t xml:space="preserve">cA=FALSE </w:t>
            </w:r>
          </w:p>
        </w:tc>
      </w:tr>
      <w:tr w:rsidR="008500C2" w:rsidRPr="0005217A" w14:paraId="5DF2518F" w14:textId="77777777" w:rsidTr="005B4CA2">
        <w:tc>
          <w:tcPr>
            <w:tcW w:w="462" w:type="dxa"/>
            <w:tcBorders>
              <w:top w:val="nil"/>
              <w:left w:val="nil"/>
              <w:bottom w:val="nil"/>
            </w:tcBorders>
          </w:tcPr>
          <w:p w14:paraId="510C8CE6" w14:textId="77777777" w:rsidR="008500C2" w:rsidRPr="0005217A" w:rsidRDefault="008500C2" w:rsidP="008500C2">
            <w:pPr>
              <w:pStyle w:val="ListingText"/>
              <w:rPr>
                <w:w w:val="105"/>
              </w:rPr>
            </w:pPr>
            <w:r>
              <w:rPr>
                <w:w w:val="105"/>
              </w:rPr>
              <w:t>61</w:t>
            </w:r>
          </w:p>
        </w:tc>
        <w:tc>
          <w:tcPr>
            <w:tcW w:w="9258" w:type="dxa"/>
            <w:tcBorders>
              <w:top w:val="nil"/>
              <w:bottom w:val="nil"/>
            </w:tcBorders>
          </w:tcPr>
          <w:p w14:paraId="69863D80" w14:textId="77777777" w:rsidR="008500C2" w:rsidRPr="00BA295D" w:rsidRDefault="008500C2" w:rsidP="008500C2">
            <w:pPr>
              <w:pStyle w:val="ListingText"/>
              <w:rPr>
                <w:w w:val="105"/>
                <w:vertAlign w:val="subscript"/>
              </w:rPr>
            </w:pPr>
            <w:r w:rsidRPr="0005217A">
              <w:rPr>
                <w:w w:val="105"/>
              </w:rPr>
              <w:t xml:space="preserve">      }</w:t>
            </w:r>
            <w:r>
              <w:rPr>
                <w:w w:val="105"/>
              </w:rPr>
              <w:t>,</w:t>
            </w:r>
          </w:p>
        </w:tc>
      </w:tr>
      <w:tr w:rsidR="008500C2" w:rsidRPr="0005217A" w14:paraId="2B57E17E" w14:textId="77777777" w:rsidTr="005B4CA2">
        <w:tc>
          <w:tcPr>
            <w:tcW w:w="462" w:type="dxa"/>
            <w:tcBorders>
              <w:top w:val="nil"/>
              <w:left w:val="nil"/>
              <w:bottom w:val="nil"/>
            </w:tcBorders>
          </w:tcPr>
          <w:p w14:paraId="342FB0AB" w14:textId="77777777" w:rsidR="008500C2" w:rsidRDefault="008500C2" w:rsidP="008500C2">
            <w:pPr>
              <w:pStyle w:val="ListingText"/>
              <w:rPr>
                <w:w w:val="105"/>
              </w:rPr>
            </w:pPr>
            <w:r>
              <w:rPr>
                <w:w w:val="105"/>
              </w:rPr>
              <w:t>62</w:t>
            </w:r>
          </w:p>
        </w:tc>
        <w:tc>
          <w:tcPr>
            <w:tcW w:w="9258" w:type="dxa"/>
            <w:tcBorders>
              <w:top w:val="nil"/>
              <w:bottom w:val="nil"/>
            </w:tcBorders>
          </w:tcPr>
          <w:p w14:paraId="2499622B" w14:textId="77777777" w:rsidR="008500C2" w:rsidRPr="0005217A" w:rsidRDefault="008500C2" w:rsidP="008500C2">
            <w:pPr>
              <w:pStyle w:val="ListingText"/>
              <w:rPr>
                <w:w w:val="105"/>
              </w:rPr>
            </w:pPr>
            <w:r w:rsidRPr="0005217A">
              <w:rPr>
                <w:w w:val="105"/>
              </w:rPr>
              <w:t xml:space="preserve">      {</w:t>
            </w:r>
          </w:p>
        </w:tc>
      </w:tr>
      <w:tr w:rsidR="008500C2" w:rsidRPr="0005217A" w14:paraId="539E4C28" w14:textId="77777777" w:rsidTr="005B4CA2">
        <w:tc>
          <w:tcPr>
            <w:tcW w:w="462" w:type="dxa"/>
            <w:tcBorders>
              <w:top w:val="nil"/>
              <w:left w:val="nil"/>
              <w:bottom w:val="nil"/>
            </w:tcBorders>
          </w:tcPr>
          <w:p w14:paraId="65725864" w14:textId="77777777" w:rsidR="008500C2" w:rsidRDefault="008500C2" w:rsidP="008500C2">
            <w:pPr>
              <w:pStyle w:val="ListingText"/>
              <w:rPr>
                <w:w w:val="105"/>
              </w:rPr>
            </w:pPr>
            <w:r>
              <w:rPr>
                <w:w w:val="105"/>
              </w:rPr>
              <w:t>63</w:t>
            </w:r>
          </w:p>
        </w:tc>
        <w:tc>
          <w:tcPr>
            <w:tcW w:w="9258" w:type="dxa"/>
            <w:tcBorders>
              <w:top w:val="nil"/>
              <w:bottom w:val="nil"/>
            </w:tcBorders>
          </w:tcPr>
          <w:p w14:paraId="6EB5E851" w14:textId="77777777" w:rsidR="008500C2" w:rsidRPr="0005217A" w:rsidRDefault="008500C2" w:rsidP="008500C2">
            <w:pPr>
              <w:pStyle w:val="ListingText"/>
              <w:rPr>
                <w:w w:val="105"/>
              </w:rPr>
            </w:pPr>
            <w:r w:rsidRPr="00A92A54">
              <w:rPr>
                <w:w w:val="105"/>
              </w:rPr>
              <w:t xml:space="preserve">       extnID      {2 5 29 35}, --OID for AuthorityKeyIdentifier standard extension</w:t>
            </w:r>
          </w:p>
        </w:tc>
      </w:tr>
      <w:tr w:rsidR="008500C2" w:rsidRPr="0005217A" w14:paraId="0320F2A1" w14:textId="77777777" w:rsidTr="005B4CA2">
        <w:tc>
          <w:tcPr>
            <w:tcW w:w="462" w:type="dxa"/>
            <w:tcBorders>
              <w:top w:val="nil"/>
              <w:left w:val="nil"/>
              <w:bottom w:val="nil"/>
            </w:tcBorders>
          </w:tcPr>
          <w:p w14:paraId="7ADC878C" w14:textId="77777777" w:rsidR="008500C2" w:rsidRDefault="008500C2" w:rsidP="008500C2">
            <w:pPr>
              <w:pStyle w:val="ListingText"/>
              <w:rPr>
                <w:w w:val="105"/>
              </w:rPr>
            </w:pPr>
            <w:r>
              <w:rPr>
                <w:w w:val="105"/>
              </w:rPr>
              <w:t>64</w:t>
            </w:r>
          </w:p>
        </w:tc>
        <w:tc>
          <w:tcPr>
            <w:tcW w:w="9258" w:type="dxa"/>
            <w:tcBorders>
              <w:top w:val="nil"/>
              <w:bottom w:val="nil"/>
            </w:tcBorders>
          </w:tcPr>
          <w:p w14:paraId="79491113" w14:textId="77777777" w:rsidR="008500C2" w:rsidRPr="0005217A" w:rsidRDefault="008500C2" w:rsidP="008500C2">
            <w:pPr>
              <w:pStyle w:val="ListingText"/>
              <w:rPr>
                <w:w w:val="105"/>
              </w:rPr>
            </w:pPr>
            <w:r w:rsidRPr="00A92A54">
              <w:rPr>
                <w:w w:val="105"/>
              </w:rPr>
              <w:t xml:space="preserve">       critical    FALSE,</w:t>
            </w:r>
          </w:p>
        </w:tc>
      </w:tr>
      <w:tr w:rsidR="008500C2" w:rsidRPr="0005217A" w14:paraId="139D7E4E" w14:textId="77777777" w:rsidTr="005B4CA2">
        <w:tc>
          <w:tcPr>
            <w:tcW w:w="462" w:type="dxa"/>
            <w:tcBorders>
              <w:top w:val="nil"/>
              <w:left w:val="nil"/>
              <w:bottom w:val="nil"/>
            </w:tcBorders>
          </w:tcPr>
          <w:p w14:paraId="2208AD2F" w14:textId="77777777" w:rsidR="008500C2" w:rsidRDefault="008500C2" w:rsidP="008500C2">
            <w:pPr>
              <w:pStyle w:val="ListingText"/>
              <w:rPr>
                <w:w w:val="105"/>
              </w:rPr>
            </w:pPr>
            <w:r>
              <w:rPr>
                <w:w w:val="105"/>
              </w:rPr>
              <w:t>65</w:t>
            </w:r>
          </w:p>
        </w:tc>
        <w:tc>
          <w:tcPr>
            <w:tcW w:w="9258" w:type="dxa"/>
            <w:tcBorders>
              <w:top w:val="nil"/>
              <w:bottom w:val="nil"/>
            </w:tcBorders>
          </w:tcPr>
          <w:p w14:paraId="41E89B60" w14:textId="77777777" w:rsidR="008500C2" w:rsidRPr="0005217A" w:rsidRDefault="008500C2" w:rsidP="008500C2">
            <w:pPr>
              <w:pStyle w:val="ListingText"/>
              <w:rPr>
                <w:w w:val="105"/>
              </w:rPr>
            </w:pPr>
            <w:r w:rsidRPr="00A92A54">
              <w:rPr>
                <w:w w:val="105"/>
              </w:rPr>
              <w:t xml:space="preserve">       extnValue   '...'H</w:t>
            </w:r>
            <w:r>
              <w:rPr>
                <w:w w:val="105"/>
              </w:rPr>
              <w:t>-</w:t>
            </w:r>
            <w:r>
              <w:t xml:space="preserve"> </w:t>
            </w:r>
            <w:r w:rsidRPr="00AE04AC">
              <w:rPr>
                <w:w w:val="105"/>
              </w:rPr>
              <w:t xml:space="preserve">DER encoding of an AuthorityKeyIdentifier sequence, containing only a KeyIdentifier element. </w:t>
            </w:r>
          </w:p>
        </w:tc>
      </w:tr>
      <w:tr w:rsidR="008500C2" w:rsidRPr="0005217A" w14:paraId="3AE0D9E1" w14:textId="77777777" w:rsidTr="005B4CA2">
        <w:tc>
          <w:tcPr>
            <w:tcW w:w="462" w:type="dxa"/>
            <w:tcBorders>
              <w:top w:val="nil"/>
              <w:left w:val="nil"/>
              <w:bottom w:val="nil"/>
            </w:tcBorders>
          </w:tcPr>
          <w:p w14:paraId="1C03344E" w14:textId="77777777" w:rsidR="008500C2" w:rsidRDefault="008500C2" w:rsidP="008500C2">
            <w:pPr>
              <w:pStyle w:val="ListingText"/>
              <w:rPr>
                <w:w w:val="105"/>
              </w:rPr>
            </w:pPr>
            <w:r>
              <w:rPr>
                <w:w w:val="105"/>
              </w:rPr>
              <w:t>66</w:t>
            </w:r>
          </w:p>
        </w:tc>
        <w:tc>
          <w:tcPr>
            <w:tcW w:w="9258" w:type="dxa"/>
            <w:tcBorders>
              <w:top w:val="nil"/>
              <w:bottom w:val="nil"/>
            </w:tcBorders>
          </w:tcPr>
          <w:p w14:paraId="41FA5021" w14:textId="77777777" w:rsidR="008500C2" w:rsidRPr="00A92A54" w:rsidRDefault="008500C2" w:rsidP="008500C2">
            <w:pPr>
              <w:pStyle w:val="ListingText"/>
              <w:rPr>
                <w:w w:val="105"/>
              </w:rPr>
            </w:pPr>
            <w:r>
              <w:rPr>
                <w:w w:val="105"/>
              </w:rPr>
              <w:t xml:space="preserve">-- </w:t>
            </w:r>
            <w:r w:rsidRPr="00AE04AC">
              <w:rPr>
                <w:w w:val="105"/>
              </w:rPr>
              <w:t>The KeyIdentifier is an OCTET STRING containing the</w:t>
            </w:r>
            <w:r w:rsidRPr="00A92A54">
              <w:rPr>
                <w:w w:val="105"/>
              </w:rPr>
              <w:t xml:space="preserve"> 160-bit SHA-1 hash of the value of the BIT STRING subjectPublicKey</w:t>
            </w:r>
            <w:r>
              <w:rPr>
                <w:w w:val="105"/>
              </w:rPr>
              <w:t xml:space="preserve"> </w:t>
            </w:r>
          </w:p>
        </w:tc>
      </w:tr>
      <w:tr w:rsidR="008500C2" w:rsidRPr="0005217A" w14:paraId="724B0177" w14:textId="77777777" w:rsidTr="005B4CA2">
        <w:tc>
          <w:tcPr>
            <w:tcW w:w="462" w:type="dxa"/>
            <w:tcBorders>
              <w:top w:val="nil"/>
              <w:left w:val="nil"/>
              <w:bottom w:val="nil"/>
            </w:tcBorders>
            <w:vAlign w:val="bottom"/>
          </w:tcPr>
          <w:p w14:paraId="5F13690C" w14:textId="77777777" w:rsidR="008500C2" w:rsidRDefault="008500C2" w:rsidP="008500C2">
            <w:pPr>
              <w:pStyle w:val="ListingText"/>
              <w:rPr>
                <w:w w:val="105"/>
              </w:rPr>
            </w:pPr>
            <w:r>
              <w:rPr>
                <w:w w:val="105"/>
              </w:rPr>
              <w:t>67</w:t>
            </w:r>
          </w:p>
        </w:tc>
        <w:tc>
          <w:tcPr>
            <w:tcW w:w="9258" w:type="dxa"/>
            <w:tcBorders>
              <w:top w:val="nil"/>
              <w:bottom w:val="nil"/>
            </w:tcBorders>
          </w:tcPr>
          <w:p w14:paraId="06B1E92C" w14:textId="77777777" w:rsidR="008500C2" w:rsidRPr="0005217A" w:rsidRDefault="008500C2" w:rsidP="008500C2">
            <w:pPr>
              <w:pStyle w:val="ListingText"/>
              <w:rPr>
                <w:w w:val="105"/>
              </w:rPr>
            </w:pPr>
            <w:r w:rsidRPr="00A92A54">
              <w:rPr>
                <w:w w:val="105"/>
              </w:rPr>
              <w:t xml:space="preserve">                           --from the issuer certificate (excluding the tag, length, and number of unused bits)</w:t>
            </w:r>
          </w:p>
        </w:tc>
      </w:tr>
      <w:tr w:rsidR="008500C2" w:rsidRPr="0005217A" w14:paraId="43701BCE" w14:textId="77777777" w:rsidTr="005B4CA2">
        <w:tc>
          <w:tcPr>
            <w:tcW w:w="462" w:type="dxa"/>
            <w:tcBorders>
              <w:top w:val="nil"/>
              <w:left w:val="nil"/>
              <w:bottom w:val="nil"/>
            </w:tcBorders>
            <w:vAlign w:val="bottom"/>
          </w:tcPr>
          <w:p w14:paraId="4284332F" w14:textId="77777777" w:rsidR="008500C2" w:rsidRPr="0005217A" w:rsidRDefault="008500C2" w:rsidP="008500C2">
            <w:pPr>
              <w:pStyle w:val="ListingText"/>
              <w:rPr>
                <w:w w:val="105"/>
              </w:rPr>
            </w:pPr>
            <w:r>
              <w:rPr>
                <w:w w:val="105"/>
              </w:rPr>
              <w:t>68</w:t>
            </w:r>
          </w:p>
        </w:tc>
        <w:tc>
          <w:tcPr>
            <w:tcW w:w="9258" w:type="dxa"/>
            <w:tcBorders>
              <w:top w:val="nil"/>
              <w:bottom w:val="nil"/>
            </w:tcBorders>
          </w:tcPr>
          <w:p w14:paraId="64AC5CC7" w14:textId="01861E05" w:rsidR="008500C2" w:rsidRPr="0005217A" w:rsidRDefault="008500C2" w:rsidP="008500C2">
            <w:pPr>
              <w:pStyle w:val="ListingText"/>
              <w:rPr>
                <w:w w:val="105"/>
              </w:rPr>
            </w:pPr>
            <w:r w:rsidRPr="0005217A">
              <w:rPr>
                <w:w w:val="105"/>
              </w:rPr>
              <w:t xml:space="preserve">    </w:t>
            </w:r>
            <w:r>
              <w:rPr>
                <w:w w:val="105"/>
              </w:rPr>
              <w:t xml:space="preserve">  </w:t>
            </w:r>
            <w:r w:rsidRPr="0005217A">
              <w:rPr>
                <w:w w:val="105"/>
              </w:rPr>
              <w:t>}</w:t>
            </w:r>
            <w:r w:rsidR="008D7F26">
              <w:rPr>
                <w:w w:val="105"/>
              </w:rPr>
              <w:t>,</w:t>
            </w:r>
          </w:p>
        </w:tc>
      </w:tr>
      <w:tr w:rsidR="003E0595" w:rsidRPr="0005217A" w14:paraId="708C4F3E" w14:textId="77777777" w:rsidTr="005B4CA2">
        <w:tc>
          <w:tcPr>
            <w:tcW w:w="462" w:type="dxa"/>
            <w:tcBorders>
              <w:top w:val="nil"/>
              <w:left w:val="nil"/>
              <w:bottom w:val="nil"/>
            </w:tcBorders>
            <w:vAlign w:val="bottom"/>
          </w:tcPr>
          <w:p w14:paraId="30B2F4C0" w14:textId="35B2FDFE" w:rsidR="008D7F26" w:rsidRDefault="008D7F26" w:rsidP="008500C2">
            <w:pPr>
              <w:pStyle w:val="ListingText"/>
              <w:rPr>
                <w:w w:val="105"/>
              </w:rPr>
            </w:pPr>
            <w:r>
              <w:rPr>
                <w:w w:val="105"/>
              </w:rPr>
              <w:t>69</w:t>
            </w:r>
          </w:p>
        </w:tc>
        <w:tc>
          <w:tcPr>
            <w:tcW w:w="9258" w:type="dxa"/>
            <w:tcBorders>
              <w:top w:val="nil"/>
              <w:bottom w:val="nil"/>
            </w:tcBorders>
          </w:tcPr>
          <w:p w14:paraId="5C642445" w14:textId="110D8E9A" w:rsidR="008D7F26" w:rsidRDefault="008D7F26" w:rsidP="008500C2">
            <w:pPr>
              <w:pStyle w:val="ListingText"/>
              <w:rPr>
                <w:w w:val="105"/>
              </w:rPr>
            </w:pPr>
            <w:r>
              <w:rPr>
                <w:w w:val="105"/>
              </w:rPr>
              <w:t xml:space="preserve">     {</w:t>
            </w:r>
          </w:p>
        </w:tc>
      </w:tr>
      <w:tr w:rsidR="003E0595" w:rsidRPr="0005217A" w14:paraId="2C7BF764" w14:textId="77777777" w:rsidTr="005B4CA2">
        <w:tc>
          <w:tcPr>
            <w:tcW w:w="462" w:type="dxa"/>
            <w:tcBorders>
              <w:top w:val="nil"/>
              <w:left w:val="nil"/>
              <w:bottom w:val="nil"/>
            </w:tcBorders>
            <w:vAlign w:val="bottom"/>
          </w:tcPr>
          <w:p w14:paraId="61B789E7" w14:textId="745AEB6A" w:rsidR="008D7F26" w:rsidRDefault="008D7F26" w:rsidP="008500C2">
            <w:pPr>
              <w:pStyle w:val="ListingText"/>
              <w:rPr>
                <w:w w:val="105"/>
              </w:rPr>
            </w:pPr>
            <w:r>
              <w:rPr>
                <w:w w:val="105"/>
              </w:rPr>
              <w:t>70</w:t>
            </w:r>
          </w:p>
        </w:tc>
        <w:tc>
          <w:tcPr>
            <w:tcW w:w="9258" w:type="dxa"/>
            <w:tcBorders>
              <w:top w:val="nil"/>
              <w:bottom w:val="nil"/>
            </w:tcBorders>
          </w:tcPr>
          <w:p w14:paraId="593244C6" w14:textId="4DE7E13B" w:rsidR="008D7F26" w:rsidRDefault="008D7F26" w:rsidP="008500C2">
            <w:pPr>
              <w:pStyle w:val="ListingText"/>
              <w:rPr>
                <w:w w:val="105"/>
              </w:rPr>
            </w:pPr>
            <w:r>
              <w:rPr>
                <w:w w:val="105"/>
              </w:rPr>
              <w:t xml:space="preserve">       </w:t>
            </w:r>
            <w:r w:rsidRPr="008D7F26">
              <w:rPr>
                <w:w w:val="105"/>
              </w:rPr>
              <w:t>extnID {2 5 29 14}, -- OID for SubjectKeyIdentifier standard extension</w:t>
            </w:r>
            <w:r>
              <w:rPr>
                <w:w w:val="105"/>
              </w:rPr>
              <w:t xml:space="preserve">       </w:t>
            </w:r>
          </w:p>
        </w:tc>
      </w:tr>
      <w:tr w:rsidR="003E0595" w:rsidRPr="0005217A" w14:paraId="72055249" w14:textId="77777777" w:rsidTr="005B4CA2">
        <w:tc>
          <w:tcPr>
            <w:tcW w:w="462" w:type="dxa"/>
            <w:tcBorders>
              <w:top w:val="nil"/>
              <w:left w:val="nil"/>
              <w:bottom w:val="nil"/>
            </w:tcBorders>
            <w:vAlign w:val="bottom"/>
          </w:tcPr>
          <w:p w14:paraId="2D2A272F" w14:textId="624F6CFD" w:rsidR="008D7F26" w:rsidRDefault="008D7F26" w:rsidP="008500C2">
            <w:pPr>
              <w:pStyle w:val="ListingText"/>
              <w:rPr>
                <w:w w:val="105"/>
              </w:rPr>
            </w:pPr>
            <w:r>
              <w:rPr>
                <w:w w:val="105"/>
              </w:rPr>
              <w:t>71</w:t>
            </w:r>
          </w:p>
        </w:tc>
        <w:tc>
          <w:tcPr>
            <w:tcW w:w="9258" w:type="dxa"/>
            <w:tcBorders>
              <w:top w:val="nil"/>
              <w:bottom w:val="nil"/>
            </w:tcBorders>
          </w:tcPr>
          <w:p w14:paraId="452E12E9" w14:textId="5799906F" w:rsidR="008D7F26" w:rsidRDefault="008D7F26" w:rsidP="008500C2">
            <w:pPr>
              <w:pStyle w:val="ListingText"/>
              <w:rPr>
                <w:w w:val="105"/>
              </w:rPr>
            </w:pPr>
            <w:r>
              <w:rPr>
                <w:w w:val="105"/>
              </w:rPr>
              <w:t xml:space="preserve">       critical FALSE, </w:t>
            </w:r>
          </w:p>
        </w:tc>
      </w:tr>
      <w:tr w:rsidR="00B31B44" w:rsidRPr="0005217A" w14:paraId="78A03DE4" w14:textId="77777777" w:rsidTr="008D7F26">
        <w:tc>
          <w:tcPr>
            <w:tcW w:w="462" w:type="dxa"/>
            <w:tcBorders>
              <w:top w:val="nil"/>
              <w:left w:val="nil"/>
              <w:bottom w:val="nil"/>
            </w:tcBorders>
          </w:tcPr>
          <w:p w14:paraId="2A0A79E8" w14:textId="245771D0" w:rsidR="008D7F26" w:rsidRDefault="008D7F26" w:rsidP="008D7F26">
            <w:pPr>
              <w:pStyle w:val="ListingText"/>
              <w:rPr>
                <w:w w:val="105"/>
              </w:rPr>
            </w:pPr>
            <w:r>
              <w:rPr>
                <w:w w:val="105"/>
              </w:rPr>
              <w:t>72</w:t>
            </w:r>
          </w:p>
        </w:tc>
        <w:tc>
          <w:tcPr>
            <w:tcW w:w="9258" w:type="dxa"/>
            <w:tcBorders>
              <w:top w:val="nil"/>
              <w:bottom w:val="nil"/>
            </w:tcBorders>
          </w:tcPr>
          <w:p w14:paraId="3282A4E4" w14:textId="323EFF26" w:rsidR="008D7F26" w:rsidRPr="008D7F26" w:rsidRDefault="008D7F26" w:rsidP="008D7F26">
            <w:pPr>
              <w:pStyle w:val="ListingText"/>
              <w:rPr>
                <w:w w:val="105"/>
              </w:rPr>
            </w:pPr>
            <w:r>
              <w:rPr>
                <w:w w:val="105"/>
              </w:rPr>
              <w:t xml:space="preserve">       </w:t>
            </w:r>
            <w:r w:rsidRPr="008D7F26">
              <w:rPr>
                <w:w w:val="105"/>
              </w:rPr>
              <w:t>extnValue ‘…’H --160-bit SHA1 hash of the value of the BIT STRING subjectPublicKey</w:t>
            </w:r>
          </w:p>
          <w:p w14:paraId="6EF375BF" w14:textId="38EC515D" w:rsidR="008D7F26" w:rsidRDefault="008D7F26" w:rsidP="008D7F26">
            <w:pPr>
              <w:pStyle w:val="ListingText"/>
              <w:rPr>
                <w:w w:val="105"/>
              </w:rPr>
            </w:pPr>
            <w:r w:rsidRPr="008D7F26">
              <w:rPr>
                <w:w w:val="105"/>
              </w:rPr>
              <w:t xml:space="preserve">                         --(excluding the tag, length, and number of unused bits)</w:t>
            </w:r>
          </w:p>
        </w:tc>
      </w:tr>
      <w:tr w:rsidR="003E0595" w:rsidRPr="0005217A" w14:paraId="1C3EC519" w14:textId="77777777" w:rsidTr="005B4CA2">
        <w:tc>
          <w:tcPr>
            <w:tcW w:w="462" w:type="dxa"/>
            <w:tcBorders>
              <w:top w:val="nil"/>
              <w:left w:val="nil"/>
              <w:bottom w:val="nil"/>
            </w:tcBorders>
            <w:vAlign w:val="bottom"/>
          </w:tcPr>
          <w:p w14:paraId="0E4A7E16" w14:textId="77777777" w:rsidR="008D7F26" w:rsidRDefault="008D7F26" w:rsidP="008500C2">
            <w:pPr>
              <w:pStyle w:val="ListingText"/>
              <w:rPr>
                <w:w w:val="105"/>
              </w:rPr>
            </w:pPr>
          </w:p>
        </w:tc>
        <w:tc>
          <w:tcPr>
            <w:tcW w:w="9258" w:type="dxa"/>
            <w:tcBorders>
              <w:top w:val="nil"/>
              <w:bottom w:val="nil"/>
            </w:tcBorders>
          </w:tcPr>
          <w:p w14:paraId="5AD3DA12" w14:textId="51417404" w:rsidR="008D7F26" w:rsidRDefault="008D7F26" w:rsidP="008500C2">
            <w:pPr>
              <w:pStyle w:val="ListingText"/>
              <w:rPr>
                <w:w w:val="105"/>
              </w:rPr>
            </w:pPr>
            <w:r>
              <w:rPr>
                <w:w w:val="105"/>
              </w:rPr>
              <w:t xml:space="preserve">     }</w:t>
            </w:r>
          </w:p>
        </w:tc>
      </w:tr>
      <w:tr w:rsidR="003E0595" w:rsidRPr="0005217A" w14:paraId="2896FED7" w14:textId="77777777" w:rsidTr="005B4CA2">
        <w:tc>
          <w:tcPr>
            <w:tcW w:w="462" w:type="dxa"/>
            <w:tcBorders>
              <w:top w:val="nil"/>
              <w:left w:val="nil"/>
              <w:bottom w:val="nil"/>
            </w:tcBorders>
            <w:vAlign w:val="bottom"/>
          </w:tcPr>
          <w:p w14:paraId="3EE77BB0" w14:textId="48D4E4FA" w:rsidR="008500C2" w:rsidRDefault="008D7F26" w:rsidP="008500C2">
            <w:pPr>
              <w:pStyle w:val="ListingText"/>
              <w:rPr>
                <w:w w:val="105"/>
              </w:rPr>
            </w:pPr>
            <w:r>
              <w:rPr>
                <w:w w:val="105"/>
              </w:rPr>
              <w:t>73</w:t>
            </w:r>
          </w:p>
        </w:tc>
        <w:tc>
          <w:tcPr>
            <w:tcW w:w="9258" w:type="dxa"/>
            <w:tcBorders>
              <w:top w:val="nil"/>
              <w:bottom w:val="nil"/>
            </w:tcBorders>
          </w:tcPr>
          <w:p w14:paraId="5180DE36" w14:textId="77777777" w:rsidR="008500C2" w:rsidRPr="0005217A" w:rsidRDefault="008500C2" w:rsidP="008500C2">
            <w:pPr>
              <w:pStyle w:val="ListingText"/>
              <w:rPr>
                <w:w w:val="105"/>
              </w:rPr>
            </w:pPr>
            <w:r>
              <w:rPr>
                <w:w w:val="105"/>
              </w:rPr>
              <w:t xml:space="preserve">    }</w:t>
            </w:r>
          </w:p>
        </w:tc>
      </w:tr>
      <w:tr w:rsidR="008500C2" w:rsidRPr="0005217A" w14:paraId="0603CB23" w14:textId="77777777" w:rsidTr="005B4CA2">
        <w:tc>
          <w:tcPr>
            <w:tcW w:w="462" w:type="dxa"/>
            <w:tcBorders>
              <w:top w:val="nil"/>
              <w:left w:val="nil"/>
              <w:bottom w:val="nil"/>
            </w:tcBorders>
            <w:vAlign w:val="bottom"/>
          </w:tcPr>
          <w:p w14:paraId="5296E989" w14:textId="2A6115C0" w:rsidR="008500C2" w:rsidRPr="0005217A" w:rsidRDefault="008500C2" w:rsidP="008500C2">
            <w:pPr>
              <w:pStyle w:val="ListingText"/>
              <w:rPr>
                <w:w w:val="105"/>
              </w:rPr>
            </w:pPr>
            <w:r>
              <w:rPr>
                <w:w w:val="105"/>
              </w:rPr>
              <w:t>7</w:t>
            </w:r>
            <w:r w:rsidR="008D7F26">
              <w:rPr>
                <w:w w:val="105"/>
              </w:rPr>
              <w:t>4</w:t>
            </w:r>
          </w:p>
        </w:tc>
        <w:tc>
          <w:tcPr>
            <w:tcW w:w="9258" w:type="dxa"/>
            <w:tcBorders>
              <w:top w:val="nil"/>
              <w:bottom w:val="nil"/>
            </w:tcBorders>
          </w:tcPr>
          <w:p w14:paraId="028A12E7" w14:textId="77777777" w:rsidR="008500C2" w:rsidRPr="0005217A" w:rsidRDefault="008500C2" w:rsidP="008500C2">
            <w:pPr>
              <w:pStyle w:val="ListingText"/>
              <w:rPr>
                <w:w w:val="105"/>
              </w:rPr>
            </w:pPr>
            <w:r w:rsidRPr="0005217A">
              <w:rPr>
                <w:w w:val="105"/>
              </w:rPr>
              <w:t xml:space="preserve">  },</w:t>
            </w:r>
          </w:p>
        </w:tc>
      </w:tr>
      <w:tr w:rsidR="008500C2" w:rsidRPr="0005217A" w14:paraId="3FA88CDC" w14:textId="77777777" w:rsidTr="005B4CA2">
        <w:tc>
          <w:tcPr>
            <w:tcW w:w="462" w:type="dxa"/>
            <w:tcBorders>
              <w:top w:val="nil"/>
              <w:left w:val="nil"/>
              <w:bottom w:val="nil"/>
            </w:tcBorders>
            <w:vAlign w:val="bottom"/>
          </w:tcPr>
          <w:p w14:paraId="5A94BF6E" w14:textId="698C32CD" w:rsidR="008500C2" w:rsidRPr="0005217A" w:rsidRDefault="008500C2" w:rsidP="008500C2">
            <w:pPr>
              <w:pStyle w:val="ListingText"/>
              <w:rPr>
                <w:w w:val="105"/>
              </w:rPr>
            </w:pPr>
            <w:r>
              <w:rPr>
                <w:w w:val="105"/>
              </w:rPr>
              <w:t>7</w:t>
            </w:r>
            <w:r w:rsidR="008D7F26">
              <w:rPr>
                <w:w w:val="105"/>
              </w:rPr>
              <w:t>5</w:t>
            </w:r>
          </w:p>
        </w:tc>
        <w:tc>
          <w:tcPr>
            <w:tcW w:w="9258" w:type="dxa"/>
            <w:tcBorders>
              <w:top w:val="nil"/>
              <w:bottom w:val="nil"/>
            </w:tcBorders>
          </w:tcPr>
          <w:p w14:paraId="1780B4E6" w14:textId="77777777" w:rsidR="008500C2" w:rsidRPr="0005217A" w:rsidRDefault="008500C2" w:rsidP="008500C2">
            <w:pPr>
              <w:pStyle w:val="ListingText"/>
              <w:rPr>
                <w:w w:val="105"/>
              </w:rPr>
            </w:pPr>
            <w:r w:rsidRPr="0005217A">
              <w:rPr>
                <w:w w:val="105"/>
              </w:rPr>
              <w:t xml:space="preserve">  signatureAlgorithm</w:t>
            </w:r>
          </w:p>
        </w:tc>
      </w:tr>
      <w:tr w:rsidR="008500C2" w:rsidRPr="0005217A" w14:paraId="282930E1" w14:textId="77777777" w:rsidTr="005B4CA2">
        <w:tc>
          <w:tcPr>
            <w:tcW w:w="462" w:type="dxa"/>
            <w:tcBorders>
              <w:top w:val="nil"/>
              <w:left w:val="nil"/>
              <w:bottom w:val="nil"/>
            </w:tcBorders>
            <w:vAlign w:val="bottom"/>
          </w:tcPr>
          <w:p w14:paraId="40309B54" w14:textId="4285CA53" w:rsidR="008500C2" w:rsidRPr="0005217A" w:rsidRDefault="008500C2" w:rsidP="008500C2">
            <w:pPr>
              <w:pStyle w:val="ListingText"/>
              <w:rPr>
                <w:w w:val="105"/>
              </w:rPr>
            </w:pPr>
            <w:r>
              <w:rPr>
                <w:w w:val="105"/>
              </w:rPr>
              <w:t>7</w:t>
            </w:r>
            <w:r w:rsidR="008D7F26">
              <w:rPr>
                <w:w w:val="105"/>
              </w:rPr>
              <w:t>6</w:t>
            </w:r>
          </w:p>
        </w:tc>
        <w:tc>
          <w:tcPr>
            <w:tcW w:w="9258" w:type="dxa"/>
            <w:tcBorders>
              <w:top w:val="nil"/>
              <w:bottom w:val="nil"/>
            </w:tcBorders>
          </w:tcPr>
          <w:p w14:paraId="23C3C354" w14:textId="77777777" w:rsidR="008500C2" w:rsidRPr="0005217A" w:rsidRDefault="008500C2" w:rsidP="008500C2">
            <w:pPr>
              <w:pStyle w:val="ListingText"/>
              <w:rPr>
                <w:w w:val="105"/>
              </w:rPr>
            </w:pPr>
            <w:r w:rsidRPr="0005217A">
              <w:rPr>
                <w:w w:val="105"/>
              </w:rPr>
              <w:t xml:space="preserve">  {</w:t>
            </w:r>
          </w:p>
        </w:tc>
      </w:tr>
      <w:tr w:rsidR="008500C2" w:rsidRPr="0005217A" w14:paraId="154DBB8D" w14:textId="77777777" w:rsidTr="005B4CA2">
        <w:tc>
          <w:tcPr>
            <w:tcW w:w="462" w:type="dxa"/>
            <w:tcBorders>
              <w:top w:val="nil"/>
              <w:left w:val="nil"/>
              <w:bottom w:val="nil"/>
            </w:tcBorders>
            <w:vAlign w:val="bottom"/>
          </w:tcPr>
          <w:p w14:paraId="4F44E687" w14:textId="21AFA28D" w:rsidR="008500C2" w:rsidRPr="0005217A" w:rsidRDefault="008500C2" w:rsidP="008500C2">
            <w:pPr>
              <w:pStyle w:val="ListingText"/>
              <w:rPr>
                <w:w w:val="105"/>
              </w:rPr>
            </w:pPr>
            <w:r>
              <w:rPr>
                <w:w w:val="105"/>
              </w:rPr>
              <w:t>7</w:t>
            </w:r>
            <w:r w:rsidR="008D7F26">
              <w:rPr>
                <w:w w:val="105"/>
              </w:rPr>
              <w:t>7</w:t>
            </w:r>
          </w:p>
        </w:tc>
        <w:tc>
          <w:tcPr>
            <w:tcW w:w="9258" w:type="dxa"/>
            <w:tcBorders>
              <w:top w:val="nil"/>
              <w:bottom w:val="nil"/>
            </w:tcBorders>
          </w:tcPr>
          <w:p w14:paraId="214CAB20" w14:textId="77777777" w:rsidR="008500C2" w:rsidRPr="0005217A" w:rsidRDefault="008500C2" w:rsidP="008500C2">
            <w:pPr>
              <w:pStyle w:val="ListingText"/>
              <w:rPr>
                <w:w w:val="105"/>
              </w:rPr>
            </w:pPr>
            <w:r w:rsidRPr="0005217A">
              <w:rPr>
                <w:w w:val="105"/>
              </w:rPr>
              <w:t xml:space="preserve">    algorithm {1 2 840 10045 4 3 2} </w:t>
            </w:r>
          </w:p>
        </w:tc>
      </w:tr>
      <w:tr w:rsidR="008500C2" w:rsidRPr="0005217A" w14:paraId="7BCAC1CB" w14:textId="77777777" w:rsidTr="005B4CA2">
        <w:tc>
          <w:tcPr>
            <w:tcW w:w="462" w:type="dxa"/>
            <w:tcBorders>
              <w:top w:val="nil"/>
              <w:left w:val="nil"/>
              <w:bottom w:val="nil"/>
            </w:tcBorders>
            <w:vAlign w:val="bottom"/>
          </w:tcPr>
          <w:p w14:paraId="6220CA4A" w14:textId="69FBD13D" w:rsidR="008500C2" w:rsidRPr="0005217A" w:rsidRDefault="008500C2" w:rsidP="008500C2">
            <w:pPr>
              <w:pStyle w:val="ListingText"/>
              <w:rPr>
                <w:w w:val="105"/>
              </w:rPr>
            </w:pPr>
            <w:r>
              <w:rPr>
                <w:w w:val="105"/>
              </w:rPr>
              <w:t>7</w:t>
            </w:r>
            <w:r w:rsidR="008D7F26">
              <w:rPr>
                <w:w w:val="105"/>
              </w:rPr>
              <w:t>8</w:t>
            </w:r>
          </w:p>
        </w:tc>
        <w:tc>
          <w:tcPr>
            <w:tcW w:w="9258" w:type="dxa"/>
            <w:tcBorders>
              <w:top w:val="nil"/>
              <w:bottom w:val="nil"/>
            </w:tcBorders>
          </w:tcPr>
          <w:p w14:paraId="1EFD7052" w14:textId="77777777" w:rsidR="008500C2" w:rsidRPr="0005217A" w:rsidRDefault="008500C2" w:rsidP="008500C2">
            <w:pPr>
              <w:pStyle w:val="ListingText"/>
              <w:rPr>
                <w:w w:val="105"/>
              </w:rPr>
            </w:pPr>
            <w:r w:rsidRPr="0005217A">
              <w:rPr>
                <w:w w:val="105"/>
              </w:rPr>
              <w:t xml:space="preserve">  },</w:t>
            </w:r>
          </w:p>
        </w:tc>
      </w:tr>
      <w:tr w:rsidR="008500C2" w:rsidRPr="0005217A" w14:paraId="1F39957D" w14:textId="77777777" w:rsidTr="005B4CA2">
        <w:tc>
          <w:tcPr>
            <w:tcW w:w="462" w:type="dxa"/>
            <w:tcBorders>
              <w:top w:val="nil"/>
              <w:left w:val="nil"/>
              <w:bottom w:val="nil"/>
            </w:tcBorders>
            <w:vAlign w:val="bottom"/>
          </w:tcPr>
          <w:p w14:paraId="2C7977F1" w14:textId="7C96FF14" w:rsidR="008500C2" w:rsidRPr="0005217A" w:rsidRDefault="008500C2" w:rsidP="008500C2">
            <w:pPr>
              <w:pStyle w:val="ListingText"/>
              <w:rPr>
                <w:w w:val="105"/>
              </w:rPr>
            </w:pPr>
            <w:r>
              <w:rPr>
                <w:w w:val="105"/>
              </w:rPr>
              <w:t>7</w:t>
            </w:r>
            <w:r w:rsidR="008D7F26">
              <w:rPr>
                <w:w w:val="105"/>
              </w:rPr>
              <w:t>9</w:t>
            </w:r>
          </w:p>
        </w:tc>
        <w:tc>
          <w:tcPr>
            <w:tcW w:w="9258" w:type="dxa"/>
            <w:tcBorders>
              <w:top w:val="nil"/>
              <w:bottom w:val="nil"/>
            </w:tcBorders>
          </w:tcPr>
          <w:p w14:paraId="4AFB214E" w14:textId="666A57BA" w:rsidR="008500C2" w:rsidRPr="0005217A" w:rsidRDefault="008500C2" w:rsidP="008500C2">
            <w:pPr>
              <w:pStyle w:val="ListingText"/>
              <w:rPr>
                <w:w w:val="105"/>
              </w:rPr>
            </w:pPr>
            <w:r w:rsidRPr="0005217A">
              <w:rPr>
                <w:w w:val="105"/>
              </w:rPr>
              <w:t xml:space="preserve">  signatureValue '...'H --the certificate signature computed as per</w:t>
            </w:r>
            <w:r w:rsidR="00E11AF8">
              <w:rPr>
                <w:w w:val="105"/>
              </w:rPr>
              <w:t xml:space="preserv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p>
        </w:tc>
      </w:tr>
      <w:tr w:rsidR="008500C2" w:rsidRPr="0005217A" w14:paraId="5FEEDE35" w14:textId="77777777" w:rsidTr="005B4CA2">
        <w:tc>
          <w:tcPr>
            <w:tcW w:w="462" w:type="dxa"/>
            <w:tcBorders>
              <w:top w:val="nil"/>
              <w:left w:val="nil"/>
              <w:bottom w:val="nil"/>
            </w:tcBorders>
            <w:vAlign w:val="bottom"/>
          </w:tcPr>
          <w:p w14:paraId="7F28A251" w14:textId="5A88EAB8" w:rsidR="008500C2" w:rsidRPr="0005217A" w:rsidRDefault="008D7F26" w:rsidP="008500C2">
            <w:pPr>
              <w:pStyle w:val="ListingText"/>
              <w:rPr>
                <w:w w:val="105"/>
              </w:rPr>
            </w:pPr>
            <w:r>
              <w:rPr>
                <w:w w:val="105"/>
              </w:rPr>
              <w:t>80</w:t>
            </w:r>
          </w:p>
        </w:tc>
        <w:tc>
          <w:tcPr>
            <w:tcW w:w="9258" w:type="dxa"/>
            <w:tcBorders>
              <w:top w:val="nil"/>
              <w:bottom w:val="nil"/>
            </w:tcBorders>
          </w:tcPr>
          <w:p w14:paraId="54E7E952" w14:textId="77777777" w:rsidR="008500C2" w:rsidRPr="0005217A" w:rsidRDefault="008500C2" w:rsidP="008500C2">
            <w:pPr>
              <w:pStyle w:val="ListingText"/>
              <w:rPr>
                <w:w w:val="105"/>
              </w:rPr>
            </w:pPr>
            <w:r w:rsidRPr="0005217A">
              <w:rPr>
                <w:w w:val="105"/>
              </w:rPr>
              <w:t xml:space="preserve">  --ECDSA signature</w:t>
            </w:r>
          </w:p>
        </w:tc>
      </w:tr>
      <w:tr w:rsidR="008500C2" w:rsidRPr="0005217A" w14:paraId="61222924" w14:textId="77777777" w:rsidTr="005B4CA2">
        <w:tc>
          <w:tcPr>
            <w:tcW w:w="462" w:type="dxa"/>
            <w:tcBorders>
              <w:top w:val="nil"/>
              <w:left w:val="nil"/>
              <w:bottom w:val="nil"/>
            </w:tcBorders>
            <w:vAlign w:val="bottom"/>
          </w:tcPr>
          <w:p w14:paraId="69CF74E9" w14:textId="3D05745F" w:rsidR="008500C2" w:rsidRPr="0005217A" w:rsidRDefault="008D7F26" w:rsidP="008500C2">
            <w:pPr>
              <w:pStyle w:val="ListingText"/>
              <w:rPr>
                <w:w w:val="105"/>
              </w:rPr>
            </w:pPr>
            <w:r>
              <w:rPr>
                <w:w w:val="105"/>
              </w:rPr>
              <w:t>81</w:t>
            </w:r>
          </w:p>
        </w:tc>
        <w:tc>
          <w:tcPr>
            <w:tcW w:w="9258" w:type="dxa"/>
            <w:tcBorders>
              <w:top w:val="nil"/>
            </w:tcBorders>
          </w:tcPr>
          <w:p w14:paraId="56C510CB" w14:textId="77777777" w:rsidR="008500C2" w:rsidRPr="0005217A" w:rsidRDefault="008500C2" w:rsidP="008500C2">
            <w:pPr>
              <w:pStyle w:val="ListingText"/>
              <w:rPr>
                <w:w w:val="105"/>
              </w:rPr>
            </w:pPr>
            <w:r w:rsidRPr="0005217A">
              <w:rPr>
                <w:w w:val="105"/>
              </w:rPr>
              <w:t>}</w:t>
            </w:r>
          </w:p>
        </w:tc>
      </w:tr>
    </w:tbl>
    <w:p w14:paraId="10A46879" w14:textId="59E328A2" w:rsidR="008500C2" w:rsidRPr="006839CF" w:rsidRDefault="008500C2" w:rsidP="008D1189">
      <w:pPr>
        <w:pStyle w:val="Normal-SpaceAbove"/>
      </w:pPr>
      <w:r w:rsidRPr="00A455EE">
        <w:t xml:space="preserve">The subject field is formatted as </w:t>
      </w:r>
      <w:r w:rsidRPr="006839CF">
        <w:t>described in</w:t>
      </w:r>
      <w:r w:rsidR="002B3680">
        <w:t xml:space="preserve"> </w:t>
      </w:r>
      <w:r w:rsidR="002957B5">
        <w:t>Appendix</w:t>
      </w:r>
      <w:r w:rsidR="002B3680">
        <w:t xml:space="preserve"> </w:t>
      </w:r>
      <w:r w:rsidR="002B3680" w:rsidRPr="002B3680">
        <w:rPr>
          <w:rStyle w:val="CrossRef"/>
        </w:rPr>
        <w:fldChar w:fldCharType="begin"/>
      </w:r>
      <w:r w:rsidR="002B3680" w:rsidRPr="002B3680">
        <w:rPr>
          <w:rStyle w:val="CrossRef"/>
        </w:rPr>
        <w:instrText xml:space="preserve"> REF _Ref62124308 \n \h </w:instrText>
      </w:r>
      <w:r w:rsidR="002B3680" w:rsidRPr="002B3680">
        <w:rPr>
          <w:rStyle w:val="CrossRef"/>
        </w:rPr>
      </w:r>
      <w:r w:rsidR="002B3680" w:rsidRPr="002B3680">
        <w:rPr>
          <w:rStyle w:val="CrossRef"/>
        </w:rPr>
        <w:fldChar w:fldCharType="separate"/>
      </w:r>
      <w:r w:rsidR="00D81990">
        <w:rPr>
          <w:rStyle w:val="CrossRef"/>
        </w:rPr>
        <w:t>B.2.3</w:t>
      </w:r>
      <w:r w:rsidR="002B3680" w:rsidRPr="002B3680">
        <w:rPr>
          <w:rStyle w:val="CrossRef"/>
        </w:rPr>
        <w:fldChar w:fldCharType="end"/>
      </w:r>
      <w:r w:rsidRPr="006839CF">
        <w:t xml:space="preserve"> </w:t>
      </w:r>
    </w:p>
    <w:p w14:paraId="0E489425" w14:textId="1F73B883" w:rsidR="008500C2" w:rsidRPr="00A455EE" w:rsidRDefault="008500C2" w:rsidP="008500C2">
      <w:r w:rsidRPr="006839CF">
        <w:t>The ROUTING_INFORMATION (as used in</w:t>
      </w:r>
      <w:r w:rsidR="00913F18" w:rsidRPr="00402CE8">
        <w:rPr>
          <w:rStyle w:val="CrossRef"/>
          <w:u w:val="none"/>
        </w:rPr>
        <w:t xml:space="preserve"> </w:t>
      </w:r>
      <w:r w:rsidR="00684621">
        <w:rPr>
          <w:rStyle w:val="CrossRef"/>
        </w:rPr>
        <w:fldChar w:fldCharType="begin"/>
      </w:r>
      <w:r w:rsidR="00684621">
        <w:rPr>
          <w:rStyle w:val="CrossRef"/>
        </w:rPr>
        <w:instrText xml:space="preserve"> REF _Ref102398140 \r \h </w:instrText>
      </w:r>
      <w:r w:rsidR="00684621">
        <w:rPr>
          <w:rStyle w:val="CrossRef"/>
        </w:rPr>
      </w:r>
      <w:r w:rsidR="00684621">
        <w:rPr>
          <w:rStyle w:val="CrossRef"/>
        </w:rPr>
        <w:fldChar w:fldCharType="separate"/>
      </w:r>
      <w:r w:rsidR="00D81990">
        <w:rPr>
          <w:rStyle w:val="CrossRef"/>
        </w:rPr>
        <w:t>11.5</w:t>
      </w:r>
      <w:r w:rsidR="00684621">
        <w:rPr>
          <w:rStyle w:val="CrossRef"/>
        </w:rPr>
        <w:fldChar w:fldCharType="end"/>
      </w:r>
      <w:r w:rsidRPr="006839CF">
        <w:t>) is defined in the common name of the subject field of</w:t>
      </w:r>
      <w:r w:rsidR="00913F18" w:rsidRPr="006839CF">
        <w:t xml:space="preserve"> </w:t>
      </w:r>
      <w:r w:rsidR="00913F18" w:rsidRPr="006839CF">
        <w:rPr>
          <w:rStyle w:val="CrossRef"/>
        </w:rPr>
        <w:fldChar w:fldCharType="begin"/>
      </w:r>
      <w:r w:rsidR="00913F18" w:rsidRPr="006839CF">
        <w:rPr>
          <w:rStyle w:val="CrossRef"/>
        </w:rPr>
        <w:instrText xml:space="preserve"> REF _Ref61683792 \h  \* MERGEFORMAT </w:instrText>
      </w:r>
      <w:r w:rsidR="00913F18" w:rsidRPr="006839CF">
        <w:rPr>
          <w:rStyle w:val="CrossRef"/>
        </w:rPr>
      </w:r>
      <w:r w:rsidR="00913F18" w:rsidRPr="006839CF">
        <w:rPr>
          <w:rStyle w:val="CrossRef"/>
        </w:rPr>
        <w:fldChar w:fldCharType="separate"/>
      </w:r>
      <w:r w:rsidR="00D81990" w:rsidRPr="00D81990">
        <w:rPr>
          <w:rStyle w:val="CrossRef"/>
        </w:rPr>
        <w:t>Listing 5</w:t>
      </w:r>
      <w:r w:rsidR="00D81990" w:rsidRPr="00D81990">
        <w:rPr>
          <w:rStyle w:val="CrossRef"/>
        </w:rPr>
        <w:noBreakHyphen/>
        <w:t>3</w:t>
      </w:r>
      <w:r w:rsidR="00913F18" w:rsidRPr="006839CF">
        <w:rPr>
          <w:rStyle w:val="CrossRef"/>
        </w:rPr>
        <w:fldChar w:fldCharType="end"/>
      </w:r>
      <w:r w:rsidRPr="006839CF">
        <w:t>, i.e., the subject ID of</w:t>
      </w:r>
      <w:r w:rsidRPr="00A455EE">
        <w:t xml:space="preserve"> the </w:t>
      </w:r>
      <w:r>
        <w:t>V</w:t>
      </w:r>
      <w:r w:rsidRPr="00A455EE">
        <w:t xml:space="preserve">ehicle </w:t>
      </w:r>
      <w:r>
        <w:t>P</w:t>
      </w:r>
      <w:r w:rsidRPr="00A455EE">
        <w:t xml:space="preserve">ublic </w:t>
      </w:r>
      <w:r>
        <w:t>K</w:t>
      </w:r>
      <w:r w:rsidRPr="00A455EE">
        <w:t xml:space="preserve">ey </w:t>
      </w:r>
      <w:r>
        <w:t>C</w:t>
      </w:r>
      <w:r w:rsidRPr="00A455EE">
        <w:t>ertificate [K]</w:t>
      </w:r>
      <w:r w:rsidR="00D4633E">
        <w:t xml:space="preserve"> (Appendix </w:t>
      </w:r>
      <w:r w:rsidR="00F42B75">
        <w:fldChar w:fldCharType="begin"/>
      </w:r>
      <w:r w:rsidR="00F42B75">
        <w:instrText xml:space="preserve"> REF _Ref89271575 \n \h </w:instrText>
      </w:r>
      <w:r w:rsidR="00F42B75">
        <w:fldChar w:fldCharType="separate"/>
      </w:r>
      <w:r w:rsidR="00D81990">
        <w:t>B.2.6</w:t>
      </w:r>
      <w:r w:rsidR="00F42B75">
        <w:fldChar w:fldCharType="end"/>
      </w:r>
      <w:r w:rsidR="00D4633E">
        <w:t>)</w:t>
      </w:r>
      <w:r>
        <w:t>.</w:t>
      </w:r>
    </w:p>
    <w:p w14:paraId="4022F563" w14:textId="52081E14" w:rsidR="008500C2" w:rsidRDefault="008500C2" w:rsidP="003A34FF">
      <w:pPr>
        <w:pStyle w:val="CaptionTable"/>
      </w:pPr>
      <w:bookmarkStart w:id="659" w:name="_Ref61680961"/>
      <w:bookmarkStart w:id="660" w:name="_Toc62126673"/>
      <w:bookmarkStart w:id="661" w:name="_Toc62127522"/>
      <w:bookmarkStart w:id="662" w:name="_Toc118223026"/>
      <w:r>
        <w:t xml:space="preserve">Table </w:t>
      </w:r>
      <w:fldSimple w:instr=" STYLEREF 1 \s ">
        <w:r w:rsidR="00D81990">
          <w:rPr>
            <w:noProof/>
          </w:rPr>
          <w:t>5</w:t>
        </w:r>
      </w:fldSimple>
      <w:r w:rsidR="00183237">
        <w:noBreakHyphen/>
      </w:r>
      <w:fldSimple w:instr=" SEQ Table \* ARABIC \s 1 ">
        <w:r w:rsidR="00D81990">
          <w:rPr>
            <w:noProof/>
          </w:rPr>
          <w:t>13</w:t>
        </w:r>
      </w:fldSimple>
      <w:bookmarkEnd w:id="659"/>
      <w:r>
        <w:t xml:space="preserve">: </w:t>
      </w:r>
      <w:r w:rsidRPr="00C54C66">
        <w:t>Mailbox Mapping</w:t>
      </w:r>
      <w:bookmarkEnd w:id="660"/>
      <w:bookmarkEnd w:id="661"/>
      <w:bookmarkEnd w:id="66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85"/>
        <w:gridCol w:w="1182"/>
        <w:gridCol w:w="5709"/>
        <w:gridCol w:w="1474"/>
      </w:tblGrid>
      <w:tr w:rsidR="008500C2" w14:paraId="17A490E3" w14:textId="77777777" w:rsidTr="00D828F2">
        <w:trPr>
          <w:trHeight w:val="357"/>
          <w:tblHeader/>
        </w:trPr>
        <w:tc>
          <w:tcPr>
            <w:tcW w:w="527" w:type="pct"/>
            <w:tcBorders>
              <w:bottom w:val="single" w:sz="4" w:space="0" w:color="000000"/>
            </w:tcBorders>
            <w:shd w:val="clear" w:color="auto" w:fill="0070C0"/>
          </w:tcPr>
          <w:p w14:paraId="71E6E341" w14:textId="77777777" w:rsidR="008500C2" w:rsidRPr="00DF46B6" w:rsidRDefault="008500C2" w:rsidP="00D828F2">
            <w:pPr>
              <w:pStyle w:val="TableHead"/>
            </w:pPr>
            <w:r w:rsidRPr="00DF46B6">
              <w:t>Tag</w:t>
            </w:r>
          </w:p>
        </w:tc>
        <w:tc>
          <w:tcPr>
            <w:tcW w:w="632" w:type="pct"/>
            <w:tcBorders>
              <w:bottom w:val="single" w:sz="4" w:space="0" w:color="000000"/>
            </w:tcBorders>
            <w:shd w:val="clear" w:color="auto" w:fill="0070C0"/>
          </w:tcPr>
          <w:p w14:paraId="113D6500" w14:textId="77777777" w:rsidR="00286EDE" w:rsidRDefault="008500C2" w:rsidP="00286EDE">
            <w:pPr>
              <w:pStyle w:val="TableHead-Centered"/>
            </w:pPr>
            <w:r w:rsidRPr="00DF46B6">
              <w:t>Length</w:t>
            </w:r>
          </w:p>
          <w:p w14:paraId="41A93557" w14:textId="7B586B71" w:rsidR="008500C2" w:rsidRPr="00DF46B6" w:rsidRDefault="00286EDE" w:rsidP="00286EDE">
            <w:pPr>
              <w:pStyle w:val="TableHead-Centered"/>
            </w:pPr>
            <w:r>
              <w:t>(bytes)</w:t>
            </w:r>
          </w:p>
        </w:tc>
        <w:tc>
          <w:tcPr>
            <w:tcW w:w="3053" w:type="pct"/>
            <w:tcBorders>
              <w:bottom w:val="single" w:sz="4" w:space="0" w:color="000000"/>
            </w:tcBorders>
            <w:shd w:val="clear" w:color="auto" w:fill="0070C0"/>
          </w:tcPr>
          <w:p w14:paraId="137026D8" w14:textId="77777777" w:rsidR="008500C2" w:rsidRPr="00DF46B6" w:rsidRDefault="008500C2" w:rsidP="005B4CA2">
            <w:pPr>
              <w:pStyle w:val="TableHead"/>
            </w:pPr>
            <w:r w:rsidRPr="00DF46B6">
              <w:t>Description</w:t>
            </w:r>
          </w:p>
        </w:tc>
        <w:tc>
          <w:tcPr>
            <w:tcW w:w="788" w:type="pct"/>
            <w:tcBorders>
              <w:bottom w:val="nil"/>
            </w:tcBorders>
            <w:shd w:val="clear" w:color="auto" w:fill="0070C0"/>
          </w:tcPr>
          <w:p w14:paraId="508EF6F2" w14:textId="77777777" w:rsidR="008500C2" w:rsidRPr="00DF46B6" w:rsidRDefault="008500C2" w:rsidP="005B4CA2">
            <w:pPr>
              <w:pStyle w:val="TableHead-Centered"/>
            </w:pPr>
            <w:r w:rsidRPr="00DF46B6">
              <w:t>Field is</w:t>
            </w:r>
          </w:p>
        </w:tc>
      </w:tr>
      <w:tr w:rsidR="008500C2" w14:paraId="6A57F65F" w14:textId="77777777" w:rsidTr="00D828F2">
        <w:trPr>
          <w:trHeight w:val="357"/>
        </w:trPr>
        <w:tc>
          <w:tcPr>
            <w:tcW w:w="527" w:type="pct"/>
            <w:tcBorders>
              <w:top w:val="single" w:sz="4" w:space="0" w:color="000000"/>
            </w:tcBorders>
          </w:tcPr>
          <w:p w14:paraId="1F570851" w14:textId="77777777" w:rsidR="008500C2" w:rsidRDefault="008500C2" w:rsidP="00D828F2">
            <w:pPr>
              <w:pStyle w:val="TableText"/>
            </w:pPr>
            <w:r w:rsidRPr="00D828F2">
              <w:rPr>
                <w:w w:val="105"/>
              </w:rPr>
              <w:t>7F4D</w:t>
            </w:r>
            <w:r w:rsidRPr="00D828F2">
              <w:rPr>
                <w:w w:val="105"/>
                <w:vertAlign w:val="subscript"/>
              </w:rPr>
              <w:t>h</w:t>
            </w:r>
          </w:p>
        </w:tc>
        <w:tc>
          <w:tcPr>
            <w:tcW w:w="632" w:type="pct"/>
            <w:tcBorders>
              <w:top w:val="single" w:sz="4" w:space="0" w:color="000000"/>
            </w:tcBorders>
          </w:tcPr>
          <w:p w14:paraId="68E6D993" w14:textId="77777777" w:rsidR="008500C2" w:rsidRDefault="008500C2" w:rsidP="005B4CA2">
            <w:pPr>
              <w:pStyle w:val="TableText-Centered"/>
            </w:pPr>
            <w:r>
              <w:t>variable</w:t>
            </w:r>
          </w:p>
        </w:tc>
        <w:tc>
          <w:tcPr>
            <w:tcW w:w="3053" w:type="pct"/>
            <w:tcBorders>
              <w:top w:val="single" w:sz="4" w:space="0" w:color="000000"/>
            </w:tcBorders>
          </w:tcPr>
          <w:p w14:paraId="7B35C78C" w14:textId="77777777" w:rsidR="008500C2" w:rsidRDefault="008500C2" w:rsidP="005B4CA2">
            <w:pPr>
              <w:pStyle w:val="TableText"/>
            </w:pPr>
            <w:r>
              <w:rPr>
                <w:w w:val="105"/>
              </w:rPr>
              <w:t>Mailbox mapping</w:t>
            </w:r>
          </w:p>
        </w:tc>
        <w:tc>
          <w:tcPr>
            <w:tcW w:w="788" w:type="pct"/>
            <w:tcBorders>
              <w:top w:val="nil"/>
            </w:tcBorders>
          </w:tcPr>
          <w:p w14:paraId="59353C52" w14:textId="77777777" w:rsidR="008500C2" w:rsidRDefault="008500C2" w:rsidP="005B4CA2">
            <w:pPr>
              <w:pStyle w:val="TableText-Centered"/>
            </w:pPr>
            <w:r>
              <w:t>mandatory</w:t>
            </w:r>
          </w:p>
        </w:tc>
      </w:tr>
      <w:tr w:rsidR="008500C2" w14:paraId="19264E61" w14:textId="77777777" w:rsidTr="00D828F2">
        <w:trPr>
          <w:trHeight w:val="356"/>
        </w:trPr>
        <w:tc>
          <w:tcPr>
            <w:tcW w:w="527" w:type="pct"/>
          </w:tcPr>
          <w:p w14:paraId="4B937985" w14:textId="6F9EE2AD" w:rsidR="008500C2" w:rsidRPr="00007EE3" w:rsidRDefault="008500C2" w:rsidP="00007EE3">
            <w:pPr>
              <w:pStyle w:val="TableText-Indented"/>
            </w:pPr>
            <w:r w:rsidRPr="00007EE3">
              <w:t>D0</w:t>
            </w:r>
            <w:r w:rsidR="003C4D5C" w:rsidRPr="00D828F2">
              <w:rPr>
                <w:w w:val="105"/>
                <w:vertAlign w:val="subscript"/>
              </w:rPr>
              <w:t>h</w:t>
            </w:r>
          </w:p>
        </w:tc>
        <w:tc>
          <w:tcPr>
            <w:tcW w:w="632" w:type="pct"/>
          </w:tcPr>
          <w:p w14:paraId="73A9C971" w14:textId="77777777" w:rsidR="008500C2" w:rsidRDefault="008500C2" w:rsidP="005B4CA2">
            <w:pPr>
              <w:pStyle w:val="TableText-Centered"/>
            </w:pPr>
            <w:r>
              <w:rPr>
                <w:w w:val="101"/>
              </w:rPr>
              <w:t>2</w:t>
            </w:r>
          </w:p>
        </w:tc>
        <w:tc>
          <w:tcPr>
            <w:tcW w:w="3053" w:type="pct"/>
          </w:tcPr>
          <w:p w14:paraId="53A1E3FE" w14:textId="764959E0" w:rsidR="008500C2" w:rsidRDefault="008500C2" w:rsidP="005B4CA2">
            <w:pPr>
              <w:pStyle w:val="TableText"/>
            </w:pPr>
            <w:r>
              <w:t xml:space="preserve">SIGNALING_BITMAP_OFFSET as per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04B46F81" w14:textId="77777777" w:rsidR="008500C2" w:rsidRDefault="008500C2" w:rsidP="005B4CA2">
            <w:pPr>
              <w:pStyle w:val="TableText-Centered"/>
            </w:pPr>
            <w:r>
              <w:t>mandatory</w:t>
            </w:r>
          </w:p>
        </w:tc>
      </w:tr>
      <w:tr w:rsidR="008500C2" w14:paraId="0FF931E3" w14:textId="77777777" w:rsidTr="00D828F2">
        <w:trPr>
          <w:trHeight w:val="356"/>
        </w:trPr>
        <w:tc>
          <w:tcPr>
            <w:tcW w:w="527" w:type="pct"/>
          </w:tcPr>
          <w:p w14:paraId="6D99A0A6" w14:textId="46091C45" w:rsidR="008500C2" w:rsidRPr="00007EE3" w:rsidRDefault="008500C2" w:rsidP="00007EE3">
            <w:pPr>
              <w:pStyle w:val="TableText-Indented"/>
            </w:pPr>
            <w:r w:rsidRPr="00007EE3">
              <w:t>D1</w:t>
            </w:r>
            <w:r w:rsidR="003C4D5C" w:rsidRPr="00D828F2">
              <w:rPr>
                <w:w w:val="105"/>
                <w:vertAlign w:val="subscript"/>
              </w:rPr>
              <w:t>h</w:t>
            </w:r>
          </w:p>
        </w:tc>
        <w:tc>
          <w:tcPr>
            <w:tcW w:w="632" w:type="pct"/>
          </w:tcPr>
          <w:p w14:paraId="39B4F019" w14:textId="77777777" w:rsidR="008500C2" w:rsidRDefault="008500C2" w:rsidP="005B4CA2">
            <w:pPr>
              <w:pStyle w:val="TableText-Centered"/>
            </w:pPr>
            <w:r>
              <w:rPr>
                <w:w w:val="101"/>
              </w:rPr>
              <w:t>2</w:t>
            </w:r>
          </w:p>
        </w:tc>
        <w:tc>
          <w:tcPr>
            <w:tcW w:w="3053" w:type="pct"/>
          </w:tcPr>
          <w:p w14:paraId="6D6BC938" w14:textId="4C7E8E37" w:rsidR="008500C2" w:rsidRDefault="008500C2" w:rsidP="005B4CA2">
            <w:pPr>
              <w:pStyle w:val="TableText"/>
            </w:pPr>
            <w:r>
              <w:t>MAILBOX_CONTENT_END_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5B1356E3" w14:textId="77777777" w:rsidR="008500C2" w:rsidRDefault="008500C2" w:rsidP="005B4CA2">
            <w:pPr>
              <w:pStyle w:val="TableText-Centered"/>
            </w:pPr>
            <w:r>
              <w:t>mandatory</w:t>
            </w:r>
          </w:p>
        </w:tc>
      </w:tr>
      <w:tr w:rsidR="008500C2" w14:paraId="15D3B659" w14:textId="77777777" w:rsidTr="00D828F2">
        <w:trPr>
          <w:trHeight w:val="356"/>
        </w:trPr>
        <w:tc>
          <w:tcPr>
            <w:tcW w:w="527" w:type="pct"/>
          </w:tcPr>
          <w:p w14:paraId="65FB88C3" w14:textId="2550AB78" w:rsidR="008500C2" w:rsidRPr="00007EE3" w:rsidRDefault="008500C2" w:rsidP="00007EE3">
            <w:pPr>
              <w:pStyle w:val="TableText-Indented"/>
            </w:pPr>
            <w:r w:rsidRPr="00007EE3">
              <w:t>D2</w:t>
            </w:r>
            <w:r w:rsidR="003C4D5C" w:rsidRPr="00D828F2">
              <w:rPr>
                <w:w w:val="105"/>
                <w:vertAlign w:val="subscript"/>
              </w:rPr>
              <w:t>h</w:t>
            </w:r>
          </w:p>
        </w:tc>
        <w:tc>
          <w:tcPr>
            <w:tcW w:w="632" w:type="pct"/>
          </w:tcPr>
          <w:p w14:paraId="7DBA7CA0" w14:textId="77777777" w:rsidR="008500C2" w:rsidRDefault="008500C2" w:rsidP="005B4CA2">
            <w:pPr>
              <w:pStyle w:val="TableText-Centered"/>
            </w:pPr>
            <w:r>
              <w:rPr>
                <w:w w:val="101"/>
              </w:rPr>
              <w:t>1</w:t>
            </w:r>
          </w:p>
        </w:tc>
        <w:tc>
          <w:tcPr>
            <w:tcW w:w="3053" w:type="pct"/>
          </w:tcPr>
          <w:p w14:paraId="764BF384" w14:textId="224B8177" w:rsidR="008500C2" w:rsidRDefault="008500C2" w:rsidP="005B4CA2">
            <w:pPr>
              <w:pStyle w:val="TableText"/>
            </w:pPr>
            <w:r>
              <w:t xml:space="preserve">IMMOBILIZER_TOKEN_LENGTH as per </w:t>
            </w:r>
            <w:r w:rsidR="00913F18" w:rsidRPr="00913F18">
              <w:rPr>
                <w:rStyle w:val="CrossRef"/>
              </w:rPr>
              <w:fldChar w:fldCharType="begin"/>
            </w:r>
            <w:r w:rsidR="00913F18" w:rsidRPr="00913F18">
              <w:rPr>
                <w:rStyle w:val="CrossRef"/>
              </w:rPr>
              <w:instrText xml:space="preserve"> REF _Ref61681052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3</w:t>
            </w:r>
            <w:r w:rsidR="00913F18" w:rsidRPr="00913F18">
              <w:rPr>
                <w:rStyle w:val="CrossRef"/>
              </w:rPr>
              <w:fldChar w:fldCharType="end"/>
            </w:r>
          </w:p>
        </w:tc>
        <w:tc>
          <w:tcPr>
            <w:tcW w:w="788" w:type="pct"/>
          </w:tcPr>
          <w:p w14:paraId="5ACA16A6" w14:textId="545820FD" w:rsidR="008500C2" w:rsidRDefault="00C80236" w:rsidP="005B4CA2">
            <w:pPr>
              <w:pStyle w:val="TableText-Centered"/>
            </w:pPr>
            <w:r>
              <w:rPr>
                <w:w w:val="105"/>
              </w:rPr>
              <w:t>o</w:t>
            </w:r>
            <w:r w:rsidR="008500C2">
              <w:rPr>
                <w:w w:val="105"/>
              </w:rPr>
              <w:t>ptional</w:t>
            </w:r>
          </w:p>
        </w:tc>
      </w:tr>
      <w:tr w:rsidR="008500C2" w14:paraId="406EBF65" w14:textId="77777777" w:rsidTr="00D828F2">
        <w:trPr>
          <w:trHeight w:val="356"/>
        </w:trPr>
        <w:tc>
          <w:tcPr>
            <w:tcW w:w="527" w:type="pct"/>
          </w:tcPr>
          <w:p w14:paraId="76073837" w14:textId="18DF7031" w:rsidR="008500C2" w:rsidRPr="00007EE3" w:rsidRDefault="008500C2" w:rsidP="00007EE3">
            <w:pPr>
              <w:pStyle w:val="TableText-Indented"/>
            </w:pPr>
            <w:r w:rsidRPr="00007EE3">
              <w:t>C0</w:t>
            </w:r>
            <w:r w:rsidR="003C4D5C" w:rsidRPr="00D828F2">
              <w:rPr>
                <w:w w:val="105"/>
                <w:vertAlign w:val="subscript"/>
              </w:rPr>
              <w:t>h</w:t>
            </w:r>
          </w:p>
        </w:tc>
        <w:tc>
          <w:tcPr>
            <w:tcW w:w="632" w:type="pct"/>
          </w:tcPr>
          <w:p w14:paraId="0E04858D" w14:textId="77777777" w:rsidR="008500C2" w:rsidRDefault="008500C2" w:rsidP="005B4CA2">
            <w:pPr>
              <w:pStyle w:val="TableText-Centered"/>
            </w:pPr>
            <w:r>
              <w:rPr>
                <w:w w:val="101"/>
              </w:rPr>
              <w:t>2</w:t>
            </w:r>
          </w:p>
        </w:tc>
        <w:tc>
          <w:tcPr>
            <w:tcW w:w="3053" w:type="pct"/>
          </w:tcPr>
          <w:p w14:paraId="5E843788" w14:textId="1C5638E0" w:rsidR="008500C2" w:rsidRDefault="008500C2" w:rsidP="005B4CA2">
            <w:pPr>
              <w:pStyle w:val="TableText"/>
            </w:pPr>
            <w:r>
              <w:rPr>
                <w:w w:val="105"/>
              </w:rPr>
              <w:t>Sig-Bit 0: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115336EC" w14:textId="77777777" w:rsidR="008500C2" w:rsidRDefault="008500C2" w:rsidP="005B4CA2">
            <w:pPr>
              <w:pStyle w:val="TableText-Centered"/>
            </w:pPr>
            <w:r>
              <w:t>mandatory</w:t>
            </w:r>
          </w:p>
        </w:tc>
      </w:tr>
      <w:tr w:rsidR="008500C2" w14:paraId="1DC58F8D" w14:textId="77777777" w:rsidTr="00D828F2">
        <w:trPr>
          <w:trHeight w:val="356"/>
        </w:trPr>
        <w:tc>
          <w:tcPr>
            <w:tcW w:w="527" w:type="pct"/>
          </w:tcPr>
          <w:p w14:paraId="73B1605A" w14:textId="1AB4EB6F" w:rsidR="008500C2" w:rsidRPr="00007EE3" w:rsidRDefault="008500C2" w:rsidP="00007EE3">
            <w:pPr>
              <w:pStyle w:val="TableText-Indented"/>
            </w:pPr>
            <w:r w:rsidRPr="00007EE3">
              <w:t>C1</w:t>
            </w:r>
            <w:r w:rsidR="003C4D5C" w:rsidRPr="00D828F2">
              <w:rPr>
                <w:w w:val="105"/>
                <w:vertAlign w:val="subscript"/>
              </w:rPr>
              <w:t>h</w:t>
            </w:r>
          </w:p>
        </w:tc>
        <w:tc>
          <w:tcPr>
            <w:tcW w:w="632" w:type="pct"/>
          </w:tcPr>
          <w:p w14:paraId="76CA54A7" w14:textId="77777777" w:rsidR="008500C2" w:rsidRDefault="008500C2" w:rsidP="005B4CA2">
            <w:pPr>
              <w:pStyle w:val="TableText-Centered"/>
            </w:pPr>
            <w:r>
              <w:rPr>
                <w:w w:val="101"/>
              </w:rPr>
              <w:t>2</w:t>
            </w:r>
          </w:p>
        </w:tc>
        <w:tc>
          <w:tcPr>
            <w:tcW w:w="3053" w:type="pct"/>
          </w:tcPr>
          <w:p w14:paraId="4B1E8387" w14:textId="76E75636" w:rsidR="008500C2" w:rsidRDefault="008500C2" w:rsidP="005B4CA2">
            <w:pPr>
              <w:pStyle w:val="TableText"/>
            </w:pPr>
            <w:r>
              <w:rPr>
                <w:w w:val="105"/>
              </w:rPr>
              <w:t>Sig-Bit 1: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6CA8AB6E" w14:textId="77777777" w:rsidR="008500C2" w:rsidRDefault="008500C2" w:rsidP="005B4CA2">
            <w:pPr>
              <w:pStyle w:val="TableText-Centered"/>
            </w:pPr>
            <w:r>
              <w:rPr>
                <w:w w:val="105"/>
              </w:rPr>
              <w:t>conditional</w:t>
            </w:r>
          </w:p>
        </w:tc>
      </w:tr>
      <w:tr w:rsidR="008500C2" w14:paraId="55E3D042" w14:textId="77777777" w:rsidTr="00D828F2">
        <w:trPr>
          <w:trHeight w:val="356"/>
        </w:trPr>
        <w:tc>
          <w:tcPr>
            <w:tcW w:w="527" w:type="pct"/>
          </w:tcPr>
          <w:p w14:paraId="3F20DFFA" w14:textId="56E15BEE" w:rsidR="008500C2" w:rsidRPr="00007EE3" w:rsidRDefault="008500C2" w:rsidP="00007EE3">
            <w:pPr>
              <w:pStyle w:val="TableText-Indented"/>
            </w:pPr>
            <w:r w:rsidRPr="00007EE3">
              <w:t>C2</w:t>
            </w:r>
            <w:r w:rsidR="003C4D5C" w:rsidRPr="00D828F2">
              <w:rPr>
                <w:w w:val="105"/>
                <w:vertAlign w:val="subscript"/>
              </w:rPr>
              <w:t>h</w:t>
            </w:r>
          </w:p>
        </w:tc>
        <w:tc>
          <w:tcPr>
            <w:tcW w:w="632" w:type="pct"/>
          </w:tcPr>
          <w:p w14:paraId="6B3D45CC" w14:textId="77777777" w:rsidR="008500C2" w:rsidRDefault="008500C2" w:rsidP="005B4CA2">
            <w:pPr>
              <w:pStyle w:val="TableText-Centered"/>
            </w:pPr>
            <w:r>
              <w:rPr>
                <w:w w:val="101"/>
              </w:rPr>
              <w:t>2</w:t>
            </w:r>
          </w:p>
        </w:tc>
        <w:tc>
          <w:tcPr>
            <w:tcW w:w="3053" w:type="pct"/>
          </w:tcPr>
          <w:p w14:paraId="28AB83FE" w14:textId="387F0AB4" w:rsidR="008500C2" w:rsidRDefault="008500C2" w:rsidP="005B4CA2">
            <w:pPr>
              <w:pStyle w:val="TableText"/>
            </w:pPr>
            <w:r>
              <w:rPr>
                <w:w w:val="105"/>
              </w:rPr>
              <w:t>Sig-Bit 2: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56F37BDE" w14:textId="77777777" w:rsidR="008500C2" w:rsidRDefault="008500C2" w:rsidP="005B4CA2">
            <w:pPr>
              <w:pStyle w:val="TableText-Centered"/>
            </w:pPr>
            <w:r>
              <w:rPr>
                <w:w w:val="105"/>
              </w:rPr>
              <w:t>conditional</w:t>
            </w:r>
          </w:p>
        </w:tc>
      </w:tr>
      <w:tr w:rsidR="008500C2" w14:paraId="0AE6A945" w14:textId="77777777" w:rsidTr="00D828F2">
        <w:trPr>
          <w:trHeight w:val="356"/>
        </w:trPr>
        <w:tc>
          <w:tcPr>
            <w:tcW w:w="527" w:type="pct"/>
          </w:tcPr>
          <w:p w14:paraId="1FB9614D" w14:textId="52513CCB" w:rsidR="008500C2" w:rsidRPr="00007EE3" w:rsidRDefault="008500C2" w:rsidP="00007EE3">
            <w:pPr>
              <w:pStyle w:val="TableText-Indented"/>
            </w:pPr>
            <w:r w:rsidRPr="00007EE3">
              <w:t>C3</w:t>
            </w:r>
            <w:r w:rsidR="003C4D5C" w:rsidRPr="00D828F2">
              <w:rPr>
                <w:w w:val="105"/>
                <w:vertAlign w:val="subscript"/>
              </w:rPr>
              <w:t>h</w:t>
            </w:r>
          </w:p>
        </w:tc>
        <w:tc>
          <w:tcPr>
            <w:tcW w:w="632" w:type="pct"/>
          </w:tcPr>
          <w:p w14:paraId="25D67AFA" w14:textId="77777777" w:rsidR="008500C2" w:rsidRDefault="008500C2" w:rsidP="005B4CA2">
            <w:pPr>
              <w:pStyle w:val="TableText-Centered"/>
            </w:pPr>
            <w:r>
              <w:rPr>
                <w:w w:val="101"/>
              </w:rPr>
              <w:t>2</w:t>
            </w:r>
          </w:p>
        </w:tc>
        <w:tc>
          <w:tcPr>
            <w:tcW w:w="3053" w:type="pct"/>
          </w:tcPr>
          <w:p w14:paraId="30387E8C" w14:textId="7F6CF7A4" w:rsidR="008500C2" w:rsidRDefault="008500C2" w:rsidP="005B4CA2">
            <w:pPr>
              <w:pStyle w:val="TableText"/>
            </w:pPr>
            <w:r>
              <w:rPr>
                <w:w w:val="105"/>
              </w:rPr>
              <w:t>Sig-Bit 3: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025B7D68" w14:textId="77777777" w:rsidR="008500C2" w:rsidRDefault="008500C2" w:rsidP="005B4CA2">
            <w:pPr>
              <w:pStyle w:val="TableText-Centered"/>
            </w:pPr>
            <w:r>
              <w:rPr>
                <w:w w:val="105"/>
              </w:rPr>
              <w:t>conditional</w:t>
            </w:r>
          </w:p>
        </w:tc>
      </w:tr>
      <w:tr w:rsidR="008500C2" w14:paraId="558453D9" w14:textId="77777777" w:rsidTr="00D828F2">
        <w:trPr>
          <w:trHeight w:val="356"/>
        </w:trPr>
        <w:tc>
          <w:tcPr>
            <w:tcW w:w="527" w:type="pct"/>
          </w:tcPr>
          <w:p w14:paraId="4DF86F2B" w14:textId="3EE876F4" w:rsidR="008500C2" w:rsidRPr="00007EE3" w:rsidRDefault="008500C2" w:rsidP="00007EE3">
            <w:pPr>
              <w:pStyle w:val="TableText-Indented"/>
            </w:pPr>
            <w:r w:rsidRPr="00007EE3">
              <w:t>C4</w:t>
            </w:r>
            <w:r w:rsidR="003C4D5C" w:rsidRPr="00D828F2">
              <w:rPr>
                <w:w w:val="105"/>
                <w:vertAlign w:val="subscript"/>
              </w:rPr>
              <w:t>h</w:t>
            </w:r>
          </w:p>
        </w:tc>
        <w:tc>
          <w:tcPr>
            <w:tcW w:w="632" w:type="pct"/>
          </w:tcPr>
          <w:p w14:paraId="4ECDB0CF" w14:textId="77777777" w:rsidR="008500C2" w:rsidRDefault="008500C2" w:rsidP="005B4CA2">
            <w:pPr>
              <w:pStyle w:val="TableText-Centered"/>
            </w:pPr>
            <w:r>
              <w:rPr>
                <w:w w:val="101"/>
              </w:rPr>
              <w:t>2</w:t>
            </w:r>
          </w:p>
        </w:tc>
        <w:tc>
          <w:tcPr>
            <w:tcW w:w="3053" w:type="pct"/>
          </w:tcPr>
          <w:p w14:paraId="4404CAD8" w14:textId="1336AD34" w:rsidR="008500C2" w:rsidRDefault="008500C2" w:rsidP="005B4CA2">
            <w:pPr>
              <w:pStyle w:val="TableText"/>
            </w:pPr>
            <w:r>
              <w:rPr>
                <w:w w:val="105"/>
              </w:rPr>
              <w:t>Sig-Bit 4: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06E68B8D" w14:textId="77777777" w:rsidR="008500C2" w:rsidRDefault="008500C2" w:rsidP="005B4CA2">
            <w:pPr>
              <w:pStyle w:val="TableText-Centered"/>
            </w:pPr>
            <w:r>
              <w:rPr>
                <w:w w:val="105"/>
              </w:rPr>
              <w:t>conditional</w:t>
            </w:r>
          </w:p>
        </w:tc>
      </w:tr>
      <w:tr w:rsidR="008500C2" w14:paraId="1DD12B47" w14:textId="77777777" w:rsidTr="00D828F2">
        <w:trPr>
          <w:trHeight w:val="356"/>
        </w:trPr>
        <w:tc>
          <w:tcPr>
            <w:tcW w:w="527" w:type="pct"/>
          </w:tcPr>
          <w:p w14:paraId="50918B71" w14:textId="605EFBDB" w:rsidR="008500C2" w:rsidRPr="00007EE3" w:rsidRDefault="008500C2" w:rsidP="00007EE3">
            <w:pPr>
              <w:pStyle w:val="TableText-Indented"/>
            </w:pPr>
            <w:r w:rsidRPr="00007EE3">
              <w:t>C5</w:t>
            </w:r>
            <w:r w:rsidR="003C4D5C" w:rsidRPr="00D828F2">
              <w:rPr>
                <w:w w:val="105"/>
                <w:vertAlign w:val="subscript"/>
              </w:rPr>
              <w:t>h</w:t>
            </w:r>
          </w:p>
        </w:tc>
        <w:tc>
          <w:tcPr>
            <w:tcW w:w="632" w:type="pct"/>
          </w:tcPr>
          <w:p w14:paraId="7A9F3F32" w14:textId="77777777" w:rsidR="008500C2" w:rsidRDefault="008500C2" w:rsidP="005B4CA2">
            <w:pPr>
              <w:pStyle w:val="TableText-Centered"/>
            </w:pPr>
            <w:r>
              <w:rPr>
                <w:w w:val="101"/>
              </w:rPr>
              <w:t>2</w:t>
            </w:r>
          </w:p>
        </w:tc>
        <w:tc>
          <w:tcPr>
            <w:tcW w:w="3053" w:type="pct"/>
          </w:tcPr>
          <w:p w14:paraId="4A485680" w14:textId="503CBD33" w:rsidR="008500C2" w:rsidRDefault="008500C2" w:rsidP="005B4CA2">
            <w:pPr>
              <w:pStyle w:val="TableText"/>
            </w:pPr>
            <w:r>
              <w:rPr>
                <w:w w:val="105"/>
              </w:rPr>
              <w:t>Sig-Bit 5: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542B57B9" w14:textId="77777777" w:rsidR="008500C2" w:rsidRDefault="008500C2" w:rsidP="005B4CA2">
            <w:pPr>
              <w:pStyle w:val="TableText-Centered"/>
            </w:pPr>
            <w:r>
              <w:rPr>
                <w:w w:val="105"/>
              </w:rPr>
              <w:t>conditional</w:t>
            </w:r>
          </w:p>
        </w:tc>
      </w:tr>
      <w:tr w:rsidR="008500C2" w14:paraId="7734BA93" w14:textId="77777777" w:rsidTr="00D828F2">
        <w:trPr>
          <w:trHeight w:val="356"/>
        </w:trPr>
        <w:tc>
          <w:tcPr>
            <w:tcW w:w="527" w:type="pct"/>
          </w:tcPr>
          <w:p w14:paraId="7C75F8D0" w14:textId="1B784AC0" w:rsidR="008500C2" w:rsidRPr="00007EE3" w:rsidRDefault="008500C2" w:rsidP="00007EE3">
            <w:pPr>
              <w:pStyle w:val="TableText-Indented"/>
            </w:pPr>
            <w:r w:rsidRPr="00007EE3">
              <w:lastRenderedPageBreak/>
              <w:t>C6</w:t>
            </w:r>
            <w:r w:rsidR="003C4D5C" w:rsidRPr="00D828F2">
              <w:rPr>
                <w:w w:val="105"/>
                <w:vertAlign w:val="subscript"/>
              </w:rPr>
              <w:t>h</w:t>
            </w:r>
          </w:p>
        </w:tc>
        <w:tc>
          <w:tcPr>
            <w:tcW w:w="632" w:type="pct"/>
          </w:tcPr>
          <w:p w14:paraId="54D74257" w14:textId="77777777" w:rsidR="008500C2" w:rsidRDefault="008500C2" w:rsidP="005B4CA2">
            <w:pPr>
              <w:pStyle w:val="TableText-Centered"/>
            </w:pPr>
            <w:r>
              <w:rPr>
                <w:w w:val="101"/>
              </w:rPr>
              <w:t>2</w:t>
            </w:r>
          </w:p>
        </w:tc>
        <w:tc>
          <w:tcPr>
            <w:tcW w:w="3053" w:type="pct"/>
          </w:tcPr>
          <w:p w14:paraId="6118EA55" w14:textId="1EE66E38" w:rsidR="008500C2" w:rsidRDefault="008500C2" w:rsidP="005B4CA2">
            <w:pPr>
              <w:pStyle w:val="TableText"/>
            </w:pPr>
            <w:r>
              <w:rPr>
                <w:w w:val="105"/>
              </w:rPr>
              <w:t>Sig-Bit 6: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13E299D8" w14:textId="77777777" w:rsidR="008500C2" w:rsidRDefault="008500C2" w:rsidP="005B4CA2">
            <w:pPr>
              <w:pStyle w:val="TableText-Centered"/>
            </w:pPr>
            <w:r>
              <w:rPr>
                <w:w w:val="105"/>
              </w:rPr>
              <w:t>conditional</w:t>
            </w:r>
          </w:p>
        </w:tc>
      </w:tr>
      <w:tr w:rsidR="008500C2" w14:paraId="66DE7445" w14:textId="77777777" w:rsidTr="00D828F2">
        <w:trPr>
          <w:trHeight w:val="356"/>
        </w:trPr>
        <w:tc>
          <w:tcPr>
            <w:tcW w:w="527" w:type="pct"/>
          </w:tcPr>
          <w:p w14:paraId="3CE681B4" w14:textId="54B390EE" w:rsidR="008500C2" w:rsidRPr="00007EE3" w:rsidRDefault="008500C2" w:rsidP="00007EE3">
            <w:pPr>
              <w:pStyle w:val="TableText-Indented"/>
            </w:pPr>
            <w:r w:rsidRPr="00007EE3">
              <w:t>C7</w:t>
            </w:r>
            <w:r w:rsidR="003C4D5C" w:rsidRPr="00D828F2">
              <w:rPr>
                <w:w w:val="105"/>
                <w:vertAlign w:val="subscript"/>
              </w:rPr>
              <w:t>h</w:t>
            </w:r>
          </w:p>
        </w:tc>
        <w:tc>
          <w:tcPr>
            <w:tcW w:w="632" w:type="pct"/>
          </w:tcPr>
          <w:p w14:paraId="720AAA3C" w14:textId="77777777" w:rsidR="008500C2" w:rsidRDefault="008500C2" w:rsidP="005B4CA2">
            <w:pPr>
              <w:pStyle w:val="TableText-Centered"/>
            </w:pPr>
            <w:r>
              <w:rPr>
                <w:w w:val="101"/>
              </w:rPr>
              <w:t>2</w:t>
            </w:r>
          </w:p>
        </w:tc>
        <w:tc>
          <w:tcPr>
            <w:tcW w:w="3053" w:type="pct"/>
          </w:tcPr>
          <w:p w14:paraId="1E31A374" w14:textId="1D341600" w:rsidR="008500C2" w:rsidRDefault="008500C2" w:rsidP="005B4CA2">
            <w:pPr>
              <w:pStyle w:val="TableText"/>
            </w:pPr>
            <w:r>
              <w:rPr>
                <w:w w:val="105"/>
              </w:rPr>
              <w:t>Sig-Bit 7: corresponding data offset as per</w:t>
            </w:r>
            <w:r w:rsidR="00913F18">
              <w:t xml:space="preserve"> </w:t>
            </w:r>
            <w:r w:rsidR="00913F18" w:rsidRPr="00913F18">
              <w:rPr>
                <w:rStyle w:val="CrossRef"/>
              </w:rPr>
              <w:fldChar w:fldCharType="begin"/>
            </w:r>
            <w:r w:rsidR="00913F18" w:rsidRPr="00913F18">
              <w:rPr>
                <w:rStyle w:val="CrossRef"/>
              </w:rPr>
              <w:instrText xml:space="preserve"> REF _Ref61680924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sidRPr="00D81990">
              <w:rPr>
                <w:rStyle w:val="CrossRef"/>
              </w:rPr>
              <w:t>Table 4</w:t>
            </w:r>
            <w:r w:rsidR="00D81990" w:rsidRPr="00D81990">
              <w:rPr>
                <w:rStyle w:val="CrossRef"/>
              </w:rPr>
              <w:noBreakHyphen/>
              <w:t>2</w:t>
            </w:r>
            <w:r w:rsidR="00913F18" w:rsidRPr="00913F18">
              <w:rPr>
                <w:rStyle w:val="CrossRef"/>
              </w:rPr>
              <w:fldChar w:fldCharType="end"/>
            </w:r>
          </w:p>
        </w:tc>
        <w:tc>
          <w:tcPr>
            <w:tcW w:w="788" w:type="pct"/>
          </w:tcPr>
          <w:p w14:paraId="71586318" w14:textId="77777777" w:rsidR="008500C2" w:rsidRDefault="008500C2" w:rsidP="005B4CA2">
            <w:pPr>
              <w:pStyle w:val="TableText-Centered"/>
            </w:pPr>
            <w:r>
              <w:rPr>
                <w:w w:val="105"/>
              </w:rPr>
              <w:t>conditional</w:t>
            </w:r>
          </w:p>
        </w:tc>
      </w:tr>
    </w:tbl>
    <w:p w14:paraId="718E7162" w14:textId="77777777" w:rsidR="008500C2" w:rsidRDefault="008500C2" w:rsidP="008D1189">
      <w:pPr>
        <w:pStyle w:val="Normal-SpaceAbove"/>
      </w:pPr>
      <w:r>
        <w:t>Conditional fields shall be present when the data element designated by the corresponding Sig-Bit is used.</w:t>
      </w:r>
    </w:p>
    <w:p w14:paraId="1653662C" w14:textId="7F522D0F" w:rsidR="008500C2" w:rsidRDefault="00913F18" w:rsidP="008500C2">
      <w:r w:rsidRPr="00913F18">
        <w:rPr>
          <w:rStyle w:val="CrossRef"/>
        </w:rPr>
        <w:fldChar w:fldCharType="begin"/>
      </w:r>
      <w:r w:rsidRPr="00913F18">
        <w:rPr>
          <w:rStyle w:val="CrossRef"/>
        </w:rPr>
        <w:instrText xml:space="preserve"> REF _Ref61679765 \h </w:instrText>
      </w:r>
      <w:r>
        <w:rPr>
          <w:rStyle w:val="CrossRef"/>
        </w:rPr>
        <w:instrText xml:space="preserve"> \* MERGEFORMAT </w:instrText>
      </w:r>
      <w:r w:rsidRPr="00913F18">
        <w:rPr>
          <w:rStyle w:val="CrossRef"/>
        </w:rPr>
      </w:r>
      <w:r w:rsidRPr="00913F18">
        <w:rPr>
          <w:rStyle w:val="CrossRef"/>
        </w:rPr>
        <w:fldChar w:fldCharType="separate"/>
      </w:r>
      <w:r w:rsidR="00D81990" w:rsidRPr="00D81990">
        <w:rPr>
          <w:rStyle w:val="CrossRef"/>
        </w:rPr>
        <w:t>Table 5</w:t>
      </w:r>
      <w:r w:rsidR="00D81990" w:rsidRPr="00D81990">
        <w:rPr>
          <w:rStyle w:val="CrossRef"/>
        </w:rPr>
        <w:noBreakHyphen/>
        <w:t>14</w:t>
      </w:r>
      <w:r w:rsidRPr="00913F18">
        <w:rPr>
          <w:rStyle w:val="CrossRef"/>
        </w:rPr>
        <w:fldChar w:fldCharType="end"/>
      </w:r>
      <w:r w:rsidRPr="00913F18">
        <w:t xml:space="preserve"> </w:t>
      </w:r>
      <w:r w:rsidR="008500C2" w:rsidRPr="00913F18">
        <w:t>provides</w:t>
      </w:r>
      <w:r w:rsidR="008500C2">
        <w:t xml:space="preserve"> all supplementary configuration information to the device.</w:t>
      </w:r>
    </w:p>
    <w:p w14:paraId="27A32961" w14:textId="7DD81775" w:rsidR="008500C2" w:rsidRDefault="008500C2" w:rsidP="008658FF">
      <w:pPr>
        <w:pStyle w:val="CaptionTable"/>
      </w:pPr>
      <w:bookmarkStart w:id="663" w:name="_Ref102922441"/>
      <w:bookmarkStart w:id="664" w:name="_Ref100847858"/>
      <w:bookmarkStart w:id="665" w:name="_Ref61679765"/>
      <w:bookmarkStart w:id="666" w:name="_Toc62126674"/>
      <w:bookmarkStart w:id="667" w:name="_Toc62127523"/>
      <w:bookmarkStart w:id="668" w:name="_Ref100932106"/>
      <w:bookmarkStart w:id="669" w:name="_Toc118223027"/>
      <w:r>
        <w:t xml:space="preserve">Table </w:t>
      </w:r>
      <w:fldSimple w:instr=" STYLEREF 1 \s ">
        <w:r w:rsidR="00D81990">
          <w:rPr>
            <w:noProof/>
          </w:rPr>
          <w:t>5</w:t>
        </w:r>
      </w:fldSimple>
      <w:r w:rsidR="00183237">
        <w:noBreakHyphen/>
      </w:r>
      <w:fldSimple w:instr=" SEQ Table \* ARABIC \s 1 ">
        <w:r w:rsidR="00D81990">
          <w:rPr>
            <w:noProof/>
          </w:rPr>
          <w:t>14</w:t>
        </w:r>
      </w:fldSimple>
      <w:bookmarkEnd w:id="663"/>
      <w:bookmarkEnd w:id="664"/>
      <w:bookmarkEnd w:id="665"/>
      <w:r>
        <w:t xml:space="preserve">: </w:t>
      </w:r>
      <w:r w:rsidRPr="00C97DBF">
        <w:t>Device Configuration Data</w:t>
      </w:r>
      <w:bookmarkEnd w:id="666"/>
      <w:bookmarkEnd w:id="667"/>
      <w:bookmarkEnd w:id="668"/>
      <w:bookmarkEnd w:id="66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47"/>
        <w:gridCol w:w="1133"/>
        <w:gridCol w:w="5704"/>
        <w:gridCol w:w="1066"/>
      </w:tblGrid>
      <w:tr w:rsidR="008500C2" w14:paraId="7B231570" w14:textId="77777777" w:rsidTr="00E00FC9">
        <w:trPr>
          <w:trHeight w:val="357"/>
          <w:tblHeader/>
        </w:trPr>
        <w:tc>
          <w:tcPr>
            <w:tcW w:w="77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5BA6D29" w14:textId="77777777" w:rsidR="008500C2" w:rsidRPr="00DF46B6" w:rsidRDefault="008500C2" w:rsidP="00D828F2">
            <w:pPr>
              <w:pStyle w:val="TableHead"/>
            </w:pPr>
            <w:r w:rsidRPr="00DF46B6">
              <w:t>Tag</w:t>
            </w:r>
          </w:p>
        </w:tc>
        <w:tc>
          <w:tcPr>
            <w:tcW w:w="606"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31337CA" w14:textId="77777777" w:rsidR="00286EDE" w:rsidRDefault="008500C2" w:rsidP="00286EDE">
            <w:pPr>
              <w:pStyle w:val="TableHead-Centered"/>
            </w:pPr>
            <w:r w:rsidRPr="00DF46B6">
              <w:t>Length</w:t>
            </w:r>
          </w:p>
          <w:p w14:paraId="2BFA8142" w14:textId="435041C9" w:rsidR="008500C2" w:rsidRPr="00DF46B6" w:rsidRDefault="00286EDE" w:rsidP="00286EDE">
            <w:pPr>
              <w:pStyle w:val="TableHead-Centered"/>
            </w:pPr>
            <w:r>
              <w:t>(bytes)</w:t>
            </w:r>
          </w:p>
        </w:tc>
        <w:tc>
          <w:tcPr>
            <w:tcW w:w="305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443D7FC4" w14:textId="77777777" w:rsidR="008500C2" w:rsidRPr="00DF46B6" w:rsidRDefault="008500C2" w:rsidP="008500C2">
            <w:pPr>
              <w:pStyle w:val="TableHead"/>
            </w:pPr>
            <w:r w:rsidRPr="00DF46B6">
              <w:t>Description</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065B644A" w14:textId="77777777" w:rsidR="008500C2" w:rsidRPr="00DF46B6" w:rsidRDefault="008500C2" w:rsidP="008500C2">
            <w:pPr>
              <w:pStyle w:val="TableHead-Centered"/>
            </w:pPr>
            <w:r w:rsidRPr="00DF46B6">
              <w:t>Field is</w:t>
            </w:r>
          </w:p>
        </w:tc>
      </w:tr>
      <w:tr w:rsidR="008500C2" w14:paraId="0175D698" w14:textId="77777777" w:rsidTr="00E00FC9">
        <w:trPr>
          <w:trHeight w:val="357"/>
        </w:trPr>
        <w:tc>
          <w:tcPr>
            <w:tcW w:w="774" w:type="pct"/>
            <w:tcBorders>
              <w:top w:val="single" w:sz="4" w:space="0" w:color="000000" w:themeColor="text1"/>
            </w:tcBorders>
          </w:tcPr>
          <w:p w14:paraId="0BFA707D" w14:textId="77777777" w:rsidR="008500C2" w:rsidRDefault="008500C2" w:rsidP="006423A7">
            <w:pPr>
              <w:pStyle w:val="TableText-Centered"/>
              <w:jc w:val="both"/>
            </w:pPr>
            <w:r>
              <w:t>7F4E</w:t>
            </w:r>
            <w:r>
              <w:rPr>
                <w:vertAlign w:val="subscript"/>
              </w:rPr>
              <w:t>h</w:t>
            </w:r>
          </w:p>
        </w:tc>
        <w:tc>
          <w:tcPr>
            <w:tcW w:w="606" w:type="pct"/>
            <w:tcBorders>
              <w:top w:val="single" w:sz="4" w:space="0" w:color="000000" w:themeColor="text1"/>
            </w:tcBorders>
          </w:tcPr>
          <w:p w14:paraId="21BA1632" w14:textId="77777777" w:rsidR="008500C2" w:rsidRDefault="008500C2" w:rsidP="008500C2">
            <w:pPr>
              <w:pStyle w:val="TableText-Centered"/>
            </w:pPr>
            <w:r>
              <w:t>variable</w:t>
            </w:r>
          </w:p>
        </w:tc>
        <w:tc>
          <w:tcPr>
            <w:tcW w:w="3050" w:type="pct"/>
            <w:tcBorders>
              <w:top w:val="single" w:sz="4" w:space="0" w:color="000000" w:themeColor="text1"/>
            </w:tcBorders>
          </w:tcPr>
          <w:p w14:paraId="7AF24B23" w14:textId="77777777" w:rsidR="008500C2" w:rsidRDefault="008500C2" w:rsidP="008500C2">
            <w:pPr>
              <w:pStyle w:val="TableText"/>
            </w:pPr>
            <w:r>
              <w:t>Device configuration</w:t>
            </w:r>
          </w:p>
        </w:tc>
        <w:tc>
          <w:tcPr>
            <w:tcW w:w="570" w:type="pct"/>
            <w:tcBorders>
              <w:top w:val="single" w:sz="4" w:space="0" w:color="000000" w:themeColor="text1"/>
            </w:tcBorders>
          </w:tcPr>
          <w:p w14:paraId="3C3968CA" w14:textId="101E3988" w:rsidR="008500C2" w:rsidRDefault="00FB0628" w:rsidP="008500C2">
            <w:pPr>
              <w:pStyle w:val="TableText-Centered"/>
            </w:pPr>
            <w:r>
              <w:t>m</w:t>
            </w:r>
            <w:r w:rsidR="008500C2">
              <w:t>andatory</w:t>
            </w:r>
          </w:p>
        </w:tc>
      </w:tr>
      <w:tr w:rsidR="00C96917" w14:paraId="1D7FA7CE" w14:textId="77777777" w:rsidTr="00E00FC9">
        <w:trPr>
          <w:trHeight w:val="357"/>
        </w:trPr>
        <w:tc>
          <w:tcPr>
            <w:tcW w:w="774" w:type="pct"/>
            <w:tcBorders>
              <w:top w:val="nil"/>
            </w:tcBorders>
          </w:tcPr>
          <w:p w14:paraId="69BD60C6" w14:textId="01726C62" w:rsidR="00C96917" w:rsidRDefault="00C96917" w:rsidP="00007EE3">
            <w:pPr>
              <w:pStyle w:val="TableText-Indented"/>
            </w:pPr>
            <w:r w:rsidRPr="00C96917">
              <w:t>7F49</w:t>
            </w:r>
            <w:r w:rsidRPr="00C96917">
              <w:rPr>
                <w:vertAlign w:val="subscript"/>
              </w:rPr>
              <w:t>h</w:t>
            </w:r>
          </w:p>
        </w:tc>
        <w:tc>
          <w:tcPr>
            <w:tcW w:w="606" w:type="pct"/>
            <w:tcBorders>
              <w:top w:val="nil"/>
            </w:tcBorders>
          </w:tcPr>
          <w:p w14:paraId="21367A3A" w14:textId="29647248" w:rsidR="00C96917" w:rsidRDefault="00C96917" w:rsidP="00C96917">
            <w:pPr>
              <w:pStyle w:val="TableText-Centered"/>
            </w:pPr>
            <w:r w:rsidRPr="005146A7">
              <w:t>variable</w:t>
            </w:r>
          </w:p>
        </w:tc>
        <w:tc>
          <w:tcPr>
            <w:tcW w:w="3050" w:type="pct"/>
            <w:tcBorders>
              <w:top w:val="nil"/>
            </w:tcBorders>
          </w:tcPr>
          <w:p w14:paraId="2AE8EAFF" w14:textId="5A56BDCC" w:rsidR="00C96917" w:rsidRDefault="00C96917" w:rsidP="00C96917">
            <w:pPr>
              <w:pStyle w:val="TableText"/>
            </w:pPr>
            <w:r>
              <w:t>7F49 template is used to provide wireless capability (NFC/UWB) and related data; this template shall be included by vehicle.</w:t>
            </w:r>
          </w:p>
          <w:p w14:paraId="448C055D" w14:textId="1AE814CE" w:rsidR="00C96917" w:rsidRDefault="00C96917" w:rsidP="00C96917">
            <w:pPr>
              <w:pStyle w:val="TableText"/>
            </w:pPr>
            <w:r>
              <w:t xml:space="preserve">If this tag is not present, only NFC is supported. (equivalent to only </w:t>
            </w:r>
            <w:r w:rsidR="00C73ED5">
              <w:t>5</w:t>
            </w:r>
            <w:r>
              <w:t>F50 tag present)</w:t>
            </w:r>
          </w:p>
          <w:p w14:paraId="41FBC4EF" w14:textId="2EC6E73B" w:rsidR="00C96917" w:rsidRDefault="00C96917" w:rsidP="00C96917">
            <w:pPr>
              <w:pStyle w:val="TableText"/>
            </w:pPr>
            <w:r w:rsidRPr="00E56F2B">
              <w:t>See</w:t>
            </w:r>
            <w:r w:rsidR="002A01B0">
              <w:t xml:space="preserve"> </w:t>
            </w:r>
            <w:r w:rsidR="002A01B0">
              <w:fldChar w:fldCharType="begin"/>
            </w:r>
            <w:r w:rsidR="002A01B0">
              <w:instrText xml:space="preserve"> REF _Ref64559975 \h </w:instrText>
            </w:r>
            <w:r w:rsidR="002A01B0">
              <w:fldChar w:fldCharType="separate"/>
            </w:r>
            <w:r w:rsidR="00D81990">
              <w:t xml:space="preserve">Table </w:t>
            </w:r>
            <w:r w:rsidR="00D81990">
              <w:rPr>
                <w:noProof/>
              </w:rPr>
              <w:t>19</w:t>
            </w:r>
            <w:r w:rsidR="00D81990">
              <w:noBreakHyphen/>
            </w:r>
            <w:r w:rsidR="00D81990">
              <w:rPr>
                <w:noProof/>
              </w:rPr>
              <w:t>84</w:t>
            </w:r>
            <w:r w:rsidR="002A01B0">
              <w:fldChar w:fldCharType="end"/>
            </w:r>
            <w:r w:rsidR="002A01B0">
              <w:t xml:space="preserve"> </w:t>
            </w:r>
            <w:r w:rsidRPr="00E56F2B">
              <w:t>for details</w:t>
            </w:r>
          </w:p>
        </w:tc>
        <w:tc>
          <w:tcPr>
            <w:tcW w:w="570" w:type="pct"/>
            <w:tcBorders>
              <w:top w:val="nil"/>
            </w:tcBorders>
          </w:tcPr>
          <w:p w14:paraId="72BED1B3" w14:textId="17BE7578" w:rsidR="00C96917" w:rsidRPr="008500C2" w:rsidRDefault="00C96917" w:rsidP="00C96917">
            <w:pPr>
              <w:pStyle w:val="TableText-Centered"/>
            </w:pPr>
            <w:r>
              <w:t>optional</w:t>
            </w:r>
          </w:p>
        </w:tc>
      </w:tr>
      <w:tr w:rsidR="00760E8C" w14:paraId="0089B85A" w14:textId="77777777" w:rsidTr="00057064">
        <w:trPr>
          <w:trHeight w:val="357"/>
        </w:trPr>
        <w:tc>
          <w:tcPr>
            <w:tcW w:w="774" w:type="pct"/>
            <w:tcBorders>
              <w:top w:val="nil"/>
            </w:tcBorders>
          </w:tcPr>
          <w:p w14:paraId="1FE5BAE1" w14:textId="4887D27A" w:rsidR="00760E8C" w:rsidRPr="00C96917" w:rsidRDefault="00760E8C" w:rsidP="00007EE3">
            <w:pPr>
              <w:pStyle w:val="TableText-Indented"/>
            </w:pPr>
            <w:r>
              <w:t>7F60</w:t>
            </w:r>
            <w:r>
              <w:rPr>
                <w:vertAlign w:val="subscript"/>
              </w:rPr>
              <w:t>h</w:t>
            </w:r>
          </w:p>
        </w:tc>
        <w:tc>
          <w:tcPr>
            <w:tcW w:w="606" w:type="pct"/>
            <w:tcBorders>
              <w:top w:val="nil"/>
            </w:tcBorders>
          </w:tcPr>
          <w:p w14:paraId="4B3F0A07" w14:textId="2DC00508" w:rsidR="00760E8C" w:rsidRPr="005146A7" w:rsidRDefault="00760E8C" w:rsidP="00760E8C">
            <w:pPr>
              <w:pStyle w:val="TableText-Centered"/>
            </w:pPr>
            <w:r>
              <w:t>variable</w:t>
            </w:r>
          </w:p>
        </w:tc>
        <w:tc>
          <w:tcPr>
            <w:tcW w:w="3050" w:type="pct"/>
            <w:tcBorders>
              <w:top w:val="nil"/>
            </w:tcBorders>
          </w:tcPr>
          <w:p w14:paraId="4C70828A" w14:textId="14BBA933" w:rsidR="00760E8C" w:rsidRDefault="00760E8C" w:rsidP="00760E8C">
            <w:pPr>
              <w:pStyle w:val="TableText"/>
            </w:pPr>
            <w:r>
              <w:t xml:space="preserve">SHARING_CONFIGURATION (for key sharing, see Section </w:t>
            </w:r>
            <w:r w:rsidRPr="00D82A98">
              <w:rPr>
                <w:rStyle w:val="CrossRef"/>
              </w:rPr>
              <w:fldChar w:fldCharType="begin"/>
            </w:r>
            <w:r w:rsidRPr="00D82A98">
              <w:rPr>
                <w:rStyle w:val="CrossRef"/>
              </w:rPr>
              <w:instrText xml:space="preserve"> REF _Ref5937768 \r \h  \* MERGEFORMAT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t>)</w:t>
            </w:r>
          </w:p>
        </w:tc>
        <w:tc>
          <w:tcPr>
            <w:tcW w:w="570" w:type="pct"/>
            <w:tcBorders>
              <w:top w:val="nil"/>
            </w:tcBorders>
          </w:tcPr>
          <w:p w14:paraId="134CB35D" w14:textId="6DEB6C4B" w:rsidR="00760E8C" w:rsidRDefault="00760E8C" w:rsidP="00760E8C">
            <w:pPr>
              <w:pStyle w:val="TableText-Centered"/>
            </w:pPr>
            <w:r w:rsidRPr="008500C2">
              <w:t>optional</w:t>
            </w:r>
          </w:p>
        </w:tc>
      </w:tr>
      <w:tr w:rsidR="008500C2" w14:paraId="7B1724DE" w14:textId="77777777" w:rsidTr="00E00FC9">
        <w:trPr>
          <w:trHeight w:val="357"/>
        </w:trPr>
        <w:tc>
          <w:tcPr>
            <w:tcW w:w="774" w:type="pct"/>
            <w:tcBorders>
              <w:top w:val="nil"/>
            </w:tcBorders>
          </w:tcPr>
          <w:p w14:paraId="2716D196" w14:textId="17B77245" w:rsidR="008500C2" w:rsidRDefault="00C545EB" w:rsidP="00007EE3">
            <w:pPr>
              <w:pStyle w:val="TableText-Indented"/>
            </w:pPr>
            <w:r>
              <w:rPr>
                <w:w w:val="95"/>
              </w:rPr>
              <w:t xml:space="preserve">  </w:t>
            </w:r>
            <w:r w:rsidR="008500C2">
              <w:rPr>
                <w:w w:val="95"/>
              </w:rPr>
              <w:t>DA</w:t>
            </w:r>
            <w:r w:rsidR="008500C2">
              <w:rPr>
                <w:w w:val="95"/>
                <w:vertAlign w:val="subscript"/>
              </w:rPr>
              <w:t>h</w:t>
            </w:r>
          </w:p>
        </w:tc>
        <w:tc>
          <w:tcPr>
            <w:tcW w:w="606" w:type="pct"/>
            <w:tcBorders>
              <w:top w:val="nil"/>
            </w:tcBorders>
          </w:tcPr>
          <w:p w14:paraId="31731F3D" w14:textId="77777777" w:rsidR="008500C2" w:rsidRDefault="008500C2" w:rsidP="008500C2">
            <w:pPr>
              <w:pStyle w:val="TableText-Centered"/>
            </w:pPr>
            <w:r>
              <w:rPr>
                <w:w w:val="101"/>
              </w:rPr>
              <w:t>1</w:t>
            </w:r>
          </w:p>
        </w:tc>
        <w:tc>
          <w:tcPr>
            <w:tcW w:w="3050" w:type="pct"/>
            <w:tcBorders>
              <w:top w:val="nil"/>
            </w:tcBorders>
          </w:tcPr>
          <w:p w14:paraId="28824665" w14:textId="7291C9F4" w:rsidR="008500C2" w:rsidRPr="0028575E" w:rsidRDefault="008500C2" w:rsidP="008500C2">
            <w:pPr>
              <w:pStyle w:val="TableText"/>
            </w:pPr>
            <w:r w:rsidRPr="008500C2">
              <w:t xml:space="preserve">If this tag is not present, </w:t>
            </w:r>
            <w:r w:rsidRPr="0028575E">
              <w:t xml:space="preserve">the </w:t>
            </w:r>
            <w:r w:rsidR="00FB0628" w:rsidRPr="0028575E">
              <w:t>immobilizer</w:t>
            </w:r>
            <w:r w:rsidRPr="0028575E">
              <w:t xml:space="preserve"> token and slot identifier are retrieved from vehicle. If this tag is present, the following values are assigned: </w:t>
            </w:r>
          </w:p>
          <w:p w14:paraId="28D3655D" w14:textId="704CD2E6" w:rsidR="008500C2" w:rsidRPr="0028575E" w:rsidRDefault="008500C2" w:rsidP="008500C2">
            <w:pPr>
              <w:pStyle w:val="TableText"/>
            </w:pPr>
            <w:r w:rsidRPr="0028575E">
              <w:t>00</w:t>
            </w:r>
            <w:r w:rsidR="003C3F3D" w:rsidRPr="00E941A9">
              <w:rPr>
                <w:vertAlign w:val="subscript"/>
              </w:rPr>
              <w:t>h</w:t>
            </w:r>
            <w:r w:rsidRPr="0028575E">
              <w:t xml:space="preserve">  immobilizer token and slot identifiers are retrieved from</w:t>
            </w:r>
            <w:r w:rsidR="00947A25">
              <w:t xml:space="preserve"> </w:t>
            </w:r>
            <w:r w:rsidRPr="0028575E">
              <w:t>vehicle</w:t>
            </w:r>
          </w:p>
          <w:p w14:paraId="50E45E00" w14:textId="167BB7AD" w:rsidR="008500C2" w:rsidRPr="0028575E" w:rsidRDefault="008500C2" w:rsidP="008500C2">
            <w:pPr>
              <w:pStyle w:val="TableText"/>
            </w:pPr>
            <w:r w:rsidRPr="0028575E">
              <w:t>01</w:t>
            </w:r>
            <w:r w:rsidR="003C3F3D" w:rsidRPr="00E941A9">
              <w:rPr>
                <w:vertAlign w:val="subscript"/>
              </w:rPr>
              <w:t>h</w:t>
            </w:r>
            <w:r w:rsidRPr="0028575E">
              <w:t xml:space="preserve">  immobilizer token and slot identifiers are retrieved online</w:t>
            </w:r>
          </w:p>
          <w:p w14:paraId="63F70F33" w14:textId="39C03518" w:rsidR="008500C2" w:rsidRPr="008500C2" w:rsidRDefault="008500C2" w:rsidP="008500C2">
            <w:pPr>
              <w:pStyle w:val="TableText"/>
            </w:pPr>
            <w:r w:rsidRPr="0028575E">
              <w:t>02</w:t>
            </w:r>
            <w:r w:rsidR="003C3F3D" w:rsidRPr="00E941A9">
              <w:rPr>
                <w:vertAlign w:val="subscript"/>
              </w:rPr>
              <w:t>h</w:t>
            </w:r>
            <w:r w:rsidR="003C3F3D">
              <w:rPr>
                <w:vertAlign w:val="subscript"/>
              </w:rPr>
              <w:t xml:space="preserve"> </w:t>
            </w:r>
            <w:r w:rsidRPr="0028575E">
              <w:t xml:space="preserve"> no immobilizer token, and slot </w:t>
            </w:r>
            <w:r w:rsidR="00FB0628" w:rsidRPr="0028575E">
              <w:t>identifiers</w:t>
            </w:r>
            <w:r w:rsidRPr="0028575E">
              <w:t xml:space="preserve"> are</w:t>
            </w:r>
            <w:r w:rsidRPr="008500C2">
              <w:t xml:space="preserve"> retrieved from vehicle</w:t>
            </w:r>
          </w:p>
          <w:p w14:paraId="180EF245" w14:textId="28634588" w:rsidR="008500C2" w:rsidRPr="008500C2" w:rsidRDefault="008500C2" w:rsidP="008500C2">
            <w:pPr>
              <w:pStyle w:val="TableText"/>
            </w:pPr>
            <w:r w:rsidRPr="008500C2">
              <w:t>03</w:t>
            </w:r>
            <w:r w:rsidR="003C3F3D" w:rsidRPr="00E941A9">
              <w:rPr>
                <w:vertAlign w:val="subscript"/>
              </w:rPr>
              <w:t>h</w:t>
            </w:r>
            <w:r w:rsidRPr="008500C2">
              <w:t xml:space="preserve"> </w:t>
            </w:r>
            <w:r w:rsidR="003C3F3D">
              <w:t xml:space="preserve"> </w:t>
            </w:r>
            <w:r w:rsidRPr="008500C2">
              <w:t>no immobilizer token, and slot identifiers are retrieved online</w:t>
            </w:r>
          </w:p>
          <w:p w14:paraId="152751B7" w14:textId="6C45BDC0" w:rsidR="008500C2" w:rsidRDefault="008500C2" w:rsidP="008500C2">
            <w:pPr>
              <w:pStyle w:val="TableText"/>
            </w:pPr>
            <w:r w:rsidRPr="008500C2">
              <w:t>04</w:t>
            </w:r>
            <w:r w:rsidR="003C3F3D" w:rsidRPr="00E941A9">
              <w:rPr>
                <w:vertAlign w:val="subscript"/>
              </w:rPr>
              <w:t>h</w:t>
            </w:r>
            <w:r w:rsidRPr="008500C2">
              <w:t xml:space="preserve"> </w:t>
            </w:r>
            <w:r w:rsidR="003C3F3D">
              <w:t xml:space="preserve"> </w:t>
            </w:r>
            <w:r w:rsidR="00947A25" w:rsidRPr="00947A25">
              <w:t xml:space="preserve">immobilizer token and slot identifiers for owner </w:t>
            </w:r>
            <w:r w:rsidR="007D6AFB">
              <w:t>are</w:t>
            </w:r>
            <w:r w:rsidR="00947A25" w:rsidRPr="00947A25">
              <w:t xml:space="preserve"> retrieved from vehicle and friend </w:t>
            </w:r>
            <w:r w:rsidR="00947A25">
              <w:t>immobilizer</w:t>
            </w:r>
            <w:r w:rsidR="00947A25" w:rsidRPr="00947A25">
              <w:t xml:space="preserve"> token and slot identifiers </w:t>
            </w:r>
            <w:r w:rsidR="007D6AFB">
              <w:t>are</w:t>
            </w:r>
            <w:r w:rsidR="00947A25" w:rsidRPr="00947A25">
              <w:t xml:space="preserve"> retrieved online. If this setting is used during owner pairing</w:t>
            </w:r>
            <w:r w:rsidR="007D6AFB">
              <w:t>,</w:t>
            </w:r>
            <w:r w:rsidR="00947A25" w:rsidRPr="00947A25">
              <w:t xml:space="preserve"> the owner device shall use 01</w:t>
            </w:r>
            <w:r w:rsidR="003C3F3D" w:rsidRPr="00E941A9">
              <w:rPr>
                <w:vertAlign w:val="subscript"/>
              </w:rPr>
              <w:t>h</w:t>
            </w:r>
            <w:r w:rsidR="00947A25" w:rsidRPr="00947A25">
              <w:t xml:space="preserve"> for friend sharing.</w:t>
            </w:r>
          </w:p>
          <w:p w14:paraId="1070F346" w14:textId="540DD7A8" w:rsidR="00947A25" w:rsidRPr="000A1440" w:rsidRDefault="00C96917" w:rsidP="008500C2">
            <w:pPr>
              <w:pStyle w:val="TableText"/>
              <w:rPr>
                <w:lang w:val="en-GB"/>
              </w:rPr>
            </w:pPr>
            <w:r w:rsidRPr="00947A25">
              <w:rPr>
                <w:lang w:val="en-GB"/>
              </w:rPr>
              <w:t>05</w:t>
            </w:r>
            <w:r w:rsidR="003C3F3D" w:rsidRPr="00E941A9">
              <w:rPr>
                <w:vertAlign w:val="subscript"/>
              </w:rPr>
              <w:t>h</w:t>
            </w:r>
            <w:r w:rsidRPr="00947A25">
              <w:rPr>
                <w:lang w:val="en-GB"/>
              </w:rPr>
              <w:t xml:space="preserve"> </w:t>
            </w:r>
            <w:r w:rsidR="003C3F3D">
              <w:rPr>
                <w:lang w:val="en-GB"/>
              </w:rPr>
              <w:t xml:space="preserve"> </w:t>
            </w:r>
            <w:r w:rsidRPr="00947A25">
              <w:rPr>
                <w:lang w:val="en-GB"/>
              </w:rPr>
              <w:t>no immobilizer token but with slot ID retrieved from vehicle for owner device; no immobilizer token but with slot ID retrieved online for friend device</w:t>
            </w:r>
            <w:r>
              <w:rPr>
                <w:lang w:val="en-GB"/>
              </w:rPr>
              <w:t>.</w:t>
            </w:r>
            <w:r w:rsidRPr="00947A25">
              <w:rPr>
                <w:lang w:val="en-GB"/>
              </w:rPr>
              <w:t xml:space="preserve"> If this setting is used during owner pairing the owner device shall use 03</w:t>
            </w:r>
            <w:r w:rsidR="003C3F3D" w:rsidRPr="00E941A9">
              <w:rPr>
                <w:vertAlign w:val="subscript"/>
              </w:rPr>
              <w:t>h</w:t>
            </w:r>
            <w:r w:rsidRPr="00947A25">
              <w:rPr>
                <w:lang w:val="en-GB"/>
              </w:rPr>
              <w:t xml:space="preserve"> for friend sharing.</w:t>
            </w:r>
          </w:p>
        </w:tc>
        <w:tc>
          <w:tcPr>
            <w:tcW w:w="570" w:type="pct"/>
            <w:tcBorders>
              <w:top w:val="nil"/>
            </w:tcBorders>
          </w:tcPr>
          <w:p w14:paraId="58316C5E" w14:textId="77777777" w:rsidR="008500C2" w:rsidRPr="008500C2" w:rsidRDefault="008500C2" w:rsidP="008500C2">
            <w:pPr>
              <w:pStyle w:val="TableText-Centered"/>
            </w:pPr>
            <w:r w:rsidRPr="008500C2">
              <w:t>optional</w:t>
            </w:r>
          </w:p>
        </w:tc>
      </w:tr>
      <w:tr w:rsidR="008500C2" w14:paraId="1E72B610" w14:textId="77777777" w:rsidTr="00057064">
        <w:trPr>
          <w:trHeight w:val="357"/>
        </w:trPr>
        <w:tc>
          <w:tcPr>
            <w:tcW w:w="774" w:type="pct"/>
            <w:tcBorders>
              <w:top w:val="nil"/>
            </w:tcBorders>
          </w:tcPr>
          <w:p w14:paraId="41EE46DE" w14:textId="7A14EB54" w:rsidR="008500C2" w:rsidRDefault="00C545EB" w:rsidP="00007EE3">
            <w:pPr>
              <w:pStyle w:val="TableText-Indented"/>
            </w:pPr>
            <w:r>
              <w:rPr>
                <w:w w:val="95"/>
              </w:rPr>
              <w:t xml:space="preserve">  </w:t>
            </w:r>
            <w:r w:rsidR="008500C2">
              <w:rPr>
                <w:w w:val="95"/>
              </w:rPr>
              <w:t>DB</w:t>
            </w:r>
            <w:r w:rsidR="008500C2">
              <w:rPr>
                <w:w w:val="95"/>
                <w:vertAlign w:val="subscript"/>
              </w:rPr>
              <w:t>h</w:t>
            </w:r>
          </w:p>
        </w:tc>
        <w:tc>
          <w:tcPr>
            <w:tcW w:w="606" w:type="pct"/>
            <w:tcBorders>
              <w:top w:val="nil"/>
            </w:tcBorders>
          </w:tcPr>
          <w:p w14:paraId="6D2193FA" w14:textId="77777777" w:rsidR="008500C2" w:rsidRDefault="008500C2" w:rsidP="008500C2">
            <w:pPr>
              <w:pStyle w:val="TableText-Centered"/>
            </w:pPr>
            <w:r>
              <w:rPr>
                <w:w w:val="101"/>
              </w:rPr>
              <w:t>0</w:t>
            </w:r>
          </w:p>
        </w:tc>
        <w:tc>
          <w:tcPr>
            <w:tcW w:w="3050" w:type="pct"/>
            <w:tcBorders>
              <w:top w:val="nil"/>
            </w:tcBorders>
          </w:tcPr>
          <w:p w14:paraId="3C36DC26" w14:textId="36D95A64" w:rsidR="008500C2" w:rsidRPr="008500C2" w:rsidRDefault="00C96917" w:rsidP="008500C2">
            <w:pPr>
              <w:pStyle w:val="TableText"/>
            </w:pPr>
            <w:r>
              <w:t>I</w:t>
            </w:r>
            <w:r w:rsidR="008500C2" w:rsidRPr="008500C2">
              <w:t xml:space="preserve">f this tag is present, owner and friend devices have to obtain a key tracking receipt (owner during Phase 4 as per Section </w:t>
            </w:r>
            <w:r w:rsidR="008500C2" w:rsidRPr="00D82A98">
              <w:rPr>
                <w:rStyle w:val="CrossRef"/>
              </w:rPr>
              <w:fldChar w:fldCharType="begin"/>
            </w:r>
            <w:r w:rsidR="008500C2" w:rsidRPr="00D82A98">
              <w:rPr>
                <w:rStyle w:val="CrossRef"/>
              </w:rPr>
              <w:instrText xml:space="preserve"> REF _Ref22729014 \r \h  \* MERGEFORMAT </w:instrText>
            </w:r>
            <w:r w:rsidR="008500C2" w:rsidRPr="00D82A98">
              <w:rPr>
                <w:rStyle w:val="CrossRef"/>
              </w:rPr>
            </w:r>
            <w:r w:rsidR="008500C2" w:rsidRPr="00D82A98">
              <w:rPr>
                <w:rStyle w:val="CrossRef"/>
              </w:rPr>
              <w:fldChar w:fldCharType="separate"/>
            </w:r>
            <w:r w:rsidR="00D81990">
              <w:rPr>
                <w:rStyle w:val="CrossRef"/>
              </w:rPr>
              <w:t>6.3.5</w:t>
            </w:r>
            <w:r w:rsidR="008500C2" w:rsidRPr="00D82A98">
              <w:rPr>
                <w:rStyle w:val="CrossRef"/>
              </w:rPr>
              <w:fldChar w:fldCharType="end"/>
            </w:r>
            <w:r w:rsidR="008500C2" w:rsidRPr="008500C2">
              <w:t xml:space="preserve">, and friend during Step 7 as per Section </w:t>
            </w:r>
            <w:r w:rsidR="008500C2" w:rsidRPr="00913F18">
              <w:rPr>
                <w:rStyle w:val="CrossRef"/>
              </w:rPr>
              <w:fldChar w:fldCharType="begin"/>
            </w:r>
            <w:r w:rsidR="008500C2" w:rsidRPr="00913F18">
              <w:rPr>
                <w:rStyle w:val="CrossRef"/>
              </w:rPr>
              <w:instrText xml:space="preserve"> REF _Ref5935724 \n \h  \* MERGEFORMAT </w:instrText>
            </w:r>
            <w:r w:rsidR="008500C2" w:rsidRPr="00913F18">
              <w:rPr>
                <w:rStyle w:val="CrossRef"/>
              </w:rPr>
            </w:r>
            <w:r w:rsidR="008500C2" w:rsidRPr="00913F18">
              <w:rPr>
                <w:rStyle w:val="CrossRef"/>
              </w:rPr>
              <w:fldChar w:fldCharType="separate"/>
            </w:r>
            <w:r w:rsidR="00D81990">
              <w:rPr>
                <w:rStyle w:val="CrossRef"/>
              </w:rPr>
              <w:t>11.8.3.1</w:t>
            </w:r>
            <w:r w:rsidR="008500C2" w:rsidRPr="00913F18">
              <w:rPr>
                <w:rStyle w:val="CrossRef"/>
              </w:rPr>
              <w:fldChar w:fldCharType="end"/>
            </w:r>
            <w:r w:rsidR="008500C2" w:rsidRPr="008500C2">
              <w:t>)</w:t>
            </w:r>
          </w:p>
        </w:tc>
        <w:tc>
          <w:tcPr>
            <w:tcW w:w="570" w:type="pct"/>
            <w:tcBorders>
              <w:top w:val="nil"/>
            </w:tcBorders>
          </w:tcPr>
          <w:p w14:paraId="1FA8813D" w14:textId="77777777" w:rsidR="008500C2" w:rsidRPr="008500C2" w:rsidRDefault="008500C2" w:rsidP="008500C2">
            <w:pPr>
              <w:pStyle w:val="TableText-Centered"/>
            </w:pPr>
            <w:r w:rsidRPr="008500C2">
              <w:t>optional</w:t>
            </w:r>
          </w:p>
        </w:tc>
      </w:tr>
      <w:tr w:rsidR="008500C2" w14:paraId="5395DB21" w14:textId="77777777" w:rsidTr="00E00FC9">
        <w:trPr>
          <w:trHeight w:val="357"/>
        </w:trPr>
        <w:tc>
          <w:tcPr>
            <w:tcW w:w="774" w:type="pct"/>
            <w:tcBorders>
              <w:top w:val="nil"/>
            </w:tcBorders>
          </w:tcPr>
          <w:p w14:paraId="31BF406E" w14:textId="6064286F" w:rsidR="008500C2" w:rsidRDefault="00C545EB" w:rsidP="00007EE3">
            <w:pPr>
              <w:pStyle w:val="TableText-Indented"/>
            </w:pPr>
            <w:r>
              <w:rPr>
                <w:w w:val="95"/>
              </w:rPr>
              <w:t xml:space="preserve">  </w:t>
            </w:r>
            <w:r w:rsidR="008500C2">
              <w:rPr>
                <w:w w:val="95"/>
              </w:rPr>
              <w:t>DC</w:t>
            </w:r>
            <w:r w:rsidR="008500C2">
              <w:rPr>
                <w:w w:val="95"/>
                <w:vertAlign w:val="subscript"/>
              </w:rPr>
              <w:t>h</w:t>
            </w:r>
          </w:p>
        </w:tc>
        <w:tc>
          <w:tcPr>
            <w:tcW w:w="606" w:type="pct"/>
            <w:tcBorders>
              <w:top w:val="nil"/>
            </w:tcBorders>
          </w:tcPr>
          <w:p w14:paraId="111793C8" w14:textId="77777777" w:rsidR="008500C2" w:rsidRDefault="008500C2" w:rsidP="008500C2">
            <w:pPr>
              <w:pStyle w:val="TableText-Centered"/>
            </w:pPr>
            <w:r>
              <w:rPr>
                <w:w w:val="101"/>
              </w:rPr>
              <w:t>0</w:t>
            </w:r>
          </w:p>
        </w:tc>
        <w:tc>
          <w:tcPr>
            <w:tcW w:w="3050" w:type="pct"/>
            <w:tcBorders>
              <w:top w:val="nil"/>
            </w:tcBorders>
          </w:tcPr>
          <w:p w14:paraId="508D0EA3" w14:textId="42F9B7B5" w:rsidR="008500C2" w:rsidRPr="008500C2" w:rsidRDefault="00C96917" w:rsidP="008500C2">
            <w:pPr>
              <w:pStyle w:val="TableText"/>
            </w:pPr>
            <w:r>
              <w:t>I</w:t>
            </w:r>
            <w:r w:rsidR="008500C2" w:rsidRPr="008500C2">
              <w:t>f this tag is present, vehicle manufacturer supports online certificate delivery feature for key sharing as described in Sectio</w:t>
            </w:r>
            <w:r w:rsidR="00913F18">
              <w:t xml:space="preserve">n </w:t>
            </w:r>
            <w:r w:rsidR="00913F18" w:rsidRPr="00913F18">
              <w:rPr>
                <w:rStyle w:val="CrossRef"/>
              </w:rPr>
              <w:fldChar w:fldCharType="begin"/>
            </w:r>
            <w:r w:rsidR="00913F18" w:rsidRPr="00913F18">
              <w:rPr>
                <w:rStyle w:val="CrossRef"/>
              </w:rPr>
              <w:instrText xml:space="preserve"> REF _Ref61622460 \r \h </w:instrText>
            </w:r>
            <w:r w:rsidR="00913F18">
              <w:rPr>
                <w:rStyle w:val="CrossRef"/>
              </w:rPr>
              <w:instrText xml:space="preserve"> \* MERGEFORMAT </w:instrText>
            </w:r>
            <w:r w:rsidR="00913F18" w:rsidRPr="00913F18">
              <w:rPr>
                <w:rStyle w:val="CrossRef"/>
              </w:rPr>
            </w:r>
            <w:r w:rsidR="00913F18" w:rsidRPr="00913F18">
              <w:rPr>
                <w:rStyle w:val="CrossRef"/>
              </w:rPr>
              <w:fldChar w:fldCharType="separate"/>
            </w:r>
            <w:r w:rsidR="00D81990">
              <w:rPr>
                <w:rStyle w:val="CrossRef"/>
              </w:rPr>
              <w:t>0</w:t>
            </w:r>
            <w:r w:rsidR="00913F18" w:rsidRPr="00913F18">
              <w:rPr>
                <w:rStyle w:val="CrossRef"/>
              </w:rPr>
              <w:fldChar w:fldCharType="end"/>
            </w:r>
            <w:r w:rsidR="00913F18">
              <w:t>.</w:t>
            </w:r>
          </w:p>
        </w:tc>
        <w:tc>
          <w:tcPr>
            <w:tcW w:w="570" w:type="pct"/>
            <w:tcBorders>
              <w:top w:val="nil"/>
            </w:tcBorders>
          </w:tcPr>
          <w:p w14:paraId="4E7758C8" w14:textId="77777777" w:rsidR="008500C2" w:rsidRPr="008500C2" w:rsidRDefault="008500C2" w:rsidP="008500C2">
            <w:pPr>
              <w:pStyle w:val="TableText-Centered"/>
            </w:pPr>
            <w:r w:rsidRPr="008500C2">
              <w:t>optional</w:t>
            </w:r>
          </w:p>
        </w:tc>
      </w:tr>
      <w:tr w:rsidR="008500C2" w14:paraId="69BDB5CE" w14:textId="77777777" w:rsidTr="00E00FC9">
        <w:trPr>
          <w:trHeight w:val="356"/>
        </w:trPr>
        <w:tc>
          <w:tcPr>
            <w:tcW w:w="774" w:type="pct"/>
          </w:tcPr>
          <w:p w14:paraId="37045F19" w14:textId="540FF255" w:rsidR="008500C2" w:rsidRDefault="008500C2" w:rsidP="00A57A1A">
            <w:pPr>
              <w:pStyle w:val="TableText"/>
              <w:ind w:leftChars="-1" w:left="-2" w:firstLineChars="122" w:firstLine="254"/>
            </w:pPr>
            <w:r>
              <w:rPr>
                <w:w w:val="95"/>
              </w:rPr>
              <w:lastRenderedPageBreak/>
              <w:t>D7</w:t>
            </w:r>
            <w:r>
              <w:rPr>
                <w:w w:val="95"/>
                <w:vertAlign w:val="subscript"/>
              </w:rPr>
              <w:t>h</w:t>
            </w:r>
          </w:p>
        </w:tc>
        <w:tc>
          <w:tcPr>
            <w:tcW w:w="606" w:type="pct"/>
          </w:tcPr>
          <w:p w14:paraId="3DC12151" w14:textId="77777777" w:rsidR="008500C2" w:rsidRDefault="008500C2" w:rsidP="008500C2">
            <w:pPr>
              <w:pStyle w:val="TableText-Centered"/>
            </w:pPr>
            <w:r>
              <w:rPr>
                <w:w w:val="101"/>
              </w:rPr>
              <w:t>1</w:t>
            </w:r>
          </w:p>
        </w:tc>
        <w:tc>
          <w:tcPr>
            <w:tcW w:w="3050" w:type="pct"/>
          </w:tcPr>
          <w:p w14:paraId="3527F519" w14:textId="2D2CA16A" w:rsidR="008500C2" w:rsidRDefault="00170CE8" w:rsidP="008500C2">
            <w:pPr>
              <w:pStyle w:val="TableText"/>
            </w:pPr>
            <w:r w:rsidRPr="00170CE8">
              <w:t xml:space="preserve">2nd Factor activation </w:t>
            </w:r>
            <w:r w:rsidR="008500C2">
              <w:t>required (00</w:t>
            </w:r>
            <w:r w:rsidR="008500C2">
              <w:rPr>
                <w:vertAlign w:val="subscript"/>
              </w:rPr>
              <w:t>h</w:t>
            </w:r>
            <w:r w:rsidR="008500C2">
              <w:t>=not required, 01</w:t>
            </w:r>
            <w:r w:rsidR="008500C2">
              <w:rPr>
                <w:vertAlign w:val="subscript"/>
              </w:rPr>
              <w:t>h</w:t>
            </w:r>
            <w:r w:rsidR="008500C2">
              <w:t>=required</w:t>
            </w:r>
            <w:r>
              <w:t xml:space="preserve"> for non-approved sharing methods</w:t>
            </w:r>
            <w:r w:rsidR="008500C2">
              <w:t>, other=RFU</w:t>
            </w:r>
            <w:r>
              <w:t>)</w:t>
            </w:r>
          </w:p>
        </w:tc>
        <w:tc>
          <w:tcPr>
            <w:tcW w:w="570" w:type="pct"/>
          </w:tcPr>
          <w:p w14:paraId="58F27D4C" w14:textId="77777777" w:rsidR="008500C2" w:rsidRPr="008500C2" w:rsidRDefault="008500C2" w:rsidP="008500C2">
            <w:pPr>
              <w:pStyle w:val="TableText-Centered"/>
            </w:pPr>
            <w:r w:rsidRPr="008500C2">
              <w:t>optional</w:t>
            </w:r>
          </w:p>
        </w:tc>
      </w:tr>
      <w:tr w:rsidR="008500C2" w14:paraId="5739154A" w14:textId="77777777" w:rsidTr="00E00FC9">
        <w:trPr>
          <w:trHeight w:val="356"/>
        </w:trPr>
        <w:tc>
          <w:tcPr>
            <w:tcW w:w="774" w:type="pct"/>
          </w:tcPr>
          <w:p w14:paraId="2DF4A0F0" w14:textId="02D087FD" w:rsidR="008500C2" w:rsidRDefault="008500C2" w:rsidP="00A57A1A">
            <w:pPr>
              <w:pStyle w:val="TableText"/>
              <w:ind w:leftChars="-1" w:left="-2" w:firstLineChars="122" w:firstLine="254"/>
            </w:pPr>
            <w:r>
              <w:rPr>
                <w:w w:val="95"/>
              </w:rPr>
              <w:t>D8</w:t>
            </w:r>
            <w:r>
              <w:rPr>
                <w:w w:val="95"/>
                <w:vertAlign w:val="subscript"/>
              </w:rPr>
              <w:t>h</w:t>
            </w:r>
          </w:p>
        </w:tc>
        <w:tc>
          <w:tcPr>
            <w:tcW w:w="606" w:type="pct"/>
          </w:tcPr>
          <w:p w14:paraId="1CCEEFC1" w14:textId="77777777" w:rsidR="008500C2" w:rsidRDefault="008500C2" w:rsidP="008500C2">
            <w:pPr>
              <w:pStyle w:val="TableText-Centered"/>
            </w:pPr>
            <w:r>
              <w:rPr>
                <w:w w:val="101"/>
              </w:rPr>
              <w:t>1</w:t>
            </w:r>
          </w:p>
        </w:tc>
        <w:tc>
          <w:tcPr>
            <w:tcW w:w="3050" w:type="pct"/>
          </w:tcPr>
          <w:p w14:paraId="7F801C7E" w14:textId="648568F9" w:rsidR="008500C2" w:rsidRDefault="008500C2" w:rsidP="008500C2">
            <w:pPr>
              <w:pStyle w:val="TableText"/>
            </w:pPr>
            <w:r>
              <w:t>SHARING_PASSWORD_LENGTH (vehicle OEM specific</w:t>
            </w:r>
            <w:r w:rsidR="00170CE8">
              <w:t xml:space="preserve"> as per appendix </w:t>
            </w:r>
            <w:r w:rsidR="002F2E0B">
              <w:fldChar w:fldCharType="begin"/>
            </w:r>
            <w:r w:rsidR="002F2E0B">
              <w:instrText xml:space="preserve"> REF _Ref102930175 \n \h </w:instrText>
            </w:r>
            <w:r w:rsidR="002F2E0B">
              <w:fldChar w:fldCharType="separate"/>
            </w:r>
            <w:r w:rsidR="00D81990">
              <w:t>B.1</w:t>
            </w:r>
            <w:r w:rsidR="002F2E0B">
              <w:fldChar w:fldCharType="end"/>
            </w:r>
          </w:p>
          <w:p w14:paraId="49D08D6A" w14:textId="539AF2A0" w:rsidR="00170CE8" w:rsidRDefault="00170CE8" w:rsidP="008500C2">
            <w:pPr>
              <w:pStyle w:val="TableText"/>
            </w:pPr>
            <w:r w:rsidRPr="00170CE8">
              <w:t>If absent, sharing password is not required.</w:t>
            </w:r>
          </w:p>
        </w:tc>
        <w:tc>
          <w:tcPr>
            <w:tcW w:w="570" w:type="pct"/>
          </w:tcPr>
          <w:p w14:paraId="60CDEE3A" w14:textId="77777777" w:rsidR="008500C2" w:rsidRPr="008500C2" w:rsidRDefault="008500C2" w:rsidP="008500C2">
            <w:pPr>
              <w:pStyle w:val="TableText-Centered"/>
            </w:pPr>
            <w:r w:rsidRPr="008500C2">
              <w:t>optional</w:t>
            </w:r>
          </w:p>
        </w:tc>
      </w:tr>
      <w:tr w:rsidR="008500C2" w14:paraId="2DD1FF44" w14:textId="77777777" w:rsidTr="00057064">
        <w:trPr>
          <w:trHeight w:val="356"/>
        </w:trPr>
        <w:tc>
          <w:tcPr>
            <w:tcW w:w="774" w:type="pct"/>
          </w:tcPr>
          <w:p w14:paraId="43F29924" w14:textId="14FDB7F9" w:rsidR="008500C2" w:rsidRDefault="008500C2" w:rsidP="00A57A1A">
            <w:pPr>
              <w:pStyle w:val="TableText"/>
              <w:ind w:leftChars="-1" w:left="-2" w:firstLineChars="122" w:firstLine="254"/>
            </w:pPr>
            <w:r>
              <w:rPr>
                <w:w w:val="95"/>
              </w:rPr>
              <w:t>D9</w:t>
            </w:r>
            <w:r>
              <w:rPr>
                <w:w w:val="95"/>
                <w:vertAlign w:val="subscript"/>
              </w:rPr>
              <w:t>h</w:t>
            </w:r>
          </w:p>
        </w:tc>
        <w:tc>
          <w:tcPr>
            <w:tcW w:w="606" w:type="pct"/>
          </w:tcPr>
          <w:p w14:paraId="4CE9CB13" w14:textId="77777777" w:rsidR="008500C2" w:rsidRDefault="008500C2" w:rsidP="008500C2">
            <w:pPr>
              <w:pStyle w:val="TableText-Centered"/>
            </w:pPr>
            <w:r>
              <w:t>variable</w:t>
            </w:r>
          </w:p>
        </w:tc>
        <w:tc>
          <w:tcPr>
            <w:tcW w:w="3050" w:type="pct"/>
          </w:tcPr>
          <w:p w14:paraId="40207F4E" w14:textId="73A38D42" w:rsidR="008500C2" w:rsidRDefault="008500C2" w:rsidP="008500C2">
            <w:pPr>
              <w:pStyle w:val="TableText"/>
            </w:pPr>
            <w:r>
              <w:t xml:space="preserve">Supported Digital Key profile list as described in Section </w:t>
            </w:r>
            <w:r w:rsidRPr="00D82A98">
              <w:rPr>
                <w:rStyle w:val="CrossRef"/>
              </w:rPr>
              <w:fldChar w:fldCharType="begin"/>
            </w:r>
            <w:r w:rsidRPr="00D82A98">
              <w:rPr>
                <w:rStyle w:val="CrossRef"/>
              </w:rPr>
              <w:instrText xml:space="preserve"> REF _Ref5937768 \r \h  \* MERGEFORMAT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p>
        </w:tc>
        <w:tc>
          <w:tcPr>
            <w:tcW w:w="570" w:type="pct"/>
          </w:tcPr>
          <w:p w14:paraId="39C0A04A" w14:textId="77777777" w:rsidR="008500C2" w:rsidRPr="008500C2" w:rsidRDefault="008500C2" w:rsidP="008500C2">
            <w:pPr>
              <w:pStyle w:val="TableText-Centered"/>
            </w:pPr>
            <w:r w:rsidRPr="008500C2">
              <w:t>optional</w:t>
            </w:r>
          </w:p>
        </w:tc>
      </w:tr>
      <w:tr w:rsidR="008500C2" w14:paraId="4C5E17F8" w14:textId="77777777" w:rsidTr="00E00FC9">
        <w:trPr>
          <w:trHeight w:val="356"/>
        </w:trPr>
        <w:tc>
          <w:tcPr>
            <w:tcW w:w="4430" w:type="pct"/>
            <w:gridSpan w:val="3"/>
          </w:tcPr>
          <w:p w14:paraId="6C3A9902" w14:textId="2052C27B" w:rsidR="008500C2" w:rsidRDefault="008500C2" w:rsidP="00A57A1A">
            <w:pPr>
              <w:pStyle w:val="TableText-Centered"/>
              <w:ind w:firstLineChars="129" w:firstLine="284"/>
              <w:jc w:val="both"/>
            </w:pPr>
            <w:r>
              <w:t>Tag 4A</w:t>
            </w:r>
            <w:r>
              <w:rPr>
                <w:vertAlign w:val="subscript"/>
              </w:rPr>
              <w:t>h</w:t>
            </w:r>
            <w:r>
              <w:t xml:space="preserve"> and 4B</w:t>
            </w:r>
            <w:r w:rsidRPr="00B550D8">
              <w:rPr>
                <w:vertAlign w:val="subscript"/>
              </w:rPr>
              <w:t>h</w:t>
            </w:r>
            <w:r>
              <w:t xml:space="preserve"> </w:t>
            </w:r>
            <w:r w:rsidR="00913F18">
              <w:t xml:space="preserve">of </w:t>
            </w:r>
            <w:r w:rsidR="00C068FE" w:rsidRPr="00503CB9">
              <w:rPr>
                <w:rStyle w:val="CrossRef"/>
              </w:rPr>
              <w:fldChar w:fldCharType="begin"/>
            </w:r>
            <w:r w:rsidR="00C068FE" w:rsidRPr="00503CB9">
              <w:rPr>
                <w:rStyle w:val="CrossRef"/>
              </w:rPr>
              <w:instrText xml:space="preserve"> REF _Ref61696737 \h </w:instrText>
            </w:r>
            <w:r w:rsidR="00626D35">
              <w:rPr>
                <w:rStyle w:val="CrossRef"/>
              </w:rPr>
              <w:instrText xml:space="preserve"> \* MERGEFORMAT </w:instrText>
            </w:r>
            <w:r w:rsidR="00C068FE" w:rsidRPr="00503CB9">
              <w:rPr>
                <w:rStyle w:val="CrossRef"/>
              </w:rPr>
            </w:r>
            <w:r w:rsidR="00C068FE" w:rsidRPr="00503CB9">
              <w:rPr>
                <w:rStyle w:val="CrossRef"/>
              </w:rPr>
              <w:fldChar w:fldCharType="separate"/>
            </w:r>
            <w:r w:rsidR="00D81990" w:rsidRPr="00D81990">
              <w:rPr>
                <w:rStyle w:val="CrossRef"/>
              </w:rPr>
              <w:t>Table 15</w:t>
            </w:r>
            <w:r w:rsidR="00D81990" w:rsidRPr="00D81990">
              <w:rPr>
                <w:rStyle w:val="CrossRef"/>
              </w:rPr>
              <w:noBreakHyphen/>
              <w:t>52</w:t>
            </w:r>
            <w:r w:rsidR="00C068FE" w:rsidRPr="00503CB9">
              <w:rPr>
                <w:rStyle w:val="CrossRef"/>
              </w:rPr>
              <w:fldChar w:fldCharType="end"/>
            </w:r>
            <w:r w:rsidR="00503CB9">
              <w:t xml:space="preserve"> </w:t>
            </w:r>
            <w:r>
              <w:t xml:space="preserve">(SETUP ENDPOINT Command Payload) </w:t>
            </w:r>
          </w:p>
        </w:tc>
        <w:tc>
          <w:tcPr>
            <w:tcW w:w="570" w:type="pct"/>
          </w:tcPr>
          <w:p w14:paraId="1F0CE29B" w14:textId="77777777" w:rsidR="008500C2" w:rsidRPr="008500C2" w:rsidRDefault="008500C2" w:rsidP="008500C2">
            <w:pPr>
              <w:pStyle w:val="TableText-Centered"/>
            </w:pPr>
            <w:r w:rsidRPr="008500C2">
              <w:t>optional</w:t>
            </w:r>
          </w:p>
        </w:tc>
      </w:tr>
    </w:tbl>
    <w:p w14:paraId="5A113882" w14:textId="77777777" w:rsidR="005B4CA2" w:rsidRDefault="005B4CA2" w:rsidP="008D1189">
      <w:pPr>
        <w:pStyle w:val="Normal-SpaceAbove"/>
      </w:pPr>
      <w:r w:rsidRPr="00D90918">
        <w:t>If tag 7F60</w:t>
      </w:r>
      <w:r w:rsidRPr="00D90918">
        <w:rPr>
          <w:vertAlign w:val="subscript"/>
        </w:rPr>
        <w:t>h</w:t>
      </w:r>
      <w:r>
        <w:rPr>
          <w:vertAlign w:val="subscript"/>
        </w:rPr>
        <w:t xml:space="preserve"> </w:t>
      </w:r>
      <w:r w:rsidRPr="00D90918">
        <w:t xml:space="preserve">is absent, the default </w:t>
      </w:r>
      <w:r>
        <w:t>SHARING_CONFIGURATION</w:t>
      </w:r>
      <w:r w:rsidRPr="00D90918">
        <w:t xml:space="preserve"> is</w:t>
      </w:r>
    </w:p>
    <w:p w14:paraId="61B1A7D2" w14:textId="3217356D" w:rsidR="005B4CA2" w:rsidRPr="005B4CA2" w:rsidRDefault="005B4CA2" w:rsidP="008D1189">
      <w:pPr>
        <w:pStyle w:val="BulletList"/>
      </w:pPr>
      <w:r w:rsidRPr="005B4CA2">
        <w:t>DA</w:t>
      </w:r>
      <w:r w:rsidRPr="006423A7">
        <w:rPr>
          <w:vertAlign w:val="subscript"/>
        </w:rPr>
        <w:t>h</w:t>
      </w:r>
      <w:r w:rsidR="00FB0628">
        <w:t>:</w:t>
      </w:r>
      <w:r w:rsidRPr="005B4CA2">
        <w:t xml:space="preserve"> 00</w:t>
      </w:r>
      <w:r w:rsidR="00FB0628" w:rsidRPr="00E941A9">
        <w:rPr>
          <w:vertAlign w:val="subscript"/>
        </w:rPr>
        <w:t>h</w:t>
      </w:r>
    </w:p>
    <w:p w14:paraId="777FFFE6" w14:textId="7363ABC0" w:rsidR="005B4CA2" w:rsidRPr="005B4CA2" w:rsidRDefault="005B4CA2" w:rsidP="008D1189">
      <w:pPr>
        <w:pStyle w:val="BulletList"/>
      </w:pPr>
      <w:r w:rsidRPr="005B4CA2">
        <w:t>DB</w:t>
      </w:r>
      <w:r w:rsidRPr="006423A7">
        <w:rPr>
          <w:vertAlign w:val="subscript"/>
        </w:rPr>
        <w:t>h</w:t>
      </w:r>
      <w:r w:rsidR="00FB0628">
        <w:t>:</w:t>
      </w:r>
      <w:r w:rsidRPr="005B4CA2">
        <w:t xml:space="preserve"> present</w:t>
      </w:r>
    </w:p>
    <w:p w14:paraId="17FFF6D1" w14:textId="51C0E1CE" w:rsidR="005B4CA2" w:rsidRDefault="005B4CA2" w:rsidP="008D1189">
      <w:pPr>
        <w:pStyle w:val="BulletList"/>
      </w:pPr>
      <w:r w:rsidRPr="005B4CA2">
        <w:t>DC</w:t>
      </w:r>
      <w:r w:rsidRPr="006423A7">
        <w:rPr>
          <w:vertAlign w:val="subscript"/>
        </w:rPr>
        <w:t>h</w:t>
      </w:r>
      <w:r w:rsidR="00FB0628">
        <w:t>:</w:t>
      </w:r>
      <w:r w:rsidRPr="005B4CA2">
        <w:t xml:space="preserve"> not present</w:t>
      </w:r>
    </w:p>
    <w:p w14:paraId="3730F78C" w14:textId="6667F720" w:rsidR="003B3588" w:rsidRDefault="003B3588" w:rsidP="00E00FC9">
      <w:pPr>
        <w:pStyle w:val="BulletList"/>
        <w:numPr>
          <w:ilvl w:val="0"/>
          <w:numId w:val="0"/>
        </w:numPr>
      </w:pPr>
      <w:r>
        <w:t>If tag D7</w:t>
      </w:r>
      <w:r w:rsidRPr="002A4833">
        <w:rPr>
          <w:vertAlign w:val="subscript"/>
        </w:rPr>
        <w:t>h</w:t>
      </w:r>
      <w:r>
        <w:t xml:space="preserve"> is absent, then no sharing password is required. </w:t>
      </w:r>
    </w:p>
    <w:p w14:paraId="3F83058A" w14:textId="77777777" w:rsidR="003B3588" w:rsidRDefault="003B3588" w:rsidP="00E00FC9">
      <w:pPr>
        <w:pStyle w:val="BulletList"/>
        <w:numPr>
          <w:ilvl w:val="0"/>
          <w:numId w:val="0"/>
        </w:numPr>
      </w:pPr>
      <w:r w:rsidRPr="002A4833">
        <w:rPr>
          <w:b/>
          <w:bCs/>
        </w:rPr>
        <w:t>Note:</w:t>
      </w:r>
      <w:r>
        <w:t xml:space="preserve"> Information in Tag D7</w:t>
      </w:r>
      <w:r w:rsidRPr="002A4833">
        <w:rPr>
          <w:vertAlign w:val="subscript"/>
        </w:rPr>
        <w:t>h</w:t>
      </w:r>
      <w:r>
        <w:t xml:space="preserve"> could be overwritten by the presence of the activationRequired field in the key tracking response and/or eventNotification.</w:t>
      </w:r>
    </w:p>
    <w:p w14:paraId="41033C45" w14:textId="51096FDF" w:rsidR="003B3588" w:rsidRDefault="003B3588" w:rsidP="00E00FC9">
      <w:pPr>
        <w:pStyle w:val="BulletList"/>
        <w:numPr>
          <w:ilvl w:val="0"/>
          <w:numId w:val="0"/>
        </w:numPr>
      </w:pPr>
      <w:r w:rsidRPr="006932A8">
        <w:rPr>
          <w:b/>
          <w:bCs/>
        </w:rPr>
        <w:t>Note:</w:t>
      </w:r>
      <w:r>
        <w:t xml:space="preserve"> Information in Tag D8</w:t>
      </w:r>
      <w:r w:rsidRPr="006932A8">
        <w:rPr>
          <w:vertAlign w:val="subscript"/>
        </w:rPr>
        <w:t>h</w:t>
      </w:r>
      <w:r>
        <w:t xml:space="preserve"> could be overwritten by the presence of the sharingPasswordLength field in</w:t>
      </w:r>
      <w:r w:rsidR="00835C1F">
        <w:t xml:space="preserve"> activationOptions of</w:t>
      </w:r>
      <w:r>
        <w:t xml:space="preserve"> the uiBundle sent in the key tracking response and/or eventNotification </w:t>
      </w:r>
      <w:r w:rsidR="00835C1F">
        <w:t xml:space="preserve">(Section </w:t>
      </w:r>
      <w:r w:rsidR="00835C1F" w:rsidRPr="00402CE8">
        <w:rPr>
          <w:rStyle w:val="CrossRef"/>
          <w:sz w:val="22"/>
          <w:szCs w:val="24"/>
        </w:rPr>
        <w:fldChar w:fldCharType="begin"/>
      </w:r>
      <w:r w:rsidR="00835C1F" w:rsidRPr="00402CE8">
        <w:rPr>
          <w:rStyle w:val="CrossRef"/>
          <w:sz w:val="22"/>
          <w:szCs w:val="24"/>
        </w:rPr>
        <w:instrText xml:space="preserve"> REF _Ref101616443 \r \h </w:instrText>
      </w:r>
      <w:r w:rsidR="00835C1F">
        <w:rPr>
          <w:rStyle w:val="CrossRef"/>
          <w:sz w:val="22"/>
          <w:szCs w:val="24"/>
        </w:rPr>
        <w:instrText xml:space="preserve"> \* MERGEFORMAT </w:instrText>
      </w:r>
      <w:r w:rsidR="00835C1F" w:rsidRPr="00402CE8">
        <w:rPr>
          <w:rStyle w:val="CrossRef"/>
          <w:sz w:val="22"/>
          <w:szCs w:val="24"/>
        </w:rPr>
      </w:r>
      <w:r w:rsidR="00835C1F" w:rsidRPr="00402CE8">
        <w:rPr>
          <w:rStyle w:val="CrossRef"/>
          <w:sz w:val="22"/>
          <w:szCs w:val="24"/>
        </w:rPr>
        <w:fldChar w:fldCharType="separate"/>
      </w:r>
      <w:r w:rsidR="00D81990">
        <w:rPr>
          <w:rStyle w:val="CrossRef"/>
          <w:sz w:val="22"/>
          <w:szCs w:val="24"/>
        </w:rPr>
        <w:t>17.8.19</w:t>
      </w:r>
      <w:r w:rsidR="00835C1F" w:rsidRPr="00402CE8">
        <w:rPr>
          <w:rStyle w:val="CrossRef"/>
          <w:sz w:val="22"/>
          <w:szCs w:val="24"/>
        </w:rPr>
        <w:fldChar w:fldCharType="end"/>
      </w:r>
      <w:r w:rsidR="00835C1F">
        <w:t>)</w:t>
      </w:r>
    </w:p>
    <w:p w14:paraId="51AC6C9E" w14:textId="40BD1FE3" w:rsidR="005B4CA2" w:rsidRDefault="005B4CA2" w:rsidP="005B4CA2">
      <w:r>
        <w:t>The</w:t>
      </w:r>
      <w:r>
        <w:rPr>
          <w:spacing w:val="-33"/>
        </w:rPr>
        <w:t xml:space="preserve"> </w:t>
      </w:r>
      <w:r>
        <w:t>LONG_TERM_SHARED_SECRET</w:t>
      </w:r>
      <w:r>
        <w:rPr>
          <w:spacing w:val="-33"/>
        </w:rPr>
        <w:t xml:space="preserve"> </w:t>
      </w:r>
      <w:r>
        <w:t>shall be used to</w:t>
      </w:r>
      <w:r>
        <w:rPr>
          <w:spacing w:val="-33"/>
        </w:rPr>
        <w:t xml:space="preserve"> </w:t>
      </w:r>
      <w:r>
        <w:t>generate</w:t>
      </w:r>
      <w:r>
        <w:rPr>
          <w:spacing w:val="-32"/>
        </w:rPr>
        <w:t xml:space="preserve"> </w:t>
      </w:r>
      <w:r>
        <w:t>the</w:t>
      </w:r>
      <w:r>
        <w:rPr>
          <w:spacing w:val="-33"/>
        </w:rPr>
        <w:t xml:space="preserve"> </w:t>
      </w:r>
      <w:r>
        <w:t>password</w:t>
      </w:r>
      <w:r>
        <w:rPr>
          <w:spacing w:val="-33"/>
        </w:rPr>
        <w:t xml:space="preserve"> </w:t>
      </w:r>
      <w:r>
        <w:t>used</w:t>
      </w:r>
      <w:r>
        <w:rPr>
          <w:spacing w:val="-33"/>
        </w:rPr>
        <w:t xml:space="preserve"> </w:t>
      </w:r>
      <w:r>
        <w:t>for</w:t>
      </w:r>
      <w:r>
        <w:rPr>
          <w:spacing w:val="-33"/>
        </w:rPr>
        <w:t xml:space="preserve"> </w:t>
      </w:r>
      <w:r>
        <w:t>key</w:t>
      </w:r>
      <w:r>
        <w:rPr>
          <w:spacing w:val="-32"/>
        </w:rPr>
        <w:t xml:space="preserve"> </w:t>
      </w:r>
      <w:r>
        <w:t>sharing</w:t>
      </w:r>
      <w:r>
        <w:rPr>
          <w:spacing w:val="-33"/>
        </w:rPr>
        <w:t xml:space="preserve"> </w:t>
      </w:r>
      <w:r>
        <w:t>(see LONG_TERM_SHARED_SECRET</w:t>
      </w:r>
      <w:r w:rsidDel="00022442">
        <w:t xml:space="preserve"> </w:t>
      </w:r>
      <w:r>
        <w:t xml:space="preserve">in Section </w:t>
      </w:r>
      <w:r w:rsidRPr="00D82A98">
        <w:rPr>
          <w:rStyle w:val="CrossRef"/>
        </w:rPr>
        <w:fldChar w:fldCharType="begin"/>
      </w:r>
      <w:r w:rsidRPr="00D82A98">
        <w:rPr>
          <w:rStyle w:val="CrossRef"/>
        </w:rPr>
        <w:instrText xml:space="preserve"> REF _Ref5937768 \n \h </w:instrText>
      </w:r>
      <w:r w:rsidRPr="00D82A98">
        <w:rPr>
          <w:rStyle w:val="CrossRef"/>
        </w:rPr>
      </w:r>
      <w:r w:rsidRPr="00D82A98">
        <w:rPr>
          <w:rStyle w:val="CrossRef"/>
        </w:rPr>
        <w:fldChar w:fldCharType="separate"/>
      </w:r>
      <w:r w:rsidR="00D81990">
        <w:rPr>
          <w:rStyle w:val="CrossRef"/>
        </w:rPr>
        <w:t>11</w:t>
      </w:r>
      <w:r w:rsidRPr="00D82A98">
        <w:rPr>
          <w:rStyle w:val="CrossRef"/>
        </w:rPr>
        <w:fldChar w:fldCharType="end"/>
      </w:r>
      <w:r>
        <w:t>). The</w:t>
      </w:r>
      <w:r>
        <w:rPr>
          <w:spacing w:val="-33"/>
        </w:rPr>
        <w:t xml:space="preserve"> </w:t>
      </w:r>
      <w:r>
        <w:t xml:space="preserve">LONG_TERM_SHARED_SECRET shall be derived from the </w:t>
      </w:r>
      <w:r>
        <w:rPr>
          <w:spacing w:val="-5"/>
        </w:rPr>
        <w:t xml:space="preserve">SPAKE2+ </w:t>
      </w:r>
      <w:r>
        <w:t>shared secret</w:t>
      </w:r>
      <w:r>
        <w:rPr>
          <w:spacing w:val="-34"/>
        </w:rPr>
        <w:t xml:space="preserve">  </w:t>
      </w:r>
      <w:r>
        <w:t>(K).</w:t>
      </w:r>
    </w:p>
    <w:p w14:paraId="643F844B" w14:textId="797564A4" w:rsidR="005B4CA2" w:rsidRDefault="005B4CA2" w:rsidP="005B4CA2">
      <w:r>
        <w:t xml:space="preserve">The sharing password length shall be used as a parameter for the derivation algorithm. </w:t>
      </w:r>
      <w:r w:rsidRPr="00D31A8A">
        <w:t xml:space="preserve">The supported </w:t>
      </w:r>
      <w:r>
        <w:t>key profiles list</w:t>
      </w:r>
      <w:r w:rsidRPr="00D31A8A">
        <w:t xml:space="preserve"> defines the </w:t>
      </w:r>
      <w:r>
        <w:t>key profiles</w:t>
      </w:r>
      <w:r w:rsidRPr="00D31A8A">
        <w:t xml:space="preserve"> for key sharing that are supported by the </w:t>
      </w:r>
      <w:r>
        <w:t>vehicle</w:t>
      </w:r>
      <w:r w:rsidRPr="00D31A8A">
        <w:t xml:space="preserve">. </w:t>
      </w:r>
      <w:r w:rsidRPr="00D90918">
        <w:t>The profiles are defined as a list of 1-</w:t>
      </w:r>
      <w:r>
        <w:t>b</w:t>
      </w:r>
      <w:r w:rsidRPr="00D90918">
        <w:t xml:space="preserve">yte enumeration values corresponding </w:t>
      </w:r>
      <w:r w:rsidRPr="00913F18">
        <w:t>to</w:t>
      </w:r>
      <w:r w:rsidR="00913F18" w:rsidRPr="00913F18">
        <w:t xml:space="preserve"> </w:t>
      </w:r>
      <w:r w:rsidR="00D50178">
        <w:rPr>
          <w:rStyle w:val="CrossRef"/>
        </w:rPr>
        <w:fldChar w:fldCharType="begin"/>
      </w:r>
      <w:r w:rsidR="00D50178">
        <w:instrText xml:space="preserve"> REF _Ref115714518 \h </w:instrText>
      </w:r>
      <w:r w:rsidR="00D50178">
        <w:rPr>
          <w:rStyle w:val="CrossRef"/>
        </w:rPr>
      </w:r>
      <w:r w:rsidR="00D50178">
        <w:rPr>
          <w:rStyle w:val="CrossRef"/>
        </w:rPr>
        <w:fldChar w:fldCharType="separate"/>
      </w:r>
      <w:r w:rsidR="00D81990">
        <w:t xml:space="preserve">Table </w:t>
      </w:r>
      <w:r w:rsidR="00D81990">
        <w:rPr>
          <w:noProof/>
        </w:rPr>
        <w:t>11</w:t>
      </w:r>
      <w:r w:rsidR="00D81990">
        <w:noBreakHyphen/>
      </w:r>
      <w:r w:rsidR="00D81990">
        <w:rPr>
          <w:noProof/>
        </w:rPr>
        <w:t>4</w:t>
      </w:r>
      <w:r w:rsidR="00D50178">
        <w:rPr>
          <w:rStyle w:val="CrossRef"/>
        </w:rPr>
        <w:fldChar w:fldCharType="end"/>
      </w:r>
      <w:commentRangeStart w:id="670"/>
      <w:commentRangeEnd w:id="670"/>
      <w:r w:rsidR="008D1175">
        <w:rPr>
          <w:rStyle w:val="CommentReference"/>
        </w:rPr>
        <w:commentReference w:id="670"/>
      </w:r>
      <w:r w:rsidRPr="00913F18">
        <w:t>.</w:t>
      </w:r>
      <w:r>
        <w:t xml:space="preserve"> </w:t>
      </w:r>
    </w:p>
    <w:p w14:paraId="21B7612D" w14:textId="34EDB8D7" w:rsidR="005B4CA2" w:rsidRDefault="005B4CA2" w:rsidP="005B4CA2">
      <w:r w:rsidRPr="007251BD">
        <w:t xml:space="preserve">If </w:t>
      </w:r>
      <w:r>
        <w:t>n</w:t>
      </w:r>
      <w:r w:rsidRPr="007251BD">
        <w:t>either tag 4A</w:t>
      </w:r>
      <w:r w:rsidRPr="00B550D8">
        <w:rPr>
          <w:vertAlign w:val="subscript"/>
        </w:rPr>
        <w:t>h</w:t>
      </w:r>
      <w:r w:rsidRPr="007251BD">
        <w:t xml:space="preserve"> nor 4B</w:t>
      </w:r>
      <w:r w:rsidRPr="00B550D8">
        <w:rPr>
          <w:vertAlign w:val="subscript"/>
        </w:rPr>
        <w:t>h</w:t>
      </w:r>
      <w:r w:rsidRPr="007251BD">
        <w:t xml:space="preserve"> </w:t>
      </w:r>
      <w:r>
        <w:t>is</w:t>
      </w:r>
      <w:r w:rsidRPr="007251BD">
        <w:t xml:space="preserve"> </w:t>
      </w:r>
      <w:r>
        <w:t>included in the Device Configuration Data sent by vehicle to device using WRITE DATA command (see step 3 i</w:t>
      </w:r>
      <w:r w:rsidR="00913F18">
        <w:t xml:space="preserve">n </w:t>
      </w:r>
      <w:r w:rsidR="00913F18" w:rsidRPr="00461B7C">
        <w:rPr>
          <w:rStyle w:val="CrossRef"/>
        </w:rPr>
        <w:fldChar w:fldCharType="begin"/>
      </w:r>
      <w:r w:rsidR="00913F18" w:rsidRPr="00461B7C">
        <w:rPr>
          <w:rStyle w:val="CrossRef"/>
        </w:rPr>
        <w:instrText xml:space="preserve"> REF _Ref61621278 \h </w:instrText>
      </w:r>
      <w:r w:rsidR="00913F18" w:rsidRPr="00461B7C">
        <w:rPr>
          <w:rStyle w:val="CrossRef"/>
        </w:rPr>
      </w:r>
      <w:r w:rsidR="00913F18" w:rsidRPr="00461B7C">
        <w:rPr>
          <w:rStyle w:val="CrossRef"/>
        </w:rPr>
        <w:fldChar w:fldCharType="separate"/>
      </w:r>
      <w:r w:rsidR="00D81990">
        <w:t xml:space="preserve">Figure </w:t>
      </w:r>
      <w:r w:rsidR="00D81990">
        <w:rPr>
          <w:noProof/>
        </w:rPr>
        <w:t>6</w:t>
      </w:r>
      <w:r w:rsidR="00D81990">
        <w:noBreakHyphen/>
      </w:r>
      <w:r w:rsidR="00D81990">
        <w:rPr>
          <w:noProof/>
        </w:rPr>
        <w:t>3</w:t>
      </w:r>
      <w:r w:rsidR="00913F18" w:rsidRPr="00461B7C">
        <w:rPr>
          <w:rStyle w:val="CrossRef"/>
        </w:rPr>
        <w:fldChar w:fldCharType="end"/>
      </w:r>
      <w:r>
        <w:t>)</w:t>
      </w:r>
      <w:r w:rsidRPr="007251BD">
        <w:t xml:space="preserve">, then </w:t>
      </w:r>
      <w:r>
        <w:t xml:space="preserve">device shall </w:t>
      </w:r>
      <w:r w:rsidRPr="007251BD">
        <w:t>tran</w:t>
      </w:r>
      <w:r w:rsidRPr="0033581E">
        <w:t xml:space="preserve">smit </w:t>
      </w:r>
      <w:r w:rsidRPr="00B926E1">
        <w:t>no data</w:t>
      </w:r>
      <w:r w:rsidRPr="00B81201">
        <w:t xml:space="preserve"> </w:t>
      </w:r>
      <w:r w:rsidRPr="0033581E">
        <w:t>i</w:t>
      </w:r>
      <w:r w:rsidRPr="007251BD">
        <w:t>n the AUTH1 response</w:t>
      </w:r>
      <w:r>
        <w:t xml:space="preserve"> to the vehicle (see step 6 in</w:t>
      </w:r>
      <w:r w:rsidR="00913F18">
        <w:t xml:space="preserve"> </w:t>
      </w:r>
      <w:r w:rsidR="00913F18" w:rsidRPr="00461B7C">
        <w:rPr>
          <w:rStyle w:val="CrossRef"/>
        </w:rPr>
        <w:fldChar w:fldCharType="begin"/>
      </w:r>
      <w:r w:rsidR="00913F18" w:rsidRPr="00461B7C">
        <w:rPr>
          <w:rStyle w:val="CrossRef"/>
        </w:rPr>
        <w:instrText xml:space="preserve"> REF _Ref61684646 \h </w:instrText>
      </w:r>
      <w:r w:rsidR="00913F18" w:rsidRPr="00461B7C">
        <w:rPr>
          <w:rStyle w:val="CrossRef"/>
        </w:rPr>
      </w:r>
      <w:r w:rsidR="00913F18" w:rsidRPr="00461B7C">
        <w:rPr>
          <w:rStyle w:val="CrossRef"/>
        </w:rPr>
        <w:fldChar w:fldCharType="separate"/>
      </w:r>
      <w:r w:rsidR="00D81990">
        <w:t xml:space="preserve">Figure </w:t>
      </w:r>
      <w:r w:rsidR="00D81990">
        <w:rPr>
          <w:noProof/>
        </w:rPr>
        <w:t>6</w:t>
      </w:r>
      <w:r w:rsidR="00D81990">
        <w:noBreakHyphen/>
      </w:r>
      <w:r w:rsidR="00D81990">
        <w:rPr>
          <w:noProof/>
        </w:rPr>
        <w:t>10</w:t>
      </w:r>
      <w:r w:rsidR="00913F18" w:rsidRPr="00461B7C">
        <w:rPr>
          <w:rStyle w:val="CrossRef"/>
        </w:rPr>
        <w:fldChar w:fldCharType="end"/>
      </w:r>
      <w:r>
        <w:t xml:space="preserve"> and Section </w:t>
      </w:r>
      <w:r w:rsidRPr="00D82A98">
        <w:rPr>
          <w:rStyle w:val="CrossRef"/>
        </w:rPr>
        <w:fldChar w:fldCharType="begin"/>
      </w:r>
      <w:r w:rsidRPr="00D82A98">
        <w:rPr>
          <w:rStyle w:val="CrossRef"/>
        </w:rPr>
        <w:instrText xml:space="preserve"> REF _Ref47997631 \n \h </w:instrText>
      </w:r>
      <w:r w:rsidRPr="00D82A98">
        <w:rPr>
          <w:rStyle w:val="CrossRef"/>
        </w:rPr>
      </w:r>
      <w:r w:rsidRPr="00D82A98">
        <w:rPr>
          <w:rStyle w:val="CrossRef"/>
        </w:rPr>
        <w:fldChar w:fldCharType="separate"/>
      </w:r>
      <w:r w:rsidR="00D81990">
        <w:rPr>
          <w:rStyle w:val="CrossRef"/>
        </w:rPr>
        <w:t>6.3.4.2</w:t>
      </w:r>
      <w:r w:rsidRPr="00D82A98">
        <w:rPr>
          <w:rStyle w:val="CrossRef"/>
        </w:rPr>
        <w:fldChar w:fldCharType="end"/>
      </w:r>
      <w:r>
        <w:t>)</w:t>
      </w:r>
      <w:r w:rsidRPr="007251BD">
        <w:t>.</w:t>
      </w:r>
    </w:p>
    <w:p w14:paraId="11ED800C" w14:textId="1DD9DB1B" w:rsidR="005B4CA2" w:rsidRPr="004F675C" w:rsidRDefault="005B4CA2" w:rsidP="005B4CA2">
      <w:r w:rsidRPr="007251BD">
        <w:t>If tag 4A</w:t>
      </w:r>
      <w:r w:rsidR="00FB0628" w:rsidRPr="006423A7">
        <w:rPr>
          <w:vertAlign w:val="subscript"/>
        </w:rPr>
        <w:t>h</w:t>
      </w:r>
      <w:r w:rsidRPr="007251BD">
        <w:t xml:space="preserve"> or 4B</w:t>
      </w:r>
      <w:r w:rsidR="00FB0628" w:rsidRPr="006423A7">
        <w:rPr>
          <w:vertAlign w:val="subscript"/>
        </w:rPr>
        <w:t>h</w:t>
      </w:r>
      <w:r w:rsidRPr="007251BD">
        <w:t xml:space="preserve"> </w:t>
      </w:r>
      <w:r>
        <w:t>or both are</w:t>
      </w:r>
      <w:r w:rsidRPr="007251BD">
        <w:t xml:space="preserve"> </w:t>
      </w:r>
      <w:r>
        <w:t>included in the Device Configuration Data sent by vehicle to device using WRITE DATA command (see step 3 in</w:t>
      </w:r>
      <w:r w:rsidR="003F0DD2">
        <w:rPr>
          <w:rStyle w:val="CrossRef"/>
        </w:rPr>
        <w:t xml:space="preserve"> </w:t>
      </w:r>
      <w:r w:rsidR="003F0DD2" w:rsidRPr="00461B7C">
        <w:rPr>
          <w:rStyle w:val="CrossRef"/>
        </w:rPr>
        <w:fldChar w:fldCharType="begin"/>
      </w:r>
      <w:r w:rsidR="003F0DD2" w:rsidRPr="00461B7C">
        <w:rPr>
          <w:rStyle w:val="CrossRef"/>
        </w:rPr>
        <w:instrText xml:space="preserve"> REF _Ref61621278 \h </w:instrText>
      </w:r>
      <w:r w:rsidR="003F0DD2" w:rsidRPr="00461B7C">
        <w:rPr>
          <w:rStyle w:val="CrossRef"/>
        </w:rPr>
      </w:r>
      <w:r w:rsidR="003F0DD2" w:rsidRPr="00461B7C">
        <w:rPr>
          <w:rStyle w:val="CrossRef"/>
        </w:rPr>
        <w:fldChar w:fldCharType="separate"/>
      </w:r>
      <w:r w:rsidR="00D81990">
        <w:t xml:space="preserve">Figure </w:t>
      </w:r>
      <w:r w:rsidR="00D81990">
        <w:rPr>
          <w:noProof/>
        </w:rPr>
        <w:t>6</w:t>
      </w:r>
      <w:r w:rsidR="00D81990">
        <w:noBreakHyphen/>
      </w:r>
      <w:r w:rsidR="00D81990">
        <w:rPr>
          <w:noProof/>
        </w:rPr>
        <w:t>3</w:t>
      </w:r>
      <w:r w:rsidR="003F0DD2" w:rsidRPr="00461B7C">
        <w:rPr>
          <w:rStyle w:val="CrossRef"/>
        </w:rPr>
        <w:fldChar w:fldCharType="end"/>
      </w:r>
      <w:r>
        <w:t>)</w:t>
      </w:r>
      <w:r w:rsidRPr="007251BD">
        <w:t xml:space="preserve">, then </w:t>
      </w:r>
      <w:r>
        <w:t xml:space="preserve">device shall </w:t>
      </w:r>
      <w:r w:rsidRPr="007251BD">
        <w:t>tran</w:t>
      </w:r>
      <w:r w:rsidRPr="0033581E">
        <w:t xml:space="preserve">smit </w:t>
      </w:r>
      <w:r>
        <w:t>the corresponding d</w:t>
      </w:r>
      <w:r w:rsidRPr="00B926E1">
        <w:t>ata</w:t>
      </w:r>
      <w:r>
        <w:t xml:space="preserve"> </w:t>
      </w:r>
      <w:r w:rsidRPr="0033581E">
        <w:t>i</w:t>
      </w:r>
      <w:r w:rsidRPr="007251BD">
        <w:t>n the AUTH1 response</w:t>
      </w:r>
      <w:r>
        <w:t xml:space="preserve"> to the vehicle (see step 6 in</w:t>
      </w:r>
      <w:r w:rsidR="003F0DD2">
        <w:rPr>
          <w:rStyle w:val="CrossRef"/>
        </w:rPr>
        <w:t xml:space="preserve"> </w:t>
      </w:r>
      <w:r w:rsidR="003F0DD2" w:rsidRPr="00461B7C">
        <w:rPr>
          <w:rStyle w:val="CrossRef"/>
        </w:rPr>
        <w:fldChar w:fldCharType="begin"/>
      </w:r>
      <w:r w:rsidR="003F0DD2" w:rsidRPr="00461B7C">
        <w:rPr>
          <w:rStyle w:val="CrossRef"/>
        </w:rPr>
        <w:instrText xml:space="preserve"> REF _Ref61687138 \h </w:instrText>
      </w:r>
      <w:r w:rsidR="003F0DD2" w:rsidRPr="00461B7C">
        <w:rPr>
          <w:rStyle w:val="CrossRef"/>
        </w:rPr>
      </w:r>
      <w:r w:rsidR="003F0DD2" w:rsidRPr="00461B7C">
        <w:rPr>
          <w:rStyle w:val="CrossRef"/>
        </w:rPr>
        <w:fldChar w:fldCharType="separate"/>
      </w:r>
      <w:r w:rsidR="00D81990">
        <w:t xml:space="preserve">Figure </w:t>
      </w:r>
      <w:r w:rsidR="00D81990">
        <w:rPr>
          <w:noProof/>
        </w:rPr>
        <w:t>6</w:t>
      </w:r>
      <w:r w:rsidR="00D81990">
        <w:noBreakHyphen/>
      </w:r>
      <w:r w:rsidR="00D81990">
        <w:rPr>
          <w:noProof/>
        </w:rPr>
        <w:t>8</w:t>
      </w:r>
      <w:r w:rsidR="003F0DD2" w:rsidRPr="00461B7C">
        <w:rPr>
          <w:rStyle w:val="CrossRef"/>
        </w:rPr>
        <w:fldChar w:fldCharType="end"/>
      </w:r>
      <w:r>
        <w:t>)</w:t>
      </w:r>
      <w:r w:rsidRPr="007251BD">
        <w:t>.</w:t>
      </w:r>
    </w:p>
    <w:p w14:paraId="5F56072D" w14:textId="77777777" w:rsidR="005B4CA2" w:rsidRDefault="005B4CA2" w:rsidP="00E00FC9">
      <w:pPr>
        <w:pStyle w:val="Heading3"/>
        <w:tabs>
          <w:tab w:val="clear" w:pos="864"/>
          <w:tab w:val="clear" w:pos="1080"/>
        </w:tabs>
        <w:ind w:left="900" w:hanging="900"/>
      </w:pPr>
      <w:bookmarkStart w:id="671" w:name="GET_DATA_Command"/>
      <w:bookmarkStart w:id="672" w:name="_bookmark110"/>
      <w:bookmarkStart w:id="673" w:name="_Ref523412470"/>
      <w:bookmarkStart w:id="674" w:name="_Toc529483040"/>
      <w:bookmarkStart w:id="675" w:name="_Toc52275604"/>
      <w:bookmarkStart w:id="676" w:name="_Toc64811942"/>
      <w:bookmarkStart w:id="677" w:name="_Toc112706055"/>
      <w:bookmarkStart w:id="678" w:name="_Toc118219429"/>
      <w:bookmarkStart w:id="679" w:name="_Toc118222541"/>
      <w:bookmarkEnd w:id="671"/>
      <w:bookmarkEnd w:id="672"/>
      <w:r>
        <w:t xml:space="preserve">GET </w:t>
      </w:r>
      <w:r w:rsidRPr="00E00FC9">
        <w:t>DATA</w:t>
      </w:r>
      <w:r>
        <w:t xml:space="preserve"> Command</w:t>
      </w:r>
      <w:bookmarkEnd w:id="673"/>
      <w:bookmarkEnd w:id="674"/>
      <w:bookmarkEnd w:id="675"/>
      <w:bookmarkEnd w:id="676"/>
      <w:bookmarkEnd w:id="677"/>
      <w:bookmarkEnd w:id="678"/>
      <w:bookmarkEnd w:id="679"/>
    </w:p>
    <w:p w14:paraId="025E39BF" w14:textId="77777777" w:rsidR="005B4CA2" w:rsidRDefault="005B4CA2" w:rsidP="00D23E0D">
      <w:pPr>
        <w:pStyle w:val="Heading4"/>
      </w:pPr>
      <w:bookmarkStart w:id="680" w:name="_bookmark111"/>
      <w:bookmarkStart w:id="681" w:name="_Toc529483041"/>
      <w:bookmarkEnd w:id="680"/>
      <w:r>
        <w:t>Purpose</w:t>
      </w:r>
      <w:bookmarkEnd w:id="681"/>
    </w:p>
    <w:p w14:paraId="73D9F32E" w14:textId="77777777" w:rsidR="005B4CA2" w:rsidRDefault="005B4CA2" w:rsidP="005B4CA2">
      <w:r>
        <w:t xml:space="preserve">This command shall continue to use the established session keys to retrieve all data needed to verify the </w:t>
      </w:r>
      <w:r>
        <w:rPr>
          <w:lang w:eastAsia="ko-KR"/>
        </w:rPr>
        <w:t>Digital Key</w:t>
      </w:r>
      <w:r>
        <w:t xml:space="preserve"> created by the </w:t>
      </w:r>
      <w:r>
        <w:rPr>
          <w:lang w:eastAsia="ko-KR"/>
        </w:rPr>
        <w:t>Digital Key</w:t>
      </w:r>
      <w:r>
        <w:t xml:space="preserve"> framework in the Digital Key applet instance.</w:t>
      </w:r>
    </w:p>
    <w:p w14:paraId="0B531EA8" w14:textId="77777777" w:rsidR="005B4CA2" w:rsidRDefault="005B4CA2" w:rsidP="00D23E0D">
      <w:pPr>
        <w:pStyle w:val="Heading4"/>
      </w:pPr>
      <w:bookmarkStart w:id="682" w:name="_bookmark112"/>
      <w:bookmarkStart w:id="683" w:name="_Toc529483042"/>
      <w:bookmarkEnd w:id="682"/>
      <w:r>
        <w:t>Definition</w:t>
      </w:r>
      <w:bookmarkEnd w:id="683"/>
    </w:p>
    <w:p w14:paraId="17EDD99C" w14:textId="151915B7" w:rsidR="005B4CA2" w:rsidRPr="008D1189" w:rsidRDefault="005B4CA2" w:rsidP="006753CA">
      <w:pPr>
        <w:rPr>
          <w:rStyle w:val="Command-Response"/>
        </w:rPr>
      </w:pPr>
      <w:r w:rsidRPr="008D1189">
        <w:rPr>
          <w:rStyle w:val="Command-Response"/>
        </w:rPr>
        <w:t>command: 84 CA 00 00 Lc [encrypted_tag] [command_mac] 00</w:t>
      </w:r>
      <w:r w:rsidR="008D1189" w:rsidRPr="008D1189">
        <w:rPr>
          <w:rStyle w:val="Command-Response"/>
        </w:rPr>
        <w:br/>
      </w:r>
      <w:r w:rsidRPr="008D1189">
        <w:rPr>
          <w:rStyle w:val="Command-Response"/>
        </w:rPr>
        <w:t>response: [response_payload] [response_mac] 90 00 or 61XX</w:t>
      </w:r>
    </w:p>
    <w:p w14:paraId="1AC1E4E1" w14:textId="77777777" w:rsidR="005B4CA2" w:rsidRPr="005B4CA2" w:rsidRDefault="005B4CA2" w:rsidP="005B4CA2">
      <w:r w:rsidRPr="005B4CA2">
        <w:lastRenderedPageBreak/>
        <w:t xml:space="preserve">Only one tag shall be requested per GET DATA command. The tags may be requested in arbitrary order. Elements may be omitted if they are not required. </w:t>
      </w:r>
    </w:p>
    <w:p w14:paraId="1B764FDA" w14:textId="77777777" w:rsidR="005B4CA2" w:rsidRPr="005B4CA2" w:rsidRDefault="005B4CA2" w:rsidP="005B4CA2">
      <w:r w:rsidRPr="005B4CA2">
        <w:t>X.509 certificates shall not be wrapped into additional TLV structures, but tags shall be used to refer to the certificates in the command tag list, as indicated below.</w:t>
      </w:r>
    </w:p>
    <w:p w14:paraId="24E215F2" w14:textId="2AAD95BE" w:rsidR="005B4CA2" w:rsidRPr="005B4CA2" w:rsidRDefault="005B4CA2" w:rsidP="005B4CA2">
      <w:r w:rsidRPr="005B4CA2">
        <w:t>Le shall be set to 00</w:t>
      </w:r>
      <w:r>
        <w:rPr>
          <w:w w:val="105"/>
          <w:vertAlign w:val="subscript"/>
        </w:rPr>
        <w:t>h</w:t>
      </w:r>
      <w:r w:rsidRPr="005B4CA2">
        <w:t xml:space="preserve"> as the exact length of data depends on the variable certificate field sizes.</w:t>
      </w:r>
    </w:p>
    <w:p w14:paraId="10709DCA" w14:textId="77777777" w:rsidR="005B4CA2" w:rsidRPr="005B4CA2" w:rsidRDefault="005B4CA2" w:rsidP="005B4CA2">
      <w:r w:rsidRPr="005B4CA2">
        <w:t>GET RESPONSE shall be used if the response status word indicates that more data is to be retrieved.</w:t>
      </w:r>
    </w:p>
    <w:p w14:paraId="0927CF85" w14:textId="66B91F54" w:rsidR="005B4CA2" w:rsidRPr="005B4CA2" w:rsidRDefault="005B4CA2" w:rsidP="005B4CA2">
      <w:r w:rsidRPr="005B4CA2">
        <w:t>This command may return either a general error condition as listed in</w:t>
      </w:r>
      <w:r w:rsidR="00913F18">
        <w:t xml:space="preserve"> </w:t>
      </w:r>
      <w:r w:rsidR="00913F18" w:rsidRPr="00503CB9">
        <w:rPr>
          <w:rStyle w:val="CrossRef"/>
        </w:rPr>
        <w:fldChar w:fldCharType="begin"/>
      </w:r>
      <w:r w:rsidR="00913F18" w:rsidRPr="00503CB9">
        <w:rPr>
          <w:rStyle w:val="CrossRef"/>
        </w:rPr>
        <w:instrText xml:space="preserve"> REF _Ref61681871 \h </w:instrText>
      </w:r>
      <w:r w:rsidR="00913F18" w:rsidRPr="00503CB9">
        <w:rPr>
          <w:rStyle w:val="CrossRef"/>
        </w:rPr>
      </w:r>
      <w:r w:rsidR="00913F18" w:rsidRPr="00503CB9">
        <w:rPr>
          <w:rStyle w:val="CrossRef"/>
        </w:rPr>
        <w:fldChar w:fldCharType="separate"/>
      </w:r>
      <w:r w:rsidR="00D81990">
        <w:t xml:space="preserve">Table </w:t>
      </w:r>
      <w:r w:rsidR="00D81990">
        <w:rPr>
          <w:noProof/>
        </w:rPr>
        <w:t>5</w:t>
      </w:r>
      <w:r w:rsidR="00D81990">
        <w:noBreakHyphen/>
      </w:r>
      <w:r w:rsidR="00D81990">
        <w:rPr>
          <w:noProof/>
        </w:rPr>
        <w:t>2</w:t>
      </w:r>
      <w:r w:rsidR="00913F18" w:rsidRPr="00503CB9">
        <w:rPr>
          <w:rStyle w:val="CrossRef"/>
        </w:rPr>
        <w:fldChar w:fldCharType="end"/>
      </w:r>
      <w:r w:rsidRPr="005B4CA2">
        <w:t xml:space="preserve"> or one of the error conditions listed i</w:t>
      </w:r>
      <w:r w:rsidR="00913F18">
        <w:t xml:space="preserve">n </w:t>
      </w:r>
      <w:r w:rsidR="00913F18" w:rsidRPr="00503CB9">
        <w:rPr>
          <w:rStyle w:val="CrossRef"/>
        </w:rPr>
        <w:fldChar w:fldCharType="begin"/>
      </w:r>
      <w:r w:rsidR="00913F18" w:rsidRPr="00503CB9">
        <w:rPr>
          <w:rStyle w:val="CrossRef"/>
        </w:rPr>
        <w:instrText xml:space="preserve"> REF _Ref61683272 \h </w:instrText>
      </w:r>
      <w:r w:rsidR="00913F18" w:rsidRPr="00503CB9">
        <w:rPr>
          <w:rStyle w:val="CrossRef"/>
        </w:rPr>
      </w:r>
      <w:r w:rsidR="00913F18" w:rsidRPr="00503CB9">
        <w:rPr>
          <w:rStyle w:val="CrossRef"/>
        </w:rPr>
        <w:fldChar w:fldCharType="separate"/>
      </w:r>
      <w:r w:rsidR="00D81990">
        <w:t xml:space="preserve">Table </w:t>
      </w:r>
      <w:r w:rsidR="00D81990">
        <w:rPr>
          <w:noProof/>
        </w:rPr>
        <w:t>5</w:t>
      </w:r>
      <w:r w:rsidR="00D81990">
        <w:noBreakHyphen/>
      </w:r>
      <w:r w:rsidR="00D81990">
        <w:rPr>
          <w:noProof/>
        </w:rPr>
        <w:t>15</w:t>
      </w:r>
      <w:r w:rsidR="00913F18" w:rsidRPr="00503CB9">
        <w:rPr>
          <w:rStyle w:val="CrossRef"/>
        </w:rPr>
        <w:fldChar w:fldCharType="end"/>
      </w:r>
      <w:r w:rsidRPr="005B4CA2">
        <w:t>.</w:t>
      </w:r>
    </w:p>
    <w:p w14:paraId="2BB56211" w14:textId="4943041E" w:rsidR="005B4CA2" w:rsidRDefault="005B4CA2" w:rsidP="008658FF">
      <w:pPr>
        <w:pStyle w:val="CaptionTable"/>
      </w:pPr>
      <w:bookmarkStart w:id="684" w:name="_Ref61683272"/>
      <w:bookmarkStart w:id="685" w:name="_Toc62126675"/>
      <w:bookmarkStart w:id="686" w:name="_Toc62127524"/>
      <w:bookmarkStart w:id="687" w:name="_Toc118223028"/>
      <w:r>
        <w:t xml:space="preserve">Table </w:t>
      </w:r>
      <w:fldSimple w:instr=" STYLEREF 1 \s ">
        <w:r w:rsidR="00D81990">
          <w:rPr>
            <w:noProof/>
          </w:rPr>
          <w:t>5</w:t>
        </w:r>
      </w:fldSimple>
      <w:r w:rsidR="00183237">
        <w:noBreakHyphen/>
      </w:r>
      <w:fldSimple w:instr=" SEQ Table \* ARABIC \s 1 ">
        <w:r w:rsidR="00D81990">
          <w:rPr>
            <w:noProof/>
          </w:rPr>
          <w:t>15</w:t>
        </w:r>
      </w:fldSimple>
      <w:bookmarkEnd w:id="684"/>
      <w:r>
        <w:t xml:space="preserve">: </w:t>
      </w:r>
      <w:r w:rsidRPr="00FD291F">
        <w:t>GET DATA Response Error Status Words</w:t>
      </w:r>
      <w:bookmarkEnd w:id="685"/>
      <w:bookmarkEnd w:id="686"/>
      <w:bookmarkEnd w:id="68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395"/>
        <w:gridCol w:w="7955"/>
      </w:tblGrid>
      <w:tr w:rsidR="005B4CA2" w14:paraId="1A3D4AD9" w14:textId="77777777" w:rsidTr="005B4CA2">
        <w:trPr>
          <w:trHeight w:val="357"/>
          <w:tblHeader/>
        </w:trPr>
        <w:tc>
          <w:tcPr>
            <w:tcW w:w="746"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5750E427" w14:textId="5805F8ED" w:rsidR="005B4CA2" w:rsidRPr="00DF46B6" w:rsidRDefault="005B4CA2" w:rsidP="00D828F2">
            <w:pPr>
              <w:pStyle w:val="TableHead"/>
            </w:pPr>
            <w:r w:rsidRPr="00DF46B6">
              <w:t xml:space="preserve">Status </w:t>
            </w:r>
            <w:r>
              <w:br/>
            </w:r>
            <w:r w:rsidRPr="00DF46B6">
              <w:t>Word</w:t>
            </w:r>
          </w:p>
        </w:tc>
        <w:tc>
          <w:tcPr>
            <w:tcW w:w="425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554D86E8" w14:textId="77777777" w:rsidR="005B4CA2" w:rsidRPr="00DF46B6" w:rsidRDefault="005B4CA2" w:rsidP="005B4CA2">
            <w:pPr>
              <w:pStyle w:val="TableHead"/>
            </w:pPr>
            <w:r w:rsidRPr="00DF46B6">
              <w:t>Comment</w:t>
            </w:r>
          </w:p>
        </w:tc>
      </w:tr>
      <w:tr w:rsidR="005B4CA2" w14:paraId="36539CC2" w14:textId="77777777" w:rsidTr="005B4CA2">
        <w:trPr>
          <w:trHeight w:val="357"/>
        </w:trPr>
        <w:tc>
          <w:tcPr>
            <w:tcW w:w="746" w:type="pct"/>
            <w:tcBorders>
              <w:top w:val="single" w:sz="4" w:space="0" w:color="000000" w:themeColor="text1"/>
            </w:tcBorders>
          </w:tcPr>
          <w:p w14:paraId="3C6D3522" w14:textId="77777777" w:rsidR="005B4CA2" w:rsidRDefault="005B4CA2" w:rsidP="00007EE3">
            <w:pPr>
              <w:pStyle w:val="TableText"/>
            </w:pPr>
            <w:r>
              <w:t>61XX</w:t>
            </w:r>
            <w:r>
              <w:rPr>
                <w:vertAlign w:val="subscript"/>
              </w:rPr>
              <w:t>h</w:t>
            </w:r>
          </w:p>
        </w:tc>
        <w:tc>
          <w:tcPr>
            <w:tcW w:w="4254" w:type="pct"/>
            <w:tcBorders>
              <w:top w:val="single" w:sz="4" w:space="0" w:color="000000" w:themeColor="text1"/>
            </w:tcBorders>
          </w:tcPr>
          <w:p w14:paraId="449C2C13" w14:textId="77777777" w:rsidR="005B4CA2" w:rsidRDefault="005B4CA2" w:rsidP="005B4CA2">
            <w:pPr>
              <w:pStyle w:val="TableText"/>
            </w:pPr>
            <w:r>
              <w:t>XX indicates the number of response bytes still available (use GET RESPONSE)</w:t>
            </w:r>
          </w:p>
        </w:tc>
      </w:tr>
      <w:tr w:rsidR="005B4CA2" w14:paraId="1D62E4A6" w14:textId="77777777" w:rsidTr="005B4CA2">
        <w:trPr>
          <w:trHeight w:val="356"/>
        </w:trPr>
        <w:tc>
          <w:tcPr>
            <w:tcW w:w="746" w:type="pct"/>
          </w:tcPr>
          <w:p w14:paraId="40B19FBC" w14:textId="77777777" w:rsidR="005B4CA2" w:rsidRDefault="005B4CA2" w:rsidP="00007EE3">
            <w:pPr>
              <w:pStyle w:val="TableText"/>
            </w:pPr>
            <w:r>
              <w:t>6985</w:t>
            </w:r>
            <w:r>
              <w:rPr>
                <w:vertAlign w:val="subscript"/>
              </w:rPr>
              <w:t>h</w:t>
            </w:r>
          </w:p>
        </w:tc>
        <w:tc>
          <w:tcPr>
            <w:tcW w:w="4254" w:type="pct"/>
          </w:tcPr>
          <w:p w14:paraId="7949C04B" w14:textId="77777777" w:rsidR="005B4CA2" w:rsidRDefault="005B4CA2" w:rsidP="005B4CA2">
            <w:pPr>
              <w:pStyle w:val="TableText"/>
            </w:pPr>
            <w:r>
              <w:rPr>
                <w:w w:val="105"/>
              </w:rPr>
              <w:t>Command used out of sequence</w:t>
            </w:r>
          </w:p>
        </w:tc>
      </w:tr>
      <w:tr w:rsidR="005B4CA2" w14:paraId="453B53E1" w14:textId="77777777" w:rsidTr="005B4CA2">
        <w:trPr>
          <w:trHeight w:val="356"/>
        </w:trPr>
        <w:tc>
          <w:tcPr>
            <w:tcW w:w="746" w:type="pct"/>
          </w:tcPr>
          <w:p w14:paraId="75EA8141" w14:textId="77777777" w:rsidR="005B4CA2" w:rsidRDefault="005B4CA2" w:rsidP="00007EE3">
            <w:pPr>
              <w:pStyle w:val="TableText"/>
            </w:pPr>
            <w:r>
              <w:t>6A88</w:t>
            </w:r>
            <w:r>
              <w:rPr>
                <w:vertAlign w:val="subscript"/>
              </w:rPr>
              <w:t>h</w:t>
            </w:r>
          </w:p>
        </w:tc>
        <w:tc>
          <w:tcPr>
            <w:tcW w:w="4254" w:type="pct"/>
          </w:tcPr>
          <w:p w14:paraId="406D895C" w14:textId="77777777" w:rsidR="005B4CA2" w:rsidRDefault="005B4CA2" w:rsidP="005B4CA2">
            <w:pPr>
              <w:pStyle w:val="TableText"/>
            </w:pPr>
            <w:r>
              <w:rPr>
                <w:w w:val="105"/>
              </w:rPr>
              <w:t>Reference data not found</w:t>
            </w:r>
          </w:p>
        </w:tc>
      </w:tr>
      <w:tr w:rsidR="005B4CA2" w14:paraId="2BEE65C2" w14:textId="77777777" w:rsidTr="005B4CA2">
        <w:trPr>
          <w:trHeight w:val="356"/>
        </w:trPr>
        <w:tc>
          <w:tcPr>
            <w:tcW w:w="746" w:type="pct"/>
          </w:tcPr>
          <w:p w14:paraId="100DC731" w14:textId="77777777" w:rsidR="005B4CA2" w:rsidRDefault="005B4CA2" w:rsidP="00007EE3">
            <w:pPr>
              <w:pStyle w:val="TableText"/>
            </w:pPr>
            <w:r>
              <w:t>6400</w:t>
            </w:r>
            <w:r>
              <w:rPr>
                <w:vertAlign w:val="subscript"/>
              </w:rPr>
              <w:t>h</w:t>
            </w:r>
          </w:p>
        </w:tc>
        <w:tc>
          <w:tcPr>
            <w:tcW w:w="4254" w:type="pct"/>
          </w:tcPr>
          <w:p w14:paraId="7B9F5E37" w14:textId="77777777" w:rsidR="005B4CA2" w:rsidRDefault="005B4CA2" w:rsidP="005B4CA2">
            <w:pPr>
              <w:pStyle w:val="TableText"/>
            </w:pPr>
            <w:r>
              <w:rPr>
                <w:w w:val="105"/>
              </w:rPr>
              <w:t>Digital Key could not be created</w:t>
            </w:r>
          </w:p>
        </w:tc>
      </w:tr>
      <w:tr w:rsidR="005B4CA2" w14:paraId="7C197CEC" w14:textId="77777777" w:rsidTr="005B4CA2">
        <w:trPr>
          <w:trHeight w:val="356"/>
        </w:trPr>
        <w:tc>
          <w:tcPr>
            <w:tcW w:w="746" w:type="pct"/>
          </w:tcPr>
          <w:p w14:paraId="73C28E07" w14:textId="77777777" w:rsidR="005B4CA2" w:rsidRDefault="005B4CA2" w:rsidP="00007EE3">
            <w:pPr>
              <w:pStyle w:val="TableText"/>
            </w:pPr>
            <w:r>
              <w:t>6402</w:t>
            </w:r>
            <w:r>
              <w:rPr>
                <w:vertAlign w:val="subscript"/>
              </w:rPr>
              <w:t>h</w:t>
            </w:r>
          </w:p>
        </w:tc>
        <w:tc>
          <w:tcPr>
            <w:tcW w:w="4254" w:type="pct"/>
          </w:tcPr>
          <w:p w14:paraId="09CF987C" w14:textId="77777777" w:rsidR="005B4CA2" w:rsidRDefault="005B4CA2" w:rsidP="005B4CA2">
            <w:pPr>
              <w:pStyle w:val="TableText"/>
            </w:pPr>
            <w:r>
              <w:t>Requested elements not available</w:t>
            </w:r>
          </w:p>
        </w:tc>
      </w:tr>
    </w:tbl>
    <w:p w14:paraId="3EA7928D" w14:textId="77777777" w:rsidR="005B4CA2" w:rsidRDefault="005B4CA2" w:rsidP="00D23E0D">
      <w:pPr>
        <w:pStyle w:val="Heading4"/>
      </w:pPr>
      <w:bookmarkStart w:id="688" w:name="_Toc529483043"/>
      <w:r>
        <w:t>Usage</w:t>
      </w:r>
      <w:bookmarkEnd w:id="688"/>
    </w:p>
    <w:p w14:paraId="3DAE00CB" w14:textId="77777777" w:rsidR="005B4CA2" w:rsidRPr="005B4CA2" w:rsidRDefault="005B4CA2" w:rsidP="005B4CA2">
      <w:r w:rsidRPr="005B4CA2">
        <w:t>The command requests the transfer of the required data element by providing the corresponding tag. The response data length shall not exceed 239 bytes, as the maximum length of an APDU response shall not exceed 258 bytes (including status word):</w:t>
      </w:r>
    </w:p>
    <w:p w14:paraId="57612FDB" w14:textId="77777777" w:rsidR="005B4CA2" w:rsidRPr="005B4CA2" w:rsidRDefault="005B4CA2" w:rsidP="005B4CA2">
      <w:r w:rsidRPr="005B4CA2">
        <w:t xml:space="preserve">len = [response_data] + [padding] + [response_mac] + [status_word] </w:t>
      </w:r>
    </w:p>
    <w:p w14:paraId="4675C2AB" w14:textId="77777777" w:rsidR="005B4CA2" w:rsidRPr="005B4CA2" w:rsidRDefault="005B4CA2" w:rsidP="005B4CA2">
      <w:r w:rsidRPr="005B4CA2">
        <w:t xml:space="preserve">len = 239 + 1 + 8 + 2 </w:t>
      </w:r>
      <w:r w:rsidRPr="005B4CA2">
        <w:rPr>
          <w:rFonts w:ascii="Cambria Math" w:hAnsi="Cambria Math" w:cs="Cambria Math"/>
        </w:rPr>
        <w:t>≦</w:t>
      </w:r>
      <w:r w:rsidRPr="005B4CA2">
        <w:t xml:space="preserve"> 258 (ok)</w:t>
      </w:r>
    </w:p>
    <w:p w14:paraId="2EB9F95B" w14:textId="77777777" w:rsidR="005B4CA2" w:rsidRPr="005B4CA2" w:rsidRDefault="005B4CA2" w:rsidP="005B4CA2">
      <w:r w:rsidRPr="005B4CA2">
        <w:t>len = 240 + 16 + 8 + 2 &gt; 258 (not ok)</w:t>
      </w:r>
    </w:p>
    <w:p w14:paraId="2F9FECBB" w14:textId="6CC7D810" w:rsidR="005B4CA2" w:rsidRPr="005B4CA2" w:rsidRDefault="005B4CA2" w:rsidP="005B4CA2">
      <w:r w:rsidRPr="005B4CA2">
        <w:t>[response_data] + [padding] equals a multiple of the AES block size (16 bytes). At least one byte padding (80</w:t>
      </w:r>
      <w:r>
        <w:rPr>
          <w:w w:val="105"/>
          <w:vertAlign w:val="subscript"/>
        </w:rPr>
        <w:t>h</w:t>
      </w:r>
      <w:r w:rsidRPr="005B4CA2">
        <w:t>) is required. The maximum response data length is then 239 bytes.</w:t>
      </w:r>
    </w:p>
    <w:p w14:paraId="25497F27" w14:textId="3167B6E0" w:rsidR="005B4CA2" w:rsidRPr="005B4CA2" w:rsidRDefault="005B4CA2" w:rsidP="005B4CA2">
      <w:r w:rsidRPr="005B4CA2">
        <w:t xml:space="preserve">See </w:t>
      </w:r>
      <w:r w:rsidR="00A94198">
        <w:t>S</w:t>
      </w:r>
      <w:r w:rsidRPr="005B4CA2">
        <w:t>ection</w:t>
      </w:r>
      <w:r w:rsidR="00913F18">
        <w:t xml:space="preserve"> </w:t>
      </w:r>
      <w:r w:rsidR="00A94198">
        <w:fldChar w:fldCharType="begin"/>
      </w:r>
      <w:r w:rsidR="00A94198">
        <w:instrText xml:space="preserve"> REF _Ref65495640 \n \h </w:instrText>
      </w:r>
      <w:r w:rsidR="00A94198">
        <w:fldChar w:fldCharType="separate"/>
      </w:r>
      <w:r w:rsidR="00D81990">
        <w:t>18.4.12</w:t>
      </w:r>
      <w:r w:rsidR="00A94198">
        <w:fldChar w:fldCharType="end"/>
      </w:r>
      <w:r w:rsidRPr="005B4CA2">
        <w:t xml:space="preserve"> for calculation of [command_mac] and [response_mac].</w:t>
      </w:r>
    </w:p>
    <w:p w14:paraId="0F9FBE02" w14:textId="77777777" w:rsidR="005B4CA2" w:rsidRPr="00EF2201" w:rsidRDefault="005B4CA2" w:rsidP="00EF2201">
      <w:r w:rsidRPr="00EF2201">
        <w:t>Each element shall be requested in a separate GET DATA command. GET RESPONSE shall be used if the returned data exceeds the GET DATA response data maximum length.</w:t>
      </w:r>
    </w:p>
    <w:p w14:paraId="7E490719" w14:textId="77777777" w:rsidR="005B4CA2" w:rsidRPr="00EF2201" w:rsidRDefault="005B4CA2" w:rsidP="00EF2201">
      <w:r w:rsidRPr="00EF2201">
        <w:t>When the response is a TLV structure (e.g., certificate) then the response shall not be wrapped  in the requested tag. Otherwise (e.g., string), the response shall be wrapped in the requested tag.</w:t>
      </w:r>
    </w:p>
    <w:p w14:paraId="52A24902" w14:textId="77777777" w:rsidR="005B4CA2" w:rsidRDefault="005B4CA2" w:rsidP="00EF2201">
      <w:r w:rsidRPr="00EF2201">
        <w:t>If all the remaining bytes cannot be sent in the current response, the status word 61XX</w:t>
      </w:r>
      <w:r w:rsidRPr="006423A7">
        <w:rPr>
          <w:vertAlign w:val="subscript"/>
        </w:rPr>
        <w:t>h</w:t>
      </w:r>
      <w:r w:rsidRPr="00EF2201">
        <w:t xml:space="preserve"> shall be used instead of 9000</w:t>
      </w:r>
      <w:r>
        <w:rPr>
          <w:w w:val="105"/>
          <w:vertAlign w:val="subscript"/>
        </w:rPr>
        <w:t>h</w:t>
      </w:r>
      <w:r w:rsidRPr="00EF2201">
        <w:t>.</w:t>
      </w:r>
    </w:p>
    <w:p w14:paraId="36D7C68A" w14:textId="77777777" w:rsidR="005B4CA2" w:rsidRDefault="005B4CA2" w:rsidP="005B4CA2">
      <w:r>
        <w:t>If XX is between 01</w:t>
      </w:r>
      <w:r>
        <w:rPr>
          <w:vertAlign w:val="subscript"/>
        </w:rPr>
        <w:t xml:space="preserve">h </w:t>
      </w:r>
      <w:r>
        <w:t>and EF</w:t>
      </w:r>
      <w:r>
        <w:rPr>
          <w:vertAlign w:val="subscript"/>
        </w:rPr>
        <w:t>h</w:t>
      </w:r>
      <w:r w:rsidRPr="00DF0C2F">
        <w:t>,</w:t>
      </w:r>
      <w:r>
        <w:rPr>
          <w:vertAlign w:val="subscript"/>
        </w:rPr>
        <w:t xml:space="preserve"> </w:t>
      </w:r>
      <w:r>
        <w:t>XX number of bytes (1..239) are still available and shall be sent in the next response (which shall be the last one). Note that XX does not include padding length.</w:t>
      </w:r>
    </w:p>
    <w:p w14:paraId="0EE87CCB" w14:textId="77777777" w:rsidR="005B4CA2" w:rsidRDefault="005B4CA2" w:rsidP="005B4CA2">
      <w:r>
        <w:t>If XX equals 00</w:t>
      </w:r>
      <w:r>
        <w:rPr>
          <w:vertAlign w:val="subscript"/>
        </w:rPr>
        <w:t xml:space="preserve">h </w:t>
      </w:r>
      <w:r>
        <w:t xml:space="preserve">, not all remaining bytes can be sent in the next response. </w:t>
      </w:r>
    </w:p>
    <w:p w14:paraId="3E40A66E" w14:textId="17B5DA11" w:rsidR="005B4CA2" w:rsidRPr="00EF2201" w:rsidRDefault="005B4CA2" w:rsidP="00EF2201">
      <w:r w:rsidRPr="00043A91">
        <w:t>Values between F0</w:t>
      </w:r>
      <w:r w:rsidRPr="00EA6D8E">
        <w:rPr>
          <w:vertAlign w:val="subscript"/>
        </w:rPr>
        <w:t>h</w:t>
      </w:r>
      <w:r>
        <w:t xml:space="preserve"> </w:t>
      </w:r>
      <w:r w:rsidRPr="00043A91">
        <w:t>and FF</w:t>
      </w:r>
      <w:r w:rsidRPr="00EA6D8E">
        <w:rPr>
          <w:vertAlign w:val="subscript"/>
        </w:rPr>
        <w:t>h</w:t>
      </w:r>
      <w:r>
        <w:t xml:space="preserve"> </w:t>
      </w:r>
      <w:r w:rsidRPr="00043A91">
        <w:t>are not allowed for XX</w:t>
      </w:r>
      <w:r>
        <w:t>.</w:t>
      </w:r>
    </w:p>
    <w:p w14:paraId="2994AC55" w14:textId="563E985F" w:rsidR="005B4CA2" w:rsidRDefault="005B4CA2" w:rsidP="008658FF">
      <w:pPr>
        <w:pStyle w:val="CaptionTable"/>
      </w:pPr>
      <w:bookmarkStart w:id="689" w:name="_Toc62126676"/>
      <w:bookmarkStart w:id="690" w:name="_Toc62127525"/>
      <w:bookmarkStart w:id="691" w:name="_Toc118223029"/>
      <w:r>
        <w:lastRenderedPageBreak/>
        <w:t xml:space="preserve">Table </w:t>
      </w:r>
      <w:fldSimple w:instr=" STYLEREF 1 \s ">
        <w:r w:rsidR="00D81990">
          <w:rPr>
            <w:noProof/>
          </w:rPr>
          <w:t>5</w:t>
        </w:r>
      </w:fldSimple>
      <w:r w:rsidR="00183237">
        <w:noBreakHyphen/>
      </w:r>
      <w:fldSimple w:instr=" SEQ Table \* ARABIC \s 1 ">
        <w:r w:rsidR="00D81990">
          <w:rPr>
            <w:noProof/>
          </w:rPr>
          <w:t>16</w:t>
        </w:r>
      </w:fldSimple>
      <w:r>
        <w:t xml:space="preserve">: </w:t>
      </w:r>
      <w:r w:rsidRPr="003C604E">
        <w:t>GET DATA Response Decrypted Payload for tag 7F20</w:t>
      </w:r>
      <w:r w:rsidRPr="00EF2201">
        <w:rPr>
          <w:vertAlign w:val="subscript"/>
        </w:rPr>
        <w:t>h</w:t>
      </w:r>
      <w:bookmarkEnd w:id="689"/>
      <w:bookmarkEnd w:id="690"/>
      <w:bookmarkEnd w:id="691"/>
    </w:p>
    <w:tbl>
      <w:tblPr>
        <w:tblStyle w:val="TableGrid"/>
        <w:tblW w:w="5000" w:type="pct"/>
        <w:tblLook w:val="04A0" w:firstRow="1" w:lastRow="0" w:firstColumn="1" w:lastColumn="0" w:noHBand="0" w:noVBand="1"/>
      </w:tblPr>
      <w:tblGrid>
        <w:gridCol w:w="9350"/>
      </w:tblGrid>
      <w:tr w:rsidR="005B4CA2" w14:paraId="42605C90" w14:textId="77777777" w:rsidTr="005B4CA2">
        <w:trPr>
          <w:tblHeader/>
        </w:trPr>
        <w:tc>
          <w:tcPr>
            <w:tcW w:w="5000" w:type="pct"/>
            <w:shd w:val="clear" w:color="auto" w:fill="0070C0"/>
          </w:tcPr>
          <w:p w14:paraId="513D93EA" w14:textId="77777777" w:rsidR="005B4CA2" w:rsidRPr="00D334AE" w:rsidRDefault="005B4CA2" w:rsidP="00D334AE">
            <w:pPr>
              <w:pStyle w:val="TableHead"/>
            </w:pPr>
            <w:r w:rsidRPr="00D334AE">
              <w:t>Description</w:t>
            </w:r>
          </w:p>
        </w:tc>
      </w:tr>
      <w:tr w:rsidR="005B4CA2" w14:paraId="771E2B9D" w14:textId="77777777" w:rsidTr="005B4CA2">
        <w:tc>
          <w:tcPr>
            <w:tcW w:w="5000" w:type="pct"/>
          </w:tcPr>
          <w:p w14:paraId="05CBD104" w14:textId="47E8B415" w:rsidR="005B4CA2" w:rsidRPr="00D334AE" w:rsidRDefault="005B4CA2" w:rsidP="00D334AE">
            <w:pPr>
              <w:pStyle w:val="TableText"/>
            </w:pPr>
            <w:r w:rsidRPr="00D334AE">
              <w:t>Vehicle OEM signed Device OEM CA Certificate (DeviceOEM.PK.VehicleOEMCert), [F] as per</w:t>
            </w:r>
            <w:r w:rsidR="006555CD">
              <w:t xml:space="preserve"> </w:t>
            </w:r>
            <w:r w:rsidR="006555CD" w:rsidRPr="00EA3E66">
              <w:rPr>
                <w:rStyle w:val="CrossRef"/>
              </w:rPr>
              <w:fldChar w:fldCharType="begin"/>
            </w:r>
            <w:r w:rsidR="006555CD" w:rsidRPr="00EA3E66">
              <w:rPr>
                <w:rStyle w:val="CrossRef"/>
              </w:rPr>
              <w:instrText xml:space="preserve"> REF _Ref61683403 \h </w:instrText>
            </w:r>
            <w:r w:rsidR="006555CD" w:rsidRPr="00EA3E66">
              <w:rPr>
                <w:rStyle w:val="CrossRef"/>
              </w:rPr>
            </w:r>
            <w:r w:rsidR="006555CD" w:rsidRPr="00EA3E66">
              <w:rPr>
                <w:rStyle w:val="CrossRef"/>
              </w:rPr>
              <w:fldChar w:fldCharType="separate"/>
            </w:r>
            <w:r w:rsidR="00D81990">
              <w:t xml:space="preserve">Listing </w:t>
            </w:r>
            <w:r w:rsidR="00D81990">
              <w:rPr>
                <w:noProof/>
              </w:rPr>
              <w:t>15</w:t>
            </w:r>
            <w:r w:rsidR="00D81990">
              <w:noBreakHyphen/>
            </w:r>
            <w:r w:rsidR="00D81990">
              <w:rPr>
                <w:noProof/>
              </w:rPr>
              <w:t>12</w:t>
            </w:r>
            <w:r w:rsidR="006555CD" w:rsidRPr="00EA3E66">
              <w:rPr>
                <w:rStyle w:val="CrossRef"/>
              </w:rPr>
              <w:fldChar w:fldCharType="end"/>
            </w:r>
            <w:r w:rsidRPr="00D334AE">
              <w:t xml:space="preserve"> </w:t>
            </w:r>
          </w:p>
        </w:tc>
      </w:tr>
    </w:tbl>
    <w:p w14:paraId="37389367" w14:textId="2583426D" w:rsidR="00EF2201" w:rsidRDefault="00EF2201" w:rsidP="008658FF">
      <w:pPr>
        <w:pStyle w:val="CaptionTable"/>
      </w:pPr>
      <w:bookmarkStart w:id="692" w:name="_Toc62126677"/>
      <w:bookmarkStart w:id="693" w:name="_Toc62127526"/>
      <w:bookmarkStart w:id="694" w:name="_Toc118223030"/>
      <w:r>
        <w:t xml:space="preserve">Table </w:t>
      </w:r>
      <w:fldSimple w:instr=" STYLEREF 1 \s ">
        <w:r w:rsidR="00D81990">
          <w:rPr>
            <w:noProof/>
          </w:rPr>
          <w:t>5</w:t>
        </w:r>
      </w:fldSimple>
      <w:r w:rsidR="00183237">
        <w:noBreakHyphen/>
      </w:r>
      <w:fldSimple w:instr=" SEQ Table \* ARABIC \s 1 ">
        <w:r w:rsidR="00D81990">
          <w:rPr>
            <w:noProof/>
          </w:rPr>
          <w:t>17</w:t>
        </w:r>
      </w:fldSimple>
      <w:r>
        <w:t xml:space="preserve">: </w:t>
      </w:r>
      <w:r w:rsidRPr="0086771C">
        <w:t>GET DATA Response Decrypted Payload for tag 7F22</w:t>
      </w:r>
      <w:r w:rsidRPr="00EF2201">
        <w:rPr>
          <w:vertAlign w:val="subscript"/>
        </w:rPr>
        <w:t xml:space="preserve"> h</w:t>
      </w:r>
      <w:bookmarkEnd w:id="692"/>
      <w:bookmarkEnd w:id="693"/>
      <w:bookmarkEnd w:id="694"/>
    </w:p>
    <w:tbl>
      <w:tblPr>
        <w:tblStyle w:val="TableGrid"/>
        <w:tblW w:w="5000" w:type="pct"/>
        <w:tblLook w:val="04A0" w:firstRow="1" w:lastRow="0" w:firstColumn="1" w:lastColumn="0" w:noHBand="0" w:noVBand="1"/>
      </w:tblPr>
      <w:tblGrid>
        <w:gridCol w:w="9350"/>
      </w:tblGrid>
      <w:tr w:rsidR="00EF2201" w14:paraId="4143F8DA" w14:textId="77777777" w:rsidTr="008B1F4D">
        <w:trPr>
          <w:tblHeader/>
        </w:trPr>
        <w:tc>
          <w:tcPr>
            <w:tcW w:w="5000" w:type="pct"/>
            <w:shd w:val="clear" w:color="auto" w:fill="0070C0"/>
          </w:tcPr>
          <w:p w14:paraId="4171AE99" w14:textId="77777777" w:rsidR="00EF2201" w:rsidRDefault="00EF2201" w:rsidP="00EF2201">
            <w:pPr>
              <w:pStyle w:val="TableHead"/>
            </w:pPr>
            <w:r w:rsidRPr="00DF46B6">
              <w:rPr>
                <w:w w:val="105"/>
              </w:rPr>
              <w:t>Description</w:t>
            </w:r>
          </w:p>
        </w:tc>
      </w:tr>
      <w:tr w:rsidR="00EF2201" w14:paraId="2F1C0757" w14:textId="77777777" w:rsidTr="008B1F4D">
        <w:tc>
          <w:tcPr>
            <w:tcW w:w="5000" w:type="pct"/>
          </w:tcPr>
          <w:p w14:paraId="67AE91CB" w14:textId="15128328" w:rsidR="00EF2201" w:rsidRDefault="00EF2201" w:rsidP="00EF2201">
            <w:pPr>
              <w:pStyle w:val="TableText"/>
            </w:pPr>
            <w:r>
              <w:t xml:space="preserve">Device OEM signed </w:t>
            </w:r>
            <w:r w:rsidRPr="0056707B">
              <w:t xml:space="preserve">Instance CA </w:t>
            </w:r>
            <w:r>
              <w:t>Certificate, [E]</w:t>
            </w:r>
            <w:r w:rsidRPr="0056707B">
              <w:t xml:space="preserve"> a</w:t>
            </w:r>
            <w:r w:rsidRPr="007A71D5">
              <w:t>s per</w:t>
            </w:r>
            <w:r w:rsidR="006555CD">
              <w:t xml:space="preserve"> </w:t>
            </w:r>
            <w:r w:rsidR="006555CD" w:rsidRPr="00E11AF8">
              <w:rPr>
                <w:rStyle w:val="CrossRef"/>
              </w:rPr>
              <w:fldChar w:fldCharType="begin"/>
            </w:r>
            <w:r w:rsidR="006555CD" w:rsidRPr="00E11AF8">
              <w:rPr>
                <w:rStyle w:val="CrossRef"/>
              </w:rPr>
              <w:instrText xml:space="preserve"> REF _Ref61684882 \h </w:instrText>
            </w:r>
            <w:r w:rsidR="00E11AF8">
              <w:rPr>
                <w:rStyle w:val="CrossRef"/>
              </w:rPr>
              <w:instrText xml:space="preserve"> \* MERGEFORMAT </w:instrText>
            </w:r>
            <w:r w:rsidR="006555CD" w:rsidRPr="00E11AF8">
              <w:rPr>
                <w:rStyle w:val="CrossRef"/>
              </w:rPr>
            </w:r>
            <w:r w:rsidR="006555CD" w:rsidRPr="00E11AF8">
              <w:rPr>
                <w:rStyle w:val="CrossRef"/>
              </w:rPr>
              <w:fldChar w:fldCharType="separate"/>
            </w:r>
            <w:r w:rsidR="00D81990" w:rsidRPr="00D81990">
              <w:rPr>
                <w:rStyle w:val="CrossRef"/>
              </w:rPr>
              <w:t>Listing 15</w:t>
            </w:r>
            <w:r w:rsidR="00D81990" w:rsidRPr="00D81990">
              <w:rPr>
                <w:rStyle w:val="CrossRef"/>
              </w:rPr>
              <w:noBreakHyphen/>
              <w:t>15</w:t>
            </w:r>
            <w:r w:rsidR="006555CD" w:rsidRPr="00E11AF8">
              <w:rPr>
                <w:rStyle w:val="CrossRef"/>
              </w:rPr>
              <w:fldChar w:fldCharType="end"/>
            </w:r>
            <w:r w:rsidRPr="007A71D5">
              <w:t xml:space="preserve"> </w:t>
            </w:r>
          </w:p>
        </w:tc>
      </w:tr>
    </w:tbl>
    <w:p w14:paraId="1D457BBB" w14:textId="2A18FDAD" w:rsidR="00EF2201" w:rsidRDefault="00EF2201" w:rsidP="008658FF">
      <w:pPr>
        <w:pStyle w:val="CaptionTable"/>
      </w:pPr>
      <w:bookmarkStart w:id="695" w:name="_Toc62126678"/>
      <w:bookmarkStart w:id="696" w:name="_Toc62127527"/>
      <w:bookmarkStart w:id="697" w:name="_Toc118223031"/>
      <w:r>
        <w:t xml:space="preserve">Table </w:t>
      </w:r>
      <w:fldSimple w:instr=" STYLEREF 1 \s ">
        <w:r w:rsidR="00D81990">
          <w:rPr>
            <w:noProof/>
          </w:rPr>
          <w:t>5</w:t>
        </w:r>
      </w:fldSimple>
      <w:r w:rsidR="00183237">
        <w:noBreakHyphen/>
      </w:r>
      <w:fldSimple w:instr=" SEQ Table \* ARABIC \s 1 ">
        <w:r w:rsidR="00D81990">
          <w:rPr>
            <w:noProof/>
          </w:rPr>
          <w:t>18</w:t>
        </w:r>
      </w:fldSimple>
      <w:r>
        <w:t xml:space="preserve">: </w:t>
      </w:r>
      <w:r w:rsidRPr="008E492B">
        <w:t>GET DATA Response Decrypted Payload for tag 7F24</w:t>
      </w:r>
      <w:r w:rsidRPr="00EF2201">
        <w:rPr>
          <w:vertAlign w:val="subscript"/>
        </w:rPr>
        <w:t>h</w:t>
      </w:r>
      <w:bookmarkEnd w:id="695"/>
      <w:bookmarkEnd w:id="696"/>
      <w:bookmarkEnd w:id="697"/>
    </w:p>
    <w:tbl>
      <w:tblPr>
        <w:tblStyle w:val="TableGrid"/>
        <w:tblW w:w="5000" w:type="pct"/>
        <w:tblLook w:val="04A0" w:firstRow="1" w:lastRow="0" w:firstColumn="1" w:lastColumn="0" w:noHBand="0" w:noVBand="1"/>
      </w:tblPr>
      <w:tblGrid>
        <w:gridCol w:w="9350"/>
      </w:tblGrid>
      <w:tr w:rsidR="00EF2201" w14:paraId="2E88BE5F" w14:textId="77777777" w:rsidTr="008B1F4D">
        <w:trPr>
          <w:tblHeader/>
        </w:trPr>
        <w:tc>
          <w:tcPr>
            <w:tcW w:w="5000" w:type="pct"/>
            <w:shd w:val="clear" w:color="auto" w:fill="0070C0"/>
          </w:tcPr>
          <w:p w14:paraId="2272F0B3" w14:textId="77777777" w:rsidR="00EF2201" w:rsidRDefault="00EF2201" w:rsidP="00EF2201">
            <w:pPr>
              <w:pStyle w:val="TableHead"/>
            </w:pPr>
            <w:r w:rsidRPr="00DF46B6">
              <w:rPr>
                <w:w w:val="105"/>
              </w:rPr>
              <w:t>Description</w:t>
            </w:r>
          </w:p>
        </w:tc>
      </w:tr>
      <w:tr w:rsidR="00EF2201" w14:paraId="380983AE" w14:textId="77777777" w:rsidTr="008B1F4D">
        <w:tc>
          <w:tcPr>
            <w:tcW w:w="5000" w:type="pct"/>
          </w:tcPr>
          <w:p w14:paraId="4EFC16F5" w14:textId="0173D089" w:rsidR="00EF2201" w:rsidRDefault="00EF2201" w:rsidP="00EF2201">
            <w:pPr>
              <w:pStyle w:val="TableText"/>
            </w:pPr>
            <w:r w:rsidRPr="0056707B">
              <w:t xml:space="preserve">Digital Key </w:t>
            </w:r>
            <w:r>
              <w:t>Certificate</w:t>
            </w:r>
            <w:r w:rsidRPr="0056707B">
              <w:t xml:space="preserve"> </w:t>
            </w:r>
            <w:r>
              <w:t xml:space="preserve">signed </w:t>
            </w:r>
            <w:r w:rsidRPr="0056707B">
              <w:t>by Instance CA</w:t>
            </w:r>
            <w:r>
              <w:t xml:space="preserve"> </w:t>
            </w:r>
            <w:r w:rsidRPr="0056707B">
              <w:t>(</w:t>
            </w:r>
            <w:r>
              <w:t>DigitalKey.DKCert</w:t>
            </w:r>
            <w:r w:rsidRPr="0056707B">
              <w:t xml:space="preserve">) as per </w:t>
            </w:r>
            <w:r w:rsidR="006555CD" w:rsidRPr="00E11AF8">
              <w:rPr>
                <w:rStyle w:val="CrossRef"/>
              </w:rPr>
              <w:fldChar w:fldCharType="begin"/>
            </w:r>
            <w:r w:rsidR="006555CD" w:rsidRPr="00E11AF8">
              <w:rPr>
                <w:rStyle w:val="CrossRef"/>
              </w:rPr>
              <w:instrText xml:space="preserve"> REF _Ref61675830 \h </w:instrText>
            </w:r>
            <w:r w:rsidR="00E11AF8">
              <w:rPr>
                <w:rStyle w:val="CrossRef"/>
              </w:rPr>
              <w:instrText xml:space="preserve"> \* MERGEFORMAT </w:instrText>
            </w:r>
            <w:r w:rsidR="006555CD" w:rsidRPr="00E11AF8">
              <w:rPr>
                <w:rStyle w:val="CrossRef"/>
              </w:rPr>
            </w:r>
            <w:r w:rsidR="006555CD" w:rsidRPr="00E11AF8">
              <w:rPr>
                <w:rStyle w:val="CrossRef"/>
              </w:rPr>
              <w:fldChar w:fldCharType="separate"/>
            </w:r>
            <w:r w:rsidR="00D81990" w:rsidRPr="00D81990">
              <w:rPr>
                <w:rStyle w:val="CrossRef"/>
              </w:rPr>
              <w:t>Listing 15</w:t>
            </w:r>
            <w:r w:rsidR="00D81990" w:rsidRPr="00D81990">
              <w:rPr>
                <w:rStyle w:val="CrossRef"/>
              </w:rPr>
              <w:noBreakHyphen/>
              <w:t>5</w:t>
            </w:r>
            <w:r w:rsidR="006555CD" w:rsidRPr="00E11AF8">
              <w:rPr>
                <w:rStyle w:val="CrossRef"/>
              </w:rPr>
              <w:fldChar w:fldCharType="end"/>
            </w:r>
          </w:p>
        </w:tc>
      </w:tr>
    </w:tbl>
    <w:p w14:paraId="776C4FD3" w14:textId="347DD1F0" w:rsidR="00EF2201" w:rsidRDefault="00EF2201" w:rsidP="008658FF">
      <w:pPr>
        <w:pStyle w:val="CaptionTable"/>
      </w:pPr>
      <w:bookmarkStart w:id="698" w:name="_Toc62126679"/>
      <w:bookmarkStart w:id="699" w:name="_Toc62127528"/>
      <w:bookmarkStart w:id="700" w:name="_Toc118223032"/>
      <w:r>
        <w:t xml:space="preserve">Table </w:t>
      </w:r>
      <w:fldSimple w:instr=" STYLEREF 1 \s ">
        <w:r w:rsidR="00D81990">
          <w:rPr>
            <w:noProof/>
          </w:rPr>
          <w:t>5</w:t>
        </w:r>
      </w:fldSimple>
      <w:r w:rsidR="00183237">
        <w:noBreakHyphen/>
      </w:r>
      <w:fldSimple w:instr=" SEQ Table \* ARABIC \s 1 ">
        <w:r w:rsidR="00D81990">
          <w:rPr>
            <w:noProof/>
          </w:rPr>
          <w:t>19</w:t>
        </w:r>
      </w:fldSimple>
      <w:r>
        <w:t xml:space="preserve">: </w:t>
      </w:r>
      <w:r w:rsidRPr="00D548AF">
        <w:t>GET DATA Response Decrypted Payload for Tag D3</w:t>
      </w:r>
      <w:r w:rsidRPr="00EF2201">
        <w:rPr>
          <w:vertAlign w:val="subscript"/>
        </w:rPr>
        <w:t>h</w:t>
      </w:r>
      <w:bookmarkEnd w:id="698"/>
      <w:bookmarkEnd w:id="699"/>
      <w:bookmarkEnd w:id="70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85"/>
        <w:gridCol w:w="1169"/>
        <w:gridCol w:w="7196"/>
      </w:tblGrid>
      <w:tr w:rsidR="00EF2201" w14:paraId="0A3C0E38" w14:textId="77777777" w:rsidTr="00A46AB5">
        <w:trPr>
          <w:trHeight w:val="71"/>
          <w:tblHeader/>
        </w:trPr>
        <w:tc>
          <w:tcPr>
            <w:tcW w:w="52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5693179B" w14:textId="77777777" w:rsidR="00EF2201" w:rsidRPr="00DF46B6" w:rsidRDefault="00EF2201" w:rsidP="00D828F2">
            <w:pPr>
              <w:pStyle w:val="TableHead"/>
            </w:pPr>
            <w:r w:rsidRPr="00DF46B6">
              <w:t>Tag</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3F04BD4D" w14:textId="77777777" w:rsidR="00286EDE" w:rsidRDefault="00EF2201" w:rsidP="00286EDE">
            <w:pPr>
              <w:pStyle w:val="TableHead-Centered"/>
            </w:pPr>
            <w:r w:rsidRPr="00DF46B6">
              <w:t>Length</w:t>
            </w:r>
          </w:p>
          <w:p w14:paraId="63FD7B22" w14:textId="33DEFE6D" w:rsidR="00EF2201" w:rsidRPr="00DF46B6" w:rsidRDefault="00286EDE" w:rsidP="00286EDE">
            <w:pPr>
              <w:pStyle w:val="TableHead-Centered"/>
            </w:pPr>
            <w:r>
              <w:t>(bytes)</w:t>
            </w:r>
          </w:p>
        </w:tc>
        <w:tc>
          <w:tcPr>
            <w:tcW w:w="384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0E69C1CA" w14:textId="77777777" w:rsidR="00EF2201" w:rsidRPr="00DF46B6" w:rsidRDefault="00EF2201" w:rsidP="00EF2201">
            <w:pPr>
              <w:pStyle w:val="TableHead"/>
            </w:pPr>
            <w:r w:rsidRPr="00DF46B6">
              <w:rPr>
                <w:w w:val="105"/>
              </w:rPr>
              <w:t>Description</w:t>
            </w:r>
          </w:p>
        </w:tc>
      </w:tr>
      <w:tr w:rsidR="00EF2201" w14:paraId="4D97DBAB" w14:textId="77777777" w:rsidTr="00A46AB5">
        <w:trPr>
          <w:trHeight w:val="188"/>
        </w:trPr>
        <w:tc>
          <w:tcPr>
            <w:tcW w:w="527" w:type="pct"/>
            <w:tcBorders>
              <w:top w:val="single" w:sz="4" w:space="0" w:color="000000" w:themeColor="text1"/>
            </w:tcBorders>
          </w:tcPr>
          <w:p w14:paraId="3CFA37C9" w14:textId="77777777" w:rsidR="00EF2201" w:rsidRDefault="00EF2201" w:rsidP="00007EE3">
            <w:pPr>
              <w:pStyle w:val="TableText"/>
            </w:pPr>
            <w:r>
              <w:t>D3</w:t>
            </w:r>
            <w:r>
              <w:rPr>
                <w:vertAlign w:val="subscript"/>
              </w:rPr>
              <w:t>h</w:t>
            </w:r>
          </w:p>
        </w:tc>
        <w:tc>
          <w:tcPr>
            <w:tcW w:w="625" w:type="pct"/>
            <w:tcBorders>
              <w:top w:val="single" w:sz="4" w:space="0" w:color="000000" w:themeColor="text1"/>
            </w:tcBorders>
          </w:tcPr>
          <w:p w14:paraId="663AF1C2" w14:textId="73CD88C9" w:rsidR="00EF2201" w:rsidRDefault="00EF2201" w:rsidP="00E72C75">
            <w:pPr>
              <w:jc w:val="center"/>
            </w:pPr>
            <w:r>
              <w:t>1</w:t>
            </w:r>
            <w:r w:rsidR="000F3DC0">
              <w:t>–</w:t>
            </w:r>
            <w:r>
              <w:t>30</w:t>
            </w:r>
          </w:p>
        </w:tc>
        <w:tc>
          <w:tcPr>
            <w:tcW w:w="3848" w:type="pct"/>
            <w:tcBorders>
              <w:top w:val="single" w:sz="4" w:space="0" w:color="000000" w:themeColor="text1"/>
            </w:tcBorders>
          </w:tcPr>
          <w:p w14:paraId="7E599436" w14:textId="77777777" w:rsidR="00EF2201" w:rsidRDefault="00EF2201" w:rsidP="00EF2201">
            <w:pPr>
              <w:pStyle w:val="TableText"/>
            </w:pPr>
            <w:r>
              <w:t>Friendly name of the owner key (UTF-8) with length of 1 to 30 bytes</w:t>
            </w:r>
          </w:p>
        </w:tc>
      </w:tr>
    </w:tbl>
    <w:p w14:paraId="53765ACD" w14:textId="6FB50671" w:rsidR="00EF2201" w:rsidRDefault="00EF2201" w:rsidP="008D1189">
      <w:pPr>
        <w:pStyle w:val="Normal-SpaceAbove"/>
      </w:pPr>
      <w:r>
        <w:t>The f</w:t>
      </w:r>
      <w:r w:rsidRPr="0083599B">
        <w:t xml:space="preserve">riendly name of the owner Digital Key should be assigned during owner pairing. The friendly name </w:t>
      </w:r>
      <w:r>
        <w:t>shall</w:t>
      </w:r>
      <w:r w:rsidRPr="0083599B">
        <w:t xml:space="preserve"> be </w:t>
      </w:r>
      <w:r>
        <w:t>a</w:t>
      </w:r>
      <w:r w:rsidRPr="0083599B">
        <w:t xml:space="preserve"> UTF-8 </w:t>
      </w:r>
      <w:r>
        <w:t xml:space="preserve">encoded </w:t>
      </w:r>
      <w:r w:rsidRPr="0083599B">
        <w:t>string. The owner should be allowed to edit the name for identification and personalization. For privacy reasons</w:t>
      </w:r>
      <w:r>
        <w:t>,</w:t>
      </w:r>
      <w:r w:rsidRPr="0083599B">
        <w:t xml:space="preserve"> </w:t>
      </w:r>
      <w:r>
        <w:t>the friendly name should not contain private information, such as the full name of the owner.</w:t>
      </w:r>
    </w:p>
    <w:p w14:paraId="7E86504C" w14:textId="77777777" w:rsidR="00EF2201" w:rsidRDefault="00EF2201" w:rsidP="00E00FC9">
      <w:pPr>
        <w:pStyle w:val="Heading3"/>
        <w:tabs>
          <w:tab w:val="clear" w:pos="864"/>
          <w:tab w:val="clear" w:pos="1080"/>
        </w:tabs>
        <w:ind w:left="900" w:hanging="900"/>
      </w:pPr>
      <w:bookmarkStart w:id="701" w:name="GET_RESPONSE_Command"/>
      <w:bookmarkStart w:id="702" w:name="_bookmark114"/>
      <w:bookmarkStart w:id="703" w:name="_Toc529483044"/>
      <w:bookmarkStart w:id="704" w:name="_Toc52275605"/>
      <w:bookmarkStart w:id="705" w:name="_Toc64811943"/>
      <w:bookmarkStart w:id="706" w:name="_Toc112706056"/>
      <w:bookmarkStart w:id="707" w:name="_Toc118219430"/>
      <w:bookmarkStart w:id="708" w:name="_Toc118222542"/>
      <w:bookmarkEnd w:id="701"/>
      <w:bookmarkEnd w:id="702"/>
      <w:r>
        <w:t>GET RESPONSE Command</w:t>
      </w:r>
      <w:bookmarkEnd w:id="703"/>
      <w:bookmarkEnd w:id="704"/>
      <w:bookmarkEnd w:id="705"/>
      <w:bookmarkEnd w:id="706"/>
      <w:bookmarkEnd w:id="707"/>
      <w:bookmarkEnd w:id="708"/>
    </w:p>
    <w:p w14:paraId="01C36E0C" w14:textId="77777777" w:rsidR="00EF2201" w:rsidRPr="00654577" w:rsidRDefault="00EF2201" w:rsidP="00D23E0D">
      <w:pPr>
        <w:pStyle w:val="Heading4"/>
      </w:pPr>
      <w:bookmarkStart w:id="709" w:name="_bookmark115"/>
      <w:bookmarkStart w:id="710" w:name="_Toc529483045"/>
      <w:bookmarkEnd w:id="709"/>
      <w:r w:rsidRPr="00654577">
        <w:t>Purpose</w:t>
      </w:r>
      <w:bookmarkEnd w:id="710"/>
    </w:p>
    <w:p w14:paraId="41616E58" w14:textId="45CFF2CB" w:rsidR="00EF2201" w:rsidRDefault="00EF2201" w:rsidP="00EF2201">
      <w:r w:rsidRPr="003C3E4D">
        <w:t xml:space="preserve">This command shall only be used to retrieve remaining data that could not be fully transmitted in the GET DATA response. This command shall only be accepted if </w:t>
      </w:r>
      <w:r>
        <w:t>the GET DATA response received previously was with a status word</w:t>
      </w:r>
      <w:r w:rsidR="00FB0628">
        <w:t xml:space="preserve"> </w:t>
      </w:r>
      <w:r>
        <w:t>61XX</w:t>
      </w:r>
      <w:r w:rsidRPr="00A05909">
        <w:rPr>
          <w:vertAlign w:val="subscript"/>
        </w:rPr>
        <w:t>h</w:t>
      </w:r>
      <w:r>
        <w:t xml:space="preserve">                                                                                                                                                                                                                                                                                                                                                                                                                                                                                                                                                                                                                                                                                                                                                                                                                                                                                                                                                                                                                                                                                                                                                                                                                                                                                                                                                                                                                                                                                                                                                                                                                                                                                                                                                                                                                                                                                                                                                                                                                                                                                                                                                                                                                                                                     </w:t>
      </w:r>
    </w:p>
    <w:p w14:paraId="51D2F159" w14:textId="77777777" w:rsidR="00EF2201" w:rsidRDefault="00EF2201" w:rsidP="00D23E0D">
      <w:pPr>
        <w:pStyle w:val="Heading4"/>
      </w:pPr>
      <w:bookmarkStart w:id="711" w:name="_bookmark116"/>
      <w:bookmarkStart w:id="712" w:name="_Toc529483046"/>
      <w:bookmarkEnd w:id="711"/>
      <w:r>
        <w:t>Definition</w:t>
      </w:r>
      <w:bookmarkEnd w:id="712"/>
    </w:p>
    <w:p w14:paraId="2228DCCD" w14:textId="6EE36EE3" w:rsidR="00EF2201" w:rsidRPr="008D1189" w:rsidRDefault="00EF2201" w:rsidP="006753CA">
      <w:pPr>
        <w:rPr>
          <w:rStyle w:val="Command-Response"/>
        </w:rPr>
      </w:pPr>
      <w:r w:rsidRPr="008D1189">
        <w:rPr>
          <w:rStyle w:val="Command-Response"/>
        </w:rPr>
        <w:t>command: 84 C0 00 00 Lc [command_mac] 00</w:t>
      </w:r>
      <w:r w:rsidR="008D1189" w:rsidRPr="008D1189">
        <w:rPr>
          <w:rStyle w:val="Command-Response"/>
        </w:rPr>
        <w:br/>
      </w:r>
      <w:r w:rsidRPr="008D1189">
        <w:rPr>
          <w:rStyle w:val="Command-Response"/>
        </w:rPr>
        <w:t>response: [response_payload] [response_mac] 90 00 or 61XX</w:t>
      </w:r>
    </w:p>
    <w:p w14:paraId="11253FBB" w14:textId="0EC5117E" w:rsidR="00EF2201" w:rsidRPr="00EF2201" w:rsidRDefault="00EF2201" w:rsidP="00EF2201">
      <w:r w:rsidRPr="00EF2201">
        <w:t>When the response data is not fully transmitted in the response payload of GET RESPONSE, a status word 61XX</w:t>
      </w:r>
      <w:r w:rsidRPr="00EF2201">
        <w:rPr>
          <w:vertAlign w:val="subscript"/>
        </w:rPr>
        <w:t>h</w:t>
      </w:r>
      <w:r w:rsidRPr="00EF2201">
        <w:t xml:space="preserve"> shall be returned. XX</w:t>
      </w:r>
      <w:r w:rsidRPr="00EF2201">
        <w:rPr>
          <w:vertAlign w:val="subscript"/>
        </w:rPr>
        <w:t>h</w:t>
      </w:r>
      <w:r w:rsidRPr="00EF2201">
        <w:t xml:space="preserve"> indicates the number of response bytes still available. When a response data is completely transmitted in the response payload of GET RESPONSE and no more remaining data is to be returned, a status word 9000</w:t>
      </w:r>
      <w:r w:rsidRPr="00EF2201">
        <w:rPr>
          <w:vertAlign w:val="subscript"/>
        </w:rPr>
        <w:t>h</w:t>
      </w:r>
      <w:r w:rsidRPr="00EF2201">
        <w:t xml:space="preserve"> is returned.</w:t>
      </w:r>
    </w:p>
    <w:p w14:paraId="5D0AA0FA" w14:textId="0D04A281" w:rsidR="00EF2201" w:rsidRPr="00EF2201" w:rsidRDefault="00EF2201" w:rsidP="00EF2201">
      <w:r w:rsidRPr="00EF2201">
        <w:t>This command may return either a general error condition as listed in</w:t>
      </w:r>
      <w:r w:rsidR="006555CD">
        <w:t xml:space="preserve"> </w:t>
      </w:r>
      <w:r w:rsidR="006555CD" w:rsidRPr="00503CB9">
        <w:rPr>
          <w:rStyle w:val="CrossRef"/>
        </w:rPr>
        <w:fldChar w:fldCharType="begin"/>
      </w:r>
      <w:r w:rsidR="006555CD" w:rsidRPr="00503CB9">
        <w:rPr>
          <w:rStyle w:val="CrossRef"/>
        </w:rPr>
        <w:instrText xml:space="preserve"> REF _Ref61681871 \h </w:instrText>
      </w:r>
      <w:r w:rsidR="006555CD" w:rsidRPr="00503CB9">
        <w:rPr>
          <w:rStyle w:val="CrossRef"/>
        </w:rPr>
      </w:r>
      <w:r w:rsidR="006555CD" w:rsidRPr="00503CB9">
        <w:rPr>
          <w:rStyle w:val="CrossRef"/>
        </w:rPr>
        <w:fldChar w:fldCharType="separate"/>
      </w:r>
      <w:r w:rsidR="00D81990">
        <w:t xml:space="preserve">Table </w:t>
      </w:r>
      <w:r w:rsidR="00D81990">
        <w:rPr>
          <w:noProof/>
        </w:rPr>
        <w:t>5</w:t>
      </w:r>
      <w:r w:rsidR="00D81990">
        <w:noBreakHyphen/>
      </w:r>
      <w:r w:rsidR="00D81990">
        <w:rPr>
          <w:noProof/>
        </w:rPr>
        <w:t>2</w:t>
      </w:r>
      <w:r w:rsidR="006555CD" w:rsidRPr="00503CB9">
        <w:rPr>
          <w:rStyle w:val="CrossRef"/>
        </w:rPr>
        <w:fldChar w:fldCharType="end"/>
      </w:r>
      <w:r w:rsidRPr="00EF2201">
        <w:t xml:space="preserve"> or one of the error conditions listed in</w:t>
      </w:r>
      <w:r w:rsidR="006555CD" w:rsidRPr="006555CD">
        <w:t xml:space="preserve"> </w:t>
      </w:r>
      <w:r w:rsidR="006555CD" w:rsidRPr="006555CD">
        <w:rPr>
          <w:rStyle w:val="CrossRef"/>
        </w:rPr>
        <w:fldChar w:fldCharType="begin"/>
      </w:r>
      <w:r w:rsidR="006555CD" w:rsidRPr="006555CD">
        <w:rPr>
          <w:rStyle w:val="CrossRef"/>
        </w:rPr>
        <w:instrText xml:space="preserve"> REF _Ref61684959 \h  \* MERGEFORMAT </w:instrText>
      </w:r>
      <w:r w:rsidR="006555CD" w:rsidRPr="006555CD">
        <w:rPr>
          <w:rStyle w:val="CrossRef"/>
        </w:rPr>
      </w:r>
      <w:r w:rsidR="006555CD" w:rsidRPr="006555CD">
        <w:rPr>
          <w:rStyle w:val="CrossRef"/>
        </w:rPr>
        <w:fldChar w:fldCharType="separate"/>
      </w:r>
      <w:r w:rsidR="00D81990" w:rsidRPr="00D81990">
        <w:rPr>
          <w:rStyle w:val="CrossRef"/>
        </w:rPr>
        <w:t>Table 5</w:t>
      </w:r>
      <w:r w:rsidR="00D81990" w:rsidRPr="00D81990">
        <w:rPr>
          <w:rStyle w:val="CrossRef"/>
        </w:rPr>
        <w:noBreakHyphen/>
        <w:t>20</w:t>
      </w:r>
      <w:r w:rsidR="006555CD" w:rsidRPr="006555CD">
        <w:rPr>
          <w:rStyle w:val="CrossRef"/>
        </w:rPr>
        <w:fldChar w:fldCharType="end"/>
      </w:r>
      <w:r w:rsidRPr="00EF2201">
        <w:t>.</w:t>
      </w:r>
    </w:p>
    <w:p w14:paraId="27CA6A2C" w14:textId="75BB470A" w:rsidR="00EF2201" w:rsidRDefault="00EF2201" w:rsidP="008658FF">
      <w:pPr>
        <w:pStyle w:val="CaptionTable"/>
      </w:pPr>
      <w:bookmarkStart w:id="713" w:name="_Ref61684959"/>
      <w:bookmarkStart w:id="714" w:name="_Toc62126680"/>
      <w:bookmarkStart w:id="715" w:name="_Toc62127529"/>
      <w:bookmarkStart w:id="716" w:name="_Toc118223033"/>
      <w:r>
        <w:t xml:space="preserve">Table </w:t>
      </w:r>
      <w:fldSimple w:instr=" STYLEREF 1 \s ">
        <w:r w:rsidR="00D81990">
          <w:rPr>
            <w:noProof/>
          </w:rPr>
          <w:t>5</w:t>
        </w:r>
      </w:fldSimple>
      <w:r w:rsidR="00183237">
        <w:noBreakHyphen/>
      </w:r>
      <w:fldSimple w:instr=" SEQ Table \* ARABIC \s 1 ">
        <w:r w:rsidR="00D81990">
          <w:rPr>
            <w:noProof/>
          </w:rPr>
          <w:t>20</w:t>
        </w:r>
      </w:fldSimple>
      <w:bookmarkEnd w:id="713"/>
      <w:r>
        <w:t xml:space="preserve">: </w:t>
      </w:r>
      <w:r w:rsidRPr="00E92EF6">
        <w:t>GET RESPONSE Response Error Status Words</w:t>
      </w:r>
      <w:bookmarkEnd w:id="714"/>
      <w:bookmarkEnd w:id="715"/>
      <w:bookmarkEnd w:id="71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380"/>
        <w:gridCol w:w="7970"/>
      </w:tblGrid>
      <w:tr w:rsidR="00EF2201" w14:paraId="08E550AD" w14:textId="77777777" w:rsidTr="008B1F4D">
        <w:trPr>
          <w:trHeight w:val="357"/>
          <w:tblHeader/>
        </w:trPr>
        <w:tc>
          <w:tcPr>
            <w:tcW w:w="73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3EC11BA5" w14:textId="2F18F454" w:rsidR="00EF2201" w:rsidRPr="002527A9" w:rsidRDefault="00EF2201" w:rsidP="00D828F2">
            <w:pPr>
              <w:pStyle w:val="TableHead"/>
            </w:pPr>
            <w:r w:rsidRPr="002527A9">
              <w:t xml:space="preserve">Status </w:t>
            </w:r>
            <w:r w:rsidRPr="002527A9">
              <w:br/>
              <w:t>Word</w:t>
            </w:r>
          </w:p>
        </w:tc>
        <w:tc>
          <w:tcPr>
            <w:tcW w:w="4262"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14E6E2C" w14:textId="77777777" w:rsidR="00EF2201" w:rsidRPr="002527A9" w:rsidRDefault="00EF2201" w:rsidP="002527A9">
            <w:pPr>
              <w:pStyle w:val="TableHead"/>
            </w:pPr>
            <w:r w:rsidRPr="002527A9">
              <w:t>Comment</w:t>
            </w:r>
          </w:p>
        </w:tc>
      </w:tr>
      <w:tr w:rsidR="00EF2201" w14:paraId="37914C11" w14:textId="77777777" w:rsidTr="008B1F4D">
        <w:trPr>
          <w:trHeight w:val="356"/>
        </w:trPr>
        <w:tc>
          <w:tcPr>
            <w:tcW w:w="738" w:type="pct"/>
          </w:tcPr>
          <w:p w14:paraId="6054A349" w14:textId="77777777" w:rsidR="00EF2201" w:rsidRDefault="00EF2201" w:rsidP="00007EE3">
            <w:pPr>
              <w:pStyle w:val="TableText"/>
            </w:pPr>
            <w:r>
              <w:t>6985</w:t>
            </w:r>
            <w:r>
              <w:rPr>
                <w:vertAlign w:val="subscript"/>
              </w:rPr>
              <w:t>h</w:t>
            </w:r>
          </w:p>
        </w:tc>
        <w:tc>
          <w:tcPr>
            <w:tcW w:w="4262" w:type="pct"/>
          </w:tcPr>
          <w:p w14:paraId="2A090854" w14:textId="77777777" w:rsidR="00EF2201" w:rsidRDefault="00EF2201" w:rsidP="00EF2201">
            <w:pPr>
              <w:pStyle w:val="TableText"/>
            </w:pPr>
            <w:r>
              <w:rPr>
                <w:w w:val="105"/>
              </w:rPr>
              <w:t>Command used out of sequence</w:t>
            </w:r>
          </w:p>
        </w:tc>
      </w:tr>
    </w:tbl>
    <w:p w14:paraId="7328AC1F" w14:textId="77777777" w:rsidR="00EF2201" w:rsidRDefault="00EF2201" w:rsidP="00D23E0D">
      <w:pPr>
        <w:pStyle w:val="Heading4"/>
      </w:pPr>
      <w:bookmarkStart w:id="717" w:name="_bookmark117"/>
      <w:bookmarkStart w:id="718" w:name="_Toc529483047"/>
      <w:bookmarkEnd w:id="717"/>
      <w:r>
        <w:lastRenderedPageBreak/>
        <w:t>Usage</w:t>
      </w:r>
      <w:bookmarkEnd w:id="718"/>
    </w:p>
    <w:p w14:paraId="7A601579" w14:textId="77777777" w:rsidR="00EF2201" w:rsidRPr="00EF2201" w:rsidRDefault="00EF2201" w:rsidP="00EF2201">
      <w:r w:rsidRPr="00EF2201">
        <w:t>One or more GET RESPONSE commands shall only be used to retrieve all response data that could not be fully transmitted in the GET DATA response.</w:t>
      </w:r>
    </w:p>
    <w:p w14:paraId="5324B8AB" w14:textId="77777777" w:rsidR="00EF2201" w:rsidRPr="00D26DAE" w:rsidRDefault="00EF2201" w:rsidP="00EF2201">
      <w:pPr>
        <w:rPr>
          <w:w w:val="105"/>
        </w:rPr>
      </w:pPr>
      <w:r w:rsidRPr="00EF2201">
        <w:t>The command shall only be accepted when sent immediately after a GET DATA or GET RESPONSE response with the status word 61XX</w:t>
      </w:r>
      <w:r>
        <w:rPr>
          <w:w w:val="105"/>
          <w:vertAlign w:val="subscript"/>
        </w:rPr>
        <w:t>h</w:t>
      </w:r>
      <w:r w:rsidRPr="00EF2201">
        <w:t>.</w:t>
      </w:r>
    </w:p>
    <w:p w14:paraId="42CD5FBF" w14:textId="6C8750D0" w:rsidR="00EF2201" w:rsidRPr="00EF2201" w:rsidRDefault="00EF2201" w:rsidP="00EF2201">
      <w:r w:rsidRPr="00EF2201">
        <w:t>The vehicle shall send the last GET RESPONSE command when a GET RESPONSE response with XX of 1..239 is received. Values between F0</w:t>
      </w:r>
      <w:r>
        <w:rPr>
          <w:w w:val="105"/>
          <w:vertAlign w:val="subscript"/>
        </w:rPr>
        <w:t>h</w:t>
      </w:r>
      <w:r w:rsidRPr="00EF2201">
        <w:t xml:space="preserve"> and FF</w:t>
      </w:r>
      <w:r>
        <w:rPr>
          <w:w w:val="105"/>
          <w:vertAlign w:val="subscript"/>
        </w:rPr>
        <w:t>h</w:t>
      </w:r>
      <w:r w:rsidRPr="00EF2201">
        <w:t xml:space="preserve"> are not allowed for XX. When XX is 00</w:t>
      </w:r>
      <w:r>
        <w:rPr>
          <w:w w:val="105"/>
          <w:vertAlign w:val="subscript"/>
        </w:rPr>
        <w:t>h</w:t>
      </w:r>
      <w:r w:rsidRPr="00EF2201">
        <w:t>, at least one more GET RESPONSE command shall follow.</w:t>
      </w:r>
    </w:p>
    <w:p w14:paraId="5BDF043E" w14:textId="77777777" w:rsidR="00EF2201" w:rsidRDefault="00EF2201" w:rsidP="00E00FC9">
      <w:pPr>
        <w:pStyle w:val="Heading3"/>
        <w:tabs>
          <w:tab w:val="clear" w:pos="864"/>
          <w:tab w:val="clear" w:pos="1080"/>
        </w:tabs>
        <w:ind w:left="900" w:hanging="900"/>
      </w:pPr>
      <w:bookmarkStart w:id="719" w:name="OP_CONTROL_FLOW_Command"/>
      <w:bookmarkStart w:id="720" w:name="_bookmark118"/>
      <w:bookmarkStart w:id="721" w:name="_Toc529483048"/>
      <w:bookmarkStart w:id="722" w:name="_Ref16990790"/>
      <w:bookmarkStart w:id="723" w:name="_Toc52275606"/>
      <w:bookmarkStart w:id="724" w:name="_Toc64811944"/>
      <w:bookmarkStart w:id="725" w:name="_Toc112706057"/>
      <w:bookmarkStart w:id="726" w:name="_Toc118219431"/>
      <w:bookmarkStart w:id="727" w:name="_Toc118222543"/>
      <w:bookmarkEnd w:id="719"/>
      <w:bookmarkEnd w:id="720"/>
      <w:r>
        <w:t>OP CONTROL FLOW Command</w:t>
      </w:r>
      <w:bookmarkEnd w:id="721"/>
      <w:bookmarkEnd w:id="722"/>
      <w:bookmarkEnd w:id="723"/>
      <w:bookmarkEnd w:id="724"/>
      <w:bookmarkEnd w:id="725"/>
      <w:bookmarkEnd w:id="726"/>
      <w:bookmarkEnd w:id="727"/>
    </w:p>
    <w:p w14:paraId="15B2A0E8" w14:textId="77777777" w:rsidR="00EF2201" w:rsidRDefault="00EF2201" w:rsidP="00D23E0D">
      <w:pPr>
        <w:pStyle w:val="Heading4"/>
      </w:pPr>
      <w:bookmarkStart w:id="728" w:name="Purpose"/>
      <w:bookmarkStart w:id="729" w:name="_Toc529483049"/>
      <w:bookmarkEnd w:id="728"/>
      <w:r>
        <w:t>Purpose</w:t>
      </w:r>
      <w:bookmarkEnd w:id="729"/>
    </w:p>
    <w:p w14:paraId="00D3AAB8" w14:textId="77777777" w:rsidR="00EF2201" w:rsidRPr="00EF2201" w:rsidRDefault="00EF2201" w:rsidP="00EF2201">
      <w:r w:rsidRPr="00EF2201">
        <w:t xml:space="preserve">With this command, the vehicle may control the flow at predefined points and abort the flow at any time while giving a status to the device. </w:t>
      </w:r>
    </w:p>
    <w:p w14:paraId="5348FE6E" w14:textId="77777777" w:rsidR="00EF2201" w:rsidRPr="00EF2201" w:rsidRDefault="00EF2201" w:rsidP="00EF2201">
      <w:r w:rsidRPr="00EF2201">
        <w:t>“Continue” and “End” shall be used where specified in the flow diagrams. Status information about the state, successful or unsuccessful end, etc. shall be provided.</w:t>
      </w:r>
    </w:p>
    <w:p w14:paraId="32559489" w14:textId="77777777" w:rsidR="00EF2201" w:rsidRDefault="00EF2201" w:rsidP="00D23E0D">
      <w:pPr>
        <w:pStyle w:val="Heading4"/>
      </w:pPr>
      <w:bookmarkStart w:id="730" w:name="Definition"/>
      <w:bookmarkStart w:id="731" w:name="_bookmark120"/>
      <w:bookmarkStart w:id="732" w:name="_Toc529483050"/>
      <w:bookmarkEnd w:id="730"/>
      <w:bookmarkEnd w:id="731"/>
      <w:r>
        <w:t>Definition</w:t>
      </w:r>
      <w:bookmarkEnd w:id="732"/>
    </w:p>
    <w:p w14:paraId="18301128" w14:textId="77777777" w:rsidR="00EF2201" w:rsidRDefault="00EF2201" w:rsidP="00EF2201">
      <w:r>
        <w:t>This command is always sent outside of the secure channel.</w:t>
      </w:r>
    </w:p>
    <w:p w14:paraId="61B35435" w14:textId="6901EBD9" w:rsidR="00EF2201" w:rsidRPr="008D1189" w:rsidRDefault="00EF2201" w:rsidP="006753CA">
      <w:pPr>
        <w:rPr>
          <w:bCs/>
        </w:rPr>
      </w:pPr>
      <w:r w:rsidRPr="008D1189">
        <w:rPr>
          <w:rStyle w:val="Command-Response"/>
        </w:rPr>
        <w:t>command: 80 3</w:t>
      </w:r>
      <w:r w:rsidRPr="006555CD">
        <w:rPr>
          <w:rStyle w:val="Command-Response"/>
        </w:rPr>
        <w:t>C [</w:t>
      </w:r>
      <w:r w:rsidR="006555CD" w:rsidRPr="00A70658">
        <w:rPr>
          <w:rStyle w:val="CrossRef"/>
        </w:rPr>
        <w:fldChar w:fldCharType="begin"/>
      </w:r>
      <w:r w:rsidR="006555CD" w:rsidRPr="00A70658">
        <w:rPr>
          <w:rStyle w:val="CrossRef"/>
        </w:rPr>
        <w:instrText xml:space="preserve"> REF _Ref61685074 \h </w:instrText>
      </w:r>
      <w:r w:rsidR="006555CD" w:rsidRPr="00A70658">
        <w:rPr>
          <w:rStyle w:val="CrossRef"/>
        </w:rPr>
      </w:r>
      <w:r w:rsidR="006555CD" w:rsidRPr="00A70658">
        <w:rPr>
          <w:rStyle w:val="CrossRef"/>
        </w:rPr>
        <w:fldChar w:fldCharType="separate"/>
      </w:r>
      <w:r w:rsidR="00D81990">
        <w:t xml:space="preserve">Table </w:t>
      </w:r>
      <w:r w:rsidR="00D81990">
        <w:rPr>
          <w:noProof/>
        </w:rPr>
        <w:t>5</w:t>
      </w:r>
      <w:r w:rsidR="00D81990">
        <w:noBreakHyphen/>
      </w:r>
      <w:r w:rsidR="00D81990">
        <w:rPr>
          <w:noProof/>
        </w:rPr>
        <w:t>21</w:t>
      </w:r>
      <w:r w:rsidR="006555CD" w:rsidRPr="00A70658">
        <w:rPr>
          <w:rStyle w:val="CrossRef"/>
        </w:rPr>
        <w:fldChar w:fldCharType="end"/>
      </w:r>
      <w:r w:rsidR="006555CD" w:rsidRPr="006555CD">
        <w:rPr>
          <w:rStyle w:val="Command-Response"/>
        </w:rPr>
        <w:t>]</w:t>
      </w:r>
      <w:r w:rsidRPr="006555CD">
        <w:rPr>
          <w:rStyle w:val="Command-Response"/>
        </w:rPr>
        <w:t>[</w:t>
      </w:r>
      <w:r w:rsidR="006555CD" w:rsidRPr="00A70658">
        <w:rPr>
          <w:rStyle w:val="CrossRef"/>
        </w:rPr>
        <w:fldChar w:fldCharType="begin"/>
      </w:r>
      <w:r w:rsidR="006555CD" w:rsidRPr="00A70658">
        <w:rPr>
          <w:rStyle w:val="CrossRef"/>
        </w:rPr>
        <w:instrText xml:space="preserve"> REF _Ref61685083 \h </w:instrText>
      </w:r>
      <w:r w:rsidR="006555CD" w:rsidRPr="00A70658">
        <w:rPr>
          <w:rStyle w:val="CrossRef"/>
        </w:rPr>
      </w:r>
      <w:r w:rsidR="006555CD" w:rsidRPr="00A70658">
        <w:rPr>
          <w:rStyle w:val="CrossRef"/>
        </w:rPr>
        <w:fldChar w:fldCharType="separate"/>
      </w:r>
      <w:r w:rsidR="00D81990">
        <w:t xml:space="preserve">Table </w:t>
      </w:r>
      <w:r w:rsidR="00D81990">
        <w:rPr>
          <w:noProof/>
        </w:rPr>
        <w:t>5</w:t>
      </w:r>
      <w:r w:rsidR="00D81990">
        <w:noBreakHyphen/>
      </w:r>
      <w:r w:rsidR="00D81990">
        <w:rPr>
          <w:noProof/>
        </w:rPr>
        <w:t>22</w:t>
      </w:r>
      <w:r w:rsidR="006555CD" w:rsidRPr="00A70658">
        <w:rPr>
          <w:rStyle w:val="CrossRef"/>
        </w:rPr>
        <w:fldChar w:fldCharType="end"/>
      </w:r>
      <w:r w:rsidR="006555CD" w:rsidRPr="006555CD">
        <w:rPr>
          <w:rStyle w:val="Command-Response"/>
        </w:rPr>
        <w:t xml:space="preserve"> </w:t>
      </w:r>
      <w:r w:rsidRPr="006555CD">
        <w:rPr>
          <w:rStyle w:val="Command-Response"/>
        </w:rPr>
        <w:t xml:space="preserve">or </w:t>
      </w:r>
      <w:r w:rsidR="006555CD" w:rsidRPr="00A70658">
        <w:rPr>
          <w:rStyle w:val="CrossRef"/>
        </w:rPr>
        <w:fldChar w:fldCharType="begin"/>
      </w:r>
      <w:r w:rsidR="006555CD" w:rsidRPr="00A70658">
        <w:rPr>
          <w:rStyle w:val="CrossRef"/>
        </w:rPr>
        <w:instrText xml:space="preserve"> REF _Ref61685093 \h </w:instrText>
      </w:r>
      <w:r w:rsidR="006555CD" w:rsidRPr="00A70658">
        <w:rPr>
          <w:rStyle w:val="CrossRef"/>
        </w:rPr>
      </w:r>
      <w:r w:rsidR="006555CD" w:rsidRPr="00A70658">
        <w:rPr>
          <w:rStyle w:val="CrossRef"/>
        </w:rPr>
        <w:fldChar w:fldCharType="separate"/>
      </w:r>
      <w:r w:rsidR="00D81990">
        <w:t xml:space="preserve">Table </w:t>
      </w:r>
      <w:r w:rsidR="00D81990">
        <w:rPr>
          <w:noProof/>
        </w:rPr>
        <w:t>5</w:t>
      </w:r>
      <w:r w:rsidR="00D81990">
        <w:noBreakHyphen/>
      </w:r>
      <w:r w:rsidR="00D81990">
        <w:rPr>
          <w:noProof/>
        </w:rPr>
        <w:t>23</w:t>
      </w:r>
      <w:r w:rsidR="006555CD" w:rsidRPr="00A70658">
        <w:rPr>
          <w:rStyle w:val="CrossRef"/>
        </w:rPr>
        <w:fldChar w:fldCharType="end"/>
      </w:r>
      <w:r w:rsidR="006555CD" w:rsidRPr="006555CD">
        <w:rPr>
          <w:rStyle w:val="Command-Response"/>
        </w:rPr>
        <w:t xml:space="preserve"> </w:t>
      </w:r>
      <w:r w:rsidR="006555CD">
        <w:rPr>
          <w:rStyle w:val="Command-Response"/>
        </w:rPr>
        <w:t>or</w:t>
      </w:r>
      <w:r w:rsidR="006555CD" w:rsidRPr="006555CD">
        <w:t xml:space="preserve"> </w:t>
      </w:r>
      <w:r w:rsidR="006555CD" w:rsidRPr="00A70658">
        <w:rPr>
          <w:rStyle w:val="CrossRef"/>
        </w:rPr>
        <w:fldChar w:fldCharType="begin"/>
      </w:r>
      <w:r w:rsidR="006555CD" w:rsidRPr="00A70658">
        <w:rPr>
          <w:rStyle w:val="CrossRef"/>
        </w:rPr>
        <w:instrText xml:space="preserve"> REF _Ref61682565 \h </w:instrText>
      </w:r>
      <w:r w:rsidR="006555CD" w:rsidRPr="00A70658">
        <w:rPr>
          <w:rStyle w:val="CrossRef"/>
        </w:rPr>
      </w:r>
      <w:r w:rsidR="006555CD" w:rsidRPr="00A70658">
        <w:rPr>
          <w:rStyle w:val="CrossRef"/>
        </w:rPr>
        <w:fldChar w:fldCharType="separate"/>
      </w:r>
      <w:r w:rsidR="00D81990">
        <w:t xml:space="preserve">Table </w:t>
      </w:r>
      <w:r w:rsidR="00D81990">
        <w:rPr>
          <w:noProof/>
        </w:rPr>
        <w:t>5</w:t>
      </w:r>
      <w:r w:rsidR="00D81990">
        <w:noBreakHyphen/>
      </w:r>
      <w:r w:rsidR="00D81990">
        <w:rPr>
          <w:noProof/>
        </w:rPr>
        <w:t>24</w:t>
      </w:r>
      <w:r w:rsidR="006555CD" w:rsidRPr="00A70658">
        <w:rPr>
          <w:rStyle w:val="CrossRef"/>
        </w:rPr>
        <w:fldChar w:fldCharType="end"/>
      </w:r>
      <w:r w:rsidR="006555CD">
        <w:rPr>
          <w:rStyle w:val="Command-Response"/>
        </w:rPr>
        <w:t>]</w:t>
      </w:r>
      <w:r w:rsidR="008D1189" w:rsidRPr="008D1189">
        <w:rPr>
          <w:rStyle w:val="Command-Response"/>
        </w:rPr>
        <w:br/>
      </w:r>
      <w:r w:rsidRPr="008D1189">
        <w:rPr>
          <w:rStyle w:val="Command-Response"/>
        </w:rPr>
        <w:t>response: 90 00</w:t>
      </w:r>
    </w:p>
    <w:p w14:paraId="37B2504B" w14:textId="7779F23B" w:rsidR="00EF2201" w:rsidRPr="00EF2201" w:rsidRDefault="00EF2201" w:rsidP="00EF2201">
      <w:r w:rsidRPr="00EF2201">
        <w:t>This command may return a general error condition, as listed i</w:t>
      </w:r>
      <w:r w:rsidR="006555CD">
        <w:t xml:space="preserve">n </w:t>
      </w:r>
      <w:r w:rsidR="006555CD" w:rsidRPr="00503CB9">
        <w:rPr>
          <w:rStyle w:val="CrossRef"/>
        </w:rPr>
        <w:fldChar w:fldCharType="begin"/>
      </w:r>
      <w:r w:rsidR="006555CD" w:rsidRPr="00503CB9">
        <w:rPr>
          <w:rStyle w:val="CrossRef"/>
        </w:rPr>
        <w:instrText xml:space="preserve"> REF _Ref61681871 \h </w:instrText>
      </w:r>
      <w:r w:rsidR="006555CD" w:rsidRPr="00503CB9">
        <w:rPr>
          <w:rStyle w:val="CrossRef"/>
        </w:rPr>
      </w:r>
      <w:r w:rsidR="006555CD" w:rsidRPr="00503CB9">
        <w:rPr>
          <w:rStyle w:val="CrossRef"/>
        </w:rPr>
        <w:fldChar w:fldCharType="separate"/>
      </w:r>
      <w:r w:rsidR="00D81990">
        <w:t xml:space="preserve">Table </w:t>
      </w:r>
      <w:r w:rsidR="00D81990">
        <w:rPr>
          <w:noProof/>
        </w:rPr>
        <w:t>5</w:t>
      </w:r>
      <w:r w:rsidR="00D81990">
        <w:noBreakHyphen/>
      </w:r>
      <w:r w:rsidR="00D81990">
        <w:rPr>
          <w:noProof/>
        </w:rPr>
        <w:t>2</w:t>
      </w:r>
      <w:r w:rsidR="006555CD" w:rsidRPr="00503CB9">
        <w:rPr>
          <w:rStyle w:val="CrossRef"/>
        </w:rPr>
        <w:fldChar w:fldCharType="end"/>
      </w:r>
      <w:r w:rsidRPr="00EF2201">
        <w:t>.</w:t>
      </w:r>
    </w:p>
    <w:p w14:paraId="4EBF1B52" w14:textId="77777777" w:rsidR="00EF2201" w:rsidRDefault="00EF2201" w:rsidP="00D23E0D">
      <w:pPr>
        <w:pStyle w:val="Heading4"/>
      </w:pPr>
      <w:bookmarkStart w:id="733" w:name="Usage"/>
      <w:bookmarkStart w:id="734" w:name="_bookmark121"/>
      <w:bookmarkStart w:id="735" w:name="_Toc529483051"/>
      <w:bookmarkEnd w:id="733"/>
      <w:bookmarkEnd w:id="734"/>
      <w:r>
        <w:t>Usage</w:t>
      </w:r>
      <w:bookmarkEnd w:id="735"/>
    </w:p>
    <w:p w14:paraId="1487FCF9" w14:textId="46F5CB0C" w:rsidR="00EF2201" w:rsidRPr="00EF2201" w:rsidRDefault="00EF2201" w:rsidP="00EF2201">
      <w:r w:rsidRPr="00EF2201">
        <w:t>The vehicle shall not consider the session as terminated before it has received the response to the OP CONTROL FLOW command (applicable for P1=11</w:t>
      </w:r>
      <w:r w:rsidR="00FB0628" w:rsidRPr="006423A7">
        <w:rPr>
          <w:vertAlign w:val="subscript"/>
        </w:rPr>
        <w:t>h</w:t>
      </w:r>
      <w:r w:rsidRPr="00EF2201">
        <w:t xml:space="preserve"> or P1=12</w:t>
      </w:r>
      <w:r w:rsidR="00FB0628" w:rsidRPr="006423A7">
        <w:rPr>
          <w:vertAlign w:val="subscript"/>
        </w:rPr>
        <w:t>h</w:t>
      </w:r>
      <w:r w:rsidRPr="00EF2201">
        <w:t>).</w:t>
      </w:r>
    </w:p>
    <w:p w14:paraId="40008A50" w14:textId="77777777" w:rsidR="00EF2201" w:rsidRPr="00EF2201" w:rsidRDefault="00EF2201" w:rsidP="00EF2201">
      <w:r w:rsidRPr="00EF2201">
        <w:t>The OP CONTROL FLOW response should be kept as short as possible to minimize the risk of false positives when a tearing happens on the response.</w:t>
      </w:r>
    </w:p>
    <w:p w14:paraId="6FC6FF31" w14:textId="77777777" w:rsidR="00EF2201" w:rsidRPr="00EF2201" w:rsidRDefault="00EF2201" w:rsidP="00EF2201">
      <w:r w:rsidRPr="00EF2201">
        <w:t>When aborted, the vehicle shall perform the NFC link teardown procedure, followed by the NFC reset procedure,</w:t>
      </w:r>
      <w:r w:rsidRPr="00EF2201" w:rsidDel="00E727E9">
        <w:t xml:space="preserve"> </w:t>
      </w:r>
      <w:r w:rsidRPr="00EF2201">
        <w:t>before it restarts owner pairing or any other transaction.</w:t>
      </w:r>
    </w:p>
    <w:p w14:paraId="4038FCBA" w14:textId="2138875A" w:rsidR="00EF2201" w:rsidRDefault="00EF2201" w:rsidP="00EF2201">
      <w:r w:rsidRPr="00EF2201">
        <w:t>P1 indicates the main action triggered by the command; P2 provides the reason code.</w:t>
      </w:r>
    </w:p>
    <w:p w14:paraId="10AD3DA6" w14:textId="4699CD16" w:rsidR="003420AF" w:rsidRPr="00EF2201" w:rsidRDefault="003420AF" w:rsidP="00EF2201">
      <w:r w:rsidRPr="003420AF">
        <w:t>The Digital Key Framework shall ignore unknown P1/P2 values, if a P1 value is not known it shall be treated as P1=10</w:t>
      </w:r>
      <w:r w:rsidRPr="00202D6B">
        <w:rPr>
          <w:vertAlign w:val="subscript"/>
        </w:rPr>
        <w:t>h</w:t>
      </w:r>
      <w:r w:rsidRPr="003420AF">
        <w:t xml:space="preserve"> (continue flow) and ignored.</w:t>
      </w:r>
    </w:p>
    <w:p w14:paraId="7F7EAFAB" w14:textId="3A77773D" w:rsidR="00EF2201" w:rsidRDefault="00EF2201" w:rsidP="008658FF">
      <w:pPr>
        <w:pStyle w:val="CaptionTable"/>
      </w:pPr>
      <w:bookmarkStart w:id="736" w:name="_Ref61685074"/>
      <w:bookmarkStart w:id="737" w:name="_Toc62126681"/>
      <w:bookmarkStart w:id="738" w:name="_Toc62127530"/>
      <w:bookmarkStart w:id="739" w:name="_Toc118223034"/>
      <w:r>
        <w:t xml:space="preserve">Table </w:t>
      </w:r>
      <w:fldSimple w:instr=" STYLEREF 1 \s ">
        <w:r w:rsidR="00D81990">
          <w:rPr>
            <w:noProof/>
          </w:rPr>
          <w:t>5</w:t>
        </w:r>
      </w:fldSimple>
      <w:r w:rsidR="00183237">
        <w:noBreakHyphen/>
      </w:r>
      <w:fldSimple w:instr=" SEQ Table \* ARABIC \s 1 ">
        <w:r w:rsidR="00D81990">
          <w:rPr>
            <w:noProof/>
          </w:rPr>
          <w:t>21</w:t>
        </w:r>
      </w:fldSimple>
      <w:bookmarkEnd w:id="736"/>
      <w:r>
        <w:t xml:space="preserve">: </w:t>
      </w:r>
      <w:r w:rsidRPr="0080431C">
        <w:t>OP CONTROL FLOW P1 Parameters</w:t>
      </w:r>
      <w:bookmarkEnd w:id="737"/>
      <w:bookmarkEnd w:id="738"/>
      <w:bookmarkEnd w:id="739"/>
    </w:p>
    <w:tbl>
      <w:tblPr>
        <w:tblStyle w:val="TableGrid"/>
        <w:tblW w:w="5000" w:type="pct"/>
        <w:tblLook w:val="04A0" w:firstRow="1" w:lastRow="0" w:firstColumn="1" w:lastColumn="0" w:noHBand="0" w:noVBand="1"/>
      </w:tblPr>
      <w:tblGrid>
        <w:gridCol w:w="1475"/>
        <w:gridCol w:w="7875"/>
      </w:tblGrid>
      <w:tr w:rsidR="00EF2201" w14:paraId="13829B69" w14:textId="77777777" w:rsidTr="008B1F4D">
        <w:trPr>
          <w:trHeight w:val="249"/>
          <w:tblHeader/>
        </w:trPr>
        <w:tc>
          <w:tcPr>
            <w:tcW w:w="789" w:type="pct"/>
            <w:tcBorders>
              <w:bottom w:val="single" w:sz="4" w:space="0" w:color="000000"/>
            </w:tcBorders>
            <w:shd w:val="clear" w:color="auto" w:fill="0070C0"/>
          </w:tcPr>
          <w:p w14:paraId="06F9A0E4" w14:textId="77777777" w:rsidR="00EF2201" w:rsidRPr="00DF46B6" w:rsidRDefault="00EF2201" w:rsidP="00D828F2">
            <w:pPr>
              <w:pStyle w:val="TableHead"/>
              <w:rPr>
                <w:w w:val="105"/>
              </w:rPr>
            </w:pPr>
            <w:r w:rsidRPr="00DF46B6">
              <w:rPr>
                <w:w w:val="105"/>
              </w:rPr>
              <w:t xml:space="preserve">P1 </w:t>
            </w:r>
            <w:r w:rsidRPr="00D828F2">
              <w:t>Value</w:t>
            </w:r>
          </w:p>
        </w:tc>
        <w:tc>
          <w:tcPr>
            <w:tcW w:w="4211" w:type="pct"/>
            <w:tcBorders>
              <w:bottom w:val="single" w:sz="4" w:space="0" w:color="000000"/>
            </w:tcBorders>
            <w:shd w:val="clear" w:color="auto" w:fill="0070C0"/>
          </w:tcPr>
          <w:p w14:paraId="319DF311" w14:textId="77777777" w:rsidR="00EF2201" w:rsidRPr="00DF46B6" w:rsidRDefault="00EF2201" w:rsidP="00D334AE">
            <w:pPr>
              <w:pStyle w:val="TableHead"/>
              <w:rPr>
                <w:w w:val="105"/>
              </w:rPr>
            </w:pPr>
            <w:r w:rsidRPr="00DF46B6">
              <w:rPr>
                <w:w w:val="105"/>
              </w:rPr>
              <w:t>Description</w:t>
            </w:r>
          </w:p>
        </w:tc>
      </w:tr>
      <w:tr w:rsidR="00EF2201" w14:paraId="12241D08" w14:textId="77777777" w:rsidTr="008B1F4D">
        <w:trPr>
          <w:trHeight w:val="249"/>
        </w:trPr>
        <w:tc>
          <w:tcPr>
            <w:tcW w:w="789" w:type="pct"/>
            <w:tcBorders>
              <w:bottom w:val="single" w:sz="4" w:space="0" w:color="000000"/>
            </w:tcBorders>
          </w:tcPr>
          <w:p w14:paraId="1490C285" w14:textId="3F114542" w:rsidR="00EF2201" w:rsidRPr="00D334AE" w:rsidRDefault="00EF2201" w:rsidP="00007EE3">
            <w:pPr>
              <w:pStyle w:val="TableText"/>
            </w:pPr>
            <w:r w:rsidRPr="00D334AE">
              <w:t>10</w:t>
            </w:r>
            <w:r w:rsidR="00712319" w:rsidRPr="005661F2">
              <w:rPr>
                <w:vertAlign w:val="subscript"/>
              </w:rPr>
              <w:t>h</w:t>
            </w:r>
          </w:p>
        </w:tc>
        <w:tc>
          <w:tcPr>
            <w:tcW w:w="4211" w:type="pct"/>
            <w:tcBorders>
              <w:bottom w:val="single" w:sz="4" w:space="0" w:color="000000"/>
            </w:tcBorders>
          </w:tcPr>
          <w:p w14:paraId="108324B6" w14:textId="77777777" w:rsidR="00EF2201" w:rsidRPr="00D334AE" w:rsidRDefault="00EF2201" w:rsidP="00D334AE">
            <w:pPr>
              <w:pStyle w:val="TableText"/>
            </w:pPr>
            <w:bookmarkStart w:id="740" w:name="_bookmark122"/>
            <w:bookmarkEnd w:id="740"/>
            <w:r w:rsidRPr="00D334AE">
              <w:t xml:space="preserve">continue flow, see reason code for details </w:t>
            </w:r>
          </w:p>
        </w:tc>
      </w:tr>
      <w:tr w:rsidR="00EF2201" w14:paraId="5730C956" w14:textId="77777777" w:rsidTr="008B1F4D">
        <w:trPr>
          <w:trHeight w:val="351"/>
        </w:trPr>
        <w:tc>
          <w:tcPr>
            <w:tcW w:w="789" w:type="pct"/>
            <w:tcBorders>
              <w:top w:val="single" w:sz="4" w:space="0" w:color="000000"/>
              <w:bottom w:val="single" w:sz="4" w:space="0" w:color="000000"/>
            </w:tcBorders>
          </w:tcPr>
          <w:p w14:paraId="0E7A7741" w14:textId="1427C0A4" w:rsidR="00EF2201" w:rsidRPr="00D334AE" w:rsidRDefault="00EF2201" w:rsidP="00007EE3">
            <w:pPr>
              <w:pStyle w:val="TableText"/>
            </w:pPr>
            <w:r w:rsidRPr="00D334AE">
              <w:t>11</w:t>
            </w:r>
            <w:r w:rsidR="00712319" w:rsidRPr="00E941A9">
              <w:rPr>
                <w:vertAlign w:val="subscript"/>
              </w:rPr>
              <w:t>h</w:t>
            </w:r>
          </w:p>
        </w:tc>
        <w:tc>
          <w:tcPr>
            <w:tcW w:w="4211" w:type="pct"/>
            <w:tcBorders>
              <w:top w:val="single" w:sz="4" w:space="0" w:color="000000"/>
              <w:bottom w:val="single" w:sz="4" w:space="0" w:color="000000"/>
            </w:tcBorders>
          </w:tcPr>
          <w:p w14:paraId="0B3DA6B3" w14:textId="77777777" w:rsidR="00EF2201" w:rsidRPr="00D334AE" w:rsidDel="00CD4C41" w:rsidRDefault="00EF2201" w:rsidP="00D334AE">
            <w:pPr>
              <w:pStyle w:val="TableText"/>
            </w:pPr>
            <w:r w:rsidRPr="00D334AE">
              <w:t>end flow, see reason code for details</w:t>
            </w:r>
          </w:p>
        </w:tc>
      </w:tr>
      <w:tr w:rsidR="00EF2201" w14:paraId="770E7BE8" w14:textId="77777777" w:rsidTr="008B1F4D">
        <w:trPr>
          <w:trHeight w:val="323"/>
        </w:trPr>
        <w:tc>
          <w:tcPr>
            <w:tcW w:w="789" w:type="pct"/>
            <w:tcBorders>
              <w:top w:val="single" w:sz="4" w:space="0" w:color="000000"/>
            </w:tcBorders>
          </w:tcPr>
          <w:p w14:paraId="05A8DDCF" w14:textId="6D9204D0" w:rsidR="00EF2201" w:rsidRPr="00D334AE" w:rsidRDefault="00EF2201" w:rsidP="00007EE3">
            <w:pPr>
              <w:pStyle w:val="TableText"/>
            </w:pPr>
            <w:r w:rsidRPr="00D334AE">
              <w:t>12</w:t>
            </w:r>
            <w:r w:rsidR="00712319" w:rsidRPr="00E941A9">
              <w:rPr>
                <w:vertAlign w:val="subscript"/>
              </w:rPr>
              <w:t>h</w:t>
            </w:r>
          </w:p>
        </w:tc>
        <w:tc>
          <w:tcPr>
            <w:tcW w:w="4211" w:type="pct"/>
            <w:tcBorders>
              <w:top w:val="single" w:sz="4" w:space="0" w:color="000000"/>
            </w:tcBorders>
          </w:tcPr>
          <w:p w14:paraId="3A520173" w14:textId="77777777" w:rsidR="00EF2201" w:rsidRPr="00D334AE" w:rsidDel="00CD4C41" w:rsidRDefault="00EF2201" w:rsidP="00D334AE">
            <w:pPr>
              <w:pStyle w:val="TableText"/>
            </w:pPr>
            <w:r w:rsidRPr="00D334AE">
              <w:t>abort flow, see reason code for details</w:t>
            </w:r>
          </w:p>
        </w:tc>
      </w:tr>
    </w:tbl>
    <w:p w14:paraId="1C063F48" w14:textId="13FF8CA2" w:rsidR="00EF2201" w:rsidRDefault="00EF2201" w:rsidP="008658FF">
      <w:pPr>
        <w:pStyle w:val="CaptionTable"/>
      </w:pPr>
      <w:bookmarkStart w:id="741" w:name="_Ref61685083"/>
      <w:bookmarkStart w:id="742" w:name="_Toc62126682"/>
      <w:bookmarkStart w:id="743" w:name="_Toc62127531"/>
      <w:bookmarkStart w:id="744" w:name="_Toc118223035"/>
      <w:r>
        <w:t xml:space="preserve">Table </w:t>
      </w:r>
      <w:fldSimple w:instr=" STYLEREF 1 \s ">
        <w:r w:rsidR="00D81990">
          <w:rPr>
            <w:noProof/>
          </w:rPr>
          <w:t>5</w:t>
        </w:r>
      </w:fldSimple>
      <w:r w:rsidR="00183237">
        <w:noBreakHyphen/>
      </w:r>
      <w:fldSimple w:instr=" SEQ Table \* ARABIC \s 1 ">
        <w:r w:rsidR="00D81990">
          <w:rPr>
            <w:noProof/>
          </w:rPr>
          <w:t>22</w:t>
        </w:r>
      </w:fldSimple>
      <w:bookmarkEnd w:id="741"/>
      <w:r>
        <w:t xml:space="preserve">: </w:t>
      </w:r>
      <w:r w:rsidRPr="001E6D45">
        <w:t>OP CONTROL FLOW P2 Parameters for P1=10</w:t>
      </w:r>
      <w:r w:rsidR="00712319" w:rsidRPr="005661F2">
        <w:rPr>
          <w:vertAlign w:val="subscript"/>
        </w:rPr>
        <w:t>h</w:t>
      </w:r>
      <w:r w:rsidRPr="001E6D45">
        <w:t xml:space="preserve"> (continue)</w:t>
      </w:r>
      <w:bookmarkEnd w:id="742"/>
      <w:bookmarkEnd w:id="743"/>
      <w:bookmarkEnd w:id="744"/>
    </w:p>
    <w:tbl>
      <w:tblPr>
        <w:tblStyle w:val="TableGrid"/>
        <w:tblW w:w="5000" w:type="pct"/>
        <w:tblLook w:val="04A0" w:firstRow="1" w:lastRow="0" w:firstColumn="1" w:lastColumn="0" w:noHBand="0" w:noVBand="1"/>
      </w:tblPr>
      <w:tblGrid>
        <w:gridCol w:w="1502"/>
        <w:gridCol w:w="7848"/>
      </w:tblGrid>
      <w:tr w:rsidR="00EF2201" w14:paraId="52E27A53" w14:textId="77777777" w:rsidTr="008B1F4D">
        <w:trPr>
          <w:tblHeader/>
        </w:trPr>
        <w:tc>
          <w:tcPr>
            <w:tcW w:w="803" w:type="pct"/>
            <w:tcBorders>
              <w:bottom w:val="single" w:sz="4" w:space="0" w:color="000000"/>
            </w:tcBorders>
            <w:shd w:val="clear" w:color="auto" w:fill="0070C0"/>
          </w:tcPr>
          <w:p w14:paraId="6C378192" w14:textId="77777777" w:rsidR="00EF2201" w:rsidRPr="00DF46B6" w:rsidRDefault="00EF2201" w:rsidP="00D828F2">
            <w:pPr>
              <w:pStyle w:val="TableHead"/>
              <w:rPr>
                <w:w w:val="105"/>
              </w:rPr>
            </w:pPr>
            <w:r w:rsidRPr="00DF46B6">
              <w:rPr>
                <w:w w:val="105"/>
              </w:rPr>
              <w:t xml:space="preserve">P2 </w:t>
            </w:r>
            <w:r w:rsidRPr="00D828F2">
              <w:t>Value</w:t>
            </w:r>
          </w:p>
        </w:tc>
        <w:tc>
          <w:tcPr>
            <w:tcW w:w="4197" w:type="pct"/>
            <w:tcBorders>
              <w:bottom w:val="single" w:sz="4" w:space="0" w:color="000000"/>
            </w:tcBorders>
            <w:shd w:val="clear" w:color="auto" w:fill="0070C0"/>
          </w:tcPr>
          <w:p w14:paraId="2872B04E" w14:textId="77777777" w:rsidR="00EF2201" w:rsidRPr="00DF46B6" w:rsidRDefault="00EF2201" w:rsidP="00D334AE">
            <w:pPr>
              <w:pStyle w:val="TableHead"/>
            </w:pPr>
            <w:r w:rsidRPr="00DF46B6">
              <w:rPr>
                <w:w w:val="105"/>
              </w:rPr>
              <w:t>Description</w:t>
            </w:r>
          </w:p>
        </w:tc>
      </w:tr>
      <w:tr w:rsidR="00EF2201" w14:paraId="39BC66E3" w14:textId="77777777" w:rsidTr="008B1F4D">
        <w:trPr>
          <w:trHeight w:val="249"/>
        </w:trPr>
        <w:tc>
          <w:tcPr>
            <w:tcW w:w="803" w:type="pct"/>
            <w:tcBorders>
              <w:bottom w:val="single" w:sz="4" w:space="0" w:color="000000"/>
            </w:tcBorders>
          </w:tcPr>
          <w:p w14:paraId="557BA1C3" w14:textId="59321798" w:rsidR="00EF2201" w:rsidRPr="00D334AE" w:rsidRDefault="00EF2201" w:rsidP="00007EE3">
            <w:pPr>
              <w:pStyle w:val="TableText"/>
            </w:pPr>
            <w:r w:rsidRPr="00D334AE">
              <w:t>01</w:t>
            </w:r>
            <w:r w:rsidR="00712319" w:rsidRPr="00E941A9">
              <w:rPr>
                <w:vertAlign w:val="subscript"/>
              </w:rPr>
              <w:t>h</w:t>
            </w:r>
          </w:p>
        </w:tc>
        <w:tc>
          <w:tcPr>
            <w:tcW w:w="4197" w:type="pct"/>
            <w:tcBorders>
              <w:bottom w:val="single" w:sz="4" w:space="0" w:color="000000"/>
            </w:tcBorders>
          </w:tcPr>
          <w:p w14:paraId="02F986FE" w14:textId="77777777" w:rsidR="00EF2201" w:rsidRPr="00D334AE" w:rsidRDefault="00EF2201" w:rsidP="00D334AE">
            <w:pPr>
              <w:pStyle w:val="TableText"/>
            </w:pPr>
            <w:r w:rsidRPr="00D334AE">
              <w:t>key creation data transmitted to device</w:t>
            </w:r>
          </w:p>
        </w:tc>
      </w:tr>
      <w:tr w:rsidR="00EF2201" w14:paraId="16327F40" w14:textId="77777777" w:rsidTr="008B1F4D">
        <w:trPr>
          <w:trHeight w:val="351"/>
        </w:trPr>
        <w:tc>
          <w:tcPr>
            <w:tcW w:w="803" w:type="pct"/>
            <w:tcBorders>
              <w:top w:val="single" w:sz="4" w:space="0" w:color="000000"/>
              <w:bottom w:val="single" w:sz="4" w:space="0" w:color="000000"/>
            </w:tcBorders>
          </w:tcPr>
          <w:p w14:paraId="0BC3D72E" w14:textId="6ED0AAA0" w:rsidR="00EF2201" w:rsidRPr="00D334AE" w:rsidRDefault="00EF2201" w:rsidP="00007EE3">
            <w:pPr>
              <w:pStyle w:val="TableText"/>
            </w:pPr>
            <w:r w:rsidRPr="00D334AE">
              <w:lastRenderedPageBreak/>
              <w:t>02</w:t>
            </w:r>
            <w:r w:rsidR="00712319" w:rsidRPr="00E941A9">
              <w:rPr>
                <w:vertAlign w:val="subscript"/>
              </w:rPr>
              <w:t>h</w:t>
            </w:r>
          </w:p>
        </w:tc>
        <w:tc>
          <w:tcPr>
            <w:tcW w:w="4197" w:type="pct"/>
            <w:tcBorders>
              <w:top w:val="single" w:sz="4" w:space="0" w:color="000000"/>
              <w:bottom w:val="single" w:sz="4" w:space="0" w:color="000000"/>
            </w:tcBorders>
          </w:tcPr>
          <w:p w14:paraId="7322B97A" w14:textId="77777777" w:rsidR="00EF2201" w:rsidRPr="00D334AE" w:rsidDel="00CD4C41" w:rsidRDefault="00EF2201" w:rsidP="00D334AE">
            <w:pPr>
              <w:pStyle w:val="TableText"/>
            </w:pPr>
            <w:r w:rsidRPr="00D334AE">
              <w:t>key certificate chain received by vehicle</w:t>
            </w:r>
          </w:p>
        </w:tc>
      </w:tr>
      <w:tr w:rsidR="00EF2201" w14:paraId="1D1467AA" w14:textId="77777777" w:rsidTr="008B1F4D">
        <w:trPr>
          <w:trHeight w:val="351"/>
        </w:trPr>
        <w:tc>
          <w:tcPr>
            <w:tcW w:w="803" w:type="pct"/>
            <w:tcBorders>
              <w:top w:val="single" w:sz="4" w:space="0" w:color="000000"/>
              <w:bottom w:val="single" w:sz="4" w:space="0" w:color="000000"/>
            </w:tcBorders>
          </w:tcPr>
          <w:p w14:paraId="2A486C87" w14:textId="57D98CD5" w:rsidR="00EF2201" w:rsidRPr="00D334AE" w:rsidRDefault="00EF2201" w:rsidP="00007EE3">
            <w:pPr>
              <w:pStyle w:val="TableText"/>
            </w:pPr>
            <w:r w:rsidRPr="00D334AE">
              <w:t>03</w:t>
            </w:r>
            <w:r w:rsidR="00712319" w:rsidRPr="00E941A9">
              <w:rPr>
                <w:vertAlign w:val="subscript"/>
              </w:rPr>
              <w:t>h</w:t>
            </w:r>
          </w:p>
        </w:tc>
        <w:tc>
          <w:tcPr>
            <w:tcW w:w="4197" w:type="pct"/>
            <w:tcBorders>
              <w:top w:val="single" w:sz="4" w:space="0" w:color="000000"/>
              <w:bottom w:val="single" w:sz="4" w:space="0" w:color="000000"/>
            </w:tcBorders>
          </w:tcPr>
          <w:p w14:paraId="37784C50" w14:textId="77777777" w:rsidR="00EF2201" w:rsidRPr="00D334AE" w:rsidRDefault="00EF2201" w:rsidP="00D334AE">
            <w:pPr>
              <w:pStyle w:val="TableText"/>
            </w:pPr>
            <w:r w:rsidRPr="00D334AE">
              <w:t>Waiting for user confirmation on vehicle UI</w:t>
            </w:r>
          </w:p>
        </w:tc>
      </w:tr>
      <w:tr w:rsidR="00EF2201" w14:paraId="7B05F3B2" w14:textId="77777777" w:rsidTr="008B1F4D">
        <w:trPr>
          <w:trHeight w:val="351"/>
        </w:trPr>
        <w:tc>
          <w:tcPr>
            <w:tcW w:w="803" w:type="pct"/>
            <w:tcBorders>
              <w:top w:val="single" w:sz="4" w:space="0" w:color="000000"/>
              <w:bottom w:val="single" w:sz="4" w:space="0" w:color="000000"/>
            </w:tcBorders>
          </w:tcPr>
          <w:p w14:paraId="32D9ACFD" w14:textId="2D176C9B" w:rsidR="00EF2201" w:rsidRPr="00D334AE" w:rsidRDefault="00EF2201" w:rsidP="00007EE3">
            <w:pPr>
              <w:pStyle w:val="TableText"/>
            </w:pPr>
            <w:r w:rsidRPr="00D334AE">
              <w:t>0F</w:t>
            </w:r>
            <w:r w:rsidR="00712319" w:rsidRPr="00E941A9">
              <w:rPr>
                <w:vertAlign w:val="subscript"/>
              </w:rPr>
              <w:t>h</w:t>
            </w:r>
          </w:p>
        </w:tc>
        <w:tc>
          <w:tcPr>
            <w:tcW w:w="4197" w:type="pct"/>
            <w:tcBorders>
              <w:top w:val="single" w:sz="4" w:space="0" w:color="000000"/>
              <w:bottom w:val="single" w:sz="4" w:space="0" w:color="000000"/>
            </w:tcBorders>
          </w:tcPr>
          <w:p w14:paraId="63CE43A5" w14:textId="77777777" w:rsidR="00EF2201" w:rsidRPr="00D334AE" w:rsidRDefault="00EF2201" w:rsidP="00D334AE">
            <w:pPr>
              <w:pStyle w:val="TableText"/>
            </w:pPr>
            <w:r w:rsidRPr="00D334AE">
              <w:t>Vehicle waiting time extension, keep busy, no action on device side</w:t>
            </w:r>
          </w:p>
        </w:tc>
      </w:tr>
    </w:tbl>
    <w:p w14:paraId="297B1353" w14:textId="4F4D1430" w:rsidR="00EF2201" w:rsidRDefault="00EF2201" w:rsidP="008658FF">
      <w:pPr>
        <w:pStyle w:val="CaptionTable"/>
      </w:pPr>
      <w:bookmarkStart w:id="745" w:name="_Ref61685093"/>
      <w:bookmarkStart w:id="746" w:name="_Toc62126683"/>
      <w:bookmarkStart w:id="747" w:name="_Toc62127532"/>
      <w:bookmarkStart w:id="748" w:name="_Toc118223036"/>
      <w:r>
        <w:t xml:space="preserve">Table </w:t>
      </w:r>
      <w:fldSimple w:instr=" STYLEREF 1 \s ">
        <w:r w:rsidR="00D81990">
          <w:rPr>
            <w:noProof/>
          </w:rPr>
          <w:t>5</w:t>
        </w:r>
      </w:fldSimple>
      <w:r w:rsidR="00183237">
        <w:noBreakHyphen/>
      </w:r>
      <w:fldSimple w:instr=" SEQ Table \* ARABIC \s 1 ">
        <w:r w:rsidR="00D81990">
          <w:rPr>
            <w:noProof/>
          </w:rPr>
          <w:t>23</w:t>
        </w:r>
      </w:fldSimple>
      <w:bookmarkEnd w:id="745"/>
      <w:r>
        <w:t xml:space="preserve">: </w:t>
      </w:r>
      <w:r w:rsidRPr="0049397F">
        <w:t>OP CONTROL FLOW P2 Parameters for P1=11 (end with success)</w:t>
      </w:r>
      <w:bookmarkEnd w:id="746"/>
      <w:bookmarkEnd w:id="747"/>
      <w:bookmarkEnd w:id="748"/>
    </w:p>
    <w:tbl>
      <w:tblPr>
        <w:tblStyle w:val="TableGrid"/>
        <w:tblW w:w="5000" w:type="pct"/>
        <w:tblLook w:val="04A0" w:firstRow="1" w:lastRow="0" w:firstColumn="1" w:lastColumn="0" w:noHBand="0" w:noVBand="1"/>
      </w:tblPr>
      <w:tblGrid>
        <w:gridCol w:w="1502"/>
        <w:gridCol w:w="7848"/>
      </w:tblGrid>
      <w:tr w:rsidR="00D334AE" w14:paraId="21069A3B" w14:textId="77777777" w:rsidTr="008B1F4D">
        <w:trPr>
          <w:tblHeader/>
        </w:trPr>
        <w:tc>
          <w:tcPr>
            <w:tcW w:w="803" w:type="pct"/>
            <w:tcBorders>
              <w:bottom w:val="single" w:sz="4" w:space="0" w:color="000000"/>
            </w:tcBorders>
            <w:shd w:val="clear" w:color="auto" w:fill="0070C0"/>
          </w:tcPr>
          <w:p w14:paraId="480B3982" w14:textId="1D213CE2" w:rsidR="00D334AE" w:rsidRPr="00DF46B6" w:rsidRDefault="00D334AE" w:rsidP="00D828F2">
            <w:pPr>
              <w:pStyle w:val="TableHead"/>
              <w:rPr>
                <w:w w:val="105"/>
              </w:rPr>
            </w:pPr>
            <w:r w:rsidRPr="00DF46B6">
              <w:rPr>
                <w:w w:val="105"/>
              </w:rPr>
              <w:t xml:space="preserve">P2 </w:t>
            </w:r>
            <w:r w:rsidRPr="00D828F2">
              <w:t>Value</w:t>
            </w:r>
          </w:p>
        </w:tc>
        <w:tc>
          <w:tcPr>
            <w:tcW w:w="4197" w:type="pct"/>
            <w:tcBorders>
              <w:bottom w:val="single" w:sz="4" w:space="0" w:color="000000"/>
            </w:tcBorders>
            <w:shd w:val="clear" w:color="auto" w:fill="0070C0"/>
          </w:tcPr>
          <w:p w14:paraId="71A9FAC7" w14:textId="5EFCB32E" w:rsidR="00D334AE" w:rsidRPr="00DF46B6" w:rsidRDefault="00D334AE" w:rsidP="00D334AE">
            <w:pPr>
              <w:pStyle w:val="TableHead"/>
            </w:pPr>
            <w:r w:rsidRPr="00DF46B6">
              <w:rPr>
                <w:w w:val="105"/>
              </w:rPr>
              <w:t>Description</w:t>
            </w:r>
          </w:p>
        </w:tc>
      </w:tr>
      <w:tr w:rsidR="00EF2201" w14:paraId="27CCF960" w14:textId="77777777" w:rsidTr="008B1F4D">
        <w:trPr>
          <w:trHeight w:val="351"/>
        </w:trPr>
        <w:tc>
          <w:tcPr>
            <w:tcW w:w="803" w:type="pct"/>
            <w:tcBorders>
              <w:top w:val="single" w:sz="4" w:space="0" w:color="000000"/>
              <w:bottom w:val="single" w:sz="4" w:space="0" w:color="000000"/>
            </w:tcBorders>
          </w:tcPr>
          <w:p w14:paraId="74D5123B" w14:textId="18C12DEB" w:rsidR="00EF2201" w:rsidRPr="00D334AE" w:rsidRDefault="00EF2201" w:rsidP="00007EE3">
            <w:pPr>
              <w:pStyle w:val="TableText"/>
            </w:pPr>
            <w:r w:rsidRPr="00D334AE">
              <w:t>11</w:t>
            </w:r>
            <w:r w:rsidR="00712319" w:rsidRPr="00E941A9">
              <w:rPr>
                <w:vertAlign w:val="subscript"/>
              </w:rPr>
              <w:t>h</w:t>
            </w:r>
          </w:p>
        </w:tc>
        <w:tc>
          <w:tcPr>
            <w:tcW w:w="4197" w:type="pct"/>
            <w:tcBorders>
              <w:top w:val="single" w:sz="4" w:space="0" w:color="000000"/>
              <w:bottom w:val="single" w:sz="4" w:space="0" w:color="000000"/>
            </w:tcBorders>
          </w:tcPr>
          <w:p w14:paraId="2D296323" w14:textId="77777777" w:rsidR="00EF2201" w:rsidRPr="00D334AE" w:rsidDel="00CD4C41" w:rsidRDefault="00EF2201" w:rsidP="00D334AE">
            <w:pPr>
              <w:pStyle w:val="TableText"/>
            </w:pPr>
            <w:r w:rsidRPr="00D334AE">
              <w:t>successful end of key creation and verification, key not tracked by vehicle</w:t>
            </w:r>
          </w:p>
        </w:tc>
      </w:tr>
    </w:tbl>
    <w:p w14:paraId="322187D5" w14:textId="082E27E7" w:rsidR="00EF2201" w:rsidRDefault="00EF2201" w:rsidP="008658FF">
      <w:pPr>
        <w:pStyle w:val="CaptionTable"/>
      </w:pPr>
      <w:bookmarkStart w:id="749" w:name="_bookmark124"/>
      <w:bookmarkStart w:id="750" w:name="_Ref61682565"/>
      <w:bookmarkStart w:id="751" w:name="_Toc62126684"/>
      <w:bookmarkStart w:id="752" w:name="_Toc62127533"/>
      <w:bookmarkStart w:id="753" w:name="_Toc118223037"/>
      <w:bookmarkEnd w:id="749"/>
      <w:r>
        <w:t xml:space="preserve">Table </w:t>
      </w:r>
      <w:fldSimple w:instr=" STYLEREF 1 \s ">
        <w:r w:rsidR="00D81990">
          <w:rPr>
            <w:noProof/>
          </w:rPr>
          <w:t>5</w:t>
        </w:r>
      </w:fldSimple>
      <w:r w:rsidR="00183237">
        <w:noBreakHyphen/>
      </w:r>
      <w:fldSimple w:instr=" SEQ Table \* ARABIC \s 1 ">
        <w:r w:rsidR="00D81990">
          <w:rPr>
            <w:noProof/>
          </w:rPr>
          <w:t>24</w:t>
        </w:r>
      </w:fldSimple>
      <w:bookmarkEnd w:id="750"/>
      <w:r>
        <w:t xml:space="preserve">: </w:t>
      </w:r>
      <w:r w:rsidRPr="00D3004E">
        <w:t>OP CONTROL FLOW P2 Parameters for P1=12 (end with failure)</w:t>
      </w:r>
      <w:bookmarkEnd w:id="751"/>
      <w:bookmarkEnd w:id="752"/>
      <w:bookmarkEnd w:id="753"/>
    </w:p>
    <w:tbl>
      <w:tblPr>
        <w:tblStyle w:val="TableGrid"/>
        <w:tblW w:w="5000" w:type="pct"/>
        <w:tblLook w:val="04A0" w:firstRow="1" w:lastRow="0" w:firstColumn="1" w:lastColumn="0" w:noHBand="0" w:noVBand="1"/>
      </w:tblPr>
      <w:tblGrid>
        <w:gridCol w:w="1498"/>
        <w:gridCol w:w="7852"/>
      </w:tblGrid>
      <w:tr w:rsidR="00EF2201" w14:paraId="262CB10D" w14:textId="77777777" w:rsidTr="008B1F4D">
        <w:trPr>
          <w:tblHeader/>
        </w:trPr>
        <w:tc>
          <w:tcPr>
            <w:tcW w:w="801" w:type="pct"/>
            <w:tcBorders>
              <w:bottom w:val="single" w:sz="4" w:space="0" w:color="000000"/>
            </w:tcBorders>
            <w:shd w:val="clear" w:color="auto" w:fill="0070C0"/>
          </w:tcPr>
          <w:p w14:paraId="7B22BD6D" w14:textId="77777777" w:rsidR="00EF2201" w:rsidRPr="00DF46B6" w:rsidRDefault="00EF2201" w:rsidP="00D828F2">
            <w:pPr>
              <w:pStyle w:val="TableHead"/>
              <w:rPr>
                <w:w w:val="105"/>
              </w:rPr>
            </w:pPr>
            <w:r w:rsidRPr="00DF46B6">
              <w:rPr>
                <w:w w:val="105"/>
              </w:rPr>
              <w:t xml:space="preserve">P2 </w:t>
            </w:r>
            <w:r w:rsidRPr="00D828F2">
              <w:t>Value</w:t>
            </w:r>
          </w:p>
        </w:tc>
        <w:tc>
          <w:tcPr>
            <w:tcW w:w="4199" w:type="pct"/>
            <w:tcBorders>
              <w:bottom w:val="single" w:sz="4" w:space="0" w:color="000000"/>
            </w:tcBorders>
            <w:shd w:val="clear" w:color="auto" w:fill="0070C0"/>
          </w:tcPr>
          <w:p w14:paraId="7EC9FE46" w14:textId="77777777" w:rsidR="00EF2201" w:rsidRPr="00DF46B6" w:rsidRDefault="00EF2201" w:rsidP="00D334AE">
            <w:pPr>
              <w:pStyle w:val="TableHead"/>
            </w:pPr>
            <w:r w:rsidRPr="00DF46B6">
              <w:rPr>
                <w:w w:val="105"/>
              </w:rPr>
              <w:t>Description</w:t>
            </w:r>
          </w:p>
        </w:tc>
      </w:tr>
      <w:tr w:rsidR="00EF2201" w14:paraId="20C2555F" w14:textId="77777777" w:rsidTr="008B1F4D">
        <w:trPr>
          <w:trHeight w:val="249"/>
        </w:trPr>
        <w:tc>
          <w:tcPr>
            <w:tcW w:w="801" w:type="pct"/>
            <w:tcBorders>
              <w:bottom w:val="single" w:sz="4" w:space="0" w:color="000000"/>
            </w:tcBorders>
          </w:tcPr>
          <w:p w14:paraId="1B910FAC" w14:textId="3B58D4EF" w:rsidR="00EF2201" w:rsidRPr="00D334AE" w:rsidRDefault="00EF2201" w:rsidP="00007EE3">
            <w:pPr>
              <w:pStyle w:val="TableText"/>
            </w:pPr>
            <w:r w:rsidRPr="00D334AE">
              <w:t>00</w:t>
            </w:r>
            <w:r w:rsidR="00712319" w:rsidRPr="00E941A9">
              <w:rPr>
                <w:vertAlign w:val="subscript"/>
              </w:rPr>
              <w:t xml:space="preserve"> h</w:t>
            </w:r>
          </w:p>
        </w:tc>
        <w:tc>
          <w:tcPr>
            <w:tcW w:w="4199" w:type="pct"/>
            <w:tcBorders>
              <w:bottom w:val="single" w:sz="4" w:space="0" w:color="000000"/>
            </w:tcBorders>
          </w:tcPr>
          <w:p w14:paraId="27130C0F" w14:textId="77777777" w:rsidR="00EF2201" w:rsidRPr="00D334AE" w:rsidRDefault="00EF2201" w:rsidP="00D334AE">
            <w:pPr>
              <w:pStyle w:val="TableText"/>
            </w:pPr>
            <w:r w:rsidRPr="00D334AE">
              <w:t>no specific reason</w:t>
            </w:r>
          </w:p>
        </w:tc>
      </w:tr>
      <w:tr w:rsidR="00EF2201" w14:paraId="0C9BDFAC" w14:textId="77777777" w:rsidTr="008B1F4D">
        <w:trPr>
          <w:trHeight w:val="351"/>
        </w:trPr>
        <w:tc>
          <w:tcPr>
            <w:tcW w:w="801" w:type="pct"/>
            <w:tcBorders>
              <w:top w:val="single" w:sz="4" w:space="0" w:color="000000"/>
              <w:bottom w:val="single" w:sz="4" w:space="0" w:color="000000"/>
            </w:tcBorders>
          </w:tcPr>
          <w:p w14:paraId="5A51E0A5" w14:textId="0BE59D5E" w:rsidR="00EF2201" w:rsidRPr="00D334AE" w:rsidRDefault="00EF2201" w:rsidP="00007EE3">
            <w:pPr>
              <w:pStyle w:val="TableText"/>
            </w:pPr>
            <w:r w:rsidRPr="00D334AE">
              <w:t>01</w:t>
            </w:r>
            <w:r w:rsidR="00712319" w:rsidRPr="00E941A9">
              <w:rPr>
                <w:vertAlign w:val="subscript"/>
              </w:rPr>
              <w:t>h</w:t>
            </w:r>
          </w:p>
        </w:tc>
        <w:tc>
          <w:tcPr>
            <w:tcW w:w="4199" w:type="pct"/>
            <w:tcBorders>
              <w:top w:val="single" w:sz="4" w:space="0" w:color="000000"/>
              <w:bottom w:val="single" w:sz="4" w:space="0" w:color="000000"/>
            </w:tcBorders>
          </w:tcPr>
          <w:p w14:paraId="1224108E" w14:textId="77777777" w:rsidR="00EF2201" w:rsidRPr="00D334AE" w:rsidDel="00CD4C41" w:rsidRDefault="00EF2201" w:rsidP="00D334AE">
            <w:pPr>
              <w:pStyle w:val="TableText"/>
            </w:pPr>
            <w:r w:rsidRPr="00D334AE">
              <w:t>no matching SPAKE2+ version found between vehicle and device</w:t>
            </w:r>
          </w:p>
        </w:tc>
      </w:tr>
      <w:tr w:rsidR="00EF2201" w14:paraId="7506DAAC" w14:textId="77777777" w:rsidTr="008B1F4D">
        <w:trPr>
          <w:trHeight w:val="351"/>
        </w:trPr>
        <w:tc>
          <w:tcPr>
            <w:tcW w:w="801" w:type="pct"/>
            <w:tcBorders>
              <w:top w:val="single" w:sz="4" w:space="0" w:color="000000"/>
              <w:bottom w:val="single" w:sz="4" w:space="0" w:color="000000"/>
            </w:tcBorders>
          </w:tcPr>
          <w:p w14:paraId="52E072EB" w14:textId="6E00C91F" w:rsidR="00EF2201" w:rsidRPr="00D334AE" w:rsidRDefault="00EF2201" w:rsidP="00007EE3">
            <w:pPr>
              <w:pStyle w:val="TableText"/>
            </w:pPr>
            <w:r w:rsidRPr="00D334AE">
              <w:t>02</w:t>
            </w:r>
            <w:r w:rsidR="00712319" w:rsidRPr="00E941A9">
              <w:rPr>
                <w:vertAlign w:val="subscript"/>
              </w:rPr>
              <w:t>h</w:t>
            </w:r>
          </w:p>
        </w:tc>
        <w:tc>
          <w:tcPr>
            <w:tcW w:w="4199" w:type="pct"/>
            <w:tcBorders>
              <w:top w:val="single" w:sz="4" w:space="0" w:color="000000"/>
              <w:bottom w:val="single" w:sz="4" w:space="0" w:color="000000"/>
            </w:tcBorders>
          </w:tcPr>
          <w:p w14:paraId="07A58C5F" w14:textId="77777777" w:rsidR="00EF2201" w:rsidRPr="00D334AE" w:rsidRDefault="00EF2201" w:rsidP="00D334AE">
            <w:pPr>
              <w:pStyle w:val="TableText"/>
            </w:pPr>
            <w:r w:rsidRPr="00D334AE">
              <w:t xml:space="preserve">no matching Digital Key applet protocol version found between vehicle and device </w:t>
            </w:r>
          </w:p>
        </w:tc>
      </w:tr>
      <w:tr w:rsidR="00EF2201" w14:paraId="72A70706" w14:textId="77777777" w:rsidTr="008B1F4D">
        <w:trPr>
          <w:trHeight w:val="351"/>
        </w:trPr>
        <w:tc>
          <w:tcPr>
            <w:tcW w:w="801" w:type="pct"/>
            <w:tcBorders>
              <w:top w:val="single" w:sz="4" w:space="0" w:color="000000"/>
              <w:bottom w:val="single" w:sz="4" w:space="0" w:color="000000"/>
            </w:tcBorders>
          </w:tcPr>
          <w:p w14:paraId="22FFE13C" w14:textId="75EF2399" w:rsidR="00EF2201" w:rsidRPr="00D334AE" w:rsidRDefault="00EF2201" w:rsidP="00007EE3">
            <w:pPr>
              <w:pStyle w:val="TableText"/>
            </w:pPr>
            <w:r w:rsidRPr="00D334AE">
              <w:t>03</w:t>
            </w:r>
            <w:r w:rsidR="00712319" w:rsidRPr="00E941A9">
              <w:rPr>
                <w:vertAlign w:val="subscript"/>
              </w:rPr>
              <w:t>h</w:t>
            </w:r>
          </w:p>
        </w:tc>
        <w:tc>
          <w:tcPr>
            <w:tcW w:w="4199" w:type="pct"/>
            <w:tcBorders>
              <w:top w:val="single" w:sz="4" w:space="0" w:color="000000"/>
              <w:bottom w:val="single" w:sz="4" w:space="0" w:color="000000"/>
            </w:tcBorders>
          </w:tcPr>
          <w:p w14:paraId="4D70923D" w14:textId="77777777" w:rsidR="00EF2201" w:rsidRPr="00D334AE" w:rsidRDefault="00EF2201" w:rsidP="00D334AE">
            <w:pPr>
              <w:pStyle w:val="TableText"/>
            </w:pPr>
            <w:r w:rsidRPr="00D334AE">
              <w:t>pairing failed due to timeout of timer 1</w:t>
            </w:r>
          </w:p>
        </w:tc>
      </w:tr>
      <w:tr w:rsidR="00EF2201" w14:paraId="7ED330D5" w14:textId="77777777" w:rsidTr="008B1F4D">
        <w:trPr>
          <w:trHeight w:val="351"/>
        </w:trPr>
        <w:tc>
          <w:tcPr>
            <w:tcW w:w="801" w:type="pct"/>
            <w:tcBorders>
              <w:top w:val="single" w:sz="4" w:space="0" w:color="000000"/>
              <w:bottom w:val="single" w:sz="4" w:space="0" w:color="000000"/>
            </w:tcBorders>
          </w:tcPr>
          <w:p w14:paraId="0CC55B5B" w14:textId="0B8D0C66" w:rsidR="00EF2201" w:rsidRPr="00D334AE" w:rsidRDefault="00EF2201" w:rsidP="00007EE3">
            <w:pPr>
              <w:pStyle w:val="TableText"/>
            </w:pPr>
            <w:r w:rsidRPr="00D334AE">
              <w:t>04</w:t>
            </w:r>
            <w:r w:rsidR="00712319" w:rsidRPr="00E941A9">
              <w:rPr>
                <w:vertAlign w:val="subscript"/>
              </w:rPr>
              <w:t>h</w:t>
            </w:r>
          </w:p>
        </w:tc>
        <w:tc>
          <w:tcPr>
            <w:tcW w:w="4199" w:type="pct"/>
            <w:tcBorders>
              <w:top w:val="single" w:sz="4" w:space="0" w:color="000000"/>
              <w:bottom w:val="single" w:sz="4" w:space="0" w:color="000000"/>
            </w:tcBorders>
          </w:tcPr>
          <w:p w14:paraId="0A4E7460" w14:textId="77777777" w:rsidR="00EF2201" w:rsidRPr="00D334AE" w:rsidRDefault="00EF2201" w:rsidP="00D334AE">
            <w:pPr>
              <w:pStyle w:val="TableText"/>
            </w:pPr>
            <w:r w:rsidRPr="00D334AE">
              <w:t>pairing failed due to timeout of timer 2</w:t>
            </w:r>
          </w:p>
        </w:tc>
      </w:tr>
      <w:tr w:rsidR="00EF2201" w14:paraId="0338C57B" w14:textId="77777777" w:rsidTr="008B1F4D">
        <w:trPr>
          <w:trHeight w:val="351"/>
        </w:trPr>
        <w:tc>
          <w:tcPr>
            <w:tcW w:w="801" w:type="pct"/>
            <w:tcBorders>
              <w:top w:val="single" w:sz="4" w:space="0" w:color="000000"/>
              <w:bottom w:val="single" w:sz="4" w:space="0" w:color="000000"/>
            </w:tcBorders>
          </w:tcPr>
          <w:p w14:paraId="070550CC" w14:textId="43202D26" w:rsidR="00EF2201" w:rsidRPr="00D334AE" w:rsidRDefault="00EF2201" w:rsidP="00007EE3">
            <w:pPr>
              <w:pStyle w:val="TableText"/>
            </w:pPr>
            <w:r w:rsidRPr="00D334AE">
              <w:t>05</w:t>
            </w:r>
            <w:r w:rsidR="00712319" w:rsidRPr="00E941A9">
              <w:rPr>
                <w:vertAlign w:val="subscript"/>
              </w:rPr>
              <w:t>h</w:t>
            </w:r>
          </w:p>
        </w:tc>
        <w:tc>
          <w:tcPr>
            <w:tcW w:w="4199" w:type="pct"/>
            <w:tcBorders>
              <w:top w:val="single" w:sz="4" w:space="0" w:color="000000"/>
              <w:bottom w:val="single" w:sz="4" w:space="0" w:color="000000"/>
            </w:tcBorders>
          </w:tcPr>
          <w:p w14:paraId="71F9477F" w14:textId="77777777" w:rsidR="00EF2201" w:rsidRPr="00D334AE" w:rsidRDefault="00EF2201" w:rsidP="00D334AE">
            <w:pPr>
              <w:pStyle w:val="TableText"/>
            </w:pPr>
            <w:r w:rsidRPr="00D334AE">
              <w:t>pairing failed due to timeout of timer 3</w:t>
            </w:r>
          </w:p>
        </w:tc>
      </w:tr>
      <w:tr w:rsidR="00EF2201" w14:paraId="0A814993" w14:textId="77777777" w:rsidTr="008B1F4D">
        <w:trPr>
          <w:trHeight w:val="351"/>
        </w:trPr>
        <w:tc>
          <w:tcPr>
            <w:tcW w:w="801" w:type="pct"/>
            <w:tcBorders>
              <w:top w:val="single" w:sz="4" w:space="0" w:color="000000"/>
              <w:bottom w:val="single" w:sz="4" w:space="0" w:color="000000"/>
            </w:tcBorders>
          </w:tcPr>
          <w:p w14:paraId="33FCBA5A" w14:textId="38513303" w:rsidR="00EF2201" w:rsidRPr="00D334AE" w:rsidRDefault="00EF2201" w:rsidP="00007EE3">
            <w:pPr>
              <w:pStyle w:val="TableText"/>
            </w:pPr>
            <w:r w:rsidRPr="00D334AE">
              <w:t>06</w:t>
            </w:r>
            <w:r w:rsidR="00712319" w:rsidRPr="00E941A9">
              <w:rPr>
                <w:vertAlign w:val="subscript"/>
              </w:rPr>
              <w:t>h</w:t>
            </w:r>
          </w:p>
        </w:tc>
        <w:tc>
          <w:tcPr>
            <w:tcW w:w="4199" w:type="pct"/>
            <w:tcBorders>
              <w:top w:val="single" w:sz="4" w:space="0" w:color="000000"/>
              <w:bottom w:val="single" w:sz="4" w:space="0" w:color="000000"/>
            </w:tcBorders>
          </w:tcPr>
          <w:p w14:paraId="0185F128" w14:textId="77777777" w:rsidR="00EF2201" w:rsidRPr="00D334AE" w:rsidRDefault="00EF2201" w:rsidP="00D334AE">
            <w:pPr>
              <w:pStyle w:val="TableText"/>
            </w:pPr>
            <w:r w:rsidRPr="00D334AE">
              <w:t>pairing failed due to timeout of timer 4</w:t>
            </w:r>
          </w:p>
        </w:tc>
      </w:tr>
      <w:tr w:rsidR="00EF2201" w14:paraId="5D546F60" w14:textId="77777777" w:rsidTr="008B1F4D">
        <w:trPr>
          <w:trHeight w:val="351"/>
        </w:trPr>
        <w:tc>
          <w:tcPr>
            <w:tcW w:w="801" w:type="pct"/>
            <w:tcBorders>
              <w:top w:val="single" w:sz="4" w:space="0" w:color="000000"/>
              <w:bottom w:val="single" w:sz="4" w:space="0" w:color="000000"/>
            </w:tcBorders>
          </w:tcPr>
          <w:p w14:paraId="1CF04F2B" w14:textId="204A9C69" w:rsidR="00EF2201" w:rsidRPr="00D334AE" w:rsidRDefault="00EF2201" w:rsidP="00007EE3">
            <w:pPr>
              <w:pStyle w:val="TableText"/>
            </w:pPr>
            <w:r w:rsidRPr="00D334AE">
              <w:t>07</w:t>
            </w:r>
            <w:r w:rsidR="00712319" w:rsidRPr="00E941A9">
              <w:rPr>
                <w:vertAlign w:val="subscript"/>
              </w:rPr>
              <w:t>h</w:t>
            </w:r>
          </w:p>
        </w:tc>
        <w:tc>
          <w:tcPr>
            <w:tcW w:w="4199" w:type="pct"/>
            <w:tcBorders>
              <w:top w:val="single" w:sz="4" w:space="0" w:color="000000"/>
              <w:bottom w:val="single" w:sz="4" w:space="0" w:color="000000"/>
            </w:tcBorders>
          </w:tcPr>
          <w:p w14:paraId="4A19DD87" w14:textId="77777777" w:rsidR="00EF2201" w:rsidRPr="00D334AE" w:rsidRDefault="00EF2201" w:rsidP="00D334AE">
            <w:pPr>
              <w:pStyle w:val="TableText"/>
            </w:pPr>
            <w:r w:rsidRPr="00D334AE">
              <w:t>pairing failed due to timeout of timer x (spare, not used)</w:t>
            </w:r>
          </w:p>
        </w:tc>
      </w:tr>
      <w:tr w:rsidR="00EF2201" w14:paraId="04AFFD4F" w14:textId="77777777" w:rsidTr="008B1F4D">
        <w:trPr>
          <w:trHeight w:val="351"/>
        </w:trPr>
        <w:tc>
          <w:tcPr>
            <w:tcW w:w="801" w:type="pct"/>
            <w:tcBorders>
              <w:top w:val="single" w:sz="4" w:space="0" w:color="000000"/>
              <w:bottom w:val="single" w:sz="4" w:space="0" w:color="000000"/>
            </w:tcBorders>
          </w:tcPr>
          <w:p w14:paraId="0B41AA9E" w14:textId="030399CC" w:rsidR="00EF2201" w:rsidRPr="00D334AE" w:rsidRDefault="00EF2201" w:rsidP="00007EE3">
            <w:pPr>
              <w:pStyle w:val="TableText"/>
            </w:pPr>
            <w:r w:rsidRPr="00D334AE">
              <w:t>08</w:t>
            </w:r>
            <w:r w:rsidR="00712319" w:rsidRPr="00E941A9">
              <w:rPr>
                <w:vertAlign w:val="subscript"/>
              </w:rPr>
              <w:t>h</w:t>
            </w:r>
          </w:p>
        </w:tc>
        <w:tc>
          <w:tcPr>
            <w:tcW w:w="4199" w:type="pct"/>
            <w:tcBorders>
              <w:top w:val="single" w:sz="4" w:space="0" w:color="000000"/>
              <w:bottom w:val="single" w:sz="4" w:space="0" w:color="000000"/>
            </w:tcBorders>
          </w:tcPr>
          <w:p w14:paraId="713B22B9" w14:textId="77777777" w:rsidR="00EF2201" w:rsidRPr="00D334AE" w:rsidRDefault="00EF2201" w:rsidP="00D334AE">
            <w:pPr>
              <w:pStyle w:val="TableText"/>
            </w:pPr>
            <w:r w:rsidRPr="00D334AE">
              <w:t>preconditions for owner pairing not fulfilled</w:t>
            </w:r>
          </w:p>
        </w:tc>
      </w:tr>
      <w:tr w:rsidR="00EF2201" w14:paraId="1B6238FD" w14:textId="77777777" w:rsidTr="008B1F4D">
        <w:trPr>
          <w:trHeight w:val="351"/>
        </w:trPr>
        <w:tc>
          <w:tcPr>
            <w:tcW w:w="801" w:type="pct"/>
            <w:tcBorders>
              <w:top w:val="single" w:sz="4" w:space="0" w:color="000000"/>
              <w:bottom w:val="single" w:sz="4" w:space="0" w:color="000000"/>
            </w:tcBorders>
          </w:tcPr>
          <w:p w14:paraId="6E957AF7" w14:textId="1212877B" w:rsidR="00EF2201" w:rsidRPr="00D334AE" w:rsidRDefault="00EF2201" w:rsidP="00007EE3">
            <w:pPr>
              <w:pStyle w:val="TableText"/>
            </w:pPr>
            <w:r w:rsidRPr="00D334AE">
              <w:t>09</w:t>
            </w:r>
            <w:r w:rsidR="00712319" w:rsidRPr="00E941A9">
              <w:rPr>
                <w:vertAlign w:val="subscript"/>
              </w:rPr>
              <w:t>h</w:t>
            </w:r>
          </w:p>
        </w:tc>
        <w:tc>
          <w:tcPr>
            <w:tcW w:w="4199" w:type="pct"/>
            <w:tcBorders>
              <w:top w:val="single" w:sz="4" w:space="0" w:color="000000"/>
              <w:bottom w:val="single" w:sz="4" w:space="0" w:color="000000"/>
            </w:tcBorders>
          </w:tcPr>
          <w:p w14:paraId="779B4991" w14:textId="77777777" w:rsidR="00EF2201" w:rsidRPr="00D334AE" w:rsidRDefault="00EF2201" w:rsidP="00D334AE">
            <w:pPr>
              <w:pStyle w:val="TableText"/>
            </w:pPr>
            <w:r w:rsidRPr="00D334AE">
              <w:t>evidence verification on vehicle side failed</w:t>
            </w:r>
          </w:p>
        </w:tc>
      </w:tr>
      <w:tr w:rsidR="00EF2201" w14:paraId="124CDA3C" w14:textId="77777777" w:rsidTr="008B1F4D">
        <w:trPr>
          <w:trHeight w:val="351"/>
        </w:trPr>
        <w:tc>
          <w:tcPr>
            <w:tcW w:w="801" w:type="pct"/>
            <w:tcBorders>
              <w:top w:val="single" w:sz="4" w:space="0" w:color="000000"/>
              <w:bottom w:val="single" w:sz="4" w:space="0" w:color="000000"/>
            </w:tcBorders>
          </w:tcPr>
          <w:p w14:paraId="2230F863" w14:textId="2D7F9A3B" w:rsidR="00EF2201" w:rsidRPr="00D334AE" w:rsidRDefault="00EF2201" w:rsidP="00007EE3">
            <w:pPr>
              <w:pStyle w:val="TableText"/>
            </w:pPr>
            <w:r w:rsidRPr="00D334AE">
              <w:t>0A</w:t>
            </w:r>
            <w:r w:rsidR="00712319" w:rsidRPr="00E941A9">
              <w:rPr>
                <w:vertAlign w:val="subscript"/>
              </w:rPr>
              <w:t>h</w:t>
            </w:r>
          </w:p>
        </w:tc>
        <w:tc>
          <w:tcPr>
            <w:tcW w:w="4199" w:type="pct"/>
            <w:tcBorders>
              <w:top w:val="single" w:sz="4" w:space="0" w:color="000000"/>
              <w:bottom w:val="single" w:sz="4" w:space="0" w:color="000000"/>
            </w:tcBorders>
          </w:tcPr>
          <w:p w14:paraId="4BB5A377" w14:textId="77777777" w:rsidR="00EF2201" w:rsidRPr="00D334AE" w:rsidRDefault="00EF2201" w:rsidP="00D334AE">
            <w:pPr>
              <w:pStyle w:val="TableText"/>
            </w:pPr>
            <w:r w:rsidRPr="00D334AE">
              <w:t>wrong Digital Key configuration</w:t>
            </w:r>
          </w:p>
        </w:tc>
      </w:tr>
      <w:tr w:rsidR="00EF2201" w14:paraId="352849EA" w14:textId="77777777" w:rsidTr="008B1F4D">
        <w:trPr>
          <w:trHeight w:val="351"/>
        </w:trPr>
        <w:tc>
          <w:tcPr>
            <w:tcW w:w="801" w:type="pct"/>
            <w:tcBorders>
              <w:top w:val="single" w:sz="4" w:space="0" w:color="000000"/>
              <w:bottom w:val="single" w:sz="4" w:space="0" w:color="000000"/>
            </w:tcBorders>
          </w:tcPr>
          <w:p w14:paraId="295CE6A5" w14:textId="79E7B6BA" w:rsidR="00EF2201" w:rsidRPr="00D334AE" w:rsidRDefault="00EF2201" w:rsidP="00007EE3">
            <w:pPr>
              <w:pStyle w:val="TableText"/>
            </w:pPr>
            <w:r w:rsidRPr="00D334AE">
              <w:t>0B</w:t>
            </w:r>
            <w:r w:rsidR="00712319" w:rsidRPr="00E941A9">
              <w:rPr>
                <w:vertAlign w:val="subscript"/>
              </w:rPr>
              <w:t>h</w:t>
            </w:r>
          </w:p>
        </w:tc>
        <w:tc>
          <w:tcPr>
            <w:tcW w:w="4199" w:type="pct"/>
            <w:tcBorders>
              <w:top w:val="single" w:sz="4" w:space="0" w:color="000000"/>
              <w:bottom w:val="single" w:sz="4" w:space="0" w:color="000000"/>
            </w:tcBorders>
          </w:tcPr>
          <w:p w14:paraId="6C092048" w14:textId="77777777" w:rsidR="00EF2201" w:rsidRPr="00D334AE" w:rsidRDefault="00EF2201" w:rsidP="00D334AE">
            <w:pPr>
              <w:pStyle w:val="TableText"/>
            </w:pPr>
            <w:r w:rsidRPr="00D334AE">
              <w:t>certificate verification failed</w:t>
            </w:r>
          </w:p>
        </w:tc>
      </w:tr>
      <w:tr w:rsidR="00EF2201" w14:paraId="355C5B62" w14:textId="77777777" w:rsidTr="008B1F4D">
        <w:trPr>
          <w:trHeight w:val="351"/>
        </w:trPr>
        <w:tc>
          <w:tcPr>
            <w:tcW w:w="801" w:type="pct"/>
            <w:tcBorders>
              <w:top w:val="single" w:sz="4" w:space="0" w:color="000000"/>
              <w:bottom w:val="single" w:sz="4" w:space="0" w:color="000000"/>
            </w:tcBorders>
          </w:tcPr>
          <w:p w14:paraId="65A8753D" w14:textId="18D74FCE" w:rsidR="00EF2201" w:rsidRPr="00D334AE" w:rsidRDefault="00EF2201" w:rsidP="00007EE3">
            <w:pPr>
              <w:pStyle w:val="TableText"/>
            </w:pPr>
            <w:r w:rsidRPr="00D334AE">
              <w:t>0C</w:t>
            </w:r>
            <w:r w:rsidR="00712319" w:rsidRPr="00E941A9">
              <w:rPr>
                <w:vertAlign w:val="subscript"/>
              </w:rPr>
              <w:t>h</w:t>
            </w:r>
          </w:p>
        </w:tc>
        <w:tc>
          <w:tcPr>
            <w:tcW w:w="4199" w:type="pct"/>
            <w:tcBorders>
              <w:top w:val="single" w:sz="4" w:space="0" w:color="000000"/>
              <w:bottom w:val="single" w:sz="4" w:space="0" w:color="000000"/>
            </w:tcBorders>
          </w:tcPr>
          <w:p w14:paraId="0AA6A032" w14:textId="77777777" w:rsidR="00EF2201" w:rsidRPr="00D334AE" w:rsidRDefault="00EF2201" w:rsidP="00D334AE">
            <w:pPr>
              <w:pStyle w:val="TableText"/>
            </w:pPr>
            <w:r w:rsidRPr="00D334AE">
              <w:t>curve point X zero or invalid</w:t>
            </w:r>
          </w:p>
        </w:tc>
      </w:tr>
      <w:tr w:rsidR="00EF2201" w14:paraId="27AFAE2A" w14:textId="77777777" w:rsidTr="008B1F4D">
        <w:trPr>
          <w:trHeight w:val="351"/>
        </w:trPr>
        <w:tc>
          <w:tcPr>
            <w:tcW w:w="801" w:type="pct"/>
            <w:tcBorders>
              <w:top w:val="single" w:sz="4" w:space="0" w:color="000000"/>
              <w:bottom w:val="single" w:sz="4" w:space="0" w:color="000000"/>
            </w:tcBorders>
          </w:tcPr>
          <w:p w14:paraId="332A8170" w14:textId="5ADEA9E1" w:rsidR="00EF2201" w:rsidRPr="00D334AE" w:rsidRDefault="00EF2201" w:rsidP="00007EE3">
            <w:pPr>
              <w:pStyle w:val="TableText"/>
            </w:pPr>
            <w:r w:rsidRPr="00D334AE">
              <w:t>0D</w:t>
            </w:r>
            <w:r w:rsidR="00712319" w:rsidRPr="00E941A9">
              <w:rPr>
                <w:vertAlign w:val="subscript"/>
              </w:rPr>
              <w:t>h</w:t>
            </w:r>
          </w:p>
        </w:tc>
        <w:tc>
          <w:tcPr>
            <w:tcW w:w="4199" w:type="pct"/>
            <w:tcBorders>
              <w:top w:val="single" w:sz="4" w:space="0" w:color="000000"/>
              <w:bottom w:val="single" w:sz="4" w:space="0" w:color="000000"/>
            </w:tcBorders>
          </w:tcPr>
          <w:p w14:paraId="00B4806E" w14:textId="77777777" w:rsidR="00EF2201" w:rsidRPr="00D334AE" w:rsidRDefault="00EF2201" w:rsidP="00D334AE">
            <w:pPr>
              <w:pStyle w:val="TableText"/>
            </w:pPr>
            <w:r w:rsidRPr="00D334AE">
              <w:t>error counter limit for wrong pairing password is exceeded, new pairing password needed</w:t>
            </w:r>
          </w:p>
        </w:tc>
      </w:tr>
      <w:tr w:rsidR="00EF2201" w14:paraId="00A3117E" w14:textId="77777777" w:rsidTr="008B1F4D">
        <w:trPr>
          <w:trHeight w:val="351"/>
        </w:trPr>
        <w:tc>
          <w:tcPr>
            <w:tcW w:w="801" w:type="pct"/>
            <w:tcBorders>
              <w:top w:val="single" w:sz="4" w:space="0" w:color="000000"/>
              <w:bottom w:val="single" w:sz="4" w:space="0" w:color="000000"/>
            </w:tcBorders>
          </w:tcPr>
          <w:p w14:paraId="19B94F90" w14:textId="3637086E" w:rsidR="00EF2201" w:rsidRPr="00D334AE" w:rsidRDefault="00EF2201" w:rsidP="00007EE3">
            <w:pPr>
              <w:pStyle w:val="TableText"/>
            </w:pPr>
            <w:r w:rsidRPr="00D334AE">
              <w:t>7F</w:t>
            </w:r>
            <w:r w:rsidR="00712319" w:rsidRPr="00E941A9">
              <w:rPr>
                <w:vertAlign w:val="subscript"/>
              </w:rPr>
              <w:t>h</w:t>
            </w:r>
          </w:p>
        </w:tc>
        <w:tc>
          <w:tcPr>
            <w:tcW w:w="4199" w:type="pct"/>
            <w:tcBorders>
              <w:top w:val="single" w:sz="4" w:space="0" w:color="000000"/>
              <w:bottom w:val="single" w:sz="4" w:space="0" w:color="000000"/>
            </w:tcBorders>
          </w:tcPr>
          <w:p w14:paraId="752DFF2B" w14:textId="77777777" w:rsidR="00EF2201" w:rsidRPr="00D334AE" w:rsidRDefault="00EF2201" w:rsidP="00D334AE">
            <w:pPr>
              <w:pStyle w:val="TableText"/>
            </w:pPr>
            <w:r w:rsidRPr="00D334AE">
              <w:t>pairing failed due to response data or format error of previous command</w:t>
            </w:r>
          </w:p>
        </w:tc>
      </w:tr>
    </w:tbl>
    <w:p w14:paraId="39739537" w14:textId="350E0D55" w:rsidR="00EF2201" w:rsidRPr="00D334AE" w:rsidRDefault="00EF2201" w:rsidP="008D1189">
      <w:pPr>
        <w:pStyle w:val="Normal-SpaceAbove"/>
      </w:pPr>
      <w:r w:rsidRPr="00D334AE">
        <w:t>The option to end the flow refers to the regular end of the transaction and the possible outcomes (successful, not successful) and the UI actions.</w:t>
      </w:r>
    </w:p>
    <w:p w14:paraId="362A67A5" w14:textId="784B425E" w:rsidR="00EF2201" w:rsidRPr="00D334AE" w:rsidRDefault="00EF2201" w:rsidP="00D334AE">
      <w:r w:rsidRPr="00D334AE">
        <w:t>The option to abort the flow refers to the vehicle aborting the flow before its regular end due to unexpected or erroneous behavior.</w:t>
      </w:r>
    </w:p>
    <w:p w14:paraId="41691A23" w14:textId="77777777" w:rsidR="002527A9" w:rsidRDefault="002527A9" w:rsidP="002527A9">
      <w:pPr>
        <w:pStyle w:val="Heading2"/>
      </w:pPr>
      <w:bookmarkStart w:id="754" w:name="_Toc52275607"/>
      <w:bookmarkStart w:id="755" w:name="_Toc64811945"/>
      <w:bookmarkStart w:id="756" w:name="_Toc112706058"/>
      <w:bookmarkStart w:id="757" w:name="_Toc118219432"/>
      <w:bookmarkStart w:id="758" w:name="_Toc118222544"/>
      <w:r>
        <w:t>Data Elements</w:t>
      </w:r>
      <w:bookmarkEnd w:id="754"/>
      <w:bookmarkEnd w:id="755"/>
      <w:bookmarkEnd w:id="756"/>
      <w:bookmarkEnd w:id="757"/>
      <w:bookmarkEnd w:id="758"/>
      <w:r>
        <w:t xml:space="preserve"> </w:t>
      </w:r>
    </w:p>
    <w:p w14:paraId="78A06AE7" w14:textId="380113E8" w:rsidR="002527A9" w:rsidRPr="002527A9" w:rsidRDefault="002527A9" w:rsidP="00E00FC9">
      <w:pPr>
        <w:pStyle w:val="Heading3"/>
        <w:ind w:left="900" w:hanging="900"/>
      </w:pPr>
      <w:bookmarkStart w:id="759" w:name="_Toc52275608"/>
      <w:bookmarkStart w:id="760" w:name="_Toc64811946"/>
      <w:bookmarkStart w:id="761" w:name="_Toc112706059"/>
      <w:bookmarkStart w:id="762" w:name="_Toc118219433"/>
      <w:bookmarkStart w:id="763" w:name="_Toc118222545"/>
      <w:r>
        <w:t>Certificates</w:t>
      </w:r>
      <w:bookmarkEnd w:id="759"/>
      <w:bookmarkEnd w:id="760"/>
      <w:bookmarkEnd w:id="761"/>
      <w:bookmarkEnd w:id="762"/>
      <w:bookmarkEnd w:id="763"/>
    </w:p>
    <w:p w14:paraId="11A38631" w14:textId="7087E762" w:rsidR="002527A9" w:rsidRDefault="002527A9" w:rsidP="008658FF">
      <w:pPr>
        <w:pStyle w:val="CaptionTable"/>
      </w:pPr>
      <w:bookmarkStart w:id="764" w:name="_Toc62126685"/>
      <w:bookmarkStart w:id="765" w:name="_Toc62127534"/>
      <w:bookmarkStart w:id="766" w:name="_Toc118223038"/>
      <w:r>
        <w:t xml:space="preserve">Table </w:t>
      </w:r>
      <w:fldSimple w:instr=" STYLEREF 1 \s ">
        <w:r w:rsidR="00D81990">
          <w:rPr>
            <w:noProof/>
          </w:rPr>
          <w:t>5</w:t>
        </w:r>
      </w:fldSimple>
      <w:r w:rsidR="00183237">
        <w:noBreakHyphen/>
      </w:r>
      <w:fldSimple w:instr=" SEQ Table \* ARABIC \s 1 ">
        <w:r w:rsidR="00D81990">
          <w:rPr>
            <w:noProof/>
          </w:rPr>
          <w:t>25</w:t>
        </w:r>
      </w:fldSimple>
      <w:r>
        <w:t xml:space="preserve">: </w:t>
      </w:r>
      <w:r w:rsidRPr="00CC1A79">
        <w:t>Certificates</w:t>
      </w:r>
      <w:bookmarkEnd w:id="764"/>
      <w:bookmarkEnd w:id="765"/>
      <w:bookmarkEnd w:id="76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68"/>
        <w:gridCol w:w="5225"/>
        <w:gridCol w:w="2857"/>
      </w:tblGrid>
      <w:tr w:rsidR="002527A9" w:rsidRPr="00370EE0" w14:paraId="79499CE0" w14:textId="77777777" w:rsidTr="008B1F4D">
        <w:trPr>
          <w:trHeight w:val="357"/>
          <w:tblHeader/>
        </w:trPr>
        <w:tc>
          <w:tcPr>
            <w:tcW w:w="6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3D321FAC" w14:textId="77777777" w:rsidR="002527A9" w:rsidRPr="00DF46B6" w:rsidRDefault="002527A9" w:rsidP="00D828F2">
            <w:pPr>
              <w:pStyle w:val="TableHead"/>
              <w:rPr>
                <w:w w:val="105"/>
              </w:rPr>
            </w:pPr>
            <w:r w:rsidRPr="00D828F2">
              <w:t>Tag</w:t>
            </w:r>
          </w:p>
        </w:tc>
        <w:tc>
          <w:tcPr>
            <w:tcW w:w="279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46F5D7C9" w14:textId="77777777" w:rsidR="002527A9" w:rsidRPr="00DF46B6" w:rsidRDefault="002527A9" w:rsidP="00D334AE">
            <w:pPr>
              <w:pStyle w:val="TableHead"/>
              <w:rPr>
                <w:w w:val="105"/>
              </w:rPr>
            </w:pPr>
            <w:r w:rsidRPr="00DF46B6">
              <w:rPr>
                <w:w w:val="105"/>
              </w:rPr>
              <w:t>Certificate</w:t>
            </w:r>
          </w:p>
        </w:tc>
        <w:tc>
          <w:tcPr>
            <w:tcW w:w="152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60640CBD" w14:textId="77777777" w:rsidR="002527A9" w:rsidRPr="00DF46B6" w:rsidRDefault="002527A9" w:rsidP="00A46AB5">
            <w:pPr>
              <w:pStyle w:val="TableHead-Centered"/>
              <w:rPr>
                <w:w w:val="105"/>
              </w:rPr>
            </w:pPr>
            <w:r w:rsidRPr="00DF46B6">
              <w:rPr>
                <w:w w:val="105"/>
              </w:rPr>
              <w:t>Reference</w:t>
            </w:r>
          </w:p>
        </w:tc>
      </w:tr>
      <w:tr w:rsidR="002527A9" w:rsidRPr="00370EE0" w14:paraId="72B9E758" w14:textId="77777777" w:rsidTr="008B1F4D">
        <w:trPr>
          <w:trHeight w:val="357"/>
        </w:trPr>
        <w:tc>
          <w:tcPr>
            <w:tcW w:w="678" w:type="pct"/>
            <w:tcBorders>
              <w:top w:val="single" w:sz="4" w:space="0" w:color="000000" w:themeColor="text1"/>
            </w:tcBorders>
          </w:tcPr>
          <w:p w14:paraId="181444FF" w14:textId="77777777" w:rsidR="002527A9" w:rsidRPr="00370EE0" w:rsidRDefault="002527A9" w:rsidP="00007EE3">
            <w:pPr>
              <w:pStyle w:val="TableText"/>
            </w:pPr>
            <w:r w:rsidRPr="00370EE0">
              <w:t>7F20</w:t>
            </w:r>
            <w:r w:rsidRPr="002B2814">
              <w:rPr>
                <w:vertAlign w:val="subscript"/>
              </w:rPr>
              <w:t>h</w:t>
            </w:r>
          </w:p>
        </w:tc>
        <w:tc>
          <w:tcPr>
            <w:tcW w:w="2794" w:type="pct"/>
            <w:tcBorders>
              <w:top w:val="single" w:sz="4" w:space="0" w:color="000000" w:themeColor="text1"/>
            </w:tcBorders>
          </w:tcPr>
          <w:p w14:paraId="5CA7BBC8" w14:textId="77777777" w:rsidR="002527A9" w:rsidRPr="00370EE0" w:rsidRDefault="002527A9" w:rsidP="00D334AE">
            <w:pPr>
              <w:pStyle w:val="TableText"/>
            </w:pPr>
            <w:r w:rsidRPr="00370EE0">
              <w:t>Device OEM Cert</w:t>
            </w:r>
            <w:r>
              <w:t>ificate</w:t>
            </w:r>
            <w:r w:rsidRPr="00370EE0">
              <w:t xml:space="preserve"> signed by Vehicle OEM CA </w:t>
            </w:r>
          </w:p>
        </w:tc>
        <w:tc>
          <w:tcPr>
            <w:tcW w:w="1528" w:type="pct"/>
            <w:tcBorders>
              <w:top w:val="single" w:sz="4" w:space="0" w:color="000000" w:themeColor="text1"/>
            </w:tcBorders>
          </w:tcPr>
          <w:p w14:paraId="29DBDCFF" w14:textId="0BFAA827" w:rsidR="002527A9" w:rsidRPr="00387DF0" w:rsidRDefault="00387DF0" w:rsidP="00A46AB5">
            <w:pPr>
              <w:pStyle w:val="TableText-Centered"/>
              <w:rPr>
                <w:rStyle w:val="CrossRef"/>
              </w:rPr>
            </w:pPr>
            <w:r w:rsidRPr="00387DF0">
              <w:rPr>
                <w:rStyle w:val="CrossRef"/>
              </w:rPr>
              <w:fldChar w:fldCharType="begin"/>
            </w:r>
            <w:r w:rsidRPr="00387DF0">
              <w:rPr>
                <w:rStyle w:val="CrossRef"/>
              </w:rPr>
              <w:instrText xml:space="preserve"> REF _Ref61683403 \h </w:instrText>
            </w:r>
            <w:r>
              <w:rPr>
                <w:rStyle w:val="CrossRef"/>
              </w:rPr>
              <w:instrText xml:space="preserve"> \* MERGEFORMAT </w:instrText>
            </w:r>
            <w:r w:rsidRPr="00387DF0">
              <w:rPr>
                <w:rStyle w:val="CrossRef"/>
              </w:rPr>
            </w:r>
            <w:r w:rsidRPr="00387DF0">
              <w:rPr>
                <w:rStyle w:val="CrossRef"/>
              </w:rPr>
              <w:fldChar w:fldCharType="separate"/>
            </w:r>
            <w:r w:rsidR="00D81990" w:rsidRPr="00D81990">
              <w:rPr>
                <w:rStyle w:val="CrossRef"/>
              </w:rPr>
              <w:t>Listing 15</w:t>
            </w:r>
            <w:r w:rsidR="00D81990" w:rsidRPr="00D81990">
              <w:rPr>
                <w:rStyle w:val="CrossRef"/>
              </w:rPr>
              <w:noBreakHyphen/>
              <w:t>12</w:t>
            </w:r>
            <w:r w:rsidRPr="00387DF0">
              <w:rPr>
                <w:rStyle w:val="CrossRef"/>
              </w:rPr>
              <w:fldChar w:fldCharType="end"/>
            </w:r>
          </w:p>
        </w:tc>
      </w:tr>
      <w:tr w:rsidR="002527A9" w:rsidRPr="00370EE0" w14:paraId="0DD3463F" w14:textId="77777777" w:rsidTr="008B1F4D">
        <w:trPr>
          <w:trHeight w:val="413"/>
        </w:trPr>
        <w:tc>
          <w:tcPr>
            <w:tcW w:w="678" w:type="pct"/>
          </w:tcPr>
          <w:p w14:paraId="60ED0A76" w14:textId="77777777" w:rsidR="002527A9" w:rsidRPr="00370EE0" w:rsidRDefault="002527A9" w:rsidP="00007EE3">
            <w:pPr>
              <w:pStyle w:val="TableText"/>
            </w:pPr>
            <w:r w:rsidRPr="00370EE0">
              <w:lastRenderedPageBreak/>
              <w:t>7F22</w:t>
            </w:r>
            <w:r w:rsidRPr="002B2814">
              <w:rPr>
                <w:vertAlign w:val="subscript"/>
              </w:rPr>
              <w:t>h</w:t>
            </w:r>
          </w:p>
        </w:tc>
        <w:tc>
          <w:tcPr>
            <w:tcW w:w="2794" w:type="pct"/>
          </w:tcPr>
          <w:p w14:paraId="00B73580" w14:textId="77777777" w:rsidR="002527A9" w:rsidRPr="00370EE0" w:rsidRDefault="002527A9" w:rsidP="00D334AE">
            <w:pPr>
              <w:pStyle w:val="TableText"/>
            </w:pPr>
            <w:r w:rsidRPr="00370EE0">
              <w:t xml:space="preserve">Instance </w:t>
            </w:r>
            <w:r>
              <w:t>CA Certificate</w:t>
            </w:r>
            <w:r w:rsidRPr="00370EE0">
              <w:t xml:space="preserve"> signed by </w:t>
            </w:r>
            <w:r>
              <w:t>Device OEM</w:t>
            </w:r>
            <w:r w:rsidRPr="00370EE0">
              <w:t xml:space="preserve"> CA </w:t>
            </w:r>
          </w:p>
        </w:tc>
        <w:tc>
          <w:tcPr>
            <w:tcW w:w="1528" w:type="pct"/>
          </w:tcPr>
          <w:p w14:paraId="0F8C20CE" w14:textId="5BA268BC" w:rsidR="002527A9" w:rsidRPr="00387DF0" w:rsidRDefault="00387DF0" w:rsidP="00A46AB5">
            <w:pPr>
              <w:pStyle w:val="TableText-Centered"/>
              <w:rPr>
                <w:rStyle w:val="CrossRef"/>
              </w:rPr>
            </w:pPr>
            <w:r w:rsidRPr="00387DF0">
              <w:rPr>
                <w:rStyle w:val="CrossRef"/>
              </w:rPr>
              <w:fldChar w:fldCharType="begin"/>
            </w:r>
            <w:r w:rsidRPr="00387DF0">
              <w:rPr>
                <w:rStyle w:val="CrossRef"/>
              </w:rPr>
              <w:instrText xml:space="preserve"> REF _Ref61684882 \h </w:instrText>
            </w:r>
            <w:r>
              <w:rPr>
                <w:rStyle w:val="CrossRef"/>
              </w:rPr>
              <w:instrText xml:space="preserve"> \* MERGEFORMAT </w:instrText>
            </w:r>
            <w:r w:rsidRPr="00387DF0">
              <w:rPr>
                <w:rStyle w:val="CrossRef"/>
              </w:rPr>
            </w:r>
            <w:r w:rsidRPr="00387DF0">
              <w:rPr>
                <w:rStyle w:val="CrossRef"/>
              </w:rPr>
              <w:fldChar w:fldCharType="separate"/>
            </w:r>
            <w:r w:rsidR="00D81990" w:rsidRPr="00D81990">
              <w:rPr>
                <w:rStyle w:val="CrossRef"/>
              </w:rPr>
              <w:t>Listing 15</w:t>
            </w:r>
            <w:r w:rsidR="00D81990" w:rsidRPr="00D81990">
              <w:rPr>
                <w:rStyle w:val="CrossRef"/>
              </w:rPr>
              <w:noBreakHyphen/>
              <w:t>15</w:t>
            </w:r>
            <w:r w:rsidRPr="00387DF0">
              <w:rPr>
                <w:rStyle w:val="CrossRef"/>
              </w:rPr>
              <w:fldChar w:fldCharType="end"/>
            </w:r>
          </w:p>
        </w:tc>
      </w:tr>
      <w:tr w:rsidR="002527A9" w:rsidRPr="00370EE0" w14:paraId="7264C117" w14:textId="77777777" w:rsidTr="008B1F4D">
        <w:trPr>
          <w:trHeight w:val="356"/>
        </w:trPr>
        <w:tc>
          <w:tcPr>
            <w:tcW w:w="678" w:type="pct"/>
          </w:tcPr>
          <w:p w14:paraId="7D3AA1D5" w14:textId="77777777" w:rsidR="002527A9" w:rsidRPr="00370EE0" w:rsidRDefault="002527A9" w:rsidP="00007EE3">
            <w:pPr>
              <w:pStyle w:val="TableText"/>
            </w:pPr>
            <w:r w:rsidRPr="00370EE0">
              <w:t>7F24</w:t>
            </w:r>
            <w:r w:rsidRPr="002B2814">
              <w:rPr>
                <w:vertAlign w:val="subscript"/>
              </w:rPr>
              <w:t>h</w:t>
            </w:r>
          </w:p>
        </w:tc>
        <w:tc>
          <w:tcPr>
            <w:tcW w:w="2794" w:type="pct"/>
          </w:tcPr>
          <w:p w14:paraId="4D5F60C0" w14:textId="77777777" w:rsidR="002527A9" w:rsidRPr="00370EE0" w:rsidRDefault="002527A9" w:rsidP="00D334AE">
            <w:pPr>
              <w:pStyle w:val="TableText"/>
            </w:pPr>
            <w:r w:rsidRPr="00370EE0">
              <w:t xml:space="preserve">Digital Key </w:t>
            </w:r>
            <w:r>
              <w:t>Certificate</w:t>
            </w:r>
            <w:r w:rsidRPr="00370EE0">
              <w:t xml:space="preserve"> signed by Instance CA </w:t>
            </w:r>
          </w:p>
        </w:tc>
        <w:tc>
          <w:tcPr>
            <w:tcW w:w="1528" w:type="pct"/>
          </w:tcPr>
          <w:p w14:paraId="5F0F8B6D" w14:textId="33FE45B9" w:rsidR="002527A9" w:rsidRPr="00387DF0" w:rsidRDefault="00387DF0" w:rsidP="00A46AB5">
            <w:pPr>
              <w:pStyle w:val="TableText-Centered"/>
              <w:rPr>
                <w:rStyle w:val="CrossRef"/>
              </w:rPr>
            </w:pPr>
            <w:r w:rsidRPr="00387DF0">
              <w:rPr>
                <w:rStyle w:val="CrossRef"/>
              </w:rPr>
              <w:fldChar w:fldCharType="begin"/>
            </w:r>
            <w:r w:rsidRPr="00387DF0">
              <w:rPr>
                <w:rStyle w:val="CrossRef"/>
              </w:rPr>
              <w:instrText xml:space="preserve"> REF _Ref61675830 \h </w:instrText>
            </w:r>
            <w:r>
              <w:rPr>
                <w:rStyle w:val="CrossRef"/>
              </w:rPr>
              <w:instrText xml:space="preserve"> \* MERGEFORMAT </w:instrText>
            </w:r>
            <w:r w:rsidRPr="00387DF0">
              <w:rPr>
                <w:rStyle w:val="CrossRef"/>
              </w:rPr>
            </w:r>
            <w:r w:rsidRPr="00387DF0">
              <w:rPr>
                <w:rStyle w:val="CrossRef"/>
              </w:rPr>
              <w:fldChar w:fldCharType="separate"/>
            </w:r>
            <w:r w:rsidR="00D81990" w:rsidRPr="00D81990">
              <w:rPr>
                <w:rStyle w:val="CrossRef"/>
              </w:rPr>
              <w:t>Listing 15</w:t>
            </w:r>
            <w:r w:rsidR="00D81990" w:rsidRPr="00D81990">
              <w:rPr>
                <w:rStyle w:val="CrossRef"/>
              </w:rPr>
              <w:noBreakHyphen/>
              <w:t>5</w:t>
            </w:r>
            <w:r w:rsidRPr="00387DF0">
              <w:rPr>
                <w:rStyle w:val="CrossRef"/>
              </w:rPr>
              <w:fldChar w:fldCharType="end"/>
            </w:r>
          </w:p>
        </w:tc>
      </w:tr>
      <w:tr w:rsidR="002527A9" w:rsidRPr="00370EE0" w14:paraId="6D6DACE7" w14:textId="77777777" w:rsidTr="008B1F4D">
        <w:trPr>
          <w:trHeight w:val="356"/>
        </w:trPr>
        <w:tc>
          <w:tcPr>
            <w:tcW w:w="678" w:type="pct"/>
          </w:tcPr>
          <w:p w14:paraId="1E509029" w14:textId="77777777" w:rsidR="002527A9" w:rsidRPr="00370EE0" w:rsidRDefault="002527A9" w:rsidP="00007EE3">
            <w:pPr>
              <w:pStyle w:val="TableText"/>
            </w:pPr>
            <w:r>
              <w:t>7F4B</w:t>
            </w:r>
            <w:r w:rsidRPr="00DF46B6">
              <w:rPr>
                <w:vertAlign w:val="subscript"/>
              </w:rPr>
              <w:t>h</w:t>
            </w:r>
          </w:p>
        </w:tc>
        <w:tc>
          <w:tcPr>
            <w:tcW w:w="2794" w:type="pct"/>
          </w:tcPr>
          <w:p w14:paraId="13B731AA" w14:textId="77777777" w:rsidR="002527A9" w:rsidRPr="00370EE0" w:rsidRDefault="002527A9" w:rsidP="00D334AE">
            <w:pPr>
              <w:pStyle w:val="TableText"/>
            </w:pPr>
            <w:r w:rsidRPr="00370EE0">
              <w:t xml:space="preserve">Vehicle </w:t>
            </w:r>
            <w:r>
              <w:t>Public</w:t>
            </w:r>
            <w:r w:rsidRPr="00370EE0">
              <w:t xml:space="preserve"> Key </w:t>
            </w:r>
            <w:r>
              <w:t>Certificate</w:t>
            </w:r>
          </w:p>
        </w:tc>
        <w:tc>
          <w:tcPr>
            <w:tcW w:w="1528" w:type="pct"/>
          </w:tcPr>
          <w:p w14:paraId="75F90625" w14:textId="04AB0D20" w:rsidR="002527A9" w:rsidRPr="00387DF0" w:rsidRDefault="00387DF0" w:rsidP="00A46AB5">
            <w:pPr>
              <w:pStyle w:val="TableText-Centered"/>
              <w:rPr>
                <w:rStyle w:val="CrossRef"/>
              </w:rPr>
            </w:pPr>
            <w:r w:rsidRPr="00387DF0">
              <w:rPr>
                <w:rStyle w:val="CrossRef"/>
              </w:rPr>
              <w:fldChar w:fldCharType="begin"/>
            </w:r>
            <w:r w:rsidRPr="00387DF0">
              <w:rPr>
                <w:rStyle w:val="CrossRef"/>
              </w:rPr>
              <w:instrText xml:space="preserve"> REF _Ref61683792 \h </w:instrText>
            </w:r>
            <w:r>
              <w:rPr>
                <w:rStyle w:val="CrossRef"/>
              </w:rPr>
              <w:instrText xml:space="preserve"> \* MERGEFORMAT </w:instrText>
            </w:r>
            <w:r w:rsidRPr="00387DF0">
              <w:rPr>
                <w:rStyle w:val="CrossRef"/>
              </w:rPr>
            </w:r>
            <w:r w:rsidRPr="00387DF0">
              <w:rPr>
                <w:rStyle w:val="CrossRef"/>
              </w:rPr>
              <w:fldChar w:fldCharType="separate"/>
            </w:r>
            <w:r w:rsidR="00D81990" w:rsidRPr="00D81990">
              <w:rPr>
                <w:rStyle w:val="CrossRef"/>
              </w:rPr>
              <w:t>Listing 5</w:t>
            </w:r>
            <w:r w:rsidR="00D81990" w:rsidRPr="00D81990">
              <w:rPr>
                <w:rStyle w:val="CrossRef"/>
              </w:rPr>
              <w:noBreakHyphen/>
              <w:t>3</w:t>
            </w:r>
            <w:r w:rsidRPr="00387DF0">
              <w:rPr>
                <w:rStyle w:val="CrossRef"/>
              </w:rPr>
              <w:fldChar w:fldCharType="end"/>
            </w:r>
          </w:p>
        </w:tc>
      </w:tr>
      <w:tr w:rsidR="002527A9" w:rsidRPr="00370EE0" w14:paraId="4970B83C" w14:textId="77777777" w:rsidTr="008B1F4D">
        <w:trPr>
          <w:trHeight w:val="356"/>
        </w:trPr>
        <w:tc>
          <w:tcPr>
            <w:tcW w:w="678" w:type="pct"/>
          </w:tcPr>
          <w:p w14:paraId="238F16AD" w14:textId="77777777" w:rsidR="002527A9" w:rsidRPr="00370EE0" w:rsidRDefault="002527A9" w:rsidP="00007EE3">
            <w:pPr>
              <w:pStyle w:val="TableText"/>
            </w:pPr>
            <w:r>
              <w:t>7F4C</w:t>
            </w:r>
            <w:r w:rsidRPr="00DF46B6">
              <w:rPr>
                <w:vertAlign w:val="subscript"/>
              </w:rPr>
              <w:t>h</w:t>
            </w:r>
          </w:p>
        </w:tc>
        <w:tc>
          <w:tcPr>
            <w:tcW w:w="2794" w:type="pct"/>
          </w:tcPr>
          <w:p w14:paraId="4365AEF5" w14:textId="77777777" w:rsidR="002527A9" w:rsidRPr="00370EE0" w:rsidRDefault="002527A9" w:rsidP="00D334AE">
            <w:pPr>
              <w:pStyle w:val="TableText"/>
            </w:pPr>
            <w:r w:rsidRPr="00370EE0">
              <w:t>Vehicle OEM Intermediate Certificate</w:t>
            </w:r>
          </w:p>
        </w:tc>
        <w:tc>
          <w:tcPr>
            <w:tcW w:w="1528" w:type="pct"/>
          </w:tcPr>
          <w:p w14:paraId="2EF5CB1D" w14:textId="77777777" w:rsidR="002527A9" w:rsidRDefault="002527A9" w:rsidP="00A46AB5">
            <w:pPr>
              <w:pStyle w:val="TableText-Centered"/>
            </w:pPr>
            <w:r w:rsidRPr="00370EE0">
              <w:t xml:space="preserve">optional, </w:t>
            </w:r>
          </w:p>
          <w:p w14:paraId="267DF6C5" w14:textId="77777777" w:rsidR="002527A9" w:rsidRPr="00370EE0" w:rsidRDefault="002527A9" w:rsidP="00A46AB5">
            <w:pPr>
              <w:pStyle w:val="TableText-Centered"/>
            </w:pPr>
            <w:r>
              <w:t>(Vehicle OEM specific)</w:t>
            </w:r>
          </w:p>
        </w:tc>
      </w:tr>
    </w:tbl>
    <w:p w14:paraId="5ACC8113" w14:textId="1A3C4631" w:rsidR="002527A9" w:rsidRPr="00370EE0" w:rsidRDefault="002527A9" w:rsidP="008D1189">
      <w:pPr>
        <w:pStyle w:val="Normal-SpaceAbove"/>
      </w:pPr>
      <w:r w:rsidRPr="00370EE0">
        <w:t xml:space="preserve">The </w:t>
      </w:r>
      <w:r>
        <w:t>Vehicle OEM</w:t>
      </w:r>
      <w:r w:rsidRPr="00370EE0">
        <w:t xml:space="preserve"> intermediate certificate may be required by the </w:t>
      </w:r>
      <w:r>
        <w:t>Vehicle OEM</w:t>
      </w:r>
      <w:r w:rsidRPr="00370EE0">
        <w:t xml:space="preserve"> if the </w:t>
      </w:r>
      <w:r>
        <w:t>Vehicle OEM</w:t>
      </w:r>
      <w:r w:rsidRPr="00370EE0">
        <w:t xml:space="preserve"> CA is not able to sign the Vehicle P</w:t>
      </w:r>
      <w:r>
        <w:t xml:space="preserve">ublic </w:t>
      </w:r>
      <w:r w:rsidRPr="00370EE0">
        <w:t>K</w:t>
      </w:r>
      <w:r>
        <w:t>ey</w:t>
      </w:r>
      <w:r w:rsidRPr="00370EE0">
        <w:t xml:space="preserve"> </w:t>
      </w:r>
      <w:r>
        <w:t>C</w:t>
      </w:r>
      <w:r w:rsidRPr="00370EE0">
        <w:t>ertificate directly.</w:t>
      </w:r>
    </w:p>
    <w:p w14:paraId="4939BC25" w14:textId="4D81E5F8" w:rsidR="002527A9" w:rsidRDefault="002527A9" w:rsidP="002527A9">
      <w:pPr>
        <w:pStyle w:val="Heading1"/>
      </w:pPr>
      <w:bookmarkStart w:id="767" w:name="_Ref532802515"/>
      <w:bookmarkStart w:id="768" w:name="_Toc52275609"/>
      <w:bookmarkStart w:id="769" w:name="_Toc64811947"/>
      <w:bookmarkStart w:id="770" w:name="_Toc118219434"/>
      <w:bookmarkStart w:id="771" w:name="_Toc118222546"/>
      <w:bookmarkStart w:id="772" w:name="_Toc112706060"/>
      <w:r>
        <w:lastRenderedPageBreak/>
        <w:t>Owner Pairing</w:t>
      </w:r>
      <w:bookmarkEnd w:id="767"/>
      <w:bookmarkEnd w:id="768"/>
      <w:bookmarkEnd w:id="769"/>
      <w:bookmarkEnd w:id="770"/>
      <w:bookmarkEnd w:id="771"/>
      <w:r>
        <w:t xml:space="preserve"> </w:t>
      </w:r>
      <w:bookmarkEnd w:id="772"/>
    </w:p>
    <w:p w14:paraId="46F3A5E4" w14:textId="77777777" w:rsidR="002527A9" w:rsidRDefault="002527A9" w:rsidP="002527A9">
      <w:pPr>
        <w:pStyle w:val="Heading2"/>
      </w:pPr>
      <w:bookmarkStart w:id="773" w:name="_Toc52275610"/>
      <w:bookmarkStart w:id="774" w:name="_Toc64811948"/>
      <w:bookmarkStart w:id="775" w:name="_Toc112706061"/>
      <w:bookmarkStart w:id="776" w:name="_Toc118219435"/>
      <w:bookmarkStart w:id="777" w:name="_Toc118222547"/>
      <w:r>
        <w:t>Overview</w:t>
      </w:r>
      <w:bookmarkEnd w:id="773"/>
      <w:bookmarkEnd w:id="774"/>
      <w:bookmarkEnd w:id="775"/>
      <w:bookmarkEnd w:id="776"/>
      <w:bookmarkEnd w:id="777"/>
    </w:p>
    <w:p w14:paraId="0C2FFC7D" w14:textId="7EB50E30" w:rsidR="002527A9" w:rsidRPr="003A2639" w:rsidRDefault="002527A9" w:rsidP="002527A9">
      <w:r w:rsidRPr="003A2639">
        <w:t xml:space="preserve">The owner pairing flow is operated by the </w:t>
      </w:r>
      <w:r>
        <w:t>Digital Key</w:t>
      </w:r>
      <w:r w:rsidRPr="003A2639">
        <w:t xml:space="preserve"> </w:t>
      </w:r>
      <w:r>
        <w:t>f</w:t>
      </w:r>
      <w:r w:rsidRPr="003300E7">
        <w:t>ramework</w:t>
      </w:r>
      <w:r w:rsidRPr="003A2639">
        <w:t xml:space="preserve"> running on the device. As shown in</w:t>
      </w:r>
      <w:r w:rsidR="001820AC">
        <w:t xml:space="preserve"> </w:t>
      </w:r>
      <w:r w:rsidR="003970FE" w:rsidRPr="003970FE">
        <w:rPr>
          <w:rStyle w:val="CrossRef"/>
        </w:rPr>
        <w:fldChar w:fldCharType="begin"/>
      </w:r>
      <w:r w:rsidR="003970FE" w:rsidRPr="003970FE">
        <w:rPr>
          <w:rStyle w:val="CrossRef"/>
        </w:rPr>
        <w:instrText xml:space="preserve"> REF _Ref65930158 \h </w:instrText>
      </w:r>
      <w:r w:rsidR="003970FE">
        <w:rPr>
          <w:rStyle w:val="CrossRef"/>
        </w:rPr>
        <w:instrText xml:space="preserve"> \* MERGEFORMAT </w:instrText>
      </w:r>
      <w:r w:rsidR="003970FE" w:rsidRPr="003970FE">
        <w:rPr>
          <w:rStyle w:val="CrossRef"/>
        </w:rPr>
      </w:r>
      <w:r w:rsidR="003970FE" w:rsidRPr="003970FE">
        <w:rPr>
          <w:rStyle w:val="CrossRef"/>
        </w:rPr>
        <w:fldChar w:fldCharType="separate"/>
      </w:r>
      <w:r w:rsidR="00D81990" w:rsidRPr="00D81990">
        <w:rPr>
          <w:rStyle w:val="CrossRef"/>
        </w:rPr>
        <w:t>Figure 2</w:t>
      </w:r>
      <w:r w:rsidR="00D81990" w:rsidRPr="00D81990">
        <w:rPr>
          <w:rStyle w:val="CrossRef"/>
        </w:rPr>
        <w:noBreakHyphen/>
        <w:t>2</w:t>
      </w:r>
      <w:r w:rsidR="003970FE" w:rsidRPr="003970FE">
        <w:rPr>
          <w:rStyle w:val="CrossRef"/>
        </w:rPr>
        <w:fldChar w:fldCharType="end"/>
      </w:r>
      <w:r w:rsidR="003970FE">
        <w:t xml:space="preserve">, </w:t>
      </w:r>
      <w:r w:rsidRPr="003A2639">
        <w:t xml:space="preserve">the </w:t>
      </w:r>
      <w:r>
        <w:t>D</w:t>
      </w:r>
      <w:r w:rsidRPr="003A2639">
        <w:t xml:space="preserve">igital </w:t>
      </w:r>
      <w:r>
        <w:t>K</w:t>
      </w:r>
      <w:r w:rsidRPr="003A2639">
        <w:t xml:space="preserve">ey </w:t>
      </w:r>
      <w:r>
        <w:t>f</w:t>
      </w:r>
      <w:r w:rsidRPr="003A2639">
        <w:t xml:space="preserve">ramework uses the APDU commands </w:t>
      </w:r>
      <w:r>
        <w:t xml:space="preserve">described in Section </w:t>
      </w:r>
      <w:r w:rsidRPr="00D82A98">
        <w:rPr>
          <w:rStyle w:val="CrossRef"/>
        </w:rPr>
        <w:fldChar w:fldCharType="begin"/>
      </w:r>
      <w:r w:rsidRPr="00D82A98">
        <w:rPr>
          <w:rStyle w:val="CrossRef"/>
        </w:rPr>
        <w:instrText xml:space="preserve"> REF _Ref17817404 \r \h </w:instrText>
      </w:r>
      <w:r w:rsidRPr="00D82A98">
        <w:rPr>
          <w:rStyle w:val="CrossRef"/>
        </w:rPr>
      </w:r>
      <w:r w:rsidRPr="00D82A98">
        <w:rPr>
          <w:rStyle w:val="CrossRef"/>
        </w:rPr>
        <w:fldChar w:fldCharType="separate"/>
      </w:r>
      <w:r w:rsidR="00D81990">
        <w:rPr>
          <w:rStyle w:val="CrossRef"/>
        </w:rPr>
        <w:t>5</w:t>
      </w:r>
      <w:r w:rsidRPr="00D82A98">
        <w:rPr>
          <w:rStyle w:val="CrossRef"/>
        </w:rPr>
        <w:fldChar w:fldCharType="end"/>
      </w:r>
      <w:r>
        <w:t xml:space="preserve"> </w:t>
      </w:r>
      <w:r w:rsidRPr="003A2639">
        <w:t xml:space="preserve">to manage the configuration of the </w:t>
      </w:r>
      <w:r>
        <w:t>Digital Key</w:t>
      </w:r>
      <w:r w:rsidRPr="003A2639">
        <w:t xml:space="preserve">, </w:t>
      </w:r>
      <w:r>
        <w:t>protected by</w:t>
      </w:r>
      <w:r w:rsidRPr="003A2639">
        <w:t xml:space="preserve"> the </w:t>
      </w:r>
      <w:r>
        <w:t>SE</w:t>
      </w:r>
      <w:r w:rsidRPr="003A2639">
        <w:t xml:space="preserve">. </w:t>
      </w:r>
    </w:p>
    <w:p w14:paraId="27F60707" w14:textId="09423BB6" w:rsidR="002527A9" w:rsidRPr="00F11D85" w:rsidRDefault="002527A9" w:rsidP="002527A9">
      <w:pPr>
        <w:rPr>
          <w:color w:val="FF0000"/>
        </w:rPr>
      </w:pPr>
      <w:r w:rsidRPr="00F312C4">
        <w:t xml:space="preserve">The </w:t>
      </w:r>
      <w:r>
        <w:t>SE operating system</w:t>
      </w:r>
      <w:r w:rsidRPr="00F312C4">
        <w:t xml:space="preserve"> provides </w:t>
      </w:r>
      <w:r>
        <w:t>the r</w:t>
      </w:r>
      <w:r w:rsidRPr="00F312C4">
        <w:t>oot</w:t>
      </w:r>
      <w:r>
        <w:t xml:space="preserve"> </w:t>
      </w:r>
      <w:r w:rsidRPr="00F312C4">
        <w:t>of</w:t>
      </w:r>
      <w:r>
        <w:t xml:space="preserve"> t</w:t>
      </w:r>
      <w:r w:rsidRPr="00F312C4">
        <w:t>rust</w:t>
      </w:r>
      <w:r>
        <w:t>,</w:t>
      </w:r>
      <w:r w:rsidRPr="00F312C4">
        <w:t xml:space="preserve"> which is </w:t>
      </w:r>
      <w:r>
        <w:t xml:space="preserve">the </w:t>
      </w:r>
      <w:r w:rsidRPr="00F312C4">
        <w:t xml:space="preserve">starting point in the trust chain as defined in </w:t>
      </w:r>
      <w:r>
        <w:t>S</w:t>
      </w:r>
      <w:r w:rsidRPr="00F312C4">
        <w:t>ection</w:t>
      </w:r>
      <w:r w:rsidR="001820AC">
        <w:t xml:space="preserve"> </w:t>
      </w:r>
      <w:r w:rsidR="001820AC" w:rsidRPr="001820AC">
        <w:rPr>
          <w:rStyle w:val="CrossRef"/>
        </w:rPr>
        <w:fldChar w:fldCharType="begin"/>
      </w:r>
      <w:r w:rsidR="001820AC" w:rsidRPr="001820AC">
        <w:rPr>
          <w:rStyle w:val="CrossRef"/>
        </w:rPr>
        <w:instrText xml:space="preserve"> REF _Ref61685397 \r \h </w:instrText>
      </w:r>
      <w:r w:rsidR="001820AC" w:rsidRPr="001820AC">
        <w:rPr>
          <w:rStyle w:val="CrossRef"/>
        </w:rPr>
      </w:r>
      <w:r w:rsidR="001820AC" w:rsidRPr="001820AC">
        <w:rPr>
          <w:rStyle w:val="CrossRef"/>
        </w:rPr>
        <w:fldChar w:fldCharType="separate"/>
      </w:r>
      <w:r w:rsidR="00D81990">
        <w:rPr>
          <w:rStyle w:val="CrossRef"/>
        </w:rPr>
        <w:t>16.1</w:t>
      </w:r>
      <w:r w:rsidR="001820AC" w:rsidRPr="001820AC">
        <w:rPr>
          <w:rStyle w:val="CrossRef"/>
        </w:rPr>
        <w:fldChar w:fldCharType="end"/>
      </w:r>
      <w:r>
        <w:t>.</w:t>
      </w:r>
      <w:r>
        <w:rPr>
          <w:color w:val="FF0000"/>
        </w:rPr>
        <w:t xml:space="preserve"> </w:t>
      </w:r>
    </w:p>
    <w:p w14:paraId="24785330" w14:textId="77777777" w:rsidR="002527A9" w:rsidRDefault="002527A9" w:rsidP="002527A9">
      <w:r w:rsidRPr="003A2639">
        <w:t xml:space="preserve">The vehicle is able to select the Digital Key applet </w:t>
      </w:r>
      <w:r>
        <w:t xml:space="preserve">over NFC </w:t>
      </w:r>
      <w:r w:rsidRPr="003A2639">
        <w:t xml:space="preserve">using its AID and to select the </w:t>
      </w:r>
      <w:r>
        <w:rPr>
          <w:lang w:eastAsia="ko-KR"/>
        </w:rPr>
        <w:t>Digital Key</w:t>
      </w:r>
      <w:r w:rsidRPr="003A2639">
        <w:t xml:space="preserve"> </w:t>
      </w:r>
      <w:r>
        <w:rPr>
          <w:lang w:eastAsia="ko-KR"/>
        </w:rPr>
        <w:t>f</w:t>
      </w:r>
      <w:r w:rsidRPr="003300E7">
        <w:rPr>
          <w:lang w:eastAsia="ko-KR"/>
        </w:rPr>
        <w:t>ramework</w:t>
      </w:r>
      <w:r w:rsidRPr="003A2639">
        <w:t xml:space="preserve"> using the corresponding AID. The NFC controller </w:t>
      </w:r>
      <w:r>
        <w:t>may</w:t>
      </w:r>
      <w:r w:rsidRPr="003A2639">
        <w:t xml:space="preserve"> be reconfigured for changing the routing of the communication from the </w:t>
      </w:r>
      <w:r>
        <w:t xml:space="preserve">SE </w:t>
      </w:r>
      <w:r w:rsidRPr="003A2639">
        <w:t xml:space="preserve">to the </w:t>
      </w:r>
      <w:r>
        <w:t>Digital Key framework</w:t>
      </w:r>
      <w:r w:rsidRPr="003A2639">
        <w:t xml:space="preserve"> and vice versa, based on the selected AID.</w:t>
      </w:r>
    </w:p>
    <w:p w14:paraId="371C2265" w14:textId="765BD954" w:rsidR="002527A9" w:rsidRDefault="002527A9" w:rsidP="002527A9">
      <w:r w:rsidRPr="0032748F">
        <w:t>A new owner device pairing</w:t>
      </w:r>
      <w:r>
        <w:t xml:space="preserve"> flow</w:t>
      </w:r>
      <w:r w:rsidRPr="0032748F">
        <w:t xml:space="preserve"> or owner device change does not imply an implicit unpairing</w:t>
      </w:r>
      <w:r>
        <w:t xml:space="preserve">, </w:t>
      </w:r>
      <w:r w:rsidRPr="0032748F">
        <w:t>i.e.</w:t>
      </w:r>
      <w:r>
        <w:t>,</w:t>
      </w:r>
      <w:r w:rsidRPr="0032748F">
        <w:t xml:space="preserve"> a new device owner pairing </w:t>
      </w:r>
      <w:r>
        <w:t xml:space="preserve">flow </w:t>
      </w:r>
      <w:r w:rsidRPr="0032748F">
        <w:t xml:space="preserve">only changes the owner’s key. Existing shared/friend keys </w:t>
      </w:r>
      <w:r>
        <w:t xml:space="preserve">that are already paired </w:t>
      </w:r>
      <w:r w:rsidRPr="0032748F">
        <w:t xml:space="preserve">and vehicle </w:t>
      </w:r>
      <w:r>
        <w:t xml:space="preserve">public </w:t>
      </w:r>
      <w:r w:rsidRPr="0032748F">
        <w:t>key</w:t>
      </w:r>
      <w:r>
        <w:t>s</w:t>
      </w:r>
      <w:r w:rsidRPr="0032748F">
        <w:t xml:space="preserve"> </w:t>
      </w:r>
      <w:r>
        <w:t>are not necessarily</w:t>
      </w:r>
      <w:r w:rsidRPr="0032748F">
        <w:t xml:space="preserve"> impacted. </w:t>
      </w:r>
    </w:p>
    <w:p w14:paraId="4D603AE2" w14:textId="77777777" w:rsidR="002527A9" w:rsidRDefault="002527A9" w:rsidP="002527A9">
      <w:r>
        <w:t xml:space="preserve">The Digital Key applet instance shall be available on the SE before the time of owner pairing execution. </w:t>
      </w:r>
    </w:p>
    <w:p w14:paraId="7FBFC0CC" w14:textId="77777777" w:rsidR="002527A9" w:rsidRPr="00D469DD" w:rsidRDefault="002527A9" w:rsidP="002527A9">
      <w:pPr>
        <w:pStyle w:val="Heading2"/>
      </w:pPr>
      <w:bookmarkStart w:id="778" w:name="_Toc529482969"/>
      <w:bookmarkStart w:id="779" w:name="_Toc52275611"/>
      <w:bookmarkStart w:id="780" w:name="_Toc64811949"/>
      <w:bookmarkStart w:id="781" w:name="_Toc112706062"/>
      <w:bookmarkStart w:id="782" w:name="_Toc118219436"/>
      <w:bookmarkStart w:id="783" w:name="_Toc118222548"/>
      <w:r w:rsidRPr="00D469DD">
        <w:t>Keys and Data</w:t>
      </w:r>
      <w:bookmarkEnd w:id="778"/>
      <w:bookmarkEnd w:id="779"/>
      <w:bookmarkEnd w:id="780"/>
      <w:bookmarkEnd w:id="781"/>
      <w:bookmarkEnd w:id="782"/>
      <w:bookmarkEnd w:id="783"/>
    </w:p>
    <w:p w14:paraId="7A5443FF" w14:textId="77777777" w:rsidR="002527A9" w:rsidRPr="00D469DD" w:rsidRDefault="002527A9" w:rsidP="002527A9">
      <w:r w:rsidRPr="00D469DD">
        <w:t xml:space="preserve">This section defines the key and data elements used in </w:t>
      </w:r>
      <w:r>
        <w:t>owner pairing:</w:t>
      </w:r>
      <w:r w:rsidRPr="00D469DD">
        <w:t xml:space="preserve"> </w:t>
      </w:r>
    </w:p>
    <w:p w14:paraId="0DC19170" w14:textId="62C29255" w:rsidR="002527A9" w:rsidRPr="00AC2ACF" w:rsidRDefault="002527A9" w:rsidP="008D1189">
      <w:pPr>
        <w:pStyle w:val="BulletList"/>
      </w:pPr>
      <w:r w:rsidRPr="005661F2">
        <w:rPr>
          <w:rStyle w:val="InlineHead"/>
        </w:rPr>
        <w:t>device.PK/device.SK</w:t>
      </w:r>
      <w:r w:rsidR="00A46AB5">
        <w:t>:</w:t>
      </w:r>
      <w:r w:rsidRPr="00AC2ACF">
        <w:t xml:space="preserve"> </w:t>
      </w:r>
      <w:r w:rsidR="00A46AB5">
        <w:t>L</w:t>
      </w:r>
      <w:r w:rsidRPr="00AC2ACF">
        <w:t>ong term key pair generated by device during Digital Key creation. One per Digital Key.</w:t>
      </w:r>
    </w:p>
    <w:p w14:paraId="55F53CA5" w14:textId="60AAC8F8" w:rsidR="002527A9" w:rsidRPr="00AC2ACF" w:rsidRDefault="002527A9" w:rsidP="008D1189">
      <w:pPr>
        <w:pStyle w:val="BulletList"/>
      </w:pPr>
      <w:r w:rsidRPr="005661F2">
        <w:rPr>
          <w:rStyle w:val="InlineHead"/>
        </w:rPr>
        <w:t>vehicle.PK/vehicle.SK</w:t>
      </w:r>
      <w:r w:rsidR="00A46AB5">
        <w:t>: K</w:t>
      </w:r>
      <w:r w:rsidRPr="00AC2ACF">
        <w:t xml:space="preserve">ey pair generated by the vehicle. Same for all Digital Keys of the vehicle. The lifecycle of this key pair is defined and managed by the Vehicle OEM and is out of scope of this specification.  </w:t>
      </w:r>
    </w:p>
    <w:p w14:paraId="3C24604E" w14:textId="1D2ADA63" w:rsidR="002527A9" w:rsidRPr="00AC2ACF" w:rsidRDefault="002527A9" w:rsidP="008D1189">
      <w:pPr>
        <w:pStyle w:val="BulletList"/>
      </w:pPr>
      <w:r w:rsidRPr="005661F2">
        <w:rPr>
          <w:rStyle w:val="InlineHead"/>
        </w:rPr>
        <w:t>Pairing password</w:t>
      </w:r>
      <w:r w:rsidR="00A46AB5">
        <w:t xml:space="preserve">: </w:t>
      </w:r>
      <w:r w:rsidRPr="00AC2ACF">
        <w:t>SPAKE2+ pairing password entered into the device; eight numeric digits (0</w:t>
      </w:r>
      <w:r w:rsidR="00C00B4D">
        <w:t>–</w:t>
      </w:r>
      <w:r w:rsidRPr="00AC2ACF">
        <w:t>9) in UTF-8 format  provided by the Vehicle OEM account to authenticate the owner.</w:t>
      </w:r>
    </w:p>
    <w:p w14:paraId="5A8F6C6C" w14:textId="07DC64FD" w:rsidR="002527A9" w:rsidRPr="00AC2ACF" w:rsidRDefault="002527A9" w:rsidP="008D1189">
      <w:pPr>
        <w:pStyle w:val="BulletList"/>
      </w:pPr>
      <w:r w:rsidRPr="005661F2">
        <w:rPr>
          <w:rStyle w:val="InlineHead"/>
        </w:rPr>
        <w:t>Kenc</w:t>
      </w:r>
      <w:r w:rsidR="00A46AB5">
        <w:t>:</w:t>
      </w:r>
      <w:r w:rsidRPr="00AC2ACF">
        <w:t xml:space="preserve"> </w:t>
      </w:r>
      <w:r w:rsidR="00A46AB5">
        <w:t>D</w:t>
      </w:r>
      <w:r w:rsidRPr="00AC2ACF">
        <w:t>erived symmetric key (from SPAKE2+ shared secret), used to encrypt confidential command</w:t>
      </w:r>
      <w:r w:rsidR="00C46033">
        <w:t xml:space="preserve"> and response</w:t>
      </w:r>
      <w:r w:rsidRPr="00AC2ACF">
        <w:t xml:space="preserve"> payloads.</w:t>
      </w:r>
    </w:p>
    <w:p w14:paraId="4B3F4E24" w14:textId="4A25051F" w:rsidR="002527A9" w:rsidRPr="00AC2ACF" w:rsidRDefault="002527A9" w:rsidP="008D1189">
      <w:pPr>
        <w:pStyle w:val="BulletList"/>
      </w:pPr>
      <w:r w:rsidRPr="005661F2">
        <w:rPr>
          <w:rStyle w:val="InlineHead"/>
        </w:rPr>
        <w:t>Kmac</w:t>
      </w:r>
      <w:r w:rsidR="00A46AB5">
        <w:t>: D</w:t>
      </w:r>
      <w:r w:rsidRPr="00AC2ACF">
        <w:t xml:space="preserve">erived symmetric key (from SPAKE2+ shared secret), used to calculate command MACs. </w:t>
      </w:r>
    </w:p>
    <w:p w14:paraId="56A58BED" w14:textId="4F472FC8" w:rsidR="002527A9" w:rsidRPr="00AC2ACF" w:rsidRDefault="002527A9" w:rsidP="008D1189">
      <w:pPr>
        <w:pStyle w:val="BulletList"/>
      </w:pPr>
      <w:r w:rsidRPr="005661F2">
        <w:rPr>
          <w:rStyle w:val="InlineHead"/>
        </w:rPr>
        <w:t>Krmac</w:t>
      </w:r>
      <w:r w:rsidR="00A46AB5">
        <w:t>:</w:t>
      </w:r>
      <w:r w:rsidRPr="00AC2ACF">
        <w:t xml:space="preserve"> </w:t>
      </w:r>
      <w:r w:rsidR="00A46AB5">
        <w:t>D</w:t>
      </w:r>
      <w:r w:rsidRPr="00AC2ACF">
        <w:t xml:space="preserve">erived symmetric key (from SPAKE2+ shared secret), used to calculate response MACs. </w:t>
      </w:r>
    </w:p>
    <w:p w14:paraId="27F5DC90" w14:textId="77777777" w:rsidR="002527A9" w:rsidRDefault="002527A9" w:rsidP="002527A9">
      <w:pPr>
        <w:pStyle w:val="Heading2"/>
      </w:pPr>
      <w:bookmarkStart w:id="784" w:name="_Toc529482980"/>
      <w:bookmarkStart w:id="785" w:name="_Toc52275612"/>
      <w:bookmarkStart w:id="786" w:name="_Toc64811950"/>
      <w:bookmarkStart w:id="787" w:name="_Toc112706063"/>
      <w:bookmarkStart w:id="788" w:name="_Toc118219437"/>
      <w:bookmarkStart w:id="789" w:name="_Toc118222549"/>
      <w:r>
        <w:rPr>
          <w:w w:val="105"/>
        </w:rPr>
        <w:t>Owner Pairing</w:t>
      </w:r>
      <w:r>
        <w:rPr>
          <w:spacing w:val="-3"/>
          <w:w w:val="105"/>
        </w:rPr>
        <w:t xml:space="preserve"> </w:t>
      </w:r>
      <w:r>
        <w:rPr>
          <w:w w:val="105"/>
        </w:rPr>
        <w:t>Implementation</w:t>
      </w:r>
      <w:bookmarkEnd w:id="784"/>
      <w:bookmarkEnd w:id="785"/>
      <w:bookmarkEnd w:id="786"/>
      <w:bookmarkEnd w:id="787"/>
      <w:bookmarkEnd w:id="788"/>
      <w:bookmarkEnd w:id="789"/>
    </w:p>
    <w:p w14:paraId="1E1B5582" w14:textId="77777777" w:rsidR="002527A9" w:rsidRPr="00014D29" w:rsidRDefault="002527A9" w:rsidP="002527A9">
      <w:r w:rsidRPr="00014D29">
        <w:t xml:space="preserve">This section describes </w:t>
      </w:r>
      <w:r>
        <w:t xml:space="preserve">the </w:t>
      </w:r>
      <w:r w:rsidRPr="00014D29">
        <w:t>phases of the owner pairing flow</w:t>
      </w:r>
      <w:r>
        <w:t>,</w:t>
      </w:r>
      <w:r w:rsidRPr="00014D29">
        <w:t xml:space="preserve"> which </w:t>
      </w:r>
      <w:r>
        <w:t>include</w:t>
      </w:r>
      <w:r w:rsidRPr="00014D29">
        <w:t>:</w:t>
      </w:r>
    </w:p>
    <w:p w14:paraId="19AC23DC" w14:textId="1503B0D9" w:rsidR="002527A9" w:rsidRPr="00AC2ACF" w:rsidRDefault="002527A9" w:rsidP="00DD624E">
      <w:pPr>
        <w:pStyle w:val="BulletList"/>
      </w:pPr>
      <w:r w:rsidRPr="005661F2">
        <w:rPr>
          <w:rStyle w:val="InlineHead"/>
        </w:rPr>
        <w:t>Phase 0</w:t>
      </w:r>
      <w:r w:rsidRPr="00B550D8">
        <w:rPr>
          <w:bCs/>
          <w:szCs w:val="24"/>
        </w:rPr>
        <w:t xml:space="preserve">: </w:t>
      </w:r>
      <w:r w:rsidRPr="00AC2ACF">
        <w:t xml:space="preserve">Preparation (see Section </w:t>
      </w:r>
      <w:r w:rsidRPr="00D82A98">
        <w:rPr>
          <w:rStyle w:val="CrossRef"/>
        </w:rPr>
        <w:fldChar w:fldCharType="begin"/>
      </w:r>
      <w:r w:rsidRPr="00D82A98">
        <w:rPr>
          <w:rStyle w:val="CrossRef"/>
        </w:rPr>
        <w:instrText xml:space="preserve"> REF _Ref23160963 \r \h  \* MERGEFORMAT </w:instrText>
      </w:r>
      <w:r w:rsidRPr="00D82A98">
        <w:rPr>
          <w:rStyle w:val="CrossRef"/>
        </w:rPr>
      </w:r>
      <w:r w:rsidRPr="00D82A98">
        <w:rPr>
          <w:rStyle w:val="CrossRef"/>
        </w:rPr>
        <w:fldChar w:fldCharType="separate"/>
      </w:r>
      <w:r w:rsidR="00D81990">
        <w:rPr>
          <w:rStyle w:val="CrossRef"/>
        </w:rPr>
        <w:t>6.3.1</w:t>
      </w:r>
      <w:r w:rsidRPr="00D82A98">
        <w:rPr>
          <w:rStyle w:val="CrossRef"/>
        </w:rPr>
        <w:fldChar w:fldCharType="end"/>
      </w:r>
      <w:r w:rsidRPr="00AC2ACF">
        <w:t>)</w:t>
      </w:r>
    </w:p>
    <w:p w14:paraId="7BE87B45" w14:textId="3A29AAAE" w:rsidR="002527A9" w:rsidRPr="00AC2ACF" w:rsidRDefault="002527A9" w:rsidP="00DD624E">
      <w:pPr>
        <w:pStyle w:val="BulletList"/>
      </w:pPr>
      <w:r w:rsidRPr="005661F2">
        <w:rPr>
          <w:rStyle w:val="InlineHead"/>
        </w:rPr>
        <w:t>Phase 1</w:t>
      </w:r>
      <w:r w:rsidRPr="00AC2ACF">
        <w:t xml:space="preserve">: Initiate pairing procedure on vehicle and device (see Section </w:t>
      </w:r>
      <w:r w:rsidRPr="00D82A98">
        <w:rPr>
          <w:rStyle w:val="CrossRef"/>
        </w:rPr>
        <w:fldChar w:fldCharType="begin"/>
      </w:r>
      <w:r w:rsidRPr="00D82A98">
        <w:rPr>
          <w:rStyle w:val="CrossRef"/>
        </w:rPr>
        <w:instrText xml:space="preserve"> REF _Ref523410352 \r \h  \* MERGEFORMAT </w:instrText>
      </w:r>
      <w:r w:rsidRPr="00D82A98">
        <w:rPr>
          <w:rStyle w:val="CrossRef"/>
        </w:rPr>
      </w:r>
      <w:r w:rsidRPr="00D82A98">
        <w:rPr>
          <w:rStyle w:val="CrossRef"/>
        </w:rPr>
        <w:fldChar w:fldCharType="separate"/>
      </w:r>
      <w:r w:rsidR="00D81990">
        <w:rPr>
          <w:rStyle w:val="CrossRef"/>
        </w:rPr>
        <w:t>6.3.2</w:t>
      </w:r>
      <w:r w:rsidRPr="00D82A98">
        <w:rPr>
          <w:rStyle w:val="CrossRef"/>
        </w:rPr>
        <w:fldChar w:fldCharType="end"/>
      </w:r>
      <w:r w:rsidRPr="00AC2ACF">
        <w:t>)</w:t>
      </w:r>
    </w:p>
    <w:p w14:paraId="20CE09CB" w14:textId="041A8612" w:rsidR="002527A9" w:rsidRPr="00AC2ACF" w:rsidRDefault="002527A9" w:rsidP="00DD624E">
      <w:pPr>
        <w:pStyle w:val="BulletList"/>
      </w:pPr>
      <w:r w:rsidRPr="005661F2">
        <w:rPr>
          <w:rStyle w:val="InlineHead"/>
        </w:rPr>
        <w:t>Phase 2</w:t>
      </w:r>
      <w:r w:rsidRPr="00AC2ACF">
        <w:t xml:space="preserve">: First session with NFC reader (see Section </w:t>
      </w:r>
      <w:r w:rsidRPr="00D82A98">
        <w:rPr>
          <w:rStyle w:val="CrossRef"/>
        </w:rPr>
        <w:fldChar w:fldCharType="begin"/>
      </w:r>
      <w:r w:rsidRPr="00D82A98">
        <w:rPr>
          <w:rStyle w:val="CrossRef"/>
        </w:rPr>
        <w:instrText xml:space="preserve"> REF _Ref23160985 \r \h  \* MERGEFORMAT </w:instrText>
      </w:r>
      <w:r w:rsidRPr="00D82A98">
        <w:rPr>
          <w:rStyle w:val="CrossRef"/>
        </w:rPr>
      </w:r>
      <w:r w:rsidRPr="00D82A98">
        <w:rPr>
          <w:rStyle w:val="CrossRef"/>
        </w:rPr>
        <w:fldChar w:fldCharType="separate"/>
      </w:r>
      <w:r w:rsidR="00D81990">
        <w:rPr>
          <w:rStyle w:val="CrossRef"/>
        </w:rPr>
        <w:t>6.3.3</w:t>
      </w:r>
      <w:r w:rsidRPr="00D82A98">
        <w:rPr>
          <w:rStyle w:val="CrossRef"/>
        </w:rPr>
        <w:fldChar w:fldCharType="end"/>
      </w:r>
      <w:r w:rsidRPr="00AC2ACF">
        <w:t>)</w:t>
      </w:r>
    </w:p>
    <w:p w14:paraId="1B5A70D0" w14:textId="7E34CA05" w:rsidR="002527A9" w:rsidRPr="00AC2ACF" w:rsidRDefault="002527A9" w:rsidP="00DD624E">
      <w:pPr>
        <w:pStyle w:val="BulletList"/>
      </w:pPr>
      <w:r w:rsidRPr="005661F2">
        <w:rPr>
          <w:rStyle w:val="InlineHead"/>
        </w:rPr>
        <w:lastRenderedPageBreak/>
        <w:t>Phase 3</w:t>
      </w:r>
      <w:r w:rsidRPr="00AC2ACF">
        <w:t xml:space="preserve">: Second session with NFC reader (see Section </w:t>
      </w:r>
      <w:r w:rsidRPr="00D82A98">
        <w:rPr>
          <w:rStyle w:val="CrossRef"/>
        </w:rPr>
        <w:fldChar w:fldCharType="begin"/>
      </w:r>
      <w:r w:rsidRPr="00D82A98">
        <w:rPr>
          <w:rStyle w:val="CrossRef"/>
        </w:rPr>
        <w:instrText xml:space="preserve"> REF _Ref23160997 \r \h  \* MERGEFORMAT </w:instrText>
      </w:r>
      <w:r w:rsidRPr="00D82A98">
        <w:rPr>
          <w:rStyle w:val="CrossRef"/>
        </w:rPr>
      </w:r>
      <w:r w:rsidRPr="00D82A98">
        <w:rPr>
          <w:rStyle w:val="CrossRef"/>
        </w:rPr>
        <w:fldChar w:fldCharType="separate"/>
      </w:r>
      <w:r w:rsidR="00D81990">
        <w:rPr>
          <w:rStyle w:val="CrossRef"/>
        </w:rPr>
        <w:t>6.3.4</w:t>
      </w:r>
      <w:r w:rsidRPr="00D82A98">
        <w:rPr>
          <w:rStyle w:val="CrossRef"/>
        </w:rPr>
        <w:fldChar w:fldCharType="end"/>
      </w:r>
      <w:r w:rsidRPr="00AC2ACF">
        <w:t>)</w:t>
      </w:r>
    </w:p>
    <w:p w14:paraId="77A69AA6" w14:textId="42099594" w:rsidR="002527A9" w:rsidRPr="002565AD" w:rsidRDefault="002527A9" w:rsidP="00DD624E">
      <w:pPr>
        <w:pStyle w:val="BulletList"/>
        <w:rPr>
          <w:bCs/>
        </w:rPr>
      </w:pPr>
      <w:r w:rsidRPr="005661F2">
        <w:rPr>
          <w:rStyle w:val="InlineHead"/>
        </w:rPr>
        <w:t>Phase 4</w:t>
      </w:r>
      <w:r w:rsidRPr="00AC2ACF">
        <w:t>: Finalization</w:t>
      </w:r>
      <w:r w:rsidRPr="00B550D8">
        <w:rPr>
          <w:bCs/>
          <w:szCs w:val="24"/>
        </w:rPr>
        <w:t xml:space="preserve"> of pairing procedure (see Section </w:t>
      </w:r>
      <w:r w:rsidRPr="00D82A98">
        <w:rPr>
          <w:rStyle w:val="CrossRef"/>
        </w:rPr>
        <w:fldChar w:fldCharType="begin"/>
      </w:r>
      <w:r w:rsidRPr="00D82A98">
        <w:rPr>
          <w:rStyle w:val="CrossRef"/>
        </w:rPr>
        <w:instrText xml:space="preserve"> REF _Ref23161006 \r \h  \* MERGEFORMAT </w:instrText>
      </w:r>
      <w:r w:rsidRPr="00D82A98">
        <w:rPr>
          <w:rStyle w:val="CrossRef"/>
        </w:rPr>
      </w:r>
      <w:r w:rsidRPr="00D82A98">
        <w:rPr>
          <w:rStyle w:val="CrossRef"/>
        </w:rPr>
        <w:fldChar w:fldCharType="separate"/>
      </w:r>
      <w:r w:rsidR="00D81990">
        <w:rPr>
          <w:rStyle w:val="CrossRef"/>
        </w:rPr>
        <w:t>6.3.5</w:t>
      </w:r>
      <w:r w:rsidRPr="00D82A98">
        <w:rPr>
          <w:rStyle w:val="CrossRef"/>
        </w:rPr>
        <w:fldChar w:fldCharType="end"/>
      </w:r>
      <w:r w:rsidRPr="00B550D8">
        <w:rPr>
          <w:bCs/>
          <w:szCs w:val="24"/>
        </w:rPr>
        <w:t>)</w:t>
      </w:r>
    </w:p>
    <w:p w14:paraId="4D87D042" w14:textId="1AB4592C" w:rsidR="002527A9" w:rsidRPr="00014D29" w:rsidRDefault="002527A9" w:rsidP="002527A9">
      <w:r w:rsidRPr="00014D29">
        <w:t>The owner pairing flow consists of two sessions</w:t>
      </w:r>
      <w:r>
        <w:t>:</w:t>
      </w:r>
      <w:r w:rsidRPr="00014D29">
        <w:t xml:space="preserve"> the first </w:t>
      </w:r>
      <w:r>
        <w:t>session</w:t>
      </w:r>
      <w:r w:rsidRPr="00014D29">
        <w:t xml:space="preserve"> (</w:t>
      </w:r>
      <w:r>
        <w:t>P</w:t>
      </w:r>
      <w:r w:rsidRPr="00014D29">
        <w:t>hase 2)</w:t>
      </w:r>
      <w:r>
        <w:t>,</w:t>
      </w:r>
      <w:r w:rsidRPr="00014D29">
        <w:t xml:space="preserve"> executed with the </w:t>
      </w:r>
      <w:r>
        <w:rPr>
          <w:lang w:eastAsia="ko-KR"/>
        </w:rPr>
        <w:t>Digital Key</w:t>
      </w:r>
      <w:r w:rsidRPr="00014D29">
        <w:t xml:space="preserve"> </w:t>
      </w:r>
      <w:r>
        <w:rPr>
          <w:lang w:eastAsia="ko-KR"/>
        </w:rPr>
        <w:t>f</w:t>
      </w:r>
      <w:r w:rsidRPr="003300E7">
        <w:rPr>
          <w:lang w:eastAsia="ko-KR"/>
        </w:rPr>
        <w:t>ramework</w:t>
      </w:r>
      <w:r>
        <w:rPr>
          <w:lang w:eastAsia="ko-KR"/>
        </w:rPr>
        <w:t>,</w:t>
      </w:r>
      <w:r w:rsidRPr="00014D29">
        <w:t xml:space="preserve"> and the second </w:t>
      </w:r>
      <w:r>
        <w:t>session</w:t>
      </w:r>
      <w:r w:rsidRPr="00014D29">
        <w:t xml:space="preserve"> (</w:t>
      </w:r>
      <w:r>
        <w:t>P</w:t>
      </w:r>
      <w:r w:rsidRPr="00014D29">
        <w:t xml:space="preserve">hase 3) with the </w:t>
      </w:r>
      <w:r>
        <w:t>Digital Key applet,</w:t>
      </w:r>
      <w:r w:rsidRPr="00014D29">
        <w:t xml:space="preserve"> as shown i</w:t>
      </w:r>
      <w:r w:rsidR="001820AC">
        <w:t xml:space="preserve">n </w:t>
      </w:r>
      <w:r w:rsidR="001820AC" w:rsidRPr="00461B7C">
        <w:rPr>
          <w:rStyle w:val="CrossRef"/>
        </w:rPr>
        <w:fldChar w:fldCharType="begin"/>
      </w:r>
      <w:r w:rsidR="001820AC" w:rsidRPr="00461B7C">
        <w:rPr>
          <w:rStyle w:val="CrossRef"/>
        </w:rPr>
        <w:instrText xml:space="preserve"> REF _Ref61685447 \h </w:instrText>
      </w:r>
      <w:r w:rsidR="001820AC" w:rsidRPr="00461B7C">
        <w:rPr>
          <w:rStyle w:val="CrossRef"/>
        </w:rPr>
      </w:r>
      <w:r w:rsidR="001820AC" w:rsidRPr="00461B7C">
        <w:rPr>
          <w:rStyle w:val="CrossRef"/>
        </w:rPr>
        <w:fldChar w:fldCharType="separate"/>
      </w:r>
      <w:r w:rsidR="00D81990">
        <w:t xml:space="preserve">Figure </w:t>
      </w:r>
      <w:r w:rsidR="00D81990">
        <w:rPr>
          <w:noProof/>
        </w:rPr>
        <w:t>6</w:t>
      </w:r>
      <w:r w:rsidR="00D81990">
        <w:noBreakHyphen/>
      </w:r>
      <w:r w:rsidR="00D81990">
        <w:rPr>
          <w:noProof/>
        </w:rPr>
        <w:t>1</w:t>
      </w:r>
      <w:r w:rsidR="001820AC" w:rsidRPr="00461B7C">
        <w:rPr>
          <w:rStyle w:val="CrossRef"/>
        </w:rPr>
        <w:fldChar w:fldCharType="end"/>
      </w:r>
      <w:r w:rsidRPr="00014D29">
        <w:t xml:space="preserve">. </w:t>
      </w:r>
      <w:r>
        <w:t xml:space="preserve">In owner pairing Phase 2, the vehicle </w:t>
      </w:r>
      <w:r w:rsidRPr="0028575E">
        <w:t>configures whet</w:t>
      </w:r>
      <w:r w:rsidR="009C3574">
        <w:t>h</w:t>
      </w:r>
      <w:r w:rsidRPr="0028575E">
        <w:t>er the owner device has to retrieve the immobilizer tokens online from the Vehicle OEM Server or from</w:t>
      </w:r>
      <w:r>
        <w:t xml:space="preserve"> the vehicle. If online retrieval is configured, the owner immobilizer token is not transferred in the second session with the NFC reader but within the Key Tracking Request/Response to/from the Vehicle OEM Server over the owner Device OEM Server during or after the owner pairing. </w:t>
      </w:r>
      <w:r w:rsidR="001820AC" w:rsidRPr="00461B7C">
        <w:rPr>
          <w:rStyle w:val="CrossRef"/>
        </w:rPr>
        <w:fldChar w:fldCharType="begin"/>
      </w:r>
      <w:r w:rsidR="001820AC" w:rsidRPr="00461B7C">
        <w:rPr>
          <w:rStyle w:val="CrossRef"/>
        </w:rPr>
        <w:instrText xml:space="preserve"> REF _Ref61685447 \h </w:instrText>
      </w:r>
      <w:r w:rsidR="001820AC" w:rsidRPr="00461B7C">
        <w:rPr>
          <w:rStyle w:val="CrossRef"/>
        </w:rPr>
      </w:r>
      <w:r w:rsidR="001820AC" w:rsidRPr="00461B7C">
        <w:rPr>
          <w:rStyle w:val="CrossRef"/>
        </w:rPr>
        <w:fldChar w:fldCharType="separate"/>
      </w:r>
      <w:r w:rsidR="00D81990">
        <w:t xml:space="preserve">Figure </w:t>
      </w:r>
      <w:r w:rsidR="00D81990">
        <w:rPr>
          <w:noProof/>
        </w:rPr>
        <w:t>6</w:t>
      </w:r>
      <w:r w:rsidR="00D81990">
        <w:noBreakHyphen/>
      </w:r>
      <w:r w:rsidR="00D81990">
        <w:rPr>
          <w:noProof/>
        </w:rPr>
        <w:t>1</w:t>
      </w:r>
      <w:r w:rsidR="001820AC" w:rsidRPr="00461B7C">
        <w:rPr>
          <w:rStyle w:val="CrossRef"/>
        </w:rPr>
        <w:fldChar w:fldCharType="end"/>
      </w:r>
      <w:r>
        <w:t xml:space="preserve"> describes the owner pairing process whereby the immobilizer tokens are retrieved from the vehicle.</w:t>
      </w:r>
    </w:p>
    <w:p w14:paraId="6E18F225" w14:textId="2FD3428A" w:rsidR="00EF2201" w:rsidRDefault="002527A9" w:rsidP="008500C2">
      <w:r w:rsidRPr="00014D29">
        <w:t>The first session consists of two NFC transactions</w:t>
      </w:r>
      <w:r>
        <w:t>. T</w:t>
      </w:r>
      <w:r w:rsidRPr="00014D29">
        <w:t xml:space="preserve">he first </w:t>
      </w:r>
      <w:r>
        <w:t>transaction</w:t>
      </w:r>
      <w:r w:rsidRPr="00014D29">
        <w:t xml:space="preserve"> </w:t>
      </w:r>
      <w:r>
        <w:t xml:space="preserve">is </w:t>
      </w:r>
      <w:r w:rsidRPr="00014D29">
        <w:t>to negotiate protocol versions, execute the SPAKE2+</w:t>
      </w:r>
      <w:r w:rsidR="00C00B4D">
        <w:t>,</w:t>
      </w:r>
      <w:r w:rsidRPr="00014D29">
        <w:t xml:space="preserve"> and transmit all key creation data to the device. The second </w:t>
      </w:r>
      <w:r>
        <w:t>transaction</w:t>
      </w:r>
      <w:r w:rsidRPr="00014D29">
        <w:t xml:space="preserve">, which is executed after the creation of the </w:t>
      </w:r>
      <w:r>
        <w:rPr>
          <w:lang w:eastAsia="ko-KR"/>
        </w:rPr>
        <w:t>Digital Key</w:t>
      </w:r>
      <w:r w:rsidRPr="00014D29">
        <w:t xml:space="preserve"> in the device, provide</w:t>
      </w:r>
      <w:r>
        <w:t>s</w:t>
      </w:r>
      <w:r w:rsidRPr="00014D29">
        <w:t xml:space="preserve"> the creation attestation and certificate chain to the vehicle.</w:t>
      </w:r>
    </w:p>
    <w:p w14:paraId="7BD57CE6" w14:textId="16F317E7" w:rsidR="00AC2ACF" w:rsidRDefault="00AC2ACF" w:rsidP="003A34FF">
      <w:pPr>
        <w:pStyle w:val="CaptionFigure"/>
      </w:pPr>
      <w:bookmarkStart w:id="790" w:name="_Ref61685447"/>
      <w:bookmarkStart w:id="791" w:name="_Toc61871558"/>
      <w:bookmarkStart w:id="792" w:name="_Toc118222913"/>
      <w:r>
        <w:t xml:space="preserve">Figure </w:t>
      </w:r>
      <w:fldSimple w:instr=" STYLEREF 1 \s ">
        <w:r w:rsidR="00D81990">
          <w:rPr>
            <w:noProof/>
          </w:rPr>
          <w:t>6</w:t>
        </w:r>
      </w:fldSimple>
      <w:r w:rsidR="000E1F04">
        <w:noBreakHyphen/>
      </w:r>
      <w:fldSimple w:instr=" SEQ Figure \* ARABIC \s 1 ">
        <w:r w:rsidR="00D81990">
          <w:rPr>
            <w:noProof/>
          </w:rPr>
          <w:t>1</w:t>
        </w:r>
      </w:fldSimple>
      <w:bookmarkEnd w:id="790"/>
      <w:r>
        <w:t xml:space="preserve">: </w:t>
      </w:r>
      <w:r w:rsidRPr="00C52864">
        <w:t>Owner Pairing NFC Exchanges</w:t>
      </w:r>
      <w:bookmarkEnd w:id="791"/>
      <w:bookmarkEnd w:id="792"/>
    </w:p>
    <w:p w14:paraId="467BA2E6" w14:textId="6D506B7F" w:rsidR="006D74F3" w:rsidRDefault="006D74F3" w:rsidP="00AC2ACF">
      <w:pPr>
        <w:pStyle w:val="Figure"/>
      </w:pPr>
      <w:r>
        <w:drawing>
          <wp:inline distT="0" distB="0" distL="0" distR="0" wp14:anchorId="4138E35E" wp14:editId="2A893793">
            <wp:extent cx="5943600" cy="3996055"/>
            <wp:effectExtent l="0" t="0" r="0" b="4445"/>
            <wp:docPr id="7086" name="Picture 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6" name="Picture 7086"/>
                    <pic:cNvPicPr/>
                  </pic:nvPicPr>
                  <pic:blipFill>
                    <a:blip r:embed="rId70">
                      <a:extLst>
                        <a:ext uri="{28A0092B-C50C-407E-A947-70E740481C1C}">
                          <a14:useLocalDpi xmlns:a14="http://schemas.microsoft.com/office/drawing/2010/main" val="0"/>
                        </a:ext>
                      </a:extLst>
                    </a:blip>
                    <a:stretch>
                      <a:fillRect/>
                    </a:stretch>
                  </pic:blipFill>
                  <pic:spPr>
                    <a:xfrm>
                      <a:off x="0" y="0"/>
                      <a:ext cx="5943600" cy="3996055"/>
                    </a:xfrm>
                    <a:prstGeom prst="rect">
                      <a:avLst/>
                    </a:prstGeom>
                  </pic:spPr>
                </pic:pic>
              </a:graphicData>
            </a:graphic>
          </wp:inline>
        </w:drawing>
      </w:r>
    </w:p>
    <w:p w14:paraId="03367DD8" w14:textId="77EBBAD0" w:rsidR="00AC2ACF" w:rsidRDefault="00AC2ACF" w:rsidP="00AC2ACF">
      <w:pPr>
        <w:pStyle w:val="Figure"/>
      </w:pPr>
    </w:p>
    <w:p w14:paraId="672AAF84" w14:textId="77777777" w:rsidR="00AC2ACF" w:rsidRDefault="00AC2ACF" w:rsidP="00E00FC9">
      <w:pPr>
        <w:pStyle w:val="Heading3"/>
        <w:ind w:left="720"/>
      </w:pPr>
      <w:bookmarkStart w:id="793" w:name="_Toc529482981"/>
      <w:bookmarkStart w:id="794" w:name="_Ref23160963"/>
      <w:bookmarkStart w:id="795" w:name="_Toc52275613"/>
      <w:bookmarkStart w:id="796" w:name="_Ref64558882"/>
      <w:bookmarkStart w:id="797" w:name="_Toc64811951"/>
      <w:bookmarkStart w:id="798" w:name="_Toc112706064"/>
      <w:bookmarkStart w:id="799" w:name="_Toc118219438"/>
      <w:bookmarkStart w:id="800" w:name="_Toc118222550"/>
      <w:r>
        <w:lastRenderedPageBreak/>
        <w:t>Phase 0:</w:t>
      </w:r>
      <w:r w:rsidRPr="00E00FC9">
        <w:t xml:space="preserve"> </w:t>
      </w:r>
      <w:r>
        <w:t>Preparation</w:t>
      </w:r>
      <w:bookmarkEnd w:id="793"/>
      <w:bookmarkEnd w:id="794"/>
      <w:bookmarkEnd w:id="795"/>
      <w:bookmarkEnd w:id="796"/>
      <w:bookmarkEnd w:id="797"/>
      <w:bookmarkEnd w:id="798"/>
      <w:bookmarkEnd w:id="799"/>
      <w:bookmarkEnd w:id="800"/>
    </w:p>
    <w:p w14:paraId="6B9C56F5" w14:textId="77777777" w:rsidR="00AC2ACF" w:rsidRDefault="00AC2ACF" w:rsidP="00D23E0D">
      <w:pPr>
        <w:pStyle w:val="Heading4"/>
      </w:pPr>
      <w:bookmarkStart w:id="801" w:name="Phone_Preparation"/>
      <w:bookmarkStart w:id="802" w:name="_bookmark28"/>
      <w:bookmarkStart w:id="803" w:name="_Toc529482982"/>
      <w:bookmarkEnd w:id="801"/>
      <w:bookmarkEnd w:id="802"/>
      <w:r>
        <w:t>Device Preparation</w:t>
      </w:r>
      <w:bookmarkEnd w:id="803"/>
    </w:p>
    <w:p w14:paraId="67C0E671" w14:textId="7900EC9C" w:rsidR="00AC2ACF" w:rsidRPr="00AC2ACF" w:rsidRDefault="00AC2ACF" w:rsidP="00AC2ACF">
      <w:r w:rsidRPr="00AC2ACF">
        <w:t xml:space="preserve">It is assumed that the device has already installed a Digital Key applet and created an Instance CA per Vehicle OEM prior to owner pairing operation. The Digital Key framework is updated with the list of Vehicle OEM partners. </w:t>
      </w:r>
    </w:p>
    <w:p w14:paraId="6E557D8D" w14:textId="77777777" w:rsidR="00AC2ACF" w:rsidRPr="00AC2ACF" w:rsidRDefault="00AC2ACF" w:rsidP="00AC2ACF">
      <w:r w:rsidRPr="00AC2ACF">
        <w:t xml:space="preserve">The Instance CA Certificates are obtained by the Digital Key framework. </w:t>
      </w:r>
    </w:p>
    <w:p w14:paraId="60BE77C4" w14:textId="54B0A8C9" w:rsidR="00AC2ACF" w:rsidRPr="00AC2ACF" w:rsidRDefault="001820AC" w:rsidP="00AC2ACF">
      <w:r>
        <w:t xml:space="preserve">See </w:t>
      </w:r>
      <w:r w:rsidRPr="00E11AF8">
        <w:rPr>
          <w:rStyle w:val="CrossRef"/>
        </w:rPr>
        <w:fldChar w:fldCharType="begin"/>
      </w:r>
      <w:r w:rsidRPr="00E11AF8">
        <w:rPr>
          <w:rStyle w:val="CrossRef"/>
        </w:rPr>
        <w:instrText xml:space="preserve"> REF _Ref61684882 \h </w:instrText>
      </w:r>
      <w:r w:rsidR="00E11AF8">
        <w:rPr>
          <w:rStyle w:val="CrossRef"/>
        </w:rPr>
        <w:instrText xml:space="preserve"> \* MERGEFORMAT </w:instrText>
      </w:r>
      <w:r w:rsidRPr="00E11AF8">
        <w:rPr>
          <w:rStyle w:val="CrossRef"/>
        </w:rPr>
      </w:r>
      <w:r w:rsidRPr="00E11AF8">
        <w:rPr>
          <w:rStyle w:val="CrossRef"/>
        </w:rPr>
        <w:fldChar w:fldCharType="separate"/>
      </w:r>
      <w:r w:rsidR="00D81990" w:rsidRPr="00D81990">
        <w:rPr>
          <w:rStyle w:val="CrossRef"/>
        </w:rPr>
        <w:t>Listing 15</w:t>
      </w:r>
      <w:r w:rsidR="00D81990" w:rsidRPr="00D81990">
        <w:rPr>
          <w:rStyle w:val="CrossRef"/>
        </w:rPr>
        <w:noBreakHyphen/>
        <w:t>15</w:t>
      </w:r>
      <w:r w:rsidRPr="00E11AF8">
        <w:rPr>
          <w:rStyle w:val="CrossRef"/>
        </w:rPr>
        <w:fldChar w:fldCharType="end"/>
      </w:r>
      <w:r>
        <w:t xml:space="preserve"> </w:t>
      </w:r>
      <w:r w:rsidR="00AC2ACF" w:rsidRPr="00AC2ACF">
        <w:t>for the description of the Instance CA Certificate [E]. All signatures are generated as described in Sectio</w:t>
      </w:r>
      <w:r>
        <w:t xml:space="preserve">n </w:t>
      </w:r>
      <w:r w:rsidRPr="001820AC">
        <w:rPr>
          <w:rStyle w:val="CrossRef"/>
        </w:rPr>
        <w:fldChar w:fldCharType="begin"/>
      </w:r>
      <w:r w:rsidRPr="001820AC">
        <w:rPr>
          <w:rStyle w:val="CrossRef"/>
        </w:rPr>
        <w:instrText xml:space="preserve"> REF _Ref61685708 \r \h </w:instrText>
      </w:r>
      <w:r w:rsidRPr="001820AC">
        <w:rPr>
          <w:rStyle w:val="CrossRef"/>
        </w:rPr>
      </w:r>
      <w:r w:rsidRPr="001820AC">
        <w:rPr>
          <w:rStyle w:val="CrossRef"/>
        </w:rPr>
        <w:fldChar w:fldCharType="separate"/>
      </w:r>
      <w:r w:rsidR="00D81990">
        <w:rPr>
          <w:rStyle w:val="CrossRef"/>
        </w:rPr>
        <w:t>18.4.10</w:t>
      </w:r>
      <w:r w:rsidRPr="001820AC">
        <w:rPr>
          <w:rStyle w:val="CrossRef"/>
        </w:rPr>
        <w:fldChar w:fldCharType="end"/>
      </w:r>
      <w:r>
        <w:t>.</w:t>
      </w:r>
    </w:p>
    <w:p w14:paraId="060589A0" w14:textId="77777777" w:rsidR="00AC2ACF" w:rsidRDefault="00AC2ACF" w:rsidP="00D23E0D">
      <w:pPr>
        <w:pStyle w:val="Heading4"/>
      </w:pPr>
      <w:bookmarkStart w:id="804" w:name="_Toc529482983"/>
      <w:r>
        <w:t>Vehicle</w:t>
      </w:r>
      <w:r>
        <w:rPr>
          <w:spacing w:val="-1"/>
        </w:rPr>
        <w:t xml:space="preserve"> </w:t>
      </w:r>
      <w:r>
        <w:t>Provisioning</w:t>
      </w:r>
      <w:bookmarkEnd w:id="804"/>
    </w:p>
    <w:p w14:paraId="1D7D766D" w14:textId="32A3B9D1" w:rsidR="00AC2ACF" w:rsidRPr="00AC2ACF" w:rsidRDefault="00AC2ACF" w:rsidP="00AC2ACF">
      <w:r w:rsidRPr="00AC2ACF">
        <w:t>The owner pairing secure channel creation is based on the SPAKE2+ protocol, which is described in Section</w:t>
      </w:r>
      <w:r w:rsidR="001820AC">
        <w:t xml:space="preserve"> </w:t>
      </w:r>
      <w:r w:rsidR="001820AC" w:rsidRPr="001820AC">
        <w:rPr>
          <w:rStyle w:val="CrossRef"/>
        </w:rPr>
        <w:fldChar w:fldCharType="begin"/>
      </w:r>
      <w:r w:rsidR="001820AC" w:rsidRPr="001820AC">
        <w:rPr>
          <w:rStyle w:val="CrossRef"/>
        </w:rPr>
        <w:instrText xml:space="preserve"> REF _Ref61685897 \r \h </w:instrText>
      </w:r>
      <w:r w:rsidR="001820AC" w:rsidRPr="001820AC">
        <w:rPr>
          <w:rStyle w:val="CrossRef"/>
        </w:rPr>
      </w:r>
      <w:r w:rsidR="001820AC" w:rsidRPr="001820AC">
        <w:rPr>
          <w:rStyle w:val="CrossRef"/>
        </w:rPr>
        <w:fldChar w:fldCharType="separate"/>
      </w:r>
      <w:r w:rsidR="00D81990">
        <w:rPr>
          <w:rStyle w:val="CrossRef"/>
        </w:rPr>
        <w:t>18.4.1</w:t>
      </w:r>
      <w:r w:rsidR="001820AC" w:rsidRPr="001820AC">
        <w:rPr>
          <w:rStyle w:val="CrossRef"/>
        </w:rPr>
        <w:fldChar w:fldCharType="end"/>
      </w:r>
      <w:r w:rsidRPr="00AC2ACF">
        <w:t>. The protocol binds the device to the user and is resistant against eavesdropping and M</w:t>
      </w:r>
      <w:r w:rsidR="00186E45">
        <w:t>I</w:t>
      </w:r>
      <w:r w:rsidRPr="00AC2ACF">
        <w:t>TM attacks. See</w:t>
      </w:r>
      <w:r w:rsidR="00E11AF8">
        <w:t xml:space="preserve"> </w:t>
      </w:r>
      <w:r w:rsidR="00E11AF8" w:rsidRPr="00E11AF8">
        <w:rPr>
          <w:rStyle w:val="CrossRef"/>
        </w:rPr>
        <w:fldChar w:fldCharType="begin"/>
      </w:r>
      <w:r w:rsidR="00E11AF8" w:rsidRPr="00E11AF8">
        <w:rPr>
          <w:rStyle w:val="CrossRef"/>
        </w:rPr>
        <w:instrText xml:space="preserve"> REF _Ref65936121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10]</w:t>
      </w:r>
      <w:r w:rsidR="00E11AF8" w:rsidRPr="00E11AF8">
        <w:rPr>
          <w:rStyle w:val="CrossRef"/>
        </w:rPr>
        <w:fldChar w:fldCharType="end"/>
      </w:r>
      <w:r w:rsidR="00E11AF8">
        <w:t xml:space="preserve"> </w:t>
      </w:r>
      <w:r w:rsidRPr="00AC2ACF">
        <w:t>for more information about the computational and security aspects of the protocol.</w:t>
      </w:r>
    </w:p>
    <w:p w14:paraId="7134E905" w14:textId="3F543DA0" w:rsidR="00AC2ACF" w:rsidRPr="00AC2ACF" w:rsidRDefault="00AC2ACF" w:rsidP="00AC2ACF">
      <w:r w:rsidRPr="00AC2ACF">
        <w:t>Before the owner pairing procedure starts, the Vehicle OEM Server generates the pairing password for the device and the password verifier for the vehicle as described in</w:t>
      </w:r>
      <w:r w:rsidR="001820AC">
        <w:t xml:space="preserve"> </w:t>
      </w:r>
      <w:r w:rsidR="001820AC" w:rsidRPr="00E11AF8">
        <w:rPr>
          <w:rStyle w:val="CrossRef"/>
        </w:rPr>
        <w:fldChar w:fldCharType="begin"/>
      </w:r>
      <w:r w:rsidR="001820AC" w:rsidRPr="00E11AF8">
        <w:rPr>
          <w:rStyle w:val="CrossRef"/>
        </w:rPr>
        <w:instrText xml:space="preserve"> REF _Ref61685986 \h </w:instrText>
      </w:r>
      <w:r w:rsidR="00E11AF8">
        <w:rPr>
          <w:rStyle w:val="CrossRef"/>
        </w:rPr>
        <w:instrText xml:space="preserve"> \* MERGEFORMAT </w:instrText>
      </w:r>
      <w:r w:rsidR="001820AC" w:rsidRPr="00E11AF8">
        <w:rPr>
          <w:rStyle w:val="CrossRef"/>
        </w:rPr>
      </w:r>
      <w:r w:rsidR="001820AC" w:rsidRPr="00E11AF8">
        <w:rPr>
          <w:rStyle w:val="CrossRef"/>
        </w:rPr>
        <w:fldChar w:fldCharType="separate"/>
      </w:r>
      <w:r w:rsidR="00D81990" w:rsidRPr="00D81990">
        <w:rPr>
          <w:rStyle w:val="CrossRef"/>
        </w:rPr>
        <w:t>Listing 18</w:t>
      </w:r>
      <w:r w:rsidR="00D81990" w:rsidRPr="00D81990">
        <w:rPr>
          <w:rStyle w:val="CrossRef"/>
        </w:rPr>
        <w:noBreakHyphen/>
        <w:t>1</w:t>
      </w:r>
      <w:r w:rsidR="001820AC" w:rsidRPr="00E11AF8">
        <w:rPr>
          <w:rStyle w:val="CrossRef"/>
        </w:rPr>
        <w:fldChar w:fldCharType="end"/>
      </w:r>
      <w:r w:rsidRPr="00AC2ACF">
        <w:t>, and sends the verifier and salt through a Vehicle OEM proprietary secure channel to the vehicle, as shown in Step 1 of</w:t>
      </w:r>
      <w:r w:rsidR="001820AC">
        <w:t xml:space="preserve"> </w:t>
      </w:r>
      <w:r w:rsidR="001820AC" w:rsidRPr="00E11AF8">
        <w:rPr>
          <w:rStyle w:val="CrossRef"/>
        </w:rPr>
        <w:fldChar w:fldCharType="begin"/>
      </w:r>
      <w:r w:rsidR="001820AC" w:rsidRPr="00E11AF8">
        <w:rPr>
          <w:rStyle w:val="CrossRef"/>
        </w:rPr>
        <w:instrText xml:space="preserve"> REF _Ref61686028 \h </w:instrText>
      </w:r>
      <w:r w:rsidR="00E11AF8">
        <w:rPr>
          <w:rStyle w:val="CrossRef"/>
        </w:rPr>
        <w:instrText xml:space="preserve"> \* MERGEFORMAT </w:instrText>
      </w:r>
      <w:r w:rsidR="001820AC" w:rsidRPr="00E11AF8">
        <w:rPr>
          <w:rStyle w:val="CrossRef"/>
        </w:rPr>
      </w:r>
      <w:r w:rsidR="001820AC" w:rsidRPr="00E11AF8">
        <w:rPr>
          <w:rStyle w:val="CrossRef"/>
        </w:rPr>
        <w:fldChar w:fldCharType="separate"/>
      </w:r>
      <w:r w:rsidR="00D81990" w:rsidRPr="00D81990">
        <w:rPr>
          <w:rStyle w:val="CrossRef"/>
        </w:rPr>
        <w:t>Figure 6</w:t>
      </w:r>
      <w:r w:rsidR="00D81990" w:rsidRPr="00D81990">
        <w:rPr>
          <w:rStyle w:val="CrossRef"/>
        </w:rPr>
        <w:noBreakHyphen/>
        <w:t>2</w:t>
      </w:r>
      <w:r w:rsidR="001820AC" w:rsidRPr="00E11AF8">
        <w:rPr>
          <w:rStyle w:val="CrossRef"/>
        </w:rPr>
        <w:fldChar w:fldCharType="end"/>
      </w:r>
      <w:r w:rsidRPr="00AC2ACF">
        <w:t>.</w:t>
      </w:r>
    </w:p>
    <w:p w14:paraId="15DC5237" w14:textId="77777777" w:rsidR="00AC2ACF" w:rsidRDefault="00AC2ACF" w:rsidP="00E00FC9">
      <w:pPr>
        <w:pStyle w:val="Heading3"/>
        <w:ind w:left="720"/>
      </w:pPr>
      <w:bookmarkStart w:id="805" w:name="_Ref523410352"/>
      <w:bookmarkStart w:id="806" w:name="_Ref523410547"/>
      <w:bookmarkStart w:id="807" w:name="_Toc529482984"/>
      <w:bookmarkStart w:id="808" w:name="_Toc52275614"/>
      <w:bookmarkStart w:id="809" w:name="_Toc64811952"/>
      <w:bookmarkStart w:id="810" w:name="_Toc112706065"/>
      <w:bookmarkStart w:id="811" w:name="_Toc118219439"/>
      <w:bookmarkStart w:id="812" w:name="_Toc118222551"/>
      <w:r>
        <w:t>Phase 1: Initiate Pairing</w:t>
      </w:r>
      <w:r w:rsidRPr="00E00FC9">
        <w:t xml:space="preserve"> </w:t>
      </w:r>
      <w:r>
        <w:t>Procedure</w:t>
      </w:r>
      <w:bookmarkEnd w:id="805"/>
      <w:bookmarkEnd w:id="806"/>
      <w:bookmarkEnd w:id="807"/>
      <w:bookmarkEnd w:id="808"/>
      <w:bookmarkEnd w:id="809"/>
      <w:bookmarkEnd w:id="810"/>
      <w:bookmarkEnd w:id="811"/>
      <w:bookmarkEnd w:id="812"/>
    </w:p>
    <w:p w14:paraId="404AC2F3" w14:textId="77777777" w:rsidR="00AC2ACF" w:rsidRDefault="00AC2ACF" w:rsidP="00AC2ACF">
      <w:r>
        <w:t>On the vehicle side, the pairing procedure initiation is under the responsibility of the Vehicle OEM. Appropriate owner pairing preconditions need to be met, e.g., the presence of a key fob.</w:t>
      </w:r>
    </w:p>
    <w:p w14:paraId="48274D11" w14:textId="45E44D7D" w:rsidR="00AC2ACF" w:rsidRDefault="00AC2ACF" w:rsidP="003A34FF">
      <w:pPr>
        <w:pStyle w:val="CaptionFigure"/>
      </w:pPr>
      <w:bookmarkStart w:id="813" w:name="_Ref61686028"/>
      <w:bookmarkStart w:id="814" w:name="_Toc61871559"/>
      <w:bookmarkStart w:id="815" w:name="_Toc118222914"/>
      <w:r>
        <w:t xml:space="preserve">Figure </w:t>
      </w:r>
      <w:fldSimple w:instr=" STYLEREF 1 \s ">
        <w:r w:rsidR="00D81990">
          <w:rPr>
            <w:noProof/>
          </w:rPr>
          <w:t>6</w:t>
        </w:r>
      </w:fldSimple>
      <w:r w:rsidR="000E1F04">
        <w:noBreakHyphen/>
      </w:r>
      <w:fldSimple w:instr=" SEQ Figure \* ARABIC \s 1 ">
        <w:r w:rsidR="00D81990">
          <w:rPr>
            <w:noProof/>
          </w:rPr>
          <w:t>2</w:t>
        </w:r>
      </w:fldSimple>
      <w:bookmarkEnd w:id="813"/>
      <w:r>
        <w:t xml:space="preserve">: </w:t>
      </w:r>
      <w:r w:rsidRPr="0091492E">
        <w:t>Owner Pairing Flow - Phase 0/1: Preparation/Initiation</w:t>
      </w:r>
      <w:bookmarkEnd w:id="814"/>
      <w:bookmarkEnd w:id="815"/>
    </w:p>
    <w:p w14:paraId="63BD5E15" w14:textId="2CD6792E" w:rsidR="00AC2ACF" w:rsidRDefault="00D06509" w:rsidP="00AC2ACF">
      <w:pPr>
        <w:pStyle w:val="Figure"/>
      </w:pPr>
      <w:r w:rsidRPr="00475FE3">
        <w:rPr>
          <w:sz w:val="28"/>
          <w:lang w:val="de-DE" w:eastAsia="de-DE"/>
        </w:rPr>
        <w:drawing>
          <wp:inline distT="0" distB="0" distL="0" distR="0" wp14:anchorId="3AF3B5E0" wp14:editId="7B4665CD">
            <wp:extent cx="5943600" cy="3207385"/>
            <wp:effectExtent l="0" t="0" r="0" b="5715"/>
            <wp:docPr id="111" name="Picture 1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3207385"/>
                    </a:xfrm>
                    <a:prstGeom prst="rect">
                      <a:avLst/>
                    </a:prstGeom>
                  </pic:spPr>
                </pic:pic>
              </a:graphicData>
            </a:graphic>
          </wp:inline>
        </w:drawing>
      </w:r>
    </w:p>
    <w:p w14:paraId="1302B601" w14:textId="77777777" w:rsidR="00AC2ACF" w:rsidRPr="00B5523D" w:rsidRDefault="00AC2ACF" w:rsidP="00AC2ACF">
      <w:r w:rsidRPr="00B5523D">
        <w:lastRenderedPageBreak/>
        <w:t xml:space="preserve">The vehicle is either set into pairing mode by the user or tries to select the framework AID on the console </w:t>
      </w:r>
      <w:r>
        <w:t xml:space="preserve">NFC </w:t>
      </w:r>
      <w:r w:rsidRPr="00B5523D">
        <w:t xml:space="preserve">reader </w:t>
      </w:r>
      <w:r>
        <w:t xml:space="preserve">in the vehicle </w:t>
      </w:r>
      <w:r w:rsidRPr="00B5523D">
        <w:t>as long as no owner device is successfully paired.</w:t>
      </w:r>
    </w:p>
    <w:p w14:paraId="6A0D06BF" w14:textId="7E4AAFEF" w:rsidR="00AC2ACF" w:rsidRPr="00B5523D" w:rsidRDefault="00AC2ACF" w:rsidP="00AC2ACF">
      <w:r w:rsidRPr="00B5523D">
        <w:t>To start owner pairing mode (Step 3 of</w:t>
      </w:r>
      <w:r w:rsidR="001820AC">
        <w:rPr>
          <w:rStyle w:val="CrossRef"/>
        </w:rPr>
        <w:t xml:space="preserve"> </w:t>
      </w:r>
      <w:r w:rsidR="001820AC" w:rsidRPr="00461B7C">
        <w:rPr>
          <w:rStyle w:val="CrossRef"/>
        </w:rPr>
        <w:fldChar w:fldCharType="begin"/>
      </w:r>
      <w:r w:rsidR="001820AC" w:rsidRPr="00461B7C">
        <w:rPr>
          <w:rStyle w:val="CrossRef"/>
        </w:rPr>
        <w:instrText xml:space="preserve"> REF _Ref61686028 \h </w:instrText>
      </w:r>
      <w:r w:rsidR="001820AC" w:rsidRPr="00461B7C">
        <w:rPr>
          <w:rStyle w:val="CrossRef"/>
        </w:rPr>
      </w:r>
      <w:r w:rsidR="001820AC" w:rsidRPr="00461B7C">
        <w:rPr>
          <w:rStyle w:val="CrossRef"/>
        </w:rPr>
        <w:fldChar w:fldCharType="separate"/>
      </w:r>
      <w:r w:rsidR="00D81990">
        <w:t xml:space="preserve">Figure </w:t>
      </w:r>
      <w:r w:rsidR="00D81990">
        <w:rPr>
          <w:noProof/>
        </w:rPr>
        <w:t>6</w:t>
      </w:r>
      <w:r w:rsidR="00D81990">
        <w:noBreakHyphen/>
      </w:r>
      <w:r w:rsidR="00D81990">
        <w:rPr>
          <w:noProof/>
        </w:rPr>
        <w:t>2</w:t>
      </w:r>
      <w:r w:rsidR="001820AC" w:rsidRPr="00461B7C">
        <w:rPr>
          <w:rStyle w:val="CrossRef"/>
        </w:rPr>
        <w:fldChar w:fldCharType="end"/>
      </w:r>
      <w:r w:rsidRPr="00B5523D">
        <w:t>)</w:t>
      </w:r>
      <w:r>
        <w:t>,</w:t>
      </w:r>
      <w:r w:rsidRPr="00B5523D">
        <w:t xml:space="preserve"> the device receives the password, either through user input</w:t>
      </w:r>
      <w:r w:rsidR="00760E8C">
        <w:t xml:space="preserve">, a URL (see </w:t>
      </w:r>
      <w:r w:rsidR="00760E8C" w:rsidRPr="00063817">
        <w:t xml:space="preserve">Section </w:t>
      </w:r>
      <w:r w:rsidR="00063817" w:rsidRPr="005661F2">
        <w:rPr>
          <w:rStyle w:val="CrossRef"/>
        </w:rPr>
        <w:fldChar w:fldCharType="begin"/>
      </w:r>
      <w:r w:rsidR="00063817" w:rsidRPr="005661F2">
        <w:rPr>
          <w:rStyle w:val="CrossRef"/>
        </w:rPr>
        <w:instrText xml:space="preserve"> REF _Ref64493489 \r \h </w:instrText>
      </w:r>
      <w:r w:rsidR="00063817" w:rsidRPr="005661F2">
        <w:rPr>
          <w:rStyle w:val="CrossRef"/>
        </w:rPr>
      </w:r>
      <w:r w:rsidR="00063817" w:rsidRPr="005661F2">
        <w:rPr>
          <w:rStyle w:val="CrossRef"/>
        </w:rPr>
        <w:fldChar w:fldCharType="separate"/>
      </w:r>
      <w:r w:rsidR="00D81990">
        <w:rPr>
          <w:rStyle w:val="CrossRef"/>
        </w:rPr>
        <w:t>6.3.7</w:t>
      </w:r>
      <w:r w:rsidR="00063817" w:rsidRPr="005661F2">
        <w:rPr>
          <w:rStyle w:val="CrossRef"/>
        </w:rPr>
        <w:fldChar w:fldCharType="end"/>
      </w:r>
      <w:r w:rsidR="00760E8C" w:rsidRPr="00063817">
        <w:t>),</w:t>
      </w:r>
      <w:r w:rsidR="00760E8C">
        <w:t xml:space="preserve"> </w:t>
      </w:r>
      <w:r w:rsidRPr="00B5523D">
        <w:t xml:space="preserve">or through an API directly from the </w:t>
      </w:r>
      <w:r>
        <w:t>Vehicle OEM</w:t>
      </w:r>
      <w:r w:rsidRPr="00B5523D">
        <w:t xml:space="preserve"> app, if installed.</w:t>
      </w:r>
    </w:p>
    <w:p w14:paraId="10C8CB0B" w14:textId="77777777" w:rsidR="00AC2ACF" w:rsidRDefault="00AC2ACF" w:rsidP="00E00FC9">
      <w:pPr>
        <w:pStyle w:val="Heading3"/>
        <w:ind w:left="720"/>
      </w:pPr>
      <w:bookmarkStart w:id="816" w:name="_Toc529482985"/>
      <w:bookmarkStart w:id="817" w:name="_Ref23160985"/>
      <w:bookmarkStart w:id="818" w:name="_Toc52275615"/>
      <w:bookmarkStart w:id="819" w:name="_Toc64811953"/>
      <w:bookmarkStart w:id="820" w:name="_Ref101738534"/>
      <w:bookmarkStart w:id="821" w:name="_Toc112706066"/>
      <w:bookmarkStart w:id="822" w:name="_Toc118219440"/>
      <w:bookmarkStart w:id="823" w:name="_Toc118222552"/>
      <w:r>
        <w:t>Phase 2: First Session with NFC</w:t>
      </w:r>
      <w:r w:rsidRPr="00E00FC9">
        <w:t xml:space="preserve"> </w:t>
      </w:r>
      <w:r>
        <w:t>Reader</w:t>
      </w:r>
      <w:bookmarkEnd w:id="816"/>
      <w:bookmarkEnd w:id="817"/>
      <w:bookmarkEnd w:id="818"/>
      <w:bookmarkEnd w:id="819"/>
      <w:bookmarkEnd w:id="820"/>
      <w:bookmarkEnd w:id="821"/>
      <w:bookmarkEnd w:id="822"/>
      <w:bookmarkEnd w:id="823"/>
    </w:p>
    <w:p w14:paraId="02222FEE" w14:textId="77777777" w:rsidR="00AC2ACF" w:rsidRPr="00AC2ACF" w:rsidRDefault="00AC2ACF" w:rsidP="00AC2ACF">
      <w:r w:rsidRPr="00AC2ACF">
        <w:t>The first NFC session consists of two distinct NFC transactions.</w:t>
      </w:r>
    </w:p>
    <w:p w14:paraId="74956326" w14:textId="7AC61B76" w:rsidR="00AC2ACF" w:rsidRPr="00AC2ACF" w:rsidRDefault="00AC2ACF" w:rsidP="00AC2ACF">
      <w:r w:rsidRPr="00AC2ACF">
        <w:t xml:space="preserve">The first transaction negotiates the protocol versions (see Section </w:t>
      </w:r>
      <w:r w:rsidRPr="00D82A98">
        <w:rPr>
          <w:rStyle w:val="CrossRef"/>
        </w:rPr>
        <w:fldChar w:fldCharType="begin"/>
      </w:r>
      <w:r w:rsidRPr="00D82A98">
        <w:rPr>
          <w:rStyle w:val="CrossRef"/>
        </w:rPr>
        <w:instrText xml:space="preserve"> REF _Ref523411728 \n \h </w:instrText>
      </w:r>
      <w:r w:rsidRPr="00D82A98">
        <w:rPr>
          <w:rStyle w:val="CrossRef"/>
        </w:rPr>
      </w:r>
      <w:r w:rsidRPr="00D82A98">
        <w:rPr>
          <w:rStyle w:val="CrossRef"/>
        </w:rPr>
        <w:fldChar w:fldCharType="separate"/>
      </w:r>
      <w:r w:rsidR="00D81990">
        <w:rPr>
          <w:rStyle w:val="CrossRef"/>
        </w:rPr>
        <w:t>6.3.3.8</w:t>
      </w:r>
      <w:r w:rsidRPr="00D82A98">
        <w:rPr>
          <w:rStyle w:val="CrossRef"/>
        </w:rPr>
        <w:fldChar w:fldCharType="end"/>
      </w:r>
      <w:r w:rsidRPr="00AC2ACF">
        <w:t>), mutually authenticates both device and vehicle, establishes a secure channel using SPAKE2+</w:t>
      </w:r>
      <w:r w:rsidR="00BE3F8B">
        <w:t>,</w:t>
      </w:r>
      <w:r w:rsidRPr="00AC2ACF">
        <w:t xml:space="preserve"> and transmits all key creation data to the device, as shown in</w:t>
      </w:r>
      <w:r w:rsidR="001820AC">
        <w:t xml:space="preserve"> </w:t>
      </w:r>
      <w:r w:rsidR="001820AC" w:rsidRPr="00461B7C">
        <w:rPr>
          <w:rStyle w:val="CrossRef"/>
        </w:rPr>
        <w:fldChar w:fldCharType="begin"/>
      </w:r>
      <w:r w:rsidR="001820AC" w:rsidRPr="00461B7C">
        <w:rPr>
          <w:rStyle w:val="CrossRef"/>
        </w:rPr>
        <w:instrText xml:space="preserve"> REF _Ref61621278 \h </w:instrText>
      </w:r>
      <w:r w:rsidR="001820AC" w:rsidRPr="00461B7C">
        <w:rPr>
          <w:rStyle w:val="CrossRef"/>
        </w:rPr>
      </w:r>
      <w:r w:rsidR="001820AC" w:rsidRPr="00461B7C">
        <w:rPr>
          <w:rStyle w:val="CrossRef"/>
        </w:rPr>
        <w:fldChar w:fldCharType="separate"/>
      </w:r>
      <w:r w:rsidR="00D81990">
        <w:t xml:space="preserve">Figure </w:t>
      </w:r>
      <w:r w:rsidR="00D81990">
        <w:rPr>
          <w:noProof/>
        </w:rPr>
        <w:t>6</w:t>
      </w:r>
      <w:r w:rsidR="00D81990">
        <w:noBreakHyphen/>
      </w:r>
      <w:r w:rsidR="00D81990">
        <w:rPr>
          <w:noProof/>
        </w:rPr>
        <w:t>3</w:t>
      </w:r>
      <w:r w:rsidR="001820AC" w:rsidRPr="00461B7C">
        <w:rPr>
          <w:rStyle w:val="CrossRef"/>
        </w:rPr>
        <w:fldChar w:fldCharType="end"/>
      </w:r>
      <w:r w:rsidRPr="00AC2ACF">
        <w:t>.</w:t>
      </w:r>
    </w:p>
    <w:p w14:paraId="7047A484" w14:textId="6512EEAE" w:rsidR="00AC2ACF" w:rsidRDefault="00AC2ACF" w:rsidP="003A34FF">
      <w:pPr>
        <w:pStyle w:val="CaptionFigure"/>
      </w:pPr>
      <w:bookmarkStart w:id="824" w:name="_Ref61621278"/>
      <w:bookmarkStart w:id="825" w:name="_Toc61871560"/>
      <w:bookmarkStart w:id="826" w:name="_Toc118222915"/>
      <w:r>
        <w:lastRenderedPageBreak/>
        <w:t xml:space="preserve">Figure </w:t>
      </w:r>
      <w:fldSimple w:instr=" STYLEREF 1 \s ">
        <w:r w:rsidR="00D81990">
          <w:rPr>
            <w:noProof/>
          </w:rPr>
          <w:t>6</w:t>
        </w:r>
      </w:fldSimple>
      <w:r w:rsidR="000E1F04">
        <w:noBreakHyphen/>
      </w:r>
      <w:fldSimple w:instr=" SEQ Figure \* ARABIC \s 1 ">
        <w:r w:rsidR="00D81990">
          <w:rPr>
            <w:noProof/>
          </w:rPr>
          <w:t>3</w:t>
        </w:r>
      </w:fldSimple>
      <w:bookmarkEnd w:id="824"/>
      <w:r>
        <w:t xml:space="preserve">: </w:t>
      </w:r>
      <w:r w:rsidRPr="00B5205B">
        <w:t>Owner Pairing Flow - Phase 2: First NFC Session</w:t>
      </w:r>
      <w:bookmarkEnd w:id="825"/>
      <w:bookmarkEnd w:id="826"/>
    </w:p>
    <w:p w14:paraId="136F01AE" w14:textId="461CF875" w:rsidR="00AC2ACF" w:rsidRDefault="008A0346" w:rsidP="00AC2ACF">
      <w:pPr>
        <w:pStyle w:val="Figure"/>
      </w:pPr>
      <w:r>
        <w:rPr>
          <w:lang w:val="de-DE" w:eastAsia="de-DE"/>
        </w:rPr>
        <w:drawing>
          <wp:inline distT="0" distB="0" distL="0" distR="0" wp14:anchorId="607487E7" wp14:editId="5900BA53">
            <wp:extent cx="5220582" cy="777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wner_pairing_flow_2_CCCv1.0_Fig6-3.pdf"/>
                    <pic:cNvPicPr/>
                  </pic:nvPicPr>
                  <pic:blipFill>
                    <a:blip r:embed="rId72"/>
                    <a:stretch>
                      <a:fillRect/>
                    </a:stretch>
                  </pic:blipFill>
                  <pic:spPr>
                    <a:xfrm>
                      <a:off x="0" y="0"/>
                      <a:ext cx="5228600" cy="7784338"/>
                    </a:xfrm>
                    <a:prstGeom prst="rect">
                      <a:avLst/>
                    </a:prstGeom>
                  </pic:spPr>
                </pic:pic>
              </a:graphicData>
            </a:graphic>
          </wp:inline>
        </w:drawing>
      </w:r>
    </w:p>
    <w:p w14:paraId="66DB2353" w14:textId="77777777" w:rsidR="00AC2ACF" w:rsidRPr="00AC2ACF" w:rsidRDefault="00AC2ACF" w:rsidP="00AC2ACF">
      <w:r w:rsidRPr="00AC2ACF">
        <w:lastRenderedPageBreak/>
        <w:t>The SPAKE2+ creates a symmetric session key pair used to establish a secure channel between vehicle and device.</w:t>
      </w:r>
    </w:p>
    <w:p w14:paraId="7FE705B5" w14:textId="77777777" w:rsidR="00AC2ACF" w:rsidRPr="00AC2ACF" w:rsidRDefault="00AC2ACF" w:rsidP="00AC2ACF">
      <w:r w:rsidRPr="00AC2ACF">
        <w:t xml:space="preserve">Before the second NFC transaction starts, the device creates the Device Key. </w:t>
      </w:r>
    </w:p>
    <w:p w14:paraId="5CD2F9CC" w14:textId="77777777" w:rsidR="00AC2ACF" w:rsidRPr="00AC2ACF" w:rsidRDefault="00AC2ACF" w:rsidP="00AC2ACF">
      <w:r w:rsidRPr="00AC2ACF">
        <w:t>In the second NFC transaction, the vehicle reads the key creation data from the device, verifies it and, if successful, stores the device public key. The NFC reset procedure is performed at the end of each transaction.</w:t>
      </w:r>
    </w:p>
    <w:p w14:paraId="24C5E97E" w14:textId="77777777" w:rsidR="00AC2ACF" w:rsidRPr="00AC2ACF" w:rsidRDefault="00AC2ACF" w:rsidP="00AC2ACF">
      <w:r w:rsidRPr="00AC2ACF">
        <w:t>The following steps or sequence of events takes place in the first NFC session:</w:t>
      </w:r>
    </w:p>
    <w:p w14:paraId="579B4D34" w14:textId="77777777" w:rsidR="00AC2ACF" w:rsidRPr="00F2675B" w:rsidRDefault="00AC2ACF" w:rsidP="00D23E0D">
      <w:pPr>
        <w:pStyle w:val="Heading4"/>
      </w:pPr>
      <w:bookmarkStart w:id="827" w:name="_Toc529482986"/>
      <w:r w:rsidRPr="00F2675B">
        <w:t>Step 1:  Digital Key Framework Selection</w:t>
      </w:r>
      <w:bookmarkEnd w:id="827"/>
    </w:p>
    <w:p w14:paraId="6A0D2F76" w14:textId="5DAA246E" w:rsidR="00AC2ACF" w:rsidRPr="00AC2ACF" w:rsidRDefault="00AC2ACF" w:rsidP="00AC2ACF">
      <w:r w:rsidRPr="00AC2ACF">
        <w:t>When the device is communicating to the console NF</w:t>
      </w:r>
      <w:r w:rsidRPr="003970FE">
        <w:t xml:space="preserve">C reader in the vehicle, the vehicle shall select the Digital Key </w:t>
      </w:r>
      <w:r w:rsidRPr="00AC2ACF">
        <w:t xml:space="preserve">framework using its AID, through the SELECT command. </w:t>
      </w:r>
      <w:r w:rsidR="004A50BB" w:rsidRPr="004A50BB">
        <w:t>If the vehicle selects the Digital Key Applet AID before the framework AID, then the device shall respond to SELECT Digital Key Applet AID with Status Word (SW) = 6A82</w:t>
      </w:r>
      <w:r w:rsidR="00BD3CED" w:rsidRPr="00B77830">
        <w:rPr>
          <w:vertAlign w:val="subscript"/>
        </w:rPr>
        <w:t>h</w:t>
      </w:r>
      <w:r w:rsidR="004A50BB" w:rsidRPr="004A50BB">
        <w:t>.</w:t>
      </w:r>
      <w:r w:rsidR="009D7EDE" w:rsidRPr="003970FE">
        <w:t xml:space="preserve"> </w:t>
      </w:r>
      <w:r w:rsidRPr="003970FE">
        <w:t>The device shall return all supported SPAKE2+ versions and all Digital Key applet protocol versions to the</w:t>
      </w:r>
      <w:r w:rsidRPr="00AC2ACF">
        <w:t xml:space="preserve"> vehicle through SELECT Response command. This determines the SPAKE2+ version (used for creating secure channel) and Digital Key applet protocol version (for key sharing) to be used on both sides.</w:t>
      </w:r>
    </w:p>
    <w:p w14:paraId="16E2A24D" w14:textId="505E6236" w:rsidR="00AC2ACF" w:rsidRPr="00AC2ACF" w:rsidRDefault="00AC2ACF" w:rsidP="00AC2ACF">
      <w:r w:rsidRPr="00AC2ACF">
        <w:t xml:space="preserve">The version information shall be checked for compatibility on the vehicle side before continuing as described in Section </w:t>
      </w:r>
      <w:r w:rsidRPr="00D82A98">
        <w:rPr>
          <w:rStyle w:val="CrossRef"/>
        </w:rPr>
        <w:fldChar w:fldCharType="begin"/>
      </w:r>
      <w:r w:rsidRPr="00D82A98">
        <w:rPr>
          <w:rStyle w:val="CrossRef"/>
        </w:rPr>
        <w:instrText xml:space="preserve"> REF _Ref523411728 \n \h </w:instrText>
      </w:r>
      <w:r w:rsidRPr="00D82A98">
        <w:rPr>
          <w:rStyle w:val="CrossRef"/>
        </w:rPr>
      </w:r>
      <w:r w:rsidRPr="00D82A98">
        <w:rPr>
          <w:rStyle w:val="CrossRef"/>
        </w:rPr>
        <w:fldChar w:fldCharType="separate"/>
      </w:r>
      <w:r w:rsidR="00D81990">
        <w:rPr>
          <w:rStyle w:val="CrossRef"/>
        </w:rPr>
        <w:t>6.3.3.8</w:t>
      </w:r>
      <w:r w:rsidRPr="00D82A98">
        <w:rPr>
          <w:rStyle w:val="CrossRef"/>
        </w:rPr>
        <w:fldChar w:fldCharType="end"/>
      </w:r>
      <w:r w:rsidRPr="00AC2ACF">
        <w:t>.</w:t>
      </w:r>
    </w:p>
    <w:p w14:paraId="0F79350C" w14:textId="77505281" w:rsidR="00AC2ACF" w:rsidRPr="00AC2ACF" w:rsidRDefault="00AC2ACF" w:rsidP="00AC2ACF">
      <w:r w:rsidRPr="00AC2ACF">
        <w:t xml:space="preserve">The SELECT command is described in Section </w:t>
      </w:r>
      <w:r w:rsidRPr="00D82A98">
        <w:rPr>
          <w:rStyle w:val="CrossRef"/>
        </w:rPr>
        <w:fldChar w:fldCharType="begin"/>
      </w:r>
      <w:r w:rsidRPr="00D82A98">
        <w:rPr>
          <w:rStyle w:val="CrossRef"/>
        </w:rPr>
        <w:instrText xml:space="preserve"> REF _Ref532803849 \r \h </w:instrText>
      </w:r>
      <w:r w:rsidRPr="00D82A98">
        <w:rPr>
          <w:rStyle w:val="CrossRef"/>
        </w:rPr>
      </w:r>
      <w:r w:rsidRPr="00D82A98">
        <w:rPr>
          <w:rStyle w:val="CrossRef"/>
        </w:rPr>
        <w:fldChar w:fldCharType="separate"/>
      </w:r>
      <w:r w:rsidR="00D81990">
        <w:rPr>
          <w:rStyle w:val="CrossRef"/>
        </w:rPr>
        <w:t>5.1.1</w:t>
      </w:r>
      <w:r w:rsidRPr="00D82A98">
        <w:rPr>
          <w:rStyle w:val="CrossRef"/>
        </w:rPr>
        <w:fldChar w:fldCharType="end"/>
      </w:r>
      <w:r w:rsidRPr="00AC2ACF">
        <w:t>.</w:t>
      </w:r>
    </w:p>
    <w:p w14:paraId="37F4D55E" w14:textId="77777777" w:rsidR="00AC2ACF" w:rsidRPr="00F2675B" w:rsidRDefault="00AC2ACF" w:rsidP="00D23E0D">
      <w:pPr>
        <w:pStyle w:val="Heading4"/>
      </w:pPr>
      <w:bookmarkStart w:id="828" w:name="PAKE_Transaction"/>
      <w:bookmarkStart w:id="829" w:name="_bookmark35"/>
      <w:bookmarkStart w:id="830" w:name="_Toc529482987"/>
      <w:bookmarkEnd w:id="828"/>
      <w:bookmarkEnd w:id="829"/>
      <w:r w:rsidRPr="00F2675B">
        <w:t>Step 2</w:t>
      </w:r>
      <w:r>
        <w:t xml:space="preserve"> and 2a</w:t>
      </w:r>
      <w:r w:rsidRPr="00F2675B">
        <w:t>: SPAKE2+ Transaction</w:t>
      </w:r>
      <w:bookmarkEnd w:id="830"/>
    </w:p>
    <w:p w14:paraId="46AA3FFB" w14:textId="6A460983" w:rsidR="00AC2ACF" w:rsidRPr="00F2675B" w:rsidRDefault="00AC2ACF" w:rsidP="00AC2ACF">
      <w:r w:rsidRPr="00F2675B">
        <w:t xml:space="preserve">The vehicle shall select and send </w:t>
      </w:r>
      <w:r>
        <w:t xml:space="preserve">to the device </w:t>
      </w:r>
      <w:r w:rsidRPr="00F2675B">
        <w:t xml:space="preserve">the SPAKE2+ protocol version to be used and the list of all supported </w:t>
      </w:r>
      <w:r>
        <w:rPr>
          <w:lang w:eastAsia="ko-KR"/>
        </w:rPr>
        <w:t>Digital Key applet</w:t>
      </w:r>
      <w:r w:rsidRPr="00F2675B">
        <w:t xml:space="preserve"> protocol versions (as described in </w:t>
      </w:r>
      <w:r>
        <w:t>S</w:t>
      </w:r>
      <w:r w:rsidRPr="00F2675B">
        <w:t xml:space="preserve">ection </w:t>
      </w:r>
      <w:r w:rsidRPr="00D82A98">
        <w:rPr>
          <w:rStyle w:val="CrossRef"/>
        </w:rPr>
        <w:fldChar w:fldCharType="begin"/>
      </w:r>
      <w:r w:rsidRPr="00D82A98">
        <w:rPr>
          <w:rStyle w:val="CrossRef"/>
        </w:rPr>
        <w:instrText xml:space="preserve"> REF _Ref523411728 \r \h </w:instrText>
      </w:r>
      <w:r w:rsidRPr="00D82A98">
        <w:rPr>
          <w:rStyle w:val="CrossRef"/>
        </w:rPr>
      </w:r>
      <w:r w:rsidRPr="00D82A98">
        <w:rPr>
          <w:rStyle w:val="CrossRef"/>
        </w:rPr>
        <w:fldChar w:fldCharType="separate"/>
      </w:r>
      <w:r w:rsidR="00D81990">
        <w:rPr>
          <w:rStyle w:val="CrossRef"/>
        </w:rPr>
        <w:t>6.3.3.8</w:t>
      </w:r>
      <w:r w:rsidRPr="00D82A98">
        <w:rPr>
          <w:rStyle w:val="CrossRef"/>
        </w:rPr>
        <w:fldChar w:fldCharType="end"/>
      </w:r>
      <w:r w:rsidRPr="00F2675B">
        <w:t>).</w:t>
      </w:r>
    </w:p>
    <w:p w14:paraId="0C6548F1" w14:textId="25DF2159" w:rsidR="00AC2ACF" w:rsidRDefault="00AC2ACF" w:rsidP="00AC2ACF">
      <w:pPr>
        <w:rPr>
          <w:highlight w:val="yellow"/>
        </w:rPr>
      </w:pPr>
      <w:r w:rsidRPr="00F2675B">
        <w:t xml:space="preserve">The SPAKE2+ transaction is described </w:t>
      </w:r>
      <w:r w:rsidRPr="00D05FEA">
        <w:t>i</w:t>
      </w:r>
      <w:r w:rsidR="00A2056F">
        <w:t xml:space="preserve">n </w:t>
      </w:r>
      <w:r w:rsidR="00E11AF8" w:rsidRPr="00E11AF8">
        <w:rPr>
          <w:rStyle w:val="CrossRef"/>
        </w:rPr>
        <w:fldChar w:fldCharType="begin"/>
      </w:r>
      <w:r w:rsidR="00E11AF8" w:rsidRPr="00E11AF8">
        <w:rPr>
          <w:rStyle w:val="CrossRef"/>
        </w:rPr>
        <w:instrText xml:space="preserve"> REF _Ref65936121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10]</w:t>
      </w:r>
      <w:r w:rsidR="00E11AF8" w:rsidRPr="00E11AF8">
        <w:rPr>
          <w:rStyle w:val="CrossRef"/>
        </w:rPr>
        <w:fldChar w:fldCharType="end"/>
      </w:r>
      <w:r w:rsidR="00A2056F">
        <w:t>.</w:t>
      </w:r>
    </w:p>
    <w:p w14:paraId="1738BD46" w14:textId="49B8CE5E" w:rsidR="00AC2ACF" w:rsidRDefault="00AC2ACF" w:rsidP="003A34FF">
      <w:pPr>
        <w:pStyle w:val="CaptionFigure"/>
      </w:pPr>
      <w:bookmarkStart w:id="831" w:name="_Ref61686387"/>
      <w:bookmarkStart w:id="832" w:name="_Toc61871561"/>
      <w:bookmarkStart w:id="833" w:name="_Toc118222916"/>
      <w:r>
        <w:lastRenderedPageBreak/>
        <w:t xml:space="preserve">Figure </w:t>
      </w:r>
      <w:fldSimple w:instr=" STYLEREF 1 \s ">
        <w:r w:rsidR="00D81990">
          <w:rPr>
            <w:noProof/>
          </w:rPr>
          <w:t>6</w:t>
        </w:r>
      </w:fldSimple>
      <w:r w:rsidR="000E1F04">
        <w:noBreakHyphen/>
      </w:r>
      <w:fldSimple w:instr=" SEQ Figure \* ARABIC \s 1 ">
        <w:r w:rsidR="00D81990">
          <w:rPr>
            <w:noProof/>
          </w:rPr>
          <w:t>4</w:t>
        </w:r>
      </w:fldSimple>
      <w:bookmarkEnd w:id="831"/>
      <w:r>
        <w:t xml:space="preserve">: </w:t>
      </w:r>
      <w:r w:rsidRPr="006D1AE1">
        <w:t>SPAKE2+ Flow</w:t>
      </w:r>
      <w:bookmarkEnd w:id="832"/>
      <w:bookmarkEnd w:id="833"/>
    </w:p>
    <w:p w14:paraId="0A905AE3" w14:textId="7A97EA50" w:rsidR="00AC2ACF" w:rsidRDefault="008A0346" w:rsidP="00AC2ACF">
      <w:pPr>
        <w:pStyle w:val="Figure"/>
      </w:pPr>
      <w:r>
        <w:rPr>
          <w:lang w:val="de-DE" w:eastAsia="de-DE"/>
        </w:rPr>
        <w:drawing>
          <wp:inline distT="0" distB="0" distL="0" distR="0" wp14:anchorId="3104FD8B" wp14:editId="277F885A">
            <wp:extent cx="5894805" cy="4103109"/>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ake_flow.pdf"/>
                    <pic:cNvPicPr/>
                  </pic:nvPicPr>
                  <pic:blipFill>
                    <a:blip r:embed="rId73"/>
                    <a:stretch>
                      <a:fillRect/>
                    </a:stretch>
                  </pic:blipFill>
                  <pic:spPr>
                    <a:xfrm>
                      <a:off x="0" y="0"/>
                      <a:ext cx="5913880" cy="4116386"/>
                    </a:xfrm>
                    <a:prstGeom prst="rect">
                      <a:avLst/>
                    </a:prstGeom>
                  </pic:spPr>
                </pic:pic>
              </a:graphicData>
            </a:graphic>
          </wp:inline>
        </w:drawing>
      </w:r>
    </w:p>
    <w:p w14:paraId="44ED9855" w14:textId="6323DBE2" w:rsidR="00AC2ACF" w:rsidRPr="00AC2ACF" w:rsidRDefault="00AC2ACF" w:rsidP="00AC2ACF">
      <w:r w:rsidRPr="00AC2ACF">
        <w:t>The SPAKE2+ transaction is shown in</w:t>
      </w:r>
      <w:r w:rsidR="00A2056F">
        <w:t xml:space="preserve"> </w:t>
      </w:r>
      <w:r w:rsidR="00A2056F" w:rsidRPr="00461B7C">
        <w:rPr>
          <w:rStyle w:val="CrossRef"/>
        </w:rPr>
        <w:fldChar w:fldCharType="begin"/>
      </w:r>
      <w:r w:rsidR="00A2056F" w:rsidRPr="00461B7C">
        <w:rPr>
          <w:rStyle w:val="CrossRef"/>
        </w:rPr>
        <w:instrText xml:space="preserve"> REF _Ref61686387 \h </w:instrText>
      </w:r>
      <w:r w:rsidR="00A2056F" w:rsidRPr="00461B7C">
        <w:rPr>
          <w:rStyle w:val="CrossRef"/>
        </w:rPr>
      </w:r>
      <w:r w:rsidR="00A2056F" w:rsidRPr="00461B7C">
        <w:rPr>
          <w:rStyle w:val="CrossRef"/>
        </w:rPr>
        <w:fldChar w:fldCharType="separate"/>
      </w:r>
      <w:r w:rsidR="00D81990">
        <w:t xml:space="preserve">Figure </w:t>
      </w:r>
      <w:r w:rsidR="00D81990">
        <w:rPr>
          <w:noProof/>
        </w:rPr>
        <w:t>6</w:t>
      </w:r>
      <w:r w:rsidR="00D81990">
        <w:noBreakHyphen/>
      </w:r>
      <w:r w:rsidR="00D81990">
        <w:rPr>
          <w:noProof/>
        </w:rPr>
        <w:t>4</w:t>
      </w:r>
      <w:r w:rsidR="00A2056F" w:rsidRPr="00461B7C">
        <w:rPr>
          <w:rStyle w:val="CrossRef"/>
        </w:rPr>
        <w:fldChar w:fldCharType="end"/>
      </w:r>
      <w:r w:rsidRPr="00AC2ACF">
        <w:t xml:space="preserve">. The SPAKE2+ transaction establishes a secure channel for the data exchange between vehicle and device. The secure channel shall remain active across the RF resets. </w:t>
      </w:r>
    </w:p>
    <w:p w14:paraId="69F9D71C" w14:textId="31B70457" w:rsidR="00AC2ACF" w:rsidRPr="00AC2ACF" w:rsidRDefault="00AC2ACF" w:rsidP="00AC2ACF">
      <w:r w:rsidRPr="00AC2ACF">
        <w:t>The secure channel is terminated when the OP CONTROL FLOW command indicating success is sent (Step 1</w:t>
      </w:r>
      <w:r w:rsidR="00C73ED5">
        <w:t>7</w:t>
      </w:r>
      <w:r w:rsidRPr="00AC2ACF">
        <w:t xml:space="preserve"> of</w:t>
      </w:r>
      <w:r w:rsidR="00A2056F">
        <w:t xml:space="preserve"> </w:t>
      </w:r>
      <w:r w:rsidR="00A2056F" w:rsidRPr="00461B7C">
        <w:rPr>
          <w:rStyle w:val="CrossRef"/>
        </w:rPr>
        <w:fldChar w:fldCharType="begin"/>
      </w:r>
      <w:r w:rsidR="00A2056F" w:rsidRPr="00461B7C">
        <w:rPr>
          <w:rStyle w:val="CrossRef"/>
        </w:rPr>
        <w:instrText xml:space="preserve"> REF _Ref61621278 \h </w:instrText>
      </w:r>
      <w:r w:rsidR="00A2056F" w:rsidRPr="00461B7C">
        <w:rPr>
          <w:rStyle w:val="CrossRef"/>
        </w:rPr>
      </w:r>
      <w:r w:rsidR="00A2056F" w:rsidRPr="00461B7C">
        <w:rPr>
          <w:rStyle w:val="CrossRef"/>
        </w:rPr>
        <w:fldChar w:fldCharType="separate"/>
      </w:r>
      <w:r w:rsidR="00D81990">
        <w:t xml:space="preserve">Figure </w:t>
      </w:r>
      <w:r w:rsidR="00D81990">
        <w:rPr>
          <w:noProof/>
        </w:rPr>
        <w:t>6</w:t>
      </w:r>
      <w:r w:rsidR="00D81990">
        <w:noBreakHyphen/>
      </w:r>
      <w:r w:rsidR="00D81990">
        <w:rPr>
          <w:noProof/>
        </w:rPr>
        <w:t>3</w:t>
      </w:r>
      <w:r w:rsidR="00A2056F" w:rsidRPr="00461B7C">
        <w:rPr>
          <w:rStyle w:val="CrossRef"/>
        </w:rPr>
        <w:fldChar w:fldCharType="end"/>
      </w:r>
      <w:r w:rsidRPr="00AC2ACF">
        <w:t>), when an OP CONTROL FLOW command indicates an error, or after any other abortion of the flow. An incorrect decryption or MAC value on APDU commands also terminates the secure channel.</w:t>
      </w:r>
    </w:p>
    <w:p w14:paraId="30BE2C08" w14:textId="34AADAB1" w:rsidR="00AC2ACF" w:rsidRPr="00AC2ACF" w:rsidRDefault="00AC2ACF" w:rsidP="00AC2ACF">
      <w:r w:rsidRPr="00AC2ACF">
        <w:t>When the vehicle is not ready for owner pairing</w:t>
      </w:r>
      <w:r w:rsidR="00BE3F8B">
        <w:t>,</w:t>
      </w:r>
      <w:r w:rsidRPr="00AC2ACF">
        <w:t xml:space="preserve"> it shall use the OP CONTROL FLOW to abort and indicate the condition to the user, such as “preconditions for owner pairing not fulfilled.” </w:t>
      </w:r>
    </w:p>
    <w:p w14:paraId="0AAC071A" w14:textId="6D5ABE27" w:rsidR="00AC2ACF" w:rsidRPr="00AC2ACF" w:rsidRDefault="00AC2ACF" w:rsidP="006423A7">
      <w:pPr>
        <w:pStyle w:val="Note"/>
      </w:pPr>
      <w:r w:rsidRPr="006423A7">
        <w:rPr>
          <w:rStyle w:val="Emphasis"/>
        </w:rPr>
        <w:t>Note</w:t>
      </w:r>
      <w:r w:rsidR="00BF0498">
        <w:t>: O</w:t>
      </w:r>
      <w:r w:rsidRPr="00AC2ACF">
        <w:t>nly commands with the appropriate class byte indication (bit 2 = 1) are part of the secure channel.</w:t>
      </w:r>
    </w:p>
    <w:p w14:paraId="04991BE8" w14:textId="77777777" w:rsidR="00AC2ACF" w:rsidRDefault="00AC2ACF" w:rsidP="00D23E0D">
      <w:pPr>
        <w:pStyle w:val="Heading4"/>
      </w:pPr>
      <w:bookmarkStart w:id="834" w:name="_Toc529482988"/>
      <w:r>
        <w:t>Steps 3 to 4: WRITE</w:t>
      </w:r>
      <w:r>
        <w:rPr>
          <w:spacing w:val="-37"/>
        </w:rPr>
        <w:t xml:space="preserve"> </w:t>
      </w:r>
      <w:r>
        <w:rPr>
          <w:spacing w:val="-10"/>
        </w:rPr>
        <w:t>DATA</w:t>
      </w:r>
      <w:bookmarkEnd w:id="834"/>
    </w:p>
    <w:p w14:paraId="00D05440" w14:textId="37237C8C" w:rsidR="00AC2ACF" w:rsidRPr="00AC2ACF" w:rsidRDefault="00AC2ACF" w:rsidP="00AC2ACF">
      <w:r w:rsidRPr="00AC2ACF">
        <w:t>The vehicle shall send all data required to create a Digital Key through the secure channel to the device using multiple WRITE DATA commands (see</w:t>
      </w:r>
      <w:r w:rsidR="00A2056F">
        <w:t xml:space="preserve"> </w:t>
      </w:r>
      <w:r w:rsidR="00A2056F" w:rsidRPr="00E11AF8">
        <w:rPr>
          <w:rStyle w:val="CrossRef"/>
        </w:rPr>
        <w:fldChar w:fldCharType="begin"/>
      </w:r>
      <w:r w:rsidR="00A2056F" w:rsidRPr="00E11AF8">
        <w:rPr>
          <w:rStyle w:val="CrossRef"/>
        </w:rPr>
        <w:instrText xml:space="preserve"> REF _Ref61686445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Figure 6</w:t>
      </w:r>
      <w:r w:rsidR="00D81990" w:rsidRPr="00D81990">
        <w:rPr>
          <w:rStyle w:val="CrossRef"/>
        </w:rPr>
        <w:noBreakHyphen/>
        <w:t>5</w:t>
      </w:r>
      <w:r w:rsidR="00A2056F" w:rsidRPr="00E11AF8">
        <w:rPr>
          <w:rStyle w:val="CrossRef"/>
        </w:rPr>
        <w:fldChar w:fldCharType="end"/>
      </w:r>
      <w:r w:rsidRPr="00AC2ACF">
        <w:t xml:space="preserve"> and</w:t>
      </w:r>
      <w:r w:rsidR="00A2056F">
        <w:t xml:space="preserve"> </w:t>
      </w:r>
      <w:r w:rsidR="00A2056F" w:rsidRPr="00E11AF8">
        <w:rPr>
          <w:rStyle w:val="CrossRef"/>
        </w:rPr>
        <w:fldChar w:fldCharType="begin"/>
      </w:r>
      <w:r w:rsidR="00A2056F" w:rsidRPr="00E11AF8">
        <w:rPr>
          <w:rStyle w:val="CrossRef"/>
        </w:rPr>
        <w:instrText xml:space="preserve"> REF _Ref61686453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Figure 6</w:t>
      </w:r>
      <w:r w:rsidR="00D81990" w:rsidRPr="00D81990">
        <w:rPr>
          <w:rStyle w:val="CrossRef"/>
        </w:rPr>
        <w:noBreakHyphen/>
        <w:t>6</w:t>
      </w:r>
      <w:r w:rsidR="00A2056F" w:rsidRPr="00E11AF8">
        <w:rPr>
          <w:rStyle w:val="CrossRef"/>
        </w:rPr>
        <w:fldChar w:fldCharType="end"/>
      </w:r>
      <w:r w:rsidRPr="00AC2ACF">
        <w:t>).</w:t>
      </w:r>
    </w:p>
    <w:p w14:paraId="533CBADE" w14:textId="79D9CCA8" w:rsidR="00AC2ACF" w:rsidRPr="00AC2ACF" w:rsidRDefault="00AC2ACF" w:rsidP="00AC2ACF">
      <w:r w:rsidRPr="00AC2ACF">
        <w:t xml:space="preserve">After successful reception, the device shall verify the Vehicle Public Key Certificate [K] as described in Section </w:t>
      </w:r>
      <w:r w:rsidRPr="00D82A98">
        <w:rPr>
          <w:rStyle w:val="CrossRef"/>
        </w:rPr>
        <w:fldChar w:fldCharType="begin"/>
      </w:r>
      <w:r w:rsidRPr="00D82A98">
        <w:rPr>
          <w:rStyle w:val="CrossRef"/>
        </w:rPr>
        <w:instrText xml:space="preserve"> REF _Ref523412137 \r \h </w:instrText>
      </w:r>
      <w:r w:rsidRPr="00D82A98">
        <w:rPr>
          <w:rStyle w:val="CrossRef"/>
        </w:rPr>
      </w:r>
      <w:r w:rsidRPr="00D82A98">
        <w:rPr>
          <w:rStyle w:val="CrossRef"/>
        </w:rPr>
        <w:fldChar w:fldCharType="separate"/>
      </w:r>
      <w:r w:rsidR="00D81990">
        <w:rPr>
          <w:rStyle w:val="CrossRef"/>
        </w:rPr>
        <w:t>6.3.3.10</w:t>
      </w:r>
      <w:r w:rsidRPr="00D82A98">
        <w:rPr>
          <w:rStyle w:val="CrossRef"/>
        </w:rPr>
        <w:fldChar w:fldCharType="end"/>
      </w:r>
      <w:r w:rsidRPr="00AC2ACF">
        <w:t>, using one of the following:</w:t>
      </w:r>
    </w:p>
    <w:p w14:paraId="5BD9C983" w14:textId="301ED561" w:rsidR="00AC2ACF" w:rsidRPr="00AC2ACF" w:rsidRDefault="00AC2ACF" w:rsidP="00A2056F">
      <w:pPr>
        <w:pStyle w:val="BulletList"/>
      </w:pPr>
      <w:r w:rsidRPr="00AC2ACF">
        <w:t>Vehicle OEM CA Certificate [J] (see</w:t>
      </w:r>
      <w:r w:rsidR="00A2056F">
        <w:t xml:space="preserve"> </w:t>
      </w:r>
      <w:r w:rsidR="00A2056F" w:rsidRPr="00E11AF8">
        <w:rPr>
          <w:rStyle w:val="CrossRef"/>
        </w:rPr>
        <w:fldChar w:fldCharType="begin"/>
      </w:r>
      <w:r w:rsidR="00A2056F" w:rsidRPr="00E11AF8">
        <w:rPr>
          <w:rStyle w:val="CrossRef"/>
        </w:rPr>
        <w:instrText xml:space="preserve"> REF _Ref61686445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Figure 6</w:t>
      </w:r>
      <w:r w:rsidR="00D81990" w:rsidRPr="00D81990">
        <w:rPr>
          <w:rStyle w:val="CrossRef"/>
        </w:rPr>
        <w:noBreakHyphen/>
        <w:t>5</w:t>
      </w:r>
      <w:r w:rsidR="00A2056F" w:rsidRPr="00E11AF8">
        <w:rPr>
          <w:rStyle w:val="CrossRef"/>
        </w:rPr>
        <w:fldChar w:fldCharType="end"/>
      </w:r>
      <w:r w:rsidRPr="00AC2ACF">
        <w:t>)</w:t>
      </w:r>
    </w:p>
    <w:p w14:paraId="4D149D5A" w14:textId="6319C61E" w:rsidR="00AC2ACF" w:rsidRPr="00AC2ACF" w:rsidRDefault="00AC2ACF" w:rsidP="002603F2">
      <w:pPr>
        <w:pStyle w:val="BulletList"/>
      </w:pPr>
      <w:r w:rsidRPr="00AC2ACF">
        <w:t>Vehicle OEM CA Certificate [M] signed by Device OEM CA [D] (see</w:t>
      </w:r>
      <w:r w:rsidR="00A2056F">
        <w:t xml:space="preserve"> </w:t>
      </w:r>
      <w:r w:rsidR="00A2056F" w:rsidRPr="00E11AF8">
        <w:rPr>
          <w:rStyle w:val="CrossRef"/>
        </w:rPr>
        <w:fldChar w:fldCharType="begin"/>
      </w:r>
      <w:r w:rsidR="00A2056F" w:rsidRPr="00E11AF8">
        <w:rPr>
          <w:rStyle w:val="CrossRef"/>
        </w:rPr>
        <w:instrText xml:space="preserve"> REF _Ref61686453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Figure 6</w:t>
      </w:r>
      <w:r w:rsidR="00D81990" w:rsidRPr="00D81990">
        <w:rPr>
          <w:rStyle w:val="CrossRef"/>
        </w:rPr>
        <w:noBreakHyphen/>
        <w:t>6</w:t>
      </w:r>
      <w:r w:rsidR="00A2056F" w:rsidRPr="00E11AF8">
        <w:rPr>
          <w:rStyle w:val="CrossRef"/>
        </w:rPr>
        <w:fldChar w:fldCharType="end"/>
      </w:r>
      <w:r w:rsidRPr="00AC2ACF">
        <w:t>)</w:t>
      </w:r>
    </w:p>
    <w:p w14:paraId="44C29B51" w14:textId="14386F1A" w:rsidR="00AC2ACF" w:rsidRDefault="00AC2ACF" w:rsidP="00AC2ACF">
      <w:r w:rsidRPr="00AC2ACF">
        <w:lastRenderedPageBreak/>
        <w:t>In case of SE-centric applet model implementation, the Digital Key framework may omit the verification since it is conducted by the Digital Key applet during Endpoint creation as described in Section</w:t>
      </w:r>
      <w:r w:rsidR="00A2056F">
        <w:t xml:space="preserve"> </w:t>
      </w:r>
      <w:r w:rsidR="00A2056F" w:rsidRPr="00A2056F">
        <w:rPr>
          <w:rStyle w:val="CrossRef"/>
        </w:rPr>
        <w:fldChar w:fldCharType="begin"/>
      </w:r>
      <w:r w:rsidR="00A2056F" w:rsidRPr="00A2056F">
        <w:rPr>
          <w:rStyle w:val="CrossRef"/>
        </w:rPr>
        <w:instrText xml:space="preserve"> REF _Ref61674046 \r \h </w:instrText>
      </w:r>
      <w:r w:rsidR="00A2056F" w:rsidRPr="00A2056F">
        <w:rPr>
          <w:rStyle w:val="CrossRef"/>
        </w:rPr>
      </w:r>
      <w:r w:rsidR="00A2056F" w:rsidRPr="00A2056F">
        <w:rPr>
          <w:rStyle w:val="CrossRef"/>
        </w:rPr>
        <w:fldChar w:fldCharType="separate"/>
      </w:r>
      <w:r w:rsidR="00D81990">
        <w:rPr>
          <w:rStyle w:val="CrossRef"/>
        </w:rPr>
        <w:t>15.3.2.4</w:t>
      </w:r>
      <w:r w:rsidR="00A2056F" w:rsidRPr="00A2056F">
        <w:rPr>
          <w:rStyle w:val="CrossRef"/>
        </w:rPr>
        <w:fldChar w:fldCharType="end"/>
      </w:r>
      <w:r w:rsidRPr="00AC2ACF">
        <w:t>.</w:t>
      </w:r>
    </w:p>
    <w:p w14:paraId="31E99738" w14:textId="506AF9E1" w:rsidR="00AC2ACF" w:rsidRDefault="00AC2ACF" w:rsidP="003A34FF">
      <w:pPr>
        <w:pStyle w:val="CaptionFigure"/>
      </w:pPr>
      <w:bookmarkStart w:id="835" w:name="_Ref61686445"/>
      <w:bookmarkStart w:id="836" w:name="_Toc61871562"/>
      <w:bookmarkStart w:id="837" w:name="_Toc118222917"/>
      <w:r>
        <w:t xml:space="preserve">Figure </w:t>
      </w:r>
      <w:fldSimple w:instr=" STYLEREF 1 \s ">
        <w:r w:rsidR="00D81990">
          <w:rPr>
            <w:noProof/>
          </w:rPr>
          <w:t>6</w:t>
        </w:r>
      </w:fldSimple>
      <w:r w:rsidR="000E1F04">
        <w:noBreakHyphen/>
      </w:r>
      <w:fldSimple w:instr=" SEQ Figure \* ARABIC \s 1 ">
        <w:r w:rsidR="00D81990">
          <w:rPr>
            <w:noProof/>
          </w:rPr>
          <w:t>5</w:t>
        </w:r>
      </w:fldSimple>
      <w:bookmarkEnd w:id="835"/>
      <w:r>
        <w:t xml:space="preserve">: </w:t>
      </w:r>
      <w:r w:rsidRPr="006A2765">
        <w:t>Key Creation Data Transfer to Device</w:t>
      </w:r>
      <w:bookmarkEnd w:id="836"/>
      <w:bookmarkEnd w:id="837"/>
    </w:p>
    <w:p w14:paraId="2A0FD5CB" w14:textId="5E5D29B0" w:rsidR="00AC2ACF" w:rsidRDefault="008A0346" w:rsidP="00AC2ACF">
      <w:pPr>
        <w:pStyle w:val="Figure"/>
      </w:pPr>
      <w:r w:rsidRPr="00DF46B6">
        <w:rPr>
          <w:lang w:val="de-DE" w:eastAsia="de-DE"/>
        </w:rPr>
        <w:drawing>
          <wp:inline distT="0" distB="0" distL="0" distR="0" wp14:anchorId="37152320" wp14:editId="2D6DBB03">
            <wp:extent cx="5943600" cy="6299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6299200"/>
                    </a:xfrm>
                    <a:prstGeom prst="rect">
                      <a:avLst/>
                    </a:prstGeom>
                  </pic:spPr>
                </pic:pic>
              </a:graphicData>
            </a:graphic>
          </wp:inline>
        </w:drawing>
      </w:r>
    </w:p>
    <w:p w14:paraId="7F2C2273" w14:textId="632E0A11" w:rsidR="00AC2ACF" w:rsidRDefault="00AC2ACF" w:rsidP="003A34FF">
      <w:pPr>
        <w:pStyle w:val="CaptionFigure"/>
      </w:pPr>
      <w:bookmarkStart w:id="838" w:name="_Ref61686453"/>
      <w:bookmarkStart w:id="839" w:name="_Toc61871563"/>
      <w:bookmarkStart w:id="840" w:name="_Toc118222918"/>
      <w:r>
        <w:lastRenderedPageBreak/>
        <w:t xml:space="preserve">Figure </w:t>
      </w:r>
      <w:fldSimple w:instr=" STYLEREF 1 \s ">
        <w:r w:rsidR="00D81990">
          <w:rPr>
            <w:noProof/>
          </w:rPr>
          <w:t>6</w:t>
        </w:r>
      </w:fldSimple>
      <w:r w:rsidR="000E1F04">
        <w:noBreakHyphen/>
      </w:r>
      <w:fldSimple w:instr=" SEQ Figure \* ARABIC \s 1 ">
        <w:r w:rsidR="00D81990">
          <w:rPr>
            <w:noProof/>
          </w:rPr>
          <w:t>6</w:t>
        </w:r>
      </w:fldSimple>
      <w:bookmarkEnd w:id="838"/>
      <w:r>
        <w:t xml:space="preserve">: </w:t>
      </w:r>
      <w:r w:rsidRPr="00D664CE">
        <w:t>Key Creation Data Transfer to Device</w:t>
      </w:r>
      <w:bookmarkEnd w:id="839"/>
      <w:bookmarkEnd w:id="840"/>
    </w:p>
    <w:p w14:paraId="55A93DAB" w14:textId="1B2FEF6E" w:rsidR="00AC2ACF" w:rsidRDefault="008A0346" w:rsidP="00AC2ACF">
      <w:pPr>
        <w:pStyle w:val="Figure"/>
      </w:pPr>
      <w:r w:rsidRPr="002722DA">
        <w:rPr>
          <w:lang w:val="de-DE" w:eastAsia="de-DE"/>
        </w:rPr>
        <w:drawing>
          <wp:inline distT="0" distB="0" distL="0" distR="0" wp14:anchorId="1900FCBF" wp14:editId="68EE3972">
            <wp:extent cx="5943600" cy="6299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6299200"/>
                    </a:xfrm>
                    <a:prstGeom prst="rect">
                      <a:avLst/>
                    </a:prstGeom>
                  </pic:spPr>
                </pic:pic>
              </a:graphicData>
            </a:graphic>
          </wp:inline>
        </w:drawing>
      </w:r>
    </w:p>
    <w:p w14:paraId="27A664EA" w14:textId="43C9FA3B" w:rsidR="00AC2ACF" w:rsidRDefault="00AC2ACF" w:rsidP="00AC2ACF">
      <w:r>
        <w:t>Certificate details are specified in Section</w:t>
      </w:r>
      <w:r w:rsidR="00A2056F">
        <w:t xml:space="preserve"> </w:t>
      </w:r>
      <w:r w:rsidR="00A2056F" w:rsidRPr="00A2056F">
        <w:rPr>
          <w:rStyle w:val="CrossRef"/>
        </w:rPr>
        <w:fldChar w:fldCharType="begin"/>
      </w:r>
      <w:r w:rsidR="00A2056F" w:rsidRPr="00A2056F">
        <w:rPr>
          <w:rStyle w:val="CrossRef"/>
        </w:rPr>
        <w:instrText xml:space="preserve"> REF _Ref61678420 \r \h </w:instrText>
      </w:r>
      <w:r w:rsidR="00A2056F" w:rsidRPr="00A2056F">
        <w:rPr>
          <w:rStyle w:val="CrossRef"/>
        </w:rPr>
      </w:r>
      <w:r w:rsidR="00A2056F" w:rsidRPr="00A2056F">
        <w:rPr>
          <w:rStyle w:val="CrossRef"/>
        </w:rPr>
        <w:fldChar w:fldCharType="separate"/>
      </w:r>
      <w:r w:rsidR="00D81990">
        <w:rPr>
          <w:rStyle w:val="CrossRef"/>
        </w:rPr>
        <w:t>16</w:t>
      </w:r>
      <w:r w:rsidR="00A2056F" w:rsidRPr="00A2056F">
        <w:rPr>
          <w:rStyle w:val="CrossRef"/>
        </w:rPr>
        <w:fldChar w:fldCharType="end"/>
      </w:r>
      <w:r>
        <w:t>.</w:t>
      </w:r>
    </w:p>
    <w:p w14:paraId="357A3A47" w14:textId="77777777" w:rsidR="00AC2ACF" w:rsidRPr="00AC2ACF" w:rsidRDefault="00AC2ACF" w:rsidP="00D23E0D">
      <w:pPr>
        <w:pStyle w:val="Heading4"/>
      </w:pPr>
      <w:bookmarkStart w:id="841" w:name="_Toc529482989"/>
      <w:r w:rsidRPr="00AC2ACF">
        <w:t>Steps 5 to 6: OP CONTROL FLOW</w:t>
      </w:r>
      <w:bookmarkEnd w:id="841"/>
    </w:p>
    <w:p w14:paraId="2D1A8465" w14:textId="77777777" w:rsidR="00AC2ACF" w:rsidRPr="00AC2ACF" w:rsidRDefault="00AC2ACF" w:rsidP="00AC2ACF">
      <w:r w:rsidRPr="00AC2ACF">
        <w:t xml:space="preserve">The OP CONTROL FLOW command indicates that all data has been transmitted without error. </w:t>
      </w:r>
    </w:p>
    <w:p w14:paraId="6D55DEEB" w14:textId="08B916D8" w:rsidR="00AC2ACF" w:rsidRPr="00AC2ACF" w:rsidRDefault="00AC2ACF" w:rsidP="00AC2ACF">
      <w:r w:rsidRPr="00AC2ACF">
        <w:t xml:space="preserve">The device OS then switches off card emulation and creates the Digital Key as described in section </w:t>
      </w:r>
      <w:r w:rsidRPr="00D82A98">
        <w:rPr>
          <w:rStyle w:val="CrossRef"/>
        </w:rPr>
        <w:fldChar w:fldCharType="begin"/>
      </w:r>
      <w:r w:rsidRPr="00D82A98">
        <w:rPr>
          <w:rStyle w:val="CrossRef"/>
        </w:rPr>
        <w:instrText xml:space="preserve"> REF _Ref523412323 \r \h </w:instrText>
      </w:r>
      <w:r w:rsidRPr="00D82A98">
        <w:rPr>
          <w:rStyle w:val="CrossRef"/>
        </w:rPr>
      </w:r>
      <w:r w:rsidRPr="00D82A98">
        <w:rPr>
          <w:rStyle w:val="CrossRef"/>
        </w:rPr>
        <w:fldChar w:fldCharType="separate"/>
      </w:r>
      <w:r w:rsidR="00D81990">
        <w:rPr>
          <w:rStyle w:val="CrossRef"/>
        </w:rPr>
        <w:t>6.3.3.9</w:t>
      </w:r>
      <w:r w:rsidRPr="00D82A98">
        <w:rPr>
          <w:rStyle w:val="CrossRef"/>
        </w:rPr>
        <w:fldChar w:fldCharType="end"/>
      </w:r>
      <w:r w:rsidRPr="00AC2ACF">
        <w:t>.</w:t>
      </w:r>
    </w:p>
    <w:p w14:paraId="1255E179" w14:textId="77777777" w:rsidR="00AC2ACF" w:rsidRDefault="00AC2ACF" w:rsidP="00D23E0D">
      <w:pPr>
        <w:pStyle w:val="Heading4"/>
      </w:pPr>
      <w:bookmarkStart w:id="842" w:name="Step_13_to_14:_GET_DATA"/>
      <w:bookmarkStart w:id="843" w:name="_bookmark40"/>
      <w:bookmarkStart w:id="844" w:name="_Toc529482990"/>
      <w:bookmarkEnd w:id="842"/>
      <w:bookmarkEnd w:id="843"/>
      <w:r>
        <w:lastRenderedPageBreak/>
        <w:t>Step 9 to 12: GET</w:t>
      </w:r>
      <w:r>
        <w:rPr>
          <w:spacing w:val="-37"/>
        </w:rPr>
        <w:t xml:space="preserve"> </w:t>
      </w:r>
      <w:r>
        <w:rPr>
          <w:spacing w:val="-10"/>
        </w:rPr>
        <w:t>DATA</w:t>
      </w:r>
      <w:bookmarkEnd w:id="844"/>
    </w:p>
    <w:p w14:paraId="03B79B6E" w14:textId="77777777" w:rsidR="00AC2ACF" w:rsidRPr="00AC2ACF" w:rsidRDefault="00AC2ACF" w:rsidP="00AC2ACF">
      <w:r w:rsidRPr="00AC2ACF">
        <w:t>The derived secure channel shall continue to be used in the second session.</w:t>
      </w:r>
    </w:p>
    <w:p w14:paraId="35D26E7A" w14:textId="77777777" w:rsidR="00AC2ACF" w:rsidRPr="00AC2ACF" w:rsidRDefault="00AC2ACF" w:rsidP="00AC2ACF">
      <w:r w:rsidRPr="00AC2ACF">
        <w:t>Before sending the GET DATA command, the vehicle shall perform the NFC polling and link setup procedure and reselect the device OS framework AID using SELECT command.</w:t>
      </w:r>
    </w:p>
    <w:p w14:paraId="446C681A" w14:textId="1D30BBC6" w:rsidR="00AC2ACF" w:rsidRPr="00AC2ACF" w:rsidRDefault="00AC2ACF" w:rsidP="00AC2ACF">
      <w:r w:rsidRPr="00AC2ACF">
        <w:t xml:space="preserve">The vehicle shall poll for the device to respond before considering the key creation as failed. See also section </w:t>
      </w:r>
      <w:r w:rsidRPr="00D82A98">
        <w:rPr>
          <w:rStyle w:val="CrossRef"/>
        </w:rPr>
        <w:fldChar w:fldCharType="begin"/>
      </w:r>
      <w:r w:rsidRPr="00D82A98">
        <w:rPr>
          <w:rStyle w:val="CrossRef"/>
        </w:rPr>
        <w:instrText xml:space="preserve"> REF _Ref523412382 \n \h  \* MERGEFORMAT </w:instrText>
      </w:r>
      <w:r w:rsidRPr="00D82A98">
        <w:rPr>
          <w:rStyle w:val="CrossRef"/>
        </w:rPr>
      </w:r>
      <w:r w:rsidRPr="00D82A98">
        <w:rPr>
          <w:rStyle w:val="CrossRef"/>
        </w:rPr>
        <w:fldChar w:fldCharType="separate"/>
      </w:r>
      <w:r w:rsidR="00D81990">
        <w:rPr>
          <w:rStyle w:val="CrossRef"/>
        </w:rPr>
        <w:t>6.3.3.12</w:t>
      </w:r>
      <w:r w:rsidRPr="00D82A98">
        <w:rPr>
          <w:rStyle w:val="CrossRef"/>
        </w:rPr>
        <w:fldChar w:fldCharType="end"/>
      </w:r>
      <w:r w:rsidRPr="00AC2ACF">
        <w:t xml:space="preserve">. For timeouts in case the device is removed from the reader or other connectivity issues occur, see Section </w:t>
      </w:r>
      <w:r w:rsidRPr="00D82A98">
        <w:rPr>
          <w:rStyle w:val="CrossRef"/>
        </w:rPr>
        <w:fldChar w:fldCharType="begin"/>
      </w:r>
      <w:r w:rsidRPr="00D82A98">
        <w:rPr>
          <w:rStyle w:val="CrossRef"/>
        </w:rPr>
        <w:instrText xml:space="preserve"> REF _Ref47917924 \r \h </w:instrText>
      </w:r>
      <w:r w:rsidRPr="00D82A98">
        <w:rPr>
          <w:rStyle w:val="CrossRef"/>
        </w:rPr>
      </w:r>
      <w:r w:rsidRPr="00D82A98">
        <w:rPr>
          <w:rStyle w:val="CrossRef"/>
        </w:rPr>
        <w:fldChar w:fldCharType="separate"/>
      </w:r>
      <w:r w:rsidR="00D81990">
        <w:rPr>
          <w:rStyle w:val="CrossRef"/>
        </w:rPr>
        <w:t>6.3.6</w:t>
      </w:r>
      <w:r w:rsidRPr="00D82A98">
        <w:rPr>
          <w:rStyle w:val="CrossRef"/>
        </w:rPr>
        <w:fldChar w:fldCharType="end"/>
      </w:r>
      <w:r w:rsidRPr="00AC2ACF">
        <w:t>.</w:t>
      </w:r>
    </w:p>
    <w:p w14:paraId="0DE2789A" w14:textId="3B4DC3E0" w:rsidR="00AC2ACF" w:rsidRPr="00AC2ACF" w:rsidRDefault="00AC2ACF" w:rsidP="00A272C4">
      <w:r w:rsidRPr="00AC2ACF">
        <w:t>The vehicle shall send GET DATA command to request the Device OEM CA Certificate signed by the Vehicle OEM [F] (see</w:t>
      </w:r>
      <w:r w:rsidR="00A2056F">
        <w:t xml:space="preserve"> </w:t>
      </w:r>
      <w:r w:rsidR="00A2056F" w:rsidRPr="00E11AF8">
        <w:rPr>
          <w:rStyle w:val="CrossRef"/>
        </w:rPr>
        <w:fldChar w:fldCharType="begin"/>
      </w:r>
      <w:r w:rsidR="00A2056F" w:rsidRPr="00E11AF8">
        <w:rPr>
          <w:rStyle w:val="CrossRef"/>
        </w:rPr>
        <w:instrText xml:space="preserve"> REF _Ref61686685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Listing 15</w:t>
      </w:r>
      <w:r w:rsidR="00D81990" w:rsidRPr="00D81990">
        <w:rPr>
          <w:rStyle w:val="CrossRef"/>
        </w:rPr>
        <w:noBreakHyphen/>
        <w:t>13</w:t>
      </w:r>
      <w:r w:rsidR="00A2056F" w:rsidRPr="00E11AF8">
        <w:rPr>
          <w:rStyle w:val="CrossRef"/>
        </w:rPr>
        <w:fldChar w:fldCharType="end"/>
      </w:r>
      <w:r w:rsidRPr="00AC2ACF">
        <w:t>), the Instance CA Certificate signed by the Device OEM CA [E] (</w:t>
      </w:r>
      <w:r w:rsidR="00A272C4">
        <w:fldChar w:fldCharType="begin"/>
      </w:r>
      <w:r w:rsidR="00A272C4">
        <w:instrText xml:space="preserve"> REF _Ref119009787 \h </w:instrText>
      </w:r>
      <w:r w:rsidR="00A272C4">
        <w:fldChar w:fldCharType="separate"/>
      </w:r>
      <w:r w:rsidR="00D81990">
        <w:t xml:space="preserve">Listing </w:t>
      </w:r>
      <w:r w:rsidR="00D81990">
        <w:rPr>
          <w:noProof/>
        </w:rPr>
        <w:t>15</w:t>
      </w:r>
      <w:r w:rsidR="00D81990">
        <w:noBreakHyphen/>
      </w:r>
      <w:r w:rsidR="00D81990">
        <w:rPr>
          <w:noProof/>
        </w:rPr>
        <w:t>16</w:t>
      </w:r>
      <w:r w:rsidR="00A272C4">
        <w:fldChar w:fldCharType="end"/>
      </w:r>
      <w:r w:rsidRPr="00AC2ACF">
        <w:t>)</w:t>
      </w:r>
      <w:r w:rsidR="00153A88">
        <w:t>,</w:t>
      </w:r>
      <w:r w:rsidRPr="00AC2ACF">
        <w:t xml:space="preserve"> and the Digital Key Certificate from the Instance CA [H] (see</w:t>
      </w:r>
      <w:r w:rsidR="00A2056F">
        <w:t xml:space="preserve"> </w:t>
      </w:r>
      <w:r w:rsidR="00A2056F" w:rsidRPr="00E11AF8">
        <w:rPr>
          <w:rStyle w:val="CrossRef"/>
        </w:rPr>
        <w:fldChar w:fldCharType="begin"/>
      </w:r>
      <w:r w:rsidR="00A2056F" w:rsidRPr="00E11AF8">
        <w:rPr>
          <w:rStyle w:val="CrossRef"/>
        </w:rPr>
        <w:instrText xml:space="preserve"> REF _Ref61675830 \h </w:instrText>
      </w:r>
      <w:r w:rsidR="00E11AF8">
        <w:rPr>
          <w:rStyle w:val="CrossRef"/>
        </w:rPr>
        <w:instrText xml:space="preserve"> \* MERGEFORMAT </w:instrText>
      </w:r>
      <w:r w:rsidR="00A2056F" w:rsidRPr="00E11AF8">
        <w:rPr>
          <w:rStyle w:val="CrossRef"/>
        </w:rPr>
      </w:r>
      <w:r w:rsidR="00A2056F" w:rsidRPr="00E11AF8">
        <w:rPr>
          <w:rStyle w:val="CrossRef"/>
        </w:rPr>
        <w:fldChar w:fldCharType="separate"/>
      </w:r>
      <w:r w:rsidR="00D81990" w:rsidRPr="00D81990">
        <w:rPr>
          <w:rStyle w:val="CrossRef"/>
        </w:rPr>
        <w:t>Listing 15</w:t>
      </w:r>
      <w:r w:rsidR="00D81990" w:rsidRPr="00D81990">
        <w:rPr>
          <w:rStyle w:val="CrossRef"/>
        </w:rPr>
        <w:noBreakHyphen/>
        <w:t>5</w:t>
      </w:r>
      <w:r w:rsidR="00A2056F" w:rsidRPr="00E11AF8">
        <w:rPr>
          <w:rStyle w:val="CrossRef"/>
        </w:rPr>
        <w:fldChar w:fldCharType="end"/>
      </w:r>
      <w:r w:rsidRPr="00AC2ACF">
        <w:t>).</w:t>
      </w:r>
    </w:p>
    <w:p w14:paraId="4439668A" w14:textId="55EA1D5E" w:rsidR="00AC2ACF" w:rsidRPr="00AC2ACF" w:rsidRDefault="00AC2ACF" w:rsidP="00AC2ACF">
      <w:r w:rsidRPr="00AC2ACF">
        <w:t xml:space="preserve">The vehicle shall verify all certificates and the relevant data elements as described in Section </w:t>
      </w:r>
      <w:r w:rsidRPr="00D82A98">
        <w:rPr>
          <w:rStyle w:val="CrossRef"/>
        </w:rPr>
        <w:fldChar w:fldCharType="begin"/>
      </w:r>
      <w:r w:rsidRPr="00D82A98">
        <w:rPr>
          <w:rStyle w:val="CrossRef"/>
        </w:rPr>
        <w:instrText xml:space="preserve"> REF _Ref523412415 \n \h </w:instrText>
      </w:r>
      <w:r w:rsidRPr="00D82A98">
        <w:rPr>
          <w:rStyle w:val="CrossRef"/>
        </w:rPr>
      </w:r>
      <w:r w:rsidRPr="00D82A98">
        <w:rPr>
          <w:rStyle w:val="CrossRef"/>
        </w:rPr>
        <w:fldChar w:fldCharType="separate"/>
      </w:r>
      <w:r w:rsidR="00D81990">
        <w:rPr>
          <w:rStyle w:val="CrossRef"/>
        </w:rPr>
        <w:t>6.3.3.11</w:t>
      </w:r>
      <w:r w:rsidRPr="00D82A98">
        <w:rPr>
          <w:rStyle w:val="CrossRef"/>
        </w:rPr>
        <w:fldChar w:fldCharType="end"/>
      </w:r>
      <w:r w:rsidRPr="00AC2ACF">
        <w:t>. If all the steps are successful, the vehicle shall store the device public key as the owner’s public key.</w:t>
      </w:r>
    </w:p>
    <w:p w14:paraId="3B48FC6B" w14:textId="617041EF" w:rsidR="00AC2ACF" w:rsidRDefault="00AC2ACF" w:rsidP="00AC2ACF">
      <w:r w:rsidRPr="00AC2ACF">
        <w:t xml:space="preserve">The command GET DATA is described in Section </w:t>
      </w:r>
      <w:r w:rsidRPr="00D82A98">
        <w:rPr>
          <w:rStyle w:val="CrossRef"/>
        </w:rPr>
        <w:fldChar w:fldCharType="begin"/>
      </w:r>
      <w:r w:rsidRPr="00D82A98">
        <w:rPr>
          <w:rStyle w:val="CrossRef"/>
        </w:rPr>
        <w:instrText xml:space="preserve"> REF _Ref523412470 \n \h </w:instrText>
      </w:r>
      <w:r w:rsidRPr="00D82A98">
        <w:rPr>
          <w:rStyle w:val="CrossRef"/>
        </w:rPr>
      </w:r>
      <w:r w:rsidRPr="00D82A98">
        <w:rPr>
          <w:rStyle w:val="CrossRef"/>
        </w:rPr>
        <w:fldChar w:fldCharType="separate"/>
      </w:r>
      <w:r w:rsidR="00D81990">
        <w:rPr>
          <w:rStyle w:val="CrossRef"/>
        </w:rPr>
        <w:t>5.1.5</w:t>
      </w:r>
      <w:r w:rsidRPr="00D82A98">
        <w:rPr>
          <w:rStyle w:val="CrossRef"/>
        </w:rPr>
        <w:fldChar w:fldCharType="end"/>
      </w:r>
      <w:r w:rsidRPr="00AC2ACF">
        <w:t>.</w:t>
      </w:r>
    </w:p>
    <w:p w14:paraId="67531431" w14:textId="009D32B3" w:rsidR="00AC2ACF" w:rsidRDefault="00AC2ACF" w:rsidP="003A34FF">
      <w:pPr>
        <w:pStyle w:val="CaptionFigure"/>
      </w:pPr>
      <w:bookmarkStart w:id="845" w:name="_Ref61689684"/>
      <w:bookmarkStart w:id="846" w:name="_Toc61871564"/>
      <w:bookmarkStart w:id="847" w:name="_Toc118222919"/>
      <w:r>
        <w:lastRenderedPageBreak/>
        <w:t xml:space="preserve">Figure </w:t>
      </w:r>
      <w:fldSimple w:instr=" STYLEREF 1 \s ">
        <w:r w:rsidR="00D81990">
          <w:rPr>
            <w:noProof/>
          </w:rPr>
          <w:t>6</w:t>
        </w:r>
      </w:fldSimple>
      <w:r w:rsidR="000E1F04">
        <w:noBreakHyphen/>
      </w:r>
      <w:fldSimple w:instr=" SEQ Figure \* ARABIC \s 1 ">
        <w:r w:rsidR="00D81990">
          <w:rPr>
            <w:noProof/>
          </w:rPr>
          <w:t>7</w:t>
        </w:r>
      </w:fldSimple>
      <w:bookmarkEnd w:id="845"/>
      <w:r>
        <w:t xml:space="preserve">: </w:t>
      </w:r>
      <w:r w:rsidRPr="00211DF3">
        <w:t>Key Creation Info Retrieval by Vehicle</w:t>
      </w:r>
      <w:bookmarkEnd w:id="846"/>
      <w:bookmarkEnd w:id="847"/>
    </w:p>
    <w:p w14:paraId="304F7CBA" w14:textId="36226DF6" w:rsidR="00AC2ACF" w:rsidRDefault="008A0346" w:rsidP="00AC2ACF">
      <w:pPr>
        <w:pStyle w:val="Figure"/>
      </w:pPr>
      <w:r w:rsidRPr="0030704A">
        <w:rPr>
          <w:lang w:val="de-DE" w:eastAsia="de-DE"/>
        </w:rPr>
        <w:drawing>
          <wp:inline distT="0" distB="0" distL="0" distR="0" wp14:anchorId="61E144F7" wp14:editId="15623620">
            <wp:extent cx="5943600" cy="680910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6809105"/>
                    </a:xfrm>
                    <a:prstGeom prst="rect">
                      <a:avLst/>
                    </a:prstGeom>
                  </pic:spPr>
                </pic:pic>
              </a:graphicData>
            </a:graphic>
          </wp:inline>
        </w:drawing>
      </w:r>
    </w:p>
    <w:p w14:paraId="56F8507A" w14:textId="2DA4D750" w:rsidR="00AC2ACF" w:rsidRDefault="005D6811" w:rsidP="00AC2ACF">
      <w:r>
        <w:t>Certificate details are specified in Section</w:t>
      </w:r>
      <w:r w:rsidR="00A2056F">
        <w:t xml:space="preserve"> </w:t>
      </w:r>
      <w:r w:rsidR="00A2056F" w:rsidRPr="00A2056F">
        <w:rPr>
          <w:rStyle w:val="CrossRef"/>
        </w:rPr>
        <w:fldChar w:fldCharType="begin"/>
      </w:r>
      <w:r w:rsidR="00A2056F" w:rsidRPr="00A2056F">
        <w:rPr>
          <w:rStyle w:val="CrossRef"/>
        </w:rPr>
        <w:instrText xml:space="preserve"> REF _Ref61678420 \r \h </w:instrText>
      </w:r>
      <w:r w:rsidR="00A2056F" w:rsidRPr="00A2056F">
        <w:rPr>
          <w:rStyle w:val="CrossRef"/>
        </w:rPr>
      </w:r>
      <w:r w:rsidR="00A2056F" w:rsidRPr="00A2056F">
        <w:rPr>
          <w:rStyle w:val="CrossRef"/>
        </w:rPr>
        <w:fldChar w:fldCharType="separate"/>
      </w:r>
      <w:r w:rsidR="00D81990">
        <w:rPr>
          <w:rStyle w:val="CrossRef"/>
        </w:rPr>
        <w:t>16</w:t>
      </w:r>
      <w:r w:rsidR="00A2056F" w:rsidRPr="00A2056F">
        <w:rPr>
          <w:rStyle w:val="CrossRef"/>
        </w:rPr>
        <w:fldChar w:fldCharType="end"/>
      </w:r>
      <w:r>
        <w:t>.</w:t>
      </w:r>
    </w:p>
    <w:p w14:paraId="689618CE" w14:textId="77777777" w:rsidR="005D6811" w:rsidRPr="00490EB6" w:rsidRDefault="005D6811" w:rsidP="00D23E0D">
      <w:pPr>
        <w:pStyle w:val="Heading4"/>
      </w:pPr>
      <w:bookmarkStart w:id="848" w:name="_Toc529482991"/>
      <w:r w:rsidRPr="00490EB6">
        <w:t>Step 1</w:t>
      </w:r>
      <w:r>
        <w:t>3</w:t>
      </w:r>
      <w:r w:rsidRPr="00490EB6">
        <w:t xml:space="preserve"> to 1</w:t>
      </w:r>
      <w:r>
        <w:t>4</w:t>
      </w:r>
      <w:r w:rsidRPr="00490EB6">
        <w:t>: WRITE DATA</w:t>
      </w:r>
      <w:bookmarkEnd w:id="848"/>
      <w:r w:rsidRPr="00490EB6">
        <w:t xml:space="preserve"> </w:t>
      </w:r>
      <w:r>
        <w:t xml:space="preserve"> </w:t>
      </w:r>
    </w:p>
    <w:p w14:paraId="61428893" w14:textId="199B5869" w:rsidR="005D6811" w:rsidRDefault="005D6811" w:rsidP="005D6811">
      <w:r w:rsidRPr="00AF2F47">
        <w:t>If all verification</w:t>
      </w:r>
      <w:r>
        <w:t>s</w:t>
      </w:r>
      <w:r w:rsidRPr="00AF2F47">
        <w:t xml:space="preserve"> were successful, </w:t>
      </w:r>
      <w:r>
        <w:t>t</w:t>
      </w:r>
      <w:r w:rsidRPr="00490EB6">
        <w:t xml:space="preserve">he vehicle </w:t>
      </w:r>
      <w:r>
        <w:t xml:space="preserve">may </w:t>
      </w:r>
      <w:r w:rsidRPr="00490EB6">
        <w:t xml:space="preserve">write back to the device with an opaque attestation </w:t>
      </w:r>
      <w:r>
        <w:t>(see</w:t>
      </w:r>
      <w:r w:rsidR="005578DF">
        <w:t xml:space="preserve"> </w:t>
      </w:r>
      <w:r w:rsidR="005578DF">
        <w:fldChar w:fldCharType="begin"/>
      </w:r>
      <w:r w:rsidR="005578DF">
        <w:instrText xml:space="preserve"> REF _Ref61680999 \h </w:instrText>
      </w:r>
      <w:r w:rsidR="005578DF">
        <w:fldChar w:fldCharType="separate"/>
      </w:r>
      <w:r w:rsidR="00D81990">
        <w:t xml:space="preserve">Table </w:t>
      </w:r>
      <w:r w:rsidR="00D81990">
        <w:rPr>
          <w:noProof/>
        </w:rPr>
        <w:t>5</w:t>
      </w:r>
      <w:r w:rsidR="00D81990">
        <w:noBreakHyphen/>
      </w:r>
      <w:r w:rsidR="00D81990">
        <w:rPr>
          <w:noProof/>
        </w:rPr>
        <w:t>12</w:t>
      </w:r>
      <w:r w:rsidR="005578DF">
        <w:fldChar w:fldCharType="end"/>
      </w:r>
      <w:r>
        <w:t xml:space="preserve">) using WRITE DATA command </w:t>
      </w:r>
      <w:r w:rsidRPr="00490EB6">
        <w:t xml:space="preserve">to confirm the device PK that has </w:t>
      </w:r>
      <w:r w:rsidRPr="00490EB6">
        <w:lastRenderedPageBreak/>
        <w:t xml:space="preserve">been presented to the vehicle. This attestation shall be sent to the KTS when registering the key. </w:t>
      </w:r>
      <w:r>
        <w:rPr>
          <w:rFonts w:hint="eastAsia"/>
          <w:w w:val="105"/>
        </w:rPr>
        <w:t>T</w:t>
      </w:r>
      <w:r>
        <w:rPr>
          <w:w w:val="105"/>
        </w:rPr>
        <w:t>he device shall respond with a WRITE DATA response.</w:t>
      </w:r>
    </w:p>
    <w:p w14:paraId="507E6544" w14:textId="6543A72E" w:rsidR="005D6811" w:rsidRPr="00490EB6" w:rsidRDefault="005D6811" w:rsidP="005D6811">
      <w:r w:rsidRPr="00AF2F47">
        <w:t xml:space="preserve">If </w:t>
      </w:r>
      <w:r>
        <w:t>any</w:t>
      </w:r>
      <w:r w:rsidRPr="00AF2F47">
        <w:t xml:space="preserve"> verification failed, no attestation is written by the vehicle. The vehicle shall send a </w:t>
      </w:r>
      <w:r>
        <w:t>OP CONTROL FLOW</w:t>
      </w:r>
      <w:r w:rsidRPr="00AF2F47">
        <w:t xml:space="preserve"> command to the device to abort</w:t>
      </w:r>
      <w:r>
        <w:t>,</w:t>
      </w:r>
      <w:r w:rsidRPr="00AF2F47">
        <w:t xml:space="preserve"> with an appropriate error indication </w:t>
      </w:r>
      <w:r>
        <w:rPr>
          <w:w w:val="105"/>
        </w:rPr>
        <w:t>as defined in</w:t>
      </w:r>
      <w:r w:rsidR="00A2056F">
        <w:rPr>
          <w:w w:val="105"/>
        </w:rPr>
        <w:t xml:space="preserve"> </w:t>
      </w:r>
      <w:r w:rsidR="00A2056F" w:rsidRPr="00503CB9">
        <w:rPr>
          <w:rStyle w:val="CrossRef"/>
        </w:rPr>
        <w:fldChar w:fldCharType="begin"/>
      </w:r>
      <w:r w:rsidR="00A2056F" w:rsidRPr="00503CB9">
        <w:rPr>
          <w:rStyle w:val="CrossRef"/>
        </w:rPr>
        <w:instrText xml:space="preserve"> REF _Ref61686828 \h </w:instrText>
      </w:r>
      <w:r w:rsidR="00A2056F" w:rsidRPr="00503CB9">
        <w:rPr>
          <w:rStyle w:val="CrossRef"/>
        </w:rPr>
      </w:r>
      <w:r w:rsidR="00A2056F" w:rsidRPr="00503CB9">
        <w:rPr>
          <w:rStyle w:val="CrossRef"/>
        </w:rPr>
        <w:fldChar w:fldCharType="separate"/>
      </w:r>
      <w:r w:rsidR="00D81990">
        <w:t xml:space="preserve">Table </w:t>
      </w:r>
      <w:r w:rsidR="00D81990">
        <w:rPr>
          <w:noProof/>
        </w:rPr>
        <w:t>15</w:t>
      </w:r>
      <w:r w:rsidR="00D81990">
        <w:noBreakHyphen/>
      </w:r>
      <w:r w:rsidR="00D81990">
        <w:rPr>
          <w:noProof/>
        </w:rPr>
        <w:t>27</w:t>
      </w:r>
      <w:r w:rsidR="00A2056F" w:rsidRPr="00503CB9">
        <w:rPr>
          <w:rStyle w:val="CrossRef"/>
        </w:rPr>
        <w:fldChar w:fldCharType="end"/>
      </w:r>
      <w:r>
        <w:rPr>
          <w:w w:val="105"/>
        </w:rPr>
        <w:t>.</w:t>
      </w:r>
    </w:p>
    <w:p w14:paraId="1BFFB0D4" w14:textId="77777777" w:rsidR="005D6811" w:rsidRPr="00490EB6" w:rsidRDefault="005D6811" w:rsidP="00D23E0D">
      <w:pPr>
        <w:pStyle w:val="Heading4"/>
      </w:pPr>
      <w:bookmarkStart w:id="849" w:name="_Toc529482992"/>
      <w:bookmarkStart w:id="850" w:name="_Ref13224409"/>
      <w:r w:rsidRPr="00490EB6">
        <w:t>Step 1</w:t>
      </w:r>
      <w:r>
        <w:t>5</w:t>
      </w:r>
      <w:r w:rsidRPr="00490EB6">
        <w:t xml:space="preserve"> to </w:t>
      </w:r>
      <w:r>
        <w:t>18</w:t>
      </w:r>
      <w:r w:rsidRPr="00490EB6">
        <w:t>: OP CONTROL FLOW</w:t>
      </w:r>
      <w:bookmarkEnd w:id="849"/>
      <w:bookmarkEnd w:id="850"/>
      <w:r w:rsidRPr="00490EB6">
        <w:t xml:space="preserve"> </w:t>
      </w:r>
    </w:p>
    <w:p w14:paraId="297445A6" w14:textId="00CA5A57" w:rsidR="005D6811" w:rsidRDefault="005D6811" w:rsidP="005D6811">
      <w:r>
        <w:t xml:space="preserve">If </w:t>
      </w:r>
      <w:r w:rsidRPr="00490EB6">
        <w:t>vehicle has received all key certificates without error</w:t>
      </w:r>
      <w:r>
        <w:t xml:space="preserve">, then it shall send </w:t>
      </w:r>
      <w:r w:rsidRPr="00490EB6">
        <w:t xml:space="preserve">OP CONTROL FLOW </w:t>
      </w:r>
      <w:r>
        <w:t>(P1=10</w:t>
      </w:r>
      <w:r w:rsidR="00153A88" w:rsidRPr="006423A7">
        <w:rPr>
          <w:vertAlign w:val="subscript"/>
        </w:rPr>
        <w:t>h</w:t>
      </w:r>
      <w:r>
        <w:t>, P2=02</w:t>
      </w:r>
      <w:r w:rsidR="00153A88" w:rsidRPr="00E941A9">
        <w:rPr>
          <w:vertAlign w:val="subscript"/>
        </w:rPr>
        <w:t>h</w:t>
      </w:r>
      <w:r>
        <w:t xml:space="preserve">) in step 15. Otherwise, the vehicle shall send </w:t>
      </w:r>
      <w:r w:rsidRPr="00490EB6">
        <w:t xml:space="preserve">OP CONTROL FLOW </w:t>
      </w:r>
      <w:r>
        <w:t>(P1=12</w:t>
      </w:r>
      <w:r w:rsidR="00153A88" w:rsidRPr="00E941A9">
        <w:rPr>
          <w:vertAlign w:val="subscript"/>
        </w:rPr>
        <w:t>h</w:t>
      </w:r>
      <w:r>
        <w:t xml:space="preserve">, P2=reason) to abort the owner pairing due to error as indicated by the P2 value. </w:t>
      </w:r>
      <w:r w:rsidRPr="00490EB6">
        <w:t xml:space="preserve"> </w:t>
      </w:r>
    </w:p>
    <w:p w14:paraId="6B990A69" w14:textId="12D23FC0" w:rsidR="005D6811" w:rsidRPr="004F675C" w:rsidRDefault="005D6811" w:rsidP="005D6811">
      <w:r>
        <w:rPr>
          <w:rFonts w:hint="eastAsia"/>
        </w:rPr>
        <w:t>I</w:t>
      </w:r>
      <w:r>
        <w:t xml:space="preserve">f the </w:t>
      </w:r>
      <w:r w:rsidRPr="00490EB6">
        <w:t xml:space="preserve">OP CONTROL FLOW </w:t>
      </w:r>
      <w:r>
        <w:t>in step 15 is with P1=10</w:t>
      </w:r>
      <w:r w:rsidR="00153A88" w:rsidRPr="00E941A9">
        <w:rPr>
          <w:vertAlign w:val="subscript"/>
        </w:rPr>
        <w:t>h</w:t>
      </w:r>
      <w:r>
        <w:t>, P2=02</w:t>
      </w:r>
      <w:r w:rsidR="00153A88" w:rsidRPr="00E941A9">
        <w:rPr>
          <w:vertAlign w:val="subscript"/>
        </w:rPr>
        <w:t>h</w:t>
      </w:r>
      <w:r>
        <w:t xml:space="preserve">, then the vehicle shall send </w:t>
      </w:r>
      <w:r w:rsidRPr="00490EB6">
        <w:t xml:space="preserve">OP CONTROL FLOW </w:t>
      </w:r>
      <w:r>
        <w:t>(P1=11</w:t>
      </w:r>
      <w:r w:rsidR="00153A88" w:rsidRPr="00E941A9">
        <w:rPr>
          <w:vertAlign w:val="subscript"/>
        </w:rPr>
        <w:t>h</w:t>
      </w:r>
      <w:r>
        <w:t>, P2=11</w:t>
      </w:r>
      <w:r w:rsidR="00153A88" w:rsidRPr="00E941A9">
        <w:rPr>
          <w:vertAlign w:val="subscript"/>
        </w:rPr>
        <w:t>h</w:t>
      </w:r>
      <w:r>
        <w:t xml:space="preserve">) in step 17 to end the owner pairing Phase 2 flow. </w:t>
      </w:r>
    </w:p>
    <w:p w14:paraId="69314911" w14:textId="77777777" w:rsidR="005D6811" w:rsidRPr="005D6811" w:rsidRDefault="005D6811" w:rsidP="00D23E0D">
      <w:pPr>
        <w:pStyle w:val="Heading4"/>
      </w:pPr>
      <w:bookmarkStart w:id="851" w:name="_Ref523411728"/>
      <w:bookmarkStart w:id="852" w:name="_Ref523411941"/>
      <w:bookmarkStart w:id="853" w:name="_Ref523411948"/>
      <w:bookmarkStart w:id="854" w:name="_Ref523411960"/>
      <w:bookmarkStart w:id="855" w:name="_Ref523414568"/>
      <w:bookmarkStart w:id="856" w:name="_Toc529482995"/>
      <w:r w:rsidRPr="005D6811">
        <w:t>Checking the Protocol Version</w:t>
      </w:r>
      <w:bookmarkEnd w:id="851"/>
      <w:bookmarkEnd w:id="852"/>
      <w:bookmarkEnd w:id="853"/>
      <w:bookmarkEnd w:id="854"/>
      <w:bookmarkEnd w:id="855"/>
      <w:bookmarkEnd w:id="856"/>
      <w:r w:rsidRPr="005D6811">
        <w:t xml:space="preserve">  </w:t>
      </w:r>
    </w:p>
    <w:p w14:paraId="22CCF2CF" w14:textId="725BBE6A" w:rsidR="005D6811" w:rsidRPr="005D6811" w:rsidRDefault="005D6811" w:rsidP="005D6811">
      <w:r w:rsidRPr="005D6811">
        <w:t>Device and vehicle may support different versions of SPAKE2+ and Digital Key</w:t>
      </w:r>
      <w:r w:rsidR="004F29FC">
        <w:t xml:space="preserve"> </w:t>
      </w:r>
      <w:r w:rsidRPr="005D6811">
        <w:t>applet protocols. Device and vehicle shall support older but not deprecated protocol versions.</w:t>
      </w:r>
    </w:p>
    <w:p w14:paraId="2B8BBCAD" w14:textId="472B380A" w:rsidR="005D6811" w:rsidRPr="005D6811" w:rsidRDefault="005D6811" w:rsidP="005D6811">
      <w:r w:rsidRPr="005D6811">
        <w:t xml:space="preserve">The owner device shall first return all the supported versions of SPAKE2+ and Digital Key applet protocols in the SELECT response. The vehicle shall return the highest matching version of the SPAKE2+ protocol and the </w:t>
      </w:r>
      <w:r w:rsidR="00255D1E">
        <w:t>agreed</w:t>
      </w:r>
      <w:r w:rsidR="00255D1E" w:rsidRPr="005D6811">
        <w:t xml:space="preserve"> </w:t>
      </w:r>
      <w:r w:rsidRPr="005D6811">
        <w:t>version of the Digital Key applet protocol at the beginning of the list, followed by all lower versions supported, ordered from the highest to the lowest. The list of all the supported Digital Key applet protocol versions allows the vehicle and owner device to find a different but compatible version on the friend device for key sharing. An example is given below.</w:t>
      </w:r>
    </w:p>
    <w:p w14:paraId="571587C4" w14:textId="2B86163C" w:rsidR="005D6811" w:rsidRPr="005D6811" w:rsidRDefault="005D6811" w:rsidP="005D6811">
      <w:r w:rsidRPr="005D6811">
        <w:t>When no matching version can be determined, the owner pairing procedure shall be aborted. In this case, the vehicle should indicate this on its UI and shall send an error message to the device using the OP CONTROL FLOW command with “abort” indication.</w:t>
      </w:r>
    </w:p>
    <w:p w14:paraId="70064756" w14:textId="77777777" w:rsidR="005D6811" w:rsidRPr="005D6811" w:rsidRDefault="005D6811" w:rsidP="005D6811">
      <w:r w:rsidRPr="005D6811">
        <w:t>Example of supported Digital Key applet protocol versions:</w:t>
      </w:r>
    </w:p>
    <w:p w14:paraId="3BEBA5FA" w14:textId="77777777" w:rsidR="005D6811" w:rsidRPr="005D6811" w:rsidRDefault="005D6811" w:rsidP="005D6811">
      <w:r w:rsidRPr="005D6811">
        <w:t>The Digital Key applet protocol versions supported by the vehicle (m supported Digital Key applet protocol versions (ver.high | ver.low)) as contained in SPAKE2+ REQUEST command are received by the device:</w:t>
      </w:r>
    </w:p>
    <w:p w14:paraId="5BEBBA3A" w14:textId="70EE9204" w:rsidR="005D6811" w:rsidRPr="005D6811" w:rsidRDefault="005D6811" w:rsidP="002603F2">
      <w:pPr>
        <w:pStyle w:val="BulletList"/>
      </w:pPr>
      <w:r w:rsidRPr="005D6811">
        <w:t>0104</w:t>
      </w:r>
      <w:r w:rsidR="00153A88" w:rsidRPr="00E941A9">
        <w:rPr>
          <w:vertAlign w:val="subscript"/>
        </w:rPr>
        <w:t>h</w:t>
      </w:r>
    </w:p>
    <w:p w14:paraId="7D5423B9" w14:textId="6AD9ABF2" w:rsidR="005D6811" w:rsidRPr="005D6811" w:rsidRDefault="005D6811" w:rsidP="002603F2">
      <w:pPr>
        <w:pStyle w:val="BulletList"/>
      </w:pPr>
      <w:r w:rsidRPr="005D6811">
        <w:t>0103</w:t>
      </w:r>
      <w:r w:rsidR="00153A88" w:rsidRPr="00E941A9">
        <w:rPr>
          <w:vertAlign w:val="subscript"/>
        </w:rPr>
        <w:t>h</w:t>
      </w:r>
    </w:p>
    <w:p w14:paraId="1FEB7C8D" w14:textId="3671673A" w:rsidR="005D6811" w:rsidRPr="005D6811" w:rsidRDefault="005D6811" w:rsidP="002603F2">
      <w:pPr>
        <w:pStyle w:val="BulletList"/>
      </w:pPr>
      <w:r w:rsidRPr="005D6811">
        <w:t>0102</w:t>
      </w:r>
      <w:r w:rsidR="00153A88" w:rsidRPr="00E941A9">
        <w:rPr>
          <w:vertAlign w:val="subscript"/>
        </w:rPr>
        <w:t>h</w:t>
      </w:r>
    </w:p>
    <w:p w14:paraId="2815E8F1" w14:textId="2C10704E" w:rsidR="005D6811" w:rsidRPr="005D6811" w:rsidRDefault="005D6811" w:rsidP="002603F2">
      <w:pPr>
        <w:pStyle w:val="BulletList"/>
      </w:pPr>
      <w:r w:rsidRPr="005D6811">
        <w:t>0101</w:t>
      </w:r>
      <w:r w:rsidR="00153A88" w:rsidRPr="00E941A9">
        <w:rPr>
          <w:vertAlign w:val="subscript"/>
        </w:rPr>
        <w:t>h</w:t>
      </w:r>
    </w:p>
    <w:p w14:paraId="6B963679" w14:textId="208C9741" w:rsidR="005D6811" w:rsidRPr="005D6811" w:rsidRDefault="005D6811" w:rsidP="002603F2">
      <w:pPr>
        <w:pStyle w:val="BulletList"/>
      </w:pPr>
      <w:r w:rsidRPr="005D6811">
        <w:t>0100</w:t>
      </w:r>
      <w:r w:rsidR="00153A88" w:rsidRPr="00E941A9">
        <w:rPr>
          <w:vertAlign w:val="subscript"/>
        </w:rPr>
        <w:t>h</w:t>
      </w:r>
    </w:p>
    <w:p w14:paraId="7CB4A063" w14:textId="77777777" w:rsidR="005D6811" w:rsidRDefault="005D6811" w:rsidP="005D6811">
      <w:r>
        <w:t xml:space="preserve">The Digital Key applet protocol versions supported by the device </w:t>
      </w:r>
      <w:r w:rsidRPr="00B1109A">
        <w:t>(m supported Digital Key applet protocol versions (ver.high | ver.low)</w:t>
      </w:r>
      <w:r>
        <w:t xml:space="preserve">) as contained in SELECT RESPONSE are received by the vehicle </w:t>
      </w:r>
    </w:p>
    <w:p w14:paraId="3879ED7A" w14:textId="7325365A" w:rsidR="005D6811" w:rsidRPr="005D6811" w:rsidRDefault="005D6811" w:rsidP="002603F2">
      <w:pPr>
        <w:pStyle w:val="BulletList"/>
      </w:pPr>
      <w:r w:rsidRPr="005D6811">
        <w:t>0103</w:t>
      </w:r>
      <w:r w:rsidR="00153A88" w:rsidRPr="00E941A9">
        <w:rPr>
          <w:vertAlign w:val="subscript"/>
        </w:rPr>
        <w:t>h</w:t>
      </w:r>
    </w:p>
    <w:p w14:paraId="3898305F" w14:textId="7FB9D5C3" w:rsidR="005D6811" w:rsidRPr="005D6811" w:rsidRDefault="005D6811" w:rsidP="002603F2">
      <w:pPr>
        <w:pStyle w:val="BulletList"/>
      </w:pPr>
      <w:r w:rsidRPr="005D6811">
        <w:t>0102</w:t>
      </w:r>
      <w:r w:rsidR="00153A88" w:rsidRPr="00E941A9">
        <w:rPr>
          <w:vertAlign w:val="subscript"/>
        </w:rPr>
        <w:t>h</w:t>
      </w:r>
    </w:p>
    <w:p w14:paraId="41847831" w14:textId="4343EE16" w:rsidR="005D6811" w:rsidRPr="005D6811" w:rsidRDefault="005D6811" w:rsidP="002603F2">
      <w:pPr>
        <w:pStyle w:val="BulletList"/>
      </w:pPr>
      <w:r w:rsidRPr="005D6811">
        <w:t>0101</w:t>
      </w:r>
      <w:r w:rsidR="00153A88" w:rsidRPr="00E941A9">
        <w:rPr>
          <w:vertAlign w:val="subscript"/>
        </w:rPr>
        <w:t>h</w:t>
      </w:r>
    </w:p>
    <w:p w14:paraId="1203B4D0" w14:textId="391A6413" w:rsidR="005D6811" w:rsidRPr="005D6811" w:rsidRDefault="005D6811" w:rsidP="002603F2">
      <w:pPr>
        <w:pStyle w:val="BulletList"/>
      </w:pPr>
      <w:r w:rsidRPr="005D6811">
        <w:t>0100</w:t>
      </w:r>
      <w:r w:rsidR="00153A88" w:rsidRPr="00E941A9">
        <w:rPr>
          <w:vertAlign w:val="subscript"/>
        </w:rPr>
        <w:t>h</w:t>
      </w:r>
    </w:p>
    <w:p w14:paraId="2A3D6F1D" w14:textId="07FA222B" w:rsidR="005D6811" w:rsidRDefault="005D6811" w:rsidP="005D6811">
      <w:r>
        <w:lastRenderedPageBreak/>
        <w:t>The SELECT RESPONSE APDU would have a TLV with Tag 5C</w:t>
      </w:r>
      <w:r w:rsidR="00153A88" w:rsidRPr="00E941A9">
        <w:rPr>
          <w:vertAlign w:val="subscript"/>
        </w:rPr>
        <w:t>h</w:t>
      </w:r>
      <w:r>
        <w:t>: 5C 08 0103010201010100. The SPAKE2+ REQUEST command would have a TLV with Tag 5C</w:t>
      </w:r>
      <w:r w:rsidR="00153A88" w:rsidRPr="00E941A9">
        <w:rPr>
          <w:vertAlign w:val="subscript"/>
        </w:rPr>
        <w:t>h</w:t>
      </w:r>
      <w:r>
        <w:t>: 5C 0A 01030104010201010100.</w:t>
      </w:r>
      <w:r w:rsidR="00153A88">
        <w:t xml:space="preserve"> </w:t>
      </w:r>
    </w:p>
    <w:p w14:paraId="4B719D13" w14:textId="77777777" w:rsidR="005D6811" w:rsidRPr="00D94BAC" w:rsidRDefault="005D6811" w:rsidP="00D23E0D">
      <w:pPr>
        <w:pStyle w:val="Heading4"/>
      </w:pPr>
      <w:bookmarkStart w:id="857" w:name="_Ref523412323"/>
      <w:bookmarkStart w:id="858" w:name="_Toc529482996"/>
      <w:r w:rsidRPr="00D94BAC">
        <w:t>Creating the Digital Key</w:t>
      </w:r>
      <w:bookmarkEnd w:id="857"/>
      <w:bookmarkEnd w:id="858"/>
    </w:p>
    <w:p w14:paraId="60A3BD3D" w14:textId="7071AF49" w:rsidR="005D6811" w:rsidRPr="00D94BAC" w:rsidRDefault="005D6811" w:rsidP="005D6811">
      <w:r w:rsidRPr="00D94BAC">
        <w:t xml:space="preserve">The </w:t>
      </w:r>
      <w:r>
        <w:rPr>
          <w:lang w:eastAsia="ko-KR"/>
        </w:rPr>
        <w:t>Digital Key</w:t>
      </w:r>
      <w:r w:rsidRPr="00D94BAC">
        <w:t xml:space="preserve"> </w:t>
      </w:r>
      <w:r>
        <w:rPr>
          <w:lang w:eastAsia="ko-KR"/>
        </w:rPr>
        <w:t>f</w:t>
      </w:r>
      <w:r w:rsidRPr="003300E7">
        <w:rPr>
          <w:lang w:eastAsia="ko-KR"/>
        </w:rPr>
        <w:t>ramework</w:t>
      </w:r>
      <w:r w:rsidRPr="00D94BAC">
        <w:t xml:space="preserve"> </w:t>
      </w:r>
      <w:r>
        <w:t>creates a Digital Key in the SE using the CREATE ENDPOINT command (see Section</w:t>
      </w:r>
      <w:r w:rsidR="005C0F31">
        <w:t xml:space="preserve"> </w:t>
      </w:r>
      <w:r w:rsidR="00E6518C" w:rsidRPr="00E6518C">
        <w:rPr>
          <w:rStyle w:val="CrossRef"/>
        </w:rPr>
        <w:fldChar w:fldCharType="begin"/>
      </w:r>
      <w:r w:rsidR="00E6518C" w:rsidRPr="00E6518C">
        <w:rPr>
          <w:rStyle w:val="CrossRef"/>
        </w:rPr>
        <w:instrText xml:space="preserve"> REF _Ref61674046 \r \h </w:instrText>
      </w:r>
      <w:r w:rsidR="00E6518C" w:rsidRPr="00E6518C">
        <w:rPr>
          <w:rStyle w:val="CrossRef"/>
        </w:rPr>
      </w:r>
      <w:r w:rsidR="00E6518C" w:rsidRPr="00E6518C">
        <w:rPr>
          <w:rStyle w:val="CrossRef"/>
        </w:rPr>
        <w:fldChar w:fldCharType="separate"/>
      </w:r>
      <w:r w:rsidR="00D81990">
        <w:rPr>
          <w:rStyle w:val="CrossRef"/>
        </w:rPr>
        <w:t>15.3.2.4</w:t>
      </w:r>
      <w:r w:rsidR="00E6518C" w:rsidRPr="00E6518C">
        <w:rPr>
          <w:rStyle w:val="CrossRef"/>
        </w:rPr>
        <w:fldChar w:fldCharType="end"/>
      </w:r>
      <w:r>
        <w:t>)</w:t>
      </w:r>
      <w:r w:rsidRPr="006E35BB">
        <w:t xml:space="preserve"> </w:t>
      </w:r>
      <w:r w:rsidRPr="00D94BAC">
        <w:t>with the following parameters:</w:t>
      </w:r>
    </w:p>
    <w:p w14:paraId="049FB71D" w14:textId="44ABD319" w:rsidR="005D6811" w:rsidRPr="003825A7" w:rsidRDefault="005D6811" w:rsidP="002603F2">
      <w:pPr>
        <w:pStyle w:val="BulletList"/>
      </w:pPr>
      <w:r w:rsidRPr="0022047F">
        <w:rPr>
          <w:b/>
        </w:rPr>
        <w:t>vehicle</w:t>
      </w:r>
      <w:r w:rsidRPr="003825A7">
        <w:rPr>
          <w:b/>
        </w:rPr>
        <w:t xml:space="preserve"> identifier</w:t>
      </w:r>
      <w:r w:rsidR="00A46AB5">
        <w:t>:</w:t>
      </w:r>
      <w:r w:rsidRPr="003825A7">
        <w:t xml:space="preserve"> </w:t>
      </w:r>
      <w:r w:rsidR="00A46AB5">
        <w:t>A</w:t>
      </w:r>
      <w:r w:rsidRPr="003825A7">
        <w:t xml:space="preserve">ssigned by the vehicle. It is recommended to </w:t>
      </w:r>
      <w:r w:rsidR="006958E0" w:rsidRPr="006958E0">
        <w:t xml:space="preserve">to apply 2 bytes Vehicle </w:t>
      </w:r>
      <w:r w:rsidR="00CC403E">
        <w:t>Brand</w:t>
      </w:r>
      <w:r w:rsidR="00CC403E" w:rsidRPr="006958E0">
        <w:t xml:space="preserve"> </w:t>
      </w:r>
      <w:r w:rsidR="006958E0" w:rsidRPr="006958E0">
        <w:t>identifier (see [39]) and 6 bytes unique identifier (within Vehicle OEM) to the vehicle identifier</w:t>
      </w:r>
      <w:r w:rsidRPr="008742D8">
        <w:t xml:space="preserve">. As the </w:t>
      </w:r>
      <w:r w:rsidRPr="00D42C25">
        <w:t>vehicle</w:t>
      </w:r>
      <w:r w:rsidRPr="002A2100">
        <w:t xml:space="preserve"> identifier is transmitted in the AUTH0 command, it shall be changed when the owner changes (</w:t>
      </w:r>
      <w:r w:rsidRPr="003200E6">
        <w:t>i.e., when the vehicle goes</w:t>
      </w:r>
      <w:r w:rsidRPr="009C092B">
        <w:t xml:space="preserve"> through </w:t>
      </w:r>
      <w:r w:rsidRPr="006D6BF0">
        <w:t xml:space="preserve">an </w:t>
      </w:r>
      <w:r w:rsidRPr="00316D90">
        <w:t>“unpaired” state</w:t>
      </w:r>
      <w:r w:rsidRPr="0022047F">
        <w:t xml:space="preserve">; see Section </w:t>
      </w:r>
      <w:r w:rsidRPr="00D82A98">
        <w:rPr>
          <w:rStyle w:val="CrossRef"/>
        </w:rPr>
        <w:fldChar w:fldCharType="begin"/>
      </w:r>
      <w:r w:rsidRPr="00D82A98">
        <w:rPr>
          <w:rStyle w:val="CrossRef"/>
        </w:rPr>
        <w:instrText xml:space="preserve"> REF _Ref23152058 \r \h  \* MERGEFORMAT </w:instrText>
      </w:r>
      <w:r w:rsidRPr="00D82A98">
        <w:rPr>
          <w:rStyle w:val="CrossRef"/>
        </w:rPr>
      </w:r>
      <w:r w:rsidRPr="00D82A98">
        <w:rPr>
          <w:rStyle w:val="CrossRef"/>
        </w:rPr>
        <w:fldChar w:fldCharType="separate"/>
      </w:r>
      <w:r w:rsidR="00D81990">
        <w:rPr>
          <w:rStyle w:val="CrossRef"/>
        </w:rPr>
        <w:t>2.7</w:t>
      </w:r>
      <w:r w:rsidRPr="00D82A98">
        <w:rPr>
          <w:rStyle w:val="CrossRef"/>
        </w:rPr>
        <w:fldChar w:fldCharType="end"/>
      </w:r>
      <w:r w:rsidRPr="0022047F">
        <w:t xml:space="preserve"> for a descriptio</w:t>
      </w:r>
      <w:r w:rsidRPr="003825A7">
        <w:t>n of pairing states) if needed for vehicle privacy.</w:t>
      </w:r>
    </w:p>
    <w:p w14:paraId="7E4080DD" w14:textId="1968B30E" w:rsidR="005D6811" w:rsidRDefault="005D6811" w:rsidP="002603F2">
      <w:pPr>
        <w:pStyle w:val="BulletList"/>
      </w:pPr>
      <w:r w:rsidRPr="003825A7">
        <w:rPr>
          <w:b/>
        </w:rPr>
        <w:t>endpoint identifier</w:t>
      </w:r>
      <w:r w:rsidR="00A46AB5">
        <w:t>: T</w:t>
      </w:r>
      <w:r w:rsidRPr="003825A7">
        <w:t xml:space="preserve">he common name in the </w:t>
      </w:r>
      <w:r w:rsidRPr="000B2005">
        <w:t xml:space="preserve">subject identifier in the related certificate. It is used to identify the </w:t>
      </w:r>
      <w:r w:rsidRPr="001B4EE5">
        <w:t>Digital Key</w:t>
      </w:r>
      <w:r w:rsidRPr="008742D8">
        <w:t>. The en</w:t>
      </w:r>
      <w:r w:rsidRPr="006839CF">
        <w:t>dpoint identifier is unique for each Digital Key in an applet instance. The format is defined in</w:t>
      </w:r>
      <w:r w:rsidR="002B3680">
        <w:t xml:space="preserve"> </w:t>
      </w:r>
      <w:r w:rsidR="002957B5" w:rsidRPr="00402CE8">
        <w:rPr>
          <w:rStyle w:val="CrossRef"/>
        </w:rPr>
        <w:t>Appendix</w:t>
      </w:r>
      <w:r w:rsidR="002B3680" w:rsidRPr="00402CE8">
        <w:rPr>
          <w:rStyle w:val="CrossRef"/>
        </w:rPr>
        <w:t xml:space="preserve"> </w:t>
      </w:r>
      <w:r w:rsidR="002F2E0B">
        <w:rPr>
          <w:rStyle w:val="CrossRef"/>
        </w:rPr>
        <w:fldChar w:fldCharType="begin"/>
      </w:r>
      <w:r w:rsidR="002F2E0B">
        <w:rPr>
          <w:rStyle w:val="CrossRef"/>
        </w:rPr>
        <w:instrText xml:space="preserve"> REF _Ref102930176 \n \h </w:instrText>
      </w:r>
      <w:r w:rsidR="002F2E0B">
        <w:rPr>
          <w:rStyle w:val="CrossRef"/>
        </w:rPr>
      </w:r>
      <w:r w:rsidR="002F2E0B">
        <w:rPr>
          <w:rStyle w:val="CrossRef"/>
        </w:rPr>
        <w:fldChar w:fldCharType="separate"/>
      </w:r>
      <w:r w:rsidR="00D81990">
        <w:rPr>
          <w:rStyle w:val="CrossRef"/>
        </w:rPr>
        <w:t>B.1</w:t>
      </w:r>
      <w:r w:rsidR="002F2E0B">
        <w:rPr>
          <w:rStyle w:val="CrossRef"/>
        </w:rPr>
        <w:fldChar w:fldCharType="end"/>
      </w:r>
      <w:r w:rsidR="005C0F31" w:rsidRPr="006839CF">
        <w:t>.</w:t>
      </w:r>
    </w:p>
    <w:p w14:paraId="316CEFD3" w14:textId="77777777" w:rsidR="00D81990" w:rsidRPr="00F626BE" w:rsidRDefault="005D6811"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pacing w:before="120" w:after="0" w:line="240" w:lineRule="auto"/>
        <w:rPr>
          <w:rFonts w:ascii="Times New Roman" w:hAnsi="Times New Roman" w:cs="Times New Roman"/>
          <w:sz w:val="24"/>
          <w:szCs w:val="24"/>
        </w:rPr>
      </w:pPr>
      <w:r w:rsidRPr="006839CF">
        <w:rPr>
          <w:b/>
        </w:rPr>
        <w:t>Instance CA identifier</w:t>
      </w:r>
      <w:r w:rsidR="00A46AB5">
        <w:t>: D</w:t>
      </w:r>
      <w:r w:rsidRPr="006839CF">
        <w:t xml:space="preserve">etermines the Instance CA which signs the Digital Key Certificate after key creation. The value shall match exactly the common name in the </w:t>
      </w:r>
      <w:r w:rsidRPr="006839CF">
        <w:rPr>
          <w:b/>
          <w:bCs/>
        </w:rPr>
        <w:t>subject identifier of the Instance CA</w:t>
      </w:r>
      <w:r w:rsidRPr="006839CF">
        <w:t xml:space="preserve"> to be associated (see</w:t>
      </w:r>
      <w:r w:rsidR="005C0F31" w:rsidRPr="006839CF">
        <w:t xml:space="preserve"> </w:t>
      </w:r>
      <w:r w:rsidR="0094409D">
        <w:fldChar w:fldCharType="begin"/>
      </w:r>
      <w:r w:rsidR="0094409D">
        <w:instrText xml:space="preserve"> REF _Ref118220635 \h </w:instrText>
      </w:r>
      <w:r w:rsidR="0094409D">
        <w:fldChar w:fldCharType="separate"/>
      </w:r>
      <w:r w:rsidR="00D81990" w:rsidRPr="00F626BE">
        <w:rPr>
          <w:rFonts w:ascii="Times New Roman" w:hAnsi="Times New Roman" w:cs="Times New Roman"/>
          <w:b/>
          <w:bCs/>
          <w:sz w:val="24"/>
          <w:szCs w:val="24"/>
        </w:rPr>
        <w:t>Note:</w:t>
      </w:r>
      <w:r w:rsidR="00D81990" w:rsidRPr="00F626BE">
        <w:rPr>
          <w:rFonts w:ascii="Times New Roman" w:hAnsi="Times New Roman" w:cs="Times New Roman"/>
          <w:sz w:val="24"/>
          <w:szCs w:val="24"/>
        </w:rPr>
        <w:t xml:space="preserve"> applet_version and platform_information are immutable values assigned at the time of the Instance CA certificate is issued. It might not reflect the current applet_version or platform_information (e.g., in case of applet or Secure Element platform upgrade).</w:t>
      </w:r>
    </w:p>
    <w:p w14:paraId="3B392CEC" w14:textId="77777777" w:rsidR="00D81990" w:rsidRPr="00AC667D" w:rsidRDefault="00D81990"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napToGrid w:val="0"/>
        <w:spacing w:before="120" w:after="0" w:line="240" w:lineRule="auto"/>
      </w:pPr>
      <w:r w:rsidRPr="00AC667D">
        <w:tab/>
      </w:r>
    </w:p>
    <w:p w14:paraId="0B9C9A5F" w14:textId="75E36403" w:rsidR="005D6811" w:rsidRPr="006839CF" w:rsidRDefault="00D81990" w:rsidP="0094409D">
      <w:pPr>
        <w:pStyle w:val="BulletList"/>
      </w:pPr>
      <w:r>
        <w:t xml:space="preserve">Listing </w:t>
      </w:r>
      <w:r>
        <w:rPr>
          <w:noProof/>
        </w:rPr>
        <w:t>15</w:t>
      </w:r>
      <w:r>
        <w:noBreakHyphen/>
      </w:r>
      <w:r>
        <w:rPr>
          <w:noProof/>
        </w:rPr>
        <w:t>16</w:t>
      </w:r>
      <w:r w:rsidR="0094409D">
        <w:fldChar w:fldCharType="end"/>
      </w:r>
      <w:r w:rsidR="005D6811" w:rsidRPr="006839CF">
        <w:t>). The format is</w:t>
      </w:r>
      <w:r w:rsidR="002B3680">
        <w:t xml:space="preserve"> </w:t>
      </w:r>
      <w:r w:rsidR="00F42B75">
        <w:rPr>
          <w:rStyle w:val="CrossRef"/>
        </w:rPr>
        <w:fldChar w:fldCharType="begin"/>
      </w:r>
      <w:r w:rsidR="00F42B75">
        <w:rPr>
          <w:rStyle w:val="CrossRef"/>
        </w:rPr>
        <w:instrText xml:space="preserve"> REF _Ref102503183 \n \h </w:instrText>
      </w:r>
      <w:r w:rsidR="00F42B75">
        <w:rPr>
          <w:rStyle w:val="CrossRef"/>
        </w:rPr>
      </w:r>
      <w:r w:rsidR="00F42B75">
        <w:rPr>
          <w:rStyle w:val="CrossRef"/>
        </w:rPr>
        <w:fldChar w:fldCharType="separate"/>
      </w:r>
      <w:r>
        <w:rPr>
          <w:rStyle w:val="CrossRef"/>
        </w:rPr>
        <w:t>Appendix B</w:t>
      </w:r>
      <w:r w:rsidR="00F42B75">
        <w:rPr>
          <w:rStyle w:val="CrossRef"/>
        </w:rPr>
        <w:fldChar w:fldCharType="end"/>
      </w:r>
      <w:r w:rsidR="005D6811" w:rsidRPr="006839CF">
        <w:t>.</w:t>
      </w:r>
    </w:p>
    <w:p w14:paraId="11DADA33" w14:textId="6ED84FE7" w:rsidR="005D6811" w:rsidRPr="003825A7" w:rsidRDefault="005D6811" w:rsidP="002603F2">
      <w:pPr>
        <w:pStyle w:val="BulletList"/>
      </w:pPr>
      <w:r w:rsidRPr="003825A7">
        <w:rPr>
          <w:b/>
          <w:bCs/>
        </w:rPr>
        <w:t>Digital Key</w:t>
      </w:r>
      <w:r w:rsidRPr="003825A7">
        <w:rPr>
          <w:b/>
        </w:rPr>
        <w:t xml:space="preserve"> option group 1 and 2</w:t>
      </w:r>
      <w:r w:rsidR="00A46AB5">
        <w:t>: S</w:t>
      </w:r>
      <w:r w:rsidRPr="003825A7">
        <w:t xml:space="preserve">hould be set according to the Vehicle OEM policy. </w:t>
      </w:r>
    </w:p>
    <w:p w14:paraId="13F18609" w14:textId="2A49A6E8" w:rsidR="005D6811" w:rsidRPr="0022047F" w:rsidRDefault="005D6811" w:rsidP="002603F2">
      <w:pPr>
        <w:pStyle w:val="BulletList"/>
      </w:pPr>
      <w:r w:rsidRPr="001B4EE5">
        <w:rPr>
          <w:b/>
        </w:rPr>
        <w:t>p</w:t>
      </w:r>
      <w:r w:rsidRPr="008742D8">
        <w:rPr>
          <w:b/>
        </w:rPr>
        <w:t>rotocol version</w:t>
      </w:r>
      <w:r w:rsidR="00A46AB5">
        <w:t>:</w:t>
      </w:r>
      <w:r w:rsidRPr="008742D8">
        <w:t xml:space="preserve"> </w:t>
      </w:r>
      <w:r w:rsidR="00A46AB5">
        <w:t>T</w:t>
      </w:r>
      <w:r w:rsidRPr="008742D8">
        <w:t xml:space="preserve">he agreed upon </w:t>
      </w:r>
      <w:r w:rsidRPr="00D42C25">
        <w:t>Digital Key</w:t>
      </w:r>
      <w:r w:rsidRPr="002A2100">
        <w:t xml:space="preserve"> </w:t>
      </w:r>
      <w:r w:rsidRPr="0022047F">
        <w:t>applet protocol version for the Digital Key.</w:t>
      </w:r>
    </w:p>
    <w:p w14:paraId="33AFC0E4" w14:textId="792588AE" w:rsidR="005D6811" w:rsidRPr="003825A7" w:rsidRDefault="005D6811" w:rsidP="002603F2">
      <w:pPr>
        <w:pStyle w:val="BulletList"/>
      </w:pPr>
      <w:r w:rsidRPr="0022047F">
        <w:rPr>
          <w:b/>
        </w:rPr>
        <w:t>vehicle public key</w:t>
      </w:r>
      <w:r w:rsidR="007B29E8">
        <w:t>:</w:t>
      </w:r>
      <w:r w:rsidRPr="0022047F">
        <w:t xml:space="preserve"> </w:t>
      </w:r>
      <w:r w:rsidR="007B29E8">
        <w:t>T</w:t>
      </w:r>
      <w:r w:rsidRPr="0022047F">
        <w:t xml:space="preserve">he public key of the vehicle. For privacy reasons the key may change when the owner changes (i.e., when the vehicle is going through the “unpaired” state; see Section </w:t>
      </w:r>
      <w:r w:rsidRPr="00D82A98">
        <w:rPr>
          <w:rStyle w:val="CrossRef"/>
        </w:rPr>
        <w:fldChar w:fldCharType="begin"/>
      </w:r>
      <w:r w:rsidRPr="00D82A98">
        <w:rPr>
          <w:rStyle w:val="CrossRef"/>
        </w:rPr>
        <w:instrText xml:space="preserve"> REF _Ref23152058 \r \h  \* MERGEFORMAT </w:instrText>
      </w:r>
      <w:r w:rsidRPr="00D82A98">
        <w:rPr>
          <w:rStyle w:val="CrossRef"/>
        </w:rPr>
      </w:r>
      <w:r w:rsidRPr="00D82A98">
        <w:rPr>
          <w:rStyle w:val="CrossRef"/>
        </w:rPr>
        <w:fldChar w:fldCharType="separate"/>
      </w:r>
      <w:r w:rsidR="00D81990">
        <w:rPr>
          <w:rStyle w:val="CrossRef"/>
        </w:rPr>
        <w:t>2.7</w:t>
      </w:r>
      <w:r w:rsidRPr="00D82A98">
        <w:rPr>
          <w:rStyle w:val="CrossRef"/>
        </w:rPr>
        <w:fldChar w:fldCharType="end"/>
      </w:r>
      <w:r w:rsidRPr="0022047F">
        <w:t>).</w:t>
      </w:r>
    </w:p>
    <w:p w14:paraId="7887B873" w14:textId="3B4F4346" w:rsidR="005D6811" w:rsidRPr="008742D8" w:rsidRDefault="005D6811" w:rsidP="002603F2">
      <w:pPr>
        <w:pStyle w:val="BulletList"/>
      </w:pPr>
      <w:r w:rsidRPr="003825A7">
        <w:rPr>
          <w:b/>
        </w:rPr>
        <w:t>authorized.PK[]</w:t>
      </w:r>
      <w:r w:rsidR="007B29E8">
        <w:t>: This array s</w:t>
      </w:r>
      <w:r w:rsidRPr="003825A7">
        <w:t xml:space="preserve">hall contain the Vehicle OEM CA PK. Note that the authorized public key shall not be updated once the </w:t>
      </w:r>
      <w:r w:rsidRPr="000B2005">
        <w:t>Digita</w:t>
      </w:r>
      <w:r w:rsidRPr="001B4EE5">
        <w:t>l Key</w:t>
      </w:r>
      <w:r w:rsidRPr="008742D8">
        <w:t xml:space="preserve"> is created.</w:t>
      </w:r>
    </w:p>
    <w:p w14:paraId="105FCA09" w14:textId="48F0F3D5" w:rsidR="005D6811" w:rsidRDefault="005D6811" w:rsidP="002603F2">
      <w:pPr>
        <w:pStyle w:val="BulletList"/>
      </w:pPr>
      <w:r w:rsidRPr="008742D8">
        <w:rPr>
          <w:b/>
        </w:rPr>
        <w:t>confidential mailbox si</w:t>
      </w:r>
      <w:r w:rsidRPr="00D42C25">
        <w:rPr>
          <w:b/>
        </w:rPr>
        <w:t>z</w:t>
      </w:r>
      <w:r w:rsidRPr="002A2100">
        <w:rPr>
          <w:b/>
        </w:rPr>
        <w:t>e</w:t>
      </w:r>
      <w:r w:rsidR="007B29E8">
        <w:t>: S</w:t>
      </w:r>
      <w:r w:rsidRPr="002A2100">
        <w:t xml:space="preserve">hould be set according to the </w:t>
      </w:r>
      <w:r w:rsidRPr="003200E6">
        <w:t>Digital Key structure configuration</w:t>
      </w:r>
      <w:r w:rsidRPr="009C092B">
        <w:t xml:space="preserve"> </w:t>
      </w:r>
      <w:r w:rsidRPr="006D6BF0">
        <w:t>and the number of immobilizer tokens to be stored</w:t>
      </w:r>
      <w:r w:rsidRPr="00316D90">
        <w:t>,</w:t>
      </w:r>
      <w:r w:rsidRPr="0022047F">
        <w:t xml:space="preserve"> as defined by the Vehicle OEM. When immobilizer tokens are not needed, the size shall be set to 0. The Digital Key framework shall calculate the size of the confidential mailbox as follows:</w:t>
      </w:r>
    </w:p>
    <w:p w14:paraId="45D679C2" w14:textId="3E329DE0" w:rsidR="005D6811" w:rsidRPr="002565AD" w:rsidRDefault="005D6811" w:rsidP="005D6811">
      <w:pPr>
        <w:pStyle w:val="ListParagraph"/>
        <w:ind w:left="1260"/>
      </w:pPr>
      <w:r w:rsidRPr="00B550D8">
        <w:rPr>
          <w:szCs w:val="24"/>
        </w:rPr>
        <w:t>confidential mailbox size = (SLOT_IDENTIFIERS_OFFSET – SLOT_IDENTIFIER_BITMAP_OFFSET)</w:t>
      </w:r>
      <w:r w:rsidR="00D525CF" w:rsidRPr="00D525CF">
        <w:t xml:space="preserve"> </w:t>
      </w:r>
      <w:r w:rsidR="003609CD">
        <w:t>×</w:t>
      </w:r>
      <w:r w:rsidRPr="00B550D8">
        <w:rPr>
          <w:szCs w:val="24"/>
        </w:rPr>
        <w:t xml:space="preserve">  8 </w:t>
      </w:r>
      <w:r w:rsidR="003609CD">
        <w:t>×</w:t>
      </w:r>
      <w:r w:rsidR="00D525CF">
        <w:rPr>
          <w:szCs w:val="24"/>
        </w:rPr>
        <w:t xml:space="preserve"> </w:t>
      </w:r>
      <w:r w:rsidRPr="00B550D8">
        <w:rPr>
          <w:szCs w:val="24"/>
        </w:rPr>
        <w:t xml:space="preserve"> IMMOBILIZER_TOKEN_LENGTH</w:t>
      </w:r>
    </w:p>
    <w:p w14:paraId="5009F40C" w14:textId="0E122516" w:rsidR="005D6811" w:rsidRPr="003825A7" w:rsidRDefault="005D6811" w:rsidP="002603F2">
      <w:pPr>
        <w:pStyle w:val="BulletList"/>
      </w:pPr>
      <w:r w:rsidRPr="003825A7">
        <w:rPr>
          <w:b/>
        </w:rPr>
        <w:t>private mailbox size</w:t>
      </w:r>
      <w:r w:rsidR="007B29E8">
        <w:t>: S</w:t>
      </w:r>
      <w:r w:rsidRPr="003825A7">
        <w:t>hould be set according to the Digital Key</w:t>
      </w:r>
      <w:r w:rsidRPr="000B2005">
        <w:t xml:space="preserve"> structure and att</w:t>
      </w:r>
      <w:r w:rsidRPr="001B4EE5">
        <w:t>estation sizes</w:t>
      </w:r>
      <w:r w:rsidRPr="008742D8">
        <w:t>, as defined by the Vehicle OEM</w:t>
      </w:r>
      <w:r w:rsidRPr="00D42C25">
        <w:t xml:space="preserve"> and provided by the vehicle in the WRITE DATA command </w:t>
      </w:r>
      <w:r w:rsidRPr="002A2100">
        <w:t>(see S</w:t>
      </w:r>
      <w:r w:rsidRPr="003200E6">
        <w:t>ection</w:t>
      </w:r>
      <w:r w:rsidR="00AC3442" w:rsidRPr="00AC3442">
        <w:t xml:space="preserve"> </w:t>
      </w:r>
      <w:r w:rsidR="00AC3442">
        <w:rPr>
          <w:rStyle w:val="CrossRef"/>
        </w:rPr>
        <w:fldChar w:fldCharType="begin"/>
      </w:r>
      <w:r w:rsidR="00AC3442">
        <w:rPr>
          <w:rStyle w:val="CrossRef"/>
        </w:rPr>
        <w:instrText xml:space="preserve"> REF _Ref532807261 \r \h </w:instrText>
      </w:r>
      <w:r w:rsidR="00AC3442">
        <w:rPr>
          <w:rStyle w:val="CrossRef"/>
        </w:rPr>
      </w:r>
      <w:r w:rsidR="00AC3442">
        <w:rPr>
          <w:rStyle w:val="CrossRef"/>
        </w:rPr>
        <w:fldChar w:fldCharType="separate"/>
      </w:r>
      <w:r w:rsidR="00D81990">
        <w:rPr>
          <w:rStyle w:val="CrossRef"/>
        </w:rPr>
        <w:t>4.3.1</w:t>
      </w:r>
      <w:r w:rsidR="00AC3442">
        <w:rPr>
          <w:rStyle w:val="CrossRef"/>
        </w:rPr>
        <w:fldChar w:fldCharType="end"/>
      </w:r>
      <w:r w:rsidRPr="0022047F">
        <w:t>).</w:t>
      </w:r>
    </w:p>
    <w:p w14:paraId="28E451C5" w14:textId="5E948387" w:rsidR="005D6811" w:rsidRPr="0022047F" w:rsidRDefault="005D6811" w:rsidP="002603F2">
      <w:pPr>
        <w:pStyle w:val="BulletList"/>
      </w:pPr>
      <w:r w:rsidRPr="003825A7">
        <w:rPr>
          <w:b/>
        </w:rPr>
        <w:t>slot identifier</w:t>
      </w:r>
      <w:r w:rsidR="007B29E8">
        <w:t>: P</w:t>
      </w:r>
      <w:r w:rsidRPr="003825A7">
        <w:t>rovided by the vehicle. It is used for Digital Key identification and anti-replay of the deleted Digital Keys</w:t>
      </w:r>
      <w:r w:rsidRPr="000B2005">
        <w:t xml:space="preserve"> as described in Section</w:t>
      </w:r>
      <w:r w:rsidR="005C0F31">
        <w:t xml:space="preserve"> </w:t>
      </w:r>
      <w:r w:rsidR="005C0F31" w:rsidRPr="005C0F31">
        <w:rPr>
          <w:rStyle w:val="CrossRef"/>
        </w:rPr>
        <w:fldChar w:fldCharType="begin"/>
      </w:r>
      <w:r w:rsidR="005C0F31" w:rsidRPr="005C0F31">
        <w:rPr>
          <w:rStyle w:val="CrossRef"/>
        </w:rPr>
        <w:instrText xml:space="preserve"> REF _Ref61687027 \r \h </w:instrText>
      </w:r>
      <w:r w:rsidR="005C0F31" w:rsidRPr="005C0F31">
        <w:rPr>
          <w:rStyle w:val="CrossRef"/>
        </w:rPr>
      </w:r>
      <w:r w:rsidR="005C0F31" w:rsidRPr="005C0F31">
        <w:rPr>
          <w:rStyle w:val="CrossRef"/>
        </w:rPr>
        <w:fldChar w:fldCharType="separate"/>
      </w:r>
      <w:r w:rsidR="00D81990">
        <w:rPr>
          <w:rStyle w:val="CrossRef"/>
        </w:rPr>
        <w:t>13</w:t>
      </w:r>
      <w:r w:rsidR="005C0F31" w:rsidRPr="005C0F31">
        <w:rPr>
          <w:rStyle w:val="CrossRef"/>
        </w:rPr>
        <w:fldChar w:fldCharType="end"/>
      </w:r>
      <w:r w:rsidRPr="0022047F">
        <w:t xml:space="preserve">. The vehicle shall provide </w:t>
      </w:r>
      <w:r w:rsidRPr="0022047F">
        <w:lastRenderedPageBreak/>
        <w:t>slot identifier for owner during owner pairing. Depending on vehicle OEM's implementation, the slot identifiers for sharing (for friend) may be retrieved</w:t>
      </w:r>
      <w:r>
        <w:t xml:space="preserve"> by the owner </w:t>
      </w:r>
      <w:r w:rsidRPr="0022047F">
        <w:t xml:space="preserve">from vehicle or </w:t>
      </w:r>
      <w:r>
        <w:t xml:space="preserve">by the friend </w:t>
      </w:r>
      <w:r w:rsidRPr="0022047F">
        <w:t>online</w:t>
      </w:r>
      <w:r>
        <w:t xml:space="preserve"> from Vehicle OEM server</w:t>
      </w:r>
      <w:r w:rsidRPr="0022047F">
        <w:t>.</w:t>
      </w:r>
    </w:p>
    <w:p w14:paraId="5A21AB23" w14:textId="2D5563F9" w:rsidR="005D6811" w:rsidRPr="003825A7" w:rsidRDefault="005D6811" w:rsidP="002603F2">
      <w:pPr>
        <w:pStyle w:val="BulletList"/>
      </w:pPr>
      <w:r w:rsidRPr="003825A7">
        <w:rPr>
          <w:b/>
        </w:rPr>
        <w:t>counter limit</w:t>
      </w:r>
      <w:r w:rsidR="007B29E8">
        <w:t xml:space="preserve">: </w:t>
      </w:r>
      <w:r w:rsidR="001C1590">
        <w:t>Deprecated, s</w:t>
      </w:r>
      <w:r w:rsidRPr="003825A7">
        <w:t xml:space="preserve">hall not be provided. </w:t>
      </w:r>
    </w:p>
    <w:p w14:paraId="21E45F9B" w14:textId="0516635E" w:rsidR="005D6811" w:rsidRPr="00710787" w:rsidRDefault="005D6811" w:rsidP="005D6811">
      <w:r w:rsidRPr="0070416E">
        <w:t>An owner slot identifier shall in all cases (slot identifier</w:t>
      </w:r>
      <w:r>
        <w:t xml:space="preserve"> retrieved from </w:t>
      </w:r>
      <w:r w:rsidRPr="0070416E">
        <w:t xml:space="preserve">vehicle </w:t>
      </w:r>
      <w:r>
        <w:t xml:space="preserve">or </w:t>
      </w:r>
      <w:r w:rsidRPr="0070416E">
        <w:t xml:space="preserve">online) be provided by the vehicle in the </w:t>
      </w:r>
      <w:r>
        <w:t>endpoint</w:t>
      </w:r>
      <w:r w:rsidRPr="0070416E">
        <w:t xml:space="preserve"> creation data. The value provided here is used for the sta</w:t>
      </w:r>
      <w:r>
        <w:t>ndard transaction in P</w:t>
      </w:r>
      <w:r w:rsidRPr="0070416E">
        <w:t>hase 3</w:t>
      </w:r>
      <w:r>
        <w:t xml:space="preserve"> of owner pairing</w:t>
      </w:r>
      <w:r w:rsidRPr="0070416E">
        <w:t>.</w:t>
      </w:r>
    </w:p>
    <w:p w14:paraId="51347FC5" w14:textId="77777777" w:rsidR="005D6811" w:rsidRDefault="005D6811" w:rsidP="005D6811">
      <w:r w:rsidRPr="00C06B7B">
        <w:rPr>
          <w:rFonts w:hint="eastAsia"/>
        </w:rPr>
        <w:t xml:space="preserve">If a </w:t>
      </w:r>
      <w:r>
        <w:rPr>
          <w:lang w:eastAsia="ko-KR"/>
        </w:rPr>
        <w:t>Digital Key</w:t>
      </w:r>
      <w:r w:rsidRPr="00C06B7B">
        <w:rPr>
          <w:rFonts w:hint="eastAsia"/>
        </w:rPr>
        <w:t xml:space="preserve"> corresponding to the </w:t>
      </w:r>
      <w:r>
        <w:t>vehicle</w:t>
      </w:r>
      <w:r w:rsidRPr="00C06B7B">
        <w:rPr>
          <w:rFonts w:hint="eastAsia"/>
        </w:rPr>
        <w:t xml:space="preserve"> identifier already exists in the device, the framework shall terminate the </w:t>
      </w:r>
      <w:r w:rsidRPr="00C06B7B">
        <w:t>existing</w:t>
      </w:r>
      <w:r w:rsidRPr="00C06B7B">
        <w:rPr>
          <w:rFonts w:hint="eastAsia"/>
        </w:rPr>
        <w:t xml:space="preserve"> </w:t>
      </w:r>
      <w:r>
        <w:rPr>
          <w:lang w:eastAsia="ko-KR"/>
        </w:rPr>
        <w:t>Digital Key</w:t>
      </w:r>
      <w:r w:rsidRPr="00C06B7B">
        <w:rPr>
          <w:rFonts w:hint="eastAsia"/>
        </w:rPr>
        <w:t xml:space="preserve"> </w:t>
      </w:r>
      <w:r>
        <w:t xml:space="preserve">and send termination attestation along with the Vehicle OEM proprietary data to KTS (if applicable) </w:t>
      </w:r>
      <w:r w:rsidRPr="00C06B7B">
        <w:rPr>
          <w:rFonts w:hint="eastAsia"/>
        </w:rPr>
        <w:t xml:space="preserve">before creating a new </w:t>
      </w:r>
      <w:r>
        <w:rPr>
          <w:lang w:eastAsia="ko-KR"/>
        </w:rPr>
        <w:t>Digital Key</w:t>
      </w:r>
      <w:r w:rsidRPr="00C06B7B">
        <w:rPr>
          <w:rFonts w:hint="eastAsia"/>
        </w:rPr>
        <w:t>.</w:t>
      </w:r>
    </w:p>
    <w:p w14:paraId="661686D3" w14:textId="77777777" w:rsidR="005D6811" w:rsidRDefault="005D6811" w:rsidP="00D23E0D">
      <w:pPr>
        <w:pStyle w:val="Heading4"/>
      </w:pPr>
      <w:bookmarkStart w:id="859" w:name="_Ref523412137"/>
      <w:bookmarkStart w:id="860" w:name="_Toc529482997"/>
      <w:r w:rsidRPr="0078421F">
        <w:rPr>
          <w:spacing w:val="-2"/>
        </w:rPr>
        <w:t xml:space="preserve">Verifying </w:t>
      </w:r>
      <w:r w:rsidRPr="0078421F">
        <w:t xml:space="preserve">the </w:t>
      </w:r>
      <w:r w:rsidRPr="0078421F">
        <w:rPr>
          <w:spacing w:val="-3"/>
        </w:rPr>
        <w:t xml:space="preserve">Vehicle </w:t>
      </w:r>
      <w:r w:rsidRPr="0078421F">
        <w:t>P</w:t>
      </w:r>
      <w:r>
        <w:t xml:space="preserve">ublic </w:t>
      </w:r>
      <w:r w:rsidRPr="0078421F">
        <w:t>K</w:t>
      </w:r>
      <w:r>
        <w:t>ey</w:t>
      </w:r>
      <w:r w:rsidRPr="0078421F">
        <w:t xml:space="preserve"> </w:t>
      </w:r>
      <w:r>
        <w:t>Certificate</w:t>
      </w:r>
      <w:r w:rsidRPr="0078421F">
        <w:rPr>
          <w:spacing w:val="12"/>
        </w:rPr>
        <w:t xml:space="preserve"> </w:t>
      </w:r>
      <w:r w:rsidRPr="0078421F">
        <w:t>Chain</w:t>
      </w:r>
      <w:bookmarkEnd w:id="859"/>
      <w:bookmarkEnd w:id="860"/>
    </w:p>
    <w:p w14:paraId="093F39D4" w14:textId="77777777" w:rsidR="005D6811" w:rsidRDefault="005D6811" w:rsidP="005D6811">
      <w:r>
        <w:t xml:space="preserve">The </w:t>
      </w:r>
      <w:r>
        <w:rPr>
          <w:lang w:eastAsia="ko-KR"/>
        </w:rPr>
        <w:t>device</w:t>
      </w:r>
      <w:r>
        <w:t xml:space="preserve"> shall parse the certificate chain listed below and validate the critical data elements and the signature before accepting the vehicle public key:</w:t>
      </w:r>
    </w:p>
    <w:p w14:paraId="599A2014" w14:textId="77777777" w:rsidR="005D6811" w:rsidRPr="008B1F4D" w:rsidRDefault="005D6811" w:rsidP="002603F2">
      <w:pPr>
        <w:pStyle w:val="BulletList"/>
      </w:pPr>
      <w:r w:rsidRPr="00B550D8">
        <w:rPr>
          <w:bCs/>
          <w:szCs w:val="24"/>
        </w:rPr>
        <w:t xml:space="preserve">Vehicle Public Key </w:t>
      </w:r>
      <w:r w:rsidRPr="008B1F4D">
        <w:t>Certificate format [K]</w:t>
      </w:r>
    </w:p>
    <w:p w14:paraId="08CD8399" w14:textId="77777777" w:rsidR="005D6811" w:rsidRPr="008B1F4D" w:rsidRDefault="005D6811" w:rsidP="002603F2">
      <w:pPr>
        <w:pStyle w:val="BulletList"/>
      </w:pPr>
      <w:r w:rsidRPr="008B1F4D">
        <w:t>Intermediate Certificate (optional)</w:t>
      </w:r>
    </w:p>
    <w:p w14:paraId="4F3E4060" w14:textId="77777777" w:rsidR="005D6811" w:rsidRPr="00B550D8" w:rsidRDefault="005D6811" w:rsidP="002603F2">
      <w:pPr>
        <w:pStyle w:val="BulletList"/>
        <w:rPr>
          <w:bCs/>
          <w:szCs w:val="24"/>
        </w:rPr>
      </w:pPr>
      <w:r w:rsidRPr="008B1F4D">
        <w:t>Vehicle OEM CA Certificate</w:t>
      </w:r>
      <w:r w:rsidRPr="00B550D8">
        <w:rPr>
          <w:bCs/>
          <w:szCs w:val="24"/>
        </w:rPr>
        <w:t xml:space="preserve"> [J] or Device OEM CA signed Vehicle OEM CA Certificate [M]</w:t>
      </w:r>
    </w:p>
    <w:p w14:paraId="22387AC5" w14:textId="77777777" w:rsidR="005D6811" w:rsidRDefault="005D6811" w:rsidP="005D6811">
      <w:r>
        <w:t>All certificates shall be in X.509/ASN.1 format and shall be DER encoded.</w:t>
      </w:r>
    </w:p>
    <w:p w14:paraId="6BCA8D83" w14:textId="0700864C" w:rsidR="005D6811" w:rsidRDefault="005D6811" w:rsidP="005D6811">
      <w:r>
        <w:t xml:space="preserve">The formats of the subject identifier and issuer identifier are defined </w:t>
      </w:r>
      <w:r w:rsidR="006839CF">
        <w:t>in</w:t>
      </w:r>
      <w:r w:rsidR="002B3680">
        <w:t xml:space="preserve"> </w:t>
      </w:r>
      <w:r w:rsidR="008B5FEF" w:rsidRPr="00582EBF">
        <w:rPr>
          <w:rStyle w:val="CrossRef"/>
        </w:rPr>
        <w:t xml:space="preserve">Appendix </w:t>
      </w:r>
      <w:r w:rsidR="002F2E0B">
        <w:rPr>
          <w:rStyle w:val="CrossRef"/>
        </w:rPr>
        <w:fldChar w:fldCharType="begin"/>
      </w:r>
      <w:r w:rsidR="002F2E0B">
        <w:rPr>
          <w:rStyle w:val="CrossRef"/>
        </w:rPr>
        <w:instrText xml:space="preserve"> REF _Ref102930176 \n \h </w:instrText>
      </w:r>
      <w:r w:rsidR="002F2E0B">
        <w:rPr>
          <w:rStyle w:val="CrossRef"/>
        </w:rPr>
      </w:r>
      <w:r w:rsidR="002F2E0B">
        <w:rPr>
          <w:rStyle w:val="CrossRef"/>
        </w:rPr>
        <w:fldChar w:fldCharType="separate"/>
      </w:r>
      <w:r w:rsidR="00D81990">
        <w:rPr>
          <w:rStyle w:val="CrossRef"/>
        </w:rPr>
        <w:t>B.1</w:t>
      </w:r>
      <w:r w:rsidR="002F2E0B">
        <w:rPr>
          <w:rStyle w:val="CrossRef"/>
        </w:rPr>
        <w:fldChar w:fldCharType="end"/>
      </w:r>
      <w:r w:rsidR="004A50BB" w:rsidRPr="004A50BB">
        <w:t>After successful verification of the vehicle public Key Certificate Chain, the owner pairing Phase 2 is completed.</w:t>
      </w:r>
    </w:p>
    <w:p w14:paraId="54A3D266" w14:textId="77777777" w:rsidR="005D6811" w:rsidRDefault="005D6811" w:rsidP="00D23E0D">
      <w:pPr>
        <w:pStyle w:val="Heading4"/>
      </w:pPr>
      <w:bookmarkStart w:id="861" w:name="Verifying_the_Endpoint_Creation_Attestat"/>
      <w:bookmarkStart w:id="862" w:name="_bookmark45"/>
      <w:bookmarkStart w:id="863" w:name="_Ref523412415"/>
      <w:bookmarkStart w:id="864" w:name="_Toc529482998"/>
      <w:bookmarkEnd w:id="861"/>
      <w:bookmarkEnd w:id="862"/>
      <w:r>
        <w:rPr>
          <w:spacing w:val="-2"/>
        </w:rPr>
        <w:t xml:space="preserve">Verifying </w:t>
      </w:r>
      <w:r>
        <w:t>the Endpoint Creation Attestation Chain</w:t>
      </w:r>
      <w:bookmarkEnd w:id="863"/>
      <w:bookmarkEnd w:id="864"/>
    </w:p>
    <w:p w14:paraId="2BCB7DFB" w14:textId="64AB4D79" w:rsidR="005D6811" w:rsidRDefault="005D6811" w:rsidP="005D6811">
      <w:r>
        <w:t>The vehicle shall parse the certificate chain listed below and validate all data elements, following the rules defined in Section</w:t>
      </w:r>
      <w:r w:rsidR="005C0F31">
        <w:t xml:space="preserve"> </w:t>
      </w:r>
      <w:r w:rsidR="005C0F31" w:rsidRPr="005C0F31">
        <w:rPr>
          <w:rStyle w:val="CrossRef"/>
        </w:rPr>
        <w:fldChar w:fldCharType="begin"/>
      </w:r>
      <w:r w:rsidR="005C0F31" w:rsidRPr="005C0F31">
        <w:rPr>
          <w:rStyle w:val="CrossRef"/>
        </w:rPr>
        <w:instrText xml:space="preserve"> REF _Ref61628650 \r \h </w:instrText>
      </w:r>
      <w:r w:rsidR="005C0F31" w:rsidRPr="005C0F31">
        <w:rPr>
          <w:rStyle w:val="CrossRef"/>
        </w:rPr>
      </w:r>
      <w:r w:rsidR="005C0F31" w:rsidRPr="005C0F31">
        <w:rPr>
          <w:rStyle w:val="CrossRef"/>
        </w:rPr>
        <w:fldChar w:fldCharType="separate"/>
      </w:r>
      <w:r w:rsidR="00D81990">
        <w:rPr>
          <w:rStyle w:val="CrossRef"/>
        </w:rPr>
        <w:t>15</w:t>
      </w:r>
      <w:r w:rsidR="005C0F31" w:rsidRPr="005C0F31">
        <w:rPr>
          <w:rStyle w:val="CrossRef"/>
        </w:rPr>
        <w:fldChar w:fldCharType="end"/>
      </w:r>
      <w:r>
        <w:t>, before accepting the device public key:</w:t>
      </w:r>
    </w:p>
    <w:p w14:paraId="38ACC161" w14:textId="77777777" w:rsidR="005D6811" w:rsidRPr="008B1F4D" w:rsidRDefault="005D6811" w:rsidP="002603F2">
      <w:pPr>
        <w:pStyle w:val="BulletList"/>
      </w:pPr>
      <w:r w:rsidRPr="00B550D8">
        <w:rPr>
          <w:bCs/>
          <w:szCs w:val="24"/>
        </w:rPr>
        <w:t xml:space="preserve">Device </w:t>
      </w:r>
      <w:r w:rsidRPr="008B1F4D">
        <w:t xml:space="preserve">OEM CA Certificate (signed by Vehicle OEM) [F] </w:t>
      </w:r>
    </w:p>
    <w:p w14:paraId="56836CBF" w14:textId="77777777" w:rsidR="005D6811" w:rsidRPr="008B1F4D" w:rsidRDefault="005D6811" w:rsidP="002603F2">
      <w:pPr>
        <w:pStyle w:val="BulletList"/>
      </w:pPr>
      <w:r w:rsidRPr="008B1F4D">
        <w:t>Instance CA Certificate (signed by Device OEM) [E]</w:t>
      </w:r>
    </w:p>
    <w:p w14:paraId="0AEFB24F" w14:textId="77777777" w:rsidR="005D6811" w:rsidRPr="00B550D8" w:rsidRDefault="005D6811" w:rsidP="002603F2">
      <w:pPr>
        <w:pStyle w:val="BulletList"/>
        <w:rPr>
          <w:bCs/>
          <w:szCs w:val="24"/>
        </w:rPr>
      </w:pPr>
      <w:r w:rsidRPr="008B1F4D">
        <w:t>Digital Key Certificate</w:t>
      </w:r>
      <w:r w:rsidRPr="00B550D8">
        <w:rPr>
          <w:bCs/>
          <w:szCs w:val="24"/>
        </w:rPr>
        <w:t xml:space="preserve"> [H]</w:t>
      </w:r>
    </w:p>
    <w:p w14:paraId="289828CA" w14:textId="77777777" w:rsidR="005D6811" w:rsidRDefault="005D6811" w:rsidP="005D6811">
      <w:r>
        <w:t>All certificates shall be in X.509/ASN.1 format and shall be DER encoded.</w:t>
      </w:r>
    </w:p>
    <w:p w14:paraId="706187AD" w14:textId="77777777" w:rsidR="005D6811" w:rsidRDefault="005D6811" w:rsidP="00D23E0D">
      <w:pPr>
        <w:pStyle w:val="Heading4"/>
      </w:pPr>
      <w:bookmarkStart w:id="865" w:name="Error_Handling_for_the_first_NFC_session"/>
      <w:bookmarkStart w:id="866" w:name="_bookmark46"/>
      <w:bookmarkStart w:id="867" w:name="_Ref523412382"/>
      <w:bookmarkStart w:id="868" w:name="_Toc529482999"/>
      <w:bookmarkEnd w:id="865"/>
      <w:bookmarkEnd w:id="866"/>
      <w:r>
        <w:t>Error Handling for the first NFC</w:t>
      </w:r>
      <w:r>
        <w:rPr>
          <w:spacing w:val="-1"/>
        </w:rPr>
        <w:t xml:space="preserve"> </w:t>
      </w:r>
      <w:r>
        <w:t>session</w:t>
      </w:r>
      <w:bookmarkEnd w:id="867"/>
      <w:bookmarkEnd w:id="868"/>
    </w:p>
    <w:p w14:paraId="689EDDD3" w14:textId="77777777" w:rsidR="005D6811" w:rsidRPr="002603F2" w:rsidRDefault="005D6811" w:rsidP="002603F2">
      <w:r w:rsidRPr="002603F2">
        <w:t>The following errors may appear in the first session of the NFC pairing flow:</w:t>
      </w:r>
    </w:p>
    <w:p w14:paraId="31B0C9BC" w14:textId="77777777" w:rsidR="005D6811" w:rsidRPr="002603F2" w:rsidRDefault="005D6811" w:rsidP="002603F2">
      <w:pPr>
        <w:pStyle w:val="BulletList"/>
      </w:pPr>
      <w:r w:rsidRPr="002603F2">
        <w:t>General errors</w:t>
      </w:r>
    </w:p>
    <w:p w14:paraId="66380238" w14:textId="77777777" w:rsidR="005D6811" w:rsidRPr="002603F2" w:rsidRDefault="005D6811" w:rsidP="002603F2">
      <w:pPr>
        <w:pStyle w:val="BulletList"/>
        <w:numPr>
          <w:ilvl w:val="1"/>
          <w:numId w:val="2"/>
        </w:numPr>
      </w:pPr>
      <w:r w:rsidRPr="002603F2">
        <w:t>Communication error</w:t>
      </w:r>
    </w:p>
    <w:p w14:paraId="0DB9FEC8" w14:textId="77777777" w:rsidR="005D6811" w:rsidRPr="002603F2" w:rsidRDefault="005D6811" w:rsidP="002603F2">
      <w:pPr>
        <w:pStyle w:val="BulletList"/>
        <w:numPr>
          <w:ilvl w:val="2"/>
          <w:numId w:val="2"/>
        </w:numPr>
      </w:pPr>
      <w:r w:rsidRPr="002603F2">
        <w:t>RF transmission error</w:t>
      </w:r>
    </w:p>
    <w:p w14:paraId="336FE95E" w14:textId="77777777" w:rsidR="005D6811" w:rsidRPr="002603F2" w:rsidRDefault="005D6811" w:rsidP="002603F2">
      <w:pPr>
        <w:pStyle w:val="BulletList"/>
        <w:numPr>
          <w:ilvl w:val="2"/>
          <w:numId w:val="2"/>
        </w:numPr>
      </w:pPr>
      <w:r w:rsidRPr="002603F2">
        <w:t>owner removes device before end of protocol flow, i.e., no deselect command received before link loss</w:t>
      </w:r>
    </w:p>
    <w:p w14:paraId="67588327" w14:textId="77777777" w:rsidR="005D6811" w:rsidRPr="002603F2" w:rsidRDefault="005D6811" w:rsidP="002603F2">
      <w:pPr>
        <w:pStyle w:val="BulletList"/>
        <w:numPr>
          <w:ilvl w:val="1"/>
          <w:numId w:val="2"/>
        </w:numPr>
      </w:pPr>
      <w:r w:rsidRPr="002603F2">
        <w:t>commands not received in correct order</w:t>
      </w:r>
    </w:p>
    <w:p w14:paraId="49AC5E5C" w14:textId="77777777" w:rsidR="005D6811" w:rsidRPr="002603F2" w:rsidRDefault="005D6811" w:rsidP="002603F2">
      <w:pPr>
        <w:pStyle w:val="BulletList"/>
        <w:numPr>
          <w:ilvl w:val="1"/>
          <w:numId w:val="2"/>
        </w:numPr>
      </w:pPr>
      <w:r w:rsidRPr="002603F2">
        <w:t>unknown command received</w:t>
      </w:r>
    </w:p>
    <w:p w14:paraId="74ACDE8A" w14:textId="77777777" w:rsidR="005D6811" w:rsidRPr="002603F2" w:rsidRDefault="005D6811" w:rsidP="002603F2">
      <w:pPr>
        <w:pStyle w:val="BulletList"/>
        <w:numPr>
          <w:ilvl w:val="1"/>
          <w:numId w:val="2"/>
        </w:numPr>
      </w:pPr>
      <w:r w:rsidRPr="002603F2">
        <w:t>device sends other error status word</w:t>
      </w:r>
    </w:p>
    <w:p w14:paraId="26E23C49" w14:textId="77777777" w:rsidR="005D6811" w:rsidRPr="002603F2" w:rsidRDefault="005D6811" w:rsidP="002603F2">
      <w:pPr>
        <w:pStyle w:val="BulletList"/>
        <w:numPr>
          <w:ilvl w:val="1"/>
          <w:numId w:val="2"/>
        </w:numPr>
      </w:pPr>
      <w:r w:rsidRPr="002603F2">
        <w:lastRenderedPageBreak/>
        <w:t>implementation bug leading to timeout</w:t>
      </w:r>
    </w:p>
    <w:p w14:paraId="502F8294" w14:textId="77777777" w:rsidR="005D6811" w:rsidRPr="002603F2" w:rsidRDefault="005D6811" w:rsidP="002603F2">
      <w:pPr>
        <w:pStyle w:val="BulletList"/>
      </w:pPr>
      <w:r w:rsidRPr="002603F2">
        <w:t>SELECT command failure</w:t>
      </w:r>
    </w:p>
    <w:p w14:paraId="49B13B3C" w14:textId="77777777" w:rsidR="005D6811" w:rsidRPr="002603F2" w:rsidRDefault="005D6811" w:rsidP="002603F2">
      <w:pPr>
        <w:pStyle w:val="BulletList"/>
        <w:numPr>
          <w:ilvl w:val="1"/>
          <w:numId w:val="2"/>
        </w:numPr>
      </w:pPr>
      <w:r w:rsidRPr="002603F2">
        <w:t>owner pairing not activated on device</w:t>
      </w:r>
    </w:p>
    <w:p w14:paraId="2F3A53F9" w14:textId="77777777" w:rsidR="005D6811" w:rsidRPr="002603F2" w:rsidRDefault="005D6811" w:rsidP="002603F2">
      <w:pPr>
        <w:pStyle w:val="BulletList"/>
      </w:pPr>
      <w:r w:rsidRPr="002603F2">
        <w:t>SPAKE2+ protocol failure</w:t>
      </w:r>
    </w:p>
    <w:p w14:paraId="6BB455DD" w14:textId="77777777" w:rsidR="005D6811" w:rsidRPr="002603F2" w:rsidRDefault="005D6811" w:rsidP="002603F2">
      <w:pPr>
        <w:pStyle w:val="BulletList"/>
        <w:numPr>
          <w:ilvl w:val="1"/>
          <w:numId w:val="2"/>
        </w:numPr>
      </w:pPr>
      <w:r w:rsidRPr="002603F2">
        <w:t>wrong password entered on device</w:t>
      </w:r>
    </w:p>
    <w:p w14:paraId="004EFA66" w14:textId="77777777" w:rsidR="005D6811" w:rsidRPr="002603F2" w:rsidRDefault="005D6811" w:rsidP="002603F2">
      <w:pPr>
        <w:pStyle w:val="BulletList"/>
        <w:numPr>
          <w:ilvl w:val="1"/>
          <w:numId w:val="2"/>
        </w:numPr>
      </w:pPr>
      <w:r w:rsidRPr="002603F2">
        <w:t>maximum number of pairing attempts reached (enforced by the vehicle)</w:t>
      </w:r>
    </w:p>
    <w:p w14:paraId="70E8B8F3" w14:textId="77777777" w:rsidR="005D6811" w:rsidRPr="002603F2" w:rsidRDefault="005D6811" w:rsidP="002603F2">
      <w:pPr>
        <w:pStyle w:val="BulletList"/>
        <w:numPr>
          <w:ilvl w:val="1"/>
          <w:numId w:val="2"/>
        </w:numPr>
      </w:pPr>
      <w:r w:rsidRPr="002603F2">
        <w:t>protocol version mismatch</w:t>
      </w:r>
    </w:p>
    <w:p w14:paraId="2B0C2E54" w14:textId="77777777" w:rsidR="005D6811" w:rsidRPr="002603F2" w:rsidRDefault="005D6811" w:rsidP="002603F2">
      <w:pPr>
        <w:pStyle w:val="BulletList"/>
        <w:numPr>
          <w:ilvl w:val="1"/>
          <w:numId w:val="2"/>
        </w:numPr>
      </w:pPr>
      <w:r w:rsidRPr="002603F2">
        <w:t>vehicle sends OP CONTROL FLOW command with error indication</w:t>
      </w:r>
    </w:p>
    <w:p w14:paraId="0D5A0B89" w14:textId="77777777" w:rsidR="005D6811" w:rsidRPr="002603F2" w:rsidRDefault="005D6811" w:rsidP="002603F2">
      <w:pPr>
        <w:pStyle w:val="BulletList"/>
      </w:pPr>
      <w:r w:rsidRPr="002603F2">
        <w:t>Owner key creation on device side fails</w:t>
      </w:r>
    </w:p>
    <w:p w14:paraId="52793107" w14:textId="77777777" w:rsidR="005D6811" w:rsidRPr="002603F2" w:rsidRDefault="005D6811" w:rsidP="002603F2">
      <w:pPr>
        <w:pStyle w:val="BulletList"/>
        <w:numPr>
          <w:ilvl w:val="1"/>
          <w:numId w:val="2"/>
        </w:numPr>
      </w:pPr>
      <w:r w:rsidRPr="002603F2">
        <w:t>Vehicle Public Key Certificate [K] verification failed</w:t>
      </w:r>
    </w:p>
    <w:p w14:paraId="0E5AC478" w14:textId="77777777" w:rsidR="005D6811" w:rsidRPr="002603F2" w:rsidRDefault="005D6811" w:rsidP="002603F2">
      <w:pPr>
        <w:pStyle w:val="BulletList"/>
        <w:numPr>
          <w:ilvl w:val="1"/>
          <w:numId w:val="2"/>
        </w:numPr>
      </w:pPr>
      <w:r w:rsidRPr="002603F2">
        <w:t>Digital Key Creation Data inconsistency</w:t>
      </w:r>
    </w:p>
    <w:p w14:paraId="4B2FEAC9" w14:textId="77777777" w:rsidR="005D6811" w:rsidRPr="002603F2" w:rsidRDefault="005D6811" w:rsidP="002603F2">
      <w:pPr>
        <w:pStyle w:val="BulletList"/>
        <w:numPr>
          <w:ilvl w:val="1"/>
          <w:numId w:val="2"/>
        </w:numPr>
      </w:pPr>
      <w:r w:rsidRPr="002603F2">
        <w:t>Digital Key configuration not allowed</w:t>
      </w:r>
    </w:p>
    <w:p w14:paraId="084F0DE5" w14:textId="77777777" w:rsidR="005D6811" w:rsidRPr="002603F2" w:rsidRDefault="005D6811" w:rsidP="002603F2">
      <w:pPr>
        <w:pStyle w:val="BulletList"/>
        <w:numPr>
          <w:ilvl w:val="1"/>
          <w:numId w:val="2"/>
        </w:numPr>
      </w:pPr>
      <w:r w:rsidRPr="002603F2">
        <w:t>not enough memory in applet to create the Digital Key</w:t>
      </w:r>
    </w:p>
    <w:p w14:paraId="5BD4BABE" w14:textId="77777777" w:rsidR="005D6811" w:rsidRPr="008B1F4D" w:rsidRDefault="005D6811" w:rsidP="002603F2">
      <w:pPr>
        <w:pStyle w:val="Normal-SpaceAbove"/>
      </w:pPr>
      <w:r w:rsidRPr="008B1F4D">
        <w:t>The device shall enforce that the vehicle sends the commands in the specified order. If this does not occur, the device shall abort the transaction with the error code “Command used out of sequence.”</w:t>
      </w:r>
    </w:p>
    <w:p w14:paraId="0B0CFFD7" w14:textId="77777777" w:rsidR="005D6811" w:rsidRPr="008B1F4D" w:rsidRDefault="005D6811" w:rsidP="008B1F4D">
      <w:r w:rsidRPr="008B1F4D">
        <w:t>Vehicle and device shall allow up to a maximum of seven retries (using try_cnt, try counter) of the first session. If the maximum number of cumulated failures is reached, vehicle or device shall end the pairing mode and re-provision a new SPAKE2+ verifier.</w:t>
      </w:r>
    </w:p>
    <w:p w14:paraId="0CBF9567" w14:textId="77777777" w:rsidR="005D6811" w:rsidRPr="008B1F4D" w:rsidRDefault="005D6811" w:rsidP="008B1F4D">
      <w:r w:rsidRPr="008B1F4D">
        <w:t xml:space="preserve">When no matching protocol versions for SPAKE2+ or Digital Key transaction protocol can be found by the vehicle, it shall send an appropriate OP CONTROL FLOW command (namely, “abort”) and shall not send the SPAKE2+ REQUEST command. In this case the device does not expect additional commands from the vehicle. </w:t>
      </w:r>
    </w:p>
    <w:p w14:paraId="2CD35009" w14:textId="77777777" w:rsidR="005D6811" w:rsidRPr="008B1F4D" w:rsidRDefault="005D6811" w:rsidP="008B1F4D">
      <w:r w:rsidRPr="008B1F4D">
        <w:t>After the OP CONTROL FLOW command, the vehicle shall perform the NFC link teardown procedure followed by the NFC reset procedure, before a new or updated device is ready to begin the first step in owner pairing (Phase 2) again.</w:t>
      </w:r>
    </w:p>
    <w:p w14:paraId="41B224EA" w14:textId="058DF632" w:rsidR="005D6811" w:rsidRPr="008B1F4D" w:rsidRDefault="005D6811" w:rsidP="008B1F4D">
      <w:r w:rsidRPr="008B1F4D">
        <w:t xml:space="preserve">In the case of a failed transaction due to tearing that cannot be compensated by the contactless protocol, the vehicle shall perform the NFC reset procedure (as defined in Section </w:t>
      </w:r>
      <w:r w:rsidRPr="00D82A98">
        <w:rPr>
          <w:rStyle w:val="CrossRef"/>
        </w:rPr>
        <w:fldChar w:fldCharType="begin"/>
      </w:r>
      <w:r w:rsidRPr="00D82A98">
        <w:rPr>
          <w:rStyle w:val="CrossRef"/>
        </w:rPr>
        <w:instrText xml:space="preserve"> REF _Ref10408333 \n \h </w:instrText>
      </w:r>
      <w:r w:rsidRPr="00D82A98">
        <w:rPr>
          <w:rStyle w:val="CrossRef"/>
        </w:rPr>
      </w:r>
      <w:r w:rsidRPr="00D82A98">
        <w:rPr>
          <w:rStyle w:val="CrossRef"/>
        </w:rPr>
        <w:fldChar w:fldCharType="separate"/>
      </w:r>
      <w:r w:rsidR="00D81990">
        <w:rPr>
          <w:rStyle w:val="CrossRef"/>
        </w:rPr>
        <w:t>3.2.4</w:t>
      </w:r>
      <w:r w:rsidRPr="00D82A98">
        <w:rPr>
          <w:rStyle w:val="CrossRef"/>
        </w:rPr>
        <w:fldChar w:fldCharType="end"/>
      </w:r>
      <w:r w:rsidRPr="008B1F4D">
        <w:t xml:space="preserve">) and start the NFC polling and link setup procedure. </w:t>
      </w:r>
    </w:p>
    <w:p w14:paraId="6A3EEEF6" w14:textId="77777777" w:rsidR="005D6811" w:rsidRPr="008B1F4D" w:rsidRDefault="005D6811" w:rsidP="008B1F4D">
      <w:r w:rsidRPr="008B1F4D">
        <w:t>In case of an application timeout (not on contactless protocol level), the vehicle shall send an OP CONTROL FLOW command indicating a timeout error.</w:t>
      </w:r>
    </w:p>
    <w:p w14:paraId="0B6237ED" w14:textId="77777777" w:rsidR="005D6811" w:rsidRPr="008B1F4D" w:rsidRDefault="005D6811" w:rsidP="008B1F4D">
      <w:bookmarkStart w:id="869" w:name="_bookmark47"/>
      <w:bookmarkEnd w:id="869"/>
      <w:r w:rsidRPr="008B1F4D">
        <w:t xml:space="preserve">If any error occurs during the first NFC session before key creation, no Digital Key shall be created in the Digital Key applet. </w:t>
      </w:r>
    </w:p>
    <w:p w14:paraId="5208296E" w14:textId="77777777" w:rsidR="005D6811" w:rsidRPr="008B1F4D" w:rsidRDefault="005D6811" w:rsidP="008B1F4D">
      <w:r w:rsidRPr="008B1F4D">
        <w:t xml:space="preserve">When a communication error occurs, the Digital Key framework shall not delete the Digital Key and shall wait for the vehicle to retry the flow. </w:t>
      </w:r>
    </w:p>
    <w:p w14:paraId="7CEF0459" w14:textId="4B8F55C8" w:rsidR="008B1F4D" w:rsidRDefault="008B1F4D" w:rsidP="008B1F4D">
      <w:pPr>
        <w:rPr>
          <w:color w:val="000000" w:themeColor="text1"/>
        </w:rPr>
      </w:pPr>
      <w:r w:rsidRPr="008B1F4D">
        <w:t>If a device sends an error SW (i.e., SW not equal 9000</w:t>
      </w:r>
      <w:r w:rsidRPr="007017D4">
        <w:rPr>
          <w:color w:val="000000" w:themeColor="text1"/>
          <w:vertAlign w:val="subscript"/>
        </w:rPr>
        <w:t>h</w:t>
      </w:r>
      <w:r w:rsidRPr="008B1F4D">
        <w:t xml:space="preserve"> or 61</w:t>
      </w:r>
      <w:r w:rsidR="00D525CF">
        <w:t>XX</w:t>
      </w:r>
      <w:r w:rsidRPr="007017D4">
        <w:rPr>
          <w:color w:val="000000" w:themeColor="text1"/>
          <w:vertAlign w:val="subscript"/>
        </w:rPr>
        <w:t>h</w:t>
      </w:r>
      <w:r w:rsidRPr="008B1F4D">
        <w:t xml:space="preserve">) which is listed in the table below, the listed behavior shall occur. </w:t>
      </w:r>
    </w:p>
    <w:p w14:paraId="6D2E3BF8" w14:textId="333613AF" w:rsidR="008B1F4D" w:rsidRDefault="008B1F4D" w:rsidP="008658FF">
      <w:pPr>
        <w:pStyle w:val="CaptionTable"/>
      </w:pPr>
      <w:bookmarkStart w:id="870" w:name="_Ref61690968"/>
      <w:bookmarkStart w:id="871" w:name="_Toc62126686"/>
      <w:bookmarkStart w:id="872" w:name="_Toc62127535"/>
      <w:bookmarkStart w:id="873" w:name="_Toc118223039"/>
      <w:r>
        <w:lastRenderedPageBreak/>
        <w:t xml:space="preserve">Table </w:t>
      </w:r>
      <w:fldSimple w:instr=" STYLEREF 1 \s ">
        <w:r w:rsidR="00D81990">
          <w:rPr>
            <w:noProof/>
          </w:rPr>
          <w:t>6</w:t>
        </w:r>
      </w:fldSimple>
      <w:r w:rsidR="00183237">
        <w:noBreakHyphen/>
      </w:r>
      <w:fldSimple w:instr=" SEQ Table \* ARABIC \s 1 ">
        <w:r w:rsidR="00D81990">
          <w:rPr>
            <w:noProof/>
          </w:rPr>
          <w:t>1</w:t>
        </w:r>
      </w:fldSimple>
      <w:bookmarkEnd w:id="870"/>
      <w:r>
        <w:t xml:space="preserve">: </w:t>
      </w:r>
      <w:r w:rsidRPr="00317FC7">
        <w:t>Error SW Condition List 1.</w:t>
      </w:r>
      <w:bookmarkEnd w:id="871"/>
      <w:bookmarkEnd w:id="872"/>
      <w:bookmarkEnd w:id="87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524"/>
        <w:gridCol w:w="1475"/>
        <w:gridCol w:w="3125"/>
        <w:gridCol w:w="3226"/>
      </w:tblGrid>
      <w:tr w:rsidR="008B1F4D" w14:paraId="49E3552E" w14:textId="77777777" w:rsidTr="008B1F4D">
        <w:trPr>
          <w:trHeight w:val="357"/>
          <w:tblHeader/>
        </w:trPr>
        <w:tc>
          <w:tcPr>
            <w:tcW w:w="81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8CC8738" w14:textId="77777777" w:rsidR="008B1F4D" w:rsidRPr="00DF46B6" w:rsidRDefault="008B1F4D" w:rsidP="008B1F4D">
            <w:pPr>
              <w:pStyle w:val="TableHead-Centered"/>
            </w:pPr>
            <w:r w:rsidRPr="00BF3BDF">
              <w:t>Command</w:t>
            </w:r>
          </w:p>
        </w:tc>
        <w:tc>
          <w:tcPr>
            <w:tcW w:w="78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596C589E" w14:textId="77777777" w:rsidR="008B1F4D" w:rsidRPr="00DF46B6" w:rsidRDefault="008B1F4D" w:rsidP="008B1F4D">
            <w:pPr>
              <w:pStyle w:val="TableHead-Centered"/>
            </w:pPr>
            <w:r w:rsidRPr="00DF46B6">
              <w:t>Error SW</w:t>
            </w:r>
          </w:p>
        </w:tc>
        <w:tc>
          <w:tcPr>
            <w:tcW w:w="167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C90872E" w14:textId="77777777" w:rsidR="008B1F4D" w:rsidRPr="00DF46B6" w:rsidRDefault="008B1F4D" w:rsidP="008B1F4D">
            <w:pPr>
              <w:pStyle w:val="TableHead-Centered"/>
            </w:pPr>
            <w:r w:rsidRPr="00DF46B6">
              <w:rPr>
                <w:w w:val="105"/>
              </w:rPr>
              <w:t>Device Action</w:t>
            </w:r>
          </w:p>
        </w:tc>
        <w:tc>
          <w:tcPr>
            <w:tcW w:w="172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3F9ECB20" w14:textId="77777777" w:rsidR="008B1F4D" w:rsidRPr="00DF46B6" w:rsidRDefault="008B1F4D" w:rsidP="008B1F4D">
            <w:pPr>
              <w:pStyle w:val="TableHead-Centered"/>
            </w:pPr>
            <w:r w:rsidRPr="00DF46B6">
              <w:t>Vehicle Action</w:t>
            </w:r>
          </w:p>
        </w:tc>
      </w:tr>
      <w:tr w:rsidR="008B1F4D" w14:paraId="15F2685C" w14:textId="77777777" w:rsidTr="008B1F4D">
        <w:trPr>
          <w:trHeight w:val="357"/>
        </w:trPr>
        <w:tc>
          <w:tcPr>
            <w:tcW w:w="815" w:type="pct"/>
            <w:tcBorders>
              <w:top w:val="single" w:sz="4" w:space="0" w:color="000000" w:themeColor="text1"/>
            </w:tcBorders>
          </w:tcPr>
          <w:p w14:paraId="31479549" w14:textId="77777777" w:rsidR="008B1F4D" w:rsidRDefault="008B1F4D" w:rsidP="008B1F4D">
            <w:pPr>
              <w:pStyle w:val="TableText-Centered"/>
            </w:pPr>
            <w:r w:rsidRPr="00BF3BDF">
              <w:t>SPAKE2+ VERIFY</w:t>
            </w:r>
          </w:p>
        </w:tc>
        <w:tc>
          <w:tcPr>
            <w:tcW w:w="789" w:type="pct"/>
            <w:tcBorders>
              <w:top w:val="single" w:sz="4" w:space="0" w:color="000000" w:themeColor="text1"/>
            </w:tcBorders>
          </w:tcPr>
          <w:p w14:paraId="2236E79D" w14:textId="77777777" w:rsidR="008B1F4D" w:rsidRDefault="008B1F4D" w:rsidP="008B1F4D">
            <w:pPr>
              <w:pStyle w:val="TableText-Centered"/>
            </w:pPr>
            <w:r>
              <w:t>6A88</w:t>
            </w:r>
            <w:r w:rsidRPr="00BF3BDF">
              <w:rPr>
                <w:vertAlign w:val="subscript"/>
              </w:rPr>
              <w:t>h</w:t>
            </w:r>
          </w:p>
        </w:tc>
        <w:tc>
          <w:tcPr>
            <w:tcW w:w="1671" w:type="pct"/>
            <w:tcBorders>
              <w:top w:val="single" w:sz="4" w:space="0" w:color="000000" w:themeColor="text1"/>
            </w:tcBorders>
          </w:tcPr>
          <w:p w14:paraId="2F604090" w14:textId="77777777" w:rsidR="008B1F4D" w:rsidRDefault="008B1F4D" w:rsidP="008B1F4D">
            <w:pPr>
              <w:pStyle w:val="TableText-Centered"/>
              <w:rPr>
                <w:w w:val="105"/>
              </w:rPr>
            </w:pPr>
            <w:r>
              <w:rPr>
                <w:w w:val="105"/>
              </w:rPr>
              <w:t>Stop HCE</w:t>
            </w:r>
          </w:p>
          <w:p w14:paraId="1A999594" w14:textId="77777777" w:rsidR="008B1F4D" w:rsidRDefault="008B1F4D" w:rsidP="008B1F4D">
            <w:pPr>
              <w:pStyle w:val="TableText-Centered"/>
            </w:pPr>
            <w:r>
              <w:t>UI: “Wrong Password”</w:t>
            </w:r>
          </w:p>
        </w:tc>
        <w:tc>
          <w:tcPr>
            <w:tcW w:w="1725" w:type="pct"/>
            <w:tcBorders>
              <w:top w:val="single" w:sz="4" w:space="0" w:color="000000" w:themeColor="text1"/>
            </w:tcBorders>
          </w:tcPr>
          <w:p w14:paraId="110C0A43" w14:textId="77777777" w:rsidR="008B1F4D" w:rsidRDefault="008B1F4D" w:rsidP="008B1F4D">
            <w:pPr>
              <w:pStyle w:val="TableText-Centered"/>
            </w:pPr>
            <w:r>
              <w:rPr>
                <w:w w:val="105"/>
              </w:rPr>
              <w:t>Reset</w:t>
            </w:r>
          </w:p>
        </w:tc>
      </w:tr>
    </w:tbl>
    <w:p w14:paraId="6A7C19B5" w14:textId="66FE86D1" w:rsidR="008B1F4D" w:rsidRPr="008B1F4D" w:rsidRDefault="008B1F4D" w:rsidP="002603F2">
      <w:pPr>
        <w:pStyle w:val="Normal-SpaceAbove"/>
      </w:pPr>
      <w:r w:rsidRPr="008B1F4D">
        <w:t xml:space="preserve">When a </w:t>
      </w:r>
      <w:r w:rsidR="00B14737">
        <w:t>u</w:t>
      </w:r>
      <w:r w:rsidRPr="008B1F4D">
        <w:t>nlisted error SW is sent, the error counter shall be increased, and the flow shall be retried if the counter has not yet reached the maximum.</w:t>
      </w:r>
    </w:p>
    <w:p w14:paraId="35F32692" w14:textId="77777777" w:rsidR="008B1F4D" w:rsidRPr="008B1F4D" w:rsidRDefault="008B1F4D" w:rsidP="008B1F4D">
      <w:r w:rsidRPr="008B1F4D">
        <w:t xml:space="preserve">When an error is indicated in an OP CONTROL FLOW command after the Digital Key is created and the vehicle rejects the pairing due to failing verification of the Digital Key Certificate data, the Digital Key framework shall delete the Digital Key that has been created. </w:t>
      </w:r>
    </w:p>
    <w:p w14:paraId="4C1B8582" w14:textId="77777777" w:rsidR="008B1F4D" w:rsidRPr="008B1F4D" w:rsidRDefault="008B1F4D" w:rsidP="008B1F4D">
      <w:r w:rsidRPr="008B1F4D">
        <w:t xml:space="preserve">On receipt of an OP CONTROL FLOW command indicating a timeout error, if the maximum number of cumulated failures is reached, vehicle or device shall end the pairing mode. The user shall request a restart of the owner pairing procedure for which the Vehicle OEM Server has to re-provision a new SPAKE2+ verifier and password. </w:t>
      </w:r>
    </w:p>
    <w:p w14:paraId="56DD973B" w14:textId="54DABA17" w:rsidR="008B1F4D" w:rsidRPr="008B1F4D" w:rsidRDefault="008B1F4D" w:rsidP="008B1F4D">
      <w:r w:rsidRPr="008B1F4D">
        <w:t>When the device detects a link loss or receives an unexpected command without receiving an OP CONTROL FLOW command immediately beforehand, the transaction shall be considered as failed and should be allowed to be repeated a limited number of times (e.g.</w:t>
      </w:r>
      <w:r w:rsidR="00D525CF">
        <w:t>,</w:t>
      </w:r>
      <w:r w:rsidRPr="008B1F4D">
        <w:t xml:space="preserve"> 5). </w:t>
      </w:r>
    </w:p>
    <w:p w14:paraId="0DFF8575" w14:textId="431B138B" w:rsidR="008B1F4D" w:rsidRPr="008B1F4D" w:rsidRDefault="008B1F4D" w:rsidP="008B1F4D">
      <w:r w:rsidRPr="008B1F4D">
        <w:t>When the Digital Key has been created but the Digital Key Certificate [H] has not been requested by the vehicle, the Digital Key shall not be usable.</w:t>
      </w:r>
    </w:p>
    <w:p w14:paraId="1EAF96DF" w14:textId="11A29CF2" w:rsidR="008B1F4D" w:rsidRPr="008B1F4D" w:rsidRDefault="008B1F4D" w:rsidP="008B1F4D">
      <w:r w:rsidRPr="008B1F4D">
        <w:t xml:space="preserve">A policy on the vehicle side </w:t>
      </w:r>
      <w:r w:rsidR="00805335">
        <w:t>shall</w:t>
      </w:r>
      <w:r w:rsidR="00805335" w:rsidRPr="008B1F4D">
        <w:t xml:space="preserve"> </w:t>
      </w:r>
      <w:r w:rsidRPr="008B1F4D">
        <w:t>limit the number of unsuccessful owner pairing attempts per set of pairing password/vehicle verifier to seven</w:t>
      </w:r>
      <w:r w:rsidR="00805335">
        <w:t xml:space="preserve"> as outlined in Section </w:t>
      </w:r>
      <w:r w:rsidR="00805335">
        <w:fldChar w:fldCharType="begin"/>
      </w:r>
      <w:r w:rsidR="00805335">
        <w:instrText xml:space="preserve"> REF _Ref101174473 \r \h </w:instrText>
      </w:r>
      <w:r w:rsidR="00805335">
        <w:fldChar w:fldCharType="separate"/>
      </w:r>
      <w:r w:rsidR="00D81990">
        <w:t>5.1.2</w:t>
      </w:r>
      <w:r w:rsidR="00805335">
        <w:fldChar w:fldCharType="end"/>
      </w:r>
      <w:r w:rsidRPr="008B1F4D">
        <w:t>. When a successful pairing is completed or when the maximum number of failed pairing attempts is reached, the vehicle shall delete the verifier immediately. In case of a successful owner pairing, the verifier shall not be updated before the vehicle has verified the key tracking signature unless it was invalidated for a different reason.</w:t>
      </w:r>
    </w:p>
    <w:p w14:paraId="513BB9C9" w14:textId="5F355101" w:rsidR="008B1F4D" w:rsidRDefault="008B1F4D" w:rsidP="008B1F4D">
      <w:r w:rsidRPr="008B1F4D">
        <w:t>When the owner pairing flow is permanently aborted (e.g., via timeout on device, maximum number of retries reached, etc.), the created Digital Key shall be deleted by the device.</w:t>
      </w:r>
    </w:p>
    <w:p w14:paraId="19DD6A03" w14:textId="4DCC746F" w:rsidR="007E668E" w:rsidRPr="007E668E" w:rsidRDefault="004A50BB" w:rsidP="007E668E">
      <w:r w:rsidRPr="004A50BB">
        <w:t>During owner pairing Phase 2, the device shall prevent selection of the Digital Key applet by the vehicle and shall respond to SELECT Digital Key applet AID with Status Word (SW) = 6A82.</w:t>
      </w:r>
    </w:p>
    <w:p w14:paraId="1B717945" w14:textId="6B4600BD" w:rsidR="007E668E" w:rsidRPr="007E668E" w:rsidRDefault="007E668E" w:rsidP="008B1F4D"/>
    <w:p w14:paraId="7B532683" w14:textId="77777777" w:rsidR="008B1F4D" w:rsidRDefault="008B1F4D" w:rsidP="00E00FC9">
      <w:pPr>
        <w:pStyle w:val="Heading3"/>
        <w:ind w:left="720"/>
      </w:pPr>
      <w:bookmarkStart w:id="874" w:name="_Toc529483000"/>
      <w:bookmarkStart w:id="875" w:name="_Ref23160997"/>
      <w:bookmarkStart w:id="876" w:name="_Toc52275616"/>
      <w:bookmarkStart w:id="877" w:name="_Ref64563470"/>
      <w:bookmarkStart w:id="878" w:name="_Toc64811954"/>
      <w:bookmarkStart w:id="879" w:name="_Toc112706067"/>
      <w:bookmarkStart w:id="880" w:name="_Toc118219441"/>
      <w:bookmarkStart w:id="881" w:name="_Toc118222553"/>
      <w:r>
        <w:t>Phase 3: Second Session with NFC</w:t>
      </w:r>
      <w:r w:rsidRPr="00E00FC9">
        <w:t xml:space="preserve"> </w:t>
      </w:r>
      <w:r>
        <w:t>Reader</w:t>
      </w:r>
      <w:bookmarkEnd w:id="874"/>
      <w:bookmarkEnd w:id="875"/>
      <w:bookmarkEnd w:id="876"/>
      <w:bookmarkEnd w:id="877"/>
      <w:bookmarkEnd w:id="878"/>
      <w:bookmarkEnd w:id="879"/>
      <w:bookmarkEnd w:id="880"/>
      <w:bookmarkEnd w:id="881"/>
    </w:p>
    <w:p w14:paraId="3FF96F45" w14:textId="18E1F6C4" w:rsidR="008B1F4D" w:rsidRPr="008B1F4D" w:rsidRDefault="008B1F4D" w:rsidP="008B1F4D">
      <w:r w:rsidRPr="008B1F4D">
        <w:t>The second NFC session is executed between vehicle and Digital Key applet as described in</w:t>
      </w:r>
      <w:r w:rsidR="00DB6678">
        <w:t xml:space="preserve"> </w:t>
      </w:r>
      <w:r w:rsidR="00DB6678" w:rsidRPr="00461B7C">
        <w:rPr>
          <w:rStyle w:val="CrossRef"/>
        </w:rPr>
        <w:fldChar w:fldCharType="begin"/>
      </w:r>
      <w:r w:rsidR="00DB6678" w:rsidRPr="00461B7C">
        <w:rPr>
          <w:rStyle w:val="CrossRef"/>
        </w:rPr>
        <w:instrText xml:space="preserve"> REF _Ref61687138 \h </w:instrText>
      </w:r>
      <w:r w:rsidR="00DB6678" w:rsidRPr="00461B7C">
        <w:rPr>
          <w:rStyle w:val="CrossRef"/>
        </w:rPr>
      </w:r>
      <w:r w:rsidR="00DB6678" w:rsidRPr="00461B7C">
        <w:rPr>
          <w:rStyle w:val="CrossRef"/>
        </w:rPr>
        <w:fldChar w:fldCharType="separate"/>
      </w:r>
      <w:r w:rsidR="00D81990">
        <w:t xml:space="preserve">Figure </w:t>
      </w:r>
      <w:r w:rsidR="00D81990">
        <w:rPr>
          <w:noProof/>
        </w:rPr>
        <w:t>6</w:t>
      </w:r>
      <w:r w:rsidR="00D81990">
        <w:noBreakHyphen/>
      </w:r>
      <w:r w:rsidR="00D81990">
        <w:rPr>
          <w:noProof/>
        </w:rPr>
        <w:t>8</w:t>
      </w:r>
      <w:r w:rsidR="00DB6678" w:rsidRPr="00461B7C">
        <w:rPr>
          <w:rStyle w:val="CrossRef"/>
        </w:rPr>
        <w:fldChar w:fldCharType="end"/>
      </w:r>
      <w:r w:rsidRPr="008B1F4D">
        <w:t>.</w:t>
      </w:r>
    </w:p>
    <w:p w14:paraId="5F2E7152" w14:textId="2FD90660" w:rsidR="008B1F4D" w:rsidRDefault="008B1F4D" w:rsidP="00D23E0D">
      <w:pPr>
        <w:pStyle w:val="Heading4"/>
      </w:pPr>
      <w:bookmarkStart w:id="882" w:name="_Toc529483005"/>
      <w:r>
        <w:t>Steps 3</w:t>
      </w:r>
      <w:r w:rsidR="00FD00C3">
        <w:t xml:space="preserve"> to </w:t>
      </w:r>
      <w:r>
        <w:t xml:space="preserve">12: Standard </w:t>
      </w:r>
      <w:r>
        <w:rPr>
          <w:spacing w:val="-3"/>
        </w:rPr>
        <w:t xml:space="preserve">Transaction </w:t>
      </w:r>
      <w:bookmarkEnd w:id="882"/>
    </w:p>
    <w:p w14:paraId="13BE4D07" w14:textId="4E8AC7D8" w:rsidR="008B1F4D" w:rsidRPr="008B1F4D" w:rsidRDefault="008B1F4D" w:rsidP="008B1F4D">
      <w:r w:rsidRPr="008B1F4D">
        <w:t>The vehicle shall select the Digital Key applet and execute a standard transaction (step 3</w:t>
      </w:r>
      <w:r w:rsidR="008A6D64">
        <w:t>–</w:t>
      </w:r>
      <w:r w:rsidRPr="008B1F4D">
        <w:t xml:space="preserve">6; see Section </w:t>
      </w:r>
      <w:r w:rsidRPr="00D82A98">
        <w:rPr>
          <w:rStyle w:val="CrossRef"/>
        </w:rPr>
        <w:fldChar w:fldCharType="begin"/>
      </w:r>
      <w:r w:rsidRPr="00D82A98">
        <w:rPr>
          <w:rStyle w:val="CrossRef"/>
        </w:rPr>
        <w:instrText xml:space="preserve"> REF _Ref525860019 \r \h </w:instrText>
      </w:r>
      <w:r w:rsidRPr="00D82A98">
        <w:rPr>
          <w:rStyle w:val="CrossRef"/>
        </w:rPr>
      </w:r>
      <w:r w:rsidRPr="00D82A98">
        <w:rPr>
          <w:rStyle w:val="CrossRef"/>
        </w:rPr>
        <w:fldChar w:fldCharType="separate"/>
      </w:r>
      <w:r w:rsidR="00D81990">
        <w:rPr>
          <w:rStyle w:val="CrossRef"/>
        </w:rPr>
        <w:t>7</w:t>
      </w:r>
      <w:r w:rsidRPr="00D82A98">
        <w:rPr>
          <w:rStyle w:val="CrossRef"/>
        </w:rPr>
        <w:fldChar w:fldCharType="end"/>
      </w:r>
      <w:r w:rsidRPr="008B1F4D">
        <w:t>)</w:t>
      </w:r>
      <w:r w:rsidR="008A6D64">
        <w:t xml:space="preserve"> </w:t>
      </w:r>
      <w:r w:rsidRPr="008B1F4D">
        <w:t>using transaction type 07</w:t>
      </w:r>
      <w:r w:rsidR="008A6D64" w:rsidRPr="006423A7">
        <w:rPr>
          <w:vertAlign w:val="subscript"/>
        </w:rPr>
        <w:t>h</w:t>
      </w:r>
      <w:r w:rsidRPr="008B1F4D">
        <w:t xml:space="preserve"> (s</w:t>
      </w:r>
      <w:r w:rsidR="00DB6678">
        <w:t xml:space="preserve">ee </w:t>
      </w:r>
      <w:r w:rsidR="00DB6678" w:rsidRPr="00461B7C">
        <w:rPr>
          <w:rStyle w:val="CrossRef"/>
          <w:highlight w:val="cyan"/>
        </w:rPr>
        <w:fldChar w:fldCharType="begin"/>
      </w:r>
      <w:r w:rsidR="00DB6678" w:rsidRPr="00461B7C">
        <w:rPr>
          <w:rStyle w:val="CrossRef"/>
        </w:rPr>
        <w:instrText xml:space="preserve"> REF _Ref61687301 \h </w:instrText>
      </w:r>
      <w:r w:rsidR="00DB6678" w:rsidRPr="00461B7C">
        <w:rPr>
          <w:rStyle w:val="CrossRef"/>
          <w:highlight w:val="cyan"/>
        </w:rPr>
      </w:r>
      <w:r w:rsidR="00DB6678" w:rsidRPr="00461B7C">
        <w:rPr>
          <w:rStyle w:val="CrossRef"/>
          <w:highlight w:val="cyan"/>
        </w:rPr>
        <w:fldChar w:fldCharType="separate"/>
      </w:r>
      <w:r w:rsidR="00D81990">
        <w:t xml:space="preserve">Table </w:t>
      </w:r>
      <w:r w:rsidR="00D81990">
        <w:rPr>
          <w:noProof/>
        </w:rPr>
        <w:t>9</w:t>
      </w:r>
      <w:r w:rsidR="00D81990">
        <w:noBreakHyphen/>
      </w:r>
      <w:r w:rsidR="00D81990">
        <w:rPr>
          <w:noProof/>
        </w:rPr>
        <w:t>1</w:t>
      </w:r>
      <w:r w:rsidR="00DB6678" w:rsidRPr="00461B7C">
        <w:rPr>
          <w:rStyle w:val="CrossRef"/>
          <w:highlight w:val="cyan"/>
        </w:rPr>
        <w:fldChar w:fldCharType="end"/>
      </w:r>
      <w:r w:rsidRPr="008B1F4D">
        <w:t>).</w:t>
      </w:r>
    </w:p>
    <w:p w14:paraId="069DD126" w14:textId="3D765480" w:rsidR="008B1F4D" w:rsidRPr="008B1F4D" w:rsidRDefault="008B1F4D" w:rsidP="008B1F4D">
      <w:r w:rsidRPr="008B1F4D">
        <w:t>If the vehicle did not write the opaque attestation as shown in step 13 in</w:t>
      </w:r>
      <w:r w:rsidR="00AC3442">
        <w:t xml:space="preserve"> </w:t>
      </w:r>
      <w:r w:rsidR="00AC3442" w:rsidRPr="00AC3442">
        <w:rPr>
          <w:rStyle w:val="CrossRef"/>
        </w:rPr>
        <w:fldChar w:fldCharType="begin"/>
      </w:r>
      <w:r w:rsidR="00AC3442" w:rsidRPr="00AC3442">
        <w:rPr>
          <w:rStyle w:val="CrossRef"/>
        </w:rPr>
        <w:instrText xml:space="preserve"> REF _Ref61621278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sidRPr="00D81990">
        <w:rPr>
          <w:rStyle w:val="CrossRef"/>
        </w:rPr>
        <w:t>Figure 6</w:t>
      </w:r>
      <w:r w:rsidR="00D81990" w:rsidRPr="00D81990">
        <w:rPr>
          <w:rStyle w:val="CrossRef"/>
        </w:rPr>
        <w:noBreakHyphen/>
        <w:t>3</w:t>
      </w:r>
      <w:r w:rsidR="00AC3442" w:rsidRPr="00AC3442">
        <w:rPr>
          <w:rStyle w:val="CrossRef"/>
        </w:rPr>
        <w:fldChar w:fldCharType="end"/>
      </w:r>
      <w:r w:rsidR="00AC3442">
        <w:t xml:space="preserve"> </w:t>
      </w:r>
      <w:r w:rsidRPr="008B1F4D">
        <w:t>(i.e.</w:t>
      </w:r>
      <w:r w:rsidR="00417B04">
        <w:t>,</w:t>
      </w:r>
      <w:r w:rsidRPr="008B1F4D">
        <w:t xml:space="preserve"> no WRITE DATA command is sent by vehicle), then the vehicle shall first write the opaque attestation into the private mailbox.</w:t>
      </w:r>
      <w:r w:rsidR="00417B04">
        <w:t xml:space="preserve"> </w:t>
      </w:r>
      <w:r w:rsidRPr="008B1F4D">
        <w:t>If the immobilizer token is required and retrieved from vehicle, it shall be written into the confidential mailbox of the owner Digital Key in the Digital Key applet.</w:t>
      </w:r>
    </w:p>
    <w:p w14:paraId="6F6D5CD8" w14:textId="7D749E55" w:rsidR="008B1F4D" w:rsidRPr="008B1F4D" w:rsidRDefault="008B1F4D" w:rsidP="008B1F4D">
      <w:r w:rsidRPr="008B1F4D">
        <w:lastRenderedPageBreak/>
        <w:t>In order to write the appropriate data structures into the confidential and private mailboxes, the vehicle shall use the EXCHANGE command (see Section</w:t>
      </w:r>
      <w:r w:rsidR="005C0F31">
        <w:t xml:space="preserve"> </w:t>
      </w:r>
      <w:r w:rsidR="005C0F31" w:rsidRPr="005C0F31">
        <w:rPr>
          <w:rStyle w:val="CrossRef"/>
        </w:rPr>
        <w:fldChar w:fldCharType="begin"/>
      </w:r>
      <w:r w:rsidR="005C0F31" w:rsidRPr="005C0F31">
        <w:rPr>
          <w:rStyle w:val="CrossRef"/>
        </w:rPr>
        <w:instrText xml:space="preserve"> REF _Ref61674368 \r \h </w:instrText>
      </w:r>
      <w:r w:rsidR="005C0F31" w:rsidRPr="005C0F31">
        <w:rPr>
          <w:rStyle w:val="CrossRef"/>
        </w:rPr>
      </w:r>
      <w:r w:rsidR="005C0F31" w:rsidRPr="005C0F31">
        <w:rPr>
          <w:rStyle w:val="CrossRef"/>
        </w:rPr>
        <w:fldChar w:fldCharType="separate"/>
      </w:r>
      <w:r w:rsidR="00D81990">
        <w:rPr>
          <w:rStyle w:val="CrossRef"/>
        </w:rPr>
        <w:t>15.3.2.15</w:t>
      </w:r>
      <w:r w:rsidR="005C0F31" w:rsidRPr="005C0F31">
        <w:rPr>
          <w:rStyle w:val="CrossRef"/>
        </w:rPr>
        <w:fldChar w:fldCharType="end"/>
      </w:r>
      <w:r w:rsidRPr="008B1F4D">
        <w:t>) with the appropriate parameters to:</w:t>
      </w:r>
    </w:p>
    <w:p w14:paraId="518FB398" w14:textId="2F3CFD0D" w:rsidR="008B1F4D" w:rsidRPr="008B1F4D" w:rsidRDefault="00A46AB5" w:rsidP="002603F2">
      <w:pPr>
        <w:pStyle w:val="BulletList"/>
      </w:pPr>
      <w:r>
        <w:t>W</w:t>
      </w:r>
      <w:r w:rsidR="008B1F4D" w:rsidRPr="008B1F4D">
        <w:t xml:space="preserve">rite the opaque attestation </w:t>
      </w:r>
      <w:r w:rsidR="007211B2">
        <w:t>with the tag 5F5A</w:t>
      </w:r>
      <w:r w:rsidR="007211B2" w:rsidRPr="00A57A1A">
        <w:rPr>
          <w:vertAlign w:val="subscript"/>
        </w:rPr>
        <w:t>h</w:t>
      </w:r>
      <w:r w:rsidR="007211B2">
        <w:t xml:space="preserve"> tag and length </w:t>
      </w:r>
      <w:r w:rsidR="008B1F4D" w:rsidRPr="008B1F4D">
        <w:t xml:space="preserve">into the </w:t>
      </w:r>
      <w:r w:rsidR="007211B2">
        <w:t xml:space="preserve">KeyAtt field in the </w:t>
      </w:r>
      <w:r w:rsidR="008B1F4D" w:rsidRPr="008B1F4D">
        <w:t>private mailbox</w:t>
      </w:r>
      <w:r w:rsidR="007211B2">
        <w:t>,</w:t>
      </w:r>
      <w:r w:rsidR="000D3CF5">
        <w:t xml:space="preserve"> </w:t>
      </w:r>
      <w:r w:rsidR="008B1F4D" w:rsidRPr="008B1F4D">
        <w:t xml:space="preserve">if </w:t>
      </w:r>
      <w:r w:rsidR="007211B2">
        <w:t xml:space="preserve">the </w:t>
      </w:r>
      <w:r w:rsidR="008B1F4D" w:rsidRPr="008B1F4D">
        <w:t>opaque attestation has yet to be written</w:t>
      </w:r>
    </w:p>
    <w:p w14:paraId="10E9A211" w14:textId="41A1A815" w:rsidR="008B1F4D" w:rsidRPr="008B1F4D" w:rsidRDefault="00A46AB5" w:rsidP="002603F2">
      <w:pPr>
        <w:pStyle w:val="BulletList"/>
      </w:pPr>
      <w:r>
        <w:t>W</w:t>
      </w:r>
      <w:r w:rsidR="008B1F4D" w:rsidRPr="008B1F4D">
        <w:t>rite the owner immobilizer token into the confidential mailbox (if immobilizer tokens are retrieved from the vehicle)</w:t>
      </w:r>
    </w:p>
    <w:p w14:paraId="6DFB2377" w14:textId="01D71581" w:rsidR="008B1F4D" w:rsidRPr="008B1F4D" w:rsidRDefault="00A46AB5" w:rsidP="002603F2">
      <w:pPr>
        <w:pStyle w:val="BulletList"/>
      </w:pPr>
      <w:r>
        <w:t>W</w:t>
      </w:r>
      <w:r w:rsidR="008B1F4D" w:rsidRPr="008B1F4D">
        <w:t>rite the slot identifier bitmap into the private mailbox (conditional)</w:t>
      </w:r>
    </w:p>
    <w:p w14:paraId="568C7C66" w14:textId="33609F60" w:rsidR="008B1F4D" w:rsidRPr="008B1F4D" w:rsidRDefault="00A46AB5" w:rsidP="002603F2">
      <w:pPr>
        <w:pStyle w:val="BulletList"/>
      </w:pPr>
      <w:r>
        <w:t>W</w:t>
      </w:r>
      <w:r w:rsidR="008B1F4D" w:rsidRPr="008B1F4D">
        <w:t>rite the owner slot identifier into the slot identifier list in the private mailbox</w:t>
      </w:r>
      <w:r w:rsidR="00060B07">
        <w:t xml:space="preserve"> </w:t>
      </w:r>
      <w:r w:rsidR="008B1F4D" w:rsidRPr="008B1F4D">
        <w:t>(conditional)</w:t>
      </w:r>
    </w:p>
    <w:p w14:paraId="668D2BBF" w14:textId="1CCEF17C" w:rsidR="008B1F4D" w:rsidRPr="008B1F4D" w:rsidRDefault="00A46AB5" w:rsidP="002603F2">
      <w:pPr>
        <w:pStyle w:val="BulletList"/>
      </w:pPr>
      <w:r>
        <w:t>W</w:t>
      </w:r>
      <w:r w:rsidR="008B1F4D" w:rsidRPr="008B1F4D">
        <w:t>rite the Vehicle OEM proprietary data structure into the private mailbox</w:t>
      </w:r>
    </w:p>
    <w:p w14:paraId="50D41E4B" w14:textId="4A12D0BA" w:rsidR="008B1F4D" w:rsidRPr="008B1F4D" w:rsidRDefault="00A46AB5" w:rsidP="002603F2">
      <w:pPr>
        <w:pStyle w:val="BulletList"/>
      </w:pPr>
      <w:r>
        <w:t>W</w:t>
      </w:r>
      <w:r w:rsidR="008B1F4D" w:rsidRPr="008B1F4D">
        <w:t>rite the signaling bitmap to indicate the update of the above data structures into the private mailbox</w:t>
      </w:r>
    </w:p>
    <w:p w14:paraId="749B1044" w14:textId="4EDE4FA1" w:rsidR="008B1F4D" w:rsidRPr="008B1F4D" w:rsidRDefault="00A46AB5" w:rsidP="002603F2">
      <w:pPr>
        <w:pStyle w:val="BulletList"/>
      </w:pPr>
      <w:r>
        <w:t>W</w:t>
      </w:r>
      <w:r w:rsidR="008B1F4D" w:rsidRPr="008B1F4D">
        <w:t xml:space="preserve">rite immobilizer tokens for sharing into the confidential mailbox (if immobilizer tokens are retrieved from the vehicle and if KTS is not implemented by the Vehicle OEM) (optional) </w:t>
      </w:r>
    </w:p>
    <w:p w14:paraId="7BCBE58E" w14:textId="77777777" w:rsidR="008B1F4D" w:rsidRPr="00BF2B39" w:rsidRDefault="008B1F4D" w:rsidP="008B1F4D">
      <w:r w:rsidRPr="00BF2B39">
        <w:t>The owner slot identifier is not required as it is included in the endpoint certificate. The vehicle OEM decide</w:t>
      </w:r>
      <w:r>
        <w:t>s</w:t>
      </w:r>
      <w:r w:rsidRPr="00BF2B39">
        <w:t xml:space="preserve"> whether it needs to be written or not.</w:t>
      </w:r>
    </w:p>
    <w:p w14:paraId="5832654E" w14:textId="77777777" w:rsidR="008B1F4D" w:rsidRDefault="008B1F4D" w:rsidP="008B1F4D">
      <w:r>
        <w:t>It is assumed that no owner access rights need to be provisioned into the Digital Key applet. The vehicle shall grant full access to the owner.</w:t>
      </w:r>
    </w:p>
    <w:p w14:paraId="4B387231" w14:textId="3D665424" w:rsidR="00170F94" w:rsidRDefault="008B1F4D" w:rsidP="008B1F4D">
      <w:r>
        <w:t xml:space="preserve">The Digital Key applet shall notify the framework at the end of the transaction, which then shall configure the contactless transaction as described in </w:t>
      </w:r>
      <w:r w:rsidRPr="00AF6B7B">
        <w:t>Section</w:t>
      </w:r>
      <w:r w:rsidR="00DB6678">
        <w:t xml:space="preserve"> </w:t>
      </w:r>
      <w:r w:rsidR="00DB6678" w:rsidRPr="00DB6678">
        <w:rPr>
          <w:rStyle w:val="CrossRef"/>
        </w:rPr>
        <w:fldChar w:fldCharType="begin"/>
      </w:r>
      <w:r w:rsidR="00DB6678" w:rsidRPr="00DB6678">
        <w:rPr>
          <w:rStyle w:val="CrossRef"/>
        </w:rPr>
        <w:instrText xml:space="preserve"> REF _Ref49903634 \r \h </w:instrText>
      </w:r>
      <w:r w:rsidR="00DB6678" w:rsidRPr="00DB6678">
        <w:rPr>
          <w:rStyle w:val="CrossRef"/>
        </w:rPr>
      </w:r>
      <w:r w:rsidR="00DB6678" w:rsidRPr="00DB6678">
        <w:rPr>
          <w:rStyle w:val="CrossRef"/>
        </w:rPr>
        <w:fldChar w:fldCharType="separate"/>
      </w:r>
      <w:r w:rsidR="00D81990">
        <w:rPr>
          <w:rStyle w:val="CrossRef"/>
        </w:rPr>
        <w:t>6.3.4.4</w:t>
      </w:r>
      <w:r w:rsidR="00DB6678" w:rsidRPr="00DB6678">
        <w:rPr>
          <w:rStyle w:val="CrossRef"/>
        </w:rPr>
        <w:fldChar w:fldCharType="end"/>
      </w:r>
      <w:r w:rsidRPr="00AF6B7B">
        <w:t>.</w:t>
      </w:r>
    </w:p>
    <w:p w14:paraId="2D2E3316" w14:textId="4F0338A0" w:rsidR="005D6811" w:rsidRDefault="008B1F4D" w:rsidP="00170F94">
      <w:pPr>
        <w:pStyle w:val="CaptionFigure"/>
      </w:pPr>
      <w:bookmarkStart w:id="883" w:name="_Ref61687138"/>
      <w:bookmarkStart w:id="884" w:name="_Toc61871565"/>
      <w:bookmarkStart w:id="885" w:name="_Toc118222920"/>
      <w:r>
        <w:lastRenderedPageBreak/>
        <w:t xml:space="preserve">Figure </w:t>
      </w:r>
      <w:fldSimple w:instr=" STYLEREF 1 \s ">
        <w:r w:rsidR="00D81990">
          <w:rPr>
            <w:noProof/>
          </w:rPr>
          <w:t>6</w:t>
        </w:r>
      </w:fldSimple>
      <w:r w:rsidR="000E1F04">
        <w:noBreakHyphen/>
      </w:r>
      <w:fldSimple w:instr=" SEQ Figure \* ARABIC \s 1 ">
        <w:r w:rsidR="00D81990">
          <w:rPr>
            <w:noProof/>
          </w:rPr>
          <w:t>8</w:t>
        </w:r>
      </w:fldSimple>
      <w:bookmarkEnd w:id="883"/>
      <w:r>
        <w:t xml:space="preserve">: </w:t>
      </w:r>
      <w:r w:rsidRPr="00A60D3A">
        <w:t>Owner Pairing Flow – Phase 3: Second NFC Session</w:t>
      </w:r>
      <w:bookmarkEnd w:id="884"/>
      <w:bookmarkEnd w:id="885"/>
    </w:p>
    <w:p w14:paraId="0EA90F45" w14:textId="72A851B6" w:rsidR="00002D9F" w:rsidRDefault="00002D9F" w:rsidP="008B1F4D">
      <w:pPr>
        <w:pStyle w:val="Figure"/>
      </w:pPr>
      <w:r>
        <w:drawing>
          <wp:inline distT="0" distB="0" distL="0" distR="0" wp14:anchorId="3E539978" wp14:editId="0DACA74B">
            <wp:extent cx="5608749" cy="5765147"/>
            <wp:effectExtent l="0" t="0" r="5080" b="127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Picture 956"/>
                    <pic:cNvPicPr/>
                  </pic:nvPicPr>
                  <pic:blipFill>
                    <a:blip r:embed="rId77">
                      <a:extLst>
                        <a:ext uri="{28A0092B-C50C-407E-A947-70E740481C1C}">
                          <a14:useLocalDpi xmlns:a14="http://schemas.microsoft.com/office/drawing/2010/main" val="0"/>
                        </a:ext>
                      </a:extLst>
                    </a:blip>
                    <a:stretch>
                      <a:fillRect/>
                    </a:stretch>
                  </pic:blipFill>
                  <pic:spPr>
                    <a:xfrm>
                      <a:off x="0" y="0"/>
                      <a:ext cx="5613746" cy="5770284"/>
                    </a:xfrm>
                    <a:prstGeom prst="rect">
                      <a:avLst/>
                    </a:prstGeom>
                  </pic:spPr>
                </pic:pic>
              </a:graphicData>
            </a:graphic>
          </wp:inline>
        </w:drawing>
      </w:r>
    </w:p>
    <w:p w14:paraId="7B48370A" w14:textId="66064490" w:rsidR="008B1F4D" w:rsidRPr="00DB01FE" w:rsidRDefault="008B1F4D" w:rsidP="00D23E0D">
      <w:pPr>
        <w:pStyle w:val="Heading4"/>
      </w:pPr>
      <w:bookmarkStart w:id="886" w:name="_Ref47997631"/>
      <w:r>
        <w:rPr>
          <w:rFonts w:hint="eastAsia"/>
        </w:rPr>
        <w:t>S</w:t>
      </w:r>
      <w:r>
        <w:t>tep 11 and 1</w:t>
      </w:r>
      <w:r w:rsidR="00BB5B26">
        <w:t>2</w:t>
      </w:r>
      <w:r w:rsidRPr="00956351">
        <w:t xml:space="preserve">: &lt;optional&gt; Provision </w:t>
      </w:r>
      <w:r>
        <w:t>D</w:t>
      </w:r>
      <w:r w:rsidRPr="00956351">
        <w:t>isabled Friend Immobilizer Tokens</w:t>
      </w:r>
      <w:bookmarkEnd w:id="886"/>
    </w:p>
    <w:p w14:paraId="1C746509" w14:textId="422145D5" w:rsidR="008B1F4D" w:rsidRPr="008B1F4D" w:rsidRDefault="008B1F4D" w:rsidP="008B1F4D">
      <w:r w:rsidRPr="008B1F4D">
        <w:t>If the vehicle can provide appropriate security measures and if immobilizer tokens/slot identifiers are provided by the vehicle, the vehicle may write the friend immobilizer tokens and slot identifiers as part of phase 3 (see</w:t>
      </w:r>
      <w:r w:rsidR="00242EC6">
        <w:t xml:space="preserve"> </w:t>
      </w:r>
      <w:r w:rsidR="00242EC6" w:rsidRPr="00461B7C">
        <w:rPr>
          <w:rStyle w:val="CrossRef"/>
        </w:rPr>
        <w:fldChar w:fldCharType="begin"/>
      </w:r>
      <w:r w:rsidR="00242EC6" w:rsidRPr="00461B7C">
        <w:rPr>
          <w:rStyle w:val="CrossRef"/>
        </w:rPr>
        <w:instrText xml:space="preserve"> REF _Ref61687138 \h </w:instrText>
      </w:r>
      <w:r w:rsidR="00242EC6" w:rsidRPr="00461B7C">
        <w:rPr>
          <w:rStyle w:val="CrossRef"/>
        </w:rPr>
      </w:r>
      <w:r w:rsidR="00242EC6" w:rsidRPr="00461B7C">
        <w:rPr>
          <w:rStyle w:val="CrossRef"/>
        </w:rPr>
        <w:fldChar w:fldCharType="separate"/>
      </w:r>
      <w:r w:rsidR="00D81990">
        <w:t xml:space="preserve">Figure </w:t>
      </w:r>
      <w:r w:rsidR="00D81990">
        <w:rPr>
          <w:noProof/>
        </w:rPr>
        <w:t>6</w:t>
      </w:r>
      <w:r w:rsidR="00D81990">
        <w:noBreakHyphen/>
      </w:r>
      <w:r w:rsidR="00D81990">
        <w:rPr>
          <w:noProof/>
        </w:rPr>
        <w:t>8</w:t>
      </w:r>
      <w:r w:rsidR="00242EC6" w:rsidRPr="00461B7C">
        <w:rPr>
          <w:rStyle w:val="CrossRef"/>
        </w:rPr>
        <w:fldChar w:fldCharType="end"/>
      </w:r>
      <w:r w:rsidRPr="008B1F4D">
        <w:t>). If key tracking is required, the vehicle shall keep them disabled until the key tracking signature has been successfully verified.</w:t>
      </w:r>
      <w:r w:rsidRPr="008B1F4D" w:rsidDel="00C66E98">
        <w:t xml:space="preserve"> </w:t>
      </w:r>
    </w:p>
    <w:p w14:paraId="25989EB7" w14:textId="77777777" w:rsidR="008B1F4D" w:rsidRPr="00783C17" w:rsidRDefault="008B1F4D" w:rsidP="00D23E0D">
      <w:pPr>
        <w:pStyle w:val="Heading4"/>
      </w:pPr>
      <w:bookmarkStart w:id="887" w:name="_Toc529483006"/>
      <w:bookmarkStart w:id="888" w:name="_Ref21705878"/>
      <w:r w:rsidRPr="00783C17">
        <w:t>Step</w:t>
      </w:r>
      <w:r>
        <w:t>s</w:t>
      </w:r>
      <w:r w:rsidRPr="00783C17">
        <w:t xml:space="preserve"> </w:t>
      </w:r>
      <w:r>
        <w:t>13</w:t>
      </w:r>
      <w:r w:rsidRPr="00783C17">
        <w:t xml:space="preserve"> </w:t>
      </w:r>
      <w:r>
        <w:t>and</w:t>
      </w:r>
      <w:r w:rsidRPr="00783C17">
        <w:t xml:space="preserve"> </w:t>
      </w:r>
      <w:r>
        <w:t>14</w:t>
      </w:r>
      <w:r w:rsidRPr="00783C17">
        <w:t>: CONTROL FLOW</w:t>
      </w:r>
      <w:bookmarkEnd w:id="887"/>
      <w:bookmarkEnd w:id="888"/>
    </w:p>
    <w:p w14:paraId="6B0DA6C6" w14:textId="14CF893A" w:rsidR="008B1F4D" w:rsidRDefault="008B1F4D" w:rsidP="008B1F4D">
      <w:r>
        <w:t xml:space="preserve">The vehicle shall send the </w:t>
      </w:r>
      <w:r w:rsidRPr="00783C17">
        <w:t xml:space="preserve">CONTROL FLOW command </w:t>
      </w:r>
      <w:r>
        <w:t>(see Section</w:t>
      </w:r>
      <w:r w:rsidR="00242EC6">
        <w:t xml:space="preserve"> </w:t>
      </w:r>
      <w:r w:rsidR="00242EC6" w:rsidRPr="00242EC6">
        <w:rPr>
          <w:rStyle w:val="CrossRef"/>
        </w:rPr>
        <w:fldChar w:fldCharType="begin"/>
      </w:r>
      <w:r w:rsidR="00242EC6" w:rsidRPr="00242EC6">
        <w:rPr>
          <w:rStyle w:val="CrossRef"/>
        </w:rPr>
        <w:instrText xml:space="preserve"> REF _Ref61674375 \r \h </w:instrText>
      </w:r>
      <w:r w:rsidR="00242EC6" w:rsidRPr="00242EC6">
        <w:rPr>
          <w:rStyle w:val="CrossRef"/>
        </w:rPr>
      </w:r>
      <w:r w:rsidR="00242EC6" w:rsidRPr="00242EC6">
        <w:rPr>
          <w:rStyle w:val="CrossRef"/>
        </w:rPr>
        <w:fldChar w:fldCharType="separate"/>
      </w:r>
      <w:r w:rsidR="00D81990">
        <w:rPr>
          <w:rStyle w:val="CrossRef"/>
        </w:rPr>
        <w:t>15.3.2.16</w:t>
      </w:r>
      <w:r w:rsidR="00242EC6" w:rsidRPr="00242EC6">
        <w:rPr>
          <w:rStyle w:val="CrossRef"/>
        </w:rPr>
        <w:fldChar w:fldCharType="end"/>
      </w:r>
      <w:r>
        <w:t xml:space="preserve">) to </w:t>
      </w:r>
      <w:r w:rsidRPr="00783C17">
        <w:t xml:space="preserve">indicate </w:t>
      </w:r>
      <w:r>
        <w:t xml:space="preserve">that </w:t>
      </w:r>
      <w:r w:rsidRPr="00783C17">
        <w:t xml:space="preserve">all data </w:t>
      </w:r>
      <w:r>
        <w:t>has</w:t>
      </w:r>
      <w:r w:rsidRPr="00783C17">
        <w:t xml:space="preserve"> been written successfully into the mailboxes.</w:t>
      </w:r>
      <w:r>
        <w:t xml:space="preserve"> The P2 parameters shall be set as follows: </w:t>
      </w:r>
    </w:p>
    <w:p w14:paraId="05C3E109" w14:textId="67B68C13" w:rsidR="008B1F4D" w:rsidRPr="008B1F4D" w:rsidRDefault="008B1F4D" w:rsidP="005661F2">
      <w:pPr>
        <w:pStyle w:val="Normal-Indented"/>
      </w:pPr>
      <w:r w:rsidRPr="008B1F4D">
        <w:lastRenderedPageBreak/>
        <w:t>P2= 81</w:t>
      </w:r>
      <w:r w:rsidR="00060B07">
        <w:rPr>
          <w:vertAlign w:val="subscript"/>
        </w:rPr>
        <w:t>h</w:t>
      </w:r>
      <w:r w:rsidRPr="008B1F4D">
        <w:t xml:space="preserve"> to indicate to the Digital Key applet that </w:t>
      </w:r>
      <w:r w:rsidR="00DA4FBA" w:rsidRPr="00DA4FBA">
        <w:t>vehicle has completed owner pairing phase 3</w:t>
      </w:r>
      <w:r w:rsidRPr="008B1F4D">
        <w:t>.</w:t>
      </w:r>
    </w:p>
    <w:p w14:paraId="469CC759" w14:textId="77777777" w:rsidR="008B1F4D" w:rsidRDefault="008B1F4D" w:rsidP="00D52A13">
      <w:pPr>
        <w:pStyle w:val="Normal-SpaceAbove"/>
      </w:pPr>
      <w:r w:rsidRPr="00783C17">
        <w:t xml:space="preserve">At the end of </w:t>
      </w:r>
      <w:r>
        <w:t>P</w:t>
      </w:r>
      <w:r w:rsidRPr="00783C17">
        <w:t>hase 3</w:t>
      </w:r>
      <w:r>
        <w:t>,</w:t>
      </w:r>
      <w:r w:rsidRPr="00783C17">
        <w:t xml:space="preserve"> the owner immobilizer token </w:t>
      </w:r>
      <w:r>
        <w:t xml:space="preserve">shall be </w:t>
      </w:r>
      <w:r w:rsidRPr="00783C17">
        <w:t>provisioned in the owner device</w:t>
      </w:r>
      <w:r>
        <w:t xml:space="preserve"> if immobilizer token is retrieved from the vehicle,</w:t>
      </w:r>
      <w:r w:rsidRPr="00783C17">
        <w:t xml:space="preserve"> and the key </w:t>
      </w:r>
      <w:r>
        <w:t>may or may not yet be</w:t>
      </w:r>
      <w:r w:rsidRPr="00783C17">
        <w:t xml:space="preserve"> tracked</w:t>
      </w:r>
      <w:r>
        <w:t xml:space="preserve"> by the vehicle</w:t>
      </w:r>
      <w:r w:rsidRPr="00783C17">
        <w:t>.</w:t>
      </w:r>
    </w:p>
    <w:p w14:paraId="07987A33" w14:textId="77777777" w:rsidR="008B1F4D" w:rsidRDefault="008B1F4D" w:rsidP="00D23E0D">
      <w:pPr>
        <w:pStyle w:val="Heading4"/>
      </w:pPr>
      <w:bookmarkStart w:id="889" w:name="_Ref49903634"/>
      <w:r>
        <w:rPr>
          <w:rFonts w:hint="eastAsia"/>
        </w:rPr>
        <w:t>S</w:t>
      </w:r>
      <w:r>
        <w:t>tep 15: Key Tracking Request</w:t>
      </w:r>
      <w:bookmarkEnd w:id="889"/>
    </w:p>
    <w:p w14:paraId="7F94BA55" w14:textId="77777777" w:rsidR="008B1F4D" w:rsidRPr="00C14ACC" w:rsidRDefault="008B1F4D" w:rsidP="00C14ACC">
      <w:r w:rsidRPr="00C14ACC">
        <w:t xml:space="preserve">If the standard transaction was successful, the owner device shall send an asynchronous message to register the owner key to the KTS. Key registration is optional for the vehicle. If the vehicle attempts to register the key as well, a race condition may occur. Thus, key registration by vehicle is not recommended. </w:t>
      </w:r>
    </w:p>
    <w:p w14:paraId="07BD5DD9" w14:textId="3F7C6E8B" w:rsidR="008B1F4D" w:rsidRPr="00C14ACC" w:rsidRDefault="008B1F4D" w:rsidP="005661F2">
      <w:pPr>
        <w:pStyle w:val="Note"/>
      </w:pPr>
      <w:r w:rsidRPr="005661F2">
        <w:rPr>
          <w:rStyle w:val="Emphasis"/>
        </w:rPr>
        <w:t>Note</w:t>
      </w:r>
      <w:r w:rsidR="00BF0498">
        <w:t xml:space="preserve">: When </w:t>
      </w:r>
      <w:r w:rsidRPr="00C14ACC">
        <w:t>the standard transaction fails, the device shall not send a key tracking request to the server. The data elements listed in</w:t>
      </w:r>
      <w:r w:rsidR="00242EC6">
        <w:t xml:space="preserve"> </w:t>
      </w:r>
      <w:r w:rsidR="00242EC6" w:rsidRPr="00503CB9">
        <w:rPr>
          <w:rStyle w:val="CrossRef"/>
        </w:rPr>
        <w:fldChar w:fldCharType="begin"/>
      </w:r>
      <w:r w:rsidR="00242EC6" w:rsidRPr="00503CB9">
        <w:rPr>
          <w:rStyle w:val="CrossRef"/>
        </w:rPr>
        <w:instrText xml:space="preserve"> REF _Ref61689605 \h </w:instrText>
      </w:r>
      <w:r w:rsidR="00242EC6" w:rsidRPr="00503CB9">
        <w:rPr>
          <w:rStyle w:val="CrossRef"/>
        </w:rPr>
      </w:r>
      <w:r w:rsidR="00242EC6" w:rsidRPr="00503CB9">
        <w:rPr>
          <w:rStyle w:val="CrossRef"/>
        </w:rPr>
        <w:fldChar w:fldCharType="separate"/>
      </w:r>
      <w:r w:rsidR="00D81990">
        <w:t xml:space="preserve">Table </w:t>
      </w:r>
      <w:r w:rsidR="00D81990">
        <w:rPr>
          <w:noProof/>
        </w:rPr>
        <w:t>6</w:t>
      </w:r>
      <w:r w:rsidR="00D81990">
        <w:noBreakHyphen/>
      </w:r>
      <w:r w:rsidR="00D81990">
        <w:rPr>
          <w:noProof/>
        </w:rPr>
        <w:t>2</w:t>
      </w:r>
      <w:r w:rsidR="00242EC6" w:rsidRPr="00503CB9">
        <w:rPr>
          <w:rStyle w:val="CrossRef"/>
        </w:rPr>
        <w:fldChar w:fldCharType="end"/>
      </w:r>
      <w:r w:rsidR="00242EC6">
        <w:t xml:space="preserve"> </w:t>
      </w:r>
      <w:r w:rsidRPr="00C14ACC">
        <w:t>shall be sent to the KTS by the device.</w:t>
      </w:r>
    </w:p>
    <w:p w14:paraId="175A3DB2" w14:textId="0992409D" w:rsidR="008B1F4D" w:rsidRDefault="008B1F4D" w:rsidP="003A34FF">
      <w:pPr>
        <w:pStyle w:val="CaptionTable"/>
      </w:pPr>
      <w:bookmarkStart w:id="890" w:name="_Ref61689605"/>
      <w:bookmarkStart w:id="891" w:name="_Toc62126687"/>
      <w:bookmarkStart w:id="892" w:name="_Toc62127536"/>
      <w:bookmarkStart w:id="893" w:name="_Toc118223040"/>
      <w:r>
        <w:t xml:space="preserve">Table </w:t>
      </w:r>
      <w:fldSimple w:instr=" STYLEREF 1 \s ">
        <w:r w:rsidR="00D81990">
          <w:rPr>
            <w:noProof/>
          </w:rPr>
          <w:t>6</w:t>
        </w:r>
      </w:fldSimple>
      <w:r w:rsidR="00183237">
        <w:noBreakHyphen/>
      </w:r>
      <w:fldSimple w:instr=" SEQ Table \* ARABIC \s 1 ">
        <w:r w:rsidR="00D81990">
          <w:rPr>
            <w:noProof/>
          </w:rPr>
          <w:t>2</w:t>
        </w:r>
      </w:fldSimple>
      <w:bookmarkEnd w:id="890"/>
      <w:r>
        <w:t xml:space="preserve">: </w:t>
      </w:r>
      <w:r w:rsidRPr="00A97420">
        <w:t>Owner Key Tracking Request</w:t>
      </w:r>
      <w:bookmarkEnd w:id="891"/>
      <w:bookmarkEnd w:id="892"/>
      <w:bookmarkEnd w:id="89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344"/>
        <w:gridCol w:w="1442"/>
        <w:gridCol w:w="4952"/>
        <w:gridCol w:w="1612"/>
      </w:tblGrid>
      <w:tr w:rsidR="008B1F4D" w:rsidRPr="00AF2F47" w14:paraId="34B8199E" w14:textId="77777777" w:rsidTr="00A46AB5">
        <w:trPr>
          <w:trHeight w:val="357"/>
          <w:tblHeader/>
        </w:trPr>
        <w:tc>
          <w:tcPr>
            <w:tcW w:w="719" w:type="pct"/>
            <w:shd w:val="clear" w:color="auto" w:fill="0070C0"/>
          </w:tcPr>
          <w:p w14:paraId="72B4A1D2" w14:textId="77777777" w:rsidR="008B1F4D" w:rsidRPr="00DF46B6" w:rsidRDefault="008B1F4D" w:rsidP="00007EE3">
            <w:pPr>
              <w:pStyle w:val="TableHead"/>
            </w:pPr>
            <w:r w:rsidRPr="00DF46B6">
              <w:t>Tag</w:t>
            </w:r>
          </w:p>
        </w:tc>
        <w:tc>
          <w:tcPr>
            <w:tcW w:w="771" w:type="pct"/>
            <w:shd w:val="clear" w:color="auto" w:fill="0070C0"/>
          </w:tcPr>
          <w:p w14:paraId="76279C0B" w14:textId="77777777" w:rsidR="00286EDE" w:rsidRDefault="008B1F4D" w:rsidP="00286EDE">
            <w:pPr>
              <w:pStyle w:val="TableHead-Centered"/>
            </w:pPr>
            <w:r w:rsidRPr="00DF46B6">
              <w:t>Length</w:t>
            </w:r>
          </w:p>
          <w:p w14:paraId="16B0E6F5" w14:textId="689A5B30" w:rsidR="008B1F4D" w:rsidRPr="00DF46B6" w:rsidRDefault="00286EDE" w:rsidP="00286EDE">
            <w:pPr>
              <w:pStyle w:val="TableHead-Centered"/>
            </w:pPr>
            <w:r>
              <w:t>(bytes)</w:t>
            </w:r>
          </w:p>
        </w:tc>
        <w:tc>
          <w:tcPr>
            <w:tcW w:w="2648" w:type="pct"/>
            <w:shd w:val="clear" w:color="auto" w:fill="0070C0"/>
          </w:tcPr>
          <w:p w14:paraId="1B990D9D" w14:textId="77777777" w:rsidR="008B1F4D" w:rsidRPr="00DF46B6" w:rsidRDefault="008B1F4D" w:rsidP="00C14ACC">
            <w:pPr>
              <w:pStyle w:val="TableHead"/>
            </w:pPr>
            <w:r w:rsidRPr="00DF46B6">
              <w:t>Description</w:t>
            </w:r>
          </w:p>
        </w:tc>
        <w:tc>
          <w:tcPr>
            <w:tcW w:w="862" w:type="pct"/>
            <w:shd w:val="clear" w:color="auto" w:fill="0070C0"/>
          </w:tcPr>
          <w:p w14:paraId="59ABF3E2" w14:textId="77777777" w:rsidR="008B1F4D" w:rsidRPr="00DF46B6" w:rsidRDefault="008B1F4D" w:rsidP="00D72C35">
            <w:pPr>
              <w:pStyle w:val="TableHead-Centered"/>
            </w:pPr>
            <w:r w:rsidRPr="00DF46B6">
              <w:t>Element is</w:t>
            </w:r>
          </w:p>
        </w:tc>
      </w:tr>
      <w:tr w:rsidR="008B1F4D" w:rsidRPr="00AF2F47" w14:paraId="5869E7D0" w14:textId="77777777" w:rsidTr="00A46AB5">
        <w:trPr>
          <w:trHeight w:val="357"/>
        </w:trPr>
        <w:tc>
          <w:tcPr>
            <w:tcW w:w="719" w:type="pct"/>
          </w:tcPr>
          <w:p w14:paraId="15BB872F" w14:textId="77777777" w:rsidR="008B1F4D" w:rsidRPr="00AF2F47" w:rsidRDefault="008B1F4D" w:rsidP="00007EE3">
            <w:pPr>
              <w:pStyle w:val="TableText"/>
            </w:pPr>
            <w:r w:rsidRPr="00AF2F47">
              <w:t>7F3E</w:t>
            </w:r>
            <w:r w:rsidRPr="00AF2F47">
              <w:rPr>
                <w:vertAlign w:val="subscript"/>
              </w:rPr>
              <w:t>h</w:t>
            </w:r>
          </w:p>
        </w:tc>
        <w:tc>
          <w:tcPr>
            <w:tcW w:w="771" w:type="pct"/>
          </w:tcPr>
          <w:p w14:paraId="563DE62C" w14:textId="77777777" w:rsidR="008B1F4D" w:rsidRPr="00AF2F47" w:rsidRDefault="008B1F4D" w:rsidP="00D72C35">
            <w:pPr>
              <w:pStyle w:val="TableText-Centered"/>
            </w:pPr>
            <w:r w:rsidRPr="00AF2F47">
              <w:t>variable</w:t>
            </w:r>
          </w:p>
        </w:tc>
        <w:tc>
          <w:tcPr>
            <w:tcW w:w="3510" w:type="pct"/>
            <w:gridSpan w:val="2"/>
          </w:tcPr>
          <w:p w14:paraId="1FB4067F" w14:textId="77777777" w:rsidR="008B1F4D" w:rsidRPr="00AF2F47" w:rsidRDefault="008B1F4D" w:rsidP="00C14ACC">
            <w:pPr>
              <w:pStyle w:val="TableText"/>
            </w:pPr>
            <w:r w:rsidRPr="00AF2F47">
              <w:t xml:space="preserve">Owner </w:t>
            </w:r>
            <w:r>
              <w:t>key tracking r</w:t>
            </w:r>
            <w:r w:rsidRPr="00AF2F47">
              <w:t>equest</w:t>
            </w:r>
          </w:p>
        </w:tc>
      </w:tr>
      <w:tr w:rsidR="008B1F4D" w:rsidRPr="00AF2F47" w14:paraId="6800EEDF" w14:textId="77777777" w:rsidTr="00A46AB5">
        <w:trPr>
          <w:trHeight w:val="356"/>
        </w:trPr>
        <w:tc>
          <w:tcPr>
            <w:tcW w:w="4138" w:type="pct"/>
            <w:gridSpan w:val="3"/>
          </w:tcPr>
          <w:p w14:paraId="71EF00CF" w14:textId="69D12113" w:rsidR="008B1F4D" w:rsidRPr="00C14ACC" w:rsidRDefault="008B1F4D" w:rsidP="00007EE3">
            <w:pPr>
              <w:pStyle w:val="TableText-Indented"/>
            </w:pPr>
            <w:r w:rsidRPr="00C14ACC">
              <w:t>[E] Instance CA Certificate per Vehicle OEM as per</w:t>
            </w:r>
            <w:r w:rsidR="00242EC6">
              <w:t xml:space="preserve"> </w:t>
            </w:r>
            <w:r w:rsidR="00242EC6" w:rsidRPr="00242EC6">
              <w:rPr>
                <w:rStyle w:val="CrossRef"/>
              </w:rPr>
              <w:fldChar w:fldCharType="begin"/>
            </w:r>
            <w:r w:rsidR="00242EC6" w:rsidRPr="00242EC6">
              <w:rPr>
                <w:rStyle w:val="CrossRef"/>
              </w:rPr>
              <w:instrText xml:space="preserve"> REF _Ref61689684 \h </w:instrText>
            </w:r>
            <w:r w:rsidR="00D72C35">
              <w:rPr>
                <w:rStyle w:val="CrossRef"/>
              </w:rPr>
              <w:instrText xml:space="preserve"> \* MERGEFORMAT </w:instrText>
            </w:r>
            <w:r w:rsidR="00242EC6" w:rsidRPr="00242EC6">
              <w:rPr>
                <w:rStyle w:val="CrossRef"/>
              </w:rPr>
            </w:r>
            <w:r w:rsidR="00242EC6" w:rsidRPr="00242EC6">
              <w:rPr>
                <w:rStyle w:val="CrossRef"/>
              </w:rPr>
              <w:fldChar w:fldCharType="separate"/>
            </w:r>
            <w:r w:rsidR="00D81990" w:rsidRPr="00D81990">
              <w:rPr>
                <w:rStyle w:val="CrossRef"/>
              </w:rPr>
              <w:t>Figure 6</w:t>
            </w:r>
            <w:r w:rsidR="00D81990" w:rsidRPr="00D81990">
              <w:rPr>
                <w:rStyle w:val="CrossRef"/>
              </w:rPr>
              <w:noBreakHyphen/>
              <w:t>7</w:t>
            </w:r>
            <w:r w:rsidR="00242EC6" w:rsidRPr="00242EC6">
              <w:rPr>
                <w:rStyle w:val="CrossRef"/>
              </w:rPr>
              <w:fldChar w:fldCharType="end"/>
            </w:r>
            <w:r w:rsidRPr="00C14ACC">
              <w:t xml:space="preserve"> and</w:t>
            </w:r>
            <w:r w:rsidR="00242EC6">
              <w:t xml:space="preserve"> </w:t>
            </w:r>
            <w:r w:rsidR="00242EC6" w:rsidRPr="00242EC6">
              <w:rPr>
                <w:rStyle w:val="CrossRef"/>
              </w:rPr>
              <w:fldChar w:fldCharType="begin"/>
            </w:r>
            <w:r w:rsidR="00242EC6" w:rsidRPr="00242EC6">
              <w:rPr>
                <w:rStyle w:val="CrossRef"/>
              </w:rPr>
              <w:instrText xml:space="preserve"> REF _Ref61623578 \h  \* MERGEFORMAT </w:instrText>
            </w:r>
            <w:r w:rsidR="00242EC6" w:rsidRPr="00242EC6">
              <w:rPr>
                <w:rStyle w:val="CrossRef"/>
              </w:rPr>
            </w:r>
            <w:r w:rsidR="00242EC6" w:rsidRPr="00242EC6">
              <w:rPr>
                <w:rStyle w:val="CrossRef"/>
              </w:rPr>
              <w:fldChar w:fldCharType="separate"/>
            </w:r>
            <w:r w:rsidR="00D81990" w:rsidRPr="00D81990">
              <w:rPr>
                <w:rStyle w:val="CrossRef"/>
              </w:rPr>
              <w:t>Table 11</w:t>
            </w:r>
            <w:r w:rsidR="00D81990" w:rsidRPr="00D81990">
              <w:rPr>
                <w:rStyle w:val="CrossRef"/>
              </w:rPr>
              <w:noBreakHyphen/>
              <w:t>13</w:t>
            </w:r>
            <w:r w:rsidR="00242EC6" w:rsidRPr="00242EC6">
              <w:rPr>
                <w:rStyle w:val="CrossRef"/>
              </w:rPr>
              <w:fldChar w:fldCharType="end"/>
            </w:r>
            <w:r w:rsidR="00242EC6" w:rsidRPr="00242EC6">
              <w:t>.</w:t>
            </w:r>
          </w:p>
        </w:tc>
        <w:tc>
          <w:tcPr>
            <w:tcW w:w="862" w:type="pct"/>
          </w:tcPr>
          <w:p w14:paraId="78FEF4C4" w14:textId="77777777" w:rsidR="008B1F4D" w:rsidRPr="00AF2F47" w:rsidRDefault="008B1F4D" w:rsidP="00D72C35">
            <w:pPr>
              <w:pStyle w:val="TableText-Centered"/>
            </w:pPr>
            <w:r w:rsidRPr="00AF2F47">
              <w:t>mandatory</w:t>
            </w:r>
          </w:p>
        </w:tc>
      </w:tr>
      <w:tr w:rsidR="008B1F4D" w:rsidRPr="00AF2F47" w14:paraId="3E2C1EF7" w14:textId="77777777" w:rsidTr="00A46AB5">
        <w:trPr>
          <w:trHeight w:val="356"/>
        </w:trPr>
        <w:tc>
          <w:tcPr>
            <w:tcW w:w="4138" w:type="pct"/>
            <w:gridSpan w:val="3"/>
          </w:tcPr>
          <w:p w14:paraId="06D8E1F8" w14:textId="06A41171" w:rsidR="008B1F4D" w:rsidRPr="00C14ACC" w:rsidRDefault="008B1F4D" w:rsidP="00007EE3">
            <w:pPr>
              <w:pStyle w:val="TableText-Indented"/>
            </w:pPr>
            <w:r w:rsidRPr="00C14ACC">
              <w:t>[H] Digital Key Certificate as per</w:t>
            </w:r>
            <w:r w:rsidR="00242EC6">
              <w:t xml:space="preserve"> </w:t>
            </w:r>
            <w:r w:rsidR="00242EC6" w:rsidRPr="00242EC6">
              <w:rPr>
                <w:rStyle w:val="CrossRef"/>
              </w:rPr>
              <w:fldChar w:fldCharType="begin"/>
            </w:r>
            <w:r w:rsidR="00242EC6" w:rsidRPr="00242EC6">
              <w:rPr>
                <w:rStyle w:val="CrossRef"/>
              </w:rPr>
              <w:instrText xml:space="preserve"> REF _Ref61689684 \h </w:instrText>
            </w:r>
            <w:r w:rsidR="00D72C35">
              <w:rPr>
                <w:rStyle w:val="CrossRef"/>
              </w:rPr>
              <w:instrText xml:space="preserve"> \* MERGEFORMAT </w:instrText>
            </w:r>
            <w:r w:rsidR="00242EC6" w:rsidRPr="00242EC6">
              <w:rPr>
                <w:rStyle w:val="CrossRef"/>
              </w:rPr>
            </w:r>
            <w:r w:rsidR="00242EC6" w:rsidRPr="00242EC6">
              <w:rPr>
                <w:rStyle w:val="CrossRef"/>
              </w:rPr>
              <w:fldChar w:fldCharType="separate"/>
            </w:r>
            <w:r w:rsidR="00D81990" w:rsidRPr="00D81990">
              <w:rPr>
                <w:rStyle w:val="CrossRef"/>
              </w:rPr>
              <w:t>Figure 6</w:t>
            </w:r>
            <w:r w:rsidR="00D81990" w:rsidRPr="00D81990">
              <w:rPr>
                <w:rStyle w:val="CrossRef"/>
              </w:rPr>
              <w:noBreakHyphen/>
              <w:t>7</w:t>
            </w:r>
            <w:r w:rsidR="00242EC6" w:rsidRPr="00242EC6">
              <w:rPr>
                <w:rStyle w:val="CrossRef"/>
              </w:rPr>
              <w:fldChar w:fldCharType="end"/>
            </w:r>
            <w:r w:rsidRPr="00C14ACC">
              <w:t xml:space="preserve"> and</w:t>
            </w:r>
            <w:r w:rsidR="00242EC6">
              <w:t xml:space="preserve"> </w:t>
            </w:r>
            <w:r w:rsidR="00242EC6" w:rsidRPr="00242EC6">
              <w:rPr>
                <w:rStyle w:val="CrossRef"/>
              </w:rPr>
              <w:fldChar w:fldCharType="begin"/>
            </w:r>
            <w:r w:rsidR="00242EC6" w:rsidRPr="00242EC6">
              <w:rPr>
                <w:rStyle w:val="CrossRef"/>
              </w:rPr>
              <w:instrText xml:space="preserve"> REF _Ref61623545 \h </w:instrText>
            </w:r>
            <w:r w:rsidR="00D72C35">
              <w:rPr>
                <w:rStyle w:val="CrossRef"/>
              </w:rPr>
              <w:instrText xml:space="preserve"> \* MERGEFORMAT </w:instrText>
            </w:r>
            <w:r w:rsidR="00242EC6" w:rsidRPr="00242EC6">
              <w:rPr>
                <w:rStyle w:val="CrossRef"/>
              </w:rPr>
            </w:r>
            <w:r w:rsidR="00242EC6" w:rsidRPr="00242EC6">
              <w:rPr>
                <w:rStyle w:val="CrossRef"/>
              </w:rPr>
              <w:fldChar w:fldCharType="separate"/>
            </w:r>
            <w:r w:rsidR="00D81990" w:rsidRPr="00D81990">
              <w:rPr>
                <w:rStyle w:val="CrossRef"/>
              </w:rPr>
              <w:t>Table 11</w:t>
            </w:r>
            <w:r w:rsidR="00D81990" w:rsidRPr="00D81990">
              <w:rPr>
                <w:rStyle w:val="CrossRef"/>
              </w:rPr>
              <w:noBreakHyphen/>
              <w:t>14</w:t>
            </w:r>
            <w:r w:rsidR="00242EC6" w:rsidRPr="00242EC6">
              <w:rPr>
                <w:rStyle w:val="CrossRef"/>
              </w:rPr>
              <w:fldChar w:fldCharType="end"/>
            </w:r>
            <w:r w:rsidR="00242EC6" w:rsidRPr="00242EC6">
              <w:t>.</w:t>
            </w:r>
          </w:p>
        </w:tc>
        <w:tc>
          <w:tcPr>
            <w:tcW w:w="862" w:type="pct"/>
          </w:tcPr>
          <w:p w14:paraId="49618B5C" w14:textId="77777777" w:rsidR="008B1F4D" w:rsidRPr="00AF2F47" w:rsidRDefault="008B1F4D" w:rsidP="00D72C35">
            <w:pPr>
              <w:pStyle w:val="TableText-Centered"/>
            </w:pPr>
            <w:r w:rsidRPr="00AF2F47">
              <w:t>mandatory</w:t>
            </w:r>
          </w:p>
        </w:tc>
      </w:tr>
      <w:tr w:rsidR="008B1F4D" w:rsidRPr="00AF2F47" w14:paraId="57E975FC" w14:textId="77777777" w:rsidTr="00A46AB5">
        <w:trPr>
          <w:trHeight w:val="647"/>
        </w:trPr>
        <w:tc>
          <w:tcPr>
            <w:tcW w:w="4138" w:type="pct"/>
            <w:gridSpan w:val="3"/>
          </w:tcPr>
          <w:p w14:paraId="3DACBBB4" w14:textId="6029E475" w:rsidR="008B1F4D" w:rsidRPr="00C14ACC" w:rsidDel="00C5114C" w:rsidRDefault="008B1F4D" w:rsidP="00D72C35">
            <w:pPr>
              <w:pStyle w:val="TableText-Indented"/>
            </w:pPr>
            <w:r w:rsidRPr="00C14ACC">
              <w:t>Endpoint encryption key attestation as per</w:t>
            </w:r>
            <w:r w:rsidR="00242EC6">
              <w:t xml:space="preserve"> </w:t>
            </w:r>
            <w:r w:rsidR="00242EC6" w:rsidRPr="00242EC6">
              <w:rPr>
                <w:rStyle w:val="CrossRef"/>
              </w:rPr>
              <w:fldChar w:fldCharType="begin"/>
            </w:r>
            <w:r w:rsidR="00242EC6" w:rsidRPr="00242EC6">
              <w:rPr>
                <w:rStyle w:val="CrossRef"/>
              </w:rPr>
              <w:instrText xml:space="preserve"> REF _Ref61623646 \h </w:instrText>
            </w:r>
            <w:r w:rsidR="00D72C35">
              <w:rPr>
                <w:rStyle w:val="CrossRef"/>
              </w:rPr>
              <w:instrText xml:space="preserve"> \* MERGEFORMAT </w:instrText>
            </w:r>
            <w:r w:rsidR="00242EC6" w:rsidRPr="00242EC6">
              <w:rPr>
                <w:rStyle w:val="CrossRef"/>
              </w:rPr>
            </w:r>
            <w:r w:rsidR="00242EC6" w:rsidRPr="00242EC6">
              <w:rPr>
                <w:rStyle w:val="CrossRef"/>
              </w:rPr>
              <w:fldChar w:fldCharType="separate"/>
            </w:r>
            <w:r w:rsidR="00D81990" w:rsidRPr="00D81990">
              <w:rPr>
                <w:rStyle w:val="CrossRef"/>
              </w:rPr>
              <w:t>Table 15</w:t>
            </w:r>
            <w:r w:rsidR="00D81990" w:rsidRPr="00D81990">
              <w:rPr>
                <w:rStyle w:val="CrossRef"/>
              </w:rPr>
              <w:noBreakHyphen/>
              <w:t>47</w:t>
            </w:r>
            <w:r w:rsidR="00242EC6" w:rsidRPr="00242EC6">
              <w:rPr>
                <w:rStyle w:val="CrossRef"/>
              </w:rPr>
              <w:fldChar w:fldCharType="end"/>
            </w:r>
            <w:r w:rsidR="00242EC6">
              <w:t xml:space="preserve"> </w:t>
            </w:r>
            <w:r w:rsidRPr="00C14ACC">
              <w:t xml:space="preserve">signed by endpoint private key (present </w:t>
            </w:r>
            <w:r w:rsidRPr="000D3CF5">
              <w:t xml:space="preserve">only if </w:t>
            </w:r>
            <w:r w:rsidR="00460633" w:rsidRPr="000D3CF5">
              <w:t>immobilizer</w:t>
            </w:r>
            <w:r w:rsidRPr="000D3CF5">
              <w:t xml:space="preserve"> token</w:t>
            </w:r>
            <w:r w:rsidRPr="00C14ACC">
              <w:t xml:space="preserve"> is required)</w:t>
            </w:r>
          </w:p>
        </w:tc>
        <w:tc>
          <w:tcPr>
            <w:tcW w:w="862" w:type="pct"/>
          </w:tcPr>
          <w:p w14:paraId="26A9B74B" w14:textId="77777777" w:rsidR="008B1F4D" w:rsidRPr="00AF2F47" w:rsidRDefault="008B1F4D" w:rsidP="00D72C35">
            <w:pPr>
              <w:pStyle w:val="TableText-Centered"/>
            </w:pPr>
            <w:r w:rsidRPr="001F7141">
              <w:rPr>
                <w:w w:val="105"/>
              </w:rPr>
              <w:t>conditional</w:t>
            </w:r>
          </w:p>
        </w:tc>
      </w:tr>
      <w:tr w:rsidR="008B1F4D" w:rsidRPr="00AF2F47" w14:paraId="1B085976" w14:textId="77777777" w:rsidTr="00A46AB5">
        <w:trPr>
          <w:trHeight w:val="356"/>
        </w:trPr>
        <w:tc>
          <w:tcPr>
            <w:tcW w:w="719" w:type="pct"/>
          </w:tcPr>
          <w:p w14:paraId="3260382A" w14:textId="65117BB4" w:rsidR="008B1F4D" w:rsidRPr="00AF2F47" w:rsidRDefault="008B1F4D" w:rsidP="00007EE3">
            <w:pPr>
              <w:pStyle w:val="TableText-Indented"/>
            </w:pPr>
            <w:r w:rsidRPr="00AF2F47">
              <w:t>D5</w:t>
            </w:r>
            <w:r w:rsidRPr="00AF2F47">
              <w:rPr>
                <w:vertAlign w:val="subscript"/>
              </w:rPr>
              <w:t>h</w:t>
            </w:r>
          </w:p>
        </w:tc>
        <w:tc>
          <w:tcPr>
            <w:tcW w:w="771" w:type="pct"/>
          </w:tcPr>
          <w:p w14:paraId="30576126" w14:textId="77777777" w:rsidR="008B1F4D" w:rsidRPr="00AF2F47" w:rsidRDefault="008B1F4D" w:rsidP="00D72C35">
            <w:pPr>
              <w:pStyle w:val="TableText-Centered"/>
            </w:pPr>
            <w:r w:rsidRPr="00AF2F47">
              <w:t>var</w:t>
            </w:r>
            <w:r>
              <w:t>iable</w:t>
            </w:r>
          </w:p>
        </w:tc>
        <w:tc>
          <w:tcPr>
            <w:tcW w:w="2648" w:type="pct"/>
          </w:tcPr>
          <w:p w14:paraId="2336C9FF" w14:textId="77777777" w:rsidR="008B1F4D" w:rsidRPr="00AF2F47" w:rsidRDefault="008B1F4D" w:rsidP="00C14ACC">
            <w:pPr>
              <w:pStyle w:val="TableText"/>
            </w:pPr>
            <w:r w:rsidRPr="00AF2F47">
              <w:t>Attestation of the device PK by the vehicle (opaque)</w:t>
            </w:r>
          </w:p>
        </w:tc>
        <w:tc>
          <w:tcPr>
            <w:tcW w:w="862" w:type="pct"/>
          </w:tcPr>
          <w:p w14:paraId="07EFF14A" w14:textId="77777777" w:rsidR="008B1F4D" w:rsidRPr="00AF2F47" w:rsidRDefault="008B1F4D" w:rsidP="00D72C35">
            <w:pPr>
              <w:pStyle w:val="TableText-Centered"/>
            </w:pPr>
            <w:r w:rsidRPr="00AF2F47">
              <w:t>mandatory</w:t>
            </w:r>
          </w:p>
        </w:tc>
      </w:tr>
      <w:tr w:rsidR="008B1F4D" w:rsidRPr="00AF2F47" w14:paraId="2BF3B68F" w14:textId="77777777" w:rsidTr="00A46AB5">
        <w:trPr>
          <w:trHeight w:val="356"/>
        </w:trPr>
        <w:tc>
          <w:tcPr>
            <w:tcW w:w="719" w:type="pct"/>
          </w:tcPr>
          <w:p w14:paraId="2A5CB279" w14:textId="7EA98D8B" w:rsidR="008B1F4D" w:rsidRPr="00AF2F47" w:rsidRDefault="008B1F4D" w:rsidP="00007EE3">
            <w:pPr>
              <w:pStyle w:val="TableText-Indented"/>
            </w:pPr>
            <w:r w:rsidRPr="00AF2F47">
              <w:t>D3</w:t>
            </w:r>
            <w:r w:rsidRPr="00AF2F47">
              <w:rPr>
                <w:vertAlign w:val="subscript"/>
              </w:rPr>
              <w:t>h</w:t>
            </w:r>
          </w:p>
        </w:tc>
        <w:tc>
          <w:tcPr>
            <w:tcW w:w="771" w:type="pct"/>
          </w:tcPr>
          <w:p w14:paraId="4137A50C" w14:textId="77777777" w:rsidR="008B1F4D" w:rsidRPr="00AF2F47" w:rsidRDefault="008B1F4D" w:rsidP="00D72C35">
            <w:pPr>
              <w:pStyle w:val="TableText-Centered"/>
            </w:pPr>
            <w:r w:rsidRPr="00AF2F47">
              <w:t>var</w:t>
            </w:r>
            <w:r>
              <w:t>iable</w:t>
            </w:r>
          </w:p>
        </w:tc>
        <w:tc>
          <w:tcPr>
            <w:tcW w:w="2648" w:type="pct"/>
          </w:tcPr>
          <w:p w14:paraId="0EC39614" w14:textId="77777777" w:rsidR="008B1F4D" w:rsidRPr="00AF2F47" w:rsidRDefault="008B1F4D" w:rsidP="00C14ACC">
            <w:pPr>
              <w:pStyle w:val="TableText"/>
            </w:pPr>
            <w:r w:rsidRPr="00AF2F47">
              <w:t>Friendly name of the owner key</w:t>
            </w:r>
          </w:p>
        </w:tc>
        <w:tc>
          <w:tcPr>
            <w:tcW w:w="862" w:type="pct"/>
          </w:tcPr>
          <w:p w14:paraId="00613325" w14:textId="77777777" w:rsidR="008B1F4D" w:rsidRPr="00AF2F47" w:rsidRDefault="008B1F4D" w:rsidP="00D72C35">
            <w:pPr>
              <w:pStyle w:val="TableText-Centered"/>
            </w:pPr>
            <w:r w:rsidRPr="00AF2F47">
              <w:t>mandatory</w:t>
            </w:r>
          </w:p>
        </w:tc>
      </w:tr>
      <w:tr w:rsidR="008B1F4D" w:rsidRPr="00AF2F47" w14:paraId="437556AD" w14:textId="77777777" w:rsidTr="00A46AB5">
        <w:trPr>
          <w:trHeight w:val="356"/>
        </w:trPr>
        <w:tc>
          <w:tcPr>
            <w:tcW w:w="719" w:type="pct"/>
          </w:tcPr>
          <w:p w14:paraId="3FAF548E" w14:textId="2A037385" w:rsidR="008B1F4D" w:rsidRPr="00AF2F47" w:rsidRDefault="008B1F4D" w:rsidP="00007EE3">
            <w:pPr>
              <w:pStyle w:val="TableText-Indented"/>
            </w:pPr>
            <w:r w:rsidRPr="00AF2F47">
              <w:t>5F49</w:t>
            </w:r>
            <w:r w:rsidRPr="00AF2F47">
              <w:rPr>
                <w:vertAlign w:val="subscript"/>
              </w:rPr>
              <w:t>h</w:t>
            </w:r>
          </w:p>
        </w:tc>
        <w:tc>
          <w:tcPr>
            <w:tcW w:w="771" w:type="pct"/>
          </w:tcPr>
          <w:p w14:paraId="444BB430" w14:textId="77777777" w:rsidR="008B1F4D" w:rsidRPr="00AF2F47" w:rsidRDefault="008B1F4D" w:rsidP="00D72C35">
            <w:pPr>
              <w:pStyle w:val="TableText-Centered"/>
            </w:pPr>
            <w:r w:rsidRPr="00AF2F47">
              <w:t>65</w:t>
            </w:r>
          </w:p>
        </w:tc>
        <w:tc>
          <w:tcPr>
            <w:tcW w:w="2648" w:type="pct"/>
          </w:tcPr>
          <w:p w14:paraId="274C5ECB" w14:textId="77777777" w:rsidR="008B1F4D" w:rsidRPr="00AF2F47" w:rsidRDefault="008B1F4D" w:rsidP="00C14ACC">
            <w:pPr>
              <w:pStyle w:val="TableText"/>
            </w:pPr>
            <w:r w:rsidRPr="00AF2F47">
              <w:t>Device privacy encryption key (Device.Enc.PK)</w:t>
            </w:r>
          </w:p>
        </w:tc>
        <w:tc>
          <w:tcPr>
            <w:tcW w:w="862" w:type="pct"/>
          </w:tcPr>
          <w:p w14:paraId="37DD64EB" w14:textId="77777777" w:rsidR="008B1F4D" w:rsidRPr="00AF2F47" w:rsidRDefault="008B1F4D" w:rsidP="00D72C35">
            <w:pPr>
              <w:pStyle w:val="TableText-Centered"/>
            </w:pPr>
            <w:r w:rsidRPr="00AF2F47">
              <w:t>mandatory</w:t>
            </w:r>
          </w:p>
        </w:tc>
      </w:tr>
      <w:tr w:rsidR="008B1F4D" w:rsidRPr="00AF2F47" w14:paraId="58670056" w14:textId="77777777" w:rsidTr="00A46AB5">
        <w:trPr>
          <w:trHeight w:val="602"/>
        </w:trPr>
        <w:tc>
          <w:tcPr>
            <w:tcW w:w="719" w:type="pct"/>
          </w:tcPr>
          <w:p w14:paraId="078AF362" w14:textId="15595D89" w:rsidR="008B1F4D" w:rsidRPr="00AF2F47" w:rsidRDefault="008B1F4D" w:rsidP="00007EE3">
            <w:pPr>
              <w:pStyle w:val="TableText-Indented"/>
            </w:pPr>
            <w:r w:rsidRPr="00AF2F47">
              <w:t>DA</w:t>
            </w:r>
            <w:r w:rsidRPr="00AF2F47">
              <w:rPr>
                <w:vertAlign w:val="subscript"/>
              </w:rPr>
              <w:t>h</w:t>
            </w:r>
          </w:p>
        </w:tc>
        <w:tc>
          <w:tcPr>
            <w:tcW w:w="771" w:type="pct"/>
          </w:tcPr>
          <w:p w14:paraId="78A7A37B" w14:textId="77777777" w:rsidR="008B1F4D" w:rsidRPr="00AF2F47" w:rsidRDefault="008B1F4D" w:rsidP="00D72C35">
            <w:pPr>
              <w:pStyle w:val="TableText-Centered"/>
            </w:pPr>
            <w:r w:rsidRPr="00AF2F47">
              <w:t>var</w:t>
            </w:r>
            <w:r>
              <w:t>iable</w:t>
            </w:r>
          </w:p>
        </w:tc>
        <w:tc>
          <w:tcPr>
            <w:tcW w:w="2648" w:type="pct"/>
          </w:tcPr>
          <w:p w14:paraId="52379E51" w14:textId="77777777" w:rsidR="008B1F4D" w:rsidRPr="00AF2F47" w:rsidRDefault="008B1F4D" w:rsidP="00C14ACC">
            <w:pPr>
              <w:pStyle w:val="TableText"/>
            </w:pPr>
            <w:r w:rsidRPr="00AF2F47">
              <w:t xml:space="preserve">Device privacy encryption version </w:t>
            </w:r>
          </w:p>
          <w:p w14:paraId="3AC17459" w14:textId="77777777" w:rsidR="008B1F4D" w:rsidRPr="00AF2F47" w:rsidRDefault="008B1F4D" w:rsidP="00C14ACC">
            <w:pPr>
              <w:pStyle w:val="TableText"/>
            </w:pPr>
            <w:r w:rsidRPr="00AF2F47">
              <w:t xml:space="preserve">Default: </w:t>
            </w:r>
            <w:r>
              <w:t>“</w:t>
            </w:r>
            <w:r w:rsidRPr="00AF2F47">
              <w:t>ECIES_v1” (ASCII)</w:t>
            </w:r>
          </w:p>
        </w:tc>
        <w:tc>
          <w:tcPr>
            <w:tcW w:w="862" w:type="pct"/>
          </w:tcPr>
          <w:p w14:paraId="2A995BE4" w14:textId="77777777" w:rsidR="008B1F4D" w:rsidRPr="00AF2F47" w:rsidRDefault="008B1F4D" w:rsidP="00D72C35">
            <w:pPr>
              <w:pStyle w:val="TableText-Centered"/>
            </w:pPr>
            <w:r w:rsidRPr="00AF2F47">
              <w:t>mandatory</w:t>
            </w:r>
          </w:p>
        </w:tc>
      </w:tr>
    </w:tbl>
    <w:p w14:paraId="3008F7DE" w14:textId="5F98D97E" w:rsidR="00C14ACC" w:rsidRDefault="00C14ACC" w:rsidP="008658FF">
      <w:pPr>
        <w:pStyle w:val="CaptionTable"/>
      </w:pPr>
      <w:bookmarkStart w:id="894" w:name="_Ref61690026"/>
      <w:bookmarkStart w:id="895" w:name="_Toc62126688"/>
      <w:bookmarkStart w:id="896" w:name="_Toc62127537"/>
      <w:bookmarkStart w:id="897" w:name="_Toc118223041"/>
      <w:r>
        <w:t xml:space="preserve">Table </w:t>
      </w:r>
      <w:fldSimple w:instr=" STYLEREF 1 \s ">
        <w:r w:rsidR="00D81990">
          <w:rPr>
            <w:noProof/>
          </w:rPr>
          <w:t>6</w:t>
        </w:r>
      </w:fldSimple>
      <w:r w:rsidR="00183237">
        <w:noBreakHyphen/>
      </w:r>
      <w:fldSimple w:instr=" SEQ Table \* ARABIC \s 1 ">
        <w:r w:rsidR="00D81990">
          <w:rPr>
            <w:noProof/>
          </w:rPr>
          <w:t>3</w:t>
        </w:r>
      </w:fldSimple>
      <w:bookmarkEnd w:id="894"/>
      <w:r>
        <w:t xml:space="preserve">: </w:t>
      </w:r>
      <w:r w:rsidRPr="00D836E5">
        <w:t>Owner Key Tracking Response</w:t>
      </w:r>
      <w:bookmarkEnd w:id="895"/>
      <w:bookmarkEnd w:id="896"/>
      <w:r w:rsidR="00E442F6">
        <w:t xml:space="preserve"> Parameters</w:t>
      </w:r>
      <w:bookmarkEnd w:id="897"/>
      <w:r w:rsidR="00892E29">
        <w:t xml:space="preserve"> </w:t>
      </w:r>
    </w:p>
    <w:p w14:paraId="2B9CB9F1" w14:textId="77777777" w:rsidR="006B2B0A" w:rsidRDefault="006B2B0A" w:rsidP="00242EC6">
      <w:pPr>
        <w:pStyle w:val="Normal-SpaceAbove"/>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05"/>
        <w:gridCol w:w="993"/>
        <w:gridCol w:w="5952"/>
      </w:tblGrid>
      <w:tr w:rsidR="006B2B0A" w:rsidRPr="00AB6CF8" w14:paraId="228F9D9D" w14:textId="77777777" w:rsidTr="006B2B0A">
        <w:trPr>
          <w:trHeight w:val="357"/>
          <w:tblHeader/>
        </w:trPr>
        <w:tc>
          <w:tcPr>
            <w:tcW w:w="1286" w:type="pct"/>
            <w:shd w:val="clear" w:color="auto" w:fill="0070C0"/>
          </w:tcPr>
          <w:p w14:paraId="6618AE97" w14:textId="77777777" w:rsidR="006B2B0A" w:rsidRPr="001F7141" w:rsidRDefault="006B2B0A" w:rsidP="006B2B0A">
            <w:pPr>
              <w:pStyle w:val="TableHead-Centered"/>
            </w:pPr>
            <w:r>
              <w:t>Parameter</w:t>
            </w:r>
          </w:p>
        </w:tc>
        <w:tc>
          <w:tcPr>
            <w:tcW w:w="531" w:type="pct"/>
            <w:shd w:val="clear" w:color="auto" w:fill="0070C0"/>
          </w:tcPr>
          <w:p w14:paraId="5BEEC752" w14:textId="77777777" w:rsidR="006B2B0A" w:rsidRPr="001F7141" w:rsidRDefault="006B2B0A" w:rsidP="006B2B0A">
            <w:pPr>
              <w:pStyle w:val="TableHead-Centered"/>
            </w:pPr>
            <w:r w:rsidRPr="001F7141">
              <w:t>Length</w:t>
            </w:r>
          </w:p>
        </w:tc>
        <w:tc>
          <w:tcPr>
            <w:tcW w:w="3183" w:type="pct"/>
            <w:shd w:val="clear" w:color="auto" w:fill="0070C0"/>
          </w:tcPr>
          <w:p w14:paraId="72618747" w14:textId="77777777" w:rsidR="006B2B0A" w:rsidRPr="001F7141" w:rsidRDefault="006B2B0A" w:rsidP="006B2B0A">
            <w:pPr>
              <w:pStyle w:val="TableHead"/>
            </w:pPr>
            <w:r w:rsidRPr="001F7141">
              <w:rPr>
                <w:w w:val="105"/>
              </w:rPr>
              <w:t>Description</w:t>
            </w:r>
          </w:p>
        </w:tc>
      </w:tr>
      <w:tr w:rsidR="006B2B0A" w:rsidRPr="00AB6CF8" w14:paraId="6FF9A837" w14:textId="77777777" w:rsidTr="006B2B0A">
        <w:trPr>
          <w:trHeight w:val="357"/>
        </w:trPr>
        <w:tc>
          <w:tcPr>
            <w:tcW w:w="1286" w:type="pct"/>
          </w:tcPr>
          <w:p w14:paraId="7A9E5C62" w14:textId="77777777" w:rsidR="006B2B0A" w:rsidRPr="001F7141" w:rsidRDefault="006B2B0A" w:rsidP="006B2B0A">
            <w:pPr>
              <w:pStyle w:val="TableText-Centered"/>
            </w:pPr>
            <w:r w:rsidRPr="00F43E79">
              <w:t>kts-Signature</w:t>
            </w:r>
          </w:p>
        </w:tc>
        <w:tc>
          <w:tcPr>
            <w:tcW w:w="531" w:type="pct"/>
          </w:tcPr>
          <w:p w14:paraId="284B1F54" w14:textId="77777777" w:rsidR="006B2B0A" w:rsidRPr="00C14ACC" w:rsidRDefault="006B2B0A" w:rsidP="006B2B0A">
            <w:pPr>
              <w:pStyle w:val="TableText-Centered"/>
            </w:pPr>
            <w:r w:rsidRPr="00F43E79">
              <w:t>variable</w:t>
            </w:r>
          </w:p>
        </w:tc>
        <w:tc>
          <w:tcPr>
            <w:tcW w:w="3183" w:type="pct"/>
          </w:tcPr>
          <w:p w14:paraId="64FD9994" w14:textId="7B4575F4" w:rsidR="006B2B0A" w:rsidRPr="00C14ACC" w:rsidRDefault="006B2B0A" w:rsidP="006B2B0A">
            <w:pPr>
              <w:pStyle w:val="TableText"/>
            </w:pPr>
            <w:r>
              <w:t>See Section</w:t>
            </w:r>
            <w:r w:rsidRPr="00F43E79">
              <w:t xml:space="preserve"> </w:t>
            </w:r>
            <w:r>
              <w:fldChar w:fldCharType="begin"/>
            </w:r>
            <w:r>
              <w:instrText xml:space="preserve"> REF _Ref61706779 \n \h </w:instrText>
            </w:r>
            <w:r>
              <w:fldChar w:fldCharType="separate"/>
            </w:r>
            <w:r w:rsidR="00D81990">
              <w:t>17.8.5</w:t>
            </w:r>
            <w:r>
              <w:fldChar w:fldCharType="end"/>
            </w:r>
            <w:r w:rsidRPr="00F43E79">
              <w:t xml:space="preserve"> unencrypted uiBundle</w:t>
            </w:r>
          </w:p>
        </w:tc>
      </w:tr>
      <w:tr w:rsidR="006B2B0A" w:rsidRPr="001307CF" w14:paraId="53A85653" w14:textId="77777777" w:rsidTr="006B2B0A">
        <w:trPr>
          <w:trHeight w:val="357"/>
        </w:trPr>
        <w:tc>
          <w:tcPr>
            <w:tcW w:w="1286" w:type="pct"/>
          </w:tcPr>
          <w:p w14:paraId="57B743EF" w14:textId="77777777" w:rsidR="006B2B0A" w:rsidRPr="001F7141" w:rsidRDefault="006B2B0A" w:rsidP="006B2B0A">
            <w:pPr>
              <w:pStyle w:val="TableText-Centered"/>
            </w:pPr>
            <w:r w:rsidRPr="00F43E79">
              <w:t>slotIdentifier</w:t>
            </w:r>
          </w:p>
        </w:tc>
        <w:tc>
          <w:tcPr>
            <w:tcW w:w="531" w:type="pct"/>
          </w:tcPr>
          <w:p w14:paraId="2CB60EB4" w14:textId="77777777" w:rsidR="006B2B0A" w:rsidRPr="00C14ACC" w:rsidRDefault="006B2B0A" w:rsidP="006B2B0A">
            <w:pPr>
              <w:pStyle w:val="TableText-Centered"/>
            </w:pPr>
            <w:r w:rsidRPr="00F43E79">
              <w:t>1-8</w:t>
            </w:r>
          </w:p>
        </w:tc>
        <w:tc>
          <w:tcPr>
            <w:tcW w:w="3183" w:type="pct"/>
          </w:tcPr>
          <w:p w14:paraId="5F5ED1ED" w14:textId="30172438" w:rsidR="006B2B0A" w:rsidRPr="00C14ACC" w:rsidRDefault="006B2B0A" w:rsidP="006B2B0A">
            <w:pPr>
              <w:pStyle w:val="TableText"/>
            </w:pPr>
            <w:r>
              <w:t>See Section</w:t>
            </w:r>
            <w:r w:rsidRPr="00F43E79">
              <w:t xml:space="preserve"> </w:t>
            </w:r>
            <w:r>
              <w:fldChar w:fldCharType="begin"/>
            </w:r>
            <w:r>
              <w:instrText xml:space="preserve"> REF _Ref61706863 \n \h </w:instrText>
            </w:r>
            <w:r>
              <w:fldChar w:fldCharType="separate"/>
            </w:r>
            <w:r w:rsidR="00D81990">
              <w:t>17.8.15</w:t>
            </w:r>
            <w:r>
              <w:fldChar w:fldCharType="end"/>
            </w:r>
            <w:r>
              <w:t xml:space="preserve"> </w:t>
            </w:r>
            <w:r w:rsidRPr="00F43E79">
              <w:t>vehicleMobilizationDataFields</w:t>
            </w:r>
          </w:p>
        </w:tc>
      </w:tr>
      <w:tr w:rsidR="006B2B0A" w:rsidRPr="001307CF" w14:paraId="6862CC97" w14:textId="77777777" w:rsidTr="006B2B0A">
        <w:trPr>
          <w:trHeight w:val="357"/>
        </w:trPr>
        <w:tc>
          <w:tcPr>
            <w:tcW w:w="1286" w:type="pct"/>
          </w:tcPr>
          <w:p w14:paraId="7C049733" w14:textId="77777777" w:rsidR="006B2B0A" w:rsidRPr="001F7141" w:rsidRDefault="006B2B0A" w:rsidP="006B2B0A">
            <w:pPr>
              <w:pStyle w:val="TableText-Centered"/>
            </w:pPr>
            <w:r w:rsidRPr="00F43E79">
              <w:t>confidentialMailboxData</w:t>
            </w:r>
          </w:p>
        </w:tc>
        <w:tc>
          <w:tcPr>
            <w:tcW w:w="531" w:type="pct"/>
          </w:tcPr>
          <w:p w14:paraId="572972B1" w14:textId="77777777" w:rsidR="006B2B0A" w:rsidRPr="00C14ACC" w:rsidRDefault="006B2B0A" w:rsidP="006B2B0A">
            <w:pPr>
              <w:pStyle w:val="TableText-Centered"/>
            </w:pPr>
            <w:r w:rsidRPr="00F43E79">
              <w:t>variable</w:t>
            </w:r>
          </w:p>
        </w:tc>
        <w:tc>
          <w:tcPr>
            <w:tcW w:w="3183" w:type="pct"/>
          </w:tcPr>
          <w:p w14:paraId="6C21D12E" w14:textId="4AEFDB91" w:rsidR="006B2B0A" w:rsidRPr="00C14ACC" w:rsidRDefault="006B2B0A" w:rsidP="006B2B0A">
            <w:pPr>
              <w:pStyle w:val="TableText"/>
            </w:pPr>
            <w:r>
              <w:t>See Section</w:t>
            </w:r>
            <w:r w:rsidRPr="00F43E79">
              <w:t xml:space="preserve"> </w:t>
            </w:r>
            <w:r>
              <w:fldChar w:fldCharType="begin"/>
            </w:r>
            <w:r>
              <w:instrText xml:space="preserve"> REF _Ref61706863 \n \h </w:instrText>
            </w:r>
            <w:r>
              <w:fldChar w:fldCharType="separate"/>
            </w:r>
            <w:r w:rsidR="00D81990">
              <w:t>17.8.15</w:t>
            </w:r>
            <w:r>
              <w:fldChar w:fldCharType="end"/>
            </w:r>
            <w:r w:rsidRPr="00F43E79">
              <w:t xml:space="preserve"> vehicleMobilizationDataFields</w:t>
            </w:r>
          </w:p>
        </w:tc>
      </w:tr>
    </w:tbl>
    <w:p w14:paraId="3A122B6C" w14:textId="33DBF0D3" w:rsidR="006B2B0A" w:rsidRDefault="006B2B0A" w:rsidP="00242EC6">
      <w:pPr>
        <w:pStyle w:val="Normal-SpaceAbove"/>
      </w:pPr>
    </w:p>
    <w:p w14:paraId="17B28ECB" w14:textId="78CBBA50" w:rsidR="006B2B0A" w:rsidRDefault="006B2B0A" w:rsidP="00242EC6">
      <w:pPr>
        <w:pStyle w:val="Normal-SpaceAbove"/>
      </w:pPr>
      <w:r w:rsidRPr="006B2B0A">
        <w:t xml:space="preserve">All parameters of the Key Tracking Response from the KTS shall not be provided in TLV format. The server API parameters shall be provided as a hex string within the JSON structure defined in the </w:t>
      </w:r>
      <w:r w:rsidR="00E442F6">
        <w:t xml:space="preserve">relevant </w:t>
      </w:r>
      <w:r w:rsidRPr="006B2B0A">
        <w:t xml:space="preserve">sections referenced in </w:t>
      </w:r>
      <w:r w:rsidR="00E442F6">
        <w:fldChar w:fldCharType="begin"/>
      </w:r>
      <w:r w:rsidR="00E442F6">
        <w:instrText xml:space="preserve"> REF _Ref61690026 \h </w:instrText>
      </w:r>
      <w:r w:rsidR="00E442F6">
        <w:fldChar w:fldCharType="separate"/>
      </w:r>
      <w:r w:rsidR="00D81990">
        <w:t xml:space="preserve">Table </w:t>
      </w:r>
      <w:r w:rsidR="00D81990">
        <w:rPr>
          <w:noProof/>
        </w:rPr>
        <w:t>6</w:t>
      </w:r>
      <w:r w:rsidR="00D81990">
        <w:noBreakHyphen/>
      </w:r>
      <w:r w:rsidR="00D81990">
        <w:rPr>
          <w:noProof/>
        </w:rPr>
        <w:t>3</w:t>
      </w:r>
      <w:r w:rsidR="00E442F6">
        <w:fldChar w:fldCharType="end"/>
      </w:r>
      <w:r w:rsidR="00E442F6">
        <w:t>.</w:t>
      </w:r>
    </w:p>
    <w:p w14:paraId="26A6855A" w14:textId="597B3A22" w:rsidR="00C14ACC" w:rsidRPr="00C14ACC" w:rsidRDefault="00C14ACC" w:rsidP="00242EC6">
      <w:pPr>
        <w:pStyle w:val="Normal-SpaceAbove"/>
      </w:pPr>
      <w:r w:rsidRPr="00C14ACC">
        <w:lastRenderedPageBreak/>
        <w:t>If the slot_identifier is provided, it shall be cryptographic</w:t>
      </w:r>
      <w:r w:rsidR="00303BE1">
        <w:t>ally</w:t>
      </w:r>
      <w:r w:rsidRPr="00C14ACC">
        <w:t xml:space="preserve"> bound to the </w:t>
      </w:r>
      <w:r w:rsidR="00E442F6">
        <w:t>kts-Signature (by vehicle OEM proprietary methods not defined in this specification)</w:t>
      </w:r>
      <w:r w:rsidRPr="00C14ACC">
        <w:t xml:space="preserve"> so that the vehicle can verify the authenticity of the slot_identifier. </w:t>
      </w:r>
    </w:p>
    <w:p w14:paraId="5D56A19D" w14:textId="761643C6" w:rsidR="00C14ACC" w:rsidRPr="00C14ACC" w:rsidRDefault="00C14ACC" w:rsidP="00C14ACC">
      <w:r w:rsidRPr="00C14ACC">
        <w:t xml:space="preserve">The content of the </w:t>
      </w:r>
      <w:r w:rsidR="00E442F6">
        <w:t>kts-Signature</w:t>
      </w:r>
      <w:r w:rsidRPr="00C14ACC">
        <w:t xml:space="preserve"> is defined by the Vehicle OEM; it is opaque to the device OEM. The </w:t>
      </w:r>
      <w:r w:rsidR="00E442F6">
        <w:t>signature</w:t>
      </w:r>
      <w:r w:rsidR="00E442F6" w:rsidRPr="00C14ACC">
        <w:t xml:space="preserve"> </w:t>
      </w:r>
      <w:r w:rsidR="00E442F6">
        <w:t>shall</w:t>
      </w:r>
      <w:r w:rsidRPr="00C14ACC">
        <w:t xml:space="preserve"> contain a cryptographic confirmation that the owner key has been tracked by the KTS and </w:t>
      </w:r>
      <w:r w:rsidR="00E442F6">
        <w:t xml:space="preserve">shall </w:t>
      </w:r>
      <w:r w:rsidRPr="00C14ACC">
        <w:t xml:space="preserve"> link the </w:t>
      </w:r>
      <w:r w:rsidR="00E442F6">
        <w:t>signature</w:t>
      </w:r>
      <w:r w:rsidRPr="00C14ACC">
        <w:t xml:space="preserve"> to the device public key. </w:t>
      </w:r>
    </w:p>
    <w:p w14:paraId="5F82EEA8" w14:textId="7AD3A67F" w:rsidR="00C14ACC" w:rsidRPr="00C14ACC" w:rsidRDefault="00C14ACC" w:rsidP="00C14ACC">
      <w:r w:rsidRPr="00C14ACC">
        <w:t xml:space="preserve">The device </w:t>
      </w:r>
      <w:r w:rsidR="00E442F6">
        <w:t>shall add the tag 45</w:t>
      </w:r>
      <w:r w:rsidR="00E442F6" w:rsidRPr="002D0D71">
        <w:rPr>
          <w:vertAlign w:val="subscript"/>
        </w:rPr>
        <w:t>h</w:t>
      </w:r>
      <w:r w:rsidR="00E442F6">
        <w:rPr>
          <w:vertAlign w:val="subscript"/>
        </w:rPr>
        <w:t xml:space="preserve"> </w:t>
      </w:r>
      <w:r w:rsidR="00E442F6" w:rsidRPr="001747EC">
        <w:t xml:space="preserve">and </w:t>
      </w:r>
      <w:r w:rsidR="00E442F6">
        <w:t xml:space="preserve">length fields to the kts-Signature (see Section </w:t>
      </w:r>
      <w:r w:rsidR="00E442F6">
        <w:fldChar w:fldCharType="begin"/>
      </w:r>
      <w:r w:rsidR="00E442F6">
        <w:instrText xml:space="preserve"> REF _Ref61706779 \n \h </w:instrText>
      </w:r>
      <w:r w:rsidR="00E442F6">
        <w:fldChar w:fldCharType="separate"/>
      </w:r>
      <w:r w:rsidR="00D81990">
        <w:t>17.8.5</w:t>
      </w:r>
      <w:r w:rsidR="00E442F6">
        <w:fldChar w:fldCharType="end"/>
      </w:r>
      <w:r w:rsidR="00E442F6">
        <w:t>) and</w:t>
      </w:r>
      <w:r w:rsidR="00E442F6" w:rsidRPr="00C14ACC">
        <w:t xml:space="preserve"> </w:t>
      </w:r>
      <w:r w:rsidRPr="00C14ACC">
        <w:t xml:space="preserve">stores </w:t>
      </w:r>
      <w:r w:rsidR="00031C4F">
        <w:t>the TLV structure</w:t>
      </w:r>
      <w:r w:rsidRPr="00C14ACC">
        <w:t xml:space="preserve"> in the KeyAtt field of the private mailbox (see</w:t>
      </w:r>
      <w:r w:rsidR="00242EC6">
        <w:t xml:space="preserve"> </w:t>
      </w:r>
      <w:r w:rsidR="00242EC6" w:rsidRPr="00503CB9">
        <w:rPr>
          <w:rStyle w:val="CrossRef"/>
        </w:rPr>
        <w:fldChar w:fldCharType="begin"/>
      </w:r>
      <w:r w:rsidR="00242EC6" w:rsidRPr="00503CB9">
        <w:rPr>
          <w:rStyle w:val="CrossRef"/>
        </w:rPr>
        <w:instrText xml:space="preserve"> REF _Ref61680924 \h </w:instrText>
      </w:r>
      <w:r w:rsidR="00242EC6" w:rsidRPr="00503CB9">
        <w:rPr>
          <w:rStyle w:val="CrossRef"/>
        </w:rPr>
      </w:r>
      <w:r w:rsidR="00242EC6" w:rsidRPr="00503CB9">
        <w:rPr>
          <w:rStyle w:val="CrossRef"/>
        </w:rPr>
        <w:fldChar w:fldCharType="separate"/>
      </w:r>
      <w:r w:rsidR="00D81990">
        <w:t xml:space="preserve">Table </w:t>
      </w:r>
      <w:r w:rsidR="00D81990">
        <w:rPr>
          <w:noProof/>
        </w:rPr>
        <w:t>4</w:t>
      </w:r>
      <w:r w:rsidR="00D81990">
        <w:noBreakHyphen/>
      </w:r>
      <w:r w:rsidR="00D81990">
        <w:rPr>
          <w:noProof/>
        </w:rPr>
        <w:t>2</w:t>
      </w:r>
      <w:r w:rsidR="00242EC6" w:rsidRPr="00503CB9">
        <w:rPr>
          <w:rStyle w:val="CrossRef"/>
        </w:rPr>
        <w:fldChar w:fldCharType="end"/>
      </w:r>
      <w:r w:rsidRPr="00C14ACC">
        <w:t xml:space="preserve">). </w:t>
      </w:r>
    </w:p>
    <w:p w14:paraId="3D0A8F14" w14:textId="1F4C9947" w:rsidR="00C14ACC" w:rsidRPr="00303E75" w:rsidRDefault="00C14ACC" w:rsidP="00C14ACC">
      <w:pPr>
        <w:rPr>
          <w:lang w:eastAsia="de-DE"/>
        </w:rPr>
      </w:pPr>
      <w:r w:rsidRPr="00C14ACC">
        <w:t>Endpoint encryption key attestation (Tag 7F26</w:t>
      </w:r>
      <w:r w:rsidRPr="00303E75">
        <w:rPr>
          <w:iCs/>
          <w:vertAlign w:val="subscript"/>
        </w:rPr>
        <w:t>h</w:t>
      </w:r>
      <w:r>
        <w:rPr>
          <w:iCs/>
        </w:rPr>
        <w:t>) shall be included in</w:t>
      </w:r>
      <w:r w:rsidR="00242EC6">
        <w:rPr>
          <w:iCs/>
        </w:rPr>
        <w:t xml:space="preserve"> </w:t>
      </w:r>
      <w:r w:rsidR="00242EC6" w:rsidRPr="00503CB9">
        <w:rPr>
          <w:rStyle w:val="CrossRef"/>
        </w:rPr>
        <w:fldChar w:fldCharType="begin"/>
      </w:r>
      <w:r w:rsidR="00242EC6" w:rsidRPr="00503CB9">
        <w:rPr>
          <w:rStyle w:val="CrossRef"/>
        </w:rPr>
        <w:instrText xml:space="preserve"> REF _Ref61689605 \h </w:instrText>
      </w:r>
      <w:r w:rsidR="00242EC6" w:rsidRPr="00503CB9">
        <w:rPr>
          <w:rStyle w:val="CrossRef"/>
        </w:rPr>
      </w:r>
      <w:r w:rsidR="00242EC6" w:rsidRPr="00503CB9">
        <w:rPr>
          <w:rStyle w:val="CrossRef"/>
        </w:rPr>
        <w:fldChar w:fldCharType="separate"/>
      </w:r>
      <w:r w:rsidR="00D81990">
        <w:t xml:space="preserve">Table </w:t>
      </w:r>
      <w:r w:rsidR="00D81990">
        <w:rPr>
          <w:noProof/>
        </w:rPr>
        <w:t>6</w:t>
      </w:r>
      <w:r w:rsidR="00D81990">
        <w:noBreakHyphen/>
      </w:r>
      <w:r w:rsidR="00D81990">
        <w:rPr>
          <w:noProof/>
        </w:rPr>
        <w:t>2</w:t>
      </w:r>
      <w:r w:rsidR="00242EC6" w:rsidRPr="00503CB9">
        <w:rPr>
          <w:rStyle w:val="CrossRef"/>
        </w:rPr>
        <w:fldChar w:fldCharType="end"/>
      </w:r>
      <w:r w:rsidR="00242EC6">
        <w:rPr>
          <w:iCs/>
        </w:rPr>
        <w:t xml:space="preserve"> </w:t>
      </w:r>
      <w:r w:rsidRPr="00303E75">
        <w:rPr>
          <w:iCs/>
        </w:rPr>
        <w:t xml:space="preserve">when </w:t>
      </w:r>
      <w:r>
        <w:rPr>
          <w:iCs/>
        </w:rPr>
        <w:t>T</w:t>
      </w:r>
      <w:r w:rsidRPr="00303E75">
        <w:rPr>
          <w:iCs/>
        </w:rPr>
        <w:t>ag DA</w:t>
      </w:r>
      <w:r w:rsidRPr="00303E75">
        <w:rPr>
          <w:iCs/>
          <w:vertAlign w:val="subscript"/>
        </w:rPr>
        <w:t>h</w:t>
      </w:r>
      <w:r w:rsidRPr="00303E75">
        <w:rPr>
          <w:iCs/>
        </w:rPr>
        <w:t xml:space="preserve"> in </w:t>
      </w:r>
      <w:r>
        <w:rPr>
          <w:iCs/>
        </w:rPr>
        <w:t>T</w:t>
      </w:r>
      <w:r w:rsidRPr="00303E75">
        <w:rPr>
          <w:iCs/>
        </w:rPr>
        <w:t>ag 7F60</w:t>
      </w:r>
      <w:r w:rsidRPr="00303E75">
        <w:rPr>
          <w:iCs/>
          <w:vertAlign w:val="subscript"/>
        </w:rPr>
        <w:t>h</w:t>
      </w:r>
      <w:r>
        <w:rPr>
          <w:iCs/>
        </w:rPr>
        <w:t xml:space="preserve"> in</w:t>
      </w:r>
      <w:r w:rsidR="00242EC6">
        <w:rPr>
          <w:iCs/>
        </w:rPr>
        <w:t xml:space="preserve"> </w:t>
      </w:r>
      <w:r w:rsidR="00242EC6" w:rsidRPr="00503CB9">
        <w:rPr>
          <w:rStyle w:val="CrossRef"/>
        </w:rPr>
        <w:fldChar w:fldCharType="begin"/>
      </w:r>
      <w:r w:rsidR="00242EC6" w:rsidRPr="00503CB9">
        <w:rPr>
          <w:rStyle w:val="CrossRef"/>
        </w:rPr>
        <w:instrText xml:space="preserve"> REF _Ref61679765 \h </w:instrText>
      </w:r>
      <w:r w:rsidR="00242EC6" w:rsidRPr="00503CB9">
        <w:rPr>
          <w:rStyle w:val="CrossRef"/>
        </w:rPr>
      </w:r>
      <w:r w:rsidR="00242EC6" w:rsidRPr="00503CB9">
        <w:rPr>
          <w:rStyle w:val="CrossRef"/>
        </w:rPr>
        <w:fldChar w:fldCharType="separate"/>
      </w:r>
      <w:r w:rsidR="00D81990">
        <w:t xml:space="preserve">Table </w:t>
      </w:r>
      <w:r w:rsidR="00D81990">
        <w:rPr>
          <w:noProof/>
        </w:rPr>
        <w:t>5</w:t>
      </w:r>
      <w:r w:rsidR="00D81990">
        <w:noBreakHyphen/>
      </w:r>
      <w:r w:rsidR="00D81990">
        <w:rPr>
          <w:noProof/>
        </w:rPr>
        <w:t>14</w:t>
      </w:r>
      <w:r w:rsidR="00242EC6" w:rsidRPr="00503CB9">
        <w:rPr>
          <w:rStyle w:val="CrossRef"/>
        </w:rPr>
        <w:fldChar w:fldCharType="end"/>
      </w:r>
      <w:r>
        <w:rPr>
          <w:iCs/>
        </w:rPr>
        <w:t xml:space="preserve"> </w:t>
      </w:r>
      <w:r w:rsidRPr="00303E75">
        <w:rPr>
          <w:iCs/>
        </w:rPr>
        <w:t>is set to 01</w:t>
      </w:r>
      <w:r w:rsidR="00303BE1" w:rsidRPr="00303E75">
        <w:rPr>
          <w:iCs/>
          <w:vertAlign w:val="subscript"/>
        </w:rPr>
        <w:t>h</w:t>
      </w:r>
      <w:r w:rsidRPr="00303E75">
        <w:rPr>
          <w:iCs/>
        </w:rPr>
        <w:t>.</w:t>
      </w:r>
    </w:p>
    <w:p w14:paraId="591FC942" w14:textId="138B28F3" w:rsidR="00C14ACC" w:rsidRPr="00303E75" w:rsidRDefault="00C14ACC" w:rsidP="00C14ACC">
      <w:r>
        <w:rPr>
          <w:iCs/>
        </w:rPr>
        <w:t xml:space="preserve">Owner </w:t>
      </w:r>
      <w:r w:rsidRPr="00303E75">
        <w:rPr>
          <w:iCs/>
        </w:rPr>
        <w:t>slot identifier</w:t>
      </w:r>
      <w:r>
        <w:rPr>
          <w:iCs/>
        </w:rPr>
        <w:t xml:space="preserve"> shall be included</w:t>
      </w:r>
      <w:r w:rsidR="00031C4F">
        <w:rPr>
          <w:iCs/>
        </w:rPr>
        <w:t xml:space="preserve"> </w:t>
      </w:r>
      <w:r w:rsidR="00031C4F" w:rsidRPr="00303E75">
        <w:rPr>
          <w:iCs/>
        </w:rPr>
        <w:t>in</w:t>
      </w:r>
      <w:r w:rsidR="00031C4F">
        <w:rPr>
          <w:iCs/>
        </w:rPr>
        <w:t xml:space="preserve"> the Key Tracking Response as defined</w:t>
      </w:r>
      <w:r>
        <w:rPr>
          <w:iCs/>
        </w:rPr>
        <w:t xml:space="preserve"> in</w:t>
      </w:r>
      <w:r w:rsidR="00242EC6">
        <w:rPr>
          <w:iCs/>
        </w:rPr>
        <w:t xml:space="preserve"> </w:t>
      </w:r>
      <w:r w:rsidR="00242EC6" w:rsidRPr="00503CB9">
        <w:rPr>
          <w:rStyle w:val="CrossRef"/>
        </w:rPr>
        <w:fldChar w:fldCharType="begin"/>
      </w:r>
      <w:r w:rsidR="00242EC6" w:rsidRPr="00503CB9">
        <w:rPr>
          <w:rStyle w:val="CrossRef"/>
        </w:rPr>
        <w:instrText xml:space="preserve"> REF _Ref61690026 \h </w:instrText>
      </w:r>
      <w:r w:rsidR="00242EC6" w:rsidRPr="00503CB9">
        <w:rPr>
          <w:rStyle w:val="CrossRef"/>
        </w:rPr>
      </w:r>
      <w:r w:rsidR="00242EC6" w:rsidRPr="00503CB9">
        <w:rPr>
          <w:rStyle w:val="CrossRef"/>
        </w:rPr>
        <w:fldChar w:fldCharType="separate"/>
      </w:r>
      <w:r w:rsidR="00D81990">
        <w:t xml:space="preserve">Table </w:t>
      </w:r>
      <w:r w:rsidR="00D81990">
        <w:rPr>
          <w:noProof/>
        </w:rPr>
        <w:t>6</w:t>
      </w:r>
      <w:r w:rsidR="00D81990">
        <w:noBreakHyphen/>
      </w:r>
      <w:r w:rsidR="00D81990">
        <w:rPr>
          <w:noProof/>
        </w:rPr>
        <w:t>3</w:t>
      </w:r>
      <w:r w:rsidR="00242EC6" w:rsidRPr="00503CB9">
        <w:rPr>
          <w:rStyle w:val="CrossRef"/>
        </w:rPr>
        <w:fldChar w:fldCharType="end"/>
      </w:r>
      <w:r>
        <w:rPr>
          <w:iCs/>
        </w:rPr>
        <w:t xml:space="preserve"> </w:t>
      </w:r>
      <w:r w:rsidRPr="00303E75">
        <w:rPr>
          <w:iCs/>
        </w:rPr>
        <w:t xml:space="preserve">when </w:t>
      </w:r>
      <w:r>
        <w:rPr>
          <w:iCs/>
        </w:rPr>
        <w:t>T</w:t>
      </w:r>
      <w:r w:rsidRPr="00303E75">
        <w:rPr>
          <w:iCs/>
        </w:rPr>
        <w:t>ag DA</w:t>
      </w:r>
      <w:r w:rsidRPr="00913EA6">
        <w:rPr>
          <w:iCs/>
          <w:vertAlign w:val="subscript"/>
        </w:rPr>
        <w:t>h</w:t>
      </w:r>
      <w:r w:rsidRPr="00303E75">
        <w:rPr>
          <w:iCs/>
        </w:rPr>
        <w:t xml:space="preserve"> in </w:t>
      </w:r>
      <w:r>
        <w:rPr>
          <w:iCs/>
        </w:rPr>
        <w:t>T</w:t>
      </w:r>
      <w:r w:rsidRPr="00303E75">
        <w:rPr>
          <w:iCs/>
        </w:rPr>
        <w:t>ag 7F60</w:t>
      </w:r>
      <w:r w:rsidRPr="00913EA6">
        <w:rPr>
          <w:iCs/>
          <w:vertAlign w:val="subscript"/>
        </w:rPr>
        <w:t>h</w:t>
      </w:r>
      <w:r w:rsidRPr="00303E75">
        <w:rPr>
          <w:iCs/>
        </w:rPr>
        <w:t xml:space="preserve"> in</w:t>
      </w:r>
      <w:r w:rsidR="00242EC6">
        <w:rPr>
          <w:iCs/>
        </w:rPr>
        <w:t xml:space="preserve"> </w:t>
      </w:r>
      <w:r w:rsidR="00242EC6" w:rsidRPr="00503CB9">
        <w:rPr>
          <w:rStyle w:val="CrossRef"/>
        </w:rPr>
        <w:fldChar w:fldCharType="begin"/>
      </w:r>
      <w:r w:rsidR="00242EC6" w:rsidRPr="00503CB9">
        <w:rPr>
          <w:rStyle w:val="CrossRef"/>
        </w:rPr>
        <w:instrText xml:space="preserve"> REF _Ref61679765 \h </w:instrText>
      </w:r>
      <w:r w:rsidR="00242EC6" w:rsidRPr="00503CB9">
        <w:rPr>
          <w:rStyle w:val="CrossRef"/>
        </w:rPr>
      </w:r>
      <w:r w:rsidR="00242EC6" w:rsidRPr="00503CB9">
        <w:rPr>
          <w:rStyle w:val="CrossRef"/>
        </w:rPr>
        <w:fldChar w:fldCharType="separate"/>
      </w:r>
      <w:r w:rsidR="00D81990">
        <w:t xml:space="preserve">Table </w:t>
      </w:r>
      <w:r w:rsidR="00D81990">
        <w:rPr>
          <w:noProof/>
        </w:rPr>
        <w:t>5</w:t>
      </w:r>
      <w:r w:rsidR="00D81990">
        <w:noBreakHyphen/>
      </w:r>
      <w:r w:rsidR="00D81990">
        <w:rPr>
          <w:noProof/>
        </w:rPr>
        <w:t>14</w:t>
      </w:r>
      <w:r w:rsidR="00242EC6" w:rsidRPr="00503CB9">
        <w:rPr>
          <w:rStyle w:val="CrossRef"/>
        </w:rPr>
        <w:fldChar w:fldCharType="end"/>
      </w:r>
      <w:r w:rsidRPr="00303E75">
        <w:rPr>
          <w:iCs/>
        </w:rPr>
        <w:t xml:space="preserve"> is set to 01</w:t>
      </w:r>
      <w:r w:rsidR="00303BE1" w:rsidRPr="00303E75">
        <w:rPr>
          <w:iCs/>
          <w:vertAlign w:val="subscript"/>
        </w:rPr>
        <w:t>h</w:t>
      </w:r>
      <w:r w:rsidRPr="00303E75">
        <w:rPr>
          <w:iCs/>
        </w:rPr>
        <w:t xml:space="preserve"> or 0</w:t>
      </w:r>
      <w:r>
        <w:rPr>
          <w:iCs/>
        </w:rPr>
        <w:t>3</w:t>
      </w:r>
      <w:r w:rsidR="00303BE1" w:rsidRPr="00303E75">
        <w:rPr>
          <w:iCs/>
          <w:vertAlign w:val="subscript"/>
        </w:rPr>
        <w:t>h</w:t>
      </w:r>
      <w:r w:rsidRPr="00303E75">
        <w:rPr>
          <w:iCs/>
        </w:rPr>
        <w:t>.</w:t>
      </w:r>
    </w:p>
    <w:p w14:paraId="3A2D053B" w14:textId="154FABAA" w:rsidR="00C14ACC" w:rsidRPr="00945A0B" w:rsidRDefault="00C14ACC" w:rsidP="00C14ACC">
      <w:r w:rsidRPr="00303E75">
        <w:rPr>
          <w:iCs/>
        </w:rPr>
        <w:t xml:space="preserve">Owner immobilizer </w:t>
      </w:r>
      <w:r w:rsidR="00031C4F">
        <w:rPr>
          <w:iCs/>
        </w:rPr>
        <w:t>elements</w:t>
      </w:r>
      <w:r w:rsidR="00031C4F" w:rsidRPr="00303E75">
        <w:rPr>
          <w:iCs/>
        </w:rPr>
        <w:t xml:space="preserve"> </w:t>
      </w:r>
      <w:r w:rsidRPr="00303E75">
        <w:rPr>
          <w:iCs/>
        </w:rPr>
        <w:t>(</w:t>
      </w:r>
      <w:r w:rsidR="00031C4F" w:rsidRPr="00031C4F">
        <w:rPr>
          <w:iCs/>
        </w:rPr>
        <w:t>confidentialMailboxData and ephemeralPublicKey parameters</w:t>
      </w:r>
      <w:r w:rsidRPr="00303E75">
        <w:rPr>
          <w:iCs/>
        </w:rPr>
        <w:t>) shall be included i</w:t>
      </w:r>
      <w:r w:rsidRPr="00031C4F">
        <w:t>n</w:t>
      </w:r>
      <w:r w:rsidR="00031C4F" w:rsidRPr="00031C4F">
        <w:t xml:space="preserve"> the Key Tracking Response as defined in</w:t>
      </w:r>
      <w:r w:rsidRPr="00031C4F">
        <w:t xml:space="preserve"> </w:t>
      </w:r>
      <w:r w:rsidR="00242EC6" w:rsidRPr="00503CB9">
        <w:rPr>
          <w:rStyle w:val="CrossRef"/>
        </w:rPr>
        <w:fldChar w:fldCharType="begin"/>
      </w:r>
      <w:r w:rsidR="00242EC6" w:rsidRPr="00503CB9">
        <w:rPr>
          <w:rStyle w:val="CrossRef"/>
        </w:rPr>
        <w:instrText xml:space="preserve"> REF _Ref61690026 \h </w:instrText>
      </w:r>
      <w:r w:rsidR="00242EC6" w:rsidRPr="00503CB9">
        <w:rPr>
          <w:rStyle w:val="CrossRef"/>
        </w:rPr>
      </w:r>
      <w:r w:rsidR="00242EC6" w:rsidRPr="00503CB9">
        <w:rPr>
          <w:rStyle w:val="CrossRef"/>
        </w:rPr>
        <w:fldChar w:fldCharType="separate"/>
      </w:r>
      <w:r w:rsidR="00D81990">
        <w:t xml:space="preserve">Table </w:t>
      </w:r>
      <w:r w:rsidR="00D81990">
        <w:rPr>
          <w:noProof/>
        </w:rPr>
        <w:t>6</w:t>
      </w:r>
      <w:r w:rsidR="00D81990">
        <w:noBreakHyphen/>
      </w:r>
      <w:r w:rsidR="00D81990">
        <w:rPr>
          <w:noProof/>
        </w:rPr>
        <w:t>3</w:t>
      </w:r>
      <w:r w:rsidR="00242EC6" w:rsidRPr="00503CB9">
        <w:rPr>
          <w:rStyle w:val="CrossRef"/>
        </w:rPr>
        <w:fldChar w:fldCharType="end"/>
      </w:r>
      <w:r w:rsidR="00242EC6">
        <w:rPr>
          <w:iCs/>
        </w:rPr>
        <w:t xml:space="preserve"> </w:t>
      </w:r>
      <w:r w:rsidRPr="00303E75">
        <w:rPr>
          <w:iCs/>
        </w:rPr>
        <w:t>when tag DA</w:t>
      </w:r>
      <w:r w:rsidRPr="00141730">
        <w:rPr>
          <w:iCs/>
          <w:vertAlign w:val="subscript"/>
        </w:rPr>
        <w:t>h</w:t>
      </w:r>
      <w:r w:rsidRPr="00303E75">
        <w:rPr>
          <w:iCs/>
        </w:rPr>
        <w:t xml:space="preserve"> in tag 7F60</w:t>
      </w:r>
      <w:r w:rsidRPr="00141730">
        <w:rPr>
          <w:iCs/>
          <w:vertAlign w:val="subscript"/>
        </w:rPr>
        <w:t>h</w:t>
      </w:r>
      <w:r>
        <w:rPr>
          <w:iCs/>
        </w:rPr>
        <w:t xml:space="preserve"> </w:t>
      </w:r>
      <w:r w:rsidRPr="00303E75">
        <w:rPr>
          <w:iCs/>
        </w:rPr>
        <w:t xml:space="preserve">in </w:t>
      </w:r>
      <w:r w:rsidR="00242EC6" w:rsidRPr="00503CB9">
        <w:rPr>
          <w:rStyle w:val="CrossRef"/>
        </w:rPr>
        <w:fldChar w:fldCharType="begin"/>
      </w:r>
      <w:r w:rsidR="00242EC6" w:rsidRPr="00503CB9">
        <w:rPr>
          <w:rStyle w:val="CrossRef"/>
        </w:rPr>
        <w:instrText xml:space="preserve"> REF _Ref61679765 \h </w:instrText>
      </w:r>
      <w:r w:rsidR="00242EC6" w:rsidRPr="00503CB9">
        <w:rPr>
          <w:rStyle w:val="CrossRef"/>
        </w:rPr>
      </w:r>
      <w:r w:rsidR="00242EC6" w:rsidRPr="00503CB9">
        <w:rPr>
          <w:rStyle w:val="CrossRef"/>
        </w:rPr>
        <w:fldChar w:fldCharType="separate"/>
      </w:r>
      <w:r w:rsidR="00D81990">
        <w:t xml:space="preserve">Table </w:t>
      </w:r>
      <w:r w:rsidR="00D81990">
        <w:rPr>
          <w:noProof/>
        </w:rPr>
        <w:t>5</w:t>
      </w:r>
      <w:r w:rsidR="00D81990">
        <w:noBreakHyphen/>
      </w:r>
      <w:r w:rsidR="00D81990">
        <w:rPr>
          <w:noProof/>
        </w:rPr>
        <w:t>14</w:t>
      </w:r>
      <w:r w:rsidR="00242EC6" w:rsidRPr="00503CB9">
        <w:rPr>
          <w:rStyle w:val="CrossRef"/>
        </w:rPr>
        <w:fldChar w:fldCharType="end"/>
      </w:r>
      <w:r w:rsidR="00242EC6" w:rsidRPr="00303E75">
        <w:rPr>
          <w:iCs/>
        </w:rPr>
        <w:t xml:space="preserve"> is </w:t>
      </w:r>
      <w:r w:rsidRPr="00303E75">
        <w:rPr>
          <w:iCs/>
        </w:rPr>
        <w:t>set to 01</w:t>
      </w:r>
      <w:r w:rsidR="00303BE1" w:rsidRPr="00303E75">
        <w:rPr>
          <w:iCs/>
          <w:vertAlign w:val="subscript"/>
        </w:rPr>
        <w:t>h</w:t>
      </w:r>
      <w:r w:rsidRPr="00303E75">
        <w:rPr>
          <w:iCs/>
        </w:rPr>
        <w:t>.</w:t>
      </w:r>
    </w:p>
    <w:p w14:paraId="4B68D5B8" w14:textId="1B80AA4C" w:rsidR="00C14ACC" w:rsidRPr="00981635" w:rsidRDefault="00C14ACC" w:rsidP="00C14ACC">
      <w:r w:rsidRPr="006A1BEC">
        <w:t xml:space="preserve">If the owner </w:t>
      </w:r>
      <w:r w:rsidR="00031C4F">
        <w:t>K</w:t>
      </w:r>
      <w:r w:rsidRPr="006A1BEC">
        <w:t xml:space="preserve">ey </w:t>
      </w:r>
      <w:r w:rsidR="00031C4F">
        <w:t>T</w:t>
      </w:r>
      <w:r w:rsidRPr="006A1BEC">
        <w:t xml:space="preserve">racking </w:t>
      </w:r>
      <w:r w:rsidR="00031C4F">
        <w:t>R</w:t>
      </w:r>
      <w:r w:rsidRPr="006A1BEC">
        <w:t>esponse contains a slot identifier, then this slot identifier shall be written to the owner endpoint using the SETUP ENDPOINT command. If no slot identifier is provided in the owner key tracking response, then the slot identifier provided by the vehicle in the endpoint creation data is the one to be used.</w:t>
      </w:r>
    </w:p>
    <w:p w14:paraId="7EB940E1" w14:textId="3F26BE08" w:rsidR="00C14ACC" w:rsidRPr="000F7D46" w:rsidRDefault="00C14ACC" w:rsidP="00C14ACC">
      <w:pPr>
        <w:autoSpaceDE w:val="0"/>
        <w:autoSpaceDN w:val="0"/>
        <w:adjustRightInd w:val="0"/>
        <w:rPr>
          <w:color w:val="000000"/>
        </w:rPr>
      </w:pPr>
      <w:r w:rsidRPr="000F7D46">
        <w:rPr>
          <w:color w:val="000000"/>
        </w:rPr>
        <w:t xml:space="preserve">All certificates </w:t>
      </w:r>
      <w:r w:rsidR="00242EC6">
        <w:rPr>
          <w:iCs/>
        </w:rPr>
        <w:t xml:space="preserve">in </w:t>
      </w:r>
      <w:r w:rsidR="00242EC6" w:rsidRPr="00503CB9">
        <w:rPr>
          <w:rStyle w:val="CrossRef"/>
        </w:rPr>
        <w:fldChar w:fldCharType="begin"/>
      </w:r>
      <w:r w:rsidR="00242EC6" w:rsidRPr="00503CB9">
        <w:rPr>
          <w:rStyle w:val="CrossRef"/>
        </w:rPr>
        <w:instrText xml:space="preserve"> REF _Ref61689605 \h </w:instrText>
      </w:r>
      <w:r w:rsidR="00242EC6" w:rsidRPr="00503CB9">
        <w:rPr>
          <w:rStyle w:val="CrossRef"/>
        </w:rPr>
      </w:r>
      <w:r w:rsidR="00242EC6" w:rsidRPr="00503CB9">
        <w:rPr>
          <w:rStyle w:val="CrossRef"/>
        </w:rPr>
        <w:fldChar w:fldCharType="separate"/>
      </w:r>
      <w:r w:rsidR="00D81990">
        <w:t xml:space="preserve">Table </w:t>
      </w:r>
      <w:r w:rsidR="00D81990">
        <w:rPr>
          <w:noProof/>
        </w:rPr>
        <w:t>6</w:t>
      </w:r>
      <w:r w:rsidR="00D81990">
        <w:noBreakHyphen/>
      </w:r>
      <w:r w:rsidR="00D81990">
        <w:rPr>
          <w:noProof/>
        </w:rPr>
        <w:t>2</w:t>
      </w:r>
      <w:r w:rsidR="00242EC6" w:rsidRPr="00503CB9">
        <w:rPr>
          <w:rStyle w:val="CrossRef"/>
        </w:rPr>
        <w:fldChar w:fldCharType="end"/>
      </w:r>
      <w:r w:rsidR="00242EC6">
        <w:rPr>
          <w:iCs/>
        </w:rPr>
        <w:t xml:space="preserve"> </w:t>
      </w:r>
      <w:r w:rsidRPr="000F7D46">
        <w:rPr>
          <w:color w:val="000000"/>
        </w:rPr>
        <w:t>shall be in X.509/ASN.1 format and shall be DER encoded.</w:t>
      </w:r>
    </w:p>
    <w:p w14:paraId="23FAFF6F" w14:textId="70546458" w:rsidR="00C14ACC" w:rsidRPr="00C14ACC" w:rsidRDefault="00C14ACC" w:rsidP="00C14ACC">
      <w:r w:rsidRPr="00C14ACC">
        <w:t>The opaque attestation is obtained from the KeyAtt field of the private mailbox. Note that sending the attestation as part of the standard transaction is recommended.</w:t>
      </w:r>
      <w:r w:rsidR="00E51598">
        <w:t xml:space="preserve"> </w:t>
      </w:r>
      <w:r w:rsidR="00E51598" w:rsidRPr="00E51598">
        <w:t>Only value field of Tag 5F5A</w:t>
      </w:r>
      <w:r w:rsidR="00E51598" w:rsidRPr="00E51598">
        <w:rPr>
          <w:vertAlign w:val="subscript"/>
        </w:rPr>
        <w:t>h</w:t>
      </w:r>
      <w:r w:rsidR="00E51598" w:rsidRPr="00E51598">
        <w:t xml:space="preserve"> shall be included in the value field of Tag D5</w:t>
      </w:r>
      <w:r w:rsidR="00E51598" w:rsidRPr="00E51598">
        <w:rPr>
          <w:u w:val="single"/>
          <w:vertAlign w:val="subscript"/>
        </w:rPr>
        <w:t>h</w:t>
      </w:r>
      <w:r w:rsidR="00E51598" w:rsidRPr="00A57A1A">
        <w:rPr>
          <w:u w:val="single"/>
        </w:rPr>
        <w:t>.</w:t>
      </w:r>
    </w:p>
    <w:p w14:paraId="6F261D5D" w14:textId="73FCBABE" w:rsidR="00C14ACC" w:rsidRPr="00C14ACC" w:rsidRDefault="00C14ACC" w:rsidP="00C14ACC">
      <w:r w:rsidRPr="00C14ACC">
        <w:t>See Section</w:t>
      </w:r>
      <w:r w:rsidR="00242EC6">
        <w:t xml:space="preserve"> </w:t>
      </w:r>
      <w:r w:rsidR="00242EC6" w:rsidRPr="00242EC6">
        <w:rPr>
          <w:rStyle w:val="CrossRef"/>
        </w:rPr>
        <w:fldChar w:fldCharType="begin"/>
      </w:r>
      <w:r w:rsidR="00242EC6" w:rsidRPr="00242EC6">
        <w:rPr>
          <w:rStyle w:val="CrossRef"/>
        </w:rPr>
        <w:instrText xml:space="preserve"> REF _Ref61624042 \r \h </w:instrText>
      </w:r>
      <w:r w:rsidR="00242EC6" w:rsidRPr="00242EC6">
        <w:rPr>
          <w:rStyle w:val="CrossRef"/>
        </w:rPr>
      </w:r>
      <w:r w:rsidR="00242EC6" w:rsidRPr="00242EC6">
        <w:rPr>
          <w:rStyle w:val="CrossRef"/>
        </w:rPr>
        <w:fldChar w:fldCharType="separate"/>
      </w:r>
      <w:r w:rsidR="00D81990">
        <w:rPr>
          <w:rStyle w:val="CrossRef"/>
        </w:rPr>
        <w:t>17</w:t>
      </w:r>
      <w:r w:rsidR="00242EC6" w:rsidRPr="00242EC6">
        <w:rPr>
          <w:rStyle w:val="CrossRef"/>
        </w:rPr>
        <w:fldChar w:fldCharType="end"/>
      </w:r>
      <w:r w:rsidRPr="00C14ACC">
        <w:t xml:space="preserve"> for details on the format of the key tracking request. </w:t>
      </w:r>
    </w:p>
    <w:p w14:paraId="24416309" w14:textId="09E00FA8" w:rsidR="00C14ACC" w:rsidRPr="00FD0DBA" w:rsidRDefault="00C14ACC" w:rsidP="00C14ACC">
      <w:r w:rsidRPr="00C14ACC">
        <w:t>If immobilizer tokens and/or slot identifiers are retrieved online, the owner device shall send Key Tracking Request to the server (see Section</w:t>
      </w:r>
      <w:r w:rsidR="00347937">
        <w:t xml:space="preserve"> </w:t>
      </w:r>
      <w:r w:rsidR="00347937" w:rsidRPr="00347937">
        <w:rPr>
          <w:rStyle w:val="CrossRef"/>
        </w:rPr>
        <w:fldChar w:fldCharType="begin"/>
      </w:r>
      <w:r w:rsidR="00347937" w:rsidRPr="00347937">
        <w:rPr>
          <w:rStyle w:val="CrossRef"/>
        </w:rPr>
        <w:instrText xml:space="preserve"> REF _Ref61622881 \r \h </w:instrText>
      </w:r>
      <w:r w:rsidR="00347937" w:rsidRPr="00347937">
        <w:rPr>
          <w:rStyle w:val="CrossRef"/>
        </w:rPr>
      </w:r>
      <w:r w:rsidR="00347937" w:rsidRPr="00347937">
        <w:rPr>
          <w:rStyle w:val="CrossRef"/>
        </w:rPr>
        <w:fldChar w:fldCharType="separate"/>
      </w:r>
      <w:r w:rsidR="00D81990">
        <w:rPr>
          <w:rStyle w:val="CrossRef"/>
        </w:rPr>
        <w:t>17.7.1.2</w:t>
      </w:r>
      <w:r w:rsidR="00347937" w:rsidRPr="00347937">
        <w:rPr>
          <w:rStyle w:val="CrossRef"/>
        </w:rPr>
        <w:fldChar w:fldCharType="end"/>
      </w:r>
      <w:r w:rsidRPr="00C14ACC">
        <w:t>) to request owner immobilizer token and/or slot identifier</w:t>
      </w:r>
      <w:r w:rsidRPr="00FD0DBA">
        <w:rPr>
          <w:iCs/>
        </w:rPr>
        <w:t>.</w:t>
      </w:r>
    </w:p>
    <w:p w14:paraId="7B81199F" w14:textId="77777777" w:rsidR="00C14ACC" w:rsidRPr="007F2A5C" w:rsidRDefault="00C14ACC" w:rsidP="00D23E0D">
      <w:pPr>
        <w:pStyle w:val="Heading4"/>
      </w:pPr>
      <w:r w:rsidRPr="007F2A5C">
        <w:t>Configuration of the Contactless Transaction</w:t>
      </w:r>
    </w:p>
    <w:p w14:paraId="22C0E24C" w14:textId="77777777" w:rsidR="00C14ACC" w:rsidRDefault="00C14ACC" w:rsidP="00C14ACC">
      <w:r>
        <w:t>There are two options to access mailbox data within the standard transaction:</w:t>
      </w:r>
    </w:p>
    <w:p w14:paraId="5CB64910" w14:textId="77777777" w:rsidR="00C14ACC" w:rsidRPr="00C14ACC" w:rsidRDefault="00C14ACC" w:rsidP="003E3CB4">
      <w:pPr>
        <w:pStyle w:val="ListParagraph"/>
        <w:numPr>
          <w:ilvl w:val="0"/>
          <w:numId w:val="3"/>
        </w:numPr>
        <w:rPr>
          <w:bCs/>
          <w:szCs w:val="24"/>
        </w:rPr>
      </w:pPr>
      <w:r w:rsidRPr="00C14ACC">
        <w:rPr>
          <w:bCs/>
          <w:szCs w:val="24"/>
        </w:rPr>
        <w:t>Transmit the required data as part of the AUTH1 response</w:t>
      </w:r>
    </w:p>
    <w:p w14:paraId="581DC147" w14:textId="77777777" w:rsidR="00C14ACC" w:rsidRPr="00C14ACC" w:rsidRDefault="00C14ACC" w:rsidP="003E3CB4">
      <w:pPr>
        <w:pStyle w:val="ListParagraph"/>
        <w:numPr>
          <w:ilvl w:val="0"/>
          <w:numId w:val="3"/>
        </w:numPr>
        <w:rPr>
          <w:bCs/>
          <w:szCs w:val="24"/>
        </w:rPr>
      </w:pPr>
      <w:r w:rsidRPr="00C14ACC">
        <w:rPr>
          <w:bCs/>
          <w:szCs w:val="24"/>
        </w:rPr>
        <w:t>Use the EXCHANGE command (mandatory for the fast transaction)</w:t>
      </w:r>
    </w:p>
    <w:p w14:paraId="088CB22A" w14:textId="0F6A4EB6" w:rsidR="00C14ACC" w:rsidRDefault="00C14ACC" w:rsidP="00C14ACC">
      <w:r>
        <w:t xml:space="preserve">If the WRITE DATA command received from </w:t>
      </w:r>
      <w:r w:rsidR="00303BE1">
        <w:t xml:space="preserve">the </w:t>
      </w:r>
      <w:r>
        <w:t>vehicle contains tag 4A</w:t>
      </w:r>
      <w:r w:rsidRPr="00B550D8">
        <w:rPr>
          <w:vertAlign w:val="subscript"/>
        </w:rPr>
        <w:t>h</w:t>
      </w:r>
      <w:r>
        <w:t xml:space="preserve"> and/or tag 4B</w:t>
      </w:r>
      <w:r w:rsidRPr="00B550D8">
        <w:rPr>
          <w:vertAlign w:val="subscript"/>
        </w:rPr>
        <w:t>h</w:t>
      </w:r>
      <w:r>
        <w:t xml:space="preserve"> in the Device Configuration Data field (see step 3 in </w:t>
      </w:r>
      <w:r w:rsidR="00AC3442" w:rsidRPr="00AC3442">
        <w:rPr>
          <w:rStyle w:val="CrossRef"/>
        </w:rPr>
        <w:fldChar w:fldCharType="begin"/>
      </w:r>
      <w:r w:rsidR="00AC3442" w:rsidRPr="00AC3442">
        <w:rPr>
          <w:rStyle w:val="CrossRef"/>
        </w:rPr>
        <w:instrText xml:space="preserve"> REF _Ref61621278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sidRPr="00D81990">
        <w:rPr>
          <w:rStyle w:val="CrossRef"/>
        </w:rPr>
        <w:t>Figure 6</w:t>
      </w:r>
      <w:r w:rsidR="00D81990" w:rsidRPr="00D81990">
        <w:rPr>
          <w:rStyle w:val="CrossRef"/>
        </w:rPr>
        <w:noBreakHyphen/>
        <w:t>3</w:t>
      </w:r>
      <w:r w:rsidR="00AC3442" w:rsidRPr="00AC3442">
        <w:rPr>
          <w:rStyle w:val="CrossRef"/>
        </w:rPr>
        <w:fldChar w:fldCharType="end"/>
      </w:r>
      <w:r w:rsidR="00AC3442">
        <w:rPr>
          <w:rStyle w:val="CrossRef"/>
        </w:rPr>
        <w:t xml:space="preserve"> </w:t>
      </w:r>
      <w:r>
        <w:t xml:space="preserve">and Section </w:t>
      </w:r>
      <w:r w:rsidR="00AC3442" w:rsidRPr="00AC3442">
        <w:rPr>
          <w:rStyle w:val="CrossRef"/>
        </w:rPr>
        <w:fldChar w:fldCharType="begin"/>
      </w:r>
      <w:r w:rsidR="00AC3442" w:rsidRPr="00AC3442">
        <w:rPr>
          <w:rStyle w:val="CrossRef"/>
        </w:rPr>
        <w:instrText xml:space="preserve"> REF _Ref61621409 \r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Pr>
          <w:rStyle w:val="CrossRef"/>
        </w:rPr>
        <w:t>5.1.4</w:t>
      </w:r>
      <w:r w:rsidR="00AC3442" w:rsidRPr="00AC3442">
        <w:rPr>
          <w:rStyle w:val="CrossRef"/>
        </w:rPr>
        <w:fldChar w:fldCharType="end"/>
      </w:r>
      <w:r>
        <w:t>), the device shall  transmit the signaling bitmap and/or owner immobilizer token in the AUTH1 response as described in</w:t>
      </w:r>
      <w:r w:rsidR="00347937">
        <w:t xml:space="preserve"> </w:t>
      </w:r>
      <w:r w:rsidR="00347937" w:rsidRPr="00503CB9">
        <w:rPr>
          <w:rStyle w:val="CrossRef"/>
        </w:rPr>
        <w:fldChar w:fldCharType="begin"/>
      </w:r>
      <w:r w:rsidR="00347937" w:rsidRPr="00503CB9">
        <w:rPr>
          <w:rStyle w:val="CrossRef"/>
        </w:rPr>
        <w:instrText xml:space="preserve"> REF _Ref61690269 \h </w:instrText>
      </w:r>
      <w:r w:rsidR="00347937" w:rsidRPr="00503CB9">
        <w:rPr>
          <w:rStyle w:val="CrossRef"/>
        </w:rPr>
      </w:r>
      <w:r w:rsidR="00347937" w:rsidRPr="00503CB9">
        <w:rPr>
          <w:rStyle w:val="CrossRef"/>
        </w:rPr>
        <w:fldChar w:fldCharType="separate"/>
      </w:r>
      <w:r w:rsidR="00D81990">
        <w:t xml:space="preserve">Table </w:t>
      </w:r>
      <w:r w:rsidR="00D81990">
        <w:rPr>
          <w:noProof/>
        </w:rPr>
        <w:t>15</w:t>
      </w:r>
      <w:r w:rsidR="00D81990">
        <w:noBreakHyphen/>
      </w:r>
      <w:r w:rsidR="00D81990">
        <w:rPr>
          <w:noProof/>
        </w:rPr>
        <w:t>33</w:t>
      </w:r>
      <w:r w:rsidR="00347937" w:rsidRPr="00503CB9">
        <w:rPr>
          <w:rStyle w:val="CrossRef"/>
        </w:rPr>
        <w:fldChar w:fldCharType="end"/>
      </w:r>
      <w:r>
        <w:t xml:space="preserve"> </w:t>
      </w:r>
      <w:r w:rsidR="00303BE1">
        <w:t xml:space="preserve">and </w:t>
      </w:r>
      <w:r>
        <w:t>the</w:t>
      </w:r>
      <w:r w:rsidRPr="00F5727A">
        <w:t xml:space="preserve"> </w:t>
      </w:r>
      <w:r>
        <w:rPr>
          <w:lang w:eastAsia="ko-KR"/>
        </w:rPr>
        <w:t>Digital Key</w:t>
      </w:r>
      <w:r w:rsidRPr="00F5727A">
        <w:t xml:space="preserve"> </w:t>
      </w:r>
      <w:r>
        <w:rPr>
          <w:lang w:eastAsia="ko-KR"/>
        </w:rPr>
        <w:t>f</w:t>
      </w:r>
      <w:r w:rsidRPr="003300E7">
        <w:rPr>
          <w:lang w:eastAsia="ko-KR"/>
        </w:rPr>
        <w:t>ramework</w:t>
      </w:r>
      <w:r w:rsidRPr="00F5727A">
        <w:t xml:space="preserve"> shall </w:t>
      </w:r>
      <w:r w:rsidRPr="00CE0720">
        <w:t>set the endpoint using</w:t>
      </w:r>
      <w:r>
        <w:t xml:space="preserve"> the</w:t>
      </w:r>
      <w:r w:rsidRPr="00CE0720">
        <w:t xml:space="preserve"> SETUP ENDPOINT command (see </w:t>
      </w:r>
      <w:r>
        <w:t>S</w:t>
      </w:r>
      <w:r w:rsidRPr="00CE0720">
        <w:t>ection</w:t>
      </w:r>
      <w:r w:rsidR="00347937">
        <w:t xml:space="preserve"> </w:t>
      </w:r>
      <w:r w:rsidR="00347937" w:rsidRPr="00347937">
        <w:rPr>
          <w:rStyle w:val="CrossRef"/>
        </w:rPr>
        <w:fldChar w:fldCharType="begin"/>
      </w:r>
      <w:r w:rsidR="00347937" w:rsidRPr="00347937">
        <w:rPr>
          <w:rStyle w:val="CrossRef"/>
        </w:rPr>
        <w:instrText xml:space="preserve"> REF _Ref61624188 \r \h </w:instrText>
      </w:r>
      <w:r w:rsidR="00347937" w:rsidRPr="00347937">
        <w:rPr>
          <w:rStyle w:val="CrossRef"/>
        </w:rPr>
      </w:r>
      <w:r w:rsidR="00347937" w:rsidRPr="00347937">
        <w:rPr>
          <w:rStyle w:val="CrossRef"/>
        </w:rPr>
        <w:fldChar w:fldCharType="separate"/>
      </w:r>
      <w:r w:rsidR="00D81990">
        <w:rPr>
          <w:rStyle w:val="CrossRef"/>
        </w:rPr>
        <w:t>15.3.2.21</w:t>
      </w:r>
      <w:r w:rsidR="00347937" w:rsidRPr="00347937">
        <w:rPr>
          <w:rStyle w:val="CrossRef"/>
        </w:rPr>
        <w:fldChar w:fldCharType="end"/>
      </w:r>
      <w:r w:rsidRPr="00CE0720">
        <w:t>)</w:t>
      </w:r>
      <w:r>
        <w:t xml:space="preserve"> with the following parameters:</w:t>
      </w:r>
    </w:p>
    <w:p w14:paraId="189BA1EB" w14:textId="639556B9" w:rsidR="00C14ACC" w:rsidRPr="00B550D8" w:rsidRDefault="00C14ACC" w:rsidP="002603F2">
      <w:pPr>
        <w:pStyle w:val="BulletList"/>
        <w:rPr>
          <w:szCs w:val="24"/>
        </w:rPr>
      </w:pPr>
      <w:r w:rsidRPr="005661F2">
        <w:rPr>
          <w:rStyle w:val="InlineHead"/>
        </w:rPr>
        <w:t>confidential offset</w:t>
      </w:r>
      <w:r w:rsidR="009438C3">
        <w:rPr>
          <w:szCs w:val="24"/>
        </w:rPr>
        <w:t>: S</w:t>
      </w:r>
      <w:r w:rsidRPr="00C14ACC">
        <w:rPr>
          <w:bCs/>
          <w:szCs w:val="24"/>
        </w:rPr>
        <w:t>hall</w:t>
      </w:r>
      <w:r w:rsidRPr="00B550D8">
        <w:rPr>
          <w:szCs w:val="24"/>
        </w:rPr>
        <w:t xml:space="preserve"> be set to 0 as defined in</w:t>
      </w:r>
      <w:r w:rsidR="00347937">
        <w:rPr>
          <w:szCs w:val="24"/>
        </w:rPr>
        <w:t xml:space="preserve"> </w:t>
      </w:r>
      <w:r w:rsidR="00347937" w:rsidRPr="00503CB9">
        <w:rPr>
          <w:rStyle w:val="CrossRef"/>
        </w:rPr>
        <w:fldChar w:fldCharType="begin"/>
      </w:r>
      <w:r w:rsidR="00347937" w:rsidRPr="00503CB9">
        <w:rPr>
          <w:rStyle w:val="CrossRef"/>
        </w:rPr>
        <w:instrText xml:space="preserve"> REF _Ref61681052 \h </w:instrText>
      </w:r>
      <w:r w:rsidR="00347937" w:rsidRPr="00503CB9">
        <w:rPr>
          <w:rStyle w:val="CrossRef"/>
        </w:rPr>
      </w:r>
      <w:r w:rsidR="00347937" w:rsidRPr="00503CB9">
        <w:rPr>
          <w:rStyle w:val="CrossRef"/>
        </w:rPr>
        <w:fldChar w:fldCharType="separate"/>
      </w:r>
      <w:r w:rsidR="00D81990">
        <w:t xml:space="preserve">Table </w:t>
      </w:r>
      <w:r w:rsidR="00D81990">
        <w:rPr>
          <w:noProof/>
        </w:rPr>
        <w:t>4</w:t>
      </w:r>
      <w:r w:rsidR="00D81990">
        <w:noBreakHyphen/>
      </w:r>
      <w:r w:rsidR="00D81990">
        <w:rPr>
          <w:noProof/>
        </w:rPr>
        <w:t>3</w:t>
      </w:r>
      <w:r w:rsidR="00347937" w:rsidRPr="00503CB9">
        <w:rPr>
          <w:rStyle w:val="CrossRef"/>
        </w:rPr>
        <w:fldChar w:fldCharType="end"/>
      </w:r>
      <w:r w:rsidRPr="00B550D8">
        <w:rPr>
          <w:szCs w:val="24"/>
        </w:rPr>
        <w:t>.</w:t>
      </w:r>
    </w:p>
    <w:p w14:paraId="259F71BD" w14:textId="47209EC8" w:rsidR="00C14ACC" w:rsidRPr="00B550D8" w:rsidRDefault="00C14ACC" w:rsidP="002603F2">
      <w:pPr>
        <w:pStyle w:val="BulletList"/>
        <w:rPr>
          <w:szCs w:val="24"/>
        </w:rPr>
      </w:pPr>
      <w:r w:rsidRPr="005661F2">
        <w:rPr>
          <w:rStyle w:val="InlineHead"/>
        </w:rPr>
        <w:t>confidential length</w:t>
      </w:r>
      <w:r w:rsidR="009438C3">
        <w:rPr>
          <w:szCs w:val="24"/>
        </w:rPr>
        <w:t>: S</w:t>
      </w:r>
      <w:r w:rsidRPr="00B550D8">
        <w:rPr>
          <w:szCs w:val="24"/>
        </w:rPr>
        <w:t xml:space="preserve">hall be </w:t>
      </w:r>
      <w:r w:rsidRPr="00C14ACC">
        <w:rPr>
          <w:bCs/>
          <w:szCs w:val="24"/>
        </w:rPr>
        <w:t>set</w:t>
      </w:r>
      <w:r w:rsidRPr="00B550D8">
        <w:rPr>
          <w:szCs w:val="24"/>
        </w:rPr>
        <w:t xml:space="preserve"> to IMMOBILIZER_TOKEN_LENGTH as defined in</w:t>
      </w:r>
      <w:r w:rsidR="00347937">
        <w:rPr>
          <w:szCs w:val="24"/>
        </w:rPr>
        <w:t xml:space="preserve"> </w:t>
      </w:r>
      <w:r w:rsidR="00347937" w:rsidRPr="00503CB9">
        <w:rPr>
          <w:rStyle w:val="CrossRef"/>
        </w:rPr>
        <w:fldChar w:fldCharType="begin"/>
      </w:r>
      <w:r w:rsidR="00347937" w:rsidRPr="00503CB9">
        <w:rPr>
          <w:rStyle w:val="CrossRef"/>
        </w:rPr>
        <w:instrText xml:space="preserve"> REF _Ref61681052 \h </w:instrText>
      </w:r>
      <w:r w:rsidR="00347937" w:rsidRPr="00503CB9">
        <w:rPr>
          <w:rStyle w:val="CrossRef"/>
        </w:rPr>
      </w:r>
      <w:r w:rsidR="00347937" w:rsidRPr="00503CB9">
        <w:rPr>
          <w:rStyle w:val="CrossRef"/>
        </w:rPr>
        <w:fldChar w:fldCharType="separate"/>
      </w:r>
      <w:r w:rsidR="00D81990">
        <w:t xml:space="preserve">Table </w:t>
      </w:r>
      <w:r w:rsidR="00D81990">
        <w:rPr>
          <w:noProof/>
        </w:rPr>
        <w:t>4</w:t>
      </w:r>
      <w:r w:rsidR="00D81990">
        <w:noBreakHyphen/>
      </w:r>
      <w:r w:rsidR="00D81990">
        <w:rPr>
          <w:noProof/>
        </w:rPr>
        <w:t>3</w:t>
      </w:r>
      <w:r w:rsidR="00347937" w:rsidRPr="00503CB9">
        <w:rPr>
          <w:rStyle w:val="CrossRef"/>
        </w:rPr>
        <w:fldChar w:fldCharType="end"/>
      </w:r>
      <w:r w:rsidRPr="00B550D8">
        <w:rPr>
          <w:szCs w:val="24"/>
        </w:rPr>
        <w:t xml:space="preserve"> if immobilizer tokens are used.</w:t>
      </w:r>
    </w:p>
    <w:p w14:paraId="70DB306E" w14:textId="03A9F357" w:rsidR="00C14ACC" w:rsidRPr="00B550D8" w:rsidRDefault="00C14ACC" w:rsidP="002603F2">
      <w:pPr>
        <w:pStyle w:val="BulletList"/>
        <w:rPr>
          <w:szCs w:val="24"/>
        </w:rPr>
      </w:pPr>
      <w:r w:rsidRPr="005661F2">
        <w:rPr>
          <w:rStyle w:val="InlineHead"/>
        </w:rPr>
        <w:t>private offset</w:t>
      </w:r>
      <w:r w:rsidR="009438C3">
        <w:rPr>
          <w:szCs w:val="24"/>
        </w:rPr>
        <w:t>: S</w:t>
      </w:r>
      <w:r w:rsidRPr="00B550D8">
        <w:rPr>
          <w:szCs w:val="24"/>
        </w:rPr>
        <w:t xml:space="preserve">hall be set to </w:t>
      </w:r>
      <w:r w:rsidRPr="00C14ACC">
        <w:rPr>
          <w:bCs/>
          <w:szCs w:val="24"/>
        </w:rPr>
        <w:t>SIGNALING</w:t>
      </w:r>
      <w:r w:rsidRPr="00B550D8">
        <w:rPr>
          <w:szCs w:val="24"/>
        </w:rPr>
        <w:t>_BITMAP_OFFSET as defined in</w:t>
      </w:r>
      <w:r w:rsidR="00347937">
        <w:rPr>
          <w:szCs w:val="24"/>
        </w:rPr>
        <w:t xml:space="preserve"> </w:t>
      </w:r>
      <w:r w:rsidR="00347937" w:rsidRPr="00503CB9">
        <w:rPr>
          <w:rStyle w:val="CrossRef"/>
        </w:rPr>
        <w:fldChar w:fldCharType="begin"/>
      </w:r>
      <w:r w:rsidR="00347937" w:rsidRPr="00503CB9">
        <w:rPr>
          <w:rStyle w:val="CrossRef"/>
        </w:rPr>
        <w:instrText xml:space="preserve"> REF _Ref61680924 \h </w:instrText>
      </w:r>
      <w:r w:rsidR="00347937" w:rsidRPr="00503CB9">
        <w:rPr>
          <w:rStyle w:val="CrossRef"/>
        </w:rPr>
      </w:r>
      <w:r w:rsidR="00347937" w:rsidRPr="00503CB9">
        <w:rPr>
          <w:rStyle w:val="CrossRef"/>
        </w:rPr>
        <w:fldChar w:fldCharType="separate"/>
      </w:r>
      <w:r w:rsidR="00D81990">
        <w:t xml:space="preserve">Table </w:t>
      </w:r>
      <w:r w:rsidR="00D81990">
        <w:rPr>
          <w:noProof/>
        </w:rPr>
        <w:t>4</w:t>
      </w:r>
      <w:r w:rsidR="00D81990">
        <w:noBreakHyphen/>
      </w:r>
      <w:r w:rsidR="00D81990">
        <w:rPr>
          <w:noProof/>
        </w:rPr>
        <w:t>2</w:t>
      </w:r>
      <w:r w:rsidR="00347937" w:rsidRPr="00503CB9">
        <w:rPr>
          <w:rStyle w:val="CrossRef"/>
        </w:rPr>
        <w:fldChar w:fldCharType="end"/>
      </w:r>
      <w:r w:rsidRPr="00B550D8">
        <w:rPr>
          <w:szCs w:val="24"/>
        </w:rPr>
        <w:t>.</w:t>
      </w:r>
    </w:p>
    <w:p w14:paraId="23DDE4D3" w14:textId="5A320899" w:rsidR="00C14ACC" w:rsidRPr="00B550D8" w:rsidRDefault="00C14ACC" w:rsidP="002603F2">
      <w:pPr>
        <w:pStyle w:val="BulletList"/>
        <w:rPr>
          <w:szCs w:val="24"/>
        </w:rPr>
      </w:pPr>
      <w:r w:rsidRPr="00B550D8">
        <w:rPr>
          <w:b/>
          <w:szCs w:val="24"/>
        </w:rPr>
        <w:lastRenderedPageBreak/>
        <w:t>private length</w:t>
      </w:r>
      <w:r w:rsidR="009438C3">
        <w:rPr>
          <w:szCs w:val="24"/>
        </w:rPr>
        <w:t>: S</w:t>
      </w:r>
      <w:r w:rsidRPr="00B550D8">
        <w:rPr>
          <w:szCs w:val="24"/>
        </w:rPr>
        <w:t>hall be set to (SLOT_IDENTIFIER_BITMAP_OFFSET – SIGNALING_BITMAP_OFFSET) as defined in</w:t>
      </w:r>
      <w:r w:rsidR="00347937">
        <w:rPr>
          <w:szCs w:val="24"/>
        </w:rPr>
        <w:t xml:space="preserve"> </w:t>
      </w:r>
      <w:r w:rsidR="00347937" w:rsidRPr="00503CB9">
        <w:rPr>
          <w:rStyle w:val="CrossRef"/>
        </w:rPr>
        <w:fldChar w:fldCharType="begin"/>
      </w:r>
      <w:r w:rsidR="00347937" w:rsidRPr="00503CB9">
        <w:rPr>
          <w:rStyle w:val="CrossRef"/>
        </w:rPr>
        <w:instrText xml:space="preserve"> REF _Ref61680924 \h </w:instrText>
      </w:r>
      <w:r w:rsidR="00347937" w:rsidRPr="00503CB9">
        <w:rPr>
          <w:rStyle w:val="CrossRef"/>
        </w:rPr>
      </w:r>
      <w:r w:rsidR="00347937" w:rsidRPr="00503CB9">
        <w:rPr>
          <w:rStyle w:val="CrossRef"/>
        </w:rPr>
        <w:fldChar w:fldCharType="separate"/>
      </w:r>
      <w:r w:rsidR="00D81990">
        <w:t xml:space="preserve">Table </w:t>
      </w:r>
      <w:r w:rsidR="00D81990">
        <w:rPr>
          <w:noProof/>
        </w:rPr>
        <w:t>4</w:t>
      </w:r>
      <w:r w:rsidR="00D81990">
        <w:noBreakHyphen/>
      </w:r>
      <w:r w:rsidR="00D81990">
        <w:rPr>
          <w:noProof/>
        </w:rPr>
        <w:t>2</w:t>
      </w:r>
      <w:r w:rsidR="00347937" w:rsidRPr="00503CB9">
        <w:rPr>
          <w:rStyle w:val="CrossRef"/>
        </w:rPr>
        <w:fldChar w:fldCharType="end"/>
      </w:r>
      <w:r w:rsidRPr="00B550D8">
        <w:rPr>
          <w:szCs w:val="24"/>
        </w:rPr>
        <w:t>.</w:t>
      </w:r>
    </w:p>
    <w:p w14:paraId="12A025AE" w14:textId="77777777" w:rsidR="00C14ACC" w:rsidRDefault="00C14ACC" w:rsidP="00C14ACC">
      <w:r>
        <w:t>The other arguments in this method shall not be used.</w:t>
      </w:r>
    </w:p>
    <w:p w14:paraId="24D25270" w14:textId="77777777" w:rsidR="00C14ACC" w:rsidRDefault="00C14ACC" w:rsidP="00D23E0D">
      <w:pPr>
        <w:pStyle w:val="Heading4"/>
      </w:pPr>
      <w:bookmarkStart w:id="898" w:name="_Toc529483008"/>
      <w:r>
        <w:t>Error Handling for the second NFC</w:t>
      </w:r>
      <w:r>
        <w:rPr>
          <w:spacing w:val="-1"/>
        </w:rPr>
        <w:t xml:space="preserve"> </w:t>
      </w:r>
      <w:r>
        <w:t>session</w:t>
      </w:r>
      <w:bookmarkEnd w:id="898"/>
    </w:p>
    <w:p w14:paraId="33B15E71" w14:textId="77777777" w:rsidR="00C14ACC" w:rsidRPr="002603F2" w:rsidRDefault="00C14ACC" w:rsidP="002603F2">
      <w:r w:rsidRPr="002603F2">
        <w:t>The following errors that appear in the second session of the NFC pairing flow include:</w:t>
      </w:r>
    </w:p>
    <w:p w14:paraId="3680E107" w14:textId="77777777" w:rsidR="00C14ACC" w:rsidRPr="002603F2" w:rsidRDefault="00C14ACC" w:rsidP="002603F2">
      <w:pPr>
        <w:pStyle w:val="BulletList"/>
      </w:pPr>
      <w:r w:rsidRPr="002603F2">
        <w:t>General errors that may include</w:t>
      </w:r>
    </w:p>
    <w:p w14:paraId="0945AA6E" w14:textId="77777777" w:rsidR="00C14ACC" w:rsidRPr="002603F2" w:rsidRDefault="00C14ACC" w:rsidP="002603F2">
      <w:pPr>
        <w:pStyle w:val="BulletList"/>
        <w:numPr>
          <w:ilvl w:val="1"/>
          <w:numId w:val="2"/>
        </w:numPr>
      </w:pPr>
      <w:r w:rsidRPr="002603F2">
        <w:t>Communication error</w:t>
      </w:r>
    </w:p>
    <w:p w14:paraId="50A7EC1E" w14:textId="77777777" w:rsidR="00C14ACC" w:rsidRPr="002603F2" w:rsidRDefault="00C14ACC" w:rsidP="002603F2">
      <w:pPr>
        <w:pStyle w:val="BulletList"/>
        <w:numPr>
          <w:ilvl w:val="2"/>
          <w:numId w:val="2"/>
        </w:numPr>
      </w:pPr>
      <w:r w:rsidRPr="002603F2">
        <w:t>RF transmission error</w:t>
      </w:r>
    </w:p>
    <w:p w14:paraId="551A108A" w14:textId="77777777" w:rsidR="00C14ACC" w:rsidRPr="002603F2" w:rsidRDefault="00C14ACC" w:rsidP="002603F2">
      <w:pPr>
        <w:pStyle w:val="BulletList"/>
        <w:numPr>
          <w:ilvl w:val="2"/>
          <w:numId w:val="2"/>
        </w:numPr>
      </w:pPr>
      <w:r w:rsidRPr="002603F2">
        <w:t>owner removes device before end of protocol flow, i.e., no deselect command received before link loss</w:t>
      </w:r>
    </w:p>
    <w:p w14:paraId="63F96F93" w14:textId="77777777" w:rsidR="00C14ACC" w:rsidRPr="002603F2" w:rsidRDefault="00C14ACC" w:rsidP="002603F2">
      <w:pPr>
        <w:pStyle w:val="BulletList"/>
        <w:numPr>
          <w:ilvl w:val="1"/>
          <w:numId w:val="2"/>
        </w:numPr>
      </w:pPr>
      <w:r w:rsidRPr="002603F2">
        <w:t>commands not received in correct order</w:t>
      </w:r>
    </w:p>
    <w:p w14:paraId="733A3463" w14:textId="77777777" w:rsidR="00C14ACC" w:rsidRPr="002603F2" w:rsidRDefault="00C14ACC" w:rsidP="002603F2">
      <w:pPr>
        <w:pStyle w:val="BulletList"/>
        <w:numPr>
          <w:ilvl w:val="1"/>
          <w:numId w:val="2"/>
        </w:numPr>
      </w:pPr>
      <w:r w:rsidRPr="002603F2">
        <w:t>device sends other error status word</w:t>
      </w:r>
    </w:p>
    <w:p w14:paraId="1AF8BFF0" w14:textId="77777777" w:rsidR="00C14ACC" w:rsidRPr="002603F2" w:rsidRDefault="00C14ACC" w:rsidP="002603F2">
      <w:pPr>
        <w:pStyle w:val="BulletList"/>
        <w:numPr>
          <w:ilvl w:val="1"/>
          <w:numId w:val="2"/>
        </w:numPr>
      </w:pPr>
      <w:r w:rsidRPr="002603F2">
        <w:t>implementation bug leading to timeout</w:t>
      </w:r>
    </w:p>
    <w:p w14:paraId="53E82B55" w14:textId="77777777" w:rsidR="00C14ACC" w:rsidRPr="002603F2" w:rsidRDefault="00C14ACC" w:rsidP="002603F2">
      <w:pPr>
        <w:pStyle w:val="BulletList"/>
      </w:pPr>
      <w:r w:rsidRPr="002603F2">
        <w:t>SELECT command failure</w:t>
      </w:r>
    </w:p>
    <w:p w14:paraId="0CD35138" w14:textId="77777777" w:rsidR="00C14ACC" w:rsidRPr="002603F2" w:rsidRDefault="00C14ACC" w:rsidP="002603F2">
      <w:pPr>
        <w:pStyle w:val="BulletList"/>
        <w:numPr>
          <w:ilvl w:val="1"/>
          <w:numId w:val="2"/>
        </w:numPr>
      </w:pPr>
      <w:r w:rsidRPr="002603F2">
        <w:t>applet not installed</w:t>
      </w:r>
    </w:p>
    <w:p w14:paraId="21DF960E" w14:textId="77777777" w:rsidR="00C14ACC" w:rsidRPr="002603F2" w:rsidRDefault="00C14ACC" w:rsidP="002603F2">
      <w:pPr>
        <w:pStyle w:val="BulletList"/>
        <w:numPr>
          <w:ilvl w:val="1"/>
          <w:numId w:val="2"/>
        </w:numPr>
      </w:pPr>
      <w:r w:rsidRPr="002603F2">
        <w:t xml:space="preserve">device configured for applet when HCE selected over NFC </w:t>
      </w:r>
    </w:p>
    <w:p w14:paraId="3954029C" w14:textId="4B916EB9" w:rsidR="00C14ACC" w:rsidRPr="00170C8F" w:rsidRDefault="00347937" w:rsidP="002603F2">
      <w:pPr>
        <w:pStyle w:val="Normal-SpaceAbove"/>
      </w:pPr>
      <w:r w:rsidRPr="00063817">
        <w:rPr>
          <w:rStyle w:val="CrossRef"/>
        </w:rPr>
        <w:fldChar w:fldCharType="begin"/>
      </w:r>
      <w:r w:rsidRPr="00063817">
        <w:rPr>
          <w:rStyle w:val="CrossRef"/>
        </w:rPr>
        <w:instrText xml:space="preserve"> REF _Ref61690427 \h </w:instrText>
      </w:r>
      <w:r w:rsidRPr="00063817">
        <w:rPr>
          <w:rStyle w:val="CrossRef"/>
        </w:rPr>
      </w:r>
      <w:r w:rsidRPr="00063817">
        <w:rPr>
          <w:rStyle w:val="CrossRef"/>
        </w:rPr>
        <w:fldChar w:fldCharType="separate"/>
      </w:r>
      <w:r w:rsidR="00D81990">
        <w:t xml:space="preserve">Figure </w:t>
      </w:r>
      <w:r w:rsidR="00D81990">
        <w:rPr>
          <w:noProof/>
        </w:rPr>
        <w:t>6</w:t>
      </w:r>
      <w:r w:rsidR="00D81990">
        <w:noBreakHyphen/>
      </w:r>
      <w:r w:rsidR="00D81990">
        <w:rPr>
          <w:noProof/>
        </w:rPr>
        <w:t>9</w:t>
      </w:r>
      <w:r w:rsidRPr="00063817">
        <w:rPr>
          <w:rStyle w:val="CrossRef"/>
        </w:rPr>
        <w:fldChar w:fldCharType="end"/>
      </w:r>
      <w:r>
        <w:t xml:space="preserve"> s</w:t>
      </w:r>
      <w:r w:rsidR="00C14ACC">
        <w:t xml:space="preserve">hows the error management in owner pairing and the relationship between the different phases. No retry shall be allowed in a specific phase and any error which is not fixed on NFC protocol level shall lead to complete restart. </w:t>
      </w:r>
    </w:p>
    <w:p w14:paraId="66F4F256" w14:textId="71443680" w:rsidR="00C14ACC" w:rsidRDefault="00C14ACC" w:rsidP="00C14ACC">
      <w:r w:rsidRPr="001639CF">
        <w:t>If the standard transaction (in step 3</w:t>
      </w:r>
      <w:r w:rsidR="00CC12E7">
        <w:t>–</w:t>
      </w:r>
      <w:r w:rsidRPr="001639CF">
        <w:t>6) failed, the endpoint may be deleted.</w:t>
      </w:r>
      <w:r>
        <w:t xml:space="preserve"> </w:t>
      </w:r>
    </w:p>
    <w:p w14:paraId="4705507D" w14:textId="2C672B59" w:rsidR="008B1F4D" w:rsidRDefault="00C14ACC" w:rsidP="008B1F4D">
      <w:r>
        <w:t>As soon as the Digital Key is successfully created</w:t>
      </w:r>
      <w:r w:rsidR="00CC12E7">
        <w:t>,</w:t>
      </w:r>
      <w:r>
        <w:t xml:space="preserve"> it might be </w:t>
      </w:r>
      <w:r w:rsidR="00C46033">
        <w:t>usable on the</w:t>
      </w:r>
      <w:r>
        <w:t xml:space="preserve">, even if the owner immobilizer token is not yet provisioned. </w:t>
      </w:r>
      <w:r w:rsidRPr="00006572">
        <w:t>For a c</w:t>
      </w:r>
      <w:r w:rsidRPr="00C26D12">
        <w:t>onsistent user experience, it is recommended to enable the created owner key only when t</w:t>
      </w:r>
      <w:r w:rsidRPr="00F723E5">
        <w:t xml:space="preserve">he device has confirmed that </w:t>
      </w:r>
      <w:r>
        <w:t xml:space="preserve">the </w:t>
      </w:r>
      <w:r w:rsidRPr="00F723E5">
        <w:t>o</w:t>
      </w:r>
      <w:r w:rsidRPr="00C26D12">
        <w:t>wner immobilizer token and the opaque attestation ha</w:t>
      </w:r>
      <w:r w:rsidR="00C46033">
        <w:t>s</w:t>
      </w:r>
      <w:r w:rsidRPr="00C26D12">
        <w:t xml:space="preserve"> been correctly written.</w:t>
      </w:r>
    </w:p>
    <w:p w14:paraId="41414A2F" w14:textId="0AD54F3F" w:rsidR="00C14ACC" w:rsidRDefault="00C14ACC" w:rsidP="003A34FF">
      <w:pPr>
        <w:pStyle w:val="CaptionFigure"/>
      </w:pPr>
      <w:bookmarkStart w:id="899" w:name="_Ref61690427"/>
      <w:bookmarkStart w:id="900" w:name="_Toc61871566"/>
      <w:bookmarkStart w:id="901" w:name="_Toc118222921"/>
      <w:r>
        <w:lastRenderedPageBreak/>
        <w:t xml:space="preserve">Figure </w:t>
      </w:r>
      <w:fldSimple w:instr=" STYLEREF 1 \s ">
        <w:r w:rsidR="00D81990">
          <w:rPr>
            <w:noProof/>
          </w:rPr>
          <w:t>6</w:t>
        </w:r>
      </w:fldSimple>
      <w:r w:rsidR="000E1F04">
        <w:noBreakHyphen/>
      </w:r>
      <w:fldSimple w:instr=" SEQ Figure \* ARABIC \s 1 ">
        <w:r w:rsidR="00D81990">
          <w:rPr>
            <w:noProof/>
          </w:rPr>
          <w:t>9</w:t>
        </w:r>
      </w:fldSimple>
      <w:bookmarkEnd w:id="899"/>
      <w:r>
        <w:t xml:space="preserve">: </w:t>
      </w:r>
      <w:r w:rsidRPr="00300BF0">
        <w:t>Error Management of Different Phases in Owner Pairing</w:t>
      </w:r>
      <w:bookmarkEnd w:id="900"/>
      <w:bookmarkEnd w:id="901"/>
    </w:p>
    <w:p w14:paraId="0B78E883" w14:textId="6B6F47C9" w:rsidR="00C14ACC" w:rsidRDefault="00351788" w:rsidP="00C14ACC">
      <w:pPr>
        <w:pStyle w:val="Figure"/>
      </w:pPr>
      <w:r>
        <w:drawing>
          <wp:inline distT="0" distB="0" distL="0" distR="0" wp14:anchorId="154DEB48" wp14:editId="6947D49D">
            <wp:extent cx="4868930" cy="6106450"/>
            <wp:effectExtent l="0" t="0" r="0" b="2540"/>
            <wp:docPr id="7076" name="Picture 707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876415" cy="6115837"/>
                    </a:xfrm>
                    <a:prstGeom prst="rect">
                      <a:avLst/>
                    </a:prstGeom>
                  </pic:spPr>
                </pic:pic>
              </a:graphicData>
            </a:graphic>
          </wp:inline>
        </w:drawing>
      </w:r>
    </w:p>
    <w:p w14:paraId="79D1C491" w14:textId="77777777" w:rsidR="00C14ACC" w:rsidRDefault="00C14ACC" w:rsidP="00E00FC9">
      <w:pPr>
        <w:pStyle w:val="Heading3"/>
        <w:ind w:left="720"/>
      </w:pPr>
      <w:bookmarkStart w:id="902" w:name="_Ref527633744"/>
      <w:bookmarkStart w:id="903" w:name="_Ref528211134"/>
      <w:bookmarkStart w:id="904" w:name="_Toc529483009"/>
      <w:bookmarkStart w:id="905" w:name="_Ref22729014"/>
      <w:bookmarkStart w:id="906" w:name="_Ref23161006"/>
      <w:bookmarkStart w:id="907" w:name="_Toc52275617"/>
      <w:bookmarkStart w:id="908" w:name="_Toc64811955"/>
      <w:bookmarkStart w:id="909" w:name="_Toc112706068"/>
      <w:bookmarkStart w:id="910" w:name="_Toc118219442"/>
      <w:bookmarkStart w:id="911" w:name="_Toc118222554"/>
      <w:r>
        <w:t>Phase 4: Finalization of Pairing</w:t>
      </w:r>
      <w:r w:rsidRPr="00E00FC9">
        <w:t xml:space="preserve"> </w:t>
      </w:r>
      <w:r>
        <w:t>Procedure</w:t>
      </w:r>
      <w:bookmarkEnd w:id="902"/>
      <w:bookmarkEnd w:id="903"/>
      <w:bookmarkEnd w:id="904"/>
      <w:r>
        <w:t xml:space="preserve"> (optional)</w:t>
      </w:r>
      <w:bookmarkEnd w:id="905"/>
      <w:bookmarkEnd w:id="906"/>
      <w:bookmarkEnd w:id="907"/>
      <w:bookmarkEnd w:id="908"/>
      <w:bookmarkEnd w:id="909"/>
      <w:bookmarkEnd w:id="910"/>
      <w:bookmarkEnd w:id="911"/>
      <w:r>
        <w:t xml:space="preserve"> </w:t>
      </w:r>
    </w:p>
    <w:p w14:paraId="7F6ED7F2" w14:textId="117DB0A1" w:rsidR="00C14ACC" w:rsidRPr="00C14ACC" w:rsidRDefault="00C14ACC" w:rsidP="00C14ACC">
      <w:r w:rsidRPr="00C14ACC">
        <w:t>The finalization step executes a standard transaction using transaction type 08</w:t>
      </w:r>
      <w:r w:rsidR="00CC12E7" w:rsidRPr="006423A7">
        <w:rPr>
          <w:vertAlign w:val="subscript"/>
        </w:rPr>
        <w:t>h</w:t>
      </w:r>
      <w:r w:rsidRPr="00C14ACC">
        <w:t xml:space="preserve"> (see</w:t>
      </w:r>
      <w:r w:rsidR="00347937">
        <w:t xml:space="preserve"> </w:t>
      </w:r>
      <w:r w:rsidR="00347937" w:rsidRPr="00503CB9">
        <w:rPr>
          <w:rStyle w:val="CrossRef"/>
        </w:rPr>
        <w:fldChar w:fldCharType="begin"/>
      </w:r>
      <w:r w:rsidR="00347937" w:rsidRPr="00503CB9">
        <w:rPr>
          <w:rStyle w:val="CrossRef"/>
        </w:rPr>
        <w:instrText xml:space="preserve"> REF _Ref61687301 \h </w:instrText>
      </w:r>
      <w:r w:rsidR="00347937" w:rsidRPr="00503CB9">
        <w:rPr>
          <w:rStyle w:val="CrossRef"/>
        </w:rPr>
      </w:r>
      <w:r w:rsidR="00347937" w:rsidRPr="00503CB9">
        <w:rPr>
          <w:rStyle w:val="CrossRef"/>
        </w:rPr>
        <w:fldChar w:fldCharType="separate"/>
      </w:r>
      <w:r w:rsidR="00D81990">
        <w:t xml:space="preserve">Table </w:t>
      </w:r>
      <w:r w:rsidR="00D81990">
        <w:rPr>
          <w:noProof/>
        </w:rPr>
        <w:t>9</w:t>
      </w:r>
      <w:r w:rsidR="00D81990">
        <w:noBreakHyphen/>
      </w:r>
      <w:r w:rsidR="00D81990">
        <w:rPr>
          <w:noProof/>
        </w:rPr>
        <w:t>1</w:t>
      </w:r>
      <w:r w:rsidR="00347937" w:rsidRPr="00503CB9">
        <w:rPr>
          <w:rStyle w:val="CrossRef"/>
        </w:rPr>
        <w:fldChar w:fldCharType="end"/>
      </w:r>
      <w:r w:rsidRPr="00C14ACC">
        <w:t xml:space="preserve">) in regular intervals to poll the signaling bitmap indicator for an attestation package in the device. </w:t>
      </w:r>
    </w:p>
    <w:p w14:paraId="5EF63F68" w14:textId="51B8C10D" w:rsidR="00C14ACC" w:rsidRDefault="00347937" w:rsidP="00C14ACC">
      <w:r w:rsidRPr="00503CB9">
        <w:rPr>
          <w:rStyle w:val="CrossRef"/>
        </w:rPr>
        <w:fldChar w:fldCharType="begin"/>
      </w:r>
      <w:r w:rsidRPr="00503CB9">
        <w:rPr>
          <w:rStyle w:val="CrossRef"/>
        </w:rPr>
        <w:instrText xml:space="preserve"> REF _Ref61684646 \h </w:instrText>
      </w:r>
      <w:r w:rsidRPr="00503CB9">
        <w:rPr>
          <w:rStyle w:val="CrossRef"/>
        </w:rPr>
      </w:r>
      <w:r w:rsidRPr="00503CB9">
        <w:rPr>
          <w:rStyle w:val="CrossRef"/>
        </w:rPr>
        <w:fldChar w:fldCharType="separate"/>
      </w:r>
      <w:r w:rsidR="00D81990">
        <w:t xml:space="preserve">Figure </w:t>
      </w:r>
      <w:r w:rsidR="00D81990">
        <w:rPr>
          <w:noProof/>
        </w:rPr>
        <w:t>6</w:t>
      </w:r>
      <w:r w:rsidR="00D81990">
        <w:noBreakHyphen/>
      </w:r>
      <w:r w:rsidR="00D81990">
        <w:rPr>
          <w:noProof/>
        </w:rPr>
        <w:t>10</w:t>
      </w:r>
      <w:r w:rsidRPr="00503CB9">
        <w:rPr>
          <w:rStyle w:val="CrossRef"/>
        </w:rPr>
        <w:fldChar w:fldCharType="end"/>
      </w:r>
      <w:r>
        <w:t xml:space="preserve"> s</w:t>
      </w:r>
      <w:r w:rsidR="00C14ACC" w:rsidRPr="00C14ACC">
        <w:t>hows the final phase of the owner pairing flow.</w:t>
      </w:r>
    </w:p>
    <w:p w14:paraId="4F870FF3" w14:textId="554FD974" w:rsidR="00C14ACC" w:rsidRDefault="00C14ACC" w:rsidP="003A34FF">
      <w:pPr>
        <w:pStyle w:val="CaptionFigure"/>
      </w:pPr>
      <w:bookmarkStart w:id="912" w:name="_Ref61684646"/>
      <w:bookmarkStart w:id="913" w:name="_Toc61871567"/>
      <w:bookmarkStart w:id="914" w:name="_Toc118222922"/>
      <w:r>
        <w:lastRenderedPageBreak/>
        <w:t xml:space="preserve">Figure </w:t>
      </w:r>
      <w:fldSimple w:instr=" STYLEREF 1 \s ">
        <w:r w:rsidR="00D81990">
          <w:rPr>
            <w:noProof/>
          </w:rPr>
          <w:t>6</w:t>
        </w:r>
      </w:fldSimple>
      <w:r w:rsidR="000E1F04">
        <w:noBreakHyphen/>
      </w:r>
      <w:fldSimple w:instr=" SEQ Figure \* ARABIC \s 1 ">
        <w:r w:rsidR="00D81990">
          <w:rPr>
            <w:noProof/>
          </w:rPr>
          <w:t>10</w:t>
        </w:r>
      </w:fldSimple>
      <w:bookmarkEnd w:id="912"/>
      <w:r>
        <w:t xml:space="preserve">: </w:t>
      </w:r>
      <w:r w:rsidRPr="008F72A4">
        <w:t>Owner Pairing Flow – Phase 4: Finalization</w:t>
      </w:r>
      <w:bookmarkEnd w:id="913"/>
      <w:bookmarkEnd w:id="914"/>
    </w:p>
    <w:p w14:paraId="72A9D519" w14:textId="191ABEFC" w:rsidR="00C14ACC" w:rsidRDefault="00170F94" w:rsidP="00C14ACC">
      <w:pPr>
        <w:pStyle w:val="Figure"/>
      </w:pPr>
      <w:r>
        <w:rPr>
          <w:lang w:val="de-DE" w:eastAsia="de-DE"/>
        </w:rPr>
        <w:drawing>
          <wp:inline distT="0" distB="0" distL="0" distR="0" wp14:anchorId="321D9899" wp14:editId="303E368B">
            <wp:extent cx="5943600" cy="6903085"/>
            <wp:effectExtent l="0" t="0" r="0" b="571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9"/>
                    <a:stretch>
                      <a:fillRect/>
                    </a:stretch>
                  </pic:blipFill>
                  <pic:spPr>
                    <a:xfrm>
                      <a:off x="0" y="0"/>
                      <a:ext cx="5943600" cy="6903085"/>
                    </a:xfrm>
                    <a:prstGeom prst="rect">
                      <a:avLst/>
                    </a:prstGeom>
                  </pic:spPr>
                </pic:pic>
              </a:graphicData>
            </a:graphic>
          </wp:inline>
        </w:drawing>
      </w:r>
    </w:p>
    <w:p w14:paraId="52255A79" w14:textId="77777777" w:rsidR="00C14ACC" w:rsidRPr="00BF4686" w:rsidRDefault="00C14ACC" w:rsidP="00D23E0D">
      <w:pPr>
        <w:pStyle w:val="Heading4"/>
      </w:pPr>
      <w:bookmarkStart w:id="915" w:name="_Toc529483010"/>
      <w:bookmarkStart w:id="916" w:name="_Ref4513118"/>
      <w:bookmarkStart w:id="917" w:name="_Ref4513123"/>
      <w:bookmarkStart w:id="918" w:name="_Ref4513125"/>
      <w:r>
        <w:t xml:space="preserve">Before </w:t>
      </w:r>
      <w:r w:rsidRPr="00BF4686">
        <w:t xml:space="preserve">Step 2: </w:t>
      </w:r>
      <w:r>
        <w:t>Reader</w:t>
      </w:r>
      <w:r w:rsidRPr="00BF4686">
        <w:t xml:space="preserve"> Polls for </w:t>
      </w:r>
      <w:r>
        <w:t>KTS Response</w:t>
      </w:r>
      <w:r w:rsidRPr="00BF4686">
        <w:t xml:space="preserve"> </w:t>
      </w:r>
      <w:bookmarkEnd w:id="915"/>
      <w:bookmarkEnd w:id="916"/>
      <w:bookmarkEnd w:id="917"/>
      <w:bookmarkEnd w:id="918"/>
    </w:p>
    <w:p w14:paraId="7E0CC120" w14:textId="5078AC80" w:rsidR="00C14ACC" w:rsidRPr="004519A6" w:rsidRDefault="00C14ACC" w:rsidP="00C14ACC">
      <w:r w:rsidRPr="004519A6">
        <w:t xml:space="preserve">The owner device and (optionally) the vehicle </w:t>
      </w:r>
      <w:r>
        <w:t>have</w:t>
      </w:r>
      <w:r w:rsidRPr="004519A6">
        <w:t xml:space="preserve"> reached out to the KTS</w:t>
      </w:r>
      <w:r>
        <w:t xml:space="preserve"> by</w:t>
      </w:r>
      <w:r w:rsidRPr="004519A6">
        <w:t xml:space="preserve"> sending</w:t>
      </w:r>
      <w:r>
        <w:t xml:space="preserve"> a k</w:t>
      </w:r>
      <w:r w:rsidRPr="004519A6">
        <w:t xml:space="preserve">ey </w:t>
      </w:r>
      <w:r>
        <w:t>t</w:t>
      </w:r>
      <w:r w:rsidRPr="004519A6">
        <w:t xml:space="preserve">racking </w:t>
      </w:r>
      <w:r>
        <w:t>r</w:t>
      </w:r>
      <w:r w:rsidRPr="004519A6">
        <w:t>equest</w:t>
      </w:r>
      <w:r>
        <w:t>,</w:t>
      </w:r>
      <w:r w:rsidRPr="004519A6">
        <w:t xml:space="preserve"> </w:t>
      </w:r>
      <w:r>
        <w:t xml:space="preserve">as </w:t>
      </w:r>
      <w:r w:rsidRPr="004519A6">
        <w:t>defined in</w:t>
      </w:r>
      <w:r w:rsidR="00347937">
        <w:t xml:space="preserve"> </w:t>
      </w:r>
      <w:r w:rsidR="00347937" w:rsidRPr="00503CB9">
        <w:rPr>
          <w:rStyle w:val="CrossRef"/>
        </w:rPr>
        <w:fldChar w:fldCharType="begin"/>
      </w:r>
      <w:r w:rsidR="00347937" w:rsidRPr="00503CB9">
        <w:rPr>
          <w:rStyle w:val="CrossRef"/>
        </w:rPr>
        <w:instrText xml:space="preserve"> REF _Ref61690968 \h </w:instrText>
      </w:r>
      <w:r w:rsidR="00347937" w:rsidRPr="00503CB9">
        <w:rPr>
          <w:rStyle w:val="CrossRef"/>
        </w:rPr>
      </w:r>
      <w:r w:rsidR="00347937" w:rsidRPr="00503CB9">
        <w:rPr>
          <w:rStyle w:val="CrossRef"/>
        </w:rPr>
        <w:fldChar w:fldCharType="separate"/>
      </w:r>
      <w:r w:rsidR="00D81990">
        <w:t xml:space="preserve">Table </w:t>
      </w:r>
      <w:r w:rsidR="00D81990">
        <w:rPr>
          <w:noProof/>
        </w:rPr>
        <w:t>6</w:t>
      </w:r>
      <w:r w:rsidR="00D81990">
        <w:noBreakHyphen/>
      </w:r>
      <w:r w:rsidR="00D81990">
        <w:rPr>
          <w:noProof/>
        </w:rPr>
        <w:t>1</w:t>
      </w:r>
      <w:r w:rsidR="00347937" w:rsidRPr="00503CB9">
        <w:rPr>
          <w:rStyle w:val="CrossRef"/>
        </w:rPr>
        <w:fldChar w:fldCharType="end"/>
      </w:r>
      <w:r w:rsidR="00347937">
        <w:t xml:space="preserve"> </w:t>
      </w:r>
      <w:r w:rsidRPr="004519A6">
        <w:t xml:space="preserve">in </w:t>
      </w:r>
      <w:r>
        <w:t>P</w:t>
      </w:r>
      <w:r w:rsidRPr="004519A6">
        <w:t>hase 2.</w:t>
      </w:r>
      <w:r>
        <w:t xml:space="preserve">  </w:t>
      </w:r>
    </w:p>
    <w:p w14:paraId="744355D5" w14:textId="49B5BAB9" w:rsidR="00C14ACC" w:rsidRPr="00C14ACC" w:rsidRDefault="00031C4F" w:rsidP="00C14ACC">
      <w:r w:rsidRPr="00031C4F">
        <w:lastRenderedPageBreak/>
        <w:t>If the device receives a Key Tracking Response from the KTS (</w:t>
      </w:r>
      <w:r w:rsidRPr="00031C4F">
        <w:rPr>
          <w:u w:val="single"/>
        </w:rPr>
        <w:t>see</w:t>
      </w:r>
      <w:r>
        <w:rPr>
          <w:u w:val="single"/>
        </w:rPr>
        <w:t xml:space="preserve"> </w:t>
      </w:r>
      <w:r w:rsidRPr="00503CB9">
        <w:rPr>
          <w:rStyle w:val="CrossRef"/>
        </w:rPr>
        <w:fldChar w:fldCharType="begin"/>
      </w:r>
      <w:r w:rsidRPr="00503CB9">
        <w:rPr>
          <w:rStyle w:val="CrossRef"/>
        </w:rPr>
        <w:instrText xml:space="preserve"> REF _Ref61690026 \h </w:instrText>
      </w:r>
      <w:r w:rsidRPr="00503CB9">
        <w:rPr>
          <w:rStyle w:val="CrossRef"/>
        </w:rPr>
      </w:r>
      <w:r w:rsidRPr="00503CB9">
        <w:rPr>
          <w:rStyle w:val="CrossRef"/>
        </w:rPr>
        <w:fldChar w:fldCharType="separate"/>
      </w:r>
      <w:r w:rsidR="00D81990">
        <w:t xml:space="preserve">Table </w:t>
      </w:r>
      <w:r w:rsidR="00D81990">
        <w:rPr>
          <w:noProof/>
        </w:rPr>
        <w:t>6</w:t>
      </w:r>
      <w:r w:rsidR="00D81990">
        <w:noBreakHyphen/>
      </w:r>
      <w:r w:rsidR="00D81990">
        <w:rPr>
          <w:noProof/>
        </w:rPr>
        <w:t>3</w:t>
      </w:r>
      <w:r w:rsidRPr="00503CB9">
        <w:rPr>
          <w:rStyle w:val="CrossRef"/>
        </w:rPr>
        <w:fldChar w:fldCharType="end"/>
      </w:r>
      <w:r w:rsidRPr="00031C4F">
        <w:t xml:space="preserve">), the device shall store the kts-Signature </w:t>
      </w:r>
      <w:r w:rsidR="00C14ACC" w:rsidRPr="004519A6">
        <w:t>which is stored in the KeyAtt field in the</w:t>
      </w:r>
      <w:r w:rsidR="00C14ACC">
        <w:t xml:space="preserve"> </w:t>
      </w:r>
      <w:r w:rsidR="00C14ACC" w:rsidRPr="004519A6">
        <w:t>private mailbox (see</w:t>
      </w:r>
      <w:r w:rsidR="00347937">
        <w:t xml:space="preserve"> </w:t>
      </w:r>
      <w:r w:rsidR="00347937" w:rsidRPr="00461B7C">
        <w:rPr>
          <w:rStyle w:val="CrossRef"/>
        </w:rPr>
        <w:fldChar w:fldCharType="begin"/>
      </w:r>
      <w:r w:rsidR="00347937" w:rsidRPr="00461B7C">
        <w:rPr>
          <w:rStyle w:val="CrossRef"/>
        </w:rPr>
        <w:instrText xml:space="preserve"> REF _Ref61679719 \h </w:instrText>
      </w:r>
      <w:r w:rsidR="00347937" w:rsidRPr="00461B7C">
        <w:rPr>
          <w:rStyle w:val="CrossRef"/>
        </w:rPr>
      </w:r>
      <w:r w:rsidR="00347937" w:rsidRPr="00461B7C">
        <w:rPr>
          <w:rStyle w:val="CrossRef"/>
        </w:rPr>
        <w:fldChar w:fldCharType="separate"/>
      </w:r>
      <w:r w:rsidR="00D81990">
        <w:t xml:space="preserve">Figure </w:t>
      </w:r>
      <w:r w:rsidR="00D81990">
        <w:rPr>
          <w:noProof/>
        </w:rPr>
        <w:t>4</w:t>
      </w:r>
      <w:r w:rsidR="00D81990">
        <w:noBreakHyphen/>
      </w:r>
      <w:r w:rsidR="00D81990">
        <w:rPr>
          <w:noProof/>
        </w:rPr>
        <w:t>4</w:t>
      </w:r>
      <w:r w:rsidR="00347937" w:rsidRPr="00461B7C">
        <w:rPr>
          <w:rStyle w:val="CrossRef"/>
        </w:rPr>
        <w:fldChar w:fldCharType="end"/>
      </w:r>
      <w:r w:rsidR="00C14ACC" w:rsidRPr="004519A6">
        <w:t xml:space="preserve">), the corresponding bit in the signaling bitmap (SigBmp) </w:t>
      </w:r>
      <w:r w:rsidR="00012493">
        <w:t>shall be</w:t>
      </w:r>
      <w:r w:rsidR="00C14ACC" w:rsidRPr="004519A6">
        <w:t xml:space="preserve"> set </w:t>
      </w:r>
      <w:r w:rsidR="00C14ACC">
        <w:t xml:space="preserve">by the device </w:t>
      </w:r>
      <w:r w:rsidR="00C14ACC" w:rsidRPr="004519A6">
        <w:t xml:space="preserve">to indicate </w:t>
      </w:r>
      <w:r w:rsidR="00C14ACC">
        <w:t xml:space="preserve">to the vehicle </w:t>
      </w:r>
      <w:r w:rsidR="00C14ACC" w:rsidRPr="004519A6">
        <w:t>the</w:t>
      </w:r>
      <w:r w:rsidR="00C14ACC">
        <w:t xml:space="preserve"> </w:t>
      </w:r>
      <w:r w:rsidR="00C14ACC" w:rsidRPr="004519A6">
        <w:t xml:space="preserve">presence of the </w:t>
      </w:r>
      <w:r w:rsidR="00012493">
        <w:t>kts-Signature</w:t>
      </w:r>
      <w:r w:rsidR="00C14ACC" w:rsidRPr="004519A6">
        <w:t>.</w:t>
      </w:r>
      <w:bookmarkStart w:id="919" w:name="_bookmark60"/>
      <w:bookmarkEnd w:id="919"/>
    </w:p>
    <w:p w14:paraId="5640D4E6" w14:textId="51CF6A4D" w:rsidR="00C14ACC" w:rsidRPr="00C14ACC" w:rsidRDefault="00C14ACC" w:rsidP="00C14ACC">
      <w:bookmarkStart w:id="920" w:name="_bookmark61"/>
      <w:bookmarkEnd w:id="920"/>
      <w:r w:rsidRPr="00C14ACC">
        <w:t xml:space="preserve">The reader executes standard transactions to check the signaling bitmap in the device. If the </w:t>
      </w:r>
      <w:r w:rsidR="00012493">
        <w:t>kts-Signature</w:t>
      </w:r>
      <w:r w:rsidRPr="00C14ACC">
        <w:t xml:space="preserve"> is not present</w:t>
      </w:r>
      <w:r w:rsidR="00012493">
        <w:t xml:space="preserve"> or the device does not respond</w:t>
      </w:r>
      <w:r w:rsidR="00012493">
        <w:rPr>
          <w:rStyle w:val="FootnoteReference"/>
        </w:rPr>
        <w:footnoteReference w:id="4"/>
      </w:r>
      <w:r w:rsidRPr="00C14ACC">
        <w:t>, the reader shall try again after a time (Tveh-loop) defined in Sectio</w:t>
      </w:r>
      <w:r w:rsidR="00347937">
        <w:t xml:space="preserve">n </w:t>
      </w:r>
      <w:r w:rsidRPr="00D82A98">
        <w:rPr>
          <w:rStyle w:val="CrossRef"/>
        </w:rPr>
        <w:fldChar w:fldCharType="begin"/>
      </w:r>
      <w:r w:rsidRPr="00D82A98">
        <w:rPr>
          <w:rStyle w:val="CrossRef"/>
        </w:rPr>
        <w:instrText xml:space="preserve"> REF _Ref50559952 \n \h </w:instrText>
      </w:r>
      <w:r w:rsidRPr="00D82A98">
        <w:rPr>
          <w:rStyle w:val="CrossRef"/>
        </w:rPr>
      </w:r>
      <w:r w:rsidRPr="00D82A98">
        <w:rPr>
          <w:rStyle w:val="CrossRef"/>
        </w:rPr>
        <w:fldChar w:fldCharType="separate"/>
      </w:r>
      <w:r w:rsidR="00D81990">
        <w:rPr>
          <w:rStyle w:val="CrossRef"/>
        </w:rPr>
        <w:t>6.3.6</w:t>
      </w:r>
      <w:r w:rsidRPr="00D82A98">
        <w:rPr>
          <w:rStyle w:val="CrossRef"/>
        </w:rPr>
        <w:fldChar w:fldCharType="end"/>
      </w:r>
      <w:r w:rsidRPr="00C14ACC">
        <w:t>). The reader shall perform the NFC Reset procedure after each standard transaction.</w:t>
      </w:r>
    </w:p>
    <w:p w14:paraId="10345399" w14:textId="77777777" w:rsidR="00C14ACC" w:rsidRPr="00C14ACC" w:rsidRDefault="00C14ACC" w:rsidP="00C14ACC">
      <w:r w:rsidRPr="00C14ACC">
        <w:t>If the reader experiences a loss of connection, it shall perform the NFC Reset procedure and shall restart the NFC Polling and Link Setup procedures.</w:t>
      </w:r>
    </w:p>
    <w:p w14:paraId="4277D878" w14:textId="7D6D668A" w:rsidR="00C14ACC" w:rsidRPr="00C14ACC" w:rsidRDefault="00012493" w:rsidP="00C14ACC">
      <w:r>
        <w:t>If</w:t>
      </w:r>
      <w:r w:rsidRPr="00C14ACC">
        <w:t xml:space="preserve"> </w:t>
      </w:r>
      <w:r w:rsidR="00C14ACC" w:rsidRPr="00C14ACC">
        <w:t xml:space="preserve">the vehicle receives the </w:t>
      </w:r>
      <w:r>
        <w:t>K</w:t>
      </w:r>
      <w:r w:rsidR="00C14ACC" w:rsidRPr="00C14ACC">
        <w:t xml:space="preserve">ey </w:t>
      </w:r>
      <w:r>
        <w:t>T</w:t>
      </w:r>
      <w:r w:rsidR="00C14ACC" w:rsidRPr="00C14ACC">
        <w:t xml:space="preserve">racking </w:t>
      </w:r>
      <w:r>
        <w:t>R</w:t>
      </w:r>
      <w:r w:rsidR="00C14ACC" w:rsidRPr="00C14ACC">
        <w:t>esponse</w:t>
      </w:r>
      <w:r w:rsidR="00CC12E7">
        <w:t>,</w:t>
      </w:r>
      <w:r w:rsidR="00C14ACC" w:rsidRPr="00C14ACC">
        <w:t xml:space="preserve"> </w:t>
      </w:r>
      <w:r>
        <w:t xml:space="preserve">the vehicle </w:t>
      </w:r>
      <w:r w:rsidR="00C14ACC" w:rsidRPr="00C14ACC">
        <w:t xml:space="preserve"> shall </w:t>
      </w:r>
      <w:r>
        <w:t xml:space="preserve">first </w:t>
      </w:r>
      <w:r w:rsidR="00C14ACC" w:rsidRPr="00C14ACC">
        <w:t xml:space="preserve">skip the verification of the </w:t>
      </w:r>
      <w:r>
        <w:t xml:space="preserve">kts-Signature </w:t>
      </w:r>
      <w:r w:rsidR="00C14ACC" w:rsidRPr="00C14ACC">
        <w:t xml:space="preserve">in the device and </w:t>
      </w:r>
      <w:r w:rsidR="00CC12E7">
        <w:t xml:space="preserve">then </w:t>
      </w:r>
      <w:r w:rsidR="00C14ACC" w:rsidRPr="00C14ACC">
        <w:t>continue by writing the friend immobilizer tokens into the mailbox if immobilizer tokens are retrieved from the vehicle.</w:t>
      </w:r>
    </w:p>
    <w:p w14:paraId="0AB83CCD" w14:textId="07994E6D" w:rsidR="00C14ACC" w:rsidRPr="00C14ACC" w:rsidRDefault="00C14ACC" w:rsidP="00C14ACC">
      <w:r w:rsidRPr="00C14ACC">
        <w:t xml:space="preserve">If neither vehicle nor device receives a response before TOveh_kts has expired, the vehicle shall not provision friend immobilizer tokens and shall signal the failure to get a KTS signature through a CONTROL FLOW command (see Section </w:t>
      </w:r>
      <w:r w:rsidR="00C47E1F" w:rsidRPr="00C47E1F">
        <w:rPr>
          <w:rStyle w:val="CrossRef"/>
        </w:rPr>
        <w:fldChar w:fldCharType="begin"/>
      </w:r>
      <w:r w:rsidR="00C47E1F" w:rsidRPr="00C47E1F">
        <w:rPr>
          <w:rStyle w:val="CrossRef"/>
        </w:rPr>
        <w:instrText xml:space="preserve"> REF _Ref26529589 \r \h </w:instrText>
      </w:r>
      <w:r w:rsidR="00C47E1F" w:rsidRPr="00C47E1F">
        <w:rPr>
          <w:rStyle w:val="CrossRef"/>
        </w:rPr>
      </w:r>
      <w:r w:rsidR="00C47E1F" w:rsidRPr="00C47E1F">
        <w:rPr>
          <w:rStyle w:val="CrossRef"/>
        </w:rPr>
        <w:fldChar w:fldCharType="separate"/>
      </w:r>
      <w:r w:rsidR="00D81990">
        <w:rPr>
          <w:rStyle w:val="CrossRef"/>
        </w:rPr>
        <w:t>6.3.5.5</w:t>
      </w:r>
      <w:r w:rsidR="00C47E1F" w:rsidRPr="00C47E1F">
        <w:rPr>
          <w:rStyle w:val="CrossRef"/>
        </w:rPr>
        <w:fldChar w:fldCharType="end"/>
      </w:r>
      <w:r w:rsidRPr="00C14ACC">
        <w:t>).</w:t>
      </w:r>
    </w:p>
    <w:p w14:paraId="590149B5" w14:textId="51EB7F2D" w:rsidR="00C14ACC" w:rsidRPr="00C14ACC" w:rsidRDefault="00C14ACC" w:rsidP="00C14ACC">
      <w:r w:rsidRPr="005661F2">
        <w:rPr>
          <w:rStyle w:val="Emphasis"/>
        </w:rPr>
        <w:t>Note</w:t>
      </w:r>
      <w:r w:rsidR="00BF0498">
        <w:t>: T</w:t>
      </w:r>
      <w:r w:rsidRPr="00C14ACC">
        <w:t>he device may not respond to NFC polling until it has received the key tracking response. The vehicle shall time out (by TOveh_kts) even if the device never responds.</w:t>
      </w:r>
    </w:p>
    <w:p w14:paraId="2175784D" w14:textId="5F0F1653" w:rsidR="00C14ACC" w:rsidRDefault="00C14ACC" w:rsidP="00D23E0D">
      <w:pPr>
        <w:pStyle w:val="Heading4"/>
      </w:pPr>
      <w:bookmarkStart w:id="921" w:name="Step_5_to_6:_Transmitting_the_Attestatio"/>
      <w:bookmarkStart w:id="922" w:name="_bookmark62"/>
      <w:bookmarkStart w:id="923" w:name="_Toc529483011"/>
      <w:bookmarkStart w:id="924" w:name="_Ref21705910"/>
      <w:bookmarkEnd w:id="921"/>
      <w:bookmarkEnd w:id="922"/>
      <w:r>
        <w:t>Steps 2</w:t>
      </w:r>
      <w:r w:rsidR="00FD00C3">
        <w:t xml:space="preserve"> to </w:t>
      </w:r>
      <w:r w:rsidR="00224688">
        <w:t>5</w:t>
      </w:r>
      <w:r>
        <w:t>: Verification of the Key Tracking Receipt</w:t>
      </w:r>
      <w:bookmarkEnd w:id="923"/>
      <w:bookmarkEnd w:id="924"/>
      <w:r>
        <w:t xml:space="preserve"> in Device </w:t>
      </w:r>
    </w:p>
    <w:p w14:paraId="3294E9C1" w14:textId="19624A8C" w:rsidR="00C14ACC" w:rsidRPr="00C14ACC" w:rsidRDefault="00C14ACC" w:rsidP="00C14ACC">
      <w:r w:rsidRPr="00C14ACC">
        <w:t>When the device obtains a KTS signature, the vehicle shall execute a standard transaction and shall send a CONTROL FLOW command (see Section</w:t>
      </w:r>
      <w:r w:rsidR="00347937">
        <w:t xml:space="preserve"> </w:t>
      </w:r>
      <w:r w:rsidR="00347937" w:rsidRPr="00347937">
        <w:rPr>
          <w:rStyle w:val="CrossRef"/>
        </w:rPr>
        <w:fldChar w:fldCharType="begin"/>
      </w:r>
      <w:r w:rsidR="00347937" w:rsidRPr="00347937">
        <w:rPr>
          <w:rStyle w:val="CrossRef"/>
        </w:rPr>
        <w:instrText xml:space="preserve"> REF _Ref61674375 \r \h </w:instrText>
      </w:r>
      <w:r w:rsidR="00347937" w:rsidRPr="00347937">
        <w:rPr>
          <w:rStyle w:val="CrossRef"/>
        </w:rPr>
      </w:r>
      <w:r w:rsidR="00347937" w:rsidRPr="00347937">
        <w:rPr>
          <w:rStyle w:val="CrossRef"/>
        </w:rPr>
        <w:fldChar w:fldCharType="separate"/>
      </w:r>
      <w:r w:rsidR="00D81990">
        <w:rPr>
          <w:rStyle w:val="CrossRef"/>
        </w:rPr>
        <w:t>15.3.2.16</w:t>
      </w:r>
      <w:r w:rsidR="00347937" w:rsidRPr="00347937">
        <w:rPr>
          <w:rStyle w:val="CrossRef"/>
        </w:rPr>
        <w:fldChar w:fldCharType="end"/>
      </w:r>
      <w:r w:rsidRPr="00C14ACC">
        <w:t xml:space="preserve">) to indicate the status: </w:t>
      </w:r>
    </w:p>
    <w:p w14:paraId="15D86B68" w14:textId="021F43D1" w:rsidR="00C14ACC" w:rsidRPr="00E00FC9" w:rsidRDefault="00C14ACC" w:rsidP="00913E92">
      <w:pPr>
        <w:pStyle w:val="ListParagraph"/>
        <w:numPr>
          <w:ilvl w:val="0"/>
          <w:numId w:val="5"/>
        </w:numPr>
        <w:rPr>
          <w:rFonts w:eastAsia="Times New Roman"/>
          <w:szCs w:val="24"/>
          <w:lang w:eastAsia="zh-CN"/>
        </w:rPr>
      </w:pPr>
      <w:r w:rsidRPr="00E00FC9">
        <w:rPr>
          <w:rFonts w:eastAsia="Times New Roman"/>
          <w:szCs w:val="24"/>
          <w:lang w:eastAsia="zh-CN"/>
        </w:rPr>
        <w:t>P1=40</w:t>
      </w:r>
      <w:r w:rsidR="00CC12E7" w:rsidRPr="00E00FC9">
        <w:rPr>
          <w:rFonts w:eastAsia="Times New Roman"/>
          <w:szCs w:val="24"/>
          <w:lang w:eastAsia="zh-CN"/>
        </w:rPr>
        <w:t>h</w:t>
      </w:r>
      <w:r w:rsidRPr="00E00FC9">
        <w:rPr>
          <w:rFonts w:eastAsia="Times New Roman"/>
          <w:szCs w:val="24"/>
          <w:lang w:eastAsia="zh-CN"/>
        </w:rPr>
        <w:t xml:space="preserve"> and P2=88</w:t>
      </w:r>
      <w:r w:rsidR="00CC12E7" w:rsidRPr="00E00FC9">
        <w:rPr>
          <w:rFonts w:eastAsia="Times New Roman"/>
          <w:szCs w:val="24"/>
          <w:lang w:eastAsia="zh-CN"/>
        </w:rPr>
        <w:t>h</w:t>
      </w:r>
      <w:r w:rsidRPr="00E00FC9">
        <w:rPr>
          <w:rFonts w:eastAsia="Times New Roman"/>
          <w:szCs w:val="24"/>
          <w:lang w:eastAsia="zh-CN"/>
        </w:rPr>
        <w:t>: continue, key tracking response received in device; next step is to read the receipt from the mailbox</w:t>
      </w:r>
    </w:p>
    <w:p w14:paraId="696925CB" w14:textId="5972E175" w:rsidR="00C14ACC" w:rsidRPr="00E00FC9" w:rsidRDefault="00C14ACC" w:rsidP="00913E92">
      <w:pPr>
        <w:pStyle w:val="ListParagraph"/>
        <w:numPr>
          <w:ilvl w:val="0"/>
          <w:numId w:val="5"/>
        </w:numPr>
        <w:rPr>
          <w:rFonts w:eastAsia="Times New Roman"/>
          <w:szCs w:val="24"/>
          <w:lang w:eastAsia="zh-CN"/>
        </w:rPr>
      </w:pPr>
      <w:r w:rsidRPr="00E00FC9">
        <w:rPr>
          <w:rFonts w:eastAsia="Times New Roman"/>
          <w:szCs w:val="24"/>
          <w:lang w:eastAsia="zh-CN"/>
        </w:rPr>
        <w:t>P1=40</w:t>
      </w:r>
      <w:r w:rsidR="00CC12E7" w:rsidRPr="00E00FC9">
        <w:rPr>
          <w:rFonts w:eastAsia="Times New Roman"/>
          <w:szCs w:val="24"/>
          <w:lang w:eastAsia="zh-CN"/>
        </w:rPr>
        <w:t>h</w:t>
      </w:r>
      <w:r w:rsidRPr="00E00FC9">
        <w:rPr>
          <w:rFonts w:eastAsia="Times New Roman"/>
          <w:szCs w:val="24"/>
          <w:lang w:eastAsia="zh-CN"/>
        </w:rPr>
        <w:t xml:space="preserve"> and P2=89</w:t>
      </w:r>
      <w:r w:rsidR="00CC12E7" w:rsidRPr="00E00FC9">
        <w:rPr>
          <w:rFonts w:eastAsia="Times New Roman"/>
          <w:szCs w:val="24"/>
          <w:lang w:eastAsia="zh-CN"/>
        </w:rPr>
        <w:t>h</w:t>
      </w:r>
      <w:r w:rsidRPr="00E00FC9">
        <w:rPr>
          <w:rFonts w:eastAsia="Times New Roman"/>
          <w:szCs w:val="24"/>
          <w:lang w:eastAsia="zh-CN"/>
        </w:rPr>
        <w:t>: continue, key tracking response received in vehicle, go directly to verification of key tracking receipt</w:t>
      </w:r>
    </w:p>
    <w:p w14:paraId="6950D81D" w14:textId="45202BA1" w:rsidR="00C14ACC" w:rsidRPr="00C14ACC" w:rsidRDefault="00C14ACC" w:rsidP="00C14ACC">
      <w:r w:rsidRPr="00C14ACC">
        <w:t>Steps 2, 3, 4, 5</w:t>
      </w:r>
      <w:r w:rsidR="00224688">
        <w:t>, 10, 11, 12 and 13</w:t>
      </w:r>
      <w:r w:rsidRPr="00C14ACC">
        <w:t xml:space="preserve"> shall be executed only when the KTS signature is stored in the device. If </w:t>
      </w:r>
      <w:r w:rsidR="00CC12E7">
        <w:t xml:space="preserve">a </w:t>
      </w:r>
      <w:r w:rsidRPr="00C14ACC">
        <w:t>key tracking response is received by the vehicle, only steps 2 and 3 are executed as defined in 2</w:t>
      </w:r>
      <w:r w:rsidR="00CC12E7">
        <w:t>,</w:t>
      </w:r>
      <w:r w:rsidRPr="00C14ACC">
        <w:t xml:space="preserve"> above.</w:t>
      </w:r>
    </w:p>
    <w:p w14:paraId="5D7FBA56" w14:textId="1082533C" w:rsidR="00C14ACC" w:rsidRPr="00C14ACC" w:rsidRDefault="00C14ACC" w:rsidP="00C14ACC">
      <w:r w:rsidRPr="00C14ACC">
        <w:t>The vehicle shall then verify the KTS signature</w:t>
      </w:r>
      <w:r w:rsidR="00EE3965">
        <w:t>.</w:t>
      </w:r>
    </w:p>
    <w:p w14:paraId="4182C542" w14:textId="41AF628D" w:rsidR="00C14ACC" w:rsidRPr="00C14ACC" w:rsidRDefault="00EE3965" w:rsidP="00C14ACC">
      <w:r w:rsidRPr="00EE3965">
        <w:t>If the verification of the KTS signatures was successful, the vehicle shall continue with the next step. Otherwise</w:t>
      </w:r>
      <w:r w:rsidR="000F479A">
        <w:t>,</w:t>
      </w:r>
      <w:r w:rsidRPr="00EE3965">
        <w:t xml:space="preserve"> the vehicle shall abort and execute steps 14 and 15 with an appropriate error indication (see</w:t>
      </w:r>
      <w:r>
        <w:t xml:space="preserve"> Section</w:t>
      </w:r>
      <w:r w:rsidRPr="00EE3965">
        <w:t xml:space="preserve"> </w:t>
      </w:r>
      <w:r>
        <w:fldChar w:fldCharType="begin"/>
      </w:r>
      <w:r>
        <w:instrText xml:space="preserve"> REF _Ref26529589 \r \h </w:instrText>
      </w:r>
      <w:r>
        <w:fldChar w:fldCharType="separate"/>
      </w:r>
      <w:r w:rsidR="00D81990">
        <w:t>6.3.5.5</w:t>
      </w:r>
      <w:r>
        <w:fldChar w:fldCharType="end"/>
      </w:r>
      <w:r w:rsidRPr="00EE3965">
        <w:t xml:space="preserve">). </w:t>
      </w:r>
      <w:r w:rsidR="00C14ACC" w:rsidRPr="00C14ACC">
        <w:t xml:space="preserve">If immobilizer tokens are not required, the vehicle can proceed directly to step 12 (see Section </w:t>
      </w:r>
      <w:r w:rsidR="00C14ACC" w:rsidRPr="00D82A98">
        <w:rPr>
          <w:rStyle w:val="CrossRef"/>
        </w:rPr>
        <w:fldChar w:fldCharType="begin"/>
      </w:r>
      <w:r w:rsidR="00C14ACC" w:rsidRPr="00D82A98">
        <w:rPr>
          <w:rStyle w:val="CrossRef"/>
        </w:rPr>
        <w:instrText xml:space="preserve"> REF _Ref23160183 \r \h </w:instrText>
      </w:r>
      <w:r w:rsidR="00C14ACC" w:rsidRPr="00D82A98">
        <w:rPr>
          <w:rStyle w:val="CrossRef"/>
        </w:rPr>
      </w:r>
      <w:r w:rsidR="00C14ACC" w:rsidRPr="00D82A98">
        <w:rPr>
          <w:rStyle w:val="CrossRef"/>
        </w:rPr>
        <w:fldChar w:fldCharType="separate"/>
      </w:r>
      <w:r w:rsidR="00D81990">
        <w:rPr>
          <w:rStyle w:val="CrossRef"/>
        </w:rPr>
        <w:t>6.3.5.3</w:t>
      </w:r>
      <w:r w:rsidR="00C14ACC" w:rsidRPr="00D82A98">
        <w:rPr>
          <w:rStyle w:val="CrossRef"/>
        </w:rPr>
        <w:fldChar w:fldCharType="end"/>
      </w:r>
      <w:r w:rsidR="00C14ACC" w:rsidRPr="00C14ACC">
        <w:t>). Otherwise</w:t>
      </w:r>
      <w:r w:rsidR="000F479A">
        <w:t>,</w:t>
      </w:r>
      <w:r w:rsidR="00C14ACC" w:rsidRPr="00C14ACC">
        <w:t xml:space="preserve"> the vehicle shall abort and execute steps 14 and 15 with an appropriate error indication.</w:t>
      </w:r>
    </w:p>
    <w:p w14:paraId="50D64719" w14:textId="2865C609" w:rsidR="00C14ACC" w:rsidRDefault="00C14ACC" w:rsidP="00D23E0D">
      <w:pPr>
        <w:pStyle w:val="Heading4"/>
      </w:pPr>
      <w:bookmarkStart w:id="925" w:name="Step_7_to_8:_Attestation_Verification_Re"/>
      <w:bookmarkStart w:id="926" w:name="_bookmark63"/>
      <w:bookmarkStart w:id="927" w:name="_Toc529483012"/>
      <w:bookmarkStart w:id="928" w:name="_Ref21705918"/>
      <w:bookmarkStart w:id="929" w:name="_Ref23160183"/>
      <w:bookmarkEnd w:id="925"/>
      <w:bookmarkEnd w:id="926"/>
      <w:r>
        <w:t>Step</w:t>
      </w:r>
      <w:r w:rsidR="00CC12E7">
        <w:t>s</w:t>
      </w:r>
      <w:r>
        <w:t xml:space="preserve"> </w:t>
      </w:r>
      <w:r w:rsidR="00EE3965">
        <w:t>6</w:t>
      </w:r>
      <w:r>
        <w:t xml:space="preserve"> to </w:t>
      </w:r>
      <w:r w:rsidR="00EE3965">
        <w:t>9</w:t>
      </w:r>
      <w:r>
        <w:t xml:space="preserve">: </w:t>
      </w:r>
      <w:r w:rsidRPr="008E7DFA">
        <w:t>Provisioning Immobilizer Tokens for Sharing</w:t>
      </w:r>
      <w:bookmarkEnd w:id="927"/>
      <w:bookmarkEnd w:id="928"/>
      <w:bookmarkEnd w:id="929"/>
      <w:r w:rsidRPr="008E7DFA">
        <w:t xml:space="preserve"> </w:t>
      </w:r>
    </w:p>
    <w:p w14:paraId="4E4508B7" w14:textId="512B5F1F" w:rsidR="00EE3965" w:rsidRDefault="00EE3965" w:rsidP="00C14ACC">
      <w:r w:rsidRPr="00EE3965">
        <w:t xml:space="preserve">If offline provisioning of immobilizer token is not required (indicated by the SHARING_CONFIGURATION field in </w:t>
      </w:r>
      <w:r w:rsidR="007851D1">
        <w:fldChar w:fldCharType="begin"/>
      </w:r>
      <w:r w:rsidR="007851D1">
        <w:instrText xml:space="preserve"> REF _Ref100847858 \h </w:instrText>
      </w:r>
      <w:r w:rsidR="007851D1">
        <w:fldChar w:fldCharType="separate"/>
      </w:r>
      <w:r w:rsidR="00D81990">
        <w:t xml:space="preserve">Table </w:t>
      </w:r>
      <w:r w:rsidR="00D81990">
        <w:rPr>
          <w:noProof/>
        </w:rPr>
        <w:t>5</w:t>
      </w:r>
      <w:r w:rsidR="00D81990">
        <w:noBreakHyphen/>
      </w:r>
      <w:r w:rsidR="00D81990">
        <w:rPr>
          <w:noProof/>
        </w:rPr>
        <w:t>14</w:t>
      </w:r>
      <w:r w:rsidR="007851D1">
        <w:fldChar w:fldCharType="end"/>
      </w:r>
      <w:r w:rsidRPr="00EE3965">
        <w:t>: Tag 7F60</w:t>
      </w:r>
      <w:r w:rsidRPr="00E00FC9">
        <w:rPr>
          <w:vertAlign w:val="subscript"/>
        </w:rPr>
        <w:t>h</w:t>
      </w:r>
      <w:r w:rsidRPr="00EE3965">
        <w:t xml:space="preserve"> and Tag DA</w:t>
      </w:r>
      <w:r w:rsidRPr="00E00FC9">
        <w:rPr>
          <w:vertAlign w:val="subscript"/>
        </w:rPr>
        <w:t>h</w:t>
      </w:r>
      <w:r w:rsidRPr="00EE3965">
        <w:t xml:space="preserve">), the vehicle can proceed directly to step 10 (see Section </w:t>
      </w:r>
      <w:r w:rsidR="007851D1">
        <w:fldChar w:fldCharType="begin"/>
      </w:r>
      <w:r w:rsidR="007851D1">
        <w:instrText xml:space="preserve"> REF _Ref100847645 \r \h </w:instrText>
      </w:r>
      <w:r w:rsidR="007851D1">
        <w:fldChar w:fldCharType="separate"/>
      </w:r>
      <w:r w:rsidR="00D81990">
        <w:t>6.3.5.4</w:t>
      </w:r>
      <w:r w:rsidR="007851D1">
        <w:fldChar w:fldCharType="end"/>
      </w:r>
      <w:r w:rsidRPr="00EE3965">
        <w:t>).</w:t>
      </w:r>
    </w:p>
    <w:p w14:paraId="3C7F8958" w14:textId="10452248" w:rsidR="005C040B" w:rsidRDefault="005C040B" w:rsidP="00C14ACC">
      <w:r w:rsidRPr="005C040B">
        <w:lastRenderedPageBreak/>
        <w:t>If the vehicle requires offline provisioning of immobilizer token, the vehicle shall indicate the start of the procedure</w:t>
      </w:r>
      <w:r w:rsidR="00325378">
        <w:t xml:space="preserve"> </w:t>
      </w:r>
      <w:r w:rsidR="00325378" w:rsidRPr="00C14ACC">
        <w:t>by sending a CONTROL FLOW command (step 6</w:t>
      </w:r>
      <w:r w:rsidR="00325378">
        <w:t>):</w:t>
      </w:r>
    </w:p>
    <w:p w14:paraId="1E6BC998" w14:textId="446FB874" w:rsidR="00325378" w:rsidRDefault="00325378" w:rsidP="00E00FC9">
      <w:pPr>
        <w:ind w:left="720"/>
      </w:pPr>
      <w:r w:rsidRPr="00325378">
        <w:t>P1=40</w:t>
      </w:r>
      <w:r w:rsidRPr="00E00FC9">
        <w:rPr>
          <w:vertAlign w:val="subscript"/>
        </w:rPr>
        <w:t>h</w:t>
      </w:r>
      <w:r w:rsidRPr="00325378">
        <w:t xml:space="preserve"> and P2=81</w:t>
      </w:r>
      <w:r w:rsidRPr="00E00FC9">
        <w:rPr>
          <w:vertAlign w:val="subscript"/>
        </w:rPr>
        <w:t>h</w:t>
      </w:r>
      <w:r w:rsidRPr="00325378">
        <w:t>: continue, optional friend immobilizer token refill.</w:t>
      </w:r>
    </w:p>
    <w:p w14:paraId="17347747" w14:textId="0A5D1C3A" w:rsidR="00325378" w:rsidRDefault="00325378" w:rsidP="00C14ACC"/>
    <w:p w14:paraId="08EA1753" w14:textId="190C0461" w:rsidR="00C14ACC" w:rsidRDefault="00325378" w:rsidP="00E00FC9">
      <w:r>
        <w:t>The</w:t>
      </w:r>
      <w:r w:rsidR="00C14ACC" w:rsidRPr="00C14ACC">
        <w:t xml:space="preserve"> immobilizer tokens required for key sharing shall be provisioned into the confidential mailbox. Signaling bits and slot identifiers shall be written accordingly using the EXCHANGE command</w:t>
      </w:r>
      <w:r w:rsidR="000F479A">
        <w:t>.</w:t>
      </w:r>
    </w:p>
    <w:p w14:paraId="178D7D22" w14:textId="21A87573" w:rsidR="00C14ACC" w:rsidRDefault="00C14ACC" w:rsidP="00D23E0D">
      <w:pPr>
        <w:pStyle w:val="Heading4"/>
      </w:pPr>
      <w:bookmarkStart w:id="930" w:name="Step_9_to_10:_Provision_Immobilizer_Toke"/>
      <w:bookmarkStart w:id="931" w:name="_bookmark64"/>
      <w:bookmarkStart w:id="932" w:name="_Ref100847645"/>
      <w:bookmarkStart w:id="933" w:name="_Toc529483013"/>
      <w:bookmarkStart w:id="934" w:name="_Ref13224807"/>
      <w:bookmarkStart w:id="935" w:name="_Ref21705892"/>
      <w:bookmarkStart w:id="936" w:name="_Ref21705899"/>
      <w:bookmarkEnd w:id="930"/>
      <w:bookmarkEnd w:id="931"/>
      <w:r>
        <w:t>Step</w:t>
      </w:r>
      <w:r w:rsidR="00CC12E7">
        <w:t>s</w:t>
      </w:r>
      <w:r>
        <w:t xml:space="preserve"> 1</w:t>
      </w:r>
      <w:r w:rsidR="003C13C2">
        <w:t>0</w:t>
      </w:r>
      <w:r>
        <w:t xml:space="preserve"> to 13: Deleting the attestation package</w:t>
      </w:r>
      <w:bookmarkEnd w:id="932"/>
    </w:p>
    <w:p w14:paraId="13994A44" w14:textId="77777777" w:rsidR="003C13C2" w:rsidRDefault="003C13C2" w:rsidP="003C13C2">
      <w:r>
        <w:t xml:space="preserve">If there is a key tracking receipt present in the private mailbox, which was already verified by the vehicle, the vehicle shall delete the key tracking receipt as follows: </w:t>
      </w:r>
    </w:p>
    <w:p w14:paraId="7AC2CA85" w14:textId="032D06BF" w:rsidR="003C13C2" w:rsidRDefault="003C13C2" w:rsidP="003C13C2">
      <w:r>
        <w:t>The vehicle shall indicate the deletion of the key tracking receipt by sending a CONTROL FLOW with:</w:t>
      </w:r>
    </w:p>
    <w:p w14:paraId="5AB9BF14" w14:textId="3BE5493A" w:rsidR="003C13C2" w:rsidRDefault="003C13C2" w:rsidP="00E00FC9">
      <w:pPr>
        <w:ind w:left="720"/>
      </w:pPr>
      <w:r>
        <w:t>P1=40</w:t>
      </w:r>
      <w:r w:rsidRPr="00E00FC9">
        <w:rPr>
          <w:vertAlign w:val="subscript"/>
        </w:rPr>
        <w:t>h</w:t>
      </w:r>
      <w:r>
        <w:t xml:space="preserve"> and P2=82</w:t>
      </w:r>
      <w:r w:rsidRPr="00E00FC9">
        <w:rPr>
          <w:vertAlign w:val="subscript"/>
        </w:rPr>
        <w:t>h</w:t>
      </w:r>
      <w:r>
        <w:t>: continue, attestation package delete start.</w:t>
      </w:r>
    </w:p>
    <w:p w14:paraId="2A063AC0" w14:textId="6CD3950C" w:rsidR="00C14ACC" w:rsidRPr="00A77496" w:rsidRDefault="00C14ACC" w:rsidP="00C14ACC">
      <w:r>
        <w:t>The vehicle shall clear the signaling bitmap and delete the attestation package from the private mailbox</w:t>
      </w:r>
      <w:r w:rsidR="003C13C2">
        <w:t xml:space="preserve"> using an EXCHANGE command</w:t>
      </w:r>
      <w:r w:rsidR="007507B3">
        <w:t>,</w:t>
      </w:r>
      <w:r>
        <w:t xml:space="preserve"> so that the vehicle does not detect the same attestation package a second time, on the next transaction.</w:t>
      </w:r>
    </w:p>
    <w:p w14:paraId="4C089078" w14:textId="6662FFB3" w:rsidR="00C14ACC" w:rsidRDefault="00C14ACC" w:rsidP="00D23E0D">
      <w:pPr>
        <w:pStyle w:val="Heading4"/>
      </w:pPr>
      <w:bookmarkStart w:id="937" w:name="_Ref26529589"/>
      <w:r>
        <w:t>Step</w:t>
      </w:r>
      <w:r w:rsidR="00CC12E7">
        <w:t>s</w:t>
      </w:r>
      <w:r>
        <w:t xml:space="preserve"> 14 to 15: CONTROL FLOW</w:t>
      </w:r>
      <w:bookmarkEnd w:id="933"/>
      <w:bookmarkEnd w:id="934"/>
      <w:bookmarkEnd w:id="935"/>
      <w:bookmarkEnd w:id="936"/>
      <w:bookmarkEnd w:id="937"/>
      <w:r>
        <w:t xml:space="preserve"> </w:t>
      </w:r>
    </w:p>
    <w:p w14:paraId="7F9B38B0" w14:textId="77777777" w:rsidR="00C14ACC" w:rsidRDefault="00C14ACC" w:rsidP="00C14ACC">
      <w:r w:rsidRPr="005825D6">
        <w:t>The CONTROL FLOW command</w:t>
      </w:r>
      <w:r>
        <w:t xml:space="preserve"> i</w:t>
      </w:r>
      <w:r w:rsidRPr="00E24AD4">
        <w:t>ndicates the end of the owner pairing flow with the following options:</w:t>
      </w:r>
      <w:r>
        <w:t xml:space="preserve"> </w:t>
      </w:r>
    </w:p>
    <w:p w14:paraId="00DAA3C3" w14:textId="7E90130F" w:rsidR="00C14ACC" w:rsidRPr="00C14ACC" w:rsidRDefault="00C14ACC" w:rsidP="00913E92">
      <w:pPr>
        <w:pStyle w:val="ListParagraph"/>
        <w:numPr>
          <w:ilvl w:val="0"/>
          <w:numId w:val="6"/>
        </w:numPr>
      </w:pPr>
      <w:r w:rsidRPr="00C14ACC">
        <w:t>P1=01</w:t>
      </w:r>
      <w:r w:rsidR="00CC12E7">
        <w:rPr>
          <w:vertAlign w:val="subscript"/>
        </w:rPr>
        <w:t>h</w:t>
      </w:r>
      <w:r w:rsidRPr="00C14ACC">
        <w:t xml:space="preserve"> and P2=90</w:t>
      </w:r>
      <w:r w:rsidR="00CC12E7">
        <w:rPr>
          <w:vertAlign w:val="subscript"/>
        </w:rPr>
        <w:t>h</w:t>
      </w:r>
      <w:r w:rsidRPr="00C14ACC">
        <w:t xml:space="preserve">: end, owner key is tracked, and all data has been written successfully into the mailboxes. </w:t>
      </w:r>
    </w:p>
    <w:p w14:paraId="5EC93200" w14:textId="77E22B31" w:rsidR="00C14ACC" w:rsidRPr="00C14ACC" w:rsidRDefault="00C14ACC" w:rsidP="00913E92">
      <w:pPr>
        <w:pStyle w:val="ListParagraph"/>
        <w:numPr>
          <w:ilvl w:val="0"/>
          <w:numId w:val="6"/>
        </w:numPr>
      </w:pPr>
      <w:r w:rsidRPr="00C14ACC">
        <w:t>P1=01</w:t>
      </w:r>
      <w:r w:rsidR="00CC12E7">
        <w:rPr>
          <w:vertAlign w:val="subscript"/>
        </w:rPr>
        <w:t>h</w:t>
      </w:r>
      <w:r w:rsidRPr="00C14ACC">
        <w:t xml:space="preserve"> and P2=91</w:t>
      </w:r>
      <w:r w:rsidR="00CC12E7">
        <w:rPr>
          <w:vertAlign w:val="subscript"/>
        </w:rPr>
        <w:t>h</w:t>
      </w:r>
      <w:r w:rsidRPr="00C14ACC">
        <w:t xml:space="preserve">: end, owner key is not tracked, key sharing is not possible, and the owner needs to go online to track the key before using it. </w:t>
      </w:r>
    </w:p>
    <w:p w14:paraId="679012C0" w14:textId="77777777" w:rsidR="00C14ACC" w:rsidRDefault="00C14ACC" w:rsidP="00E00FC9">
      <w:pPr>
        <w:pStyle w:val="Heading3"/>
        <w:ind w:left="720"/>
      </w:pPr>
      <w:bookmarkStart w:id="938" w:name="Timers"/>
      <w:bookmarkStart w:id="939" w:name="_bookmark65"/>
      <w:bookmarkStart w:id="940" w:name="_Toc529483014"/>
      <w:bookmarkStart w:id="941" w:name="_Ref47917924"/>
      <w:bookmarkStart w:id="942" w:name="_Ref50559952"/>
      <w:bookmarkStart w:id="943" w:name="_Toc52275618"/>
      <w:bookmarkStart w:id="944" w:name="_Toc64811956"/>
      <w:bookmarkStart w:id="945" w:name="_Toc112706069"/>
      <w:bookmarkStart w:id="946" w:name="_Toc118219443"/>
      <w:bookmarkStart w:id="947" w:name="_Toc118222555"/>
      <w:bookmarkEnd w:id="938"/>
      <w:bookmarkEnd w:id="939"/>
      <w:r>
        <w:t>Timers</w:t>
      </w:r>
      <w:bookmarkEnd w:id="940"/>
      <w:bookmarkEnd w:id="941"/>
      <w:bookmarkEnd w:id="942"/>
      <w:bookmarkEnd w:id="943"/>
      <w:bookmarkEnd w:id="944"/>
      <w:bookmarkEnd w:id="945"/>
      <w:bookmarkEnd w:id="946"/>
      <w:bookmarkEnd w:id="947"/>
    </w:p>
    <w:p w14:paraId="1D2C3282" w14:textId="77777777" w:rsidR="00C14ACC" w:rsidRPr="00C14ACC" w:rsidRDefault="00C14ACC" w:rsidP="00C14ACC">
      <w:r w:rsidRPr="00C14ACC">
        <w:t>The owner pairing flow is limited by retry counters and by timers on vehicle and device sides.</w:t>
      </w:r>
    </w:p>
    <w:p w14:paraId="439A6823" w14:textId="77777777" w:rsidR="00C14ACC" w:rsidRPr="00C14ACC" w:rsidRDefault="00C14ACC" w:rsidP="00C14ACC">
      <w:r w:rsidRPr="00C14ACC">
        <w:t>The vehicle limits the overall time of a pairing attempt, from the first detection of the device responding successfully to the selection of the framework AID until the successful provisioning of the immobilizer token in the Digital Key.</w:t>
      </w:r>
    </w:p>
    <w:p w14:paraId="1599E86D" w14:textId="77777777" w:rsidR="00C14ACC" w:rsidRPr="00C14ACC" w:rsidRDefault="00C14ACC" w:rsidP="00C14ACC">
      <w:r w:rsidRPr="00C14ACC">
        <w:t>Phases and sessions are limited by shorter timer values, to be able to detect failures more quickly.</w:t>
      </w:r>
    </w:p>
    <w:p w14:paraId="4C764BAE" w14:textId="77777777" w:rsidR="00C14ACC" w:rsidRPr="00C14ACC" w:rsidRDefault="00C14ACC" w:rsidP="00C14ACC">
      <w:r w:rsidRPr="00C14ACC">
        <w:t>Vehicle overall timer TOveh-1 is used to control the owner pairing procedure. This timer is not linked to the device timer TOdev-1.</w:t>
      </w:r>
    </w:p>
    <w:p w14:paraId="714220E2" w14:textId="3A9FF102" w:rsidR="00C14ACC" w:rsidRPr="00C14ACC" w:rsidRDefault="00C14ACC" w:rsidP="00C14ACC">
      <w:r w:rsidRPr="00C14ACC">
        <w:t>The device should at least have a timer (TOdev-1) to limit the overall time of the owner pairing procedure until the key and immobilizer token are provisioned. On timeout, the previously created key shall be deleted, and a new entry of the pairing password shall be required.</w:t>
      </w:r>
    </w:p>
    <w:p w14:paraId="0D061A73" w14:textId="6526EB20" w:rsidR="00C14ACC" w:rsidRDefault="00C14ACC" w:rsidP="00C14ACC">
      <w:r w:rsidRPr="00C14ACC">
        <w:t>A timer should not be restarted if it is already running</w:t>
      </w:r>
      <w:r w:rsidR="004F29FC">
        <w:t>,</w:t>
      </w:r>
      <w:r w:rsidRPr="00C14ACC">
        <w:t xml:space="preserve"> and the flow passes again through the “Start Timer” state (which is unlikely).</w:t>
      </w:r>
    </w:p>
    <w:p w14:paraId="1C48F725" w14:textId="57D347FF" w:rsidR="00C14ACC" w:rsidRDefault="00C14ACC" w:rsidP="00C14ACC">
      <w:r w:rsidRPr="00C14ACC">
        <w:t>The following scheme provides more details about the timer start and end conditions. It shows the specific timeouts from vehicle and device perspective.</w:t>
      </w:r>
    </w:p>
    <w:p w14:paraId="10037C4D" w14:textId="5C9EAAD8" w:rsidR="00C14ACC" w:rsidRDefault="00C14ACC" w:rsidP="003A34FF">
      <w:pPr>
        <w:pStyle w:val="CaptionFigure"/>
      </w:pPr>
      <w:bookmarkStart w:id="948" w:name="_Ref61691812"/>
      <w:bookmarkStart w:id="949" w:name="_Toc61871568"/>
      <w:bookmarkStart w:id="950" w:name="_Toc118222923"/>
      <w:r>
        <w:lastRenderedPageBreak/>
        <w:t xml:space="preserve">Figure </w:t>
      </w:r>
      <w:fldSimple w:instr=" STYLEREF 1 \s ">
        <w:r w:rsidR="00D81990">
          <w:rPr>
            <w:noProof/>
          </w:rPr>
          <w:t>6</w:t>
        </w:r>
      </w:fldSimple>
      <w:r w:rsidR="000E1F04">
        <w:noBreakHyphen/>
      </w:r>
      <w:fldSimple w:instr=" SEQ Figure \* ARABIC \s 1 ">
        <w:r w:rsidR="00D81990">
          <w:rPr>
            <w:noProof/>
          </w:rPr>
          <w:t>11</w:t>
        </w:r>
      </w:fldSimple>
      <w:bookmarkEnd w:id="948"/>
      <w:r>
        <w:t xml:space="preserve">: </w:t>
      </w:r>
      <w:r w:rsidRPr="00634391">
        <w:t>Vehicle and Device Transaction Timeout</w:t>
      </w:r>
      <w:bookmarkEnd w:id="949"/>
      <w:bookmarkEnd w:id="950"/>
    </w:p>
    <w:p w14:paraId="5F7DDB40" w14:textId="3B0A87C0" w:rsidR="00C14ACC" w:rsidRDefault="006920C4" w:rsidP="00C14ACC">
      <w:pPr>
        <w:pStyle w:val="Figure"/>
      </w:pPr>
      <w:r>
        <w:rPr>
          <w:rFonts w:eastAsia="Batang"/>
          <w:color w:val="000000"/>
          <w:lang w:val="de-DE" w:eastAsia="de-DE"/>
        </w:rPr>
        <w:drawing>
          <wp:inline distT="0" distB="0" distL="0" distR="0" wp14:anchorId="1E06B515" wp14:editId="0751730E">
            <wp:extent cx="5943600" cy="1661160"/>
            <wp:effectExtent l="0" t="0" r="0" b="254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veh_dev_transaction_timeouts.pdf"/>
                    <pic:cNvPicPr/>
                  </pic:nvPicPr>
                  <pic:blipFill>
                    <a:blip r:embed="rId80"/>
                    <a:stretch>
                      <a:fillRect/>
                    </a:stretch>
                  </pic:blipFill>
                  <pic:spPr>
                    <a:xfrm>
                      <a:off x="0" y="0"/>
                      <a:ext cx="5943600" cy="1661160"/>
                    </a:xfrm>
                    <a:prstGeom prst="rect">
                      <a:avLst/>
                    </a:prstGeom>
                  </pic:spPr>
                </pic:pic>
              </a:graphicData>
            </a:graphic>
          </wp:inline>
        </w:drawing>
      </w:r>
    </w:p>
    <w:p w14:paraId="1DEE80C4" w14:textId="05E4F052" w:rsidR="00C14ACC" w:rsidRPr="00C14ACC" w:rsidRDefault="006412AF" w:rsidP="00C14ACC">
      <w:r w:rsidRPr="00461B7C">
        <w:rPr>
          <w:rStyle w:val="CrossRef"/>
        </w:rPr>
        <w:fldChar w:fldCharType="begin"/>
      </w:r>
      <w:r w:rsidRPr="00461B7C">
        <w:rPr>
          <w:rStyle w:val="CrossRef"/>
        </w:rPr>
        <w:instrText xml:space="preserve"> REF _Ref61691794 \h </w:instrText>
      </w:r>
      <w:r w:rsidRPr="00461B7C">
        <w:rPr>
          <w:rStyle w:val="CrossRef"/>
        </w:rPr>
      </w:r>
      <w:r w:rsidRPr="00461B7C">
        <w:rPr>
          <w:rStyle w:val="CrossRef"/>
        </w:rPr>
        <w:fldChar w:fldCharType="separate"/>
      </w:r>
      <w:r w:rsidR="00D81990">
        <w:t xml:space="preserve">Table </w:t>
      </w:r>
      <w:r w:rsidR="00D81990">
        <w:rPr>
          <w:noProof/>
        </w:rPr>
        <w:t>6</w:t>
      </w:r>
      <w:r w:rsidR="00D81990">
        <w:noBreakHyphen/>
      </w:r>
      <w:r w:rsidR="00D81990">
        <w:rPr>
          <w:noProof/>
        </w:rPr>
        <w:t>4</w:t>
      </w:r>
      <w:r w:rsidRPr="00461B7C">
        <w:rPr>
          <w:rStyle w:val="CrossRef"/>
        </w:rPr>
        <w:fldChar w:fldCharType="end"/>
      </w:r>
      <w:r>
        <w:t xml:space="preserve"> </w:t>
      </w:r>
      <w:r w:rsidR="00C14ACC" w:rsidRPr="00C14ACC">
        <w:t>defines the timer values. The timer numbers refer to</w:t>
      </w:r>
      <w:r>
        <w:t xml:space="preserve"> </w:t>
      </w:r>
      <w:r w:rsidRPr="00461B7C">
        <w:rPr>
          <w:rStyle w:val="CrossRef"/>
        </w:rPr>
        <w:fldChar w:fldCharType="begin"/>
      </w:r>
      <w:r w:rsidRPr="00461B7C">
        <w:rPr>
          <w:rStyle w:val="CrossRef"/>
        </w:rPr>
        <w:instrText xml:space="preserve"> REF _Ref61691812 \h </w:instrText>
      </w:r>
      <w:r w:rsidRPr="00461B7C">
        <w:rPr>
          <w:rStyle w:val="CrossRef"/>
        </w:rPr>
      </w:r>
      <w:r w:rsidRPr="00461B7C">
        <w:rPr>
          <w:rStyle w:val="CrossRef"/>
        </w:rPr>
        <w:fldChar w:fldCharType="separate"/>
      </w:r>
      <w:r w:rsidR="00D81990">
        <w:t xml:space="preserve">Figure </w:t>
      </w:r>
      <w:r w:rsidR="00D81990">
        <w:rPr>
          <w:noProof/>
        </w:rPr>
        <w:t>6</w:t>
      </w:r>
      <w:r w:rsidR="00D81990">
        <w:noBreakHyphen/>
      </w:r>
      <w:r w:rsidR="00D81990">
        <w:rPr>
          <w:noProof/>
        </w:rPr>
        <w:t>11</w:t>
      </w:r>
      <w:r w:rsidRPr="00461B7C">
        <w:rPr>
          <w:rStyle w:val="CrossRef"/>
        </w:rPr>
        <w:fldChar w:fldCharType="end"/>
      </w:r>
      <w:r>
        <w:t xml:space="preserve"> </w:t>
      </w:r>
      <w:r w:rsidR="00C14ACC" w:rsidRPr="00C14ACC">
        <w:t>with a split into vehicle and device side.</w:t>
      </w:r>
    </w:p>
    <w:p w14:paraId="6319DD02" w14:textId="3DB27BEE" w:rsidR="00C14ACC" w:rsidRDefault="00C14ACC" w:rsidP="003A34FF">
      <w:pPr>
        <w:pStyle w:val="CaptionTable"/>
      </w:pPr>
      <w:bookmarkStart w:id="951" w:name="_Ref61691794"/>
      <w:bookmarkStart w:id="952" w:name="_Toc62126689"/>
      <w:bookmarkStart w:id="953" w:name="_Toc62127538"/>
      <w:bookmarkStart w:id="954" w:name="_Toc118223042"/>
      <w:r>
        <w:t xml:space="preserve">Table </w:t>
      </w:r>
      <w:fldSimple w:instr=" STYLEREF 1 \s ">
        <w:r w:rsidR="00D81990">
          <w:rPr>
            <w:noProof/>
          </w:rPr>
          <w:t>6</w:t>
        </w:r>
      </w:fldSimple>
      <w:r w:rsidR="00183237">
        <w:noBreakHyphen/>
      </w:r>
      <w:fldSimple w:instr=" SEQ Table \* ARABIC \s 1 ">
        <w:r w:rsidR="00D81990">
          <w:rPr>
            <w:noProof/>
          </w:rPr>
          <w:t>4</w:t>
        </w:r>
      </w:fldSimple>
      <w:bookmarkEnd w:id="951"/>
      <w:r>
        <w:t xml:space="preserve">: </w:t>
      </w:r>
      <w:r w:rsidRPr="007B23B0">
        <w:t>Recommended Minimum Vehicle and Device Timeout Values</w:t>
      </w:r>
      <w:bookmarkEnd w:id="952"/>
      <w:bookmarkEnd w:id="953"/>
      <w:bookmarkEnd w:id="954"/>
    </w:p>
    <w:tbl>
      <w:tblPr>
        <w:tblW w:w="0" w:type="auto"/>
        <w:tblInd w:w="-118" w:type="dxa"/>
        <w:tblBorders>
          <w:top w:val="nil"/>
          <w:left w:val="nil"/>
          <w:right w:val="nil"/>
        </w:tblBorders>
        <w:tblLayout w:type="fixed"/>
        <w:tblLook w:val="0000" w:firstRow="0" w:lastRow="0" w:firstColumn="0" w:lastColumn="0" w:noHBand="0" w:noVBand="0"/>
      </w:tblPr>
      <w:tblGrid>
        <w:gridCol w:w="1638"/>
        <w:gridCol w:w="6120"/>
        <w:gridCol w:w="1350"/>
      </w:tblGrid>
      <w:tr w:rsidR="00C14ACC" w:rsidRPr="0071344D" w14:paraId="5DACDDA2" w14:textId="77777777" w:rsidTr="00C14ACC">
        <w:tc>
          <w:tcPr>
            <w:tcW w:w="1638"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51C3367F" w14:textId="77777777" w:rsidR="00C14ACC" w:rsidRPr="00956351" w:rsidRDefault="00C14ACC" w:rsidP="00007EE3">
            <w:pPr>
              <w:pStyle w:val="TableHead"/>
            </w:pPr>
            <w:r w:rsidRPr="00956351">
              <w:t>Timer</w:t>
            </w:r>
          </w:p>
        </w:tc>
        <w:tc>
          <w:tcPr>
            <w:tcW w:w="6120"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490E85D2" w14:textId="77777777" w:rsidR="00C14ACC" w:rsidRPr="00956351" w:rsidRDefault="00C14ACC" w:rsidP="00C14ACC">
            <w:pPr>
              <w:pStyle w:val="TableHead"/>
            </w:pPr>
            <w:r w:rsidRPr="00956351">
              <w:t>Description</w:t>
            </w:r>
          </w:p>
        </w:tc>
        <w:tc>
          <w:tcPr>
            <w:tcW w:w="1350"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4D30A167" w14:textId="77777777" w:rsidR="00C14ACC" w:rsidRPr="00956351" w:rsidRDefault="00C14ACC" w:rsidP="00C14ACC">
            <w:pPr>
              <w:pStyle w:val="TableHead-Centered"/>
            </w:pPr>
            <w:r w:rsidRPr="00956351">
              <w:t>Value</w:t>
            </w:r>
          </w:p>
        </w:tc>
      </w:tr>
      <w:tr w:rsidR="00C14ACC" w:rsidRPr="0071344D" w14:paraId="4B6D33B5" w14:textId="77777777" w:rsidTr="00C14ACC">
        <w:tblPrEx>
          <w:tblBorders>
            <w:top w:val="none" w:sz="0" w:space="0" w:color="auto"/>
          </w:tblBorders>
        </w:tblPrEx>
        <w:tc>
          <w:tcPr>
            <w:tcW w:w="1638"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4BBF7B4C" w14:textId="77777777" w:rsidR="00C14ACC" w:rsidRPr="00956351" w:rsidRDefault="00C14ACC" w:rsidP="00007EE3">
            <w:pPr>
              <w:pStyle w:val="TableText"/>
            </w:pPr>
            <w:r w:rsidRPr="00956351">
              <w:t>TOveh-1</w:t>
            </w:r>
          </w:p>
        </w:tc>
        <w:tc>
          <w:tcPr>
            <w:tcW w:w="6120"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0BE9FE96" w14:textId="77777777" w:rsidR="00C14ACC" w:rsidRPr="00C14ACC" w:rsidRDefault="00C14ACC" w:rsidP="00C14ACC">
            <w:pPr>
              <w:pStyle w:val="TableText"/>
            </w:pPr>
            <w:r w:rsidRPr="00C14ACC">
              <w:t>Overall OP transaction timer (detection of device until final UI)</w:t>
            </w:r>
          </w:p>
        </w:tc>
        <w:tc>
          <w:tcPr>
            <w:tcW w:w="1350"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2AD86A27" w14:textId="77777777" w:rsidR="00C14ACC" w:rsidRPr="00956351" w:rsidRDefault="00C14ACC" w:rsidP="00C14ACC">
            <w:pPr>
              <w:pStyle w:val="TableText-Centered"/>
            </w:pPr>
            <w:r w:rsidRPr="00956351">
              <w:t>30 sec</w:t>
            </w:r>
          </w:p>
        </w:tc>
      </w:tr>
      <w:tr w:rsidR="00C14ACC" w:rsidRPr="0071344D" w14:paraId="3B2534DB"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76582EB" w14:textId="77777777" w:rsidR="00C14ACC" w:rsidRPr="00956351" w:rsidRDefault="00C14ACC" w:rsidP="00007EE3">
            <w:pPr>
              <w:pStyle w:val="TableText"/>
            </w:pPr>
            <w:r w:rsidRPr="00956351">
              <w:t>TOdev-1</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C5C34E2" w14:textId="77777777" w:rsidR="00C14ACC" w:rsidRPr="00C14ACC" w:rsidRDefault="00C14ACC" w:rsidP="00C14ACC">
            <w:pPr>
              <w:pStyle w:val="TableText"/>
            </w:pPr>
            <w:r w:rsidRPr="00C14ACC">
              <w:t>Overall OP transaction timer (first response to polling until KTS signature not received)</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08658ED5" w14:textId="77777777" w:rsidR="00C14ACC" w:rsidRPr="00956351" w:rsidRDefault="00C14ACC" w:rsidP="00C14ACC">
            <w:pPr>
              <w:pStyle w:val="TableText-Centered"/>
            </w:pPr>
            <w:r w:rsidRPr="00956351">
              <w:t>30 sec</w:t>
            </w:r>
          </w:p>
        </w:tc>
      </w:tr>
      <w:tr w:rsidR="00C14ACC" w:rsidRPr="0071344D" w14:paraId="72D8927D"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D69873C" w14:textId="77777777" w:rsidR="00C14ACC" w:rsidRPr="00956351" w:rsidRDefault="00C14ACC" w:rsidP="00007EE3">
            <w:pPr>
              <w:pStyle w:val="TableText"/>
            </w:pPr>
            <w:r w:rsidRPr="00956351">
              <w:t>TOveh-2</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475BBD2" w14:textId="77777777" w:rsidR="00C14ACC" w:rsidRPr="00C14ACC" w:rsidRDefault="00C14ACC" w:rsidP="00C14ACC">
            <w:pPr>
              <w:pStyle w:val="TableText"/>
            </w:pPr>
            <w:r w:rsidRPr="00C14ACC">
              <w:t>not required</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3B35BE0" w14:textId="77777777" w:rsidR="00C14ACC" w:rsidRPr="00956351" w:rsidRDefault="00C14ACC" w:rsidP="00C14ACC">
            <w:pPr>
              <w:pStyle w:val="TableText-Centered"/>
            </w:pPr>
          </w:p>
        </w:tc>
      </w:tr>
      <w:tr w:rsidR="00C14ACC" w:rsidRPr="0071344D" w14:paraId="46BC7DCF"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978B7BF" w14:textId="77777777" w:rsidR="00C14ACC" w:rsidRPr="00956351" w:rsidRDefault="00C14ACC" w:rsidP="00007EE3">
            <w:pPr>
              <w:pStyle w:val="TableText"/>
            </w:pPr>
            <w:r w:rsidRPr="00956351">
              <w:t>TOdev-2</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272E21C9" w14:textId="77777777" w:rsidR="00C14ACC" w:rsidRPr="00C14ACC" w:rsidRDefault="00C14ACC" w:rsidP="00C14ACC">
            <w:pPr>
              <w:pStyle w:val="TableText"/>
            </w:pPr>
            <w:r w:rsidRPr="00C14ACC">
              <w:t>Start of pairing mode until detection of polling</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2FD2D830" w14:textId="77777777" w:rsidR="00C14ACC" w:rsidRPr="00956351" w:rsidRDefault="00C14ACC" w:rsidP="00C14ACC">
            <w:pPr>
              <w:pStyle w:val="TableText-Centered"/>
            </w:pPr>
            <w:r w:rsidRPr="00956351">
              <w:t>Device OEM specific</w:t>
            </w:r>
          </w:p>
        </w:tc>
      </w:tr>
      <w:tr w:rsidR="00C14ACC" w:rsidRPr="0071344D" w14:paraId="098FA2CE"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83335E8" w14:textId="77777777" w:rsidR="00C14ACC" w:rsidRPr="00956351" w:rsidRDefault="00C14ACC" w:rsidP="00007EE3">
            <w:pPr>
              <w:pStyle w:val="TableText"/>
            </w:pPr>
            <w:r w:rsidRPr="00956351">
              <w:t>TOveh-3</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FA7D899" w14:textId="77777777" w:rsidR="00C14ACC" w:rsidRPr="00C14ACC" w:rsidRDefault="00C14ACC" w:rsidP="00C14ACC">
            <w:pPr>
              <w:pStyle w:val="TableText"/>
            </w:pPr>
            <w:r w:rsidRPr="00C14ACC">
              <w:t>Last WRITE DATA command until first response to polling for GET DATA</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52D6530" w14:textId="77777777" w:rsidR="00C14ACC" w:rsidRPr="00956351" w:rsidRDefault="00C14ACC" w:rsidP="00C14ACC">
            <w:pPr>
              <w:pStyle w:val="TableText-Centered"/>
            </w:pPr>
            <w:r w:rsidRPr="00956351">
              <w:t>10 s</w:t>
            </w:r>
            <w:r>
              <w:t>ec</w:t>
            </w:r>
          </w:p>
        </w:tc>
      </w:tr>
      <w:tr w:rsidR="00C14ACC" w:rsidRPr="0071344D" w14:paraId="4A2F8C34"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6656D6F" w14:textId="77777777" w:rsidR="00C14ACC" w:rsidRPr="00956351" w:rsidRDefault="00C14ACC" w:rsidP="00007EE3">
            <w:pPr>
              <w:pStyle w:val="TableText"/>
            </w:pPr>
            <w:r w:rsidRPr="00956351">
              <w:t>TOdev-3</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5C2428CB" w14:textId="77777777" w:rsidR="00C14ACC" w:rsidRPr="00C14ACC" w:rsidRDefault="00C14ACC" w:rsidP="00C14ACC">
            <w:pPr>
              <w:pStyle w:val="TableText"/>
            </w:pPr>
            <w:r w:rsidRPr="00C14ACC">
              <w:t>Endpoint created until detection of polling</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23DDC0B" w14:textId="77777777" w:rsidR="00C14ACC" w:rsidRPr="00956351" w:rsidRDefault="00C14ACC" w:rsidP="00C14ACC">
            <w:pPr>
              <w:pStyle w:val="TableText-Centered"/>
            </w:pPr>
            <w:r w:rsidRPr="00956351">
              <w:t>5 sec</w:t>
            </w:r>
          </w:p>
        </w:tc>
      </w:tr>
      <w:tr w:rsidR="00C14ACC" w:rsidRPr="0071344D" w14:paraId="6DE63204"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D228A9F" w14:textId="77777777" w:rsidR="00C14ACC" w:rsidRPr="00956351" w:rsidRDefault="00C14ACC" w:rsidP="00007EE3">
            <w:pPr>
              <w:pStyle w:val="TableText"/>
            </w:pPr>
            <w:r w:rsidRPr="00956351">
              <w:t>TOveh-4</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512CC689" w14:textId="77777777" w:rsidR="00C14ACC" w:rsidRPr="00C14ACC" w:rsidRDefault="00C14ACC" w:rsidP="00C14ACC">
            <w:pPr>
              <w:pStyle w:val="TableText"/>
            </w:pPr>
            <w:r w:rsidRPr="00C14ACC">
              <w:t>Endpoint data processed until first response to polling for first standard transaction</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DC94844" w14:textId="77777777" w:rsidR="00C14ACC" w:rsidRPr="00956351" w:rsidRDefault="00C14ACC" w:rsidP="00C14ACC">
            <w:pPr>
              <w:pStyle w:val="TableText-Centered"/>
            </w:pPr>
            <w:r w:rsidRPr="00956351">
              <w:t>5 sec</w:t>
            </w:r>
          </w:p>
        </w:tc>
      </w:tr>
      <w:tr w:rsidR="00C14ACC" w:rsidRPr="0071344D" w14:paraId="565A05A3"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319B113" w14:textId="77777777" w:rsidR="00C14ACC" w:rsidRPr="00956351" w:rsidRDefault="00C14ACC" w:rsidP="00007EE3">
            <w:pPr>
              <w:pStyle w:val="TableText"/>
            </w:pPr>
            <w:r w:rsidRPr="00956351">
              <w:t>TOdev-4</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BAAF5D9" w14:textId="77777777" w:rsidR="00C14ACC" w:rsidRPr="00C14ACC" w:rsidRDefault="00C14ACC" w:rsidP="00C14ACC">
            <w:pPr>
              <w:pStyle w:val="TableText"/>
            </w:pPr>
            <w:r w:rsidRPr="00C14ACC">
              <w:t>Endpoint data sent to vehicle until detection of polling</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8A67EC4" w14:textId="77777777" w:rsidR="00C14ACC" w:rsidRPr="00956351" w:rsidRDefault="00C14ACC" w:rsidP="00C14ACC">
            <w:pPr>
              <w:pStyle w:val="TableText-Centered"/>
            </w:pPr>
            <w:r w:rsidRPr="00956351">
              <w:t>10 sec</w:t>
            </w:r>
          </w:p>
        </w:tc>
      </w:tr>
      <w:tr w:rsidR="00C14ACC" w:rsidRPr="0071344D" w14:paraId="0B94FC27" w14:textId="77777777" w:rsidTr="00C14ACC">
        <w:tblPrEx>
          <w:tblBorders>
            <w:top w:val="none" w:sz="0" w:space="0" w:color="auto"/>
          </w:tblBorders>
        </w:tblPrEx>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56970F49" w14:textId="77777777" w:rsidR="00C14ACC" w:rsidRPr="00956351" w:rsidRDefault="00C14ACC" w:rsidP="00007EE3">
            <w:pPr>
              <w:pStyle w:val="TableText"/>
            </w:pPr>
            <w:r w:rsidRPr="00956351">
              <w:t>Tveh-loop</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C3251E3" w14:textId="77777777" w:rsidR="00C14ACC" w:rsidRPr="00C14ACC" w:rsidRDefault="00C14ACC" w:rsidP="00C14ACC">
            <w:pPr>
              <w:pStyle w:val="TableText"/>
            </w:pPr>
            <w:r w:rsidRPr="00C14ACC">
              <w:t>Time of repeated standard transaction to retrieve KTS receipt (Note 1) - this is not a timeout, but a loop timer</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17C60A9" w14:textId="77777777" w:rsidR="00C14ACC" w:rsidRPr="00956351" w:rsidRDefault="00C14ACC" w:rsidP="00C14ACC">
            <w:pPr>
              <w:pStyle w:val="TableText-Centered"/>
            </w:pPr>
            <w:r w:rsidRPr="00956351">
              <w:t>1 sec</w:t>
            </w:r>
          </w:p>
        </w:tc>
      </w:tr>
      <w:tr w:rsidR="00C14ACC" w:rsidRPr="0071344D" w14:paraId="0B9A506D" w14:textId="77777777" w:rsidTr="00C14ACC">
        <w:tc>
          <w:tcPr>
            <w:tcW w:w="163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D9A25F4" w14:textId="77777777" w:rsidR="00C14ACC" w:rsidRPr="00956351" w:rsidRDefault="00C14ACC" w:rsidP="00007EE3">
            <w:pPr>
              <w:pStyle w:val="TableText"/>
            </w:pPr>
            <w:r w:rsidRPr="00956351">
              <w:t>TOveh-kts</w:t>
            </w:r>
          </w:p>
        </w:tc>
        <w:tc>
          <w:tcPr>
            <w:tcW w:w="612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DAEEDE9" w14:textId="77777777" w:rsidR="00C14ACC" w:rsidRPr="00C14ACC" w:rsidRDefault="00C14ACC" w:rsidP="00C14ACC">
            <w:pPr>
              <w:pStyle w:val="TableText"/>
            </w:pPr>
            <w:r w:rsidRPr="00C14ACC">
              <w:t>Time until KTS receipt should be received</w:t>
            </w:r>
          </w:p>
        </w:tc>
        <w:tc>
          <w:tcPr>
            <w:tcW w:w="1350"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AE9EF9E" w14:textId="77777777" w:rsidR="00C14ACC" w:rsidRPr="00956351" w:rsidRDefault="00C14ACC" w:rsidP="00C14ACC">
            <w:pPr>
              <w:pStyle w:val="TableText-Centered"/>
            </w:pPr>
            <w:r w:rsidRPr="00956351">
              <w:t>20 sec</w:t>
            </w:r>
          </w:p>
        </w:tc>
      </w:tr>
    </w:tbl>
    <w:p w14:paraId="32EA9C3B" w14:textId="51D262DC" w:rsidR="00C14ACC" w:rsidRDefault="00C14ACC" w:rsidP="002603F2">
      <w:pPr>
        <w:pStyle w:val="Normal-SpaceAbove"/>
      </w:pPr>
      <w:r w:rsidRPr="00C14ACC">
        <w:t>Note 1: The device might not respond to polling until the KTS receipt is received.</w:t>
      </w:r>
    </w:p>
    <w:p w14:paraId="790A0ABB" w14:textId="77777777" w:rsidR="00760E8C" w:rsidRDefault="00760E8C" w:rsidP="00E00FC9">
      <w:pPr>
        <w:pStyle w:val="Heading3"/>
        <w:ind w:left="720"/>
      </w:pPr>
      <w:bookmarkStart w:id="955" w:name="_Ref64493489"/>
      <w:bookmarkStart w:id="956" w:name="_Toc64811957"/>
      <w:bookmarkStart w:id="957" w:name="_Toc112706070"/>
      <w:bookmarkStart w:id="958" w:name="_Toc118219444"/>
      <w:bookmarkStart w:id="959" w:name="_Toc118222556"/>
      <w:r>
        <w:t>Pairing Password URL</w:t>
      </w:r>
      <w:bookmarkEnd w:id="955"/>
      <w:bookmarkEnd w:id="956"/>
      <w:bookmarkEnd w:id="957"/>
      <w:bookmarkEnd w:id="958"/>
      <w:bookmarkEnd w:id="959"/>
    </w:p>
    <w:p w14:paraId="114A91F6" w14:textId="6903BAE9" w:rsidR="00760E8C" w:rsidRDefault="00760E8C" w:rsidP="00760E8C">
      <w:r>
        <w:t>To start owner pairing mode, the device may receive the pairing password through a URL. The Vehicle OEM may provide the owner with the pairing</w:t>
      </w:r>
      <w:r w:rsidR="003A7E0C">
        <w:t xml:space="preserve"> </w:t>
      </w:r>
      <w:r>
        <w:t>password as fragment of a URL (e.g. via an email). When the owner consumes this URL on the device, the device will redirect this link to the Framework, which extracts the pairing password from the URL and uses it to start the owner pairing. The URL is not intended to be reached out to</w:t>
      </w:r>
      <w:r w:rsidR="00627FEC">
        <w:t xml:space="preserve">. It is </w:t>
      </w:r>
      <w:r>
        <w:t>used to transport the parameters to be interpreted by the framework.</w:t>
      </w:r>
    </w:p>
    <w:p w14:paraId="74CE3EBD" w14:textId="5E30A0CE" w:rsidR="00760E8C" w:rsidRDefault="00760E8C" w:rsidP="00760E8C">
      <w:r>
        <w:lastRenderedPageBreak/>
        <w:t xml:space="preserve">The URL formatting rules are specified in RFC 3986 </w:t>
      </w:r>
      <w:r w:rsidR="00E11AF8" w:rsidRPr="00E11AF8">
        <w:rPr>
          <w:rStyle w:val="CrossRef"/>
        </w:rPr>
        <w:fldChar w:fldCharType="begin"/>
      </w:r>
      <w:r w:rsidR="00E11AF8" w:rsidRPr="00E11AF8">
        <w:rPr>
          <w:rStyle w:val="CrossRef"/>
        </w:rPr>
        <w:instrText xml:space="preserve"> REF _Ref65936317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27]</w:t>
      </w:r>
      <w:r w:rsidR="00E11AF8" w:rsidRPr="00E11AF8">
        <w:rPr>
          <w:rStyle w:val="CrossRef"/>
        </w:rPr>
        <w:fldChar w:fldCharType="end"/>
      </w:r>
      <w:r>
        <w:t>. The URL syntax shall take the following form:</w:t>
      </w:r>
    </w:p>
    <w:p w14:paraId="2749D797" w14:textId="77777777" w:rsidR="00760E8C" w:rsidRDefault="00760E8C" w:rsidP="00760E8C">
      <w:pPr>
        <w:pStyle w:val="Normal-Indented"/>
      </w:pPr>
      <w:r>
        <w:t>scheme://authority/version/redirect?query#fragment</w:t>
      </w:r>
    </w:p>
    <w:p w14:paraId="56E08A4E" w14:textId="77777777" w:rsidR="00760E8C" w:rsidRDefault="00760E8C" w:rsidP="00760E8C">
      <w:pPr>
        <w:pStyle w:val="Normal-SpaceAbove"/>
      </w:pPr>
      <w:r>
        <w:t>For example:</w:t>
      </w:r>
    </w:p>
    <w:p w14:paraId="257FC74D" w14:textId="77777777" w:rsidR="008B0E0A" w:rsidRDefault="00760E8C" w:rsidP="003C6917">
      <w:pPr>
        <w:pStyle w:val="Normal-Indented"/>
      </w:pPr>
      <w:r>
        <w:t>https://digitalkeypairing.org/v1/0001?technology=NFC,BLE&amp;graphics=0001A0A1A2A3#pwd=12345678</w:t>
      </w:r>
    </w:p>
    <w:p w14:paraId="320DA3E0" w14:textId="4E0D8137" w:rsidR="008B0E0A" w:rsidRDefault="008B0E0A" w:rsidP="00A01A10">
      <w:pPr>
        <w:pStyle w:val="CaptionTable"/>
      </w:pPr>
      <w:bookmarkStart w:id="960" w:name="_Toc118223043"/>
      <w:r>
        <w:t xml:space="preserve">Table </w:t>
      </w:r>
      <w:fldSimple w:instr=" STYLEREF 1 \s ">
        <w:r w:rsidR="00D81990">
          <w:rPr>
            <w:noProof/>
          </w:rPr>
          <w:t>6</w:t>
        </w:r>
      </w:fldSimple>
      <w:r w:rsidR="00183237">
        <w:noBreakHyphen/>
      </w:r>
      <w:fldSimple w:instr=" SEQ Table \* ARABIC \s 1 ">
        <w:r w:rsidR="00D81990">
          <w:rPr>
            <w:noProof/>
          </w:rPr>
          <w:t>5</w:t>
        </w:r>
      </w:fldSimple>
      <w:r>
        <w:t xml:space="preserve">: </w:t>
      </w:r>
      <w:r w:rsidRPr="002440E6">
        <w:t>Pairing Password URL Syntax</w:t>
      </w:r>
      <w:bookmarkEnd w:id="960"/>
    </w:p>
    <w:tbl>
      <w:tblPr>
        <w:tblW w:w="9322" w:type="dxa"/>
        <w:tblInd w:w="-118" w:type="dxa"/>
        <w:tblBorders>
          <w:top w:val="nil"/>
          <w:left w:val="nil"/>
          <w:right w:val="nil"/>
        </w:tblBorders>
        <w:tblLayout w:type="fixed"/>
        <w:tblLook w:val="0000" w:firstRow="0" w:lastRow="0" w:firstColumn="0" w:lastColumn="0" w:noHBand="0" w:noVBand="0"/>
      </w:tblPr>
      <w:tblGrid>
        <w:gridCol w:w="1668"/>
        <w:gridCol w:w="1417"/>
        <w:gridCol w:w="4678"/>
        <w:gridCol w:w="1559"/>
      </w:tblGrid>
      <w:tr w:rsidR="008B0E0A" w:rsidRPr="0071344D" w14:paraId="1775634E" w14:textId="77777777" w:rsidTr="00A57A1A">
        <w:tc>
          <w:tcPr>
            <w:tcW w:w="1668"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5054861E" w14:textId="77777777" w:rsidR="008B0E0A" w:rsidRPr="00956351" w:rsidRDefault="008B0E0A" w:rsidP="00F503ED">
            <w:pPr>
              <w:pStyle w:val="TableHead-Centered"/>
            </w:pPr>
            <w:r>
              <w:t>Component</w:t>
            </w:r>
          </w:p>
        </w:tc>
        <w:tc>
          <w:tcPr>
            <w:tcW w:w="1417" w:type="dxa"/>
            <w:tcBorders>
              <w:top w:val="single" w:sz="8" w:space="0" w:color="000000"/>
              <w:left w:val="single" w:sz="8" w:space="0" w:color="000000"/>
              <w:bottom w:val="single" w:sz="4" w:space="0" w:color="auto"/>
              <w:right w:val="single" w:sz="8" w:space="0" w:color="000000"/>
            </w:tcBorders>
            <w:shd w:val="clear" w:color="auto" w:fill="165DC2"/>
          </w:tcPr>
          <w:p w14:paraId="55A9FA26" w14:textId="3BFCB02B" w:rsidR="008B0E0A" w:rsidRPr="00956351" w:rsidRDefault="008B0E0A" w:rsidP="00F503ED">
            <w:pPr>
              <w:pStyle w:val="TableHead-Centered"/>
            </w:pPr>
            <w:r>
              <w:t>Length</w:t>
            </w:r>
            <w:r w:rsidR="00EA4C96">
              <w:t xml:space="preserve"> (character)</w:t>
            </w:r>
          </w:p>
        </w:tc>
        <w:tc>
          <w:tcPr>
            <w:tcW w:w="4678"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74EE680E" w14:textId="77777777" w:rsidR="008B0E0A" w:rsidRPr="00956351" w:rsidRDefault="008B0E0A" w:rsidP="00F503ED">
            <w:pPr>
              <w:pStyle w:val="TableHead"/>
            </w:pPr>
            <w:r w:rsidRPr="00956351">
              <w:t>Description</w:t>
            </w:r>
          </w:p>
        </w:tc>
        <w:tc>
          <w:tcPr>
            <w:tcW w:w="1559" w:type="dxa"/>
            <w:tcBorders>
              <w:top w:val="single" w:sz="8" w:space="0" w:color="000000"/>
              <w:left w:val="single" w:sz="8" w:space="0" w:color="000000"/>
              <w:bottom w:val="single" w:sz="4" w:space="0" w:color="auto"/>
              <w:right w:val="single" w:sz="8" w:space="0" w:color="000000"/>
            </w:tcBorders>
            <w:shd w:val="clear" w:color="auto" w:fill="165DC2"/>
            <w:tcMar>
              <w:top w:w="80" w:type="nil"/>
              <w:left w:w="80" w:type="nil"/>
              <w:bottom w:w="80" w:type="nil"/>
              <w:right w:w="80" w:type="nil"/>
            </w:tcMar>
          </w:tcPr>
          <w:p w14:paraId="791AE2A2" w14:textId="77777777" w:rsidR="008B0E0A" w:rsidRPr="00956351" w:rsidRDefault="008B0E0A" w:rsidP="00F503ED">
            <w:pPr>
              <w:pStyle w:val="TableHead-Centered"/>
            </w:pPr>
            <w:r>
              <w:t>Field is</w:t>
            </w:r>
          </w:p>
        </w:tc>
      </w:tr>
      <w:tr w:rsidR="008B0E0A" w:rsidRPr="0071344D" w14:paraId="506DC5AD" w14:textId="77777777" w:rsidTr="00A57A1A">
        <w:tblPrEx>
          <w:tblBorders>
            <w:top w:val="none" w:sz="0" w:space="0" w:color="auto"/>
          </w:tblBorders>
        </w:tblPrEx>
        <w:tc>
          <w:tcPr>
            <w:tcW w:w="1668"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0D6F63F5" w14:textId="77777777" w:rsidR="008B0E0A" w:rsidRPr="00956351" w:rsidRDefault="008B0E0A" w:rsidP="00F503ED">
            <w:pPr>
              <w:pStyle w:val="TableText-Centered"/>
            </w:pPr>
            <w:r>
              <w:t>scheme</w:t>
            </w:r>
          </w:p>
        </w:tc>
        <w:tc>
          <w:tcPr>
            <w:tcW w:w="1417" w:type="dxa"/>
            <w:tcBorders>
              <w:top w:val="single" w:sz="4" w:space="0" w:color="auto"/>
              <w:left w:val="single" w:sz="8" w:space="0" w:color="000000"/>
              <w:bottom w:val="single" w:sz="8" w:space="0" w:color="000000"/>
              <w:right w:val="single" w:sz="8" w:space="0" w:color="000000"/>
            </w:tcBorders>
          </w:tcPr>
          <w:p w14:paraId="055A5F76" w14:textId="77777777" w:rsidR="008B0E0A" w:rsidRPr="00C14ACC" w:rsidRDefault="008B0E0A" w:rsidP="00F503ED">
            <w:pPr>
              <w:pStyle w:val="TableText-Centered"/>
            </w:pPr>
            <w:r>
              <w:t>5</w:t>
            </w:r>
          </w:p>
        </w:tc>
        <w:tc>
          <w:tcPr>
            <w:tcW w:w="4678"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770CE0D8" w14:textId="77777777" w:rsidR="008B0E0A" w:rsidRPr="00C14ACC" w:rsidRDefault="008B0E0A" w:rsidP="00F503ED">
            <w:pPr>
              <w:pStyle w:val="TableText"/>
            </w:pPr>
            <w:r>
              <w:rPr>
                <w:sz w:val="24"/>
              </w:rPr>
              <w:t xml:space="preserve">“https”: </w:t>
            </w:r>
            <w:r w:rsidRPr="00B550D8">
              <w:rPr>
                <w:sz w:val="24"/>
              </w:rPr>
              <w:t>HTTP protocol operating over TLS</w:t>
            </w:r>
          </w:p>
        </w:tc>
        <w:tc>
          <w:tcPr>
            <w:tcW w:w="1559" w:type="dxa"/>
            <w:tcBorders>
              <w:top w:val="single" w:sz="4" w:space="0" w:color="auto"/>
              <w:left w:val="single" w:sz="8" w:space="0" w:color="000000"/>
              <w:bottom w:val="single" w:sz="8" w:space="0" w:color="000000"/>
              <w:right w:val="single" w:sz="8" w:space="0" w:color="000000"/>
            </w:tcBorders>
            <w:tcMar>
              <w:top w:w="80" w:type="nil"/>
              <w:left w:w="80" w:type="nil"/>
              <w:bottom w:w="80" w:type="nil"/>
              <w:right w:w="80" w:type="nil"/>
            </w:tcMar>
          </w:tcPr>
          <w:p w14:paraId="441ABA66" w14:textId="77777777" w:rsidR="008B0E0A" w:rsidRPr="00956351" w:rsidRDefault="008B0E0A" w:rsidP="00F503ED">
            <w:pPr>
              <w:pStyle w:val="TableText-Centered"/>
            </w:pPr>
            <w:r>
              <w:t>mandatory</w:t>
            </w:r>
          </w:p>
        </w:tc>
      </w:tr>
      <w:tr w:rsidR="008B0E0A" w:rsidRPr="0071344D" w14:paraId="52A4E535"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E4569E6" w14:textId="77777777" w:rsidR="008B0E0A" w:rsidRPr="00956351" w:rsidRDefault="008B0E0A" w:rsidP="00F503ED">
            <w:pPr>
              <w:pStyle w:val="TableText-Centered"/>
            </w:pPr>
            <w:r>
              <w:t>authority</w:t>
            </w:r>
          </w:p>
        </w:tc>
        <w:tc>
          <w:tcPr>
            <w:tcW w:w="1417" w:type="dxa"/>
            <w:tcBorders>
              <w:top w:val="single" w:sz="8" w:space="0" w:color="000000"/>
              <w:left w:val="single" w:sz="8" w:space="0" w:color="000000"/>
              <w:bottom w:val="single" w:sz="8" w:space="0" w:color="000000"/>
              <w:right w:val="single" w:sz="8" w:space="0" w:color="000000"/>
            </w:tcBorders>
          </w:tcPr>
          <w:p w14:paraId="67FC4D2E" w14:textId="77777777" w:rsidR="008B0E0A" w:rsidRPr="00C14ACC" w:rsidRDefault="008B0E0A" w:rsidP="00F503ED">
            <w:pPr>
              <w:pStyle w:val="TableText-Centered"/>
            </w:pPr>
            <w:r>
              <w:t>21</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5529D97E" w14:textId="77777777" w:rsidR="008B0E0A" w:rsidRDefault="008B0E0A" w:rsidP="00F503ED">
            <w:pPr>
              <w:pStyle w:val="TableText"/>
            </w:pPr>
            <w:r>
              <w:t xml:space="preserve">Domain name defined and registered by CCC </w:t>
            </w:r>
          </w:p>
          <w:p w14:paraId="4189934F" w14:textId="77777777" w:rsidR="008B0E0A" w:rsidRPr="00C14ACC" w:rsidRDefault="008B0E0A" w:rsidP="00F503ED">
            <w:pPr>
              <w:pStyle w:val="TableText"/>
            </w:pPr>
            <w:r>
              <w:t>Domain: digitalkeypairing.org</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55E5240D" w14:textId="77777777" w:rsidR="008B0E0A" w:rsidRDefault="008B0E0A" w:rsidP="00F503ED">
            <w:pPr>
              <w:pStyle w:val="TableText-Centered"/>
            </w:pPr>
            <w:r>
              <w:t>mandatory</w:t>
            </w:r>
          </w:p>
        </w:tc>
      </w:tr>
      <w:tr w:rsidR="008B0E0A" w:rsidRPr="0071344D" w14:paraId="2F8DCE85"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AF9FDF8" w14:textId="77777777" w:rsidR="008B0E0A" w:rsidRPr="00956351" w:rsidRDefault="008B0E0A" w:rsidP="00F503ED">
            <w:pPr>
              <w:pStyle w:val="TableText-Centered"/>
            </w:pPr>
            <w:r>
              <w:t>version</w:t>
            </w:r>
          </w:p>
        </w:tc>
        <w:tc>
          <w:tcPr>
            <w:tcW w:w="1417" w:type="dxa"/>
            <w:tcBorders>
              <w:top w:val="single" w:sz="8" w:space="0" w:color="000000"/>
              <w:left w:val="single" w:sz="8" w:space="0" w:color="000000"/>
              <w:bottom w:val="single" w:sz="8" w:space="0" w:color="000000"/>
              <w:right w:val="single" w:sz="8" w:space="0" w:color="000000"/>
            </w:tcBorders>
          </w:tcPr>
          <w:p w14:paraId="0390D329" w14:textId="77777777" w:rsidR="008B0E0A" w:rsidRPr="00C14ACC" w:rsidRDefault="008B0E0A" w:rsidP="00F503ED">
            <w:pPr>
              <w:pStyle w:val="TableText-Centered"/>
            </w:pPr>
            <w:r>
              <w:t>2</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6018AFB" w14:textId="77777777" w:rsidR="008B0E0A" w:rsidRPr="00C14ACC" w:rsidRDefault="008B0E0A" w:rsidP="00F503ED">
            <w:pPr>
              <w:pStyle w:val="TableText"/>
            </w:pPr>
            <w:r w:rsidRPr="00EE39DA">
              <w:t>“v1”: Version number to identify the fields in the URL</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43DBD23" w14:textId="77777777" w:rsidR="008B0E0A" w:rsidRDefault="008B0E0A" w:rsidP="00F503ED">
            <w:pPr>
              <w:pStyle w:val="TableText-Centered"/>
            </w:pPr>
            <w:r>
              <w:t>mandatory</w:t>
            </w:r>
          </w:p>
        </w:tc>
      </w:tr>
      <w:tr w:rsidR="008B0E0A" w:rsidRPr="0071344D" w14:paraId="63E87836"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E387FE2" w14:textId="77777777" w:rsidR="008B0E0A" w:rsidRPr="00956351" w:rsidRDefault="008B0E0A" w:rsidP="00F503ED">
            <w:pPr>
              <w:pStyle w:val="TableText-Centered"/>
            </w:pPr>
            <w:r>
              <w:t>redirect</w:t>
            </w:r>
          </w:p>
        </w:tc>
        <w:tc>
          <w:tcPr>
            <w:tcW w:w="1417" w:type="dxa"/>
            <w:tcBorders>
              <w:top w:val="single" w:sz="8" w:space="0" w:color="000000"/>
              <w:left w:val="single" w:sz="8" w:space="0" w:color="000000"/>
              <w:bottom w:val="single" w:sz="8" w:space="0" w:color="000000"/>
              <w:right w:val="single" w:sz="8" w:space="0" w:color="000000"/>
            </w:tcBorders>
          </w:tcPr>
          <w:p w14:paraId="088EEA74" w14:textId="77777777" w:rsidR="008B0E0A" w:rsidRPr="00C14ACC" w:rsidRDefault="008B0E0A" w:rsidP="00F503ED">
            <w:pPr>
              <w:pStyle w:val="TableText-Centered"/>
            </w:pPr>
            <w:r>
              <w:t>4</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DC52699" w14:textId="114542EA" w:rsidR="008B0E0A" w:rsidRPr="00C14ACC" w:rsidRDefault="008B0E0A" w:rsidP="00F503ED">
            <w:pPr>
              <w:pStyle w:val="TableText"/>
            </w:pPr>
            <w:r w:rsidRPr="00EE39DA">
              <w:t xml:space="preserve">Vehicle </w:t>
            </w:r>
            <w:r w:rsidR="00BF3E2B">
              <w:t>Brand Identifier</w:t>
            </w:r>
            <w:r w:rsidRPr="00EE39DA">
              <w:t xml:space="preserve"> </w:t>
            </w:r>
            <w:r w:rsidR="00E11AF8" w:rsidRPr="00E11AF8">
              <w:rPr>
                <w:rStyle w:val="CrossRef"/>
              </w:rPr>
              <w:fldChar w:fldCharType="begin"/>
            </w:r>
            <w:r w:rsidR="00E11AF8" w:rsidRPr="00E11AF8">
              <w:rPr>
                <w:rStyle w:val="CrossRef"/>
              </w:rPr>
              <w:instrText xml:space="preserve"> REF _Ref6515224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5]</w:t>
            </w:r>
            <w:r w:rsidR="00E11AF8" w:rsidRPr="00E11AF8">
              <w:rPr>
                <w:rStyle w:val="CrossRef"/>
              </w:rPr>
              <w:fldChar w:fldCharType="end"/>
            </w:r>
            <w:r w:rsidR="00811FA9">
              <w:t xml:space="preserve">. </w:t>
            </w:r>
            <w:r w:rsidRPr="00EE39DA">
              <w:t>This is used for server redirection in owner pairing.</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F66C035" w14:textId="77777777" w:rsidR="008B0E0A" w:rsidRDefault="008B0E0A" w:rsidP="00F503ED">
            <w:pPr>
              <w:pStyle w:val="TableText-Centered"/>
            </w:pPr>
            <w:r>
              <w:t>mandatory</w:t>
            </w:r>
          </w:p>
        </w:tc>
      </w:tr>
      <w:tr w:rsidR="008B0E0A" w:rsidRPr="0071344D" w14:paraId="7F707DDF"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85889FB" w14:textId="77777777" w:rsidR="008B0E0A" w:rsidRPr="00956351" w:rsidRDefault="008B0E0A" w:rsidP="00F503ED">
            <w:pPr>
              <w:pStyle w:val="TableText-Centered"/>
            </w:pPr>
            <w:r>
              <w:t>query</w:t>
            </w:r>
          </w:p>
        </w:tc>
        <w:tc>
          <w:tcPr>
            <w:tcW w:w="1417" w:type="dxa"/>
            <w:tcBorders>
              <w:top w:val="single" w:sz="8" w:space="0" w:color="000000"/>
              <w:left w:val="single" w:sz="8" w:space="0" w:color="000000"/>
              <w:bottom w:val="single" w:sz="8" w:space="0" w:color="000000"/>
              <w:right w:val="single" w:sz="8" w:space="0" w:color="000000"/>
            </w:tcBorders>
          </w:tcPr>
          <w:p w14:paraId="27B23E46" w14:textId="77777777" w:rsidR="008B0E0A" w:rsidRPr="00C14ACC" w:rsidRDefault="008B0E0A" w:rsidP="00F503ED">
            <w:pPr>
              <w:pStyle w:val="TableText-Centered"/>
            </w:pP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C0BBFF8" w14:textId="77777777" w:rsidR="008B0E0A" w:rsidRPr="00C14ACC" w:rsidRDefault="008B0E0A" w:rsidP="00F503ED">
            <w:pPr>
              <w:pStyle w:val="TableText"/>
            </w:pPr>
            <w:r w:rsidRPr="00EE39DA">
              <w:t>Non-sensitive URL parameters</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9D0844D" w14:textId="77777777" w:rsidR="008B0E0A" w:rsidRDefault="008B0E0A" w:rsidP="00F503ED">
            <w:pPr>
              <w:pStyle w:val="TableText-Centered"/>
            </w:pPr>
            <w:r>
              <w:t>mandatory</w:t>
            </w:r>
          </w:p>
        </w:tc>
      </w:tr>
      <w:tr w:rsidR="008B0E0A" w:rsidRPr="0071344D" w14:paraId="0EA398C3"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999D68A" w14:textId="77777777" w:rsidR="008B0E0A" w:rsidRPr="00956351" w:rsidRDefault="008B0E0A" w:rsidP="00F503ED">
            <w:pPr>
              <w:pStyle w:val="TableText-Centered"/>
            </w:pPr>
            <w:r>
              <w:t>technology</w:t>
            </w:r>
          </w:p>
        </w:tc>
        <w:tc>
          <w:tcPr>
            <w:tcW w:w="1417" w:type="dxa"/>
            <w:tcBorders>
              <w:top w:val="single" w:sz="8" w:space="0" w:color="000000"/>
              <w:left w:val="single" w:sz="8" w:space="0" w:color="000000"/>
              <w:bottom w:val="single" w:sz="8" w:space="0" w:color="000000"/>
              <w:right w:val="single" w:sz="8" w:space="0" w:color="000000"/>
            </w:tcBorders>
          </w:tcPr>
          <w:p w14:paraId="3DC82FCB" w14:textId="77777777" w:rsidR="008B0E0A" w:rsidRPr="00C14ACC" w:rsidRDefault="008B0E0A" w:rsidP="00F503ED">
            <w:pPr>
              <w:pStyle w:val="TableText-Centered"/>
            </w:pPr>
            <w:r>
              <w:t>variable</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3DE5969" w14:textId="77777777" w:rsidR="008B0E0A" w:rsidRDefault="008B0E0A" w:rsidP="00F503ED">
            <w:pPr>
              <w:pStyle w:val="TableText"/>
            </w:pPr>
            <w:r>
              <w:t>Communication interfaces supported for pairing by the vehicle. This parameter may be “NFC” or “NFC,BLE”</w:t>
            </w:r>
          </w:p>
          <w:p w14:paraId="4418E2BE" w14:textId="77777777" w:rsidR="008B0E0A" w:rsidRPr="00C14ACC" w:rsidRDefault="008B0E0A" w:rsidP="00F503ED">
            <w:pPr>
              <w:pStyle w:val="TableText"/>
            </w:pPr>
            <w:r>
              <w:t>If this query is not present, the communication interface is expected to be “NFC”</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09BF6573" w14:textId="77777777" w:rsidR="008B0E0A" w:rsidRDefault="008B0E0A" w:rsidP="00F503ED">
            <w:pPr>
              <w:pStyle w:val="TableText-Centered"/>
            </w:pPr>
            <w:r>
              <w:t>optional</w:t>
            </w:r>
          </w:p>
        </w:tc>
      </w:tr>
      <w:tr w:rsidR="008B0E0A" w:rsidRPr="0071344D" w14:paraId="39C2EA89"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35283C38" w14:textId="77777777" w:rsidR="008B0E0A" w:rsidRPr="00956351" w:rsidRDefault="008B0E0A" w:rsidP="00F503ED">
            <w:pPr>
              <w:pStyle w:val="TableText-Centered"/>
            </w:pPr>
            <w:r>
              <w:t>graphics</w:t>
            </w:r>
          </w:p>
        </w:tc>
        <w:tc>
          <w:tcPr>
            <w:tcW w:w="1417" w:type="dxa"/>
            <w:tcBorders>
              <w:top w:val="single" w:sz="8" w:space="0" w:color="000000"/>
              <w:left w:val="single" w:sz="8" w:space="0" w:color="000000"/>
              <w:bottom w:val="single" w:sz="8" w:space="0" w:color="000000"/>
              <w:right w:val="single" w:sz="8" w:space="0" w:color="000000"/>
            </w:tcBorders>
          </w:tcPr>
          <w:p w14:paraId="639AFFD7" w14:textId="77777777" w:rsidR="008B0E0A" w:rsidRPr="00C14ACC" w:rsidRDefault="008B0E0A" w:rsidP="00F503ED">
            <w:pPr>
              <w:pStyle w:val="TableText-Centered"/>
            </w:pPr>
            <w:r>
              <w:t>12</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C55D098" w14:textId="03EB52DC" w:rsidR="008B0E0A" w:rsidRPr="00C14ACC" w:rsidRDefault="008B0E0A" w:rsidP="00F503ED">
            <w:pPr>
              <w:pStyle w:val="TableText"/>
            </w:pPr>
            <w:r>
              <w:t xml:space="preserve">The NFC reader position graphics identifier of the vehicle which is provided by vehicle OEM. This identifier is given as [Vehicle </w:t>
            </w:r>
            <w:r w:rsidR="00BF3E2B">
              <w:t>Brand Identifier</w:t>
            </w:r>
            <w:r>
              <w:t xml:space="preserve"> || 4-byte vehicle defined </w:t>
            </w:r>
            <w:r w:rsidRPr="00EE39DA">
              <w:t xml:space="preserve">graphics identifier], represented as string. The Vehicle </w:t>
            </w:r>
            <w:r w:rsidR="00BF3E2B">
              <w:t>Brand Identifier</w:t>
            </w:r>
            <w:r w:rsidRPr="00EE39DA">
              <w:t xml:space="preserve"> is defined in</w:t>
            </w:r>
            <w:r w:rsidR="00E11AF8">
              <w:t xml:space="preserve"> </w:t>
            </w:r>
            <w:r w:rsidR="00E11AF8" w:rsidRPr="00E11AF8">
              <w:rPr>
                <w:rStyle w:val="CrossRef"/>
              </w:rPr>
              <w:fldChar w:fldCharType="begin"/>
            </w:r>
            <w:r w:rsidR="00E11AF8" w:rsidRPr="00E11AF8">
              <w:rPr>
                <w:rStyle w:val="CrossRef"/>
              </w:rPr>
              <w:instrText xml:space="preserve"> REF _Ref6515224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5]</w:t>
            </w:r>
            <w:r w:rsidR="00E11AF8" w:rsidRPr="00E11AF8">
              <w:rPr>
                <w:rStyle w:val="CrossRef"/>
              </w:rPr>
              <w:fldChar w:fldCharType="end"/>
            </w:r>
            <w:r w:rsidR="00E11AF8">
              <w:t>.</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33029DE" w14:textId="77777777" w:rsidR="008B0E0A" w:rsidRPr="00956351" w:rsidRDefault="008B0E0A" w:rsidP="00F503ED">
            <w:pPr>
              <w:pStyle w:val="TableText-Centered"/>
            </w:pPr>
            <w:r>
              <w:t>optional</w:t>
            </w:r>
          </w:p>
        </w:tc>
      </w:tr>
      <w:tr w:rsidR="008B0E0A" w:rsidRPr="0071344D" w14:paraId="14A6FC05"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05AC6F27" w14:textId="77777777" w:rsidR="008B0E0A" w:rsidRPr="00956351" w:rsidRDefault="008B0E0A" w:rsidP="00F503ED">
            <w:pPr>
              <w:pStyle w:val="TableText-Centered"/>
            </w:pPr>
            <w:r>
              <w:t>fragment</w:t>
            </w:r>
          </w:p>
        </w:tc>
        <w:tc>
          <w:tcPr>
            <w:tcW w:w="1417" w:type="dxa"/>
            <w:tcBorders>
              <w:top w:val="single" w:sz="8" w:space="0" w:color="000000"/>
              <w:left w:val="single" w:sz="8" w:space="0" w:color="000000"/>
              <w:bottom w:val="single" w:sz="8" w:space="0" w:color="000000"/>
              <w:right w:val="single" w:sz="8" w:space="0" w:color="000000"/>
            </w:tcBorders>
          </w:tcPr>
          <w:p w14:paraId="4330D56D" w14:textId="77777777" w:rsidR="008B0E0A" w:rsidRPr="00C14ACC" w:rsidRDefault="008B0E0A" w:rsidP="00F503ED">
            <w:pPr>
              <w:pStyle w:val="TableText-Centered"/>
            </w:pPr>
            <w:r>
              <w:t xml:space="preserve"> </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4378A185" w14:textId="77777777" w:rsidR="008B0E0A" w:rsidRDefault="008B0E0A" w:rsidP="00F503ED">
            <w:pPr>
              <w:pStyle w:val="TableText"/>
            </w:pPr>
            <w:r>
              <w:t>Sensitive URL parameter</w:t>
            </w:r>
          </w:p>
          <w:p w14:paraId="05D94CE0" w14:textId="0EBF0E7A" w:rsidR="008B0E0A" w:rsidRPr="00C14ACC" w:rsidRDefault="008B0E0A" w:rsidP="00F503ED">
            <w:pPr>
              <w:pStyle w:val="TableText"/>
            </w:pPr>
            <w:r>
              <w:t>Device strips the fragment from the URL when using the URL to contact the authority to preserve the confidentiality.</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7C66F3E1" w14:textId="77777777" w:rsidR="008B0E0A" w:rsidRPr="00956351" w:rsidRDefault="008B0E0A" w:rsidP="00F503ED">
            <w:pPr>
              <w:pStyle w:val="TableText-Centered"/>
            </w:pPr>
            <w:r>
              <w:t>mandatory</w:t>
            </w:r>
          </w:p>
        </w:tc>
      </w:tr>
      <w:tr w:rsidR="008B0E0A" w:rsidRPr="0071344D" w14:paraId="106BA4A4" w14:textId="77777777" w:rsidTr="00A57A1A">
        <w:tblPrEx>
          <w:tblBorders>
            <w:top w:val="none" w:sz="0" w:space="0" w:color="auto"/>
          </w:tblBorders>
        </w:tblPrEx>
        <w:tc>
          <w:tcPr>
            <w:tcW w:w="166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651F1A44" w14:textId="77777777" w:rsidR="008B0E0A" w:rsidRPr="00956351" w:rsidRDefault="008B0E0A" w:rsidP="00F503ED">
            <w:pPr>
              <w:pStyle w:val="TableText-Centered"/>
            </w:pPr>
            <w:r>
              <w:t>pwd</w:t>
            </w:r>
          </w:p>
        </w:tc>
        <w:tc>
          <w:tcPr>
            <w:tcW w:w="1417" w:type="dxa"/>
            <w:tcBorders>
              <w:top w:val="single" w:sz="8" w:space="0" w:color="000000"/>
              <w:left w:val="single" w:sz="8" w:space="0" w:color="000000"/>
              <w:bottom w:val="single" w:sz="8" w:space="0" w:color="000000"/>
              <w:right w:val="single" w:sz="8" w:space="0" w:color="000000"/>
            </w:tcBorders>
          </w:tcPr>
          <w:p w14:paraId="753F835C" w14:textId="77777777" w:rsidR="008B0E0A" w:rsidRPr="00C14ACC" w:rsidRDefault="008B0E0A" w:rsidP="00F503ED">
            <w:pPr>
              <w:pStyle w:val="TableText-Centered"/>
            </w:pPr>
            <w:r>
              <w:t>8</w:t>
            </w:r>
          </w:p>
        </w:tc>
        <w:tc>
          <w:tcPr>
            <w:tcW w:w="4678"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209F4667" w14:textId="77777777" w:rsidR="008B0E0A" w:rsidRPr="00C14ACC" w:rsidRDefault="008B0E0A" w:rsidP="00F503ED">
            <w:pPr>
              <w:pStyle w:val="TableText"/>
            </w:pPr>
            <w:r w:rsidRPr="00EE39DA">
              <w:t>pairing password</w:t>
            </w:r>
          </w:p>
        </w:tc>
        <w:tc>
          <w:tcPr>
            <w:tcW w:w="1559" w:type="dxa"/>
            <w:tcBorders>
              <w:top w:val="single" w:sz="8" w:space="0" w:color="000000"/>
              <w:left w:val="single" w:sz="8" w:space="0" w:color="000000"/>
              <w:bottom w:val="single" w:sz="8" w:space="0" w:color="000000"/>
              <w:right w:val="single" w:sz="8" w:space="0" w:color="000000"/>
            </w:tcBorders>
            <w:tcMar>
              <w:top w:w="80" w:type="nil"/>
              <w:left w:w="80" w:type="nil"/>
              <w:bottom w:w="80" w:type="nil"/>
              <w:right w:w="80" w:type="nil"/>
            </w:tcMar>
          </w:tcPr>
          <w:p w14:paraId="195C9923" w14:textId="77777777" w:rsidR="008B0E0A" w:rsidRPr="00956351" w:rsidRDefault="008B0E0A" w:rsidP="00F503ED">
            <w:pPr>
              <w:pStyle w:val="TableText-Centered"/>
            </w:pPr>
            <w:r>
              <w:t>mandatory</w:t>
            </w:r>
          </w:p>
        </w:tc>
      </w:tr>
    </w:tbl>
    <w:p w14:paraId="7E42F065" w14:textId="0C97E1A7" w:rsidR="00EE39DA" w:rsidRDefault="00EE39DA" w:rsidP="008B0E0A">
      <w:pPr>
        <w:pStyle w:val="Normal-Indented"/>
      </w:pPr>
    </w:p>
    <w:p w14:paraId="30C26B37" w14:textId="77777777" w:rsidR="008B0E0A" w:rsidRPr="00C14ACC" w:rsidRDefault="008B0E0A" w:rsidP="00EE39DA">
      <w:pPr>
        <w:pStyle w:val="Normal-Indented"/>
      </w:pPr>
    </w:p>
    <w:p w14:paraId="761633BC" w14:textId="5A6B2A59" w:rsidR="00C658D1" w:rsidRDefault="00C658D1" w:rsidP="00C658D1">
      <w:pPr>
        <w:pStyle w:val="Heading1"/>
      </w:pPr>
      <w:bookmarkStart w:id="961" w:name="_Ref525860019"/>
      <w:bookmarkStart w:id="962" w:name="_Toc52275619"/>
      <w:bookmarkStart w:id="963" w:name="_Toc64811958"/>
      <w:bookmarkStart w:id="964" w:name="_Toc112706071"/>
      <w:bookmarkStart w:id="965" w:name="_Toc118219445"/>
      <w:bookmarkStart w:id="966" w:name="_Toc118222557"/>
      <w:r w:rsidRPr="00D850BE">
        <w:lastRenderedPageBreak/>
        <w:t>Standard Transaction</w:t>
      </w:r>
      <w:bookmarkEnd w:id="961"/>
      <w:bookmarkEnd w:id="962"/>
      <w:bookmarkEnd w:id="963"/>
      <w:bookmarkEnd w:id="964"/>
      <w:bookmarkEnd w:id="965"/>
      <w:bookmarkEnd w:id="966"/>
    </w:p>
    <w:p w14:paraId="4CCBB1DA" w14:textId="77777777" w:rsidR="00C658D1" w:rsidRDefault="00C658D1" w:rsidP="00C658D1">
      <w:r w:rsidRPr="00C91030">
        <w:t>The standard transaction protocol is intended to provide the following properties:</w:t>
      </w:r>
    </w:p>
    <w:p w14:paraId="3D72CA18" w14:textId="77777777" w:rsidR="00C658D1" w:rsidRPr="00C658D1" w:rsidRDefault="00C658D1" w:rsidP="002603F2">
      <w:pPr>
        <w:pStyle w:val="BulletList"/>
      </w:pPr>
      <w:r w:rsidRPr="00C658D1">
        <w:t>Mutual authentication</w:t>
      </w:r>
    </w:p>
    <w:p w14:paraId="77BFC2A6" w14:textId="77777777" w:rsidR="00C658D1" w:rsidRPr="00C658D1" w:rsidRDefault="00C658D1" w:rsidP="002603F2">
      <w:pPr>
        <w:pStyle w:val="BulletList"/>
      </w:pPr>
      <w:r w:rsidRPr="00C658D1">
        <w:t>Forward secrecy</w:t>
      </w:r>
    </w:p>
    <w:p w14:paraId="129B4288" w14:textId="77777777" w:rsidR="00C658D1" w:rsidRPr="00C658D1" w:rsidRDefault="00C658D1" w:rsidP="002603F2">
      <w:pPr>
        <w:pStyle w:val="BulletList"/>
      </w:pPr>
      <w:r w:rsidRPr="00C658D1">
        <w:t>Tracking resilience</w:t>
      </w:r>
    </w:p>
    <w:p w14:paraId="6954285B" w14:textId="77777777" w:rsidR="00C658D1" w:rsidRPr="00C658D1" w:rsidRDefault="00C658D1" w:rsidP="002603F2">
      <w:pPr>
        <w:pStyle w:val="BulletList"/>
      </w:pPr>
      <w:r w:rsidRPr="00C658D1">
        <w:t>Integrity and confidentiality</w:t>
      </w:r>
    </w:p>
    <w:p w14:paraId="5C9D19CD" w14:textId="77777777" w:rsidR="00C658D1" w:rsidRDefault="00C658D1" w:rsidP="00C658D1">
      <w:r w:rsidRPr="00C91030">
        <w:t xml:space="preserve">A secure channel between </w:t>
      </w:r>
      <w:r>
        <w:t>vehicle</w:t>
      </w:r>
      <w:r w:rsidRPr="00C91030">
        <w:t xml:space="preserve"> and </w:t>
      </w:r>
      <w:r>
        <w:t>device</w:t>
      </w:r>
      <w:r w:rsidRPr="00C91030">
        <w:t xml:space="preserve"> is initiated by generating ephemeral key pairs on</w:t>
      </w:r>
      <w:r>
        <w:t xml:space="preserve"> the</w:t>
      </w:r>
      <w:r w:rsidRPr="00C91030">
        <w:t xml:space="preserve"> </w:t>
      </w:r>
      <w:r>
        <w:t>vehicle</w:t>
      </w:r>
      <w:r w:rsidRPr="00C91030">
        <w:t xml:space="preserve"> and </w:t>
      </w:r>
      <w:r>
        <w:t xml:space="preserve">device </w:t>
      </w:r>
      <w:r w:rsidRPr="00C91030">
        <w:t>side</w:t>
      </w:r>
      <w:r>
        <w:t>s</w:t>
      </w:r>
      <w:r w:rsidRPr="00C91030">
        <w:t>. Using a key agreement method, a shared secret can be derived on both sides and used for generation of a</w:t>
      </w:r>
      <w:r>
        <w:t xml:space="preserve"> </w:t>
      </w:r>
      <w:r w:rsidRPr="00C91030">
        <w:t>shared symmetric key</w:t>
      </w:r>
      <w:r>
        <w:t>,</w:t>
      </w:r>
      <w:r w:rsidRPr="00C91030">
        <w:t xml:space="preserve"> using Diffie-Hellman and a key derivation function.</w:t>
      </w:r>
    </w:p>
    <w:p w14:paraId="11F3B926" w14:textId="77777777" w:rsidR="00C658D1" w:rsidRPr="00C91030" w:rsidRDefault="00C658D1" w:rsidP="00C658D1">
      <w:r w:rsidRPr="00C91030">
        <w:t xml:space="preserve">The ephemeral public key generated on the </w:t>
      </w:r>
      <w:r>
        <w:t>vehicle</w:t>
      </w:r>
      <w:r w:rsidRPr="00C91030">
        <w:t xml:space="preserve"> side is signed with the </w:t>
      </w:r>
      <w:r>
        <w:t>vehicle’s private key, vehicle_SK. T</w:t>
      </w:r>
      <w:r w:rsidRPr="00C91030">
        <w:t>his results in an</w:t>
      </w:r>
      <w:r>
        <w:t xml:space="preserve"> </w:t>
      </w:r>
      <w:r w:rsidRPr="00C91030">
        <w:t xml:space="preserve">authentication of the </w:t>
      </w:r>
      <w:r>
        <w:t>vehicle</w:t>
      </w:r>
      <w:r w:rsidRPr="00C91030">
        <w:t xml:space="preserve"> by the </w:t>
      </w:r>
      <w:r>
        <w:t>device</w:t>
      </w:r>
      <w:r w:rsidRPr="00C91030">
        <w:t xml:space="preserve">. From the </w:t>
      </w:r>
      <w:r>
        <w:t>device</w:t>
      </w:r>
      <w:r w:rsidRPr="00C91030">
        <w:t>’s perspective, this guarantees that no privacy-sensitive</w:t>
      </w:r>
      <w:r>
        <w:t xml:space="preserve"> data can be leaked by a MITM</w:t>
      </w:r>
      <w:r w:rsidRPr="00C91030">
        <w:t xml:space="preserve"> attack. This principle also allows the </w:t>
      </w:r>
      <w:r>
        <w:t>device</w:t>
      </w:r>
      <w:r w:rsidRPr="00C91030">
        <w:t xml:space="preserve"> to transmit data to the</w:t>
      </w:r>
      <w:r>
        <w:t xml:space="preserve"> vehicle</w:t>
      </w:r>
      <w:r w:rsidRPr="00C91030">
        <w:t xml:space="preserve"> without any possibility </w:t>
      </w:r>
      <w:r>
        <w:t xml:space="preserve">of leakage </w:t>
      </w:r>
      <w:r w:rsidRPr="00C91030">
        <w:t>by a passive or active eavesdropper.</w:t>
      </w:r>
    </w:p>
    <w:p w14:paraId="4E129AF4" w14:textId="77777777" w:rsidR="00C658D1" w:rsidRDefault="00C658D1" w:rsidP="00C658D1">
      <w:r w:rsidRPr="00C91030">
        <w:t xml:space="preserve">Finally, the </w:t>
      </w:r>
      <w:r>
        <w:t>device</w:t>
      </w:r>
      <w:r w:rsidRPr="00C91030">
        <w:t xml:space="preserve"> uses the established secure channel to encrypt its public key identifier along with the signature</w:t>
      </w:r>
      <w:r>
        <w:t xml:space="preserve"> </w:t>
      </w:r>
      <w:r w:rsidRPr="00C91030">
        <w:t xml:space="preserve">computed on a </w:t>
      </w:r>
      <w:r>
        <w:t>vehicle’s</w:t>
      </w:r>
      <w:r w:rsidRPr="00C91030">
        <w:t xml:space="preserve"> data</w:t>
      </w:r>
      <w:r>
        <w:t>-</w:t>
      </w:r>
      <w:r w:rsidRPr="00C91030">
        <w:t>derived challenge and some additional application</w:t>
      </w:r>
      <w:r>
        <w:t>-</w:t>
      </w:r>
      <w:r w:rsidRPr="00C91030">
        <w:t>specific data. This verification of</w:t>
      </w:r>
      <w:r>
        <w:t xml:space="preserve"> </w:t>
      </w:r>
      <w:r w:rsidRPr="00C91030">
        <w:t xml:space="preserve">the </w:t>
      </w:r>
      <w:r>
        <w:t>device</w:t>
      </w:r>
      <w:r w:rsidRPr="00C91030">
        <w:t xml:space="preserve">’s signature by the </w:t>
      </w:r>
      <w:r>
        <w:t>vehicle</w:t>
      </w:r>
      <w:r w:rsidRPr="00C91030">
        <w:t xml:space="preserve"> allows the </w:t>
      </w:r>
      <w:r>
        <w:t>vehicle to authenticate the device</w:t>
      </w:r>
      <w:r w:rsidRPr="00C91030">
        <w:t>.</w:t>
      </w:r>
    </w:p>
    <w:p w14:paraId="0D718ECF" w14:textId="4EFB2A46" w:rsidR="00C658D1" w:rsidRDefault="00C658D1" w:rsidP="003A34FF">
      <w:pPr>
        <w:pStyle w:val="CaptionFigure"/>
      </w:pPr>
      <w:bookmarkStart w:id="967" w:name="_Ref101790890"/>
      <w:bookmarkStart w:id="968" w:name="_Ref65959857"/>
      <w:bookmarkStart w:id="969" w:name="_Toc61871569"/>
      <w:bookmarkStart w:id="970" w:name="_Ref101824155"/>
      <w:bookmarkStart w:id="971" w:name="_Ref101824674"/>
      <w:bookmarkStart w:id="972" w:name="_Toc118222924"/>
      <w:r>
        <w:lastRenderedPageBreak/>
        <w:t xml:space="preserve">Figure </w:t>
      </w:r>
      <w:fldSimple w:instr=" STYLEREF 1 \s ">
        <w:r w:rsidR="00D81990">
          <w:rPr>
            <w:noProof/>
          </w:rPr>
          <w:t>7</w:t>
        </w:r>
      </w:fldSimple>
      <w:r w:rsidR="000E1F04">
        <w:noBreakHyphen/>
      </w:r>
      <w:fldSimple w:instr=" SEQ Figure \* ARABIC \s 1 ">
        <w:r w:rsidR="00D81990">
          <w:rPr>
            <w:noProof/>
          </w:rPr>
          <w:t>1</w:t>
        </w:r>
      </w:fldSimple>
      <w:bookmarkEnd w:id="967"/>
      <w:bookmarkEnd w:id="968"/>
      <w:r>
        <w:t xml:space="preserve">: </w:t>
      </w:r>
      <w:r w:rsidRPr="00817C12">
        <w:t>Standard Transaction Flow</w:t>
      </w:r>
      <w:bookmarkEnd w:id="969"/>
      <w:bookmarkEnd w:id="970"/>
      <w:bookmarkEnd w:id="971"/>
      <w:bookmarkEnd w:id="972"/>
    </w:p>
    <w:p w14:paraId="32F898B3" w14:textId="4D4A8C28" w:rsidR="00C14ACC" w:rsidRDefault="00520250" w:rsidP="00C658D1">
      <w:pPr>
        <w:pStyle w:val="Figure"/>
      </w:pPr>
      <w:r>
        <w:drawing>
          <wp:inline distT="0" distB="0" distL="0" distR="0" wp14:anchorId="1990BE19" wp14:editId="1CA38CCB">
            <wp:extent cx="5943600" cy="3991610"/>
            <wp:effectExtent l="0" t="0" r="0" b="0"/>
            <wp:docPr id="16866" name="Picture 1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6" name="Picture 16866"/>
                    <pic:cNvPicPr/>
                  </pic:nvPicPr>
                  <pic:blipFill>
                    <a:blip r:embed="rId81">
                      <a:extLst>
                        <a:ext uri="{28A0092B-C50C-407E-A947-70E740481C1C}">
                          <a14:useLocalDpi xmlns:a14="http://schemas.microsoft.com/office/drawing/2010/main" val="0"/>
                        </a:ext>
                      </a:extLst>
                    </a:blip>
                    <a:stretch>
                      <a:fillRect/>
                    </a:stretch>
                  </pic:blipFill>
                  <pic:spPr>
                    <a:xfrm>
                      <a:off x="0" y="0"/>
                      <a:ext cx="5943600" cy="3991610"/>
                    </a:xfrm>
                    <a:prstGeom prst="rect">
                      <a:avLst/>
                    </a:prstGeom>
                  </pic:spPr>
                </pic:pic>
              </a:graphicData>
            </a:graphic>
          </wp:inline>
        </w:drawing>
      </w:r>
    </w:p>
    <w:p w14:paraId="71AE310C" w14:textId="77777777" w:rsidR="00C658D1" w:rsidRDefault="00C658D1" w:rsidP="00C658D1">
      <w:pPr>
        <w:pStyle w:val="Heading1"/>
      </w:pPr>
      <w:bookmarkStart w:id="973" w:name="_Ref525860049"/>
      <w:bookmarkStart w:id="974" w:name="_Toc52275620"/>
      <w:bookmarkStart w:id="975" w:name="_Toc64811959"/>
      <w:bookmarkStart w:id="976" w:name="_Toc112706072"/>
      <w:bookmarkStart w:id="977" w:name="_Toc118219446"/>
      <w:bookmarkStart w:id="978" w:name="_Toc118222558"/>
      <w:r w:rsidRPr="00D850BE">
        <w:lastRenderedPageBreak/>
        <w:t>Fast Transaction</w:t>
      </w:r>
      <w:bookmarkEnd w:id="973"/>
      <w:bookmarkEnd w:id="974"/>
      <w:bookmarkEnd w:id="975"/>
      <w:bookmarkEnd w:id="976"/>
      <w:bookmarkEnd w:id="977"/>
      <w:bookmarkEnd w:id="978"/>
    </w:p>
    <w:p w14:paraId="429C9FB5" w14:textId="77777777" w:rsidR="00C658D1" w:rsidRDefault="00C658D1" w:rsidP="00C658D1">
      <w:r w:rsidRPr="008F2BDD">
        <w:t>The fast transaction protocol is intended to provide the following properties:</w:t>
      </w:r>
    </w:p>
    <w:p w14:paraId="0DA7B075" w14:textId="77777777" w:rsidR="00C658D1" w:rsidRPr="00C658D1" w:rsidRDefault="00C658D1" w:rsidP="002603F2">
      <w:pPr>
        <w:pStyle w:val="BulletList"/>
      </w:pPr>
      <w:r w:rsidRPr="00C658D1">
        <w:t>Device authentication or Mutual authentication</w:t>
      </w:r>
    </w:p>
    <w:p w14:paraId="752939D7" w14:textId="77777777" w:rsidR="00C658D1" w:rsidRPr="00C658D1" w:rsidRDefault="00C658D1" w:rsidP="002603F2">
      <w:pPr>
        <w:pStyle w:val="BulletList"/>
      </w:pPr>
      <w:r w:rsidRPr="00C658D1">
        <w:t>Integrity and confidentiality</w:t>
      </w:r>
    </w:p>
    <w:p w14:paraId="499CD5EE" w14:textId="77777777" w:rsidR="00C658D1" w:rsidRPr="00C658D1" w:rsidRDefault="00C658D1" w:rsidP="002603F2">
      <w:pPr>
        <w:pStyle w:val="BulletList"/>
      </w:pPr>
      <w:r w:rsidRPr="00C658D1">
        <w:t>Tracking resilience</w:t>
      </w:r>
    </w:p>
    <w:p w14:paraId="20C7E9CC" w14:textId="77777777" w:rsidR="00C658D1" w:rsidRDefault="00C658D1" w:rsidP="00C658D1">
      <w:r w:rsidRPr="008F2BDD">
        <w:t>T</w:t>
      </w:r>
      <w:r>
        <w:t>he device</w:t>
      </w:r>
      <w:r w:rsidRPr="008F2BDD">
        <w:t xml:space="preserve"> generates a cryptogram based on a secret previously shared during a standard transaction, </w:t>
      </w:r>
      <w:r>
        <w:t xml:space="preserve">and </w:t>
      </w:r>
      <w:r w:rsidRPr="008F2BDD">
        <w:t>this allows</w:t>
      </w:r>
      <w:r>
        <w:t xml:space="preserve"> </w:t>
      </w:r>
      <w:r w:rsidRPr="008F2BDD">
        <w:t xml:space="preserve">the </w:t>
      </w:r>
      <w:r>
        <w:t>vehicle</w:t>
      </w:r>
      <w:r w:rsidRPr="008F2BDD">
        <w:t xml:space="preserve"> to authenticate the </w:t>
      </w:r>
      <w:r>
        <w:t>device</w:t>
      </w:r>
      <w:r w:rsidRPr="008F2BDD">
        <w:t xml:space="preserve">. Optionally, a secure </w:t>
      </w:r>
      <w:r>
        <w:t>channel between vehicle and device</w:t>
      </w:r>
      <w:r w:rsidRPr="008F2BDD">
        <w:t xml:space="preserve"> is established by</w:t>
      </w:r>
      <w:r>
        <w:t xml:space="preserve"> </w:t>
      </w:r>
      <w:r w:rsidRPr="008F2BDD">
        <w:t xml:space="preserve">deriving session keys from a secret previously shared during a standard transaction and </w:t>
      </w:r>
      <w:r>
        <w:t xml:space="preserve">from </w:t>
      </w:r>
      <w:r w:rsidRPr="008F2BDD">
        <w:t>the ephemeral keys.</w:t>
      </w:r>
      <w:r>
        <w:t xml:space="preserve"> </w:t>
      </w:r>
      <w:r w:rsidRPr="008F2BDD">
        <w:t xml:space="preserve">The ability of the </w:t>
      </w:r>
      <w:r>
        <w:t>vehicle</w:t>
      </w:r>
      <w:r w:rsidRPr="008F2BDD">
        <w:t xml:space="preserve"> to establish the secure channel authenticates the </w:t>
      </w:r>
      <w:r>
        <w:t>vehicle</w:t>
      </w:r>
      <w:r w:rsidRPr="008F2BDD">
        <w:t xml:space="preserve"> to the </w:t>
      </w:r>
      <w:r>
        <w:t>device</w:t>
      </w:r>
      <w:r w:rsidRPr="008F2BDD">
        <w:t>.</w:t>
      </w:r>
    </w:p>
    <w:p w14:paraId="48417496" w14:textId="6F70914E" w:rsidR="00C658D1" w:rsidRDefault="00C658D1" w:rsidP="003A34FF">
      <w:pPr>
        <w:pStyle w:val="CaptionFigure"/>
      </w:pPr>
      <w:bookmarkStart w:id="979" w:name="_Toc61871570"/>
      <w:bookmarkStart w:id="980" w:name="_Toc118222925"/>
      <w:r>
        <w:t xml:space="preserve">Figure </w:t>
      </w:r>
      <w:fldSimple w:instr=" STYLEREF 1 \s ">
        <w:r w:rsidR="00D81990">
          <w:rPr>
            <w:noProof/>
          </w:rPr>
          <w:t>8</w:t>
        </w:r>
      </w:fldSimple>
      <w:r w:rsidR="000E1F04">
        <w:noBreakHyphen/>
      </w:r>
      <w:fldSimple w:instr=" SEQ Figure \* ARABIC \s 1 ">
        <w:r w:rsidR="00D81990">
          <w:rPr>
            <w:noProof/>
          </w:rPr>
          <w:t>1</w:t>
        </w:r>
      </w:fldSimple>
      <w:r>
        <w:t xml:space="preserve">: </w:t>
      </w:r>
      <w:r w:rsidRPr="00313ED8">
        <w:t>Fast Transaction Flow</w:t>
      </w:r>
      <w:bookmarkEnd w:id="979"/>
      <w:bookmarkEnd w:id="980"/>
    </w:p>
    <w:p w14:paraId="0FE09335" w14:textId="546EE43E" w:rsidR="00C658D1" w:rsidRDefault="006920C4" w:rsidP="00C658D1">
      <w:pPr>
        <w:pStyle w:val="Figure"/>
      </w:pPr>
      <w:r>
        <w:rPr>
          <w:lang w:val="de-DE" w:eastAsia="de-DE"/>
        </w:rPr>
        <w:drawing>
          <wp:inline distT="0" distB="0" distL="0" distR="0" wp14:anchorId="3D370E8B" wp14:editId="444C070C">
            <wp:extent cx="5943600" cy="2962275"/>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82"/>
                    <a:stretch>
                      <a:fillRect/>
                    </a:stretch>
                  </pic:blipFill>
                  <pic:spPr>
                    <a:xfrm>
                      <a:off x="0" y="0"/>
                      <a:ext cx="5943600" cy="2962275"/>
                    </a:xfrm>
                    <a:prstGeom prst="rect">
                      <a:avLst/>
                    </a:prstGeom>
                  </pic:spPr>
                </pic:pic>
              </a:graphicData>
            </a:graphic>
          </wp:inline>
        </w:drawing>
      </w:r>
    </w:p>
    <w:p w14:paraId="4E0E1CFB" w14:textId="77777777" w:rsidR="00863CCE" w:rsidRDefault="00863CCE" w:rsidP="00863CCE">
      <w:pPr>
        <w:pStyle w:val="Heading1"/>
      </w:pPr>
      <w:bookmarkStart w:id="981" w:name="_Toc52275621"/>
      <w:bookmarkStart w:id="982" w:name="_Ref64580704"/>
      <w:bookmarkStart w:id="983" w:name="_Ref64583080"/>
      <w:bookmarkStart w:id="984" w:name="_Toc64811960"/>
      <w:bookmarkStart w:id="985" w:name="_Toc112706073"/>
      <w:bookmarkStart w:id="986" w:name="_Toc118219447"/>
      <w:bookmarkStart w:id="987" w:name="_Toc118222559"/>
      <w:r>
        <w:lastRenderedPageBreak/>
        <w:t>User Authentication</w:t>
      </w:r>
      <w:bookmarkEnd w:id="981"/>
      <w:bookmarkEnd w:id="982"/>
      <w:bookmarkEnd w:id="983"/>
      <w:bookmarkEnd w:id="984"/>
      <w:bookmarkEnd w:id="985"/>
      <w:bookmarkEnd w:id="986"/>
      <w:bookmarkEnd w:id="987"/>
      <w:r>
        <w:t xml:space="preserve"> </w:t>
      </w:r>
    </w:p>
    <w:p w14:paraId="136C2829" w14:textId="07220969" w:rsidR="002603F2" w:rsidRPr="00863CCE" w:rsidRDefault="00863CCE" w:rsidP="002603F2">
      <w:r w:rsidRPr="00863CCE">
        <w:t xml:space="preserve">Devices shall provide the functionality to enforce user authentication according to their user authentication (UA) policies. </w:t>
      </w:r>
      <w:r w:rsidR="006D12F4" w:rsidRPr="006D12F4">
        <w:t xml:space="preserve">The device shall provide at minimum one of the UA policies ([A], [AL], [E], [T]) </w:t>
      </w:r>
      <w:r w:rsidR="006D12F4" w:rsidRPr="00D176E9">
        <w:t>(see</w:t>
      </w:r>
      <w:r w:rsidR="006D12F4">
        <w:t xml:space="preserve"> </w:t>
      </w:r>
      <w:r w:rsidR="006D12F4" w:rsidRPr="00D176E9">
        <w:rPr>
          <w:rStyle w:val="CrossRef"/>
        </w:rPr>
        <w:fldChar w:fldCharType="begin"/>
      </w:r>
      <w:r w:rsidR="006D12F4" w:rsidRPr="00D176E9">
        <w:rPr>
          <w:rStyle w:val="CrossRef"/>
        </w:rPr>
        <w:instrText xml:space="preserve"> REF _Ref61621555 \h </w:instrText>
      </w:r>
      <w:r w:rsidR="006D12F4">
        <w:rPr>
          <w:rStyle w:val="CrossRef"/>
        </w:rPr>
        <w:instrText xml:space="preserve"> \* MERGEFORMAT </w:instrText>
      </w:r>
      <w:r w:rsidR="006D12F4" w:rsidRPr="00D176E9">
        <w:rPr>
          <w:rStyle w:val="CrossRef"/>
        </w:rPr>
      </w:r>
      <w:r w:rsidR="006D12F4" w:rsidRPr="00D176E9">
        <w:rPr>
          <w:rStyle w:val="CrossRef"/>
        </w:rPr>
        <w:fldChar w:fldCharType="separate"/>
      </w:r>
      <w:r w:rsidR="00D81990" w:rsidRPr="00D81990">
        <w:rPr>
          <w:rStyle w:val="CrossRef"/>
        </w:rPr>
        <w:t>Table 9</w:t>
      </w:r>
      <w:r w:rsidR="00D81990" w:rsidRPr="00D81990">
        <w:rPr>
          <w:rStyle w:val="CrossRef"/>
        </w:rPr>
        <w:noBreakHyphen/>
        <w:t>2</w:t>
      </w:r>
      <w:r w:rsidR="006D12F4" w:rsidRPr="00D176E9">
        <w:rPr>
          <w:rStyle w:val="CrossRef"/>
        </w:rPr>
        <w:fldChar w:fldCharType="end"/>
      </w:r>
      <w:r w:rsidR="006D12F4" w:rsidRPr="00D176E9">
        <w:t>).</w:t>
      </w:r>
      <w:r w:rsidR="00D176E9" w:rsidRPr="00D176E9">
        <w:t xml:space="preserve"> </w:t>
      </w:r>
      <w:r w:rsidRPr="00863CCE">
        <w:t xml:space="preserve">The user authentication policy is set by the user on the device. UA is enforced by the device only. The conditions for enforcing UA are determined by the selected UA policy, based on the transaction type (see </w:t>
      </w:r>
      <w:r w:rsidR="00AC3442" w:rsidRPr="00AC3442">
        <w:rPr>
          <w:rStyle w:val="CrossRef"/>
        </w:rPr>
        <w:fldChar w:fldCharType="begin"/>
      </w:r>
      <w:r w:rsidR="00AC3442" w:rsidRPr="00AC3442">
        <w:rPr>
          <w:rStyle w:val="CrossRef"/>
        </w:rPr>
        <w:instrText xml:space="preserve"> REF _Ref61621555 \h </w:instrText>
      </w:r>
      <w:r w:rsidR="00AC3442">
        <w:rPr>
          <w:rStyle w:val="CrossRef"/>
        </w:rPr>
        <w:instrText xml:space="preserve"> \* MERGEFORMAT </w:instrText>
      </w:r>
      <w:r w:rsidR="00AC3442" w:rsidRPr="00AC3442">
        <w:rPr>
          <w:rStyle w:val="CrossRef"/>
        </w:rPr>
      </w:r>
      <w:r w:rsidR="00AC3442" w:rsidRPr="00AC3442">
        <w:rPr>
          <w:rStyle w:val="CrossRef"/>
        </w:rPr>
        <w:fldChar w:fldCharType="separate"/>
      </w:r>
      <w:r w:rsidR="00D81990" w:rsidRPr="00D81990">
        <w:rPr>
          <w:rStyle w:val="CrossRef"/>
        </w:rPr>
        <w:t>Table 9</w:t>
      </w:r>
      <w:r w:rsidR="00D81990" w:rsidRPr="00D81990">
        <w:rPr>
          <w:rStyle w:val="CrossRef"/>
        </w:rPr>
        <w:noBreakHyphen/>
        <w:t>2</w:t>
      </w:r>
      <w:r w:rsidR="00AC3442" w:rsidRPr="00AC3442">
        <w:rPr>
          <w:rStyle w:val="CrossRef"/>
        </w:rPr>
        <w:fldChar w:fldCharType="end"/>
      </w:r>
      <w:r w:rsidR="002603F2" w:rsidRPr="00863CCE">
        <w:t xml:space="preserve">). </w:t>
      </w:r>
    </w:p>
    <w:p w14:paraId="374D69AA" w14:textId="761B08E2" w:rsidR="002603F2" w:rsidRPr="00863CCE" w:rsidRDefault="002603F2" w:rsidP="002603F2">
      <w:r w:rsidRPr="00863CCE">
        <w:t>The transaction type is set as a domain specific transaction_code value in P2 parameter of the AUTH0 command. Transaction type assignments are specified in</w:t>
      </w:r>
      <w:r w:rsidR="00620D01">
        <w:t xml:space="preserve"> </w:t>
      </w:r>
      <w:r w:rsidR="00620D01" w:rsidRPr="00E11AF8">
        <w:rPr>
          <w:rStyle w:val="CrossRef"/>
        </w:rPr>
        <w:fldChar w:fldCharType="begin"/>
      </w:r>
      <w:r w:rsidR="00620D01" w:rsidRPr="00E11AF8">
        <w:rPr>
          <w:rStyle w:val="CrossRef"/>
        </w:rPr>
        <w:instrText xml:space="preserve"> REF _Ref61687301 \h </w:instrText>
      </w:r>
      <w:r w:rsidR="00E11AF8">
        <w:rPr>
          <w:rStyle w:val="CrossRef"/>
        </w:rPr>
        <w:instrText xml:space="preserve"> \* MERGEFORMAT </w:instrText>
      </w:r>
      <w:r w:rsidR="00620D01" w:rsidRPr="00E11AF8">
        <w:rPr>
          <w:rStyle w:val="CrossRef"/>
        </w:rPr>
      </w:r>
      <w:r w:rsidR="00620D01" w:rsidRPr="00E11AF8">
        <w:rPr>
          <w:rStyle w:val="CrossRef"/>
        </w:rPr>
        <w:fldChar w:fldCharType="separate"/>
      </w:r>
      <w:r w:rsidR="00D81990" w:rsidRPr="00D81990">
        <w:rPr>
          <w:rStyle w:val="CrossRef"/>
        </w:rPr>
        <w:t>Table 9</w:t>
      </w:r>
      <w:r w:rsidR="00D81990" w:rsidRPr="00D81990">
        <w:rPr>
          <w:rStyle w:val="CrossRef"/>
        </w:rPr>
        <w:noBreakHyphen/>
        <w:t>1</w:t>
      </w:r>
      <w:r w:rsidR="00620D01" w:rsidRPr="00E11AF8">
        <w:rPr>
          <w:rStyle w:val="CrossRef"/>
        </w:rPr>
        <w:fldChar w:fldCharType="end"/>
      </w:r>
      <w:r w:rsidRPr="00863CCE">
        <w:t xml:space="preserve">. </w:t>
      </w:r>
    </w:p>
    <w:p w14:paraId="7470C422" w14:textId="61DDD042" w:rsidR="00863CCE" w:rsidRPr="00863CCE" w:rsidRDefault="002603F2" w:rsidP="002603F2">
      <w:r w:rsidRPr="00863CCE">
        <w:t>User authentication may be enabled or disabled individually for each Digital Key. The UA policy is stored as a list of transaction types that require user authentication. For every new Digital Key, the user authentication should be set to Off [O] by default (</w:t>
      </w:r>
      <w:r w:rsidR="00620D01" w:rsidRPr="00863CCE">
        <w:t xml:space="preserve">see </w:t>
      </w:r>
      <w:r w:rsidR="00620D01" w:rsidRPr="00AC3442">
        <w:rPr>
          <w:rStyle w:val="CrossRef"/>
        </w:rPr>
        <w:fldChar w:fldCharType="begin"/>
      </w:r>
      <w:r w:rsidR="00620D01" w:rsidRPr="00AC3442">
        <w:rPr>
          <w:rStyle w:val="CrossRef"/>
        </w:rPr>
        <w:instrText xml:space="preserve"> REF _Ref61621555 \h </w:instrText>
      </w:r>
      <w:r w:rsidR="00620D01">
        <w:rPr>
          <w:rStyle w:val="CrossRef"/>
        </w:rPr>
        <w:instrText xml:space="preserve"> \* MERGEFORMAT </w:instrText>
      </w:r>
      <w:r w:rsidR="00620D01" w:rsidRPr="00AC3442">
        <w:rPr>
          <w:rStyle w:val="CrossRef"/>
        </w:rPr>
      </w:r>
      <w:r w:rsidR="00620D01" w:rsidRPr="00AC3442">
        <w:rPr>
          <w:rStyle w:val="CrossRef"/>
        </w:rPr>
        <w:fldChar w:fldCharType="separate"/>
      </w:r>
      <w:r w:rsidR="00D81990" w:rsidRPr="00D81990">
        <w:rPr>
          <w:rStyle w:val="CrossRef"/>
        </w:rPr>
        <w:t>Table 9</w:t>
      </w:r>
      <w:r w:rsidR="00D81990" w:rsidRPr="00D81990">
        <w:rPr>
          <w:rStyle w:val="CrossRef"/>
        </w:rPr>
        <w:noBreakHyphen/>
        <w:t>2</w:t>
      </w:r>
      <w:r w:rsidR="00620D01" w:rsidRPr="00AC3442">
        <w:rPr>
          <w:rStyle w:val="CrossRef"/>
        </w:rPr>
        <w:fldChar w:fldCharType="end"/>
      </w:r>
      <w:r w:rsidR="00620D01" w:rsidRPr="00863CCE">
        <w:t>).</w:t>
      </w:r>
    </w:p>
    <w:p w14:paraId="6304A849" w14:textId="32216510" w:rsidR="00863CCE" w:rsidRDefault="00863CCE" w:rsidP="003A34FF">
      <w:pPr>
        <w:pStyle w:val="CaptionTable"/>
      </w:pPr>
      <w:bookmarkStart w:id="988" w:name="_Ref61687301"/>
      <w:bookmarkStart w:id="989" w:name="_Toc62126690"/>
      <w:bookmarkStart w:id="990" w:name="_Toc62127539"/>
      <w:bookmarkStart w:id="991" w:name="_Toc118223044"/>
      <w:r>
        <w:t xml:space="preserve">Table </w:t>
      </w:r>
      <w:fldSimple w:instr=" STYLEREF 1 \s ">
        <w:r w:rsidR="00D81990">
          <w:rPr>
            <w:noProof/>
          </w:rPr>
          <w:t>9</w:t>
        </w:r>
      </w:fldSimple>
      <w:r w:rsidR="00183237">
        <w:noBreakHyphen/>
      </w:r>
      <w:fldSimple w:instr=" SEQ Table \* ARABIC \s 1 ">
        <w:r w:rsidR="00D81990">
          <w:rPr>
            <w:noProof/>
          </w:rPr>
          <w:t>1</w:t>
        </w:r>
      </w:fldSimple>
      <w:bookmarkEnd w:id="988"/>
      <w:r>
        <w:t xml:space="preserve">: </w:t>
      </w:r>
      <w:r w:rsidRPr="00167078">
        <w:t>AUTH0 Command Transaction Type Coding</w:t>
      </w:r>
      <w:bookmarkEnd w:id="989"/>
      <w:bookmarkEnd w:id="990"/>
      <w:bookmarkEnd w:id="991"/>
    </w:p>
    <w:tbl>
      <w:tblPr>
        <w:tblW w:w="5000" w:type="pct"/>
        <w:tblLook w:val="04A0" w:firstRow="1" w:lastRow="0" w:firstColumn="1" w:lastColumn="0" w:noHBand="0" w:noVBand="1"/>
      </w:tblPr>
      <w:tblGrid>
        <w:gridCol w:w="1948"/>
        <w:gridCol w:w="7406"/>
      </w:tblGrid>
      <w:tr w:rsidR="00863CCE" w14:paraId="2017AB14" w14:textId="77777777" w:rsidTr="00FC12FD">
        <w:trPr>
          <w:tblHeader/>
        </w:trPr>
        <w:tc>
          <w:tcPr>
            <w:tcW w:w="1041"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vAlign w:val="center"/>
            <w:hideMark/>
          </w:tcPr>
          <w:p w14:paraId="25214104" w14:textId="77777777" w:rsidR="00863CCE" w:rsidRPr="00BF3BDF" w:rsidRDefault="00863CCE" w:rsidP="00D72C35">
            <w:pPr>
              <w:pStyle w:val="TableHead-Centered"/>
            </w:pPr>
            <w:r w:rsidRPr="00BF3BDF">
              <w:rPr>
                <w:rFonts w:hint="eastAsia"/>
              </w:rPr>
              <w:t xml:space="preserve">P2 (transaction_code) </w:t>
            </w:r>
          </w:p>
        </w:tc>
        <w:tc>
          <w:tcPr>
            <w:tcW w:w="3959"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vAlign w:val="center"/>
            <w:hideMark/>
          </w:tcPr>
          <w:p w14:paraId="07C80941" w14:textId="77777777" w:rsidR="00863CCE" w:rsidRPr="00BF3BDF" w:rsidRDefault="00863CCE" w:rsidP="00863CCE">
            <w:pPr>
              <w:pStyle w:val="TableHead"/>
            </w:pPr>
            <w:r w:rsidRPr="00BF3BDF">
              <w:rPr>
                <w:rFonts w:hint="eastAsia"/>
              </w:rPr>
              <w:t xml:space="preserve">Transaction Type </w:t>
            </w:r>
          </w:p>
        </w:tc>
      </w:tr>
      <w:tr w:rsidR="00863CCE" w14:paraId="4108B43E"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470AD50A" w14:textId="77777777" w:rsidR="00863CCE" w:rsidRPr="002565AD" w:rsidRDefault="00863CCE" w:rsidP="00D72C35">
            <w:pPr>
              <w:pStyle w:val="TableText-Centered"/>
            </w:pPr>
            <w:r w:rsidRPr="00B550D8">
              <w:t>00</w:t>
            </w:r>
            <w:r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059BB202" w14:textId="77777777" w:rsidR="00863CCE" w:rsidRPr="002565AD" w:rsidRDefault="00863CCE" w:rsidP="00863CCE">
            <w:pPr>
              <w:pStyle w:val="TableText"/>
            </w:pPr>
            <w:r w:rsidRPr="00B550D8">
              <w:t>RFU</w:t>
            </w:r>
          </w:p>
        </w:tc>
      </w:tr>
      <w:tr w:rsidR="00863CCE" w14:paraId="531F29C9"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05F78D3D" w14:textId="551FBBED" w:rsidR="00863CCE" w:rsidRPr="002565AD" w:rsidRDefault="00863CCE" w:rsidP="00D72C35">
            <w:pPr>
              <w:pStyle w:val="TableText-Centered"/>
            </w:pPr>
            <w:r w:rsidRPr="00B550D8">
              <w:t>01</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04F2010E" w14:textId="77777777" w:rsidR="00863CCE" w:rsidRPr="002565AD" w:rsidRDefault="00863CCE" w:rsidP="00863CCE">
            <w:pPr>
              <w:pStyle w:val="TableText"/>
            </w:pPr>
            <w:r w:rsidRPr="00B550D8">
              <w:t>Door unlock</w:t>
            </w:r>
          </w:p>
        </w:tc>
      </w:tr>
      <w:tr w:rsidR="00863CCE" w14:paraId="59D67C05"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6D92EA98" w14:textId="7163961A" w:rsidR="00863CCE" w:rsidRPr="002565AD" w:rsidRDefault="00863CCE" w:rsidP="00D72C35">
            <w:pPr>
              <w:pStyle w:val="TableText-Centered"/>
            </w:pPr>
            <w:r w:rsidRPr="00B550D8">
              <w:t>02</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383EBC9C" w14:textId="77777777" w:rsidR="00863CCE" w:rsidRPr="002565AD" w:rsidRDefault="00863CCE" w:rsidP="00863CCE">
            <w:pPr>
              <w:pStyle w:val="TableText"/>
            </w:pPr>
            <w:r w:rsidRPr="00B550D8">
              <w:t xml:space="preserve">Door lock </w:t>
            </w:r>
          </w:p>
        </w:tc>
      </w:tr>
      <w:tr w:rsidR="00863CCE" w14:paraId="64B157C5"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1460B35F" w14:textId="28DC87D5" w:rsidR="00863CCE" w:rsidRPr="002565AD" w:rsidRDefault="00863CCE" w:rsidP="00D72C35">
            <w:pPr>
              <w:pStyle w:val="TableText-Centered"/>
            </w:pPr>
            <w:r w:rsidRPr="00B550D8">
              <w:t>03</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5CCDF809" w14:textId="77777777" w:rsidR="00863CCE" w:rsidRPr="002565AD" w:rsidRDefault="00863CCE" w:rsidP="00863CCE">
            <w:pPr>
              <w:pStyle w:val="TableText"/>
            </w:pPr>
            <w:r w:rsidRPr="00B550D8">
              <w:t>First engine start authentication, first contact of a device with engine start rights in a vehicle session (e.g. door is in unlock state before the vehicle session starts and then first engine start in a new vehicle session)</w:t>
            </w:r>
          </w:p>
        </w:tc>
      </w:tr>
      <w:tr w:rsidR="00863CCE" w14:paraId="35C6856B"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02810CFE" w14:textId="2E7BE355" w:rsidR="00863CCE" w:rsidRPr="002565AD" w:rsidRDefault="00863CCE" w:rsidP="00D72C35">
            <w:pPr>
              <w:pStyle w:val="TableText-Centered"/>
              <w:rPr>
                <w:lang w:val="de-DE"/>
              </w:rPr>
            </w:pPr>
            <w:r w:rsidRPr="00B550D8">
              <w:t>04</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2BDC1962" w14:textId="77777777" w:rsidR="00863CCE" w:rsidRPr="002565AD" w:rsidRDefault="00863CCE" w:rsidP="00863CCE">
            <w:pPr>
              <w:pStyle w:val="TableText"/>
            </w:pPr>
            <w:r w:rsidRPr="00B550D8">
              <w:t>First engine start authentication, subsequent contact of a device with engine start rights in a vehicle session (e.g. door is in lock state before the vehicle session starts, and door is unlocked before first engine start)</w:t>
            </w:r>
          </w:p>
        </w:tc>
      </w:tr>
      <w:tr w:rsidR="00863CCE" w14:paraId="62D9F484"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1BF928EC" w14:textId="19665BD9" w:rsidR="00863CCE" w:rsidRPr="002565AD" w:rsidRDefault="00863CCE" w:rsidP="00D72C35">
            <w:pPr>
              <w:pStyle w:val="TableText-Centered"/>
              <w:rPr>
                <w:lang w:val="de-DE"/>
              </w:rPr>
            </w:pPr>
            <w:r w:rsidRPr="00B550D8">
              <w:t>05</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40A3B16A" w14:textId="02B42DDD" w:rsidR="00863CCE" w:rsidRPr="002565AD" w:rsidRDefault="00863CCE" w:rsidP="00863CCE">
            <w:pPr>
              <w:pStyle w:val="TableText"/>
            </w:pPr>
            <w:r w:rsidRPr="00B550D8">
              <w:t xml:space="preserve">Other authentication </w:t>
            </w:r>
            <w:r w:rsidR="00D176E9">
              <w:t>request by</w:t>
            </w:r>
            <w:r w:rsidRPr="00B550D8">
              <w:t xml:space="preserve"> vehicle </w:t>
            </w:r>
          </w:p>
        </w:tc>
      </w:tr>
      <w:tr w:rsidR="00863CCE" w14:paraId="6738D9F8"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5E8650F4" w14:textId="649D540B" w:rsidR="00863CCE" w:rsidRPr="002565AD" w:rsidRDefault="00863CCE" w:rsidP="00D72C35">
            <w:pPr>
              <w:pStyle w:val="TableText-Centered"/>
            </w:pPr>
            <w:r w:rsidRPr="00B550D8">
              <w:t>06</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61DC9B26" w14:textId="1FE523FA" w:rsidR="00863CCE" w:rsidRPr="002565AD" w:rsidRDefault="00D176E9" w:rsidP="00863CCE">
            <w:pPr>
              <w:pStyle w:val="TableText"/>
            </w:pPr>
            <w:r>
              <w:t>User a</w:t>
            </w:r>
            <w:r w:rsidR="00863CCE" w:rsidRPr="00B550D8">
              <w:t xml:space="preserve">uthentication request by vehicle </w:t>
            </w:r>
          </w:p>
        </w:tc>
      </w:tr>
      <w:tr w:rsidR="00863CCE" w:rsidRPr="00FD4E54" w14:paraId="196A9700"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0B0EDEC8" w14:textId="58463B93" w:rsidR="00863CCE" w:rsidRPr="00B550D8" w:rsidRDefault="00863CCE" w:rsidP="00D72C35">
            <w:pPr>
              <w:pStyle w:val="TableText-Centered"/>
            </w:pPr>
            <w:r w:rsidRPr="00B550D8">
              <w:t>07</w:t>
            </w:r>
            <w:r w:rsidR="00B84589" w:rsidRPr="00B84589">
              <w:rPr>
                <w:position w:val="-4"/>
                <w:vertAlign w:val="subscript"/>
              </w:rPr>
              <w:t>h</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54855068" w14:textId="2608D348" w:rsidR="00863CCE" w:rsidRPr="00B550D8" w:rsidRDefault="00863CCE" w:rsidP="00863CCE">
            <w:pPr>
              <w:pStyle w:val="TableText"/>
            </w:pPr>
            <w:r w:rsidRPr="00B550D8">
              <w:t xml:space="preserve">First standard transaction at owner pairing (owner </w:t>
            </w:r>
            <w:r w:rsidR="0027645A">
              <w:t>immobilizer</w:t>
            </w:r>
            <w:r w:rsidR="0027645A" w:rsidRPr="00B550D8">
              <w:t xml:space="preserve"> </w:t>
            </w:r>
            <w:r w:rsidRPr="00B550D8">
              <w:t>token provisioning)</w:t>
            </w:r>
          </w:p>
        </w:tc>
      </w:tr>
      <w:tr w:rsidR="00863CCE" w:rsidRPr="00FD4E54" w14:paraId="3204B0F8"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292FA016" w14:textId="217C8D6B" w:rsidR="00863CCE" w:rsidRPr="00B550D8" w:rsidRDefault="00863CCE" w:rsidP="00D72C35">
            <w:pPr>
              <w:pStyle w:val="TableText-Centered"/>
            </w:pPr>
            <w:r w:rsidRPr="00B550D8">
              <w:t>08</w:t>
            </w:r>
            <w:r w:rsidR="00B84589" w:rsidRPr="00B84589">
              <w:rPr>
                <w:position w:val="-4"/>
                <w:vertAlign w:val="subscript"/>
              </w:rPr>
              <w:t>h</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231D319A" w14:textId="409F021B" w:rsidR="00863CCE" w:rsidRPr="00B550D8" w:rsidRDefault="00863CCE" w:rsidP="00863CCE">
            <w:pPr>
              <w:pStyle w:val="TableText"/>
              <w:rPr>
                <w:lang w:val="en-GB"/>
              </w:rPr>
            </w:pPr>
            <w:r w:rsidRPr="002565AD">
              <w:rPr>
                <w:color w:val="000000"/>
              </w:rPr>
              <w:t xml:space="preserve">Second standard transaction at owner pairing (read KTS receipt, provision friend </w:t>
            </w:r>
            <w:r w:rsidR="0027645A">
              <w:t>immobilizer</w:t>
            </w:r>
            <w:r w:rsidR="0027645A" w:rsidRPr="00B550D8">
              <w:t xml:space="preserve"> </w:t>
            </w:r>
            <w:r w:rsidRPr="002565AD">
              <w:rPr>
                <w:color w:val="000000"/>
              </w:rPr>
              <w:t>tokens)</w:t>
            </w:r>
          </w:p>
        </w:tc>
      </w:tr>
      <w:tr w:rsidR="00863CCE" w14:paraId="31CFDF1D"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7905F3A1" w14:textId="2F209635" w:rsidR="00863CCE" w:rsidRPr="002565AD" w:rsidRDefault="00863CCE" w:rsidP="00D72C35">
            <w:pPr>
              <w:pStyle w:val="TableText-Centered"/>
              <w:rPr>
                <w:lang w:val="de-DE"/>
              </w:rPr>
            </w:pPr>
            <w:r w:rsidRPr="00B550D8">
              <w:t>09</w:t>
            </w:r>
            <w:r w:rsidR="00B84589" w:rsidRPr="00B84589">
              <w:rPr>
                <w:position w:val="-4"/>
                <w:vertAlign w:val="subscript"/>
              </w:rPr>
              <w:t>h</w:t>
            </w:r>
            <w:r w:rsidR="00B84589" w:rsidRPr="00B550D8">
              <w:t xml:space="preserve"> </w:t>
            </w:r>
            <w:r w:rsidRPr="00B550D8">
              <w:t xml:space="preserve">- </w:t>
            </w:r>
            <w:r w:rsidR="0027645A">
              <w:t>0</w:t>
            </w:r>
            <w:r w:rsidRPr="00B550D8">
              <w:t>F</w:t>
            </w:r>
            <w:r w:rsidR="00B84589" w:rsidRPr="00B84589">
              <w:rPr>
                <w:position w:val="-4"/>
                <w:vertAlign w:val="subscript"/>
              </w:rPr>
              <w:t>h</w:t>
            </w:r>
            <w:r w:rsidRPr="00B550D8">
              <w:rPr>
                <w:position w:val="-4"/>
              </w:rPr>
              <w:t xml:space="preserve"> </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74606A03" w14:textId="77777777" w:rsidR="00863CCE" w:rsidRPr="002565AD" w:rsidRDefault="00863CCE" w:rsidP="00863CCE">
            <w:pPr>
              <w:pStyle w:val="TableText"/>
            </w:pPr>
            <w:r w:rsidRPr="00B550D8">
              <w:t xml:space="preserve">RFU </w:t>
            </w:r>
          </w:p>
        </w:tc>
      </w:tr>
      <w:tr w:rsidR="0027645A" w14:paraId="72B33A72"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2EDC2256" w14:textId="64716FFC" w:rsidR="0027645A" w:rsidRDefault="0027645A" w:rsidP="0027645A">
            <w:pPr>
              <w:pStyle w:val="TableText-Centered"/>
            </w:pPr>
            <w:r>
              <w:t>10</w:t>
            </w:r>
            <w:r w:rsidR="00B84589" w:rsidRPr="00B84589">
              <w:rPr>
                <w:position w:val="-4"/>
                <w:vertAlign w:val="subscript"/>
              </w:rPr>
              <w:t>h</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4E1E125C" w14:textId="3AD7D032" w:rsidR="0027645A" w:rsidRPr="00D176E9" w:rsidRDefault="0027645A" w:rsidP="0027645A">
            <w:pPr>
              <w:pStyle w:val="TableText"/>
            </w:pPr>
            <w:r w:rsidRPr="00D176E9">
              <w:t>Derive ranging key (standard transaction only)</w:t>
            </w:r>
          </w:p>
        </w:tc>
      </w:tr>
      <w:tr w:rsidR="0027645A" w14:paraId="45BF5956"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60D61E40" w14:textId="7612CFF7" w:rsidR="0027645A" w:rsidRDefault="0027645A" w:rsidP="0027645A">
            <w:pPr>
              <w:pStyle w:val="TableText-Centered"/>
            </w:pPr>
            <w:r>
              <w:t>11</w:t>
            </w:r>
            <w:r w:rsidR="00B84589" w:rsidRPr="00B84589">
              <w:rPr>
                <w:position w:val="-4"/>
                <w:vertAlign w:val="subscript"/>
              </w:rPr>
              <w:t>h</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11535A64" w14:textId="78838397" w:rsidR="0027645A" w:rsidRPr="00D176E9" w:rsidRDefault="0027645A" w:rsidP="0027645A">
            <w:pPr>
              <w:pStyle w:val="TableText"/>
            </w:pPr>
            <w:r w:rsidRPr="00D176E9">
              <w:t>First approach (standard transaction only), i.e. first standard transaction after Bluetooth LE pairing between vehicle and device outside of owner pairing</w:t>
            </w:r>
          </w:p>
        </w:tc>
      </w:tr>
      <w:tr w:rsidR="0027645A" w14:paraId="076DADB7" w14:textId="77777777" w:rsidTr="00FC12FD">
        <w:tc>
          <w:tcPr>
            <w:tcW w:w="104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58D31C1F" w14:textId="3E254225" w:rsidR="0027645A" w:rsidRDefault="0027645A" w:rsidP="0027645A">
            <w:pPr>
              <w:pStyle w:val="TableText-Centered"/>
            </w:pPr>
            <w:r>
              <w:t>12</w:t>
            </w:r>
            <w:r w:rsidR="00B84589" w:rsidRPr="00B84589">
              <w:rPr>
                <w:position w:val="-4"/>
                <w:vertAlign w:val="subscript"/>
              </w:rPr>
              <w:t>h</w:t>
            </w:r>
            <w:r w:rsidR="00B84589" w:rsidRPr="00B550D8">
              <w:t xml:space="preserve"> </w:t>
            </w:r>
            <w:r w:rsidRPr="00B550D8">
              <w:t>- FF</w:t>
            </w:r>
            <w:r w:rsidR="00B84589" w:rsidRPr="00B84589">
              <w:rPr>
                <w:position w:val="-4"/>
                <w:vertAlign w:val="subscript"/>
              </w:rPr>
              <w:t>h</w:t>
            </w:r>
          </w:p>
        </w:tc>
        <w:tc>
          <w:tcPr>
            <w:tcW w:w="3959"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35EAAFF9" w14:textId="155A0A71" w:rsidR="0027645A" w:rsidRPr="00D176E9" w:rsidRDefault="0027645A" w:rsidP="0027645A">
            <w:pPr>
              <w:pStyle w:val="TableText"/>
            </w:pPr>
            <w:r>
              <w:t>RFU</w:t>
            </w:r>
          </w:p>
        </w:tc>
      </w:tr>
    </w:tbl>
    <w:p w14:paraId="72C1F3FE" w14:textId="6A38FC2F" w:rsidR="00863CCE" w:rsidRPr="00863CCE" w:rsidRDefault="00863CCE" w:rsidP="002603F2">
      <w:pPr>
        <w:pStyle w:val="Normal-SpaceAbove"/>
      </w:pPr>
      <w:r w:rsidRPr="00863CCE">
        <w:t xml:space="preserve">A vehicle session starts with the first usage of the Digital Key after the end of a preceding vehicle session and ends when the vehicle is locked or after an appropriate timeout of non-usage of the vehicle. </w:t>
      </w:r>
    </w:p>
    <w:p w14:paraId="270008FC" w14:textId="633C6FD3" w:rsidR="00863CCE" w:rsidRDefault="00620D01" w:rsidP="00863CCE">
      <w:r w:rsidRPr="00AC3442">
        <w:rPr>
          <w:rStyle w:val="CrossRef"/>
        </w:rPr>
        <w:fldChar w:fldCharType="begin"/>
      </w:r>
      <w:r w:rsidRPr="00AC3442">
        <w:rPr>
          <w:rStyle w:val="CrossRef"/>
        </w:rPr>
        <w:instrText xml:space="preserve"> REF _Ref61621555 \h </w:instrText>
      </w:r>
      <w:r>
        <w:rPr>
          <w:rStyle w:val="CrossRef"/>
        </w:rPr>
        <w:instrText xml:space="preserve"> \* MERGEFORMAT </w:instrText>
      </w:r>
      <w:r w:rsidRPr="00AC3442">
        <w:rPr>
          <w:rStyle w:val="CrossRef"/>
        </w:rPr>
      </w:r>
      <w:r w:rsidRPr="00AC3442">
        <w:rPr>
          <w:rStyle w:val="CrossRef"/>
        </w:rPr>
        <w:fldChar w:fldCharType="separate"/>
      </w:r>
      <w:r w:rsidR="00D81990" w:rsidRPr="00D81990">
        <w:rPr>
          <w:rStyle w:val="CrossRef"/>
        </w:rPr>
        <w:t>Table 9</w:t>
      </w:r>
      <w:r w:rsidR="00D81990" w:rsidRPr="00D81990">
        <w:rPr>
          <w:rStyle w:val="CrossRef"/>
        </w:rPr>
        <w:noBreakHyphen/>
        <w:t>2</w:t>
      </w:r>
      <w:r w:rsidRPr="00AC3442">
        <w:rPr>
          <w:rStyle w:val="CrossRef"/>
        </w:rPr>
        <w:fldChar w:fldCharType="end"/>
      </w:r>
      <w:r>
        <w:t xml:space="preserve"> s</w:t>
      </w:r>
      <w:r w:rsidR="00863CCE" w:rsidRPr="00863CCE">
        <w:t xml:space="preserve">hows the assignment of policies to the transaction types </w:t>
      </w:r>
      <w:r w:rsidR="00863CCE" w:rsidRPr="000D3CF5">
        <w:t xml:space="preserve">and </w:t>
      </w:r>
      <w:bookmarkStart w:id="992" w:name="_Ref11852279"/>
      <w:r w:rsidR="0027645A" w:rsidRPr="0027645A">
        <w:t xml:space="preserve">the </w:t>
      </w:r>
      <w:r w:rsidR="0027645A">
        <w:t>associated</w:t>
      </w:r>
      <w:r w:rsidR="0027645A" w:rsidRPr="0027645A">
        <w:t xml:space="preserve"> resulting user experience. </w:t>
      </w:r>
    </w:p>
    <w:p w14:paraId="1ACF1AA6" w14:textId="77777777" w:rsidR="0027645A" w:rsidRDefault="0027645A" w:rsidP="0027645A"/>
    <w:p w14:paraId="163E2567" w14:textId="5277C2D4" w:rsidR="0027645A" w:rsidRDefault="0027645A" w:rsidP="0027645A">
      <w:pPr>
        <w:pStyle w:val="CaptionTable"/>
      </w:pPr>
      <w:bookmarkStart w:id="993" w:name="_Ref61621555"/>
      <w:bookmarkStart w:id="994" w:name="_Toc62126691"/>
      <w:bookmarkStart w:id="995" w:name="_Toc62127540"/>
      <w:bookmarkStart w:id="996" w:name="_Toc118223045"/>
      <w:r>
        <w:t xml:space="preserve">Table </w:t>
      </w:r>
      <w:fldSimple w:instr=" STYLEREF 1 \s ">
        <w:r w:rsidR="00D81990">
          <w:rPr>
            <w:noProof/>
          </w:rPr>
          <w:t>9</w:t>
        </w:r>
      </w:fldSimple>
      <w:r w:rsidR="00183237">
        <w:noBreakHyphen/>
      </w:r>
      <w:fldSimple w:instr=" SEQ Table \* ARABIC \s 1 ">
        <w:r w:rsidR="00D81990">
          <w:rPr>
            <w:noProof/>
          </w:rPr>
          <w:t>2</w:t>
        </w:r>
      </w:fldSimple>
      <w:bookmarkEnd w:id="993"/>
      <w:r>
        <w:t xml:space="preserve">: </w:t>
      </w:r>
      <w:r w:rsidRPr="000E7167">
        <w:t>User Authentication Policies</w:t>
      </w:r>
      <w:bookmarkEnd w:id="994"/>
      <w:bookmarkEnd w:id="995"/>
      <w:bookmarkEnd w:id="996"/>
    </w:p>
    <w:tbl>
      <w:tblPr>
        <w:tblW w:w="5000" w:type="pct"/>
        <w:tblLayout w:type="fixed"/>
        <w:tblCellMar>
          <w:left w:w="0" w:type="dxa"/>
          <w:right w:w="0" w:type="dxa"/>
        </w:tblCellMar>
        <w:tblLook w:val="04A0" w:firstRow="1" w:lastRow="0" w:firstColumn="1" w:lastColumn="0" w:noHBand="0" w:noVBand="1"/>
      </w:tblPr>
      <w:tblGrid>
        <w:gridCol w:w="1167"/>
        <w:gridCol w:w="2681"/>
        <w:gridCol w:w="455"/>
        <w:gridCol w:w="367"/>
        <w:gridCol w:w="365"/>
        <w:gridCol w:w="359"/>
        <w:gridCol w:w="363"/>
        <w:gridCol w:w="359"/>
        <w:gridCol w:w="359"/>
        <w:gridCol w:w="329"/>
        <w:gridCol w:w="329"/>
        <w:gridCol w:w="694"/>
        <w:gridCol w:w="359"/>
        <w:gridCol w:w="451"/>
        <w:gridCol w:w="717"/>
      </w:tblGrid>
      <w:tr w:rsidR="00627FEC" w:rsidRPr="002565AD" w14:paraId="0F8879AF" w14:textId="77777777" w:rsidTr="00627FEC">
        <w:trPr>
          <w:trHeight w:val="382"/>
          <w:tblHeader/>
        </w:trPr>
        <w:tc>
          <w:tcPr>
            <w:tcW w:w="5000" w:type="pct"/>
            <w:gridSpan w:val="15"/>
            <w:tcBorders>
              <w:top w:val="single" w:sz="2" w:space="0" w:color="000000"/>
              <w:left w:val="single" w:sz="2" w:space="0" w:color="000000"/>
              <w:bottom w:val="single" w:sz="2" w:space="0" w:color="000000"/>
              <w:right w:val="single" w:sz="2" w:space="0" w:color="000000"/>
            </w:tcBorders>
            <w:shd w:val="clear" w:color="auto" w:fill="0070C0"/>
          </w:tcPr>
          <w:p w14:paraId="076D84B3" w14:textId="77777777" w:rsidR="00627FEC" w:rsidRPr="00B550D8" w:rsidRDefault="00627FEC" w:rsidP="00F503ED">
            <w:pPr>
              <w:pStyle w:val="TableHead-Centered"/>
            </w:pPr>
            <w:r w:rsidRPr="00B550D8">
              <w:t>Device UA Policy</w:t>
            </w:r>
          </w:p>
        </w:tc>
      </w:tr>
      <w:tr w:rsidR="00475AE0" w:rsidRPr="002565AD" w14:paraId="6247C915" w14:textId="77777777" w:rsidTr="00475AE0">
        <w:trPr>
          <w:trHeight w:val="382"/>
          <w:tblHeader/>
        </w:trPr>
        <w:tc>
          <w:tcPr>
            <w:tcW w:w="624" w:type="pct"/>
            <w:vMerge w:val="restart"/>
            <w:tcBorders>
              <w:top w:val="single" w:sz="2" w:space="0" w:color="000000"/>
              <w:left w:val="single" w:sz="2" w:space="0" w:color="000000"/>
              <w:right w:val="single" w:sz="2" w:space="0" w:color="000000"/>
            </w:tcBorders>
            <w:shd w:val="clear" w:color="auto" w:fill="0070C0"/>
            <w:tcMar>
              <w:top w:w="15" w:type="dxa"/>
              <w:left w:w="15" w:type="dxa"/>
              <w:bottom w:w="15" w:type="dxa"/>
              <w:right w:w="15" w:type="dxa"/>
            </w:tcMar>
            <w:vAlign w:val="center"/>
          </w:tcPr>
          <w:p w14:paraId="01B0D9F6" w14:textId="77777777" w:rsidR="00475AE0" w:rsidRPr="00B550D8" w:rsidRDefault="00475AE0" w:rsidP="00F503ED">
            <w:pPr>
              <w:pStyle w:val="TableHead-Centered"/>
            </w:pPr>
            <w:r w:rsidRPr="00B550D8">
              <w:t>Notation</w:t>
            </w:r>
          </w:p>
        </w:tc>
        <w:tc>
          <w:tcPr>
            <w:tcW w:w="1433" w:type="pct"/>
            <w:vMerge w:val="restart"/>
            <w:tcBorders>
              <w:top w:val="single" w:sz="2" w:space="0" w:color="000000"/>
              <w:left w:val="single" w:sz="2" w:space="0" w:color="000000"/>
              <w:right w:val="single" w:sz="2" w:space="0" w:color="000000"/>
            </w:tcBorders>
            <w:shd w:val="clear" w:color="auto" w:fill="0070C0"/>
            <w:tcMar>
              <w:top w:w="15" w:type="dxa"/>
              <w:left w:w="15" w:type="dxa"/>
              <w:bottom w:w="15" w:type="dxa"/>
              <w:right w:w="15" w:type="dxa"/>
            </w:tcMar>
            <w:vAlign w:val="center"/>
          </w:tcPr>
          <w:p w14:paraId="78A66C5C" w14:textId="7A57248E" w:rsidR="00475AE0" w:rsidRPr="00B550D8" w:rsidRDefault="00475AE0" w:rsidP="00F503ED">
            <w:pPr>
              <w:pStyle w:val="TableHead"/>
            </w:pPr>
            <w:r w:rsidRPr="00B550D8">
              <w:t xml:space="preserve">Resulting </w:t>
            </w:r>
            <w:r w:rsidRPr="000D3CF5">
              <w:t xml:space="preserve">User </w:t>
            </w:r>
            <w:r>
              <w:t>Experience</w:t>
            </w:r>
            <w:r w:rsidRPr="00B550D8">
              <w:t xml:space="preserve"> </w:t>
            </w:r>
          </w:p>
        </w:tc>
        <w:tc>
          <w:tcPr>
            <w:tcW w:w="2943" w:type="pct"/>
            <w:gridSpan w:val="13"/>
            <w:tcBorders>
              <w:top w:val="single" w:sz="2" w:space="0" w:color="000000"/>
              <w:left w:val="single" w:sz="2" w:space="0" w:color="000000"/>
              <w:right w:val="single" w:sz="2" w:space="0" w:color="000000"/>
            </w:tcBorders>
            <w:shd w:val="clear" w:color="auto" w:fill="0070C0"/>
          </w:tcPr>
          <w:p w14:paraId="79418993" w14:textId="77777777" w:rsidR="00475AE0" w:rsidRPr="00B550D8" w:rsidRDefault="00475AE0" w:rsidP="00F503ED">
            <w:pPr>
              <w:pStyle w:val="TableHead-Centered"/>
            </w:pPr>
            <w:r w:rsidRPr="00B550D8">
              <w:t>UA based on Transaction Code</w:t>
            </w:r>
          </w:p>
        </w:tc>
      </w:tr>
      <w:tr w:rsidR="0027645A" w:rsidRPr="002565AD" w14:paraId="1F2DF81E" w14:textId="77777777" w:rsidTr="00B84589">
        <w:trPr>
          <w:trHeight w:val="295"/>
          <w:tblHeader/>
        </w:trPr>
        <w:tc>
          <w:tcPr>
            <w:tcW w:w="624" w:type="pct"/>
            <w:vMerge/>
            <w:tcBorders>
              <w:left w:val="single" w:sz="2" w:space="0" w:color="000000"/>
              <w:bottom w:val="single" w:sz="2" w:space="0" w:color="000000"/>
              <w:right w:val="single" w:sz="2" w:space="0" w:color="000000"/>
            </w:tcBorders>
            <w:shd w:val="clear" w:color="auto" w:fill="0070C0"/>
            <w:tcMar>
              <w:top w:w="15" w:type="dxa"/>
              <w:left w:w="15" w:type="dxa"/>
              <w:bottom w:w="15" w:type="dxa"/>
              <w:right w:w="15" w:type="dxa"/>
            </w:tcMar>
            <w:vAlign w:val="center"/>
            <w:hideMark/>
          </w:tcPr>
          <w:p w14:paraId="76FA0E0E" w14:textId="77777777" w:rsidR="0027645A" w:rsidRPr="00B550D8" w:rsidRDefault="0027645A" w:rsidP="00F503ED">
            <w:pPr>
              <w:spacing w:before="100" w:beforeAutospacing="1" w:after="100" w:afterAutospacing="1"/>
              <w:rPr>
                <w:color w:val="FFFFFF" w:themeColor="background1"/>
              </w:rPr>
            </w:pPr>
          </w:p>
        </w:tc>
        <w:tc>
          <w:tcPr>
            <w:tcW w:w="1433" w:type="pct"/>
            <w:vMerge/>
            <w:tcBorders>
              <w:left w:val="single" w:sz="2" w:space="0" w:color="000000"/>
              <w:bottom w:val="single" w:sz="2" w:space="0" w:color="000000"/>
              <w:right w:val="single" w:sz="2" w:space="0" w:color="000000"/>
            </w:tcBorders>
            <w:shd w:val="clear" w:color="auto" w:fill="0070C0"/>
            <w:tcMar>
              <w:top w:w="15" w:type="dxa"/>
              <w:left w:w="15" w:type="dxa"/>
              <w:bottom w:w="15" w:type="dxa"/>
              <w:right w:w="15" w:type="dxa"/>
            </w:tcMar>
            <w:vAlign w:val="center"/>
            <w:hideMark/>
          </w:tcPr>
          <w:p w14:paraId="71FA30B6" w14:textId="77777777" w:rsidR="0027645A" w:rsidRPr="00B550D8" w:rsidRDefault="0027645A" w:rsidP="00F503ED">
            <w:pPr>
              <w:spacing w:before="100" w:beforeAutospacing="1" w:after="100" w:afterAutospacing="1"/>
              <w:rPr>
                <w:color w:val="FFFFFF" w:themeColor="background1"/>
              </w:rPr>
            </w:pPr>
          </w:p>
        </w:tc>
        <w:tc>
          <w:tcPr>
            <w:tcW w:w="243" w:type="pct"/>
            <w:tcBorders>
              <w:top w:val="single" w:sz="2" w:space="0" w:color="000000"/>
              <w:left w:val="single" w:sz="2" w:space="0" w:color="000000"/>
              <w:bottom w:val="single" w:sz="2" w:space="0" w:color="000000"/>
              <w:right w:val="single" w:sz="2" w:space="0" w:color="000000"/>
            </w:tcBorders>
            <w:shd w:val="clear" w:color="auto" w:fill="0070C0"/>
          </w:tcPr>
          <w:p w14:paraId="262B9940" w14:textId="77777777" w:rsidR="0027645A" w:rsidRPr="007E0C2F" w:rsidRDefault="0027645A" w:rsidP="00F503ED">
            <w:pPr>
              <w:pStyle w:val="TableHead-Centered"/>
              <w:rPr>
                <w:sz w:val="18"/>
                <w:szCs w:val="18"/>
              </w:rPr>
            </w:pPr>
            <w:r w:rsidRPr="007E0C2F">
              <w:rPr>
                <w:sz w:val="18"/>
                <w:szCs w:val="18"/>
              </w:rPr>
              <w:t>00</w:t>
            </w:r>
            <w:r w:rsidRPr="007E0C2F">
              <w:rPr>
                <w:sz w:val="18"/>
                <w:szCs w:val="18"/>
                <w:vertAlign w:val="subscript"/>
              </w:rPr>
              <w:t>h</w:t>
            </w:r>
          </w:p>
        </w:tc>
        <w:tc>
          <w:tcPr>
            <w:tcW w:w="196"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hideMark/>
          </w:tcPr>
          <w:p w14:paraId="71A2EBB6" w14:textId="77777777" w:rsidR="0027645A" w:rsidRPr="007E0C2F" w:rsidRDefault="0027645A" w:rsidP="00F503ED">
            <w:pPr>
              <w:pStyle w:val="TableHead-Centered"/>
              <w:rPr>
                <w:sz w:val="18"/>
                <w:szCs w:val="18"/>
              </w:rPr>
            </w:pPr>
            <w:r w:rsidRPr="007E0C2F">
              <w:rPr>
                <w:sz w:val="18"/>
                <w:szCs w:val="18"/>
              </w:rPr>
              <w:t>01</w:t>
            </w:r>
            <w:r w:rsidRPr="007E0C2F">
              <w:rPr>
                <w:sz w:val="18"/>
                <w:szCs w:val="18"/>
                <w:vertAlign w:val="subscript"/>
              </w:rPr>
              <w:t>h</w:t>
            </w:r>
          </w:p>
        </w:tc>
        <w:tc>
          <w:tcPr>
            <w:tcW w:w="195"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hideMark/>
          </w:tcPr>
          <w:p w14:paraId="12399F8E" w14:textId="77777777" w:rsidR="0027645A" w:rsidRPr="007E0C2F" w:rsidRDefault="0027645A" w:rsidP="00F503ED">
            <w:pPr>
              <w:pStyle w:val="TableHead-Centered"/>
              <w:rPr>
                <w:sz w:val="18"/>
                <w:szCs w:val="18"/>
              </w:rPr>
            </w:pPr>
            <w:r w:rsidRPr="007E0C2F">
              <w:rPr>
                <w:sz w:val="18"/>
                <w:szCs w:val="18"/>
              </w:rPr>
              <w:t>02</w:t>
            </w:r>
            <w:r w:rsidRPr="007E0C2F">
              <w:rPr>
                <w:sz w:val="18"/>
                <w:szCs w:val="18"/>
                <w:vertAlign w:val="subscript"/>
              </w:rPr>
              <w:t>h</w:t>
            </w:r>
          </w:p>
        </w:tc>
        <w:tc>
          <w:tcPr>
            <w:tcW w:w="192"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hideMark/>
          </w:tcPr>
          <w:p w14:paraId="47AAB692" w14:textId="77777777" w:rsidR="0027645A" w:rsidRPr="007E0C2F" w:rsidRDefault="0027645A" w:rsidP="00F503ED">
            <w:pPr>
              <w:pStyle w:val="TableHead-Centered"/>
              <w:rPr>
                <w:sz w:val="18"/>
                <w:szCs w:val="18"/>
              </w:rPr>
            </w:pPr>
            <w:r w:rsidRPr="007E0C2F">
              <w:rPr>
                <w:sz w:val="18"/>
                <w:szCs w:val="18"/>
              </w:rPr>
              <w:t>03</w:t>
            </w:r>
            <w:r w:rsidRPr="007E0C2F">
              <w:rPr>
                <w:sz w:val="18"/>
                <w:szCs w:val="18"/>
                <w:vertAlign w:val="subscript"/>
              </w:rPr>
              <w:t>h</w:t>
            </w:r>
          </w:p>
        </w:tc>
        <w:tc>
          <w:tcPr>
            <w:tcW w:w="194"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hideMark/>
          </w:tcPr>
          <w:p w14:paraId="7B2ACA6A" w14:textId="77777777" w:rsidR="0027645A" w:rsidRPr="007E0C2F" w:rsidRDefault="0027645A" w:rsidP="00F503ED">
            <w:pPr>
              <w:pStyle w:val="TableHead-Centered"/>
              <w:rPr>
                <w:sz w:val="18"/>
                <w:szCs w:val="18"/>
              </w:rPr>
            </w:pPr>
            <w:r w:rsidRPr="007E0C2F">
              <w:rPr>
                <w:sz w:val="18"/>
                <w:szCs w:val="18"/>
              </w:rPr>
              <w:t>04</w:t>
            </w:r>
            <w:r w:rsidRPr="007E0C2F">
              <w:rPr>
                <w:sz w:val="18"/>
                <w:szCs w:val="18"/>
                <w:vertAlign w:val="subscript"/>
              </w:rPr>
              <w:t>h</w:t>
            </w:r>
          </w:p>
        </w:tc>
        <w:tc>
          <w:tcPr>
            <w:tcW w:w="192"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hideMark/>
          </w:tcPr>
          <w:p w14:paraId="33A43A5F" w14:textId="77777777" w:rsidR="0027645A" w:rsidRPr="007E0C2F" w:rsidRDefault="0027645A" w:rsidP="00F503ED">
            <w:pPr>
              <w:pStyle w:val="TableHead-Centered"/>
              <w:rPr>
                <w:sz w:val="18"/>
                <w:szCs w:val="18"/>
              </w:rPr>
            </w:pPr>
            <w:r w:rsidRPr="007E0C2F">
              <w:rPr>
                <w:sz w:val="18"/>
                <w:szCs w:val="18"/>
              </w:rPr>
              <w:t>05</w:t>
            </w:r>
            <w:r w:rsidRPr="007E0C2F">
              <w:rPr>
                <w:sz w:val="18"/>
                <w:szCs w:val="18"/>
                <w:vertAlign w:val="subscript"/>
              </w:rPr>
              <w:t>h</w:t>
            </w:r>
          </w:p>
        </w:tc>
        <w:tc>
          <w:tcPr>
            <w:tcW w:w="192" w:type="pct"/>
            <w:tcBorders>
              <w:top w:val="single" w:sz="2" w:space="0" w:color="000000"/>
              <w:left w:val="single" w:sz="2" w:space="0" w:color="000000"/>
              <w:bottom w:val="single" w:sz="2" w:space="0" w:color="000000"/>
              <w:right w:val="single" w:sz="2" w:space="0" w:color="000000"/>
            </w:tcBorders>
            <w:shd w:val="clear" w:color="auto" w:fill="0070C0"/>
          </w:tcPr>
          <w:p w14:paraId="3E601DB6" w14:textId="77777777" w:rsidR="0027645A" w:rsidRPr="007E0C2F" w:rsidRDefault="0027645A" w:rsidP="00F503ED">
            <w:pPr>
              <w:pStyle w:val="TableHead-Centered"/>
              <w:rPr>
                <w:sz w:val="18"/>
                <w:szCs w:val="18"/>
              </w:rPr>
            </w:pPr>
            <w:r w:rsidRPr="007E0C2F">
              <w:rPr>
                <w:sz w:val="18"/>
                <w:szCs w:val="18"/>
              </w:rPr>
              <w:t>06</w:t>
            </w:r>
            <w:r w:rsidRPr="007E0C2F">
              <w:rPr>
                <w:sz w:val="18"/>
                <w:szCs w:val="18"/>
                <w:vertAlign w:val="subscript"/>
              </w:rPr>
              <w:t>h</w:t>
            </w:r>
          </w:p>
        </w:tc>
        <w:tc>
          <w:tcPr>
            <w:tcW w:w="176" w:type="pct"/>
            <w:tcBorders>
              <w:top w:val="single" w:sz="2" w:space="0" w:color="000000"/>
              <w:left w:val="single" w:sz="2" w:space="0" w:color="000000"/>
              <w:bottom w:val="single" w:sz="2" w:space="0" w:color="000000"/>
              <w:right w:val="single" w:sz="2" w:space="0" w:color="000000"/>
            </w:tcBorders>
            <w:shd w:val="clear" w:color="auto" w:fill="0070C0"/>
          </w:tcPr>
          <w:p w14:paraId="0860A8BC" w14:textId="77777777" w:rsidR="0027645A" w:rsidRPr="007E0C2F" w:rsidRDefault="0027645A" w:rsidP="00F503ED">
            <w:pPr>
              <w:pStyle w:val="TableHead-Centered"/>
              <w:rPr>
                <w:sz w:val="18"/>
                <w:szCs w:val="18"/>
              </w:rPr>
            </w:pPr>
            <w:r w:rsidRPr="007E0C2F">
              <w:rPr>
                <w:sz w:val="18"/>
                <w:szCs w:val="18"/>
              </w:rPr>
              <w:t>07</w:t>
            </w:r>
            <w:r w:rsidRPr="007E0C2F">
              <w:rPr>
                <w:sz w:val="18"/>
                <w:szCs w:val="18"/>
                <w:vertAlign w:val="subscript"/>
              </w:rPr>
              <w:t>h</w:t>
            </w:r>
          </w:p>
        </w:tc>
        <w:tc>
          <w:tcPr>
            <w:tcW w:w="176" w:type="pct"/>
            <w:tcBorders>
              <w:top w:val="single" w:sz="2" w:space="0" w:color="000000"/>
              <w:left w:val="single" w:sz="2" w:space="0" w:color="000000"/>
              <w:bottom w:val="single" w:sz="2" w:space="0" w:color="000000"/>
              <w:right w:val="single" w:sz="2" w:space="0" w:color="000000"/>
            </w:tcBorders>
            <w:shd w:val="clear" w:color="auto" w:fill="0070C0"/>
          </w:tcPr>
          <w:p w14:paraId="7F35F10F" w14:textId="77777777" w:rsidR="0027645A" w:rsidRPr="007E0C2F" w:rsidRDefault="0027645A" w:rsidP="00F503ED">
            <w:pPr>
              <w:pStyle w:val="TableHead-Centered"/>
              <w:rPr>
                <w:sz w:val="18"/>
                <w:szCs w:val="18"/>
              </w:rPr>
            </w:pPr>
            <w:r w:rsidRPr="007E0C2F">
              <w:rPr>
                <w:sz w:val="18"/>
                <w:szCs w:val="18"/>
              </w:rPr>
              <w:t>08</w:t>
            </w:r>
            <w:r w:rsidRPr="007E0C2F">
              <w:rPr>
                <w:sz w:val="18"/>
                <w:szCs w:val="18"/>
                <w:vertAlign w:val="subscript"/>
              </w:rPr>
              <w:t>h</w:t>
            </w:r>
          </w:p>
        </w:tc>
        <w:tc>
          <w:tcPr>
            <w:tcW w:w="371" w:type="pct"/>
            <w:tcBorders>
              <w:top w:val="single" w:sz="2" w:space="0" w:color="000000"/>
              <w:left w:val="single" w:sz="2" w:space="0" w:color="000000"/>
              <w:bottom w:val="single" w:sz="2" w:space="0" w:color="000000"/>
              <w:right w:val="single" w:sz="2" w:space="0" w:color="000000"/>
            </w:tcBorders>
            <w:shd w:val="clear" w:color="auto" w:fill="0070C0"/>
            <w:tcMar>
              <w:top w:w="15" w:type="dxa"/>
              <w:left w:w="15" w:type="dxa"/>
              <w:bottom w:w="15" w:type="dxa"/>
              <w:right w:w="15" w:type="dxa"/>
            </w:tcMar>
          </w:tcPr>
          <w:p w14:paraId="536DD890" w14:textId="77777777" w:rsidR="0027645A" w:rsidRPr="007E0C2F" w:rsidRDefault="0027645A" w:rsidP="00F503ED">
            <w:pPr>
              <w:pStyle w:val="TableHead-Centered"/>
              <w:rPr>
                <w:sz w:val="18"/>
                <w:szCs w:val="18"/>
              </w:rPr>
            </w:pPr>
            <w:r w:rsidRPr="007E0C2F">
              <w:rPr>
                <w:sz w:val="18"/>
                <w:szCs w:val="18"/>
              </w:rPr>
              <w:t>09</w:t>
            </w:r>
            <w:r w:rsidRPr="007E0C2F">
              <w:rPr>
                <w:sz w:val="18"/>
                <w:szCs w:val="18"/>
                <w:vertAlign w:val="subscript"/>
              </w:rPr>
              <w:t>h</w:t>
            </w:r>
            <w:r w:rsidRPr="007E0C2F">
              <w:rPr>
                <w:sz w:val="18"/>
                <w:szCs w:val="18"/>
              </w:rPr>
              <w:t>–0F</w:t>
            </w:r>
            <w:r w:rsidRPr="007E0C2F">
              <w:rPr>
                <w:sz w:val="18"/>
                <w:szCs w:val="18"/>
                <w:vertAlign w:val="subscript"/>
              </w:rPr>
              <w:t>h</w:t>
            </w:r>
          </w:p>
        </w:tc>
        <w:tc>
          <w:tcPr>
            <w:tcW w:w="192" w:type="pct"/>
            <w:tcBorders>
              <w:top w:val="single" w:sz="2" w:space="0" w:color="000000"/>
              <w:left w:val="single" w:sz="2" w:space="0" w:color="000000"/>
              <w:bottom w:val="single" w:sz="2" w:space="0" w:color="000000"/>
              <w:right w:val="single" w:sz="2" w:space="0" w:color="000000"/>
            </w:tcBorders>
            <w:shd w:val="clear" w:color="auto" w:fill="0070C0"/>
          </w:tcPr>
          <w:p w14:paraId="3819FFED" w14:textId="77777777" w:rsidR="0027645A" w:rsidRPr="007E0C2F" w:rsidRDefault="0027645A" w:rsidP="00F503ED">
            <w:pPr>
              <w:pStyle w:val="TableHead-Centered"/>
              <w:rPr>
                <w:sz w:val="18"/>
                <w:szCs w:val="18"/>
              </w:rPr>
            </w:pPr>
            <w:r>
              <w:rPr>
                <w:sz w:val="18"/>
                <w:szCs w:val="18"/>
              </w:rPr>
              <w:t>1</w:t>
            </w:r>
            <w:r w:rsidRPr="007E0C2F">
              <w:rPr>
                <w:sz w:val="18"/>
                <w:szCs w:val="18"/>
              </w:rPr>
              <w:t>0</w:t>
            </w:r>
            <w:r w:rsidRPr="007E0C2F">
              <w:rPr>
                <w:sz w:val="18"/>
                <w:szCs w:val="18"/>
                <w:vertAlign w:val="subscript"/>
              </w:rPr>
              <w:t>h</w:t>
            </w:r>
          </w:p>
        </w:tc>
        <w:tc>
          <w:tcPr>
            <w:tcW w:w="241" w:type="pct"/>
            <w:tcBorders>
              <w:top w:val="single" w:sz="2" w:space="0" w:color="000000"/>
              <w:left w:val="single" w:sz="2" w:space="0" w:color="000000"/>
              <w:bottom w:val="single" w:sz="2" w:space="0" w:color="000000"/>
              <w:right w:val="single" w:sz="2" w:space="0" w:color="000000"/>
            </w:tcBorders>
            <w:shd w:val="clear" w:color="auto" w:fill="0070C0"/>
          </w:tcPr>
          <w:p w14:paraId="587C0B5A" w14:textId="77777777" w:rsidR="0027645A" w:rsidRPr="007E0C2F" w:rsidRDefault="0027645A" w:rsidP="00F503ED">
            <w:pPr>
              <w:pStyle w:val="TableHead-Centered"/>
              <w:rPr>
                <w:sz w:val="18"/>
                <w:szCs w:val="18"/>
              </w:rPr>
            </w:pPr>
            <w:r>
              <w:rPr>
                <w:sz w:val="18"/>
                <w:szCs w:val="18"/>
              </w:rPr>
              <w:t>11</w:t>
            </w:r>
            <w:r w:rsidRPr="007E0C2F">
              <w:rPr>
                <w:sz w:val="18"/>
                <w:szCs w:val="18"/>
                <w:vertAlign w:val="subscript"/>
              </w:rPr>
              <w:t>h</w:t>
            </w:r>
          </w:p>
        </w:tc>
        <w:tc>
          <w:tcPr>
            <w:tcW w:w="383" w:type="pct"/>
            <w:tcBorders>
              <w:top w:val="single" w:sz="2" w:space="0" w:color="000000"/>
              <w:left w:val="single" w:sz="2" w:space="0" w:color="000000"/>
              <w:bottom w:val="single" w:sz="2" w:space="0" w:color="000000"/>
              <w:right w:val="single" w:sz="2" w:space="0" w:color="000000"/>
            </w:tcBorders>
            <w:shd w:val="clear" w:color="auto" w:fill="0070C0"/>
          </w:tcPr>
          <w:p w14:paraId="29CC56E2" w14:textId="77777777" w:rsidR="0027645A" w:rsidRPr="007E0C2F" w:rsidRDefault="0027645A" w:rsidP="00F503ED">
            <w:pPr>
              <w:pStyle w:val="TableHead-Centered"/>
              <w:rPr>
                <w:sz w:val="18"/>
                <w:szCs w:val="18"/>
              </w:rPr>
            </w:pPr>
            <w:r>
              <w:rPr>
                <w:sz w:val="18"/>
                <w:szCs w:val="18"/>
              </w:rPr>
              <w:t>12</w:t>
            </w:r>
            <w:r w:rsidRPr="007E0C2F">
              <w:rPr>
                <w:sz w:val="18"/>
                <w:szCs w:val="18"/>
                <w:vertAlign w:val="subscript"/>
              </w:rPr>
              <w:t>h</w:t>
            </w:r>
            <w:r w:rsidRPr="007E0C2F">
              <w:rPr>
                <w:sz w:val="18"/>
                <w:szCs w:val="18"/>
              </w:rPr>
              <w:t>–</w:t>
            </w:r>
            <w:r>
              <w:rPr>
                <w:sz w:val="18"/>
                <w:szCs w:val="18"/>
              </w:rPr>
              <w:t>F</w:t>
            </w:r>
            <w:r w:rsidRPr="007E0C2F">
              <w:rPr>
                <w:sz w:val="18"/>
                <w:szCs w:val="18"/>
              </w:rPr>
              <w:t>F</w:t>
            </w:r>
            <w:r w:rsidRPr="007E0C2F">
              <w:rPr>
                <w:sz w:val="18"/>
                <w:szCs w:val="18"/>
                <w:vertAlign w:val="subscript"/>
              </w:rPr>
              <w:t>h</w:t>
            </w:r>
          </w:p>
        </w:tc>
      </w:tr>
      <w:tr w:rsidR="0027645A" w:rsidRPr="002565AD" w14:paraId="0FD0949A" w14:textId="77777777" w:rsidTr="00B84589">
        <w:trPr>
          <w:trHeight w:val="402"/>
        </w:trPr>
        <w:tc>
          <w:tcPr>
            <w:tcW w:w="62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41944C79" w14:textId="77777777" w:rsidR="0027645A" w:rsidRPr="00863CCE" w:rsidRDefault="0027645A" w:rsidP="00F503ED">
            <w:pPr>
              <w:pStyle w:val="TableText-Centered"/>
            </w:pPr>
            <w:r w:rsidRPr="00863CCE">
              <w:t xml:space="preserve">Off [O] </w:t>
            </w:r>
          </w:p>
        </w:tc>
        <w:tc>
          <w:tcPr>
            <w:tcW w:w="1433"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714692EC" w14:textId="77777777" w:rsidR="0027645A" w:rsidRPr="00863CCE" w:rsidRDefault="0027645A" w:rsidP="00F503ED">
            <w:pPr>
              <w:pStyle w:val="TableText"/>
            </w:pPr>
            <w:r w:rsidRPr="00863CCE">
              <w:t xml:space="preserve">UA never requested </w:t>
            </w:r>
          </w:p>
        </w:tc>
        <w:tc>
          <w:tcPr>
            <w:tcW w:w="243" w:type="pct"/>
            <w:tcBorders>
              <w:top w:val="single" w:sz="2" w:space="0" w:color="000000"/>
              <w:left w:val="single" w:sz="2" w:space="0" w:color="000000"/>
              <w:bottom w:val="single" w:sz="2" w:space="0" w:color="000000"/>
              <w:right w:val="single" w:sz="2" w:space="0" w:color="000000"/>
            </w:tcBorders>
          </w:tcPr>
          <w:p w14:paraId="3B7F6730" w14:textId="77777777" w:rsidR="0027645A" w:rsidRPr="00863CCE" w:rsidRDefault="0027645A" w:rsidP="00F503ED">
            <w:pPr>
              <w:pStyle w:val="TableText-Centered"/>
            </w:pPr>
            <w:r w:rsidRPr="00863CCE">
              <w:t>-</w:t>
            </w:r>
          </w:p>
        </w:tc>
        <w:tc>
          <w:tcPr>
            <w:tcW w:w="196"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21A6753B" w14:textId="77777777" w:rsidR="0027645A" w:rsidRPr="00863CCE" w:rsidRDefault="0027645A" w:rsidP="00F503ED">
            <w:pPr>
              <w:pStyle w:val="TableText-Centered"/>
            </w:pPr>
            <w:r w:rsidRPr="00863CCE">
              <w:t>-</w:t>
            </w:r>
          </w:p>
        </w:tc>
        <w:tc>
          <w:tcPr>
            <w:tcW w:w="195"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09EC1547"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40F90B27" w14:textId="77777777" w:rsidR="0027645A" w:rsidRPr="00863CCE" w:rsidRDefault="0027645A" w:rsidP="00F503ED">
            <w:pPr>
              <w:pStyle w:val="TableText-Centered"/>
            </w:pPr>
            <w:r w:rsidRPr="00863CCE">
              <w:t>-</w:t>
            </w:r>
          </w:p>
        </w:tc>
        <w:tc>
          <w:tcPr>
            <w:tcW w:w="19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2D2DA026"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4A65A87F"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38FDF00C" w14:textId="77777777" w:rsidR="0027645A" w:rsidRPr="00863CCE" w:rsidRDefault="0027645A" w:rsidP="00F503ED">
            <w:pPr>
              <w:pStyle w:val="TableText-Centered"/>
            </w:pPr>
            <w:r w:rsidRPr="00863CCE">
              <w:t>X</w:t>
            </w:r>
          </w:p>
        </w:tc>
        <w:tc>
          <w:tcPr>
            <w:tcW w:w="176" w:type="pct"/>
            <w:tcBorders>
              <w:top w:val="single" w:sz="2" w:space="0" w:color="000000"/>
              <w:left w:val="single" w:sz="2" w:space="0" w:color="000000"/>
              <w:bottom w:val="single" w:sz="2" w:space="0" w:color="000000"/>
              <w:right w:val="single" w:sz="2" w:space="0" w:color="000000"/>
            </w:tcBorders>
          </w:tcPr>
          <w:p w14:paraId="00EEC305" w14:textId="77777777" w:rsidR="0027645A" w:rsidRPr="00863CCE" w:rsidRDefault="0027645A" w:rsidP="00F503ED">
            <w:pPr>
              <w:pStyle w:val="TableText-Centered"/>
            </w:pPr>
            <w:r w:rsidRPr="00863CCE">
              <w:t>-</w:t>
            </w:r>
          </w:p>
        </w:tc>
        <w:tc>
          <w:tcPr>
            <w:tcW w:w="176" w:type="pct"/>
            <w:tcBorders>
              <w:top w:val="single" w:sz="2" w:space="0" w:color="000000"/>
              <w:left w:val="single" w:sz="2" w:space="0" w:color="000000"/>
              <w:bottom w:val="single" w:sz="2" w:space="0" w:color="000000"/>
              <w:right w:val="single" w:sz="2" w:space="0" w:color="000000"/>
            </w:tcBorders>
          </w:tcPr>
          <w:p w14:paraId="62BC554E" w14:textId="77777777" w:rsidR="0027645A" w:rsidRPr="00863CCE" w:rsidRDefault="0027645A" w:rsidP="00F503ED">
            <w:pPr>
              <w:pStyle w:val="TableText-Centered"/>
            </w:pPr>
            <w:r w:rsidRPr="00863CCE">
              <w:t>-</w:t>
            </w:r>
          </w:p>
        </w:tc>
        <w:tc>
          <w:tcPr>
            <w:tcW w:w="37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6E217DE8"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15E81A28" w14:textId="77777777" w:rsidR="0027645A" w:rsidRPr="00863CCE" w:rsidRDefault="0027645A" w:rsidP="00F503ED">
            <w:pPr>
              <w:pStyle w:val="TableText-Centered"/>
            </w:pPr>
            <w:r w:rsidRPr="00863CCE">
              <w:t>-</w:t>
            </w:r>
          </w:p>
        </w:tc>
        <w:tc>
          <w:tcPr>
            <w:tcW w:w="241" w:type="pct"/>
            <w:tcBorders>
              <w:top w:val="single" w:sz="2" w:space="0" w:color="000000"/>
              <w:left w:val="single" w:sz="2" w:space="0" w:color="000000"/>
              <w:bottom w:val="single" w:sz="2" w:space="0" w:color="000000"/>
              <w:right w:val="single" w:sz="2" w:space="0" w:color="000000"/>
            </w:tcBorders>
          </w:tcPr>
          <w:p w14:paraId="0440212A" w14:textId="77777777" w:rsidR="0027645A" w:rsidRPr="00863CCE" w:rsidRDefault="0027645A" w:rsidP="00F503ED">
            <w:pPr>
              <w:pStyle w:val="TableText-Centered"/>
            </w:pPr>
            <w:r w:rsidRPr="00863CCE">
              <w:t>-</w:t>
            </w:r>
          </w:p>
        </w:tc>
        <w:tc>
          <w:tcPr>
            <w:tcW w:w="383" w:type="pct"/>
            <w:tcBorders>
              <w:top w:val="single" w:sz="2" w:space="0" w:color="000000"/>
              <w:left w:val="single" w:sz="2" w:space="0" w:color="000000"/>
              <w:bottom w:val="single" w:sz="2" w:space="0" w:color="000000"/>
              <w:right w:val="single" w:sz="2" w:space="0" w:color="000000"/>
            </w:tcBorders>
          </w:tcPr>
          <w:p w14:paraId="2B44F750" w14:textId="77777777" w:rsidR="0027645A" w:rsidRPr="00863CCE" w:rsidRDefault="0027645A" w:rsidP="00F503ED">
            <w:pPr>
              <w:pStyle w:val="TableText-Centered"/>
            </w:pPr>
            <w:r w:rsidRPr="00863CCE">
              <w:t>-</w:t>
            </w:r>
          </w:p>
        </w:tc>
      </w:tr>
      <w:tr w:rsidR="0027645A" w:rsidRPr="002565AD" w14:paraId="76C81B39" w14:textId="77777777" w:rsidTr="00B84589">
        <w:trPr>
          <w:trHeight w:val="382"/>
        </w:trPr>
        <w:tc>
          <w:tcPr>
            <w:tcW w:w="62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4FE197EF" w14:textId="77777777" w:rsidR="0027645A" w:rsidRPr="00863CCE" w:rsidRDefault="0027645A" w:rsidP="00F503ED">
            <w:pPr>
              <w:pStyle w:val="TableText-Centered"/>
            </w:pPr>
            <w:r w:rsidRPr="00863CCE">
              <w:t xml:space="preserve">Access [A] </w:t>
            </w:r>
          </w:p>
        </w:tc>
        <w:tc>
          <w:tcPr>
            <w:tcW w:w="1433"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1C8E8A50" w14:textId="77777777" w:rsidR="0027645A" w:rsidRPr="00863CCE" w:rsidRDefault="0027645A" w:rsidP="00F503ED">
            <w:pPr>
              <w:pStyle w:val="TableText"/>
            </w:pPr>
            <w:r w:rsidRPr="00863CCE">
              <w:t xml:space="preserve">UA requested on first access or first engine start </w:t>
            </w:r>
          </w:p>
        </w:tc>
        <w:tc>
          <w:tcPr>
            <w:tcW w:w="243" w:type="pct"/>
            <w:tcBorders>
              <w:top w:val="single" w:sz="2" w:space="0" w:color="000000"/>
              <w:left w:val="single" w:sz="2" w:space="0" w:color="000000"/>
              <w:bottom w:val="single" w:sz="2" w:space="0" w:color="000000"/>
              <w:right w:val="single" w:sz="2" w:space="0" w:color="000000"/>
            </w:tcBorders>
          </w:tcPr>
          <w:p w14:paraId="235CD46A" w14:textId="77777777" w:rsidR="0027645A" w:rsidRPr="00863CCE" w:rsidRDefault="0027645A" w:rsidP="00F503ED">
            <w:pPr>
              <w:pStyle w:val="TableText-Centered"/>
            </w:pPr>
            <w:r w:rsidRPr="00863CCE">
              <w:t>X</w:t>
            </w:r>
          </w:p>
        </w:tc>
        <w:tc>
          <w:tcPr>
            <w:tcW w:w="196"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3B4DA692" w14:textId="77777777" w:rsidR="0027645A" w:rsidRPr="00863CCE" w:rsidRDefault="0027645A" w:rsidP="00F503ED">
            <w:pPr>
              <w:pStyle w:val="TableText-Centered"/>
            </w:pPr>
            <w:r w:rsidRPr="00863CCE">
              <w:t>X</w:t>
            </w:r>
          </w:p>
        </w:tc>
        <w:tc>
          <w:tcPr>
            <w:tcW w:w="195"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2CFC147E"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5DAAFD5D" w14:textId="77777777" w:rsidR="0027645A" w:rsidRPr="00863CCE" w:rsidRDefault="0027645A" w:rsidP="00F503ED">
            <w:pPr>
              <w:pStyle w:val="TableText-Centered"/>
            </w:pPr>
            <w:r w:rsidRPr="00863CCE">
              <w:t>X</w:t>
            </w:r>
          </w:p>
        </w:tc>
        <w:tc>
          <w:tcPr>
            <w:tcW w:w="19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03C6BF97"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7AB0BF6C"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69AC7B95" w14:textId="77777777" w:rsidR="0027645A" w:rsidRPr="00863CCE" w:rsidRDefault="0027645A" w:rsidP="00F503ED">
            <w:pPr>
              <w:pStyle w:val="TableText-Centered"/>
            </w:pPr>
            <w:r w:rsidRPr="00863CCE">
              <w:t>X</w:t>
            </w:r>
          </w:p>
        </w:tc>
        <w:tc>
          <w:tcPr>
            <w:tcW w:w="176" w:type="pct"/>
            <w:tcBorders>
              <w:top w:val="single" w:sz="2" w:space="0" w:color="000000"/>
              <w:left w:val="single" w:sz="2" w:space="0" w:color="000000"/>
              <w:bottom w:val="single" w:sz="2" w:space="0" w:color="000000"/>
              <w:right w:val="single" w:sz="2" w:space="0" w:color="000000"/>
            </w:tcBorders>
          </w:tcPr>
          <w:p w14:paraId="190DEBF5" w14:textId="77777777" w:rsidR="0027645A" w:rsidRPr="00863CCE" w:rsidRDefault="0027645A" w:rsidP="00F503ED">
            <w:pPr>
              <w:pStyle w:val="TableText-Centered"/>
            </w:pPr>
            <w:r w:rsidRPr="00863CCE">
              <w:t>-</w:t>
            </w:r>
          </w:p>
        </w:tc>
        <w:tc>
          <w:tcPr>
            <w:tcW w:w="176" w:type="pct"/>
            <w:tcBorders>
              <w:top w:val="single" w:sz="2" w:space="0" w:color="000000"/>
              <w:left w:val="single" w:sz="2" w:space="0" w:color="000000"/>
              <w:bottom w:val="single" w:sz="2" w:space="0" w:color="000000"/>
              <w:right w:val="single" w:sz="2" w:space="0" w:color="000000"/>
            </w:tcBorders>
          </w:tcPr>
          <w:p w14:paraId="4621CDE6" w14:textId="77777777" w:rsidR="0027645A" w:rsidRPr="00863CCE" w:rsidRDefault="0027645A" w:rsidP="00F503ED">
            <w:pPr>
              <w:pStyle w:val="TableText-Centered"/>
            </w:pPr>
            <w:r w:rsidRPr="00863CCE">
              <w:t>-</w:t>
            </w:r>
          </w:p>
        </w:tc>
        <w:tc>
          <w:tcPr>
            <w:tcW w:w="37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19E4DDBA"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Pr>
          <w:p w14:paraId="7C1AF4FE" w14:textId="77777777" w:rsidR="0027645A" w:rsidRPr="00863CCE" w:rsidRDefault="0027645A" w:rsidP="00F503ED">
            <w:pPr>
              <w:pStyle w:val="TableText-Centered"/>
            </w:pPr>
            <w:r w:rsidRPr="00863CCE">
              <w:t>-</w:t>
            </w:r>
          </w:p>
        </w:tc>
        <w:tc>
          <w:tcPr>
            <w:tcW w:w="241" w:type="pct"/>
            <w:tcBorders>
              <w:top w:val="single" w:sz="2" w:space="0" w:color="000000"/>
              <w:left w:val="single" w:sz="2" w:space="0" w:color="000000"/>
              <w:bottom w:val="single" w:sz="2" w:space="0" w:color="000000"/>
              <w:right w:val="single" w:sz="2" w:space="0" w:color="000000"/>
            </w:tcBorders>
          </w:tcPr>
          <w:p w14:paraId="3135BEF8" w14:textId="77777777" w:rsidR="0027645A" w:rsidRPr="00863CCE" w:rsidRDefault="0027645A" w:rsidP="00F503ED">
            <w:pPr>
              <w:pStyle w:val="TableText-Centered"/>
            </w:pPr>
            <w:r w:rsidRPr="00863CCE">
              <w:t>-</w:t>
            </w:r>
          </w:p>
        </w:tc>
        <w:tc>
          <w:tcPr>
            <w:tcW w:w="383" w:type="pct"/>
            <w:tcBorders>
              <w:top w:val="single" w:sz="2" w:space="0" w:color="000000"/>
              <w:left w:val="single" w:sz="2" w:space="0" w:color="000000"/>
              <w:bottom w:val="single" w:sz="2" w:space="0" w:color="000000"/>
              <w:right w:val="single" w:sz="2" w:space="0" w:color="000000"/>
            </w:tcBorders>
          </w:tcPr>
          <w:p w14:paraId="75EBEBF5" w14:textId="77777777" w:rsidR="0027645A" w:rsidRPr="00863CCE" w:rsidRDefault="0027645A" w:rsidP="00F503ED">
            <w:pPr>
              <w:pStyle w:val="TableText-Centered"/>
            </w:pPr>
            <w:r>
              <w:t>X</w:t>
            </w:r>
          </w:p>
        </w:tc>
      </w:tr>
      <w:tr w:rsidR="0027645A" w:rsidRPr="002565AD" w14:paraId="7DB906D3" w14:textId="77777777" w:rsidTr="00B84589">
        <w:trPr>
          <w:trHeight w:val="382"/>
        </w:trPr>
        <w:tc>
          <w:tcPr>
            <w:tcW w:w="62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75C95868" w14:textId="77777777" w:rsidR="0027645A" w:rsidRPr="00863CCE" w:rsidRDefault="0027645A" w:rsidP="00F503ED">
            <w:pPr>
              <w:pStyle w:val="TableText-Centered"/>
            </w:pPr>
            <w:r w:rsidRPr="00863CCE">
              <w:t>Access [AL]</w:t>
            </w:r>
          </w:p>
        </w:tc>
        <w:tc>
          <w:tcPr>
            <w:tcW w:w="1433"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tcPr>
          <w:p w14:paraId="485193FA" w14:textId="77777777" w:rsidR="0027645A" w:rsidRPr="00863CCE" w:rsidRDefault="0027645A" w:rsidP="00F503ED">
            <w:pPr>
              <w:pStyle w:val="TableText"/>
            </w:pPr>
            <w:r w:rsidRPr="00863CCE">
              <w:t>UA requested on first access and lock or first engine start and lock</w:t>
            </w:r>
          </w:p>
        </w:tc>
        <w:tc>
          <w:tcPr>
            <w:tcW w:w="243" w:type="pct"/>
            <w:tcBorders>
              <w:top w:val="single" w:sz="2" w:space="0" w:color="000000"/>
              <w:left w:val="single" w:sz="2" w:space="0" w:color="000000"/>
              <w:bottom w:val="single" w:sz="2" w:space="0" w:color="000000"/>
              <w:right w:val="single" w:sz="2" w:space="0" w:color="000000"/>
            </w:tcBorders>
          </w:tcPr>
          <w:p w14:paraId="7CA6C3F2" w14:textId="77777777" w:rsidR="0027645A" w:rsidRPr="00863CCE" w:rsidRDefault="0027645A" w:rsidP="00F503ED">
            <w:pPr>
              <w:pStyle w:val="TableText-Centered"/>
            </w:pPr>
            <w:r w:rsidRPr="00863CCE">
              <w:t>X</w:t>
            </w:r>
          </w:p>
        </w:tc>
        <w:tc>
          <w:tcPr>
            <w:tcW w:w="196"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24B80ADC" w14:textId="77777777" w:rsidR="0027645A" w:rsidRPr="00863CCE" w:rsidRDefault="0027645A" w:rsidP="00F503ED">
            <w:pPr>
              <w:pStyle w:val="TableText-Centered"/>
            </w:pPr>
            <w:r w:rsidRPr="00863CCE">
              <w:t>X</w:t>
            </w:r>
          </w:p>
        </w:tc>
        <w:tc>
          <w:tcPr>
            <w:tcW w:w="195"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43855BC9"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6E1EFAE5" w14:textId="77777777" w:rsidR="0027645A" w:rsidRPr="00863CCE" w:rsidRDefault="0027645A" w:rsidP="00F503ED">
            <w:pPr>
              <w:pStyle w:val="TableText-Centered"/>
            </w:pPr>
            <w:r w:rsidRPr="00863CCE">
              <w:t>X</w:t>
            </w:r>
          </w:p>
        </w:tc>
        <w:tc>
          <w:tcPr>
            <w:tcW w:w="19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358C0AF8"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588D9599"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4AB0EFB0" w14:textId="77777777" w:rsidR="0027645A" w:rsidRPr="00863CCE" w:rsidRDefault="0027645A" w:rsidP="00F503ED">
            <w:pPr>
              <w:pStyle w:val="TableText-Centered"/>
            </w:pPr>
            <w:r w:rsidRPr="00863CCE">
              <w:t>X</w:t>
            </w:r>
          </w:p>
        </w:tc>
        <w:tc>
          <w:tcPr>
            <w:tcW w:w="176" w:type="pct"/>
            <w:tcBorders>
              <w:top w:val="single" w:sz="2" w:space="0" w:color="000000"/>
              <w:left w:val="single" w:sz="2" w:space="0" w:color="000000"/>
              <w:bottom w:val="single" w:sz="2" w:space="0" w:color="000000"/>
              <w:right w:val="single" w:sz="2" w:space="0" w:color="000000"/>
            </w:tcBorders>
          </w:tcPr>
          <w:p w14:paraId="00E81C5E" w14:textId="77777777" w:rsidR="0027645A" w:rsidRPr="00863CCE" w:rsidRDefault="0027645A" w:rsidP="00F503ED">
            <w:pPr>
              <w:pStyle w:val="TableText-Centered"/>
            </w:pPr>
            <w:r w:rsidRPr="00863CCE">
              <w:t>-</w:t>
            </w:r>
          </w:p>
        </w:tc>
        <w:tc>
          <w:tcPr>
            <w:tcW w:w="176" w:type="pct"/>
            <w:tcBorders>
              <w:top w:val="single" w:sz="2" w:space="0" w:color="000000"/>
              <w:left w:val="single" w:sz="2" w:space="0" w:color="000000"/>
              <w:bottom w:val="single" w:sz="2" w:space="0" w:color="000000"/>
              <w:right w:val="single" w:sz="2" w:space="0" w:color="000000"/>
            </w:tcBorders>
          </w:tcPr>
          <w:p w14:paraId="6394E510" w14:textId="77777777" w:rsidR="0027645A" w:rsidRPr="00863CCE" w:rsidRDefault="0027645A" w:rsidP="00F503ED">
            <w:pPr>
              <w:pStyle w:val="TableText-Centered"/>
            </w:pPr>
            <w:r w:rsidRPr="00863CCE">
              <w:t>-</w:t>
            </w:r>
          </w:p>
        </w:tc>
        <w:tc>
          <w:tcPr>
            <w:tcW w:w="37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62248961"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Pr>
          <w:p w14:paraId="2EB72921" w14:textId="77777777" w:rsidR="0027645A" w:rsidRPr="00863CCE" w:rsidRDefault="0027645A" w:rsidP="00F503ED">
            <w:pPr>
              <w:pStyle w:val="TableText-Centered"/>
            </w:pPr>
            <w:r w:rsidRPr="00863CCE">
              <w:t>-</w:t>
            </w:r>
          </w:p>
        </w:tc>
        <w:tc>
          <w:tcPr>
            <w:tcW w:w="241" w:type="pct"/>
            <w:tcBorders>
              <w:top w:val="single" w:sz="2" w:space="0" w:color="000000"/>
              <w:left w:val="single" w:sz="2" w:space="0" w:color="000000"/>
              <w:bottom w:val="single" w:sz="2" w:space="0" w:color="000000"/>
              <w:right w:val="single" w:sz="2" w:space="0" w:color="000000"/>
            </w:tcBorders>
          </w:tcPr>
          <w:p w14:paraId="43B19721" w14:textId="77777777" w:rsidR="0027645A" w:rsidRPr="00863CCE" w:rsidRDefault="0027645A" w:rsidP="00F503ED">
            <w:pPr>
              <w:pStyle w:val="TableText-Centered"/>
            </w:pPr>
            <w:r w:rsidRPr="00863CCE">
              <w:t>-</w:t>
            </w:r>
          </w:p>
        </w:tc>
        <w:tc>
          <w:tcPr>
            <w:tcW w:w="383" w:type="pct"/>
            <w:tcBorders>
              <w:top w:val="single" w:sz="2" w:space="0" w:color="000000"/>
              <w:left w:val="single" w:sz="2" w:space="0" w:color="000000"/>
              <w:bottom w:val="single" w:sz="2" w:space="0" w:color="000000"/>
              <w:right w:val="single" w:sz="2" w:space="0" w:color="000000"/>
            </w:tcBorders>
          </w:tcPr>
          <w:p w14:paraId="0EFF930D" w14:textId="77777777" w:rsidR="0027645A" w:rsidRPr="00863CCE" w:rsidRDefault="0027645A" w:rsidP="00F503ED">
            <w:pPr>
              <w:pStyle w:val="TableText-Centered"/>
            </w:pPr>
            <w:r>
              <w:t>X</w:t>
            </w:r>
          </w:p>
        </w:tc>
      </w:tr>
      <w:tr w:rsidR="0027645A" w:rsidRPr="002565AD" w14:paraId="5A5DD851" w14:textId="77777777" w:rsidTr="00B84589">
        <w:trPr>
          <w:trHeight w:val="402"/>
        </w:trPr>
        <w:tc>
          <w:tcPr>
            <w:tcW w:w="62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3E47DA31" w14:textId="77777777" w:rsidR="0027645A" w:rsidRPr="00863CCE" w:rsidRDefault="0027645A" w:rsidP="00F503ED">
            <w:pPr>
              <w:pStyle w:val="TableText-Centered"/>
            </w:pPr>
            <w:r w:rsidRPr="00863CCE">
              <w:t xml:space="preserve">Engine [E] </w:t>
            </w:r>
          </w:p>
        </w:tc>
        <w:tc>
          <w:tcPr>
            <w:tcW w:w="1433"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658A6849" w14:textId="77777777" w:rsidR="0027645A" w:rsidRPr="00863CCE" w:rsidRDefault="0027645A" w:rsidP="00F503ED">
            <w:pPr>
              <w:pStyle w:val="TableText"/>
            </w:pPr>
            <w:r w:rsidRPr="00863CCE">
              <w:t xml:space="preserve">UA on every engine start </w:t>
            </w:r>
          </w:p>
        </w:tc>
        <w:tc>
          <w:tcPr>
            <w:tcW w:w="243" w:type="pct"/>
            <w:tcBorders>
              <w:top w:val="single" w:sz="2" w:space="0" w:color="000000"/>
              <w:left w:val="single" w:sz="2" w:space="0" w:color="000000"/>
              <w:bottom w:val="single" w:sz="2" w:space="0" w:color="000000"/>
              <w:right w:val="single" w:sz="2" w:space="0" w:color="000000"/>
            </w:tcBorders>
          </w:tcPr>
          <w:p w14:paraId="09CF943C" w14:textId="77777777" w:rsidR="0027645A" w:rsidRPr="00863CCE" w:rsidRDefault="0027645A" w:rsidP="00F503ED">
            <w:pPr>
              <w:pStyle w:val="TableText-Centered"/>
            </w:pPr>
            <w:r w:rsidRPr="00863CCE">
              <w:t>X</w:t>
            </w:r>
          </w:p>
        </w:tc>
        <w:tc>
          <w:tcPr>
            <w:tcW w:w="196"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7B7681DB" w14:textId="77777777" w:rsidR="0027645A" w:rsidRPr="00863CCE" w:rsidRDefault="0027645A" w:rsidP="00F503ED">
            <w:pPr>
              <w:pStyle w:val="TableText-Centered"/>
            </w:pPr>
            <w:r w:rsidRPr="00863CCE">
              <w:t>-</w:t>
            </w:r>
          </w:p>
        </w:tc>
        <w:tc>
          <w:tcPr>
            <w:tcW w:w="195"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0C60BA61"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75DACC9D" w14:textId="77777777" w:rsidR="0027645A" w:rsidRPr="00863CCE" w:rsidRDefault="0027645A" w:rsidP="00F503ED">
            <w:pPr>
              <w:pStyle w:val="TableText-Centered"/>
            </w:pPr>
            <w:r w:rsidRPr="00863CCE">
              <w:t>X</w:t>
            </w:r>
          </w:p>
        </w:tc>
        <w:tc>
          <w:tcPr>
            <w:tcW w:w="19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65E897C5"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271360C5"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2D74373D" w14:textId="77777777" w:rsidR="0027645A" w:rsidRPr="00863CCE" w:rsidRDefault="0027645A" w:rsidP="00F503ED">
            <w:pPr>
              <w:pStyle w:val="TableText-Centered"/>
            </w:pPr>
            <w:r w:rsidRPr="00863CCE">
              <w:t>X</w:t>
            </w:r>
          </w:p>
        </w:tc>
        <w:tc>
          <w:tcPr>
            <w:tcW w:w="176" w:type="pct"/>
            <w:tcBorders>
              <w:top w:val="single" w:sz="2" w:space="0" w:color="000000"/>
              <w:left w:val="single" w:sz="2" w:space="0" w:color="000000"/>
              <w:bottom w:val="single" w:sz="2" w:space="0" w:color="000000"/>
              <w:right w:val="single" w:sz="2" w:space="0" w:color="000000"/>
            </w:tcBorders>
          </w:tcPr>
          <w:p w14:paraId="5E77F88C" w14:textId="77777777" w:rsidR="0027645A" w:rsidRPr="00863CCE" w:rsidRDefault="0027645A" w:rsidP="00F503ED">
            <w:pPr>
              <w:pStyle w:val="TableText-Centered"/>
            </w:pPr>
            <w:r w:rsidRPr="00863CCE">
              <w:t>-</w:t>
            </w:r>
          </w:p>
        </w:tc>
        <w:tc>
          <w:tcPr>
            <w:tcW w:w="176" w:type="pct"/>
            <w:tcBorders>
              <w:top w:val="single" w:sz="2" w:space="0" w:color="000000"/>
              <w:left w:val="single" w:sz="2" w:space="0" w:color="000000"/>
              <w:bottom w:val="single" w:sz="2" w:space="0" w:color="000000"/>
              <w:right w:val="single" w:sz="2" w:space="0" w:color="000000"/>
            </w:tcBorders>
          </w:tcPr>
          <w:p w14:paraId="3B870773" w14:textId="77777777" w:rsidR="0027645A" w:rsidRPr="00863CCE" w:rsidRDefault="0027645A" w:rsidP="00F503ED">
            <w:pPr>
              <w:pStyle w:val="TableText-Centered"/>
            </w:pPr>
            <w:r w:rsidRPr="00863CCE">
              <w:t>-</w:t>
            </w:r>
          </w:p>
        </w:tc>
        <w:tc>
          <w:tcPr>
            <w:tcW w:w="37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46359288"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Pr>
          <w:p w14:paraId="10433763" w14:textId="77777777" w:rsidR="0027645A" w:rsidRPr="00863CCE" w:rsidRDefault="0027645A" w:rsidP="00F503ED">
            <w:pPr>
              <w:pStyle w:val="TableText-Centered"/>
            </w:pPr>
            <w:r w:rsidRPr="00863CCE">
              <w:t>-</w:t>
            </w:r>
          </w:p>
        </w:tc>
        <w:tc>
          <w:tcPr>
            <w:tcW w:w="241" w:type="pct"/>
            <w:tcBorders>
              <w:top w:val="single" w:sz="2" w:space="0" w:color="000000"/>
              <w:left w:val="single" w:sz="2" w:space="0" w:color="000000"/>
              <w:bottom w:val="single" w:sz="2" w:space="0" w:color="000000"/>
              <w:right w:val="single" w:sz="2" w:space="0" w:color="000000"/>
            </w:tcBorders>
          </w:tcPr>
          <w:p w14:paraId="7DB08B7B" w14:textId="77777777" w:rsidR="0027645A" w:rsidRPr="00863CCE" w:rsidRDefault="0027645A" w:rsidP="00F503ED">
            <w:pPr>
              <w:pStyle w:val="TableText-Centered"/>
            </w:pPr>
            <w:r w:rsidRPr="00863CCE">
              <w:t>-</w:t>
            </w:r>
          </w:p>
        </w:tc>
        <w:tc>
          <w:tcPr>
            <w:tcW w:w="383" w:type="pct"/>
            <w:tcBorders>
              <w:top w:val="single" w:sz="2" w:space="0" w:color="000000"/>
              <w:left w:val="single" w:sz="2" w:space="0" w:color="000000"/>
              <w:bottom w:val="single" w:sz="2" w:space="0" w:color="000000"/>
              <w:right w:val="single" w:sz="2" w:space="0" w:color="000000"/>
            </w:tcBorders>
          </w:tcPr>
          <w:p w14:paraId="78E3E890" w14:textId="77777777" w:rsidR="0027645A" w:rsidRPr="00863CCE" w:rsidRDefault="0027645A" w:rsidP="00F503ED">
            <w:pPr>
              <w:pStyle w:val="TableText-Centered"/>
            </w:pPr>
            <w:r>
              <w:t>X</w:t>
            </w:r>
          </w:p>
        </w:tc>
      </w:tr>
      <w:tr w:rsidR="0027645A" w:rsidRPr="002565AD" w14:paraId="0D666EB5" w14:textId="77777777" w:rsidTr="00B84589">
        <w:trPr>
          <w:trHeight w:val="382"/>
        </w:trPr>
        <w:tc>
          <w:tcPr>
            <w:tcW w:w="62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5D408CF1" w14:textId="77777777" w:rsidR="0027645A" w:rsidRPr="00863CCE" w:rsidRDefault="0027645A" w:rsidP="00F503ED">
            <w:pPr>
              <w:pStyle w:val="TableText-Centered"/>
            </w:pPr>
            <w:r w:rsidRPr="00863CCE">
              <w:t xml:space="preserve">Always [T] </w:t>
            </w:r>
          </w:p>
        </w:tc>
        <w:tc>
          <w:tcPr>
            <w:tcW w:w="1433"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vAlign w:val="center"/>
            <w:hideMark/>
          </w:tcPr>
          <w:p w14:paraId="106BDA83" w14:textId="77777777" w:rsidR="0027645A" w:rsidRPr="00863CCE" w:rsidRDefault="0027645A" w:rsidP="00F503ED">
            <w:pPr>
              <w:pStyle w:val="TableText"/>
            </w:pPr>
            <w:r w:rsidRPr="00863CCE">
              <w:t>UA on every usage</w:t>
            </w:r>
          </w:p>
        </w:tc>
        <w:tc>
          <w:tcPr>
            <w:tcW w:w="243" w:type="pct"/>
            <w:tcBorders>
              <w:top w:val="single" w:sz="2" w:space="0" w:color="000000"/>
              <w:left w:val="single" w:sz="2" w:space="0" w:color="000000"/>
              <w:bottom w:val="single" w:sz="2" w:space="0" w:color="000000"/>
              <w:right w:val="single" w:sz="2" w:space="0" w:color="000000"/>
            </w:tcBorders>
          </w:tcPr>
          <w:p w14:paraId="14AA88B8" w14:textId="77777777" w:rsidR="0027645A" w:rsidRPr="00863CCE" w:rsidRDefault="0027645A" w:rsidP="00F503ED">
            <w:pPr>
              <w:pStyle w:val="TableText-Centered"/>
            </w:pPr>
            <w:r w:rsidRPr="00863CCE">
              <w:t>X</w:t>
            </w:r>
          </w:p>
        </w:tc>
        <w:tc>
          <w:tcPr>
            <w:tcW w:w="196"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6D4BA600" w14:textId="77777777" w:rsidR="0027645A" w:rsidRPr="00863CCE" w:rsidRDefault="0027645A" w:rsidP="00F503ED">
            <w:pPr>
              <w:pStyle w:val="TableText-Centered"/>
            </w:pPr>
            <w:r w:rsidRPr="00863CCE">
              <w:t>X</w:t>
            </w:r>
          </w:p>
        </w:tc>
        <w:tc>
          <w:tcPr>
            <w:tcW w:w="195"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0A2C3FD2"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5E990B77" w14:textId="77777777" w:rsidR="0027645A" w:rsidRPr="00863CCE" w:rsidRDefault="0027645A" w:rsidP="00F503ED">
            <w:pPr>
              <w:pStyle w:val="TableText-Centered"/>
            </w:pPr>
            <w:r w:rsidRPr="00863CCE">
              <w:t>X</w:t>
            </w:r>
          </w:p>
        </w:tc>
        <w:tc>
          <w:tcPr>
            <w:tcW w:w="194"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3059CC91"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hideMark/>
          </w:tcPr>
          <w:p w14:paraId="0009A594" w14:textId="77777777" w:rsidR="0027645A" w:rsidRPr="00863CCE" w:rsidRDefault="0027645A" w:rsidP="00F503ED">
            <w:pPr>
              <w:pStyle w:val="TableText-Centered"/>
            </w:pPr>
            <w:r w:rsidRPr="00863CCE">
              <w:t>-</w:t>
            </w:r>
          </w:p>
        </w:tc>
        <w:tc>
          <w:tcPr>
            <w:tcW w:w="192" w:type="pct"/>
            <w:tcBorders>
              <w:top w:val="single" w:sz="2" w:space="0" w:color="000000"/>
              <w:left w:val="single" w:sz="2" w:space="0" w:color="000000"/>
              <w:bottom w:val="single" w:sz="2" w:space="0" w:color="000000"/>
              <w:right w:val="single" w:sz="2" w:space="0" w:color="000000"/>
            </w:tcBorders>
          </w:tcPr>
          <w:p w14:paraId="0D21DC83" w14:textId="77777777" w:rsidR="0027645A" w:rsidRPr="00863CCE" w:rsidRDefault="0027645A" w:rsidP="00F503ED">
            <w:pPr>
              <w:pStyle w:val="TableText-Centered"/>
            </w:pPr>
            <w:r w:rsidRPr="00863CCE">
              <w:t>X</w:t>
            </w:r>
          </w:p>
        </w:tc>
        <w:tc>
          <w:tcPr>
            <w:tcW w:w="176" w:type="pct"/>
            <w:tcBorders>
              <w:top w:val="single" w:sz="2" w:space="0" w:color="000000"/>
              <w:left w:val="single" w:sz="2" w:space="0" w:color="000000"/>
              <w:bottom w:val="single" w:sz="2" w:space="0" w:color="000000"/>
              <w:right w:val="single" w:sz="2" w:space="0" w:color="000000"/>
            </w:tcBorders>
          </w:tcPr>
          <w:p w14:paraId="6715347A" w14:textId="77777777" w:rsidR="0027645A" w:rsidRPr="00863CCE" w:rsidRDefault="0027645A" w:rsidP="00F503ED">
            <w:pPr>
              <w:pStyle w:val="TableText-Centered"/>
            </w:pPr>
            <w:r w:rsidRPr="00863CCE">
              <w:t>-</w:t>
            </w:r>
          </w:p>
        </w:tc>
        <w:tc>
          <w:tcPr>
            <w:tcW w:w="176" w:type="pct"/>
            <w:tcBorders>
              <w:top w:val="single" w:sz="2" w:space="0" w:color="000000"/>
              <w:left w:val="single" w:sz="2" w:space="0" w:color="000000"/>
              <w:bottom w:val="single" w:sz="2" w:space="0" w:color="000000"/>
              <w:right w:val="single" w:sz="2" w:space="0" w:color="000000"/>
            </w:tcBorders>
          </w:tcPr>
          <w:p w14:paraId="338B1E3B" w14:textId="77777777" w:rsidR="0027645A" w:rsidRPr="00863CCE" w:rsidRDefault="0027645A" w:rsidP="00F503ED">
            <w:pPr>
              <w:pStyle w:val="TableText-Centered"/>
            </w:pPr>
            <w:r w:rsidRPr="00863CCE">
              <w:t>-</w:t>
            </w:r>
          </w:p>
        </w:tc>
        <w:tc>
          <w:tcPr>
            <w:tcW w:w="371" w:type="pct"/>
            <w:tcBorders>
              <w:top w:val="single" w:sz="2" w:space="0" w:color="000000"/>
              <w:left w:val="single" w:sz="2" w:space="0" w:color="000000"/>
              <w:bottom w:val="single" w:sz="2" w:space="0" w:color="000000"/>
              <w:right w:val="single" w:sz="2" w:space="0" w:color="000000"/>
            </w:tcBorders>
            <w:tcMar>
              <w:top w:w="15" w:type="dxa"/>
              <w:left w:w="15" w:type="dxa"/>
              <w:bottom w:w="15" w:type="dxa"/>
              <w:right w:w="15" w:type="dxa"/>
            </w:tcMar>
          </w:tcPr>
          <w:p w14:paraId="7B139300" w14:textId="77777777" w:rsidR="0027645A" w:rsidRPr="00863CCE" w:rsidRDefault="0027645A" w:rsidP="00F503ED">
            <w:pPr>
              <w:pStyle w:val="TableText-Centered"/>
            </w:pPr>
            <w:r w:rsidRPr="00863CCE">
              <w:t>X</w:t>
            </w:r>
          </w:p>
        </w:tc>
        <w:tc>
          <w:tcPr>
            <w:tcW w:w="192" w:type="pct"/>
            <w:tcBorders>
              <w:top w:val="single" w:sz="2" w:space="0" w:color="000000"/>
              <w:left w:val="single" w:sz="2" w:space="0" w:color="000000"/>
              <w:bottom w:val="single" w:sz="2" w:space="0" w:color="000000"/>
              <w:right w:val="single" w:sz="2" w:space="0" w:color="000000"/>
            </w:tcBorders>
          </w:tcPr>
          <w:p w14:paraId="38FB5179" w14:textId="77777777" w:rsidR="0027645A" w:rsidRPr="00863CCE" w:rsidRDefault="0027645A" w:rsidP="00F503ED">
            <w:pPr>
              <w:pStyle w:val="TableText-Centered"/>
            </w:pPr>
            <w:r w:rsidRPr="00863CCE">
              <w:t>-</w:t>
            </w:r>
          </w:p>
        </w:tc>
        <w:tc>
          <w:tcPr>
            <w:tcW w:w="241" w:type="pct"/>
            <w:tcBorders>
              <w:top w:val="single" w:sz="2" w:space="0" w:color="000000"/>
              <w:left w:val="single" w:sz="2" w:space="0" w:color="000000"/>
              <w:bottom w:val="single" w:sz="2" w:space="0" w:color="000000"/>
              <w:right w:val="single" w:sz="2" w:space="0" w:color="000000"/>
            </w:tcBorders>
          </w:tcPr>
          <w:p w14:paraId="1C716D25" w14:textId="77777777" w:rsidR="0027645A" w:rsidRPr="00863CCE" w:rsidRDefault="0027645A" w:rsidP="00F503ED">
            <w:pPr>
              <w:pStyle w:val="TableText-Centered"/>
            </w:pPr>
            <w:r w:rsidRPr="00863CCE">
              <w:t>-</w:t>
            </w:r>
          </w:p>
        </w:tc>
        <w:tc>
          <w:tcPr>
            <w:tcW w:w="383" w:type="pct"/>
            <w:tcBorders>
              <w:top w:val="single" w:sz="2" w:space="0" w:color="000000"/>
              <w:left w:val="single" w:sz="2" w:space="0" w:color="000000"/>
              <w:bottom w:val="single" w:sz="2" w:space="0" w:color="000000"/>
              <w:right w:val="single" w:sz="2" w:space="0" w:color="000000"/>
            </w:tcBorders>
          </w:tcPr>
          <w:p w14:paraId="4674E448" w14:textId="77777777" w:rsidR="0027645A" w:rsidRPr="00863CCE" w:rsidRDefault="0027645A" w:rsidP="00F503ED">
            <w:pPr>
              <w:pStyle w:val="TableText-Centered"/>
            </w:pPr>
            <w:r>
              <w:t>X</w:t>
            </w:r>
          </w:p>
        </w:tc>
      </w:tr>
    </w:tbl>
    <w:p w14:paraId="0ACBAA3C" w14:textId="77777777" w:rsidR="0027645A" w:rsidRDefault="0027645A" w:rsidP="00863CCE"/>
    <w:bookmarkEnd w:id="992"/>
    <w:p w14:paraId="0C40C447" w14:textId="65FDD3B9" w:rsidR="00863CCE" w:rsidRPr="00863CCE" w:rsidRDefault="00863CCE" w:rsidP="006423A7">
      <w:pPr>
        <w:pStyle w:val="BulletList"/>
      </w:pPr>
      <w:r w:rsidRPr="006423A7">
        <w:rPr>
          <w:rStyle w:val="Strong"/>
        </w:rPr>
        <w:t>X</w:t>
      </w:r>
      <w:r w:rsidRPr="00863CCE">
        <w:t xml:space="preserve">: UA to be performed on the device </w:t>
      </w:r>
    </w:p>
    <w:p w14:paraId="2BB67D1C" w14:textId="77777777" w:rsidR="00863CCE" w:rsidRPr="00863CCE" w:rsidRDefault="00863CCE" w:rsidP="006423A7">
      <w:pPr>
        <w:pStyle w:val="BulletList"/>
      </w:pPr>
      <w:r w:rsidRPr="006423A7">
        <w:rPr>
          <w:rStyle w:val="Strong"/>
        </w:rPr>
        <w:t>-</w:t>
      </w:r>
      <w:r w:rsidRPr="00863CCE">
        <w:t>: UA not required for the transaction to be successful</w:t>
      </w:r>
    </w:p>
    <w:p w14:paraId="12EA602F" w14:textId="77777777" w:rsidR="00863CCE" w:rsidRPr="00863CCE" w:rsidRDefault="00863CCE" w:rsidP="00863CCE">
      <w:r w:rsidRPr="00863CCE">
        <w:t>The owner should not be able to restrict the UA setting options of a shared key.</w:t>
      </w:r>
    </w:p>
    <w:p w14:paraId="4478A9B7" w14:textId="28FE1B1C" w:rsidR="00863CCE" w:rsidRDefault="00863CCE">
      <w:pPr>
        <w:pStyle w:val="Note"/>
      </w:pPr>
      <w:r w:rsidRPr="006423A7">
        <w:rPr>
          <w:rStyle w:val="Emphasis"/>
        </w:rPr>
        <w:t>Note</w:t>
      </w:r>
      <w:r w:rsidRPr="00863CCE">
        <w:t>: When user authentication is set for a Digital Key, the key may not be usable in Battery Low Mode. </w:t>
      </w:r>
    </w:p>
    <w:p w14:paraId="2F16FB9D" w14:textId="77777777" w:rsidR="00734B85" w:rsidRDefault="00734B85" w:rsidP="00734B85">
      <w:pPr>
        <w:pStyle w:val="Heading2"/>
      </w:pPr>
      <w:bookmarkStart w:id="997" w:name="_Ref64656027"/>
      <w:bookmarkStart w:id="998" w:name="_Toc64811961"/>
      <w:bookmarkStart w:id="999" w:name="_Toc112706074"/>
      <w:bookmarkStart w:id="1000" w:name="_Toc118219448"/>
      <w:bookmarkStart w:id="1001" w:name="_Toc118222560"/>
      <w:r>
        <w:t>Explicit User Authentication Policy</w:t>
      </w:r>
      <w:bookmarkEnd w:id="997"/>
      <w:bookmarkEnd w:id="998"/>
      <w:bookmarkEnd w:id="999"/>
      <w:bookmarkEnd w:id="1000"/>
      <w:bookmarkEnd w:id="1001"/>
    </w:p>
    <w:p w14:paraId="1FBF80AB" w14:textId="77777777" w:rsidR="00734B85" w:rsidRDefault="00734B85" w:rsidP="00734B85">
      <w:r>
        <w:t>To improve security, it may be beneficial to require explicit UA before an action can be triggered. Explicit UA shall require an intent for RKE actions to be registered before explicit UA is enforced. The associated RKE action shall only be performed if the explicit UA has been performed successfully. The time between explicit UA and the action shall not exceed 1 minute except if the device is set to a state where only Digital Key functions can be triggered. Upon leaving this state where only Digital Key functions can be triggered, an explicit UA shall be performed before another action can be performed.</w:t>
      </w:r>
    </w:p>
    <w:p w14:paraId="10B7D04E" w14:textId="77777777" w:rsidR="00734B85" w:rsidRDefault="00734B85" w:rsidP="00734B85">
      <w:pPr>
        <w:pStyle w:val="Heading2"/>
      </w:pPr>
      <w:bookmarkStart w:id="1002" w:name="_Ref64655970"/>
      <w:bookmarkStart w:id="1003" w:name="_Toc64811962"/>
      <w:bookmarkStart w:id="1004" w:name="_Toc112706075"/>
      <w:bookmarkStart w:id="1005" w:name="_Toc118219449"/>
      <w:bookmarkStart w:id="1006" w:name="_Toc118222561"/>
      <w:r>
        <w:t>Implicit User Authentication Policy</w:t>
      </w:r>
      <w:bookmarkEnd w:id="1002"/>
      <w:bookmarkEnd w:id="1003"/>
      <w:bookmarkEnd w:id="1004"/>
      <w:bookmarkEnd w:id="1005"/>
      <w:bookmarkEnd w:id="1006"/>
    </w:p>
    <w:p w14:paraId="76BEEBF1" w14:textId="77777777" w:rsidR="00734B85" w:rsidRDefault="00734B85" w:rsidP="00734B85">
      <w:r>
        <w:t>To improve the user experience, it may be beneficial for the device to allow a single successful UA event to authorize several Digital Key actions within a short period of time (grace period). This may be coupled to a UA used for device unlock. If the user device implements such a grace period, it should not exceed 5 minutes. If supported by the device, additional successful UA events should cause this grace period timer to start/restart. The grace period shall expire immediately when the UA becomes invalid, such as when the device is locked.</w:t>
      </w:r>
    </w:p>
    <w:p w14:paraId="156E71D1" w14:textId="77777777" w:rsidR="00734B85" w:rsidRDefault="00734B85" w:rsidP="00734B85">
      <w:r>
        <w:t xml:space="preserve">This implicit UA shall not be used for critical actions, such as endpoint authorization, key sharing, or when a device’s UA policy explicitly forbids implicit UA to be used for a transaction type or remote feature execution. </w:t>
      </w:r>
    </w:p>
    <w:p w14:paraId="49111CBE" w14:textId="77777777" w:rsidR="00734B85" w:rsidRPr="00863CCE" w:rsidRDefault="00734B85" w:rsidP="00734B85">
      <w:r>
        <w:lastRenderedPageBreak/>
        <w:t>The user should be able to enable or disable usage of this implicit UA. The user may also be able to configure the length of the grace period between zero minutes (disabled) and the maximum time defined above.</w:t>
      </w:r>
    </w:p>
    <w:p w14:paraId="3762CA9A" w14:textId="77777777" w:rsidR="00734B85" w:rsidRDefault="00734B85">
      <w:pPr>
        <w:pStyle w:val="Note"/>
      </w:pPr>
    </w:p>
    <w:p w14:paraId="6413A5A0" w14:textId="63E5E7DF" w:rsidR="00863CCE" w:rsidRDefault="00863CCE" w:rsidP="00863CCE">
      <w:pPr>
        <w:pStyle w:val="Heading1"/>
      </w:pPr>
      <w:bookmarkStart w:id="1007" w:name="_Ref17884055"/>
      <w:bookmarkStart w:id="1008" w:name="_Toc52275622"/>
      <w:bookmarkStart w:id="1009" w:name="_Toc64811963"/>
      <w:bookmarkStart w:id="1010" w:name="_Toc112706076"/>
      <w:bookmarkStart w:id="1011" w:name="_Toc118219450"/>
      <w:bookmarkStart w:id="1012" w:name="_Toc118222562"/>
      <w:r>
        <w:lastRenderedPageBreak/>
        <w:t>Check Presence Transaction</w:t>
      </w:r>
      <w:bookmarkEnd w:id="1007"/>
      <w:bookmarkEnd w:id="1008"/>
      <w:bookmarkEnd w:id="1009"/>
      <w:bookmarkEnd w:id="1010"/>
      <w:bookmarkEnd w:id="1011"/>
      <w:bookmarkEnd w:id="1012"/>
      <w:r w:rsidR="003F20AD">
        <w:t xml:space="preserve"> </w:t>
      </w:r>
    </w:p>
    <w:p w14:paraId="60C5C44A" w14:textId="77777777" w:rsidR="00863CCE" w:rsidRPr="00F7516B" w:rsidRDefault="00863CCE" w:rsidP="00863CCE">
      <w:r w:rsidRPr="00F7516B">
        <w:t>The check presence transaction protocol is intended to provide the following properties:</w:t>
      </w:r>
    </w:p>
    <w:p w14:paraId="1E082A92" w14:textId="77777777" w:rsidR="00863CCE" w:rsidRPr="00863CCE" w:rsidRDefault="00863CCE" w:rsidP="00944CE3">
      <w:pPr>
        <w:pStyle w:val="BulletList"/>
      </w:pPr>
      <w:r w:rsidRPr="00863CCE">
        <w:t>Vehicle authentication</w:t>
      </w:r>
    </w:p>
    <w:p w14:paraId="3A55D4CB" w14:textId="77777777" w:rsidR="00863CCE" w:rsidRPr="00863CCE" w:rsidRDefault="00863CCE" w:rsidP="00944CE3">
      <w:pPr>
        <w:pStyle w:val="BulletList"/>
      </w:pPr>
      <w:r w:rsidRPr="00863CCE">
        <w:t>Device identification</w:t>
      </w:r>
    </w:p>
    <w:p w14:paraId="09D13A9A" w14:textId="77777777" w:rsidR="00863CCE" w:rsidRPr="00863CCE" w:rsidRDefault="00863CCE" w:rsidP="00944CE3">
      <w:pPr>
        <w:pStyle w:val="BulletList"/>
      </w:pPr>
      <w:r w:rsidRPr="00863CCE">
        <w:t>Integrity and confidentiality</w:t>
      </w:r>
    </w:p>
    <w:p w14:paraId="3AC1EB08" w14:textId="77777777" w:rsidR="00863CCE" w:rsidRPr="00863CCE" w:rsidRDefault="00863CCE" w:rsidP="00944CE3">
      <w:pPr>
        <w:pStyle w:val="BulletList"/>
      </w:pPr>
      <w:r w:rsidRPr="00863CCE">
        <w:t>Tracking resilience</w:t>
      </w:r>
    </w:p>
    <w:p w14:paraId="3C625784" w14:textId="70E46B42" w:rsidR="00863CCE" w:rsidRDefault="00863CCE" w:rsidP="00863CCE">
      <w:r w:rsidRPr="00F7516B">
        <w:t xml:space="preserve">The mechanism is similar to the </w:t>
      </w:r>
      <w:r>
        <w:t>s</w:t>
      </w:r>
      <w:r w:rsidRPr="00F7516B">
        <w:t xml:space="preserve">tandard </w:t>
      </w:r>
      <w:r>
        <w:t>t</w:t>
      </w:r>
      <w:r w:rsidRPr="00F7516B">
        <w:t xml:space="preserve">ransaction mechanism described </w:t>
      </w:r>
      <w:r>
        <w:t xml:space="preserve">in Section </w:t>
      </w:r>
      <w:r w:rsidRPr="00FA58B7">
        <w:rPr>
          <w:rStyle w:val="CrossRef"/>
        </w:rPr>
        <w:fldChar w:fldCharType="begin"/>
      </w:r>
      <w:r w:rsidRPr="00FA58B7">
        <w:rPr>
          <w:rStyle w:val="CrossRef"/>
        </w:rPr>
        <w:instrText xml:space="preserve"> REF _Ref525860019 \r \h </w:instrText>
      </w:r>
      <w:r w:rsidRPr="00FA58B7">
        <w:rPr>
          <w:rStyle w:val="CrossRef"/>
        </w:rPr>
      </w:r>
      <w:r w:rsidRPr="00FA58B7">
        <w:rPr>
          <w:rStyle w:val="CrossRef"/>
        </w:rPr>
        <w:fldChar w:fldCharType="separate"/>
      </w:r>
      <w:r w:rsidR="00D81990">
        <w:rPr>
          <w:rStyle w:val="CrossRef"/>
        </w:rPr>
        <w:t>7</w:t>
      </w:r>
      <w:r w:rsidRPr="00FA58B7">
        <w:rPr>
          <w:rStyle w:val="CrossRef"/>
        </w:rPr>
        <w:fldChar w:fldCharType="end"/>
      </w:r>
      <w:r w:rsidRPr="00F7516B">
        <w:t>, except</w:t>
      </w:r>
      <w:r>
        <w:t xml:space="preserve"> that</w:t>
      </w:r>
      <w:r w:rsidRPr="00F7516B">
        <w:t xml:space="preserve"> the </w:t>
      </w:r>
      <w:r>
        <w:t>device</w:t>
      </w:r>
      <w:r w:rsidRPr="00F7516B">
        <w:t xml:space="preserve"> signature is not sent to the </w:t>
      </w:r>
      <w:r>
        <w:t>vehicle,</w:t>
      </w:r>
      <w:r w:rsidRPr="00F7516B">
        <w:t xml:space="preserve"> and user authentication is disabled. The goal is to allow verification of </w:t>
      </w:r>
      <w:r>
        <w:t>device</w:t>
      </w:r>
      <w:r w:rsidRPr="00F7516B">
        <w:t xml:space="preserve"> presence near the </w:t>
      </w:r>
      <w:r>
        <w:t>vehicle</w:t>
      </w:r>
      <w:r w:rsidRPr="00F7516B">
        <w:t xml:space="preserve"> without requiring user authentication</w:t>
      </w:r>
      <w:r>
        <w:t>,</w:t>
      </w:r>
      <w:r w:rsidRPr="00F7516B">
        <w:t xml:space="preserve"> while preventing tracking</w:t>
      </w:r>
      <w:r>
        <w:t>.</w:t>
      </w:r>
    </w:p>
    <w:p w14:paraId="71C8BCC6" w14:textId="6C894039" w:rsidR="00863CCE" w:rsidRDefault="00863CCE" w:rsidP="003A34FF">
      <w:pPr>
        <w:pStyle w:val="CaptionFigure"/>
      </w:pPr>
      <w:bookmarkStart w:id="1013" w:name="_Toc61871571"/>
      <w:bookmarkStart w:id="1014" w:name="_Toc118222926"/>
      <w:r>
        <w:t xml:space="preserve">Figure </w:t>
      </w:r>
      <w:fldSimple w:instr=" STYLEREF 1 \s ">
        <w:r w:rsidR="00D81990">
          <w:rPr>
            <w:noProof/>
          </w:rPr>
          <w:t>10</w:t>
        </w:r>
      </w:fldSimple>
      <w:r w:rsidR="000E1F04">
        <w:noBreakHyphen/>
      </w:r>
      <w:fldSimple w:instr=" SEQ Figure \* ARABIC \s 1 ">
        <w:r w:rsidR="00D81990">
          <w:rPr>
            <w:noProof/>
          </w:rPr>
          <w:t>1</w:t>
        </w:r>
      </w:fldSimple>
      <w:r>
        <w:t xml:space="preserve">: </w:t>
      </w:r>
      <w:r w:rsidRPr="00C019FF">
        <w:t>Check Presence Transaction</w:t>
      </w:r>
      <w:bookmarkEnd w:id="1013"/>
      <w:bookmarkEnd w:id="1014"/>
    </w:p>
    <w:p w14:paraId="752D45ED" w14:textId="6831F096" w:rsidR="00863CCE" w:rsidRDefault="006920C4" w:rsidP="00863CCE">
      <w:pPr>
        <w:pStyle w:val="Figure"/>
      </w:pPr>
      <w:r w:rsidRPr="008223DF">
        <w:rPr>
          <w:lang w:val="de-DE" w:eastAsia="de-DE"/>
        </w:rPr>
        <w:drawing>
          <wp:inline distT="0" distB="0" distL="0" distR="0" wp14:anchorId="5EE7A406" wp14:editId="676685E1">
            <wp:extent cx="5943600" cy="3046095"/>
            <wp:effectExtent l="0" t="0" r="0" b="1905"/>
            <wp:docPr id="354" name="Picture 35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3600" cy="3046095"/>
                    </a:xfrm>
                    <a:prstGeom prst="rect">
                      <a:avLst/>
                    </a:prstGeom>
                  </pic:spPr>
                </pic:pic>
              </a:graphicData>
            </a:graphic>
          </wp:inline>
        </w:drawing>
      </w:r>
    </w:p>
    <w:p w14:paraId="55B2593C" w14:textId="045EFEED" w:rsidR="009F7E3F" w:rsidRDefault="009F7E3F" w:rsidP="009F7E3F">
      <w:pPr>
        <w:pStyle w:val="Heading1"/>
      </w:pPr>
      <w:bookmarkStart w:id="1015" w:name="_Ref5937768"/>
      <w:bookmarkStart w:id="1016" w:name="_Ref10608060"/>
      <w:bookmarkStart w:id="1017" w:name="_Toc52275623"/>
      <w:bookmarkStart w:id="1018" w:name="_Toc64811964"/>
      <w:bookmarkStart w:id="1019" w:name="_Toc112706077"/>
      <w:bookmarkStart w:id="1020" w:name="_Toc118219451"/>
      <w:bookmarkStart w:id="1021" w:name="_Toc118222563"/>
      <w:r w:rsidRPr="00723402">
        <w:lastRenderedPageBreak/>
        <w:t>Digital Key Sharing</w:t>
      </w:r>
      <w:bookmarkEnd w:id="1015"/>
      <w:bookmarkEnd w:id="1016"/>
      <w:bookmarkEnd w:id="1017"/>
      <w:bookmarkEnd w:id="1018"/>
      <w:r w:rsidR="003F20AD">
        <w:t xml:space="preserve"> [WCC1/WCC2]</w:t>
      </w:r>
      <w:bookmarkEnd w:id="1019"/>
      <w:bookmarkEnd w:id="1020"/>
      <w:bookmarkEnd w:id="1021"/>
    </w:p>
    <w:p w14:paraId="36164583" w14:textId="550A9E48" w:rsidR="009F7E3F" w:rsidRDefault="009F7E3F" w:rsidP="009F7E3F">
      <w:pPr>
        <w:pStyle w:val="Heading2"/>
      </w:pPr>
      <w:bookmarkStart w:id="1022" w:name="_Toc52275624"/>
      <w:bookmarkStart w:id="1023" w:name="_Toc64811965"/>
      <w:bookmarkStart w:id="1024" w:name="_Toc112706078"/>
      <w:bookmarkStart w:id="1025" w:name="_Toc118219452"/>
      <w:bookmarkStart w:id="1026" w:name="_Toc118222564"/>
      <w:r>
        <w:t>Encoding</w:t>
      </w:r>
      <w:bookmarkEnd w:id="1022"/>
      <w:bookmarkEnd w:id="1023"/>
      <w:bookmarkEnd w:id="1024"/>
      <w:bookmarkEnd w:id="1025"/>
      <w:bookmarkEnd w:id="1026"/>
    </w:p>
    <w:p w14:paraId="0F758FF4" w14:textId="24596EB0" w:rsidR="009F7E3F" w:rsidRPr="001724F3" w:rsidRDefault="009F7E3F" w:rsidP="009F7E3F">
      <w:r w:rsidRPr="001724F3">
        <w:t xml:space="preserve">All messages exchanged over the communication channels described in </w:t>
      </w:r>
      <w:r>
        <w:t>S</w:t>
      </w:r>
      <w:r w:rsidRPr="001724F3">
        <w:t>ection</w:t>
      </w:r>
      <w:r>
        <w:t xml:space="preserve"> </w:t>
      </w:r>
      <w:r w:rsidR="00A272C4">
        <w:rPr>
          <w:rStyle w:val="CrossRef"/>
        </w:rPr>
        <w:fldChar w:fldCharType="begin"/>
      </w:r>
      <w:r w:rsidR="00A272C4">
        <w:instrText xml:space="preserve"> REF _Ref101622268 \r \h </w:instrText>
      </w:r>
      <w:r w:rsidR="00A272C4">
        <w:rPr>
          <w:rStyle w:val="CrossRef"/>
        </w:rPr>
      </w:r>
      <w:r w:rsidR="00A272C4">
        <w:rPr>
          <w:rStyle w:val="CrossRef"/>
        </w:rPr>
        <w:fldChar w:fldCharType="separate"/>
      </w:r>
      <w:r w:rsidR="00D81990">
        <w:t>11.2</w:t>
      </w:r>
      <w:r w:rsidR="00A272C4">
        <w:rPr>
          <w:rStyle w:val="CrossRef"/>
        </w:rPr>
        <w:fldChar w:fldCharType="end"/>
      </w:r>
      <w:r>
        <w:t xml:space="preserve"> </w:t>
      </w:r>
      <w:r w:rsidRPr="001724F3">
        <w:t xml:space="preserve">are compliant with </w:t>
      </w:r>
      <w:r w:rsidR="0011000C">
        <w:t xml:space="preserve">Basic Encoding Rules-TLV(BER-TLV) as outlined in </w:t>
      </w:r>
      <w:r w:rsidR="00D730A5">
        <w:fldChar w:fldCharType="begin"/>
      </w:r>
      <w:r w:rsidR="00D730A5">
        <w:instrText xml:space="preserve"> REF _Ref118130685 \r \h </w:instrText>
      </w:r>
      <w:r w:rsidR="00D730A5">
        <w:fldChar w:fldCharType="separate"/>
      </w:r>
      <w:r w:rsidR="00D81990">
        <w:t>[40]</w:t>
      </w:r>
      <w:r w:rsidR="00D730A5">
        <w:fldChar w:fldCharType="end"/>
      </w:r>
      <w:r w:rsidR="004D6A17">
        <w:t>.</w:t>
      </w:r>
      <w:r w:rsidRPr="001724F3">
        <w:t xml:space="preserve"> </w:t>
      </w:r>
      <w:r w:rsidR="004D6A17">
        <w:t>C</w:t>
      </w:r>
      <w:r w:rsidRPr="001724F3">
        <w:t>ertificates are compliant with X.509 format</w:t>
      </w:r>
      <w:r>
        <w:t xml:space="preserve">, </w:t>
      </w:r>
      <w:r w:rsidRPr="001724F3">
        <w:t>as per document</w:t>
      </w:r>
      <w:r w:rsidR="00E11AF8">
        <w:t xml:space="preserve"> </w:t>
      </w:r>
      <w:r w:rsidR="00E11AF8" w:rsidRPr="00E11AF8">
        <w:rPr>
          <w:rStyle w:val="CrossRef"/>
        </w:rPr>
        <w:fldChar w:fldCharType="begin"/>
      </w:r>
      <w:r w:rsidR="00E11AF8" w:rsidRPr="00E11AF8">
        <w:rPr>
          <w:rStyle w:val="CrossRef"/>
        </w:rPr>
        <w:instrText xml:space="preserve"> REF _Ref526156513 \r \h </w:instrText>
      </w:r>
      <w:r w:rsidR="00E11AF8">
        <w:rPr>
          <w:rStyle w:val="CrossRef"/>
        </w:rPr>
        <w:instrText xml:space="preserve"> \* MERGEFORMAT </w:instrText>
      </w:r>
      <w:r w:rsidR="00E11AF8" w:rsidRPr="00E11AF8">
        <w:rPr>
          <w:rStyle w:val="CrossRef"/>
        </w:rPr>
      </w:r>
      <w:r w:rsidR="00E11AF8" w:rsidRPr="00E11AF8">
        <w:rPr>
          <w:rStyle w:val="CrossRef"/>
        </w:rPr>
        <w:fldChar w:fldCharType="separate"/>
      </w:r>
      <w:r w:rsidR="00D81990">
        <w:rPr>
          <w:rStyle w:val="CrossRef"/>
        </w:rPr>
        <w:t>[3]</w:t>
      </w:r>
      <w:r w:rsidR="00E11AF8" w:rsidRPr="00E11AF8">
        <w:rPr>
          <w:rStyle w:val="CrossRef"/>
        </w:rPr>
        <w:fldChar w:fldCharType="end"/>
      </w:r>
      <w:r>
        <w:t>.</w:t>
      </w:r>
    </w:p>
    <w:p w14:paraId="6CCC761A" w14:textId="1592DEA3" w:rsidR="009F7E3F" w:rsidRDefault="009F7E3F" w:rsidP="009F7E3F">
      <w:r w:rsidRPr="001724F3">
        <w:t>The TLV fields shall be ordered as described in this specification</w:t>
      </w:r>
      <w:r>
        <w:t>. A</w:t>
      </w:r>
      <w:r w:rsidRPr="001724F3">
        <w:t xml:space="preserve"> different field order is considered invalid unless specified otherwise. The nesting level is represented by indentation of </w:t>
      </w:r>
      <w:r>
        <w:t>t</w:t>
      </w:r>
      <w:r w:rsidRPr="001724F3">
        <w:t xml:space="preserve">ag values in the </w:t>
      </w:r>
      <w:r>
        <w:t>t</w:t>
      </w:r>
      <w:r w:rsidRPr="001724F3">
        <w:t>ag column.</w:t>
      </w:r>
    </w:p>
    <w:p w14:paraId="7948136C" w14:textId="66579C01" w:rsidR="00C013B1" w:rsidRDefault="00C013B1" w:rsidP="00E00FC9">
      <w:pPr>
        <w:pStyle w:val="Heading2"/>
      </w:pPr>
      <w:bookmarkStart w:id="1027" w:name="_Ref101622268"/>
      <w:bookmarkStart w:id="1028" w:name="_Toc112706079"/>
      <w:bookmarkStart w:id="1029" w:name="_Toc118219453"/>
      <w:bookmarkStart w:id="1030" w:name="_Toc118222565"/>
      <w:r>
        <w:t>Sharing Principles</w:t>
      </w:r>
      <w:bookmarkEnd w:id="1027"/>
      <w:bookmarkEnd w:id="1028"/>
      <w:bookmarkEnd w:id="1029"/>
      <w:bookmarkEnd w:id="1030"/>
    </w:p>
    <w:p w14:paraId="07612F7D" w14:textId="3772C8AB" w:rsidR="00C013B1" w:rsidRPr="00E00FC9" w:rsidRDefault="00C013B1" w:rsidP="00E00FC9">
      <w:pPr>
        <w:pStyle w:val="Heading3"/>
        <w:tabs>
          <w:tab w:val="clear" w:pos="864"/>
          <w:tab w:val="clear" w:pos="1080"/>
          <w:tab w:val="left" w:pos="540"/>
        </w:tabs>
        <w:ind w:left="900" w:hanging="900"/>
      </w:pPr>
      <w:bookmarkStart w:id="1031" w:name="_Ref101621574"/>
      <w:bookmarkStart w:id="1032" w:name="_Toc112706080"/>
      <w:bookmarkStart w:id="1033" w:name="_Toc118219454"/>
      <w:bookmarkStart w:id="1034" w:name="_Toc118222566"/>
      <w:r w:rsidRPr="00E00FC9">
        <w:t>Definitions</w:t>
      </w:r>
      <w:bookmarkEnd w:id="1031"/>
      <w:bookmarkEnd w:id="1032"/>
      <w:bookmarkEnd w:id="1033"/>
      <w:bookmarkEnd w:id="1034"/>
    </w:p>
    <w:p w14:paraId="70145E73" w14:textId="325FF4B2" w:rsidR="003420AF" w:rsidRDefault="003420AF" w:rsidP="00C013B1">
      <w:pPr>
        <w:pStyle w:val="Heading4"/>
      </w:pPr>
      <w:r>
        <w:t>Sharing URL</w:t>
      </w:r>
    </w:p>
    <w:p w14:paraId="5B92A56E" w14:textId="14C3ACCA" w:rsidR="003420AF" w:rsidRPr="003420AF" w:rsidRDefault="00D21F9B" w:rsidP="003420AF">
      <w:pPr>
        <w:rPr>
          <w:lang w:eastAsia="ja-JP"/>
        </w:rPr>
      </w:pPr>
      <w:r>
        <w:rPr>
          <w:lang w:eastAsia="ja-JP"/>
        </w:rPr>
        <w:t xml:space="preserve">To initiate the key sharing process, the Owner device requests the Relay Server to create a Mailbox on the relay server. </w:t>
      </w:r>
      <w:r w:rsidR="003420AF">
        <w:rPr>
          <w:lang w:eastAsia="ja-JP"/>
        </w:rPr>
        <w:t xml:space="preserve">The sharing URL is </w:t>
      </w:r>
      <w:r w:rsidR="00E05486">
        <w:rPr>
          <w:lang w:eastAsia="ja-JP"/>
        </w:rPr>
        <w:t xml:space="preserve">generated by the relay server and </w:t>
      </w:r>
      <w:r>
        <w:rPr>
          <w:lang w:eastAsia="ja-JP"/>
        </w:rPr>
        <w:t>provided</w:t>
      </w:r>
      <w:r w:rsidR="00E05486">
        <w:rPr>
          <w:lang w:eastAsia="ja-JP"/>
        </w:rPr>
        <w:t xml:space="preserve"> to the </w:t>
      </w:r>
      <w:r>
        <w:rPr>
          <w:lang w:eastAsia="ja-JP"/>
        </w:rPr>
        <w:t>owne</w:t>
      </w:r>
      <w:r w:rsidR="00C01E87">
        <w:rPr>
          <w:lang w:eastAsia="ja-JP"/>
        </w:rPr>
        <w:t>r</w:t>
      </w:r>
      <w:r>
        <w:rPr>
          <w:lang w:eastAsia="ja-JP"/>
        </w:rPr>
        <w:t xml:space="preserve"> device.</w:t>
      </w:r>
      <w:r w:rsidR="003420AF">
        <w:rPr>
          <w:lang w:eastAsia="ja-JP"/>
        </w:rPr>
        <w:t xml:space="preserve"> </w:t>
      </w:r>
      <w:r>
        <w:rPr>
          <w:lang w:eastAsia="ja-JP"/>
        </w:rPr>
        <w:t>T</w:t>
      </w:r>
      <w:r w:rsidR="00E05486">
        <w:rPr>
          <w:lang w:eastAsia="ja-JP"/>
        </w:rPr>
        <w:t xml:space="preserve">he owner device </w:t>
      </w:r>
      <w:r>
        <w:rPr>
          <w:lang w:eastAsia="ja-JP"/>
        </w:rPr>
        <w:t xml:space="preserve">provides the sharing URL </w:t>
      </w:r>
      <w:r w:rsidR="00E05486">
        <w:rPr>
          <w:lang w:eastAsia="ja-JP"/>
        </w:rPr>
        <w:t xml:space="preserve">to </w:t>
      </w:r>
      <w:r>
        <w:rPr>
          <w:lang w:eastAsia="ja-JP"/>
        </w:rPr>
        <w:t xml:space="preserve">the friend device to </w:t>
      </w:r>
      <w:r w:rsidR="00E05486">
        <w:rPr>
          <w:lang w:eastAsia="ja-JP"/>
        </w:rPr>
        <w:t xml:space="preserve">initiate the transfer of the </w:t>
      </w:r>
      <w:r w:rsidR="00E460D8">
        <w:rPr>
          <w:lang w:eastAsia="ja-JP"/>
        </w:rPr>
        <w:t>DK</w:t>
      </w:r>
      <w:r w:rsidR="00E05486">
        <w:rPr>
          <w:lang w:eastAsia="ja-JP"/>
        </w:rPr>
        <w:t xml:space="preserve">. </w:t>
      </w:r>
      <w:r w:rsidR="003420AF" w:rsidRPr="003420AF">
        <w:rPr>
          <w:lang w:eastAsia="ja-JP"/>
        </w:rPr>
        <w:t xml:space="preserve">The sharing URL shall accept additional parameters. The version is determined by the relay server when generating the URL. The version is determined for </w:t>
      </w:r>
      <w:r>
        <w:rPr>
          <w:lang w:eastAsia="ja-JP"/>
        </w:rPr>
        <w:t xml:space="preserve">use by </w:t>
      </w:r>
      <w:r w:rsidR="003420AF" w:rsidRPr="003420AF">
        <w:rPr>
          <w:lang w:eastAsia="ja-JP"/>
        </w:rPr>
        <w:t>the relay server and shall not have any impact on the owner or friend device.</w:t>
      </w:r>
    </w:p>
    <w:p w14:paraId="263B28DB" w14:textId="77777777" w:rsidR="003420AF" w:rsidRPr="00636986" w:rsidRDefault="003420AF" w:rsidP="006C5546"/>
    <w:p w14:paraId="36677E84" w14:textId="5C6D81AB" w:rsidR="00C013B1" w:rsidRPr="00E00FC9" w:rsidRDefault="00C013B1" w:rsidP="00C013B1">
      <w:pPr>
        <w:pStyle w:val="Heading4"/>
      </w:pPr>
      <w:r w:rsidRPr="00E00FC9">
        <w:t>Sharing Password</w:t>
      </w:r>
    </w:p>
    <w:p w14:paraId="3B6D58F5" w14:textId="1D41E69C" w:rsidR="00C013B1" w:rsidRPr="00E00FC9" w:rsidRDefault="00C013B1" w:rsidP="00C013B1">
      <w:r w:rsidRPr="00E00FC9">
        <w:t xml:space="preserve">If supported by the Vehicle OEM, it is provided to the owner, which provides it to the friend via a dedicated channel. The friend then types this into the vehicle UI for key activation. Vehicle OEM verifies that the correct sharing password was entered. This specification includes sharing password as an </w:t>
      </w:r>
      <w:r w:rsidRPr="00E00FC9">
        <w:rPr>
          <w:i/>
          <w:iCs/>
        </w:rPr>
        <w:t>activation option</w:t>
      </w:r>
      <w:r w:rsidRPr="00E00FC9">
        <w:t xml:space="preserve"> defined in Section </w:t>
      </w:r>
      <w:r w:rsidR="005A70D4" w:rsidRPr="00402CE8">
        <w:rPr>
          <w:rStyle w:val="CrossRef"/>
        </w:rPr>
        <w:fldChar w:fldCharType="begin"/>
      </w:r>
      <w:r w:rsidR="005A70D4" w:rsidRPr="00402CE8">
        <w:rPr>
          <w:rStyle w:val="CrossRef"/>
        </w:rPr>
        <w:instrText xml:space="preserve"> REF _Ref101616399 \r \h </w:instrText>
      </w:r>
      <w:r w:rsidR="00324349">
        <w:rPr>
          <w:rStyle w:val="CrossRef"/>
        </w:rPr>
        <w:instrText xml:space="preserve"> \* MERGEFORMAT </w:instrText>
      </w:r>
      <w:r w:rsidR="005A70D4" w:rsidRPr="00402CE8">
        <w:rPr>
          <w:rStyle w:val="CrossRef"/>
        </w:rPr>
      </w:r>
      <w:r w:rsidR="005A70D4" w:rsidRPr="00402CE8">
        <w:rPr>
          <w:rStyle w:val="CrossRef"/>
        </w:rPr>
        <w:fldChar w:fldCharType="separate"/>
      </w:r>
      <w:r w:rsidR="00D81990">
        <w:rPr>
          <w:rStyle w:val="CrossRef"/>
        </w:rPr>
        <w:t>11.2.1.4</w:t>
      </w:r>
      <w:r w:rsidR="005A70D4" w:rsidRPr="00402CE8">
        <w:rPr>
          <w:rStyle w:val="CrossRef"/>
        </w:rPr>
        <w:fldChar w:fldCharType="end"/>
      </w:r>
      <w:r w:rsidRPr="00E00FC9">
        <w:t xml:space="preserve"> and </w:t>
      </w:r>
      <w:r w:rsidRPr="00402CE8">
        <w:rPr>
          <w:rStyle w:val="CrossRef"/>
          <w:color w:val="auto"/>
          <w:u w:val="none"/>
        </w:rPr>
        <w:t xml:space="preserve">Section </w:t>
      </w:r>
      <w:r w:rsidR="005A70D4" w:rsidRPr="00402CE8">
        <w:rPr>
          <w:rStyle w:val="CrossRef"/>
        </w:rPr>
        <w:fldChar w:fldCharType="begin"/>
      </w:r>
      <w:r w:rsidR="005A70D4" w:rsidRPr="00402CE8">
        <w:rPr>
          <w:rStyle w:val="CrossRef"/>
        </w:rPr>
        <w:instrText xml:space="preserve"> REF _Ref101616443 \r \h </w:instrText>
      </w:r>
      <w:r w:rsidR="00324349">
        <w:rPr>
          <w:rStyle w:val="CrossRef"/>
        </w:rPr>
        <w:instrText xml:space="preserve"> \* MERGEFORMAT </w:instrText>
      </w:r>
      <w:r w:rsidR="005A70D4" w:rsidRPr="00402CE8">
        <w:rPr>
          <w:rStyle w:val="CrossRef"/>
        </w:rPr>
      </w:r>
      <w:r w:rsidR="005A70D4" w:rsidRPr="00402CE8">
        <w:rPr>
          <w:rStyle w:val="CrossRef"/>
        </w:rPr>
        <w:fldChar w:fldCharType="separate"/>
      </w:r>
      <w:r w:rsidR="00D81990">
        <w:rPr>
          <w:rStyle w:val="CrossRef"/>
        </w:rPr>
        <w:t>17.8.19</w:t>
      </w:r>
      <w:r w:rsidR="005A70D4" w:rsidRPr="00402CE8">
        <w:rPr>
          <w:rStyle w:val="CrossRef"/>
        </w:rPr>
        <w:fldChar w:fldCharType="end"/>
      </w:r>
      <w:r w:rsidRPr="00E00FC9">
        <w:t xml:space="preserve">. Hence the sharing password as defined in </w:t>
      </w:r>
      <w:r w:rsidR="00B94B61">
        <w:t>previous versions of this specification</w:t>
      </w:r>
      <w:r w:rsidRPr="00E00FC9">
        <w:t xml:space="preserve"> </w:t>
      </w:r>
      <w:r w:rsidR="00F6676D" w:rsidRPr="00402CE8">
        <w:rPr>
          <w:rStyle w:val="CrossRef"/>
        </w:rPr>
        <w:fldChar w:fldCharType="begin"/>
      </w:r>
      <w:r w:rsidR="00F6676D" w:rsidRPr="00402CE8">
        <w:rPr>
          <w:rStyle w:val="CrossRef"/>
        </w:rPr>
        <w:instrText xml:space="preserve"> REF _Ref101736620 \r \h </w:instrText>
      </w:r>
      <w:r w:rsidR="00324349">
        <w:rPr>
          <w:rStyle w:val="CrossRef"/>
        </w:rPr>
        <w:instrText xml:space="preserve"> \* MERGEFORMAT </w:instrText>
      </w:r>
      <w:r w:rsidR="00F6676D" w:rsidRPr="00402CE8">
        <w:rPr>
          <w:rStyle w:val="CrossRef"/>
        </w:rPr>
      </w:r>
      <w:r w:rsidR="00F6676D" w:rsidRPr="00402CE8">
        <w:rPr>
          <w:rStyle w:val="CrossRef"/>
        </w:rPr>
        <w:fldChar w:fldCharType="separate"/>
      </w:r>
      <w:r w:rsidR="00D81990">
        <w:rPr>
          <w:rStyle w:val="CrossRef"/>
        </w:rPr>
        <w:t>[32]</w:t>
      </w:r>
      <w:r w:rsidR="00F6676D" w:rsidRPr="00402CE8">
        <w:rPr>
          <w:rStyle w:val="CrossRef"/>
        </w:rPr>
        <w:fldChar w:fldCharType="end"/>
      </w:r>
      <w:r w:rsidR="00F6676D">
        <w:t xml:space="preserve"> </w:t>
      </w:r>
      <w:r w:rsidRPr="00E00FC9">
        <w:t>is considered obsolete. Vehicle OEM decides whether to implement this option or not.</w:t>
      </w:r>
    </w:p>
    <w:p w14:paraId="6CFA8206" w14:textId="77777777" w:rsidR="00C013B1" w:rsidRPr="00E00FC9" w:rsidRDefault="00C013B1" w:rsidP="00C013B1">
      <w:pPr>
        <w:pStyle w:val="Heading4"/>
      </w:pPr>
      <w:r w:rsidRPr="00E00FC9">
        <w:t>Device PIN</w:t>
      </w:r>
    </w:p>
    <w:p w14:paraId="7BB1D27D" w14:textId="36DC9D6C" w:rsidR="00C013B1" w:rsidRPr="00E00FC9" w:rsidRDefault="00C013B1" w:rsidP="00C013B1">
      <w:r w:rsidRPr="00E00FC9">
        <w:t xml:space="preserve">Can be set by the owner device during the sharing workflow if no sharing password is required by the vehicle OEM. The owner provides the PIN to the friend via a dedicated channel, separate from the channel used to communicate the sharing invitation. The friend then types it into their device UI to continue the sharing workflow. Device OEM verifies if the correct PIN was entered by friend. Device OEM decides whether to implement this option or not. </w:t>
      </w:r>
    </w:p>
    <w:p w14:paraId="6FE5053C" w14:textId="77777777" w:rsidR="00C013B1" w:rsidRPr="00E00FC9" w:rsidRDefault="00C013B1" w:rsidP="00C013B1">
      <w:pPr>
        <w:pStyle w:val="Heading4"/>
      </w:pPr>
      <w:bookmarkStart w:id="1035" w:name="_Ref101616399"/>
      <w:r w:rsidRPr="00E00FC9">
        <w:t>Activation Options</w:t>
      </w:r>
      <w:bookmarkEnd w:id="1035"/>
    </w:p>
    <w:p w14:paraId="109F2014" w14:textId="0D9AA8FC" w:rsidR="008805DD" w:rsidRDefault="00C013B1" w:rsidP="00C013B1">
      <w:r w:rsidRPr="00E00FC9">
        <w:t>Can be defined by the Vehicle OEM to activate a friend key in the vehicle. The friend can then choose any supported activation option. May contain the sharingPassword as one option. Vehicle OEM decides whether to implement this option or not.</w:t>
      </w:r>
    </w:p>
    <w:p w14:paraId="3049D7AD" w14:textId="77777777" w:rsidR="008805DD" w:rsidRPr="00E00FC9" w:rsidRDefault="008805DD" w:rsidP="008805DD">
      <w:pPr>
        <w:pStyle w:val="Heading4"/>
      </w:pPr>
      <w:r w:rsidRPr="00E00FC9">
        <w:lastRenderedPageBreak/>
        <w:t>Approved Sharing Methods</w:t>
      </w:r>
    </w:p>
    <w:p w14:paraId="1BE3C537" w14:textId="22013EB4" w:rsidR="008805DD" w:rsidRPr="00E00FC9" w:rsidRDefault="008805DD" w:rsidP="008805DD">
      <w:r w:rsidRPr="00E00FC9">
        <w:t>These are Device OEM-proprietary sharing channels under full control of the device OEM that have been approved by the vehicle OEM. The security level can be assessed and maintained. When approved as secure by a vehicle OEM then the</w:t>
      </w:r>
      <w:r w:rsidR="00D87A5E">
        <w:t xml:space="preserve"> sharing mechanism</w:t>
      </w:r>
      <w:r w:rsidRPr="00E00FC9">
        <w:t xml:space="preserve"> do</w:t>
      </w:r>
      <w:r w:rsidR="00D87A5E">
        <w:t>es</w:t>
      </w:r>
      <w:r w:rsidRPr="00E00FC9">
        <w:t xml:space="preserve">n’t require activation options to be used for a key shared </w:t>
      </w:r>
      <w:r w:rsidR="00D87A5E">
        <w:t>using</w:t>
      </w:r>
      <w:r w:rsidR="00D87A5E" w:rsidRPr="00E00FC9">
        <w:t xml:space="preserve"> </w:t>
      </w:r>
      <w:r w:rsidRPr="00E00FC9">
        <w:t xml:space="preserve"> </w:t>
      </w:r>
      <w:r w:rsidR="00D87A5E">
        <w:t xml:space="preserve">that </w:t>
      </w:r>
      <w:r w:rsidRPr="00E00FC9">
        <w:t>method. Vehicle OEMs shall have a way to define the activation method policy for approved sharing methods.</w:t>
      </w:r>
    </w:p>
    <w:p w14:paraId="0C119FC2" w14:textId="77777777" w:rsidR="008805DD" w:rsidRPr="00E00FC9" w:rsidRDefault="008805DD" w:rsidP="008805DD">
      <w:pPr>
        <w:pStyle w:val="Heading4"/>
      </w:pPr>
      <w:r w:rsidRPr="00E00FC9">
        <w:t>Sharing Method Group Identifier</w:t>
      </w:r>
    </w:p>
    <w:p w14:paraId="33A251CC" w14:textId="673C7096" w:rsidR="008805DD" w:rsidRDefault="008805DD" w:rsidP="009F7E3F">
      <w:r w:rsidRPr="00E00FC9">
        <w:t>Identifier defined by OEM that implements a proprietary sharing method. Vehicle OEMs use this identifier to define the activation options policy for the referenced sharing method.</w:t>
      </w:r>
    </w:p>
    <w:p w14:paraId="3E99489F" w14:textId="77777777" w:rsidR="008805DD" w:rsidRDefault="008805DD" w:rsidP="00E00FC9">
      <w:pPr>
        <w:pStyle w:val="Heading3"/>
        <w:tabs>
          <w:tab w:val="clear" w:pos="864"/>
          <w:tab w:val="clear" w:pos="1080"/>
          <w:tab w:val="left" w:pos="900"/>
        </w:tabs>
        <w:ind w:left="720"/>
      </w:pPr>
      <w:bookmarkStart w:id="1036" w:name="_Ref102394819"/>
      <w:bookmarkStart w:id="1037" w:name="_Toc112706081"/>
      <w:bookmarkStart w:id="1038" w:name="_Toc118219455"/>
      <w:bookmarkStart w:id="1039" w:name="_Toc118222567"/>
      <w:r>
        <w:t>Principles</w:t>
      </w:r>
      <w:bookmarkEnd w:id="1036"/>
      <w:bookmarkEnd w:id="1037"/>
      <w:bookmarkEnd w:id="1038"/>
      <w:bookmarkEnd w:id="1039"/>
    </w:p>
    <w:p w14:paraId="354B3BC1" w14:textId="77777777" w:rsidR="008805DD" w:rsidRDefault="008805DD" w:rsidP="008805DD">
      <w:r>
        <w:t>The Digital Key system is based on signature verification using asymmetric cryptography. The vehicle unlocks the doors or starts the engine only if a challenge has been signed with a private key corresponding to a public key registered in the vehicle.</w:t>
      </w:r>
    </w:p>
    <w:p w14:paraId="2240230C" w14:textId="0D5ACA57" w:rsidR="008805DD" w:rsidRDefault="008805DD" w:rsidP="008805DD">
      <w:r>
        <w:t xml:space="preserve">After the owner device and the vehicle have been paired as described in </w:t>
      </w:r>
      <w:r w:rsidR="004A4A46">
        <w:t xml:space="preserve">Section </w:t>
      </w:r>
      <w:r w:rsidR="004A4A46">
        <w:fldChar w:fldCharType="begin"/>
      </w:r>
      <w:r w:rsidR="004A4A46">
        <w:instrText xml:space="preserve"> REF _Ref532802515 \r \h </w:instrText>
      </w:r>
      <w:r w:rsidR="004A4A46">
        <w:fldChar w:fldCharType="separate"/>
      </w:r>
      <w:r w:rsidR="00D81990">
        <w:t>6</w:t>
      </w:r>
      <w:r w:rsidR="004A4A46">
        <w:fldChar w:fldCharType="end"/>
      </w:r>
      <w:r>
        <w:t>, the owner possesses a private key for which the corresponding public key is stored in the vehicle.</w:t>
      </w:r>
    </w:p>
    <w:p w14:paraId="118D4539" w14:textId="77777777" w:rsidR="008805DD" w:rsidRDefault="008805DD" w:rsidP="008805DD">
      <w:r>
        <w:t>To allow friends to access the vehicle, the owner uses his/her private key to sign friend public keys. On presentation of the owner’s signature over the friend’s public key, the vehicle will in turn accept the friend as a new vehicle user and store the friend’s public key.</w:t>
      </w:r>
    </w:p>
    <w:p w14:paraId="7B80C928" w14:textId="108277D3" w:rsidR="008805DD" w:rsidRDefault="008805DD" w:rsidP="009F7E3F">
      <w:r>
        <w:t>Digital key sharing consists of the owner sending an invitation URL to the friend device and a stateful exchange of key creation, key signing</w:t>
      </w:r>
      <w:r w:rsidR="004A4A46">
        <w:t>,</w:t>
      </w:r>
      <w:r>
        <w:t xml:space="preserve"> and data import requests. When a secure sharing channel, such as a device OEM-controlled proprietary messaging channel, is used, then invitation and stateful sharing messages can all be sent across this channel. No additional second factor verification (i.e.</w:t>
      </w:r>
      <w:r w:rsidR="00071D96">
        <w:t>,</w:t>
      </w:r>
      <w:r>
        <w:t xml:space="preserve"> </w:t>
      </w:r>
      <w:r w:rsidRPr="00E00FC9">
        <w:rPr>
          <w:i/>
          <w:iCs/>
        </w:rPr>
        <w:t>activation options</w:t>
      </w:r>
      <w:r>
        <w:t xml:space="preserve"> and </w:t>
      </w:r>
      <w:r w:rsidRPr="00E00FC9">
        <w:rPr>
          <w:i/>
          <w:iCs/>
        </w:rPr>
        <w:t>device PIN</w:t>
      </w:r>
      <w:r>
        <w:t xml:space="preserve">) of the destination device should be required. These secure sharing methods are named </w:t>
      </w:r>
      <w:r w:rsidRPr="00E00FC9">
        <w:rPr>
          <w:i/>
          <w:iCs/>
        </w:rPr>
        <w:t>approved sharing methods</w:t>
      </w:r>
      <w:r>
        <w:t xml:space="preserve"> throughout this specification, which means that they are approved by the vehicle OEM for use without additional activation options. The approval process is out of scope of this specification. The list of approved sharing methods can be pre-agreed between vehicle OEM and device OEM</w:t>
      </w:r>
      <w:r w:rsidR="004A4A46">
        <w:t>,</w:t>
      </w:r>
      <w:r>
        <w:t xml:space="preserve"> or it can be sent using key tracking and event notifications.</w:t>
      </w:r>
    </w:p>
    <w:p w14:paraId="58A0A543" w14:textId="64DF42B6" w:rsidR="008805DD" w:rsidRPr="003B54AE" w:rsidRDefault="00071D96" w:rsidP="00E00FC9">
      <w:pPr>
        <w:spacing w:before="120"/>
      </w:pPr>
      <w:r>
        <w:t>Digital Key S</w:t>
      </w:r>
      <w:r w:rsidR="008805DD" w:rsidRPr="008805DD">
        <w:t xml:space="preserve">haring between devices of different device brands (known as cross-platform sharing), </w:t>
      </w:r>
      <w:r w:rsidR="008805DD" w:rsidRPr="00E3432D">
        <w:t xml:space="preserve">consists of: </w:t>
      </w:r>
    </w:p>
    <w:p w14:paraId="25F0D196" w14:textId="7F667459" w:rsidR="008805DD" w:rsidRPr="00071D96" w:rsidRDefault="008805DD" w:rsidP="008E25A3">
      <w:pPr>
        <w:pStyle w:val="ListParagraph"/>
        <w:numPr>
          <w:ilvl w:val="0"/>
          <w:numId w:val="56"/>
        </w:numPr>
        <w:spacing w:after="0"/>
        <w:ind w:left="360"/>
      </w:pPr>
      <w:r w:rsidRPr="00071D96">
        <w:t xml:space="preserve">Sending an invitation over a messaging channel that the owner uses regularly with the friend. </w:t>
      </w:r>
      <w:r w:rsidRPr="00303053">
        <w:t xml:space="preserve">This provides </w:t>
      </w:r>
      <w:r w:rsidRPr="005C2548">
        <w:t xml:space="preserve">good insurance that the </w:t>
      </w:r>
      <w:r w:rsidRPr="00DD3202">
        <w:t xml:space="preserve">invitation is </w:t>
      </w:r>
      <w:r w:rsidRPr="00AC5306">
        <w:t xml:space="preserve">received by the </w:t>
      </w:r>
      <w:r w:rsidRPr="00402CE8">
        <w:rPr>
          <w:rStyle w:val="CrossRef"/>
          <w:color w:val="auto"/>
          <w:szCs w:val="24"/>
          <w:u w:val="none"/>
        </w:rPr>
        <w:t xml:space="preserve">intended person. The channel to exchange the stateful sharing messages is defined by </w:t>
      </w:r>
      <w:r w:rsidR="00EF13CD" w:rsidRPr="00402CE8">
        <w:rPr>
          <w:rStyle w:val="CrossRef"/>
          <w:szCs w:val="24"/>
        </w:rPr>
        <w:fldChar w:fldCharType="begin"/>
      </w:r>
      <w:r w:rsidR="00EF13CD" w:rsidRPr="00402CE8">
        <w:rPr>
          <w:rStyle w:val="CrossRef"/>
          <w:szCs w:val="24"/>
        </w:rPr>
        <w:instrText xml:space="preserve"> REF _Ref101614357 \r \h </w:instrText>
      </w:r>
      <w:r w:rsidR="00324349">
        <w:rPr>
          <w:rStyle w:val="CrossRef"/>
          <w:szCs w:val="24"/>
        </w:rPr>
        <w:instrText xml:space="preserve"> \* MERGEFORMAT </w:instrText>
      </w:r>
      <w:r w:rsidR="00EF13CD" w:rsidRPr="00402CE8">
        <w:rPr>
          <w:rStyle w:val="CrossRef"/>
          <w:szCs w:val="24"/>
        </w:rPr>
      </w:r>
      <w:r w:rsidR="00EF13CD" w:rsidRPr="00402CE8">
        <w:rPr>
          <w:rStyle w:val="CrossRef"/>
          <w:szCs w:val="24"/>
        </w:rPr>
        <w:fldChar w:fldCharType="separate"/>
      </w:r>
      <w:r w:rsidR="00D81990">
        <w:rPr>
          <w:rStyle w:val="CrossRef"/>
          <w:szCs w:val="24"/>
        </w:rPr>
        <w:t>[38]</w:t>
      </w:r>
      <w:r w:rsidR="00EF13CD" w:rsidRPr="00402CE8">
        <w:rPr>
          <w:rStyle w:val="CrossRef"/>
          <w:szCs w:val="24"/>
        </w:rPr>
        <w:fldChar w:fldCharType="end"/>
      </w:r>
      <w:r w:rsidRPr="00071D96">
        <w:t xml:space="preserve">. </w:t>
      </w:r>
    </w:p>
    <w:p w14:paraId="22A51D98" w14:textId="13D0A86A" w:rsidR="008805DD" w:rsidRPr="00E00FC9" w:rsidRDefault="008805DD" w:rsidP="008E25A3">
      <w:pPr>
        <w:pStyle w:val="ListParagraph"/>
        <w:numPr>
          <w:ilvl w:val="1"/>
          <w:numId w:val="56"/>
        </w:numPr>
        <w:spacing w:after="0"/>
        <w:ind w:left="720"/>
      </w:pPr>
      <w:r w:rsidRPr="007417D4">
        <w:t xml:space="preserve">One or more </w:t>
      </w:r>
      <w:r w:rsidRPr="00E00FC9">
        <w:t xml:space="preserve">Vehicle OEM-defined </w:t>
      </w:r>
      <w:r w:rsidRPr="00E00FC9">
        <w:rPr>
          <w:i/>
          <w:iCs/>
        </w:rPr>
        <w:t>activation options</w:t>
      </w:r>
      <w:r w:rsidRPr="00E00FC9">
        <w:t xml:space="preserve">, such as the </w:t>
      </w:r>
      <w:r w:rsidRPr="00E00FC9">
        <w:rPr>
          <w:i/>
          <w:iCs/>
        </w:rPr>
        <w:t>sharing password</w:t>
      </w:r>
      <w:r w:rsidRPr="00E00FC9">
        <w:t xml:space="preserve"> along with more options (E.g., presence of a key fob during the first usage of the friend key), shall be applied if required by the vehicle OEM. Vehicle OEM provides these in the trackKey response or eventNotification sent to owner device. Available </w:t>
      </w:r>
      <w:r w:rsidRPr="00E00FC9">
        <w:rPr>
          <w:i/>
          <w:iCs/>
        </w:rPr>
        <w:t xml:space="preserve">activation options </w:t>
      </w:r>
      <w:r w:rsidRPr="00E00FC9">
        <w:t xml:space="preserve">are listed in Section </w:t>
      </w:r>
      <w:r w:rsidR="002864ED" w:rsidRPr="00402CE8">
        <w:rPr>
          <w:rStyle w:val="CrossRef"/>
          <w:szCs w:val="24"/>
        </w:rPr>
        <w:fldChar w:fldCharType="begin"/>
      </w:r>
      <w:r w:rsidR="002864ED" w:rsidRPr="00402CE8">
        <w:rPr>
          <w:rStyle w:val="CrossRef"/>
          <w:szCs w:val="24"/>
        </w:rPr>
        <w:instrText xml:space="preserve"> REF _Ref101616443 \r \h </w:instrText>
      </w:r>
      <w:r w:rsidR="00324349">
        <w:rPr>
          <w:rStyle w:val="CrossRef"/>
          <w:szCs w:val="24"/>
        </w:rPr>
        <w:instrText xml:space="preserve"> \* MERGEFORMAT </w:instrText>
      </w:r>
      <w:r w:rsidR="002864ED" w:rsidRPr="00402CE8">
        <w:rPr>
          <w:rStyle w:val="CrossRef"/>
          <w:szCs w:val="24"/>
        </w:rPr>
      </w:r>
      <w:r w:rsidR="002864ED" w:rsidRPr="00402CE8">
        <w:rPr>
          <w:rStyle w:val="CrossRef"/>
          <w:szCs w:val="24"/>
        </w:rPr>
        <w:fldChar w:fldCharType="separate"/>
      </w:r>
      <w:r w:rsidR="00D81990">
        <w:rPr>
          <w:rStyle w:val="CrossRef"/>
          <w:szCs w:val="24"/>
        </w:rPr>
        <w:t>17.8.19</w:t>
      </w:r>
      <w:r w:rsidR="002864ED" w:rsidRPr="00402CE8">
        <w:rPr>
          <w:rStyle w:val="CrossRef"/>
          <w:szCs w:val="24"/>
        </w:rPr>
        <w:fldChar w:fldCharType="end"/>
      </w:r>
      <w:r w:rsidRPr="00402CE8">
        <w:rPr>
          <w:rStyle w:val="CrossRef"/>
          <w:color w:val="auto"/>
          <w:szCs w:val="24"/>
          <w:u w:val="none"/>
        </w:rPr>
        <w:t>.</w:t>
      </w:r>
      <w:r w:rsidRPr="004154DA">
        <w:t xml:space="preserve"> </w:t>
      </w:r>
      <w:r w:rsidRPr="008805DD">
        <w:t xml:space="preserve">The list of </w:t>
      </w:r>
      <w:r w:rsidRPr="008805DD">
        <w:rPr>
          <w:i/>
          <w:iCs/>
        </w:rPr>
        <w:t xml:space="preserve">activation </w:t>
      </w:r>
      <w:r w:rsidRPr="00E3432D">
        <w:rPr>
          <w:i/>
          <w:iCs/>
        </w:rPr>
        <w:t xml:space="preserve">options </w:t>
      </w:r>
      <w:r w:rsidRPr="00E3432D">
        <w:t>for a given vehicle</w:t>
      </w:r>
      <w:r w:rsidRPr="003B54AE">
        <w:t xml:space="preserve"> is communicated to owner and friend device during key tracking. In addition, the owner device provides the list of </w:t>
      </w:r>
      <w:r w:rsidRPr="00071D96">
        <w:rPr>
          <w:i/>
          <w:iCs/>
        </w:rPr>
        <w:t>activation options</w:t>
      </w:r>
      <w:r w:rsidRPr="00071D96">
        <w:t xml:space="preserve"> to the friend device during key sharing. The activation options shall be shown in the owner and friend device UIs. </w:t>
      </w:r>
      <w:r w:rsidRPr="00E00FC9">
        <w:t>Friend can select and use one option from the list of activation options.</w:t>
      </w:r>
    </w:p>
    <w:p w14:paraId="336D093E" w14:textId="77777777" w:rsidR="008805DD" w:rsidRPr="007417D4" w:rsidRDefault="008805DD" w:rsidP="008E25A3">
      <w:pPr>
        <w:pStyle w:val="ListParagraph"/>
        <w:numPr>
          <w:ilvl w:val="2"/>
          <w:numId w:val="56"/>
        </w:numPr>
        <w:spacing w:after="0"/>
        <w:ind w:left="1080"/>
      </w:pPr>
      <w:r w:rsidRPr="008805DD">
        <w:lastRenderedPageBreak/>
        <w:t xml:space="preserve">If the sharing password is one of the supported activation options, then the owner device shall make the password available in the device UI along with necessary guidance for usage. </w:t>
      </w:r>
      <w:r w:rsidRPr="00E3432D">
        <w:t xml:space="preserve">In case of a </w:t>
      </w:r>
      <w:r w:rsidRPr="003B54AE">
        <w:t xml:space="preserve">vehicle software </w:t>
      </w:r>
      <w:r w:rsidRPr="00961FC1">
        <w:t>update that</w:t>
      </w:r>
      <w:r w:rsidRPr="00071D96">
        <w:t xml:space="preserve"> adds or changes activation options, owner device can be updated using event notifications.</w:t>
      </w:r>
    </w:p>
    <w:p w14:paraId="4E4F798A" w14:textId="1C673376" w:rsidR="008805DD" w:rsidRPr="00E00FC9" w:rsidRDefault="008805DD" w:rsidP="008E25A3">
      <w:pPr>
        <w:pStyle w:val="ListParagraph"/>
        <w:numPr>
          <w:ilvl w:val="0"/>
          <w:numId w:val="56"/>
        </w:numPr>
        <w:spacing w:after="0"/>
        <w:ind w:left="360"/>
      </w:pPr>
      <w:r w:rsidRPr="00303053">
        <w:t xml:space="preserve">If a vehicle OEM decides to not support additional </w:t>
      </w:r>
      <w:r w:rsidRPr="005C2548">
        <w:rPr>
          <w:i/>
          <w:iCs/>
        </w:rPr>
        <w:t xml:space="preserve">activation </w:t>
      </w:r>
      <w:r w:rsidRPr="00DD3202">
        <w:rPr>
          <w:i/>
          <w:iCs/>
        </w:rPr>
        <w:t>options</w:t>
      </w:r>
      <w:r w:rsidRPr="00AC5306">
        <w:t xml:space="preserve">, the owner device should propose the use of a </w:t>
      </w:r>
      <w:r w:rsidRPr="008805DD">
        <w:rPr>
          <w:i/>
          <w:iCs/>
        </w:rPr>
        <w:t>device PIN</w:t>
      </w:r>
      <w:r w:rsidRPr="008805DD">
        <w:t xml:space="preserve"> (and potentially other “silent” verification methods in the future) to owners that want to add additional verification to their shares. The policy for device OEM-proprietary sharing methods is defined by the owner device OEM. </w:t>
      </w:r>
    </w:p>
    <w:p w14:paraId="59F68D28" w14:textId="77777777" w:rsidR="008805DD" w:rsidRPr="008805DD" w:rsidRDefault="008805DD" w:rsidP="008805DD">
      <w:r w:rsidRPr="00E00FC9">
        <w:t xml:space="preserve">In some cases, (e.g., when list of </w:t>
      </w:r>
      <w:r w:rsidRPr="00E00FC9">
        <w:rPr>
          <w:i/>
          <w:iCs/>
        </w:rPr>
        <w:t>approved sharing methods</w:t>
      </w:r>
      <w:r w:rsidRPr="00E00FC9">
        <w:t xml:space="preserve"> has been modified by the vehicle OEM) the owner device shall send a </w:t>
      </w:r>
      <w:r w:rsidRPr="00E00FC9">
        <w:rPr>
          <w:rFonts w:eastAsia="MS Mincho"/>
          <w:i/>
          <w:iCs/>
          <w:szCs w:val="20"/>
          <w:lang w:eastAsia="ja-JP"/>
        </w:rPr>
        <w:t>sharing method attestation</w:t>
      </w:r>
      <w:r w:rsidRPr="00E00FC9">
        <w:t xml:space="preserve"> for shares using an approved sharing method to confirm that the owner device uses the updated list of </w:t>
      </w:r>
      <w:r w:rsidRPr="00E00FC9">
        <w:rPr>
          <w:rFonts w:eastAsia="MS Mincho"/>
          <w:i/>
          <w:iCs/>
          <w:szCs w:val="20"/>
          <w:lang w:eastAsia="ja-JP"/>
        </w:rPr>
        <w:t>approved sharing methods</w:t>
      </w:r>
      <w:r w:rsidRPr="00E00FC9">
        <w:t>.</w:t>
      </w:r>
    </w:p>
    <w:p w14:paraId="62921231" w14:textId="6DCE92E7" w:rsidR="008805DD" w:rsidRPr="008805DD" w:rsidRDefault="008805DD" w:rsidP="008805DD">
      <w:r w:rsidRPr="008805DD">
        <w:t>The conditions of change of the sharing policy (i.e.</w:t>
      </w:r>
      <w:r w:rsidR="007417D4">
        <w:t>,</w:t>
      </w:r>
      <w:r w:rsidRPr="008805DD">
        <w:t xml:space="preserve"> adding or removing approved sharing methods from the list) by the vehicle OEM are out of scope of this specification. </w:t>
      </w:r>
    </w:p>
    <w:p w14:paraId="01B80BAC" w14:textId="332082BA" w:rsidR="008805DD" w:rsidRDefault="008805DD" w:rsidP="009F7E3F">
      <w:r w:rsidRPr="00E3432D">
        <w:t>The vehicle OEM shall notify the device OEM of a change to the activation policy using either an event</w:t>
      </w:r>
      <w:r w:rsidRPr="00071D96">
        <w:t xml:space="preserve"> notification “SHARING_POLICY_CHANGED” or another device OEM proprietary method.</w:t>
      </w:r>
    </w:p>
    <w:p w14:paraId="74D577B1" w14:textId="13A8BA9D" w:rsidR="00303053" w:rsidRDefault="00E3432D" w:rsidP="00E00FC9">
      <w:pPr>
        <w:pStyle w:val="Heading2"/>
      </w:pPr>
      <w:bookmarkStart w:id="1040" w:name="_Ref102502755"/>
      <w:bookmarkStart w:id="1041" w:name="_Toc112706082"/>
      <w:bookmarkStart w:id="1042" w:name="_Toc118219456"/>
      <w:bookmarkStart w:id="1043" w:name="_Toc118222568"/>
      <w:bookmarkStart w:id="1044" w:name="_Toc52275628"/>
      <w:bookmarkStart w:id="1045" w:name="_Toc64811969"/>
      <w:r>
        <w:t>Communication Channel</w:t>
      </w:r>
      <w:bookmarkEnd w:id="1040"/>
      <w:bookmarkEnd w:id="1041"/>
      <w:bookmarkEnd w:id="1042"/>
      <w:bookmarkEnd w:id="1043"/>
    </w:p>
    <w:bookmarkEnd w:id="1044"/>
    <w:bookmarkEnd w:id="1045"/>
    <w:p w14:paraId="649BF74F" w14:textId="28F59709" w:rsidR="00303053" w:rsidRDefault="00303053" w:rsidP="00303053">
      <w:r>
        <w:t xml:space="preserve">The standardized communication channel between devices and the relay server used by devices and vehicles that implement cross-platform sharing shall use the stateful workflow method defined in </w:t>
      </w:r>
      <w:r w:rsidR="00D66AEA">
        <w:fldChar w:fldCharType="begin"/>
      </w:r>
      <w:r w:rsidR="00D66AEA">
        <w:instrText xml:space="preserve"> REF _Ref101614357 \r \h </w:instrText>
      </w:r>
      <w:r w:rsidR="00D66AEA">
        <w:fldChar w:fldCharType="separate"/>
      </w:r>
      <w:r w:rsidR="00D81990">
        <w:t>[38]</w:t>
      </w:r>
      <w:r w:rsidR="00D66AEA">
        <w:fldChar w:fldCharType="end"/>
      </w:r>
      <w:r>
        <w:t xml:space="preserve">. </w:t>
      </w:r>
    </w:p>
    <w:p w14:paraId="4E6B8EE7" w14:textId="77777777" w:rsidR="00303053" w:rsidRDefault="00303053" w:rsidP="00303053">
      <w:r>
        <w:t>The referenced sharing channel has the following properties:</w:t>
      </w:r>
    </w:p>
    <w:p w14:paraId="0F5621C4" w14:textId="77777777" w:rsidR="00303053" w:rsidRDefault="00303053" w:rsidP="00303053">
      <w:pPr>
        <w:pStyle w:val="BulletList"/>
        <w:spacing w:after="0"/>
      </w:pPr>
      <w:r>
        <w:t>Open standard for implementation on all Digital Key eligible devices and servers</w:t>
      </w:r>
    </w:p>
    <w:p w14:paraId="765A1A9E" w14:textId="77777777" w:rsidR="00303053" w:rsidRDefault="00303053" w:rsidP="00303053">
      <w:pPr>
        <w:pStyle w:val="BulletList"/>
        <w:spacing w:after="0"/>
      </w:pPr>
      <w:r>
        <w:t>Sharing invitation can be sent over any messaging or chat channel</w:t>
      </w:r>
    </w:p>
    <w:p w14:paraId="3D18B687" w14:textId="66C38205" w:rsidR="00303053" w:rsidRDefault="00303053" w:rsidP="00E00FC9">
      <w:pPr>
        <w:pStyle w:val="BulletList"/>
        <w:spacing w:after="0"/>
      </w:pPr>
      <w:r>
        <w:t>Devices connect directly to relay server</w:t>
      </w:r>
    </w:p>
    <w:p w14:paraId="781F37AD" w14:textId="77777777" w:rsidR="00303053" w:rsidRDefault="00303053" w:rsidP="00E00FC9">
      <w:pPr>
        <w:spacing w:before="60" w:after="0"/>
      </w:pPr>
      <w:r>
        <w:t>In addition, the devices shall only send encrypted sharing data using the encryption key from the sharing invitation.</w:t>
      </w:r>
    </w:p>
    <w:p w14:paraId="7BAB57CE" w14:textId="6AF3271F" w:rsidR="005C2548" w:rsidRDefault="005C2548" w:rsidP="005C2548">
      <w:r>
        <w:t xml:space="preserve">The communication channel between an owner device and a friend device from the same OEM is implementation-specific and out of scope of this specification but shall be listed as an approved sharing method in </w:t>
      </w:r>
      <w:r w:rsidR="00875742">
        <w:fldChar w:fldCharType="begin"/>
      </w:r>
      <w:r w:rsidR="00875742">
        <w:instrText xml:space="preserve"> REF _Ref102403689 \h </w:instrText>
      </w:r>
      <w:r w:rsidR="00875742">
        <w:fldChar w:fldCharType="separate"/>
      </w:r>
      <w:r w:rsidR="00D81990">
        <w:t xml:space="preserve">Table </w:t>
      </w:r>
      <w:r w:rsidR="00D81990">
        <w:rPr>
          <w:noProof/>
        </w:rPr>
        <w:t>11</w:t>
      </w:r>
      <w:r w:rsidR="00D81990">
        <w:noBreakHyphen/>
      </w:r>
      <w:r w:rsidR="00D81990">
        <w:rPr>
          <w:noProof/>
        </w:rPr>
        <w:t>11</w:t>
      </w:r>
      <w:r w:rsidR="00875742">
        <w:fldChar w:fldCharType="end"/>
      </w:r>
      <w:r>
        <w:t xml:space="preserve">, if key activation without </w:t>
      </w:r>
      <w:r w:rsidRPr="00E00FC9">
        <w:t>vehicle OEM-defined</w:t>
      </w:r>
      <w:r>
        <w:t xml:space="preserve"> second factor activation option is intended. </w:t>
      </w:r>
      <w:r w:rsidR="007D5FD8">
        <w:fldChar w:fldCharType="begin"/>
      </w:r>
      <w:r w:rsidR="007D5FD8">
        <w:instrText xml:space="preserve"> REF _Ref101541977 \h </w:instrText>
      </w:r>
      <w:r w:rsidR="007D5FD8">
        <w:fldChar w:fldCharType="separate"/>
      </w:r>
      <w:r w:rsidR="00D81990">
        <w:t xml:space="preserve">Figure </w:t>
      </w:r>
      <w:r w:rsidR="00D81990">
        <w:rPr>
          <w:noProof/>
        </w:rPr>
        <w:t>11</w:t>
      </w:r>
      <w:r w:rsidR="00D81990">
        <w:noBreakHyphen/>
      </w:r>
      <w:r w:rsidR="00D81990">
        <w:rPr>
          <w:noProof/>
        </w:rPr>
        <w:t>1</w:t>
      </w:r>
      <w:r w:rsidR="007D5FD8">
        <w:fldChar w:fldCharType="end"/>
      </w:r>
      <w:r>
        <w:t xml:space="preserve"> </w:t>
      </w:r>
      <w:r w:rsidRPr="00D8360F">
        <w:t>shows the detailed key sharing flow between the owner device and friend device</w:t>
      </w:r>
      <w:r w:rsidR="00DD3202">
        <w:t xml:space="preserve">. The process follows the “Stateful Workflow” defined in </w:t>
      </w:r>
      <w:r w:rsidR="00D66AEA">
        <w:fldChar w:fldCharType="begin"/>
      </w:r>
      <w:r w:rsidR="00D66AEA">
        <w:instrText xml:space="preserve"> REF _Ref101614357 \r \h </w:instrText>
      </w:r>
      <w:r w:rsidR="00D66AEA">
        <w:fldChar w:fldCharType="separate"/>
      </w:r>
      <w:r w:rsidR="00D81990">
        <w:t>[38]</w:t>
      </w:r>
      <w:r w:rsidR="00D66AEA">
        <w:fldChar w:fldCharType="end"/>
      </w:r>
    </w:p>
    <w:p w14:paraId="316F183E" w14:textId="52BD58B3" w:rsidR="005C2548" w:rsidRDefault="005C2548" w:rsidP="005C2548">
      <w:r>
        <w:t xml:space="preserve">Note: In </w:t>
      </w:r>
      <w:r w:rsidR="007D5FD8">
        <w:fldChar w:fldCharType="begin"/>
      </w:r>
      <w:r w:rsidR="007D5FD8">
        <w:instrText xml:space="preserve"> REF _Ref101541977 \h </w:instrText>
      </w:r>
      <w:r w:rsidR="007D5FD8">
        <w:fldChar w:fldCharType="separate"/>
      </w:r>
      <w:r w:rsidR="00D81990">
        <w:t xml:space="preserve">Figure </w:t>
      </w:r>
      <w:r w:rsidR="00D81990">
        <w:rPr>
          <w:noProof/>
        </w:rPr>
        <w:t>11</w:t>
      </w:r>
      <w:r w:rsidR="00D81990">
        <w:noBreakHyphen/>
      </w:r>
      <w:r w:rsidR="00D81990">
        <w:rPr>
          <w:noProof/>
        </w:rPr>
        <w:t>1</w:t>
      </w:r>
      <w:r w:rsidR="007D5FD8">
        <w:fldChar w:fldCharType="end"/>
      </w:r>
      <w:r>
        <w:t>, the full head arrows represent synchronous requests, dashed arrows represent responses to synchronous requests and open head arrows represent asynchronous messages</w:t>
      </w:r>
    </w:p>
    <w:p w14:paraId="4CC34089" w14:textId="40937C1A" w:rsidR="008E6051" w:rsidRDefault="008E6051" w:rsidP="008E6051">
      <w:pPr>
        <w:pStyle w:val="Caption"/>
      </w:pPr>
      <w:bookmarkStart w:id="1046" w:name="_Ref101541977"/>
      <w:r>
        <w:lastRenderedPageBreak/>
        <w:t xml:space="preserve">Figure </w:t>
      </w:r>
      <w:fldSimple w:instr=" STYLEREF 1 \s ">
        <w:r w:rsidR="00D81990">
          <w:rPr>
            <w:noProof/>
          </w:rPr>
          <w:t>11</w:t>
        </w:r>
      </w:fldSimple>
      <w:r w:rsidR="000E1F04">
        <w:noBreakHyphen/>
      </w:r>
      <w:fldSimple w:instr=" SEQ Figure \* ARABIC \s 1 ">
        <w:r w:rsidR="00D81990">
          <w:rPr>
            <w:noProof/>
          </w:rPr>
          <w:t>1</w:t>
        </w:r>
      </w:fldSimple>
      <w:bookmarkEnd w:id="1046"/>
      <w:r>
        <w:t xml:space="preserve">: </w:t>
      </w:r>
      <w:r w:rsidRPr="005746DB">
        <w:t>Detail of Key Sharing Flow Between Owner and Friend Device After Channel is Established</w:t>
      </w:r>
    </w:p>
    <w:p w14:paraId="0C541071" w14:textId="6D772CBC" w:rsidR="00AC5306" w:rsidRDefault="00AC5306" w:rsidP="00E00FC9">
      <w:pPr>
        <w:jc w:val="center"/>
      </w:pPr>
      <w:r>
        <w:rPr>
          <w:rFonts w:hint="eastAsia"/>
          <w:noProof/>
          <w:lang w:val="de-DE"/>
        </w:rPr>
        <w:drawing>
          <wp:inline distT="0" distB="0" distL="0" distR="0" wp14:anchorId="0FFC18C4" wp14:editId="0C0CE6CA">
            <wp:extent cx="5753819" cy="4851400"/>
            <wp:effectExtent l="0" t="0" r="0" b="0"/>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84" cstate="print">
                      <a:extLst>
                        <a:ext uri="{28A0092B-C50C-407E-A947-70E740481C1C}">
                          <a14:useLocalDpi xmlns:a14="http://schemas.microsoft.com/office/drawing/2010/main" val="0"/>
                        </a:ext>
                      </a:extLst>
                    </a:blip>
                    <a:srcRect r="2913"/>
                    <a:stretch/>
                  </pic:blipFill>
                  <pic:spPr bwMode="auto">
                    <a:xfrm>
                      <a:off x="0" y="0"/>
                      <a:ext cx="5793966" cy="4885250"/>
                    </a:xfrm>
                    <a:prstGeom prst="rect">
                      <a:avLst/>
                    </a:prstGeom>
                    <a:ln>
                      <a:noFill/>
                    </a:ln>
                    <a:extLst>
                      <a:ext uri="{53640926-AAD7-44D8-BBD7-CCE9431645EC}">
                        <a14:shadowObscured xmlns:a14="http://schemas.microsoft.com/office/drawing/2010/main"/>
                      </a:ext>
                    </a:extLst>
                  </pic:spPr>
                </pic:pic>
              </a:graphicData>
            </a:graphic>
          </wp:inline>
        </w:drawing>
      </w:r>
    </w:p>
    <w:p w14:paraId="147CC3AD" w14:textId="7544B65B" w:rsidR="008E6051" w:rsidRDefault="007D5FD8" w:rsidP="008E6051">
      <w:pPr>
        <w:pStyle w:val="BulletList"/>
        <w:numPr>
          <w:ilvl w:val="0"/>
          <w:numId w:val="0"/>
        </w:numPr>
      </w:pPr>
      <w:r>
        <w:fldChar w:fldCharType="begin"/>
      </w:r>
      <w:r>
        <w:instrText xml:space="preserve"> REF _Ref101541977 \h </w:instrText>
      </w:r>
      <w:r>
        <w:fldChar w:fldCharType="separate"/>
      </w:r>
      <w:r w:rsidR="00D81990">
        <w:t xml:space="preserve">Figure </w:t>
      </w:r>
      <w:r w:rsidR="00D81990">
        <w:rPr>
          <w:noProof/>
        </w:rPr>
        <w:t>11</w:t>
      </w:r>
      <w:r w:rsidR="00D81990">
        <w:noBreakHyphen/>
      </w:r>
      <w:r w:rsidR="00D81990">
        <w:rPr>
          <w:noProof/>
        </w:rPr>
        <w:t>1</w:t>
      </w:r>
      <w:r>
        <w:fldChar w:fldCharType="end"/>
      </w:r>
      <w:r>
        <w:t xml:space="preserve"> </w:t>
      </w:r>
      <w:r w:rsidR="008E6051">
        <w:t xml:space="preserve">does not show all steps or parameters, such as the full </w:t>
      </w:r>
      <w:r w:rsidR="008E6051" w:rsidRPr="00EF3F5D">
        <w:rPr>
          <w:i/>
          <w:iCs/>
        </w:rPr>
        <w:t>payload</w:t>
      </w:r>
      <w:r w:rsidR="008E6051">
        <w:t xml:space="preserve"> coding</w:t>
      </w:r>
      <w:r w:rsidR="008E6051" w:rsidRPr="00CC027E">
        <w:t xml:space="preserve"> </w:t>
      </w:r>
      <w:r w:rsidR="008E6051">
        <w:t>or the device OEM server. It is meant to clarify the flow in principle and pointing to the relevant elements.</w:t>
      </w:r>
    </w:p>
    <w:p w14:paraId="116B7E85" w14:textId="2E31C372" w:rsidR="008E6051" w:rsidRDefault="008E6051" w:rsidP="008E6051">
      <w:pPr>
        <w:pStyle w:val="BulletList"/>
        <w:numPr>
          <w:ilvl w:val="0"/>
          <w:numId w:val="0"/>
        </w:numPr>
      </w:pPr>
      <w:r w:rsidRPr="0069393A">
        <w:t xml:space="preserve">The exchanges between </w:t>
      </w:r>
      <w:r>
        <w:t>owner and friend device</w:t>
      </w:r>
      <w:r w:rsidRPr="0069393A">
        <w:t xml:space="preserve"> are described by the </w:t>
      </w:r>
      <w:r>
        <w:t xml:space="preserve">stateful workflow method using the following HTTP access methods as defined in </w:t>
      </w:r>
      <w:r w:rsidR="007D5FD8">
        <w:fldChar w:fldCharType="begin"/>
      </w:r>
      <w:r w:rsidR="007D5FD8">
        <w:instrText xml:space="preserve"> REF _Ref101614357 \r \h </w:instrText>
      </w:r>
      <w:r w:rsidR="007D5FD8">
        <w:fldChar w:fldCharType="separate"/>
      </w:r>
      <w:r w:rsidR="00D81990">
        <w:t>[38]</w:t>
      </w:r>
      <w:r w:rsidR="007D5FD8">
        <w:fldChar w:fldCharType="end"/>
      </w:r>
      <w:r>
        <w:t xml:space="preserve">. An application running on a device may invoke the following APIs on Relay Server (see Section </w:t>
      </w:r>
      <w:r w:rsidR="00C04DD3">
        <w:fldChar w:fldCharType="begin"/>
      </w:r>
      <w:r w:rsidR="00C04DD3">
        <w:instrText xml:space="preserve"> REF _Ref101616064 \r \h </w:instrText>
      </w:r>
      <w:r w:rsidR="00C04DD3">
        <w:fldChar w:fldCharType="separate"/>
      </w:r>
      <w:r w:rsidR="00D81990">
        <w:t>11.3.4.1</w:t>
      </w:r>
      <w:r w:rsidR="00C04DD3">
        <w:fldChar w:fldCharType="end"/>
      </w:r>
      <w:r>
        <w:t xml:space="preserve"> to </w:t>
      </w:r>
      <w:r w:rsidR="00C04DD3">
        <w:fldChar w:fldCharType="begin"/>
      </w:r>
      <w:r w:rsidR="00C04DD3">
        <w:instrText xml:space="preserve"> REF _Ref101616097 \r \h </w:instrText>
      </w:r>
      <w:r w:rsidR="00C04DD3">
        <w:fldChar w:fldCharType="separate"/>
      </w:r>
      <w:r w:rsidR="00D81990">
        <w:t>11.3.4.6</w:t>
      </w:r>
      <w:r w:rsidR="00C04DD3">
        <w:fldChar w:fldCharType="end"/>
      </w:r>
      <w:r>
        <w:t>)</w:t>
      </w:r>
    </w:p>
    <w:p w14:paraId="5AA2398B" w14:textId="77777777" w:rsidR="008E6051" w:rsidRDefault="008E6051" w:rsidP="008E6051">
      <w:pPr>
        <w:pStyle w:val="BulletList"/>
        <w:spacing w:after="0"/>
      </w:pPr>
      <w:r>
        <w:t>CreateMailbox</w:t>
      </w:r>
    </w:p>
    <w:p w14:paraId="1C867BB0" w14:textId="77777777" w:rsidR="008E6051" w:rsidRDefault="008E6051" w:rsidP="008E6051">
      <w:pPr>
        <w:pStyle w:val="BulletList"/>
        <w:spacing w:after="0"/>
      </w:pPr>
      <w:r>
        <w:t>UpdateMailbox</w:t>
      </w:r>
    </w:p>
    <w:p w14:paraId="6E43E1E1" w14:textId="77777777" w:rsidR="008E6051" w:rsidRDefault="008E6051" w:rsidP="008E6051">
      <w:pPr>
        <w:pStyle w:val="BulletList"/>
        <w:spacing w:after="0"/>
      </w:pPr>
      <w:r>
        <w:t>DeleteMailbox</w:t>
      </w:r>
    </w:p>
    <w:p w14:paraId="3D3D77DD" w14:textId="77777777" w:rsidR="008E6051" w:rsidRDefault="008E6051" w:rsidP="008E6051">
      <w:pPr>
        <w:pStyle w:val="BulletList"/>
        <w:spacing w:after="0"/>
      </w:pPr>
      <w:r>
        <w:t>ReadDisplayInformationFromMailbox</w:t>
      </w:r>
    </w:p>
    <w:p w14:paraId="7A2C2E53" w14:textId="77777777" w:rsidR="008E6051" w:rsidRDefault="008E6051" w:rsidP="008E6051">
      <w:pPr>
        <w:pStyle w:val="BulletList"/>
        <w:spacing w:after="0"/>
      </w:pPr>
      <w:r>
        <w:t>ReadSecureContentFromMailbox</w:t>
      </w:r>
    </w:p>
    <w:p w14:paraId="0BFA2C94" w14:textId="77777777" w:rsidR="008E6051" w:rsidRDefault="008E6051" w:rsidP="008E6051">
      <w:pPr>
        <w:pStyle w:val="BulletList"/>
        <w:spacing w:after="0"/>
      </w:pPr>
      <w:r>
        <w:t>Relinquish Mailbox</w:t>
      </w:r>
    </w:p>
    <w:p w14:paraId="114CEDFE" w14:textId="77777777" w:rsidR="008E6051" w:rsidRDefault="008E6051" w:rsidP="008E6051">
      <w:r>
        <w:t>The secure element is not involved in generating key material used for the sharing channel as described in this section.</w:t>
      </w:r>
    </w:p>
    <w:p w14:paraId="4F52E7FD" w14:textId="631818B3" w:rsidR="008E6051" w:rsidRDefault="008E6051" w:rsidP="008E6051">
      <w:pPr>
        <w:pStyle w:val="BulletList"/>
        <w:numPr>
          <w:ilvl w:val="0"/>
          <w:numId w:val="0"/>
        </w:numPr>
      </w:pPr>
      <w:r>
        <w:t xml:space="preserve">The key sharing flow and data is described in Section </w:t>
      </w:r>
      <w:r w:rsidR="00AD0C17">
        <w:fldChar w:fldCharType="begin"/>
      </w:r>
      <w:r w:rsidR="00AD0C17">
        <w:instrText xml:space="preserve"> REF _Ref101617518 \r \h </w:instrText>
      </w:r>
      <w:r w:rsidR="00AD0C17">
        <w:fldChar w:fldCharType="separate"/>
      </w:r>
      <w:r w:rsidR="00D81990">
        <w:t>11.8</w:t>
      </w:r>
      <w:r w:rsidR="00AD0C17">
        <w:fldChar w:fldCharType="end"/>
      </w:r>
      <w:r>
        <w:t>.</w:t>
      </w:r>
    </w:p>
    <w:p w14:paraId="3C17F02D" w14:textId="77777777" w:rsidR="008E6051" w:rsidRDefault="008E6051" w:rsidP="009F7E3F"/>
    <w:p w14:paraId="203CE881" w14:textId="77777777" w:rsidR="008E6051" w:rsidRPr="00981747" w:rsidRDefault="008E6051" w:rsidP="00E00FC9">
      <w:pPr>
        <w:pStyle w:val="Heading3"/>
        <w:ind w:left="720"/>
      </w:pPr>
      <w:bookmarkStart w:id="1047" w:name="_Toc112706083"/>
      <w:bookmarkStart w:id="1048" w:name="_Toc118219457"/>
      <w:bookmarkStart w:id="1049" w:name="_Toc118222569"/>
      <w:r w:rsidRPr="00981747">
        <w:lastRenderedPageBreak/>
        <w:t>Notifications</w:t>
      </w:r>
      <w:bookmarkEnd w:id="1047"/>
      <w:bookmarkEnd w:id="1048"/>
      <w:bookmarkEnd w:id="1049"/>
    </w:p>
    <w:p w14:paraId="5BB06AA3" w14:textId="77777777" w:rsidR="008E6051" w:rsidRPr="00CD2B04" w:rsidRDefault="008E6051" w:rsidP="008E6051">
      <w:r w:rsidRPr="00CD2B04">
        <w:t xml:space="preserve">The push notification feature shall be implemented by </w:t>
      </w:r>
      <w:r>
        <w:t>the R</w:t>
      </w:r>
      <w:r w:rsidRPr="00CD2B04">
        <w:t xml:space="preserve">elay </w:t>
      </w:r>
      <w:r>
        <w:t>S</w:t>
      </w:r>
      <w:r w:rsidRPr="00CD2B04">
        <w:t xml:space="preserve">erver. </w:t>
      </w:r>
    </w:p>
    <w:p w14:paraId="19F7DDE3" w14:textId="602377E2" w:rsidR="008E6051" w:rsidRDefault="008E6051" w:rsidP="008E6051">
      <w:r>
        <w:t xml:space="preserve">Notification tokens as described in </w:t>
      </w:r>
      <w:r w:rsidR="00AD0C17">
        <w:fldChar w:fldCharType="begin"/>
      </w:r>
      <w:r w:rsidR="00AD0C17">
        <w:instrText xml:space="preserve"> REF _Ref101614357 \r \h </w:instrText>
      </w:r>
      <w:r w:rsidR="00AD0C17">
        <w:fldChar w:fldCharType="separate"/>
      </w:r>
      <w:r w:rsidR="00D81990">
        <w:t>[38]</w:t>
      </w:r>
      <w:r w:rsidR="00AD0C17">
        <w:fldChar w:fldCharType="end"/>
      </w:r>
      <w:r w:rsidR="00AD0C17">
        <w:t xml:space="preserve"> </w:t>
      </w:r>
      <w:r>
        <w:t>should be used by every device OEM.</w:t>
      </w:r>
    </w:p>
    <w:p w14:paraId="55080BCE" w14:textId="77777777" w:rsidR="008E6051" w:rsidRDefault="008E6051" w:rsidP="008E6051">
      <w:r>
        <w:t>If the notification tokens are not used, the devices shall implement a polling strategy for Relay Server data. Devices may implement a (backup) polling strategy even if push notifications are used.</w:t>
      </w:r>
    </w:p>
    <w:p w14:paraId="30B9BC79" w14:textId="77777777" w:rsidR="008E6051" w:rsidRDefault="008E6051" w:rsidP="008E6051">
      <w:r>
        <w:t>The polling strategy should follow these recommendations:</w:t>
      </w:r>
    </w:p>
    <w:p w14:paraId="6080313E" w14:textId="1261AC7E" w:rsidR="008E6051" w:rsidRDefault="008E6051" w:rsidP="008E25A3">
      <w:pPr>
        <w:pStyle w:val="ListParagraph"/>
        <w:numPr>
          <w:ilvl w:val="0"/>
          <w:numId w:val="57"/>
        </w:numPr>
        <w:spacing w:after="0"/>
      </w:pPr>
      <w:r>
        <w:t xml:space="preserve">After sending the invitation, the owner device should poll every 10 seconds for a duration of 3 minutes for the Signing Request (or other messages to be received as per </w:t>
      </w:r>
      <w:r w:rsidR="001F4DB7">
        <w:fldChar w:fldCharType="begin"/>
      </w:r>
      <w:r w:rsidR="001F4DB7">
        <w:instrText xml:space="preserve"> REF _Ref101533688 \h </w:instrText>
      </w:r>
      <w:r w:rsidR="001F4DB7">
        <w:fldChar w:fldCharType="separate"/>
      </w:r>
      <w:r w:rsidR="00D81990">
        <w:t xml:space="preserve">Table </w:t>
      </w:r>
      <w:r w:rsidR="00D81990">
        <w:rPr>
          <w:noProof/>
        </w:rPr>
        <w:t>11</w:t>
      </w:r>
      <w:r w:rsidR="00D81990">
        <w:noBreakHyphen/>
      </w:r>
      <w:r w:rsidR="00D81990">
        <w:rPr>
          <w:noProof/>
        </w:rPr>
        <w:t>3</w:t>
      </w:r>
      <w:r w:rsidR="001F4DB7">
        <w:fldChar w:fldCharType="end"/>
      </w:r>
      <w:r>
        <w:t xml:space="preserve">), thereafter it should poll every 30 seconds for the next 10 minutes, thereafter it should poll every 3 minutes for the next hour, thereafter every hour until the mailbox is expired or deleted. </w:t>
      </w:r>
    </w:p>
    <w:p w14:paraId="30EDF5B6" w14:textId="20FC9474" w:rsidR="008E6051" w:rsidRDefault="008E6051" w:rsidP="008E25A3">
      <w:pPr>
        <w:pStyle w:val="ListParagraph"/>
        <w:numPr>
          <w:ilvl w:val="0"/>
          <w:numId w:val="57"/>
        </w:numPr>
        <w:spacing w:after="0"/>
      </w:pPr>
      <w:r>
        <w:t xml:space="preserve">After accepting the invitation and uploading the signing request to the mailbox, the friend device should poll every 5 seconds for a duration of 1 minute for the Import Request (or other messages to be received as per </w:t>
      </w:r>
      <w:r w:rsidR="001F4DB7">
        <w:fldChar w:fldCharType="begin"/>
      </w:r>
      <w:r w:rsidR="001F4DB7">
        <w:instrText xml:space="preserve"> REF _Ref101533688 \h </w:instrText>
      </w:r>
      <w:r w:rsidR="001F4DB7">
        <w:fldChar w:fldCharType="separate"/>
      </w:r>
      <w:r w:rsidR="00D81990">
        <w:t xml:space="preserve">Table </w:t>
      </w:r>
      <w:r w:rsidR="00D81990">
        <w:rPr>
          <w:noProof/>
        </w:rPr>
        <w:t>11</w:t>
      </w:r>
      <w:r w:rsidR="00D81990">
        <w:noBreakHyphen/>
      </w:r>
      <w:r w:rsidR="00D81990">
        <w:rPr>
          <w:noProof/>
        </w:rPr>
        <w:t>3</w:t>
      </w:r>
      <w:r w:rsidR="001F4DB7">
        <w:fldChar w:fldCharType="end"/>
      </w:r>
      <w:r>
        <w:t>), thereafter it should poll every 30 seconds for the next 10 minutes, thereafter it should poll every 3 minutes for the next hour, thereafter every hour until the mailbox is expired or deleted.</w:t>
      </w:r>
    </w:p>
    <w:p w14:paraId="33F806F5" w14:textId="77777777" w:rsidR="008E6051" w:rsidRDefault="008E6051" w:rsidP="008E6051">
      <w:pPr>
        <w:pStyle w:val="Heading3"/>
        <w:ind w:left="900" w:hanging="900"/>
      </w:pPr>
      <w:bookmarkStart w:id="1050" w:name="_Toc112706084"/>
      <w:bookmarkStart w:id="1051" w:name="_Toc118219458"/>
      <w:bookmarkStart w:id="1052" w:name="_Toc118222570"/>
      <w:r>
        <w:t>Cross-Platform Sharing Invitation</w:t>
      </w:r>
      <w:bookmarkEnd w:id="1050"/>
      <w:bookmarkEnd w:id="1051"/>
      <w:bookmarkEnd w:id="1052"/>
    </w:p>
    <w:p w14:paraId="6D31319A" w14:textId="3B5C2AB0" w:rsidR="008E6051" w:rsidRDefault="008E6051" w:rsidP="008E6051">
      <w:r>
        <w:t xml:space="preserve">The owner device generates a Secret and encrypts the payload for the CreateMailbox API using this Secret as described in </w:t>
      </w:r>
      <w:r w:rsidR="001F4DB7">
        <w:fldChar w:fldCharType="begin"/>
      </w:r>
      <w:r w:rsidR="001F4DB7">
        <w:instrText xml:space="preserve"> REF _Ref101614357 \r \h </w:instrText>
      </w:r>
      <w:r w:rsidR="001F4DB7">
        <w:fldChar w:fldCharType="separate"/>
      </w:r>
      <w:r w:rsidR="00D81990">
        <w:t>[38]</w:t>
      </w:r>
      <w:r w:rsidR="001F4DB7">
        <w:fldChar w:fldCharType="end"/>
      </w:r>
      <w:r>
        <w:t xml:space="preserve">. </w:t>
      </w:r>
    </w:p>
    <w:p w14:paraId="1348E007" w14:textId="34381657" w:rsidR="008E6051" w:rsidRDefault="008E6051" w:rsidP="008E6051">
      <w:r>
        <w:t xml:space="preserve">The owner device then initiates the sharing session by calling the CreateMailbox API as described in Section </w:t>
      </w:r>
      <w:r w:rsidR="00B079E0">
        <w:fldChar w:fldCharType="begin"/>
      </w:r>
      <w:r w:rsidR="00B079E0">
        <w:instrText xml:space="preserve"> REF _Ref101616064 \r \h </w:instrText>
      </w:r>
      <w:r w:rsidR="00B079E0">
        <w:fldChar w:fldCharType="separate"/>
      </w:r>
      <w:r w:rsidR="00D81990">
        <w:t>11.3.4.1</w:t>
      </w:r>
      <w:r w:rsidR="00B079E0">
        <w:fldChar w:fldCharType="end"/>
      </w:r>
      <w:r>
        <w:t xml:space="preserve">. The call returns the sharing invitation in form of a URL. The URL is then sent to the friend over any communication channel (e.g., WhatsApp, etc.). The URL formatting is described in </w:t>
      </w:r>
      <w:r w:rsidR="00B079E0">
        <w:fldChar w:fldCharType="begin"/>
      </w:r>
      <w:r w:rsidR="00B079E0">
        <w:instrText xml:space="preserve"> REF _Ref101614357 \r \h </w:instrText>
      </w:r>
      <w:r w:rsidR="00B079E0">
        <w:fldChar w:fldCharType="separate"/>
      </w:r>
      <w:r w:rsidR="00D81990">
        <w:t>[38]</w:t>
      </w:r>
      <w:r w:rsidR="00B079E0">
        <w:fldChar w:fldCharType="end"/>
      </w:r>
      <w:r>
        <w:t>. The framework shall append the Secret as a fragment to the URL.</w:t>
      </w:r>
    </w:p>
    <w:p w14:paraId="0A390E1F" w14:textId="1C64F0C3" w:rsidR="008E6051" w:rsidRDefault="008E6051" w:rsidP="009F7E3F">
      <w:r>
        <w:t xml:space="preserve">A relay server may be implemented by any CCC member. All CCC-approved relay server URLs shall be listed in </w:t>
      </w:r>
      <w:r w:rsidR="00EB2332">
        <w:rPr>
          <w:i/>
          <w:iCs/>
        </w:rPr>
        <w:fldChar w:fldCharType="begin"/>
      </w:r>
      <w:r w:rsidR="00EB2332">
        <w:instrText xml:space="preserve"> REF _Ref65152243 \r \h </w:instrText>
      </w:r>
      <w:r w:rsidR="00EB2332">
        <w:rPr>
          <w:i/>
          <w:iCs/>
        </w:rPr>
      </w:r>
      <w:r w:rsidR="00EB2332">
        <w:rPr>
          <w:i/>
          <w:iCs/>
        </w:rPr>
        <w:fldChar w:fldCharType="separate"/>
      </w:r>
      <w:r w:rsidR="00D81990">
        <w:t>[35]</w:t>
      </w:r>
      <w:r w:rsidR="00EB2332">
        <w:rPr>
          <w:i/>
          <w:iCs/>
        </w:rPr>
        <w:fldChar w:fldCharType="end"/>
      </w:r>
      <w:r w:rsidRPr="00A12E9F">
        <w:t xml:space="preserve">. </w:t>
      </w:r>
      <w:r>
        <w:t xml:space="preserve">The approval process is defined in a separate document and is controlled by the CCC. All Owner devices shall only use approved relay server URLs. Friend devices shall only accept invitations containing an approved relay server URL. Friend devices shall support all CCC-approved relay server URLs within a reasonable time frame as defined by the CCC in the CCC Program Management Document </w:t>
      </w:r>
      <w:r w:rsidRPr="0003298C">
        <w:rPr>
          <w:i/>
          <w:iCs/>
        </w:rPr>
        <w:t>[</w:t>
      </w:r>
      <w:r>
        <w:rPr>
          <w:i/>
          <w:iCs/>
        </w:rPr>
        <w:t>PMD</w:t>
      </w:r>
      <w:r w:rsidRPr="0003298C">
        <w:rPr>
          <w:i/>
          <w:iCs/>
        </w:rPr>
        <w:t>]</w:t>
      </w:r>
      <w:r>
        <w:t>.</w:t>
      </w:r>
    </w:p>
    <w:p w14:paraId="0F37321F" w14:textId="2530F988" w:rsidR="008E6051" w:rsidRDefault="008E6051" w:rsidP="009F7E3F"/>
    <w:p w14:paraId="0F68DFE5" w14:textId="77777777" w:rsidR="008E6051" w:rsidRDefault="008E6051" w:rsidP="008E6051">
      <w:pPr>
        <w:pStyle w:val="Heading3"/>
        <w:ind w:left="900" w:hanging="900"/>
      </w:pPr>
      <w:bookmarkStart w:id="1053" w:name="_Toc112706085"/>
      <w:bookmarkStart w:id="1054" w:name="_Toc118219459"/>
      <w:bookmarkStart w:id="1055" w:name="_Toc118222571"/>
      <w:r>
        <w:t>General API Parameter Definitions</w:t>
      </w:r>
      <w:bookmarkEnd w:id="1053"/>
      <w:bookmarkEnd w:id="1054"/>
      <w:bookmarkEnd w:id="1055"/>
    </w:p>
    <w:p w14:paraId="45621BBF" w14:textId="15C2FEF5" w:rsidR="008E6051" w:rsidRDefault="008E6051" w:rsidP="008E6051">
      <w:pPr>
        <w:rPr>
          <w:lang w:eastAsia="ja-JP"/>
        </w:rPr>
      </w:pPr>
      <w:r>
        <w:rPr>
          <w:lang w:eastAsia="ja-JP"/>
        </w:rPr>
        <w:t xml:space="preserve">The </w:t>
      </w:r>
      <w:r w:rsidRPr="00143A81">
        <w:rPr>
          <w:i/>
          <w:iCs/>
          <w:lang w:eastAsia="ja-JP"/>
        </w:rPr>
        <w:t>version</w:t>
      </w:r>
      <w:r>
        <w:rPr>
          <w:lang w:eastAsia="ja-JP"/>
        </w:rPr>
        <w:t xml:space="preserve"> parameter shall be set as described in </w:t>
      </w:r>
      <w:r w:rsidR="00CA3F6C">
        <w:fldChar w:fldCharType="begin"/>
      </w:r>
      <w:r w:rsidR="00CA3F6C">
        <w:instrText xml:space="preserve"> REF _Ref101614357 \r \h </w:instrText>
      </w:r>
      <w:r w:rsidR="00CA3F6C">
        <w:fldChar w:fldCharType="separate"/>
      </w:r>
      <w:r w:rsidR="00D81990">
        <w:t>[38]</w:t>
      </w:r>
      <w:r w:rsidR="00CA3F6C">
        <w:fldChar w:fldCharType="end"/>
      </w:r>
      <w:r>
        <w:rPr>
          <w:lang w:eastAsia="ja-JP"/>
        </w:rPr>
        <w:t>.</w:t>
      </w:r>
    </w:p>
    <w:p w14:paraId="5FCF5A22" w14:textId="630BC6B6" w:rsidR="008E6051" w:rsidRDefault="008E6051" w:rsidP="008E6051">
      <w:pPr>
        <w:rPr>
          <w:lang w:eastAsia="ja-JP"/>
        </w:rPr>
      </w:pPr>
      <w:r>
        <w:rPr>
          <w:lang w:eastAsia="ja-JP"/>
        </w:rPr>
        <w:t xml:space="preserve">The </w:t>
      </w:r>
      <w:r w:rsidRPr="00523813">
        <w:rPr>
          <w:i/>
          <w:iCs/>
          <w:lang w:eastAsia="ja-JP"/>
        </w:rPr>
        <w:t>mailboxIdentifier</w:t>
      </w:r>
      <w:r w:rsidRPr="00826C3B">
        <w:rPr>
          <w:lang w:eastAsia="ja-JP"/>
        </w:rPr>
        <w:t xml:space="preserve"> </w:t>
      </w:r>
      <w:r>
        <w:rPr>
          <w:lang w:eastAsia="ja-JP"/>
        </w:rPr>
        <w:t xml:space="preserve">shall be used as described in </w:t>
      </w:r>
      <w:r w:rsidR="00CA3F6C">
        <w:fldChar w:fldCharType="begin"/>
      </w:r>
      <w:r w:rsidR="00CA3F6C">
        <w:instrText xml:space="preserve"> REF _Ref101614357 \r \h </w:instrText>
      </w:r>
      <w:r w:rsidR="00CA3F6C">
        <w:fldChar w:fldCharType="separate"/>
      </w:r>
      <w:r w:rsidR="00D81990">
        <w:t>[38]</w:t>
      </w:r>
      <w:r w:rsidR="00CA3F6C">
        <w:fldChar w:fldCharType="end"/>
      </w:r>
      <w:r>
        <w:rPr>
          <w:lang w:eastAsia="ja-JP"/>
        </w:rPr>
        <w:t>.</w:t>
      </w:r>
    </w:p>
    <w:p w14:paraId="30C1ABD6" w14:textId="23CE3953" w:rsidR="008E6051" w:rsidRDefault="008E6051" w:rsidP="008E6051">
      <w:pPr>
        <w:rPr>
          <w:lang w:eastAsia="ja-JP"/>
        </w:rPr>
      </w:pPr>
      <w:r>
        <w:rPr>
          <w:lang w:eastAsia="ja-JP"/>
        </w:rPr>
        <w:t xml:space="preserve">The </w:t>
      </w:r>
      <w:r w:rsidRPr="00143A81">
        <w:rPr>
          <w:i/>
          <w:iCs/>
          <w:lang w:eastAsia="ja-JP"/>
        </w:rPr>
        <w:t>deviceAttestation</w:t>
      </w:r>
      <w:r>
        <w:rPr>
          <w:lang w:eastAsia="ja-JP"/>
        </w:rPr>
        <w:t xml:space="preserve"> should be used to authenticate the owner device if the Relay Server is not hosted by the owner device OEM. In other cases, the device OEM might use proprietary methods to authenticate the device. The friend device does not need to present a </w:t>
      </w:r>
      <w:r w:rsidRPr="00143A81">
        <w:rPr>
          <w:i/>
          <w:iCs/>
          <w:lang w:eastAsia="ja-JP"/>
        </w:rPr>
        <w:t>deviceAttestation</w:t>
      </w:r>
      <w:r>
        <w:rPr>
          <w:lang w:eastAsia="ja-JP"/>
        </w:rPr>
        <w:t>.</w:t>
      </w:r>
    </w:p>
    <w:p w14:paraId="10E9F049" w14:textId="1F15A74C" w:rsidR="008E6051" w:rsidRDefault="008E6051" w:rsidP="008E6051">
      <w:pPr>
        <w:rPr>
          <w:lang w:eastAsia="ja-JP"/>
        </w:rPr>
      </w:pPr>
      <w:r>
        <w:rPr>
          <w:lang w:eastAsia="ja-JP"/>
        </w:rPr>
        <w:t xml:space="preserve">The </w:t>
      </w:r>
      <w:r w:rsidRPr="00143A81">
        <w:rPr>
          <w:i/>
          <w:iCs/>
          <w:lang w:eastAsia="ja-JP"/>
        </w:rPr>
        <w:t>deviceClaim</w:t>
      </w:r>
      <w:r>
        <w:rPr>
          <w:lang w:eastAsia="ja-JP"/>
        </w:rPr>
        <w:t xml:space="preserve"> shall be provided and set by owner and friend device as described in </w:t>
      </w:r>
      <w:r w:rsidR="00CA3F6C">
        <w:fldChar w:fldCharType="begin"/>
      </w:r>
      <w:r w:rsidR="00CA3F6C">
        <w:instrText xml:space="preserve"> REF _Ref101614357 \r \h </w:instrText>
      </w:r>
      <w:r w:rsidR="00CA3F6C">
        <w:fldChar w:fldCharType="separate"/>
      </w:r>
      <w:r w:rsidR="00D81990">
        <w:t>[38]</w:t>
      </w:r>
      <w:r w:rsidR="00CA3F6C">
        <w:fldChar w:fldCharType="end"/>
      </w:r>
      <w:r>
        <w:rPr>
          <w:lang w:eastAsia="ja-JP"/>
        </w:rPr>
        <w:t>.</w:t>
      </w:r>
    </w:p>
    <w:p w14:paraId="79B3D531" w14:textId="523A65BA" w:rsidR="008E6051" w:rsidRDefault="008E6051" w:rsidP="008E6051">
      <w:pPr>
        <w:rPr>
          <w:lang w:eastAsia="ja-JP"/>
        </w:rPr>
      </w:pPr>
      <w:r>
        <w:rPr>
          <w:lang w:eastAsia="ja-JP"/>
        </w:rPr>
        <w:t xml:space="preserve">The </w:t>
      </w:r>
      <w:r w:rsidRPr="00EA2D20">
        <w:rPr>
          <w:lang w:eastAsia="ja-JP"/>
        </w:rPr>
        <w:t>payload</w:t>
      </w:r>
      <w:r>
        <w:rPr>
          <w:lang w:eastAsia="ja-JP"/>
        </w:rPr>
        <w:t xml:space="preserve"> is encrypted as described in </w:t>
      </w:r>
      <w:r w:rsidR="00CA3F6C">
        <w:fldChar w:fldCharType="begin"/>
      </w:r>
      <w:r w:rsidR="00CA3F6C">
        <w:instrText xml:space="preserve"> REF _Ref101614357 \r \h </w:instrText>
      </w:r>
      <w:r w:rsidR="00CA3F6C">
        <w:fldChar w:fldCharType="separate"/>
      </w:r>
      <w:r w:rsidR="00D81990">
        <w:t>[38]</w:t>
      </w:r>
      <w:r w:rsidR="00CA3F6C">
        <w:fldChar w:fldCharType="end"/>
      </w:r>
      <w:r>
        <w:rPr>
          <w:lang w:eastAsia="ja-JP"/>
        </w:rPr>
        <w:t xml:space="preserve">. For </w:t>
      </w:r>
      <w:r w:rsidR="00E460D8">
        <w:rPr>
          <w:lang w:eastAsia="ja-JP"/>
        </w:rPr>
        <w:t>Digital Key</w:t>
      </w:r>
      <w:r>
        <w:rPr>
          <w:lang w:eastAsia="ja-JP"/>
        </w:rPr>
        <w:t xml:space="preserve">s </w:t>
      </w:r>
      <w:r w:rsidRPr="00EA2D20">
        <w:rPr>
          <w:lang w:eastAsia="ja-JP"/>
        </w:rPr>
        <w:t>payload</w:t>
      </w:r>
      <w:r>
        <w:rPr>
          <w:lang w:eastAsia="ja-JP"/>
        </w:rPr>
        <w:t xml:space="preserve"> shall contain the provisioning information as the JSON structure with the keys </w:t>
      </w:r>
      <w:r w:rsidRPr="00DE3C90">
        <w:rPr>
          <w:i/>
          <w:iCs/>
          <w:lang w:eastAsia="ja-JP"/>
        </w:rPr>
        <w:t>format</w:t>
      </w:r>
      <w:r>
        <w:rPr>
          <w:lang w:eastAsia="ja-JP"/>
        </w:rPr>
        <w:t xml:space="preserve"> and </w:t>
      </w:r>
      <w:r w:rsidRPr="00DE3C90">
        <w:rPr>
          <w:i/>
          <w:iCs/>
          <w:lang w:eastAsia="ja-JP"/>
        </w:rPr>
        <w:t>content</w:t>
      </w:r>
      <w:r>
        <w:rPr>
          <w:lang w:eastAsia="ja-JP"/>
        </w:rPr>
        <w:t xml:space="preserve"> </w:t>
      </w:r>
      <w:r w:rsidRPr="00572D0D">
        <w:rPr>
          <w:lang w:eastAsia="ja-JP"/>
        </w:rPr>
        <w:t xml:space="preserve">as per </w:t>
      </w:r>
      <w:r w:rsidR="00CA3F6C">
        <w:fldChar w:fldCharType="begin"/>
      </w:r>
      <w:r w:rsidR="00CA3F6C">
        <w:instrText xml:space="preserve"> REF _Ref101614357 \r \h </w:instrText>
      </w:r>
      <w:r w:rsidR="00CA3F6C">
        <w:fldChar w:fldCharType="separate"/>
      </w:r>
      <w:r w:rsidR="00D81990">
        <w:t>[38]</w:t>
      </w:r>
      <w:r w:rsidR="00CA3F6C">
        <w:fldChar w:fldCharType="end"/>
      </w:r>
      <w:r>
        <w:rPr>
          <w:lang w:eastAsia="ja-JP"/>
        </w:rPr>
        <w:t xml:space="preserve">. For </w:t>
      </w:r>
      <w:r w:rsidR="00E460D8">
        <w:rPr>
          <w:lang w:eastAsia="ja-JP"/>
        </w:rPr>
        <w:lastRenderedPageBreak/>
        <w:t>Digital Key</w:t>
      </w:r>
      <w:r>
        <w:rPr>
          <w:lang w:eastAsia="ja-JP"/>
        </w:rPr>
        <w:t xml:space="preserve">s the format identifier is </w:t>
      </w:r>
      <w:r w:rsidRPr="00DE3C90">
        <w:rPr>
          <w:i/>
          <w:iCs/>
          <w:lang w:eastAsia="ja-JP"/>
        </w:rPr>
        <w:t>digitalwallet.carkey.ccc</w:t>
      </w:r>
      <w:r>
        <w:rPr>
          <w:lang w:eastAsia="ja-JP"/>
        </w:rPr>
        <w:t xml:space="preserve">. The </w:t>
      </w:r>
      <w:r w:rsidRPr="00DE3C90">
        <w:rPr>
          <w:i/>
          <w:iCs/>
          <w:lang w:eastAsia="ja-JP"/>
        </w:rPr>
        <w:t>content</w:t>
      </w:r>
      <w:r>
        <w:rPr>
          <w:lang w:eastAsia="ja-JP"/>
        </w:rPr>
        <w:t xml:space="preserve"> data structure is described in </w:t>
      </w:r>
      <w:r>
        <w:rPr>
          <w:lang w:eastAsia="ja-JP"/>
        </w:rPr>
        <w:fldChar w:fldCharType="begin"/>
      </w:r>
      <w:r>
        <w:rPr>
          <w:lang w:eastAsia="ja-JP"/>
        </w:rPr>
        <w:instrText xml:space="preserve"> REF _Ref101527574 \h </w:instrText>
      </w:r>
      <w:r>
        <w:rPr>
          <w:lang w:eastAsia="ja-JP"/>
        </w:rPr>
      </w:r>
      <w:r>
        <w:rPr>
          <w:lang w:eastAsia="ja-JP"/>
        </w:rPr>
        <w:fldChar w:fldCharType="separate"/>
      </w:r>
      <w:r w:rsidR="00D81990">
        <w:t xml:space="preserve">Table </w:t>
      </w:r>
      <w:r w:rsidR="00D81990">
        <w:rPr>
          <w:noProof/>
        </w:rPr>
        <w:t>11</w:t>
      </w:r>
      <w:r w:rsidR="00D81990">
        <w:noBreakHyphen/>
      </w:r>
      <w:r w:rsidR="00D81990">
        <w:rPr>
          <w:noProof/>
        </w:rPr>
        <w:t>1</w:t>
      </w:r>
      <w:r>
        <w:rPr>
          <w:lang w:eastAsia="ja-JP"/>
        </w:rPr>
        <w:fldChar w:fldCharType="end"/>
      </w:r>
      <w:r>
        <w:rPr>
          <w:lang w:eastAsia="ja-JP"/>
        </w:rPr>
        <w:t>.</w:t>
      </w:r>
    </w:p>
    <w:p w14:paraId="46B7DB5A" w14:textId="330F837C" w:rsidR="008E6051" w:rsidRDefault="008E6051" w:rsidP="008E6051">
      <w:pPr>
        <w:pStyle w:val="Caption"/>
      </w:pPr>
      <w:bookmarkStart w:id="1056" w:name="_Ref101527574"/>
      <w:bookmarkStart w:id="1057" w:name="_Ref101527570"/>
      <w:r>
        <w:t xml:space="preserve">Table </w:t>
      </w:r>
      <w:fldSimple w:instr=" STYLEREF 1 \s ">
        <w:r w:rsidR="00D81990">
          <w:rPr>
            <w:noProof/>
          </w:rPr>
          <w:t>11</w:t>
        </w:r>
      </w:fldSimple>
      <w:r w:rsidR="00183237">
        <w:noBreakHyphen/>
      </w:r>
      <w:fldSimple w:instr=" SEQ Table \* ARABIC \s 1 ">
        <w:r w:rsidR="00D81990">
          <w:rPr>
            <w:noProof/>
          </w:rPr>
          <w:t>1</w:t>
        </w:r>
      </w:fldSimple>
      <w:bookmarkEnd w:id="1056"/>
      <w:r>
        <w:t xml:space="preserve">: </w:t>
      </w:r>
      <w:r w:rsidR="00503BDB">
        <w:t>content</w:t>
      </w:r>
      <w:r>
        <w:t xml:space="preserve"> in JSON Format</w:t>
      </w:r>
      <w:bookmarkEnd w:id="105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342"/>
        <w:gridCol w:w="1031"/>
        <w:gridCol w:w="737"/>
        <w:gridCol w:w="2325"/>
        <w:gridCol w:w="1909"/>
      </w:tblGrid>
      <w:tr w:rsidR="005E29D1" w:rsidRPr="00263AE7" w14:paraId="4617823F" w14:textId="77777777" w:rsidTr="001120AA">
        <w:tc>
          <w:tcPr>
            <w:tcW w:w="0" w:type="auto"/>
            <w:tcBorders>
              <w:top w:val="single" w:sz="6" w:space="0" w:color="000000"/>
              <w:left w:val="single" w:sz="6" w:space="0" w:color="000000"/>
              <w:bottom w:val="single" w:sz="6" w:space="0" w:color="000000"/>
              <w:right w:val="single" w:sz="6" w:space="0" w:color="000000"/>
            </w:tcBorders>
            <w:shd w:val="clear" w:color="auto" w:fill="0070C0"/>
            <w:vAlign w:val="center"/>
            <w:hideMark/>
          </w:tcPr>
          <w:p w14:paraId="1666E6D0" w14:textId="77777777" w:rsidR="008E6051" w:rsidRPr="00263AE7" w:rsidRDefault="008E6051" w:rsidP="001120AA">
            <w:pPr>
              <w:pStyle w:val="TableHead"/>
            </w:pPr>
            <w:r w:rsidRPr="00263AE7">
              <w:t xml:space="preserve">Key </w:t>
            </w:r>
          </w:p>
        </w:tc>
        <w:tc>
          <w:tcPr>
            <w:tcW w:w="1031" w:type="dxa"/>
            <w:tcBorders>
              <w:top w:val="single" w:sz="6" w:space="0" w:color="000000"/>
              <w:left w:val="single" w:sz="6" w:space="0" w:color="000000"/>
              <w:bottom w:val="single" w:sz="6" w:space="0" w:color="000000"/>
              <w:right w:val="single" w:sz="6" w:space="0" w:color="000000"/>
            </w:tcBorders>
            <w:shd w:val="clear" w:color="auto" w:fill="0070C0"/>
            <w:vAlign w:val="center"/>
            <w:hideMark/>
          </w:tcPr>
          <w:p w14:paraId="04B1683F" w14:textId="77777777" w:rsidR="008E6051" w:rsidRPr="00263AE7" w:rsidRDefault="008E6051" w:rsidP="001120AA">
            <w:pPr>
              <w:pStyle w:val="TableHead"/>
            </w:pPr>
            <w:r w:rsidRPr="00263AE7">
              <w:t xml:space="preserve">Type </w:t>
            </w:r>
          </w:p>
        </w:tc>
        <w:tc>
          <w:tcPr>
            <w:tcW w:w="737" w:type="dxa"/>
            <w:tcBorders>
              <w:top w:val="single" w:sz="6" w:space="0" w:color="000000"/>
              <w:left w:val="single" w:sz="6" w:space="0" w:color="000000"/>
              <w:bottom w:val="single" w:sz="6" w:space="0" w:color="000000"/>
              <w:right w:val="single" w:sz="6" w:space="0" w:color="000000"/>
            </w:tcBorders>
            <w:shd w:val="clear" w:color="auto" w:fill="0070C0"/>
            <w:vAlign w:val="center"/>
            <w:hideMark/>
          </w:tcPr>
          <w:p w14:paraId="24F8F295" w14:textId="77777777" w:rsidR="008E6051" w:rsidRPr="00263AE7" w:rsidRDefault="008E6051" w:rsidP="001120AA">
            <w:pPr>
              <w:pStyle w:val="TableHead"/>
            </w:pPr>
            <w:r w:rsidRPr="00263AE7">
              <w:t xml:space="preserve">Max Length </w:t>
            </w:r>
            <w:r>
              <w:t>(Bytes)</w:t>
            </w:r>
          </w:p>
        </w:tc>
        <w:tc>
          <w:tcPr>
            <w:tcW w:w="2325" w:type="dxa"/>
            <w:tcBorders>
              <w:top w:val="single" w:sz="6" w:space="0" w:color="000000"/>
              <w:left w:val="single" w:sz="6" w:space="0" w:color="000000"/>
              <w:bottom w:val="single" w:sz="6" w:space="0" w:color="000000"/>
              <w:right w:val="single" w:sz="6" w:space="0" w:color="000000"/>
            </w:tcBorders>
            <w:shd w:val="clear" w:color="auto" w:fill="0070C0"/>
            <w:vAlign w:val="center"/>
            <w:hideMark/>
          </w:tcPr>
          <w:p w14:paraId="7D7F12B8" w14:textId="77777777" w:rsidR="008E6051" w:rsidRPr="00263AE7" w:rsidRDefault="008E6051" w:rsidP="001120AA">
            <w:pPr>
              <w:pStyle w:val="TableHead"/>
            </w:pPr>
            <w:r w:rsidRPr="00263AE7">
              <w:t xml:space="preserve">Description </w:t>
            </w:r>
          </w:p>
        </w:tc>
        <w:tc>
          <w:tcPr>
            <w:tcW w:w="1909" w:type="dxa"/>
            <w:tcBorders>
              <w:top w:val="single" w:sz="6" w:space="0" w:color="000000"/>
              <w:left w:val="single" w:sz="6" w:space="0" w:color="000000"/>
              <w:bottom w:val="single" w:sz="6" w:space="0" w:color="000000"/>
              <w:right w:val="single" w:sz="6" w:space="0" w:color="000000"/>
            </w:tcBorders>
            <w:shd w:val="clear" w:color="auto" w:fill="0070C0"/>
            <w:vAlign w:val="center"/>
            <w:hideMark/>
          </w:tcPr>
          <w:p w14:paraId="0EFE1FD2" w14:textId="77777777" w:rsidR="008E6051" w:rsidRPr="00263AE7" w:rsidRDefault="008E6051" w:rsidP="001120AA">
            <w:pPr>
              <w:pStyle w:val="TableHead"/>
            </w:pPr>
            <w:r w:rsidRPr="00263AE7">
              <w:t xml:space="preserve">Required </w:t>
            </w:r>
          </w:p>
        </w:tc>
      </w:tr>
      <w:tr w:rsidR="005E29D1" w:rsidRPr="00263AE7" w14:paraId="4B03418B" w14:textId="77777777" w:rsidTr="001120AA">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0EEC8541" w14:textId="77777777" w:rsidR="008E6051" w:rsidRPr="00263AE7" w:rsidRDefault="008E6051" w:rsidP="001120AA">
            <w:pPr>
              <w:pStyle w:val="TableText"/>
            </w:pPr>
            <w:r w:rsidRPr="00263AE7">
              <w:t xml:space="preserve">genericSharingData </w:t>
            </w:r>
          </w:p>
        </w:tc>
        <w:tc>
          <w:tcPr>
            <w:tcW w:w="103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22C0C457" w14:textId="77777777" w:rsidR="008E6051" w:rsidRPr="00263AE7" w:rsidRDefault="008E6051" w:rsidP="001120AA">
            <w:pPr>
              <w:pStyle w:val="TableText"/>
            </w:pPr>
            <w:r w:rsidRPr="00263AE7">
              <w:t>Dict</w:t>
            </w:r>
            <w:r>
              <w:t>ionary</w:t>
            </w:r>
            <w:r w:rsidRPr="00263AE7">
              <w:t xml:space="preserve"> </w:t>
            </w:r>
          </w:p>
        </w:tc>
        <w:tc>
          <w:tcPr>
            <w:tcW w:w="73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5838FA25" w14:textId="77777777" w:rsidR="008E6051" w:rsidRPr="00263AE7" w:rsidRDefault="008E6051" w:rsidP="001120AA">
            <w:pPr>
              <w:pStyle w:val="TableText"/>
            </w:pPr>
            <w:r>
              <w:t>4096</w:t>
            </w:r>
            <w:r w:rsidRPr="00263AE7">
              <w:t xml:space="preserve"> </w:t>
            </w:r>
          </w:p>
        </w:tc>
        <w:tc>
          <w:tcPr>
            <w:tcW w:w="232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1CE154A8" w14:textId="77777777" w:rsidR="008E6051" w:rsidRPr="00263AE7" w:rsidRDefault="008E6051" w:rsidP="001120AA">
            <w:pPr>
              <w:pStyle w:val="TableText"/>
            </w:pPr>
            <w:r w:rsidRPr="00263AE7">
              <w:t xml:space="preserve">This is data shared between </w:t>
            </w:r>
            <w:r>
              <w:t>devices on different device OEM platforms</w:t>
            </w:r>
            <w:r w:rsidRPr="00263AE7">
              <w:t xml:space="preserve">. </w:t>
            </w:r>
          </w:p>
        </w:tc>
        <w:tc>
          <w:tcPr>
            <w:tcW w:w="190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0B796423" w14:textId="77777777" w:rsidR="008E6051" w:rsidRPr="00263AE7" w:rsidRDefault="008E6051" w:rsidP="001120AA">
            <w:pPr>
              <w:pStyle w:val="TableText"/>
            </w:pPr>
            <w:r>
              <w:t>Yes</w:t>
            </w:r>
            <w:r w:rsidRPr="00263AE7">
              <w:t xml:space="preserve"> </w:t>
            </w:r>
          </w:p>
        </w:tc>
      </w:tr>
      <w:tr w:rsidR="008E6051" w:rsidRPr="00263AE7" w14:paraId="5C9B2974" w14:textId="77777777" w:rsidTr="001120AA">
        <w:tc>
          <w:tcPr>
            <w:tcW w:w="334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56F65F7D" w14:textId="77777777" w:rsidR="008E6051" w:rsidRPr="00263AE7" w:rsidRDefault="008E6051" w:rsidP="001120AA">
            <w:pPr>
              <w:pStyle w:val="TableText"/>
            </w:pPr>
            <w:r>
              <w:t>&lt;Device OEM&gt;</w:t>
            </w:r>
          </w:p>
        </w:tc>
        <w:tc>
          <w:tcPr>
            <w:tcW w:w="103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44BA3120" w14:textId="77777777" w:rsidR="008E6051" w:rsidRPr="00263AE7" w:rsidRDefault="008E6051" w:rsidP="001120AA">
            <w:pPr>
              <w:pStyle w:val="TableText"/>
            </w:pPr>
            <w:r w:rsidRPr="00263AE7">
              <w:t>Dict</w:t>
            </w:r>
            <w:r>
              <w:t>ionary</w:t>
            </w:r>
            <w:r w:rsidRPr="00263AE7">
              <w:t xml:space="preserve"> </w:t>
            </w:r>
          </w:p>
        </w:tc>
        <w:tc>
          <w:tcPr>
            <w:tcW w:w="73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35FB75FD" w14:textId="77777777" w:rsidR="008E6051" w:rsidRPr="00263AE7" w:rsidRDefault="008E6051" w:rsidP="001120AA">
            <w:pPr>
              <w:pStyle w:val="TableText"/>
            </w:pPr>
            <w:r>
              <w:t>4096</w:t>
            </w:r>
          </w:p>
        </w:tc>
        <w:tc>
          <w:tcPr>
            <w:tcW w:w="232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0AEA2AD4" w14:textId="77777777" w:rsidR="008E6051" w:rsidRPr="00263AE7" w:rsidRDefault="008E6051" w:rsidP="001120AA">
            <w:pPr>
              <w:pStyle w:val="TableText"/>
            </w:pPr>
            <w:r>
              <w:t>Device OEM proprietary p</w:t>
            </w:r>
            <w:r w:rsidRPr="00263AE7">
              <w:t xml:space="preserve">rovisioning information for </w:t>
            </w:r>
            <w:r>
              <w:t>the designated device OEM</w:t>
            </w:r>
            <w:r w:rsidRPr="00263AE7">
              <w:t xml:space="preserve">. </w:t>
            </w:r>
            <w:r>
              <w:t>Ignored by all other device OEMs.</w:t>
            </w:r>
          </w:p>
        </w:tc>
        <w:tc>
          <w:tcPr>
            <w:tcW w:w="190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5479B82B" w14:textId="77777777" w:rsidR="008E6051" w:rsidRPr="00263AE7" w:rsidRDefault="008E6051" w:rsidP="001120AA">
            <w:pPr>
              <w:pStyle w:val="TableText"/>
            </w:pPr>
            <w:r w:rsidRPr="00263AE7">
              <w:t xml:space="preserve">Optional </w:t>
            </w:r>
          </w:p>
        </w:tc>
      </w:tr>
    </w:tbl>
    <w:p w14:paraId="569FA96A" w14:textId="77777777" w:rsidR="008E6051" w:rsidRDefault="008E6051" w:rsidP="008E6051">
      <w:pPr>
        <w:rPr>
          <w:lang w:eastAsia="ja-JP"/>
        </w:rPr>
      </w:pPr>
    </w:p>
    <w:p w14:paraId="5807C547" w14:textId="0D7A1C4B" w:rsidR="008E6051" w:rsidRDefault="008E6051" w:rsidP="008E6051">
      <w:pPr>
        <w:rPr>
          <w:lang w:eastAsia="ja-JP"/>
        </w:rPr>
      </w:pPr>
      <w:r>
        <w:t>&lt;Device OEM&gt;</w:t>
      </w:r>
      <w:r>
        <w:rPr>
          <w:lang w:eastAsia="ja-JP"/>
        </w:rPr>
        <w:t xml:space="preserve"> is defined in </w:t>
      </w:r>
      <w:r w:rsidR="00EB2332">
        <w:rPr>
          <w:i/>
          <w:iCs/>
        </w:rPr>
        <w:fldChar w:fldCharType="begin"/>
      </w:r>
      <w:r w:rsidR="00EB2332">
        <w:instrText xml:space="preserve"> REF _Ref65152243 \r \h </w:instrText>
      </w:r>
      <w:r w:rsidR="00EB2332">
        <w:rPr>
          <w:i/>
          <w:iCs/>
        </w:rPr>
      </w:r>
      <w:r w:rsidR="00EB2332">
        <w:rPr>
          <w:i/>
          <w:iCs/>
        </w:rPr>
        <w:fldChar w:fldCharType="separate"/>
      </w:r>
      <w:r w:rsidR="00D81990">
        <w:t>[35]</w:t>
      </w:r>
      <w:r w:rsidR="00EB2332">
        <w:rPr>
          <w:i/>
          <w:iCs/>
        </w:rPr>
        <w:fldChar w:fldCharType="end"/>
      </w:r>
      <w:r w:rsidR="00CA3F6C">
        <w:rPr>
          <w:lang w:eastAsia="ja-JP"/>
        </w:rPr>
        <w:t>.</w:t>
      </w:r>
      <w:r>
        <w:rPr>
          <w:lang w:eastAsia="ja-JP"/>
        </w:rPr>
        <w:t xml:space="preserve"> </w:t>
      </w:r>
    </w:p>
    <w:p w14:paraId="3D28282F" w14:textId="68FC3F9A" w:rsidR="008E6051" w:rsidRDefault="008E6051" w:rsidP="008E6051">
      <w:pPr>
        <w:rPr>
          <w:lang w:eastAsia="ja-JP"/>
        </w:rPr>
      </w:pPr>
      <w:r>
        <w:rPr>
          <w:lang w:eastAsia="ja-JP"/>
        </w:rPr>
        <w:t>The owner device can add proprietary data (e.g.</w:t>
      </w:r>
      <w:r w:rsidR="00A52DD9">
        <w:rPr>
          <w:lang w:eastAsia="ja-JP"/>
        </w:rPr>
        <w:t>,</w:t>
      </w:r>
      <w:r>
        <w:rPr>
          <w:lang w:eastAsia="ja-JP"/>
        </w:rPr>
        <w:t xml:space="preserve"> “apple”) that a friend device from the same device OEM is able to use, e.g.</w:t>
      </w:r>
      <w:r w:rsidR="00A52DD9">
        <w:rPr>
          <w:lang w:eastAsia="ja-JP"/>
        </w:rPr>
        <w:t>,</w:t>
      </w:r>
      <w:r>
        <w:rPr>
          <w:lang w:eastAsia="ja-JP"/>
        </w:rPr>
        <w:t xml:space="preserve"> to improve the user experience. If the friend device is from another device OEM, then the friend device shall ignore the proprietary data. It shall be possible for the owner device to add multiple &lt;Device OEM&gt; fields, each one for a different device OEM, if required.</w:t>
      </w:r>
    </w:p>
    <w:p w14:paraId="273D01AB" w14:textId="340F4FAE" w:rsidR="008E6051" w:rsidRDefault="008E6051" w:rsidP="008E6051">
      <w:pPr>
        <w:rPr>
          <w:lang w:eastAsia="ja-JP"/>
        </w:rPr>
      </w:pPr>
      <w:r>
        <w:rPr>
          <w:lang w:eastAsia="ja-JP"/>
        </w:rPr>
        <w:t>Note that all fields can be “seen” by friend devices of all platforms.</w:t>
      </w:r>
    </w:p>
    <w:p w14:paraId="4046CC48" w14:textId="58DFEEA6" w:rsidR="008E6051" w:rsidRDefault="008E6051" w:rsidP="008E6051">
      <w:pPr>
        <w:rPr>
          <w:lang w:eastAsia="ja-JP"/>
        </w:rPr>
      </w:pPr>
      <w:r>
        <w:rPr>
          <w:lang w:eastAsia="ja-JP"/>
        </w:rPr>
        <w:t>The genericSharingData is defined as the following JSON structure:</w:t>
      </w:r>
    </w:p>
    <w:p w14:paraId="7717AD7C" w14:textId="590EFBA8" w:rsidR="008E6051" w:rsidRDefault="008E6051" w:rsidP="008E6051">
      <w:pPr>
        <w:pStyle w:val="Caption"/>
      </w:pPr>
      <w:bookmarkStart w:id="1058" w:name="_Ref112672127"/>
      <w:bookmarkStart w:id="1059" w:name="_Ref101621679"/>
      <w:r>
        <w:t xml:space="preserve">Table </w:t>
      </w:r>
      <w:fldSimple w:instr=" STYLEREF 1 \s ">
        <w:r w:rsidR="00D81990">
          <w:rPr>
            <w:noProof/>
          </w:rPr>
          <w:t>11</w:t>
        </w:r>
      </w:fldSimple>
      <w:r w:rsidR="00183237">
        <w:noBreakHyphen/>
      </w:r>
      <w:fldSimple w:instr=" SEQ Table \* ARABIC \s 1 ">
        <w:r w:rsidR="00D81990">
          <w:rPr>
            <w:noProof/>
          </w:rPr>
          <w:t>2</w:t>
        </w:r>
      </w:fldSimple>
      <w:bookmarkEnd w:id="1058"/>
      <w:bookmarkEnd w:id="1059"/>
      <w:r>
        <w:t>: JSON formatted genericSharingData data structure</w:t>
      </w:r>
    </w:p>
    <w:tbl>
      <w:tblPr>
        <w:tblW w:w="5000"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7"/>
        <w:gridCol w:w="720"/>
        <w:gridCol w:w="812"/>
        <w:gridCol w:w="3512"/>
        <w:gridCol w:w="2599"/>
      </w:tblGrid>
      <w:tr w:rsidR="008E6051" w:rsidRPr="003C1A2D" w14:paraId="25E9094D" w14:textId="77777777" w:rsidTr="00E00FC9">
        <w:trPr>
          <w:trHeight w:val="357"/>
          <w:tblHeader/>
        </w:trPr>
        <w:tc>
          <w:tcPr>
            <w:tcW w:w="913" w:type="pct"/>
            <w:tcBorders>
              <w:bottom w:val="single" w:sz="4" w:space="0" w:color="000000"/>
            </w:tcBorders>
            <w:shd w:val="clear" w:color="auto" w:fill="1774CD"/>
          </w:tcPr>
          <w:p w14:paraId="62676B40" w14:textId="77777777" w:rsidR="008E6051" w:rsidRPr="00450E11" w:rsidRDefault="008E6051" w:rsidP="001120AA">
            <w:pPr>
              <w:pStyle w:val="TableHead"/>
            </w:pPr>
            <w:r>
              <w:t>Key</w:t>
            </w:r>
          </w:p>
        </w:tc>
        <w:tc>
          <w:tcPr>
            <w:tcW w:w="385" w:type="pct"/>
            <w:tcBorders>
              <w:bottom w:val="single" w:sz="4" w:space="0" w:color="000000"/>
            </w:tcBorders>
            <w:shd w:val="clear" w:color="auto" w:fill="1774CD"/>
          </w:tcPr>
          <w:p w14:paraId="348A642C" w14:textId="77777777" w:rsidR="008E6051" w:rsidRPr="00450E11" w:rsidRDefault="008E6051" w:rsidP="001120AA">
            <w:pPr>
              <w:pStyle w:val="TableHead"/>
            </w:pPr>
            <w:r>
              <w:t>Type</w:t>
            </w:r>
          </w:p>
        </w:tc>
        <w:tc>
          <w:tcPr>
            <w:tcW w:w="434" w:type="pct"/>
            <w:tcBorders>
              <w:bottom w:val="single" w:sz="4" w:space="0" w:color="000000"/>
            </w:tcBorders>
            <w:shd w:val="clear" w:color="auto" w:fill="1774CD"/>
          </w:tcPr>
          <w:p w14:paraId="3C31B15E" w14:textId="77777777" w:rsidR="008E6051" w:rsidRDefault="008E6051" w:rsidP="00E00FC9">
            <w:pPr>
              <w:pStyle w:val="TableHead"/>
              <w:jc w:val="center"/>
            </w:pPr>
            <w:r>
              <w:t>Max Length</w:t>
            </w:r>
          </w:p>
          <w:p w14:paraId="596E44A1" w14:textId="77777777" w:rsidR="008E6051" w:rsidRPr="00450E11" w:rsidRDefault="008E6051" w:rsidP="00E00FC9">
            <w:pPr>
              <w:pStyle w:val="TableHead"/>
              <w:jc w:val="center"/>
            </w:pPr>
            <w:r>
              <w:rPr>
                <w:rFonts w:hint="eastAsia"/>
              </w:rPr>
              <w:t>(</w:t>
            </w:r>
            <w:r>
              <w:t>bytes)</w:t>
            </w:r>
          </w:p>
        </w:tc>
        <w:tc>
          <w:tcPr>
            <w:tcW w:w="1878" w:type="pct"/>
            <w:tcBorders>
              <w:bottom w:val="single" w:sz="4" w:space="0" w:color="000000"/>
            </w:tcBorders>
            <w:shd w:val="clear" w:color="auto" w:fill="1774CD"/>
          </w:tcPr>
          <w:p w14:paraId="764BBA63" w14:textId="77777777" w:rsidR="008E6051" w:rsidRPr="00450E11" w:rsidRDefault="008E6051" w:rsidP="001120AA">
            <w:pPr>
              <w:pStyle w:val="TableHead"/>
            </w:pPr>
            <w:r>
              <w:t>Description</w:t>
            </w:r>
          </w:p>
        </w:tc>
        <w:tc>
          <w:tcPr>
            <w:tcW w:w="1390" w:type="pct"/>
            <w:tcBorders>
              <w:bottom w:val="single" w:sz="4" w:space="0" w:color="000000"/>
            </w:tcBorders>
            <w:shd w:val="clear" w:color="auto" w:fill="1774CD"/>
          </w:tcPr>
          <w:p w14:paraId="523A695D" w14:textId="77777777" w:rsidR="008E6051" w:rsidRDefault="008E6051" w:rsidP="001120AA">
            <w:pPr>
              <w:pStyle w:val="TableHead"/>
            </w:pPr>
            <w:r>
              <w:t>Required</w:t>
            </w:r>
          </w:p>
        </w:tc>
      </w:tr>
      <w:tr w:rsidR="008E6051" w:rsidRPr="00263AE7" w14:paraId="46BBDD0F" w14:textId="77777777" w:rsidTr="00E00FC9">
        <w:trPr>
          <w:trHeight w:val="356"/>
        </w:trPr>
        <w:tc>
          <w:tcPr>
            <w:tcW w:w="913" w:type="pct"/>
          </w:tcPr>
          <w:p w14:paraId="781693C1" w14:textId="77777777" w:rsidR="008E6051" w:rsidRPr="00263AE7" w:rsidRDefault="008E6051" w:rsidP="001120AA">
            <w:pPr>
              <w:pStyle w:val="TableText"/>
            </w:pPr>
            <w:r w:rsidRPr="00263AE7">
              <w:t>sharingData</w:t>
            </w:r>
          </w:p>
        </w:tc>
        <w:tc>
          <w:tcPr>
            <w:tcW w:w="385" w:type="pct"/>
          </w:tcPr>
          <w:p w14:paraId="152F4994" w14:textId="77777777" w:rsidR="008E6051" w:rsidRPr="00263AE7" w:rsidRDefault="008E6051" w:rsidP="001120AA">
            <w:pPr>
              <w:pStyle w:val="TableText"/>
            </w:pPr>
            <w:r w:rsidRPr="00263AE7">
              <w:t>String</w:t>
            </w:r>
          </w:p>
        </w:tc>
        <w:tc>
          <w:tcPr>
            <w:tcW w:w="434" w:type="pct"/>
          </w:tcPr>
          <w:p w14:paraId="52266CFC" w14:textId="77777777" w:rsidR="008E6051" w:rsidRPr="00263AE7" w:rsidRDefault="008E6051" w:rsidP="00E00FC9">
            <w:pPr>
              <w:pStyle w:val="TableText"/>
              <w:jc w:val="center"/>
            </w:pPr>
            <w:r>
              <w:t>4096</w:t>
            </w:r>
          </w:p>
        </w:tc>
        <w:tc>
          <w:tcPr>
            <w:tcW w:w="1878" w:type="pct"/>
          </w:tcPr>
          <w:p w14:paraId="272FDE8F" w14:textId="501E8DEF" w:rsidR="008E6051" w:rsidRPr="00263AE7" w:rsidRDefault="008E6051" w:rsidP="001120AA">
            <w:pPr>
              <w:pStyle w:val="TableText"/>
            </w:pPr>
            <w:r w:rsidRPr="002C65A5">
              <w:t xml:space="preserve">Sharing data structure (TLV string) as listed in </w:t>
            </w:r>
            <w:r w:rsidR="00265A02">
              <w:fldChar w:fldCharType="begin"/>
            </w:r>
            <w:r w:rsidR="00265A02">
              <w:instrText xml:space="preserve"> REF _Ref101533688 \h </w:instrText>
            </w:r>
            <w:r w:rsidR="00265A02">
              <w:fldChar w:fldCharType="separate"/>
            </w:r>
            <w:r w:rsidR="00D81990">
              <w:t xml:space="preserve">Table </w:t>
            </w:r>
            <w:r w:rsidR="00D81990">
              <w:rPr>
                <w:noProof/>
              </w:rPr>
              <w:t>11</w:t>
            </w:r>
            <w:r w:rsidR="00D81990">
              <w:noBreakHyphen/>
            </w:r>
            <w:r w:rsidR="00D81990">
              <w:rPr>
                <w:noProof/>
              </w:rPr>
              <w:t>3</w:t>
            </w:r>
            <w:r w:rsidR="00265A02">
              <w:fldChar w:fldCharType="end"/>
            </w:r>
            <w:r w:rsidR="00265A02">
              <w:t xml:space="preserve"> </w:t>
            </w:r>
            <w:r w:rsidRPr="002C65A5">
              <w:t>based on the value of sharingDataType</w:t>
            </w:r>
          </w:p>
        </w:tc>
        <w:tc>
          <w:tcPr>
            <w:tcW w:w="1390" w:type="pct"/>
          </w:tcPr>
          <w:p w14:paraId="7279D3B6" w14:textId="77777777" w:rsidR="008E6051" w:rsidRPr="00263AE7" w:rsidRDefault="008E6051" w:rsidP="001120AA">
            <w:pPr>
              <w:pStyle w:val="TableText"/>
            </w:pPr>
            <w:r w:rsidRPr="00263AE7">
              <w:t>Yes</w:t>
            </w:r>
          </w:p>
        </w:tc>
      </w:tr>
      <w:tr w:rsidR="008E6051" w:rsidRPr="00263AE7" w14:paraId="24CF798D" w14:textId="77777777" w:rsidTr="00E00FC9">
        <w:trPr>
          <w:trHeight w:val="356"/>
        </w:trPr>
        <w:tc>
          <w:tcPr>
            <w:tcW w:w="913" w:type="pct"/>
          </w:tcPr>
          <w:p w14:paraId="301C70AD" w14:textId="77777777" w:rsidR="008E6051" w:rsidRPr="00263AE7" w:rsidRDefault="008E6051" w:rsidP="001120AA">
            <w:pPr>
              <w:pStyle w:val="TableText"/>
            </w:pPr>
            <w:r w:rsidRPr="00263AE7">
              <w:t>sharingDataType</w:t>
            </w:r>
          </w:p>
        </w:tc>
        <w:tc>
          <w:tcPr>
            <w:tcW w:w="385" w:type="pct"/>
          </w:tcPr>
          <w:p w14:paraId="4E1B69B9" w14:textId="77777777" w:rsidR="008E6051" w:rsidRPr="00263AE7" w:rsidRDefault="008E6051" w:rsidP="001120AA">
            <w:pPr>
              <w:pStyle w:val="TableText"/>
            </w:pPr>
            <w:r w:rsidRPr="00263AE7">
              <w:t>Integer</w:t>
            </w:r>
          </w:p>
        </w:tc>
        <w:tc>
          <w:tcPr>
            <w:tcW w:w="434" w:type="pct"/>
          </w:tcPr>
          <w:p w14:paraId="0CB3C5FC" w14:textId="77777777" w:rsidR="008E6051" w:rsidRPr="00263AE7" w:rsidRDefault="008E6051" w:rsidP="00E00FC9">
            <w:pPr>
              <w:pStyle w:val="TableText"/>
              <w:ind w:left="0"/>
              <w:jc w:val="center"/>
            </w:pPr>
            <w:r>
              <w:t>4</w:t>
            </w:r>
          </w:p>
        </w:tc>
        <w:tc>
          <w:tcPr>
            <w:tcW w:w="1878" w:type="pct"/>
          </w:tcPr>
          <w:p w14:paraId="67BF1DF9" w14:textId="4046BB95" w:rsidR="008E6051" w:rsidRPr="00263AE7" w:rsidRDefault="008E6051" w:rsidP="001120AA">
            <w:pPr>
              <w:pStyle w:val="TableText"/>
            </w:pPr>
            <w:r w:rsidRPr="00263AE7">
              <w:t xml:space="preserve">Enum for type of message. See </w:t>
            </w:r>
            <w:r>
              <w:t>s</w:t>
            </w:r>
            <w:r w:rsidRPr="00263AE7">
              <w:t xml:space="preserve">haringDataType </w:t>
            </w:r>
            <w:r>
              <w:t xml:space="preserve">in </w:t>
            </w:r>
            <w:r w:rsidR="00265A02">
              <w:fldChar w:fldCharType="begin"/>
            </w:r>
            <w:r w:rsidR="00265A02">
              <w:instrText xml:space="preserve"> REF _Ref101533688 \h </w:instrText>
            </w:r>
            <w:r w:rsidR="00265A02">
              <w:fldChar w:fldCharType="separate"/>
            </w:r>
            <w:r w:rsidR="00D81990">
              <w:t xml:space="preserve">Table </w:t>
            </w:r>
            <w:r w:rsidR="00D81990">
              <w:rPr>
                <w:noProof/>
              </w:rPr>
              <w:t>11</w:t>
            </w:r>
            <w:r w:rsidR="00D81990">
              <w:noBreakHyphen/>
            </w:r>
            <w:r w:rsidR="00D81990">
              <w:rPr>
                <w:noProof/>
              </w:rPr>
              <w:t>3</w:t>
            </w:r>
            <w:r w:rsidR="00265A02">
              <w:fldChar w:fldCharType="end"/>
            </w:r>
            <w:r w:rsidRPr="00263AE7">
              <w:t xml:space="preserve">. </w:t>
            </w:r>
          </w:p>
        </w:tc>
        <w:tc>
          <w:tcPr>
            <w:tcW w:w="1390" w:type="pct"/>
          </w:tcPr>
          <w:p w14:paraId="29EDD9F6" w14:textId="77777777" w:rsidR="008E6051" w:rsidRPr="00263AE7" w:rsidRDefault="008E6051" w:rsidP="001120AA">
            <w:pPr>
              <w:pStyle w:val="TableText"/>
            </w:pPr>
            <w:r w:rsidRPr="00263AE7">
              <w:t>Yes</w:t>
            </w:r>
          </w:p>
        </w:tc>
      </w:tr>
      <w:tr w:rsidR="008E6051" w:rsidRPr="00263AE7" w14:paraId="425CE2F6" w14:textId="77777777" w:rsidTr="00E00FC9">
        <w:trPr>
          <w:trHeight w:val="356"/>
        </w:trPr>
        <w:tc>
          <w:tcPr>
            <w:tcW w:w="913" w:type="pct"/>
          </w:tcPr>
          <w:p w14:paraId="4676DF21" w14:textId="77777777" w:rsidR="008E6051" w:rsidRPr="00263AE7" w:rsidRDefault="008E6051" w:rsidP="001120AA">
            <w:pPr>
              <w:pStyle w:val="TableText"/>
            </w:pPr>
            <w:r w:rsidRPr="00263AE7">
              <w:t>sharingId</w:t>
            </w:r>
          </w:p>
        </w:tc>
        <w:tc>
          <w:tcPr>
            <w:tcW w:w="385" w:type="pct"/>
          </w:tcPr>
          <w:p w14:paraId="595AC4B6" w14:textId="77777777" w:rsidR="008E6051" w:rsidRPr="00263AE7" w:rsidRDefault="008E6051" w:rsidP="001120AA">
            <w:pPr>
              <w:pStyle w:val="TableText"/>
            </w:pPr>
            <w:r w:rsidRPr="00263AE7">
              <w:t>String</w:t>
            </w:r>
          </w:p>
        </w:tc>
        <w:tc>
          <w:tcPr>
            <w:tcW w:w="434" w:type="pct"/>
          </w:tcPr>
          <w:p w14:paraId="0A395E26" w14:textId="77777777" w:rsidR="008E6051" w:rsidRPr="00263AE7" w:rsidRDefault="008E6051" w:rsidP="00E00FC9">
            <w:pPr>
              <w:pStyle w:val="TableText"/>
              <w:jc w:val="center"/>
            </w:pPr>
            <w:r w:rsidRPr="00263AE7">
              <w:t>64</w:t>
            </w:r>
          </w:p>
        </w:tc>
        <w:tc>
          <w:tcPr>
            <w:tcW w:w="1878" w:type="pct"/>
          </w:tcPr>
          <w:p w14:paraId="55DD9E16" w14:textId="77777777" w:rsidR="008E6051" w:rsidRPr="00263AE7" w:rsidRDefault="008E6051" w:rsidP="001120AA">
            <w:pPr>
              <w:pStyle w:val="TableText"/>
            </w:pPr>
            <w:r w:rsidRPr="00263AE7">
              <w:t>ID of sharing invitation</w:t>
            </w:r>
          </w:p>
        </w:tc>
        <w:tc>
          <w:tcPr>
            <w:tcW w:w="1390" w:type="pct"/>
          </w:tcPr>
          <w:p w14:paraId="32069A5E" w14:textId="77777777" w:rsidR="008E6051" w:rsidRPr="00263AE7" w:rsidRDefault="008E6051" w:rsidP="001120AA">
            <w:pPr>
              <w:pStyle w:val="TableText"/>
            </w:pPr>
            <w:r w:rsidRPr="00263AE7">
              <w:t>Yes</w:t>
            </w:r>
          </w:p>
        </w:tc>
      </w:tr>
      <w:tr w:rsidR="008E6051" w:rsidRPr="00263AE7" w14:paraId="023B5A31" w14:textId="77777777" w:rsidTr="00E00FC9">
        <w:trPr>
          <w:trHeight w:val="356"/>
        </w:trPr>
        <w:tc>
          <w:tcPr>
            <w:tcW w:w="913" w:type="pct"/>
          </w:tcPr>
          <w:p w14:paraId="007BD6E8" w14:textId="77777777" w:rsidR="008E6051" w:rsidRPr="00263AE7" w:rsidRDefault="008E6051" w:rsidP="001120AA">
            <w:pPr>
              <w:pStyle w:val="TableText"/>
            </w:pPr>
            <w:r>
              <w:t>friendKeyId</w:t>
            </w:r>
          </w:p>
        </w:tc>
        <w:tc>
          <w:tcPr>
            <w:tcW w:w="385" w:type="pct"/>
          </w:tcPr>
          <w:p w14:paraId="29F02619" w14:textId="77777777" w:rsidR="008E6051" w:rsidRPr="00263AE7" w:rsidRDefault="008E6051" w:rsidP="001120AA">
            <w:pPr>
              <w:pStyle w:val="TableText"/>
            </w:pPr>
            <w:r>
              <w:t>String</w:t>
            </w:r>
          </w:p>
        </w:tc>
        <w:tc>
          <w:tcPr>
            <w:tcW w:w="434" w:type="pct"/>
          </w:tcPr>
          <w:p w14:paraId="7CF2602D" w14:textId="77777777" w:rsidR="008E6051" w:rsidRPr="00263AE7" w:rsidRDefault="008E6051" w:rsidP="00E00FC9">
            <w:pPr>
              <w:pStyle w:val="TableText"/>
              <w:jc w:val="center"/>
            </w:pPr>
            <w:r>
              <w:t>64</w:t>
            </w:r>
          </w:p>
        </w:tc>
        <w:tc>
          <w:tcPr>
            <w:tcW w:w="1878" w:type="pct"/>
          </w:tcPr>
          <w:p w14:paraId="7960948B" w14:textId="77777777" w:rsidR="008E6051" w:rsidRPr="00263AE7" w:rsidRDefault="008E6051" w:rsidP="001120AA">
            <w:pPr>
              <w:pStyle w:val="TableText"/>
            </w:pPr>
            <w:r w:rsidRPr="00625BE1">
              <w:t xml:space="preserve">Identifier of key on friend device (this is used on </w:t>
            </w:r>
            <w:r>
              <w:t>o</w:t>
            </w:r>
            <w:r w:rsidRPr="00625BE1">
              <w:t>wner side to track share</w:t>
            </w:r>
            <w:r>
              <w:t>d key</w:t>
            </w:r>
            <w:r w:rsidRPr="00625BE1">
              <w:t>s)</w:t>
            </w:r>
          </w:p>
        </w:tc>
        <w:tc>
          <w:tcPr>
            <w:tcW w:w="1390" w:type="pct"/>
          </w:tcPr>
          <w:p w14:paraId="092F9A33" w14:textId="77777777" w:rsidR="008E6051" w:rsidRPr="00263AE7" w:rsidRDefault="008E6051" w:rsidP="001120AA">
            <w:pPr>
              <w:pStyle w:val="TableText"/>
            </w:pPr>
            <w:r>
              <w:t>Conditional. Required for sharingDataType sharingKeySigningRequest.</w:t>
            </w:r>
          </w:p>
        </w:tc>
      </w:tr>
      <w:tr w:rsidR="008E6051" w:rsidRPr="00263AE7" w14:paraId="162247AA" w14:textId="77777777" w:rsidTr="00E00FC9">
        <w:trPr>
          <w:trHeight w:val="356"/>
        </w:trPr>
        <w:tc>
          <w:tcPr>
            <w:tcW w:w="913" w:type="pct"/>
          </w:tcPr>
          <w:p w14:paraId="39FFBE1A" w14:textId="77777777" w:rsidR="008E6051" w:rsidRPr="00263AE7" w:rsidRDefault="008E6051" w:rsidP="001120AA">
            <w:pPr>
              <w:pStyle w:val="TableText"/>
            </w:pPr>
            <w:r w:rsidRPr="003D2B46">
              <w:t>authType</w:t>
            </w:r>
          </w:p>
        </w:tc>
        <w:tc>
          <w:tcPr>
            <w:tcW w:w="385" w:type="pct"/>
          </w:tcPr>
          <w:p w14:paraId="232CBD0C" w14:textId="77777777" w:rsidR="008E6051" w:rsidRPr="00263AE7" w:rsidRDefault="008E6051" w:rsidP="001120AA">
            <w:pPr>
              <w:pStyle w:val="TableText"/>
            </w:pPr>
            <w:r w:rsidRPr="00E00FC9">
              <w:t>Array</w:t>
            </w:r>
            <w:r>
              <w:t xml:space="preserve"> of strings</w:t>
            </w:r>
          </w:p>
        </w:tc>
        <w:tc>
          <w:tcPr>
            <w:tcW w:w="434" w:type="pct"/>
          </w:tcPr>
          <w:p w14:paraId="065D386D" w14:textId="77777777" w:rsidR="008E6051" w:rsidRPr="00263AE7" w:rsidRDefault="008E6051" w:rsidP="00E00FC9">
            <w:pPr>
              <w:pStyle w:val="TableText"/>
              <w:jc w:val="center"/>
            </w:pPr>
            <w:r>
              <w:t>variable</w:t>
            </w:r>
          </w:p>
        </w:tc>
        <w:tc>
          <w:tcPr>
            <w:tcW w:w="1878" w:type="pct"/>
          </w:tcPr>
          <w:p w14:paraId="414A5084" w14:textId="77777777" w:rsidR="008E6051" w:rsidRPr="00DE3C90" w:rsidRDefault="008E6051" w:rsidP="001120AA">
            <w:pPr>
              <w:pStyle w:val="TableText"/>
            </w:pPr>
            <w:r w:rsidRPr="00DE3C90">
              <w:t>“</w:t>
            </w:r>
            <w:r>
              <w:t>VehicleActivation</w:t>
            </w:r>
            <w:r w:rsidRPr="00DE3C90">
              <w:t xml:space="preserve">” = </w:t>
            </w:r>
            <w:r>
              <w:t>activation options</w:t>
            </w:r>
          </w:p>
          <w:p w14:paraId="5AFFA427" w14:textId="77777777" w:rsidR="008E6051" w:rsidRDefault="008E6051" w:rsidP="001120AA">
            <w:pPr>
              <w:pStyle w:val="TableText"/>
            </w:pPr>
            <w:r w:rsidRPr="00DE3C90">
              <w:t xml:space="preserve">“DevicePIN” = PIN entered on friend device </w:t>
            </w:r>
          </w:p>
          <w:p w14:paraId="1C4961F5" w14:textId="77777777" w:rsidR="008E6051" w:rsidRDefault="008E6051" w:rsidP="001120AA">
            <w:pPr>
              <w:pStyle w:val="TableText"/>
            </w:pPr>
            <w:r>
              <w:t>Other friend verification options can be added in the future.</w:t>
            </w:r>
          </w:p>
        </w:tc>
        <w:tc>
          <w:tcPr>
            <w:tcW w:w="1390" w:type="pct"/>
          </w:tcPr>
          <w:p w14:paraId="463FBC29" w14:textId="77777777" w:rsidR="008E6051" w:rsidRPr="00263AE7" w:rsidRDefault="008E6051" w:rsidP="001120AA">
            <w:pPr>
              <w:pStyle w:val="TableText"/>
            </w:pPr>
            <w:r w:rsidRPr="0013460F">
              <w:t>Conditional. Required</w:t>
            </w:r>
            <w:r>
              <w:t xml:space="preserve"> for sharingDataType sharingKeyCreationRequest and</w:t>
            </w:r>
            <w:r w:rsidRPr="0013460F">
              <w:t xml:space="preserve"> if an additional verification method is </w:t>
            </w:r>
            <w:r>
              <w:lastRenderedPageBreak/>
              <w:t>required</w:t>
            </w:r>
            <w:r w:rsidRPr="0013460F">
              <w:t xml:space="preserve"> by Owner Device or Vehicle OEM</w:t>
            </w:r>
          </w:p>
        </w:tc>
      </w:tr>
      <w:tr w:rsidR="008E6051" w:rsidRPr="00263AE7" w14:paraId="1F440E04" w14:textId="77777777" w:rsidTr="00E00FC9">
        <w:trPr>
          <w:trHeight w:val="356"/>
        </w:trPr>
        <w:tc>
          <w:tcPr>
            <w:tcW w:w="913" w:type="pct"/>
          </w:tcPr>
          <w:p w14:paraId="3C240546" w14:textId="77777777" w:rsidR="008E6051" w:rsidRPr="003D2B46" w:rsidRDefault="008E6051" w:rsidP="001120AA">
            <w:pPr>
              <w:pStyle w:val="TableText"/>
            </w:pPr>
            <w:r>
              <w:lastRenderedPageBreak/>
              <w:t>activationOptions</w:t>
            </w:r>
          </w:p>
        </w:tc>
        <w:tc>
          <w:tcPr>
            <w:tcW w:w="385" w:type="pct"/>
          </w:tcPr>
          <w:p w14:paraId="4CEB10F7" w14:textId="77777777" w:rsidR="008E6051" w:rsidRPr="003D2B46" w:rsidRDefault="008E6051" w:rsidP="001120AA">
            <w:pPr>
              <w:pStyle w:val="TableText"/>
            </w:pPr>
            <w:r w:rsidRPr="00E00FC9">
              <w:t>Array</w:t>
            </w:r>
            <w:r>
              <w:t xml:space="preserve"> of strings</w:t>
            </w:r>
          </w:p>
        </w:tc>
        <w:tc>
          <w:tcPr>
            <w:tcW w:w="434" w:type="pct"/>
          </w:tcPr>
          <w:p w14:paraId="70F6B8F5" w14:textId="77777777" w:rsidR="008E6051" w:rsidRPr="003D2B46" w:rsidRDefault="008E6051" w:rsidP="00E00FC9">
            <w:pPr>
              <w:pStyle w:val="TableText"/>
              <w:jc w:val="center"/>
            </w:pPr>
            <w:r>
              <w:t>variable</w:t>
            </w:r>
          </w:p>
        </w:tc>
        <w:tc>
          <w:tcPr>
            <w:tcW w:w="1878" w:type="pct"/>
          </w:tcPr>
          <w:p w14:paraId="4422780E" w14:textId="61598921" w:rsidR="008E6051" w:rsidRPr="00DE3C90" w:rsidRDefault="008E6051" w:rsidP="001120AA">
            <w:pPr>
              <w:pStyle w:val="TableText"/>
            </w:pPr>
            <w:r>
              <w:t xml:space="preserve">List of activation options as per section </w:t>
            </w:r>
            <w:r w:rsidR="00317F7E">
              <w:fldChar w:fldCharType="begin"/>
            </w:r>
            <w:r w:rsidR="00317F7E">
              <w:instrText xml:space="preserve"> REF _Ref101616443 \r \h </w:instrText>
            </w:r>
            <w:r w:rsidR="00317F7E">
              <w:fldChar w:fldCharType="separate"/>
            </w:r>
            <w:r w:rsidR="00D81990">
              <w:t>17.8.19</w:t>
            </w:r>
            <w:r w:rsidR="00317F7E">
              <w:fldChar w:fldCharType="end"/>
            </w:r>
          </w:p>
        </w:tc>
        <w:tc>
          <w:tcPr>
            <w:tcW w:w="1390" w:type="pct"/>
          </w:tcPr>
          <w:p w14:paraId="79647E09" w14:textId="27C5203A" w:rsidR="008E6051" w:rsidRPr="003D2B46" w:rsidRDefault="008E6051" w:rsidP="001120AA">
            <w:pPr>
              <w:pStyle w:val="TableText"/>
              <w:ind w:left="0"/>
            </w:pPr>
            <w:r>
              <w:t xml:space="preserve">Conditional. </w:t>
            </w:r>
            <w:r w:rsidRPr="0013460F">
              <w:t>Required</w:t>
            </w:r>
            <w:r>
              <w:t xml:space="preserve"> for sharingDataType</w:t>
            </w:r>
            <w:r w:rsidR="00F76913">
              <w:t xml:space="preserve"> </w:t>
            </w:r>
            <w:r>
              <w:t>sharingKeyCreationRequest if authType</w:t>
            </w:r>
            <w:r w:rsidR="00F76913">
              <w:t xml:space="preserve"> </w:t>
            </w:r>
            <w:r>
              <w:t>=</w:t>
            </w:r>
            <w:r w:rsidR="00F76913">
              <w:t xml:space="preserve"> “</w:t>
            </w:r>
            <w:r>
              <w:t>VehicleActivation”</w:t>
            </w:r>
            <w:r w:rsidR="00F76913">
              <w:t>.</w:t>
            </w:r>
          </w:p>
        </w:tc>
      </w:tr>
      <w:tr w:rsidR="008E6051" w:rsidRPr="001735F7" w14:paraId="63D30CE2" w14:textId="77777777" w:rsidTr="00E00FC9">
        <w:trPr>
          <w:trHeight w:val="356"/>
        </w:trPr>
        <w:tc>
          <w:tcPr>
            <w:tcW w:w="913" w:type="pct"/>
          </w:tcPr>
          <w:p w14:paraId="10DA74EA" w14:textId="77777777" w:rsidR="008E6051" w:rsidRPr="006778D5" w:rsidRDefault="008E6051" w:rsidP="001120AA">
            <w:pPr>
              <w:pStyle w:val="TableText"/>
            </w:pPr>
            <w:r w:rsidRPr="006778D5">
              <w:t>pinLength</w:t>
            </w:r>
          </w:p>
        </w:tc>
        <w:tc>
          <w:tcPr>
            <w:tcW w:w="385" w:type="pct"/>
          </w:tcPr>
          <w:p w14:paraId="27C3F719" w14:textId="77777777" w:rsidR="008E6051" w:rsidRPr="006778D5" w:rsidRDefault="008E6051" w:rsidP="001120AA">
            <w:pPr>
              <w:pStyle w:val="TableText"/>
            </w:pPr>
            <w:r w:rsidRPr="006778D5">
              <w:t>Integer</w:t>
            </w:r>
          </w:p>
        </w:tc>
        <w:tc>
          <w:tcPr>
            <w:tcW w:w="434" w:type="pct"/>
          </w:tcPr>
          <w:p w14:paraId="23EB3581" w14:textId="77777777" w:rsidR="008E6051" w:rsidRPr="006778D5" w:rsidRDefault="008E6051" w:rsidP="00E00FC9">
            <w:pPr>
              <w:pStyle w:val="TableText"/>
              <w:jc w:val="center"/>
            </w:pPr>
            <w:r>
              <w:t>4</w:t>
            </w:r>
          </w:p>
        </w:tc>
        <w:tc>
          <w:tcPr>
            <w:tcW w:w="1878" w:type="pct"/>
          </w:tcPr>
          <w:p w14:paraId="11704AEA" w14:textId="23736095" w:rsidR="008E6051" w:rsidRDefault="008E6051" w:rsidP="001120AA">
            <w:pPr>
              <w:pStyle w:val="TableText"/>
            </w:pPr>
            <w:r>
              <w:t>Length of device PIN. Absent if device PIN is not used</w:t>
            </w:r>
            <w:r w:rsidR="00F76913">
              <w:t>.</w:t>
            </w:r>
          </w:p>
        </w:tc>
        <w:tc>
          <w:tcPr>
            <w:tcW w:w="1390" w:type="pct"/>
          </w:tcPr>
          <w:p w14:paraId="1BF6BD90" w14:textId="1695F5BA" w:rsidR="008E6051" w:rsidRDefault="008E6051" w:rsidP="001120AA">
            <w:pPr>
              <w:pStyle w:val="TableText"/>
            </w:pPr>
            <w:r w:rsidRPr="001735F7">
              <w:t>Conditional</w:t>
            </w:r>
            <w:r>
              <w:t>. Required for sharingDataType sharingKeyCreationRequest and</w:t>
            </w:r>
            <w:r w:rsidRPr="0013460F">
              <w:t xml:space="preserve"> </w:t>
            </w:r>
            <w:r>
              <w:t>if authType</w:t>
            </w:r>
            <w:r w:rsidR="00F76913">
              <w:t xml:space="preserve"> </w:t>
            </w:r>
            <w:r>
              <w:t>=</w:t>
            </w:r>
            <w:r w:rsidR="00F76913">
              <w:t xml:space="preserve"> “</w:t>
            </w:r>
            <w:r>
              <w:t>DevicePIN”</w:t>
            </w:r>
            <w:r w:rsidR="00F76913">
              <w:t>.</w:t>
            </w:r>
          </w:p>
        </w:tc>
      </w:tr>
    </w:tbl>
    <w:p w14:paraId="39CDC64E" w14:textId="77777777" w:rsidR="00265A02" w:rsidRDefault="00265A02" w:rsidP="00F76913"/>
    <w:p w14:paraId="6CC82903" w14:textId="5087F0E0" w:rsidR="00F76913" w:rsidRDefault="00F76913" w:rsidP="00F76913">
      <w:pPr>
        <w:rPr>
          <w:color w:val="000000"/>
        </w:rPr>
      </w:pPr>
      <w:r>
        <w:rPr>
          <w:i/>
          <w:iCs/>
          <w:color w:val="000000"/>
        </w:rPr>
        <w:t>s</w:t>
      </w:r>
      <w:r w:rsidRPr="00DE3C90">
        <w:rPr>
          <w:i/>
          <w:iCs/>
          <w:color w:val="000000"/>
        </w:rPr>
        <w:t>haringData</w:t>
      </w:r>
      <w:r>
        <w:rPr>
          <w:color w:val="000000"/>
        </w:rPr>
        <w:t xml:space="preserve"> contains the key sharing data elements as defined in </w:t>
      </w:r>
      <w:r w:rsidR="00265A02">
        <w:fldChar w:fldCharType="begin"/>
      </w:r>
      <w:r w:rsidR="00265A02">
        <w:instrText xml:space="preserve"> REF _Ref101533688 \h </w:instrText>
      </w:r>
      <w:r w:rsidR="00265A02">
        <w:fldChar w:fldCharType="separate"/>
      </w:r>
      <w:r w:rsidR="00D81990">
        <w:t xml:space="preserve">Table </w:t>
      </w:r>
      <w:r w:rsidR="00D81990">
        <w:rPr>
          <w:noProof/>
        </w:rPr>
        <w:t>11</w:t>
      </w:r>
      <w:r w:rsidR="00D81990">
        <w:noBreakHyphen/>
      </w:r>
      <w:r w:rsidR="00D81990">
        <w:rPr>
          <w:noProof/>
        </w:rPr>
        <w:t>3</w:t>
      </w:r>
      <w:r w:rsidR="00265A02">
        <w:fldChar w:fldCharType="end"/>
      </w:r>
      <w:r>
        <w:rPr>
          <w:color w:val="000000"/>
        </w:rPr>
        <w:t>, depending on the state of sharing.</w:t>
      </w:r>
    </w:p>
    <w:p w14:paraId="55DA4556" w14:textId="7279F1F6" w:rsidR="00F76913" w:rsidRPr="00523813" w:rsidRDefault="00F76913" w:rsidP="00F76913">
      <w:pPr>
        <w:spacing w:before="120"/>
        <w:rPr>
          <w:lang w:eastAsia="ja-JP"/>
        </w:rPr>
      </w:pPr>
      <w:r>
        <w:rPr>
          <w:i/>
          <w:iCs/>
          <w:lang w:eastAsia="ja-JP"/>
        </w:rPr>
        <w:t>s</w:t>
      </w:r>
      <w:r w:rsidRPr="007C1A0C">
        <w:rPr>
          <w:i/>
          <w:iCs/>
          <w:lang w:eastAsia="ja-JP"/>
        </w:rPr>
        <w:t>haringDataType</w:t>
      </w:r>
      <w:r>
        <w:rPr>
          <w:lang w:eastAsia="ja-JP"/>
        </w:rPr>
        <w:t xml:space="preserve"> is defined in </w:t>
      </w:r>
      <w:r w:rsidR="00265A02">
        <w:fldChar w:fldCharType="begin"/>
      </w:r>
      <w:r w:rsidR="00265A02">
        <w:instrText xml:space="preserve"> REF _Ref101533688 \h </w:instrText>
      </w:r>
      <w:r w:rsidR="00265A02">
        <w:fldChar w:fldCharType="separate"/>
      </w:r>
      <w:r w:rsidR="00D81990">
        <w:t xml:space="preserve">Table </w:t>
      </w:r>
      <w:r w:rsidR="00D81990">
        <w:rPr>
          <w:noProof/>
        </w:rPr>
        <w:t>11</w:t>
      </w:r>
      <w:r w:rsidR="00D81990">
        <w:noBreakHyphen/>
      </w:r>
      <w:r w:rsidR="00D81990">
        <w:rPr>
          <w:noProof/>
        </w:rPr>
        <w:t>3</w:t>
      </w:r>
      <w:r w:rsidR="00265A02">
        <w:fldChar w:fldCharType="end"/>
      </w:r>
      <w:r>
        <w:rPr>
          <w:lang w:eastAsia="ja-JP"/>
        </w:rPr>
        <w:t>.</w:t>
      </w:r>
    </w:p>
    <w:p w14:paraId="31A2C7CA" w14:textId="79E05373" w:rsidR="00F76913" w:rsidRDefault="00F76913" w:rsidP="00F76913">
      <w:pPr>
        <w:spacing w:before="120"/>
        <w:rPr>
          <w:color w:val="000000"/>
        </w:rPr>
      </w:pPr>
      <w:r>
        <w:rPr>
          <w:i/>
          <w:iCs/>
          <w:lang w:eastAsia="ja-JP"/>
        </w:rPr>
        <w:t>s</w:t>
      </w:r>
      <w:r w:rsidRPr="00DE3C90">
        <w:rPr>
          <w:i/>
          <w:iCs/>
          <w:color w:val="000000"/>
        </w:rPr>
        <w:t>haringId</w:t>
      </w:r>
      <w:r w:rsidRPr="00AE0B89">
        <w:rPr>
          <w:color w:val="000000"/>
        </w:rPr>
        <w:t xml:space="preserve"> is defined by the owner device</w:t>
      </w:r>
      <w:r>
        <w:rPr>
          <w:color w:val="000000"/>
        </w:rPr>
        <w:t xml:space="preserve"> </w:t>
      </w:r>
      <w:r w:rsidRPr="00AE0B89">
        <w:rPr>
          <w:color w:val="000000"/>
        </w:rPr>
        <w:t xml:space="preserve">in the first message to unambiguously identify the </w:t>
      </w:r>
      <w:r>
        <w:rPr>
          <w:color w:val="000000"/>
        </w:rPr>
        <w:t>sharing session independently of the mailboxIdentifier. The value shall be unique per owner device and per session. Owner and friend device shall use</w:t>
      </w:r>
      <w:r w:rsidRPr="00AE0B89">
        <w:rPr>
          <w:color w:val="000000"/>
        </w:rPr>
        <w:t xml:space="preserve"> the same value in all messages </w:t>
      </w:r>
      <w:r>
        <w:rPr>
          <w:color w:val="000000"/>
        </w:rPr>
        <w:t>of the same</w:t>
      </w:r>
      <w:r w:rsidRPr="00AE0B89">
        <w:rPr>
          <w:color w:val="000000"/>
        </w:rPr>
        <w:t xml:space="preserve"> sharing session.</w:t>
      </w:r>
      <w:r>
        <w:rPr>
          <w:color w:val="000000"/>
        </w:rPr>
        <w:t xml:space="preserve"> If the owner sends out multiple invitations (e.g.</w:t>
      </w:r>
      <w:r w:rsidR="00317F7E">
        <w:rPr>
          <w:color w:val="000000"/>
        </w:rPr>
        <w:t>,</w:t>
      </w:r>
      <w:r>
        <w:rPr>
          <w:color w:val="000000"/>
        </w:rPr>
        <w:t xml:space="preserve"> for friend phone and friend watch) then the values of </w:t>
      </w:r>
      <w:r w:rsidRPr="004E6C1B">
        <w:rPr>
          <w:i/>
          <w:iCs/>
          <w:color w:val="000000"/>
        </w:rPr>
        <w:t>SharingId</w:t>
      </w:r>
      <w:r>
        <w:rPr>
          <w:color w:val="000000"/>
        </w:rPr>
        <w:t xml:space="preserve"> shall be unique per friend device.</w:t>
      </w:r>
    </w:p>
    <w:p w14:paraId="4CD7582A" w14:textId="1689051A" w:rsidR="00F76913" w:rsidRDefault="00F76913" w:rsidP="00F76913">
      <w:pPr>
        <w:spacing w:before="120"/>
        <w:rPr>
          <w:color w:val="000000"/>
        </w:rPr>
      </w:pPr>
      <w:r>
        <w:rPr>
          <w:i/>
          <w:iCs/>
          <w:color w:val="000000"/>
        </w:rPr>
        <w:t>f</w:t>
      </w:r>
      <w:r w:rsidRPr="00DE3C90">
        <w:rPr>
          <w:i/>
          <w:iCs/>
          <w:color w:val="000000"/>
        </w:rPr>
        <w:t>riendKeyId</w:t>
      </w:r>
      <w:r>
        <w:rPr>
          <w:color w:val="000000"/>
        </w:rPr>
        <w:t xml:space="preserve"> shall be sent by the friend device in the key signing request (format as </w:t>
      </w:r>
      <w:r w:rsidRPr="007017BB">
        <w:rPr>
          <w:color w:val="000000"/>
        </w:rPr>
        <w:t xml:space="preserve">defined in </w:t>
      </w:r>
      <w:r>
        <w:rPr>
          <w:color w:val="000000"/>
        </w:rPr>
        <w:t xml:space="preserve">section </w:t>
      </w:r>
      <w:r w:rsidR="00317F7E">
        <w:rPr>
          <w:color w:val="000000"/>
        </w:rPr>
        <w:fldChar w:fldCharType="begin"/>
      </w:r>
      <w:r w:rsidR="00317F7E">
        <w:rPr>
          <w:color w:val="000000"/>
        </w:rPr>
        <w:instrText xml:space="preserve"> REF _Ref101620344 \r \h </w:instrText>
      </w:r>
      <w:r w:rsidR="00317F7E">
        <w:rPr>
          <w:color w:val="000000"/>
        </w:rPr>
      </w:r>
      <w:r w:rsidR="00317F7E">
        <w:rPr>
          <w:color w:val="000000"/>
        </w:rPr>
        <w:fldChar w:fldCharType="separate"/>
      </w:r>
      <w:r w:rsidR="00D81990">
        <w:rPr>
          <w:color w:val="000000"/>
        </w:rPr>
        <w:t>2.4</w:t>
      </w:r>
      <w:r w:rsidR="00317F7E">
        <w:rPr>
          <w:color w:val="000000"/>
        </w:rPr>
        <w:fldChar w:fldCharType="end"/>
      </w:r>
      <w:r>
        <w:rPr>
          <w:color w:val="000000"/>
        </w:rPr>
        <w:t xml:space="preserve"> as “digital key identifier”) </w:t>
      </w:r>
    </w:p>
    <w:p w14:paraId="7C5E1D8B" w14:textId="77777777" w:rsidR="00F76913" w:rsidRDefault="00F76913" w:rsidP="00F76913">
      <w:pPr>
        <w:spacing w:before="120"/>
        <w:rPr>
          <w:color w:val="000000"/>
        </w:rPr>
      </w:pPr>
      <w:r>
        <w:rPr>
          <w:i/>
          <w:iCs/>
          <w:color w:val="000000"/>
        </w:rPr>
        <w:t>a</w:t>
      </w:r>
      <w:r w:rsidRPr="00DE3C90">
        <w:rPr>
          <w:i/>
          <w:iCs/>
          <w:color w:val="000000"/>
        </w:rPr>
        <w:t>uthType</w:t>
      </w:r>
      <w:r>
        <w:rPr>
          <w:color w:val="000000"/>
        </w:rPr>
        <w:t xml:space="preserve"> indicates which of the following additional verification is required. If no method is used, then the field shall be absent. The additional verification methods are listed here:</w:t>
      </w:r>
    </w:p>
    <w:p w14:paraId="41A058FA" w14:textId="77777777" w:rsidR="00F76913" w:rsidRPr="00B5413B" w:rsidRDefault="00F76913" w:rsidP="008E25A3">
      <w:pPr>
        <w:pStyle w:val="ListParagraph"/>
        <w:numPr>
          <w:ilvl w:val="0"/>
          <w:numId w:val="58"/>
        </w:numPr>
        <w:spacing w:before="120" w:after="0"/>
        <w:ind w:left="360"/>
        <w:rPr>
          <w:color w:val="000000"/>
        </w:rPr>
      </w:pPr>
      <w:r w:rsidRPr="00B5413B">
        <w:rPr>
          <w:i/>
          <w:iCs/>
          <w:color w:val="000000"/>
        </w:rPr>
        <w:t>VehicleActivation</w:t>
      </w:r>
      <w:r w:rsidRPr="00B5413B">
        <w:rPr>
          <w:color w:val="000000"/>
        </w:rPr>
        <w:t xml:space="preserve"> usage shall be indicated if </w:t>
      </w:r>
      <w:r>
        <w:rPr>
          <w:color w:val="000000"/>
        </w:rPr>
        <w:t>both of</w:t>
      </w:r>
      <w:r w:rsidRPr="00B5413B">
        <w:rPr>
          <w:color w:val="000000"/>
        </w:rPr>
        <w:t xml:space="preserve"> the following conditions </w:t>
      </w:r>
      <w:r>
        <w:rPr>
          <w:color w:val="000000"/>
        </w:rPr>
        <w:t>are</w:t>
      </w:r>
      <w:r w:rsidRPr="00B5413B">
        <w:rPr>
          <w:color w:val="000000"/>
        </w:rPr>
        <w:t xml:space="preserve"> true:</w:t>
      </w:r>
    </w:p>
    <w:p w14:paraId="3F8255D9" w14:textId="5B7408CE" w:rsidR="00F76913" w:rsidRDefault="00F76913" w:rsidP="008E25A3">
      <w:pPr>
        <w:pStyle w:val="ListParagraph"/>
        <w:numPr>
          <w:ilvl w:val="1"/>
          <w:numId w:val="58"/>
        </w:numPr>
        <w:spacing w:before="120" w:after="0"/>
        <w:ind w:left="720"/>
        <w:rPr>
          <w:color w:val="000000"/>
        </w:rPr>
      </w:pPr>
      <w:r>
        <w:rPr>
          <w:color w:val="000000"/>
        </w:rPr>
        <w:t>A</w:t>
      </w:r>
      <w:r w:rsidRPr="00B5413B">
        <w:rPr>
          <w:color w:val="000000"/>
        </w:rPr>
        <w:t xml:space="preserve">t least one activation option has been provided to the owner device via </w:t>
      </w:r>
      <w:r w:rsidR="00F258C9">
        <w:rPr>
          <w:color w:val="000000"/>
        </w:rPr>
        <w:t xml:space="preserve">uiBundle in </w:t>
      </w:r>
      <w:r w:rsidRPr="00B5413B">
        <w:rPr>
          <w:color w:val="000000"/>
        </w:rPr>
        <w:t xml:space="preserve">trackKey response (see section </w:t>
      </w:r>
      <w:r w:rsidR="00B304EC">
        <w:rPr>
          <w:color w:val="000000"/>
        </w:rPr>
        <w:fldChar w:fldCharType="begin"/>
      </w:r>
      <w:r w:rsidR="00B304EC">
        <w:rPr>
          <w:color w:val="000000"/>
        </w:rPr>
        <w:instrText xml:space="preserve"> REF _Ref61706779 \r \h </w:instrText>
      </w:r>
      <w:r w:rsidR="00B304EC">
        <w:rPr>
          <w:color w:val="000000"/>
        </w:rPr>
      </w:r>
      <w:r w:rsidR="00B304EC">
        <w:rPr>
          <w:color w:val="000000"/>
        </w:rPr>
        <w:fldChar w:fldCharType="separate"/>
      </w:r>
      <w:r w:rsidR="00D81990">
        <w:rPr>
          <w:color w:val="000000"/>
        </w:rPr>
        <w:t>17.8.5</w:t>
      </w:r>
      <w:r w:rsidR="00B304EC">
        <w:rPr>
          <w:color w:val="000000"/>
        </w:rPr>
        <w:fldChar w:fldCharType="end"/>
      </w:r>
      <w:r w:rsidRPr="00B5413B">
        <w:rPr>
          <w:color w:val="000000"/>
        </w:rPr>
        <w:t xml:space="preserve">) or eventNotification (see section </w:t>
      </w:r>
      <w:r w:rsidR="00A319DE">
        <w:rPr>
          <w:color w:val="000000"/>
        </w:rPr>
        <w:fldChar w:fldCharType="begin"/>
      </w:r>
      <w:r w:rsidR="00A319DE">
        <w:rPr>
          <w:color w:val="000000"/>
        </w:rPr>
        <w:instrText xml:space="preserve"> REF _Ref101620928 \r \h </w:instrText>
      </w:r>
      <w:r w:rsidR="00A319DE">
        <w:rPr>
          <w:color w:val="000000"/>
        </w:rPr>
      </w:r>
      <w:r w:rsidR="00A319DE">
        <w:rPr>
          <w:color w:val="000000"/>
        </w:rPr>
        <w:fldChar w:fldCharType="separate"/>
      </w:r>
      <w:r w:rsidR="00D81990">
        <w:rPr>
          <w:color w:val="000000"/>
        </w:rPr>
        <w:t>17.8.9</w:t>
      </w:r>
      <w:r w:rsidR="00A319DE">
        <w:rPr>
          <w:color w:val="000000"/>
        </w:rPr>
        <w:fldChar w:fldCharType="end"/>
      </w:r>
      <w:r w:rsidRPr="00B5413B">
        <w:rPr>
          <w:color w:val="000000"/>
        </w:rPr>
        <w:t>)</w:t>
      </w:r>
    </w:p>
    <w:p w14:paraId="0624364F" w14:textId="77777777" w:rsidR="00F76913" w:rsidRPr="00B5413B" w:rsidRDefault="00F76913" w:rsidP="008E25A3">
      <w:pPr>
        <w:pStyle w:val="ListParagraph"/>
        <w:numPr>
          <w:ilvl w:val="1"/>
          <w:numId w:val="58"/>
        </w:numPr>
        <w:spacing w:before="120" w:after="0"/>
        <w:ind w:left="720"/>
        <w:rPr>
          <w:color w:val="000000"/>
        </w:rPr>
      </w:pPr>
      <w:r>
        <w:rPr>
          <w:color w:val="000000"/>
        </w:rPr>
        <w:t>A non-approved sharing method has been used</w:t>
      </w:r>
    </w:p>
    <w:p w14:paraId="36442B53" w14:textId="77777777" w:rsidR="00F76913" w:rsidRDefault="00F76913" w:rsidP="008E25A3">
      <w:pPr>
        <w:pStyle w:val="ListParagraph"/>
        <w:numPr>
          <w:ilvl w:val="0"/>
          <w:numId w:val="58"/>
        </w:numPr>
        <w:spacing w:before="120" w:after="0"/>
        <w:ind w:left="360"/>
        <w:rPr>
          <w:color w:val="000000"/>
        </w:rPr>
      </w:pPr>
      <w:r w:rsidRPr="00B5413B">
        <w:rPr>
          <w:i/>
          <w:iCs/>
          <w:color w:val="000000"/>
        </w:rPr>
        <w:t>DevicePIN</w:t>
      </w:r>
      <w:r w:rsidRPr="00E00FC9">
        <w:rPr>
          <w:i/>
          <w:iCs/>
          <w:color w:val="000000"/>
        </w:rPr>
        <w:t xml:space="preserve"> usage shall only be indicated if both of the following conditions are</w:t>
      </w:r>
      <w:r w:rsidRPr="00C454AA">
        <w:rPr>
          <w:color w:val="000000"/>
        </w:rPr>
        <w:t xml:space="preserve"> true:</w:t>
      </w:r>
    </w:p>
    <w:p w14:paraId="703ED296" w14:textId="77777777" w:rsidR="00F76913" w:rsidRDefault="00F76913" w:rsidP="008E25A3">
      <w:pPr>
        <w:pStyle w:val="ListParagraph"/>
        <w:numPr>
          <w:ilvl w:val="1"/>
          <w:numId w:val="58"/>
        </w:numPr>
        <w:spacing w:before="120" w:after="0"/>
        <w:ind w:left="720"/>
        <w:rPr>
          <w:color w:val="000000"/>
        </w:rPr>
      </w:pPr>
      <w:r>
        <w:rPr>
          <w:color w:val="000000"/>
        </w:rPr>
        <w:t>No vehicle activation is required</w:t>
      </w:r>
    </w:p>
    <w:p w14:paraId="3521B09D" w14:textId="77777777" w:rsidR="00F76913" w:rsidRDefault="00F76913" w:rsidP="008E25A3">
      <w:pPr>
        <w:pStyle w:val="ListParagraph"/>
        <w:numPr>
          <w:ilvl w:val="1"/>
          <w:numId w:val="58"/>
        </w:numPr>
        <w:spacing w:before="120" w:after="0"/>
        <w:ind w:left="720"/>
        <w:rPr>
          <w:color w:val="000000"/>
        </w:rPr>
      </w:pPr>
      <w:r>
        <w:rPr>
          <w:color w:val="000000"/>
        </w:rPr>
        <w:t>The owner chooses to use the device PIN for a key sharing</w:t>
      </w:r>
    </w:p>
    <w:p w14:paraId="68815511" w14:textId="77777777" w:rsidR="00F76913" w:rsidRPr="00EA2D20" w:rsidRDefault="00F76913" w:rsidP="00E00FC9">
      <w:pPr>
        <w:spacing w:before="120"/>
        <w:rPr>
          <w:rFonts w:eastAsia="MS Mincho"/>
          <w:color w:val="000000"/>
        </w:rPr>
      </w:pPr>
      <w:r w:rsidRPr="00EA2D20">
        <w:rPr>
          <w:rFonts w:eastAsia="MS Mincho"/>
          <w:color w:val="000000"/>
        </w:rPr>
        <w:t xml:space="preserve">It shall be possible to add other friend verification options, which are not part of the </w:t>
      </w:r>
      <w:r w:rsidRPr="00EA2D20">
        <w:rPr>
          <w:color w:val="000000"/>
        </w:rPr>
        <w:t xml:space="preserve">current list of </w:t>
      </w:r>
      <w:r w:rsidRPr="00EA2D20">
        <w:rPr>
          <w:rFonts w:eastAsia="MS Mincho"/>
          <w:color w:val="000000"/>
        </w:rPr>
        <w:t xml:space="preserve">activationOptions, in the future. </w:t>
      </w:r>
    </w:p>
    <w:p w14:paraId="44A96BCE" w14:textId="77777777" w:rsidR="00F76913" w:rsidRDefault="00F76913" w:rsidP="00F76913">
      <w:pPr>
        <w:spacing w:before="120"/>
        <w:rPr>
          <w:color w:val="000000"/>
        </w:rPr>
      </w:pPr>
      <w:r>
        <w:rPr>
          <w:i/>
          <w:iCs/>
          <w:color w:val="000000"/>
        </w:rPr>
        <w:t>activationOptions</w:t>
      </w:r>
      <w:r>
        <w:rPr>
          <w:color w:val="000000"/>
        </w:rPr>
        <w:t xml:space="preserve"> are provided by the vehicle OEM in the trackKey response or eventNotification. Those options are specific to and implemented by the vehicle and </w:t>
      </w:r>
      <w:r w:rsidRPr="00E00FC9">
        <w:rPr>
          <w:color w:val="000000"/>
        </w:rPr>
        <w:t>may include the sharing password and/or alternatives</w:t>
      </w:r>
      <w:r>
        <w:rPr>
          <w:color w:val="000000"/>
        </w:rPr>
        <w:t xml:space="preserve"> to key activation via sharing password. Owner and friend device shall indicate them in the UI. If the field is absent, then no additional verification is </w:t>
      </w:r>
      <w:r>
        <w:rPr>
          <w:color w:val="000000"/>
        </w:rPr>
        <w:lastRenderedPageBreak/>
        <w:t>required by the vehicle OEM. In this case, where no activationOptions are provided by Vehicle OEM, owner or device OEM can still require other verification methods not involving the vehicle OEM, as described in authType.</w:t>
      </w:r>
    </w:p>
    <w:p w14:paraId="49345B54" w14:textId="66C2855F" w:rsidR="00F76913" w:rsidRPr="00E00FC9" w:rsidRDefault="00F76913" w:rsidP="00F76913">
      <w:pPr>
        <w:spacing w:before="120"/>
        <w:rPr>
          <w:lang w:eastAsia="ja-JP"/>
        </w:rPr>
      </w:pPr>
      <w:r w:rsidRPr="00EC1802">
        <w:rPr>
          <w:i/>
          <w:iCs/>
          <w:color w:val="000000"/>
        </w:rPr>
        <w:t>pinLength</w:t>
      </w:r>
      <w:r w:rsidRPr="004A557C">
        <w:rPr>
          <w:color w:val="000000"/>
        </w:rPr>
        <w:t xml:space="preserve"> shall </w:t>
      </w:r>
      <w:r>
        <w:rPr>
          <w:color w:val="000000"/>
        </w:rPr>
        <w:t xml:space="preserve">be a value between 4 and 8 (including 4 and 8), chosen by the owner device. </w:t>
      </w:r>
      <w:r>
        <w:rPr>
          <w:lang w:eastAsia="ja-JP"/>
        </w:rPr>
        <w:t xml:space="preserve">A suitable combination of PIN length and allowed number of attempts to enter the device PIN in the friend device UI shall be chosen by the owner device, following the recommendations in </w:t>
      </w:r>
      <w:r w:rsidR="00A319DE">
        <w:fldChar w:fldCharType="begin"/>
      </w:r>
      <w:r w:rsidR="00A319DE">
        <w:instrText xml:space="preserve"> REF _Ref101614357 \r \h </w:instrText>
      </w:r>
      <w:r w:rsidR="00A319DE">
        <w:fldChar w:fldCharType="separate"/>
      </w:r>
      <w:r w:rsidR="00D81990">
        <w:t>[38]</w:t>
      </w:r>
      <w:r w:rsidR="00A319DE">
        <w:fldChar w:fldCharType="end"/>
      </w:r>
      <w:r>
        <w:rPr>
          <w:lang w:eastAsia="ja-JP"/>
        </w:rPr>
        <w:t>.</w:t>
      </w:r>
    </w:p>
    <w:p w14:paraId="78A0923C" w14:textId="27D265A1" w:rsidR="00F76913" w:rsidRDefault="00F76913" w:rsidP="00F76913">
      <w:pPr>
        <w:pStyle w:val="Caption"/>
      </w:pPr>
      <w:bookmarkStart w:id="1060" w:name="_Ref112672717"/>
      <w:bookmarkStart w:id="1061" w:name="_Ref101533688"/>
      <w:r>
        <w:t xml:space="preserve">Table </w:t>
      </w:r>
      <w:fldSimple w:instr=" STYLEREF 1 \s ">
        <w:r w:rsidR="00D81990">
          <w:rPr>
            <w:noProof/>
          </w:rPr>
          <w:t>11</w:t>
        </w:r>
      </w:fldSimple>
      <w:r w:rsidR="00183237">
        <w:noBreakHyphen/>
      </w:r>
      <w:fldSimple w:instr=" SEQ Table \* ARABIC \s 1 ">
        <w:r w:rsidR="00D81990">
          <w:rPr>
            <w:noProof/>
          </w:rPr>
          <w:t>3</w:t>
        </w:r>
      </w:fldSimple>
      <w:bookmarkEnd w:id="1060"/>
      <w:bookmarkEnd w:id="1061"/>
      <w:r>
        <w:t>: sharingDataType enum Definition</w:t>
      </w:r>
    </w:p>
    <w:tbl>
      <w:tblPr>
        <w:tblW w:w="5000"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30"/>
        <w:gridCol w:w="2420"/>
      </w:tblGrid>
      <w:tr w:rsidR="00F76913" w:rsidRPr="00450E11" w14:paraId="0FF48338" w14:textId="77777777" w:rsidTr="001120AA">
        <w:trPr>
          <w:trHeight w:val="357"/>
          <w:tblHeader/>
        </w:trPr>
        <w:tc>
          <w:tcPr>
            <w:tcW w:w="3706" w:type="pct"/>
            <w:tcBorders>
              <w:bottom w:val="single" w:sz="4" w:space="0" w:color="000000"/>
            </w:tcBorders>
            <w:shd w:val="clear" w:color="auto" w:fill="1774CD"/>
          </w:tcPr>
          <w:p w14:paraId="4316F724" w14:textId="77777777" w:rsidR="00F76913" w:rsidRPr="00450E11" w:rsidRDefault="00F76913" w:rsidP="001120AA">
            <w:pPr>
              <w:pStyle w:val="TableHead"/>
            </w:pPr>
            <w:r>
              <w:t>Key</w:t>
            </w:r>
          </w:p>
        </w:tc>
        <w:tc>
          <w:tcPr>
            <w:tcW w:w="1294" w:type="pct"/>
            <w:tcBorders>
              <w:bottom w:val="single" w:sz="4" w:space="0" w:color="000000"/>
            </w:tcBorders>
            <w:shd w:val="clear" w:color="auto" w:fill="1774CD"/>
          </w:tcPr>
          <w:p w14:paraId="6313F6EB" w14:textId="77777777" w:rsidR="00F76913" w:rsidRPr="00450E11" w:rsidRDefault="00F76913" w:rsidP="001120AA">
            <w:pPr>
              <w:pStyle w:val="TableHead"/>
            </w:pPr>
            <w:r>
              <w:t>Value</w:t>
            </w:r>
          </w:p>
        </w:tc>
      </w:tr>
      <w:tr w:rsidR="00F76913" w:rsidRPr="00263AE7" w14:paraId="3EEF3DCB" w14:textId="77777777" w:rsidTr="001120AA">
        <w:trPr>
          <w:trHeight w:val="356"/>
        </w:trPr>
        <w:tc>
          <w:tcPr>
            <w:tcW w:w="3706" w:type="pct"/>
          </w:tcPr>
          <w:p w14:paraId="325AB9C3" w14:textId="77777777" w:rsidR="00F76913" w:rsidRPr="00263AE7" w:rsidRDefault="00F76913" w:rsidP="001120AA">
            <w:pPr>
              <w:pStyle w:val="TableText"/>
            </w:pPr>
            <w:r>
              <w:t>sharingKeyCreationRequest (Key Creation Request, see Table 11-5)</w:t>
            </w:r>
          </w:p>
        </w:tc>
        <w:tc>
          <w:tcPr>
            <w:tcW w:w="1294" w:type="pct"/>
          </w:tcPr>
          <w:p w14:paraId="5D952D14" w14:textId="77777777" w:rsidR="00F76913" w:rsidRPr="00263AE7" w:rsidRDefault="00F76913" w:rsidP="001120AA">
            <w:pPr>
              <w:pStyle w:val="TableText"/>
            </w:pPr>
            <w:r>
              <w:t>1</w:t>
            </w:r>
          </w:p>
        </w:tc>
      </w:tr>
      <w:tr w:rsidR="00F76913" w:rsidRPr="00263AE7" w14:paraId="02C02DD7" w14:textId="77777777" w:rsidTr="001120AA">
        <w:trPr>
          <w:trHeight w:val="356"/>
        </w:trPr>
        <w:tc>
          <w:tcPr>
            <w:tcW w:w="3706" w:type="pct"/>
          </w:tcPr>
          <w:p w14:paraId="7B22734D" w14:textId="3AC8A3F7" w:rsidR="00F76913" w:rsidRDefault="00F76913" w:rsidP="001120AA">
            <w:pPr>
              <w:pStyle w:val="TableText"/>
            </w:pPr>
            <w:r>
              <w:t xml:space="preserve">sharingKeySigningRequest (Key Signing Request, see </w:t>
            </w:r>
            <w:r w:rsidR="001A7CCE">
              <w:fldChar w:fldCharType="begin"/>
            </w:r>
            <w:r w:rsidR="001A7CCE">
              <w:instrText xml:space="preserve"> REF _Ref102404204 \h </w:instrText>
            </w:r>
            <w:r w:rsidR="001A7CCE">
              <w:fldChar w:fldCharType="separate"/>
            </w:r>
            <w:r w:rsidR="00D81990">
              <w:t xml:space="preserve">Table </w:t>
            </w:r>
            <w:r w:rsidR="00D81990">
              <w:rPr>
                <w:noProof/>
              </w:rPr>
              <w:t>11</w:t>
            </w:r>
            <w:r w:rsidR="00D81990">
              <w:noBreakHyphen/>
            </w:r>
            <w:r w:rsidR="00D81990">
              <w:rPr>
                <w:noProof/>
              </w:rPr>
              <w:t>7</w:t>
            </w:r>
            <w:r w:rsidR="001A7CCE">
              <w:fldChar w:fldCharType="end"/>
            </w:r>
            <w:r>
              <w:t>)</w:t>
            </w:r>
          </w:p>
        </w:tc>
        <w:tc>
          <w:tcPr>
            <w:tcW w:w="1294" w:type="pct"/>
          </w:tcPr>
          <w:p w14:paraId="73AE5A04" w14:textId="77777777" w:rsidR="00F76913" w:rsidRDefault="00F76913" w:rsidP="001120AA">
            <w:pPr>
              <w:pStyle w:val="TableText"/>
            </w:pPr>
            <w:r>
              <w:t>2</w:t>
            </w:r>
          </w:p>
        </w:tc>
      </w:tr>
      <w:tr w:rsidR="00F76913" w:rsidRPr="00263AE7" w14:paraId="2823C613" w14:textId="77777777" w:rsidTr="001120AA">
        <w:trPr>
          <w:trHeight w:val="356"/>
        </w:trPr>
        <w:tc>
          <w:tcPr>
            <w:tcW w:w="3706" w:type="pct"/>
          </w:tcPr>
          <w:p w14:paraId="21AB3140" w14:textId="4DE902D5" w:rsidR="00F76913" w:rsidRDefault="00F76913" w:rsidP="001120AA">
            <w:pPr>
              <w:pStyle w:val="TableText"/>
            </w:pPr>
            <w:r>
              <w:t xml:space="preserve">sharingImportRequest (Import Request, See </w:t>
            </w:r>
            <w:r w:rsidR="00CB4DCE">
              <w:fldChar w:fldCharType="begin"/>
            </w:r>
            <w:r w:rsidR="00CB4DCE">
              <w:instrText xml:space="preserve"> REF _Ref101621993 \h </w:instrText>
            </w:r>
            <w:r w:rsidR="00CB4DCE">
              <w:fldChar w:fldCharType="separate"/>
            </w:r>
            <w:r w:rsidR="00D81990">
              <w:t xml:space="preserve">Table </w:t>
            </w:r>
            <w:r w:rsidR="00D81990">
              <w:rPr>
                <w:noProof/>
              </w:rPr>
              <w:t>11</w:t>
            </w:r>
            <w:r w:rsidR="00D81990">
              <w:noBreakHyphen/>
            </w:r>
            <w:r w:rsidR="00D81990">
              <w:rPr>
                <w:noProof/>
              </w:rPr>
              <w:t>16</w:t>
            </w:r>
            <w:r w:rsidR="00CB4DCE">
              <w:fldChar w:fldCharType="end"/>
            </w:r>
            <w:r>
              <w:t>)</w:t>
            </w:r>
          </w:p>
        </w:tc>
        <w:tc>
          <w:tcPr>
            <w:tcW w:w="1294" w:type="pct"/>
          </w:tcPr>
          <w:p w14:paraId="3F8D3B2B" w14:textId="77777777" w:rsidR="00F76913" w:rsidRDefault="00F76913" w:rsidP="001120AA">
            <w:pPr>
              <w:pStyle w:val="TableText"/>
            </w:pPr>
            <w:r>
              <w:t>3</w:t>
            </w:r>
          </w:p>
        </w:tc>
      </w:tr>
      <w:tr w:rsidR="00F76913" w:rsidRPr="00263AE7" w14:paraId="3F029F56" w14:textId="77777777" w:rsidTr="001120AA">
        <w:trPr>
          <w:trHeight w:val="356"/>
        </w:trPr>
        <w:tc>
          <w:tcPr>
            <w:tcW w:w="3706" w:type="pct"/>
          </w:tcPr>
          <w:p w14:paraId="7F729E7D" w14:textId="77777777" w:rsidR="00F76913" w:rsidRDefault="00F76913" w:rsidP="001120AA">
            <w:pPr>
              <w:pStyle w:val="TableText"/>
            </w:pPr>
            <w:r>
              <w:t>sharingOwnerCancel</w:t>
            </w:r>
          </w:p>
        </w:tc>
        <w:tc>
          <w:tcPr>
            <w:tcW w:w="1294" w:type="pct"/>
          </w:tcPr>
          <w:p w14:paraId="6B372E93" w14:textId="77777777" w:rsidR="00F76913" w:rsidRDefault="00F76913" w:rsidP="001120AA">
            <w:pPr>
              <w:pStyle w:val="TableText"/>
            </w:pPr>
            <w:r>
              <w:t>4</w:t>
            </w:r>
          </w:p>
        </w:tc>
      </w:tr>
      <w:tr w:rsidR="00F76913" w:rsidRPr="00263AE7" w14:paraId="79F4DF99" w14:textId="77777777" w:rsidTr="001120AA">
        <w:trPr>
          <w:trHeight w:val="356"/>
        </w:trPr>
        <w:tc>
          <w:tcPr>
            <w:tcW w:w="3706" w:type="pct"/>
          </w:tcPr>
          <w:p w14:paraId="62A7694D" w14:textId="77777777" w:rsidR="00F76913" w:rsidRDefault="00F76913" w:rsidP="001120AA">
            <w:pPr>
              <w:pStyle w:val="TableText"/>
            </w:pPr>
            <w:r>
              <w:t>sharingFriendCancel</w:t>
            </w:r>
          </w:p>
        </w:tc>
        <w:tc>
          <w:tcPr>
            <w:tcW w:w="1294" w:type="pct"/>
          </w:tcPr>
          <w:p w14:paraId="4B7F9E9E" w14:textId="77777777" w:rsidR="00F76913" w:rsidRDefault="00F76913" w:rsidP="001120AA">
            <w:pPr>
              <w:pStyle w:val="TableText"/>
            </w:pPr>
            <w:r>
              <w:t>5</w:t>
            </w:r>
          </w:p>
        </w:tc>
      </w:tr>
      <w:tr w:rsidR="00F76913" w:rsidRPr="00263AE7" w14:paraId="1E5380E4" w14:textId="77777777" w:rsidTr="001120AA">
        <w:trPr>
          <w:trHeight w:val="356"/>
        </w:trPr>
        <w:tc>
          <w:tcPr>
            <w:tcW w:w="3706" w:type="pct"/>
          </w:tcPr>
          <w:p w14:paraId="4232E65F" w14:textId="31A3B491" w:rsidR="00F76913" w:rsidRDefault="00F76913" w:rsidP="001120AA">
            <w:pPr>
              <w:pStyle w:val="TableText"/>
            </w:pPr>
            <w:r>
              <w:t>sharingPinReEntryRequest (</w:t>
            </w:r>
            <w:r w:rsidR="00CE0A06">
              <w:fldChar w:fldCharType="begin"/>
            </w:r>
            <w:r w:rsidR="00CE0A06">
              <w:instrText xml:space="preserve"> REF _Ref102404324 \h </w:instrText>
            </w:r>
            <w:r w:rsidR="00CE0A06">
              <w:fldChar w:fldCharType="separate"/>
            </w:r>
            <w:r w:rsidR="00D81990">
              <w:t xml:space="preserve">Table </w:t>
            </w:r>
            <w:r w:rsidR="00D81990">
              <w:rPr>
                <w:noProof/>
              </w:rPr>
              <w:t>11</w:t>
            </w:r>
            <w:r w:rsidR="00D81990">
              <w:noBreakHyphen/>
            </w:r>
            <w:r w:rsidR="00D81990">
              <w:rPr>
                <w:noProof/>
              </w:rPr>
              <w:t>8</w:t>
            </w:r>
            <w:r w:rsidR="00CE0A06">
              <w:fldChar w:fldCharType="end"/>
            </w:r>
            <w:r>
              <w:t xml:space="preserve"> in section </w:t>
            </w:r>
            <w:r w:rsidR="00CE0A06">
              <w:fldChar w:fldCharType="begin"/>
            </w:r>
            <w:r w:rsidR="00CE0A06">
              <w:instrText xml:space="preserve"> REF _Ref102404371 \r \h </w:instrText>
            </w:r>
            <w:r w:rsidR="00CE0A06">
              <w:fldChar w:fldCharType="separate"/>
            </w:r>
            <w:r w:rsidR="00D81990">
              <w:t>11.3.6.2</w:t>
            </w:r>
            <w:r w:rsidR="00CE0A06">
              <w:fldChar w:fldCharType="end"/>
            </w:r>
            <w:r>
              <w:t>)</w:t>
            </w:r>
          </w:p>
        </w:tc>
        <w:tc>
          <w:tcPr>
            <w:tcW w:w="1294" w:type="pct"/>
          </w:tcPr>
          <w:p w14:paraId="35BC92AB" w14:textId="77777777" w:rsidR="00F76913" w:rsidRDefault="00F76913" w:rsidP="001120AA">
            <w:pPr>
              <w:pStyle w:val="TableText"/>
            </w:pPr>
            <w:r>
              <w:t>6</w:t>
            </w:r>
          </w:p>
        </w:tc>
      </w:tr>
      <w:tr w:rsidR="00F76913" w:rsidRPr="00263AE7" w14:paraId="71702717" w14:textId="77777777" w:rsidTr="001120AA">
        <w:trPr>
          <w:trHeight w:val="356"/>
        </w:trPr>
        <w:tc>
          <w:tcPr>
            <w:tcW w:w="3706" w:type="pct"/>
          </w:tcPr>
          <w:p w14:paraId="04846B58" w14:textId="384279D5" w:rsidR="00F76913" w:rsidRDefault="00F76913" w:rsidP="001120AA">
            <w:pPr>
              <w:pStyle w:val="TableText"/>
            </w:pPr>
            <w:r>
              <w:t xml:space="preserve">sharingPinReEntryValue (Key Signing Request, see </w:t>
            </w:r>
            <w:r w:rsidR="00CE0A06">
              <w:fldChar w:fldCharType="begin"/>
            </w:r>
            <w:r w:rsidR="00CE0A06">
              <w:instrText xml:space="preserve"> REF _Ref102404204 \h </w:instrText>
            </w:r>
            <w:r w:rsidR="00CE0A06">
              <w:fldChar w:fldCharType="separate"/>
            </w:r>
            <w:r w:rsidR="00D81990">
              <w:t xml:space="preserve">Table </w:t>
            </w:r>
            <w:r w:rsidR="00D81990">
              <w:rPr>
                <w:noProof/>
              </w:rPr>
              <w:t>11</w:t>
            </w:r>
            <w:r w:rsidR="00D81990">
              <w:noBreakHyphen/>
            </w:r>
            <w:r w:rsidR="00D81990">
              <w:rPr>
                <w:noProof/>
              </w:rPr>
              <w:t>7</w:t>
            </w:r>
            <w:r w:rsidR="00CE0A06">
              <w:fldChar w:fldCharType="end"/>
            </w:r>
            <w:r>
              <w:t>)</w:t>
            </w:r>
          </w:p>
        </w:tc>
        <w:tc>
          <w:tcPr>
            <w:tcW w:w="1294" w:type="pct"/>
          </w:tcPr>
          <w:p w14:paraId="6716D181" w14:textId="77777777" w:rsidR="00F76913" w:rsidRDefault="00F76913" w:rsidP="001120AA">
            <w:pPr>
              <w:pStyle w:val="TableText"/>
            </w:pPr>
            <w:r>
              <w:t>7</w:t>
            </w:r>
          </w:p>
        </w:tc>
      </w:tr>
      <w:tr w:rsidR="00F76913" w:rsidRPr="00263AE7" w14:paraId="546910BB" w14:textId="77777777" w:rsidTr="001120AA">
        <w:trPr>
          <w:trHeight w:val="356"/>
        </w:trPr>
        <w:tc>
          <w:tcPr>
            <w:tcW w:w="5000" w:type="pct"/>
            <w:gridSpan w:val="2"/>
          </w:tcPr>
          <w:p w14:paraId="76988667" w14:textId="77777777" w:rsidR="00F76913" w:rsidRPr="00EF3F5D" w:rsidRDefault="00F76913" w:rsidP="001120AA">
            <w:pPr>
              <w:rPr>
                <w:color w:val="000000"/>
              </w:rPr>
            </w:pPr>
            <w:r>
              <w:t>…u</w:t>
            </w:r>
            <w:r w:rsidRPr="009D6CCE">
              <w:t xml:space="preserve">nknown additional </w:t>
            </w:r>
            <w:r>
              <w:t>entries</w:t>
            </w:r>
            <w:r w:rsidRPr="009D6CCE">
              <w:t xml:space="preserve"> shall be ignored, reserved for forward compatibility</w:t>
            </w:r>
            <w:r>
              <w:t>.</w:t>
            </w:r>
          </w:p>
        </w:tc>
      </w:tr>
    </w:tbl>
    <w:p w14:paraId="42B67041" w14:textId="77777777" w:rsidR="00A319DE" w:rsidRDefault="00A319DE" w:rsidP="001727ED"/>
    <w:p w14:paraId="4E6776EB" w14:textId="3DFCDD89" w:rsidR="001727ED" w:rsidRDefault="001727ED" w:rsidP="001727ED">
      <w:r>
        <w:t xml:space="preserve">The sharing types </w:t>
      </w:r>
      <w:r w:rsidRPr="00FE1E12">
        <w:rPr>
          <w:i/>
          <w:iCs/>
        </w:rPr>
        <w:t>sharingOwnerCancel</w:t>
      </w:r>
      <w:r>
        <w:t xml:space="preserve"> and </w:t>
      </w:r>
      <w:r w:rsidRPr="00FE1E12">
        <w:rPr>
          <w:i/>
          <w:iCs/>
        </w:rPr>
        <w:t>sharingFriendCancel</w:t>
      </w:r>
      <w:r>
        <w:t xml:space="preserve"> shall be used on any error condition instead of the next message of the sharing flow and shall contain an error message (see </w:t>
      </w:r>
      <w:r w:rsidR="00A319DE">
        <w:fldChar w:fldCharType="begin"/>
      </w:r>
      <w:r w:rsidR="00A319DE">
        <w:instrText xml:space="preserve"> REF _Ref101615510 \h </w:instrText>
      </w:r>
      <w:r w:rsidR="00A319DE">
        <w:fldChar w:fldCharType="separate"/>
      </w:r>
      <w:r w:rsidR="00D81990">
        <w:t xml:space="preserve">Table </w:t>
      </w:r>
      <w:r w:rsidR="00D81990">
        <w:rPr>
          <w:noProof/>
        </w:rPr>
        <w:t>11</w:t>
      </w:r>
      <w:r w:rsidR="00D81990">
        <w:noBreakHyphen/>
      </w:r>
      <w:r w:rsidR="00D81990">
        <w:rPr>
          <w:noProof/>
        </w:rPr>
        <w:t>10</w:t>
      </w:r>
      <w:r w:rsidR="00A319DE">
        <w:fldChar w:fldCharType="end"/>
      </w:r>
      <w:r>
        <w:t xml:space="preserve">) with the appropriate error code. </w:t>
      </w:r>
    </w:p>
    <w:p w14:paraId="724A0131" w14:textId="77777777" w:rsidR="001727ED" w:rsidRDefault="001727ED" w:rsidP="001727ED">
      <w:r>
        <w:t xml:space="preserve">The sharing type </w:t>
      </w:r>
      <w:r w:rsidRPr="00DE3C90">
        <w:rPr>
          <w:i/>
          <w:iCs/>
        </w:rPr>
        <w:t>sharingPin</w:t>
      </w:r>
      <w:r>
        <w:rPr>
          <w:i/>
          <w:iCs/>
        </w:rPr>
        <w:t>Re</w:t>
      </w:r>
      <w:r w:rsidRPr="00DE3C90">
        <w:rPr>
          <w:i/>
          <w:iCs/>
        </w:rPr>
        <w:t>EntryRequest</w:t>
      </w:r>
      <w:r>
        <w:t xml:space="preserve"> signals the friend that the entered device PIN was wrong. It contains the number of remaining attempts in the field </w:t>
      </w:r>
      <w:r w:rsidRPr="00DE3C90">
        <w:rPr>
          <w:i/>
          <w:iCs/>
        </w:rPr>
        <w:t>sharingData</w:t>
      </w:r>
      <w:r w:rsidRPr="00B170F7">
        <w:t xml:space="preserve"> </w:t>
      </w:r>
      <w:r>
        <w:t xml:space="preserve">in TLV format. </w:t>
      </w:r>
    </w:p>
    <w:p w14:paraId="10C9822F" w14:textId="5C76372D" w:rsidR="001727ED" w:rsidRDefault="001727ED" w:rsidP="001727ED">
      <w:r>
        <w:t xml:space="preserve">The sharing type </w:t>
      </w:r>
      <w:r w:rsidRPr="00DE3C90">
        <w:rPr>
          <w:i/>
          <w:iCs/>
        </w:rPr>
        <w:t>sharingPin</w:t>
      </w:r>
      <w:r>
        <w:rPr>
          <w:i/>
          <w:iCs/>
        </w:rPr>
        <w:t>Re</w:t>
      </w:r>
      <w:r w:rsidRPr="00DE3C90">
        <w:rPr>
          <w:i/>
          <w:iCs/>
        </w:rPr>
        <w:t>Entry</w:t>
      </w:r>
      <w:r>
        <w:rPr>
          <w:i/>
          <w:iCs/>
        </w:rPr>
        <w:t>Value</w:t>
      </w:r>
      <w:r>
        <w:t xml:space="preserve"> contains</w:t>
      </w:r>
      <w:r w:rsidRPr="00472BC7">
        <w:t xml:space="preserve"> </w:t>
      </w:r>
      <w:r>
        <w:t xml:space="preserve">the key signing request with the new friend device PIN. </w:t>
      </w:r>
    </w:p>
    <w:p w14:paraId="53061020" w14:textId="4BA4C0F5" w:rsidR="001727ED" w:rsidRDefault="001727ED" w:rsidP="001727ED">
      <w:r>
        <w:t xml:space="preserve">Sample Provisioning Information in CreateMailbox Message is shown in </w:t>
      </w:r>
      <w:r>
        <w:fldChar w:fldCharType="begin"/>
      </w:r>
      <w:r>
        <w:instrText xml:space="preserve"> REF _Ref101534119 \h </w:instrText>
      </w:r>
      <w:r>
        <w:fldChar w:fldCharType="separate"/>
      </w:r>
      <w:r w:rsidR="00D81990">
        <w:t xml:space="preserve">Listing </w:t>
      </w:r>
      <w:r w:rsidR="00D81990">
        <w:rPr>
          <w:noProof/>
        </w:rPr>
        <w:t>11</w:t>
      </w:r>
      <w:r w:rsidR="00D81990">
        <w:noBreakHyphen/>
      </w:r>
      <w:r w:rsidR="00D81990">
        <w:rPr>
          <w:noProof/>
        </w:rPr>
        <w:t>1</w:t>
      </w:r>
      <w:r>
        <w:fldChar w:fldCharType="end"/>
      </w:r>
      <w:r>
        <w:t>.</w:t>
      </w:r>
    </w:p>
    <w:p w14:paraId="2AA56BF3" w14:textId="0FB9FDC9" w:rsidR="001727ED" w:rsidRDefault="001727ED" w:rsidP="001727ED">
      <w:pPr>
        <w:pStyle w:val="Caption"/>
      </w:pPr>
      <w:bookmarkStart w:id="1062" w:name="_Ref101534119"/>
      <w:r>
        <w:t xml:space="preserve">Listing </w:t>
      </w:r>
      <w:fldSimple w:instr=" STYLEREF 1 \s ">
        <w:r w:rsidR="00D81990">
          <w:rPr>
            <w:noProof/>
          </w:rPr>
          <w:t>11</w:t>
        </w:r>
      </w:fldSimple>
      <w:r w:rsidR="000E1F04">
        <w:noBreakHyphen/>
      </w:r>
      <w:fldSimple w:instr=" SEQ Listing \* ARABIC \s 1 ">
        <w:r w:rsidR="00D81990">
          <w:rPr>
            <w:noProof/>
          </w:rPr>
          <w:t>1</w:t>
        </w:r>
      </w:fldSimple>
      <w:bookmarkEnd w:id="1062"/>
      <w:r>
        <w:t>: Sample Provisioning Information in JSON Format</w:t>
      </w:r>
    </w:p>
    <w:tbl>
      <w:tblPr>
        <w:tblStyle w:val="TableGrid"/>
        <w:tblW w:w="9900" w:type="dxa"/>
        <w:tblLook w:val="04A0" w:firstRow="1" w:lastRow="0" w:firstColumn="1" w:lastColumn="0" w:noHBand="0" w:noVBand="1"/>
      </w:tblPr>
      <w:tblGrid>
        <w:gridCol w:w="394"/>
        <w:gridCol w:w="9506"/>
      </w:tblGrid>
      <w:tr w:rsidR="001727ED" w14:paraId="3166B52D" w14:textId="77777777" w:rsidTr="001120AA">
        <w:tc>
          <w:tcPr>
            <w:tcW w:w="394" w:type="dxa"/>
            <w:tcBorders>
              <w:top w:val="nil"/>
              <w:left w:val="nil"/>
              <w:bottom w:val="nil"/>
              <w:right w:val="single" w:sz="4" w:space="0" w:color="auto"/>
            </w:tcBorders>
          </w:tcPr>
          <w:p w14:paraId="272B1854" w14:textId="77777777" w:rsidR="001727ED" w:rsidRPr="00051B8C" w:rsidRDefault="001727ED" w:rsidP="001120AA">
            <w:pPr>
              <w:pStyle w:val="NormalWeb"/>
            </w:pPr>
            <w:r>
              <w:rPr>
                <w:rFonts w:ascii="ArialMT" w:hAnsi="ArialMT"/>
                <w:sz w:val="16"/>
                <w:szCs w:val="16"/>
              </w:rPr>
              <w:t>1</w:t>
            </w:r>
          </w:p>
        </w:tc>
        <w:tc>
          <w:tcPr>
            <w:tcW w:w="9506" w:type="dxa"/>
            <w:tcBorders>
              <w:top w:val="single" w:sz="4" w:space="0" w:color="auto"/>
              <w:left w:val="single" w:sz="4" w:space="0" w:color="auto"/>
              <w:bottom w:val="nil"/>
              <w:right w:val="single" w:sz="4" w:space="0" w:color="auto"/>
            </w:tcBorders>
          </w:tcPr>
          <w:p w14:paraId="3B511A32"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w:t>
            </w:r>
          </w:p>
        </w:tc>
      </w:tr>
      <w:tr w:rsidR="001727ED" w14:paraId="10F3DD41" w14:textId="77777777" w:rsidTr="001120AA">
        <w:tc>
          <w:tcPr>
            <w:tcW w:w="394" w:type="dxa"/>
            <w:tcBorders>
              <w:top w:val="nil"/>
              <w:left w:val="nil"/>
              <w:bottom w:val="nil"/>
              <w:right w:val="single" w:sz="4" w:space="0" w:color="auto"/>
            </w:tcBorders>
          </w:tcPr>
          <w:p w14:paraId="4C413DFD"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2</w:t>
            </w:r>
          </w:p>
        </w:tc>
        <w:tc>
          <w:tcPr>
            <w:tcW w:w="9506" w:type="dxa"/>
            <w:tcBorders>
              <w:top w:val="nil"/>
              <w:left w:val="single" w:sz="4" w:space="0" w:color="auto"/>
              <w:bottom w:val="nil"/>
              <w:right w:val="single" w:sz="4" w:space="0" w:color="auto"/>
            </w:tcBorders>
          </w:tcPr>
          <w:p w14:paraId="7DF3E70D"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format": "digitalwallet.carkey.ccc",</w:t>
            </w:r>
          </w:p>
        </w:tc>
      </w:tr>
      <w:tr w:rsidR="001727ED" w14:paraId="7586BB55" w14:textId="77777777" w:rsidTr="001120AA">
        <w:tc>
          <w:tcPr>
            <w:tcW w:w="394" w:type="dxa"/>
            <w:tcBorders>
              <w:top w:val="nil"/>
              <w:left w:val="nil"/>
              <w:bottom w:val="nil"/>
              <w:right w:val="single" w:sz="4" w:space="0" w:color="auto"/>
            </w:tcBorders>
          </w:tcPr>
          <w:p w14:paraId="767BC015"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3</w:t>
            </w:r>
          </w:p>
        </w:tc>
        <w:tc>
          <w:tcPr>
            <w:tcW w:w="9506" w:type="dxa"/>
            <w:tcBorders>
              <w:top w:val="nil"/>
              <w:left w:val="single" w:sz="4" w:space="0" w:color="auto"/>
              <w:bottom w:val="nil"/>
              <w:right w:val="single" w:sz="4" w:space="0" w:color="auto"/>
            </w:tcBorders>
          </w:tcPr>
          <w:p w14:paraId="0484CBAF"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content": {</w:t>
            </w:r>
          </w:p>
        </w:tc>
      </w:tr>
      <w:tr w:rsidR="001727ED" w14:paraId="63C568F5" w14:textId="77777777" w:rsidTr="001120AA">
        <w:tc>
          <w:tcPr>
            <w:tcW w:w="394" w:type="dxa"/>
            <w:tcBorders>
              <w:top w:val="nil"/>
              <w:left w:val="nil"/>
              <w:bottom w:val="nil"/>
              <w:right w:val="single" w:sz="4" w:space="0" w:color="auto"/>
            </w:tcBorders>
          </w:tcPr>
          <w:p w14:paraId="4CCDA603"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4</w:t>
            </w:r>
          </w:p>
        </w:tc>
        <w:tc>
          <w:tcPr>
            <w:tcW w:w="9506" w:type="dxa"/>
            <w:tcBorders>
              <w:top w:val="nil"/>
              <w:left w:val="single" w:sz="4" w:space="0" w:color="auto"/>
              <w:bottom w:val="nil"/>
              <w:right w:val="single" w:sz="4" w:space="0" w:color="auto"/>
            </w:tcBorders>
          </w:tcPr>
          <w:p w14:paraId="08669DEE"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genericSharingData": {</w:t>
            </w:r>
          </w:p>
        </w:tc>
      </w:tr>
      <w:tr w:rsidR="001727ED" w14:paraId="725033C2" w14:textId="77777777" w:rsidTr="001120AA">
        <w:tc>
          <w:tcPr>
            <w:tcW w:w="394" w:type="dxa"/>
            <w:tcBorders>
              <w:top w:val="nil"/>
              <w:left w:val="nil"/>
              <w:bottom w:val="nil"/>
              <w:right w:val="single" w:sz="4" w:space="0" w:color="auto"/>
            </w:tcBorders>
          </w:tcPr>
          <w:p w14:paraId="2758735F"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5</w:t>
            </w:r>
          </w:p>
        </w:tc>
        <w:tc>
          <w:tcPr>
            <w:tcW w:w="9506" w:type="dxa"/>
            <w:tcBorders>
              <w:top w:val="nil"/>
              <w:left w:val="single" w:sz="4" w:space="0" w:color="auto"/>
              <w:bottom w:val="nil"/>
              <w:right w:val="single" w:sz="4" w:space="0" w:color="auto"/>
            </w:tcBorders>
          </w:tcPr>
          <w:p w14:paraId="074EBA5D"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sharingData": "7F31xxxx",  </w:t>
            </w:r>
          </w:p>
        </w:tc>
      </w:tr>
      <w:tr w:rsidR="001727ED" w14:paraId="03A31999" w14:textId="77777777" w:rsidTr="001120AA">
        <w:tc>
          <w:tcPr>
            <w:tcW w:w="394" w:type="dxa"/>
            <w:tcBorders>
              <w:top w:val="nil"/>
              <w:left w:val="nil"/>
              <w:bottom w:val="nil"/>
              <w:right w:val="single" w:sz="4" w:space="0" w:color="auto"/>
            </w:tcBorders>
          </w:tcPr>
          <w:p w14:paraId="09DE9F9A"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6</w:t>
            </w:r>
          </w:p>
        </w:tc>
        <w:tc>
          <w:tcPr>
            <w:tcW w:w="9506" w:type="dxa"/>
            <w:tcBorders>
              <w:top w:val="nil"/>
              <w:left w:val="single" w:sz="4" w:space="0" w:color="auto"/>
              <w:bottom w:val="nil"/>
              <w:right w:val="single" w:sz="4" w:space="0" w:color="auto"/>
            </w:tcBorders>
          </w:tcPr>
          <w:p w14:paraId="3C9D8FD1"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key creation request, this field changes depending on the sharingDataType value          </w:t>
            </w:r>
          </w:p>
        </w:tc>
      </w:tr>
      <w:tr w:rsidR="001727ED" w14:paraId="00605771" w14:textId="77777777" w:rsidTr="001120AA">
        <w:tc>
          <w:tcPr>
            <w:tcW w:w="394" w:type="dxa"/>
            <w:tcBorders>
              <w:top w:val="nil"/>
              <w:left w:val="nil"/>
              <w:bottom w:val="nil"/>
              <w:right w:val="single" w:sz="4" w:space="0" w:color="auto"/>
            </w:tcBorders>
          </w:tcPr>
          <w:p w14:paraId="2319BFCD"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7</w:t>
            </w:r>
          </w:p>
        </w:tc>
        <w:tc>
          <w:tcPr>
            <w:tcW w:w="9506" w:type="dxa"/>
            <w:tcBorders>
              <w:top w:val="nil"/>
              <w:left w:val="single" w:sz="4" w:space="0" w:color="auto"/>
              <w:bottom w:val="nil"/>
              <w:right w:val="single" w:sz="4" w:space="0" w:color="auto"/>
            </w:tcBorders>
          </w:tcPr>
          <w:p w14:paraId="2DDFDE4F"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sharingDataType": 1,</w:t>
            </w:r>
          </w:p>
        </w:tc>
      </w:tr>
      <w:tr w:rsidR="001727ED" w14:paraId="0EFC8D1C" w14:textId="77777777" w:rsidTr="001120AA">
        <w:tc>
          <w:tcPr>
            <w:tcW w:w="394" w:type="dxa"/>
            <w:tcBorders>
              <w:top w:val="nil"/>
              <w:left w:val="nil"/>
              <w:bottom w:val="nil"/>
              <w:right w:val="single" w:sz="4" w:space="0" w:color="auto"/>
            </w:tcBorders>
          </w:tcPr>
          <w:p w14:paraId="0B073C42"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8</w:t>
            </w:r>
          </w:p>
        </w:tc>
        <w:tc>
          <w:tcPr>
            <w:tcW w:w="9506" w:type="dxa"/>
            <w:tcBorders>
              <w:top w:val="nil"/>
              <w:left w:val="single" w:sz="4" w:space="0" w:color="auto"/>
              <w:bottom w:val="nil"/>
              <w:right w:val="single" w:sz="4" w:space="0" w:color="auto"/>
            </w:tcBorders>
          </w:tcPr>
          <w:p w14:paraId="2F9F57EB"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sharingId": "123456789...",</w:t>
            </w:r>
          </w:p>
        </w:tc>
      </w:tr>
      <w:tr w:rsidR="001727ED" w14:paraId="64D207B7" w14:textId="77777777" w:rsidTr="001120AA">
        <w:tc>
          <w:tcPr>
            <w:tcW w:w="394" w:type="dxa"/>
            <w:tcBorders>
              <w:top w:val="nil"/>
              <w:left w:val="nil"/>
              <w:bottom w:val="nil"/>
              <w:right w:val="single" w:sz="4" w:space="0" w:color="auto"/>
            </w:tcBorders>
          </w:tcPr>
          <w:p w14:paraId="09BE1EFD"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9</w:t>
            </w:r>
          </w:p>
        </w:tc>
        <w:tc>
          <w:tcPr>
            <w:tcW w:w="9506" w:type="dxa"/>
            <w:tcBorders>
              <w:top w:val="nil"/>
              <w:left w:val="single" w:sz="4" w:space="0" w:color="auto"/>
              <w:bottom w:val="nil"/>
              <w:right w:val="single" w:sz="4" w:space="0" w:color="auto"/>
            </w:tcBorders>
          </w:tcPr>
          <w:p w14:paraId="5DB78765"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 xml:space="preserve">            "friendKeyId": "A2B686DFC..."</w:t>
            </w:r>
          </w:p>
        </w:tc>
      </w:tr>
      <w:tr w:rsidR="001727ED" w14:paraId="0A5D34D2" w14:textId="77777777" w:rsidTr="001120AA">
        <w:tc>
          <w:tcPr>
            <w:tcW w:w="394" w:type="dxa"/>
            <w:tcBorders>
              <w:top w:val="nil"/>
              <w:left w:val="nil"/>
              <w:bottom w:val="nil"/>
              <w:right w:val="single" w:sz="4" w:space="0" w:color="auto"/>
            </w:tcBorders>
          </w:tcPr>
          <w:p w14:paraId="687EEDB7" w14:textId="77777777" w:rsidR="001727ED" w:rsidRPr="00EC1802" w:rsidRDefault="001727ED" w:rsidP="001120AA">
            <w:pPr>
              <w:pStyle w:val="NormalWeb"/>
              <w:rPr>
                <w:rFonts w:ascii="ArialMT" w:hAnsi="ArialMT"/>
                <w:sz w:val="16"/>
                <w:szCs w:val="16"/>
              </w:rPr>
            </w:pPr>
            <w:r w:rsidRPr="00EC1802">
              <w:rPr>
                <w:rFonts w:ascii="ArialMT" w:hAnsi="ArialMT"/>
                <w:sz w:val="16"/>
                <w:szCs w:val="16"/>
              </w:rPr>
              <w:t>10</w:t>
            </w:r>
          </w:p>
        </w:tc>
        <w:tc>
          <w:tcPr>
            <w:tcW w:w="9506" w:type="dxa"/>
            <w:tcBorders>
              <w:top w:val="nil"/>
              <w:left w:val="single" w:sz="4" w:space="0" w:color="auto"/>
              <w:bottom w:val="nil"/>
              <w:right w:val="single" w:sz="4" w:space="0" w:color="auto"/>
            </w:tcBorders>
          </w:tcPr>
          <w:p w14:paraId="68727772" w14:textId="77777777" w:rsidR="001727ED" w:rsidRPr="00E00FC9" w:rsidRDefault="001727ED" w:rsidP="001120AA">
            <w:pPr>
              <w:pStyle w:val="NormalWeb"/>
              <w:rPr>
                <w:rFonts w:ascii="ArialMT" w:hAnsi="ArialMT"/>
                <w:sz w:val="16"/>
                <w:szCs w:val="16"/>
              </w:rPr>
            </w:pPr>
            <w:r w:rsidRPr="00E00FC9">
              <w:rPr>
                <w:rFonts w:ascii="ArialMT" w:hAnsi="ArialMT"/>
                <w:sz w:val="16"/>
                <w:szCs w:val="16"/>
              </w:rPr>
              <w:t xml:space="preserve">            "authType": ["DevicePIN"]</w:t>
            </w:r>
          </w:p>
        </w:tc>
      </w:tr>
      <w:tr w:rsidR="001727ED" w14:paraId="039D0377" w14:textId="77777777" w:rsidTr="001120AA">
        <w:tc>
          <w:tcPr>
            <w:tcW w:w="394" w:type="dxa"/>
            <w:tcBorders>
              <w:top w:val="nil"/>
              <w:left w:val="nil"/>
              <w:bottom w:val="nil"/>
              <w:right w:val="single" w:sz="4" w:space="0" w:color="auto"/>
            </w:tcBorders>
          </w:tcPr>
          <w:p w14:paraId="34C01F0D"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1</w:t>
            </w:r>
          </w:p>
        </w:tc>
        <w:tc>
          <w:tcPr>
            <w:tcW w:w="9506" w:type="dxa"/>
            <w:tcBorders>
              <w:top w:val="nil"/>
              <w:left w:val="single" w:sz="4" w:space="0" w:color="auto"/>
              <w:bottom w:val="nil"/>
              <w:right w:val="single" w:sz="4" w:space="0" w:color="auto"/>
            </w:tcBorders>
          </w:tcPr>
          <w:p w14:paraId="4974097E" w14:textId="77777777" w:rsidR="001727ED" w:rsidRPr="00E00FC9" w:rsidRDefault="001727ED" w:rsidP="001120AA">
            <w:pPr>
              <w:pStyle w:val="NormalWeb"/>
              <w:rPr>
                <w:rFonts w:ascii="ArialMT" w:hAnsi="ArialMT"/>
                <w:sz w:val="16"/>
                <w:szCs w:val="16"/>
              </w:rPr>
            </w:pPr>
            <w:r w:rsidRPr="00E00FC9">
              <w:rPr>
                <w:rFonts w:ascii="ArialMT" w:hAnsi="ArialMT"/>
                <w:sz w:val="16"/>
                <w:szCs w:val="16"/>
              </w:rPr>
              <w:t xml:space="preserve">            "pinLength": 6</w:t>
            </w:r>
          </w:p>
        </w:tc>
      </w:tr>
      <w:tr w:rsidR="001727ED" w14:paraId="6B73CE5F" w14:textId="77777777" w:rsidTr="001120AA">
        <w:tc>
          <w:tcPr>
            <w:tcW w:w="394" w:type="dxa"/>
            <w:tcBorders>
              <w:top w:val="nil"/>
              <w:left w:val="nil"/>
              <w:bottom w:val="nil"/>
              <w:right w:val="single" w:sz="4" w:space="0" w:color="auto"/>
            </w:tcBorders>
          </w:tcPr>
          <w:p w14:paraId="399A93CB"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2</w:t>
            </w:r>
          </w:p>
        </w:tc>
        <w:tc>
          <w:tcPr>
            <w:tcW w:w="9506" w:type="dxa"/>
            <w:tcBorders>
              <w:top w:val="nil"/>
              <w:left w:val="single" w:sz="4" w:space="0" w:color="auto"/>
              <w:bottom w:val="nil"/>
              <w:right w:val="single" w:sz="4" w:space="0" w:color="auto"/>
            </w:tcBorders>
          </w:tcPr>
          <w:p w14:paraId="7A24A8FC"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 xml:space="preserve">        },</w:t>
            </w:r>
          </w:p>
        </w:tc>
      </w:tr>
      <w:tr w:rsidR="001727ED" w14:paraId="25DCE11A" w14:textId="77777777" w:rsidTr="001120AA">
        <w:tc>
          <w:tcPr>
            <w:tcW w:w="394" w:type="dxa"/>
            <w:tcBorders>
              <w:top w:val="nil"/>
              <w:left w:val="nil"/>
              <w:bottom w:val="nil"/>
              <w:right w:val="single" w:sz="4" w:space="0" w:color="auto"/>
            </w:tcBorders>
          </w:tcPr>
          <w:p w14:paraId="54C0F20B"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3</w:t>
            </w:r>
          </w:p>
        </w:tc>
        <w:tc>
          <w:tcPr>
            <w:tcW w:w="9506" w:type="dxa"/>
            <w:tcBorders>
              <w:top w:val="nil"/>
              <w:left w:val="single" w:sz="4" w:space="0" w:color="auto"/>
              <w:bottom w:val="nil"/>
              <w:right w:val="single" w:sz="4" w:space="0" w:color="auto"/>
            </w:tcBorders>
          </w:tcPr>
          <w:p w14:paraId="0912809E"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 xml:space="preserve">        "apple": {</w:t>
            </w:r>
          </w:p>
        </w:tc>
      </w:tr>
      <w:tr w:rsidR="001727ED" w14:paraId="05B19096" w14:textId="77777777" w:rsidTr="001120AA">
        <w:tc>
          <w:tcPr>
            <w:tcW w:w="394" w:type="dxa"/>
            <w:tcBorders>
              <w:top w:val="nil"/>
              <w:left w:val="nil"/>
              <w:bottom w:val="nil"/>
              <w:right w:val="single" w:sz="4" w:space="0" w:color="auto"/>
            </w:tcBorders>
          </w:tcPr>
          <w:p w14:paraId="25B462A9"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4</w:t>
            </w:r>
          </w:p>
        </w:tc>
        <w:tc>
          <w:tcPr>
            <w:tcW w:w="9506" w:type="dxa"/>
            <w:tcBorders>
              <w:top w:val="nil"/>
              <w:left w:val="single" w:sz="4" w:space="0" w:color="auto"/>
              <w:bottom w:val="nil"/>
              <w:right w:val="single" w:sz="4" w:space="0" w:color="auto"/>
            </w:tcBorders>
          </w:tcPr>
          <w:p w14:paraId="1439BA6C"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 xml:space="preserve">            // ...</w:t>
            </w:r>
          </w:p>
        </w:tc>
      </w:tr>
      <w:tr w:rsidR="001727ED" w14:paraId="1AB93E96" w14:textId="77777777" w:rsidTr="001120AA">
        <w:tc>
          <w:tcPr>
            <w:tcW w:w="394" w:type="dxa"/>
            <w:tcBorders>
              <w:top w:val="nil"/>
              <w:left w:val="nil"/>
              <w:bottom w:val="nil"/>
              <w:right w:val="single" w:sz="4" w:space="0" w:color="auto"/>
            </w:tcBorders>
          </w:tcPr>
          <w:p w14:paraId="08048BAF"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5</w:t>
            </w:r>
          </w:p>
        </w:tc>
        <w:tc>
          <w:tcPr>
            <w:tcW w:w="9506" w:type="dxa"/>
            <w:tcBorders>
              <w:top w:val="nil"/>
              <w:left w:val="single" w:sz="4" w:space="0" w:color="auto"/>
              <w:bottom w:val="nil"/>
              <w:right w:val="single" w:sz="4" w:space="0" w:color="auto"/>
            </w:tcBorders>
          </w:tcPr>
          <w:p w14:paraId="316F6D1A"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 xml:space="preserve">        }</w:t>
            </w:r>
          </w:p>
        </w:tc>
      </w:tr>
      <w:tr w:rsidR="001727ED" w14:paraId="6DB08779" w14:textId="77777777" w:rsidTr="001120AA">
        <w:tc>
          <w:tcPr>
            <w:tcW w:w="394" w:type="dxa"/>
            <w:tcBorders>
              <w:top w:val="nil"/>
              <w:left w:val="nil"/>
              <w:bottom w:val="nil"/>
              <w:right w:val="single" w:sz="4" w:space="0" w:color="auto"/>
            </w:tcBorders>
          </w:tcPr>
          <w:p w14:paraId="4FA2C68D"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16</w:t>
            </w:r>
          </w:p>
        </w:tc>
        <w:tc>
          <w:tcPr>
            <w:tcW w:w="9506" w:type="dxa"/>
            <w:tcBorders>
              <w:top w:val="nil"/>
              <w:left w:val="single" w:sz="4" w:space="0" w:color="auto"/>
              <w:bottom w:val="nil"/>
              <w:right w:val="single" w:sz="4" w:space="0" w:color="auto"/>
            </w:tcBorders>
          </w:tcPr>
          <w:p w14:paraId="32A7E2B2"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 xml:space="preserve">    }</w:t>
            </w:r>
          </w:p>
        </w:tc>
      </w:tr>
      <w:tr w:rsidR="001727ED" w14:paraId="00C78266" w14:textId="77777777" w:rsidTr="001120AA">
        <w:tc>
          <w:tcPr>
            <w:tcW w:w="394" w:type="dxa"/>
            <w:tcBorders>
              <w:top w:val="nil"/>
              <w:left w:val="nil"/>
              <w:bottom w:val="nil"/>
              <w:right w:val="single" w:sz="4" w:space="0" w:color="auto"/>
            </w:tcBorders>
          </w:tcPr>
          <w:p w14:paraId="284A31BB" w14:textId="77777777" w:rsidR="001727ED" w:rsidRPr="005350A1" w:rsidRDefault="001727ED" w:rsidP="001120AA">
            <w:pPr>
              <w:pStyle w:val="NormalWeb"/>
              <w:rPr>
                <w:rFonts w:ascii="ArialMT" w:hAnsi="ArialMT"/>
                <w:sz w:val="16"/>
                <w:szCs w:val="16"/>
              </w:rPr>
            </w:pPr>
            <w:r w:rsidRPr="005350A1">
              <w:rPr>
                <w:rFonts w:ascii="ArialMT" w:hAnsi="ArialMT"/>
                <w:sz w:val="16"/>
                <w:szCs w:val="16"/>
              </w:rPr>
              <w:t>17</w:t>
            </w:r>
          </w:p>
        </w:tc>
        <w:tc>
          <w:tcPr>
            <w:tcW w:w="9506" w:type="dxa"/>
            <w:tcBorders>
              <w:top w:val="nil"/>
              <w:left w:val="single" w:sz="4" w:space="0" w:color="auto"/>
              <w:bottom w:val="single" w:sz="4" w:space="0" w:color="auto"/>
              <w:right w:val="single" w:sz="4" w:space="0" w:color="auto"/>
            </w:tcBorders>
          </w:tcPr>
          <w:p w14:paraId="4162A7AD" w14:textId="77777777" w:rsidR="001727ED" w:rsidRPr="00EA2D20" w:rsidRDefault="001727ED" w:rsidP="001120AA">
            <w:pPr>
              <w:pStyle w:val="NormalWeb"/>
              <w:rPr>
                <w:rFonts w:ascii="ArialMT" w:hAnsi="ArialMT"/>
                <w:sz w:val="16"/>
                <w:szCs w:val="16"/>
              </w:rPr>
            </w:pPr>
            <w:r w:rsidRPr="00EA2D20">
              <w:rPr>
                <w:rFonts w:ascii="ArialMT" w:hAnsi="ArialMT"/>
                <w:sz w:val="16"/>
                <w:szCs w:val="16"/>
              </w:rPr>
              <w:t>}</w:t>
            </w:r>
          </w:p>
        </w:tc>
      </w:tr>
    </w:tbl>
    <w:p w14:paraId="6A005015" w14:textId="6E4DCA9A" w:rsidR="00F76913" w:rsidRDefault="00F76913" w:rsidP="009F7E3F"/>
    <w:p w14:paraId="5E512090" w14:textId="77777777" w:rsidR="001727ED" w:rsidRDefault="001727ED" w:rsidP="00E00FC9">
      <w:pPr>
        <w:pStyle w:val="Heading3"/>
        <w:tabs>
          <w:tab w:val="clear" w:pos="864"/>
          <w:tab w:val="clear" w:pos="1080"/>
          <w:tab w:val="left" w:pos="900"/>
        </w:tabs>
        <w:ind w:left="720"/>
      </w:pPr>
      <w:bookmarkStart w:id="1063" w:name="_Toc112706086"/>
      <w:bookmarkStart w:id="1064" w:name="_Toc118219460"/>
      <w:bookmarkStart w:id="1065" w:name="_Toc118222572"/>
      <w:r>
        <w:lastRenderedPageBreak/>
        <w:t>API Parameter Usage</w:t>
      </w:r>
      <w:bookmarkEnd w:id="1063"/>
      <w:bookmarkEnd w:id="1064"/>
      <w:bookmarkEnd w:id="1065"/>
    </w:p>
    <w:p w14:paraId="695B13C5" w14:textId="1DF6DCA7" w:rsidR="001727ED" w:rsidRDefault="001727ED" w:rsidP="001727ED">
      <w:pPr>
        <w:rPr>
          <w:lang w:eastAsia="ja-JP"/>
        </w:rPr>
      </w:pPr>
      <w:r>
        <w:rPr>
          <w:lang w:eastAsia="ja-JP"/>
        </w:rPr>
        <w:t xml:space="preserve">The usage of API parameters from </w:t>
      </w:r>
      <w:r w:rsidR="00A319DE">
        <w:fldChar w:fldCharType="begin"/>
      </w:r>
      <w:r w:rsidR="00A319DE">
        <w:instrText xml:space="preserve"> REF _Ref101614357 \r \h </w:instrText>
      </w:r>
      <w:r w:rsidR="00A319DE">
        <w:fldChar w:fldCharType="separate"/>
      </w:r>
      <w:r w:rsidR="00D81990">
        <w:t>[38]</w:t>
      </w:r>
      <w:r w:rsidR="00A319DE">
        <w:fldChar w:fldCharType="end"/>
      </w:r>
      <w:r w:rsidR="00A319DE">
        <w:t xml:space="preserve"> </w:t>
      </w:r>
      <w:r>
        <w:rPr>
          <w:lang w:eastAsia="ja-JP"/>
        </w:rPr>
        <w:t xml:space="preserve">that are relevant to Digital Key Cross Platform Sharing are described in the following sections.  </w:t>
      </w:r>
    </w:p>
    <w:p w14:paraId="66125623" w14:textId="77777777" w:rsidR="001727ED" w:rsidRDefault="001727ED" w:rsidP="001727ED">
      <w:pPr>
        <w:pStyle w:val="Heading4"/>
      </w:pPr>
      <w:bookmarkStart w:id="1066" w:name="_Ref101616064"/>
      <w:r>
        <w:t>CreateMailbox API Parameters</w:t>
      </w:r>
      <w:bookmarkEnd w:id="1066"/>
    </w:p>
    <w:p w14:paraId="687F7A4B" w14:textId="24A97EEE" w:rsidR="001727ED" w:rsidRDefault="001727ED" w:rsidP="001727ED">
      <w:pPr>
        <w:rPr>
          <w:lang w:eastAsia="ja-JP"/>
        </w:rPr>
      </w:pPr>
      <w:r>
        <w:rPr>
          <w:lang w:eastAsia="ja-JP"/>
        </w:rPr>
        <w:t xml:space="preserve">The </w:t>
      </w:r>
      <w:r w:rsidRPr="00420272">
        <w:rPr>
          <w:lang w:eastAsia="ja-JP"/>
        </w:rPr>
        <w:t>payload</w:t>
      </w:r>
      <w:r w:rsidRPr="002620BF">
        <w:rPr>
          <w:lang w:eastAsia="ja-JP"/>
        </w:rPr>
        <w:t xml:space="preserve"> </w:t>
      </w:r>
      <w:r>
        <w:rPr>
          <w:lang w:eastAsia="ja-JP"/>
        </w:rPr>
        <w:t xml:space="preserve">data contains </w:t>
      </w:r>
      <w:r w:rsidRPr="00420272">
        <w:rPr>
          <w:i/>
          <w:iCs/>
          <w:lang w:eastAsia="ja-JP"/>
        </w:rPr>
        <w:t>format</w:t>
      </w:r>
      <w:r>
        <w:rPr>
          <w:lang w:eastAsia="ja-JP"/>
        </w:rPr>
        <w:t xml:space="preserve"> and </w:t>
      </w:r>
      <w:r w:rsidRPr="00420272">
        <w:rPr>
          <w:i/>
          <w:iCs/>
          <w:lang w:eastAsia="ja-JP"/>
        </w:rPr>
        <w:t>content</w:t>
      </w:r>
      <w:r>
        <w:rPr>
          <w:i/>
          <w:iCs/>
          <w:lang w:eastAsia="ja-JP"/>
        </w:rPr>
        <w:t xml:space="preserve"> fields </w:t>
      </w:r>
      <w:r w:rsidRPr="00EA2D20">
        <w:rPr>
          <w:lang w:eastAsia="ja-JP"/>
        </w:rPr>
        <w:t xml:space="preserve">(see </w:t>
      </w:r>
      <w:r w:rsidR="00A319DE">
        <w:fldChar w:fldCharType="begin"/>
      </w:r>
      <w:r w:rsidR="00A319DE">
        <w:instrText xml:space="preserve"> REF _Ref101614357 \r \h </w:instrText>
      </w:r>
      <w:r w:rsidR="00A319DE">
        <w:fldChar w:fldCharType="separate"/>
      </w:r>
      <w:r w:rsidR="00D81990">
        <w:t>[38]</w:t>
      </w:r>
      <w:r w:rsidR="00A319DE">
        <w:fldChar w:fldCharType="end"/>
      </w:r>
      <w:r w:rsidRPr="00EA2D20">
        <w:rPr>
          <w:lang w:eastAsia="ja-JP"/>
        </w:rPr>
        <w:t>)</w:t>
      </w:r>
      <w:r>
        <w:rPr>
          <w:lang w:eastAsia="ja-JP"/>
        </w:rPr>
        <w:t xml:space="preserve">. </w:t>
      </w:r>
      <w:r>
        <w:rPr>
          <w:i/>
          <w:iCs/>
          <w:lang w:eastAsia="ja-JP"/>
        </w:rPr>
        <w:t>c</w:t>
      </w:r>
      <w:r w:rsidRPr="00EA2D20">
        <w:rPr>
          <w:i/>
          <w:iCs/>
          <w:lang w:eastAsia="ja-JP"/>
        </w:rPr>
        <w:t>ontent</w:t>
      </w:r>
      <w:r>
        <w:rPr>
          <w:lang w:eastAsia="ja-JP"/>
        </w:rPr>
        <w:t xml:space="preserve"> contains </w:t>
      </w:r>
      <w:r w:rsidRPr="00523813">
        <w:rPr>
          <w:i/>
          <w:iCs/>
          <w:lang w:eastAsia="ja-JP"/>
        </w:rPr>
        <w:t>genericSharingData</w:t>
      </w:r>
      <w:r>
        <w:rPr>
          <w:lang w:eastAsia="ja-JP"/>
        </w:rPr>
        <w:t xml:space="preserve"> and optional device OEM-specific sharing data as described in </w:t>
      </w:r>
      <w:r w:rsidR="00A319DE">
        <w:rPr>
          <w:lang w:eastAsia="ja-JP"/>
        </w:rPr>
        <w:fldChar w:fldCharType="begin"/>
      </w:r>
      <w:r w:rsidR="00A319DE">
        <w:rPr>
          <w:lang w:eastAsia="ja-JP"/>
        </w:rPr>
        <w:instrText xml:space="preserve"> REF _Ref101527574 \h </w:instrText>
      </w:r>
      <w:r w:rsidR="00A319DE">
        <w:rPr>
          <w:lang w:eastAsia="ja-JP"/>
        </w:rPr>
      </w:r>
      <w:r w:rsidR="00A319DE">
        <w:rPr>
          <w:lang w:eastAsia="ja-JP"/>
        </w:rPr>
        <w:fldChar w:fldCharType="separate"/>
      </w:r>
      <w:r w:rsidR="00D81990">
        <w:t xml:space="preserve">Table </w:t>
      </w:r>
      <w:r w:rsidR="00D81990">
        <w:rPr>
          <w:noProof/>
        </w:rPr>
        <w:t>11</w:t>
      </w:r>
      <w:r w:rsidR="00D81990">
        <w:noBreakHyphen/>
      </w:r>
      <w:r w:rsidR="00D81990">
        <w:rPr>
          <w:noProof/>
        </w:rPr>
        <w:t>1</w:t>
      </w:r>
      <w:r w:rsidR="00A319DE">
        <w:rPr>
          <w:lang w:eastAsia="ja-JP"/>
        </w:rPr>
        <w:fldChar w:fldCharType="end"/>
      </w:r>
      <w:r w:rsidR="00A319DE">
        <w:rPr>
          <w:lang w:eastAsia="ja-JP"/>
        </w:rPr>
        <w:t xml:space="preserve"> </w:t>
      </w:r>
      <w:r w:rsidRPr="00D970E8">
        <w:rPr>
          <w:i/>
          <w:iCs/>
          <w:lang w:eastAsia="ja-JP"/>
        </w:rPr>
        <w:t>sharingDataType</w:t>
      </w:r>
      <w:r>
        <w:rPr>
          <w:lang w:eastAsia="ja-JP"/>
        </w:rPr>
        <w:t xml:space="preserve"> enum (</w:t>
      </w:r>
      <w:r w:rsidR="00A319DE">
        <w:rPr>
          <w:lang w:eastAsia="ja-JP"/>
        </w:rPr>
        <w:fldChar w:fldCharType="begin"/>
      </w:r>
      <w:r w:rsidR="00A319DE">
        <w:rPr>
          <w:lang w:eastAsia="ja-JP"/>
        </w:rPr>
        <w:instrText xml:space="preserve"> REF _Ref101533688 \h </w:instrText>
      </w:r>
      <w:r w:rsidR="00A319DE">
        <w:rPr>
          <w:lang w:eastAsia="ja-JP"/>
        </w:rPr>
      </w:r>
      <w:r w:rsidR="00A319DE">
        <w:rPr>
          <w:lang w:eastAsia="ja-JP"/>
        </w:rPr>
        <w:fldChar w:fldCharType="separate"/>
      </w:r>
      <w:r w:rsidR="00D81990">
        <w:t xml:space="preserve">Table </w:t>
      </w:r>
      <w:r w:rsidR="00D81990">
        <w:rPr>
          <w:noProof/>
        </w:rPr>
        <w:t>11</w:t>
      </w:r>
      <w:r w:rsidR="00D81990">
        <w:noBreakHyphen/>
      </w:r>
      <w:r w:rsidR="00D81990">
        <w:rPr>
          <w:noProof/>
        </w:rPr>
        <w:t>3</w:t>
      </w:r>
      <w:r w:rsidR="00A319DE">
        <w:rPr>
          <w:lang w:eastAsia="ja-JP"/>
        </w:rPr>
        <w:fldChar w:fldCharType="end"/>
      </w:r>
      <w:r>
        <w:rPr>
          <w:lang w:eastAsia="ja-JP"/>
        </w:rPr>
        <w:t>) shall be set to 1 (sharingKeyCreationRequest) to indicate that the content of s</w:t>
      </w:r>
      <w:r w:rsidRPr="00DE3C90">
        <w:rPr>
          <w:i/>
          <w:iCs/>
          <w:lang w:eastAsia="ja-JP"/>
        </w:rPr>
        <w:t>haringData</w:t>
      </w:r>
      <w:r>
        <w:rPr>
          <w:lang w:eastAsia="ja-JP"/>
        </w:rPr>
        <w:t xml:space="preserve"> is the key creation request as defined in </w:t>
      </w:r>
      <w:r w:rsidR="003541FB">
        <w:rPr>
          <w:lang w:eastAsia="ja-JP"/>
        </w:rPr>
        <w:fldChar w:fldCharType="begin"/>
      </w:r>
      <w:r w:rsidR="003541FB">
        <w:rPr>
          <w:lang w:eastAsia="ja-JP"/>
        </w:rPr>
        <w:instrText xml:space="preserve"> REF _Ref101621738 \h </w:instrText>
      </w:r>
      <w:r w:rsidR="003541FB">
        <w:rPr>
          <w:lang w:eastAsia="ja-JP"/>
        </w:rPr>
      </w:r>
      <w:r w:rsidR="003541FB">
        <w:rPr>
          <w:lang w:eastAsia="ja-JP"/>
        </w:rPr>
        <w:fldChar w:fldCharType="separate"/>
      </w:r>
      <w:r w:rsidR="00D81990">
        <w:t xml:space="preserve">Table </w:t>
      </w:r>
      <w:r w:rsidR="00D81990">
        <w:rPr>
          <w:noProof/>
        </w:rPr>
        <w:t>11</w:t>
      </w:r>
      <w:r w:rsidR="00D81990">
        <w:noBreakHyphen/>
      </w:r>
      <w:r w:rsidR="00D81990">
        <w:rPr>
          <w:noProof/>
        </w:rPr>
        <w:t>6</w:t>
      </w:r>
      <w:r w:rsidR="003541FB">
        <w:rPr>
          <w:lang w:eastAsia="ja-JP"/>
        </w:rPr>
        <w:fldChar w:fldCharType="end"/>
      </w:r>
      <w:r>
        <w:rPr>
          <w:lang w:eastAsia="ja-JP"/>
        </w:rPr>
        <w:t xml:space="preserve">.  </w:t>
      </w:r>
    </w:p>
    <w:p w14:paraId="7D837991" w14:textId="1B5929EF" w:rsidR="001727ED" w:rsidRPr="008A145A" w:rsidRDefault="001727ED" w:rsidP="001727ED">
      <w:pPr>
        <w:spacing w:before="120"/>
        <w:rPr>
          <w:rFonts w:ascii="Courier New" w:hAnsi="Courier New" w:cs="Courier New"/>
          <w:lang w:eastAsia="ja-JP"/>
        </w:rPr>
      </w:pPr>
      <w:r>
        <w:rPr>
          <w:lang w:eastAsia="ja-JP"/>
        </w:rPr>
        <w:t xml:space="preserve">The </w:t>
      </w:r>
      <w:r w:rsidRPr="00FE1E12">
        <w:rPr>
          <w:i/>
          <w:iCs/>
          <w:lang w:eastAsia="ja-JP"/>
        </w:rPr>
        <w:t>displayInformation</w:t>
      </w:r>
      <w:r>
        <w:rPr>
          <w:lang w:eastAsia="ja-JP"/>
        </w:rPr>
        <w:t xml:space="preserve"> is determined by the owner device. The format is described in </w:t>
      </w:r>
      <w:r w:rsidR="00BF3A85">
        <w:fldChar w:fldCharType="begin"/>
      </w:r>
      <w:r w:rsidR="00BF3A85">
        <w:instrText xml:space="preserve"> REF _Ref101614357 \r \h </w:instrText>
      </w:r>
      <w:r w:rsidR="00BF3A85">
        <w:fldChar w:fldCharType="separate"/>
      </w:r>
      <w:r w:rsidR="00D81990">
        <w:t>[38]</w:t>
      </w:r>
      <w:r w:rsidR="00BF3A85">
        <w:fldChar w:fldCharType="end"/>
      </w:r>
      <w:r>
        <w:rPr>
          <w:lang w:eastAsia="ja-JP"/>
        </w:rPr>
        <w:t>.</w:t>
      </w:r>
    </w:p>
    <w:p w14:paraId="37DBA637" w14:textId="77777777" w:rsidR="001727ED" w:rsidRDefault="001727ED" w:rsidP="001727ED">
      <w:pPr>
        <w:spacing w:before="120"/>
        <w:rPr>
          <w:lang w:eastAsia="ja-JP"/>
        </w:rPr>
      </w:pPr>
      <w:r>
        <w:rPr>
          <w:lang w:eastAsia="ja-JP"/>
        </w:rPr>
        <w:t xml:space="preserve">The </w:t>
      </w:r>
      <w:r w:rsidRPr="00B87C95">
        <w:rPr>
          <w:i/>
          <w:iCs/>
          <w:lang w:eastAsia="ja-JP"/>
        </w:rPr>
        <w:t>notificationToken</w:t>
      </w:r>
      <w:r>
        <w:rPr>
          <w:lang w:eastAsia="ja-JP"/>
        </w:rPr>
        <w:t xml:space="preserve"> is provided by owner device at the time of mailbox creation and is valid for the lifetime of the mailbox. It should be used by the owner device to receive a notification from the relay server when a Key Signing Request, sharing rejection or subsequent retry of device PIN (in context of Key Signing Request) is received by the Relay Server from the friend device.</w:t>
      </w:r>
      <w:r w:rsidDel="00271DD0">
        <w:rPr>
          <w:lang w:eastAsia="ja-JP"/>
        </w:rPr>
        <w:t xml:space="preserve"> </w:t>
      </w:r>
      <w:r>
        <w:rPr>
          <w:lang w:eastAsia="ja-JP"/>
        </w:rPr>
        <w:t>If notifications are not used, then the owner device shall perform regular polling as described in Section 11.3.1 subsection “Notifications”.</w:t>
      </w:r>
    </w:p>
    <w:p w14:paraId="00844D3F" w14:textId="77777777" w:rsidR="001727ED" w:rsidRDefault="001727ED" w:rsidP="001727ED">
      <w:pPr>
        <w:spacing w:before="120"/>
        <w:rPr>
          <w:lang w:eastAsia="ja-JP"/>
        </w:rPr>
      </w:pPr>
      <w:r>
        <w:rPr>
          <w:lang w:eastAsia="ja-JP"/>
        </w:rPr>
        <w:t xml:space="preserve">The </w:t>
      </w:r>
      <w:r w:rsidRPr="00B87C95">
        <w:rPr>
          <w:i/>
          <w:iCs/>
          <w:lang w:eastAsia="ja-JP"/>
        </w:rPr>
        <w:t>mailboxConfiguration</w:t>
      </w:r>
      <w:r>
        <w:rPr>
          <w:lang w:eastAsia="ja-JP"/>
        </w:rPr>
        <w:t xml:space="preserve"> shall be set as follows:</w:t>
      </w:r>
    </w:p>
    <w:p w14:paraId="6E942561" w14:textId="77777777" w:rsidR="001727ED" w:rsidRDefault="001727ED" w:rsidP="001727ED">
      <w:pPr>
        <w:pStyle w:val="BulletList"/>
        <w:spacing w:after="0"/>
      </w:pPr>
      <w:r w:rsidRPr="00B87C95">
        <w:rPr>
          <w:i/>
          <w:iCs/>
        </w:rPr>
        <w:t>accessRights</w:t>
      </w:r>
      <w:r>
        <w:t xml:space="preserve"> = “RWD”</w:t>
      </w:r>
    </w:p>
    <w:p w14:paraId="446ADC9F" w14:textId="1684423F" w:rsidR="001727ED" w:rsidRDefault="00684FC7" w:rsidP="001727ED">
      <w:pPr>
        <w:pStyle w:val="BulletList"/>
        <w:spacing w:after="0"/>
      </w:pPr>
      <w:commentRangeStart w:id="1067"/>
      <w:r>
        <w:rPr>
          <w:i/>
          <w:iCs/>
        </w:rPr>
        <w:t>expiration</w:t>
      </w:r>
      <w:commentRangeEnd w:id="1067"/>
      <w:r>
        <w:rPr>
          <w:rStyle w:val="CommentReference"/>
          <w:rFonts w:eastAsia="Times New Roman"/>
          <w:lang w:eastAsia="zh-CN"/>
        </w:rPr>
        <w:commentReference w:id="1067"/>
      </w:r>
      <w:r>
        <w:t xml:space="preserve"> </w:t>
      </w:r>
      <w:r w:rsidR="001727ED">
        <w:t>= &lt;owner device OEM policy&gt;</w:t>
      </w:r>
    </w:p>
    <w:p w14:paraId="529E91CF" w14:textId="13B313D8" w:rsidR="001727ED" w:rsidRDefault="001727ED" w:rsidP="001727ED">
      <w:pPr>
        <w:spacing w:before="120"/>
        <w:rPr>
          <w:lang w:eastAsia="ja-JP"/>
        </w:rPr>
      </w:pPr>
      <w:r>
        <w:rPr>
          <w:lang w:eastAsia="ja-JP"/>
        </w:rPr>
        <w:t xml:space="preserve">The </w:t>
      </w:r>
      <w:r w:rsidRPr="00B87C95">
        <w:rPr>
          <w:i/>
          <w:iCs/>
          <w:lang w:eastAsia="ja-JP"/>
        </w:rPr>
        <w:t>urlLink</w:t>
      </w:r>
      <w:r>
        <w:rPr>
          <w:lang w:eastAsia="ja-JP"/>
        </w:rPr>
        <w:t xml:space="preserve"> is formatted as described in </w:t>
      </w:r>
      <w:r w:rsidR="003541FB">
        <w:rPr>
          <w:lang w:eastAsia="ja-JP"/>
        </w:rPr>
        <w:fldChar w:fldCharType="begin"/>
      </w:r>
      <w:r w:rsidR="003541FB">
        <w:rPr>
          <w:lang w:eastAsia="ja-JP"/>
        </w:rPr>
        <w:instrText xml:space="preserve"> REF _Ref65939910 \r \h </w:instrText>
      </w:r>
      <w:r w:rsidR="003541FB">
        <w:rPr>
          <w:lang w:eastAsia="ja-JP"/>
        </w:rPr>
      </w:r>
      <w:r w:rsidR="003541FB">
        <w:rPr>
          <w:lang w:eastAsia="ja-JP"/>
        </w:rPr>
        <w:fldChar w:fldCharType="separate"/>
      </w:r>
      <w:r w:rsidR="00D81990">
        <w:rPr>
          <w:lang w:eastAsia="ja-JP"/>
        </w:rPr>
        <w:t>[37]</w:t>
      </w:r>
      <w:r w:rsidR="003541FB">
        <w:rPr>
          <w:lang w:eastAsia="ja-JP"/>
        </w:rPr>
        <w:fldChar w:fldCharType="end"/>
      </w:r>
      <w:r>
        <w:rPr>
          <w:lang w:eastAsia="ja-JP"/>
        </w:rPr>
        <w:t>.</w:t>
      </w:r>
    </w:p>
    <w:p w14:paraId="284C8812" w14:textId="3F3B744A" w:rsidR="001727ED" w:rsidRDefault="001727ED" w:rsidP="001727ED">
      <w:pPr>
        <w:spacing w:before="120"/>
        <w:rPr>
          <w:lang w:eastAsia="ja-JP"/>
        </w:rPr>
      </w:pPr>
      <w:r w:rsidRPr="0055074A">
        <w:rPr>
          <w:i/>
          <w:iCs/>
          <w:lang w:eastAsia="ja-JP"/>
        </w:rPr>
        <w:t>isPushNotifi</w:t>
      </w:r>
      <w:r>
        <w:rPr>
          <w:i/>
          <w:iCs/>
          <w:lang w:eastAsia="ja-JP"/>
        </w:rPr>
        <w:t>c</w:t>
      </w:r>
      <w:r w:rsidRPr="0055074A">
        <w:rPr>
          <w:i/>
          <w:iCs/>
          <w:lang w:eastAsia="ja-JP"/>
        </w:rPr>
        <w:t>ationSupported</w:t>
      </w:r>
      <w:r w:rsidRPr="0055074A">
        <w:rPr>
          <w:lang w:eastAsia="ja-JP"/>
        </w:rPr>
        <w:t xml:space="preserve"> </w:t>
      </w:r>
      <w:r>
        <w:rPr>
          <w:lang w:eastAsia="ja-JP"/>
        </w:rPr>
        <w:t>shall</w:t>
      </w:r>
      <w:r w:rsidRPr="0055074A">
        <w:rPr>
          <w:lang w:eastAsia="ja-JP"/>
        </w:rPr>
        <w:t xml:space="preserve"> be </w:t>
      </w:r>
      <w:r>
        <w:rPr>
          <w:lang w:eastAsia="ja-JP"/>
        </w:rPr>
        <w:t>set to “true”</w:t>
      </w:r>
      <w:r w:rsidRPr="0055074A">
        <w:rPr>
          <w:lang w:eastAsia="ja-JP"/>
        </w:rPr>
        <w:t xml:space="preserve"> by all CCC relay servers</w:t>
      </w:r>
      <w:r>
        <w:rPr>
          <w:lang w:eastAsia="ja-JP"/>
        </w:rPr>
        <w:t xml:space="preserve">, </w:t>
      </w:r>
      <w:r w:rsidRPr="00E00FC9">
        <w:rPr>
          <w:lang w:eastAsia="ja-JP"/>
        </w:rPr>
        <w:t>i.e.</w:t>
      </w:r>
      <w:r w:rsidR="003148E7">
        <w:rPr>
          <w:lang w:eastAsia="ja-JP"/>
        </w:rPr>
        <w:t>,</w:t>
      </w:r>
      <w:r w:rsidRPr="00E00FC9">
        <w:rPr>
          <w:lang w:eastAsia="ja-JP"/>
        </w:rPr>
        <w:t xml:space="preserve"> they shall be supported by servers. Devices may choose to not use them although their use is strongly recommended.</w:t>
      </w:r>
    </w:p>
    <w:p w14:paraId="1B0CD429" w14:textId="77777777" w:rsidR="001727ED" w:rsidRDefault="001727ED" w:rsidP="001727ED">
      <w:pPr>
        <w:pStyle w:val="Heading4"/>
      </w:pPr>
      <w:r>
        <w:t>UpdateMailbox API Parameters</w:t>
      </w:r>
    </w:p>
    <w:p w14:paraId="5633F685" w14:textId="6434DA8A" w:rsidR="001727ED" w:rsidRDefault="001727ED" w:rsidP="001727ED">
      <w:pPr>
        <w:rPr>
          <w:lang w:eastAsia="ja-JP"/>
        </w:rPr>
      </w:pPr>
      <w:r>
        <w:rPr>
          <w:lang w:eastAsia="ja-JP"/>
        </w:rPr>
        <w:t xml:space="preserve">The </w:t>
      </w:r>
      <w:r w:rsidRPr="00601024">
        <w:rPr>
          <w:lang w:eastAsia="ja-JP"/>
        </w:rPr>
        <w:t>payload</w:t>
      </w:r>
      <w:r>
        <w:rPr>
          <w:lang w:eastAsia="ja-JP"/>
        </w:rPr>
        <w:t xml:space="preserve"> contains </w:t>
      </w:r>
      <w:r w:rsidRPr="00601024">
        <w:rPr>
          <w:i/>
          <w:iCs/>
          <w:lang w:eastAsia="ja-JP"/>
        </w:rPr>
        <w:t>format</w:t>
      </w:r>
      <w:r>
        <w:rPr>
          <w:lang w:eastAsia="ja-JP"/>
        </w:rPr>
        <w:t xml:space="preserve"> and </w:t>
      </w:r>
      <w:r w:rsidRPr="00601024">
        <w:rPr>
          <w:i/>
          <w:iCs/>
          <w:lang w:eastAsia="ja-JP"/>
        </w:rPr>
        <w:t>content</w:t>
      </w:r>
      <w:r>
        <w:rPr>
          <w:lang w:eastAsia="ja-JP"/>
        </w:rPr>
        <w:t xml:space="preserve">. </w:t>
      </w:r>
      <w:r>
        <w:rPr>
          <w:i/>
          <w:iCs/>
          <w:lang w:eastAsia="ja-JP"/>
        </w:rPr>
        <w:t>c</w:t>
      </w:r>
      <w:r w:rsidRPr="00EA2D20">
        <w:rPr>
          <w:i/>
          <w:iCs/>
          <w:lang w:eastAsia="ja-JP"/>
        </w:rPr>
        <w:t>ontent</w:t>
      </w:r>
      <w:r>
        <w:rPr>
          <w:lang w:eastAsia="ja-JP"/>
        </w:rPr>
        <w:t xml:space="preserve"> contains </w:t>
      </w:r>
      <w:r w:rsidRPr="00523813">
        <w:rPr>
          <w:i/>
          <w:iCs/>
          <w:lang w:eastAsia="ja-JP"/>
        </w:rPr>
        <w:t>genericSharingData</w:t>
      </w:r>
      <w:r>
        <w:rPr>
          <w:lang w:eastAsia="ja-JP"/>
        </w:rPr>
        <w:t xml:space="preserve"> and device OEM-specific sharing data as per </w:t>
      </w:r>
      <w:r w:rsidR="003541FB">
        <w:rPr>
          <w:lang w:eastAsia="ja-JP"/>
        </w:rPr>
        <w:fldChar w:fldCharType="begin"/>
      </w:r>
      <w:r w:rsidR="003541FB">
        <w:rPr>
          <w:lang w:eastAsia="ja-JP"/>
        </w:rPr>
        <w:instrText xml:space="preserve"> REF _Ref101527574 \h </w:instrText>
      </w:r>
      <w:r w:rsidR="003541FB">
        <w:rPr>
          <w:lang w:eastAsia="ja-JP"/>
        </w:rPr>
      </w:r>
      <w:r w:rsidR="003541FB">
        <w:rPr>
          <w:lang w:eastAsia="ja-JP"/>
        </w:rPr>
        <w:fldChar w:fldCharType="separate"/>
      </w:r>
      <w:r w:rsidR="00D81990">
        <w:t xml:space="preserve">Table </w:t>
      </w:r>
      <w:r w:rsidR="00D81990">
        <w:rPr>
          <w:noProof/>
        </w:rPr>
        <w:t>11</w:t>
      </w:r>
      <w:r w:rsidR="00D81990">
        <w:noBreakHyphen/>
      </w:r>
      <w:r w:rsidR="00D81990">
        <w:rPr>
          <w:noProof/>
        </w:rPr>
        <w:t>1</w:t>
      </w:r>
      <w:r w:rsidR="003541FB">
        <w:rPr>
          <w:lang w:eastAsia="ja-JP"/>
        </w:rPr>
        <w:fldChar w:fldCharType="end"/>
      </w:r>
      <w:r>
        <w:rPr>
          <w:lang w:eastAsia="ja-JP"/>
        </w:rPr>
        <w:t xml:space="preserve">. </w:t>
      </w:r>
    </w:p>
    <w:p w14:paraId="22852D0D" w14:textId="77777777" w:rsidR="001727ED" w:rsidRDefault="001727ED" w:rsidP="001727ED">
      <w:pPr>
        <w:spacing w:before="120"/>
        <w:rPr>
          <w:lang w:eastAsia="ja-JP"/>
        </w:rPr>
      </w:pPr>
      <w:r>
        <w:rPr>
          <w:i/>
          <w:iCs/>
          <w:lang w:eastAsia="ja-JP"/>
        </w:rPr>
        <w:t>s</w:t>
      </w:r>
      <w:r w:rsidRPr="00DE3C90">
        <w:rPr>
          <w:i/>
          <w:iCs/>
          <w:lang w:eastAsia="ja-JP"/>
        </w:rPr>
        <w:t>haringData</w:t>
      </w:r>
      <w:r>
        <w:rPr>
          <w:lang w:eastAsia="ja-JP"/>
        </w:rPr>
        <w:t xml:space="preserve"> from a friend device contains </w:t>
      </w:r>
    </w:p>
    <w:p w14:paraId="6A1E124E" w14:textId="17DBD989" w:rsidR="001727ED" w:rsidRDefault="001727ED" w:rsidP="008E25A3">
      <w:pPr>
        <w:pStyle w:val="ListParagraph"/>
        <w:numPr>
          <w:ilvl w:val="0"/>
          <w:numId w:val="60"/>
        </w:numPr>
        <w:spacing w:after="0"/>
      </w:pPr>
      <w:r>
        <w:t xml:space="preserve">the Key Signing Request as per </w:t>
      </w:r>
      <w:r w:rsidR="007F730E">
        <w:fldChar w:fldCharType="begin"/>
      </w:r>
      <w:r w:rsidR="007F730E">
        <w:instrText xml:space="preserve"> REF _Ref102404204 \h </w:instrText>
      </w:r>
      <w:r w:rsidR="007F730E">
        <w:fldChar w:fldCharType="separate"/>
      </w:r>
      <w:r w:rsidR="00D81990">
        <w:t xml:space="preserve">Table </w:t>
      </w:r>
      <w:r w:rsidR="00D81990">
        <w:rPr>
          <w:noProof/>
        </w:rPr>
        <w:t>11</w:t>
      </w:r>
      <w:r w:rsidR="00D81990">
        <w:noBreakHyphen/>
      </w:r>
      <w:r w:rsidR="00D81990">
        <w:rPr>
          <w:noProof/>
        </w:rPr>
        <w:t>7</w:t>
      </w:r>
      <w:r w:rsidR="007F730E">
        <w:fldChar w:fldCharType="end"/>
      </w:r>
      <w:r>
        <w:t xml:space="preserve">, or </w:t>
      </w:r>
    </w:p>
    <w:p w14:paraId="1EB11839" w14:textId="77777777" w:rsidR="001727ED" w:rsidRDefault="001727ED" w:rsidP="008E25A3">
      <w:pPr>
        <w:pStyle w:val="ListParagraph"/>
        <w:numPr>
          <w:ilvl w:val="0"/>
          <w:numId w:val="60"/>
        </w:numPr>
        <w:spacing w:after="0"/>
      </w:pPr>
      <w:r>
        <w:t xml:space="preserve">a </w:t>
      </w:r>
      <w:r w:rsidRPr="00EA2D20">
        <w:rPr>
          <w:i/>
        </w:rPr>
        <w:t>sharingFriendCancel</w:t>
      </w:r>
      <w:r>
        <w:t xml:space="preserve"> error message. </w:t>
      </w:r>
    </w:p>
    <w:p w14:paraId="0AFB0D0A" w14:textId="77777777" w:rsidR="001727ED" w:rsidRDefault="001727ED" w:rsidP="001727ED">
      <w:pPr>
        <w:spacing w:before="120"/>
        <w:rPr>
          <w:lang w:eastAsia="ja-JP"/>
        </w:rPr>
      </w:pPr>
      <w:r>
        <w:rPr>
          <w:i/>
          <w:iCs/>
          <w:lang w:eastAsia="ja-JP"/>
        </w:rPr>
        <w:t>s</w:t>
      </w:r>
      <w:r w:rsidRPr="00DE3C90">
        <w:rPr>
          <w:i/>
          <w:iCs/>
          <w:lang w:eastAsia="ja-JP"/>
        </w:rPr>
        <w:t>haringData</w:t>
      </w:r>
      <w:r>
        <w:rPr>
          <w:lang w:eastAsia="ja-JP"/>
        </w:rPr>
        <w:t xml:space="preserve"> from an owner device contains one of the following: </w:t>
      </w:r>
    </w:p>
    <w:p w14:paraId="5C2FF34D" w14:textId="77E8B394" w:rsidR="001727ED" w:rsidRDefault="001727ED" w:rsidP="008E25A3">
      <w:pPr>
        <w:pStyle w:val="ListParagraph"/>
        <w:numPr>
          <w:ilvl w:val="0"/>
          <w:numId w:val="59"/>
        </w:numPr>
        <w:spacing w:after="0"/>
      </w:pPr>
      <w:r>
        <w:t xml:space="preserve">the Import Request as per </w:t>
      </w:r>
      <w:r w:rsidR="002F286F">
        <w:fldChar w:fldCharType="begin"/>
      </w:r>
      <w:r w:rsidR="002F286F">
        <w:instrText xml:space="preserve"> REF _Ref101621993 \h </w:instrText>
      </w:r>
      <w:r w:rsidR="002F286F">
        <w:fldChar w:fldCharType="separate"/>
      </w:r>
      <w:r w:rsidR="00D81990">
        <w:t xml:space="preserve">Table </w:t>
      </w:r>
      <w:r w:rsidR="00D81990">
        <w:rPr>
          <w:noProof/>
        </w:rPr>
        <w:t>11</w:t>
      </w:r>
      <w:r w:rsidR="00D81990">
        <w:noBreakHyphen/>
      </w:r>
      <w:r w:rsidR="00D81990">
        <w:rPr>
          <w:noProof/>
        </w:rPr>
        <w:t>16</w:t>
      </w:r>
      <w:r w:rsidR="002F286F">
        <w:fldChar w:fldCharType="end"/>
      </w:r>
      <w:r>
        <w:t>, or</w:t>
      </w:r>
    </w:p>
    <w:p w14:paraId="3695B36E" w14:textId="77777777" w:rsidR="001727ED" w:rsidRDefault="001727ED" w:rsidP="008E25A3">
      <w:pPr>
        <w:pStyle w:val="ListParagraph"/>
        <w:numPr>
          <w:ilvl w:val="0"/>
          <w:numId w:val="59"/>
        </w:numPr>
        <w:spacing w:after="0"/>
      </w:pPr>
      <w:r>
        <w:t xml:space="preserve">a </w:t>
      </w:r>
      <w:r w:rsidRPr="0003298C">
        <w:rPr>
          <w:i/>
          <w:iCs/>
        </w:rPr>
        <w:t>sharingOwnerCancel</w:t>
      </w:r>
      <w:r>
        <w:t xml:space="preserve"> error message, or</w:t>
      </w:r>
    </w:p>
    <w:p w14:paraId="2811505D" w14:textId="77777777" w:rsidR="001727ED" w:rsidRDefault="001727ED" w:rsidP="008E25A3">
      <w:pPr>
        <w:pStyle w:val="ListParagraph"/>
        <w:numPr>
          <w:ilvl w:val="0"/>
          <w:numId w:val="59"/>
        </w:numPr>
        <w:spacing w:after="0"/>
      </w:pPr>
      <w:r>
        <w:t xml:space="preserve">the </w:t>
      </w:r>
      <w:r w:rsidRPr="00D02AC3">
        <w:t>Device PIN entry request message</w:t>
      </w:r>
    </w:p>
    <w:p w14:paraId="3B44CB9D" w14:textId="77777777" w:rsidR="001727ED" w:rsidRDefault="001727ED" w:rsidP="001727ED">
      <w:pPr>
        <w:spacing w:before="120"/>
        <w:rPr>
          <w:lang w:eastAsia="ja-JP"/>
        </w:rPr>
      </w:pPr>
      <w:r w:rsidRPr="00597FAB">
        <w:rPr>
          <w:lang w:eastAsia="ja-JP"/>
        </w:rPr>
        <w:t xml:space="preserve">The </w:t>
      </w:r>
      <w:r w:rsidRPr="00597FAB">
        <w:rPr>
          <w:i/>
          <w:iCs/>
          <w:lang w:eastAsia="ja-JP"/>
        </w:rPr>
        <w:t>notificationTok</w:t>
      </w:r>
      <w:r w:rsidRPr="000D2883">
        <w:rPr>
          <w:i/>
          <w:iCs/>
          <w:lang w:eastAsia="ja-JP"/>
        </w:rPr>
        <w:t>en</w:t>
      </w:r>
      <w:r>
        <w:rPr>
          <w:lang w:eastAsia="ja-JP"/>
        </w:rPr>
        <w:t xml:space="preserve"> should be provided by the friend device to be notified when data has been received by the Relay Server from the owner. The parameters are defined by the friend device. If notifications are not used, then the friend device shall perform regular polling as per Section 11.3.1 subsection “Notifications”.</w:t>
      </w:r>
    </w:p>
    <w:p w14:paraId="594418FB" w14:textId="77777777" w:rsidR="001727ED" w:rsidRDefault="001727ED" w:rsidP="001727ED">
      <w:pPr>
        <w:pStyle w:val="Heading4"/>
      </w:pPr>
      <w:r>
        <w:t>DeleteMailbox API Parameters</w:t>
      </w:r>
    </w:p>
    <w:p w14:paraId="247F31F2" w14:textId="77777777" w:rsidR="001727ED" w:rsidRDefault="001727ED" w:rsidP="001727ED">
      <w:pPr>
        <w:spacing w:before="120"/>
        <w:rPr>
          <w:lang w:eastAsia="ja-JP"/>
        </w:rPr>
      </w:pPr>
      <w:r>
        <w:rPr>
          <w:lang w:eastAsia="ja-JP"/>
        </w:rPr>
        <w:t>The friend device shall delete the mailbox after successfully retrieving the Import Request.</w:t>
      </w:r>
    </w:p>
    <w:p w14:paraId="3EABE5CF" w14:textId="70795FEF" w:rsidR="001727ED" w:rsidRDefault="001727ED" w:rsidP="001727ED">
      <w:pPr>
        <w:spacing w:before="120"/>
        <w:rPr>
          <w:lang w:eastAsia="ja-JP"/>
        </w:rPr>
      </w:pPr>
      <w:r>
        <w:rPr>
          <w:lang w:eastAsia="ja-JP"/>
        </w:rPr>
        <w:lastRenderedPageBreak/>
        <w:t>If the owner receives a sharing cancellation from the friend (e.g.</w:t>
      </w:r>
      <w:r w:rsidR="003148E7">
        <w:rPr>
          <w:lang w:eastAsia="ja-JP"/>
        </w:rPr>
        <w:t>,</w:t>
      </w:r>
      <w:r>
        <w:rPr>
          <w:lang w:eastAsia="ja-JP"/>
        </w:rPr>
        <w:t xml:space="preserve"> friend rejects the invitation), the owner device shall delete the mailbox.</w:t>
      </w:r>
    </w:p>
    <w:p w14:paraId="73F80E9F" w14:textId="0A22CF06" w:rsidR="001727ED" w:rsidRDefault="001727ED" w:rsidP="00E00FC9">
      <w:pPr>
        <w:spacing w:before="120"/>
        <w:rPr>
          <w:lang w:eastAsia="ja-JP"/>
        </w:rPr>
      </w:pPr>
      <w:r>
        <w:rPr>
          <w:lang w:eastAsia="ja-JP"/>
        </w:rPr>
        <w:t>If the friend receives a sharing cancellation from the owner (e.g.</w:t>
      </w:r>
      <w:r w:rsidR="003148E7">
        <w:rPr>
          <w:lang w:eastAsia="ja-JP"/>
        </w:rPr>
        <w:t>,</w:t>
      </w:r>
      <w:r>
        <w:rPr>
          <w:lang w:eastAsia="ja-JP"/>
        </w:rPr>
        <w:t xml:space="preserve"> owner does not sign the friend key), the friend device shall delete the mailbox.</w:t>
      </w:r>
    </w:p>
    <w:p w14:paraId="114B1710" w14:textId="0482DF69" w:rsidR="001727ED" w:rsidRPr="009B0A97" w:rsidRDefault="001727ED" w:rsidP="001727ED">
      <w:pPr>
        <w:rPr>
          <w:lang w:eastAsia="ja-JP"/>
        </w:rPr>
      </w:pPr>
      <w:r>
        <w:rPr>
          <w:lang w:eastAsia="ja-JP"/>
        </w:rPr>
        <w:t xml:space="preserve">If the owner wants to cancel a sharing after the key has been signed, in addition to deleting the mailbox a Remote Termination Request shall be used as outlined in </w:t>
      </w:r>
      <w:r w:rsidR="002F286F">
        <w:rPr>
          <w:lang w:eastAsia="ja-JP"/>
        </w:rPr>
        <w:fldChar w:fldCharType="begin"/>
      </w:r>
      <w:r w:rsidR="002F286F">
        <w:rPr>
          <w:lang w:eastAsia="ja-JP"/>
        </w:rPr>
        <w:instrText xml:space="preserve"> REF _Ref101622037 \h </w:instrText>
      </w:r>
      <w:r w:rsidR="002F286F">
        <w:rPr>
          <w:lang w:eastAsia="ja-JP"/>
        </w:rPr>
      </w:r>
      <w:r w:rsidR="002F286F">
        <w:rPr>
          <w:lang w:eastAsia="ja-JP"/>
        </w:rPr>
        <w:fldChar w:fldCharType="separate"/>
      </w:r>
      <w:r w:rsidR="00D81990">
        <w:t xml:space="preserve">Figure </w:t>
      </w:r>
      <w:r w:rsidR="00D81990">
        <w:rPr>
          <w:noProof/>
        </w:rPr>
        <w:t>13</w:t>
      </w:r>
      <w:r w:rsidR="00D81990">
        <w:noBreakHyphen/>
      </w:r>
      <w:r w:rsidR="00D81990">
        <w:rPr>
          <w:noProof/>
        </w:rPr>
        <w:t>4</w:t>
      </w:r>
      <w:r w:rsidR="002F286F">
        <w:rPr>
          <w:lang w:eastAsia="ja-JP"/>
        </w:rPr>
        <w:fldChar w:fldCharType="end"/>
      </w:r>
      <w:r>
        <w:rPr>
          <w:lang w:eastAsia="ja-JP"/>
        </w:rPr>
        <w:t xml:space="preserve"> [REV_140]. The vehicle OEM shall add the friend key ID to a deny-list and reject key tracking (using substatus code 50112), if the friend key is not yet registered.</w:t>
      </w:r>
    </w:p>
    <w:p w14:paraId="08C0859A" w14:textId="77777777" w:rsidR="001727ED" w:rsidRDefault="001727ED" w:rsidP="001727ED">
      <w:pPr>
        <w:pStyle w:val="Heading4"/>
      </w:pPr>
      <w:r>
        <w:t>ReadDisplayInformationFromMailbox API Parameters</w:t>
      </w:r>
    </w:p>
    <w:p w14:paraId="5CD20EAE" w14:textId="77777777" w:rsidR="001727ED" w:rsidRDefault="001727ED" w:rsidP="001727ED">
      <w:pPr>
        <w:rPr>
          <w:lang w:eastAsia="ja-JP"/>
        </w:rPr>
      </w:pPr>
      <w:r>
        <w:rPr>
          <w:lang w:eastAsia="ja-JP"/>
        </w:rPr>
        <w:t xml:space="preserve">The </w:t>
      </w:r>
      <w:r w:rsidRPr="000D2883">
        <w:rPr>
          <w:i/>
          <w:iCs/>
          <w:lang w:eastAsia="ja-JP"/>
        </w:rPr>
        <w:t>displayInformation</w:t>
      </w:r>
      <w:r>
        <w:rPr>
          <w:lang w:eastAsia="ja-JP"/>
        </w:rPr>
        <w:t xml:space="preserve"> posted during mailbox creation can be retrieved again if required.</w:t>
      </w:r>
    </w:p>
    <w:p w14:paraId="018A09B9" w14:textId="77777777" w:rsidR="001727ED" w:rsidRDefault="001727ED" w:rsidP="001727ED">
      <w:pPr>
        <w:pStyle w:val="Heading4"/>
      </w:pPr>
      <w:r>
        <w:t>ReadSecureContentFromMailbox API Parameters</w:t>
      </w:r>
    </w:p>
    <w:p w14:paraId="27A3AFE3" w14:textId="77777777" w:rsidR="001727ED" w:rsidRDefault="001727ED" w:rsidP="001727ED">
      <w:pPr>
        <w:rPr>
          <w:lang w:eastAsia="ja-JP"/>
        </w:rPr>
      </w:pPr>
      <w:r>
        <w:rPr>
          <w:lang w:eastAsia="ja-JP"/>
        </w:rPr>
        <w:t xml:space="preserve">The </w:t>
      </w:r>
      <w:r w:rsidRPr="00EA2D20">
        <w:rPr>
          <w:lang w:eastAsia="ja-JP"/>
        </w:rPr>
        <w:t>payload</w:t>
      </w:r>
      <w:r>
        <w:rPr>
          <w:lang w:eastAsia="ja-JP"/>
        </w:rPr>
        <w:t xml:space="preserve"> contains the payload uploaded during creation or update of the mailbox according to the descriptions in the respective sections.</w:t>
      </w:r>
    </w:p>
    <w:p w14:paraId="4D9F5B5A" w14:textId="77777777" w:rsidR="001727ED" w:rsidRPr="009B0A97" w:rsidRDefault="001727ED" w:rsidP="001727ED">
      <w:pPr>
        <w:spacing w:before="120"/>
        <w:rPr>
          <w:lang w:eastAsia="ja-JP"/>
        </w:rPr>
      </w:pPr>
      <w:r>
        <w:rPr>
          <w:lang w:eastAsia="ja-JP"/>
        </w:rPr>
        <w:t xml:space="preserve">The </w:t>
      </w:r>
      <w:r w:rsidRPr="00DC13F3">
        <w:rPr>
          <w:i/>
          <w:lang w:eastAsia="ja-JP"/>
        </w:rPr>
        <w:t>displayInformation</w:t>
      </w:r>
      <w:r>
        <w:rPr>
          <w:lang w:eastAsia="ja-JP"/>
        </w:rPr>
        <w:t xml:space="preserve"> posted during mailbox creation is retrieved and used to display a placeholder for the final key graphics on the friend device.</w:t>
      </w:r>
    </w:p>
    <w:p w14:paraId="75806066" w14:textId="77777777" w:rsidR="001727ED" w:rsidRDefault="001727ED" w:rsidP="001727ED">
      <w:pPr>
        <w:spacing w:before="120"/>
        <w:rPr>
          <w:lang w:eastAsia="ja-JP"/>
        </w:rPr>
      </w:pPr>
      <w:r>
        <w:rPr>
          <w:lang w:eastAsia="ja-JP"/>
        </w:rPr>
        <w:t xml:space="preserve">The </w:t>
      </w:r>
      <w:r w:rsidRPr="00DE3C90">
        <w:rPr>
          <w:i/>
          <w:iCs/>
          <w:lang w:eastAsia="ja-JP"/>
        </w:rPr>
        <w:t>expiration</w:t>
      </w:r>
      <w:r>
        <w:rPr>
          <w:lang w:eastAsia="ja-JP"/>
        </w:rPr>
        <w:t xml:space="preserve"> of the mailbox indicates the maximum lifetime of the mailbox if it is not deleted before. </w:t>
      </w:r>
    </w:p>
    <w:p w14:paraId="58FF2356" w14:textId="77777777" w:rsidR="001727ED" w:rsidRDefault="001727ED" w:rsidP="001727ED">
      <w:pPr>
        <w:pStyle w:val="Heading4"/>
      </w:pPr>
      <w:bookmarkStart w:id="1068" w:name="_Ref101616097"/>
      <w:r>
        <w:t>RelinquishMailbox API Parameters</w:t>
      </w:r>
      <w:bookmarkEnd w:id="1068"/>
    </w:p>
    <w:p w14:paraId="4EFB84DD" w14:textId="38F21CF1" w:rsidR="001727ED" w:rsidRDefault="001727ED" w:rsidP="001727ED">
      <w:r>
        <w:rPr>
          <w:lang w:eastAsia="ja-JP"/>
        </w:rPr>
        <w:t>This API might be called to allow a device (e.g.</w:t>
      </w:r>
      <w:r w:rsidR="00BD7C0D">
        <w:rPr>
          <w:lang w:eastAsia="ja-JP"/>
        </w:rPr>
        <w:t>,</w:t>
      </w:r>
      <w:r>
        <w:rPr>
          <w:lang w:eastAsia="ja-JP"/>
        </w:rPr>
        <w:t xml:space="preserve"> a tablet) that receives the sharing invitation but cannot handle a digital key, to release the mailbox link and let another device connect to the mailbox at outlined in </w:t>
      </w:r>
      <w:r w:rsidR="002F286F">
        <w:fldChar w:fldCharType="begin"/>
      </w:r>
      <w:r w:rsidR="002F286F">
        <w:instrText xml:space="preserve"> REF _Ref101614357 \r \h </w:instrText>
      </w:r>
      <w:r w:rsidR="002F286F">
        <w:fldChar w:fldCharType="separate"/>
      </w:r>
      <w:r w:rsidR="00D81990">
        <w:t>[38]</w:t>
      </w:r>
      <w:r w:rsidR="002F286F">
        <w:fldChar w:fldCharType="end"/>
      </w:r>
      <w:r>
        <w:rPr>
          <w:lang w:eastAsia="ja-JP"/>
        </w:rPr>
        <w:t xml:space="preserve">. This allows another recipient to claim the mailbox and use the appropriate device to proceed with sharing procedures. </w:t>
      </w:r>
    </w:p>
    <w:p w14:paraId="2224FE55" w14:textId="77777777" w:rsidR="001727ED" w:rsidRPr="00981747" w:rsidRDefault="001727ED" w:rsidP="001727ED">
      <w:pPr>
        <w:pStyle w:val="Heading3"/>
        <w:ind w:left="900" w:hanging="900"/>
      </w:pPr>
      <w:bookmarkStart w:id="1069" w:name="_Toc112706087"/>
      <w:bookmarkStart w:id="1070" w:name="_Toc118219461"/>
      <w:bookmarkStart w:id="1071" w:name="_Toc118222573"/>
      <w:r w:rsidRPr="00981747">
        <w:t>Security Considerations</w:t>
      </w:r>
      <w:bookmarkEnd w:id="1069"/>
      <w:bookmarkEnd w:id="1070"/>
      <w:bookmarkEnd w:id="1071"/>
    </w:p>
    <w:p w14:paraId="003DD9E0" w14:textId="172E7DB4" w:rsidR="001727ED" w:rsidRDefault="001727ED" w:rsidP="001727ED">
      <w:pPr>
        <w:rPr>
          <w:lang w:eastAsia="ja-JP"/>
        </w:rPr>
      </w:pPr>
      <w:r>
        <w:rPr>
          <w:lang w:eastAsia="ja-JP"/>
        </w:rPr>
        <w:t xml:space="preserve">The security considerations in </w:t>
      </w:r>
      <w:r w:rsidR="002F286F">
        <w:fldChar w:fldCharType="begin"/>
      </w:r>
      <w:r w:rsidR="002F286F">
        <w:instrText xml:space="preserve"> REF _Ref101614357 \r \h </w:instrText>
      </w:r>
      <w:r w:rsidR="002F286F">
        <w:fldChar w:fldCharType="separate"/>
      </w:r>
      <w:r w:rsidR="00D81990">
        <w:t>[38]</w:t>
      </w:r>
      <w:r w:rsidR="002F286F">
        <w:fldChar w:fldCharType="end"/>
      </w:r>
      <w:r>
        <w:rPr>
          <w:lang w:eastAsia="ja-JP"/>
        </w:rPr>
        <w:t xml:space="preserve"> are generic. Some considerations how to apply them in the context of Digital Key:</w:t>
      </w:r>
    </w:p>
    <w:p w14:paraId="192EF980" w14:textId="77777777" w:rsidR="001727ED" w:rsidRDefault="001727ED" w:rsidP="008E25A3">
      <w:pPr>
        <w:pStyle w:val="ListParagraph"/>
        <w:numPr>
          <w:ilvl w:val="0"/>
          <w:numId w:val="57"/>
        </w:numPr>
        <w:spacing w:after="0"/>
      </w:pPr>
      <w:r>
        <w:t>The slot identifier ensures that a key creation request can lead to the creation and acceptance of only one key based on this request</w:t>
      </w:r>
    </w:p>
    <w:p w14:paraId="3A2671E0" w14:textId="57721D52" w:rsidR="001727ED" w:rsidRPr="00271A94" w:rsidRDefault="001727ED" w:rsidP="008E25A3">
      <w:pPr>
        <w:pStyle w:val="ListParagraph"/>
        <w:numPr>
          <w:ilvl w:val="0"/>
          <w:numId w:val="57"/>
        </w:numPr>
        <w:spacing w:after="0"/>
      </w:pPr>
      <w:r>
        <w:t xml:space="preserve">If not using an approved sharing method, sharing should be protected by a second factor, which can be </w:t>
      </w:r>
      <w:r w:rsidRPr="00271A94">
        <w:t xml:space="preserve">either </w:t>
      </w:r>
      <w:r w:rsidRPr="00E00FC9">
        <w:t>a vehicle OEM-defined second factor (i.e.</w:t>
      </w:r>
      <w:r w:rsidR="00271A94">
        <w:t>,</w:t>
      </w:r>
      <w:r w:rsidRPr="00E00FC9">
        <w:t xml:space="preserve"> activation option</w:t>
      </w:r>
      <w:r w:rsidRPr="00271A94">
        <w:t xml:space="preserve">) described in section </w:t>
      </w:r>
      <w:r w:rsidR="007F730E">
        <w:fldChar w:fldCharType="begin"/>
      </w:r>
      <w:r w:rsidR="007F730E">
        <w:instrText xml:space="preserve"> REF _Ref101616399 \r \h </w:instrText>
      </w:r>
      <w:r w:rsidR="007F730E">
        <w:fldChar w:fldCharType="separate"/>
      </w:r>
      <w:r w:rsidR="00D81990">
        <w:t>11.2.1.4</w:t>
      </w:r>
      <w:r w:rsidR="007F730E">
        <w:fldChar w:fldCharType="end"/>
      </w:r>
      <w:r w:rsidRPr="00271A94">
        <w:t xml:space="preserve">and later, if supported by the vehicle, or a </w:t>
      </w:r>
      <w:r w:rsidRPr="00E00FC9">
        <w:t>device OEM-defined second factor (e.g.</w:t>
      </w:r>
      <w:r w:rsidR="00271A94">
        <w:t>,</w:t>
      </w:r>
      <w:r w:rsidRPr="00E00FC9">
        <w:t xml:space="preserve"> the device PIN</w:t>
      </w:r>
      <w:r w:rsidRPr="00271A94">
        <w:t xml:space="preserve">) as described in section </w:t>
      </w:r>
      <w:r w:rsidR="002F286F">
        <w:fldChar w:fldCharType="begin"/>
      </w:r>
      <w:r w:rsidR="002F286F">
        <w:instrText xml:space="preserve"> REF _Ref101622139 \r \h </w:instrText>
      </w:r>
      <w:r w:rsidR="002F286F">
        <w:fldChar w:fldCharType="separate"/>
      </w:r>
      <w:r w:rsidR="00D81990">
        <w:t>11.3.6</w:t>
      </w:r>
      <w:r w:rsidR="002F286F">
        <w:fldChar w:fldCharType="end"/>
      </w:r>
      <w:r w:rsidRPr="00271A94">
        <w:t>.</w:t>
      </w:r>
    </w:p>
    <w:p w14:paraId="39625EEC" w14:textId="3DCA3C80" w:rsidR="001727ED" w:rsidRDefault="001727ED" w:rsidP="008E25A3">
      <w:pPr>
        <w:pStyle w:val="ListParagraph"/>
        <w:numPr>
          <w:ilvl w:val="0"/>
          <w:numId w:val="57"/>
        </w:numPr>
        <w:spacing w:after="0"/>
      </w:pPr>
      <w:r w:rsidRPr="004F42F6">
        <w:t>Sharing shall require explicit user authentication (</w:t>
      </w:r>
      <w:r w:rsidRPr="006D1271">
        <w:t xml:space="preserve">as described in section </w:t>
      </w:r>
      <w:r w:rsidR="002F286F">
        <w:fldChar w:fldCharType="begin"/>
      </w:r>
      <w:r w:rsidR="002F286F">
        <w:instrText xml:space="preserve"> REF _Ref64656027 \r \h </w:instrText>
      </w:r>
      <w:r w:rsidR="002F286F">
        <w:fldChar w:fldCharType="separate"/>
      </w:r>
      <w:r w:rsidR="00D81990">
        <w:t>9.1</w:t>
      </w:r>
      <w:r w:rsidR="002F286F">
        <w:fldChar w:fldCharType="end"/>
      </w:r>
      <w:r w:rsidR="002F286F">
        <w:t xml:space="preserve"> </w:t>
      </w:r>
      <w:r w:rsidRPr="006D1271">
        <w:t>for RKE). Explicit user authentication is the combination of user intent and user authentication.</w:t>
      </w:r>
    </w:p>
    <w:p w14:paraId="556BF47D" w14:textId="77777777" w:rsidR="004F42F6" w:rsidRDefault="004F42F6" w:rsidP="00E00FC9">
      <w:pPr>
        <w:pStyle w:val="Heading3"/>
        <w:tabs>
          <w:tab w:val="clear" w:pos="864"/>
          <w:tab w:val="clear" w:pos="1080"/>
          <w:tab w:val="left" w:pos="900"/>
        </w:tabs>
        <w:ind w:left="900" w:hanging="990"/>
      </w:pPr>
      <w:bookmarkStart w:id="1072" w:name="_Ref101622139"/>
      <w:bookmarkStart w:id="1073" w:name="_Toc112706088"/>
      <w:bookmarkStart w:id="1074" w:name="_Toc118219462"/>
      <w:bookmarkStart w:id="1075" w:name="_Toc118222574"/>
      <w:r>
        <w:t>Device PIN</w:t>
      </w:r>
      <w:bookmarkEnd w:id="1072"/>
      <w:bookmarkEnd w:id="1073"/>
      <w:bookmarkEnd w:id="1074"/>
      <w:bookmarkEnd w:id="1075"/>
    </w:p>
    <w:p w14:paraId="298F38F3" w14:textId="77777777" w:rsidR="004F42F6" w:rsidRPr="00E45334" w:rsidRDefault="004F42F6" w:rsidP="00E00FC9">
      <w:pPr>
        <w:pStyle w:val="Heading4"/>
      </w:pPr>
      <w:r>
        <w:t>Concept</w:t>
      </w:r>
    </w:p>
    <w:p w14:paraId="76889E70" w14:textId="11F87D74" w:rsidR="004F42F6" w:rsidRPr="00212B89" w:rsidRDefault="004F42F6" w:rsidP="004F42F6">
      <w:pPr>
        <w:rPr>
          <w:lang w:eastAsia="ja-JP"/>
        </w:rPr>
      </w:pPr>
      <w:r>
        <w:rPr>
          <w:lang w:eastAsia="ja-JP"/>
        </w:rPr>
        <w:t xml:space="preserve">All devices shall support </w:t>
      </w:r>
      <w:r w:rsidR="007F730E">
        <w:rPr>
          <w:lang w:eastAsia="ja-JP"/>
        </w:rPr>
        <w:t>D</w:t>
      </w:r>
      <w:r>
        <w:rPr>
          <w:lang w:eastAsia="ja-JP"/>
        </w:rPr>
        <w:t xml:space="preserve">evice PIN that is generated on the owner device and entered on the friend device. </w:t>
      </w:r>
      <w:r w:rsidRPr="00E00FC9">
        <w:rPr>
          <w:lang w:eastAsia="ja-JP"/>
        </w:rPr>
        <w:t xml:space="preserve">Device PIN could be activated by the owner during the sharing workflow if no </w:t>
      </w:r>
      <w:r w:rsidRPr="00E00FC9">
        <w:rPr>
          <w:lang w:eastAsia="ja-JP"/>
        </w:rPr>
        <w:lastRenderedPageBreak/>
        <w:t>other vehicle OEM-defined activation option is used, or if the sharing password is not part of the activation options.</w:t>
      </w:r>
      <w:r w:rsidRPr="00212B89">
        <w:rPr>
          <w:lang w:eastAsia="ja-JP"/>
        </w:rPr>
        <w:t xml:space="preserve"> Device UIs shall guide users to transfer the device PIN over a second channel and guard against the user unintentionally</w:t>
      </w:r>
      <w:r w:rsidRPr="00546E40">
        <w:rPr>
          <w:lang w:eastAsia="ja-JP"/>
        </w:rPr>
        <w:t xml:space="preserve"> re-using the same channel</w:t>
      </w:r>
      <w:r w:rsidRPr="00212B89">
        <w:rPr>
          <w:lang w:eastAsia="ja-JP"/>
        </w:rPr>
        <w:t xml:space="preserve"> used to communicate the sharing invitation. </w:t>
      </w:r>
      <w:r w:rsidRPr="00E00FC9">
        <w:rPr>
          <w:lang w:eastAsia="ja-JP"/>
        </w:rPr>
        <w:t>The friend then types the PIN into the friend device UI to continue the sharing workflow. The owner device then verifies that the correct PIN was entered into the friend device UI.</w:t>
      </w:r>
    </w:p>
    <w:p w14:paraId="7233188F" w14:textId="04F186CA" w:rsidR="004F42F6" w:rsidRPr="00212B89" w:rsidRDefault="004F42F6" w:rsidP="004F42F6">
      <w:pPr>
        <w:rPr>
          <w:lang w:eastAsia="ja-JP"/>
        </w:rPr>
      </w:pPr>
      <w:r w:rsidRPr="00212B89">
        <w:rPr>
          <w:lang w:eastAsia="ja-JP"/>
        </w:rPr>
        <w:t xml:space="preserve">The owner device policy determines whether a sharing method requires the device PIN. The owner device policy is determined by the owner device OEM and is out of scope. </w:t>
      </w:r>
      <w:r w:rsidRPr="00E00FC9">
        <w:rPr>
          <w:lang w:eastAsia="ja-JP"/>
        </w:rPr>
        <w:t xml:space="preserve">To ensure a good user experience, it is recommended that multiple activation options that require user interface interaction should not be activated at the same time. </w:t>
      </w:r>
      <w:r w:rsidR="009E0BD1">
        <w:rPr>
          <w:lang w:eastAsia="ja-JP"/>
        </w:rPr>
        <w:t>For example</w:t>
      </w:r>
      <w:r w:rsidRPr="00E00FC9">
        <w:rPr>
          <w:lang w:eastAsia="ja-JP"/>
        </w:rPr>
        <w:t>, sharing password (controlled by vehicle OEM) and device PIN (controlled by device OEM)</w:t>
      </w:r>
    </w:p>
    <w:p w14:paraId="5BCA4E6B" w14:textId="4B80B09B" w:rsidR="004F42F6" w:rsidRPr="00E00FC9" w:rsidRDefault="004F42F6" w:rsidP="004F42F6">
      <w:pPr>
        <w:rPr>
          <w:b/>
          <w:bCs/>
          <w:i/>
          <w:iCs/>
          <w:lang w:eastAsia="ja-JP"/>
        </w:rPr>
      </w:pPr>
      <w:r w:rsidRPr="00212B89">
        <w:rPr>
          <w:lang w:eastAsia="ja-JP"/>
        </w:rPr>
        <w:t xml:space="preserve">Please see </w:t>
      </w:r>
      <w:r w:rsidR="00212B89">
        <w:rPr>
          <w:lang w:eastAsia="ja-JP"/>
        </w:rPr>
        <w:t>S</w:t>
      </w:r>
      <w:r w:rsidRPr="00212B89">
        <w:rPr>
          <w:lang w:eastAsia="ja-JP"/>
        </w:rPr>
        <w:t xml:space="preserve">ection </w:t>
      </w:r>
      <w:r w:rsidR="002F286F">
        <w:rPr>
          <w:lang w:eastAsia="ja-JP"/>
        </w:rPr>
        <w:fldChar w:fldCharType="begin"/>
      </w:r>
      <w:r w:rsidR="002F286F">
        <w:rPr>
          <w:lang w:eastAsia="ja-JP"/>
        </w:rPr>
        <w:instrText xml:space="preserve"> REF _Ref101622268 \r \h </w:instrText>
      </w:r>
      <w:r w:rsidR="002F286F">
        <w:rPr>
          <w:lang w:eastAsia="ja-JP"/>
        </w:rPr>
      </w:r>
      <w:r w:rsidR="002F286F">
        <w:rPr>
          <w:lang w:eastAsia="ja-JP"/>
        </w:rPr>
        <w:fldChar w:fldCharType="separate"/>
      </w:r>
      <w:r w:rsidR="00D81990">
        <w:rPr>
          <w:lang w:eastAsia="ja-JP"/>
        </w:rPr>
        <w:t>11.2</w:t>
      </w:r>
      <w:r w:rsidR="002F286F">
        <w:rPr>
          <w:lang w:eastAsia="ja-JP"/>
        </w:rPr>
        <w:fldChar w:fldCharType="end"/>
      </w:r>
      <w:r w:rsidRPr="00212B89">
        <w:rPr>
          <w:lang w:eastAsia="ja-JP"/>
        </w:rPr>
        <w:t xml:space="preserve"> </w:t>
      </w:r>
      <w:r w:rsidR="00212B89">
        <w:rPr>
          <w:lang w:eastAsia="ja-JP"/>
        </w:rPr>
        <w:t xml:space="preserve">entitled </w:t>
      </w:r>
      <w:r w:rsidRPr="00212B89">
        <w:rPr>
          <w:lang w:eastAsia="ja-JP"/>
        </w:rPr>
        <w:t>“Principles” about vehicle OEM-defined activation option and device PIN policies.</w:t>
      </w:r>
    </w:p>
    <w:p w14:paraId="7B2F3363" w14:textId="77777777" w:rsidR="004F42F6" w:rsidRPr="00BE08E7" w:rsidRDefault="004F42F6" w:rsidP="004F42F6">
      <w:pPr>
        <w:pStyle w:val="Heading4"/>
      </w:pPr>
      <w:bookmarkStart w:id="1076" w:name="_Ref102404371"/>
      <w:r>
        <w:t>Basic Flow</w:t>
      </w:r>
      <w:bookmarkEnd w:id="1076"/>
    </w:p>
    <w:p w14:paraId="5CD358F8" w14:textId="77777777" w:rsidR="004F42F6" w:rsidRDefault="004F42F6" w:rsidP="004F42F6">
      <w:r>
        <w:t xml:space="preserve">The owner device generates the reference device PIN (O_PIN). It sets the number of device PIN entry attempts to a device OEM-defined value, considering the </w:t>
      </w:r>
      <w:r w:rsidRPr="00EA2D20">
        <w:rPr>
          <w:i/>
          <w:iCs/>
        </w:rPr>
        <w:t>pinLength</w:t>
      </w:r>
      <w:r>
        <w:t xml:space="preserve"> as described in Section 11.3.3. </w:t>
      </w:r>
    </w:p>
    <w:p w14:paraId="3309139C" w14:textId="77777777" w:rsidR="004F42F6" w:rsidRDefault="004F42F6" w:rsidP="004F42F6">
      <w:r>
        <w:t>The owner then sends the O_PIN over a second channel to the friend. This step shall be guided by the device UI to ensure that the device PIN is transmitted while complying with restrictions in 11.3.6.1. The owner device decrements the number of attempts by one.</w:t>
      </w:r>
    </w:p>
    <w:p w14:paraId="4B1D83FA" w14:textId="576F6218" w:rsidR="004F42F6" w:rsidRDefault="004F42F6" w:rsidP="004F42F6">
      <w:r>
        <w:t xml:space="preserve">The owner device sends the initial number of attempts in the key creation request via tag 9F17h. The presence of this tag indicates that the owner has requested the entry of device PIN to the friend device. </w:t>
      </w:r>
    </w:p>
    <w:p w14:paraId="024EA8E9" w14:textId="4F39218C" w:rsidR="00A45D77" w:rsidRDefault="00A45D77" w:rsidP="00A45D77">
      <w:pPr>
        <w:pStyle w:val="CaptionTable"/>
      </w:pPr>
      <w:bookmarkStart w:id="1077" w:name="_Ref115714518"/>
      <w:bookmarkStart w:id="1078" w:name="_Ref101621282"/>
      <w:bookmarkStart w:id="1079" w:name="_Toc118223046"/>
      <w:commentRangeStart w:id="1080"/>
      <w:r>
        <w:t xml:space="preserve">Table </w:t>
      </w:r>
      <w:fldSimple w:instr=" STYLEREF 1 \s ">
        <w:r w:rsidR="00D81990">
          <w:rPr>
            <w:noProof/>
          </w:rPr>
          <w:t>11</w:t>
        </w:r>
      </w:fldSimple>
      <w:r w:rsidR="00183237">
        <w:noBreakHyphen/>
      </w:r>
      <w:fldSimple w:instr=" SEQ Table \* ARABIC \s 1 ">
        <w:r w:rsidR="00D81990">
          <w:rPr>
            <w:noProof/>
          </w:rPr>
          <w:t>4</w:t>
        </w:r>
      </w:fldSimple>
      <w:bookmarkEnd w:id="1077"/>
      <w:bookmarkEnd w:id="1078"/>
      <w:r>
        <w:t xml:space="preserve">: </w:t>
      </w:r>
      <w:r w:rsidRPr="004C7655">
        <w:t>Key Configuration</w:t>
      </w:r>
      <w:commentRangeEnd w:id="1080"/>
      <w:r w:rsidR="00B92020">
        <w:rPr>
          <w:rStyle w:val="CommentReference"/>
          <w:i w:val="0"/>
          <w:iCs w:val="0"/>
          <w:color w:val="auto"/>
        </w:rPr>
        <w:commentReference w:id="1080"/>
      </w:r>
      <w:bookmarkEnd w:id="107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4"/>
        <w:gridCol w:w="901"/>
        <w:gridCol w:w="4499"/>
        <w:gridCol w:w="1803"/>
        <w:gridCol w:w="1163"/>
      </w:tblGrid>
      <w:tr w:rsidR="004D6A17" w:rsidRPr="009D6CCE" w14:paraId="51598C4D" w14:textId="6E00BF7F" w:rsidTr="006C5546">
        <w:trPr>
          <w:trHeight w:val="357"/>
          <w:tblHeader/>
        </w:trPr>
        <w:tc>
          <w:tcPr>
            <w:tcW w:w="526" w:type="pct"/>
            <w:tcBorders>
              <w:bottom w:val="single" w:sz="4" w:space="0" w:color="000000"/>
            </w:tcBorders>
            <w:shd w:val="clear" w:color="auto" w:fill="1774CD"/>
          </w:tcPr>
          <w:p w14:paraId="1EB2A380" w14:textId="77777777" w:rsidR="00D21F9B" w:rsidRPr="009D6CCE" w:rsidRDefault="00D21F9B" w:rsidP="001120AA">
            <w:pPr>
              <w:pStyle w:val="TableHead"/>
            </w:pPr>
            <w:r w:rsidRPr="009D6CCE">
              <w:t>Tag</w:t>
            </w:r>
          </w:p>
        </w:tc>
        <w:tc>
          <w:tcPr>
            <w:tcW w:w="482" w:type="pct"/>
            <w:tcBorders>
              <w:bottom w:val="single" w:sz="4" w:space="0" w:color="000000"/>
            </w:tcBorders>
            <w:shd w:val="clear" w:color="auto" w:fill="1774CD"/>
          </w:tcPr>
          <w:p w14:paraId="46372976" w14:textId="77777777" w:rsidR="00D21F9B" w:rsidRDefault="00D21F9B" w:rsidP="001120AA">
            <w:pPr>
              <w:pStyle w:val="TableHead-Centered"/>
            </w:pPr>
            <w:r w:rsidRPr="009D6CCE">
              <w:t>Length</w:t>
            </w:r>
          </w:p>
          <w:p w14:paraId="4D3E7B0B" w14:textId="77777777" w:rsidR="00D21F9B" w:rsidRPr="009D6CCE" w:rsidRDefault="00D21F9B" w:rsidP="001120AA">
            <w:pPr>
              <w:pStyle w:val="TableHead-Centered"/>
            </w:pPr>
            <w:r>
              <w:t>(bytes)</w:t>
            </w:r>
          </w:p>
        </w:tc>
        <w:tc>
          <w:tcPr>
            <w:tcW w:w="2406" w:type="pct"/>
            <w:tcBorders>
              <w:bottom w:val="single" w:sz="4" w:space="0" w:color="000000"/>
            </w:tcBorders>
            <w:shd w:val="clear" w:color="auto" w:fill="1774CD"/>
          </w:tcPr>
          <w:p w14:paraId="71033367" w14:textId="77777777" w:rsidR="00D21F9B" w:rsidRPr="009D6CCE" w:rsidRDefault="00D21F9B" w:rsidP="001120AA">
            <w:pPr>
              <w:pStyle w:val="TableHead"/>
            </w:pPr>
            <w:r w:rsidRPr="009D6CCE">
              <w:t>Description</w:t>
            </w:r>
          </w:p>
        </w:tc>
        <w:tc>
          <w:tcPr>
            <w:tcW w:w="964" w:type="pct"/>
            <w:tcBorders>
              <w:bottom w:val="single" w:sz="4" w:space="0" w:color="000000"/>
            </w:tcBorders>
            <w:shd w:val="clear" w:color="auto" w:fill="1774CD"/>
          </w:tcPr>
          <w:p w14:paraId="22D7F187" w14:textId="77777777" w:rsidR="00D21F9B" w:rsidRPr="009D6CCE" w:rsidRDefault="00D21F9B" w:rsidP="001120AA">
            <w:pPr>
              <w:pStyle w:val="TableHead-Centered"/>
            </w:pPr>
            <w:r w:rsidRPr="009D6CCE">
              <w:t>Field is</w:t>
            </w:r>
          </w:p>
        </w:tc>
        <w:tc>
          <w:tcPr>
            <w:tcW w:w="622" w:type="pct"/>
            <w:tcBorders>
              <w:bottom w:val="single" w:sz="4" w:space="0" w:color="000000"/>
            </w:tcBorders>
            <w:shd w:val="clear" w:color="auto" w:fill="1774CD"/>
          </w:tcPr>
          <w:p w14:paraId="2DBF6F76" w14:textId="5CE9BE96" w:rsidR="00D21F9B" w:rsidRPr="009D6CCE" w:rsidRDefault="00D21F9B" w:rsidP="001120AA">
            <w:pPr>
              <w:pStyle w:val="TableHead-Centered"/>
            </w:pPr>
            <w:r>
              <w:t>Domain Version</w:t>
            </w:r>
          </w:p>
        </w:tc>
      </w:tr>
      <w:tr w:rsidR="00A25700" w:rsidRPr="009D6CCE" w14:paraId="02F3FBCF" w14:textId="2423D351" w:rsidTr="006C5546">
        <w:trPr>
          <w:trHeight w:val="357"/>
        </w:trPr>
        <w:tc>
          <w:tcPr>
            <w:tcW w:w="526" w:type="pct"/>
            <w:tcBorders>
              <w:top w:val="single" w:sz="4" w:space="0" w:color="000000"/>
              <w:right w:val="single" w:sz="4" w:space="0" w:color="000000"/>
            </w:tcBorders>
          </w:tcPr>
          <w:p w14:paraId="73685204" w14:textId="77777777" w:rsidR="00A25700" w:rsidRPr="009D6CCE" w:rsidRDefault="00A25700" w:rsidP="001120AA">
            <w:pPr>
              <w:pStyle w:val="TableText"/>
            </w:pPr>
            <w:r w:rsidRPr="009D6CCE">
              <w:t>7F30</w:t>
            </w:r>
            <w:r w:rsidRPr="0037078E">
              <w:rPr>
                <w:vertAlign w:val="subscript"/>
              </w:rPr>
              <w:t>h</w:t>
            </w:r>
          </w:p>
        </w:tc>
        <w:tc>
          <w:tcPr>
            <w:tcW w:w="482" w:type="pct"/>
            <w:tcBorders>
              <w:top w:val="single" w:sz="4" w:space="0" w:color="000000"/>
              <w:left w:val="single" w:sz="4" w:space="0" w:color="000000"/>
              <w:right w:val="single" w:sz="4" w:space="0" w:color="000000"/>
            </w:tcBorders>
          </w:tcPr>
          <w:p w14:paraId="041F60D0" w14:textId="77777777" w:rsidR="00A25700" w:rsidRPr="009D6CCE" w:rsidRDefault="00A25700" w:rsidP="001120AA">
            <w:pPr>
              <w:pStyle w:val="TableText-Centered"/>
            </w:pPr>
            <w:r w:rsidRPr="009D6CCE">
              <w:t>variable</w:t>
            </w:r>
          </w:p>
        </w:tc>
        <w:tc>
          <w:tcPr>
            <w:tcW w:w="2406" w:type="pct"/>
            <w:tcBorders>
              <w:top w:val="single" w:sz="4" w:space="0" w:color="000000"/>
              <w:left w:val="single" w:sz="4" w:space="0" w:color="000000"/>
            </w:tcBorders>
          </w:tcPr>
          <w:p w14:paraId="5B99B9F1" w14:textId="77777777" w:rsidR="00A25700" w:rsidRPr="009D6CCE" w:rsidRDefault="00A25700" w:rsidP="001120AA">
            <w:pPr>
              <w:pStyle w:val="TableText"/>
            </w:pPr>
            <w:r w:rsidRPr="009D6CCE">
              <w:t>Key Configuration</w:t>
            </w:r>
          </w:p>
        </w:tc>
        <w:tc>
          <w:tcPr>
            <w:tcW w:w="964" w:type="pct"/>
            <w:tcBorders>
              <w:top w:val="single" w:sz="4" w:space="0" w:color="000000"/>
              <w:left w:val="single" w:sz="4" w:space="0" w:color="000000"/>
            </w:tcBorders>
          </w:tcPr>
          <w:p w14:paraId="42D1BAB1" w14:textId="4B4AFAA5" w:rsidR="00A25700" w:rsidRPr="009D6CCE" w:rsidRDefault="00A25700" w:rsidP="001120AA">
            <w:pPr>
              <w:pStyle w:val="TableText"/>
            </w:pPr>
            <w:commentRangeStart w:id="1081"/>
            <w:r>
              <w:t>Mandatory</w:t>
            </w:r>
            <w:commentRangeEnd w:id="1081"/>
            <w:r>
              <w:rPr>
                <w:rStyle w:val="CommentReference"/>
              </w:rPr>
              <w:commentReference w:id="1081"/>
            </w:r>
          </w:p>
        </w:tc>
        <w:tc>
          <w:tcPr>
            <w:tcW w:w="622" w:type="pct"/>
            <w:tcBorders>
              <w:top w:val="single" w:sz="4" w:space="0" w:color="000000"/>
              <w:left w:val="single" w:sz="4" w:space="0" w:color="000000"/>
            </w:tcBorders>
          </w:tcPr>
          <w:p w14:paraId="0D6E8EEA" w14:textId="7DFA2F41" w:rsidR="00A25700" w:rsidRPr="009D6CCE" w:rsidRDefault="00A25700" w:rsidP="006C5546">
            <w:pPr>
              <w:pStyle w:val="TableText"/>
              <w:jc w:val="center"/>
            </w:pPr>
            <w:r>
              <w:t>V-OD-FW</w:t>
            </w:r>
          </w:p>
        </w:tc>
      </w:tr>
      <w:tr w:rsidR="003D336A" w:rsidRPr="00020268" w14:paraId="295A820F" w14:textId="77777777" w:rsidTr="006C5546">
        <w:trPr>
          <w:trHeight w:val="356"/>
        </w:trPr>
        <w:tc>
          <w:tcPr>
            <w:tcW w:w="526" w:type="pct"/>
          </w:tcPr>
          <w:p w14:paraId="35239FBD" w14:textId="77777777" w:rsidR="004D6A17" w:rsidRPr="006C5546" w:rsidRDefault="004D6A17" w:rsidP="00681FCA">
            <w:pPr>
              <w:pStyle w:val="TableText-Indented"/>
            </w:pPr>
            <w:r w:rsidRPr="006C5546">
              <w:t>D0</w:t>
            </w:r>
            <w:r w:rsidRPr="006C5546">
              <w:rPr>
                <w:vertAlign w:val="subscript"/>
              </w:rPr>
              <w:t>h</w:t>
            </w:r>
          </w:p>
        </w:tc>
        <w:tc>
          <w:tcPr>
            <w:tcW w:w="482" w:type="pct"/>
          </w:tcPr>
          <w:p w14:paraId="32B3D92C" w14:textId="77777777" w:rsidR="004D6A17" w:rsidRPr="006C5546" w:rsidRDefault="004D6A17" w:rsidP="00681FCA">
            <w:pPr>
              <w:pStyle w:val="TableText-Centered"/>
            </w:pPr>
            <w:r w:rsidRPr="006C5546">
              <w:t>1</w:t>
            </w:r>
          </w:p>
        </w:tc>
        <w:tc>
          <w:tcPr>
            <w:tcW w:w="2406" w:type="pct"/>
          </w:tcPr>
          <w:p w14:paraId="389F39B6" w14:textId="1E2D7AD3" w:rsidR="004D6A17" w:rsidRPr="006C5546" w:rsidRDefault="004D6A17" w:rsidP="00681FCA">
            <w:pPr>
              <w:pStyle w:val="TableText"/>
            </w:pPr>
            <w:r w:rsidRPr="006C5546">
              <w:t>Standard access profile</w:t>
            </w:r>
            <w:r w:rsidR="00AC78F2">
              <w:t xml:space="preserve">s as defined in </w:t>
            </w:r>
            <w:r w:rsidR="00B3622F">
              <w:fldChar w:fldCharType="begin"/>
            </w:r>
            <w:r w:rsidR="00B3622F">
              <w:instrText xml:space="preserve"> REF _Ref115716523 \h </w:instrText>
            </w:r>
            <w:r w:rsidR="00B3622F">
              <w:fldChar w:fldCharType="separate"/>
            </w:r>
            <w:r w:rsidR="00D81990">
              <w:t xml:space="preserve">Table </w:t>
            </w:r>
            <w:r w:rsidR="00D81990">
              <w:rPr>
                <w:noProof/>
              </w:rPr>
              <w:t>11</w:t>
            </w:r>
            <w:r w:rsidR="00D81990">
              <w:noBreakHyphen/>
            </w:r>
            <w:r w:rsidR="00D81990">
              <w:rPr>
                <w:noProof/>
              </w:rPr>
              <w:t>5</w:t>
            </w:r>
            <w:r w:rsidR="00B3622F">
              <w:fldChar w:fldCharType="end"/>
            </w:r>
          </w:p>
        </w:tc>
        <w:tc>
          <w:tcPr>
            <w:tcW w:w="964" w:type="pct"/>
          </w:tcPr>
          <w:p w14:paraId="4F75D4F5" w14:textId="23289D84" w:rsidR="004D6A17" w:rsidRPr="006C5546" w:rsidRDefault="004D6A17" w:rsidP="00681FCA">
            <w:pPr>
              <w:pStyle w:val="TableText-Centered"/>
            </w:pPr>
            <w:r w:rsidRPr="006C5546">
              <w:t>Conditional, present if no proprietary profile is present</w:t>
            </w:r>
            <w:r w:rsidR="00085EEA">
              <w:t xml:space="preserve">. </w:t>
            </w:r>
            <w:commentRangeStart w:id="1082"/>
            <w:r w:rsidR="00085EEA">
              <w:t>Either Tag D0</w:t>
            </w:r>
            <w:r w:rsidR="00085EEA" w:rsidRPr="006C5546">
              <w:rPr>
                <w:vertAlign w:val="subscript"/>
              </w:rPr>
              <w:t>h</w:t>
            </w:r>
            <w:r w:rsidR="00085EEA">
              <w:t xml:space="preserve"> or D1</w:t>
            </w:r>
            <w:r w:rsidR="00085EEA" w:rsidRPr="006C5546">
              <w:rPr>
                <w:vertAlign w:val="subscript"/>
              </w:rPr>
              <w:t>h</w:t>
            </w:r>
            <w:r w:rsidR="00085EEA">
              <w:t xml:space="preserve"> shall be present</w:t>
            </w:r>
            <w:commentRangeEnd w:id="1082"/>
            <w:r w:rsidR="00085EEA">
              <w:rPr>
                <w:rStyle w:val="CommentReference"/>
              </w:rPr>
              <w:commentReference w:id="1082"/>
            </w:r>
          </w:p>
        </w:tc>
        <w:tc>
          <w:tcPr>
            <w:tcW w:w="622" w:type="pct"/>
          </w:tcPr>
          <w:p w14:paraId="76778CAC" w14:textId="77777777" w:rsidR="004D6A17" w:rsidRPr="006C5546" w:rsidRDefault="004D6A17" w:rsidP="00681FCA">
            <w:pPr>
              <w:pStyle w:val="TableText-Centered"/>
            </w:pPr>
            <w:r w:rsidRPr="006C5546">
              <w:t>V-OD-FW</w:t>
            </w:r>
          </w:p>
        </w:tc>
      </w:tr>
      <w:tr w:rsidR="003D336A" w:rsidRPr="00020268" w14:paraId="076EA186" w14:textId="77777777" w:rsidTr="006C5546">
        <w:trPr>
          <w:trHeight w:val="356"/>
        </w:trPr>
        <w:tc>
          <w:tcPr>
            <w:tcW w:w="526" w:type="pct"/>
          </w:tcPr>
          <w:p w14:paraId="0128FE10" w14:textId="77777777" w:rsidR="004D6A17" w:rsidRPr="006C5546" w:rsidRDefault="004D6A17" w:rsidP="00681FCA">
            <w:pPr>
              <w:pStyle w:val="TableText-Indented"/>
            </w:pPr>
            <w:r w:rsidRPr="006C5546">
              <w:t>D1</w:t>
            </w:r>
            <w:r w:rsidRPr="006C5546">
              <w:rPr>
                <w:vertAlign w:val="subscript"/>
              </w:rPr>
              <w:t>h</w:t>
            </w:r>
          </w:p>
        </w:tc>
        <w:tc>
          <w:tcPr>
            <w:tcW w:w="482" w:type="pct"/>
          </w:tcPr>
          <w:p w14:paraId="1CA74E6F" w14:textId="30A83CB7" w:rsidR="004D6A17" w:rsidRPr="006C5546" w:rsidRDefault="004D6A17" w:rsidP="00681FCA">
            <w:pPr>
              <w:pStyle w:val="TableText-Centered"/>
            </w:pPr>
            <w:r w:rsidRPr="006C5546">
              <w:t>variable</w:t>
            </w:r>
          </w:p>
        </w:tc>
        <w:tc>
          <w:tcPr>
            <w:tcW w:w="2406" w:type="pct"/>
          </w:tcPr>
          <w:p w14:paraId="5978A8A7" w14:textId="77777777" w:rsidR="004D6A17" w:rsidRPr="006C5546" w:rsidRDefault="004D6A17" w:rsidP="00681FCA">
            <w:pPr>
              <w:pStyle w:val="TableText"/>
            </w:pPr>
            <w:r w:rsidRPr="006C5546">
              <w:t xml:space="preserve">Proprietary access profile </w:t>
            </w:r>
          </w:p>
        </w:tc>
        <w:tc>
          <w:tcPr>
            <w:tcW w:w="964" w:type="pct"/>
          </w:tcPr>
          <w:p w14:paraId="04EAFA15" w14:textId="52E83B53" w:rsidR="004D6A17" w:rsidRPr="006C5546" w:rsidRDefault="004D6A17" w:rsidP="00681FCA">
            <w:pPr>
              <w:pStyle w:val="TableText-Centered"/>
            </w:pPr>
            <w:r w:rsidRPr="006C5546">
              <w:t>Conditional, present if no standard profile is present</w:t>
            </w:r>
            <w:r w:rsidR="00085EEA">
              <w:t>. Either Tag D0</w:t>
            </w:r>
            <w:r w:rsidR="00085EEA" w:rsidRPr="00392C96">
              <w:rPr>
                <w:vertAlign w:val="subscript"/>
              </w:rPr>
              <w:t>h</w:t>
            </w:r>
            <w:r w:rsidR="00085EEA">
              <w:t xml:space="preserve"> or D1</w:t>
            </w:r>
            <w:r w:rsidR="00085EEA" w:rsidRPr="00392C96">
              <w:rPr>
                <w:vertAlign w:val="subscript"/>
              </w:rPr>
              <w:t>h</w:t>
            </w:r>
            <w:r w:rsidR="00085EEA">
              <w:t xml:space="preserve"> shall be present</w:t>
            </w:r>
          </w:p>
        </w:tc>
        <w:tc>
          <w:tcPr>
            <w:tcW w:w="622" w:type="pct"/>
          </w:tcPr>
          <w:p w14:paraId="4588A689" w14:textId="77777777" w:rsidR="004D6A17" w:rsidRPr="006C5546" w:rsidRDefault="004D6A17" w:rsidP="00681FCA">
            <w:pPr>
              <w:pStyle w:val="TableText-Centered"/>
            </w:pPr>
            <w:r w:rsidRPr="006C5546">
              <w:t>V-OD-FW</w:t>
            </w:r>
          </w:p>
        </w:tc>
      </w:tr>
      <w:tr w:rsidR="003D336A" w:rsidRPr="00020268" w14:paraId="073E7688" w14:textId="77777777" w:rsidTr="006C5546">
        <w:trPr>
          <w:trHeight w:val="356"/>
        </w:trPr>
        <w:tc>
          <w:tcPr>
            <w:tcW w:w="526" w:type="pct"/>
          </w:tcPr>
          <w:p w14:paraId="3DD398BE" w14:textId="77777777" w:rsidR="004D6A17" w:rsidRPr="006C5546" w:rsidRDefault="004D6A17" w:rsidP="00681FCA">
            <w:pPr>
              <w:pStyle w:val="TableText-Indented"/>
            </w:pPr>
            <w:r w:rsidRPr="006C5546">
              <w:t>51</w:t>
            </w:r>
            <w:r w:rsidRPr="006C5546">
              <w:rPr>
                <w:vertAlign w:val="subscript"/>
              </w:rPr>
              <w:t>h</w:t>
            </w:r>
          </w:p>
        </w:tc>
        <w:tc>
          <w:tcPr>
            <w:tcW w:w="482" w:type="pct"/>
          </w:tcPr>
          <w:p w14:paraId="79978EC1" w14:textId="77777777" w:rsidR="004D6A17" w:rsidRPr="006C5546" w:rsidRDefault="004D6A17" w:rsidP="00681FCA">
            <w:pPr>
              <w:pStyle w:val="TableText-Centered"/>
            </w:pPr>
            <w:r w:rsidRPr="006C5546">
              <w:t>15 or 13</w:t>
            </w:r>
          </w:p>
        </w:tc>
        <w:tc>
          <w:tcPr>
            <w:tcW w:w="2406" w:type="pct"/>
          </w:tcPr>
          <w:p w14:paraId="464C8B3B" w14:textId="77777777" w:rsidR="004D6A17" w:rsidRPr="006C5546" w:rsidRDefault="004D6A17" w:rsidP="00681FCA">
            <w:pPr>
              <w:pStyle w:val="TableText"/>
            </w:pPr>
            <w:r w:rsidRPr="006C5546">
              <w:t xml:space="preserve">not_before, DER encoded GeneralizedTime (15 bytes in length) or UTCTime (13 bytes in length) as per RFC 5280 </w:t>
            </w:r>
            <w:r w:rsidRPr="006C5546">
              <w:rPr>
                <w:rStyle w:val="CrossRef"/>
              </w:rPr>
              <w:t>[2]</w:t>
            </w:r>
          </w:p>
        </w:tc>
        <w:tc>
          <w:tcPr>
            <w:tcW w:w="964" w:type="pct"/>
          </w:tcPr>
          <w:p w14:paraId="01863FDD" w14:textId="77777777" w:rsidR="004D6A17" w:rsidRPr="006C5546" w:rsidRDefault="004D6A17" w:rsidP="00681FCA">
            <w:pPr>
              <w:pStyle w:val="TableText-Centered"/>
            </w:pPr>
            <w:r w:rsidRPr="006C5546">
              <w:t>mandatory</w:t>
            </w:r>
          </w:p>
        </w:tc>
        <w:tc>
          <w:tcPr>
            <w:tcW w:w="622" w:type="pct"/>
          </w:tcPr>
          <w:p w14:paraId="164CA434" w14:textId="77777777" w:rsidR="004D6A17" w:rsidRPr="006C5546" w:rsidRDefault="004D6A17" w:rsidP="00681FCA">
            <w:pPr>
              <w:pStyle w:val="TableText-Centered"/>
            </w:pPr>
            <w:r w:rsidRPr="006C5546">
              <w:t>V-OD-FW</w:t>
            </w:r>
          </w:p>
        </w:tc>
      </w:tr>
      <w:tr w:rsidR="003D336A" w:rsidRPr="00020268" w14:paraId="7CF4B028" w14:textId="77777777" w:rsidTr="006C5546">
        <w:trPr>
          <w:trHeight w:val="356"/>
        </w:trPr>
        <w:tc>
          <w:tcPr>
            <w:tcW w:w="526" w:type="pct"/>
          </w:tcPr>
          <w:p w14:paraId="733612A4" w14:textId="77777777" w:rsidR="004D6A17" w:rsidRPr="006C5546" w:rsidRDefault="004D6A17" w:rsidP="00681FCA">
            <w:pPr>
              <w:pStyle w:val="TableText-Indented"/>
            </w:pPr>
            <w:r w:rsidRPr="006C5546">
              <w:lastRenderedPageBreak/>
              <w:t>52</w:t>
            </w:r>
            <w:r w:rsidRPr="006C5546">
              <w:rPr>
                <w:vertAlign w:val="subscript"/>
              </w:rPr>
              <w:t>h</w:t>
            </w:r>
          </w:p>
        </w:tc>
        <w:tc>
          <w:tcPr>
            <w:tcW w:w="482" w:type="pct"/>
          </w:tcPr>
          <w:p w14:paraId="7C761ABE" w14:textId="77777777" w:rsidR="004D6A17" w:rsidRPr="006C5546" w:rsidRDefault="004D6A17" w:rsidP="00681FCA">
            <w:pPr>
              <w:pStyle w:val="TableText-Centered"/>
            </w:pPr>
            <w:r w:rsidRPr="006C5546">
              <w:t>15 or 13</w:t>
            </w:r>
          </w:p>
        </w:tc>
        <w:tc>
          <w:tcPr>
            <w:tcW w:w="2406" w:type="pct"/>
          </w:tcPr>
          <w:p w14:paraId="59ECE8AD" w14:textId="590A3890" w:rsidR="004D6A17" w:rsidRPr="006C5546" w:rsidRDefault="004D6A17" w:rsidP="00681FCA">
            <w:pPr>
              <w:pStyle w:val="TableText"/>
            </w:pPr>
            <w:r w:rsidRPr="006C5546">
              <w:t xml:space="preserve">not_after, DER encoded GeneralizedTime (15 bytes in length) or UTCTime (13 bytes in length) as per RFC 5280 </w:t>
            </w:r>
            <w:r w:rsidRPr="006C5546">
              <w:rPr>
                <w:rStyle w:val="CrossRef"/>
              </w:rPr>
              <w:fldChar w:fldCharType="begin"/>
            </w:r>
            <w:r w:rsidRPr="006C5546">
              <w:rPr>
                <w:rStyle w:val="CrossRef"/>
              </w:rPr>
              <w:instrText xml:space="preserve"> REF _Ref526156513 \r \h  \* MERGEFORMAT </w:instrText>
            </w:r>
            <w:r w:rsidRPr="006C5546">
              <w:rPr>
                <w:rStyle w:val="CrossRef"/>
              </w:rPr>
            </w:r>
            <w:r w:rsidRPr="006C5546">
              <w:rPr>
                <w:rStyle w:val="CrossRef"/>
              </w:rPr>
              <w:fldChar w:fldCharType="separate"/>
            </w:r>
            <w:r w:rsidR="00D81990">
              <w:rPr>
                <w:rStyle w:val="CrossRef"/>
              </w:rPr>
              <w:t>[3]</w:t>
            </w:r>
            <w:r w:rsidRPr="006C5546">
              <w:rPr>
                <w:rStyle w:val="CrossRef"/>
              </w:rPr>
              <w:fldChar w:fldCharType="end"/>
            </w:r>
          </w:p>
        </w:tc>
        <w:tc>
          <w:tcPr>
            <w:tcW w:w="964" w:type="pct"/>
          </w:tcPr>
          <w:p w14:paraId="70A72636" w14:textId="77777777" w:rsidR="004D6A17" w:rsidRPr="006C5546" w:rsidRDefault="004D6A17" w:rsidP="00681FCA">
            <w:pPr>
              <w:pStyle w:val="TableText-Centered"/>
            </w:pPr>
            <w:r w:rsidRPr="006C5546">
              <w:t>mandatory</w:t>
            </w:r>
          </w:p>
        </w:tc>
        <w:tc>
          <w:tcPr>
            <w:tcW w:w="622" w:type="pct"/>
          </w:tcPr>
          <w:p w14:paraId="5771DF00" w14:textId="77777777" w:rsidR="004D6A17" w:rsidRPr="006C5546" w:rsidRDefault="004D6A17" w:rsidP="00681FCA">
            <w:pPr>
              <w:pStyle w:val="TableText-Centered"/>
            </w:pPr>
            <w:r w:rsidRPr="006C5546">
              <w:t>V-OD-FW</w:t>
            </w:r>
          </w:p>
        </w:tc>
      </w:tr>
      <w:tr w:rsidR="003D336A" w:rsidRPr="00020268" w14:paraId="4174D161" w14:textId="77777777" w:rsidTr="006C5546">
        <w:trPr>
          <w:trHeight w:val="356"/>
        </w:trPr>
        <w:tc>
          <w:tcPr>
            <w:tcW w:w="526" w:type="pct"/>
          </w:tcPr>
          <w:p w14:paraId="739464B4" w14:textId="77777777" w:rsidR="004D6A17" w:rsidRPr="006C5546" w:rsidRDefault="004D6A17" w:rsidP="00681FCA">
            <w:pPr>
              <w:pStyle w:val="TableText-Indented"/>
            </w:pPr>
            <w:r w:rsidRPr="006C5546">
              <w:t>D3</w:t>
            </w:r>
            <w:r w:rsidRPr="006C5546">
              <w:rPr>
                <w:vertAlign w:val="subscript"/>
              </w:rPr>
              <w:t>h</w:t>
            </w:r>
          </w:p>
        </w:tc>
        <w:tc>
          <w:tcPr>
            <w:tcW w:w="482" w:type="pct"/>
          </w:tcPr>
          <w:p w14:paraId="1EE84641" w14:textId="0EF5B6B5" w:rsidR="004D6A17" w:rsidRPr="006C5546" w:rsidRDefault="004D6A17" w:rsidP="00681FCA">
            <w:pPr>
              <w:pStyle w:val="TableText-Centered"/>
            </w:pPr>
            <w:r w:rsidRPr="006C5546">
              <w:t>variable</w:t>
            </w:r>
          </w:p>
        </w:tc>
        <w:tc>
          <w:tcPr>
            <w:tcW w:w="2406" w:type="pct"/>
          </w:tcPr>
          <w:p w14:paraId="4FDBDEA4" w14:textId="444AF567" w:rsidR="004D6A17" w:rsidRPr="006C5546" w:rsidRDefault="004D6A17" w:rsidP="00681FCA">
            <w:pPr>
              <w:pStyle w:val="TableText"/>
            </w:pPr>
            <w:r w:rsidRPr="006C5546">
              <w:t xml:space="preserve">Friendly name of the </w:t>
            </w:r>
            <w:commentRangeStart w:id="1083"/>
            <w:r w:rsidR="00085EEA">
              <w:t>friend</w:t>
            </w:r>
            <w:commentRangeEnd w:id="1083"/>
            <w:r w:rsidR="00085EEA">
              <w:rPr>
                <w:rStyle w:val="CommentReference"/>
              </w:rPr>
              <w:commentReference w:id="1083"/>
            </w:r>
            <w:r w:rsidR="00085EEA" w:rsidRPr="006C5546">
              <w:t xml:space="preserve"> </w:t>
            </w:r>
            <w:r w:rsidRPr="006C5546">
              <w:t>key</w:t>
            </w:r>
            <w:r w:rsidR="00085EEA">
              <w:t>. Limited to 30 characters</w:t>
            </w:r>
          </w:p>
        </w:tc>
        <w:tc>
          <w:tcPr>
            <w:tcW w:w="964" w:type="pct"/>
          </w:tcPr>
          <w:p w14:paraId="40F907CE" w14:textId="77777777" w:rsidR="004D6A17" w:rsidRPr="006C5546" w:rsidRDefault="004D6A17" w:rsidP="00681FCA">
            <w:pPr>
              <w:pStyle w:val="TableText-Centered"/>
            </w:pPr>
            <w:r w:rsidRPr="006C5546">
              <w:t>mandatory</w:t>
            </w:r>
          </w:p>
        </w:tc>
        <w:tc>
          <w:tcPr>
            <w:tcW w:w="622" w:type="pct"/>
          </w:tcPr>
          <w:p w14:paraId="2CAD3597" w14:textId="77777777" w:rsidR="004D6A17" w:rsidRPr="006C5546" w:rsidRDefault="004D6A17" w:rsidP="00681FCA">
            <w:pPr>
              <w:pStyle w:val="TableText-Centered"/>
            </w:pPr>
            <w:r w:rsidRPr="006C5546">
              <w:t>V-OD-FW</w:t>
            </w:r>
          </w:p>
        </w:tc>
      </w:tr>
    </w:tbl>
    <w:p w14:paraId="620610D7" w14:textId="77777777" w:rsidR="00AC78F2" w:rsidRDefault="00AC78F2" w:rsidP="004F42F6"/>
    <w:p w14:paraId="452EF165" w14:textId="0CB595F1" w:rsidR="00EB0B7A" w:rsidRDefault="00EB0B7A" w:rsidP="006C5546">
      <w:pPr>
        <w:pStyle w:val="Caption"/>
      </w:pPr>
      <w:bookmarkStart w:id="1084" w:name="_Ref115716523"/>
      <w:r>
        <w:t xml:space="preserve">Table </w:t>
      </w:r>
      <w:fldSimple w:instr=" STYLEREF 1 \s ">
        <w:r w:rsidR="00D81990">
          <w:rPr>
            <w:noProof/>
          </w:rPr>
          <w:t>11</w:t>
        </w:r>
      </w:fldSimple>
      <w:r w:rsidR="00183237">
        <w:noBreakHyphen/>
      </w:r>
      <w:fldSimple w:instr=" SEQ Table \* ARABIC \s 1 ">
        <w:r w:rsidR="00D81990">
          <w:rPr>
            <w:noProof/>
          </w:rPr>
          <w:t>5</w:t>
        </w:r>
      </w:fldSimple>
      <w:bookmarkEnd w:id="1084"/>
      <w:r>
        <w:t>: Standard Access Profiles</w:t>
      </w:r>
    </w:p>
    <w:tbl>
      <w:tblPr>
        <w:tblW w:w="389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63"/>
        <w:gridCol w:w="2651"/>
        <w:gridCol w:w="3872"/>
      </w:tblGrid>
      <w:tr w:rsidR="00AC78F2" w:rsidRPr="009D6CCE" w14:paraId="65916CD5" w14:textId="77777777" w:rsidTr="006C5546">
        <w:trPr>
          <w:trHeight w:val="357"/>
          <w:tblHeader/>
          <w:jc w:val="center"/>
        </w:trPr>
        <w:tc>
          <w:tcPr>
            <w:tcW w:w="524" w:type="pct"/>
            <w:shd w:val="clear" w:color="auto" w:fill="1774CD"/>
          </w:tcPr>
          <w:p w14:paraId="3DE5D4F5" w14:textId="2F30C444" w:rsidR="00AC78F2" w:rsidRPr="009D6CCE" w:rsidRDefault="00AC78F2" w:rsidP="006C5546">
            <w:pPr>
              <w:pStyle w:val="TableHead"/>
              <w:jc w:val="center"/>
            </w:pPr>
            <w:r>
              <w:t>Profile</w:t>
            </w:r>
          </w:p>
        </w:tc>
        <w:tc>
          <w:tcPr>
            <w:tcW w:w="1819" w:type="pct"/>
            <w:shd w:val="clear" w:color="auto" w:fill="1774CD"/>
          </w:tcPr>
          <w:p w14:paraId="49947F01" w14:textId="627E5A98" w:rsidR="00AC78F2" w:rsidRPr="009D6CCE" w:rsidRDefault="00AC78F2" w:rsidP="00681FCA">
            <w:pPr>
              <w:pStyle w:val="TableHead-Centered"/>
            </w:pPr>
            <w:r>
              <w:t>Type</w:t>
            </w:r>
          </w:p>
        </w:tc>
        <w:tc>
          <w:tcPr>
            <w:tcW w:w="2657" w:type="pct"/>
            <w:shd w:val="clear" w:color="auto" w:fill="1774CD"/>
          </w:tcPr>
          <w:p w14:paraId="60D923A6" w14:textId="77777777" w:rsidR="00AC78F2" w:rsidRPr="009D6CCE" w:rsidRDefault="00AC78F2" w:rsidP="006C5546">
            <w:pPr>
              <w:pStyle w:val="TableHead"/>
              <w:jc w:val="center"/>
            </w:pPr>
            <w:r w:rsidRPr="009D6CCE">
              <w:t>Description</w:t>
            </w:r>
          </w:p>
        </w:tc>
      </w:tr>
      <w:tr w:rsidR="00EB0B7A" w:rsidRPr="009D6CCE" w14:paraId="370C16DD" w14:textId="77777777" w:rsidTr="00EB0B7A">
        <w:trPr>
          <w:trHeight w:val="357"/>
          <w:jc w:val="center"/>
        </w:trPr>
        <w:tc>
          <w:tcPr>
            <w:tcW w:w="524" w:type="pct"/>
          </w:tcPr>
          <w:p w14:paraId="7F1506A5" w14:textId="15D8A93E" w:rsidR="00AC78F2" w:rsidRPr="009D6CCE" w:rsidRDefault="00AC78F2" w:rsidP="006C5546">
            <w:pPr>
              <w:pStyle w:val="TableText"/>
              <w:jc w:val="center"/>
            </w:pPr>
            <w:r>
              <w:t>0</w:t>
            </w:r>
          </w:p>
        </w:tc>
        <w:tc>
          <w:tcPr>
            <w:tcW w:w="1819" w:type="pct"/>
          </w:tcPr>
          <w:p w14:paraId="64ACDEED" w14:textId="28D7E43C" w:rsidR="00AC78F2" w:rsidRPr="009D6CCE" w:rsidRDefault="00AC78F2" w:rsidP="00681FCA">
            <w:pPr>
              <w:pStyle w:val="TableText-Centered"/>
            </w:pPr>
            <w:r>
              <w:t>Full</w:t>
            </w:r>
          </w:p>
        </w:tc>
        <w:tc>
          <w:tcPr>
            <w:tcW w:w="2657" w:type="pct"/>
          </w:tcPr>
          <w:p w14:paraId="79C0425F" w14:textId="586E3787" w:rsidR="00AC78F2" w:rsidRPr="009D6CCE" w:rsidRDefault="00AC78F2" w:rsidP="006C5546">
            <w:pPr>
              <w:pStyle w:val="TableText"/>
            </w:pPr>
            <w:r>
              <w:t>Full access and Drive Capabilities</w:t>
            </w:r>
          </w:p>
        </w:tc>
      </w:tr>
      <w:tr w:rsidR="00AC78F2" w:rsidRPr="009D6CCE" w14:paraId="2DB6AF09" w14:textId="77777777" w:rsidTr="006C5546">
        <w:trPr>
          <w:trHeight w:val="357"/>
          <w:jc w:val="center"/>
        </w:trPr>
        <w:tc>
          <w:tcPr>
            <w:tcW w:w="524" w:type="pct"/>
          </w:tcPr>
          <w:p w14:paraId="228DA4E3" w14:textId="49A8FD1A" w:rsidR="00AC78F2" w:rsidRDefault="00AC78F2" w:rsidP="006C5546">
            <w:pPr>
              <w:pStyle w:val="TableText"/>
              <w:ind w:left="0"/>
              <w:jc w:val="center"/>
            </w:pPr>
            <w:r>
              <w:t>1</w:t>
            </w:r>
          </w:p>
        </w:tc>
        <w:tc>
          <w:tcPr>
            <w:tcW w:w="1819" w:type="pct"/>
          </w:tcPr>
          <w:p w14:paraId="2EFB4E0A" w14:textId="05EA6797" w:rsidR="00AC78F2" w:rsidRPr="009D6CCE" w:rsidRDefault="00AC78F2" w:rsidP="00681FCA">
            <w:pPr>
              <w:pStyle w:val="TableText-Centered"/>
            </w:pPr>
            <w:r>
              <w:t>Access Only</w:t>
            </w:r>
          </w:p>
        </w:tc>
        <w:tc>
          <w:tcPr>
            <w:tcW w:w="2657" w:type="pct"/>
          </w:tcPr>
          <w:p w14:paraId="79EDAA99" w14:textId="6995775D" w:rsidR="00AC78F2" w:rsidRDefault="00AC78F2" w:rsidP="00681FCA">
            <w:pPr>
              <w:pStyle w:val="TableText"/>
              <w:jc w:val="center"/>
            </w:pPr>
            <w:r>
              <w:t>Only car access, no drive capabilities</w:t>
            </w:r>
          </w:p>
        </w:tc>
      </w:tr>
      <w:tr w:rsidR="00AC78F2" w:rsidRPr="009D6CCE" w14:paraId="5EFED7CD" w14:textId="77777777" w:rsidTr="006C5546">
        <w:trPr>
          <w:trHeight w:val="357"/>
          <w:jc w:val="center"/>
        </w:trPr>
        <w:tc>
          <w:tcPr>
            <w:tcW w:w="524" w:type="pct"/>
          </w:tcPr>
          <w:p w14:paraId="54BEFF0D" w14:textId="7302AE0D" w:rsidR="00AC78F2" w:rsidRDefault="00AC78F2" w:rsidP="006C5546">
            <w:pPr>
              <w:pStyle w:val="TableText"/>
              <w:ind w:left="0"/>
              <w:jc w:val="center"/>
            </w:pPr>
            <w:r>
              <w:t>2</w:t>
            </w:r>
          </w:p>
        </w:tc>
        <w:tc>
          <w:tcPr>
            <w:tcW w:w="1819" w:type="pct"/>
          </w:tcPr>
          <w:p w14:paraId="3E4B7CAD" w14:textId="22866334" w:rsidR="00AC78F2" w:rsidRPr="009D6CCE" w:rsidRDefault="00AC78F2" w:rsidP="00681FCA">
            <w:pPr>
              <w:pStyle w:val="TableText-Centered"/>
            </w:pPr>
            <w:r>
              <w:t>Access and Drive Restricted</w:t>
            </w:r>
          </w:p>
        </w:tc>
        <w:tc>
          <w:tcPr>
            <w:tcW w:w="2657" w:type="pct"/>
          </w:tcPr>
          <w:p w14:paraId="70FAC25A" w14:textId="2924C1CA" w:rsidR="00AC78F2" w:rsidRDefault="00EB0B7A" w:rsidP="00681FCA">
            <w:pPr>
              <w:pStyle w:val="TableText"/>
              <w:jc w:val="center"/>
            </w:pPr>
            <w:r>
              <w:t>Access and Drive with Restrictions</w:t>
            </w:r>
          </w:p>
        </w:tc>
      </w:tr>
      <w:tr w:rsidR="00AC78F2" w:rsidRPr="009D6CCE" w14:paraId="2F1BBA20" w14:textId="77777777" w:rsidTr="006C5546">
        <w:trPr>
          <w:trHeight w:val="357"/>
          <w:jc w:val="center"/>
        </w:trPr>
        <w:tc>
          <w:tcPr>
            <w:tcW w:w="524" w:type="pct"/>
          </w:tcPr>
          <w:p w14:paraId="65DEF55C" w14:textId="4599FB28" w:rsidR="00AC78F2" w:rsidRDefault="00AC78F2" w:rsidP="006C5546">
            <w:pPr>
              <w:pStyle w:val="TableText"/>
              <w:ind w:left="0"/>
              <w:jc w:val="center"/>
            </w:pPr>
            <w:r>
              <w:t>3</w:t>
            </w:r>
          </w:p>
        </w:tc>
        <w:tc>
          <w:tcPr>
            <w:tcW w:w="1819" w:type="pct"/>
          </w:tcPr>
          <w:p w14:paraId="3577ACBB" w14:textId="655ED7B8" w:rsidR="00AC78F2" w:rsidRPr="009D6CCE" w:rsidRDefault="00AC78F2" w:rsidP="00681FCA">
            <w:pPr>
              <w:pStyle w:val="TableText-Centered"/>
            </w:pPr>
            <w:r>
              <w:t>Car Delivery</w:t>
            </w:r>
          </w:p>
        </w:tc>
        <w:tc>
          <w:tcPr>
            <w:tcW w:w="2657" w:type="pct"/>
          </w:tcPr>
          <w:p w14:paraId="4B2A4166" w14:textId="7F21FC81" w:rsidR="00AC78F2" w:rsidRDefault="00EB0B7A" w:rsidP="00681FCA">
            <w:pPr>
              <w:pStyle w:val="TableText"/>
              <w:jc w:val="center"/>
            </w:pPr>
            <w:r>
              <w:t>Car Delivery Profile</w:t>
            </w:r>
          </w:p>
        </w:tc>
      </w:tr>
      <w:tr w:rsidR="00AC78F2" w:rsidRPr="009D6CCE" w14:paraId="5FDEC015" w14:textId="77777777" w:rsidTr="006C5546">
        <w:trPr>
          <w:trHeight w:val="357"/>
          <w:jc w:val="center"/>
        </w:trPr>
        <w:tc>
          <w:tcPr>
            <w:tcW w:w="524" w:type="pct"/>
          </w:tcPr>
          <w:p w14:paraId="457DBBF6" w14:textId="471A3221" w:rsidR="00AC78F2" w:rsidRDefault="00AC78F2" w:rsidP="006C5546">
            <w:pPr>
              <w:pStyle w:val="TableText"/>
              <w:ind w:left="0"/>
              <w:jc w:val="center"/>
            </w:pPr>
            <w:r>
              <w:t>4</w:t>
            </w:r>
          </w:p>
        </w:tc>
        <w:tc>
          <w:tcPr>
            <w:tcW w:w="1819" w:type="pct"/>
          </w:tcPr>
          <w:p w14:paraId="03A0ACA7" w14:textId="24E4C0A4" w:rsidR="00AC78F2" w:rsidRPr="009D6CCE" w:rsidRDefault="00AC78F2" w:rsidP="00681FCA">
            <w:pPr>
              <w:pStyle w:val="TableText-Centered"/>
            </w:pPr>
            <w:r>
              <w:t>Valet</w:t>
            </w:r>
          </w:p>
        </w:tc>
        <w:tc>
          <w:tcPr>
            <w:tcW w:w="2657" w:type="pct"/>
          </w:tcPr>
          <w:p w14:paraId="460C45CE" w14:textId="5C1821A7" w:rsidR="00AC78F2" w:rsidRDefault="00EB0B7A" w:rsidP="00681FCA">
            <w:pPr>
              <w:pStyle w:val="TableText"/>
              <w:jc w:val="center"/>
            </w:pPr>
            <w:r>
              <w:t>Valet Parking Key</w:t>
            </w:r>
          </w:p>
        </w:tc>
      </w:tr>
      <w:tr w:rsidR="00AC78F2" w:rsidRPr="009D6CCE" w14:paraId="3182983C" w14:textId="77777777" w:rsidTr="006C5546">
        <w:trPr>
          <w:trHeight w:val="357"/>
          <w:jc w:val="center"/>
        </w:trPr>
        <w:tc>
          <w:tcPr>
            <w:tcW w:w="524" w:type="pct"/>
          </w:tcPr>
          <w:p w14:paraId="6D89B1CD" w14:textId="4EECE222" w:rsidR="00AC78F2" w:rsidRDefault="00AC78F2" w:rsidP="006C5546">
            <w:pPr>
              <w:pStyle w:val="TableText"/>
              <w:ind w:left="0"/>
              <w:jc w:val="center"/>
            </w:pPr>
            <w:r>
              <w:t>5</w:t>
            </w:r>
          </w:p>
        </w:tc>
        <w:tc>
          <w:tcPr>
            <w:tcW w:w="1819" w:type="pct"/>
          </w:tcPr>
          <w:p w14:paraId="56770A05" w14:textId="48B8E383" w:rsidR="00AC78F2" w:rsidRPr="009D6CCE" w:rsidRDefault="00AC78F2" w:rsidP="00681FCA">
            <w:pPr>
              <w:pStyle w:val="TableText-Centered"/>
            </w:pPr>
            <w:r>
              <w:t>Vehicle Service</w:t>
            </w:r>
          </w:p>
        </w:tc>
        <w:tc>
          <w:tcPr>
            <w:tcW w:w="2657" w:type="pct"/>
          </w:tcPr>
          <w:p w14:paraId="2FC84818" w14:textId="56873C49" w:rsidR="00AC78F2" w:rsidRDefault="00EB0B7A" w:rsidP="00681FCA">
            <w:pPr>
              <w:pStyle w:val="TableText"/>
              <w:jc w:val="center"/>
            </w:pPr>
            <w:r>
              <w:t>Vehicle Service Key</w:t>
            </w:r>
          </w:p>
        </w:tc>
      </w:tr>
      <w:tr w:rsidR="00085EEA" w:rsidRPr="009D6CCE" w14:paraId="5EA8855D" w14:textId="77777777" w:rsidTr="00EB0B7A">
        <w:trPr>
          <w:trHeight w:val="357"/>
          <w:jc w:val="center"/>
        </w:trPr>
        <w:tc>
          <w:tcPr>
            <w:tcW w:w="524" w:type="pct"/>
          </w:tcPr>
          <w:p w14:paraId="5E023814" w14:textId="418F2C6D" w:rsidR="00085EEA" w:rsidRDefault="00085EEA">
            <w:pPr>
              <w:pStyle w:val="TableText"/>
              <w:ind w:left="0"/>
              <w:jc w:val="center"/>
            </w:pPr>
            <w:commentRangeStart w:id="1085"/>
            <w:r>
              <w:t>6 - 255</w:t>
            </w:r>
          </w:p>
        </w:tc>
        <w:tc>
          <w:tcPr>
            <w:tcW w:w="1819" w:type="pct"/>
          </w:tcPr>
          <w:p w14:paraId="162E420B" w14:textId="4A488B9B" w:rsidR="00085EEA" w:rsidRDefault="00085EEA" w:rsidP="00681FCA">
            <w:pPr>
              <w:pStyle w:val="TableText-Centered"/>
            </w:pPr>
            <w:r>
              <w:t>RFU</w:t>
            </w:r>
            <w:commentRangeEnd w:id="1085"/>
            <w:r>
              <w:rPr>
                <w:rStyle w:val="CommentReference"/>
              </w:rPr>
              <w:commentReference w:id="1085"/>
            </w:r>
          </w:p>
        </w:tc>
        <w:tc>
          <w:tcPr>
            <w:tcW w:w="2657" w:type="pct"/>
          </w:tcPr>
          <w:p w14:paraId="07A84D42" w14:textId="77777777" w:rsidR="00085EEA" w:rsidRDefault="00085EEA" w:rsidP="00681FCA">
            <w:pPr>
              <w:pStyle w:val="TableText"/>
              <w:jc w:val="center"/>
            </w:pPr>
          </w:p>
        </w:tc>
      </w:tr>
    </w:tbl>
    <w:p w14:paraId="75EF4CE9" w14:textId="35061A82" w:rsidR="00EB0B7A" w:rsidRDefault="00EB0B7A" w:rsidP="004F42F6">
      <w:r w:rsidRPr="00EB0B7A">
        <w:t xml:space="preserve">Proprietary access profiles can be coded in a vehicle-specific </w:t>
      </w:r>
      <w:r>
        <w:t xml:space="preserve">method </w:t>
      </w:r>
      <w:r w:rsidRPr="00EB0B7A">
        <w:t>within tag D1</w:t>
      </w:r>
      <w:r w:rsidRPr="006C5546">
        <w:rPr>
          <w:vertAlign w:val="subscript"/>
        </w:rPr>
        <w:t>h</w:t>
      </w:r>
      <w:r w:rsidRPr="00EB0B7A">
        <w:t>.</w:t>
      </w:r>
    </w:p>
    <w:p w14:paraId="465CDF6B" w14:textId="30C60562" w:rsidR="004F42F6" w:rsidRDefault="004F42F6" w:rsidP="004F42F6">
      <w:pPr>
        <w:pStyle w:val="CaptionTable"/>
      </w:pPr>
      <w:bookmarkStart w:id="1086" w:name="_Ref110096521"/>
      <w:bookmarkStart w:id="1087" w:name="_Ref101621738"/>
      <w:bookmarkStart w:id="1088" w:name="_Toc66022051"/>
      <w:bookmarkStart w:id="1089" w:name="_Toc118223047"/>
      <w:r>
        <w:t xml:space="preserve">Table </w:t>
      </w:r>
      <w:fldSimple w:instr=" STYLEREF 1 \s ">
        <w:r w:rsidR="00D81990">
          <w:rPr>
            <w:noProof/>
          </w:rPr>
          <w:t>11</w:t>
        </w:r>
      </w:fldSimple>
      <w:r w:rsidR="00183237">
        <w:noBreakHyphen/>
      </w:r>
      <w:fldSimple w:instr=" SEQ Table \* ARABIC \s 1 ">
        <w:r w:rsidR="00D81990">
          <w:rPr>
            <w:noProof/>
          </w:rPr>
          <w:t>6</w:t>
        </w:r>
      </w:fldSimple>
      <w:bookmarkEnd w:id="1086"/>
      <w:bookmarkEnd w:id="1087"/>
      <w:r>
        <w:t xml:space="preserve">: </w:t>
      </w:r>
      <w:r w:rsidRPr="00866CF3">
        <w:t>Key Creation Request</w:t>
      </w:r>
      <w:bookmarkEnd w:id="1088"/>
      <w:bookmarkEnd w:id="1089"/>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7"/>
        <w:gridCol w:w="898"/>
        <w:gridCol w:w="4869"/>
        <w:gridCol w:w="1350"/>
        <w:gridCol w:w="1248"/>
      </w:tblGrid>
      <w:tr w:rsidR="00AE3E04" w:rsidRPr="009D6CCE" w14:paraId="1C9420DB" w14:textId="23E31A25" w:rsidTr="006C5546">
        <w:trPr>
          <w:trHeight w:val="357"/>
          <w:tblHeader/>
        </w:trPr>
        <w:tc>
          <w:tcPr>
            <w:tcW w:w="528" w:type="pct"/>
            <w:shd w:val="clear" w:color="auto" w:fill="1774CD"/>
          </w:tcPr>
          <w:p w14:paraId="73F3DE4A" w14:textId="77777777" w:rsidR="00D21F9B" w:rsidRPr="009D6CCE" w:rsidRDefault="00D21F9B" w:rsidP="001120AA">
            <w:pPr>
              <w:pStyle w:val="TableHead"/>
            </w:pPr>
            <w:r w:rsidRPr="009D6CCE">
              <w:t>Tag</w:t>
            </w:r>
          </w:p>
        </w:tc>
        <w:tc>
          <w:tcPr>
            <w:tcW w:w="480" w:type="pct"/>
            <w:shd w:val="clear" w:color="auto" w:fill="1774CD"/>
          </w:tcPr>
          <w:p w14:paraId="6DA3B597" w14:textId="77777777" w:rsidR="00D21F9B" w:rsidRDefault="00D21F9B" w:rsidP="001120AA">
            <w:pPr>
              <w:pStyle w:val="TableHead-Centered"/>
            </w:pPr>
            <w:r w:rsidRPr="009D6CCE">
              <w:t>Length</w:t>
            </w:r>
          </w:p>
          <w:p w14:paraId="3C7A53AC" w14:textId="77777777" w:rsidR="00D21F9B" w:rsidRPr="009D6CCE" w:rsidRDefault="00D21F9B" w:rsidP="001120AA">
            <w:pPr>
              <w:pStyle w:val="TableHead-Centered"/>
            </w:pPr>
            <w:r>
              <w:t>(bytes)</w:t>
            </w:r>
          </w:p>
        </w:tc>
        <w:tc>
          <w:tcPr>
            <w:tcW w:w="2603" w:type="pct"/>
            <w:shd w:val="clear" w:color="auto" w:fill="1774CD"/>
          </w:tcPr>
          <w:p w14:paraId="3BE8C407" w14:textId="77777777" w:rsidR="00D21F9B" w:rsidRPr="009D6CCE" w:rsidRDefault="00D21F9B" w:rsidP="001120AA">
            <w:pPr>
              <w:pStyle w:val="TableHead"/>
            </w:pPr>
            <w:r w:rsidRPr="009D6CCE">
              <w:t>Description</w:t>
            </w:r>
          </w:p>
        </w:tc>
        <w:tc>
          <w:tcPr>
            <w:tcW w:w="722" w:type="pct"/>
            <w:shd w:val="clear" w:color="auto" w:fill="1774CD"/>
          </w:tcPr>
          <w:p w14:paraId="6BB51283" w14:textId="77777777" w:rsidR="00D21F9B" w:rsidRPr="009D6CCE" w:rsidRDefault="00D21F9B" w:rsidP="001120AA">
            <w:pPr>
              <w:pStyle w:val="TableHead-Centered"/>
            </w:pPr>
            <w:r w:rsidRPr="009D6CCE">
              <w:t>Field is</w:t>
            </w:r>
          </w:p>
        </w:tc>
        <w:tc>
          <w:tcPr>
            <w:tcW w:w="667" w:type="pct"/>
            <w:shd w:val="clear" w:color="auto" w:fill="1774CD"/>
          </w:tcPr>
          <w:p w14:paraId="5A6ED15C" w14:textId="176CBE0E" w:rsidR="00D21F9B" w:rsidRPr="009D6CCE" w:rsidRDefault="00D21F9B" w:rsidP="001120AA">
            <w:pPr>
              <w:pStyle w:val="TableHead-Centered"/>
            </w:pPr>
            <w:r>
              <w:t>Domain Version</w:t>
            </w:r>
          </w:p>
        </w:tc>
      </w:tr>
      <w:tr w:rsidR="00AE3E04" w:rsidRPr="009D6CCE" w14:paraId="355C38C2" w14:textId="6862A10B" w:rsidTr="00AE3E04">
        <w:trPr>
          <w:trHeight w:val="357"/>
        </w:trPr>
        <w:tc>
          <w:tcPr>
            <w:tcW w:w="528" w:type="pct"/>
          </w:tcPr>
          <w:p w14:paraId="79BD2F5F" w14:textId="77777777" w:rsidR="00D21F9B" w:rsidRPr="009D6CCE" w:rsidRDefault="00D21F9B" w:rsidP="001120AA">
            <w:pPr>
              <w:pStyle w:val="TableText"/>
            </w:pPr>
            <w:r w:rsidRPr="00286EDE">
              <w:t>7F31</w:t>
            </w:r>
            <w:r w:rsidRPr="00402CE8">
              <w:rPr>
                <w:vertAlign w:val="subscript"/>
              </w:rPr>
              <w:t>h</w:t>
            </w:r>
          </w:p>
        </w:tc>
        <w:tc>
          <w:tcPr>
            <w:tcW w:w="480" w:type="pct"/>
          </w:tcPr>
          <w:p w14:paraId="69CF4A18" w14:textId="77777777" w:rsidR="00D21F9B" w:rsidRPr="009D6CCE" w:rsidRDefault="00D21F9B" w:rsidP="001120AA">
            <w:pPr>
              <w:pStyle w:val="TableText-Centered"/>
            </w:pPr>
            <w:r w:rsidRPr="009D6CCE">
              <w:t>variable</w:t>
            </w:r>
          </w:p>
        </w:tc>
        <w:tc>
          <w:tcPr>
            <w:tcW w:w="3325" w:type="pct"/>
            <w:gridSpan w:val="2"/>
          </w:tcPr>
          <w:p w14:paraId="505A5ADA" w14:textId="77777777" w:rsidR="00D21F9B" w:rsidRPr="009D6CCE" w:rsidRDefault="00D21F9B" w:rsidP="001120AA">
            <w:pPr>
              <w:pStyle w:val="TableText"/>
            </w:pPr>
            <w:r w:rsidRPr="009D6CCE">
              <w:t>Key Creation Request</w:t>
            </w:r>
          </w:p>
        </w:tc>
        <w:tc>
          <w:tcPr>
            <w:tcW w:w="667" w:type="pct"/>
          </w:tcPr>
          <w:p w14:paraId="2AC90F0B" w14:textId="7CBC3AFD" w:rsidR="00D21F9B" w:rsidRPr="009D6CCE" w:rsidRDefault="00D21F9B" w:rsidP="006C5546">
            <w:pPr>
              <w:pStyle w:val="TableText"/>
              <w:jc w:val="center"/>
            </w:pPr>
            <w:r>
              <w:t>N/A</w:t>
            </w:r>
          </w:p>
        </w:tc>
      </w:tr>
      <w:tr w:rsidR="00D21F9B" w:rsidRPr="009D6CCE" w14:paraId="003F8B72" w14:textId="7E52EFFC" w:rsidTr="006C5546">
        <w:trPr>
          <w:trHeight w:val="595"/>
        </w:trPr>
        <w:tc>
          <w:tcPr>
            <w:tcW w:w="3611" w:type="pct"/>
            <w:gridSpan w:val="3"/>
          </w:tcPr>
          <w:p w14:paraId="2DFA42F8" w14:textId="0589BC5F" w:rsidR="00D21F9B" w:rsidRPr="009D6CCE" w:rsidRDefault="00D21F9B" w:rsidP="001120AA">
            <w:pPr>
              <w:pStyle w:val="TableText-Indented"/>
            </w:pPr>
            <w:r w:rsidRPr="009D6CCE">
              <w:t>endpoint_</w:t>
            </w:r>
            <w:r w:rsidRPr="00007EE3">
              <w:t>configuration</w:t>
            </w:r>
            <w:r w:rsidRPr="009D6CCE">
              <w:t xml:space="preserve"> data field as described in</w:t>
            </w:r>
            <w:r>
              <w:t xml:space="preserve"> </w:t>
            </w:r>
            <w:r w:rsidRPr="0036787F">
              <w:rPr>
                <w:rStyle w:val="CrossRef"/>
              </w:rPr>
              <w:fldChar w:fldCharType="begin"/>
            </w:r>
            <w:r w:rsidRPr="0036787F">
              <w:rPr>
                <w:rStyle w:val="CrossRef"/>
              </w:rPr>
              <w:instrText xml:space="preserve"> REF _Ref61675860 \h </w:instrText>
            </w:r>
            <w:r>
              <w:rPr>
                <w:rStyle w:val="CrossRef"/>
              </w:rPr>
              <w:instrText xml:space="preserve"> \* MERGEFORMAT </w:instrText>
            </w:r>
            <w:r w:rsidRPr="0036787F">
              <w:rPr>
                <w:rStyle w:val="CrossRef"/>
              </w:rPr>
            </w:r>
            <w:r w:rsidRPr="0036787F">
              <w:rPr>
                <w:rStyle w:val="CrossRef"/>
              </w:rPr>
              <w:fldChar w:fldCharType="separate"/>
            </w:r>
            <w:r w:rsidR="00D81990" w:rsidRPr="00D81990">
              <w:rPr>
                <w:rStyle w:val="CrossRef"/>
              </w:rPr>
              <w:t>Table 15</w:t>
            </w:r>
            <w:r w:rsidR="00D81990" w:rsidRPr="00D81990">
              <w:rPr>
                <w:rStyle w:val="CrossRef"/>
              </w:rPr>
              <w:noBreakHyphen/>
              <w:t>13</w:t>
            </w:r>
            <w:r w:rsidRPr="0036787F">
              <w:rPr>
                <w:rStyle w:val="CrossRef"/>
              </w:rPr>
              <w:fldChar w:fldCharType="end"/>
            </w:r>
            <w:r>
              <w:t xml:space="preserve"> </w:t>
            </w:r>
            <w:r w:rsidRPr="009D6CCE">
              <w:t>(without fields endpoint_identifier and instance_CA_identifier)</w:t>
            </w:r>
          </w:p>
        </w:tc>
        <w:tc>
          <w:tcPr>
            <w:tcW w:w="722" w:type="pct"/>
          </w:tcPr>
          <w:p w14:paraId="74E7EB6C" w14:textId="77777777" w:rsidR="00D21F9B" w:rsidRPr="009D6CCE" w:rsidRDefault="00D21F9B" w:rsidP="001120AA">
            <w:pPr>
              <w:pStyle w:val="TableText-Centered"/>
            </w:pPr>
            <w:r w:rsidRPr="009D6CCE">
              <w:t>mandatory</w:t>
            </w:r>
          </w:p>
        </w:tc>
        <w:tc>
          <w:tcPr>
            <w:tcW w:w="667" w:type="pct"/>
          </w:tcPr>
          <w:p w14:paraId="4ECD9254" w14:textId="58CEC585" w:rsidR="00D21F9B" w:rsidRPr="009D6CCE" w:rsidRDefault="00D21F9B" w:rsidP="001120AA">
            <w:pPr>
              <w:pStyle w:val="TableText-Centered"/>
            </w:pPr>
            <w:r>
              <w:t>V-OD-FW</w:t>
            </w:r>
          </w:p>
        </w:tc>
      </w:tr>
      <w:tr w:rsidR="00D21F9B" w:rsidRPr="009D6CCE" w14:paraId="0F5C73F5" w14:textId="3F737D0D" w:rsidTr="006C5546">
        <w:trPr>
          <w:trHeight w:val="356"/>
        </w:trPr>
        <w:tc>
          <w:tcPr>
            <w:tcW w:w="3611" w:type="pct"/>
            <w:gridSpan w:val="3"/>
          </w:tcPr>
          <w:p w14:paraId="20D5359C" w14:textId="4B11AFFB" w:rsidR="00D21F9B" w:rsidRPr="009D6CCE" w:rsidRDefault="00D21F9B" w:rsidP="00D21F9B">
            <w:pPr>
              <w:pStyle w:val="TableText-Indented"/>
            </w:pPr>
            <w:r w:rsidRPr="009D6CCE">
              <w:t>key_</w:t>
            </w:r>
            <w:r w:rsidRPr="00007EE3">
              <w:t>configuration</w:t>
            </w:r>
            <w:r w:rsidRPr="009D6CCE">
              <w:t xml:space="preserve"> data field as described in</w:t>
            </w:r>
            <w:r>
              <w:t xml:space="preserve"> </w:t>
            </w:r>
            <w:r w:rsidRPr="00402CE8">
              <w:rPr>
                <w:rStyle w:val="CrossRef"/>
              </w:rPr>
              <w:fldChar w:fldCharType="begin"/>
            </w:r>
            <w:r w:rsidRPr="00402CE8">
              <w:rPr>
                <w:rStyle w:val="CrossRef"/>
              </w:rPr>
              <w:instrText xml:space="preserve"> REF _Ref101621282 \h </w:instrText>
            </w:r>
            <w:r>
              <w:rPr>
                <w:rStyle w:val="CrossRef"/>
              </w:rPr>
              <w:instrText xml:space="preserve"> \* MERGEFORMAT </w:instrText>
            </w:r>
            <w:r w:rsidRPr="00402CE8">
              <w:rPr>
                <w:rStyle w:val="CrossRef"/>
              </w:rPr>
            </w:r>
            <w:r w:rsidRPr="00402CE8">
              <w:rPr>
                <w:rStyle w:val="CrossRef"/>
              </w:rPr>
              <w:fldChar w:fldCharType="separate"/>
            </w:r>
            <w:r w:rsidR="00D81990" w:rsidRPr="00D81990">
              <w:rPr>
                <w:rStyle w:val="CrossRef"/>
              </w:rPr>
              <w:t>Table 11</w:t>
            </w:r>
            <w:r w:rsidR="00D81990" w:rsidRPr="00D81990">
              <w:rPr>
                <w:rStyle w:val="CrossRef"/>
              </w:rPr>
              <w:noBreakHyphen/>
              <w:t>4</w:t>
            </w:r>
            <w:r w:rsidRPr="00402CE8">
              <w:rPr>
                <w:rStyle w:val="CrossRef"/>
              </w:rPr>
              <w:fldChar w:fldCharType="end"/>
            </w:r>
          </w:p>
        </w:tc>
        <w:tc>
          <w:tcPr>
            <w:tcW w:w="722" w:type="pct"/>
          </w:tcPr>
          <w:p w14:paraId="2E76670F" w14:textId="77777777" w:rsidR="00D21F9B" w:rsidRPr="009D6CCE" w:rsidRDefault="00D21F9B" w:rsidP="00D21F9B">
            <w:pPr>
              <w:pStyle w:val="TableText-Centered"/>
            </w:pPr>
            <w:r w:rsidRPr="009D6CCE">
              <w:t>mandatory</w:t>
            </w:r>
          </w:p>
        </w:tc>
        <w:tc>
          <w:tcPr>
            <w:tcW w:w="667" w:type="pct"/>
          </w:tcPr>
          <w:p w14:paraId="4C914213" w14:textId="230FF94C" w:rsidR="00D21F9B" w:rsidRPr="009D6CCE" w:rsidRDefault="00D21F9B" w:rsidP="00D21F9B">
            <w:pPr>
              <w:pStyle w:val="TableText-Centered"/>
            </w:pPr>
            <w:r>
              <w:t>V-OD-FW</w:t>
            </w:r>
          </w:p>
        </w:tc>
      </w:tr>
      <w:tr w:rsidR="00AE3E04" w:rsidRPr="009D6CCE" w14:paraId="14658BA7" w14:textId="7BA0B162" w:rsidTr="006C5546">
        <w:trPr>
          <w:trHeight w:val="356"/>
        </w:trPr>
        <w:tc>
          <w:tcPr>
            <w:tcW w:w="528" w:type="pct"/>
          </w:tcPr>
          <w:p w14:paraId="68D938BF" w14:textId="77777777" w:rsidR="00D21F9B" w:rsidRPr="009D6CCE" w:rsidRDefault="00D21F9B" w:rsidP="00D21F9B">
            <w:pPr>
              <w:pStyle w:val="TableText-Indented"/>
            </w:pPr>
            <w:r w:rsidRPr="009D6CCE">
              <w:t>59</w:t>
            </w:r>
            <w:r w:rsidRPr="0037078E">
              <w:rPr>
                <w:vertAlign w:val="subscript"/>
              </w:rPr>
              <w:t>h</w:t>
            </w:r>
          </w:p>
        </w:tc>
        <w:tc>
          <w:tcPr>
            <w:tcW w:w="480" w:type="pct"/>
          </w:tcPr>
          <w:p w14:paraId="7062E0CF" w14:textId="77777777" w:rsidR="00D21F9B" w:rsidRPr="009D6CCE" w:rsidRDefault="00D21F9B" w:rsidP="00D21F9B">
            <w:pPr>
              <w:pStyle w:val="TableText-Centered"/>
            </w:pPr>
            <w:r w:rsidRPr="009D6CCE">
              <w:t>variable</w:t>
            </w:r>
          </w:p>
        </w:tc>
        <w:tc>
          <w:tcPr>
            <w:tcW w:w="2603" w:type="pct"/>
          </w:tcPr>
          <w:p w14:paraId="1C5754D8" w14:textId="08BB0A05" w:rsidR="00D21F9B" w:rsidRPr="009D6CCE" w:rsidRDefault="00D21F9B" w:rsidP="00D21F9B">
            <w:pPr>
              <w:pStyle w:val="TableText"/>
            </w:pPr>
            <w:r w:rsidRPr="009D6CCE">
              <w:t xml:space="preserve">ROUTING_INFORMATION as generated during owner pairing described in Section </w:t>
            </w:r>
            <w:r>
              <w:rPr>
                <w:rStyle w:val="CrossRef"/>
              </w:rPr>
              <w:fldChar w:fldCharType="begin"/>
            </w:r>
            <w:r w:rsidRPr="00402CE8">
              <w:rPr>
                <w:rStyle w:val="CrossRef"/>
              </w:rPr>
              <w:instrText xml:space="preserve"> REF _Ref102405647 \r \h </w:instrText>
            </w:r>
            <w:r>
              <w:rPr>
                <w:rStyle w:val="CrossRef"/>
              </w:rPr>
              <w:instrText xml:space="preserve"> \* MERGEFORMAT </w:instrText>
            </w:r>
            <w:r>
              <w:rPr>
                <w:rStyle w:val="CrossRef"/>
              </w:rPr>
            </w:r>
            <w:r>
              <w:rPr>
                <w:rStyle w:val="CrossRef"/>
              </w:rPr>
              <w:fldChar w:fldCharType="separate"/>
            </w:r>
            <w:r w:rsidR="00D81990">
              <w:rPr>
                <w:rStyle w:val="CrossRef"/>
              </w:rPr>
              <w:t>5.1.4.3</w:t>
            </w:r>
            <w:r>
              <w:rPr>
                <w:rStyle w:val="CrossRef"/>
              </w:rPr>
              <w:fldChar w:fldCharType="end"/>
            </w:r>
          </w:p>
        </w:tc>
        <w:tc>
          <w:tcPr>
            <w:tcW w:w="722" w:type="pct"/>
          </w:tcPr>
          <w:p w14:paraId="5D5EAED2" w14:textId="77777777" w:rsidR="00D21F9B" w:rsidRPr="009D6CCE" w:rsidRDefault="00D21F9B" w:rsidP="00D21F9B">
            <w:pPr>
              <w:pStyle w:val="TableText-Centered"/>
            </w:pPr>
            <w:r w:rsidRPr="009D6CCE">
              <w:t>mandatory</w:t>
            </w:r>
          </w:p>
        </w:tc>
        <w:tc>
          <w:tcPr>
            <w:tcW w:w="667" w:type="pct"/>
          </w:tcPr>
          <w:p w14:paraId="5EC1FEAD" w14:textId="35F5EB69" w:rsidR="00D21F9B" w:rsidRPr="009D6CCE" w:rsidRDefault="00D21F9B" w:rsidP="00D21F9B">
            <w:pPr>
              <w:pStyle w:val="TableText-Centered"/>
            </w:pPr>
            <w:r>
              <w:t>V-OD-FW</w:t>
            </w:r>
          </w:p>
        </w:tc>
      </w:tr>
      <w:tr w:rsidR="00AE3E04" w:rsidRPr="009D6CCE" w14:paraId="0187802A" w14:textId="53541946" w:rsidTr="006C5546">
        <w:trPr>
          <w:trHeight w:val="356"/>
        </w:trPr>
        <w:tc>
          <w:tcPr>
            <w:tcW w:w="528" w:type="pct"/>
          </w:tcPr>
          <w:p w14:paraId="16AB4596" w14:textId="77777777" w:rsidR="008F2A3D" w:rsidRPr="009D6CCE" w:rsidRDefault="008F2A3D" w:rsidP="008F2A3D">
            <w:pPr>
              <w:pStyle w:val="TableText-Indented"/>
            </w:pPr>
            <w:r w:rsidRPr="009D6CCE">
              <w:t>5C</w:t>
            </w:r>
            <w:r w:rsidRPr="0037078E">
              <w:rPr>
                <w:vertAlign w:val="subscript"/>
              </w:rPr>
              <w:t>h</w:t>
            </w:r>
          </w:p>
        </w:tc>
        <w:tc>
          <w:tcPr>
            <w:tcW w:w="480" w:type="pct"/>
          </w:tcPr>
          <w:p w14:paraId="43993CA5" w14:textId="77777777" w:rsidR="008F2A3D" w:rsidRPr="009D6CCE" w:rsidRDefault="008F2A3D" w:rsidP="008F2A3D">
            <w:pPr>
              <w:pStyle w:val="TableText-Centered"/>
            </w:pPr>
            <w:r w:rsidRPr="009D6CCE">
              <w:t>variable</w:t>
            </w:r>
          </w:p>
        </w:tc>
        <w:tc>
          <w:tcPr>
            <w:tcW w:w="2603" w:type="pct"/>
          </w:tcPr>
          <w:p w14:paraId="68B865C6" w14:textId="57ADFFDF" w:rsidR="008F2A3D" w:rsidRPr="009D6CCE" w:rsidRDefault="008F2A3D" w:rsidP="008F2A3D">
            <w:pPr>
              <w:pStyle w:val="TableText"/>
            </w:pPr>
            <w:r w:rsidRPr="009D6CCE">
              <w:t xml:space="preserve">DIGITAL_KEY_APPLET_PROTOCOL_VERSIONS as obtained during owner pairing described in Section </w:t>
            </w:r>
            <w:r w:rsidRPr="0037078E">
              <w:rPr>
                <w:rStyle w:val="CrossRef"/>
              </w:rPr>
              <w:fldChar w:fldCharType="begin"/>
            </w:r>
            <w:r w:rsidRPr="0037078E">
              <w:rPr>
                <w:rStyle w:val="CrossRef"/>
              </w:rPr>
              <w:instrText xml:space="preserve"> REF _Ref532802515 \r \h  \* MERGEFORMAT </w:instrText>
            </w:r>
            <w:r w:rsidRPr="0037078E">
              <w:rPr>
                <w:rStyle w:val="CrossRef"/>
              </w:rPr>
            </w:r>
            <w:r w:rsidRPr="0037078E">
              <w:rPr>
                <w:rStyle w:val="CrossRef"/>
              </w:rPr>
              <w:fldChar w:fldCharType="separate"/>
            </w:r>
            <w:r w:rsidR="00D81990">
              <w:rPr>
                <w:rStyle w:val="CrossRef"/>
              </w:rPr>
              <w:t>6</w:t>
            </w:r>
            <w:r w:rsidRPr="0037078E">
              <w:rPr>
                <w:rStyle w:val="CrossRef"/>
              </w:rPr>
              <w:fldChar w:fldCharType="end"/>
            </w:r>
            <w:r>
              <w:t xml:space="preserve"> </w:t>
            </w:r>
            <w:r w:rsidRPr="009D6CCE">
              <w:t>(This is the Digital Key applet protocol versions in which the owner received in SPAKE2+ REQUEST during owner pairing)</w:t>
            </w:r>
          </w:p>
        </w:tc>
        <w:tc>
          <w:tcPr>
            <w:tcW w:w="722" w:type="pct"/>
          </w:tcPr>
          <w:p w14:paraId="052542FC" w14:textId="77777777" w:rsidR="008F2A3D" w:rsidRPr="009D6CCE" w:rsidRDefault="008F2A3D" w:rsidP="008F2A3D">
            <w:pPr>
              <w:pStyle w:val="TableText-Centered"/>
            </w:pPr>
            <w:r w:rsidRPr="009D6CCE">
              <w:t>mandatory</w:t>
            </w:r>
          </w:p>
        </w:tc>
        <w:tc>
          <w:tcPr>
            <w:tcW w:w="667" w:type="pct"/>
          </w:tcPr>
          <w:p w14:paraId="5C5A77E2" w14:textId="4FAFA4FE" w:rsidR="008F2A3D" w:rsidRPr="009D6CCE" w:rsidRDefault="008F2A3D" w:rsidP="008F2A3D">
            <w:pPr>
              <w:pStyle w:val="TableText-Centered"/>
            </w:pPr>
            <w:r>
              <w:t>V-OD-FW</w:t>
            </w:r>
          </w:p>
        </w:tc>
      </w:tr>
      <w:tr w:rsidR="00AE3E04" w:rsidRPr="009D6CCE" w14:paraId="1F9CF3CE" w14:textId="15B5F0B2" w:rsidTr="006C5546">
        <w:trPr>
          <w:trHeight w:val="356"/>
        </w:trPr>
        <w:tc>
          <w:tcPr>
            <w:tcW w:w="528" w:type="pct"/>
          </w:tcPr>
          <w:p w14:paraId="464C6ABA" w14:textId="1084731F" w:rsidR="008F2A3D" w:rsidRPr="009D6CCE" w:rsidRDefault="00AE3E04" w:rsidP="006C5546">
            <w:pPr>
              <w:pStyle w:val="TableText-Indented"/>
              <w:ind w:left="0"/>
            </w:pPr>
            <w:r>
              <w:t xml:space="preserve">    </w:t>
            </w:r>
            <w:r w:rsidR="008F2A3D" w:rsidRPr="009D6CCE">
              <w:t>7F60</w:t>
            </w:r>
            <w:r w:rsidR="008F2A3D" w:rsidRPr="0037078E">
              <w:rPr>
                <w:vertAlign w:val="subscript"/>
              </w:rPr>
              <w:t>h</w:t>
            </w:r>
          </w:p>
        </w:tc>
        <w:tc>
          <w:tcPr>
            <w:tcW w:w="480" w:type="pct"/>
          </w:tcPr>
          <w:p w14:paraId="7CA7467F" w14:textId="77777777" w:rsidR="008F2A3D" w:rsidRPr="009D6CCE" w:rsidRDefault="008F2A3D" w:rsidP="008F2A3D">
            <w:pPr>
              <w:pStyle w:val="TableText-Centered"/>
            </w:pPr>
            <w:r w:rsidRPr="009D6CCE">
              <w:t>variable</w:t>
            </w:r>
          </w:p>
        </w:tc>
        <w:tc>
          <w:tcPr>
            <w:tcW w:w="2603" w:type="pct"/>
          </w:tcPr>
          <w:p w14:paraId="38487524" w14:textId="42DCCD73" w:rsidR="008F2A3D" w:rsidRPr="009D6CCE" w:rsidRDefault="008F2A3D" w:rsidP="008F2A3D">
            <w:pPr>
              <w:pStyle w:val="TableText"/>
            </w:pPr>
            <w:r w:rsidRPr="009D6CCE">
              <w:t>Friend sharing configuration derived from owner SHARING_CONFIGURATION as generated during owner pairing described in</w:t>
            </w:r>
            <w:r>
              <w:t xml:space="preserve"> </w:t>
            </w:r>
            <w:r w:rsidRPr="00503CB9">
              <w:rPr>
                <w:rStyle w:val="CrossRef"/>
              </w:rPr>
              <w:fldChar w:fldCharType="begin"/>
            </w:r>
            <w:r w:rsidRPr="00503CB9">
              <w:rPr>
                <w:rStyle w:val="CrossRef"/>
              </w:rPr>
              <w:instrText xml:space="preserve"> REF _Ref61679765 \h  \* MERGEFORMAT </w:instrText>
            </w:r>
            <w:r w:rsidRPr="00503CB9">
              <w:rPr>
                <w:rStyle w:val="CrossRef"/>
              </w:rPr>
            </w:r>
            <w:r w:rsidRPr="00503CB9">
              <w:rPr>
                <w:rStyle w:val="CrossRef"/>
              </w:rPr>
              <w:fldChar w:fldCharType="separate"/>
            </w:r>
            <w:r w:rsidR="00D81990" w:rsidRPr="00D81990">
              <w:rPr>
                <w:rStyle w:val="CrossRef"/>
              </w:rPr>
              <w:t>Table 5</w:t>
            </w:r>
            <w:r w:rsidR="00D81990" w:rsidRPr="00D81990">
              <w:rPr>
                <w:rStyle w:val="CrossRef"/>
              </w:rPr>
              <w:noBreakHyphen/>
              <w:t>14</w:t>
            </w:r>
            <w:r w:rsidRPr="00503CB9">
              <w:rPr>
                <w:rStyle w:val="CrossRef"/>
              </w:rPr>
              <w:fldChar w:fldCharType="end"/>
            </w:r>
          </w:p>
        </w:tc>
        <w:tc>
          <w:tcPr>
            <w:tcW w:w="722" w:type="pct"/>
          </w:tcPr>
          <w:p w14:paraId="4EC2BB6C" w14:textId="77777777" w:rsidR="008F2A3D" w:rsidRPr="009D6CCE" w:rsidRDefault="008F2A3D" w:rsidP="008F2A3D">
            <w:pPr>
              <w:pStyle w:val="TableText-Centered"/>
            </w:pPr>
            <w:r w:rsidRPr="009D6CCE">
              <w:t>optional</w:t>
            </w:r>
          </w:p>
        </w:tc>
        <w:tc>
          <w:tcPr>
            <w:tcW w:w="667" w:type="pct"/>
          </w:tcPr>
          <w:p w14:paraId="7FDF9D19" w14:textId="13CEE4F4" w:rsidR="008F2A3D" w:rsidRPr="009D6CCE" w:rsidRDefault="008F2A3D" w:rsidP="008F2A3D">
            <w:pPr>
              <w:pStyle w:val="TableText-Centered"/>
            </w:pPr>
            <w:r>
              <w:t>N/A</w:t>
            </w:r>
          </w:p>
        </w:tc>
      </w:tr>
      <w:tr w:rsidR="00AE3E04" w:rsidRPr="009D6CCE" w14:paraId="01AEB12D" w14:textId="409AD060" w:rsidTr="006C5546">
        <w:trPr>
          <w:trHeight w:val="356"/>
        </w:trPr>
        <w:tc>
          <w:tcPr>
            <w:tcW w:w="528" w:type="pct"/>
          </w:tcPr>
          <w:p w14:paraId="6341E9F2" w14:textId="77777777" w:rsidR="008F2A3D" w:rsidRPr="009D6CCE" w:rsidRDefault="008F2A3D" w:rsidP="008F2A3D">
            <w:pPr>
              <w:pStyle w:val="TableText-Right"/>
            </w:pPr>
            <w:r w:rsidRPr="009D6CCE">
              <w:t>DA</w:t>
            </w:r>
            <w:r w:rsidRPr="0037078E">
              <w:rPr>
                <w:vertAlign w:val="subscript"/>
              </w:rPr>
              <w:t>h</w:t>
            </w:r>
          </w:p>
        </w:tc>
        <w:tc>
          <w:tcPr>
            <w:tcW w:w="480" w:type="pct"/>
          </w:tcPr>
          <w:p w14:paraId="72B8C705" w14:textId="77777777" w:rsidR="008F2A3D" w:rsidRPr="009D6CCE" w:rsidRDefault="008F2A3D" w:rsidP="008F2A3D">
            <w:pPr>
              <w:pStyle w:val="TableText-Centered"/>
            </w:pPr>
            <w:r w:rsidRPr="009D6CCE">
              <w:t>variable</w:t>
            </w:r>
          </w:p>
        </w:tc>
        <w:tc>
          <w:tcPr>
            <w:tcW w:w="2603" w:type="pct"/>
          </w:tcPr>
          <w:p w14:paraId="35B8106A" w14:textId="6035F4D7" w:rsidR="008F2A3D" w:rsidRPr="009D6CCE" w:rsidRDefault="008F2A3D" w:rsidP="008F2A3D">
            <w:pPr>
              <w:pStyle w:val="TableText"/>
            </w:pPr>
            <w:r w:rsidRPr="009D6CCE">
              <w:t xml:space="preserve">If this tag is present, friend device </w:t>
            </w:r>
            <w:r>
              <w:t>shall</w:t>
            </w:r>
            <w:r w:rsidRPr="009D6CCE">
              <w:t xml:space="preserve"> obtain immobilizer token and/or slot identifier. </w:t>
            </w:r>
          </w:p>
          <w:p w14:paraId="715A8740" w14:textId="77777777" w:rsidR="008F2A3D" w:rsidRPr="009D6CCE" w:rsidRDefault="008F2A3D" w:rsidP="008F2A3D">
            <w:pPr>
              <w:pStyle w:val="TableText"/>
            </w:pPr>
            <w:r w:rsidRPr="009D6CCE">
              <w:t>The following values are assigned:</w:t>
            </w:r>
          </w:p>
          <w:p w14:paraId="39038CCC" w14:textId="77777777" w:rsidR="008F2A3D" w:rsidRPr="009D6CCE" w:rsidRDefault="008F2A3D" w:rsidP="008F2A3D">
            <w:pPr>
              <w:pStyle w:val="TableText"/>
            </w:pPr>
            <w:r w:rsidRPr="009D6CCE">
              <w:t>If this tag is present and the value is empty or the value is 00</w:t>
            </w:r>
            <w:r>
              <w:rPr>
                <w:vertAlign w:val="subscript"/>
              </w:rPr>
              <w:t>h</w:t>
            </w:r>
            <w:r w:rsidRPr="009D6CCE">
              <w:t>: immo</w:t>
            </w:r>
            <w:r>
              <w:t xml:space="preserve">bilizer </w:t>
            </w:r>
            <w:r w:rsidRPr="009D6CCE">
              <w:t>token and slot identifier from vehicle via owner device</w:t>
            </w:r>
          </w:p>
          <w:p w14:paraId="583D5356" w14:textId="77777777" w:rsidR="008F2A3D" w:rsidRPr="009D6CCE" w:rsidRDefault="008F2A3D" w:rsidP="008F2A3D">
            <w:pPr>
              <w:pStyle w:val="TableText"/>
            </w:pPr>
            <w:r w:rsidRPr="009D6CCE">
              <w:lastRenderedPageBreak/>
              <w:t>01</w:t>
            </w:r>
            <w:r w:rsidRPr="006423A7">
              <w:rPr>
                <w:vertAlign w:val="subscript"/>
              </w:rPr>
              <w:t>h</w:t>
            </w:r>
            <w:r w:rsidRPr="009D6CCE">
              <w:t xml:space="preserve"> immo</w:t>
            </w:r>
            <w:r>
              <w:t xml:space="preserve">bilizer </w:t>
            </w:r>
            <w:r w:rsidRPr="009D6CCE">
              <w:t>token and slot identifier retrieved online</w:t>
            </w:r>
          </w:p>
          <w:p w14:paraId="43B2F34B" w14:textId="77777777" w:rsidR="008F2A3D" w:rsidRPr="009D6CCE" w:rsidRDefault="008F2A3D" w:rsidP="008F2A3D">
            <w:pPr>
              <w:pStyle w:val="TableText"/>
            </w:pPr>
            <w:r w:rsidRPr="009D6CCE">
              <w:t>02</w:t>
            </w:r>
            <w:r>
              <w:rPr>
                <w:vertAlign w:val="subscript"/>
              </w:rPr>
              <w:t>h</w:t>
            </w:r>
            <w:r w:rsidRPr="009D6CCE">
              <w:t xml:space="preserve"> no immo</w:t>
            </w:r>
            <w:r>
              <w:t xml:space="preserve">bilizer </w:t>
            </w:r>
            <w:r w:rsidRPr="009D6CCE">
              <w:t>token required, slot identifier from vehicle via owner device</w:t>
            </w:r>
          </w:p>
          <w:p w14:paraId="432C510C" w14:textId="17D5E83C" w:rsidR="008F2A3D" w:rsidRPr="009D6CCE" w:rsidRDefault="008F2A3D" w:rsidP="008F2A3D">
            <w:pPr>
              <w:pStyle w:val="TableText"/>
              <w:ind w:left="0"/>
            </w:pPr>
            <w:r w:rsidRPr="009D6CCE">
              <w:t>03</w:t>
            </w:r>
            <w:r>
              <w:rPr>
                <w:vertAlign w:val="subscript"/>
              </w:rPr>
              <w:t>h</w:t>
            </w:r>
            <w:r w:rsidRPr="009D6CCE">
              <w:t xml:space="preserve"> no immo</w:t>
            </w:r>
            <w:r>
              <w:t xml:space="preserve">bilizer </w:t>
            </w:r>
            <w:r w:rsidRPr="009D6CCE">
              <w:t>token required</w:t>
            </w:r>
            <w:r>
              <w:t>;</w:t>
            </w:r>
            <w:r w:rsidRPr="009D6CCE">
              <w:t xml:space="preserve"> slot identifier retrieved online</w:t>
            </w:r>
          </w:p>
        </w:tc>
        <w:tc>
          <w:tcPr>
            <w:tcW w:w="722" w:type="pct"/>
          </w:tcPr>
          <w:p w14:paraId="162E1A2B" w14:textId="77777777" w:rsidR="008F2A3D" w:rsidRPr="009D6CCE" w:rsidRDefault="008F2A3D" w:rsidP="008F2A3D">
            <w:pPr>
              <w:pStyle w:val="TableText-Centered"/>
            </w:pPr>
            <w:r w:rsidRPr="009D6CCE">
              <w:lastRenderedPageBreak/>
              <w:t>optional</w:t>
            </w:r>
          </w:p>
        </w:tc>
        <w:tc>
          <w:tcPr>
            <w:tcW w:w="667" w:type="pct"/>
          </w:tcPr>
          <w:p w14:paraId="0E38DC4D" w14:textId="3063DC6B" w:rsidR="008F2A3D" w:rsidRPr="009D6CCE" w:rsidRDefault="008F2A3D" w:rsidP="008F2A3D">
            <w:pPr>
              <w:pStyle w:val="TableText-Centered"/>
            </w:pPr>
            <w:r>
              <w:t>V-OD-FW</w:t>
            </w:r>
          </w:p>
        </w:tc>
      </w:tr>
      <w:tr w:rsidR="00AE3E04" w:rsidRPr="009D6CCE" w14:paraId="5866232C" w14:textId="36683F41" w:rsidTr="006C5546">
        <w:trPr>
          <w:trHeight w:val="356"/>
        </w:trPr>
        <w:tc>
          <w:tcPr>
            <w:tcW w:w="528" w:type="pct"/>
          </w:tcPr>
          <w:p w14:paraId="25CFBEC0" w14:textId="77777777" w:rsidR="008F2A3D" w:rsidRPr="009D6CCE" w:rsidRDefault="008F2A3D" w:rsidP="008F2A3D">
            <w:pPr>
              <w:pStyle w:val="TableText-Right"/>
            </w:pPr>
            <w:r w:rsidRPr="009D6CCE">
              <w:t>DB</w:t>
            </w:r>
            <w:r w:rsidRPr="0037078E">
              <w:rPr>
                <w:vertAlign w:val="subscript"/>
              </w:rPr>
              <w:t>h</w:t>
            </w:r>
          </w:p>
        </w:tc>
        <w:tc>
          <w:tcPr>
            <w:tcW w:w="480" w:type="pct"/>
          </w:tcPr>
          <w:p w14:paraId="2DD59675" w14:textId="77777777" w:rsidR="008F2A3D" w:rsidRPr="009D6CCE" w:rsidRDefault="008F2A3D" w:rsidP="008F2A3D">
            <w:pPr>
              <w:pStyle w:val="TableText-Centered"/>
            </w:pPr>
            <w:r w:rsidRPr="009D6CCE">
              <w:t>0</w:t>
            </w:r>
          </w:p>
        </w:tc>
        <w:tc>
          <w:tcPr>
            <w:tcW w:w="2603" w:type="pct"/>
          </w:tcPr>
          <w:p w14:paraId="75F9D4A7" w14:textId="6BEDE954" w:rsidR="008F2A3D" w:rsidRPr="009D6CCE" w:rsidRDefault="008F2A3D" w:rsidP="008F2A3D">
            <w:pPr>
              <w:pStyle w:val="TableText"/>
            </w:pPr>
            <w:r w:rsidRPr="009D6CCE">
              <w:t xml:space="preserve">If this tag is present, friend device </w:t>
            </w:r>
            <w:r>
              <w:t>shall</w:t>
            </w:r>
            <w:r w:rsidRPr="009D6CCE">
              <w:t xml:space="preserve"> obtain a key tracking receipt as per Section</w:t>
            </w:r>
            <w:r>
              <w:t xml:space="preserve">s </w:t>
            </w:r>
            <w:r>
              <w:rPr>
                <w:rStyle w:val="CrossRef"/>
              </w:rPr>
              <w:fldChar w:fldCharType="begin"/>
            </w:r>
            <w:r>
              <w:instrText xml:space="preserve"> REF _Ref61706519 \r \h </w:instrText>
            </w:r>
            <w:r>
              <w:rPr>
                <w:rStyle w:val="CrossRef"/>
              </w:rPr>
            </w:r>
            <w:r>
              <w:rPr>
                <w:rStyle w:val="CrossRef"/>
              </w:rPr>
              <w:fldChar w:fldCharType="separate"/>
            </w:r>
            <w:r w:rsidR="00D81990">
              <w:t>11.8.5</w:t>
            </w:r>
            <w:r>
              <w:rPr>
                <w:rStyle w:val="CrossRef"/>
              </w:rPr>
              <w:fldChar w:fldCharType="end"/>
            </w:r>
            <w:r>
              <w:rPr>
                <w:rStyle w:val="CrossRef"/>
              </w:rPr>
              <w:t xml:space="preserve"> and </w:t>
            </w:r>
            <w:r>
              <w:rPr>
                <w:rStyle w:val="CrossRef"/>
              </w:rPr>
              <w:fldChar w:fldCharType="begin"/>
            </w:r>
            <w:r>
              <w:rPr>
                <w:rStyle w:val="CrossRef"/>
              </w:rPr>
              <w:instrText xml:space="preserve"> REF _Ref102405864 \r \h </w:instrText>
            </w:r>
            <w:r>
              <w:rPr>
                <w:rStyle w:val="CrossRef"/>
              </w:rPr>
            </w:r>
            <w:r>
              <w:rPr>
                <w:rStyle w:val="CrossRef"/>
              </w:rPr>
              <w:fldChar w:fldCharType="separate"/>
            </w:r>
            <w:r w:rsidR="00D81990">
              <w:rPr>
                <w:rStyle w:val="CrossRef"/>
              </w:rPr>
              <w:t>11.8.6</w:t>
            </w:r>
            <w:r>
              <w:rPr>
                <w:rStyle w:val="CrossRef"/>
              </w:rPr>
              <w:fldChar w:fldCharType="end"/>
            </w:r>
          </w:p>
        </w:tc>
        <w:tc>
          <w:tcPr>
            <w:tcW w:w="722" w:type="pct"/>
          </w:tcPr>
          <w:p w14:paraId="0C5FF5D2" w14:textId="77777777" w:rsidR="008F2A3D" w:rsidRPr="009D6CCE" w:rsidRDefault="008F2A3D" w:rsidP="008F2A3D">
            <w:pPr>
              <w:pStyle w:val="TableText-Centered"/>
            </w:pPr>
            <w:r w:rsidRPr="009D6CCE">
              <w:t>optional</w:t>
            </w:r>
          </w:p>
        </w:tc>
        <w:tc>
          <w:tcPr>
            <w:tcW w:w="667" w:type="pct"/>
          </w:tcPr>
          <w:p w14:paraId="584F6CD0" w14:textId="4190EE16" w:rsidR="008F2A3D" w:rsidRPr="009D6CCE" w:rsidRDefault="008F2A3D" w:rsidP="008F2A3D">
            <w:pPr>
              <w:pStyle w:val="TableText-Centered"/>
            </w:pPr>
            <w:r>
              <w:t>V-OD-FW</w:t>
            </w:r>
          </w:p>
        </w:tc>
      </w:tr>
      <w:tr w:rsidR="00AE3E04" w:rsidRPr="009D6CCE" w14:paraId="3AE9E26F" w14:textId="7A0E5D59" w:rsidTr="006C5546">
        <w:trPr>
          <w:trHeight w:val="356"/>
        </w:trPr>
        <w:tc>
          <w:tcPr>
            <w:tcW w:w="528" w:type="pct"/>
          </w:tcPr>
          <w:p w14:paraId="61603D6D" w14:textId="77777777" w:rsidR="008F2A3D" w:rsidRPr="009D6CCE" w:rsidRDefault="008F2A3D" w:rsidP="008F2A3D">
            <w:pPr>
              <w:pStyle w:val="TableText-Right"/>
            </w:pPr>
            <w:r w:rsidRPr="009D6CCE">
              <w:t>DC</w:t>
            </w:r>
            <w:r w:rsidRPr="0037078E">
              <w:rPr>
                <w:vertAlign w:val="subscript"/>
              </w:rPr>
              <w:t>h</w:t>
            </w:r>
          </w:p>
        </w:tc>
        <w:tc>
          <w:tcPr>
            <w:tcW w:w="480" w:type="pct"/>
          </w:tcPr>
          <w:p w14:paraId="442174C2" w14:textId="77777777" w:rsidR="008F2A3D" w:rsidRPr="009D6CCE" w:rsidRDefault="008F2A3D" w:rsidP="008F2A3D">
            <w:pPr>
              <w:pStyle w:val="TableText-Centered"/>
            </w:pPr>
            <w:r w:rsidRPr="009D6CCE">
              <w:t>0</w:t>
            </w:r>
          </w:p>
        </w:tc>
        <w:tc>
          <w:tcPr>
            <w:tcW w:w="2603" w:type="pct"/>
          </w:tcPr>
          <w:p w14:paraId="52892179" w14:textId="783B6297" w:rsidR="008F2A3D" w:rsidRPr="009D6CCE" w:rsidRDefault="008F2A3D" w:rsidP="008F2A3D">
            <w:pPr>
              <w:pStyle w:val="TableText"/>
            </w:pPr>
            <w:r w:rsidRPr="009D6CCE">
              <w:t>If this tag is present, Vehicle OEM supports online attestation delivery feature as described in Section</w:t>
            </w:r>
            <w:r>
              <w:t xml:space="preserve"> </w:t>
            </w:r>
            <w:r w:rsidRPr="0036787F">
              <w:rPr>
                <w:rStyle w:val="CrossRef"/>
              </w:rPr>
              <w:fldChar w:fldCharType="begin"/>
            </w:r>
            <w:r w:rsidRPr="0036787F">
              <w:rPr>
                <w:rStyle w:val="CrossRef"/>
              </w:rPr>
              <w:instrText xml:space="preserve"> REF _Ref61692915 \r \h </w:instrText>
            </w:r>
            <w:r>
              <w:rPr>
                <w:rStyle w:val="CrossRef"/>
              </w:rPr>
              <w:instrText xml:space="preserve"> \* MERGEFORMAT </w:instrText>
            </w:r>
            <w:r w:rsidRPr="0036787F">
              <w:rPr>
                <w:rStyle w:val="CrossRef"/>
              </w:rPr>
            </w:r>
            <w:r w:rsidRPr="0036787F">
              <w:rPr>
                <w:rStyle w:val="CrossRef"/>
              </w:rPr>
              <w:fldChar w:fldCharType="separate"/>
            </w:r>
            <w:r w:rsidR="00D81990">
              <w:rPr>
                <w:rStyle w:val="CrossRef"/>
              </w:rPr>
              <w:t>11.10</w:t>
            </w:r>
            <w:r w:rsidRPr="0036787F">
              <w:rPr>
                <w:rStyle w:val="CrossRef"/>
              </w:rPr>
              <w:fldChar w:fldCharType="end"/>
            </w:r>
          </w:p>
        </w:tc>
        <w:tc>
          <w:tcPr>
            <w:tcW w:w="722" w:type="pct"/>
          </w:tcPr>
          <w:p w14:paraId="71D6077B" w14:textId="77777777" w:rsidR="008F2A3D" w:rsidRPr="009D6CCE" w:rsidRDefault="008F2A3D" w:rsidP="008F2A3D">
            <w:pPr>
              <w:pStyle w:val="TableText-Centered"/>
            </w:pPr>
            <w:r w:rsidRPr="009D6CCE">
              <w:t>optional</w:t>
            </w:r>
          </w:p>
        </w:tc>
        <w:tc>
          <w:tcPr>
            <w:tcW w:w="667" w:type="pct"/>
          </w:tcPr>
          <w:p w14:paraId="14200DDB" w14:textId="6738D591" w:rsidR="008F2A3D" w:rsidRPr="009D6CCE" w:rsidRDefault="008F2A3D" w:rsidP="008F2A3D">
            <w:pPr>
              <w:pStyle w:val="TableText-Centered"/>
            </w:pPr>
            <w:r>
              <w:t>V-OD-FW</w:t>
            </w:r>
          </w:p>
        </w:tc>
      </w:tr>
      <w:tr w:rsidR="00AE3E04" w:rsidRPr="009D6CCE" w14:paraId="6613AED9" w14:textId="77777777" w:rsidTr="006C5546">
        <w:trPr>
          <w:trHeight w:val="356"/>
        </w:trPr>
        <w:tc>
          <w:tcPr>
            <w:tcW w:w="528" w:type="pct"/>
          </w:tcPr>
          <w:p w14:paraId="39A093C4" w14:textId="782AE598" w:rsidR="008F2A3D" w:rsidRPr="009D6CCE" w:rsidRDefault="008F2A3D" w:rsidP="008F2A3D">
            <w:pPr>
              <w:pStyle w:val="TableText-Indented"/>
            </w:pPr>
            <w:r>
              <w:t xml:space="preserve">   </w:t>
            </w:r>
            <w:r w:rsidRPr="009D6CCE">
              <w:t>4A</w:t>
            </w:r>
            <w:r w:rsidRPr="0037078E">
              <w:rPr>
                <w:vertAlign w:val="subscript"/>
              </w:rPr>
              <w:t>h</w:t>
            </w:r>
          </w:p>
        </w:tc>
        <w:tc>
          <w:tcPr>
            <w:tcW w:w="480" w:type="pct"/>
          </w:tcPr>
          <w:p w14:paraId="60519F11" w14:textId="77777777" w:rsidR="008F2A3D" w:rsidRPr="009D6CCE" w:rsidRDefault="008F2A3D" w:rsidP="008F2A3D">
            <w:pPr>
              <w:pStyle w:val="TableText-Centered"/>
            </w:pPr>
            <w:r w:rsidRPr="009D6CCE">
              <w:t>3</w:t>
            </w:r>
          </w:p>
        </w:tc>
        <w:tc>
          <w:tcPr>
            <w:tcW w:w="2603" w:type="pct"/>
          </w:tcPr>
          <w:p w14:paraId="3650395A" w14:textId="1AC138B7" w:rsidR="008F2A3D" w:rsidRPr="009D6CCE" w:rsidRDefault="008F2A3D" w:rsidP="008F2A3D">
            <w:pPr>
              <w:pStyle w:val="TableText"/>
            </w:pPr>
            <w:r w:rsidRPr="009D6CCE">
              <w:t>2 bytes offset (unsigned big</w:t>
            </w:r>
            <w:r>
              <w:t>-</w:t>
            </w:r>
            <w:r w:rsidRPr="009D6CCE">
              <w:t>endian) || 1 byte length to be returned from</w:t>
            </w:r>
            <w:r>
              <w:t xml:space="preserve"> </w:t>
            </w:r>
            <w:r w:rsidRPr="009D6CCE">
              <w:t xml:space="preserve">confidential mailbox in AUTH1 response as obtained during owner pairing in Section </w:t>
            </w:r>
            <w:r w:rsidRPr="0037078E">
              <w:rPr>
                <w:rStyle w:val="CrossRef"/>
              </w:rPr>
              <w:fldChar w:fldCharType="begin"/>
            </w:r>
            <w:r w:rsidRPr="0037078E">
              <w:rPr>
                <w:rStyle w:val="CrossRef"/>
              </w:rPr>
              <w:instrText xml:space="preserve"> REF _Ref532802515 \r \h  \* MERGEFORMAT </w:instrText>
            </w:r>
            <w:r w:rsidRPr="0037078E">
              <w:rPr>
                <w:rStyle w:val="CrossRef"/>
              </w:rPr>
            </w:r>
            <w:r w:rsidRPr="0037078E">
              <w:rPr>
                <w:rStyle w:val="CrossRef"/>
              </w:rPr>
              <w:fldChar w:fldCharType="separate"/>
            </w:r>
            <w:r w:rsidR="00D81990">
              <w:rPr>
                <w:rStyle w:val="CrossRef"/>
              </w:rPr>
              <w:t>6</w:t>
            </w:r>
            <w:r w:rsidRPr="0037078E">
              <w:rPr>
                <w:rStyle w:val="CrossRef"/>
              </w:rPr>
              <w:fldChar w:fldCharType="end"/>
            </w:r>
          </w:p>
        </w:tc>
        <w:tc>
          <w:tcPr>
            <w:tcW w:w="722" w:type="pct"/>
          </w:tcPr>
          <w:p w14:paraId="3EB4F3EF" w14:textId="77777777" w:rsidR="008F2A3D" w:rsidRPr="009D6CCE" w:rsidRDefault="008F2A3D" w:rsidP="008F2A3D">
            <w:pPr>
              <w:pStyle w:val="TableText-Centered"/>
            </w:pPr>
            <w:r w:rsidRPr="009D6CCE">
              <w:t>optional</w:t>
            </w:r>
          </w:p>
        </w:tc>
        <w:tc>
          <w:tcPr>
            <w:tcW w:w="667" w:type="pct"/>
          </w:tcPr>
          <w:p w14:paraId="65A5B61D" w14:textId="1D41A934" w:rsidR="008F2A3D" w:rsidRPr="009D6CCE" w:rsidRDefault="008F2A3D" w:rsidP="008F2A3D">
            <w:pPr>
              <w:pStyle w:val="TableText-Centered"/>
            </w:pPr>
            <w:r>
              <w:t>V-OD-FW</w:t>
            </w:r>
          </w:p>
        </w:tc>
      </w:tr>
      <w:tr w:rsidR="00AE3E04" w:rsidRPr="009D6CCE" w14:paraId="1C8507F9" w14:textId="21485B51" w:rsidTr="006C5546">
        <w:trPr>
          <w:trHeight w:val="356"/>
        </w:trPr>
        <w:tc>
          <w:tcPr>
            <w:tcW w:w="528" w:type="pct"/>
          </w:tcPr>
          <w:p w14:paraId="531174E1" w14:textId="547BA9EA" w:rsidR="008F2A3D" w:rsidRPr="009D6CCE" w:rsidRDefault="008F2A3D" w:rsidP="008F2A3D">
            <w:pPr>
              <w:pStyle w:val="TableText-Indented"/>
            </w:pPr>
            <w:r>
              <w:t xml:space="preserve">   </w:t>
            </w:r>
            <w:r w:rsidRPr="009D6CCE">
              <w:t>4B</w:t>
            </w:r>
            <w:r w:rsidRPr="0037078E">
              <w:rPr>
                <w:vertAlign w:val="subscript"/>
              </w:rPr>
              <w:t>h</w:t>
            </w:r>
          </w:p>
        </w:tc>
        <w:tc>
          <w:tcPr>
            <w:tcW w:w="480" w:type="pct"/>
          </w:tcPr>
          <w:p w14:paraId="5FBDCD67" w14:textId="77777777" w:rsidR="008F2A3D" w:rsidRPr="009D6CCE" w:rsidRDefault="008F2A3D" w:rsidP="008F2A3D">
            <w:pPr>
              <w:pStyle w:val="TableText-Centered"/>
            </w:pPr>
            <w:r w:rsidRPr="009D6CCE">
              <w:t>3</w:t>
            </w:r>
          </w:p>
        </w:tc>
        <w:tc>
          <w:tcPr>
            <w:tcW w:w="2603" w:type="pct"/>
          </w:tcPr>
          <w:p w14:paraId="0F7DD751" w14:textId="612EB85A" w:rsidR="008F2A3D" w:rsidRPr="009D6CCE" w:rsidRDefault="008F2A3D" w:rsidP="008F2A3D">
            <w:pPr>
              <w:pStyle w:val="TableText"/>
            </w:pPr>
            <w:r w:rsidRPr="009D6CCE">
              <w:t>2 bytes offset (unsigned big</w:t>
            </w:r>
            <w:r>
              <w:t>-</w:t>
            </w:r>
            <w:r w:rsidRPr="009D6CCE">
              <w:t>endian) || 1 byte length to be returned from</w:t>
            </w:r>
            <w:r>
              <w:t xml:space="preserve"> </w:t>
            </w:r>
            <w:r w:rsidRPr="009D6CCE">
              <w:t xml:space="preserve">private mailbox in AUTH1 response as obtained during owner pairing in Section </w:t>
            </w:r>
            <w:r w:rsidRPr="0037078E">
              <w:rPr>
                <w:rStyle w:val="CrossRef"/>
              </w:rPr>
              <w:fldChar w:fldCharType="begin"/>
            </w:r>
            <w:r w:rsidRPr="0037078E">
              <w:rPr>
                <w:rStyle w:val="CrossRef"/>
              </w:rPr>
              <w:instrText xml:space="preserve"> REF _Ref532802515 \r \h  \* MERGEFORMAT </w:instrText>
            </w:r>
            <w:r w:rsidRPr="0037078E">
              <w:rPr>
                <w:rStyle w:val="CrossRef"/>
              </w:rPr>
            </w:r>
            <w:r w:rsidRPr="0037078E">
              <w:rPr>
                <w:rStyle w:val="CrossRef"/>
              </w:rPr>
              <w:fldChar w:fldCharType="separate"/>
            </w:r>
            <w:r w:rsidR="00D81990">
              <w:rPr>
                <w:rStyle w:val="CrossRef"/>
              </w:rPr>
              <w:t>6</w:t>
            </w:r>
            <w:r w:rsidRPr="0037078E">
              <w:rPr>
                <w:rStyle w:val="CrossRef"/>
              </w:rPr>
              <w:fldChar w:fldCharType="end"/>
            </w:r>
          </w:p>
        </w:tc>
        <w:tc>
          <w:tcPr>
            <w:tcW w:w="722" w:type="pct"/>
          </w:tcPr>
          <w:p w14:paraId="69B9EB4E" w14:textId="77777777" w:rsidR="008F2A3D" w:rsidRPr="009D6CCE" w:rsidRDefault="008F2A3D" w:rsidP="008F2A3D">
            <w:pPr>
              <w:pStyle w:val="TableText-Centered"/>
            </w:pPr>
            <w:r w:rsidRPr="009D6CCE">
              <w:t>optional</w:t>
            </w:r>
          </w:p>
        </w:tc>
        <w:tc>
          <w:tcPr>
            <w:tcW w:w="667" w:type="pct"/>
          </w:tcPr>
          <w:p w14:paraId="6FE3F1AA" w14:textId="7B04FFC3" w:rsidR="008F2A3D" w:rsidRPr="009D6CCE" w:rsidRDefault="008F2A3D" w:rsidP="008F2A3D">
            <w:pPr>
              <w:pStyle w:val="TableText-Centered"/>
            </w:pPr>
            <w:r>
              <w:t>V-OD-FW</w:t>
            </w:r>
          </w:p>
        </w:tc>
      </w:tr>
      <w:tr w:rsidR="00AE3E04" w:rsidRPr="009D6CCE" w14:paraId="05684A37" w14:textId="16BAEC4A" w:rsidTr="006C5546">
        <w:trPr>
          <w:trHeight w:val="356"/>
        </w:trPr>
        <w:tc>
          <w:tcPr>
            <w:tcW w:w="528" w:type="pct"/>
          </w:tcPr>
          <w:p w14:paraId="368F9FDE" w14:textId="013DA41B" w:rsidR="008F2A3D" w:rsidRPr="009D6CCE" w:rsidRDefault="008F2A3D" w:rsidP="008F2A3D">
            <w:pPr>
              <w:pStyle w:val="TableText-Indented"/>
            </w:pPr>
            <w:commentRangeStart w:id="1090"/>
            <w:r>
              <w:t xml:space="preserve">   </w:t>
            </w:r>
            <w:r w:rsidRPr="009D6CCE">
              <w:t>D8</w:t>
            </w:r>
            <w:r w:rsidRPr="0037078E">
              <w:rPr>
                <w:vertAlign w:val="subscript"/>
              </w:rPr>
              <w:t>h</w:t>
            </w:r>
          </w:p>
        </w:tc>
        <w:tc>
          <w:tcPr>
            <w:tcW w:w="480" w:type="pct"/>
          </w:tcPr>
          <w:p w14:paraId="3EF4DB45" w14:textId="77777777" w:rsidR="008F2A3D" w:rsidRPr="009D6CCE" w:rsidRDefault="008F2A3D" w:rsidP="008F2A3D">
            <w:pPr>
              <w:pStyle w:val="TableText-Centered"/>
            </w:pPr>
            <w:r w:rsidRPr="009D6CCE">
              <w:t>1</w:t>
            </w:r>
          </w:p>
        </w:tc>
        <w:tc>
          <w:tcPr>
            <w:tcW w:w="2603" w:type="pct"/>
          </w:tcPr>
          <w:p w14:paraId="528CB4D1" w14:textId="6FFFFAC6" w:rsidR="008F2A3D" w:rsidRPr="009D6CCE" w:rsidRDefault="008F2A3D" w:rsidP="008F2A3D">
            <w:pPr>
              <w:pStyle w:val="TableText"/>
            </w:pPr>
            <w:r w:rsidRPr="009D6CCE">
              <w:t xml:space="preserve">SHARING_PASSWORD_LENGTH as obtained during owner pairing in Section </w:t>
            </w:r>
            <w:r w:rsidRPr="0037078E">
              <w:rPr>
                <w:rStyle w:val="CrossRef"/>
              </w:rPr>
              <w:fldChar w:fldCharType="begin"/>
            </w:r>
            <w:r w:rsidRPr="0037078E">
              <w:rPr>
                <w:rStyle w:val="CrossRef"/>
              </w:rPr>
              <w:instrText xml:space="preserve"> REF _Ref532802515 \r \h  \* MERGEFORMAT </w:instrText>
            </w:r>
            <w:r w:rsidRPr="0037078E">
              <w:rPr>
                <w:rStyle w:val="CrossRef"/>
              </w:rPr>
            </w:r>
            <w:r w:rsidRPr="0037078E">
              <w:rPr>
                <w:rStyle w:val="CrossRef"/>
              </w:rPr>
              <w:fldChar w:fldCharType="separate"/>
            </w:r>
            <w:r w:rsidR="00D81990">
              <w:rPr>
                <w:rStyle w:val="CrossRef"/>
              </w:rPr>
              <w:t>6</w:t>
            </w:r>
            <w:r w:rsidRPr="0037078E">
              <w:rPr>
                <w:rStyle w:val="CrossRef"/>
              </w:rPr>
              <w:fldChar w:fldCharType="end"/>
            </w:r>
            <w:r w:rsidRPr="0037078E">
              <w:t xml:space="preserve"> </w:t>
            </w:r>
            <w:r w:rsidRPr="009D6CCE">
              <w:t>(may be used by the friend device UI)</w:t>
            </w:r>
            <w:r>
              <w:t xml:space="preserve">. If absent, no sharing password is required. </w:t>
            </w:r>
          </w:p>
        </w:tc>
        <w:tc>
          <w:tcPr>
            <w:tcW w:w="722" w:type="pct"/>
          </w:tcPr>
          <w:p w14:paraId="7B018C17" w14:textId="77777777" w:rsidR="008F2A3D" w:rsidRPr="009D6CCE" w:rsidRDefault="008F2A3D" w:rsidP="008F2A3D">
            <w:pPr>
              <w:pStyle w:val="TableText-Centered"/>
            </w:pPr>
            <w:r w:rsidRPr="009D6CCE">
              <w:t>optional</w:t>
            </w:r>
          </w:p>
        </w:tc>
        <w:tc>
          <w:tcPr>
            <w:tcW w:w="667" w:type="pct"/>
          </w:tcPr>
          <w:p w14:paraId="1C078B28" w14:textId="09D4CDCF" w:rsidR="008F2A3D" w:rsidRPr="009D6CCE" w:rsidRDefault="008F2A3D" w:rsidP="008F2A3D">
            <w:pPr>
              <w:pStyle w:val="TableText-Centered"/>
            </w:pPr>
            <w:r>
              <w:t>V-OD-FW</w:t>
            </w:r>
            <w:commentRangeEnd w:id="1090"/>
            <w:r w:rsidR="00AE3E04">
              <w:rPr>
                <w:rStyle w:val="CommentReference"/>
              </w:rPr>
              <w:commentReference w:id="1090"/>
            </w:r>
          </w:p>
        </w:tc>
      </w:tr>
      <w:tr w:rsidR="00AE3E04" w:rsidRPr="006C0324" w14:paraId="11241367" w14:textId="77777777" w:rsidTr="006C5546">
        <w:trPr>
          <w:trHeight w:val="356"/>
        </w:trPr>
        <w:tc>
          <w:tcPr>
            <w:tcW w:w="528" w:type="pct"/>
          </w:tcPr>
          <w:p w14:paraId="7A11D69E" w14:textId="50FC17E4" w:rsidR="008F2A3D" w:rsidRPr="006C0324" w:rsidRDefault="008F2A3D" w:rsidP="00681FCA">
            <w:pPr>
              <w:pStyle w:val="TableText-Indented"/>
            </w:pPr>
            <w:r>
              <w:t xml:space="preserve">   </w:t>
            </w:r>
            <w:r w:rsidR="009F12CE" w:rsidRPr="006C0324">
              <w:t>5</w:t>
            </w:r>
            <w:r w:rsidR="009F12CE">
              <w:t>4</w:t>
            </w:r>
            <w:r w:rsidR="009F12CE" w:rsidRPr="00AE3C96">
              <w:rPr>
                <w:vertAlign w:val="subscript"/>
              </w:rPr>
              <w:t>h</w:t>
            </w:r>
          </w:p>
        </w:tc>
        <w:tc>
          <w:tcPr>
            <w:tcW w:w="480" w:type="pct"/>
          </w:tcPr>
          <w:p w14:paraId="19635BB8" w14:textId="77777777" w:rsidR="008F2A3D" w:rsidRPr="006C0324" w:rsidRDefault="008F2A3D" w:rsidP="00681FCA">
            <w:pPr>
              <w:pStyle w:val="TableText-Centered"/>
            </w:pPr>
            <w:r w:rsidRPr="006C0324">
              <w:t>2 x m</w:t>
            </w:r>
          </w:p>
        </w:tc>
        <w:tc>
          <w:tcPr>
            <w:tcW w:w="2603" w:type="pct"/>
          </w:tcPr>
          <w:p w14:paraId="13C2601D" w14:textId="77777777" w:rsidR="008F2A3D" w:rsidRPr="006C0324" w:rsidRDefault="008F2A3D" w:rsidP="00681FCA">
            <w:pPr>
              <w:pStyle w:val="TableText"/>
            </w:pPr>
            <w:r w:rsidRPr="006C0324">
              <w:t xml:space="preserve">m supported </w:t>
            </w:r>
            <w:r w:rsidRPr="00E171F3">
              <w:t>OD-FD-KS</w:t>
            </w:r>
            <w:r w:rsidRPr="006C0324">
              <w:t xml:space="preserve"> compatibility versions of owner device (ver.high | ver.low)</w:t>
            </w:r>
            <w:r w:rsidRPr="00E171F3">
              <w:t>, ordered highest to lowest</w:t>
            </w:r>
          </w:p>
        </w:tc>
        <w:tc>
          <w:tcPr>
            <w:tcW w:w="722" w:type="pct"/>
          </w:tcPr>
          <w:p w14:paraId="22EDE9D7" w14:textId="77777777" w:rsidR="008F2A3D" w:rsidRPr="006C0324" w:rsidRDefault="008F2A3D" w:rsidP="00681FCA">
            <w:pPr>
              <w:pStyle w:val="TableText-Centered"/>
            </w:pPr>
            <w:r w:rsidRPr="006C0324">
              <w:t>mandatory</w:t>
            </w:r>
          </w:p>
        </w:tc>
        <w:tc>
          <w:tcPr>
            <w:tcW w:w="667" w:type="pct"/>
          </w:tcPr>
          <w:p w14:paraId="1C30A484" w14:textId="77777777" w:rsidR="008F2A3D" w:rsidRPr="006C0324" w:rsidRDefault="008F2A3D" w:rsidP="00681FCA">
            <w:pPr>
              <w:pStyle w:val="TableText-Centered"/>
            </w:pPr>
            <w:r>
              <w:t>OD-FD-KS</w:t>
            </w:r>
          </w:p>
        </w:tc>
      </w:tr>
      <w:tr w:rsidR="00AE3E04" w:rsidRPr="009D6CCE" w14:paraId="0DB207DE" w14:textId="77777777" w:rsidTr="006C5546">
        <w:trPr>
          <w:trHeight w:val="356"/>
        </w:trPr>
        <w:tc>
          <w:tcPr>
            <w:tcW w:w="528" w:type="pct"/>
          </w:tcPr>
          <w:p w14:paraId="41EA103A" w14:textId="6BE7D89C" w:rsidR="00E26971" w:rsidRPr="00E171F3" w:rsidRDefault="00E26971" w:rsidP="00681FCA">
            <w:pPr>
              <w:pStyle w:val="TableText-Indented"/>
            </w:pPr>
            <w:r>
              <w:rPr>
                <w:w w:val="105"/>
              </w:rPr>
              <w:t xml:space="preserve">  </w:t>
            </w:r>
            <w:r w:rsidR="00516A2B">
              <w:rPr>
                <w:w w:val="105"/>
              </w:rPr>
              <w:t>5E</w:t>
            </w:r>
            <w:r w:rsidR="00516A2B" w:rsidRPr="006C0324">
              <w:rPr>
                <w:w w:val="105"/>
                <w:vertAlign w:val="subscript"/>
              </w:rPr>
              <w:t>h</w:t>
            </w:r>
          </w:p>
        </w:tc>
        <w:tc>
          <w:tcPr>
            <w:tcW w:w="480" w:type="pct"/>
          </w:tcPr>
          <w:p w14:paraId="4B7D45C7" w14:textId="7A0873D2" w:rsidR="00E26971" w:rsidRPr="00E171F3" w:rsidRDefault="00E26971" w:rsidP="00681FCA">
            <w:pPr>
              <w:pStyle w:val="TableText-Centered"/>
            </w:pPr>
            <w:r>
              <w:rPr>
                <w:w w:val="105"/>
              </w:rPr>
              <w:t>Var.</w:t>
            </w:r>
          </w:p>
        </w:tc>
        <w:tc>
          <w:tcPr>
            <w:tcW w:w="2603" w:type="pct"/>
          </w:tcPr>
          <w:p w14:paraId="1FEAD2CA" w14:textId="50492923" w:rsidR="00E26971" w:rsidRPr="00E171F3" w:rsidRDefault="00E26971" w:rsidP="00681FCA">
            <w:pPr>
              <w:pStyle w:val="TableText"/>
            </w:pPr>
            <w:r w:rsidRPr="00E171F3">
              <w:t>V-D-</w:t>
            </w:r>
            <w:r>
              <w:t xml:space="preserve">BT </w:t>
            </w:r>
            <w:r w:rsidR="00516A2B">
              <w:t>DK P</w:t>
            </w:r>
            <w:r w:rsidRPr="006C0324">
              <w:t xml:space="preserve">rotocol </w:t>
            </w:r>
            <w:r w:rsidR="00516A2B">
              <w:t>V</w:t>
            </w:r>
            <w:r w:rsidRPr="006C0324">
              <w:t>ersion</w:t>
            </w:r>
            <w:r>
              <w:t xml:space="preserve"> lists of vehicle (as per </w:t>
            </w:r>
            <w:commentRangeStart w:id="1091"/>
            <w:r w:rsidR="003547ED">
              <w:fldChar w:fldCharType="begin"/>
            </w:r>
            <w:r w:rsidR="003547ED">
              <w:instrText xml:space="preserve"> REF _Ref113809195 \h </w:instrText>
            </w:r>
            <w:r w:rsidR="003547ED">
              <w:fldChar w:fldCharType="separate"/>
            </w:r>
            <w:r w:rsidR="00D81990">
              <w:t xml:space="preserve">Table </w:t>
            </w:r>
            <w:r w:rsidR="00D81990">
              <w:rPr>
                <w:noProof/>
              </w:rPr>
              <w:t>5</w:t>
            </w:r>
            <w:r w:rsidR="00D81990">
              <w:noBreakHyphen/>
            </w:r>
            <w:r w:rsidR="00D81990">
              <w:rPr>
                <w:noProof/>
              </w:rPr>
              <w:t>4</w:t>
            </w:r>
            <w:r w:rsidR="003547ED">
              <w:fldChar w:fldCharType="end"/>
            </w:r>
            <w:commentRangeEnd w:id="1091"/>
            <w:r w:rsidR="003547ED">
              <w:rPr>
                <w:rStyle w:val="CommentReference"/>
              </w:rPr>
              <w:commentReference w:id="1091"/>
            </w:r>
            <w:r>
              <w:t xml:space="preserve">) </w:t>
            </w:r>
          </w:p>
        </w:tc>
        <w:tc>
          <w:tcPr>
            <w:tcW w:w="722" w:type="pct"/>
          </w:tcPr>
          <w:p w14:paraId="0EA54DA7" w14:textId="4318984A" w:rsidR="00E26971" w:rsidRPr="00E171F3" w:rsidRDefault="00E26971" w:rsidP="00681FCA">
            <w:pPr>
              <w:pStyle w:val="TableText-Centered"/>
            </w:pPr>
            <w:r>
              <w:t>conditional</w:t>
            </w:r>
          </w:p>
        </w:tc>
        <w:tc>
          <w:tcPr>
            <w:tcW w:w="667" w:type="pct"/>
          </w:tcPr>
          <w:p w14:paraId="3FBCEA79" w14:textId="1BA611E6" w:rsidR="00E26971" w:rsidRDefault="00E26971" w:rsidP="00681FCA">
            <w:pPr>
              <w:pStyle w:val="TableText"/>
              <w:jc w:val="center"/>
            </w:pPr>
            <w:r>
              <w:t>V-D-BT</w:t>
            </w:r>
          </w:p>
          <w:p w14:paraId="76A0B0F8" w14:textId="21972D98" w:rsidR="00E26971" w:rsidRPr="00E171F3" w:rsidRDefault="00E26971" w:rsidP="00681FCA">
            <w:pPr>
              <w:pStyle w:val="TableText-Centered"/>
            </w:pPr>
          </w:p>
        </w:tc>
      </w:tr>
      <w:tr w:rsidR="00AE3E04" w:rsidRPr="009D6CCE" w14:paraId="537829E9" w14:textId="77777777" w:rsidTr="00AE3E04">
        <w:trPr>
          <w:trHeight w:val="356"/>
        </w:trPr>
        <w:tc>
          <w:tcPr>
            <w:tcW w:w="528" w:type="pct"/>
          </w:tcPr>
          <w:p w14:paraId="5D10CDCF" w14:textId="7A7ED7FF" w:rsidR="00C91972" w:rsidRDefault="00C91972" w:rsidP="00681FCA">
            <w:pPr>
              <w:pStyle w:val="TableText-Indented"/>
              <w:rPr>
                <w:w w:val="105"/>
              </w:rPr>
            </w:pPr>
            <w:r w:rsidDel="00516A2B">
              <w:t xml:space="preserve">  </w:t>
            </w:r>
            <w:r w:rsidRPr="0089171F" w:rsidDel="00516A2B">
              <w:t>80</w:t>
            </w:r>
            <w:r w:rsidRPr="0089171F" w:rsidDel="00516A2B">
              <w:rPr>
                <w:vertAlign w:val="subscript"/>
              </w:rPr>
              <w:t>h</w:t>
            </w:r>
          </w:p>
        </w:tc>
        <w:tc>
          <w:tcPr>
            <w:tcW w:w="480" w:type="pct"/>
          </w:tcPr>
          <w:p w14:paraId="68B46885" w14:textId="14217DDA" w:rsidR="00C91972" w:rsidRDefault="00C91972" w:rsidP="00681FCA">
            <w:pPr>
              <w:pStyle w:val="TableText-Centered"/>
              <w:rPr>
                <w:w w:val="105"/>
              </w:rPr>
            </w:pPr>
            <w:r w:rsidDel="00516A2B">
              <w:rPr>
                <w:w w:val="105"/>
              </w:rPr>
              <w:t>2 x n</w:t>
            </w:r>
          </w:p>
        </w:tc>
        <w:tc>
          <w:tcPr>
            <w:tcW w:w="2603" w:type="pct"/>
          </w:tcPr>
          <w:p w14:paraId="6C1AACDA" w14:textId="5143E33E" w:rsidR="00C91972" w:rsidDel="00516A2B" w:rsidRDefault="00C91972" w:rsidP="00681FCA">
            <w:pPr>
              <w:pStyle w:val="TableText"/>
            </w:pPr>
            <w:r w:rsidRPr="00B01C1B" w:rsidDel="00516A2B">
              <w:t>Supported_</w:t>
            </w:r>
            <w:r w:rsidDel="00516A2B">
              <w:t>DK_Protocol_Version</w:t>
            </w:r>
          </w:p>
        </w:tc>
        <w:tc>
          <w:tcPr>
            <w:tcW w:w="722" w:type="pct"/>
          </w:tcPr>
          <w:p w14:paraId="56660EAC" w14:textId="00DF2686" w:rsidR="00C91972" w:rsidRDefault="00C91972" w:rsidP="00681FCA">
            <w:pPr>
              <w:pStyle w:val="TableText-Centered"/>
            </w:pPr>
            <w:r w:rsidDel="00516A2B">
              <w:t>conditional</w:t>
            </w:r>
          </w:p>
        </w:tc>
        <w:tc>
          <w:tcPr>
            <w:tcW w:w="667" w:type="pct"/>
          </w:tcPr>
          <w:p w14:paraId="244DB07B" w14:textId="0F2AEE42" w:rsidR="00C91972" w:rsidRDefault="00C91972" w:rsidP="00681FCA">
            <w:pPr>
              <w:pStyle w:val="TableText"/>
              <w:jc w:val="center"/>
            </w:pPr>
            <w:r w:rsidDel="00516A2B">
              <w:t>V-D-BT</w:t>
            </w:r>
          </w:p>
        </w:tc>
      </w:tr>
      <w:tr w:rsidR="00C91972" w:rsidRPr="00C91972" w14:paraId="330AAEAE" w14:textId="77777777" w:rsidTr="009C6546">
        <w:trPr>
          <w:trHeight w:val="356"/>
        </w:trPr>
        <w:tc>
          <w:tcPr>
            <w:tcW w:w="5000" w:type="pct"/>
            <w:gridSpan w:val="5"/>
          </w:tcPr>
          <w:p w14:paraId="3AD25B70" w14:textId="77777777" w:rsidR="00C91972" w:rsidRPr="00C91972" w:rsidRDefault="00C91972" w:rsidP="009C6546">
            <w:pPr>
              <w:pStyle w:val="TableText"/>
              <w:jc w:val="center"/>
            </w:pPr>
            <w:commentRangeStart w:id="1092"/>
            <w:r w:rsidRPr="00C91972">
              <w:t>…unknown tags under 7F60</w:t>
            </w:r>
            <w:r w:rsidRPr="00C91972">
              <w:rPr>
                <w:vertAlign w:val="subscript"/>
              </w:rPr>
              <w:t>h</w:t>
            </w:r>
            <w:r w:rsidRPr="00C91972">
              <w:t xml:space="preserve"> shall be ignored, reserved for forward compatibility</w:t>
            </w:r>
            <w:commentRangeEnd w:id="1092"/>
            <w:r w:rsidRPr="00C91972">
              <w:commentReference w:id="1092"/>
            </w:r>
          </w:p>
        </w:tc>
      </w:tr>
      <w:tr w:rsidR="00AE3E04" w:rsidRPr="006C0324" w14:paraId="1BC14296" w14:textId="77777777" w:rsidTr="00AE3E04">
        <w:trPr>
          <w:trHeight w:val="332"/>
        </w:trPr>
        <w:tc>
          <w:tcPr>
            <w:tcW w:w="528" w:type="pct"/>
          </w:tcPr>
          <w:p w14:paraId="5053E6A7" w14:textId="2ABACD94" w:rsidR="00AE3E04" w:rsidRPr="0089171F" w:rsidRDefault="009C6546" w:rsidP="009C6546">
            <w:pPr>
              <w:pStyle w:val="TableText-Centered"/>
              <w:jc w:val="left"/>
            </w:pPr>
            <w:r>
              <w:t xml:space="preserve">    </w:t>
            </w:r>
            <w:commentRangeStart w:id="1093"/>
            <w:r w:rsidR="00AE3E04" w:rsidRPr="00E00FC9">
              <w:t>9F17</w:t>
            </w:r>
            <w:r w:rsidR="00AE3E04" w:rsidRPr="00E00FC9">
              <w:rPr>
                <w:vertAlign w:val="subscript"/>
              </w:rPr>
              <w:t>h</w:t>
            </w:r>
            <w:commentRangeEnd w:id="1093"/>
            <w:r w:rsidR="00AE3E04">
              <w:rPr>
                <w:rStyle w:val="CommentReference"/>
              </w:rPr>
              <w:commentReference w:id="1093"/>
            </w:r>
          </w:p>
        </w:tc>
        <w:tc>
          <w:tcPr>
            <w:tcW w:w="480" w:type="pct"/>
          </w:tcPr>
          <w:p w14:paraId="3DC46DD5" w14:textId="77777777" w:rsidR="00AE3E04" w:rsidRPr="006C0324" w:rsidRDefault="00AE3E04" w:rsidP="006E1B7E">
            <w:pPr>
              <w:pStyle w:val="TableText-Centered"/>
              <w:rPr>
                <w:w w:val="105"/>
              </w:rPr>
            </w:pPr>
            <w:r w:rsidRPr="00E00FC9">
              <w:t>1</w:t>
            </w:r>
          </w:p>
        </w:tc>
        <w:tc>
          <w:tcPr>
            <w:tcW w:w="2603" w:type="pct"/>
          </w:tcPr>
          <w:p w14:paraId="33B66410" w14:textId="77777777" w:rsidR="00AE3E04" w:rsidRPr="006C0324" w:rsidRDefault="00AE3E04" w:rsidP="006E1B7E">
            <w:pPr>
              <w:pStyle w:val="TableText"/>
            </w:pPr>
            <w:r w:rsidRPr="00E00FC9">
              <w:t>Number of device PIN entry attempts</w:t>
            </w:r>
          </w:p>
        </w:tc>
        <w:tc>
          <w:tcPr>
            <w:tcW w:w="722" w:type="pct"/>
          </w:tcPr>
          <w:p w14:paraId="772991ED" w14:textId="77777777" w:rsidR="00AE3E04" w:rsidRPr="006C0324" w:rsidRDefault="00AE3E04" w:rsidP="006E1B7E">
            <w:pPr>
              <w:pStyle w:val="TableText"/>
              <w:jc w:val="center"/>
            </w:pPr>
            <w:r w:rsidRPr="00E00FC9">
              <w:t>Conditional. Required if device PIN is used</w:t>
            </w:r>
          </w:p>
        </w:tc>
        <w:tc>
          <w:tcPr>
            <w:tcW w:w="667" w:type="pct"/>
          </w:tcPr>
          <w:p w14:paraId="10D02251" w14:textId="77777777" w:rsidR="00AE3E04" w:rsidRDefault="00AE3E04" w:rsidP="006E1B7E">
            <w:pPr>
              <w:pStyle w:val="TableText"/>
              <w:jc w:val="center"/>
            </w:pPr>
            <w:r>
              <w:t>OD-FD-KS</w:t>
            </w:r>
          </w:p>
        </w:tc>
      </w:tr>
      <w:tr w:rsidR="00AE3E04" w:rsidRPr="006C0324" w14:paraId="40B5EE55" w14:textId="77777777" w:rsidTr="009C6546">
        <w:trPr>
          <w:trHeight w:val="332"/>
        </w:trPr>
        <w:tc>
          <w:tcPr>
            <w:tcW w:w="528" w:type="pct"/>
          </w:tcPr>
          <w:p w14:paraId="03CB636B" w14:textId="7D5D9B99" w:rsidR="00C91972" w:rsidRPr="0089171F" w:rsidRDefault="00AE3E04" w:rsidP="00681FCA">
            <w:pPr>
              <w:pStyle w:val="TableText-Centered"/>
            </w:pPr>
            <w:r>
              <w:t xml:space="preserve"> </w:t>
            </w:r>
            <w:r w:rsidR="00C91972" w:rsidRPr="00E00FC9">
              <w:t>9F18</w:t>
            </w:r>
            <w:r w:rsidR="00C91972" w:rsidRPr="00E00FC9">
              <w:rPr>
                <w:vertAlign w:val="subscript"/>
              </w:rPr>
              <w:t>h</w:t>
            </w:r>
          </w:p>
        </w:tc>
        <w:tc>
          <w:tcPr>
            <w:tcW w:w="480" w:type="pct"/>
          </w:tcPr>
          <w:p w14:paraId="2CB1A407" w14:textId="6521506C" w:rsidR="00C91972" w:rsidRPr="006C0324" w:rsidRDefault="00C91972" w:rsidP="00681FCA">
            <w:pPr>
              <w:pStyle w:val="TableText-Centered"/>
              <w:rPr>
                <w:w w:val="105"/>
              </w:rPr>
            </w:pPr>
            <w:r w:rsidRPr="00E00FC9">
              <w:t>1</w:t>
            </w:r>
          </w:p>
        </w:tc>
        <w:tc>
          <w:tcPr>
            <w:tcW w:w="2603" w:type="pct"/>
          </w:tcPr>
          <w:p w14:paraId="35EE5974" w14:textId="12AB938B" w:rsidR="00C91972" w:rsidRPr="006C0324" w:rsidRDefault="00C91972" w:rsidP="00681FCA">
            <w:pPr>
              <w:pStyle w:val="TableText"/>
            </w:pPr>
            <w:r w:rsidRPr="00E00FC9">
              <w:t>Device PIN length (in digits)</w:t>
            </w:r>
          </w:p>
        </w:tc>
        <w:tc>
          <w:tcPr>
            <w:tcW w:w="722" w:type="pct"/>
          </w:tcPr>
          <w:p w14:paraId="13EA7C1D" w14:textId="60F525FD" w:rsidR="00C91972" w:rsidRPr="006C0324" w:rsidRDefault="00C91972" w:rsidP="00681FCA">
            <w:pPr>
              <w:pStyle w:val="TableText"/>
              <w:jc w:val="center"/>
            </w:pPr>
            <w:r w:rsidRPr="00E00FC9">
              <w:t>Conditional. Required if device PIN is used</w:t>
            </w:r>
          </w:p>
        </w:tc>
        <w:tc>
          <w:tcPr>
            <w:tcW w:w="667" w:type="pct"/>
          </w:tcPr>
          <w:p w14:paraId="25A832E9" w14:textId="12F76226" w:rsidR="00C91972" w:rsidRDefault="00C91972" w:rsidP="00681FCA">
            <w:pPr>
              <w:pStyle w:val="TableText"/>
              <w:jc w:val="center"/>
            </w:pPr>
            <w:r>
              <w:t>OD-FD-KS</w:t>
            </w:r>
          </w:p>
        </w:tc>
      </w:tr>
      <w:tr w:rsidR="00AE3E04" w:rsidRPr="009D6CCE" w14:paraId="09C11EE4" w14:textId="7638B690" w:rsidTr="009C6546">
        <w:trPr>
          <w:trHeight w:val="356"/>
        </w:trPr>
        <w:tc>
          <w:tcPr>
            <w:tcW w:w="5000" w:type="pct"/>
            <w:gridSpan w:val="5"/>
          </w:tcPr>
          <w:p w14:paraId="4B3DDB6D" w14:textId="60D0853E" w:rsidR="00AE3E04" w:rsidRPr="00E00FC9" w:rsidRDefault="00AE3E04" w:rsidP="008F2A3D">
            <w:pPr>
              <w:pStyle w:val="TableText-Centered"/>
            </w:pPr>
            <w:r w:rsidRPr="009D6CCE" w:rsidDel="00144ADE">
              <w:t xml:space="preserve">  </w:t>
            </w:r>
            <w:r w:rsidDel="00144ADE">
              <w:t>…</w:t>
            </w:r>
            <w:r w:rsidRPr="009D6CCE" w:rsidDel="00144ADE">
              <w:t>unknown additional tags under 7F31</w:t>
            </w:r>
            <w:r w:rsidRPr="0037078E" w:rsidDel="00144ADE">
              <w:rPr>
                <w:vertAlign w:val="subscript"/>
              </w:rPr>
              <w:t>h</w:t>
            </w:r>
            <w:r w:rsidRPr="009D6CCE" w:rsidDel="00144ADE">
              <w:t xml:space="preserve"> shall be ignored, reserved for forward compatibility</w:t>
            </w:r>
          </w:p>
        </w:tc>
      </w:tr>
    </w:tbl>
    <w:p w14:paraId="35790D78" w14:textId="77777777" w:rsidR="004F42F6" w:rsidRDefault="004F42F6" w:rsidP="004F42F6"/>
    <w:p w14:paraId="16650C11" w14:textId="614AB4F0" w:rsidR="004F42F6" w:rsidRDefault="004F42F6" w:rsidP="004F42F6">
      <w:r>
        <w:t>If tag D8h is present, then the sharing password shall be used and tags 9F17h and 9F18h shall not be present. If tag D8h is absent, then tags 9F17h and 9F18h shall indicate the device PIN length in digits to the friend device, if device PIN is required.</w:t>
      </w:r>
    </w:p>
    <w:p w14:paraId="241DDBA3" w14:textId="77777777" w:rsidR="00261F90" w:rsidRPr="009D6CCE" w:rsidRDefault="00261F90" w:rsidP="00261F90">
      <w:pPr>
        <w:pStyle w:val="Normal-SpaceAbove"/>
      </w:pPr>
      <w:r w:rsidRPr="009D6CCE">
        <w:lastRenderedPageBreak/>
        <w:t>If tag 7F60</w:t>
      </w:r>
      <w:r w:rsidRPr="0037078E">
        <w:rPr>
          <w:vertAlign w:val="subscript"/>
        </w:rPr>
        <w:t>h</w:t>
      </w:r>
      <w:r w:rsidRPr="009D6CCE">
        <w:t xml:space="preserve"> is absent, then the default friend sharing configuration is:</w:t>
      </w:r>
    </w:p>
    <w:p w14:paraId="287FD010" w14:textId="77777777" w:rsidR="00261F90" w:rsidRPr="009D6CCE" w:rsidRDefault="00261F90" w:rsidP="00261F90">
      <w:pPr>
        <w:pStyle w:val="BulletList"/>
      </w:pPr>
      <w:r w:rsidRPr="009D6CCE">
        <w:t>DA</w:t>
      </w:r>
      <w:r w:rsidRPr="0037078E">
        <w:rPr>
          <w:vertAlign w:val="subscript"/>
        </w:rPr>
        <w:t>h</w:t>
      </w:r>
      <w:r>
        <w:t>:</w:t>
      </w:r>
      <w:r w:rsidRPr="009D6CCE">
        <w:t xml:space="preserve"> </w:t>
      </w:r>
      <w:r>
        <w:t>00</w:t>
      </w:r>
      <w:r w:rsidRPr="00E00FC9">
        <w:rPr>
          <w:vertAlign w:val="subscript"/>
        </w:rPr>
        <w:t>h</w:t>
      </w:r>
    </w:p>
    <w:p w14:paraId="4A5DB31B" w14:textId="77777777" w:rsidR="00261F90" w:rsidRPr="009D6CCE" w:rsidRDefault="00261F90" w:rsidP="00261F90">
      <w:pPr>
        <w:pStyle w:val="BulletList"/>
      </w:pPr>
      <w:r w:rsidRPr="009D6CCE">
        <w:t>DB</w:t>
      </w:r>
      <w:r w:rsidRPr="0037078E">
        <w:rPr>
          <w:vertAlign w:val="subscript"/>
        </w:rPr>
        <w:t>h</w:t>
      </w:r>
      <w:r>
        <w:t>:</w:t>
      </w:r>
      <w:r w:rsidRPr="009D6CCE">
        <w:t xml:space="preserve"> present</w:t>
      </w:r>
    </w:p>
    <w:p w14:paraId="07ACDC9E" w14:textId="77777777" w:rsidR="00261F90" w:rsidRDefault="00261F90" w:rsidP="00261F90">
      <w:pPr>
        <w:pStyle w:val="BulletList"/>
      </w:pPr>
      <w:r w:rsidRPr="009D6CCE">
        <w:t>DC</w:t>
      </w:r>
      <w:r w:rsidRPr="0037078E">
        <w:rPr>
          <w:vertAlign w:val="subscript"/>
        </w:rPr>
        <w:t>h</w:t>
      </w:r>
      <w:r>
        <w:t>:</w:t>
      </w:r>
      <w:r w:rsidRPr="009D6CCE">
        <w:t xml:space="preserve"> not present</w:t>
      </w:r>
    </w:p>
    <w:p w14:paraId="0D9849A8" w14:textId="21D2CA79" w:rsidR="00261F90" w:rsidRPr="009D6CCE" w:rsidRDefault="00261F90" w:rsidP="00261F90">
      <w:pPr>
        <w:pStyle w:val="BulletList"/>
      </w:pPr>
      <w:r w:rsidRPr="009D6CCE">
        <w:t>D</w:t>
      </w:r>
      <w:r>
        <w:t>8</w:t>
      </w:r>
      <w:r w:rsidRPr="0037078E">
        <w:rPr>
          <w:vertAlign w:val="subscript"/>
        </w:rPr>
        <w:t>h</w:t>
      </w:r>
      <w:r>
        <w:t>:</w:t>
      </w:r>
      <w:r w:rsidRPr="009D6CCE">
        <w:t xml:space="preserve"> </w:t>
      </w:r>
      <w:r w:rsidR="00DD5075" w:rsidRPr="00402CE8">
        <w:t xml:space="preserve">not </w:t>
      </w:r>
      <w:r w:rsidR="00DD5075">
        <w:t>present</w:t>
      </w:r>
    </w:p>
    <w:p w14:paraId="0A0C4C8F" w14:textId="77777777" w:rsidR="00261F90" w:rsidRDefault="00261F90" w:rsidP="004F42F6"/>
    <w:p w14:paraId="3D8CB6C7" w14:textId="609A1B71" w:rsidR="004F42F6" w:rsidRDefault="004F42F6" w:rsidP="004F42F6">
      <w:pPr>
        <w:pStyle w:val="Caption"/>
      </w:pPr>
      <w:bookmarkStart w:id="1094" w:name="_Ref101681848"/>
      <w:r>
        <w:t xml:space="preserve">Figure </w:t>
      </w:r>
      <w:fldSimple w:instr=" STYLEREF 1 \s ">
        <w:r w:rsidR="00D81990">
          <w:rPr>
            <w:noProof/>
          </w:rPr>
          <w:t>11</w:t>
        </w:r>
      </w:fldSimple>
      <w:r w:rsidR="000E1F04">
        <w:noBreakHyphen/>
      </w:r>
      <w:fldSimple w:instr=" SEQ Figure \* ARABIC \s 1 ">
        <w:r w:rsidR="00D81990">
          <w:rPr>
            <w:noProof/>
          </w:rPr>
          <w:t>2</w:t>
        </w:r>
      </w:fldSimple>
      <w:bookmarkEnd w:id="1094"/>
      <w:r>
        <w:t>: Device PIN Flow</w:t>
      </w:r>
    </w:p>
    <w:p w14:paraId="4E5BAAD3" w14:textId="2EAE431F" w:rsidR="004F42F6" w:rsidRDefault="00290826" w:rsidP="00E00FC9">
      <w:pPr>
        <w:jc w:val="center"/>
      </w:pPr>
      <w:r>
        <w:rPr>
          <w:noProof/>
        </w:rPr>
        <w:drawing>
          <wp:inline distT="0" distB="0" distL="0" distR="0" wp14:anchorId="0206BA57" wp14:editId="058B619E">
            <wp:extent cx="5943600" cy="6469380"/>
            <wp:effectExtent l="0" t="0" r="0" b="0"/>
            <wp:docPr id="16863" name="Picture 16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3" name="Picture 16863"/>
                    <pic:cNvPicPr/>
                  </pic:nvPicPr>
                  <pic:blipFill>
                    <a:blip r:embed="rId85">
                      <a:extLst>
                        <a:ext uri="{28A0092B-C50C-407E-A947-70E740481C1C}">
                          <a14:useLocalDpi xmlns:a14="http://schemas.microsoft.com/office/drawing/2010/main" val="0"/>
                        </a:ext>
                      </a:extLst>
                    </a:blip>
                    <a:stretch>
                      <a:fillRect/>
                    </a:stretch>
                  </pic:blipFill>
                  <pic:spPr>
                    <a:xfrm>
                      <a:off x="0" y="0"/>
                      <a:ext cx="5943600" cy="6469380"/>
                    </a:xfrm>
                    <a:prstGeom prst="rect">
                      <a:avLst/>
                    </a:prstGeom>
                  </pic:spPr>
                </pic:pic>
              </a:graphicData>
            </a:graphic>
          </wp:inline>
        </w:drawing>
      </w:r>
    </w:p>
    <w:p w14:paraId="2DB551DF" w14:textId="1AB55680" w:rsidR="004F42F6" w:rsidRDefault="004F42F6" w:rsidP="00E00FC9">
      <w:pPr>
        <w:spacing w:before="120"/>
      </w:pPr>
      <w:r w:rsidRPr="00392BF7">
        <w:lastRenderedPageBreak/>
        <w:t xml:space="preserve">For a more focused view, </w:t>
      </w:r>
      <w:r w:rsidR="001C2A47">
        <w:fldChar w:fldCharType="begin"/>
      </w:r>
      <w:r w:rsidR="001C2A47">
        <w:instrText xml:space="preserve"> REF _Ref101681848 \h </w:instrText>
      </w:r>
      <w:r w:rsidR="001C2A47">
        <w:fldChar w:fldCharType="separate"/>
      </w:r>
      <w:r w:rsidR="00D81990">
        <w:t xml:space="preserve">Figure </w:t>
      </w:r>
      <w:r w:rsidR="00D81990">
        <w:rPr>
          <w:noProof/>
        </w:rPr>
        <w:t>11</w:t>
      </w:r>
      <w:r w:rsidR="00D81990">
        <w:noBreakHyphen/>
      </w:r>
      <w:r w:rsidR="00D81990">
        <w:rPr>
          <w:noProof/>
        </w:rPr>
        <w:t>2</w:t>
      </w:r>
      <w:r w:rsidR="001C2A47">
        <w:fldChar w:fldCharType="end"/>
      </w:r>
      <w:r w:rsidR="001C2A47">
        <w:t xml:space="preserve"> </w:t>
      </w:r>
      <w:r w:rsidRPr="00392BF7">
        <w:t>does not show the device OEM server</w:t>
      </w:r>
      <w:r>
        <w:t>.</w:t>
      </w:r>
    </w:p>
    <w:p w14:paraId="20129D19" w14:textId="45726DF8" w:rsidR="004F42F6" w:rsidRDefault="004F42F6" w:rsidP="004F42F6">
      <w:r>
        <w:t>The friend extracts the O_PIN value from the second channel or receives it over a voice call. This value is now named F_PIN. The friend enters the F_PIN into the friend device UI and the friend device adds the F_PIN to the key signing request.</w:t>
      </w:r>
    </w:p>
    <w:p w14:paraId="05218DB2" w14:textId="5F99F0EB" w:rsidR="004F42F6" w:rsidRDefault="004F42F6" w:rsidP="004F42F6">
      <w:pPr>
        <w:pStyle w:val="CaptionTable"/>
      </w:pPr>
      <w:bookmarkStart w:id="1095" w:name="_Ref113809743"/>
      <w:bookmarkStart w:id="1096" w:name="_Ref102404204"/>
      <w:bookmarkStart w:id="1097" w:name="_Toc66022055"/>
      <w:bookmarkStart w:id="1098" w:name="_Toc118223048"/>
      <w:r>
        <w:t xml:space="preserve">Table </w:t>
      </w:r>
      <w:fldSimple w:instr=" STYLEREF 1 \s ">
        <w:r w:rsidR="00D81990">
          <w:rPr>
            <w:noProof/>
          </w:rPr>
          <w:t>11</w:t>
        </w:r>
      </w:fldSimple>
      <w:r w:rsidR="00183237">
        <w:noBreakHyphen/>
      </w:r>
      <w:fldSimple w:instr=" SEQ Table \* ARABIC \s 1 ">
        <w:r w:rsidR="00D81990">
          <w:rPr>
            <w:noProof/>
          </w:rPr>
          <w:t>7</w:t>
        </w:r>
      </w:fldSimple>
      <w:bookmarkEnd w:id="1095"/>
      <w:bookmarkEnd w:id="1096"/>
      <w:r>
        <w:t xml:space="preserve">: </w:t>
      </w:r>
      <w:r w:rsidRPr="00C41227">
        <w:t>Key Signing Request</w:t>
      </w:r>
      <w:bookmarkEnd w:id="1097"/>
      <w:bookmarkEnd w:id="109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6"/>
        <w:gridCol w:w="810"/>
        <w:gridCol w:w="5204"/>
        <w:gridCol w:w="1176"/>
        <w:gridCol w:w="1174"/>
      </w:tblGrid>
      <w:tr w:rsidR="009F12CE" w:rsidRPr="00DC5AFB" w14:paraId="5D3C05A4" w14:textId="6B11E204" w:rsidTr="009C6546">
        <w:trPr>
          <w:trHeight w:val="357"/>
          <w:tblHeader/>
        </w:trPr>
        <w:tc>
          <w:tcPr>
            <w:tcW w:w="527" w:type="pct"/>
            <w:shd w:val="clear" w:color="auto" w:fill="1774CD"/>
          </w:tcPr>
          <w:p w14:paraId="73458F52" w14:textId="77777777" w:rsidR="009F12CE" w:rsidRPr="00DC5AFB" w:rsidRDefault="009F12CE" w:rsidP="001120AA">
            <w:pPr>
              <w:pStyle w:val="TableHead"/>
            </w:pPr>
            <w:r w:rsidRPr="00DC5AFB">
              <w:t>Tag</w:t>
            </w:r>
          </w:p>
        </w:tc>
        <w:tc>
          <w:tcPr>
            <w:tcW w:w="433" w:type="pct"/>
            <w:shd w:val="clear" w:color="auto" w:fill="1774CD"/>
          </w:tcPr>
          <w:p w14:paraId="4E983CB1" w14:textId="77777777" w:rsidR="009F12CE" w:rsidRPr="00DC5AFB" w:rsidRDefault="009F12CE" w:rsidP="001120AA">
            <w:pPr>
              <w:pStyle w:val="TableHead-Centered"/>
            </w:pPr>
            <w:r w:rsidRPr="00DC5AFB">
              <w:t>Length</w:t>
            </w:r>
            <w:r>
              <w:t xml:space="preserve"> (bytes)</w:t>
            </w:r>
          </w:p>
        </w:tc>
        <w:tc>
          <w:tcPr>
            <w:tcW w:w="2783" w:type="pct"/>
            <w:shd w:val="clear" w:color="auto" w:fill="1774CD"/>
          </w:tcPr>
          <w:p w14:paraId="415D2E8A" w14:textId="77777777" w:rsidR="009F12CE" w:rsidRPr="00DC5AFB" w:rsidRDefault="009F12CE" w:rsidP="001120AA">
            <w:pPr>
              <w:pStyle w:val="TableHead"/>
            </w:pPr>
            <w:r w:rsidRPr="00DC5AFB">
              <w:t>Description</w:t>
            </w:r>
          </w:p>
        </w:tc>
        <w:tc>
          <w:tcPr>
            <w:tcW w:w="629" w:type="pct"/>
            <w:shd w:val="clear" w:color="auto" w:fill="1774CD"/>
          </w:tcPr>
          <w:p w14:paraId="2ECF2E9D" w14:textId="77777777" w:rsidR="009F12CE" w:rsidRPr="00DC5AFB" w:rsidRDefault="009F12CE" w:rsidP="001120AA">
            <w:pPr>
              <w:pStyle w:val="TableHead-Centered"/>
            </w:pPr>
            <w:r w:rsidRPr="00DC5AFB">
              <w:t>Field is</w:t>
            </w:r>
          </w:p>
        </w:tc>
        <w:tc>
          <w:tcPr>
            <w:tcW w:w="628" w:type="pct"/>
            <w:shd w:val="clear" w:color="auto" w:fill="1774CD"/>
          </w:tcPr>
          <w:p w14:paraId="28189F0D" w14:textId="41EE737F" w:rsidR="009F12CE" w:rsidRPr="00DC5AFB" w:rsidRDefault="009F12CE" w:rsidP="001120AA">
            <w:pPr>
              <w:pStyle w:val="TableHead-Centered"/>
            </w:pPr>
            <w:r>
              <w:t>Domain Version</w:t>
            </w:r>
          </w:p>
        </w:tc>
      </w:tr>
      <w:tr w:rsidR="009F12CE" w:rsidRPr="00DC5AFB" w14:paraId="43159CB4" w14:textId="539A8944" w:rsidTr="009C6546">
        <w:trPr>
          <w:trHeight w:val="357"/>
        </w:trPr>
        <w:tc>
          <w:tcPr>
            <w:tcW w:w="527" w:type="pct"/>
          </w:tcPr>
          <w:p w14:paraId="62B13ECA" w14:textId="77777777" w:rsidR="009F12CE" w:rsidRPr="00DC5AFB" w:rsidRDefault="009F12CE" w:rsidP="001120AA">
            <w:pPr>
              <w:pStyle w:val="TableText"/>
            </w:pPr>
            <w:r w:rsidRPr="00DC5AFB">
              <w:t>7F36</w:t>
            </w:r>
            <w:r w:rsidRPr="00DC5AFB">
              <w:rPr>
                <w:vertAlign w:val="subscript"/>
              </w:rPr>
              <w:t>h</w:t>
            </w:r>
          </w:p>
        </w:tc>
        <w:tc>
          <w:tcPr>
            <w:tcW w:w="433" w:type="pct"/>
          </w:tcPr>
          <w:p w14:paraId="44C2BFE5" w14:textId="77777777" w:rsidR="009F12CE" w:rsidRPr="00DC5AFB" w:rsidRDefault="009F12CE" w:rsidP="001120AA">
            <w:pPr>
              <w:pStyle w:val="TableText-Centered"/>
            </w:pPr>
            <w:r w:rsidRPr="00DC5AFB">
              <w:t>variable</w:t>
            </w:r>
          </w:p>
        </w:tc>
        <w:tc>
          <w:tcPr>
            <w:tcW w:w="3412" w:type="pct"/>
            <w:gridSpan w:val="2"/>
          </w:tcPr>
          <w:p w14:paraId="7E489F56" w14:textId="77777777" w:rsidR="009F12CE" w:rsidRPr="00DC5AFB" w:rsidRDefault="009F12CE" w:rsidP="001120AA">
            <w:pPr>
              <w:pStyle w:val="TableText"/>
            </w:pPr>
            <w:r w:rsidRPr="00DC5AFB">
              <w:t>Friend Key Signing Request</w:t>
            </w:r>
          </w:p>
        </w:tc>
        <w:tc>
          <w:tcPr>
            <w:tcW w:w="628" w:type="pct"/>
          </w:tcPr>
          <w:p w14:paraId="6A90E3D8" w14:textId="24CEE9E7" w:rsidR="009F12CE" w:rsidRPr="00DC5AFB" w:rsidRDefault="009F12CE" w:rsidP="001120AA">
            <w:pPr>
              <w:pStyle w:val="TableText"/>
            </w:pPr>
            <w:r>
              <w:t>OD-F</w:t>
            </w:r>
            <w:r w:rsidR="00BC4ED3">
              <w:t>D</w:t>
            </w:r>
            <w:r>
              <w:t>-KS</w:t>
            </w:r>
          </w:p>
        </w:tc>
      </w:tr>
      <w:tr w:rsidR="009F12CE" w:rsidRPr="00DC5AFB" w14:paraId="591E3B5B" w14:textId="5381D61F" w:rsidTr="009C6546">
        <w:trPr>
          <w:trHeight w:val="356"/>
        </w:trPr>
        <w:tc>
          <w:tcPr>
            <w:tcW w:w="3743" w:type="pct"/>
            <w:gridSpan w:val="3"/>
          </w:tcPr>
          <w:p w14:paraId="2F2985F9" w14:textId="6402A5AA" w:rsidR="009F12CE" w:rsidRPr="00945717" w:rsidRDefault="009F12CE" w:rsidP="001120AA">
            <w:pPr>
              <w:pStyle w:val="TableText-Indented"/>
            </w:pPr>
            <w:r w:rsidRPr="00945717">
              <w:t xml:space="preserve">external CA Certificate container as per </w:t>
            </w:r>
            <w:r w:rsidRPr="00503CB9">
              <w:rPr>
                <w:rStyle w:val="CrossRef"/>
              </w:rPr>
              <w:fldChar w:fldCharType="begin"/>
            </w:r>
            <w:r w:rsidRPr="00503CB9">
              <w:rPr>
                <w:rStyle w:val="CrossRef"/>
              </w:rPr>
              <w:instrText xml:space="preserve"> REF _Ref61693321 \h  \* MERGEFORMAT </w:instrText>
            </w:r>
            <w:r w:rsidRPr="00503CB9">
              <w:rPr>
                <w:rStyle w:val="CrossRef"/>
              </w:rPr>
            </w:r>
            <w:r w:rsidRPr="00503CB9">
              <w:rPr>
                <w:rStyle w:val="CrossRef"/>
              </w:rPr>
              <w:fldChar w:fldCharType="separate"/>
            </w:r>
            <w:r w:rsidR="00D81990" w:rsidRPr="00D81990">
              <w:rPr>
                <w:rStyle w:val="CrossRef"/>
              </w:rPr>
              <w:t>Table 11</w:t>
            </w:r>
            <w:r w:rsidR="00D81990" w:rsidRPr="00D81990">
              <w:rPr>
                <w:rStyle w:val="CrossRef"/>
              </w:rPr>
              <w:noBreakHyphen/>
              <w:t>12</w:t>
            </w:r>
            <w:r w:rsidRPr="00503CB9">
              <w:rPr>
                <w:rStyle w:val="CrossRef"/>
              </w:rPr>
              <w:fldChar w:fldCharType="end"/>
            </w:r>
          </w:p>
        </w:tc>
        <w:tc>
          <w:tcPr>
            <w:tcW w:w="629" w:type="pct"/>
          </w:tcPr>
          <w:p w14:paraId="67058077" w14:textId="77777777" w:rsidR="009F12CE" w:rsidRPr="00945717" w:rsidRDefault="009F12CE" w:rsidP="001120AA">
            <w:pPr>
              <w:pStyle w:val="TableText-Centered"/>
            </w:pPr>
            <w:r w:rsidRPr="00945717">
              <w:t>mandatory</w:t>
            </w:r>
          </w:p>
        </w:tc>
        <w:tc>
          <w:tcPr>
            <w:tcW w:w="628" w:type="pct"/>
          </w:tcPr>
          <w:p w14:paraId="37003862" w14:textId="110EFE43" w:rsidR="009F12CE" w:rsidRPr="00945717" w:rsidRDefault="00452591" w:rsidP="001120AA">
            <w:pPr>
              <w:pStyle w:val="TableText-Centered"/>
            </w:pPr>
            <w:r>
              <w:t>V-OD-FW</w:t>
            </w:r>
          </w:p>
        </w:tc>
      </w:tr>
      <w:tr w:rsidR="009F12CE" w:rsidRPr="00DC5AFB" w14:paraId="69439847" w14:textId="1E7FC844" w:rsidTr="009C6546">
        <w:trPr>
          <w:trHeight w:val="356"/>
        </w:trPr>
        <w:tc>
          <w:tcPr>
            <w:tcW w:w="3743" w:type="pct"/>
            <w:gridSpan w:val="3"/>
          </w:tcPr>
          <w:p w14:paraId="77D80200" w14:textId="358516AE" w:rsidR="009F12CE" w:rsidRPr="00945717" w:rsidRDefault="009F12CE" w:rsidP="001120AA">
            <w:pPr>
              <w:pStyle w:val="TableText-Indented"/>
            </w:pPr>
            <w:r w:rsidRPr="00945717">
              <w:t xml:space="preserve">instance CA Certificate container as per </w:t>
            </w:r>
            <w:r w:rsidRPr="00503CB9">
              <w:rPr>
                <w:rStyle w:val="CrossRef"/>
              </w:rPr>
              <w:fldChar w:fldCharType="begin"/>
            </w:r>
            <w:r w:rsidRPr="00503CB9">
              <w:rPr>
                <w:rStyle w:val="CrossRef"/>
              </w:rPr>
              <w:instrText xml:space="preserve"> REF _Ref61623578 \h  \* MERGEFORMAT </w:instrText>
            </w:r>
            <w:r w:rsidRPr="00503CB9">
              <w:rPr>
                <w:rStyle w:val="CrossRef"/>
              </w:rPr>
            </w:r>
            <w:r w:rsidRPr="00503CB9">
              <w:rPr>
                <w:rStyle w:val="CrossRef"/>
              </w:rPr>
              <w:fldChar w:fldCharType="separate"/>
            </w:r>
            <w:r w:rsidR="00D81990" w:rsidRPr="00D81990">
              <w:rPr>
                <w:rStyle w:val="CrossRef"/>
              </w:rPr>
              <w:t>Table 11</w:t>
            </w:r>
            <w:r w:rsidR="00D81990" w:rsidRPr="00D81990">
              <w:rPr>
                <w:rStyle w:val="CrossRef"/>
              </w:rPr>
              <w:noBreakHyphen/>
              <w:t>13</w:t>
            </w:r>
            <w:r w:rsidRPr="00503CB9">
              <w:rPr>
                <w:rStyle w:val="CrossRef"/>
              </w:rPr>
              <w:fldChar w:fldCharType="end"/>
            </w:r>
          </w:p>
        </w:tc>
        <w:tc>
          <w:tcPr>
            <w:tcW w:w="629" w:type="pct"/>
          </w:tcPr>
          <w:p w14:paraId="34D1A214" w14:textId="77777777" w:rsidR="009F12CE" w:rsidRPr="00945717" w:rsidRDefault="009F12CE" w:rsidP="001120AA">
            <w:pPr>
              <w:pStyle w:val="TableText-Centered"/>
            </w:pPr>
            <w:r w:rsidRPr="00945717">
              <w:t>mandatory</w:t>
            </w:r>
          </w:p>
        </w:tc>
        <w:tc>
          <w:tcPr>
            <w:tcW w:w="628" w:type="pct"/>
          </w:tcPr>
          <w:p w14:paraId="2732A92E" w14:textId="23C10502" w:rsidR="009F12CE" w:rsidRPr="00945717" w:rsidRDefault="00452591" w:rsidP="001120AA">
            <w:pPr>
              <w:pStyle w:val="TableText-Centered"/>
            </w:pPr>
            <w:r>
              <w:t>V-OD-FW</w:t>
            </w:r>
          </w:p>
        </w:tc>
      </w:tr>
      <w:tr w:rsidR="009F12CE" w:rsidRPr="00DC5AFB" w14:paraId="0EF5AA8A" w14:textId="5D910055" w:rsidTr="009C6546">
        <w:trPr>
          <w:trHeight w:val="356"/>
        </w:trPr>
        <w:tc>
          <w:tcPr>
            <w:tcW w:w="3743" w:type="pct"/>
            <w:gridSpan w:val="3"/>
          </w:tcPr>
          <w:p w14:paraId="6135D2C7" w14:textId="233EAE9D" w:rsidR="009F12CE" w:rsidRPr="00945717" w:rsidRDefault="009F12CE" w:rsidP="001120AA">
            <w:pPr>
              <w:pStyle w:val="TableText-Indented"/>
            </w:pPr>
            <w:r w:rsidRPr="00945717">
              <w:t xml:space="preserve">endpoint certificate container as per </w:t>
            </w:r>
            <w:r w:rsidRPr="00503CB9">
              <w:rPr>
                <w:rStyle w:val="CrossRef"/>
              </w:rPr>
              <w:fldChar w:fldCharType="begin"/>
            </w:r>
            <w:r w:rsidRPr="00503CB9">
              <w:rPr>
                <w:rStyle w:val="CrossRef"/>
              </w:rPr>
              <w:instrText xml:space="preserve"> REF _Ref61623545 \h  \* MERGEFORMAT </w:instrText>
            </w:r>
            <w:r w:rsidRPr="00503CB9">
              <w:rPr>
                <w:rStyle w:val="CrossRef"/>
              </w:rPr>
            </w:r>
            <w:r w:rsidRPr="00503CB9">
              <w:rPr>
                <w:rStyle w:val="CrossRef"/>
              </w:rPr>
              <w:fldChar w:fldCharType="separate"/>
            </w:r>
            <w:r w:rsidR="00D81990" w:rsidRPr="00D81990">
              <w:rPr>
                <w:rStyle w:val="CrossRef"/>
              </w:rPr>
              <w:t>Table 11</w:t>
            </w:r>
            <w:r w:rsidR="00D81990" w:rsidRPr="00D81990">
              <w:rPr>
                <w:rStyle w:val="CrossRef"/>
              </w:rPr>
              <w:noBreakHyphen/>
              <w:t>14</w:t>
            </w:r>
            <w:r w:rsidRPr="00503CB9">
              <w:rPr>
                <w:rStyle w:val="CrossRef"/>
              </w:rPr>
              <w:fldChar w:fldCharType="end"/>
            </w:r>
            <w:r w:rsidRPr="00945717">
              <w:t xml:space="preserve"> signed by instance CA private key</w:t>
            </w:r>
          </w:p>
        </w:tc>
        <w:tc>
          <w:tcPr>
            <w:tcW w:w="629" w:type="pct"/>
          </w:tcPr>
          <w:p w14:paraId="68E40737" w14:textId="77777777" w:rsidR="009F12CE" w:rsidRPr="00945717" w:rsidRDefault="009F12CE" w:rsidP="001120AA">
            <w:pPr>
              <w:pStyle w:val="TableText-Centered"/>
            </w:pPr>
            <w:r w:rsidRPr="00945717">
              <w:t>mandatory</w:t>
            </w:r>
          </w:p>
        </w:tc>
        <w:tc>
          <w:tcPr>
            <w:tcW w:w="628" w:type="pct"/>
          </w:tcPr>
          <w:p w14:paraId="1EC6A6AE" w14:textId="6C95FE9B" w:rsidR="009F12CE" w:rsidRPr="00945717" w:rsidRDefault="00452591" w:rsidP="001120AA">
            <w:pPr>
              <w:pStyle w:val="TableText-Centered"/>
            </w:pPr>
            <w:r>
              <w:t>V-OD-FW</w:t>
            </w:r>
          </w:p>
        </w:tc>
      </w:tr>
      <w:tr w:rsidR="009F12CE" w:rsidRPr="00DC5AFB" w14:paraId="66F7BE96" w14:textId="45F526F8" w:rsidTr="009C6546">
        <w:trPr>
          <w:trHeight w:val="356"/>
        </w:trPr>
        <w:tc>
          <w:tcPr>
            <w:tcW w:w="3743" w:type="pct"/>
            <w:gridSpan w:val="3"/>
          </w:tcPr>
          <w:p w14:paraId="019C36A5" w14:textId="0CD285DE" w:rsidR="009F12CE" w:rsidRPr="00945717" w:rsidRDefault="009F12CE" w:rsidP="001120AA">
            <w:pPr>
              <w:pStyle w:val="TableText-Indented"/>
            </w:pPr>
            <w:r w:rsidRPr="00945717">
              <w:t xml:space="preserve">endpoint encryption key attestation as described in </w:t>
            </w:r>
            <w:r w:rsidRPr="00503CB9">
              <w:rPr>
                <w:rStyle w:val="CrossRef"/>
              </w:rPr>
              <w:fldChar w:fldCharType="begin"/>
            </w:r>
            <w:r w:rsidRPr="00503CB9">
              <w:rPr>
                <w:rStyle w:val="CrossRef"/>
              </w:rPr>
              <w:instrText xml:space="preserve"> REF _Ref61623646 \h  \* MERGEFORMAT </w:instrText>
            </w:r>
            <w:r w:rsidRPr="00503CB9">
              <w:rPr>
                <w:rStyle w:val="CrossRef"/>
              </w:rPr>
            </w:r>
            <w:r w:rsidRPr="00503CB9">
              <w:rPr>
                <w:rStyle w:val="CrossRef"/>
              </w:rPr>
              <w:fldChar w:fldCharType="separate"/>
            </w:r>
            <w:r w:rsidR="00D81990" w:rsidRPr="00D81990">
              <w:rPr>
                <w:rStyle w:val="CrossRef"/>
              </w:rPr>
              <w:t>Table 15</w:t>
            </w:r>
            <w:r w:rsidR="00D81990" w:rsidRPr="00D81990">
              <w:rPr>
                <w:rStyle w:val="CrossRef"/>
              </w:rPr>
              <w:noBreakHyphen/>
              <w:t>47</w:t>
            </w:r>
            <w:r w:rsidRPr="00503CB9">
              <w:rPr>
                <w:rStyle w:val="CrossRef"/>
              </w:rPr>
              <w:fldChar w:fldCharType="end"/>
            </w:r>
            <w:r w:rsidRPr="00945717">
              <w:t xml:space="preserve"> signed by endpoint private key</w:t>
            </w:r>
          </w:p>
        </w:tc>
        <w:tc>
          <w:tcPr>
            <w:tcW w:w="629" w:type="pct"/>
          </w:tcPr>
          <w:p w14:paraId="60E9087E" w14:textId="77777777" w:rsidR="009F12CE" w:rsidRPr="00945717" w:rsidRDefault="009F12CE" w:rsidP="001120AA">
            <w:pPr>
              <w:pStyle w:val="TableText-Centered"/>
            </w:pPr>
            <w:r w:rsidRPr="00945717">
              <w:t>conditional</w:t>
            </w:r>
          </w:p>
        </w:tc>
        <w:tc>
          <w:tcPr>
            <w:tcW w:w="628" w:type="pct"/>
          </w:tcPr>
          <w:p w14:paraId="68E4D60D" w14:textId="515582AF" w:rsidR="009F12CE" w:rsidRPr="00945717" w:rsidRDefault="00452591" w:rsidP="001120AA">
            <w:pPr>
              <w:pStyle w:val="TableText-Centered"/>
            </w:pPr>
            <w:r>
              <w:t>V-OD-FW</w:t>
            </w:r>
          </w:p>
        </w:tc>
      </w:tr>
      <w:tr w:rsidR="009F12CE" w:rsidRPr="006C0324" w14:paraId="78B2EA56" w14:textId="2DF4A862" w:rsidTr="009F12CE">
        <w:trPr>
          <w:trHeight w:val="356"/>
        </w:trPr>
        <w:tc>
          <w:tcPr>
            <w:tcW w:w="527" w:type="pct"/>
          </w:tcPr>
          <w:p w14:paraId="3769CA1D" w14:textId="77777777" w:rsidR="009F12CE" w:rsidRPr="00E171F3" w:rsidRDefault="009F12CE" w:rsidP="009F12CE">
            <w:pPr>
              <w:pStyle w:val="TableText-Indented"/>
            </w:pPr>
            <w:r w:rsidRPr="00E171F3">
              <w:t>5</w:t>
            </w:r>
            <w:r>
              <w:t>5</w:t>
            </w:r>
            <w:r w:rsidRPr="00E171F3">
              <w:t>h</w:t>
            </w:r>
          </w:p>
        </w:tc>
        <w:tc>
          <w:tcPr>
            <w:tcW w:w="433" w:type="pct"/>
          </w:tcPr>
          <w:p w14:paraId="707B7AE5" w14:textId="77777777" w:rsidR="009F12CE" w:rsidRPr="00E171F3" w:rsidRDefault="009F12CE" w:rsidP="009F12CE">
            <w:pPr>
              <w:pStyle w:val="TableText-Centered"/>
            </w:pPr>
            <w:r w:rsidRPr="00E171F3">
              <w:t>2 x n</w:t>
            </w:r>
          </w:p>
        </w:tc>
        <w:tc>
          <w:tcPr>
            <w:tcW w:w="2783" w:type="pct"/>
          </w:tcPr>
          <w:p w14:paraId="01824994" w14:textId="6F6FDB18" w:rsidR="009F12CE" w:rsidRPr="006C0324" w:rsidRDefault="00043137" w:rsidP="009C6546">
            <w:pPr>
              <w:pStyle w:val="TableText-Centered"/>
              <w:spacing w:before="0" w:after="0"/>
              <w:jc w:val="left"/>
            </w:pPr>
            <w:r w:rsidRPr="00E171F3">
              <w:t>n supported OD-FD-KS compatibility versions of friend device (ver.high | ver.low)</w:t>
            </w:r>
            <w:r>
              <w:t xml:space="preserve">, where n </w:t>
            </w:r>
            <w:r w:rsidRPr="00392C96">
              <w:rPr>
                <w:rFonts w:eastAsia="PingFang SC" w:hint="eastAsia"/>
                <w:color w:val="555555"/>
                <w:shd w:val="clear" w:color="auto" w:fill="F5F5F5"/>
              </w:rPr>
              <w:t>≥</w:t>
            </w:r>
            <w:r w:rsidRPr="00392C96">
              <w:rPr>
                <w:rFonts w:eastAsia="PingFang SC"/>
                <w:color w:val="555555"/>
                <w:shd w:val="clear" w:color="auto" w:fill="F5F5F5"/>
              </w:rPr>
              <w:t xml:space="preserve"> </w:t>
            </w:r>
            <w:r w:rsidRPr="008D32C0">
              <w:t xml:space="preserve">16 </w:t>
            </w:r>
            <w:r>
              <w:t xml:space="preserve">for receivers and n </w:t>
            </w:r>
            <w:r w:rsidRPr="00392C96">
              <w:rPr>
                <w:rFonts w:eastAsia="PingFang SC" w:hint="eastAsia"/>
                <w:color w:val="555555"/>
                <w:shd w:val="clear" w:color="auto" w:fill="F5F5F5"/>
              </w:rPr>
              <w:t>≤</w:t>
            </w:r>
            <w:r w:rsidRPr="00392C96">
              <w:rPr>
                <w:rFonts w:eastAsia="PingFang SC"/>
                <w:color w:val="555555"/>
                <w:shd w:val="clear" w:color="auto" w:fill="F5F5F5"/>
              </w:rPr>
              <w:t xml:space="preserve"> 1</w:t>
            </w:r>
            <w:r>
              <w:t>6 for transmitters</w:t>
            </w:r>
            <w:r w:rsidRPr="00E171F3">
              <w:t xml:space="preserve">. The </w:t>
            </w:r>
            <w:r>
              <w:t xml:space="preserve">agreed </w:t>
            </w:r>
            <w:r w:rsidRPr="00E171F3">
              <w:t>version is first in the list</w:t>
            </w:r>
            <w:r>
              <w:t xml:space="preserve">. </w:t>
            </w:r>
          </w:p>
        </w:tc>
        <w:tc>
          <w:tcPr>
            <w:tcW w:w="629" w:type="pct"/>
          </w:tcPr>
          <w:p w14:paraId="7E4D5C46" w14:textId="622924CF" w:rsidR="009F12CE" w:rsidRPr="00E171F3" w:rsidRDefault="009F12CE" w:rsidP="009F12CE">
            <w:pPr>
              <w:pStyle w:val="TableText-Centered"/>
            </w:pPr>
            <w:r w:rsidRPr="00E171F3">
              <w:t>mandatory</w:t>
            </w:r>
          </w:p>
        </w:tc>
        <w:tc>
          <w:tcPr>
            <w:tcW w:w="628" w:type="pct"/>
          </w:tcPr>
          <w:p w14:paraId="1DEC9484" w14:textId="418323F4" w:rsidR="009F12CE" w:rsidRDefault="009F12CE" w:rsidP="009F12CE">
            <w:pPr>
              <w:pStyle w:val="TableText-Centered"/>
            </w:pPr>
            <w:r>
              <w:t>OD-</w:t>
            </w:r>
            <w:r w:rsidR="00BC4ED3">
              <w:t>FD</w:t>
            </w:r>
            <w:r>
              <w:t>-KS</w:t>
            </w:r>
          </w:p>
        </w:tc>
      </w:tr>
      <w:tr w:rsidR="009F12CE" w:rsidRPr="009D6CCE" w14:paraId="646A8720" w14:textId="180A486C" w:rsidTr="009C6546">
        <w:trPr>
          <w:trHeight w:val="356"/>
        </w:trPr>
        <w:tc>
          <w:tcPr>
            <w:tcW w:w="527" w:type="pct"/>
          </w:tcPr>
          <w:p w14:paraId="49576C9D" w14:textId="6E63FA0F" w:rsidR="009F12CE" w:rsidRPr="00E00FC9" w:rsidRDefault="009F12CE" w:rsidP="009F12CE">
            <w:pPr>
              <w:pStyle w:val="TableText-Indented"/>
            </w:pPr>
            <w:r w:rsidRPr="00E00FC9">
              <w:t>5F3F</w:t>
            </w:r>
            <w:r w:rsidRPr="00E00FC9">
              <w:rPr>
                <w:vertAlign w:val="subscript"/>
              </w:rPr>
              <w:t>h</w:t>
            </w:r>
          </w:p>
        </w:tc>
        <w:tc>
          <w:tcPr>
            <w:tcW w:w="433" w:type="pct"/>
          </w:tcPr>
          <w:p w14:paraId="39EEA0FF" w14:textId="77777777" w:rsidR="009F12CE" w:rsidRPr="00E00FC9" w:rsidRDefault="009F12CE" w:rsidP="009F12CE">
            <w:pPr>
              <w:pStyle w:val="TableText-Centered"/>
            </w:pPr>
            <w:r w:rsidRPr="00E00FC9">
              <w:t>variable</w:t>
            </w:r>
          </w:p>
        </w:tc>
        <w:tc>
          <w:tcPr>
            <w:tcW w:w="2783" w:type="pct"/>
          </w:tcPr>
          <w:p w14:paraId="12A327F0" w14:textId="77777777" w:rsidR="009F12CE" w:rsidRPr="00E00FC9" w:rsidRDefault="009F12CE" w:rsidP="009F12CE">
            <w:pPr>
              <w:pStyle w:val="TableText"/>
            </w:pPr>
            <w:r w:rsidRPr="00E00FC9">
              <w:t>Friend-entered device PIN (F_PIN)</w:t>
            </w:r>
          </w:p>
        </w:tc>
        <w:tc>
          <w:tcPr>
            <w:tcW w:w="629" w:type="pct"/>
          </w:tcPr>
          <w:p w14:paraId="183FD8BD" w14:textId="77777777" w:rsidR="009F12CE" w:rsidRPr="008016AD" w:rsidRDefault="009F12CE" w:rsidP="009F12CE">
            <w:pPr>
              <w:pStyle w:val="TableText-Centered"/>
            </w:pPr>
            <w:r w:rsidRPr="00E00FC9">
              <w:t>Conditional. Required if tags 9F17h and 9F18h have been sent in key creation request</w:t>
            </w:r>
          </w:p>
        </w:tc>
        <w:tc>
          <w:tcPr>
            <w:tcW w:w="628" w:type="pct"/>
          </w:tcPr>
          <w:p w14:paraId="5D89211D" w14:textId="509E7707" w:rsidR="009F12CE" w:rsidRPr="00E00FC9" w:rsidRDefault="00452591" w:rsidP="009F12CE">
            <w:pPr>
              <w:pStyle w:val="TableText-Centered"/>
            </w:pPr>
            <w:r>
              <w:t>O</w:t>
            </w:r>
            <w:r w:rsidR="009F12CE">
              <w:t>D-F</w:t>
            </w:r>
            <w:r w:rsidR="00BC4ED3">
              <w:t>D</w:t>
            </w:r>
            <w:r w:rsidR="009F12CE">
              <w:t>-KS</w:t>
            </w:r>
          </w:p>
        </w:tc>
      </w:tr>
    </w:tbl>
    <w:p w14:paraId="256BA29E" w14:textId="77777777" w:rsidR="004F42F6" w:rsidRDefault="004F42F6" w:rsidP="004F42F6"/>
    <w:p w14:paraId="2D4A528E" w14:textId="776D086C" w:rsidR="004F42F6" w:rsidRDefault="004F42F6" w:rsidP="004F42F6">
      <w:r>
        <w:t>The owner device compares the received F_PIN with the O_PIN value. If both values are equal</w:t>
      </w:r>
      <w:r w:rsidR="008016AD">
        <w:t>,</w:t>
      </w:r>
      <w:r>
        <w:t xml:space="preserve"> then the owner device signs the friend key and sends the import request.</w:t>
      </w:r>
    </w:p>
    <w:p w14:paraId="1E9EDC33" w14:textId="21DAC3CE" w:rsidR="004F42F6" w:rsidRDefault="004F42F6" w:rsidP="004F42F6">
      <w:r>
        <w:t xml:space="preserve">If the device PIN values are different, then the owner device sends a sharingPinReEntryRequest message (as per </w:t>
      </w:r>
      <w:r w:rsidR="005A6AFC">
        <w:fldChar w:fldCharType="begin"/>
      </w:r>
      <w:r w:rsidR="005A6AFC">
        <w:instrText xml:space="preserve"> REF _Ref102404324 \h </w:instrText>
      </w:r>
      <w:r w:rsidR="005A6AFC">
        <w:fldChar w:fldCharType="separate"/>
      </w:r>
      <w:r w:rsidR="00D81990">
        <w:t xml:space="preserve">Table </w:t>
      </w:r>
      <w:r w:rsidR="00D81990">
        <w:rPr>
          <w:noProof/>
        </w:rPr>
        <w:t>11</w:t>
      </w:r>
      <w:r w:rsidR="00D81990">
        <w:noBreakHyphen/>
      </w:r>
      <w:r w:rsidR="00D81990">
        <w:rPr>
          <w:noProof/>
        </w:rPr>
        <w:t>8</w:t>
      </w:r>
      <w:r w:rsidR="005A6AFC">
        <w:fldChar w:fldCharType="end"/>
      </w:r>
      <w:r>
        <w:t>) to the friend. The sharingData structure is defined in Table 11-2.</w:t>
      </w:r>
    </w:p>
    <w:p w14:paraId="4F72620C" w14:textId="7B4BAE8C" w:rsidR="004F42F6" w:rsidRDefault="004F42F6" w:rsidP="004F42F6">
      <w:pPr>
        <w:pStyle w:val="Caption"/>
      </w:pPr>
      <w:bookmarkStart w:id="1099" w:name="_Ref102404324"/>
      <w:r>
        <w:t xml:space="preserve">Table </w:t>
      </w:r>
      <w:fldSimple w:instr=" STYLEREF 1 \s ">
        <w:r w:rsidR="00D81990">
          <w:rPr>
            <w:noProof/>
          </w:rPr>
          <w:t>11</w:t>
        </w:r>
      </w:fldSimple>
      <w:r w:rsidR="00183237">
        <w:noBreakHyphen/>
      </w:r>
      <w:fldSimple w:instr=" SEQ Table \* ARABIC \s 1 ">
        <w:r w:rsidR="00D81990">
          <w:rPr>
            <w:noProof/>
          </w:rPr>
          <w:t>8</w:t>
        </w:r>
      </w:fldSimple>
      <w:bookmarkEnd w:id="1099"/>
      <w:r>
        <w:t>: Device PIN Entry Reques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6"/>
        <w:gridCol w:w="1619"/>
        <w:gridCol w:w="5129"/>
        <w:gridCol w:w="1526"/>
      </w:tblGrid>
      <w:tr w:rsidR="004F42F6" w:rsidRPr="00DC5AFB" w14:paraId="127F4759" w14:textId="77777777" w:rsidTr="00E00FC9">
        <w:trPr>
          <w:trHeight w:val="357"/>
          <w:tblHeader/>
        </w:trPr>
        <w:tc>
          <w:tcPr>
            <w:tcW w:w="575" w:type="pct"/>
            <w:shd w:val="clear" w:color="auto" w:fill="1774CD"/>
          </w:tcPr>
          <w:p w14:paraId="7228582C" w14:textId="77777777" w:rsidR="004F42F6" w:rsidRPr="00DC5AFB" w:rsidRDefault="004F42F6" w:rsidP="001120AA">
            <w:pPr>
              <w:pStyle w:val="TableHead"/>
            </w:pPr>
            <w:r w:rsidRPr="00DC5AFB">
              <w:t>Tag</w:t>
            </w:r>
          </w:p>
        </w:tc>
        <w:tc>
          <w:tcPr>
            <w:tcW w:w="866" w:type="pct"/>
            <w:shd w:val="clear" w:color="auto" w:fill="1774CD"/>
          </w:tcPr>
          <w:p w14:paraId="10CB8CD1" w14:textId="77777777" w:rsidR="004F42F6" w:rsidRPr="00DC5AFB" w:rsidRDefault="004F42F6" w:rsidP="001120AA">
            <w:pPr>
              <w:pStyle w:val="TableHead-Centered"/>
            </w:pPr>
            <w:r w:rsidRPr="00DC5AFB">
              <w:t>Length</w:t>
            </w:r>
            <w:r>
              <w:t xml:space="preserve"> (bytes)</w:t>
            </w:r>
          </w:p>
        </w:tc>
        <w:tc>
          <w:tcPr>
            <w:tcW w:w="2743" w:type="pct"/>
            <w:shd w:val="clear" w:color="auto" w:fill="1774CD"/>
          </w:tcPr>
          <w:p w14:paraId="6BE5F914" w14:textId="77777777" w:rsidR="004F42F6" w:rsidRPr="00DC5AFB" w:rsidRDefault="004F42F6" w:rsidP="001120AA">
            <w:pPr>
              <w:pStyle w:val="TableHead"/>
            </w:pPr>
            <w:r w:rsidRPr="00DC5AFB">
              <w:t>Description</w:t>
            </w:r>
          </w:p>
        </w:tc>
        <w:tc>
          <w:tcPr>
            <w:tcW w:w="816" w:type="pct"/>
            <w:shd w:val="clear" w:color="auto" w:fill="1774CD"/>
          </w:tcPr>
          <w:p w14:paraId="70915538" w14:textId="77777777" w:rsidR="004F42F6" w:rsidRPr="00DC5AFB" w:rsidRDefault="004F42F6" w:rsidP="001120AA">
            <w:pPr>
              <w:pStyle w:val="TableHead-Centered"/>
            </w:pPr>
            <w:r w:rsidRPr="00DC5AFB">
              <w:t>Field is</w:t>
            </w:r>
          </w:p>
        </w:tc>
      </w:tr>
      <w:tr w:rsidR="004F42F6" w:rsidRPr="009D6CCE" w14:paraId="15A144BE" w14:textId="77777777" w:rsidTr="001120AA">
        <w:trPr>
          <w:trHeight w:val="356"/>
        </w:trPr>
        <w:tc>
          <w:tcPr>
            <w:tcW w:w="575" w:type="pct"/>
          </w:tcPr>
          <w:p w14:paraId="37E0DA81" w14:textId="77777777" w:rsidR="004F42F6" w:rsidRPr="00E00FC9" w:rsidRDefault="004F42F6" w:rsidP="001120AA">
            <w:pPr>
              <w:pStyle w:val="TableText"/>
            </w:pPr>
            <w:r w:rsidRPr="00E00FC9">
              <w:t>9F17</w:t>
            </w:r>
            <w:r w:rsidRPr="00E00FC9">
              <w:rPr>
                <w:vertAlign w:val="subscript"/>
              </w:rPr>
              <w:t>h</w:t>
            </w:r>
          </w:p>
        </w:tc>
        <w:tc>
          <w:tcPr>
            <w:tcW w:w="866" w:type="pct"/>
          </w:tcPr>
          <w:p w14:paraId="482B510B" w14:textId="77777777" w:rsidR="004F42F6" w:rsidRPr="00E00FC9" w:rsidRDefault="004F42F6" w:rsidP="001120AA">
            <w:pPr>
              <w:pStyle w:val="TableText-Centered"/>
            </w:pPr>
            <w:r w:rsidRPr="00E00FC9">
              <w:t>1</w:t>
            </w:r>
          </w:p>
        </w:tc>
        <w:tc>
          <w:tcPr>
            <w:tcW w:w="2743" w:type="pct"/>
          </w:tcPr>
          <w:p w14:paraId="40D0E618" w14:textId="77777777" w:rsidR="004F42F6" w:rsidRPr="00E00FC9" w:rsidRDefault="004F42F6" w:rsidP="001120AA">
            <w:pPr>
              <w:pStyle w:val="TableText"/>
            </w:pPr>
            <w:r w:rsidRPr="00E00FC9">
              <w:t>Number of device PIN entry attempts</w:t>
            </w:r>
          </w:p>
        </w:tc>
        <w:tc>
          <w:tcPr>
            <w:tcW w:w="816" w:type="pct"/>
          </w:tcPr>
          <w:p w14:paraId="2917EB0E" w14:textId="77777777" w:rsidR="004F42F6" w:rsidRPr="008016AD" w:rsidRDefault="004F42F6" w:rsidP="001120AA">
            <w:pPr>
              <w:pStyle w:val="TableText-Centered"/>
            </w:pPr>
            <w:r w:rsidRPr="00E00FC9">
              <w:t>mandatory</w:t>
            </w:r>
          </w:p>
        </w:tc>
      </w:tr>
    </w:tbl>
    <w:p w14:paraId="66D6D987" w14:textId="77777777" w:rsidR="004F42F6" w:rsidRDefault="004F42F6" w:rsidP="004F42F6"/>
    <w:p w14:paraId="5B640C33" w14:textId="47DEC68A" w:rsidR="004F42F6" w:rsidRDefault="004F42F6" w:rsidP="004F42F6">
      <w:r>
        <w:t xml:space="preserve">The friend device allows the friend to enter the F_PIN again and sends the input back by sending a sharingPinReEntryValue message (as per </w:t>
      </w:r>
      <w:r w:rsidR="005A6AFC">
        <w:fldChar w:fldCharType="begin"/>
      </w:r>
      <w:r w:rsidR="005A6AFC">
        <w:instrText xml:space="preserve"> REF _Ref102404204 \h </w:instrText>
      </w:r>
      <w:r w:rsidR="005A6AFC">
        <w:fldChar w:fldCharType="separate"/>
      </w:r>
      <w:r w:rsidR="00D81990">
        <w:t xml:space="preserve">Table </w:t>
      </w:r>
      <w:r w:rsidR="00D81990">
        <w:rPr>
          <w:noProof/>
        </w:rPr>
        <w:t>11</w:t>
      </w:r>
      <w:r w:rsidR="00D81990">
        <w:noBreakHyphen/>
      </w:r>
      <w:r w:rsidR="00D81990">
        <w:rPr>
          <w:noProof/>
        </w:rPr>
        <w:t>7</w:t>
      </w:r>
      <w:r w:rsidR="005A6AFC">
        <w:fldChar w:fldCharType="end"/>
      </w:r>
      <w:r>
        <w:t xml:space="preserve">) to the owner. The content is identical with the key signing request in </w:t>
      </w:r>
      <w:r w:rsidR="00541459">
        <w:fldChar w:fldCharType="begin"/>
      </w:r>
      <w:r w:rsidR="00541459">
        <w:instrText xml:space="preserve"> REF _Ref102404204 \h </w:instrText>
      </w:r>
      <w:r w:rsidR="00541459">
        <w:fldChar w:fldCharType="separate"/>
      </w:r>
      <w:r w:rsidR="00D81990">
        <w:t xml:space="preserve">Table </w:t>
      </w:r>
      <w:r w:rsidR="00D81990">
        <w:rPr>
          <w:noProof/>
        </w:rPr>
        <w:t>11</w:t>
      </w:r>
      <w:r w:rsidR="00D81990">
        <w:noBreakHyphen/>
      </w:r>
      <w:r w:rsidR="00D81990">
        <w:rPr>
          <w:noProof/>
        </w:rPr>
        <w:t>7</w:t>
      </w:r>
      <w:r w:rsidR="00541459">
        <w:fldChar w:fldCharType="end"/>
      </w:r>
      <w:r>
        <w:t>, but the sharingDataType indicates that this is a repeated device PIN entry attempt.</w:t>
      </w:r>
    </w:p>
    <w:p w14:paraId="2834D98B" w14:textId="77777777" w:rsidR="004F42F6" w:rsidRDefault="004F42F6" w:rsidP="004F42F6">
      <w:r>
        <w:lastRenderedPageBreak/>
        <w:t>The owner compares again F_PIN with O_PIN and, if equal, decides to sign or, if different, to allow a new attempt to the friend device until either a correct F_PIN has been provided or the number of remaining attempts is 0.</w:t>
      </w:r>
    </w:p>
    <w:p w14:paraId="0E8A7B3F" w14:textId="77777777" w:rsidR="004F42F6" w:rsidRDefault="004F42F6" w:rsidP="004F42F6"/>
    <w:p w14:paraId="71A6D9E1" w14:textId="77777777" w:rsidR="004F42F6" w:rsidRDefault="004F42F6" w:rsidP="004F42F6">
      <w:r>
        <w:t xml:space="preserve">If the number of remaining attempts is 0, then the owner sends a cancel message (Table 11-3, </w:t>
      </w:r>
      <w:r w:rsidRPr="00EA2D20">
        <w:rPr>
          <w:i/>
          <w:iCs/>
        </w:rPr>
        <w:t>sharingOwnerCancel</w:t>
      </w:r>
      <w:r>
        <w:t>) indicating that no valid device PIN has been received in the defined number of attempts.</w:t>
      </w:r>
    </w:p>
    <w:p w14:paraId="29017D35" w14:textId="77777777" w:rsidR="004F42F6" w:rsidRDefault="004F42F6" w:rsidP="004F42F6"/>
    <w:p w14:paraId="392D2675" w14:textId="77777777" w:rsidR="004F42F6" w:rsidRDefault="004F42F6" w:rsidP="004F42F6">
      <w:r>
        <w:t>If the friend device does not send back tag 5F3F</w:t>
      </w:r>
      <w:r w:rsidRPr="00402CE8">
        <w:rPr>
          <w:vertAlign w:val="subscript"/>
        </w:rPr>
        <w:t>h</w:t>
      </w:r>
      <w:r>
        <w:t xml:space="preserve"> (F_PIN) in the signing request, then the friend device does not support the device PIN feature. The owner device policy for this case is defined by the device OEM. Options could be to reject sharing to this device or propose to the owner to share without device PIN, providing some security education.</w:t>
      </w:r>
    </w:p>
    <w:p w14:paraId="509C945F" w14:textId="77777777" w:rsidR="00271A94" w:rsidRDefault="00271A94" w:rsidP="009F7E3F"/>
    <w:p w14:paraId="2B0C38AB" w14:textId="5CB66249" w:rsidR="0051019B" w:rsidRDefault="0051019B" w:rsidP="009F7E3F">
      <w:pPr>
        <w:pStyle w:val="Heading2"/>
      </w:pPr>
      <w:bookmarkStart w:id="1100" w:name="_Toc112706089"/>
      <w:bookmarkStart w:id="1101" w:name="_Toc118219463"/>
      <w:bookmarkStart w:id="1102" w:name="_Toc118222575"/>
      <w:bookmarkStart w:id="1103" w:name="_Toc52275629"/>
      <w:bookmarkStart w:id="1104" w:name="_Toc64811970"/>
      <w:r>
        <w:t>Certificate Chain</w:t>
      </w:r>
      <w:bookmarkEnd w:id="1100"/>
      <w:bookmarkEnd w:id="1101"/>
      <w:bookmarkEnd w:id="1102"/>
    </w:p>
    <w:p w14:paraId="343A7767" w14:textId="1187375D" w:rsidR="004F42F6" w:rsidRDefault="004F42F6" w:rsidP="004F42F6">
      <w:r w:rsidRPr="00D537B5">
        <w:t xml:space="preserve">The goal of the certificate chain is to allow the owner’s </w:t>
      </w:r>
      <w:r>
        <w:t>SE</w:t>
      </w:r>
      <w:r w:rsidRPr="00D537B5">
        <w:t xml:space="preserve"> to verify that a friend’s endpoint is authorized to participate in the sharing protocol. This verification is required to make sure that the friend key pair has actually been generated on an approved </w:t>
      </w:r>
      <w:r>
        <w:t>SE,</w:t>
      </w:r>
      <w:r w:rsidRPr="00D537B5">
        <w:t xml:space="preserve"> and to </w:t>
      </w:r>
      <w:r>
        <w:t>ensure</w:t>
      </w:r>
      <w:r w:rsidRPr="00D537B5">
        <w:t xml:space="preserve"> that any secret data transferred from owner</w:t>
      </w:r>
      <w:r>
        <w:t>’s</w:t>
      </w:r>
      <w:r w:rsidRPr="00D537B5">
        <w:t xml:space="preserve"> confidential mailbox to </w:t>
      </w:r>
      <w:r>
        <w:t xml:space="preserve">a </w:t>
      </w:r>
      <w:r w:rsidRPr="00D537B5">
        <w:t>friend</w:t>
      </w:r>
      <w:r>
        <w:t>’s</w:t>
      </w:r>
      <w:r w:rsidRPr="00D537B5">
        <w:t xml:space="preserve"> confidential mailbox </w:t>
      </w:r>
      <w:r>
        <w:t>shall</w:t>
      </w:r>
      <w:r w:rsidRPr="00D537B5">
        <w:t xml:space="preserve"> be handled as per the rules described in </w:t>
      </w:r>
      <w:r>
        <w:t>S</w:t>
      </w:r>
      <w:r w:rsidRPr="00D537B5">
        <w:t xml:space="preserve">ection </w:t>
      </w:r>
      <w:hyperlink w:anchor="_bookmark7" w:history="1">
        <w:r w:rsidRPr="00FA58B7">
          <w:rPr>
            <w:rStyle w:val="CrossRef"/>
          </w:rPr>
          <w:fldChar w:fldCharType="begin"/>
        </w:r>
        <w:r w:rsidRPr="00FA58B7">
          <w:rPr>
            <w:rStyle w:val="CrossRef"/>
          </w:rPr>
          <w:instrText xml:space="preserve"> REF _Ref5953338 \n \h </w:instrText>
        </w:r>
        <w:r w:rsidRPr="00FA58B7">
          <w:rPr>
            <w:rStyle w:val="CrossRef"/>
          </w:rPr>
        </w:r>
        <w:r w:rsidRPr="00FA58B7">
          <w:rPr>
            <w:rStyle w:val="CrossRef"/>
          </w:rPr>
          <w:fldChar w:fldCharType="separate"/>
        </w:r>
        <w:r w:rsidR="00D81990">
          <w:rPr>
            <w:rStyle w:val="CrossRef"/>
          </w:rPr>
          <w:t>4.3</w:t>
        </w:r>
        <w:r w:rsidRPr="00FA58B7">
          <w:rPr>
            <w:rStyle w:val="CrossRef"/>
          </w:rPr>
          <w:fldChar w:fldCharType="end"/>
        </w:r>
      </w:hyperlink>
      <w:r>
        <w:t>.</w:t>
      </w:r>
    </w:p>
    <w:p w14:paraId="42037E7D" w14:textId="08F493EB" w:rsidR="004F42F6" w:rsidRPr="00D537B5" w:rsidRDefault="004F42F6" w:rsidP="004F42F6">
      <w:r w:rsidRPr="00D537B5">
        <w:t xml:space="preserve">Each owner endpoint contains one or several authorized_PK set by the vehicle during </w:t>
      </w:r>
      <w:r>
        <w:t xml:space="preserve">the </w:t>
      </w:r>
      <w:r w:rsidRPr="00D537B5">
        <w:t xml:space="preserve">owner pairing process as per </w:t>
      </w:r>
      <w:r>
        <w:t xml:space="preserve">Section </w:t>
      </w:r>
      <w:r w:rsidRPr="00FA58B7">
        <w:rPr>
          <w:rStyle w:val="CrossRef"/>
        </w:rPr>
        <w:fldChar w:fldCharType="begin"/>
      </w:r>
      <w:r w:rsidRPr="00FA58B7">
        <w:rPr>
          <w:rStyle w:val="CrossRef"/>
        </w:rPr>
        <w:instrText xml:space="preserve"> REF _Ref532802515 \n \h </w:instrText>
      </w:r>
      <w:r w:rsidRPr="00FA58B7">
        <w:rPr>
          <w:rStyle w:val="CrossRef"/>
        </w:rPr>
      </w:r>
      <w:r w:rsidRPr="00FA58B7">
        <w:rPr>
          <w:rStyle w:val="CrossRef"/>
        </w:rPr>
        <w:fldChar w:fldCharType="separate"/>
      </w:r>
      <w:r w:rsidR="00D81990">
        <w:rPr>
          <w:rStyle w:val="CrossRef"/>
        </w:rPr>
        <w:t>6</w:t>
      </w:r>
      <w:r w:rsidRPr="00FA58B7">
        <w:rPr>
          <w:rStyle w:val="CrossRef"/>
        </w:rPr>
        <w:fldChar w:fldCharType="end"/>
      </w:r>
      <w:r w:rsidRPr="00D537B5">
        <w:t>. The authorized_PK list contains</w:t>
      </w:r>
      <w:r>
        <w:t>,</w:t>
      </w:r>
      <w:r w:rsidRPr="00D537B5">
        <w:t xml:space="preserve"> at </w:t>
      </w:r>
      <w:r>
        <w:t>a minimum,</w:t>
      </w:r>
      <w:r w:rsidRPr="00D537B5">
        <w:t xml:space="preserve"> the public key of the </w:t>
      </w:r>
      <w:r>
        <w:t>V</w:t>
      </w:r>
      <w:r w:rsidRPr="00D537B5">
        <w:t xml:space="preserve">ehicle </w:t>
      </w:r>
      <w:r>
        <w:t>OEM</w:t>
      </w:r>
      <w:r w:rsidRPr="00D537B5">
        <w:t xml:space="preserve"> CA.</w:t>
      </w:r>
      <w:r>
        <w:t xml:space="preserve"> The authorized_PK list may only contain intermediate CA or root CA but no leaf certificates.</w:t>
      </w:r>
      <w:r w:rsidRPr="00D537B5">
        <w:t xml:space="preserve"> The External CA is typically the </w:t>
      </w:r>
      <w:r>
        <w:t>Device OEM</w:t>
      </w:r>
      <w:r w:rsidRPr="00D537B5">
        <w:t xml:space="preserve"> CA used to issue the </w:t>
      </w:r>
      <w:r>
        <w:t>I</w:t>
      </w:r>
      <w:r w:rsidRPr="00D537B5">
        <w:t xml:space="preserve">nstance CA </w:t>
      </w:r>
      <w:r>
        <w:t>C</w:t>
      </w:r>
      <w:r w:rsidRPr="00D537B5">
        <w:t>ertificate of Digital Key applet</w:t>
      </w:r>
      <w:r>
        <w:t>. T</w:t>
      </w:r>
      <w:r w:rsidRPr="00D537B5">
        <w:t xml:space="preserve">he </w:t>
      </w:r>
      <w:r>
        <w:t>I</w:t>
      </w:r>
      <w:r w:rsidRPr="00D537B5">
        <w:t>nstance CA in turn issues the endpoint certificates.</w:t>
      </w:r>
    </w:p>
    <w:p w14:paraId="1B18539C" w14:textId="77777777" w:rsidR="004F42F6" w:rsidRPr="00D537B5" w:rsidRDefault="004F42F6" w:rsidP="004F42F6">
      <w:r w:rsidRPr="00D537B5">
        <w:t>The verification of the friend endpoint is handled through the following verification chain</w:t>
      </w:r>
      <w:r>
        <w:t>. E</w:t>
      </w:r>
      <w:r w:rsidRPr="00D537B5">
        <w:t xml:space="preserve">ach element </w:t>
      </w:r>
      <w:r>
        <w:t>to</w:t>
      </w:r>
      <w:r w:rsidRPr="00D537B5">
        <w:t xml:space="preserve"> the right of the arrow is attested by the element above it:</w:t>
      </w:r>
    </w:p>
    <w:p w14:paraId="0F4C451E" w14:textId="77777777" w:rsidR="004F42F6" w:rsidRPr="00D537B5" w:rsidRDefault="004F42F6" w:rsidP="004F42F6">
      <w:r w:rsidRPr="00D537B5">
        <w:t>Authorized CA (</w:t>
      </w:r>
      <w:r>
        <w:t>V</w:t>
      </w:r>
      <w:r w:rsidRPr="00D537B5">
        <w:t xml:space="preserve">ehicle </w:t>
      </w:r>
      <w:r>
        <w:t>OEM CA</w:t>
      </w:r>
      <w:r w:rsidRPr="00D537B5">
        <w:t>)</w:t>
      </w:r>
    </w:p>
    <w:p w14:paraId="7C044146" w14:textId="77777777" w:rsidR="004F42F6" w:rsidRPr="00D537B5" w:rsidRDefault="004F42F6" w:rsidP="004F42F6">
      <w:r>
        <w:t xml:space="preserve">      </w:t>
      </w:r>
      <w:r w:rsidRPr="00D537B5">
        <w:t>—&gt; External CA (</w:t>
      </w:r>
      <w:r>
        <w:t>Device OEM CA</w:t>
      </w:r>
      <w:r w:rsidRPr="00D537B5">
        <w:t>)</w:t>
      </w:r>
    </w:p>
    <w:p w14:paraId="4A490F2B" w14:textId="77777777" w:rsidR="004F42F6" w:rsidRPr="00D537B5" w:rsidRDefault="004F42F6" w:rsidP="004F42F6">
      <w:r>
        <w:t xml:space="preserve">           </w:t>
      </w:r>
      <w:r w:rsidRPr="00D537B5">
        <w:t>—&gt; Instance CA</w:t>
      </w:r>
    </w:p>
    <w:p w14:paraId="6FD7BE75" w14:textId="77777777" w:rsidR="004F42F6" w:rsidRPr="00D537B5" w:rsidRDefault="004F42F6" w:rsidP="004F42F6">
      <w:r>
        <w:t xml:space="preserve">                </w:t>
      </w:r>
      <w:r w:rsidRPr="00D537B5">
        <w:t>—&gt; Endpoint</w:t>
      </w:r>
    </w:p>
    <w:p w14:paraId="155C2C4C" w14:textId="3D389F12" w:rsidR="0051019B" w:rsidRPr="003961A5" w:rsidRDefault="004F42F6" w:rsidP="00E00FC9">
      <w:r>
        <w:t xml:space="preserve">                     </w:t>
      </w:r>
      <w:r w:rsidRPr="00D537B5">
        <w:t>—&gt; Endpoint Encryption Key</w:t>
      </w:r>
    </w:p>
    <w:p w14:paraId="133DFE66" w14:textId="77777777" w:rsidR="00212B89" w:rsidRDefault="00212B89" w:rsidP="00212B89">
      <w:pPr>
        <w:pStyle w:val="Heading2"/>
      </w:pPr>
      <w:bookmarkStart w:id="1105" w:name="_Toc66021447"/>
      <w:bookmarkStart w:id="1106" w:name="_Ref102398140"/>
      <w:bookmarkStart w:id="1107" w:name="_Toc112706090"/>
      <w:bookmarkStart w:id="1108" w:name="_Toc118219464"/>
      <w:bookmarkStart w:id="1109" w:name="_Toc118222576"/>
      <w:r>
        <w:t>Prerequisites</w:t>
      </w:r>
      <w:bookmarkEnd w:id="1105"/>
      <w:bookmarkEnd w:id="1106"/>
      <w:bookmarkEnd w:id="1107"/>
      <w:bookmarkEnd w:id="1108"/>
      <w:bookmarkEnd w:id="1109"/>
    </w:p>
    <w:p w14:paraId="4C5537AA" w14:textId="5F7AD102" w:rsidR="00212B89" w:rsidRPr="001A4585" w:rsidRDefault="00212B89" w:rsidP="008E25A3">
      <w:pPr>
        <w:numPr>
          <w:ilvl w:val="0"/>
          <w:numId w:val="61"/>
        </w:numPr>
        <w:spacing w:after="0"/>
      </w:pPr>
      <w:r w:rsidRPr="001A4585">
        <w:t xml:space="preserve">The Digital Key </w:t>
      </w:r>
      <w:r>
        <w:t>a</w:t>
      </w:r>
      <w:r w:rsidRPr="001A4585">
        <w:t xml:space="preserve">pplet helper methods described in </w:t>
      </w:r>
      <w:r>
        <w:t xml:space="preserve">Section </w:t>
      </w:r>
      <w:r w:rsidR="00240876">
        <w:fldChar w:fldCharType="begin"/>
      </w:r>
      <w:r w:rsidR="00240876">
        <w:instrText xml:space="preserve"> REF _Ref61692570 \r \h </w:instrText>
      </w:r>
      <w:r w:rsidR="00240876">
        <w:fldChar w:fldCharType="separate"/>
      </w:r>
      <w:r w:rsidR="00D81990">
        <w:t>15.4</w:t>
      </w:r>
      <w:r w:rsidR="00240876">
        <w:fldChar w:fldCharType="end"/>
      </w:r>
      <w:r>
        <w:t xml:space="preserve"> </w:t>
      </w:r>
      <w:r w:rsidRPr="001A4585">
        <w:t>or equivalent implementation are available on friend and owner device.</w:t>
      </w:r>
    </w:p>
    <w:p w14:paraId="7C455FD4" w14:textId="77777777" w:rsidR="00212B89" w:rsidRPr="001A4585" w:rsidRDefault="00212B89" w:rsidP="008E25A3">
      <w:pPr>
        <w:numPr>
          <w:ilvl w:val="0"/>
          <w:numId w:val="61"/>
        </w:numPr>
        <w:spacing w:after="0"/>
      </w:pPr>
      <w:r w:rsidRPr="001A4585">
        <w:t>Owner and friend devices contain the necessary key material to authenticate remote servers</w:t>
      </w:r>
      <w:r>
        <w:t>. T</w:t>
      </w:r>
      <w:r w:rsidRPr="001A4585">
        <w:t xml:space="preserve">his key material is stored on the </w:t>
      </w:r>
      <w:r>
        <w:rPr>
          <w:lang w:eastAsia="ko-KR"/>
        </w:rPr>
        <w:t>Digital Key</w:t>
      </w:r>
      <w:r w:rsidRPr="001A4585">
        <w:t xml:space="preserve"> </w:t>
      </w:r>
      <w:r>
        <w:t>f</w:t>
      </w:r>
      <w:r w:rsidRPr="003300E7">
        <w:rPr>
          <w:lang w:eastAsia="ko-KR"/>
        </w:rPr>
        <w:t>ramework</w:t>
      </w:r>
      <w:r w:rsidRPr="001A4585">
        <w:t>.</w:t>
      </w:r>
    </w:p>
    <w:p w14:paraId="0C7A3783" w14:textId="78E329D5" w:rsidR="00212B89" w:rsidRPr="001A4585" w:rsidRDefault="00212B89" w:rsidP="008E25A3">
      <w:pPr>
        <w:numPr>
          <w:ilvl w:val="0"/>
          <w:numId w:val="61"/>
        </w:numPr>
        <w:spacing w:after="0"/>
      </w:pPr>
      <w:r w:rsidRPr="001A4585">
        <w:lastRenderedPageBreak/>
        <w:t xml:space="preserve">Owner and friend Digital Key applet or equivalent implementation possess an </w:t>
      </w:r>
      <w:r>
        <w:t>I</w:t>
      </w:r>
      <w:r w:rsidRPr="001A4585">
        <w:t xml:space="preserve">nstance CA dedicated to the </w:t>
      </w:r>
      <w:r>
        <w:t>V</w:t>
      </w:r>
      <w:r w:rsidRPr="001A4585">
        <w:t xml:space="preserve">ehicle </w:t>
      </w:r>
      <w:r>
        <w:t>OEM</w:t>
      </w:r>
      <w:r w:rsidRPr="001A4585">
        <w:t xml:space="preserve"> brand involved in sharing</w:t>
      </w:r>
      <w:r>
        <w:t>. T</w:t>
      </w:r>
      <w:r w:rsidRPr="001A4585">
        <w:t xml:space="preserve">he issuance of </w:t>
      </w:r>
      <w:r>
        <w:t>I</w:t>
      </w:r>
      <w:r w:rsidRPr="001A4585">
        <w:t xml:space="preserve">nstance CA is described in </w:t>
      </w:r>
      <w:r>
        <w:t xml:space="preserve">Section </w:t>
      </w:r>
      <w:r w:rsidR="00171234" w:rsidRPr="00402CE8">
        <w:rPr>
          <w:rStyle w:val="CrossRef"/>
        </w:rPr>
        <w:fldChar w:fldCharType="begin"/>
      </w:r>
      <w:r w:rsidR="00171234" w:rsidRPr="00402CE8">
        <w:rPr>
          <w:rStyle w:val="CrossRef"/>
        </w:rPr>
        <w:instrText xml:space="preserve"> REF _Ref61678420 \r \h </w:instrText>
      </w:r>
      <w:r w:rsidR="00171234">
        <w:rPr>
          <w:rStyle w:val="CrossRef"/>
        </w:rPr>
        <w:instrText xml:space="preserve"> \* MERGEFORMAT </w:instrText>
      </w:r>
      <w:r w:rsidR="00171234" w:rsidRPr="00402CE8">
        <w:rPr>
          <w:rStyle w:val="CrossRef"/>
        </w:rPr>
      </w:r>
      <w:r w:rsidR="00171234" w:rsidRPr="00402CE8">
        <w:rPr>
          <w:rStyle w:val="CrossRef"/>
        </w:rPr>
        <w:fldChar w:fldCharType="separate"/>
      </w:r>
      <w:r w:rsidR="00D81990">
        <w:rPr>
          <w:rStyle w:val="CrossRef"/>
        </w:rPr>
        <w:t>16</w:t>
      </w:r>
      <w:r w:rsidR="00171234" w:rsidRPr="00402CE8">
        <w:rPr>
          <w:rStyle w:val="CrossRef"/>
        </w:rPr>
        <w:fldChar w:fldCharType="end"/>
      </w:r>
      <w:r>
        <w:t>.</w:t>
      </w:r>
    </w:p>
    <w:p w14:paraId="47B05ADB" w14:textId="591F76AB" w:rsidR="00212B89" w:rsidRPr="001A4585" w:rsidRDefault="00212B89" w:rsidP="008E25A3">
      <w:pPr>
        <w:numPr>
          <w:ilvl w:val="0"/>
          <w:numId w:val="61"/>
        </w:numPr>
        <w:spacing w:after="0"/>
      </w:pPr>
      <w:r w:rsidRPr="001A4585">
        <w:t xml:space="preserve">Owner and friend devices have retrieved an External CA certificate </w:t>
      </w:r>
      <w:r>
        <w:t xml:space="preserve">as defined in Section </w:t>
      </w:r>
      <w:r w:rsidR="00240876">
        <w:fldChar w:fldCharType="begin"/>
      </w:r>
      <w:r w:rsidR="00240876">
        <w:instrText xml:space="preserve"> REF _Ref61692603 \r \h </w:instrText>
      </w:r>
      <w:r w:rsidR="00240876">
        <w:fldChar w:fldCharType="separate"/>
      </w:r>
      <w:r w:rsidR="00D81990">
        <w:t>16.2.6</w:t>
      </w:r>
      <w:r w:rsidR="00240876">
        <w:fldChar w:fldCharType="end"/>
      </w:r>
      <w:r>
        <w:t>. T</w:t>
      </w:r>
      <w:r w:rsidRPr="001A4585">
        <w:t xml:space="preserve">his certificate is stored in the </w:t>
      </w:r>
      <w:r>
        <w:rPr>
          <w:lang w:eastAsia="ko-KR"/>
        </w:rPr>
        <w:t>Digital Key</w:t>
      </w:r>
      <w:r w:rsidRPr="001A4585">
        <w:t xml:space="preserve"> </w:t>
      </w:r>
      <w:r>
        <w:rPr>
          <w:lang w:eastAsia="ko-KR"/>
        </w:rPr>
        <w:t>f</w:t>
      </w:r>
      <w:r w:rsidRPr="003300E7">
        <w:rPr>
          <w:lang w:eastAsia="ko-KR"/>
        </w:rPr>
        <w:t>ramework</w:t>
      </w:r>
      <w:r w:rsidRPr="001A4585">
        <w:t xml:space="preserve"> of both devices.</w:t>
      </w:r>
    </w:p>
    <w:p w14:paraId="539A5B39" w14:textId="6EFE46FD" w:rsidR="00212B89" w:rsidRPr="001A4585" w:rsidRDefault="00212B89" w:rsidP="008E25A3">
      <w:pPr>
        <w:numPr>
          <w:ilvl w:val="0"/>
          <w:numId w:val="61"/>
        </w:numPr>
        <w:spacing w:after="0"/>
      </w:pPr>
      <w:r w:rsidRPr="001A4585">
        <w:t xml:space="preserve">The owner pairing has been successfully executed on the owner </w:t>
      </w:r>
      <w:r>
        <w:t xml:space="preserve">device, </w:t>
      </w:r>
      <w:r w:rsidRPr="001A4585">
        <w:t xml:space="preserve">as per </w:t>
      </w:r>
      <w:r>
        <w:t xml:space="preserve">Section </w:t>
      </w:r>
      <w:r>
        <w:fldChar w:fldCharType="begin"/>
      </w:r>
      <w:r>
        <w:instrText xml:space="preserve"> REF _Ref532802515 \n \h </w:instrText>
      </w:r>
      <w:r>
        <w:fldChar w:fldCharType="separate"/>
      </w:r>
      <w:r w:rsidR="00D81990">
        <w:t>6</w:t>
      </w:r>
      <w:r>
        <w:fldChar w:fldCharType="end"/>
      </w:r>
      <w:r>
        <w:t>.</w:t>
      </w:r>
    </w:p>
    <w:p w14:paraId="63AA877A" w14:textId="23EA0A5B" w:rsidR="00212B89" w:rsidRPr="001A4585" w:rsidRDefault="00212B89" w:rsidP="008E25A3">
      <w:pPr>
        <w:numPr>
          <w:ilvl w:val="0"/>
          <w:numId w:val="61"/>
        </w:numPr>
        <w:spacing w:after="0"/>
      </w:pPr>
      <w:r w:rsidRPr="001A4585">
        <w:t>If applicable, immobilizer tokens and slot identifiers are available on the owner device’s confidential and private mailboxes</w:t>
      </w:r>
      <w:r>
        <w:t>,</w:t>
      </w:r>
      <w:r w:rsidRPr="001A4585">
        <w:t xml:space="preserve"> as per </w:t>
      </w:r>
      <w:r>
        <w:t xml:space="preserve">Section </w:t>
      </w:r>
      <w:r>
        <w:fldChar w:fldCharType="begin"/>
      </w:r>
      <w:r>
        <w:instrText xml:space="preserve"> REF _Ref532802515 \n \h </w:instrText>
      </w:r>
      <w:r>
        <w:fldChar w:fldCharType="separate"/>
      </w:r>
      <w:r w:rsidR="00D81990">
        <w:t>6</w:t>
      </w:r>
      <w:r>
        <w:fldChar w:fldCharType="end"/>
      </w:r>
      <w:r>
        <w:t>.</w:t>
      </w:r>
    </w:p>
    <w:p w14:paraId="201C3122" w14:textId="52F2DF64" w:rsidR="00212B89" w:rsidRPr="001A4585" w:rsidRDefault="00212B89" w:rsidP="008E25A3">
      <w:pPr>
        <w:numPr>
          <w:ilvl w:val="0"/>
          <w:numId w:val="61"/>
        </w:numPr>
        <w:spacing w:after="0"/>
      </w:pPr>
      <w:r w:rsidRPr="001A4585">
        <w:t xml:space="preserve">The following values have been obtained by </w:t>
      </w:r>
      <w:r>
        <w:t xml:space="preserve">the </w:t>
      </w:r>
      <w:r w:rsidRPr="001A4585">
        <w:t>owner</w:t>
      </w:r>
      <w:r>
        <w:t>,</w:t>
      </w:r>
      <w:r w:rsidRPr="001A4585">
        <w:t xml:space="preserve"> as per </w:t>
      </w:r>
      <w:r>
        <w:t xml:space="preserve">Section </w:t>
      </w:r>
      <w:r>
        <w:fldChar w:fldCharType="begin"/>
      </w:r>
      <w:r>
        <w:instrText xml:space="preserve"> REF _Ref532802515 \n \h </w:instrText>
      </w:r>
      <w:r>
        <w:fldChar w:fldCharType="separate"/>
      </w:r>
      <w:r w:rsidR="00D81990">
        <w:t>6</w:t>
      </w:r>
      <w:r>
        <w:fldChar w:fldCharType="end"/>
      </w:r>
      <w:r>
        <w:t xml:space="preserve"> </w:t>
      </w:r>
      <w:r w:rsidRPr="001A4585">
        <w:t>or equivalent preliminary operations</w:t>
      </w:r>
      <w:r>
        <w:t>.</w:t>
      </w:r>
      <w:r w:rsidRPr="001A4585">
        <w:t xml:space="preserve"> </w:t>
      </w:r>
      <w:r>
        <w:t>T</w:t>
      </w:r>
      <w:r w:rsidRPr="001A4585">
        <w:t xml:space="preserve">hese values are stored on the </w:t>
      </w:r>
      <w:r>
        <w:rPr>
          <w:lang w:eastAsia="ko-KR"/>
        </w:rPr>
        <w:t>Digital Key</w:t>
      </w:r>
      <w:r w:rsidRPr="001A4585">
        <w:t xml:space="preserve"> </w:t>
      </w:r>
      <w:r>
        <w:rPr>
          <w:lang w:eastAsia="ko-KR"/>
        </w:rPr>
        <w:t>f</w:t>
      </w:r>
      <w:r w:rsidRPr="003300E7">
        <w:rPr>
          <w:lang w:eastAsia="ko-KR"/>
        </w:rPr>
        <w:t>ramework</w:t>
      </w:r>
      <w:r w:rsidRPr="001A4585">
        <w:t>:</w:t>
      </w:r>
    </w:p>
    <w:p w14:paraId="7495A8B6" w14:textId="77777777" w:rsidR="00212B89" w:rsidRPr="001A4585" w:rsidRDefault="00212B89" w:rsidP="008E25A3">
      <w:pPr>
        <w:numPr>
          <w:ilvl w:val="1"/>
          <w:numId w:val="61"/>
        </w:numPr>
        <w:spacing w:after="0"/>
        <w:jc w:val="both"/>
      </w:pPr>
      <w:r w:rsidRPr="001A4585">
        <w:t>IMMOBILIZER_TOKEN_LENGTH</w:t>
      </w:r>
    </w:p>
    <w:p w14:paraId="2C763346" w14:textId="77777777" w:rsidR="00212B89" w:rsidRPr="001A4585" w:rsidRDefault="00212B89" w:rsidP="008E25A3">
      <w:pPr>
        <w:numPr>
          <w:ilvl w:val="1"/>
          <w:numId w:val="61"/>
        </w:numPr>
        <w:spacing w:after="0"/>
        <w:jc w:val="both"/>
      </w:pPr>
      <w:r w:rsidRPr="001A4585">
        <w:t>SIGNALING_BITMAP_OFFSET</w:t>
      </w:r>
    </w:p>
    <w:p w14:paraId="4D99C04C" w14:textId="77777777" w:rsidR="00212B89" w:rsidRPr="001A4585" w:rsidRDefault="00212B89" w:rsidP="008E25A3">
      <w:pPr>
        <w:numPr>
          <w:ilvl w:val="1"/>
          <w:numId w:val="61"/>
        </w:numPr>
        <w:spacing w:after="0"/>
        <w:jc w:val="both"/>
      </w:pPr>
      <w:r>
        <w:t>SLOT_IDENTIFIER</w:t>
      </w:r>
      <w:r w:rsidRPr="001A4585" w:rsidDel="006906B0">
        <w:t xml:space="preserve"> </w:t>
      </w:r>
      <w:r w:rsidRPr="001A4585">
        <w:t>_BITMAP_OFFSET</w:t>
      </w:r>
    </w:p>
    <w:p w14:paraId="1E730279" w14:textId="77777777" w:rsidR="00212B89" w:rsidRPr="001A4585" w:rsidRDefault="00212B89" w:rsidP="008E25A3">
      <w:pPr>
        <w:numPr>
          <w:ilvl w:val="1"/>
          <w:numId w:val="61"/>
        </w:numPr>
        <w:spacing w:after="0"/>
        <w:jc w:val="both"/>
      </w:pPr>
      <w:r w:rsidRPr="001A4585">
        <w:t>SLOT_IDENTIFIERS_OFFSET</w:t>
      </w:r>
    </w:p>
    <w:p w14:paraId="3D328DC9" w14:textId="77777777" w:rsidR="00212B89" w:rsidRPr="001A4585" w:rsidRDefault="00212B89" w:rsidP="008E25A3">
      <w:pPr>
        <w:numPr>
          <w:ilvl w:val="1"/>
          <w:numId w:val="61"/>
        </w:numPr>
        <w:spacing w:after="0"/>
        <w:jc w:val="both"/>
      </w:pPr>
      <w:r>
        <w:t>VEHICLE</w:t>
      </w:r>
      <w:r w:rsidRPr="001A4585">
        <w:t>_OEM_PROPRIETARY_DATA_OFFSET</w:t>
      </w:r>
    </w:p>
    <w:p w14:paraId="577629D7" w14:textId="77777777" w:rsidR="00212B89" w:rsidRPr="001A4585" w:rsidRDefault="00212B89" w:rsidP="008E25A3">
      <w:pPr>
        <w:numPr>
          <w:ilvl w:val="1"/>
          <w:numId w:val="61"/>
        </w:numPr>
        <w:spacing w:after="0"/>
        <w:jc w:val="both"/>
      </w:pPr>
      <w:r w:rsidRPr="001A4585">
        <w:t>ATTESTATION_PACKAGE_OFFSET</w:t>
      </w:r>
    </w:p>
    <w:p w14:paraId="6B30046E" w14:textId="77777777" w:rsidR="00212B89" w:rsidRPr="001A4585" w:rsidRDefault="00212B89" w:rsidP="008E25A3">
      <w:pPr>
        <w:numPr>
          <w:ilvl w:val="1"/>
          <w:numId w:val="61"/>
        </w:numPr>
        <w:spacing w:after="0"/>
        <w:jc w:val="both"/>
      </w:pPr>
      <w:r w:rsidRPr="001A4585">
        <w:t>MAILBOX_CONTENT_END_OFFSET</w:t>
      </w:r>
    </w:p>
    <w:p w14:paraId="2C26DC4F" w14:textId="77777777" w:rsidR="00212B89" w:rsidRPr="001A4585" w:rsidRDefault="00212B89" w:rsidP="008E25A3">
      <w:pPr>
        <w:numPr>
          <w:ilvl w:val="1"/>
          <w:numId w:val="61"/>
        </w:numPr>
        <w:spacing w:after="0"/>
        <w:jc w:val="both"/>
      </w:pPr>
      <w:r>
        <w:t>LONG_TERM_SHARED_SECRET</w:t>
      </w:r>
      <w:r w:rsidRPr="001A4585" w:rsidDel="00022442">
        <w:t xml:space="preserve"> </w:t>
      </w:r>
    </w:p>
    <w:p w14:paraId="69DE8F59" w14:textId="77777777" w:rsidR="00212B89" w:rsidRPr="001A4585" w:rsidRDefault="00212B89" w:rsidP="008E25A3">
      <w:pPr>
        <w:numPr>
          <w:ilvl w:val="1"/>
          <w:numId w:val="61"/>
        </w:numPr>
        <w:spacing w:after="0"/>
        <w:jc w:val="both"/>
      </w:pPr>
      <w:r w:rsidRPr="001A4585">
        <w:t>SHARING_PASSWORD_LENGTH</w:t>
      </w:r>
    </w:p>
    <w:p w14:paraId="1A2E4292" w14:textId="77777777" w:rsidR="00212B89" w:rsidRDefault="00212B89" w:rsidP="008E25A3">
      <w:pPr>
        <w:numPr>
          <w:ilvl w:val="1"/>
          <w:numId w:val="61"/>
        </w:numPr>
        <w:spacing w:after="0"/>
        <w:jc w:val="both"/>
      </w:pPr>
      <w:r w:rsidRPr="001A4585">
        <w:t xml:space="preserve">ROUTING_INFORMATION </w:t>
      </w:r>
    </w:p>
    <w:p w14:paraId="7BBC8A77" w14:textId="77777777" w:rsidR="00212B89" w:rsidRDefault="00212B89" w:rsidP="008E25A3">
      <w:pPr>
        <w:numPr>
          <w:ilvl w:val="1"/>
          <w:numId w:val="61"/>
        </w:numPr>
        <w:spacing w:after="0"/>
        <w:jc w:val="both"/>
      </w:pPr>
      <w:r>
        <w:t>DIGITAL_KEY_APPLET_PROTOCOL_VERSIONS</w:t>
      </w:r>
    </w:p>
    <w:p w14:paraId="0B18F69D" w14:textId="77777777" w:rsidR="00212B89" w:rsidRDefault="00212B89" w:rsidP="008E25A3">
      <w:pPr>
        <w:numPr>
          <w:ilvl w:val="1"/>
          <w:numId w:val="61"/>
        </w:numPr>
        <w:spacing w:after="0"/>
        <w:jc w:val="both"/>
      </w:pPr>
      <w:r>
        <w:t>SHARING_CONFIGURATION</w:t>
      </w:r>
    </w:p>
    <w:p w14:paraId="251FA84B" w14:textId="68AC5CBF" w:rsidR="009F7E3F" w:rsidRDefault="00212B89" w:rsidP="008E25A3">
      <w:pPr>
        <w:pStyle w:val="ListParagraph"/>
        <w:numPr>
          <w:ilvl w:val="0"/>
          <w:numId w:val="61"/>
        </w:numPr>
      </w:pPr>
      <w:r w:rsidRPr="00E00FC9">
        <w:t xml:space="preserve">Owner and friend OEM Server have implemented the Key Life Cycle Management functions especially key termination and deletion as described in section </w:t>
      </w:r>
      <w:r w:rsidR="0035043B">
        <w:fldChar w:fldCharType="begin"/>
      </w:r>
      <w:r w:rsidR="0035043B">
        <w:instrText xml:space="preserve"> REF _Ref61687027 \r \h </w:instrText>
      </w:r>
      <w:r w:rsidR="0035043B">
        <w:fldChar w:fldCharType="separate"/>
      </w:r>
      <w:r w:rsidR="00D81990">
        <w:t>13</w:t>
      </w:r>
      <w:r w:rsidR="0035043B">
        <w:fldChar w:fldCharType="end"/>
      </w:r>
      <w:r w:rsidRPr="00E00FC9">
        <w:t>.</w:t>
      </w:r>
      <w:bookmarkEnd w:id="1103"/>
      <w:bookmarkEnd w:id="1104"/>
    </w:p>
    <w:p w14:paraId="3EF82BA4" w14:textId="53E046C8" w:rsidR="009F7E3F" w:rsidRDefault="009F7E3F" w:rsidP="009F7E3F">
      <w:pPr>
        <w:pStyle w:val="Heading2"/>
      </w:pPr>
      <w:bookmarkStart w:id="1110" w:name="_Ref24977578"/>
      <w:bookmarkStart w:id="1111" w:name="_Toc52275631"/>
      <w:bookmarkStart w:id="1112" w:name="_Toc64811972"/>
      <w:bookmarkStart w:id="1113" w:name="_Toc112706091"/>
      <w:bookmarkStart w:id="1114" w:name="_Toc118219465"/>
      <w:bookmarkStart w:id="1115" w:name="_Toc118222577"/>
      <w:r>
        <w:t>Key Configuration</w:t>
      </w:r>
      <w:bookmarkEnd w:id="1110"/>
      <w:bookmarkEnd w:id="1111"/>
      <w:bookmarkEnd w:id="1112"/>
      <w:bookmarkEnd w:id="1113"/>
      <w:bookmarkEnd w:id="1114"/>
      <w:bookmarkEnd w:id="1115"/>
    </w:p>
    <w:p w14:paraId="51AF133C" w14:textId="262407F0" w:rsidR="009F7E3F" w:rsidRDefault="00F62471" w:rsidP="009F7E3F">
      <w:commentRangeStart w:id="1116"/>
      <w:r>
        <w:t>A</w:t>
      </w:r>
      <w:r w:rsidRPr="00A62927">
        <w:t xml:space="preserve"> </w:t>
      </w:r>
      <w:r w:rsidR="001C0C37">
        <w:t>TLV encoded</w:t>
      </w:r>
      <w:r w:rsidR="009F7E3F" w:rsidRPr="00A62927">
        <w:t xml:space="preserve"> schema defines the </w:t>
      </w:r>
      <w:r w:rsidR="009F7E3F">
        <w:t xml:space="preserve">Digital Key configuration with </w:t>
      </w:r>
      <w:r w:rsidR="009F7E3F" w:rsidRPr="00A62927">
        <w:t xml:space="preserve">available </w:t>
      </w:r>
      <w:r w:rsidR="009F7E3F">
        <w:t>access profiles</w:t>
      </w:r>
      <w:r w:rsidR="009F7E3F" w:rsidRPr="00A62927">
        <w:t xml:space="preserve"> and their encoding</w:t>
      </w:r>
      <w:commentRangeEnd w:id="1116"/>
      <w:r w:rsidR="00B92020">
        <w:rPr>
          <w:rStyle w:val="CommentReference"/>
        </w:rPr>
        <w:commentReference w:id="1116"/>
      </w:r>
      <w:r w:rsidR="009F7E3F" w:rsidRPr="00A62927">
        <w:t>.</w:t>
      </w:r>
      <w:r w:rsidR="001C0C37">
        <w:t xml:space="preserve"> </w:t>
      </w:r>
      <w:r>
        <w:t xml:space="preserve">This schema is described in </w:t>
      </w:r>
      <w:r>
        <w:fldChar w:fldCharType="begin"/>
      </w:r>
      <w:r>
        <w:instrText xml:space="preserve"> REF _Ref115714518 \h </w:instrText>
      </w:r>
      <w:r>
        <w:fldChar w:fldCharType="separate"/>
      </w:r>
      <w:r w:rsidR="00D81990">
        <w:t xml:space="preserve">Table </w:t>
      </w:r>
      <w:r w:rsidR="00D81990">
        <w:rPr>
          <w:noProof/>
        </w:rPr>
        <w:t>11</w:t>
      </w:r>
      <w:r w:rsidR="00D81990">
        <w:noBreakHyphen/>
      </w:r>
      <w:r w:rsidR="00D81990">
        <w:rPr>
          <w:noProof/>
        </w:rPr>
        <w:t>4</w:t>
      </w:r>
      <w:r>
        <w:fldChar w:fldCharType="end"/>
      </w:r>
      <w:r>
        <w:t xml:space="preserve">. </w:t>
      </w:r>
      <w:r w:rsidR="001C0C37">
        <w:t>Note that prior versions of this specification used ASN.1 formatting for the Digital Key configuration.</w:t>
      </w:r>
    </w:p>
    <w:p w14:paraId="04BBCD2A" w14:textId="77777777" w:rsidR="00450E11" w:rsidRPr="00450E11" w:rsidRDefault="00450E11" w:rsidP="00F2019E">
      <w:pPr>
        <w:pStyle w:val="Heading2"/>
      </w:pPr>
      <w:bookmarkStart w:id="1117" w:name="_Toc52275632"/>
      <w:bookmarkStart w:id="1118" w:name="_Toc64811973"/>
      <w:bookmarkStart w:id="1119" w:name="_Toc112706092"/>
      <w:bookmarkStart w:id="1120" w:name="_Toc118219466"/>
      <w:bookmarkStart w:id="1121" w:name="_Toc118222578"/>
      <w:r w:rsidRPr="00450E11">
        <w:t>Error Codes</w:t>
      </w:r>
      <w:bookmarkEnd w:id="1117"/>
      <w:bookmarkEnd w:id="1118"/>
      <w:bookmarkEnd w:id="1119"/>
      <w:bookmarkEnd w:id="1120"/>
      <w:bookmarkEnd w:id="1121"/>
    </w:p>
    <w:p w14:paraId="33BA8692" w14:textId="77777777" w:rsidR="00450E11" w:rsidRPr="00450E11" w:rsidRDefault="00450E11" w:rsidP="00450E11">
      <w:r w:rsidRPr="00450E11">
        <w:t>The following codes may be sent from owner device to friend device or vice versa if an error occurs during the sharing process. The sharing procedure shall be aborted if an error is returned by friend or owner.</w:t>
      </w:r>
    </w:p>
    <w:p w14:paraId="15C95F5D" w14:textId="1C56B6A0" w:rsidR="00450E11" w:rsidRPr="00450E11" w:rsidRDefault="00450E11" w:rsidP="00450E11">
      <w:r w:rsidRPr="00450E11">
        <w:t xml:space="preserve">The error codes are returned in the TLV structure as shown </w:t>
      </w:r>
      <w:r w:rsidR="00AC3442">
        <w:t xml:space="preserve">in </w:t>
      </w:r>
      <w:r w:rsidR="009C6546">
        <w:fldChar w:fldCharType="begin"/>
      </w:r>
      <w:r w:rsidR="009C6546">
        <w:instrText xml:space="preserve"> REF _Ref118143714 \h </w:instrText>
      </w:r>
      <w:r w:rsidR="009C6546">
        <w:fldChar w:fldCharType="separate"/>
      </w:r>
      <w:r w:rsidR="00D81990">
        <w:t xml:space="preserve">Table </w:t>
      </w:r>
      <w:r w:rsidR="00D81990">
        <w:rPr>
          <w:noProof/>
        </w:rPr>
        <w:t>11</w:t>
      </w:r>
      <w:r w:rsidR="00D81990">
        <w:noBreakHyphen/>
      </w:r>
      <w:r w:rsidR="00D81990">
        <w:rPr>
          <w:noProof/>
        </w:rPr>
        <w:t>9</w:t>
      </w:r>
      <w:r w:rsidR="009C6546">
        <w:fldChar w:fldCharType="end"/>
      </w:r>
      <w:r w:rsidR="00AC3442">
        <w:t>.</w:t>
      </w:r>
      <w:r w:rsidR="00D21F9B">
        <w:t xml:space="preserve"> All error codes that are unknown to the receiver shall be treated as FF</w:t>
      </w:r>
      <w:r w:rsidR="00D21F9B" w:rsidRPr="009C6546">
        <w:rPr>
          <w:vertAlign w:val="subscript"/>
        </w:rPr>
        <w:t>h</w:t>
      </w:r>
      <w:r w:rsidR="00D21F9B">
        <w:t xml:space="preserve"> (unspecified error).</w:t>
      </w:r>
    </w:p>
    <w:p w14:paraId="39F33C49" w14:textId="271EFC4C" w:rsidR="00450E11" w:rsidRDefault="00450E11" w:rsidP="003A34FF">
      <w:pPr>
        <w:pStyle w:val="CaptionTable"/>
      </w:pPr>
      <w:bookmarkStart w:id="1122" w:name="_Ref61621611"/>
      <w:bookmarkStart w:id="1123" w:name="_Ref118143714"/>
      <w:bookmarkStart w:id="1124" w:name="_Toc62126693"/>
      <w:bookmarkStart w:id="1125" w:name="_Toc62127542"/>
      <w:bookmarkStart w:id="1126" w:name="_Toc118223049"/>
      <w:r>
        <w:t xml:space="preserve">Table </w:t>
      </w:r>
      <w:fldSimple w:instr=" STYLEREF 1 \s ">
        <w:r w:rsidR="00D81990">
          <w:rPr>
            <w:noProof/>
          </w:rPr>
          <w:t>11</w:t>
        </w:r>
      </w:fldSimple>
      <w:r w:rsidR="00183237">
        <w:noBreakHyphen/>
      </w:r>
      <w:fldSimple w:instr=" SEQ Table \* ARABIC \s 1 ">
        <w:r w:rsidR="00D81990">
          <w:rPr>
            <w:noProof/>
          </w:rPr>
          <w:t>9</w:t>
        </w:r>
      </w:fldSimple>
      <w:bookmarkEnd w:id="1122"/>
      <w:bookmarkEnd w:id="1123"/>
      <w:r>
        <w:t xml:space="preserve">: </w:t>
      </w:r>
      <w:r w:rsidRPr="0069060B">
        <w:t>Error Code Message</w:t>
      </w:r>
      <w:bookmarkEnd w:id="1124"/>
      <w:bookmarkEnd w:id="1125"/>
      <w:bookmarkEnd w:id="112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04"/>
        <w:gridCol w:w="901"/>
        <w:gridCol w:w="5399"/>
        <w:gridCol w:w="1081"/>
        <w:gridCol w:w="1165"/>
      </w:tblGrid>
      <w:tr w:rsidR="00D21F9B" w:rsidRPr="00450E11" w14:paraId="710A182F" w14:textId="7CBA66DE" w:rsidTr="009C6546">
        <w:trPr>
          <w:trHeight w:val="357"/>
          <w:tblHeader/>
        </w:trPr>
        <w:tc>
          <w:tcPr>
            <w:tcW w:w="430" w:type="pct"/>
            <w:tcBorders>
              <w:bottom w:val="single" w:sz="4" w:space="0" w:color="000000"/>
            </w:tcBorders>
            <w:shd w:val="clear" w:color="auto" w:fill="1774CD"/>
          </w:tcPr>
          <w:p w14:paraId="695C41D5" w14:textId="77777777" w:rsidR="00D21F9B" w:rsidRPr="00450E11" w:rsidRDefault="00D21F9B" w:rsidP="00007EE3">
            <w:pPr>
              <w:pStyle w:val="TableHead"/>
            </w:pPr>
            <w:r w:rsidRPr="00450E11">
              <w:t>Tag</w:t>
            </w:r>
          </w:p>
        </w:tc>
        <w:tc>
          <w:tcPr>
            <w:tcW w:w="482" w:type="pct"/>
            <w:tcBorders>
              <w:bottom w:val="single" w:sz="4" w:space="0" w:color="000000"/>
            </w:tcBorders>
            <w:shd w:val="clear" w:color="auto" w:fill="1774CD"/>
          </w:tcPr>
          <w:p w14:paraId="56C882C3" w14:textId="77777777" w:rsidR="00D21F9B" w:rsidRDefault="00D21F9B" w:rsidP="00286EDE">
            <w:pPr>
              <w:pStyle w:val="TableHead-Centered"/>
            </w:pPr>
            <w:r w:rsidRPr="00450E11">
              <w:t>Length</w:t>
            </w:r>
          </w:p>
          <w:p w14:paraId="13567A6C" w14:textId="654D68A0" w:rsidR="00D21F9B" w:rsidRPr="00450E11" w:rsidRDefault="00D21F9B" w:rsidP="00286EDE">
            <w:pPr>
              <w:pStyle w:val="TableHead-Centered"/>
            </w:pPr>
            <w:r>
              <w:t>(bytes)</w:t>
            </w:r>
          </w:p>
        </w:tc>
        <w:tc>
          <w:tcPr>
            <w:tcW w:w="2887" w:type="pct"/>
            <w:tcBorders>
              <w:bottom w:val="single" w:sz="4" w:space="0" w:color="000000"/>
            </w:tcBorders>
            <w:shd w:val="clear" w:color="auto" w:fill="1774CD"/>
          </w:tcPr>
          <w:p w14:paraId="77A3463E" w14:textId="77777777" w:rsidR="00D21F9B" w:rsidRPr="00450E11" w:rsidRDefault="00D21F9B" w:rsidP="00F2019E">
            <w:pPr>
              <w:pStyle w:val="TableHead"/>
            </w:pPr>
            <w:r w:rsidRPr="00450E11">
              <w:t>Description</w:t>
            </w:r>
          </w:p>
        </w:tc>
        <w:tc>
          <w:tcPr>
            <w:tcW w:w="578" w:type="pct"/>
            <w:tcBorders>
              <w:bottom w:val="single" w:sz="4" w:space="0" w:color="000000"/>
            </w:tcBorders>
            <w:shd w:val="clear" w:color="auto" w:fill="1774CD"/>
          </w:tcPr>
          <w:p w14:paraId="4DCA9D87" w14:textId="77777777" w:rsidR="00D21F9B" w:rsidRPr="00450E11" w:rsidRDefault="00D21F9B" w:rsidP="00F2019E">
            <w:pPr>
              <w:pStyle w:val="TableHead-Centered"/>
            </w:pPr>
            <w:r w:rsidRPr="00450E11">
              <w:t>Field is</w:t>
            </w:r>
          </w:p>
        </w:tc>
        <w:tc>
          <w:tcPr>
            <w:tcW w:w="623" w:type="pct"/>
            <w:tcBorders>
              <w:bottom w:val="single" w:sz="4" w:space="0" w:color="000000"/>
            </w:tcBorders>
            <w:shd w:val="clear" w:color="auto" w:fill="1774CD"/>
          </w:tcPr>
          <w:p w14:paraId="16094165" w14:textId="02448855" w:rsidR="00D21F9B" w:rsidRPr="00450E11" w:rsidRDefault="00D21F9B" w:rsidP="00D21F9B">
            <w:pPr>
              <w:pStyle w:val="TableHead-Centered"/>
            </w:pPr>
            <w:r>
              <w:t>Domain Version</w:t>
            </w:r>
          </w:p>
        </w:tc>
      </w:tr>
      <w:tr w:rsidR="00D21F9B" w:rsidRPr="00450E11" w14:paraId="3DA985F2" w14:textId="7C1E8526" w:rsidTr="00D21F9B">
        <w:trPr>
          <w:trHeight w:val="357"/>
        </w:trPr>
        <w:tc>
          <w:tcPr>
            <w:tcW w:w="430" w:type="pct"/>
            <w:tcBorders>
              <w:top w:val="nil"/>
            </w:tcBorders>
          </w:tcPr>
          <w:p w14:paraId="2B4EC29B" w14:textId="77777777" w:rsidR="00D21F9B" w:rsidRPr="00450E11" w:rsidRDefault="00D21F9B" w:rsidP="00007EE3">
            <w:pPr>
              <w:pStyle w:val="TableText"/>
            </w:pPr>
            <w:r w:rsidRPr="00450E11">
              <w:t>7F6C</w:t>
            </w:r>
            <w:r w:rsidRPr="00F2019E">
              <w:rPr>
                <w:vertAlign w:val="subscript"/>
              </w:rPr>
              <w:t>h</w:t>
            </w:r>
          </w:p>
        </w:tc>
        <w:tc>
          <w:tcPr>
            <w:tcW w:w="482" w:type="pct"/>
            <w:tcBorders>
              <w:top w:val="nil"/>
              <w:right w:val="single" w:sz="8" w:space="0" w:color="000000"/>
            </w:tcBorders>
          </w:tcPr>
          <w:p w14:paraId="078C6DC8" w14:textId="77777777" w:rsidR="00D21F9B" w:rsidRPr="00450E11" w:rsidRDefault="00D21F9B" w:rsidP="00F2019E">
            <w:pPr>
              <w:pStyle w:val="TableText-Centered"/>
            </w:pPr>
            <w:r w:rsidRPr="00450E11">
              <w:t>variable</w:t>
            </w:r>
          </w:p>
        </w:tc>
        <w:tc>
          <w:tcPr>
            <w:tcW w:w="3465" w:type="pct"/>
            <w:gridSpan w:val="2"/>
            <w:tcBorders>
              <w:top w:val="single" w:sz="4" w:space="0" w:color="000000"/>
              <w:left w:val="single" w:sz="8" w:space="0" w:color="000000"/>
            </w:tcBorders>
          </w:tcPr>
          <w:p w14:paraId="315C5159" w14:textId="77777777" w:rsidR="00D21F9B" w:rsidRPr="00450E11" w:rsidRDefault="00D21F9B" w:rsidP="00F2019E">
            <w:pPr>
              <w:pStyle w:val="TableText"/>
            </w:pPr>
            <w:r w:rsidRPr="00450E11">
              <w:t>Error Message</w:t>
            </w:r>
          </w:p>
        </w:tc>
        <w:tc>
          <w:tcPr>
            <w:tcW w:w="623" w:type="pct"/>
            <w:tcBorders>
              <w:top w:val="single" w:sz="4" w:space="0" w:color="000000"/>
              <w:left w:val="single" w:sz="8" w:space="0" w:color="000000"/>
            </w:tcBorders>
          </w:tcPr>
          <w:p w14:paraId="39E6EB41" w14:textId="3D25D68E" w:rsidR="00D21F9B" w:rsidRPr="00450E11" w:rsidRDefault="00D21F9B" w:rsidP="009C6546">
            <w:pPr>
              <w:pStyle w:val="TableText"/>
              <w:jc w:val="center"/>
            </w:pPr>
            <w:r>
              <w:t>OD-FD-KS</w:t>
            </w:r>
          </w:p>
        </w:tc>
      </w:tr>
      <w:tr w:rsidR="00D21F9B" w:rsidRPr="00450E11" w14:paraId="56E1C1BE" w14:textId="6ADBFE8B" w:rsidTr="009C6546">
        <w:trPr>
          <w:trHeight w:val="356"/>
        </w:trPr>
        <w:tc>
          <w:tcPr>
            <w:tcW w:w="430" w:type="pct"/>
          </w:tcPr>
          <w:p w14:paraId="2B845AC0" w14:textId="77777777" w:rsidR="00D21F9B" w:rsidRPr="00450E11" w:rsidRDefault="00D21F9B" w:rsidP="00007EE3">
            <w:pPr>
              <w:pStyle w:val="TableText-Indented"/>
            </w:pPr>
            <w:r w:rsidRPr="00450E11">
              <w:t>6D</w:t>
            </w:r>
            <w:r w:rsidRPr="00F2019E">
              <w:rPr>
                <w:vertAlign w:val="subscript"/>
              </w:rPr>
              <w:t>h</w:t>
            </w:r>
          </w:p>
        </w:tc>
        <w:tc>
          <w:tcPr>
            <w:tcW w:w="482" w:type="pct"/>
          </w:tcPr>
          <w:p w14:paraId="0F9A3652" w14:textId="77777777" w:rsidR="00D21F9B" w:rsidRPr="00450E11" w:rsidRDefault="00D21F9B" w:rsidP="00F2019E">
            <w:pPr>
              <w:pStyle w:val="TableText-Centered"/>
            </w:pPr>
            <w:r w:rsidRPr="00450E11">
              <w:t>1</w:t>
            </w:r>
          </w:p>
        </w:tc>
        <w:tc>
          <w:tcPr>
            <w:tcW w:w="2887" w:type="pct"/>
          </w:tcPr>
          <w:p w14:paraId="2A228E9B" w14:textId="0EF89F85" w:rsidR="00D21F9B" w:rsidRPr="00450E11" w:rsidRDefault="00D21F9B" w:rsidP="00D21F9B">
            <w:pPr>
              <w:pStyle w:val="TableText"/>
            </w:pPr>
            <w:r>
              <w:t>E</w:t>
            </w:r>
            <w:r w:rsidRPr="00450E11">
              <w:t>rror</w:t>
            </w:r>
            <w:r>
              <w:t xml:space="preserve"> </w:t>
            </w:r>
            <w:r w:rsidRPr="00450E11">
              <w:t>code as per</w:t>
            </w:r>
            <w:r>
              <w:t xml:space="preserve"> </w:t>
            </w:r>
            <w:r w:rsidRPr="00503CB9">
              <w:rPr>
                <w:rStyle w:val="CrossRef"/>
              </w:rPr>
              <w:fldChar w:fldCharType="begin"/>
            </w:r>
            <w:r w:rsidRPr="00503CB9">
              <w:rPr>
                <w:rStyle w:val="CrossRef"/>
              </w:rPr>
              <w:instrText xml:space="preserve"> REF _Ref61692749 \h </w:instrText>
            </w:r>
            <w:r>
              <w:rPr>
                <w:rStyle w:val="CrossRef"/>
              </w:rPr>
              <w:instrText xml:space="preserve"> \* MERGEFORMAT </w:instrText>
            </w:r>
            <w:r w:rsidRPr="00503CB9">
              <w:rPr>
                <w:rStyle w:val="CrossRef"/>
              </w:rPr>
            </w:r>
            <w:r w:rsidRPr="00503CB9">
              <w:rPr>
                <w:rStyle w:val="CrossRef"/>
              </w:rPr>
              <w:fldChar w:fldCharType="separate"/>
            </w:r>
            <w:r w:rsidR="00D81990">
              <w:t xml:space="preserve">Table </w:t>
            </w:r>
            <w:r w:rsidR="00D81990">
              <w:rPr>
                <w:noProof/>
              </w:rPr>
              <w:t>11</w:t>
            </w:r>
            <w:r w:rsidR="00D81990">
              <w:rPr>
                <w:noProof/>
              </w:rPr>
              <w:noBreakHyphen/>
              <w:t>10</w:t>
            </w:r>
            <w:r w:rsidRPr="00503CB9">
              <w:rPr>
                <w:rStyle w:val="CrossRef"/>
              </w:rPr>
              <w:fldChar w:fldCharType="end"/>
            </w:r>
          </w:p>
        </w:tc>
        <w:tc>
          <w:tcPr>
            <w:tcW w:w="578" w:type="pct"/>
          </w:tcPr>
          <w:p w14:paraId="0AC5873C" w14:textId="77777777" w:rsidR="00D21F9B" w:rsidRPr="00450E11" w:rsidRDefault="00D21F9B" w:rsidP="00F2019E">
            <w:pPr>
              <w:pStyle w:val="TableText-Centered"/>
            </w:pPr>
            <w:r w:rsidRPr="00450E11">
              <w:t>mandatory</w:t>
            </w:r>
          </w:p>
        </w:tc>
        <w:tc>
          <w:tcPr>
            <w:tcW w:w="623" w:type="pct"/>
          </w:tcPr>
          <w:p w14:paraId="14C103D9" w14:textId="77777777" w:rsidR="00D21F9B" w:rsidRPr="00450E11" w:rsidRDefault="00D21F9B" w:rsidP="00D21F9B">
            <w:pPr>
              <w:pStyle w:val="TableText-Centered"/>
            </w:pPr>
          </w:p>
        </w:tc>
      </w:tr>
    </w:tbl>
    <w:p w14:paraId="5ED668B3" w14:textId="11E90D1F" w:rsidR="00450E11" w:rsidRDefault="00450E11" w:rsidP="003A34FF">
      <w:pPr>
        <w:pStyle w:val="CaptionTable"/>
      </w:pPr>
      <w:bookmarkStart w:id="1127" w:name="_Ref101615510"/>
      <w:bookmarkStart w:id="1128" w:name="_Ref61692749"/>
      <w:bookmarkStart w:id="1129" w:name="_Toc62126694"/>
      <w:bookmarkStart w:id="1130" w:name="_Toc62127543"/>
      <w:bookmarkStart w:id="1131" w:name="_Toc118223050"/>
      <w:r>
        <w:lastRenderedPageBreak/>
        <w:t xml:space="preserve">Table </w:t>
      </w:r>
      <w:fldSimple w:instr=" STYLEREF 1 \s ">
        <w:r w:rsidR="00D81990">
          <w:rPr>
            <w:noProof/>
          </w:rPr>
          <w:t>11</w:t>
        </w:r>
      </w:fldSimple>
      <w:r w:rsidR="00183237">
        <w:noBreakHyphen/>
      </w:r>
      <w:fldSimple w:instr=" SEQ Table \* ARABIC \s 1 ">
        <w:r w:rsidR="00D81990">
          <w:rPr>
            <w:noProof/>
          </w:rPr>
          <w:t>10</w:t>
        </w:r>
      </w:fldSimple>
      <w:bookmarkEnd w:id="1127"/>
      <w:bookmarkEnd w:id="1128"/>
      <w:r>
        <w:t xml:space="preserve">: </w:t>
      </w:r>
      <w:r w:rsidRPr="00711283">
        <w:t>Error Codes</w:t>
      </w:r>
      <w:bookmarkEnd w:id="1129"/>
      <w:bookmarkEnd w:id="1130"/>
      <w:bookmarkEnd w:id="113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95"/>
        <w:gridCol w:w="7555"/>
      </w:tblGrid>
      <w:tr w:rsidR="00450E11" w:rsidRPr="00450E11" w14:paraId="30668040" w14:textId="77777777" w:rsidTr="00007EE3">
        <w:trPr>
          <w:trHeight w:val="357"/>
          <w:tblHeader/>
        </w:trPr>
        <w:tc>
          <w:tcPr>
            <w:tcW w:w="960" w:type="pct"/>
            <w:tcBorders>
              <w:bottom w:val="nil"/>
            </w:tcBorders>
            <w:shd w:val="clear" w:color="auto" w:fill="1774CD"/>
          </w:tcPr>
          <w:p w14:paraId="00FC97DD" w14:textId="77777777" w:rsidR="00450E11" w:rsidRPr="00450E11" w:rsidRDefault="00450E11" w:rsidP="005E743B">
            <w:pPr>
              <w:pStyle w:val="TableHead-Centered"/>
            </w:pPr>
            <w:bookmarkStart w:id="1132" w:name="_bookmark19"/>
            <w:bookmarkEnd w:id="1132"/>
            <w:r w:rsidRPr="00450E11">
              <w:t>Error code</w:t>
            </w:r>
          </w:p>
        </w:tc>
        <w:tc>
          <w:tcPr>
            <w:tcW w:w="4040" w:type="pct"/>
            <w:tcBorders>
              <w:bottom w:val="nil"/>
            </w:tcBorders>
            <w:shd w:val="clear" w:color="auto" w:fill="1774CD"/>
          </w:tcPr>
          <w:p w14:paraId="755A9DD9" w14:textId="77777777" w:rsidR="00450E11" w:rsidRPr="00450E11" w:rsidRDefault="00450E11" w:rsidP="00F2019E">
            <w:pPr>
              <w:pStyle w:val="TableHead"/>
            </w:pPr>
            <w:r w:rsidRPr="00450E11">
              <w:t>Description</w:t>
            </w:r>
          </w:p>
        </w:tc>
      </w:tr>
      <w:tr w:rsidR="00450E11" w:rsidRPr="00450E11" w14:paraId="4A588185" w14:textId="77777777" w:rsidTr="00007EE3">
        <w:trPr>
          <w:trHeight w:val="356"/>
        </w:trPr>
        <w:tc>
          <w:tcPr>
            <w:tcW w:w="960" w:type="pct"/>
          </w:tcPr>
          <w:p w14:paraId="6752E459" w14:textId="77777777" w:rsidR="00450E11" w:rsidRPr="00450E11" w:rsidRDefault="00450E11" w:rsidP="005E743B">
            <w:pPr>
              <w:pStyle w:val="TableText-Centered"/>
            </w:pPr>
            <w:r w:rsidRPr="00450E11">
              <w:t>00</w:t>
            </w:r>
            <w:r w:rsidRPr="00450E11">
              <w:rPr>
                <w:vertAlign w:val="subscript"/>
              </w:rPr>
              <w:t>h</w:t>
            </w:r>
          </w:p>
        </w:tc>
        <w:tc>
          <w:tcPr>
            <w:tcW w:w="4040" w:type="pct"/>
          </w:tcPr>
          <w:p w14:paraId="720F2703" w14:textId="77777777" w:rsidR="00450E11" w:rsidRPr="00450E11" w:rsidRDefault="00450E11" w:rsidP="00F2019E">
            <w:pPr>
              <w:pStyle w:val="TableText"/>
            </w:pPr>
            <w:r w:rsidRPr="00450E11">
              <w:t>Missing mandatory field</w:t>
            </w:r>
          </w:p>
        </w:tc>
      </w:tr>
      <w:tr w:rsidR="00450E11" w:rsidRPr="00450E11" w14:paraId="7D320717" w14:textId="77777777" w:rsidTr="00007EE3">
        <w:trPr>
          <w:trHeight w:val="356"/>
        </w:trPr>
        <w:tc>
          <w:tcPr>
            <w:tcW w:w="960" w:type="pct"/>
          </w:tcPr>
          <w:p w14:paraId="406DA6A7" w14:textId="2FA992CF" w:rsidR="00450E11" w:rsidRPr="00450E11" w:rsidRDefault="00450E11" w:rsidP="005E743B">
            <w:pPr>
              <w:pStyle w:val="TableText-Centered"/>
            </w:pPr>
            <w:r w:rsidRPr="00450E11">
              <w:t>01</w:t>
            </w:r>
            <w:r w:rsidR="00F2019E" w:rsidRPr="00450E11">
              <w:rPr>
                <w:vertAlign w:val="subscript"/>
              </w:rPr>
              <w:t>h</w:t>
            </w:r>
          </w:p>
        </w:tc>
        <w:tc>
          <w:tcPr>
            <w:tcW w:w="4040" w:type="pct"/>
          </w:tcPr>
          <w:p w14:paraId="499F3E9E" w14:textId="77777777" w:rsidR="00450E11" w:rsidRPr="00450E11" w:rsidRDefault="00450E11" w:rsidP="00F2019E">
            <w:pPr>
              <w:pStyle w:val="TableText"/>
            </w:pPr>
            <w:r w:rsidRPr="00450E11">
              <w:t>Invalid message structure</w:t>
            </w:r>
          </w:p>
        </w:tc>
      </w:tr>
      <w:tr w:rsidR="00450E11" w:rsidRPr="00450E11" w14:paraId="1954752B" w14:textId="77777777" w:rsidTr="00007EE3">
        <w:trPr>
          <w:trHeight w:val="356"/>
        </w:trPr>
        <w:tc>
          <w:tcPr>
            <w:tcW w:w="960" w:type="pct"/>
          </w:tcPr>
          <w:p w14:paraId="0346F971" w14:textId="5A10F5E2" w:rsidR="00450E11" w:rsidRPr="00450E11" w:rsidRDefault="00450E11" w:rsidP="005E743B">
            <w:pPr>
              <w:pStyle w:val="TableText-Centered"/>
            </w:pPr>
            <w:r w:rsidRPr="00450E11">
              <w:t>02</w:t>
            </w:r>
            <w:r w:rsidR="00F2019E" w:rsidRPr="00450E11">
              <w:rPr>
                <w:vertAlign w:val="subscript"/>
              </w:rPr>
              <w:t>h</w:t>
            </w:r>
          </w:p>
        </w:tc>
        <w:tc>
          <w:tcPr>
            <w:tcW w:w="4040" w:type="pct"/>
          </w:tcPr>
          <w:p w14:paraId="54DC0FBC" w14:textId="77777777" w:rsidR="00450E11" w:rsidRPr="00450E11" w:rsidRDefault="00450E11" w:rsidP="00F2019E">
            <w:pPr>
              <w:pStyle w:val="TableText"/>
            </w:pPr>
            <w:r w:rsidRPr="00450E11">
              <w:t>Invalid message content</w:t>
            </w:r>
          </w:p>
        </w:tc>
      </w:tr>
      <w:tr w:rsidR="00450E11" w:rsidRPr="00450E11" w14:paraId="5EF452F8" w14:textId="77777777" w:rsidTr="00007EE3">
        <w:trPr>
          <w:trHeight w:val="356"/>
        </w:trPr>
        <w:tc>
          <w:tcPr>
            <w:tcW w:w="960" w:type="pct"/>
          </w:tcPr>
          <w:p w14:paraId="581FC33E" w14:textId="39D41A09" w:rsidR="00450E11" w:rsidRPr="00450E11" w:rsidRDefault="00450E11" w:rsidP="005E743B">
            <w:pPr>
              <w:pStyle w:val="TableText-Centered"/>
            </w:pPr>
            <w:r w:rsidRPr="00450E11">
              <w:t>03</w:t>
            </w:r>
            <w:r w:rsidR="00F2019E" w:rsidRPr="00450E11">
              <w:rPr>
                <w:vertAlign w:val="subscript"/>
              </w:rPr>
              <w:t>h</w:t>
            </w:r>
          </w:p>
        </w:tc>
        <w:tc>
          <w:tcPr>
            <w:tcW w:w="4040" w:type="pct"/>
          </w:tcPr>
          <w:p w14:paraId="55920C72" w14:textId="77777777" w:rsidR="00450E11" w:rsidRPr="00450E11" w:rsidRDefault="00450E11" w:rsidP="00F2019E">
            <w:pPr>
              <w:pStyle w:val="TableText"/>
            </w:pPr>
            <w:r w:rsidRPr="00450E11">
              <w:t>Version not supported</w:t>
            </w:r>
          </w:p>
        </w:tc>
      </w:tr>
      <w:tr w:rsidR="00450E11" w:rsidRPr="00450E11" w14:paraId="7204C0C0" w14:textId="77777777" w:rsidTr="00007EE3">
        <w:trPr>
          <w:trHeight w:val="356"/>
        </w:trPr>
        <w:tc>
          <w:tcPr>
            <w:tcW w:w="960" w:type="pct"/>
          </w:tcPr>
          <w:p w14:paraId="5E1FE0F7" w14:textId="2276BBD2" w:rsidR="00450E11" w:rsidRPr="00450E11" w:rsidRDefault="00450E11" w:rsidP="005E743B">
            <w:pPr>
              <w:pStyle w:val="TableText-Centered"/>
            </w:pPr>
            <w:r w:rsidRPr="00450E11">
              <w:t>04</w:t>
            </w:r>
            <w:r w:rsidR="00F2019E" w:rsidRPr="00450E11">
              <w:rPr>
                <w:vertAlign w:val="subscript"/>
              </w:rPr>
              <w:t>h</w:t>
            </w:r>
          </w:p>
        </w:tc>
        <w:tc>
          <w:tcPr>
            <w:tcW w:w="4040" w:type="pct"/>
          </w:tcPr>
          <w:p w14:paraId="08063AA7" w14:textId="77777777" w:rsidR="00450E11" w:rsidRPr="00450E11" w:rsidRDefault="00450E11" w:rsidP="00F2019E">
            <w:pPr>
              <w:pStyle w:val="TableText"/>
            </w:pPr>
            <w:r w:rsidRPr="00450E11">
              <w:t>Certificate expired</w:t>
            </w:r>
          </w:p>
        </w:tc>
      </w:tr>
      <w:tr w:rsidR="00450E11" w:rsidRPr="00450E11" w14:paraId="58F7413E" w14:textId="77777777" w:rsidTr="00007EE3">
        <w:trPr>
          <w:trHeight w:val="356"/>
        </w:trPr>
        <w:tc>
          <w:tcPr>
            <w:tcW w:w="960" w:type="pct"/>
          </w:tcPr>
          <w:p w14:paraId="3B638CC5" w14:textId="52491D24" w:rsidR="00450E11" w:rsidRPr="00450E11" w:rsidRDefault="00450E11" w:rsidP="005E743B">
            <w:pPr>
              <w:pStyle w:val="TableText-Centered"/>
            </w:pPr>
            <w:r w:rsidRPr="00450E11">
              <w:t>05</w:t>
            </w:r>
            <w:r w:rsidR="00F2019E" w:rsidRPr="00450E11">
              <w:rPr>
                <w:vertAlign w:val="subscript"/>
              </w:rPr>
              <w:t>h</w:t>
            </w:r>
          </w:p>
        </w:tc>
        <w:tc>
          <w:tcPr>
            <w:tcW w:w="4040" w:type="pct"/>
          </w:tcPr>
          <w:p w14:paraId="751C47B1" w14:textId="77777777" w:rsidR="00450E11" w:rsidRPr="00450E11" w:rsidRDefault="00450E11" w:rsidP="00F2019E">
            <w:pPr>
              <w:pStyle w:val="TableText"/>
            </w:pPr>
            <w:r w:rsidRPr="00450E11">
              <w:t>Invalid certificate structure</w:t>
            </w:r>
          </w:p>
        </w:tc>
      </w:tr>
      <w:tr w:rsidR="00450E11" w:rsidRPr="00450E11" w14:paraId="14DE72E7" w14:textId="77777777" w:rsidTr="00007EE3">
        <w:trPr>
          <w:trHeight w:val="356"/>
        </w:trPr>
        <w:tc>
          <w:tcPr>
            <w:tcW w:w="960" w:type="pct"/>
          </w:tcPr>
          <w:p w14:paraId="208ECFC0" w14:textId="11995C16" w:rsidR="00450E11" w:rsidRPr="00450E11" w:rsidRDefault="00450E11" w:rsidP="005E743B">
            <w:pPr>
              <w:pStyle w:val="TableText-Centered"/>
            </w:pPr>
            <w:r w:rsidRPr="00450E11">
              <w:t>06</w:t>
            </w:r>
            <w:r w:rsidR="00F2019E" w:rsidRPr="00450E11">
              <w:rPr>
                <w:vertAlign w:val="subscript"/>
              </w:rPr>
              <w:t>h</w:t>
            </w:r>
          </w:p>
        </w:tc>
        <w:tc>
          <w:tcPr>
            <w:tcW w:w="4040" w:type="pct"/>
          </w:tcPr>
          <w:p w14:paraId="21C4C5A1" w14:textId="77777777" w:rsidR="00450E11" w:rsidRPr="00450E11" w:rsidRDefault="00450E11" w:rsidP="00F2019E">
            <w:pPr>
              <w:pStyle w:val="TableText"/>
            </w:pPr>
            <w:r w:rsidRPr="00450E11">
              <w:t>Invalid certificate content</w:t>
            </w:r>
          </w:p>
        </w:tc>
      </w:tr>
      <w:tr w:rsidR="00450E11" w:rsidRPr="00450E11" w14:paraId="2E6D7224" w14:textId="77777777" w:rsidTr="00007EE3">
        <w:trPr>
          <w:trHeight w:val="356"/>
        </w:trPr>
        <w:tc>
          <w:tcPr>
            <w:tcW w:w="960" w:type="pct"/>
          </w:tcPr>
          <w:p w14:paraId="34EAD159" w14:textId="3C8147B1" w:rsidR="00450E11" w:rsidRPr="00450E11" w:rsidRDefault="00450E11" w:rsidP="005E743B">
            <w:pPr>
              <w:pStyle w:val="TableText-Centered"/>
            </w:pPr>
            <w:r w:rsidRPr="00450E11">
              <w:t>07</w:t>
            </w:r>
            <w:r w:rsidR="00F2019E" w:rsidRPr="00450E11">
              <w:rPr>
                <w:vertAlign w:val="subscript"/>
              </w:rPr>
              <w:t>h</w:t>
            </w:r>
          </w:p>
        </w:tc>
        <w:tc>
          <w:tcPr>
            <w:tcW w:w="4040" w:type="pct"/>
          </w:tcPr>
          <w:p w14:paraId="2F6E1D79" w14:textId="77777777" w:rsidR="00450E11" w:rsidRPr="00450E11" w:rsidRDefault="00450E11" w:rsidP="00F2019E">
            <w:pPr>
              <w:pStyle w:val="TableText"/>
            </w:pPr>
            <w:r w:rsidRPr="00450E11">
              <w:t>Invalid certificate chain</w:t>
            </w:r>
          </w:p>
        </w:tc>
      </w:tr>
      <w:tr w:rsidR="00450E11" w:rsidRPr="00450E11" w14:paraId="1CFA3119" w14:textId="77777777" w:rsidTr="00007EE3">
        <w:trPr>
          <w:trHeight w:val="356"/>
        </w:trPr>
        <w:tc>
          <w:tcPr>
            <w:tcW w:w="960" w:type="pct"/>
          </w:tcPr>
          <w:p w14:paraId="37C097FC" w14:textId="77777777" w:rsidR="00450E11" w:rsidRPr="00450E11" w:rsidRDefault="00450E11" w:rsidP="005E743B">
            <w:pPr>
              <w:pStyle w:val="TableText-Centered"/>
            </w:pPr>
            <w:r w:rsidRPr="00450E11">
              <w:t>08</w:t>
            </w:r>
            <w:r w:rsidRPr="0037078E">
              <w:rPr>
                <w:vertAlign w:val="subscript"/>
              </w:rPr>
              <w:t>h</w:t>
            </w:r>
          </w:p>
        </w:tc>
        <w:tc>
          <w:tcPr>
            <w:tcW w:w="4040" w:type="pct"/>
          </w:tcPr>
          <w:p w14:paraId="72936E45" w14:textId="77777777" w:rsidR="00450E11" w:rsidRPr="00450E11" w:rsidRDefault="00450E11" w:rsidP="00F2019E">
            <w:pPr>
              <w:pStyle w:val="TableText"/>
            </w:pPr>
            <w:r w:rsidRPr="00450E11">
              <w:t>Request rejected</w:t>
            </w:r>
          </w:p>
        </w:tc>
      </w:tr>
      <w:tr w:rsidR="00450E11" w:rsidRPr="00450E11" w14:paraId="757E4398" w14:textId="77777777" w:rsidTr="00007EE3">
        <w:trPr>
          <w:trHeight w:val="356"/>
        </w:trPr>
        <w:tc>
          <w:tcPr>
            <w:tcW w:w="960" w:type="pct"/>
          </w:tcPr>
          <w:p w14:paraId="453A5271" w14:textId="1695DA7C" w:rsidR="00450E11" w:rsidRPr="00450E11" w:rsidRDefault="00450E11" w:rsidP="005E743B">
            <w:pPr>
              <w:pStyle w:val="TableText-Centered"/>
            </w:pPr>
            <w:r w:rsidRPr="00450E11">
              <w:t>09</w:t>
            </w:r>
            <w:r w:rsidRPr="0037078E">
              <w:rPr>
                <w:vertAlign w:val="subscript"/>
              </w:rPr>
              <w:t>h</w:t>
            </w:r>
            <w:r w:rsidRPr="00450E11">
              <w:t>-</w:t>
            </w:r>
            <w:r w:rsidR="005E743B">
              <w:t>1</w:t>
            </w:r>
            <w:r w:rsidRPr="00450E11">
              <w:t>F</w:t>
            </w:r>
            <w:r w:rsidRPr="0037078E">
              <w:rPr>
                <w:vertAlign w:val="subscript"/>
              </w:rPr>
              <w:t>h</w:t>
            </w:r>
          </w:p>
        </w:tc>
        <w:tc>
          <w:tcPr>
            <w:tcW w:w="4040" w:type="pct"/>
          </w:tcPr>
          <w:p w14:paraId="69798207" w14:textId="77777777" w:rsidR="00450E11" w:rsidRPr="00450E11" w:rsidRDefault="00450E11" w:rsidP="00F2019E">
            <w:pPr>
              <w:pStyle w:val="TableText"/>
            </w:pPr>
            <w:r w:rsidRPr="00450E11">
              <w:t>RFU</w:t>
            </w:r>
          </w:p>
        </w:tc>
      </w:tr>
      <w:tr w:rsidR="005E743B" w:rsidRPr="00450E11" w14:paraId="62E0B401" w14:textId="77777777" w:rsidTr="00007EE3">
        <w:trPr>
          <w:trHeight w:val="356"/>
        </w:trPr>
        <w:tc>
          <w:tcPr>
            <w:tcW w:w="960" w:type="pct"/>
          </w:tcPr>
          <w:p w14:paraId="3370B634" w14:textId="27E721C4" w:rsidR="005E743B" w:rsidRPr="00450E11" w:rsidRDefault="005E743B" w:rsidP="005E743B">
            <w:pPr>
              <w:pStyle w:val="TableText-Centered"/>
            </w:pPr>
            <w:r>
              <w:t>2</w:t>
            </w:r>
            <w:r w:rsidRPr="00450E11">
              <w:t>0</w:t>
            </w:r>
            <w:r w:rsidRPr="0037078E">
              <w:rPr>
                <w:vertAlign w:val="subscript"/>
              </w:rPr>
              <w:t>h</w:t>
            </w:r>
          </w:p>
        </w:tc>
        <w:tc>
          <w:tcPr>
            <w:tcW w:w="4040" w:type="pct"/>
          </w:tcPr>
          <w:p w14:paraId="060AAECD" w14:textId="69072C60" w:rsidR="005E743B" w:rsidRPr="00450E11" w:rsidRDefault="005E743B" w:rsidP="005E743B">
            <w:pPr>
              <w:pStyle w:val="TableText"/>
            </w:pPr>
            <w:r>
              <w:t>Sharing cancelled</w:t>
            </w:r>
          </w:p>
        </w:tc>
      </w:tr>
      <w:tr w:rsidR="005E743B" w:rsidRPr="00450E11" w14:paraId="6774D5F8" w14:textId="77777777" w:rsidTr="00007EE3">
        <w:trPr>
          <w:trHeight w:val="356"/>
        </w:trPr>
        <w:tc>
          <w:tcPr>
            <w:tcW w:w="960" w:type="pct"/>
          </w:tcPr>
          <w:p w14:paraId="2805DFF2" w14:textId="533E465A" w:rsidR="005E743B" w:rsidRPr="00450E11" w:rsidRDefault="005E743B" w:rsidP="00E00FC9">
            <w:pPr>
              <w:pStyle w:val="TableText-Centered"/>
            </w:pPr>
            <w:r>
              <w:t>21</w:t>
            </w:r>
            <w:r w:rsidRPr="0037078E">
              <w:rPr>
                <w:vertAlign w:val="subscript"/>
              </w:rPr>
              <w:t>h</w:t>
            </w:r>
          </w:p>
        </w:tc>
        <w:tc>
          <w:tcPr>
            <w:tcW w:w="4040" w:type="pct"/>
          </w:tcPr>
          <w:p w14:paraId="046D12BF" w14:textId="171DBE9E" w:rsidR="005E743B" w:rsidRPr="00450E11" w:rsidRDefault="005E743B" w:rsidP="005E743B">
            <w:pPr>
              <w:pStyle w:val="TableText"/>
            </w:pPr>
            <w:r>
              <w:t>Sharing cancelled by owner – no valid Pin received after max number of attempts</w:t>
            </w:r>
          </w:p>
        </w:tc>
      </w:tr>
      <w:tr w:rsidR="005E743B" w:rsidRPr="00450E11" w14:paraId="590C1BC4" w14:textId="77777777" w:rsidTr="00007EE3">
        <w:trPr>
          <w:trHeight w:val="356"/>
        </w:trPr>
        <w:tc>
          <w:tcPr>
            <w:tcW w:w="960" w:type="pct"/>
          </w:tcPr>
          <w:p w14:paraId="7BEC242C" w14:textId="6B2677A8" w:rsidR="005E743B" w:rsidRPr="00450E11" w:rsidRDefault="005E743B" w:rsidP="00E00FC9">
            <w:pPr>
              <w:pStyle w:val="TableText-Centered"/>
            </w:pPr>
            <w:r>
              <w:t>22</w:t>
            </w:r>
            <w:r w:rsidRPr="00EA2D20">
              <w:rPr>
                <w:vertAlign w:val="subscript"/>
              </w:rPr>
              <w:t>h</w:t>
            </w:r>
          </w:p>
        </w:tc>
        <w:tc>
          <w:tcPr>
            <w:tcW w:w="4040" w:type="pct"/>
          </w:tcPr>
          <w:p w14:paraId="2D34AE36" w14:textId="3DC95414" w:rsidR="005E743B" w:rsidRPr="00450E11" w:rsidRDefault="005E743B" w:rsidP="005E743B">
            <w:pPr>
              <w:pStyle w:val="TableText"/>
            </w:pPr>
            <w:r>
              <w:t>Sharing cancelled by friend</w:t>
            </w:r>
          </w:p>
        </w:tc>
      </w:tr>
      <w:tr w:rsidR="005E743B" w:rsidRPr="00450E11" w14:paraId="4BC434F1" w14:textId="77777777" w:rsidTr="00007EE3">
        <w:trPr>
          <w:trHeight w:val="356"/>
        </w:trPr>
        <w:tc>
          <w:tcPr>
            <w:tcW w:w="960" w:type="pct"/>
          </w:tcPr>
          <w:p w14:paraId="4B373DCD" w14:textId="6FAB5A68" w:rsidR="005E743B" w:rsidRPr="00450E11" w:rsidRDefault="005E743B" w:rsidP="00E00FC9">
            <w:pPr>
              <w:pStyle w:val="TableText-Centered"/>
            </w:pPr>
            <w:r>
              <w:t>23</w:t>
            </w:r>
            <w:r w:rsidRPr="0037078E">
              <w:rPr>
                <w:vertAlign w:val="subscript"/>
              </w:rPr>
              <w:t>h</w:t>
            </w:r>
            <w:r w:rsidRPr="00450E11">
              <w:t>-FE</w:t>
            </w:r>
            <w:r w:rsidRPr="0037078E">
              <w:rPr>
                <w:vertAlign w:val="subscript"/>
              </w:rPr>
              <w:t>h</w:t>
            </w:r>
          </w:p>
        </w:tc>
        <w:tc>
          <w:tcPr>
            <w:tcW w:w="4040" w:type="pct"/>
          </w:tcPr>
          <w:p w14:paraId="214AC069" w14:textId="1BB82B24" w:rsidR="005E743B" w:rsidRPr="00450E11" w:rsidRDefault="005E743B" w:rsidP="005E743B">
            <w:pPr>
              <w:pStyle w:val="TableText"/>
            </w:pPr>
            <w:r w:rsidRPr="00450E11">
              <w:t>RFU</w:t>
            </w:r>
            <w:r>
              <w:t xml:space="preserve"> </w:t>
            </w:r>
          </w:p>
        </w:tc>
      </w:tr>
      <w:tr w:rsidR="00450E11" w:rsidRPr="00450E11" w14:paraId="01D1ACD2" w14:textId="77777777" w:rsidTr="00007EE3">
        <w:trPr>
          <w:trHeight w:val="356"/>
        </w:trPr>
        <w:tc>
          <w:tcPr>
            <w:tcW w:w="960" w:type="pct"/>
          </w:tcPr>
          <w:p w14:paraId="07F4247E" w14:textId="77777777" w:rsidR="00450E11" w:rsidRPr="00450E11" w:rsidRDefault="00450E11" w:rsidP="005E743B">
            <w:pPr>
              <w:pStyle w:val="TableText-Centered"/>
            </w:pPr>
            <w:r w:rsidRPr="00450E11">
              <w:t>FF</w:t>
            </w:r>
            <w:r w:rsidRPr="006423A7">
              <w:rPr>
                <w:vertAlign w:val="subscript"/>
              </w:rPr>
              <w:t>h</w:t>
            </w:r>
          </w:p>
        </w:tc>
        <w:tc>
          <w:tcPr>
            <w:tcW w:w="4040" w:type="pct"/>
          </w:tcPr>
          <w:p w14:paraId="3C28BC6E" w14:textId="77777777" w:rsidR="00450E11" w:rsidRPr="00450E11" w:rsidRDefault="00450E11" w:rsidP="00F2019E">
            <w:pPr>
              <w:pStyle w:val="TableText"/>
            </w:pPr>
            <w:r w:rsidRPr="00450E11">
              <w:t>Unspecified error</w:t>
            </w:r>
          </w:p>
        </w:tc>
      </w:tr>
    </w:tbl>
    <w:p w14:paraId="739A0177" w14:textId="0F30F173" w:rsidR="009D6CCE" w:rsidRPr="009D6CCE" w:rsidRDefault="009D6CCE" w:rsidP="0037078E">
      <w:pPr>
        <w:pStyle w:val="Heading2"/>
      </w:pPr>
      <w:bookmarkStart w:id="1133" w:name="_Ref27748089"/>
      <w:bookmarkStart w:id="1134" w:name="_Toc52275633"/>
      <w:bookmarkStart w:id="1135" w:name="_Toc64811974"/>
      <w:bookmarkStart w:id="1136" w:name="_Ref101617518"/>
      <w:bookmarkStart w:id="1137" w:name="_Toc112706093"/>
      <w:bookmarkStart w:id="1138" w:name="_Toc118219467"/>
      <w:bookmarkStart w:id="1139" w:name="_Toc118222579"/>
      <w:r w:rsidRPr="009D6CCE">
        <w:t>Key Sharing Flow: Steps</w:t>
      </w:r>
      <w:bookmarkEnd w:id="1133"/>
      <w:bookmarkEnd w:id="1134"/>
      <w:bookmarkEnd w:id="1135"/>
      <w:bookmarkEnd w:id="1136"/>
      <w:bookmarkEnd w:id="1137"/>
      <w:bookmarkEnd w:id="1138"/>
      <w:bookmarkEnd w:id="1139"/>
      <w:r w:rsidRPr="009D6CCE">
        <w:t xml:space="preserve"> </w:t>
      </w:r>
    </w:p>
    <w:p w14:paraId="7637350D" w14:textId="26088943" w:rsidR="009D6CCE" w:rsidRPr="009D6CCE" w:rsidRDefault="005E743B" w:rsidP="009D6CCE">
      <w:r>
        <w:rPr>
          <w:rStyle w:val="CrossRef"/>
        </w:rPr>
        <w:fldChar w:fldCharType="begin"/>
      </w:r>
      <w:r>
        <w:rPr>
          <w:rStyle w:val="CrossRef"/>
        </w:rPr>
        <w:instrText xml:space="preserve"> REF _Ref101541977 \h </w:instrText>
      </w:r>
      <w:r>
        <w:rPr>
          <w:rStyle w:val="CrossRef"/>
        </w:rPr>
      </w:r>
      <w:r>
        <w:rPr>
          <w:rStyle w:val="CrossRef"/>
        </w:rPr>
        <w:fldChar w:fldCharType="separate"/>
      </w:r>
      <w:r w:rsidR="00D81990">
        <w:t xml:space="preserve">Figure </w:t>
      </w:r>
      <w:r w:rsidR="00D81990">
        <w:rPr>
          <w:noProof/>
        </w:rPr>
        <w:t>11</w:t>
      </w:r>
      <w:r w:rsidR="00D81990">
        <w:noBreakHyphen/>
      </w:r>
      <w:r w:rsidR="00D81990">
        <w:rPr>
          <w:noProof/>
        </w:rPr>
        <w:t>1</w:t>
      </w:r>
      <w:r>
        <w:rPr>
          <w:rStyle w:val="CrossRef"/>
        </w:rPr>
        <w:fldChar w:fldCharType="end"/>
      </w:r>
      <w:r w:rsidR="00AC3442">
        <w:rPr>
          <w:rStyle w:val="CrossRef"/>
        </w:rPr>
        <w:t xml:space="preserve"> </w:t>
      </w:r>
      <w:r w:rsidR="009D6CCE" w:rsidRPr="009D6CCE">
        <w:t xml:space="preserve">shows the main key sharing flow and describes the content of the data packets exchanged between the owner and friend devices independently of the communication channel or transport layer used to convey these packets. </w:t>
      </w:r>
    </w:p>
    <w:p w14:paraId="3EFB399F" w14:textId="77777777" w:rsidR="009D6CCE" w:rsidRPr="009D6CCE" w:rsidRDefault="009D6CCE" w:rsidP="009D6CCE">
      <w:r w:rsidRPr="009D6CCE">
        <w:t>At the end of this flow, the friend’s private mailbox contains an attestation package in which the friend’s public key is signed by the owner private key along with a set of entitlements. The friend’s confidential mailbox optionally contains an active immobilizer token.</w:t>
      </w:r>
    </w:p>
    <w:p w14:paraId="5A239A84" w14:textId="237DA74A" w:rsidR="009D6CCE" w:rsidRPr="009D6CCE" w:rsidRDefault="009D6CCE" w:rsidP="009D6CCE">
      <w:r w:rsidRPr="009D6CCE">
        <w:t>The last step describes how the attestation package is delivered and verified by the vehicle during the first friend transaction.</w:t>
      </w:r>
    </w:p>
    <w:p w14:paraId="22EBA088" w14:textId="6769EBEB" w:rsidR="009D6CCE" w:rsidRPr="009D6CCE" w:rsidRDefault="009D6CCE" w:rsidP="009C6546">
      <w:pPr>
        <w:pStyle w:val="Heading3"/>
        <w:tabs>
          <w:tab w:val="clear" w:pos="864"/>
          <w:tab w:val="clear" w:pos="1080"/>
          <w:tab w:val="left" w:pos="0"/>
        </w:tabs>
      </w:pPr>
      <w:bookmarkStart w:id="1140" w:name="_Ref26347962"/>
      <w:bookmarkStart w:id="1141" w:name="_Toc52275634"/>
      <w:bookmarkStart w:id="1142" w:name="_Toc64811975"/>
      <w:bookmarkStart w:id="1143" w:name="_Toc112706094"/>
      <w:bookmarkStart w:id="1144" w:name="_Toc118219468"/>
      <w:bookmarkStart w:id="1145" w:name="_Toc118222580"/>
      <w:r w:rsidRPr="009D6CCE">
        <w:t>Step</w:t>
      </w:r>
      <w:r w:rsidR="00660FB9">
        <w:t>s</w:t>
      </w:r>
      <w:r w:rsidRPr="009D6CCE">
        <w:t xml:space="preserve"> 1 and 2 (Owner): Sharing Invitation</w:t>
      </w:r>
      <w:bookmarkEnd w:id="1140"/>
      <w:bookmarkEnd w:id="1141"/>
      <w:bookmarkEnd w:id="1142"/>
      <w:bookmarkEnd w:id="1143"/>
      <w:bookmarkEnd w:id="1144"/>
      <w:bookmarkEnd w:id="1145"/>
      <w:r w:rsidRPr="009D6CCE">
        <w:t xml:space="preserve"> </w:t>
      </w:r>
    </w:p>
    <w:p w14:paraId="231FC7AD" w14:textId="431CB44B" w:rsidR="009D6CCE" w:rsidRPr="009D6CCE" w:rsidRDefault="009D6CCE" w:rsidP="009D6CCE">
      <w:r w:rsidRPr="009D6CCE">
        <w:t>The owner device sends a Key Creation Request containing the required endpoint configuration and the entitlements to be granted. The endpoint_identifier and instance_CA_identifier from field endpoint_configuration shall not be included since their content is defined by the friend device.</w:t>
      </w:r>
    </w:p>
    <w:p w14:paraId="26AE3F2C" w14:textId="40EBEF9C" w:rsidR="001D1FB0" w:rsidRPr="009A3520" w:rsidRDefault="001D1FB0" w:rsidP="00AE5F11"/>
    <w:p w14:paraId="4B8DA0EB" w14:textId="77777777" w:rsidR="0003602D" w:rsidRDefault="0003602D" w:rsidP="009D6CCE"/>
    <w:p w14:paraId="6811498D" w14:textId="0664E2FC" w:rsidR="000843CA" w:rsidRDefault="000843CA" w:rsidP="00E00FC9">
      <w:pPr>
        <w:pStyle w:val="Caption"/>
      </w:pPr>
      <w:bookmarkStart w:id="1146" w:name="_Ref102403689"/>
      <w:r>
        <w:lastRenderedPageBreak/>
        <w:t xml:space="preserve">Table </w:t>
      </w:r>
      <w:fldSimple w:instr=" STYLEREF 1 \s ">
        <w:r w:rsidR="00D81990">
          <w:rPr>
            <w:noProof/>
          </w:rPr>
          <w:t>11</w:t>
        </w:r>
      </w:fldSimple>
      <w:r w:rsidR="00183237">
        <w:noBreakHyphen/>
      </w:r>
      <w:fldSimple w:instr=" SEQ Table \* ARABIC \s 1 ">
        <w:r w:rsidR="00D81990">
          <w:rPr>
            <w:noProof/>
          </w:rPr>
          <w:t>11</w:t>
        </w:r>
      </w:fldSimple>
      <w:bookmarkEnd w:id="1146"/>
      <w:r>
        <w:t>: Approved Sharing Method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96"/>
        <w:gridCol w:w="1079"/>
        <w:gridCol w:w="6210"/>
        <w:gridCol w:w="1165"/>
      </w:tblGrid>
      <w:tr w:rsidR="000D6501" w:rsidRPr="00DF46B6" w14:paraId="3B288C35" w14:textId="77777777" w:rsidTr="000D6501">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03817EDE" w14:textId="77777777" w:rsidR="000843CA" w:rsidRPr="00DF46B6" w:rsidRDefault="000843CA" w:rsidP="001120AA">
            <w:pPr>
              <w:pStyle w:val="TableHead"/>
            </w:pPr>
            <w:r w:rsidRPr="00DF46B6">
              <w:t>Tag</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9ECCDA3" w14:textId="77777777" w:rsidR="000843CA" w:rsidRPr="008B42AE" w:rsidRDefault="000843CA" w:rsidP="001120AA">
            <w:pPr>
              <w:pStyle w:val="TableHead-Centered"/>
            </w:pPr>
            <w:r w:rsidRPr="008B42AE">
              <w:t>Length</w:t>
            </w:r>
          </w:p>
          <w:p w14:paraId="2C99A887" w14:textId="77777777" w:rsidR="000843CA" w:rsidRPr="00567E46" w:rsidRDefault="000843CA" w:rsidP="001120AA">
            <w:pPr>
              <w:pStyle w:val="TableHead-Centered"/>
            </w:pPr>
            <w:r w:rsidRPr="00567E46">
              <w:t>(bytes)</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DE3135E" w14:textId="77777777" w:rsidR="000843CA" w:rsidRPr="00DF46B6" w:rsidRDefault="000843CA" w:rsidP="001120AA">
            <w:pPr>
              <w:pStyle w:val="TableHead"/>
            </w:pPr>
            <w:r w:rsidRPr="00DF46B6">
              <w:t>Description</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B6ACC33" w14:textId="77777777" w:rsidR="000843CA" w:rsidRPr="00DF46B6" w:rsidRDefault="000843CA" w:rsidP="001120AA">
            <w:pPr>
              <w:pStyle w:val="TableHead"/>
            </w:pPr>
            <w:r>
              <w:t>Field is</w:t>
            </w:r>
          </w:p>
        </w:tc>
      </w:tr>
      <w:tr w:rsidR="000843CA" w:rsidRPr="00C506C3" w14:paraId="49B480B6" w14:textId="77777777" w:rsidTr="00E00FC9">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D979244" w14:textId="77777777" w:rsidR="000843CA" w:rsidRPr="004E6C1B" w:rsidRDefault="000843CA" w:rsidP="001120AA">
            <w:pPr>
              <w:pStyle w:val="TableHead"/>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7F10</w:t>
            </w:r>
            <w:r w:rsidRPr="004E6C1B">
              <w:rPr>
                <w:rFonts w:ascii="Times New Roman" w:hAnsi="Times New Roman" w:cs="Times New Roman"/>
                <w:color w:val="auto"/>
                <w:w w:val="105"/>
                <w:sz w:val="22"/>
                <w:vertAlign w:val="subscript"/>
              </w:rPr>
              <w:t>h</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AD2F958" w14:textId="77777777" w:rsidR="000843CA" w:rsidRPr="008B42AE" w:rsidRDefault="000843CA" w:rsidP="001120AA">
            <w:pPr>
              <w:pStyle w:val="TableHead-Centered"/>
              <w:rPr>
                <w:rFonts w:ascii="Times New Roman" w:hAnsi="Times New Roman" w:cs="Times New Roman"/>
                <w:b w:val="0"/>
                <w:bCs w:val="0"/>
                <w:color w:val="auto"/>
                <w:sz w:val="22"/>
              </w:rPr>
            </w:pPr>
            <w:r w:rsidRPr="008B42AE">
              <w:rPr>
                <w:rFonts w:ascii="Times New Roman" w:hAnsi="Times New Roman" w:cs="Times New Roman"/>
                <w:b w:val="0"/>
                <w:bCs w:val="0"/>
                <w:color w:val="auto"/>
                <w:sz w:val="22"/>
              </w:rPr>
              <w:t>variable</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AB4791C" w14:textId="77777777" w:rsidR="000843CA" w:rsidRPr="004E6C1B" w:rsidRDefault="000843CA" w:rsidP="001120AA">
            <w:pPr>
              <w:pStyle w:val="TableHead"/>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list of approved sharing methods</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89726B4" w14:textId="77777777" w:rsidR="000843CA" w:rsidRPr="004E6C1B" w:rsidRDefault="000843CA" w:rsidP="001120AA">
            <w:pPr>
              <w:pStyle w:val="TableHead"/>
              <w:rPr>
                <w:rFonts w:ascii="Times New Roman" w:hAnsi="Times New Roman" w:cs="Times New Roman"/>
                <w:color w:val="auto"/>
                <w:sz w:val="22"/>
              </w:rPr>
            </w:pPr>
          </w:p>
        </w:tc>
      </w:tr>
      <w:tr w:rsidR="000843CA" w:rsidRPr="00C506C3" w14:paraId="13B91F4F" w14:textId="77777777" w:rsidTr="00E00FC9">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CBA9E3C" w14:textId="75253A49" w:rsidR="000843CA" w:rsidRPr="004E6C1B" w:rsidRDefault="000D6501" w:rsidP="001120AA">
            <w:pPr>
              <w:pStyle w:val="TableHead"/>
              <w:ind w:left="284" w:hanging="142"/>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  </w:t>
            </w:r>
            <w:r w:rsidR="000843CA">
              <w:rPr>
                <w:rFonts w:ascii="Times New Roman" w:hAnsi="Times New Roman" w:cs="Times New Roman"/>
                <w:b w:val="0"/>
                <w:bCs w:val="0"/>
                <w:color w:val="auto"/>
                <w:sz w:val="22"/>
              </w:rPr>
              <w:t>6</w:t>
            </w:r>
            <w:r w:rsidR="000843CA" w:rsidRPr="004E6C1B">
              <w:rPr>
                <w:rFonts w:ascii="Times New Roman" w:hAnsi="Times New Roman" w:cs="Times New Roman"/>
                <w:b w:val="0"/>
                <w:bCs w:val="0"/>
                <w:color w:val="auto"/>
                <w:sz w:val="22"/>
              </w:rPr>
              <w:t>1</w:t>
            </w:r>
            <w:r w:rsidR="000843CA" w:rsidRPr="004E6C1B">
              <w:rPr>
                <w:rFonts w:ascii="Times New Roman" w:hAnsi="Times New Roman" w:cs="Times New Roman"/>
                <w:b w:val="0"/>
                <w:bCs w:val="0"/>
                <w:color w:val="auto"/>
                <w:sz w:val="22"/>
                <w:vertAlign w:val="subscript"/>
              </w:rPr>
              <w:t>h</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E552EA7" w14:textId="77777777" w:rsidR="000843CA" w:rsidRPr="008B42AE" w:rsidRDefault="000843CA" w:rsidP="001120AA">
            <w:pPr>
              <w:pStyle w:val="TableText-Centered"/>
            </w:pPr>
            <w:r w:rsidRPr="00E00FC9">
              <w:rPr>
                <w:szCs w:val="22"/>
              </w:rPr>
              <w:t>variable</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4EB81C0" w14:textId="77777777"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Tuple of first sharing method provider identifier and first sharing method group identifier</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9DD8EBA" w14:textId="77777777" w:rsidR="000843CA" w:rsidRPr="004E6C1B" w:rsidRDefault="000843CA" w:rsidP="001120AA">
            <w:pPr>
              <w:pStyle w:val="TableHead"/>
              <w:rPr>
                <w:rFonts w:ascii="Times New Roman" w:hAnsi="Times New Roman" w:cs="Times New Roman"/>
                <w:color w:val="auto"/>
                <w:sz w:val="22"/>
              </w:rPr>
            </w:pPr>
            <w:r w:rsidRPr="004E6C1B">
              <w:rPr>
                <w:rFonts w:ascii="Times New Roman" w:hAnsi="Times New Roman" w:cs="Times New Roman"/>
                <w:b w:val="0"/>
                <w:bCs w:val="0"/>
                <w:color w:val="auto"/>
                <w:sz w:val="22"/>
              </w:rPr>
              <w:t>conditional</w:t>
            </w:r>
          </w:p>
        </w:tc>
      </w:tr>
      <w:tr w:rsidR="000843CA" w:rsidRPr="00C506C3" w14:paraId="6CF43656" w14:textId="77777777" w:rsidTr="00E00FC9">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FF2D3D8" w14:textId="3C98842E" w:rsidR="000843CA" w:rsidRPr="004E6C1B" w:rsidRDefault="000D6501" w:rsidP="001120AA">
            <w:pPr>
              <w:pStyle w:val="TableHead"/>
              <w:ind w:left="284"/>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  </w:t>
            </w:r>
            <w:r w:rsidR="000843CA">
              <w:rPr>
                <w:rFonts w:ascii="Times New Roman" w:hAnsi="Times New Roman" w:cs="Times New Roman"/>
                <w:b w:val="0"/>
                <w:bCs w:val="0"/>
                <w:color w:val="auto"/>
                <w:sz w:val="22"/>
              </w:rPr>
              <w:t>40</w:t>
            </w:r>
            <w:r w:rsidR="000843CA" w:rsidRPr="004E6C1B">
              <w:rPr>
                <w:rFonts w:ascii="Times New Roman" w:hAnsi="Times New Roman" w:cs="Times New Roman"/>
                <w:b w:val="0"/>
                <w:bCs w:val="0"/>
                <w:color w:val="auto"/>
                <w:sz w:val="22"/>
                <w:vertAlign w:val="subscript"/>
              </w:rPr>
              <w:t>h</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1B5DD82" w14:textId="77777777" w:rsidR="000843CA" w:rsidRPr="008B42AE" w:rsidRDefault="000843CA" w:rsidP="001120AA">
            <w:pPr>
              <w:pStyle w:val="TableHead-Centered"/>
              <w:rPr>
                <w:rFonts w:ascii="Times New Roman" w:hAnsi="Times New Roman" w:cs="Times New Roman"/>
                <w:b w:val="0"/>
                <w:bCs w:val="0"/>
                <w:color w:val="auto"/>
                <w:sz w:val="22"/>
              </w:rPr>
            </w:pPr>
            <w:r w:rsidRPr="008B42AE">
              <w:rPr>
                <w:rFonts w:ascii="Times New Roman" w:hAnsi="Times New Roman" w:cs="Times New Roman"/>
                <w:b w:val="0"/>
                <w:bCs w:val="0"/>
                <w:color w:val="auto"/>
                <w:sz w:val="22"/>
              </w:rPr>
              <w:t>2</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8FFAE7A" w14:textId="77777777"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Sharing method provider identifier as defined in XXX</w:t>
            </w:r>
          </w:p>
          <w:p w14:paraId="23D54787" w14:textId="310AB06A"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e.g.</w:t>
            </w:r>
            <w:r w:rsidR="000D6501">
              <w:rPr>
                <w:rFonts w:ascii="Times New Roman" w:hAnsi="Times New Roman" w:cs="Times New Roman"/>
                <w:b w:val="0"/>
                <w:bCs w:val="0"/>
                <w:color w:val="auto"/>
                <w:sz w:val="22"/>
              </w:rPr>
              <w:t>,</w:t>
            </w:r>
            <w:r w:rsidRPr="004E6C1B">
              <w:rPr>
                <w:rFonts w:ascii="Times New Roman" w:hAnsi="Times New Roman" w:cs="Times New Roman"/>
                <w:b w:val="0"/>
                <w:bCs w:val="0"/>
                <w:color w:val="auto"/>
                <w:sz w:val="22"/>
              </w:rPr>
              <w:t xml:space="preserve"> 0x0000 = CCC, 0x0001 Apple, 0x0002 = Google, 0x0003 = </w:t>
            </w:r>
            <w:r>
              <w:rPr>
                <w:rFonts w:ascii="Times New Roman" w:hAnsi="Times New Roman" w:cs="Times New Roman"/>
                <w:b w:val="0"/>
                <w:bCs w:val="0"/>
                <w:color w:val="auto"/>
                <w:sz w:val="22"/>
              </w:rPr>
              <w:t>OEM 3</w:t>
            </w:r>
            <w:r w:rsidRPr="004E6C1B">
              <w:rPr>
                <w:rFonts w:ascii="Times New Roman" w:hAnsi="Times New Roman" w:cs="Times New Roman"/>
                <w:b w:val="0"/>
                <w:bCs w:val="0"/>
                <w:color w:val="auto"/>
                <w:sz w:val="22"/>
              </w:rPr>
              <w:t>…)</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825CB47" w14:textId="77777777" w:rsidR="000843CA" w:rsidRPr="004E6C1B" w:rsidRDefault="000843CA" w:rsidP="001120AA">
            <w:pPr>
              <w:pStyle w:val="TableHead"/>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mandatory</w:t>
            </w:r>
          </w:p>
        </w:tc>
      </w:tr>
      <w:tr w:rsidR="000843CA" w:rsidRPr="00C506C3" w14:paraId="236C2523" w14:textId="77777777" w:rsidTr="00E00FC9">
        <w:trPr>
          <w:trHeight w:val="357"/>
        </w:trPr>
        <w:tc>
          <w:tcPr>
            <w:tcW w:w="479" w:type="pct"/>
            <w:tcBorders>
              <w:top w:val="single" w:sz="4" w:space="0" w:color="000000" w:themeColor="text1"/>
              <w:bottom w:val="single" w:sz="4" w:space="0" w:color="000000" w:themeColor="text1"/>
            </w:tcBorders>
            <w:shd w:val="clear" w:color="auto" w:fill="auto"/>
          </w:tcPr>
          <w:p w14:paraId="6FD56F62" w14:textId="05FB1C53" w:rsidR="000843CA" w:rsidRPr="00C506C3" w:rsidRDefault="000D6501" w:rsidP="001120AA">
            <w:pPr>
              <w:pStyle w:val="TableText"/>
              <w:ind w:left="276"/>
              <w:rPr>
                <w:szCs w:val="22"/>
              </w:rPr>
            </w:pPr>
            <w:r>
              <w:rPr>
                <w:szCs w:val="22"/>
              </w:rPr>
              <w:t xml:space="preserve">  </w:t>
            </w:r>
            <w:r w:rsidR="000843CA">
              <w:rPr>
                <w:szCs w:val="22"/>
              </w:rPr>
              <w:t>41</w:t>
            </w:r>
            <w:r w:rsidR="000843CA" w:rsidRPr="00C506C3">
              <w:rPr>
                <w:szCs w:val="22"/>
                <w:vertAlign w:val="subscript"/>
              </w:rPr>
              <w:t>h</w:t>
            </w:r>
          </w:p>
        </w:tc>
        <w:tc>
          <w:tcPr>
            <w:tcW w:w="577" w:type="pct"/>
            <w:tcBorders>
              <w:top w:val="single" w:sz="4" w:space="0" w:color="000000" w:themeColor="text1"/>
              <w:bottom w:val="single" w:sz="4" w:space="0" w:color="000000" w:themeColor="text1"/>
            </w:tcBorders>
            <w:shd w:val="clear" w:color="auto" w:fill="auto"/>
          </w:tcPr>
          <w:p w14:paraId="6A1F0367" w14:textId="77777777" w:rsidR="000843CA" w:rsidRPr="008B42AE" w:rsidRDefault="000843CA" w:rsidP="001120AA">
            <w:pPr>
              <w:pStyle w:val="TableText-Centered"/>
              <w:rPr>
                <w:szCs w:val="22"/>
              </w:rPr>
            </w:pPr>
            <w:r w:rsidRPr="00E00FC9">
              <w:rPr>
                <w:szCs w:val="22"/>
              </w:rPr>
              <w:t>variable</w:t>
            </w:r>
          </w:p>
        </w:tc>
        <w:tc>
          <w:tcPr>
            <w:tcW w:w="3321" w:type="pct"/>
            <w:tcBorders>
              <w:top w:val="single" w:sz="4" w:space="0" w:color="000000" w:themeColor="text1"/>
              <w:bottom w:val="single" w:sz="4" w:space="0" w:color="000000" w:themeColor="text1"/>
            </w:tcBorders>
            <w:shd w:val="clear" w:color="auto" w:fill="auto"/>
          </w:tcPr>
          <w:p w14:paraId="42D2698C" w14:textId="77777777" w:rsidR="000843CA" w:rsidRPr="00C506C3" w:rsidRDefault="000843CA" w:rsidP="001120AA">
            <w:pPr>
              <w:pStyle w:val="TableText"/>
              <w:rPr>
                <w:szCs w:val="22"/>
              </w:rPr>
            </w:pPr>
            <w:r w:rsidRPr="00C506C3">
              <w:rPr>
                <w:szCs w:val="22"/>
              </w:rPr>
              <w:t>Sharing method group identifier defined by the sharing method provider</w:t>
            </w:r>
          </w:p>
        </w:tc>
        <w:tc>
          <w:tcPr>
            <w:tcW w:w="623" w:type="pct"/>
            <w:tcBorders>
              <w:top w:val="single" w:sz="4" w:space="0" w:color="000000" w:themeColor="text1"/>
              <w:bottom w:val="single" w:sz="4" w:space="0" w:color="000000" w:themeColor="text1"/>
            </w:tcBorders>
            <w:shd w:val="clear" w:color="auto" w:fill="auto"/>
          </w:tcPr>
          <w:p w14:paraId="1D28059D" w14:textId="77777777" w:rsidR="000843CA" w:rsidRPr="00C506C3" w:rsidRDefault="000843CA" w:rsidP="001120AA">
            <w:pPr>
              <w:pStyle w:val="TableText"/>
              <w:rPr>
                <w:szCs w:val="22"/>
              </w:rPr>
            </w:pPr>
            <w:r w:rsidRPr="00C506C3">
              <w:rPr>
                <w:szCs w:val="22"/>
              </w:rPr>
              <w:t>mandatory</w:t>
            </w:r>
          </w:p>
        </w:tc>
      </w:tr>
      <w:tr w:rsidR="000843CA" w:rsidRPr="00C506C3" w14:paraId="4F7E335C" w14:textId="77777777" w:rsidTr="00E00FC9">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6D98609" w14:textId="28D4BF15" w:rsidR="000843CA" w:rsidRPr="004E6C1B" w:rsidRDefault="000D6501" w:rsidP="001120AA">
            <w:pPr>
              <w:pStyle w:val="TableHead"/>
              <w:ind w:left="284" w:hanging="142"/>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  </w:t>
            </w:r>
            <w:r w:rsidR="000843CA">
              <w:rPr>
                <w:rFonts w:ascii="Times New Roman" w:hAnsi="Times New Roman" w:cs="Times New Roman"/>
                <w:b w:val="0"/>
                <w:bCs w:val="0"/>
                <w:color w:val="auto"/>
                <w:sz w:val="22"/>
              </w:rPr>
              <w:t>6</w:t>
            </w:r>
            <w:r w:rsidR="000843CA" w:rsidRPr="004E6C1B">
              <w:rPr>
                <w:rFonts w:ascii="Times New Roman" w:hAnsi="Times New Roman" w:cs="Times New Roman"/>
                <w:b w:val="0"/>
                <w:bCs w:val="0"/>
                <w:color w:val="auto"/>
                <w:sz w:val="22"/>
              </w:rPr>
              <w:t>1</w:t>
            </w:r>
            <w:r w:rsidR="000843CA" w:rsidRPr="004E6C1B">
              <w:rPr>
                <w:rFonts w:ascii="Times New Roman" w:hAnsi="Times New Roman" w:cs="Times New Roman"/>
                <w:b w:val="0"/>
                <w:bCs w:val="0"/>
                <w:color w:val="auto"/>
                <w:sz w:val="22"/>
                <w:vertAlign w:val="subscript"/>
              </w:rPr>
              <w:t>h</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1F7C456" w14:textId="77777777" w:rsidR="000843CA" w:rsidRPr="008B42AE" w:rsidRDefault="000843CA" w:rsidP="001120AA">
            <w:pPr>
              <w:pStyle w:val="TableText-Centered"/>
            </w:pPr>
            <w:r w:rsidRPr="00E00FC9">
              <w:rPr>
                <w:szCs w:val="22"/>
              </w:rPr>
              <w:t>variable</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933F280" w14:textId="77777777"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Tuple of second sharing method provider identifier and second sharing method group identifier</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8EB21D8" w14:textId="77777777" w:rsidR="000843CA" w:rsidRPr="004E6C1B" w:rsidRDefault="000843CA" w:rsidP="001120AA">
            <w:pPr>
              <w:pStyle w:val="TableHead"/>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optional</w:t>
            </w:r>
          </w:p>
        </w:tc>
      </w:tr>
      <w:tr w:rsidR="000843CA" w:rsidRPr="00C506C3" w14:paraId="2065E8F2" w14:textId="77777777" w:rsidTr="00E00FC9">
        <w:trPr>
          <w:trHeight w:val="357"/>
          <w:tblHeader/>
        </w:trPr>
        <w:tc>
          <w:tcPr>
            <w:tcW w:w="4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7852CBC" w14:textId="707C4B46" w:rsidR="000843CA" w:rsidRPr="004E6C1B" w:rsidRDefault="000D6501" w:rsidP="001120AA">
            <w:pPr>
              <w:pStyle w:val="TableHead"/>
              <w:ind w:left="284"/>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  </w:t>
            </w:r>
            <w:r w:rsidR="000843CA">
              <w:rPr>
                <w:rFonts w:ascii="Times New Roman" w:hAnsi="Times New Roman" w:cs="Times New Roman"/>
                <w:b w:val="0"/>
                <w:bCs w:val="0"/>
                <w:color w:val="auto"/>
                <w:sz w:val="22"/>
              </w:rPr>
              <w:t>40</w:t>
            </w:r>
            <w:r w:rsidR="000843CA" w:rsidRPr="004E6C1B">
              <w:rPr>
                <w:rFonts w:ascii="Times New Roman" w:hAnsi="Times New Roman" w:cs="Times New Roman"/>
                <w:b w:val="0"/>
                <w:bCs w:val="0"/>
                <w:color w:val="auto"/>
                <w:sz w:val="22"/>
                <w:vertAlign w:val="subscript"/>
              </w:rPr>
              <w:t>h</w:t>
            </w:r>
          </w:p>
        </w:tc>
        <w:tc>
          <w:tcPr>
            <w:tcW w:w="57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B11F9BF" w14:textId="77777777" w:rsidR="000843CA" w:rsidRPr="008B42AE" w:rsidRDefault="000843CA" w:rsidP="001120AA">
            <w:pPr>
              <w:pStyle w:val="TableHead-Centered"/>
              <w:rPr>
                <w:rFonts w:ascii="Times New Roman" w:hAnsi="Times New Roman" w:cs="Times New Roman"/>
                <w:b w:val="0"/>
                <w:bCs w:val="0"/>
                <w:color w:val="auto"/>
                <w:sz w:val="22"/>
              </w:rPr>
            </w:pPr>
            <w:r w:rsidRPr="008B42AE">
              <w:rPr>
                <w:rFonts w:ascii="Times New Roman" w:hAnsi="Times New Roman" w:cs="Times New Roman"/>
                <w:b w:val="0"/>
                <w:bCs w:val="0"/>
                <w:color w:val="auto"/>
                <w:sz w:val="22"/>
              </w:rPr>
              <w:t>2</w:t>
            </w:r>
          </w:p>
        </w:tc>
        <w:tc>
          <w:tcPr>
            <w:tcW w:w="332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BA6D8DF" w14:textId="77777777"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Sharing method provider identifier as defined in XXX</w:t>
            </w:r>
          </w:p>
          <w:p w14:paraId="5ADABD99" w14:textId="29FA0B57" w:rsidR="000843CA" w:rsidRPr="004E6C1B" w:rsidRDefault="000843C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e.g.</w:t>
            </w:r>
            <w:r w:rsidR="000D6501">
              <w:rPr>
                <w:rFonts w:ascii="Times New Roman" w:hAnsi="Times New Roman" w:cs="Times New Roman"/>
                <w:b w:val="0"/>
                <w:bCs w:val="0"/>
                <w:color w:val="auto"/>
                <w:sz w:val="22"/>
              </w:rPr>
              <w:t>,</w:t>
            </w:r>
            <w:r w:rsidRPr="004E6C1B">
              <w:rPr>
                <w:rFonts w:ascii="Times New Roman" w:hAnsi="Times New Roman" w:cs="Times New Roman"/>
                <w:b w:val="0"/>
                <w:bCs w:val="0"/>
                <w:color w:val="auto"/>
                <w:sz w:val="22"/>
              </w:rPr>
              <w:t xml:space="preserve"> 0x0000 = CCC, 0x0001 Apple, 0x0002 = Google, 0x0003 = BMW…)</w:t>
            </w:r>
          </w:p>
        </w:tc>
        <w:tc>
          <w:tcPr>
            <w:tcW w:w="62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4A88794" w14:textId="77777777" w:rsidR="000843CA" w:rsidRPr="004E6C1B" w:rsidRDefault="000843CA" w:rsidP="001120AA">
            <w:pPr>
              <w:pStyle w:val="TableHead"/>
              <w:rPr>
                <w:rFonts w:ascii="Times New Roman" w:hAnsi="Times New Roman" w:cs="Times New Roman"/>
                <w:b w:val="0"/>
                <w:bCs w:val="0"/>
                <w:color w:val="auto"/>
                <w:sz w:val="22"/>
              </w:rPr>
            </w:pPr>
            <w:r w:rsidRPr="00E66A8B">
              <w:rPr>
                <w:rFonts w:ascii="Times New Roman" w:hAnsi="Times New Roman" w:cs="Times New Roman"/>
                <w:b w:val="0"/>
                <w:bCs w:val="0"/>
                <w:color w:val="auto"/>
                <w:sz w:val="22"/>
              </w:rPr>
              <w:t>optional</w:t>
            </w:r>
          </w:p>
        </w:tc>
      </w:tr>
      <w:tr w:rsidR="000D6501" w:rsidRPr="00C506C3" w14:paraId="157EEEAC" w14:textId="77777777" w:rsidTr="00E00FC9">
        <w:trPr>
          <w:trHeight w:val="357"/>
        </w:trPr>
        <w:tc>
          <w:tcPr>
            <w:tcW w:w="479" w:type="pct"/>
            <w:tcBorders>
              <w:top w:val="single" w:sz="4" w:space="0" w:color="000000" w:themeColor="text1"/>
              <w:bottom w:val="single" w:sz="4" w:space="0" w:color="000000" w:themeColor="text1"/>
            </w:tcBorders>
            <w:shd w:val="clear" w:color="auto" w:fill="auto"/>
          </w:tcPr>
          <w:p w14:paraId="00A65DE4" w14:textId="754631CE" w:rsidR="000843CA" w:rsidRPr="00C506C3" w:rsidRDefault="000D6501" w:rsidP="001120AA">
            <w:pPr>
              <w:pStyle w:val="TableText"/>
              <w:ind w:left="276"/>
              <w:rPr>
                <w:szCs w:val="22"/>
              </w:rPr>
            </w:pPr>
            <w:r>
              <w:rPr>
                <w:szCs w:val="22"/>
              </w:rPr>
              <w:t xml:space="preserve">  </w:t>
            </w:r>
            <w:r w:rsidR="000843CA">
              <w:rPr>
                <w:szCs w:val="22"/>
              </w:rPr>
              <w:t>41</w:t>
            </w:r>
            <w:r w:rsidR="000843CA" w:rsidRPr="00C506C3">
              <w:rPr>
                <w:szCs w:val="22"/>
                <w:vertAlign w:val="subscript"/>
              </w:rPr>
              <w:t>h</w:t>
            </w:r>
          </w:p>
        </w:tc>
        <w:tc>
          <w:tcPr>
            <w:tcW w:w="577" w:type="pct"/>
            <w:tcBorders>
              <w:top w:val="single" w:sz="4" w:space="0" w:color="000000" w:themeColor="text1"/>
              <w:bottom w:val="single" w:sz="4" w:space="0" w:color="000000" w:themeColor="text1"/>
            </w:tcBorders>
            <w:shd w:val="clear" w:color="auto" w:fill="auto"/>
          </w:tcPr>
          <w:p w14:paraId="096C9C5E" w14:textId="77777777" w:rsidR="000843CA" w:rsidRPr="008B42AE" w:rsidRDefault="000843CA" w:rsidP="001120AA">
            <w:pPr>
              <w:pStyle w:val="TableText-Centered"/>
              <w:rPr>
                <w:szCs w:val="22"/>
              </w:rPr>
            </w:pPr>
            <w:r w:rsidRPr="00E00FC9">
              <w:rPr>
                <w:szCs w:val="22"/>
              </w:rPr>
              <w:t>variable</w:t>
            </w:r>
          </w:p>
        </w:tc>
        <w:tc>
          <w:tcPr>
            <w:tcW w:w="3321" w:type="pct"/>
            <w:tcBorders>
              <w:top w:val="single" w:sz="4" w:space="0" w:color="000000" w:themeColor="text1"/>
              <w:bottom w:val="single" w:sz="4" w:space="0" w:color="000000" w:themeColor="text1"/>
            </w:tcBorders>
            <w:shd w:val="clear" w:color="auto" w:fill="auto"/>
          </w:tcPr>
          <w:p w14:paraId="26B77FE4" w14:textId="77777777" w:rsidR="000843CA" w:rsidRPr="00C506C3" w:rsidRDefault="000843CA" w:rsidP="001120AA">
            <w:pPr>
              <w:pStyle w:val="TableText"/>
              <w:rPr>
                <w:szCs w:val="22"/>
              </w:rPr>
            </w:pPr>
            <w:r w:rsidRPr="00C506C3">
              <w:rPr>
                <w:szCs w:val="22"/>
              </w:rPr>
              <w:t>Sharing method group identifier defined by the sharing method provider</w:t>
            </w:r>
          </w:p>
        </w:tc>
        <w:tc>
          <w:tcPr>
            <w:tcW w:w="623" w:type="pct"/>
            <w:tcBorders>
              <w:top w:val="single" w:sz="4" w:space="0" w:color="000000" w:themeColor="text1"/>
              <w:bottom w:val="single" w:sz="4" w:space="0" w:color="000000" w:themeColor="text1"/>
            </w:tcBorders>
            <w:shd w:val="clear" w:color="auto" w:fill="auto"/>
          </w:tcPr>
          <w:p w14:paraId="68B22694" w14:textId="77777777" w:rsidR="000843CA" w:rsidRPr="000B7E53" w:rsidRDefault="000843CA" w:rsidP="001120AA">
            <w:pPr>
              <w:pStyle w:val="TableText"/>
              <w:rPr>
                <w:bCs/>
                <w:szCs w:val="22"/>
              </w:rPr>
            </w:pPr>
            <w:r w:rsidRPr="004E6C1B">
              <w:rPr>
                <w:bCs/>
              </w:rPr>
              <w:t>optional</w:t>
            </w:r>
          </w:p>
        </w:tc>
      </w:tr>
    </w:tbl>
    <w:p w14:paraId="4F0ED8F0" w14:textId="75C1ABB4" w:rsidR="0037078E" w:rsidRPr="00E00FC9" w:rsidRDefault="0037078E" w:rsidP="00E00FC9">
      <w:pPr>
        <w:pStyle w:val="CaptionTable"/>
        <w:jc w:val="left"/>
        <w:rPr>
          <w:i w:val="0"/>
          <w:iCs w:val="0"/>
        </w:rPr>
      </w:pPr>
    </w:p>
    <w:p w14:paraId="7E39D9A6" w14:textId="0E063168" w:rsidR="0037078E" w:rsidRDefault="0037078E" w:rsidP="00DE29BB">
      <w:pPr>
        <w:pStyle w:val="CaptionListing"/>
      </w:pPr>
      <w:bookmarkStart w:id="1147" w:name="_Ref61622011"/>
      <w:bookmarkStart w:id="1148" w:name="_Toc118219968"/>
      <w:r>
        <w:t xml:space="preserve">Listing </w:t>
      </w:r>
      <w:fldSimple w:instr=" STYLEREF 1 \s ">
        <w:r w:rsidR="00D81990">
          <w:rPr>
            <w:noProof/>
          </w:rPr>
          <w:t>11</w:t>
        </w:r>
      </w:fldSimple>
      <w:r w:rsidR="000E1F04">
        <w:noBreakHyphen/>
      </w:r>
      <w:fldSimple w:instr=" SEQ Listing \* ARABIC \s 1 ">
        <w:r w:rsidR="00D81990">
          <w:rPr>
            <w:noProof/>
          </w:rPr>
          <w:t>2</w:t>
        </w:r>
      </w:fldSimple>
      <w:bookmarkEnd w:id="1147"/>
      <w:r>
        <w:t xml:space="preserve">: </w:t>
      </w:r>
      <w:r w:rsidRPr="00242F18">
        <w:t>Sharing Invitation</w:t>
      </w:r>
      <w:bookmarkEnd w:id="1148"/>
    </w:p>
    <w:tbl>
      <w:tblPr>
        <w:tblStyle w:val="TableGrid"/>
        <w:tblW w:w="0" w:type="auto"/>
        <w:tblInd w:w="-365" w:type="dxa"/>
        <w:tblLook w:val="04A0" w:firstRow="1" w:lastRow="0" w:firstColumn="1" w:lastColumn="0" w:noHBand="0" w:noVBand="1"/>
      </w:tblPr>
      <w:tblGrid>
        <w:gridCol w:w="456"/>
        <w:gridCol w:w="9264"/>
      </w:tblGrid>
      <w:tr w:rsidR="009D6CCE" w:rsidRPr="009D6CCE" w14:paraId="6B126EA4" w14:textId="77777777" w:rsidTr="0037078E">
        <w:trPr>
          <w:trHeight w:val="73"/>
        </w:trPr>
        <w:tc>
          <w:tcPr>
            <w:tcW w:w="456" w:type="dxa"/>
            <w:tcBorders>
              <w:top w:val="nil"/>
              <w:left w:val="nil"/>
              <w:bottom w:val="nil"/>
            </w:tcBorders>
          </w:tcPr>
          <w:p w14:paraId="6A7FBDCE" w14:textId="77777777" w:rsidR="009D6CCE" w:rsidRPr="009D6CCE" w:rsidRDefault="009D6CCE" w:rsidP="0037078E">
            <w:pPr>
              <w:pStyle w:val="ListingText"/>
              <w:rPr>
                <w:rFonts w:eastAsiaTheme="minorHAnsi"/>
              </w:rPr>
            </w:pPr>
            <w:r w:rsidRPr="009D6CCE">
              <w:rPr>
                <w:rFonts w:eastAsiaTheme="minorHAnsi"/>
              </w:rPr>
              <w:t>1</w:t>
            </w:r>
          </w:p>
        </w:tc>
        <w:tc>
          <w:tcPr>
            <w:tcW w:w="9264" w:type="dxa"/>
            <w:tcBorders>
              <w:bottom w:val="nil"/>
            </w:tcBorders>
          </w:tcPr>
          <w:p w14:paraId="41A17BAD" w14:textId="77777777" w:rsidR="009D6CCE" w:rsidRPr="009D6CCE" w:rsidRDefault="009D6CCE" w:rsidP="0037078E">
            <w:pPr>
              <w:pStyle w:val="ListingText"/>
              <w:rPr>
                <w:rFonts w:eastAsiaTheme="minorHAnsi"/>
              </w:rPr>
            </w:pPr>
            <w:bookmarkStart w:id="1149" w:name="_Toc12919941"/>
            <w:r w:rsidRPr="0036787F">
              <w:rPr>
                <w:rStyle w:val="Listing-command"/>
                <w:rFonts w:eastAsiaTheme="minorHAnsi"/>
              </w:rPr>
              <w:t>input</w:t>
            </w:r>
            <w:r w:rsidRPr="009D6CCE">
              <w:rPr>
                <w:rFonts w:eastAsiaTheme="minorHAnsi"/>
              </w:rPr>
              <w:t>: user action</w:t>
            </w:r>
            <w:bookmarkEnd w:id="1149"/>
          </w:p>
        </w:tc>
      </w:tr>
      <w:tr w:rsidR="009D6CCE" w:rsidRPr="009D6CCE" w14:paraId="638594FA" w14:textId="77777777" w:rsidTr="0037078E">
        <w:tc>
          <w:tcPr>
            <w:tcW w:w="456" w:type="dxa"/>
            <w:tcBorders>
              <w:top w:val="nil"/>
              <w:left w:val="nil"/>
              <w:bottom w:val="nil"/>
            </w:tcBorders>
          </w:tcPr>
          <w:p w14:paraId="3D2B7EC4" w14:textId="77777777" w:rsidR="009D6CCE" w:rsidRPr="009D6CCE" w:rsidRDefault="009D6CCE" w:rsidP="0037078E">
            <w:pPr>
              <w:pStyle w:val="ListingText"/>
              <w:rPr>
                <w:rFonts w:eastAsiaTheme="minorHAnsi"/>
              </w:rPr>
            </w:pPr>
            <w:r w:rsidRPr="009D6CCE">
              <w:rPr>
                <w:rFonts w:eastAsiaTheme="minorHAnsi"/>
              </w:rPr>
              <w:t>2</w:t>
            </w:r>
          </w:p>
        </w:tc>
        <w:tc>
          <w:tcPr>
            <w:tcW w:w="9264" w:type="dxa"/>
            <w:tcBorders>
              <w:top w:val="nil"/>
              <w:bottom w:val="nil"/>
            </w:tcBorders>
          </w:tcPr>
          <w:p w14:paraId="48AB0257" w14:textId="77777777" w:rsidR="009D6CCE" w:rsidRPr="009D6CCE" w:rsidRDefault="009D6CCE" w:rsidP="0037078E">
            <w:pPr>
              <w:pStyle w:val="ListingText"/>
              <w:rPr>
                <w:rFonts w:eastAsiaTheme="minorHAnsi"/>
              </w:rPr>
            </w:pPr>
            <w:r w:rsidRPr="0036787F">
              <w:rPr>
                <w:rStyle w:val="Listing-command"/>
                <w:rFonts w:eastAsiaTheme="minorHAnsi"/>
              </w:rPr>
              <w:t>output</w:t>
            </w:r>
            <w:r w:rsidRPr="009D6CCE">
              <w:rPr>
                <w:rFonts w:eastAsiaTheme="minorHAnsi"/>
              </w:rPr>
              <w:t>: key_creation_request</w:t>
            </w:r>
          </w:p>
        </w:tc>
      </w:tr>
      <w:tr w:rsidR="009D6CCE" w:rsidRPr="009D6CCE" w14:paraId="5310F7EA" w14:textId="77777777" w:rsidTr="0037078E">
        <w:tc>
          <w:tcPr>
            <w:tcW w:w="456" w:type="dxa"/>
            <w:tcBorders>
              <w:top w:val="nil"/>
              <w:left w:val="nil"/>
              <w:bottom w:val="nil"/>
            </w:tcBorders>
          </w:tcPr>
          <w:p w14:paraId="16B11EB4" w14:textId="77777777" w:rsidR="009D6CCE" w:rsidRPr="009D6CCE" w:rsidRDefault="009D6CCE" w:rsidP="0037078E">
            <w:pPr>
              <w:pStyle w:val="ListingText"/>
              <w:rPr>
                <w:rFonts w:eastAsiaTheme="minorHAnsi"/>
              </w:rPr>
            </w:pPr>
            <w:r w:rsidRPr="009D6CCE">
              <w:rPr>
                <w:rFonts w:eastAsiaTheme="minorHAnsi"/>
              </w:rPr>
              <w:t>3</w:t>
            </w:r>
          </w:p>
        </w:tc>
        <w:tc>
          <w:tcPr>
            <w:tcW w:w="9264" w:type="dxa"/>
            <w:tcBorders>
              <w:top w:val="nil"/>
              <w:bottom w:val="nil"/>
            </w:tcBorders>
          </w:tcPr>
          <w:p w14:paraId="23F397BD" w14:textId="77777777" w:rsidR="009D6CCE" w:rsidRPr="0036787F" w:rsidRDefault="009D6CCE" w:rsidP="0037078E">
            <w:pPr>
              <w:pStyle w:val="ListingText"/>
              <w:rPr>
                <w:rStyle w:val="Listing-command"/>
                <w:rFonts w:eastAsiaTheme="minorHAnsi"/>
              </w:rPr>
            </w:pPr>
            <w:r w:rsidRPr="0036787F">
              <w:rPr>
                <w:rStyle w:val="Listing-command"/>
                <w:rFonts w:eastAsiaTheme="minorHAnsi"/>
              </w:rPr>
              <w:t>begin</w:t>
            </w:r>
          </w:p>
        </w:tc>
      </w:tr>
      <w:tr w:rsidR="009D6CCE" w:rsidRPr="009D6CCE" w14:paraId="43DD36ED" w14:textId="77777777" w:rsidTr="0037078E">
        <w:tc>
          <w:tcPr>
            <w:tcW w:w="456" w:type="dxa"/>
            <w:tcBorders>
              <w:top w:val="nil"/>
              <w:left w:val="nil"/>
              <w:bottom w:val="nil"/>
            </w:tcBorders>
          </w:tcPr>
          <w:p w14:paraId="4D03A612" w14:textId="77777777" w:rsidR="009D6CCE" w:rsidRPr="009D6CCE" w:rsidRDefault="009D6CCE" w:rsidP="0037078E">
            <w:pPr>
              <w:pStyle w:val="ListingText"/>
              <w:rPr>
                <w:rFonts w:eastAsiaTheme="minorHAnsi"/>
              </w:rPr>
            </w:pPr>
            <w:r w:rsidRPr="009D6CCE">
              <w:rPr>
                <w:rFonts w:eastAsiaTheme="minorHAnsi"/>
              </w:rPr>
              <w:t>4</w:t>
            </w:r>
          </w:p>
        </w:tc>
        <w:tc>
          <w:tcPr>
            <w:tcW w:w="9264" w:type="dxa"/>
            <w:tcBorders>
              <w:top w:val="nil"/>
              <w:bottom w:val="nil"/>
            </w:tcBorders>
          </w:tcPr>
          <w:p w14:paraId="2006E71E" w14:textId="51F5BA83" w:rsidR="009D6CCE" w:rsidRPr="009D6CCE" w:rsidRDefault="009D6CCE" w:rsidP="0037078E">
            <w:pPr>
              <w:pStyle w:val="ListingText"/>
              <w:rPr>
                <w:rFonts w:eastAsiaTheme="minorHAnsi"/>
              </w:rPr>
            </w:pPr>
            <w:r w:rsidRPr="009D6CCE">
              <w:rPr>
                <w:rFonts w:eastAsiaTheme="minorHAnsi"/>
              </w:rPr>
              <w:t xml:space="preserve">  generate a key_configuration field as per</w:t>
            </w:r>
            <w:r w:rsidR="0036787F">
              <w:rPr>
                <w:rFonts w:eastAsiaTheme="minorHAnsi"/>
              </w:rPr>
              <w:t xml:space="preserve"> </w:t>
            </w:r>
            <w:r w:rsidR="000852FC">
              <w:rPr>
                <w:rFonts w:eastAsiaTheme="minorHAnsi"/>
              </w:rPr>
              <w:fldChar w:fldCharType="begin"/>
            </w:r>
            <w:r w:rsidR="000852FC">
              <w:rPr>
                <w:rFonts w:eastAsiaTheme="minorHAnsi"/>
              </w:rPr>
              <w:instrText xml:space="preserve"> REF _Ref101621282 \h </w:instrText>
            </w:r>
            <w:r w:rsidR="000852FC">
              <w:rPr>
                <w:rFonts w:eastAsiaTheme="minorHAnsi"/>
              </w:rPr>
            </w:r>
            <w:r w:rsidR="000852FC">
              <w:rPr>
                <w:rFonts w:eastAsiaTheme="minorHAnsi"/>
              </w:rPr>
              <w:fldChar w:fldCharType="separate"/>
            </w:r>
            <w:r w:rsidR="00D81990">
              <w:t xml:space="preserve">Table </w:t>
            </w:r>
            <w:r w:rsidR="00D81990">
              <w:rPr>
                <w:noProof/>
              </w:rPr>
              <w:t>11</w:t>
            </w:r>
            <w:r w:rsidR="00D81990">
              <w:noBreakHyphen/>
            </w:r>
            <w:r w:rsidR="00D81990">
              <w:rPr>
                <w:noProof/>
              </w:rPr>
              <w:t>4</w:t>
            </w:r>
            <w:r w:rsidR="000852FC">
              <w:rPr>
                <w:rFonts w:eastAsiaTheme="minorHAnsi"/>
              </w:rPr>
              <w:fldChar w:fldCharType="end"/>
            </w:r>
            <w:r w:rsidRPr="009D6CCE">
              <w:rPr>
                <w:rFonts w:eastAsiaTheme="minorHAnsi"/>
              </w:rPr>
              <w:t>, owner might be prompted with a specific UI for this action.</w:t>
            </w:r>
          </w:p>
        </w:tc>
      </w:tr>
      <w:tr w:rsidR="009D6CCE" w:rsidRPr="009D6CCE" w14:paraId="0338A39F" w14:textId="77777777" w:rsidTr="0037078E">
        <w:tc>
          <w:tcPr>
            <w:tcW w:w="456" w:type="dxa"/>
            <w:tcBorders>
              <w:top w:val="nil"/>
              <w:left w:val="nil"/>
              <w:bottom w:val="nil"/>
            </w:tcBorders>
          </w:tcPr>
          <w:p w14:paraId="1890F173" w14:textId="77777777" w:rsidR="009D6CCE" w:rsidRPr="009D6CCE" w:rsidRDefault="009D6CCE" w:rsidP="0037078E">
            <w:pPr>
              <w:pStyle w:val="ListingText"/>
              <w:rPr>
                <w:rFonts w:eastAsiaTheme="minorHAnsi"/>
              </w:rPr>
            </w:pPr>
            <w:r w:rsidRPr="009D6CCE">
              <w:rPr>
                <w:rFonts w:eastAsiaTheme="minorHAnsi"/>
              </w:rPr>
              <w:t>5</w:t>
            </w:r>
          </w:p>
        </w:tc>
        <w:tc>
          <w:tcPr>
            <w:tcW w:w="9264" w:type="dxa"/>
            <w:tcBorders>
              <w:top w:val="nil"/>
              <w:bottom w:val="nil"/>
            </w:tcBorders>
          </w:tcPr>
          <w:p w14:paraId="0B8B89F8" w14:textId="77777777" w:rsidR="009D6CCE" w:rsidRPr="009D6CCE" w:rsidRDefault="009D6CCE" w:rsidP="0037078E">
            <w:pPr>
              <w:pStyle w:val="ListingText"/>
              <w:rPr>
                <w:rFonts w:eastAsiaTheme="minorHAnsi"/>
              </w:rPr>
            </w:pPr>
            <w:r w:rsidRPr="009D6CCE">
              <w:rPr>
                <w:rFonts w:eastAsiaTheme="minorHAnsi"/>
              </w:rPr>
              <w:t xml:space="preserve">  key_configuration.updateCounter </w:t>
            </w:r>
            <w:r w:rsidRPr="009D6CCE">
              <w:rPr>
                <w:rFonts w:ascii="Cambria Math" w:eastAsiaTheme="minorHAnsi" w:hAnsi="Cambria Math" w:cs="Cambria Math"/>
              </w:rPr>
              <w:t>⟵</w:t>
            </w:r>
            <w:r w:rsidRPr="009D6CCE">
              <w:rPr>
                <w:rFonts w:eastAsiaTheme="minorHAnsi"/>
              </w:rPr>
              <w:t xml:space="preserve"> 0</w:t>
            </w:r>
          </w:p>
        </w:tc>
      </w:tr>
      <w:tr w:rsidR="009D6CCE" w:rsidRPr="009D6CCE" w14:paraId="29CCF24C" w14:textId="77777777" w:rsidTr="0037078E">
        <w:tc>
          <w:tcPr>
            <w:tcW w:w="456" w:type="dxa"/>
            <w:tcBorders>
              <w:top w:val="nil"/>
              <w:left w:val="nil"/>
              <w:bottom w:val="nil"/>
            </w:tcBorders>
          </w:tcPr>
          <w:p w14:paraId="2EE9CAE7" w14:textId="77777777" w:rsidR="009D6CCE" w:rsidRPr="009D6CCE" w:rsidRDefault="009D6CCE" w:rsidP="0037078E">
            <w:pPr>
              <w:pStyle w:val="ListingText"/>
              <w:rPr>
                <w:rFonts w:eastAsiaTheme="minorHAnsi"/>
              </w:rPr>
            </w:pPr>
            <w:r w:rsidRPr="009D6CCE">
              <w:rPr>
                <w:rFonts w:eastAsiaTheme="minorHAnsi"/>
              </w:rPr>
              <w:t>6</w:t>
            </w:r>
          </w:p>
        </w:tc>
        <w:tc>
          <w:tcPr>
            <w:tcW w:w="9264" w:type="dxa"/>
            <w:tcBorders>
              <w:top w:val="nil"/>
              <w:bottom w:val="nil"/>
            </w:tcBorders>
          </w:tcPr>
          <w:p w14:paraId="5A19C5FA" w14:textId="77777777" w:rsidR="009D6CCE" w:rsidRPr="009D6CCE" w:rsidRDefault="009D6CCE" w:rsidP="0037078E">
            <w:pPr>
              <w:pStyle w:val="ListingText"/>
              <w:rPr>
                <w:rFonts w:eastAsiaTheme="minorHAnsi"/>
              </w:rPr>
            </w:pPr>
          </w:p>
        </w:tc>
      </w:tr>
      <w:tr w:rsidR="009D6CCE" w:rsidRPr="009D6CCE" w14:paraId="7DF238E9" w14:textId="77777777" w:rsidTr="0037078E">
        <w:tc>
          <w:tcPr>
            <w:tcW w:w="456" w:type="dxa"/>
            <w:tcBorders>
              <w:top w:val="nil"/>
              <w:left w:val="nil"/>
              <w:bottom w:val="nil"/>
            </w:tcBorders>
          </w:tcPr>
          <w:p w14:paraId="3678055B" w14:textId="77777777" w:rsidR="009D6CCE" w:rsidRPr="009D6CCE" w:rsidRDefault="009D6CCE" w:rsidP="0037078E">
            <w:pPr>
              <w:pStyle w:val="ListingText"/>
              <w:rPr>
                <w:rFonts w:eastAsiaTheme="minorHAnsi"/>
              </w:rPr>
            </w:pPr>
            <w:r w:rsidRPr="009D6CCE">
              <w:rPr>
                <w:rFonts w:eastAsiaTheme="minorHAnsi"/>
              </w:rPr>
              <w:t>7</w:t>
            </w:r>
          </w:p>
        </w:tc>
        <w:tc>
          <w:tcPr>
            <w:tcW w:w="9264" w:type="dxa"/>
            <w:tcBorders>
              <w:top w:val="nil"/>
              <w:bottom w:val="nil"/>
            </w:tcBorders>
          </w:tcPr>
          <w:p w14:paraId="3572534B" w14:textId="2C8E5EF8" w:rsidR="009D6CCE" w:rsidRPr="00B77830" w:rsidRDefault="009D6CCE" w:rsidP="0037078E">
            <w:pPr>
              <w:pStyle w:val="ListingText"/>
              <w:rPr>
                <w:rStyle w:val="CrossRef"/>
              </w:rPr>
            </w:pPr>
            <w:r w:rsidRPr="00B77830">
              <w:rPr>
                <w:rStyle w:val="CrossRef"/>
                <w:color w:val="auto"/>
                <w:u w:val="none"/>
              </w:rPr>
              <w:t>if immobilizer token to be retrieved from the owner device</w:t>
            </w:r>
            <w:r w:rsidR="006E4DFC" w:rsidRPr="00B77830">
              <w:rPr>
                <w:rStyle w:val="CrossRef"/>
                <w:color w:val="auto"/>
                <w:u w:val="none"/>
              </w:rPr>
              <w:t xml:space="preserve"> (i.e. Tag DAh in</w:t>
            </w:r>
            <w:r w:rsidR="006E4DFC" w:rsidRPr="00B77830">
              <w:rPr>
                <w:rStyle w:val="CrossRef"/>
                <w:u w:val="none"/>
              </w:rPr>
              <w:t xml:space="preserve"> </w:t>
            </w:r>
            <w:r w:rsidR="00C57729" w:rsidRPr="00B77830">
              <w:rPr>
                <w:rStyle w:val="CrossRef"/>
              </w:rPr>
              <w:fldChar w:fldCharType="begin"/>
            </w:r>
            <w:r w:rsidR="00C57729" w:rsidRPr="00B77830">
              <w:rPr>
                <w:rStyle w:val="CrossRef"/>
              </w:rPr>
              <w:instrText xml:space="preserve"> REF _Ref102922441 \h </w:instrText>
            </w:r>
            <w:r w:rsidR="00C57729" w:rsidRPr="00B77830">
              <w:rPr>
                <w:rStyle w:val="CrossRef"/>
              </w:rPr>
            </w:r>
            <w:r w:rsidR="00C57729" w:rsidRPr="00B77830">
              <w:rPr>
                <w:rStyle w:val="CrossRef"/>
              </w:rPr>
              <w:fldChar w:fldCharType="separate"/>
            </w:r>
            <w:r w:rsidR="00D81990">
              <w:t xml:space="preserve">Table </w:t>
            </w:r>
            <w:r w:rsidR="00D81990">
              <w:rPr>
                <w:noProof/>
              </w:rPr>
              <w:t>5</w:t>
            </w:r>
            <w:r w:rsidR="00D81990">
              <w:noBreakHyphen/>
            </w:r>
            <w:r w:rsidR="00D81990">
              <w:rPr>
                <w:noProof/>
              </w:rPr>
              <w:t>14</w:t>
            </w:r>
            <w:r w:rsidR="00C57729" w:rsidRPr="00B77830">
              <w:rPr>
                <w:rStyle w:val="CrossRef"/>
              </w:rPr>
              <w:fldChar w:fldCharType="end"/>
            </w:r>
            <w:r w:rsidR="006E4DFC" w:rsidRPr="00B77830">
              <w:rPr>
                <w:rStyle w:val="CrossRef"/>
                <w:u w:val="none"/>
              </w:rPr>
              <w:t xml:space="preserve"> </w:t>
            </w:r>
            <w:r w:rsidR="006E4DFC" w:rsidRPr="00B77830">
              <w:rPr>
                <w:rStyle w:val="CrossRef"/>
                <w:color w:val="auto"/>
                <w:u w:val="none"/>
              </w:rPr>
              <w:t>is not present, or if Tag DAh is present and the corresponding value is empty or is set to 00h)</w:t>
            </w:r>
          </w:p>
        </w:tc>
      </w:tr>
      <w:tr w:rsidR="009D6CCE" w:rsidRPr="009D6CCE" w14:paraId="5CFCE3E8" w14:textId="77777777" w:rsidTr="0037078E">
        <w:tc>
          <w:tcPr>
            <w:tcW w:w="456" w:type="dxa"/>
            <w:tcBorders>
              <w:top w:val="nil"/>
              <w:left w:val="nil"/>
              <w:bottom w:val="nil"/>
            </w:tcBorders>
          </w:tcPr>
          <w:p w14:paraId="507E4C96" w14:textId="77777777" w:rsidR="009D6CCE" w:rsidRPr="009D6CCE" w:rsidRDefault="009D6CCE" w:rsidP="0037078E">
            <w:pPr>
              <w:pStyle w:val="ListingText"/>
              <w:rPr>
                <w:rFonts w:eastAsiaTheme="minorHAnsi"/>
              </w:rPr>
            </w:pPr>
            <w:r w:rsidRPr="009D6CCE">
              <w:rPr>
                <w:rFonts w:eastAsiaTheme="minorHAnsi"/>
              </w:rPr>
              <w:t>8</w:t>
            </w:r>
          </w:p>
        </w:tc>
        <w:tc>
          <w:tcPr>
            <w:tcW w:w="9264" w:type="dxa"/>
            <w:tcBorders>
              <w:top w:val="nil"/>
              <w:bottom w:val="nil"/>
            </w:tcBorders>
          </w:tcPr>
          <w:p w14:paraId="184CFFC5" w14:textId="2BF10EA2" w:rsidR="009D6CCE" w:rsidRPr="009D6CCE" w:rsidRDefault="009D6CCE" w:rsidP="0037078E">
            <w:pPr>
              <w:pStyle w:val="ListingText"/>
              <w:rPr>
                <w:rFonts w:eastAsiaTheme="minorHAnsi"/>
              </w:rPr>
            </w:pPr>
            <w:r w:rsidRPr="009D6CCE">
              <w:rPr>
                <w:rFonts w:eastAsiaTheme="minorHAnsi"/>
              </w:rPr>
              <w:t xml:space="preserve"> </w:t>
            </w:r>
            <w:r w:rsidR="006E4DFC">
              <w:rPr>
                <w:rFonts w:eastAsiaTheme="minorHAnsi"/>
              </w:rPr>
              <w:t xml:space="preserve"> </w:t>
            </w:r>
            <w:r w:rsidRPr="009D6CCE">
              <w:rPr>
                <w:rFonts w:eastAsiaTheme="minorHAnsi"/>
              </w:rPr>
              <w:t xml:space="preserve">slot_identifier </w:t>
            </w:r>
            <w:r w:rsidRPr="009D6CCE">
              <w:rPr>
                <w:rFonts w:ascii="Cambria Math" w:eastAsiaTheme="minorHAnsi" w:hAnsi="Cambria Math" w:cs="Cambria Math"/>
              </w:rPr>
              <w:t>⟵</w:t>
            </w:r>
            <w:r w:rsidRPr="009D6CCE">
              <w:rPr>
                <w:rFonts w:eastAsiaTheme="minorHAnsi"/>
              </w:rPr>
              <w:t xml:space="preserve"> select the immobilizer token to be shared and save its corresponding slot identifier</w:t>
            </w:r>
          </w:p>
        </w:tc>
      </w:tr>
      <w:tr w:rsidR="00F85EF9" w:rsidRPr="009D6CCE" w14:paraId="7CB50442" w14:textId="77777777" w:rsidTr="0037078E">
        <w:tc>
          <w:tcPr>
            <w:tcW w:w="456" w:type="dxa"/>
            <w:tcBorders>
              <w:top w:val="nil"/>
              <w:left w:val="nil"/>
              <w:bottom w:val="nil"/>
            </w:tcBorders>
          </w:tcPr>
          <w:p w14:paraId="080EC22F" w14:textId="12FD72EA" w:rsidR="006E4DFC" w:rsidRPr="009D6CCE" w:rsidRDefault="00EA603A" w:rsidP="0037078E">
            <w:pPr>
              <w:pStyle w:val="ListingText"/>
              <w:rPr>
                <w:rFonts w:eastAsiaTheme="minorHAnsi"/>
              </w:rPr>
            </w:pPr>
            <w:r>
              <w:rPr>
                <w:rFonts w:eastAsiaTheme="minorHAnsi"/>
              </w:rPr>
              <w:t>9</w:t>
            </w:r>
          </w:p>
        </w:tc>
        <w:tc>
          <w:tcPr>
            <w:tcW w:w="9264" w:type="dxa"/>
            <w:tcBorders>
              <w:top w:val="nil"/>
              <w:bottom w:val="nil"/>
            </w:tcBorders>
          </w:tcPr>
          <w:p w14:paraId="393C4C55" w14:textId="34FA0477" w:rsidR="006E4DFC" w:rsidRPr="009D6CCE" w:rsidRDefault="006E4DFC" w:rsidP="0037078E">
            <w:pPr>
              <w:pStyle w:val="ListingText"/>
              <w:rPr>
                <w:rFonts w:eastAsiaTheme="minorHAnsi"/>
              </w:rPr>
            </w:pPr>
            <w:r w:rsidRPr="003F1B62">
              <w:rPr>
                <w:rFonts w:eastAsiaTheme="minorHAnsi"/>
                <w:b/>
                <w:bCs/>
                <w:i/>
                <w:iCs/>
              </w:rPr>
              <w:t>else if</w:t>
            </w:r>
            <w:r w:rsidRPr="003F1B62">
              <w:rPr>
                <w:rFonts w:eastAsiaTheme="minorHAnsi"/>
              </w:rPr>
              <w:t xml:space="preserve"> no immobilizer tokens are used</w:t>
            </w:r>
            <w:r>
              <w:rPr>
                <w:rFonts w:eastAsiaTheme="minorHAnsi"/>
              </w:rPr>
              <w:t>,</w:t>
            </w:r>
            <w:r w:rsidRPr="003F1B62">
              <w:rPr>
                <w:rFonts w:eastAsiaTheme="minorHAnsi"/>
              </w:rPr>
              <w:t xml:space="preserve"> and slot identifier is retrieved from the owner device</w:t>
            </w:r>
            <w:r>
              <w:rPr>
                <w:rFonts w:eastAsiaTheme="minorHAnsi"/>
              </w:rPr>
              <w:t xml:space="preserve"> (i.e., Tag </w:t>
            </w:r>
            <w:r>
              <w:t>DA</w:t>
            </w:r>
            <w:r>
              <w:rPr>
                <w:vertAlign w:val="subscript"/>
              </w:rPr>
              <w:t>h</w:t>
            </w:r>
            <w:r w:rsidDel="00E344CC">
              <w:rPr>
                <w:rStyle w:val="CommentReference"/>
                <w:rFonts w:asciiTheme="minorHAnsi" w:eastAsiaTheme="minorEastAsia" w:hAnsiTheme="minorHAnsi" w:cstheme="minorBidi"/>
                <w:lang w:eastAsia="en-US"/>
              </w:rPr>
              <w:t xml:space="preserve"> </w:t>
            </w:r>
            <w:r w:rsidRPr="00934501">
              <w:rPr>
                <w:rFonts w:eastAsiaTheme="minorHAnsi"/>
              </w:rPr>
              <w:t>in Table 11-5</w:t>
            </w:r>
            <w:r>
              <w:rPr>
                <w:rStyle w:val="CommentReference"/>
                <w:rFonts w:asciiTheme="minorHAnsi" w:eastAsiaTheme="minorEastAsia" w:hAnsiTheme="minorHAnsi" w:cstheme="minorBidi"/>
                <w:lang w:eastAsia="en-US"/>
              </w:rPr>
              <w:t xml:space="preserve"> </w:t>
            </w:r>
            <w:r>
              <w:rPr>
                <w:rFonts w:eastAsiaTheme="minorHAnsi"/>
              </w:rPr>
              <w:t>is present and its value is set to 02</w:t>
            </w:r>
            <w:r w:rsidRPr="001E250B">
              <w:rPr>
                <w:vertAlign w:val="subscript"/>
              </w:rPr>
              <w:t>h</w:t>
            </w:r>
            <w:r>
              <w:rPr>
                <w:rFonts w:eastAsiaTheme="minorHAnsi"/>
              </w:rPr>
              <w:t>)</w:t>
            </w:r>
            <w:r w:rsidR="00EA603A">
              <w:rPr>
                <w:rFonts w:eastAsiaTheme="minorHAnsi"/>
              </w:rPr>
              <w:t xml:space="preserve"> </w:t>
            </w:r>
          </w:p>
        </w:tc>
      </w:tr>
      <w:tr w:rsidR="00F85EF9" w:rsidRPr="009D6CCE" w14:paraId="73345E3F" w14:textId="77777777" w:rsidTr="0037078E">
        <w:tc>
          <w:tcPr>
            <w:tcW w:w="456" w:type="dxa"/>
            <w:tcBorders>
              <w:top w:val="nil"/>
              <w:left w:val="nil"/>
              <w:bottom w:val="nil"/>
            </w:tcBorders>
          </w:tcPr>
          <w:p w14:paraId="6CC03616" w14:textId="7A4EC51B" w:rsidR="009D6CCE" w:rsidRPr="009D6CCE" w:rsidRDefault="00EA603A" w:rsidP="0037078E">
            <w:pPr>
              <w:pStyle w:val="ListingText"/>
              <w:rPr>
                <w:rFonts w:eastAsiaTheme="minorHAnsi"/>
              </w:rPr>
            </w:pPr>
            <w:r>
              <w:rPr>
                <w:rFonts w:eastAsiaTheme="minorHAnsi"/>
              </w:rPr>
              <w:t>10</w:t>
            </w:r>
          </w:p>
        </w:tc>
        <w:tc>
          <w:tcPr>
            <w:tcW w:w="9264" w:type="dxa"/>
            <w:tcBorders>
              <w:top w:val="nil"/>
              <w:bottom w:val="nil"/>
            </w:tcBorders>
          </w:tcPr>
          <w:p w14:paraId="24E7DF08" w14:textId="37EBA53D" w:rsidR="009D6CCE" w:rsidRPr="009D6CCE" w:rsidRDefault="00EA603A" w:rsidP="0037078E">
            <w:pPr>
              <w:pStyle w:val="ListingText"/>
              <w:rPr>
                <w:rFonts w:eastAsiaTheme="minorHAnsi"/>
              </w:rPr>
            </w:pPr>
            <w:r>
              <w:rPr>
                <w:rFonts w:eastAsiaTheme="minorHAnsi"/>
              </w:rPr>
              <w:t xml:space="preserve">  </w:t>
            </w:r>
            <w:r w:rsidRPr="003F1B62">
              <w:rPr>
                <w:rFonts w:eastAsiaTheme="minorHAnsi"/>
              </w:rPr>
              <w:t xml:space="preserve">slot_identifier </w:t>
            </w:r>
            <w:r w:rsidRPr="003F1B62">
              <w:rPr>
                <w:rFonts w:ascii="Cambria Math" w:eastAsiaTheme="minorHAnsi" w:hAnsi="Cambria Math" w:cs="Cambria Math"/>
              </w:rPr>
              <w:t>⟵</w:t>
            </w:r>
            <w:r w:rsidRPr="003F1B62">
              <w:rPr>
                <w:rFonts w:eastAsiaTheme="minorHAnsi"/>
              </w:rPr>
              <w:t xml:space="preserve"> save slot identifier</w:t>
            </w:r>
          </w:p>
        </w:tc>
      </w:tr>
      <w:tr w:rsidR="009D6CCE" w:rsidRPr="009D6CCE" w14:paraId="4B25A5AF" w14:textId="77777777" w:rsidTr="0037078E">
        <w:tc>
          <w:tcPr>
            <w:tcW w:w="456" w:type="dxa"/>
            <w:tcBorders>
              <w:top w:val="nil"/>
              <w:left w:val="nil"/>
              <w:bottom w:val="nil"/>
            </w:tcBorders>
          </w:tcPr>
          <w:p w14:paraId="0E2A762B" w14:textId="3AEC9BE3"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1</w:t>
            </w:r>
          </w:p>
        </w:tc>
        <w:tc>
          <w:tcPr>
            <w:tcW w:w="9264" w:type="dxa"/>
            <w:tcBorders>
              <w:top w:val="nil"/>
              <w:bottom w:val="nil"/>
            </w:tcBorders>
          </w:tcPr>
          <w:p w14:paraId="0E04044D" w14:textId="66850EE0" w:rsidR="009D6CCE" w:rsidRPr="009D6CCE" w:rsidRDefault="009D6CCE" w:rsidP="0037078E">
            <w:pPr>
              <w:pStyle w:val="ListingText"/>
              <w:rPr>
                <w:rFonts w:eastAsiaTheme="minorHAnsi"/>
              </w:rPr>
            </w:pPr>
            <w:r w:rsidRPr="009D6CCE">
              <w:rPr>
                <w:rFonts w:eastAsiaTheme="minorHAnsi"/>
              </w:rPr>
              <w:t xml:space="preserve">  generate an endpoint_configuration field as described in</w:t>
            </w:r>
            <w:r w:rsidR="0036787F">
              <w:rPr>
                <w:rFonts w:eastAsiaTheme="minorHAnsi"/>
              </w:rPr>
              <w:t xml:space="preserve"> </w:t>
            </w:r>
            <w:r w:rsidR="0036787F" w:rsidRPr="00503CB9">
              <w:rPr>
                <w:rStyle w:val="CrossRef"/>
              </w:rPr>
              <w:fldChar w:fldCharType="begin"/>
            </w:r>
            <w:r w:rsidR="0036787F" w:rsidRPr="00503CB9">
              <w:rPr>
                <w:rStyle w:val="CrossRef"/>
              </w:rPr>
              <w:instrText xml:space="preserve"> REF _Ref61675860 \h </w:instrText>
            </w:r>
            <w:r w:rsidR="0036787F" w:rsidRPr="00503CB9">
              <w:rPr>
                <w:rStyle w:val="CrossRef"/>
              </w:rPr>
            </w:r>
            <w:r w:rsidR="0036787F" w:rsidRPr="00503CB9">
              <w:rPr>
                <w:rStyle w:val="CrossRef"/>
              </w:rPr>
              <w:fldChar w:fldCharType="separate"/>
            </w:r>
            <w:r w:rsidR="00D81990">
              <w:t xml:space="preserve">Table </w:t>
            </w:r>
            <w:r w:rsidR="00D81990">
              <w:rPr>
                <w:noProof/>
              </w:rPr>
              <w:t>15</w:t>
            </w:r>
            <w:r w:rsidR="00D81990">
              <w:noBreakHyphen/>
            </w:r>
            <w:r w:rsidR="00D81990">
              <w:rPr>
                <w:noProof/>
              </w:rPr>
              <w:t>13</w:t>
            </w:r>
            <w:r w:rsidR="0036787F" w:rsidRPr="00503CB9">
              <w:rPr>
                <w:rStyle w:val="CrossRef"/>
              </w:rPr>
              <w:fldChar w:fldCharType="end"/>
            </w:r>
            <w:r w:rsidR="0036787F">
              <w:rPr>
                <w:rFonts w:eastAsiaTheme="minorHAnsi"/>
              </w:rPr>
              <w:t xml:space="preserve"> </w:t>
            </w:r>
            <w:r w:rsidRPr="009D6CCE">
              <w:rPr>
                <w:rFonts w:eastAsiaTheme="minorHAnsi"/>
              </w:rPr>
              <w:t>with</w:t>
            </w:r>
          </w:p>
        </w:tc>
      </w:tr>
      <w:tr w:rsidR="009D6CCE" w:rsidRPr="009D6CCE" w14:paraId="60875B03" w14:textId="77777777" w:rsidTr="0037078E">
        <w:tc>
          <w:tcPr>
            <w:tcW w:w="456" w:type="dxa"/>
            <w:tcBorders>
              <w:top w:val="nil"/>
              <w:left w:val="nil"/>
              <w:bottom w:val="nil"/>
            </w:tcBorders>
          </w:tcPr>
          <w:p w14:paraId="7E520EC0" w14:textId="6AC3992F"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2</w:t>
            </w:r>
          </w:p>
        </w:tc>
        <w:tc>
          <w:tcPr>
            <w:tcW w:w="9264" w:type="dxa"/>
            <w:tcBorders>
              <w:top w:val="nil"/>
              <w:bottom w:val="nil"/>
            </w:tcBorders>
          </w:tcPr>
          <w:p w14:paraId="2D0CD656" w14:textId="77777777" w:rsidR="009D6CCE" w:rsidRPr="009D6CCE" w:rsidRDefault="009D6CCE" w:rsidP="0037078E">
            <w:pPr>
              <w:pStyle w:val="ListingText"/>
              <w:rPr>
                <w:rFonts w:eastAsiaTheme="minorHAnsi"/>
              </w:rPr>
            </w:pPr>
            <w:r w:rsidRPr="009D6CCE">
              <w:rPr>
                <w:rFonts w:eastAsiaTheme="minorHAnsi"/>
              </w:rPr>
              <w:t xml:space="preserve">    endpoint_configuration </w:t>
            </w:r>
            <w:r w:rsidRPr="009D6CCE">
              <w:rPr>
                <w:rFonts w:ascii="Cambria Math" w:eastAsiaTheme="minorHAnsi" w:hAnsi="Cambria Math" w:cs="Cambria Math"/>
              </w:rPr>
              <w:t>⟵</w:t>
            </w:r>
            <w:r w:rsidRPr="009D6CCE">
              <w:rPr>
                <w:rFonts w:eastAsiaTheme="minorHAnsi"/>
              </w:rPr>
              <w:t xml:space="preserve"> copy owner's endpoint_configuration</w:t>
            </w:r>
          </w:p>
        </w:tc>
      </w:tr>
      <w:tr w:rsidR="009D6CCE" w:rsidRPr="009D6CCE" w14:paraId="7BB3F439" w14:textId="77777777" w:rsidTr="0037078E">
        <w:tc>
          <w:tcPr>
            <w:tcW w:w="456" w:type="dxa"/>
            <w:tcBorders>
              <w:top w:val="nil"/>
              <w:left w:val="nil"/>
              <w:bottom w:val="nil"/>
            </w:tcBorders>
          </w:tcPr>
          <w:p w14:paraId="43BB5DA7" w14:textId="501878A8" w:rsidR="009D6CCE" w:rsidRPr="009D6CCE" w:rsidRDefault="00EA603A" w:rsidP="0037078E">
            <w:pPr>
              <w:pStyle w:val="ListingText"/>
              <w:rPr>
                <w:rFonts w:eastAsiaTheme="minorHAnsi"/>
              </w:rPr>
            </w:pPr>
            <w:r>
              <w:rPr>
                <w:rFonts w:eastAsiaTheme="minorHAnsi"/>
              </w:rPr>
              <w:t>13</w:t>
            </w:r>
          </w:p>
        </w:tc>
        <w:tc>
          <w:tcPr>
            <w:tcW w:w="9264" w:type="dxa"/>
            <w:tcBorders>
              <w:top w:val="nil"/>
              <w:bottom w:val="nil"/>
            </w:tcBorders>
          </w:tcPr>
          <w:p w14:paraId="0604A82A" w14:textId="77777777" w:rsidR="009D6CCE" w:rsidRPr="009D6CCE" w:rsidRDefault="009D6CCE" w:rsidP="0037078E">
            <w:pPr>
              <w:pStyle w:val="ListingText"/>
              <w:rPr>
                <w:rFonts w:eastAsiaTheme="minorHAnsi"/>
              </w:rPr>
            </w:pPr>
            <w:r w:rsidRPr="009D6CCE">
              <w:rPr>
                <w:rFonts w:eastAsiaTheme="minorHAnsi"/>
              </w:rPr>
              <w:t xml:space="preserve">    endpoint_configuration </w:t>
            </w:r>
            <w:r w:rsidRPr="009D6CCE">
              <w:rPr>
                <w:rFonts w:ascii="Cambria Math" w:eastAsiaTheme="minorHAnsi" w:hAnsi="Cambria Math" w:cs="Cambria Math"/>
              </w:rPr>
              <w:t>⟵</w:t>
            </w:r>
            <w:r w:rsidRPr="009D6CCE">
              <w:rPr>
                <w:rFonts w:eastAsiaTheme="minorHAnsi"/>
              </w:rPr>
              <w:t xml:space="preserve"> remove endpoint_identifier and instance_CA_identifier fields</w:t>
            </w:r>
          </w:p>
        </w:tc>
      </w:tr>
      <w:tr w:rsidR="009D6CCE" w:rsidRPr="009D6CCE" w14:paraId="1449BB10" w14:textId="77777777" w:rsidTr="0037078E">
        <w:tc>
          <w:tcPr>
            <w:tcW w:w="456" w:type="dxa"/>
            <w:tcBorders>
              <w:top w:val="nil"/>
              <w:left w:val="nil"/>
              <w:bottom w:val="nil"/>
            </w:tcBorders>
          </w:tcPr>
          <w:p w14:paraId="41AD2BEA" w14:textId="6CD88B4B"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4</w:t>
            </w:r>
          </w:p>
        </w:tc>
        <w:tc>
          <w:tcPr>
            <w:tcW w:w="9264" w:type="dxa"/>
            <w:tcBorders>
              <w:top w:val="nil"/>
              <w:bottom w:val="nil"/>
            </w:tcBorders>
          </w:tcPr>
          <w:p w14:paraId="2B7A7791" w14:textId="77777777" w:rsidR="009D6CCE" w:rsidRPr="009D6CCE" w:rsidRDefault="009D6CCE" w:rsidP="0037078E">
            <w:pPr>
              <w:pStyle w:val="ListingText"/>
              <w:rPr>
                <w:rFonts w:eastAsiaTheme="minorHAnsi"/>
              </w:rPr>
            </w:pPr>
            <w:r w:rsidRPr="009D6CCE">
              <w:rPr>
                <w:rFonts w:eastAsiaTheme="minorHAnsi"/>
              </w:rPr>
              <w:t xml:space="preserve">    endpoint_configuration.option_group_1.bit4 </w:t>
            </w:r>
            <w:r w:rsidRPr="009D6CCE">
              <w:rPr>
                <w:rFonts w:ascii="Cambria Math" w:eastAsiaTheme="minorHAnsi" w:hAnsi="Cambria Math" w:cs="Cambria Math"/>
              </w:rPr>
              <w:t>⟵</w:t>
            </w:r>
            <w:r w:rsidRPr="009D6CCE">
              <w:rPr>
                <w:rFonts w:eastAsiaTheme="minorHAnsi"/>
              </w:rPr>
              <w:t xml:space="preserve"> 0</w:t>
            </w:r>
          </w:p>
        </w:tc>
      </w:tr>
      <w:tr w:rsidR="009D6CCE" w:rsidRPr="009D6CCE" w14:paraId="1B27E1D3" w14:textId="77777777" w:rsidTr="0037078E">
        <w:tc>
          <w:tcPr>
            <w:tcW w:w="456" w:type="dxa"/>
            <w:tcBorders>
              <w:top w:val="nil"/>
              <w:left w:val="nil"/>
              <w:bottom w:val="nil"/>
            </w:tcBorders>
          </w:tcPr>
          <w:p w14:paraId="6B9A0FEE" w14:textId="4A64B9AD"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5</w:t>
            </w:r>
          </w:p>
        </w:tc>
        <w:tc>
          <w:tcPr>
            <w:tcW w:w="9264" w:type="dxa"/>
            <w:tcBorders>
              <w:top w:val="nil"/>
              <w:bottom w:val="nil"/>
            </w:tcBorders>
          </w:tcPr>
          <w:p w14:paraId="1062035E" w14:textId="77777777" w:rsidR="009D6CCE" w:rsidRPr="009D6CCE" w:rsidRDefault="009D6CCE" w:rsidP="0037078E">
            <w:pPr>
              <w:pStyle w:val="ListingText"/>
              <w:rPr>
                <w:rFonts w:eastAsiaTheme="minorHAnsi"/>
              </w:rPr>
            </w:pPr>
            <w:r w:rsidRPr="009D6CCE">
              <w:rPr>
                <w:rFonts w:eastAsiaTheme="minorHAnsi"/>
              </w:rPr>
              <w:t xml:space="preserve">    endpoint_configuration.option_group_1.bit5 </w:t>
            </w:r>
            <w:r w:rsidRPr="009D6CCE">
              <w:rPr>
                <w:rFonts w:ascii="Cambria Math" w:eastAsiaTheme="minorHAnsi" w:hAnsi="Cambria Math" w:cs="Cambria Math"/>
              </w:rPr>
              <w:t>⟵</w:t>
            </w:r>
            <w:r w:rsidRPr="009D6CCE">
              <w:rPr>
                <w:rFonts w:eastAsiaTheme="minorHAnsi"/>
              </w:rPr>
              <w:t xml:space="preserve"> 0</w:t>
            </w:r>
          </w:p>
        </w:tc>
      </w:tr>
      <w:tr w:rsidR="009D6CCE" w:rsidRPr="009D6CCE" w14:paraId="5E16A1F8" w14:textId="77777777" w:rsidTr="0037078E">
        <w:tc>
          <w:tcPr>
            <w:tcW w:w="456" w:type="dxa"/>
            <w:tcBorders>
              <w:top w:val="nil"/>
              <w:left w:val="nil"/>
              <w:bottom w:val="nil"/>
            </w:tcBorders>
          </w:tcPr>
          <w:p w14:paraId="640F29BA" w14:textId="1533FE63"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6</w:t>
            </w:r>
          </w:p>
        </w:tc>
        <w:tc>
          <w:tcPr>
            <w:tcW w:w="9264" w:type="dxa"/>
            <w:tcBorders>
              <w:top w:val="nil"/>
              <w:bottom w:val="nil"/>
            </w:tcBorders>
          </w:tcPr>
          <w:p w14:paraId="34C0A8C0" w14:textId="0CA47582" w:rsidR="009D6CCE" w:rsidRPr="009D6CCE" w:rsidRDefault="009D6CCE" w:rsidP="0037078E">
            <w:pPr>
              <w:pStyle w:val="ListingText"/>
              <w:rPr>
                <w:rFonts w:eastAsiaTheme="minorHAnsi"/>
              </w:rPr>
            </w:pPr>
            <w:r w:rsidRPr="009D6CCE">
              <w:rPr>
                <w:rFonts w:eastAsiaTheme="minorHAnsi"/>
              </w:rPr>
              <w:t xml:space="preserve">    endpoint_configuration.endpoint_identifier </w:t>
            </w:r>
            <w:r w:rsidRPr="009D6CCE">
              <w:rPr>
                <w:rFonts w:ascii="Cambria Math" w:eastAsiaTheme="minorHAnsi" w:hAnsi="Cambria Math" w:cs="Cambria Math"/>
              </w:rPr>
              <w:t>⟵</w:t>
            </w:r>
            <w:r w:rsidRPr="009D6CCE">
              <w:rPr>
                <w:rFonts w:eastAsiaTheme="minorHAnsi"/>
              </w:rPr>
              <w:t xml:space="preserve"> see naming rules for friend key (</w:t>
            </w:r>
            <w:r w:rsidRPr="0037078E">
              <w:rPr>
                <w:rFonts w:eastAsiaTheme="minorHAnsi"/>
              </w:rPr>
              <w:t>see Section</w:t>
            </w:r>
            <w:r w:rsidRPr="0037078E">
              <w:rPr>
                <w:rStyle w:val="CrossRef"/>
              </w:rPr>
              <w:t xml:space="preserve"> </w:t>
            </w:r>
            <w:r w:rsidRPr="0037078E">
              <w:rPr>
                <w:rStyle w:val="CrossRef"/>
              </w:rPr>
              <w:fldChar w:fldCharType="begin"/>
            </w:r>
            <w:r w:rsidRPr="0037078E">
              <w:rPr>
                <w:rStyle w:val="CrossRef"/>
              </w:rPr>
              <w:instrText xml:space="preserve"> REF _Ref12630420 \r \h  \* MERGEFORMAT </w:instrText>
            </w:r>
            <w:r w:rsidRPr="0037078E">
              <w:rPr>
                <w:rStyle w:val="CrossRef"/>
              </w:rPr>
            </w:r>
            <w:r w:rsidRPr="0037078E">
              <w:rPr>
                <w:rStyle w:val="CrossRef"/>
              </w:rPr>
              <w:fldChar w:fldCharType="separate"/>
            </w:r>
            <w:r w:rsidR="00D81990">
              <w:rPr>
                <w:rStyle w:val="CrossRef"/>
              </w:rPr>
              <w:t>4.2</w:t>
            </w:r>
            <w:r w:rsidRPr="0037078E">
              <w:rPr>
                <w:rStyle w:val="CrossRef"/>
              </w:rPr>
              <w:fldChar w:fldCharType="end"/>
            </w:r>
            <w:r w:rsidRPr="009D6CCE">
              <w:rPr>
                <w:rFonts w:eastAsiaTheme="minorHAnsi"/>
              </w:rPr>
              <w:t>)</w:t>
            </w:r>
          </w:p>
        </w:tc>
      </w:tr>
      <w:tr w:rsidR="009D6CCE" w:rsidRPr="009D6CCE" w14:paraId="1DA5FA58" w14:textId="77777777" w:rsidTr="0037078E">
        <w:tc>
          <w:tcPr>
            <w:tcW w:w="456" w:type="dxa"/>
            <w:tcBorders>
              <w:top w:val="nil"/>
              <w:left w:val="nil"/>
              <w:bottom w:val="nil"/>
            </w:tcBorders>
          </w:tcPr>
          <w:p w14:paraId="2550873B" w14:textId="06B2DBF5"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7</w:t>
            </w:r>
          </w:p>
        </w:tc>
        <w:tc>
          <w:tcPr>
            <w:tcW w:w="9264" w:type="dxa"/>
            <w:tcBorders>
              <w:top w:val="nil"/>
              <w:bottom w:val="nil"/>
            </w:tcBorders>
          </w:tcPr>
          <w:p w14:paraId="1D6097A3" w14:textId="77777777" w:rsidR="009D6CCE" w:rsidRPr="009D6CCE" w:rsidRDefault="009D6CCE" w:rsidP="0037078E">
            <w:pPr>
              <w:pStyle w:val="ListingText"/>
              <w:rPr>
                <w:rFonts w:eastAsiaTheme="minorHAnsi"/>
              </w:rPr>
            </w:pPr>
            <w:r w:rsidRPr="009D6CCE">
              <w:rPr>
                <w:rFonts w:eastAsiaTheme="minorHAnsi"/>
              </w:rPr>
              <w:t xml:space="preserve">  </w:t>
            </w:r>
          </w:p>
        </w:tc>
      </w:tr>
      <w:tr w:rsidR="009D6CCE" w:rsidRPr="009D6CCE" w14:paraId="1A92CA69" w14:textId="77777777" w:rsidTr="0037078E">
        <w:tc>
          <w:tcPr>
            <w:tcW w:w="456" w:type="dxa"/>
            <w:tcBorders>
              <w:top w:val="nil"/>
              <w:left w:val="nil"/>
              <w:bottom w:val="nil"/>
            </w:tcBorders>
          </w:tcPr>
          <w:p w14:paraId="0381C94E" w14:textId="16ACFE21" w:rsidR="009D6CCE" w:rsidRPr="009D6CCE" w:rsidRDefault="009D6CCE" w:rsidP="0037078E">
            <w:pPr>
              <w:pStyle w:val="ListingText"/>
              <w:rPr>
                <w:rFonts w:eastAsiaTheme="minorHAnsi"/>
              </w:rPr>
            </w:pPr>
            <w:r w:rsidRPr="009D6CCE">
              <w:rPr>
                <w:rFonts w:eastAsiaTheme="minorHAnsi"/>
              </w:rPr>
              <w:t>1</w:t>
            </w:r>
            <w:r w:rsidR="00EA603A">
              <w:rPr>
                <w:rFonts w:eastAsiaTheme="minorHAnsi"/>
              </w:rPr>
              <w:t>8</w:t>
            </w:r>
          </w:p>
        </w:tc>
        <w:tc>
          <w:tcPr>
            <w:tcW w:w="9264" w:type="dxa"/>
            <w:tcBorders>
              <w:top w:val="nil"/>
              <w:bottom w:val="nil"/>
            </w:tcBorders>
          </w:tcPr>
          <w:p w14:paraId="251465D1" w14:textId="77777777" w:rsidR="009D6CCE" w:rsidRPr="009D6CCE" w:rsidRDefault="009D6CCE" w:rsidP="0037078E">
            <w:pPr>
              <w:pStyle w:val="ListingText"/>
              <w:rPr>
                <w:rFonts w:eastAsiaTheme="minorHAnsi"/>
              </w:rPr>
            </w:pPr>
            <w:r w:rsidRPr="009D6CCE">
              <w:rPr>
                <w:rFonts w:eastAsiaTheme="minorHAnsi"/>
              </w:rPr>
              <w:t xml:space="preserve">    </w:t>
            </w:r>
            <w:r w:rsidRPr="0036787F">
              <w:rPr>
                <w:rStyle w:val="Listing-command"/>
                <w:rFonts w:eastAsiaTheme="minorHAnsi"/>
              </w:rPr>
              <w:t>if</w:t>
            </w:r>
            <w:r w:rsidRPr="009D6CCE">
              <w:rPr>
                <w:rFonts w:eastAsiaTheme="minorHAnsi"/>
              </w:rPr>
              <w:t xml:space="preserve"> confidential_mailbox_size field present in owner's endpoint configuration</w:t>
            </w:r>
          </w:p>
        </w:tc>
      </w:tr>
      <w:tr w:rsidR="009D6CCE" w:rsidRPr="009D6CCE" w14:paraId="1507E9C1" w14:textId="77777777" w:rsidTr="0037078E">
        <w:tc>
          <w:tcPr>
            <w:tcW w:w="456" w:type="dxa"/>
            <w:tcBorders>
              <w:top w:val="nil"/>
              <w:left w:val="nil"/>
              <w:bottom w:val="nil"/>
            </w:tcBorders>
          </w:tcPr>
          <w:p w14:paraId="0C6BDC90" w14:textId="059DED57" w:rsidR="009D6CCE" w:rsidRPr="009D6CCE" w:rsidRDefault="009D6CCE" w:rsidP="0037078E">
            <w:pPr>
              <w:pStyle w:val="ListingText"/>
              <w:rPr>
                <w:rFonts w:eastAsiaTheme="minorHAnsi"/>
              </w:rPr>
            </w:pPr>
            <w:r w:rsidRPr="009D6CCE">
              <w:rPr>
                <w:rFonts w:eastAsiaTheme="minorHAnsi" w:hint="eastAsia"/>
              </w:rPr>
              <w:t>1</w:t>
            </w:r>
            <w:r w:rsidR="00EA603A">
              <w:rPr>
                <w:rFonts w:eastAsiaTheme="minorHAnsi"/>
              </w:rPr>
              <w:t>9</w:t>
            </w:r>
          </w:p>
        </w:tc>
        <w:tc>
          <w:tcPr>
            <w:tcW w:w="9264" w:type="dxa"/>
            <w:tcBorders>
              <w:top w:val="nil"/>
              <w:bottom w:val="nil"/>
            </w:tcBorders>
          </w:tcPr>
          <w:p w14:paraId="20F93F8E" w14:textId="3B842DB8" w:rsidR="009D6CCE" w:rsidRPr="009D6CCE" w:rsidRDefault="009D6CCE" w:rsidP="0037078E">
            <w:pPr>
              <w:pStyle w:val="ListingText"/>
              <w:rPr>
                <w:rFonts w:eastAsiaTheme="minorHAnsi"/>
              </w:rPr>
            </w:pPr>
            <w:r w:rsidRPr="009D6CCE">
              <w:rPr>
                <w:rFonts w:eastAsiaTheme="minorHAnsi"/>
              </w:rPr>
              <w:t xml:space="preserve">      endpoint_configuration.confidential_mailbox_size </w:t>
            </w:r>
            <w:r w:rsidRPr="009D6CCE">
              <w:rPr>
                <w:rFonts w:ascii="Cambria Math" w:eastAsiaTheme="minorHAnsi" w:hAnsi="Cambria Math" w:cs="Cambria Math"/>
              </w:rPr>
              <w:t>⟵</w:t>
            </w:r>
            <w:r w:rsidRPr="009D6CCE">
              <w:rPr>
                <w:rFonts w:eastAsiaTheme="minorHAnsi"/>
              </w:rPr>
              <w:t xml:space="preserve"> 1 </w:t>
            </w:r>
            <w:r w:rsidR="00866BE4" w:rsidRPr="00866BE4">
              <w:rPr>
                <w:rFonts w:eastAsiaTheme="minorHAnsi"/>
              </w:rPr>
              <w:t>×</w:t>
            </w:r>
            <w:r w:rsidRPr="009D6CCE">
              <w:rPr>
                <w:rFonts w:eastAsiaTheme="minorHAnsi"/>
              </w:rPr>
              <w:t xml:space="preserve"> IMMOBILIZER_TOKEN_LENGTH</w:t>
            </w:r>
          </w:p>
        </w:tc>
      </w:tr>
      <w:tr w:rsidR="009D6CCE" w:rsidRPr="009D6CCE" w14:paraId="2E81F19F" w14:textId="77777777" w:rsidTr="0037078E">
        <w:tc>
          <w:tcPr>
            <w:tcW w:w="456" w:type="dxa"/>
            <w:tcBorders>
              <w:top w:val="nil"/>
              <w:left w:val="nil"/>
              <w:bottom w:val="nil"/>
            </w:tcBorders>
          </w:tcPr>
          <w:p w14:paraId="6B9F494F" w14:textId="1B529F94" w:rsidR="009D6CCE" w:rsidRPr="009D6CCE" w:rsidRDefault="00EA603A" w:rsidP="0037078E">
            <w:pPr>
              <w:pStyle w:val="ListingText"/>
              <w:rPr>
                <w:rFonts w:eastAsiaTheme="minorHAnsi"/>
              </w:rPr>
            </w:pPr>
            <w:r>
              <w:rPr>
                <w:rFonts w:eastAsiaTheme="minorHAnsi"/>
              </w:rPr>
              <w:t>20</w:t>
            </w:r>
          </w:p>
        </w:tc>
        <w:tc>
          <w:tcPr>
            <w:tcW w:w="9264" w:type="dxa"/>
            <w:tcBorders>
              <w:top w:val="nil"/>
              <w:bottom w:val="nil"/>
            </w:tcBorders>
          </w:tcPr>
          <w:p w14:paraId="58CC3E61" w14:textId="77777777" w:rsidR="009D6CCE" w:rsidRPr="009D6CCE" w:rsidRDefault="009D6CCE" w:rsidP="0037078E">
            <w:pPr>
              <w:pStyle w:val="ListingText"/>
              <w:rPr>
                <w:rFonts w:eastAsiaTheme="minorHAnsi"/>
              </w:rPr>
            </w:pPr>
            <w:r w:rsidRPr="009D6CCE">
              <w:rPr>
                <w:rFonts w:eastAsiaTheme="minorHAnsi"/>
              </w:rPr>
              <w:t xml:space="preserve">    </w:t>
            </w:r>
            <w:r w:rsidRPr="0036787F">
              <w:rPr>
                <w:rStyle w:val="Listing-command"/>
                <w:rFonts w:eastAsiaTheme="minorHAnsi"/>
              </w:rPr>
              <w:t>if</w:t>
            </w:r>
            <w:r w:rsidRPr="009D6CCE">
              <w:rPr>
                <w:rFonts w:eastAsiaTheme="minorHAnsi"/>
              </w:rPr>
              <w:t xml:space="preserve"> slot_identifier to be retrieved from the owner device</w:t>
            </w:r>
          </w:p>
        </w:tc>
      </w:tr>
      <w:tr w:rsidR="009D6CCE" w:rsidRPr="009D6CCE" w14:paraId="4046201B" w14:textId="77777777" w:rsidTr="0037078E">
        <w:tc>
          <w:tcPr>
            <w:tcW w:w="456" w:type="dxa"/>
            <w:tcBorders>
              <w:top w:val="nil"/>
              <w:left w:val="nil"/>
              <w:bottom w:val="nil"/>
            </w:tcBorders>
          </w:tcPr>
          <w:p w14:paraId="4A1F2732" w14:textId="4BC0A1FE" w:rsidR="009D6CCE" w:rsidRPr="009D6CCE" w:rsidRDefault="00EA603A" w:rsidP="0037078E">
            <w:pPr>
              <w:pStyle w:val="ListingText"/>
              <w:rPr>
                <w:rFonts w:eastAsiaTheme="minorHAnsi"/>
              </w:rPr>
            </w:pPr>
            <w:r>
              <w:rPr>
                <w:rFonts w:eastAsiaTheme="minorHAnsi"/>
              </w:rPr>
              <w:t>2</w:t>
            </w:r>
            <w:r w:rsidR="009D6CCE" w:rsidRPr="009D6CCE">
              <w:rPr>
                <w:rFonts w:eastAsiaTheme="minorHAnsi" w:hint="eastAsia"/>
              </w:rPr>
              <w:t>1</w:t>
            </w:r>
          </w:p>
        </w:tc>
        <w:tc>
          <w:tcPr>
            <w:tcW w:w="9264" w:type="dxa"/>
            <w:tcBorders>
              <w:top w:val="nil"/>
              <w:bottom w:val="nil"/>
            </w:tcBorders>
          </w:tcPr>
          <w:p w14:paraId="282F791D" w14:textId="77777777" w:rsidR="009D6CCE" w:rsidRPr="009D6CCE" w:rsidRDefault="009D6CCE" w:rsidP="0037078E">
            <w:pPr>
              <w:pStyle w:val="ListingText"/>
              <w:rPr>
                <w:rFonts w:eastAsiaTheme="minorHAnsi"/>
              </w:rPr>
            </w:pPr>
            <w:r w:rsidRPr="009D6CCE">
              <w:rPr>
                <w:rFonts w:eastAsiaTheme="minorHAnsi"/>
              </w:rPr>
              <w:t xml:space="preserve">      endpoint_configuration.key_slot </w:t>
            </w:r>
            <w:r w:rsidRPr="009D6CCE">
              <w:rPr>
                <w:rFonts w:ascii="Cambria Math" w:eastAsiaTheme="minorHAnsi" w:hAnsi="Cambria Math" w:cs="Cambria Math"/>
              </w:rPr>
              <w:t>⟵</w:t>
            </w:r>
            <w:r w:rsidRPr="009D6CCE">
              <w:rPr>
                <w:rFonts w:eastAsiaTheme="minorHAnsi"/>
              </w:rPr>
              <w:t xml:space="preserve"> slot_identifier</w:t>
            </w:r>
          </w:p>
        </w:tc>
      </w:tr>
      <w:tr w:rsidR="009D6CCE" w:rsidRPr="009D6CCE" w14:paraId="1A849CCF" w14:textId="77777777" w:rsidTr="0037078E">
        <w:tc>
          <w:tcPr>
            <w:tcW w:w="456" w:type="dxa"/>
            <w:tcBorders>
              <w:top w:val="nil"/>
              <w:left w:val="nil"/>
              <w:bottom w:val="nil"/>
            </w:tcBorders>
          </w:tcPr>
          <w:p w14:paraId="5D4A8C17" w14:textId="38137413"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2</w:t>
            </w:r>
          </w:p>
        </w:tc>
        <w:tc>
          <w:tcPr>
            <w:tcW w:w="9264" w:type="dxa"/>
            <w:tcBorders>
              <w:top w:val="nil"/>
              <w:bottom w:val="nil"/>
            </w:tcBorders>
          </w:tcPr>
          <w:p w14:paraId="0FED37DC" w14:textId="77777777" w:rsidR="009D6CCE" w:rsidRPr="009D6CCE" w:rsidRDefault="009D6CCE" w:rsidP="0037078E">
            <w:pPr>
              <w:pStyle w:val="ListingText"/>
              <w:rPr>
                <w:rFonts w:eastAsiaTheme="minorHAnsi"/>
              </w:rPr>
            </w:pPr>
          </w:p>
        </w:tc>
      </w:tr>
      <w:tr w:rsidR="009D6CCE" w:rsidRPr="009D6CCE" w14:paraId="44AE11B7" w14:textId="77777777" w:rsidTr="0037078E">
        <w:tc>
          <w:tcPr>
            <w:tcW w:w="456" w:type="dxa"/>
            <w:tcBorders>
              <w:top w:val="nil"/>
              <w:left w:val="nil"/>
              <w:bottom w:val="nil"/>
            </w:tcBorders>
          </w:tcPr>
          <w:p w14:paraId="6C807947" w14:textId="5D58DED5"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3</w:t>
            </w:r>
          </w:p>
        </w:tc>
        <w:tc>
          <w:tcPr>
            <w:tcW w:w="9264" w:type="dxa"/>
            <w:tcBorders>
              <w:top w:val="nil"/>
              <w:bottom w:val="nil"/>
            </w:tcBorders>
          </w:tcPr>
          <w:p w14:paraId="17B98EF5" w14:textId="742DC7B8" w:rsidR="009D6CCE" w:rsidRPr="009D6CCE" w:rsidRDefault="009D6CCE" w:rsidP="0037078E">
            <w:pPr>
              <w:pStyle w:val="ListingText"/>
              <w:rPr>
                <w:rFonts w:eastAsiaTheme="minorHAnsi"/>
              </w:rPr>
            </w:pPr>
            <w:r w:rsidRPr="009D6CCE">
              <w:rPr>
                <w:rFonts w:eastAsiaTheme="minorHAnsi"/>
              </w:rPr>
              <w:t xml:space="preserve">  generate key_creation_request as per</w:t>
            </w:r>
            <w:r w:rsidR="0036787F">
              <w:rPr>
                <w:rFonts w:eastAsiaTheme="minorHAnsi"/>
              </w:rPr>
              <w:t xml:space="preserve"> </w:t>
            </w:r>
            <w:r w:rsidR="009F1422">
              <w:rPr>
                <w:rFonts w:eastAsiaTheme="minorHAnsi"/>
              </w:rPr>
              <w:fldChar w:fldCharType="begin"/>
            </w:r>
            <w:r w:rsidR="009F1422">
              <w:rPr>
                <w:rFonts w:eastAsiaTheme="minorHAnsi"/>
              </w:rPr>
              <w:instrText xml:space="preserve"> REF _Ref101621738 \h </w:instrText>
            </w:r>
            <w:r w:rsidR="009F1422">
              <w:rPr>
                <w:rFonts w:eastAsiaTheme="minorHAnsi"/>
              </w:rPr>
            </w:r>
            <w:r w:rsidR="009F1422">
              <w:rPr>
                <w:rFonts w:eastAsiaTheme="minorHAnsi"/>
              </w:rPr>
              <w:fldChar w:fldCharType="separate"/>
            </w:r>
            <w:r w:rsidR="00D81990">
              <w:t xml:space="preserve">Table </w:t>
            </w:r>
            <w:r w:rsidR="00D81990">
              <w:rPr>
                <w:noProof/>
              </w:rPr>
              <w:t>11</w:t>
            </w:r>
            <w:r w:rsidR="00D81990">
              <w:noBreakHyphen/>
            </w:r>
            <w:r w:rsidR="00D81990">
              <w:rPr>
                <w:noProof/>
              </w:rPr>
              <w:t>6</w:t>
            </w:r>
            <w:r w:rsidR="009F1422">
              <w:rPr>
                <w:rFonts w:eastAsiaTheme="minorHAnsi"/>
              </w:rPr>
              <w:fldChar w:fldCharType="end"/>
            </w:r>
            <w:r w:rsidR="0036787F">
              <w:rPr>
                <w:rFonts w:eastAsiaTheme="minorHAnsi"/>
              </w:rPr>
              <w:t xml:space="preserve"> </w:t>
            </w:r>
            <w:r w:rsidRPr="009D6CCE">
              <w:rPr>
                <w:rFonts w:eastAsiaTheme="minorHAnsi"/>
              </w:rPr>
              <w:t xml:space="preserve">using key_configuration, endpoint_configuration, </w:t>
            </w:r>
          </w:p>
        </w:tc>
      </w:tr>
      <w:tr w:rsidR="009D6CCE" w:rsidRPr="009D6CCE" w14:paraId="3DE464A4" w14:textId="77777777" w:rsidTr="0037078E">
        <w:tc>
          <w:tcPr>
            <w:tcW w:w="456" w:type="dxa"/>
            <w:tcBorders>
              <w:top w:val="nil"/>
              <w:left w:val="nil"/>
              <w:bottom w:val="nil"/>
            </w:tcBorders>
          </w:tcPr>
          <w:p w14:paraId="64EA629C" w14:textId="5D71717B"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4</w:t>
            </w:r>
          </w:p>
        </w:tc>
        <w:tc>
          <w:tcPr>
            <w:tcW w:w="9264" w:type="dxa"/>
            <w:tcBorders>
              <w:top w:val="nil"/>
              <w:bottom w:val="nil"/>
            </w:tcBorders>
          </w:tcPr>
          <w:p w14:paraId="0ED5DF4E" w14:textId="77777777" w:rsidR="009D6CCE" w:rsidRPr="009D6CCE" w:rsidRDefault="009D6CCE" w:rsidP="0037078E">
            <w:pPr>
              <w:pStyle w:val="ListingText"/>
              <w:rPr>
                <w:rFonts w:eastAsiaTheme="minorHAnsi"/>
              </w:rPr>
            </w:pPr>
            <w:r w:rsidRPr="009D6CCE">
              <w:rPr>
                <w:rFonts w:eastAsiaTheme="minorHAnsi"/>
              </w:rPr>
              <w:t xml:space="preserve">    ROUTING_INFORMATION (, friend sharing configuration)</w:t>
            </w:r>
          </w:p>
        </w:tc>
      </w:tr>
      <w:tr w:rsidR="009D6CCE" w:rsidRPr="009D6CCE" w14:paraId="19C0A7C9" w14:textId="77777777" w:rsidTr="0037078E">
        <w:tc>
          <w:tcPr>
            <w:tcW w:w="456" w:type="dxa"/>
            <w:tcBorders>
              <w:top w:val="nil"/>
              <w:left w:val="nil"/>
              <w:bottom w:val="nil"/>
            </w:tcBorders>
          </w:tcPr>
          <w:p w14:paraId="7DF5AEFB" w14:textId="641B60AF"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5</w:t>
            </w:r>
          </w:p>
        </w:tc>
        <w:tc>
          <w:tcPr>
            <w:tcW w:w="9264" w:type="dxa"/>
            <w:tcBorders>
              <w:top w:val="nil"/>
              <w:bottom w:val="nil"/>
            </w:tcBorders>
          </w:tcPr>
          <w:p w14:paraId="5546D75B" w14:textId="77777777" w:rsidR="009D6CCE" w:rsidRPr="009D6CCE" w:rsidRDefault="009D6CCE" w:rsidP="0037078E">
            <w:pPr>
              <w:pStyle w:val="ListingText"/>
              <w:rPr>
                <w:rFonts w:eastAsiaTheme="minorHAnsi"/>
              </w:rPr>
            </w:pPr>
            <w:r w:rsidRPr="009D6CCE">
              <w:rPr>
                <w:rFonts w:eastAsiaTheme="minorHAnsi"/>
              </w:rPr>
              <w:t xml:space="preserve">    </w:t>
            </w:r>
          </w:p>
        </w:tc>
      </w:tr>
      <w:tr w:rsidR="009D6CCE" w:rsidRPr="009D6CCE" w14:paraId="03604E15" w14:textId="77777777" w:rsidTr="0037078E">
        <w:tc>
          <w:tcPr>
            <w:tcW w:w="456" w:type="dxa"/>
            <w:tcBorders>
              <w:top w:val="nil"/>
              <w:left w:val="nil"/>
              <w:bottom w:val="nil"/>
            </w:tcBorders>
          </w:tcPr>
          <w:p w14:paraId="0EF188D0" w14:textId="09591416"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6</w:t>
            </w:r>
          </w:p>
        </w:tc>
        <w:tc>
          <w:tcPr>
            <w:tcW w:w="9264" w:type="dxa"/>
            <w:tcBorders>
              <w:top w:val="nil"/>
              <w:bottom w:val="nil"/>
            </w:tcBorders>
          </w:tcPr>
          <w:p w14:paraId="631A4F47" w14:textId="7C3ADB83" w:rsidR="009D6CCE" w:rsidRPr="009D6CCE" w:rsidRDefault="009D6CCE" w:rsidP="0037078E">
            <w:pPr>
              <w:pStyle w:val="ListingText"/>
              <w:rPr>
                <w:rFonts w:eastAsiaTheme="minorHAnsi"/>
              </w:rPr>
            </w:pPr>
            <w:r w:rsidRPr="009D6CCE">
              <w:rPr>
                <w:rFonts w:eastAsiaTheme="minorHAnsi"/>
              </w:rPr>
              <w:t xml:space="preserve">  </w:t>
            </w:r>
            <w:r w:rsidRPr="0036787F">
              <w:rPr>
                <w:rStyle w:val="Listing-command"/>
                <w:rFonts w:eastAsiaTheme="minorHAnsi"/>
              </w:rPr>
              <w:t>if</w:t>
            </w:r>
            <w:r w:rsidRPr="009D6CCE">
              <w:rPr>
                <w:rFonts w:eastAsiaTheme="minorHAnsi"/>
              </w:rPr>
              <w:t xml:space="preserve"> sharing password required by vehicle OEM policy or device policy (see Sectio</w:t>
            </w:r>
            <w:r w:rsidR="000976AF">
              <w:rPr>
                <w:rFonts w:eastAsiaTheme="minorHAnsi"/>
              </w:rPr>
              <w:t xml:space="preserve">n </w:t>
            </w:r>
            <w:r w:rsidR="000976AF" w:rsidRPr="000976AF">
              <w:rPr>
                <w:rStyle w:val="CrossRef"/>
              </w:rPr>
              <w:fldChar w:fldCharType="begin"/>
            </w:r>
            <w:r w:rsidR="000976AF" w:rsidRPr="000976AF">
              <w:rPr>
                <w:rStyle w:val="CrossRef"/>
              </w:rPr>
              <w:instrText xml:space="preserve"> REF _Ref48965247 \r \h </w:instrText>
            </w:r>
            <w:r w:rsidR="000976AF" w:rsidRPr="000976AF">
              <w:rPr>
                <w:rStyle w:val="CrossRef"/>
              </w:rPr>
            </w:r>
            <w:r w:rsidR="000976AF" w:rsidRPr="000976AF">
              <w:rPr>
                <w:rStyle w:val="CrossRef"/>
              </w:rPr>
              <w:fldChar w:fldCharType="separate"/>
            </w:r>
            <w:r w:rsidR="00D81990">
              <w:rPr>
                <w:rStyle w:val="CrossRef"/>
              </w:rPr>
              <w:t>11.11</w:t>
            </w:r>
            <w:r w:rsidR="000976AF" w:rsidRPr="000976AF">
              <w:rPr>
                <w:rStyle w:val="CrossRef"/>
              </w:rPr>
              <w:fldChar w:fldCharType="end"/>
            </w:r>
            <w:r w:rsidR="000976AF">
              <w:rPr>
                <w:rFonts w:eastAsiaTheme="minorHAnsi"/>
              </w:rPr>
              <w:t>)</w:t>
            </w:r>
          </w:p>
        </w:tc>
      </w:tr>
      <w:tr w:rsidR="009D6CCE" w:rsidRPr="009D6CCE" w14:paraId="4AB9DE73" w14:textId="77777777" w:rsidTr="0037078E">
        <w:tc>
          <w:tcPr>
            <w:tcW w:w="456" w:type="dxa"/>
            <w:tcBorders>
              <w:top w:val="nil"/>
              <w:left w:val="nil"/>
              <w:bottom w:val="nil"/>
            </w:tcBorders>
          </w:tcPr>
          <w:p w14:paraId="20A035B3" w14:textId="396442CB"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7</w:t>
            </w:r>
          </w:p>
        </w:tc>
        <w:tc>
          <w:tcPr>
            <w:tcW w:w="9264" w:type="dxa"/>
            <w:tcBorders>
              <w:top w:val="nil"/>
              <w:bottom w:val="nil"/>
            </w:tcBorders>
          </w:tcPr>
          <w:p w14:paraId="3D38E51A" w14:textId="77777777" w:rsidR="009D6CCE" w:rsidRPr="009D6CCE" w:rsidRDefault="009D6CCE" w:rsidP="0037078E">
            <w:pPr>
              <w:pStyle w:val="ListingText"/>
              <w:rPr>
                <w:rFonts w:eastAsiaTheme="minorHAnsi"/>
              </w:rPr>
            </w:pPr>
            <w:r w:rsidRPr="009D6CCE">
              <w:rPr>
                <w:rFonts w:eastAsiaTheme="minorHAnsi"/>
              </w:rPr>
              <w:t xml:space="preserve">    sharing_password_seed </w:t>
            </w:r>
            <w:r w:rsidRPr="009D6CCE">
              <w:rPr>
                <w:rFonts w:ascii="Cambria Math" w:eastAsiaTheme="minorHAnsi" w:hAnsi="Cambria Math" w:cs="Cambria Math"/>
              </w:rPr>
              <w:t>⟵</w:t>
            </w:r>
            <w:r w:rsidRPr="009D6CCE">
              <w:rPr>
                <w:rFonts w:eastAsiaTheme="minorHAnsi"/>
              </w:rPr>
              <w:t xml:space="preserve"> generate random bytes</w:t>
            </w:r>
          </w:p>
        </w:tc>
      </w:tr>
      <w:tr w:rsidR="009D6CCE" w:rsidRPr="009D6CCE" w14:paraId="76C064C4" w14:textId="77777777" w:rsidTr="0037078E">
        <w:tc>
          <w:tcPr>
            <w:tcW w:w="456" w:type="dxa"/>
            <w:tcBorders>
              <w:top w:val="nil"/>
              <w:left w:val="nil"/>
              <w:bottom w:val="nil"/>
            </w:tcBorders>
          </w:tcPr>
          <w:p w14:paraId="5797D0F8" w14:textId="5663456E"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8</w:t>
            </w:r>
          </w:p>
        </w:tc>
        <w:tc>
          <w:tcPr>
            <w:tcW w:w="9264" w:type="dxa"/>
            <w:tcBorders>
              <w:top w:val="nil"/>
              <w:bottom w:val="nil"/>
            </w:tcBorders>
          </w:tcPr>
          <w:p w14:paraId="7638A936" w14:textId="677369A6" w:rsidR="009D6CCE" w:rsidRPr="009D6CCE" w:rsidRDefault="009D6CCE" w:rsidP="0037078E">
            <w:pPr>
              <w:pStyle w:val="ListingText"/>
              <w:rPr>
                <w:rFonts w:eastAsiaTheme="minorHAnsi"/>
              </w:rPr>
            </w:pPr>
            <w:r w:rsidRPr="009D6CCE">
              <w:rPr>
                <w:rFonts w:eastAsiaTheme="minorHAnsi"/>
              </w:rPr>
              <w:t xml:space="preserve">    generate sharing_password as per</w:t>
            </w:r>
            <w:r w:rsidR="0036787F">
              <w:rPr>
                <w:rFonts w:eastAsiaTheme="minorHAnsi"/>
              </w:rPr>
              <w:t xml:space="preserve"> </w:t>
            </w:r>
            <w:r w:rsidR="0036787F" w:rsidRPr="00503CB9">
              <w:rPr>
                <w:rStyle w:val="CrossRef"/>
              </w:rPr>
              <w:fldChar w:fldCharType="begin"/>
            </w:r>
            <w:r w:rsidR="0036787F" w:rsidRPr="00503CB9">
              <w:rPr>
                <w:rStyle w:val="CrossRef"/>
              </w:rPr>
              <w:instrText xml:space="preserve"> REF _Ref61623160 \h </w:instrText>
            </w:r>
            <w:r w:rsidR="0036787F" w:rsidRPr="00503CB9">
              <w:rPr>
                <w:rStyle w:val="CrossRef"/>
              </w:rPr>
            </w:r>
            <w:r w:rsidR="0036787F" w:rsidRPr="00503CB9">
              <w:rPr>
                <w:rStyle w:val="CrossRef"/>
              </w:rPr>
              <w:fldChar w:fldCharType="separate"/>
            </w:r>
            <w:r w:rsidR="00D81990">
              <w:t xml:space="preserve">Listing </w:t>
            </w:r>
            <w:r w:rsidR="00D81990">
              <w:rPr>
                <w:noProof/>
              </w:rPr>
              <w:t>11</w:t>
            </w:r>
            <w:r w:rsidR="00D81990">
              <w:noBreakHyphen/>
            </w:r>
            <w:r w:rsidR="00D81990">
              <w:rPr>
                <w:noProof/>
              </w:rPr>
              <w:t>12</w:t>
            </w:r>
            <w:r w:rsidR="0036787F" w:rsidRPr="00503CB9">
              <w:rPr>
                <w:rStyle w:val="CrossRef"/>
              </w:rPr>
              <w:fldChar w:fldCharType="end"/>
            </w:r>
            <w:r w:rsidR="0036787F">
              <w:rPr>
                <w:rFonts w:eastAsiaTheme="minorHAnsi"/>
              </w:rPr>
              <w:t xml:space="preserve"> </w:t>
            </w:r>
            <w:r w:rsidRPr="009D6CCE">
              <w:rPr>
                <w:rFonts w:eastAsiaTheme="minorHAnsi"/>
              </w:rPr>
              <w:t>using</w:t>
            </w:r>
          </w:p>
        </w:tc>
      </w:tr>
      <w:tr w:rsidR="009D6CCE" w:rsidRPr="009D6CCE" w14:paraId="7C68DE43" w14:textId="77777777" w:rsidTr="0037078E">
        <w:tc>
          <w:tcPr>
            <w:tcW w:w="456" w:type="dxa"/>
            <w:tcBorders>
              <w:top w:val="nil"/>
              <w:left w:val="nil"/>
              <w:bottom w:val="nil"/>
            </w:tcBorders>
          </w:tcPr>
          <w:p w14:paraId="4DE69FA0" w14:textId="170C5D94" w:rsidR="009D6CCE" w:rsidRPr="009D6CCE" w:rsidRDefault="009D6CCE" w:rsidP="0037078E">
            <w:pPr>
              <w:pStyle w:val="ListingText"/>
              <w:rPr>
                <w:rFonts w:eastAsiaTheme="minorHAnsi"/>
              </w:rPr>
            </w:pPr>
            <w:r w:rsidRPr="009D6CCE">
              <w:rPr>
                <w:rFonts w:eastAsiaTheme="minorHAnsi"/>
              </w:rPr>
              <w:t>2</w:t>
            </w:r>
            <w:r w:rsidR="00EA603A">
              <w:rPr>
                <w:rFonts w:eastAsiaTheme="minorHAnsi"/>
              </w:rPr>
              <w:t>9</w:t>
            </w:r>
          </w:p>
        </w:tc>
        <w:tc>
          <w:tcPr>
            <w:tcW w:w="9264" w:type="dxa"/>
            <w:tcBorders>
              <w:top w:val="nil"/>
              <w:bottom w:val="nil"/>
            </w:tcBorders>
          </w:tcPr>
          <w:p w14:paraId="238690AC" w14:textId="77777777" w:rsidR="009D6CCE" w:rsidRPr="009D6CCE" w:rsidRDefault="009D6CCE" w:rsidP="0037078E">
            <w:pPr>
              <w:pStyle w:val="ListingText"/>
              <w:rPr>
                <w:rFonts w:eastAsiaTheme="minorHAnsi"/>
              </w:rPr>
            </w:pPr>
            <w:r w:rsidRPr="009D6CCE">
              <w:rPr>
                <w:rFonts w:eastAsiaTheme="minorHAnsi"/>
              </w:rPr>
              <w:t xml:space="preserve">        LONG_TERM_SHARED_SECRET</w:t>
            </w:r>
          </w:p>
        </w:tc>
      </w:tr>
      <w:tr w:rsidR="009D6CCE" w:rsidRPr="009D6CCE" w14:paraId="1D8F243A" w14:textId="77777777" w:rsidTr="0037078E">
        <w:tc>
          <w:tcPr>
            <w:tcW w:w="456" w:type="dxa"/>
            <w:tcBorders>
              <w:top w:val="nil"/>
              <w:left w:val="nil"/>
              <w:bottom w:val="nil"/>
            </w:tcBorders>
          </w:tcPr>
          <w:p w14:paraId="5E23B0FD" w14:textId="506EC0F2" w:rsidR="009D6CCE" w:rsidRPr="009D6CCE" w:rsidRDefault="00EA603A" w:rsidP="0037078E">
            <w:pPr>
              <w:pStyle w:val="ListingText"/>
              <w:rPr>
                <w:rFonts w:eastAsiaTheme="minorHAnsi"/>
              </w:rPr>
            </w:pPr>
            <w:r>
              <w:rPr>
                <w:rFonts w:eastAsiaTheme="minorHAnsi"/>
              </w:rPr>
              <w:lastRenderedPageBreak/>
              <w:t>30</w:t>
            </w:r>
          </w:p>
        </w:tc>
        <w:tc>
          <w:tcPr>
            <w:tcW w:w="9264" w:type="dxa"/>
            <w:tcBorders>
              <w:top w:val="nil"/>
              <w:bottom w:val="nil"/>
            </w:tcBorders>
          </w:tcPr>
          <w:p w14:paraId="1A49D578" w14:textId="77777777" w:rsidR="009D6CCE" w:rsidRPr="009D6CCE" w:rsidRDefault="009D6CCE" w:rsidP="0037078E">
            <w:pPr>
              <w:pStyle w:val="ListingText"/>
              <w:rPr>
                <w:rFonts w:eastAsiaTheme="minorHAnsi"/>
              </w:rPr>
            </w:pPr>
            <w:r w:rsidRPr="009D6CCE">
              <w:rPr>
                <w:rFonts w:eastAsiaTheme="minorHAnsi"/>
              </w:rPr>
              <w:t xml:space="preserve">        SHARING_PASSWORD_LENGTH</w:t>
            </w:r>
          </w:p>
        </w:tc>
      </w:tr>
      <w:tr w:rsidR="009D6CCE" w:rsidRPr="009D6CCE" w14:paraId="3C8CE27F" w14:textId="77777777" w:rsidTr="0037078E">
        <w:tc>
          <w:tcPr>
            <w:tcW w:w="456" w:type="dxa"/>
            <w:tcBorders>
              <w:top w:val="nil"/>
              <w:left w:val="nil"/>
              <w:bottom w:val="nil"/>
            </w:tcBorders>
          </w:tcPr>
          <w:p w14:paraId="176D916D" w14:textId="43ECD702" w:rsidR="009D6CCE" w:rsidRPr="009D6CCE" w:rsidRDefault="00EA603A" w:rsidP="0037078E">
            <w:pPr>
              <w:pStyle w:val="ListingText"/>
              <w:rPr>
                <w:rFonts w:eastAsiaTheme="minorHAnsi"/>
              </w:rPr>
            </w:pPr>
            <w:r>
              <w:rPr>
                <w:rFonts w:eastAsiaTheme="minorHAnsi"/>
              </w:rPr>
              <w:t>31</w:t>
            </w:r>
          </w:p>
        </w:tc>
        <w:tc>
          <w:tcPr>
            <w:tcW w:w="9264" w:type="dxa"/>
            <w:tcBorders>
              <w:top w:val="nil"/>
              <w:bottom w:val="nil"/>
            </w:tcBorders>
          </w:tcPr>
          <w:p w14:paraId="6170B998" w14:textId="77777777" w:rsidR="009D6CCE" w:rsidRPr="009D6CCE" w:rsidRDefault="009D6CCE" w:rsidP="0037078E">
            <w:pPr>
              <w:pStyle w:val="ListingText"/>
              <w:rPr>
                <w:rFonts w:eastAsiaTheme="minorHAnsi"/>
              </w:rPr>
            </w:pPr>
            <w:r w:rsidRPr="009D6CCE">
              <w:rPr>
                <w:rFonts w:eastAsiaTheme="minorHAnsi"/>
              </w:rPr>
              <w:t xml:space="preserve">        sharing_password_seed</w:t>
            </w:r>
          </w:p>
        </w:tc>
      </w:tr>
      <w:tr w:rsidR="009D6CCE" w:rsidRPr="009D6CCE" w14:paraId="5202238D" w14:textId="77777777" w:rsidTr="0037078E">
        <w:tc>
          <w:tcPr>
            <w:tcW w:w="456" w:type="dxa"/>
            <w:tcBorders>
              <w:top w:val="nil"/>
              <w:left w:val="nil"/>
              <w:bottom w:val="nil"/>
            </w:tcBorders>
          </w:tcPr>
          <w:p w14:paraId="03D9F9A8" w14:textId="7001526C" w:rsidR="009D6CCE" w:rsidRPr="009D6CCE" w:rsidRDefault="009D6CCE" w:rsidP="0037078E">
            <w:pPr>
              <w:pStyle w:val="ListingText"/>
              <w:rPr>
                <w:rFonts w:eastAsiaTheme="minorHAnsi"/>
              </w:rPr>
            </w:pPr>
            <w:r w:rsidRPr="009D6CCE">
              <w:rPr>
                <w:rFonts w:eastAsiaTheme="minorHAnsi"/>
              </w:rPr>
              <w:t>3</w:t>
            </w:r>
            <w:r w:rsidR="00EA603A">
              <w:rPr>
                <w:rFonts w:eastAsiaTheme="minorHAnsi"/>
              </w:rPr>
              <w:t>2</w:t>
            </w:r>
          </w:p>
        </w:tc>
        <w:tc>
          <w:tcPr>
            <w:tcW w:w="9264" w:type="dxa"/>
            <w:tcBorders>
              <w:top w:val="nil"/>
              <w:bottom w:val="nil"/>
            </w:tcBorders>
          </w:tcPr>
          <w:p w14:paraId="5C4B5B80" w14:textId="77777777" w:rsidR="009D6CCE" w:rsidRPr="009D6CCE" w:rsidRDefault="009D6CCE" w:rsidP="0037078E">
            <w:pPr>
              <w:pStyle w:val="ListingText"/>
              <w:rPr>
                <w:rFonts w:eastAsiaTheme="minorHAnsi"/>
              </w:rPr>
            </w:pPr>
            <w:r w:rsidRPr="009D6CCE">
              <w:rPr>
                <w:rFonts w:eastAsiaTheme="minorHAnsi"/>
              </w:rPr>
              <w:t xml:space="preserve">    store the sharing_password and sharing_password_seed on owner device </w:t>
            </w:r>
          </w:p>
        </w:tc>
      </w:tr>
      <w:tr w:rsidR="009D6CCE" w:rsidRPr="009D6CCE" w14:paraId="7CBFB959" w14:textId="77777777" w:rsidTr="0037078E">
        <w:tc>
          <w:tcPr>
            <w:tcW w:w="456" w:type="dxa"/>
            <w:tcBorders>
              <w:top w:val="nil"/>
              <w:left w:val="nil"/>
              <w:bottom w:val="nil"/>
            </w:tcBorders>
          </w:tcPr>
          <w:p w14:paraId="371AC133" w14:textId="7DC3EC3F" w:rsidR="009D6CCE" w:rsidRPr="009D6CCE" w:rsidRDefault="009D6CCE" w:rsidP="0037078E">
            <w:pPr>
              <w:pStyle w:val="ListingText"/>
              <w:rPr>
                <w:rFonts w:eastAsiaTheme="minorHAnsi"/>
              </w:rPr>
            </w:pPr>
            <w:r w:rsidRPr="009D6CCE">
              <w:rPr>
                <w:rFonts w:eastAsiaTheme="minorHAnsi"/>
              </w:rPr>
              <w:t>3</w:t>
            </w:r>
            <w:r w:rsidR="00EA603A">
              <w:rPr>
                <w:rFonts w:eastAsiaTheme="minorHAnsi"/>
              </w:rPr>
              <w:t>3</w:t>
            </w:r>
          </w:p>
        </w:tc>
        <w:tc>
          <w:tcPr>
            <w:tcW w:w="9264" w:type="dxa"/>
            <w:tcBorders>
              <w:top w:val="nil"/>
              <w:bottom w:val="nil"/>
            </w:tcBorders>
          </w:tcPr>
          <w:p w14:paraId="1872875D" w14:textId="77777777" w:rsidR="009D6CCE" w:rsidRPr="009D6CCE" w:rsidRDefault="009D6CCE" w:rsidP="0037078E">
            <w:pPr>
              <w:pStyle w:val="ListingText"/>
              <w:rPr>
                <w:rFonts w:eastAsiaTheme="minorHAnsi"/>
              </w:rPr>
            </w:pPr>
            <w:r w:rsidRPr="009D6CCE">
              <w:rPr>
                <w:rFonts w:eastAsiaTheme="minorHAnsi"/>
              </w:rPr>
              <w:t xml:space="preserve">    the owner device can display the sharing_password with specific distribution instructions</w:t>
            </w:r>
          </w:p>
        </w:tc>
      </w:tr>
      <w:tr w:rsidR="009D6CCE" w:rsidRPr="009D6CCE" w14:paraId="336D18A9" w14:textId="77777777" w:rsidTr="0037078E">
        <w:tc>
          <w:tcPr>
            <w:tcW w:w="456" w:type="dxa"/>
            <w:tcBorders>
              <w:top w:val="nil"/>
              <w:left w:val="nil"/>
              <w:bottom w:val="nil"/>
            </w:tcBorders>
          </w:tcPr>
          <w:p w14:paraId="62367EDF" w14:textId="604B2632" w:rsidR="009D6CCE" w:rsidRPr="009D6CCE" w:rsidRDefault="009D6CCE" w:rsidP="0037078E">
            <w:pPr>
              <w:pStyle w:val="ListingText"/>
              <w:rPr>
                <w:rFonts w:eastAsiaTheme="minorHAnsi"/>
              </w:rPr>
            </w:pPr>
            <w:r w:rsidRPr="009D6CCE">
              <w:rPr>
                <w:rFonts w:eastAsiaTheme="minorHAnsi"/>
              </w:rPr>
              <w:t>3</w:t>
            </w:r>
            <w:r w:rsidR="00EA2CA5">
              <w:rPr>
                <w:rFonts w:eastAsiaTheme="minorHAnsi"/>
              </w:rPr>
              <w:t>4</w:t>
            </w:r>
          </w:p>
        </w:tc>
        <w:tc>
          <w:tcPr>
            <w:tcW w:w="9264" w:type="dxa"/>
            <w:tcBorders>
              <w:top w:val="nil"/>
              <w:bottom w:val="nil"/>
            </w:tcBorders>
          </w:tcPr>
          <w:p w14:paraId="5FAE0E72" w14:textId="77777777" w:rsidR="009D6CCE" w:rsidRPr="009D6CCE" w:rsidRDefault="009D6CCE" w:rsidP="0037078E">
            <w:pPr>
              <w:pStyle w:val="ListingText"/>
              <w:rPr>
                <w:rFonts w:eastAsiaTheme="minorHAnsi"/>
              </w:rPr>
            </w:pPr>
          </w:p>
        </w:tc>
      </w:tr>
      <w:tr w:rsidR="009D6CCE" w:rsidRPr="009D6CCE" w14:paraId="3A314263" w14:textId="77777777" w:rsidTr="0037078E">
        <w:tc>
          <w:tcPr>
            <w:tcW w:w="456" w:type="dxa"/>
            <w:tcBorders>
              <w:top w:val="nil"/>
              <w:left w:val="nil"/>
              <w:bottom w:val="nil"/>
            </w:tcBorders>
          </w:tcPr>
          <w:p w14:paraId="7B57DEC9" w14:textId="3E052900" w:rsidR="009D6CCE" w:rsidRPr="009D6CCE" w:rsidRDefault="009D6CCE" w:rsidP="0037078E">
            <w:pPr>
              <w:pStyle w:val="ListingText"/>
              <w:rPr>
                <w:rFonts w:eastAsiaTheme="minorHAnsi"/>
              </w:rPr>
            </w:pPr>
            <w:r w:rsidRPr="009D6CCE">
              <w:rPr>
                <w:rFonts w:eastAsiaTheme="minorHAnsi"/>
              </w:rPr>
              <w:t>3</w:t>
            </w:r>
            <w:r w:rsidR="00EA2CA5">
              <w:rPr>
                <w:rFonts w:eastAsiaTheme="minorHAnsi"/>
              </w:rPr>
              <w:t>5</w:t>
            </w:r>
          </w:p>
        </w:tc>
        <w:tc>
          <w:tcPr>
            <w:tcW w:w="9264" w:type="dxa"/>
            <w:tcBorders>
              <w:top w:val="nil"/>
              <w:bottom w:val="nil"/>
            </w:tcBorders>
          </w:tcPr>
          <w:p w14:paraId="750ACB96" w14:textId="77777777" w:rsidR="009D6CCE" w:rsidRPr="009D6CCE" w:rsidRDefault="009D6CCE" w:rsidP="0037078E">
            <w:pPr>
              <w:pStyle w:val="ListingText"/>
              <w:rPr>
                <w:rFonts w:eastAsiaTheme="minorHAnsi"/>
              </w:rPr>
            </w:pPr>
            <w:r w:rsidRPr="009D6CCE">
              <w:rPr>
                <w:rFonts w:eastAsiaTheme="minorHAnsi"/>
              </w:rPr>
              <w:t xml:space="preserve">  send key_creation_request to friend over owner-friend-com</w:t>
            </w:r>
          </w:p>
        </w:tc>
      </w:tr>
      <w:tr w:rsidR="009D6CCE" w:rsidRPr="009D6CCE" w14:paraId="40C72D7D" w14:textId="77777777" w:rsidTr="0037078E">
        <w:trPr>
          <w:trHeight w:val="65"/>
        </w:trPr>
        <w:tc>
          <w:tcPr>
            <w:tcW w:w="456" w:type="dxa"/>
            <w:tcBorders>
              <w:top w:val="nil"/>
              <w:left w:val="nil"/>
              <w:bottom w:val="nil"/>
            </w:tcBorders>
          </w:tcPr>
          <w:p w14:paraId="0ECCA46A" w14:textId="6702C0DC" w:rsidR="009D6CCE" w:rsidRPr="009D6CCE" w:rsidRDefault="009D6CCE" w:rsidP="0037078E">
            <w:pPr>
              <w:pStyle w:val="ListingText"/>
              <w:rPr>
                <w:rFonts w:eastAsiaTheme="minorHAnsi"/>
              </w:rPr>
            </w:pPr>
            <w:r w:rsidRPr="009D6CCE">
              <w:rPr>
                <w:rFonts w:eastAsiaTheme="minorHAnsi"/>
              </w:rPr>
              <w:t>3</w:t>
            </w:r>
            <w:r w:rsidR="00EA2CA5">
              <w:rPr>
                <w:rFonts w:eastAsiaTheme="minorHAnsi"/>
              </w:rPr>
              <w:t>6</w:t>
            </w:r>
          </w:p>
        </w:tc>
        <w:tc>
          <w:tcPr>
            <w:tcW w:w="9264" w:type="dxa"/>
            <w:tcBorders>
              <w:top w:val="nil"/>
            </w:tcBorders>
          </w:tcPr>
          <w:p w14:paraId="5BCC1ED1" w14:textId="77777777" w:rsidR="009D6CCE" w:rsidRPr="0036787F" w:rsidRDefault="009D6CCE" w:rsidP="0037078E">
            <w:pPr>
              <w:pStyle w:val="ListingText"/>
              <w:rPr>
                <w:rStyle w:val="Listing-command"/>
                <w:rFonts w:eastAsiaTheme="minorHAnsi"/>
              </w:rPr>
            </w:pPr>
            <w:r w:rsidRPr="0036787F">
              <w:rPr>
                <w:rStyle w:val="Listing-command"/>
                <w:rFonts w:eastAsiaTheme="minorHAnsi"/>
              </w:rPr>
              <w:t>end</w:t>
            </w:r>
          </w:p>
        </w:tc>
      </w:tr>
    </w:tbl>
    <w:p w14:paraId="3B0B55F7" w14:textId="7DD86160" w:rsidR="00AE5F11" w:rsidRDefault="00AE5F11" w:rsidP="00AE5F11">
      <w:pPr>
        <w:pStyle w:val="Heading4"/>
      </w:pPr>
      <w:bookmarkStart w:id="1150" w:name="_Toc52275635"/>
      <w:bookmarkStart w:id="1151" w:name="_Toc64811976"/>
      <w:bookmarkStart w:id="1152" w:name="_Ref110096579"/>
      <w:r>
        <w:t>Versioning</w:t>
      </w:r>
    </w:p>
    <w:p w14:paraId="44C7E12F" w14:textId="5DD98225" w:rsidR="00AE5F11" w:rsidRDefault="00AE5F11" w:rsidP="00AE5F11">
      <w:r w:rsidRPr="006C0324">
        <w:t xml:space="preserve">If non-backward compatible changes in the key creation request </w:t>
      </w:r>
      <w:commentRangeStart w:id="1153"/>
      <w:r w:rsidR="004474C6">
        <w:t>(</w:t>
      </w:r>
      <w:r w:rsidR="004474C6">
        <w:fldChar w:fldCharType="begin"/>
      </w:r>
      <w:r w:rsidR="004474C6">
        <w:instrText xml:space="preserve"> REF _Ref110096521 \h </w:instrText>
      </w:r>
      <w:r w:rsidR="004474C6">
        <w:fldChar w:fldCharType="separate"/>
      </w:r>
      <w:r w:rsidR="00D81990">
        <w:t xml:space="preserve">Table </w:t>
      </w:r>
      <w:r w:rsidR="00D81990">
        <w:rPr>
          <w:noProof/>
        </w:rPr>
        <w:t>11</w:t>
      </w:r>
      <w:r w:rsidR="00D81990">
        <w:noBreakHyphen/>
      </w:r>
      <w:r w:rsidR="00D81990">
        <w:rPr>
          <w:noProof/>
        </w:rPr>
        <w:t>6</w:t>
      </w:r>
      <w:r w:rsidR="004474C6">
        <w:fldChar w:fldCharType="end"/>
      </w:r>
      <w:r w:rsidR="004474C6">
        <w:t xml:space="preserve">) </w:t>
      </w:r>
      <w:commentRangeEnd w:id="1153"/>
      <w:r w:rsidR="004474C6">
        <w:rPr>
          <w:rStyle w:val="CommentReference"/>
        </w:rPr>
        <w:commentReference w:id="1153"/>
      </w:r>
      <w:r w:rsidRPr="006C0324">
        <w:t>are necessary, then a new tag (e.g.</w:t>
      </w:r>
      <w:r>
        <w:t>,</w:t>
      </w:r>
      <w:r w:rsidRPr="006C0324">
        <w:t xml:space="preserve"> 7F33</w:t>
      </w:r>
      <w:r w:rsidRPr="00DE5A80">
        <w:rPr>
          <w:vertAlign w:val="subscript"/>
        </w:rPr>
        <w:t>h</w:t>
      </w:r>
      <w:r w:rsidRPr="006C0324">
        <w:t>) shall be defined and both data structures shall be sent to the friend device</w:t>
      </w:r>
      <w:r>
        <w:t>, which can then pick the tag it is able to process</w:t>
      </w:r>
      <w:r w:rsidRPr="006C0324">
        <w:t>.</w:t>
      </w:r>
    </w:p>
    <w:p w14:paraId="4316AC67" w14:textId="77777777" w:rsidR="00AE5F11" w:rsidRPr="006C0324" w:rsidRDefault="00AE5F11" w:rsidP="00AE5F11">
      <w:r w:rsidRPr="006C0324">
        <w:t>Related applet commands:</w:t>
      </w:r>
    </w:p>
    <w:p w14:paraId="57E0CD93" w14:textId="77777777" w:rsidR="00AE5F11" w:rsidRDefault="00AE5F11" w:rsidP="00AE5F11">
      <w:pPr>
        <w:pStyle w:val="ListParagraph"/>
        <w:numPr>
          <w:ilvl w:val="0"/>
          <w:numId w:val="130"/>
        </w:numPr>
        <w:spacing w:after="120"/>
      </w:pPr>
      <w:r w:rsidRPr="009A3520">
        <w:t xml:space="preserve">CREATE ENDPOINT (friend) </w:t>
      </w:r>
    </w:p>
    <w:p w14:paraId="663B584B" w14:textId="791866FC" w:rsidR="00AE5F11" w:rsidRDefault="00AE5F11" w:rsidP="00AE5F11">
      <w:r w:rsidRPr="009D6CCE">
        <w:t xml:space="preserve">For forward compatibility, the friend device shall accept other tags from the owner device </w:t>
      </w:r>
      <w:r w:rsidR="00686A98">
        <w:t>under</w:t>
      </w:r>
      <w:r w:rsidR="00686A98" w:rsidRPr="009D6CCE">
        <w:t xml:space="preserve"> </w:t>
      </w:r>
      <w:r w:rsidRPr="009D6CCE">
        <w:t>7F31</w:t>
      </w:r>
      <w:r w:rsidRPr="0037078E">
        <w:rPr>
          <w:vertAlign w:val="subscript"/>
        </w:rPr>
        <w:t>h</w:t>
      </w:r>
      <w:r w:rsidRPr="009D6CCE">
        <w:t xml:space="preserve"> in the Key Creation Request. If not known, these tags shall be ignored by the friend device. In future versions, the owner device may send other tags.</w:t>
      </w:r>
    </w:p>
    <w:p w14:paraId="3508B263" w14:textId="28307520" w:rsidR="00AE5F11" w:rsidRDefault="00AE5F11" w:rsidP="00AE5F11">
      <w:r w:rsidRPr="00E171F3">
        <w:t xml:space="preserve">If </w:t>
      </w:r>
      <w:commentRangeStart w:id="1154"/>
      <w:commentRangeStart w:id="1155"/>
      <w:r>
        <w:t>T</w:t>
      </w:r>
      <w:r w:rsidRPr="00E171F3">
        <w:t>ag</w:t>
      </w:r>
      <w:r>
        <w:t xml:space="preserve"> </w:t>
      </w:r>
      <w:r w:rsidRPr="00E171F3">
        <w:t>5</w:t>
      </w:r>
      <w:r w:rsidR="0045456C">
        <w:t>4</w:t>
      </w:r>
      <w:r w:rsidRPr="00E171F3">
        <w:rPr>
          <w:vertAlign w:val="subscript"/>
        </w:rPr>
        <w:t>h</w:t>
      </w:r>
      <w:commentRangeEnd w:id="1154"/>
      <w:r w:rsidR="00F05675">
        <w:rPr>
          <w:rStyle w:val="CommentReference"/>
        </w:rPr>
        <w:commentReference w:id="1154"/>
      </w:r>
      <w:r w:rsidRPr="00E171F3">
        <w:t xml:space="preserve"> in </w:t>
      </w:r>
      <w:r>
        <w:fldChar w:fldCharType="begin"/>
      </w:r>
      <w:r>
        <w:instrText xml:space="preserve"> REF _Ref110096521 \h </w:instrText>
      </w:r>
      <w:r>
        <w:fldChar w:fldCharType="separate"/>
      </w:r>
      <w:r w:rsidR="00D81990">
        <w:t xml:space="preserve">Table </w:t>
      </w:r>
      <w:r w:rsidR="00D81990">
        <w:rPr>
          <w:noProof/>
        </w:rPr>
        <w:t>11</w:t>
      </w:r>
      <w:r w:rsidR="00D81990">
        <w:noBreakHyphen/>
      </w:r>
      <w:r w:rsidR="00D81990">
        <w:rPr>
          <w:noProof/>
        </w:rPr>
        <w:t>6</w:t>
      </w:r>
      <w:r>
        <w:fldChar w:fldCharType="end"/>
      </w:r>
      <w:r w:rsidRPr="00E171F3">
        <w:t xml:space="preserve"> is recognized</w:t>
      </w:r>
      <w:commentRangeEnd w:id="1155"/>
      <w:r w:rsidR="0045456C">
        <w:rPr>
          <w:rStyle w:val="CommentReference"/>
        </w:rPr>
        <w:commentReference w:id="1155"/>
      </w:r>
      <w:r w:rsidRPr="00E171F3">
        <w:t xml:space="preserve">, then the friend device shall determine a commonly supported </w:t>
      </w:r>
      <w:r w:rsidRPr="006C0324">
        <w:t xml:space="preserve">key sharing </w:t>
      </w:r>
      <w:r w:rsidRPr="00E171F3">
        <w:t>version</w:t>
      </w:r>
      <w:r w:rsidRPr="006C0324">
        <w:t xml:space="preserve"> (OD-FD-KS)</w:t>
      </w:r>
      <w:r w:rsidRPr="00E171F3">
        <w:t xml:space="preserve">, send its supported version numbers back in the Key Signing Request (see section </w:t>
      </w:r>
      <w:r>
        <w:fldChar w:fldCharType="begin"/>
      </w:r>
      <w:r>
        <w:instrText xml:space="preserve"> REF _Ref110096579 \r \h </w:instrText>
      </w:r>
      <w:r>
        <w:fldChar w:fldCharType="separate"/>
      </w:r>
      <w:r w:rsidR="00D81990">
        <w:t>11.8.1.1</w:t>
      </w:r>
      <w:r>
        <w:fldChar w:fldCharType="end"/>
      </w:r>
      <w:r w:rsidRPr="00E171F3">
        <w:t>) and continue the key sharing process according to the determined version number.</w:t>
      </w:r>
      <w:r>
        <w:t xml:space="preserve"> If the tag is not recognized, the friend device shall behave as prior to version introduction.</w:t>
      </w:r>
    </w:p>
    <w:p w14:paraId="29B0401B" w14:textId="77777777" w:rsidR="00AE5F11" w:rsidRPr="006C0324" w:rsidRDefault="00AE5F11" w:rsidP="00AE5F11">
      <w:r w:rsidRPr="006C0324">
        <w:t xml:space="preserve">The endpoint configuration data shall contain all data elements from older versions to be backward compatible. New </w:t>
      </w:r>
      <w:r>
        <w:t>tag shall be used if format change or extension is needed.</w:t>
      </w:r>
    </w:p>
    <w:p w14:paraId="699811DD" w14:textId="77777777" w:rsidR="00AE5F11" w:rsidRPr="006C0324" w:rsidRDefault="00AE5F11" w:rsidP="00AE5F11">
      <w:r w:rsidRPr="006C0324">
        <w:t>The friend device shall reject the sharing if the ROUTING_INFORMATION format cannot be handled by the device OEM server, which processes the data. This data format is determined before the sharing starts, so its version or format cannot be changed.</w:t>
      </w:r>
    </w:p>
    <w:p w14:paraId="09F2451F" w14:textId="77777777" w:rsidR="00AE5F11" w:rsidRDefault="00AE5F11" w:rsidP="00AE5F11">
      <w:r w:rsidRPr="006C0324">
        <w:t xml:space="preserve">The friend device shall reject the sharing or ask the user to update if DIGITAL_KEY_APPLET_PROTOCOL_VERSIONS are not compatible with the friend applet </w:t>
      </w:r>
      <w:r>
        <w:t xml:space="preserve">protocol </w:t>
      </w:r>
      <w:r w:rsidRPr="006C0324">
        <w:t xml:space="preserve">version. This </w:t>
      </w:r>
      <w:r>
        <w:t>version list</w:t>
      </w:r>
      <w:r w:rsidRPr="006C0324">
        <w:t xml:space="preserve"> is determined </w:t>
      </w:r>
      <w:r>
        <w:t>by the vehicle</w:t>
      </w:r>
      <w:r w:rsidRPr="006C0324">
        <w:t xml:space="preserve">, </w:t>
      </w:r>
      <w:r>
        <w:t>the device needs to find a matching version from that list</w:t>
      </w:r>
      <w:r w:rsidRPr="006C0324">
        <w:t>.</w:t>
      </w:r>
    </w:p>
    <w:p w14:paraId="2E527713" w14:textId="6FD9905F" w:rsidR="00AE5F11" w:rsidRPr="006C0324" w:rsidRDefault="00AE5F11" w:rsidP="00AE5F11">
      <w:r w:rsidRPr="006C0324">
        <w:t xml:space="preserve">The friend device shall reject the sharing or ask the user to update if </w:t>
      </w:r>
      <w:r>
        <w:t xml:space="preserve">any version of the set of vehicle version lists in tag </w:t>
      </w:r>
      <w:commentRangeStart w:id="1156"/>
      <w:r w:rsidR="00F05675">
        <w:t>5E</w:t>
      </w:r>
      <w:commentRangeEnd w:id="1156"/>
      <w:r w:rsidR="00F05675">
        <w:rPr>
          <w:rStyle w:val="CommentReference"/>
        </w:rPr>
        <w:commentReference w:id="1156"/>
      </w:r>
      <w:r w:rsidR="00F05675" w:rsidRPr="00DE5A80">
        <w:rPr>
          <w:vertAlign w:val="subscript"/>
        </w:rPr>
        <w:t>h</w:t>
      </w:r>
      <w:r w:rsidR="00F05675" w:rsidRPr="006C0324">
        <w:t> </w:t>
      </w:r>
      <w:r>
        <w:t>is</w:t>
      </w:r>
      <w:r w:rsidRPr="006C0324">
        <w:t xml:space="preserve"> not compatible with the </w:t>
      </w:r>
      <w:r>
        <w:t xml:space="preserve">supported </w:t>
      </w:r>
      <w:r w:rsidRPr="006C0324">
        <w:t xml:space="preserve">friend </w:t>
      </w:r>
      <w:r>
        <w:t>BT</w:t>
      </w:r>
      <w:r w:rsidRPr="006C0324">
        <w:t xml:space="preserve"> version</w:t>
      </w:r>
      <w:r>
        <w:t>s.</w:t>
      </w:r>
    </w:p>
    <w:p w14:paraId="711C8E51" w14:textId="2CAEF250" w:rsidR="00AE5F11" w:rsidRPr="00636986" w:rsidRDefault="00AE5F11" w:rsidP="005857B5">
      <w:r>
        <w:t>Note that t</w:t>
      </w:r>
      <w:r w:rsidRPr="009A3520">
        <w:t>ags 4A</w:t>
      </w:r>
      <w:r w:rsidRPr="00E171F3">
        <w:rPr>
          <w:vertAlign w:val="subscript"/>
        </w:rPr>
        <w:t>h</w:t>
      </w:r>
      <w:r w:rsidRPr="009A3520">
        <w:t>, 4B</w:t>
      </w:r>
      <w:r w:rsidRPr="00E171F3">
        <w:rPr>
          <w:vertAlign w:val="subscript"/>
        </w:rPr>
        <w:t>h</w:t>
      </w:r>
      <w:r w:rsidRPr="009A3520">
        <w:t xml:space="preserve"> and D8</w:t>
      </w:r>
      <w:r w:rsidRPr="00E171F3">
        <w:rPr>
          <w:vertAlign w:val="subscript"/>
        </w:rPr>
        <w:t>h</w:t>
      </w:r>
      <w:r w:rsidRPr="009A3520">
        <w:t xml:space="preserve"> are not likely to change their format. If this becomes necessary, new tags shall be defined and sent in addition.</w:t>
      </w:r>
    </w:p>
    <w:p w14:paraId="21403F50" w14:textId="55A877DE" w:rsidR="009D6CCE" w:rsidRPr="009D6CCE" w:rsidRDefault="009D6CCE" w:rsidP="00E00FC9">
      <w:pPr>
        <w:pStyle w:val="Heading3"/>
        <w:tabs>
          <w:tab w:val="clear" w:pos="864"/>
          <w:tab w:val="clear" w:pos="1080"/>
          <w:tab w:val="left" w:pos="0"/>
        </w:tabs>
        <w:ind w:left="720"/>
      </w:pPr>
      <w:bookmarkStart w:id="1157" w:name="_Toc112706095"/>
      <w:bookmarkStart w:id="1158" w:name="_Toc118219469"/>
      <w:bookmarkStart w:id="1159" w:name="_Toc118222581"/>
      <w:r w:rsidRPr="009D6CCE">
        <w:t>Step</w:t>
      </w:r>
      <w:r w:rsidR="00343337">
        <w:t>s</w:t>
      </w:r>
      <w:r w:rsidRPr="009D6CCE">
        <w:t xml:space="preserve"> 3 and 4 (Friend): Key Signing Request</w:t>
      </w:r>
      <w:bookmarkEnd w:id="1150"/>
      <w:bookmarkEnd w:id="1151"/>
      <w:bookmarkEnd w:id="1152"/>
      <w:bookmarkEnd w:id="1157"/>
      <w:bookmarkEnd w:id="1158"/>
      <w:bookmarkEnd w:id="1159"/>
    </w:p>
    <w:p w14:paraId="38C99F74" w14:textId="77777777" w:rsidR="009D6CCE" w:rsidRPr="009D6CCE" w:rsidRDefault="009D6CCE" w:rsidP="009D6CCE">
      <w:r w:rsidRPr="009D6CCE">
        <w:t>The friend device creates an endpoint using the provided endpoint_configuration, then transfers to the owner a Key Signing Request containing the endpoint certificate along with the associated certificate chain.</w:t>
      </w:r>
    </w:p>
    <w:p w14:paraId="6E859CBC" w14:textId="4F6113AC" w:rsidR="00DC5AFB" w:rsidRPr="00DC5AFB" w:rsidRDefault="009D6CCE" w:rsidP="00DC5AFB">
      <w:r w:rsidRPr="009D6CCE">
        <w:t>The friend device uses the list of authorized_PK provided by the owner in the endpoint_configuration field in order to produce a certificate chain starting from one of these public keys. The created friend endpoint certificate shall not contain any authorized_PK.</w:t>
      </w:r>
    </w:p>
    <w:p w14:paraId="520F823E" w14:textId="478E5B06" w:rsidR="00DC5AFB" w:rsidRDefault="00DC5AFB" w:rsidP="003A34FF">
      <w:pPr>
        <w:pStyle w:val="CaptionTable"/>
      </w:pPr>
      <w:bookmarkStart w:id="1160" w:name="_Ref61693321"/>
      <w:bookmarkStart w:id="1161" w:name="_Toc62126697"/>
      <w:bookmarkStart w:id="1162" w:name="_Toc62127546"/>
      <w:bookmarkStart w:id="1163" w:name="_Toc118223051"/>
      <w:r>
        <w:lastRenderedPageBreak/>
        <w:t xml:space="preserve">Table </w:t>
      </w:r>
      <w:fldSimple w:instr=" STYLEREF 1 \s ">
        <w:r w:rsidR="00D81990">
          <w:rPr>
            <w:noProof/>
          </w:rPr>
          <w:t>11</w:t>
        </w:r>
      </w:fldSimple>
      <w:r w:rsidR="00183237">
        <w:noBreakHyphen/>
      </w:r>
      <w:fldSimple w:instr=" SEQ Table \* ARABIC \s 1 ">
        <w:r w:rsidR="00D81990">
          <w:rPr>
            <w:noProof/>
          </w:rPr>
          <w:t>12</w:t>
        </w:r>
      </w:fldSimple>
      <w:bookmarkEnd w:id="1160"/>
      <w:r>
        <w:t xml:space="preserve">: </w:t>
      </w:r>
      <w:r w:rsidRPr="00E75C91">
        <w:t>External CA Certificate Container</w:t>
      </w:r>
      <w:bookmarkEnd w:id="1161"/>
      <w:bookmarkEnd w:id="1162"/>
      <w:bookmarkEnd w:id="116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6"/>
        <w:gridCol w:w="1939"/>
        <w:gridCol w:w="5290"/>
        <w:gridCol w:w="1275"/>
      </w:tblGrid>
      <w:tr w:rsidR="00DC5AFB" w:rsidRPr="00DC5AFB" w14:paraId="68CB8D53" w14:textId="77777777" w:rsidTr="00286EDE">
        <w:trPr>
          <w:trHeight w:val="357"/>
          <w:tblHeader/>
        </w:trPr>
        <w:tc>
          <w:tcPr>
            <w:tcW w:w="452" w:type="pct"/>
            <w:tcBorders>
              <w:bottom w:val="nil"/>
            </w:tcBorders>
            <w:shd w:val="clear" w:color="auto" w:fill="1774CD"/>
          </w:tcPr>
          <w:p w14:paraId="16DADD86" w14:textId="77777777" w:rsidR="00DC5AFB" w:rsidRPr="00DC5AFB" w:rsidRDefault="00DC5AFB" w:rsidP="00945717">
            <w:pPr>
              <w:pStyle w:val="TableHead"/>
            </w:pPr>
            <w:bookmarkStart w:id="1164" w:name="_bookmark24"/>
            <w:bookmarkEnd w:id="1164"/>
            <w:r w:rsidRPr="00DC5AFB">
              <w:t>Tag</w:t>
            </w:r>
          </w:p>
        </w:tc>
        <w:tc>
          <w:tcPr>
            <w:tcW w:w="1037" w:type="pct"/>
            <w:tcBorders>
              <w:bottom w:val="nil"/>
            </w:tcBorders>
            <w:shd w:val="clear" w:color="auto" w:fill="1774CD"/>
          </w:tcPr>
          <w:p w14:paraId="65710FA8" w14:textId="52012653" w:rsidR="00DC5AFB" w:rsidRPr="00DC5AFB" w:rsidRDefault="00DC5AFB" w:rsidP="00286EDE">
            <w:pPr>
              <w:pStyle w:val="TableHead-Centered"/>
            </w:pPr>
            <w:r w:rsidRPr="00DC5AFB">
              <w:t>Length</w:t>
            </w:r>
            <w:r w:rsidR="00286EDE">
              <w:t xml:space="preserve"> (bytes)</w:t>
            </w:r>
          </w:p>
        </w:tc>
        <w:tc>
          <w:tcPr>
            <w:tcW w:w="2829" w:type="pct"/>
            <w:tcBorders>
              <w:bottom w:val="nil"/>
            </w:tcBorders>
            <w:shd w:val="clear" w:color="auto" w:fill="1774CD"/>
          </w:tcPr>
          <w:p w14:paraId="3D727FCA" w14:textId="77777777" w:rsidR="00DC5AFB" w:rsidRPr="00DC5AFB" w:rsidRDefault="00DC5AFB" w:rsidP="00DC5AFB">
            <w:pPr>
              <w:pStyle w:val="TableHead"/>
            </w:pPr>
            <w:r w:rsidRPr="00DC5AFB">
              <w:t>Description</w:t>
            </w:r>
          </w:p>
        </w:tc>
        <w:tc>
          <w:tcPr>
            <w:tcW w:w="682" w:type="pct"/>
            <w:tcBorders>
              <w:bottom w:val="nil"/>
            </w:tcBorders>
            <w:shd w:val="clear" w:color="auto" w:fill="1774CD"/>
          </w:tcPr>
          <w:p w14:paraId="6C9D4777" w14:textId="77777777" w:rsidR="00DC5AFB" w:rsidRPr="00DC5AFB" w:rsidRDefault="00DC5AFB" w:rsidP="00DC5AFB">
            <w:pPr>
              <w:pStyle w:val="TableHead-Centered"/>
            </w:pPr>
            <w:r w:rsidRPr="00DC5AFB">
              <w:t>Field is</w:t>
            </w:r>
          </w:p>
        </w:tc>
      </w:tr>
      <w:tr w:rsidR="00DC5AFB" w:rsidRPr="00DC5AFB" w14:paraId="2F486B4D" w14:textId="77777777" w:rsidTr="00286EDE">
        <w:trPr>
          <w:trHeight w:val="357"/>
        </w:trPr>
        <w:tc>
          <w:tcPr>
            <w:tcW w:w="452" w:type="pct"/>
            <w:tcBorders>
              <w:top w:val="nil"/>
            </w:tcBorders>
          </w:tcPr>
          <w:p w14:paraId="63F994F9" w14:textId="77777777" w:rsidR="00DC5AFB" w:rsidRPr="00DC5AFB" w:rsidRDefault="00DC5AFB" w:rsidP="00945717">
            <w:pPr>
              <w:pStyle w:val="TableText"/>
            </w:pPr>
            <w:r w:rsidRPr="00DC5AFB">
              <w:t>7F20</w:t>
            </w:r>
            <w:r w:rsidRPr="00DC5AFB">
              <w:rPr>
                <w:vertAlign w:val="subscript"/>
              </w:rPr>
              <w:t>h</w:t>
            </w:r>
          </w:p>
        </w:tc>
        <w:tc>
          <w:tcPr>
            <w:tcW w:w="1037" w:type="pct"/>
            <w:tcBorders>
              <w:top w:val="nil"/>
              <w:right w:val="single" w:sz="8" w:space="0" w:color="000000"/>
            </w:tcBorders>
          </w:tcPr>
          <w:p w14:paraId="78D4FCE7" w14:textId="77777777" w:rsidR="00DC5AFB" w:rsidRPr="00DC5AFB" w:rsidRDefault="00DC5AFB" w:rsidP="00DC5AFB">
            <w:pPr>
              <w:pStyle w:val="TableText-Centered"/>
            </w:pPr>
            <w:r w:rsidRPr="00DC5AFB">
              <w:t>variable</w:t>
            </w:r>
          </w:p>
        </w:tc>
        <w:tc>
          <w:tcPr>
            <w:tcW w:w="3511" w:type="pct"/>
            <w:gridSpan w:val="2"/>
            <w:tcBorders>
              <w:top w:val="nil"/>
              <w:left w:val="single" w:sz="8" w:space="0" w:color="000000"/>
            </w:tcBorders>
          </w:tcPr>
          <w:p w14:paraId="1DF73211" w14:textId="77777777" w:rsidR="00DC5AFB" w:rsidRPr="00DC5AFB" w:rsidRDefault="00DC5AFB" w:rsidP="00DC5AFB">
            <w:pPr>
              <w:pStyle w:val="TableText-Centered"/>
            </w:pPr>
          </w:p>
        </w:tc>
      </w:tr>
      <w:tr w:rsidR="00DC5AFB" w:rsidRPr="00DC5AFB" w14:paraId="0655A854" w14:textId="77777777" w:rsidTr="008E68D1">
        <w:trPr>
          <w:trHeight w:val="356"/>
        </w:trPr>
        <w:tc>
          <w:tcPr>
            <w:tcW w:w="4318" w:type="pct"/>
            <w:gridSpan w:val="3"/>
          </w:tcPr>
          <w:p w14:paraId="08493A80" w14:textId="7DB60802" w:rsidR="00DC5AFB" w:rsidRPr="00DC5AFB" w:rsidRDefault="00DC5AFB" w:rsidP="0036787F">
            <w:pPr>
              <w:pStyle w:val="TableText-Indented"/>
            </w:pPr>
            <w:r w:rsidRPr="00DC5AFB">
              <w:t>external CA certificate as per</w:t>
            </w:r>
            <w:r w:rsidR="0036787F">
              <w:t xml:space="preserve"> </w:t>
            </w:r>
            <w:r w:rsidR="0036787F" w:rsidRPr="00503CB9">
              <w:rPr>
                <w:rStyle w:val="CrossRef"/>
              </w:rPr>
              <w:fldChar w:fldCharType="begin"/>
            </w:r>
            <w:r w:rsidR="0036787F" w:rsidRPr="00503CB9">
              <w:rPr>
                <w:rStyle w:val="CrossRef"/>
              </w:rPr>
              <w:instrText xml:space="preserve"> REF _Ref61686685 \h </w:instrText>
            </w:r>
            <w:r w:rsidR="0036787F" w:rsidRPr="00503CB9">
              <w:rPr>
                <w:rStyle w:val="CrossRef"/>
              </w:rPr>
            </w:r>
            <w:r w:rsidR="0036787F" w:rsidRPr="00503CB9">
              <w:rPr>
                <w:rStyle w:val="CrossRef"/>
              </w:rPr>
              <w:fldChar w:fldCharType="separate"/>
            </w:r>
            <w:r w:rsidR="00D81990">
              <w:t xml:space="preserve">Listing </w:t>
            </w:r>
            <w:r w:rsidR="00D81990">
              <w:rPr>
                <w:noProof/>
              </w:rPr>
              <w:t>15</w:t>
            </w:r>
            <w:r w:rsidR="00D81990">
              <w:noBreakHyphen/>
            </w:r>
            <w:r w:rsidR="00D81990">
              <w:rPr>
                <w:noProof/>
              </w:rPr>
              <w:t>13</w:t>
            </w:r>
            <w:r w:rsidR="0036787F" w:rsidRPr="00503CB9">
              <w:rPr>
                <w:rStyle w:val="CrossRef"/>
              </w:rPr>
              <w:fldChar w:fldCharType="end"/>
            </w:r>
            <w:r w:rsidR="0036787F">
              <w:t xml:space="preserve"> </w:t>
            </w:r>
            <w:r w:rsidRPr="00DC5AFB">
              <w:t>verifiable by an authorized_PK</w:t>
            </w:r>
          </w:p>
        </w:tc>
        <w:tc>
          <w:tcPr>
            <w:tcW w:w="682" w:type="pct"/>
          </w:tcPr>
          <w:p w14:paraId="7C55E596" w14:textId="77777777" w:rsidR="00DC5AFB" w:rsidRPr="00DC5AFB" w:rsidRDefault="00DC5AFB" w:rsidP="00DC5AFB">
            <w:pPr>
              <w:pStyle w:val="TableText-Centered"/>
            </w:pPr>
            <w:r w:rsidRPr="00DC5AFB">
              <w:t>mandatory</w:t>
            </w:r>
          </w:p>
        </w:tc>
      </w:tr>
    </w:tbl>
    <w:p w14:paraId="58056FDC" w14:textId="37B246AD" w:rsidR="00DC5AFB" w:rsidRDefault="00DC5AFB" w:rsidP="008658FF">
      <w:pPr>
        <w:pStyle w:val="CaptionTable"/>
      </w:pPr>
      <w:bookmarkStart w:id="1165" w:name="_Ref61623578"/>
      <w:bookmarkStart w:id="1166" w:name="_Toc62126698"/>
      <w:bookmarkStart w:id="1167" w:name="_Toc62127547"/>
      <w:bookmarkStart w:id="1168" w:name="_Toc118223052"/>
      <w:r>
        <w:t xml:space="preserve">Table </w:t>
      </w:r>
      <w:fldSimple w:instr=" STYLEREF 1 \s ">
        <w:r w:rsidR="00D81990">
          <w:rPr>
            <w:noProof/>
          </w:rPr>
          <w:t>11</w:t>
        </w:r>
      </w:fldSimple>
      <w:r w:rsidR="00183237">
        <w:noBreakHyphen/>
      </w:r>
      <w:fldSimple w:instr=" SEQ Table \* ARABIC \s 1 ">
        <w:r w:rsidR="00D81990">
          <w:rPr>
            <w:noProof/>
          </w:rPr>
          <w:t>13</w:t>
        </w:r>
      </w:fldSimple>
      <w:bookmarkEnd w:id="1165"/>
      <w:r>
        <w:t xml:space="preserve">: </w:t>
      </w:r>
      <w:r w:rsidRPr="00C02DEF">
        <w:t>Instance CA Certificate Container</w:t>
      </w:r>
      <w:bookmarkEnd w:id="1166"/>
      <w:bookmarkEnd w:id="1167"/>
      <w:bookmarkEnd w:id="116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99"/>
        <w:gridCol w:w="1896"/>
        <w:gridCol w:w="5380"/>
        <w:gridCol w:w="1275"/>
      </w:tblGrid>
      <w:tr w:rsidR="00DC5AFB" w:rsidRPr="00DC5AFB" w14:paraId="6E5B4BC6" w14:textId="77777777" w:rsidTr="00286EDE">
        <w:trPr>
          <w:trHeight w:val="357"/>
        </w:trPr>
        <w:tc>
          <w:tcPr>
            <w:tcW w:w="427" w:type="pct"/>
            <w:tcBorders>
              <w:bottom w:val="nil"/>
            </w:tcBorders>
            <w:shd w:val="clear" w:color="auto" w:fill="1774CD"/>
          </w:tcPr>
          <w:p w14:paraId="07D560BD" w14:textId="77777777" w:rsidR="00DC5AFB" w:rsidRPr="00DC5AFB" w:rsidRDefault="00DC5AFB" w:rsidP="00945717">
            <w:pPr>
              <w:pStyle w:val="TableHead"/>
            </w:pPr>
            <w:bookmarkStart w:id="1169" w:name="_bookmark25"/>
            <w:bookmarkEnd w:id="1169"/>
            <w:r w:rsidRPr="00DC5AFB">
              <w:t>Tag</w:t>
            </w:r>
          </w:p>
        </w:tc>
        <w:tc>
          <w:tcPr>
            <w:tcW w:w="1014" w:type="pct"/>
            <w:tcBorders>
              <w:bottom w:val="nil"/>
            </w:tcBorders>
            <w:shd w:val="clear" w:color="auto" w:fill="1774CD"/>
          </w:tcPr>
          <w:p w14:paraId="1FECDDD2" w14:textId="55CCBDA3" w:rsidR="00DC5AFB" w:rsidRPr="00DC5AFB" w:rsidRDefault="00DC5AFB" w:rsidP="00DC5AFB">
            <w:pPr>
              <w:pStyle w:val="TableHead-Centered"/>
            </w:pPr>
            <w:r w:rsidRPr="00DC5AFB">
              <w:t>Length</w:t>
            </w:r>
            <w:r w:rsidR="00286EDE">
              <w:t xml:space="preserve"> (bytes)</w:t>
            </w:r>
          </w:p>
        </w:tc>
        <w:tc>
          <w:tcPr>
            <w:tcW w:w="2877" w:type="pct"/>
            <w:tcBorders>
              <w:bottom w:val="nil"/>
            </w:tcBorders>
            <w:shd w:val="clear" w:color="auto" w:fill="1774CD"/>
          </w:tcPr>
          <w:p w14:paraId="5D068CBE" w14:textId="77777777" w:rsidR="00DC5AFB" w:rsidRPr="00DC5AFB" w:rsidRDefault="00DC5AFB" w:rsidP="00DC5AFB">
            <w:pPr>
              <w:pStyle w:val="TableHead"/>
            </w:pPr>
            <w:r w:rsidRPr="00DC5AFB">
              <w:t>Description</w:t>
            </w:r>
          </w:p>
        </w:tc>
        <w:tc>
          <w:tcPr>
            <w:tcW w:w="682" w:type="pct"/>
            <w:tcBorders>
              <w:bottom w:val="nil"/>
            </w:tcBorders>
            <w:shd w:val="clear" w:color="auto" w:fill="1774CD"/>
          </w:tcPr>
          <w:p w14:paraId="5F522B7D" w14:textId="77777777" w:rsidR="00DC5AFB" w:rsidRPr="00DC5AFB" w:rsidRDefault="00DC5AFB" w:rsidP="00DC5AFB">
            <w:pPr>
              <w:pStyle w:val="TableHead-Centered"/>
            </w:pPr>
            <w:r w:rsidRPr="00DC5AFB">
              <w:t>Field is</w:t>
            </w:r>
          </w:p>
        </w:tc>
      </w:tr>
      <w:tr w:rsidR="00DC5AFB" w:rsidRPr="00DC5AFB" w14:paraId="3417E0D0" w14:textId="77777777" w:rsidTr="00286EDE">
        <w:trPr>
          <w:trHeight w:val="357"/>
        </w:trPr>
        <w:tc>
          <w:tcPr>
            <w:tcW w:w="427" w:type="pct"/>
            <w:tcBorders>
              <w:top w:val="nil"/>
            </w:tcBorders>
          </w:tcPr>
          <w:p w14:paraId="3F76E450" w14:textId="77777777" w:rsidR="00DC5AFB" w:rsidRPr="00DC5AFB" w:rsidRDefault="00DC5AFB" w:rsidP="00945717">
            <w:pPr>
              <w:pStyle w:val="TableText"/>
            </w:pPr>
            <w:r w:rsidRPr="00DC5AFB">
              <w:t>7F22</w:t>
            </w:r>
            <w:r w:rsidRPr="00DC5AFB">
              <w:rPr>
                <w:vertAlign w:val="subscript"/>
              </w:rPr>
              <w:t>h</w:t>
            </w:r>
          </w:p>
        </w:tc>
        <w:tc>
          <w:tcPr>
            <w:tcW w:w="1014" w:type="pct"/>
            <w:tcBorders>
              <w:top w:val="nil"/>
              <w:right w:val="single" w:sz="8" w:space="0" w:color="000000"/>
            </w:tcBorders>
          </w:tcPr>
          <w:p w14:paraId="4F21B4CB" w14:textId="77777777" w:rsidR="00DC5AFB" w:rsidRPr="00DC5AFB" w:rsidRDefault="00DC5AFB" w:rsidP="00DC5AFB">
            <w:pPr>
              <w:pStyle w:val="TableText-Centered"/>
            </w:pPr>
            <w:r w:rsidRPr="00DC5AFB">
              <w:t>variable</w:t>
            </w:r>
          </w:p>
        </w:tc>
        <w:tc>
          <w:tcPr>
            <w:tcW w:w="3559" w:type="pct"/>
            <w:gridSpan w:val="2"/>
            <w:tcBorders>
              <w:top w:val="nil"/>
              <w:left w:val="single" w:sz="8" w:space="0" w:color="000000"/>
            </w:tcBorders>
          </w:tcPr>
          <w:p w14:paraId="5B21A084" w14:textId="77777777" w:rsidR="00DC5AFB" w:rsidRPr="00DC5AFB" w:rsidRDefault="00DC5AFB" w:rsidP="00DC5AFB">
            <w:pPr>
              <w:pStyle w:val="TableText-Centered"/>
            </w:pPr>
          </w:p>
        </w:tc>
      </w:tr>
      <w:tr w:rsidR="00DC5AFB" w:rsidRPr="00DC5AFB" w14:paraId="7DC55082" w14:textId="77777777" w:rsidTr="008E68D1">
        <w:trPr>
          <w:trHeight w:val="356"/>
        </w:trPr>
        <w:tc>
          <w:tcPr>
            <w:tcW w:w="4318" w:type="pct"/>
            <w:gridSpan w:val="3"/>
          </w:tcPr>
          <w:p w14:paraId="3169D29A" w14:textId="77777777" w:rsidR="00D81990" w:rsidRPr="00F626BE" w:rsidRDefault="00DC5AFB"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pacing w:before="120" w:after="0" w:line="240" w:lineRule="auto"/>
              <w:rPr>
                <w:rFonts w:ascii="Times New Roman" w:hAnsi="Times New Roman" w:cs="Times New Roman"/>
                <w:sz w:val="24"/>
                <w:szCs w:val="24"/>
              </w:rPr>
            </w:pPr>
            <w:r w:rsidRPr="00DC5AFB">
              <w:t>instance CA Certificate as per</w:t>
            </w:r>
            <w:r w:rsidR="0036787F">
              <w:t xml:space="preserve"> </w:t>
            </w:r>
            <w:r w:rsidR="00A272C4">
              <w:fldChar w:fldCharType="begin"/>
            </w:r>
            <w:r w:rsidR="00A272C4">
              <w:instrText xml:space="preserve"> REF _Ref119009787 \h </w:instrText>
            </w:r>
            <w:r w:rsidR="00A272C4">
              <w:fldChar w:fldCharType="separate"/>
            </w:r>
            <w:r w:rsidR="00D81990">
              <w:t xml:space="preserve">Listing </w:t>
            </w:r>
            <w:r w:rsidR="00D81990">
              <w:rPr>
                <w:noProof/>
              </w:rPr>
              <w:t>15</w:t>
            </w:r>
            <w:r w:rsidR="00D81990">
              <w:noBreakHyphen/>
            </w:r>
            <w:r w:rsidR="00D81990">
              <w:rPr>
                <w:noProof/>
              </w:rPr>
              <w:t>16</w:t>
            </w:r>
            <w:r w:rsidR="00A272C4">
              <w:fldChar w:fldCharType="end"/>
            </w:r>
            <w:r w:rsidR="0036787F" w:rsidRPr="00503CB9">
              <w:rPr>
                <w:rStyle w:val="CrossRef"/>
                <w:sz w:val="24"/>
              </w:rPr>
              <w:fldChar w:fldCharType="begin"/>
            </w:r>
            <w:r w:rsidR="0036787F" w:rsidRPr="00503CB9">
              <w:rPr>
                <w:rStyle w:val="CrossRef"/>
              </w:rPr>
              <w:instrText xml:space="preserve"> REF _Ref61675801 \h </w:instrText>
            </w:r>
            <w:r w:rsidR="0036787F" w:rsidRPr="00503CB9">
              <w:rPr>
                <w:rStyle w:val="CrossRef"/>
                <w:sz w:val="24"/>
              </w:rPr>
            </w:r>
            <w:r w:rsidR="0036787F" w:rsidRPr="00503CB9">
              <w:rPr>
                <w:rStyle w:val="CrossRef"/>
                <w:sz w:val="24"/>
              </w:rPr>
              <w:fldChar w:fldCharType="separate"/>
            </w:r>
            <w:r w:rsidR="00D81990" w:rsidRPr="00F626BE">
              <w:rPr>
                <w:rFonts w:ascii="Times New Roman" w:hAnsi="Times New Roman" w:cs="Times New Roman"/>
                <w:b/>
                <w:bCs/>
                <w:sz w:val="24"/>
                <w:szCs w:val="24"/>
              </w:rPr>
              <w:t>Note:</w:t>
            </w:r>
            <w:r w:rsidR="00D81990" w:rsidRPr="00F626BE">
              <w:rPr>
                <w:rFonts w:ascii="Times New Roman" w:hAnsi="Times New Roman" w:cs="Times New Roman"/>
                <w:sz w:val="24"/>
                <w:szCs w:val="24"/>
              </w:rPr>
              <w:t xml:space="preserve"> applet_version and platform_information are immutable values assigned at the time of the Instance CA certificate is issued. It might not reflect the current applet_version or platform_information (e.g., in case of applet or Secure Element platform upgrade).</w:t>
            </w:r>
          </w:p>
          <w:p w14:paraId="43C134F0" w14:textId="77777777" w:rsidR="00D81990" w:rsidRPr="00AC667D" w:rsidRDefault="00D81990"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napToGrid w:val="0"/>
              <w:spacing w:before="120" w:after="0" w:line="240" w:lineRule="auto"/>
            </w:pPr>
            <w:r w:rsidRPr="00AC667D">
              <w:tab/>
            </w:r>
          </w:p>
          <w:p w14:paraId="131864E1" w14:textId="5C3C06D8" w:rsidR="00DC5AFB" w:rsidRPr="00DC5AFB" w:rsidRDefault="00D81990" w:rsidP="0036787F">
            <w:pPr>
              <w:pStyle w:val="TableText-Indented"/>
            </w:pPr>
            <w:r>
              <w:t xml:space="preserve">Listing </w:t>
            </w:r>
            <w:r>
              <w:rPr>
                <w:noProof/>
              </w:rPr>
              <w:t>15</w:t>
            </w:r>
            <w:r>
              <w:noBreakHyphen/>
            </w:r>
            <w:r>
              <w:rPr>
                <w:noProof/>
              </w:rPr>
              <w:t>16</w:t>
            </w:r>
            <w:r w:rsidR="0036787F" w:rsidRPr="00503CB9">
              <w:rPr>
                <w:rStyle w:val="CrossRef"/>
              </w:rPr>
              <w:fldChar w:fldCharType="end"/>
            </w:r>
            <w:r w:rsidR="0036787F">
              <w:t xml:space="preserve"> </w:t>
            </w:r>
            <w:r w:rsidR="00DC5AFB" w:rsidRPr="00DC5AFB">
              <w:t>signed by external CA private key</w:t>
            </w:r>
          </w:p>
        </w:tc>
        <w:tc>
          <w:tcPr>
            <w:tcW w:w="682" w:type="pct"/>
          </w:tcPr>
          <w:p w14:paraId="29E2D2FF" w14:textId="77777777" w:rsidR="00DC5AFB" w:rsidRPr="00DC5AFB" w:rsidRDefault="00DC5AFB" w:rsidP="00DC5AFB">
            <w:pPr>
              <w:pStyle w:val="TableText-Centered"/>
            </w:pPr>
            <w:r w:rsidRPr="00DC5AFB">
              <w:t>mandatory</w:t>
            </w:r>
          </w:p>
        </w:tc>
      </w:tr>
    </w:tbl>
    <w:p w14:paraId="0B4DC005" w14:textId="1EAA1E59" w:rsidR="00DC5AFB" w:rsidRDefault="00DC5AFB" w:rsidP="008658FF">
      <w:pPr>
        <w:pStyle w:val="CaptionTable"/>
      </w:pPr>
      <w:bookmarkStart w:id="1170" w:name="_Ref61623545"/>
      <w:bookmarkStart w:id="1171" w:name="_Toc62126699"/>
      <w:bookmarkStart w:id="1172" w:name="_Toc62127548"/>
      <w:bookmarkStart w:id="1173" w:name="_Toc118223053"/>
      <w:r>
        <w:t xml:space="preserve">Table </w:t>
      </w:r>
      <w:fldSimple w:instr=" STYLEREF 1 \s ">
        <w:r w:rsidR="00D81990">
          <w:rPr>
            <w:noProof/>
          </w:rPr>
          <w:t>11</w:t>
        </w:r>
      </w:fldSimple>
      <w:r w:rsidR="00183237">
        <w:noBreakHyphen/>
      </w:r>
      <w:fldSimple w:instr=" SEQ Table \* ARABIC \s 1 ">
        <w:r w:rsidR="00D81990">
          <w:rPr>
            <w:noProof/>
          </w:rPr>
          <w:t>14</w:t>
        </w:r>
      </w:fldSimple>
      <w:bookmarkEnd w:id="1170"/>
      <w:r>
        <w:t xml:space="preserve">: </w:t>
      </w:r>
      <w:r w:rsidRPr="00517C98">
        <w:t>Endpoint Certificate Container</w:t>
      </w:r>
      <w:bookmarkEnd w:id="1171"/>
      <w:bookmarkEnd w:id="1172"/>
      <w:bookmarkEnd w:id="117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6"/>
        <w:gridCol w:w="1849"/>
        <w:gridCol w:w="5380"/>
        <w:gridCol w:w="1275"/>
      </w:tblGrid>
      <w:tr w:rsidR="00DC5AFB" w:rsidRPr="00DC5AFB" w14:paraId="18BAF832" w14:textId="77777777" w:rsidTr="00286EDE">
        <w:trPr>
          <w:trHeight w:val="357"/>
          <w:tblHeader/>
        </w:trPr>
        <w:tc>
          <w:tcPr>
            <w:tcW w:w="452" w:type="pct"/>
            <w:shd w:val="clear" w:color="auto" w:fill="1774CD"/>
          </w:tcPr>
          <w:p w14:paraId="2ED0C81D" w14:textId="77777777" w:rsidR="00DC5AFB" w:rsidRPr="00DC5AFB" w:rsidRDefault="00DC5AFB" w:rsidP="00DC5AFB">
            <w:pPr>
              <w:pStyle w:val="TableHead-Centered"/>
            </w:pPr>
            <w:bookmarkStart w:id="1174" w:name="_bookmark26"/>
            <w:bookmarkEnd w:id="1174"/>
            <w:r w:rsidRPr="00DC5AFB">
              <w:t>Tag</w:t>
            </w:r>
          </w:p>
        </w:tc>
        <w:tc>
          <w:tcPr>
            <w:tcW w:w="989" w:type="pct"/>
            <w:shd w:val="clear" w:color="auto" w:fill="1774CD"/>
          </w:tcPr>
          <w:p w14:paraId="1A99DD99" w14:textId="38638758" w:rsidR="00DC5AFB" w:rsidRPr="00DC5AFB" w:rsidRDefault="00DC5AFB" w:rsidP="00DC5AFB">
            <w:pPr>
              <w:pStyle w:val="TableHead-Centered"/>
            </w:pPr>
            <w:r w:rsidRPr="00DC5AFB">
              <w:t>Length</w:t>
            </w:r>
            <w:r w:rsidR="00286EDE">
              <w:t xml:space="preserve"> (bytes)</w:t>
            </w:r>
          </w:p>
        </w:tc>
        <w:tc>
          <w:tcPr>
            <w:tcW w:w="2877" w:type="pct"/>
            <w:shd w:val="clear" w:color="auto" w:fill="1774CD"/>
          </w:tcPr>
          <w:p w14:paraId="1BD700FD" w14:textId="77777777" w:rsidR="00DC5AFB" w:rsidRPr="00DC5AFB" w:rsidRDefault="00DC5AFB" w:rsidP="00DC5AFB">
            <w:pPr>
              <w:pStyle w:val="TableHead"/>
            </w:pPr>
            <w:r w:rsidRPr="00DC5AFB">
              <w:t>Description</w:t>
            </w:r>
          </w:p>
        </w:tc>
        <w:tc>
          <w:tcPr>
            <w:tcW w:w="682" w:type="pct"/>
            <w:shd w:val="clear" w:color="auto" w:fill="1774CD"/>
          </w:tcPr>
          <w:p w14:paraId="224DAB8D" w14:textId="77777777" w:rsidR="00DC5AFB" w:rsidRPr="00DC5AFB" w:rsidRDefault="00DC5AFB" w:rsidP="00DC5AFB">
            <w:pPr>
              <w:pStyle w:val="TableHead-Centered"/>
            </w:pPr>
            <w:r w:rsidRPr="00DC5AFB">
              <w:t>Field is</w:t>
            </w:r>
          </w:p>
        </w:tc>
      </w:tr>
      <w:tr w:rsidR="00DC5AFB" w:rsidRPr="00DC5AFB" w14:paraId="2E94C2FA" w14:textId="77777777" w:rsidTr="00286EDE">
        <w:trPr>
          <w:trHeight w:val="357"/>
        </w:trPr>
        <w:tc>
          <w:tcPr>
            <w:tcW w:w="452" w:type="pct"/>
          </w:tcPr>
          <w:p w14:paraId="57D063F0" w14:textId="77777777" w:rsidR="00DC5AFB" w:rsidRPr="00DC5AFB" w:rsidRDefault="00DC5AFB" w:rsidP="00945717">
            <w:pPr>
              <w:pStyle w:val="TableText"/>
            </w:pPr>
            <w:r w:rsidRPr="00DC5AFB">
              <w:t>7F24</w:t>
            </w:r>
            <w:r w:rsidRPr="00DC5AFB">
              <w:rPr>
                <w:vertAlign w:val="subscript"/>
              </w:rPr>
              <w:t>h</w:t>
            </w:r>
          </w:p>
        </w:tc>
        <w:tc>
          <w:tcPr>
            <w:tcW w:w="989" w:type="pct"/>
          </w:tcPr>
          <w:p w14:paraId="7096DCDB" w14:textId="77777777" w:rsidR="00DC5AFB" w:rsidRPr="00DC5AFB" w:rsidRDefault="00DC5AFB" w:rsidP="00DC5AFB">
            <w:pPr>
              <w:pStyle w:val="TableText-Centered"/>
            </w:pPr>
            <w:r w:rsidRPr="00DC5AFB">
              <w:t>variable</w:t>
            </w:r>
          </w:p>
        </w:tc>
        <w:tc>
          <w:tcPr>
            <w:tcW w:w="3559" w:type="pct"/>
            <w:gridSpan w:val="2"/>
          </w:tcPr>
          <w:p w14:paraId="66A3A243" w14:textId="77777777" w:rsidR="00DC5AFB" w:rsidRPr="00DC5AFB" w:rsidRDefault="00DC5AFB" w:rsidP="00286EDE">
            <w:pPr>
              <w:pStyle w:val="TableText-Centered"/>
              <w:jc w:val="left"/>
            </w:pPr>
          </w:p>
        </w:tc>
      </w:tr>
      <w:tr w:rsidR="00DC5AFB" w:rsidRPr="00DC5AFB" w14:paraId="2EA6EF7A" w14:textId="77777777" w:rsidTr="008E68D1">
        <w:trPr>
          <w:trHeight w:val="356"/>
        </w:trPr>
        <w:tc>
          <w:tcPr>
            <w:tcW w:w="4318" w:type="pct"/>
            <w:gridSpan w:val="3"/>
          </w:tcPr>
          <w:p w14:paraId="1C08B41C" w14:textId="0B92A0EB" w:rsidR="00DC5AFB" w:rsidRPr="00DC5AFB" w:rsidRDefault="00DC5AFB" w:rsidP="0036787F">
            <w:pPr>
              <w:pStyle w:val="TableText-Indented"/>
            </w:pPr>
            <w:r w:rsidRPr="00DC5AFB">
              <w:t>endpoint certificate as</w:t>
            </w:r>
            <w:r w:rsidR="0036787F">
              <w:t xml:space="preserve"> </w:t>
            </w:r>
            <w:r w:rsidR="0036787F" w:rsidRPr="00503CB9">
              <w:rPr>
                <w:rStyle w:val="CrossRef"/>
              </w:rPr>
              <w:fldChar w:fldCharType="begin"/>
            </w:r>
            <w:r w:rsidR="0036787F" w:rsidRPr="00503CB9">
              <w:rPr>
                <w:rStyle w:val="CrossRef"/>
              </w:rPr>
              <w:instrText xml:space="preserve"> REF _Ref61675830 \h </w:instrText>
            </w:r>
            <w:r w:rsidR="0036787F" w:rsidRPr="00503CB9">
              <w:rPr>
                <w:rStyle w:val="CrossRef"/>
              </w:rPr>
            </w:r>
            <w:r w:rsidR="0036787F" w:rsidRPr="00503CB9">
              <w:rPr>
                <w:rStyle w:val="CrossRef"/>
              </w:rPr>
              <w:fldChar w:fldCharType="separate"/>
            </w:r>
            <w:r w:rsidR="00D81990">
              <w:t xml:space="preserve">Listing </w:t>
            </w:r>
            <w:r w:rsidR="00D81990">
              <w:rPr>
                <w:noProof/>
              </w:rPr>
              <w:t>15</w:t>
            </w:r>
            <w:r w:rsidR="00D81990">
              <w:noBreakHyphen/>
            </w:r>
            <w:r w:rsidR="00D81990">
              <w:rPr>
                <w:noProof/>
              </w:rPr>
              <w:t>5</w:t>
            </w:r>
            <w:r w:rsidR="0036787F" w:rsidRPr="00503CB9">
              <w:rPr>
                <w:rStyle w:val="CrossRef"/>
              </w:rPr>
              <w:fldChar w:fldCharType="end"/>
            </w:r>
            <w:r w:rsidRPr="00DC5AFB">
              <w:t xml:space="preserve"> signed by instance CA private key</w:t>
            </w:r>
          </w:p>
        </w:tc>
        <w:tc>
          <w:tcPr>
            <w:tcW w:w="682" w:type="pct"/>
          </w:tcPr>
          <w:p w14:paraId="14F24DFF" w14:textId="77777777" w:rsidR="00DC5AFB" w:rsidRPr="00DC5AFB" w:rsidRDefault="00DC5AFB" w:rsidP="00DC5AFB">
            <w:pPr>
              <w:pStyle w:val="TableText-Centered"/>
            </w:pPr>
            <w:r w:rsidRPr="00DC5AFB">
              <w:t>mandatory</w:t>
            </w:r>
          </w:p>
        </w:tc>
      </w:tr>
    </w:tbl>
    <w:p w14:paraId="3FE55253" w14:textId="51B715C1" w:rsidR="00DC5AFB" w:rsidRDefault="00DC5AFB" w:rsidP="00DE29BB">
      <w:pPr>
        <w:pStyle w:val="CaptionListing"/>
      </w:pPr>
      <w:bookmarkStart w:id="1175" w:name="_bookmark27"/>
      <w:bookmarkStart w:id="1176" w:name="_Toc118219969"/>
      <w:bookmarkEnd w:id="1175"/>
      <w:r>
        <w:t xml:space="preserve">Listing </w:t>
      </w:r>
      <w:fldSimple w:instr=" STYLEREF 1 \s ">
        <w:r w:rsidR="00D81990">
          <w:rPr>
            <w:noProof/>
          </w:rPr>
          <w:t>11</w:t>
        </w:r>
      </w:fldSimple>
      <w:r w:rsidR="000E1F04">
        <w:noBreakHyphen/>
      </w:r>
      <w:fldSimple w:instr=" SEQ Listing \* ARABIC \s 1 ">
        <w:r w:rsidR="00D81990">
          <w:rPr>
            <w:noProof/>
          </w:rPr>
          <w:t>3</w:t>
        </w:r>
      </w:fldSimple>
      <w:r>
        <w:t xml:space="preserve">: </w:t>
      </w:r>
      <w:r w:rsidRPr="0057558C">
        <w:t>Key Creation Processing</w:t>
      </w:r>
      <w:bookmarkEnd w:id="1176"/>
    </w:p>
    <w:tbl>
      <w:tblPr>
        <w:tblStyle w:val="TableGrid"/>
        <w:tblW w:w="0" w:type="auto"/>
        <w:tblInd w:w="-365" w:type="dxa"/>
        <w:tblLook w:val="04A0" w:firstRow="1" w:lastRow="0" w:firstColumn="1" w:lastColumn="0" w:noHBand="0" w:noVBand="1"/>
      </w:tblPr>
      <w:tblGrid>
        <w:gridCol w:w="456"/>
        <w:gridCol w:w="9264"/>
      </w:tblGrid>
      <w:tr w:rsidR="00DC5AFB" w:rsidRPr="00DC5AFB" w14:paraId="41BB6CA3" w14:textId="77777777" w:rsidTr="00DC5AFB">
        <w:tc>
          <w:tcPr>
            <w:tcW w:w="456" w:type="dxa"/>
            <w:tcBorders>
              <w:top w:val="nil"/>
              <w:left w:val="nil"/>
              <w:bottom w:val="nil"/>
            </w:tcBorders>
          </w:tcPr>
          <w:p w14:paraId="46A631E7" w14:textId="77777777" w:rsidR="00DC5AFB" w:rsidRPr="00DC5AFB" w:rsidRDefault="00DC5AFB" w:rsidP="00DC5AFB">
            <w:pPr>
              <w:pStyle w:val="ListingText"/>
              <w:rPr>
                <w:rFonts w:eastAsiaTheme="minorHAnsi"/>
              </w:rPr>
            </w:pPr>
            <w:r w:rsidRPr="00DC5AFB">
              <w:rPr>
                <w:rFonts w:eastAsiaTheme="minorHAnsi"/>
              </w:rPr>
              <w:t>1</w:t>
            </w:r>
          </w:p>
        </w:tc>
        <w:tc>
          <w:tcPr>
            <w:tcW w:w="9264" w:type="dxa"/>
            <w:tcBorders>
              <w:bottom w:val="nil"/>
            </w:tcBorders>
          </w:tcPr>
          <w:p w14:paraId="70D54B6C" w14:textId="77777777" w:rsidR="00DC5AFB" w:rsidRPr="00DC5AFB" w:rsidRDefault="00DC5AFB" w:rsidP="00DC5AFB">
            <w:pPr>
              <w:pStyle w:val="ListingText"/>
              <w:rPr>
                <w:rFonts w:eastAsiaTheme="minorHAnsi"/>
              </w:rPr>
            </w:pPr>
            <w:r w:rsidRPr="00DC5AFB">
              <w:rPr>
                <w:rFonts w:eastAsiaTheme="minorHAnsi"/>
              </w:rPr>
              <w:t>input: key_creation_request</w:t>
            </w:r>
          </w:p>
        </w:tc>
      </w:tr>
      <w:tr w:rsidR="00DC5AFB" w:rsidRPr="00DC5AFB" w14:paraId="728CC8CF" w14:textId="77777777" w:rsidTr="00DC5AFB">
        <w:tc>
          <w:tcPr>
            <w:tcW w:w="456" w:type="dxa"/>
            <w:tcBorders>
              <w:top w:val="nil"/>
              <w:left w:val="nil"/>
              <w:bottom w:val="nil"/>
            </w:tcBorders>
          </w:tcPr>
          <w:p w14:paraId="4E43938A" w14:textId="77777777" w:rsidR="00DC5AFB" w:rsidRPr="00DC5AFB" w:rsidRDefault="00DC5AFB" w:rsidP="00DC5AFB">
            <w:pPr>
              <w:pStyle w:val="ListingText"/>
              <w:rPr>
                <w:rFonts w:eastAsiaTheme="minorHAnsi"/>
              </w:rPr>
            </w:pPr>
            <w:r w:rsidRPr="00DC5AFB">
              <w:rPr>
                <w:rFonts w:eastAsiaTheme="minorHAnsi"/>
              </w:rPr>
              <w:t>2</w:t>
            </w:r>
          </w:p>
        </w:tc>
        <w:tc>
          <w:tcPr>
            <w:tcW w:w="9264" w:type="dxa"/>
            <w:tcBorders>
              <w:top w:val="nil"/>
              <w:bottom w:val="nil"/>
            </w:tcBorders>
          </w:tcPr>
          <w:p w14:paraId="117FE54F" w14:textId="77777777" w:rsidR="00DC5AFB" w:rsidRPr="00DC5AFB" w:rsidRDefault="00DC5AFB" w:rsidP="00DC5AFB">
            <w:pPr>
              <w:pStyle w:val="ListingText"/>
              <w:rPr>
                <w:rFonts w:eastAsiaTheme="minorHAnsi"/>
              </w:rPr>
            </w:pPr>
            <w:r w:rsidRPr="00DC5AFB">
              <w:rPr>
                <w:rFonts w:eastAsiaTheme="minorHAnsi"/>
              </w:rPr>
              <w:t>output: friend_key_signing_request</w:t>
            </w:r>
          </w:p>
        </w:tc>
      </w:tr>
      <w:tr w:rsidR="00DC5AFB" w:rsidRPr="00DC5AFB" w14:paraId="3F801062" w14:textId="77777777" w:rsidTr="00DC5AFB">
        <w:tc>
          <w:tcPr>
            <w:tcW w:w="456" w:type="dxa"/>
            <w:tcBorders>
              <w:top w:val="nil"/>
              <w:left w:val="nil"/>
              <w:bottom w:val="nil"/>
            </w:tcBorders>
          </w:tcPr>
          <w:p w14:paraId="1E00A77C" w14:textId="77777777" w:rsidR="00DC5AFB" w:rsidRPr="00DC5AFB" w:rsidRDefault="00DC5AFB" w:rsidP="00DC5AFB">
            <w:pPr>
              <w:pStyle w:val="ListingText"/>
              <w:rPr>
                <w:rFonts w:eastAsiaTheme="minorHAnsi"/>
              </w:rPr>
            </w:pPr>
            <w:r w:rsidRPr="00DC5AFB">
              <w:rPr>
                <w:rFonts w:eastAsiaTheme="minorHAnsi"/>
              </w:rPr>
              <w:t>3</w:t>
            </w:r>
          </w:p>
        </w:tc>
        <w:tc>
          <w:tcPr>
            <w:tcW w:w="9264" w:type="dxa"/>
            <w:tcBorders>
              <w:top w:val="nil"/>
              <w:bottom w:val="nil"/>
            </w:tcBorders>
          </w:tcPr>
          <w:p w14:paraId="1A26044F" w14:textId="77777777" w:rsidR="00DC5AFB" w:rsidRPr="00DC5AFB" w:rsidRDefault="00DC5AFB" w:rsidP="00DC5AFB">
            <w:pPr>
              <w:pStyle w:val="ListingText"/>
              <w:rPr>
                <w:rFonts w:eastAsiaTheme="minorHAnsi"/>
              </w:rPr>
            </w:pPr>
            <w:r w:rsidRPr="00DC5AFB">
              <w:rPr>
                <w:rFonts w:eastAsiaTheme="minorHAnsi"/>
              </w:rPr>
              <w:t>begin</w:t>
            </w:r>
          </w:p>
        </w:tc>
      </w:tr>
      <w:tr w:rsidR="00DC5AFB" w:rsidRPr="00DC5AFB" w14:paraId="4EC77BC0" w14:textId="77777777" w:rsidTr="00DC5AFB">
        <w:tc>
          <w:tcPr>
            <w:tcW w:w="456" w:type="dxa"/>
            <w:tcBorders>
              <w:top w:val="nil"/>
              <w:left w:val="nil"/>
              <w:bottom w:val="nil"/>
            </w:tcBorders>
          </w:tcPr>
          <w:p w14:paraId="2F015698" w14:textId="77777777" w:rsidR="00DC5AFB" w:rsidRPr="00DC5AFB" w:rsidRDefault="00DC5AFB" w:rsidP="00DC5AFB">
            <w:pPr>
              <w:pStyle w:val="ListingText"/>
              <w:rPr>
                <w:rFonts w:eastAsiaTheme="minorHAnsi"/>
              </w:rPr>
            </w:pPr>
            <w:r w:rsidRPr="00DC5AFB">
              <w:rPr>
                <w:rFonts w:eastAsiaTheme="minorHAnsi"/>
              </w:rPr>
              <w:t>4</w:t>
            </w:r>
          </w:p>
        </w:tc>
        <w:tc>
          <w:tcPr>
            <w:tcW w:w="9264" w:type="dxa"/>
            <w:tcBorders>
              <w:top w:val="nil"/>
              <w:bottom w:val="nil"/>
            </w:tcBorders>
          </w:tcPr>
          <w:p w14:paraId="6163DAA3" w14:textId="77777777" w:rsidR="00DC5AFB" w:rsidRPr="00DC5AFB" w:rsidRDefault="00DC5AFB" w:rsidP="00DC5AFB">
            <w:pPr>
              <w:pStyle w:val="ListingText"/>
              <w:rPr>
                <w:rFonts w:eastAsiaTheme="minorHAnsi"/>
              </w:rPr>
            </w:pPr>
            <w:r w:rsidRPr="00DC5AFB">
              <w:rPr>
                <w:rFonts w:eastAsiaTheme="minorHAnsi"/>
              </w:rPr>
              <w:t xml:space="preserve">  extract key_configuration, endpoint_configuration from key_creation_request</w:t>
            </w:r>
          </w:p>
        </w:tc>
      </w:tr>
      <w:tr w:rsidR="00DC5AFB" w:rsidRPr="00DC5AFB" w14:paraId="1BEAD02D" w14:textId="77777777" w:rsidTr="00DC5AFB">
        <w:tc>
          <w:tcPr>
            <w:tcW w:w="456" w:type="dxa"/>
            <w:tcBorders>
              <w:top w:val="nil"/>
              <w:left w:val="nil"/>
              <w:bottom w:val="nil"/>
            </w:tcBorders>
          </w:tcPr>
          <w:p w14:paraId="55E35B1A" w14:textId="77777777" w:rsidR="00DC5AFB" w:rsidRPr="00DC5AFB" w:rsidRDefault="00DC5AFB" w:rsidP="00DC5AFB">
            <w:pPr>
              <w:pStyle w:val="ListingText"/>
              <w:rPr>
                <w:rFonts w:eastAsiaTheme="minorHAnsi"/>
              </w:rPr>
            </w:pPr>
            <w:r w:rsidRPr="00DC5AFB">
              <w:rPr>
                <w:rFonts w:eastAsiaTheme="minorHAnsi"/>
              </w:rPr>
              <w:t>5</w:t>
            </w:r>
          </w:p>
        </w:tc>
        <w:tc>
          <w:tcPr>
            <w:tcW w:w="9264" w:type="dxa"/>
            <w:tcBorders>
              <w:top w:val="nil"/>
              <w:bottom w:val="nil"/>
            </w:tcBorders>
          </w:tcPr>
          <w:p w14:paraId="0E2AD2EF" w14:textId="77777777" w:rsidR="00DC5AFB" w:rsidRPr="00DC5AFB" w:rsidRDefault="00DC5AFB" w:rsidP="00DC5AFB">
            <w:pPr>
              <w:pStyle w:val="ListingText"/>
              <w:rPr>
                <w:rFonts w:eastAsiaTheme="minorHAnsi"/>
              </w:rPr>
            </w:pPr>
            <w:r w:rsidRPr="00DC5AFB">
              <w:rPr>
                <w:rFonts w:eastAsiaTheme="minorHAnsi"/>
              </w:rPr>
              <w:t xml:space="preserve">  check the applet installed on platform supports at least one of the protocol versions present in DIGITAL_KEY_APPLET_PROTOCOL_VERSIONS</w:t>
            </w:r>
          </w:p>
        </w:tc>
      </w:tr>
      <w:tr w:rsidR="00DC5AFB" w:rsidRPr="00DC5AFB" w14:paraId="4ADA402C" w14:textId="77777777" w:rsidTr="00DC5AFB">
        <w:tc>
          <w:tcPr>
            <w:tcW w:w="456" w:type="dxa"/>
            <w:tcBorders>
              <w:top w:val="nil"/>
              <w:left w:val="nil"/>
              <w:bottom w:val="nil"/>
            </w:tcBorders>
          </w:tcPr>
          <w:p w14:paraId="1A410E6A" w14:textId="77777777" w:rsidR="00DC5AFB" w:rsidRPr="00DC5AFB" w:rsidRDefault="00DC5AFB" w:rsidP="00DC5AFB">
            <w:pPr>
              <w:pStyle w:val="ListingText"/>
              <w:rPr>
                <w:rFonts w:eastAsiaTheme="minorHAnsi"/>
              </w:rPr>
            </w:pPr>
            <w:r w:rsidRPr="00DC5AFB">
              <w:rPr>
                <w:rFonts w:eastAsiaTheme="minorHAnsi"/>
              </w:rPr>
              <w:t>6</w:t>
            </w:r>
          </w:p>
        </w:tc>
        <w:tc>
          <w:tcPr>
            <w:tcW w:w="9264" w:type="dxa"/>
            <w:tcBorders>
              <w:top w:val="nil"/>
              <w:bottom w:val="nil"/>
            </w:tcBorders>
          </w:tcPr>
          <w:p w14:paraId="4CD2B799" w14:textId="77777777" w:rsidR="00DC5AFB" w:rsidRPr="00DC5AFB" w:rsidRDefault="00DC5AFB" w:rsidP="00DC5AFB">
            <w:pPr>
              <w:pStyle w:val="ListingText"/>
              <w:rPr>
                <w:rFonts w:eastAsiaTheme="minorHAnsi"/>
              </w:rPr>
            </w:pPr>
            <w:r w:rsidRPr="00DC5AFB">
              <w:rPr>
                <w:rFonts w:eastAsiaTheme="minorHAnsi"/>
              </w:rPr>
              <w:t xml:space="preserve">  check proposed entitlements received from owner comply with friend’s policy,</w:t>
            </w:r>
          </w:p>
        </w:tc>
      </w:tr>
      <w:tr w:rsidR="00DC5AFB" w:rsidRPr="00DC5AFB" w14:paraId="3C6781A1" w14:textId="77777777" w:rsidTr="00DC5AFB">
        <w:tc>
          <w:tcPr>
            <w:tcW w:w="456" w:type="dxa"/>
            <w:tcBorders>
              <w:top w:val="nil"/>
              <w:left w:val="nil"/>
              <w:bottom w:val="nil"/>
            </w:tcBorders>
          </w:tcPr>
          <w:p w14:paraId="31DCBECA" w14:textId="77777777" w:rsidR="00DC5AFB" w:rsidRPr="00DC5AFB" w:rsidRDefault="00DC5AFB" w:rsidP="00DC5AFB">
            <w:pPr>
              <w:pStyle w:val="ListingText"/>
              <w:rPr>
                <w:rFonts w:eastAsiaTheme="minorHAnsi"/>
              </w:rPr>
            </w:pPr>
            <w:r w:rsidRPr="00DC5AFB">
              <w:rPr>
                <w:rFonts w:eastAsiaTheme="minorHAnsi"/>
              </w:rPr>
              <w:t>7</w:t>
            </w:r>
          </w:p>
        </w:tc>
        <w:tc>
          <w:tcPr>
            <w:tcW w:w="9264" w:type="dxa"/>
            <w:tcBorders>
              <w:top w:val="nil"/>
              <w:bottom w:val="nil"/>
            </w:tcBorders>
          </w:tcPr>
          <w:p w14:paraId="7C9006F3" w14:textId="77777777" w:rsidR="00DC5AFB" w:rsidRPr="00DC5AFB" w:rsidRDefault="00DC5AFB" w:rsidP="00DC5AFB">
            <w:pPr>
              <w:pStyle w:val="ListingText"/>
              <w:rPr>
                <w:rFonts w:eastAsiaTheme="minorHAnsi"/>
              </w:rPr>
            </w:pPr>
            <w:r w:rsidRPr="00DC5AFB">
              <w:rPr>
                <w:rFonts w:eastAsiaTheme="minorHAnsi"/>
              </w:rPr>
              <w:t xml:space="preserve">    friend may be prompted with a specific UI for this action.</w:t>
            </w:r>
          </w:p>
        </w:tc>
      </w:tr>
      <w:tr w:rsidR="00DC5AFB" w:rsidRPr="00DC5AFB" w14:paraId="535593F0" w14:textId="77777777" w:rsidTr="00DC5AFB">
        <w:tc>
          <w:tcPr>
            <w:tcW w:w="456" w:type="dxa"/>
            <w:tcBorders>
              <w:top w:val="nil"/>
              <w:left w:val="nil"/>
              <w:bottom w:val="nil"/>
            </w:tcBorders>
          </w:tcPr>
          <w:p w14:paraId="69E4BFF3" w14:textId="77777777" w:rsidR="00DC5AFB" w:rsidRPr="00DC5AFB" w:rsidRDefault="00DC5AFB" w:rsidP="00DC5AFB">
            <w:pPr>
              <w:pStyle w:val="ListingText"/>
              <w:rPr>
                <w:rFonts w:eastAsiaTheme="minorHAnsi"/>
              </w:rPr>
            </w:pPr>
            <w:r w:rsidRPr="00DC5AFB">
              <w:rPr>
                <w:rFonts w:eastAsiaTheme="minorHAnsi"/>
              </w:rPr>
              <w:t>8</w:t>
            </w:r>
          </w:p>
        </w:tc>
        <w:tc>
          <w:tcPr>
            <w:tcW w:w="9264" w:type="dxa"/>
            <w:tcBorders>
              <w:top w:val="nil"/>
              <w:bottom w:val="nil"/>
            </w:tcBorders>
          </w:tcPr>
          <w:p w14:paraId="07A4AB8A" w14:textId="77777777" w:rsidR="00DC5AFB" w:rsidRPr="00DC5AFB" w:rsidRDefault="00DC5AFB" w:rsidP="00DC5AFB">
            <w:pPr>
              <w:pStyle w:val="ListingText"/>
              <w:rPr>
                <w:rFonts w:eastAsiaTheme="minorHAnsi"/>
              </w:rPr>
            </w:pPr>
            <w:r w:rsidRPr="00DC5AFB">
              <w:rPr>
                <w:rFonts w:eastAsiaTheme="minorHAnsi"/>
              </w:rPr>
              <w:t xml:space="preserve">  friend may decline sharing and stop the sharing process at this point.</w:t>
            </w:r>
          </w:p>
        </w:tc>
      </w:tr>
      <w:tr w:rsidR="00DC5AFB" w:rsidRPr="00DC5AFB" w14:paraId="66CF72F5" w14:textId="77777777" w:rsidTr="00DC5AFB">
        <w:tc>
          <w:tcPr>
            <w:tcW w:w="456" w:type="dxa"/>
            <w:tcBorders>
              <w:top w:val="nil"/>
              <w:left w:val="nil"/>
              <w:bottom w:val="nil"/>
            </w:tcBorders>
          </w:tcPr>
          <w:p w14:paraId="151950FB" w14:textId="77777777" w:rsidR="00DC5AFB" w:rsidRPr="00DC5AFB" w:rsidRDefault="00DC5AFB" w:rsidP="00DC5AFB">
            <w:pPr>
              <w:pStyle w:val="ListingText"/>
              <w:rPr>
                <w:rFonts w:eastAsiaTheme="minorHAnsi"/>
              </w:rPr>
            </w:pPr>
            <w:r w:rsidRPr="00DC5AFB">
              <w:rPr>
                <w:rFonts w:eastAsiaTheme="minorHAnsi"/>
              </w:rPr>
              <w:t>9</w:t>
            </w:r>
          </w:p>
        </w:tc>
        <w:tc>
          <w:tcPr>
            <w:tcW w:w="9264" w:type="dxa"/>
            <w:tcBorders>
              <w:top w:val="nil"/>
              <w:bottom w:val="nil"/>
            </w:tcBorders>
          </w:tcPr>
          <w:p w14:paraId="07446B27" w14:textId="77777777" w:rsidR="00DC5AFB" w:rsidRPr="00DC5AFB" w:rsidRDefault="00DC5AFB" w:rsidP="00DC5AFB">
            <w:pPr>
              <w:pStyle w:val="ListingText"/>
              <w:rPr>
                <w:rFonts w:eastAsiaTheme="minorHAnsi"/>
              </w:rPr>
            </w:pPr>
            <w:r w:rsidRPr="00DC5AFB">
              <w:rPr>
                <w:rFonts w:eastAsiaTheme="minorHAnsi"/>
              </w:rPr>
              <w:t xml:space="preserve">  check endpoint_configuration complies with friend’s policy</w:t>
            </w:r>
          </w:p>
        </w:tc>
      </w:tr>
      <w:tr w:rsidR="00DC5AFB" w:rsidRPr="00DC5AFB" w14:paraId="73A0FF54" w14:textId="77777777" w:rsidTr="00DC5AFB">
        <w:tc>
          <w:tcPr>
            <w:tcW w:w="456" w:type="dxa"/>
            <w:tcBorders>
              <w:top w:val="nil"/>
              <w:left w:val="nil"/>
              <w:bottom w:val="nil"/>
            </w:tcBorders>
          </w:tcPr>
          <w:p w14:paraId="3F7A1F42" w14:textId="77777777" w:rsidR="00DC5AFB" w:rsidRPr="00DC5AFB" w:rsidRDefault="00DC5AFB" w:rsidP="00DC5AFB">
            <w:pPr>
              <w:pStyle w:val="ListingText"/>
              <w:rPr>
                <w:rFonts w:eastAsiaTheme="minorHAnsi"/>
              </w:rPr>
            </w:pPr>
            <w:r w:rsidRPr="00DC5AFB">
              <w:rPr>
                <w:rFonts w:eastAsiaTheme="minorHAnsi"/>
              </w:rPr>
              <w:t>10</w:t>
            </w:r>
          </w:p>
        </w:tc>
        <w:tc>
          <w:tcPr>
            <w:tcW w:w="9264" w:type="dxa"/>
            <w:tcBorders>
              <w:top w:val="nil"/>
              <w:bottom w:val="nil"/>
            </w:tcBorders>
          </w:tcPr>
          <w:p w14:paraId="4B0E034A" w14:textId="77777777" w:rsidR="00DC5AFB" w:rsidRPr="00DC5AFB" w:rsidRDefault="00DC5AFB" w:rsidP="00DC5AFB">
            <w:pPr>
              <w:pStyle w:val="ListingText"/>
              <w:rPr>
                <w:rFonts w:eastAsiaTheme="minorHAnsi"/>
              </w:rPr>
            </w:pPr>
            <w:r w:rsidRPr="00DC5AFB">
              <w:rPr>
                <w:rFonts w:eastAsiaTheme="minorHAnsi"/>
              </w:rPr>
              <w:t xml:space="preserve">  check ability to produce a certificate chain starting from one of the authorized_PK</w:t>
            </w:r>
          </w:p>
        </w:tc>
      </w:tr>
      <w:tr w:rsidR="00DC5AFB" w:rsidRPr="00DC5AFB" w14:paraId="7E78933E" w14:textId="77777777" w:rsidTr="00DC5AFB">
        <w:tc>
          <w:tcPr>
            <w:tcW w:w="456" w:type="dxa"/>
            <w:tcBorders>
              <w:top w:val="nil"/>
              <w:left w:val="nil"/>
              <w:bottom w:val="nil"/>
            </w:tcBorders>
          </w:tcPr>
          <w:p w14:paraId="0270245E" w14:textId="77777777" w:rsidR="00DC5AFB" w:rsidRPr="00DC5AFB" w:rsidRDefault="00DC5AFB" w:rsidP="00DC5AFB">
            <w:pPr>
              <w:pStyle w:val="ListingText"/>
              <w:rPr>
                <w:rFonts w:eastAsiaTheme="minorHAnsi"/>
              </w:rPr>
            </w:pPr>
            <w:r w:rsidRPr="00DC5AFB">
              <w:rPr>
                <w:rFonts w:eastAsiaTheme="minorHAnsi"/>
              </w:rPr>
              <w:t>11</w:t>
            </w:r>
          </w:p>
        </w:tc>
        <w:tc>
          <w:tcPr>
            <w:tcW w:w="9264" w:type="dxa"/>
            <w:tcBorders>
              <w:top w:val="nil"/>
              <w:bottom w:val="nil"/>
            </w:tcBorders>
          </w:tcPr>
          <w:p w14:paraId="232FDE87" w14:textId="77777777" w:rsidR="00DC5AFB" w:rsidRPr="00DC5AFB" w:rsidRDefault="00DC5AFB" w:rsidP="00DC5AFB">
            <w:pPr>
              <w:pStyle w:val="ListingText"/>
              <w:rPr>
                <w:rFonts w:eastAsiaTheme="minorHAnsi"/>
              </w:rPr>
            </w:pPr>
            <w:r w:rsidRPr="00DC5AFB">
              <w:rPr>
                <w:rFonts w:eastAsiaTheme="minorHAnsi"/>
              </w:rPr>
              <w:t xml:space="preserve">    present in endpoint_configuration</w:t>
            </w:r>
          </w:p>
        </w:tc>
      </w:tr>
      <w:tr w:rsidR="00DC5AFB" w:rsidRPr="00DC5AFB" w14:paraId="2E8EB343" w14:textId="77777777" w:rsidTr="00DC5AFB">
        <w:tc>
          <w:tcPr>
            <w:tcW w:w="456" w:type="dxa"/>
            <w:tcBorders>
              <w:top w:val="nil"/>
              <w:left w:val="nil"/>
              <w:bottom w:val="nil"/>
            </w:tcBorders>
          </w:tcPr>
          <w:p w14:paraId="72B5BD30" w14:textId="77777777" w:rsidR="00DC5AFB" w:rsidRPr="00DC5AFB" w:rsidRDefault="00DC5AFB" w:rsidP="00DC5AFB">
            <w:pPr>
              <w:pStyle w:val="ListingText"/>
              <w:rPr>
                <w:rFonts w:eastAsiaTheme="minorHAnsi"/>
              </w:rPr>
            </w:pPr>
            <w:r w:rsidRPr="00DC5AFB">
              <w:rPr>
                <w:rFonts w:eastAsiaTheme="minorHAnsi"/>
              </w:rPr>
              <w:t>12</w:t>
            </w:r>
          </w:p>
        </w:tc>
        <w:tc>
          <w:tcPr>
            <w:tcW w:w="9264" w:type="dxa"/>
            <w:tcBorders>
              <w:top w:val="nil"/>
              <w:bottom w:val="nil"/>
            </w:tcBorders>
          </w:tcPr>
          <w:p w14:paraId="4127CA75" w14:textId="77777777" w:rsidR="00DC5AFB" w:rsidRPr="00DC5AFB" w:rsidRDefault="00DC5AFB" w:rsidP="00DC5AFB">
            <w:pPr>
              <w:pStyle w:val="ListingText"/>
              <w:rPr>
                <w:rFonts w:eastAsiaTheme="minorHAnsi"/>
              </w:rPr>
            </w:pPr>
          </w:p>
        </w:tc>
      </w:tr>
      <w:tr w:rsidR="00DC5AFB" w:rsidRPr="00DC5AFB" w14:paraId="4CEC6316" w14:textId="77777777" w:rsidTr="00DC5AFB">
        <w:tc>
          <w:tcPr>
            <w:tcW w:w="456" w:type="dxa"/>
            <w:tcBorders>
              <w:top w:val="nil"/>
              <w:left w:val="nil"/>
              <w:bottom w:val="nil"/>
            </w:tcBorders>
          </w:tcPr>
          <w:p w14:paraId="337FD321" w14:textId="77777777" w:rsidR="00DC5AFB" w:rsidRPr="00DC5AFB" w:rsidRDefault="00DC5AFB" w:rsidP="00DC5AFB">
            <w:pPr>
              <w:pStyle w:val="ListingText"/>
              <w:rPr>
                <w:rFonts w:eastAsiaTheme="minorHAnsi"/>
              </w:rPr>
            </w:pPr>
            <w:r w:rsidRPr="00DC5AFB">
              <w:rPr>
                <w:rFonts w:eastAsiaTheme="minorHAnsi"/>
              </w:rPr>
              <w:t>13</w:t>
            </w:r>
          </w:p>
        </w:tc>
        <w:tc>
          <w:tcPr>
            <w:tcW w:w="9264" w:type="dxa"/>
            <w:tcBorders>
              <w:top w:val="nil"/>
              <w:bottom w:val="nil"/>
            </w:tcBorders>
          </w:tcPr>
          <w:p w14:paraId="49D35EE5" w14:textId="29A31E69" w:rsidR="00DC5AFB" w:rsidRPr="00DC5AFB" w:rsidRDefault="00DC5AFB" w:rsidP="00DC5AFB">
            <w:pPr>
              <w:pStyle w:val="ListingText"/>
              <w:rPr>
                <w:rFonts w:eastAsiaTheme="minorHAnsi"/>
              </w:rPr>
            </w:pPr>
            <w:r w:rsidRPr="00DC5AFB">
              <w:rPr>
                <w:rFonts w:eastAsiaTheme="minorHAnsi"/>
              </w:rPr>
              <w:t xml:space="preserve">  execute framework.getInstance as described in Section</w:t>
            </w:r>
            <w:r w:rsidR="0036787F">
              <w:rPr>
                <w:rFonts w:eastAsiaTheme="minorHAnsi"/>
              </w:rPr>
              <w:t xml:space="preserve"> </w:t>
            </w:r>
            <w:r w:rsidR="0036787F" w:rsidRPr="0036787F">
              <w:rPr>
                <w:rStyle w:val="CrossRef"/>
              </w:rPr>
              <w:fldChar w:fldCharType="begin"/>
            </w:r>
            <w:r w:rsidR="0036787F" w:rsidRPr="0036787F">
              <w:rPr>
                <w:rStyle w:val="CrossRef"/>
              </w:rPr>
              <w:instrText xml:space="preserve"> REF _Ref61622272 \r \h </w:instrText>
            </w:r>
            <w:r w:rsidR="0036787F" w:rsidRPr="0036787F">
              <w:rPr>
                <w:rStyle w:val="CrossRef"/>
              </w:rPr>
            </w:r>
            <w:r w:rsidR="0036787F" w:rsidRPr="0036787F">
              <w:rPr>
                <w:rStyle w:val="CrossRef"/>
              </w:rPr>
              <w:fldChar w:fldCharType="separate"/>
            </w:r>
            <w:r w:rsidR="00D81990">
              <w:rPr>
                <w:rStyle w:val="CrossRef"/>
              </w:rPr>
              <w:t>15.4.1.3</w:t>
            </w:r>
            <w:r w:rsidR="0036787F" w:rsidRPr="0036787F">
              <w:rPr>
                <w:rStyle w:val="CrossRef"/>
              </w:rPr>
              <w:fldChar w:fldCharType="end"/>
            </w:r>
          </w:p>
        </w:tc>
      </w:tr>
      <w:tr w:rsidR="00DC5AFB" w:rsidRPr="00DC5AFB" w14:paraId="3A8891A0" w14:textId="77777777" w:rsidTr="00DC5AFB">
        <w:tc>
          <w:tcPr>
            <w:tcW w:w="456" w:type="dxa"/>
            <w:tcBorders>
              <w:top w:val="nil"/>
              <w:left w:val="nil"/>
              <w:bottom w:val="nil"/>
            </w:tcBorders>
          </w:tcPr>
          <w:p w14:paraId="23A2326A" w14:textId="77777777" w:rsidR="00DC5AFB" w:rsidRPr="00DC5AFB" w:rsidRDefault="00DC5AFB" w:rsidP="00DC5AFB">
            <w:pPr>
              <w:pStyle w:val="ListingText"/>
              <w:rPr>
                <w:rFonts w:eastAsiaTheme="minorHAnsi"/>
              </w:rPr>
            </w:pPr>
            <w:r w:rsidRPr="00DC5AFB">
              <w:rPr>
                <w:rFonts w:eastAsiaTheme="minorHAnsi"/>
              </w:rPr>
              <w:t>14</w:t>
            </w:r>
          </w:p>
        </w:tc>
        <w:tc>
          <w:tcPr>
            <w:tcW w:w="9264" w:type="dxa"/>
            <w:tcBorders>
              <w:top w:val="nil"/>
              <w:bottom w:val="nil"/>
            </w:tcBorders>
          </w:tcPr>
          <w:p w14:paraId="2074C3CF" w14:textId="77777777" w:rsidR="00DC5AFB" w:rsidRPr="00DC5AFB" w:rsidRDefault="00DC5AFB" w:rsidP="00DC5AFB">
            <w:pPr>
              <w:pStyle w:val="ListingText"/>
              <w:rPr>
                <w:rFonts w:eastAsiaTheme="minorHAnsi"/>
              </w:rPr>
            </w:pPr>
            <w:r w:rsidRPr="00DC5AFB">
              <w:rPr>
                <w:rFonts w:eastAsiaTheme="minorHAnsi"/>
              </w:rPr>
              <w:t xml:space="preserve">    output: instance</w:t>
            </w:r>
          </w:p>
        </w:tc>
      </w:tr>
      <w:tr w:rsidR="00DC5AFB" w:rsidRPr="00DC5AFB" w14:paraId="086E5741" w14:textId="77777777" w:rsidTr="00DC5AFB">
        <w:tc>
          <w:tcPr>
            <w:tcW w:w="456" w:type="dxa"/>
            <w:tcBorders>
              <w:top w:val="nil"/>
              <w:left w:val="nil"/>
              <w:bottom w:val="nil"/>
            </w:tcBorders>
          </w:tcPr>
          <w:p w14:paraId="24476E29" w14:textId="77777777" w:rsidR="00DC5AFB" w:rsidRPr="00DC5AFB" w:rsidRDefault="00DC5AFB" w:rsidP="00DC5AFB">
            <w:pPr>
              <w:pStyle w:val="ListingText"/>
              <w:rPr>
                <w:rFonts w:eastAsiaTheme="minorHAnsi"/>
              </w:rPr>
            </w:pPr>
            <w:r w:rsidRPr="00DC5AFB">
              <w:rPr>
                <w:rFonts w:eastAsiaTheme="minorHAnsi"/>
              </w:rPr>
              <w:t>15</w:t>
            </w:r>
          </w:p>
        </w:tc>
        <w:tc>
          <w:tcPr>
            <w:tcW w:w="9264" w:type="dxa"/>
            <w:tcBorders>
              <w:top w:val="nil"/>
              <w:bottom w:val="nil"/>
            </w:tcBorders>
          </w:tcPr>
          <w:p w14:paraId="6359D5DC" w14:textId="77777777" w:rsidR="00DC5AFB" w:rsidRPr="00DC5AFB" w:rsidRDefault="00DC5AFB" w:rsidP="00DC5AFB">
            <w:pPr>
              <w:pStyle w:val="ListingText"/>
              <w:rPr>
                <w:rFonts w:eastAsiaTheme="minorHAnsi"/>
              </w:rPr>
            </w:pPr>
          </w:p>
        </w:tc>
      </w:tr>
      <w:tr w:rsidR="00DC5AFB" w:rsidRPr="00DC5AFB" w14:paraId="58E22428" w14:textId="77777777" w:rsidTr="00DC5AFB">
        <w:tc>
          <w:tcPr>
            <w:tcW w:w="456" w:type="dxa"/>
            <w:tcBorders>
              <w:top w:val="nil"/>
              <w:left w:val="nil"/>
              <w:bottom w:val="nil"/>
            </w:tcBorders>
          </w:tcPr>
          <w:p w14:paraId="0C161589" w14:textId="77777777" w:rsidR="00DC5AFB" w:rsidRPr="00DC5AFB" w:rsidRDefault="00DC5AFB" w:rsidP="00DC5AFB">
            <w:pPr>
              <w:pStyle w:val="ListingText"/>
              <w:rPr>
                <w:rFonts w:eastAsiaTheme="minorHAnsi"/>
              </w:rPr>
            </w:pPr>
            <w:r w:rsidRPr="00DC5AFB">
              <w:rPr>
                <w:rFonts w:eastAsiaTheme="minorHAnsi"/>
              </w:rPr>
              <w:t>16</w:t>
            </w:r>
          </w:p>
        </w:tc>
        <w:tc>
          <w:tcPr>
            <w:tcW w:w="9264" w:type="dxa"/>
            <w:tcBorders>
              <w:top w:val="nil"/>
              <w:bottom w:val="nil"/>
            </w:tcBorders>
          </w:tcPr>
          <w:p w14:paraId="4644CFBB" w14:textId="77777777" w:rsidR="00DC5AFB" w:rsidRPr="00DC5AFB" w:rsidRDefault="00DC5AFB" w:rsidP="00DC5AFB">
            <w:pPr>
              <w:pStyle w:val="ListingText"/>
              <w:rPr>
                <w:rFonts w:eastAsiaTheme="minorHAnsi"/>
              </w:rPr>
            </w:pPr>
            <w:r w:rsidRPr="00DC5AFB">
              <w:rPr>
                <w:rFonts w:eastAsiaTheme="minorHAnsi"/>
              </w:rPr>
              <w:t xml:space="preserve">  generate and add endpoint_identifier, instance_CA_identifier to endpoint_configuration as</w:t>
            </w:r>
          </w:p>
        </w:tc>
      </w:tr>
      <w:tr w:rsidR="00DC5AFB" w:rsidRPr="00DC5AFB" w14:paraId="6F9CF895" w14:textId="77777777" w:rsidTr="00DC5AFB">
        <w:tc>
          <w:tcPr>
            <w:tcW w:w="456" w:type="dxa"/>
            <w:tcBorders>
              <w:top w:val="nil"/>
              <w:left w:val="nil"/>
              <w:bottom w:val="nil"/>
            </w:tcBorders>
          </w:tcPr>
          <w:p w14:paraId="7691E998" w14:textId="77777777" w:rsidR="00DC5AFB" w:rsidRPr="00DC5AFB" w:rsidRDefault="00DC5AFB" w:rsidP="00DC5AFB">
            <w:pPr>
              <w:pStyle w:val="ListingText"/>
              <w:rPr>
                <w:rFonts w:eastAsiaTheme="minorHAnsi"/>
              </w:rPr>
            </w:pPr>
            <w:r w:rsidRPr="00DC5AFB">
              <w:rPr>
                <w:rFonts w:eastAsiaTheme="minorHAnsi"/>
              </w:rPr>
              <w:t>17</w:t>
            </w:r>
          </w:p>
        </w:tc>
        <w:tc>
          <w:tcPr>
            <w:tcW w:w="9264" w:type="dxa"/>
            <w:tcBorders>
              <w:top w:val="nil"/>
              <w:bottom w:val="nil"/>
            </w:tcBorders>
          </w:tcPr>
          <w:p w14:paraId="56BB6EF8" w14:textId="77777777" w:rsidR="00DC5AFB" w:rsidRPr="00DC5AFB" w:rsidRDefault="00DC5AFB" w:rsidP="00DC5AFB">
            <w:pPr>
              <w:pStyle w:val="ListingText"/>
              <w:rPr>
                <w:rFonts w:eastAsiaTheme="minorHAnsi"/>
              </w:rPr>
            </w:pPr>
            <w:r w:rsidRPr="00DC5AFB">
              <w:rPr>
                <w:rFonts w:eastAsiaTheme="minorHAnsi"/>
              </w:rPr>
              <w:t xml:space="preserve">    per friend device’s local policy</w:t>
            </w:r>
          </w:p>
        </w:tc>
      </w:tr>
      <w:tr w:rsidR="00DC5AFB" w:rsidRPr="00DC5AFB" w14:paraId="202031B2" w14:textId="77777777" w:rsidTr="00DC5AFB">
        <w:tc>
          <w:tcPr>
            <w:tcW w:w="456" w:type="dxa"/>
            <w:tcBorders>
              <w:top w:val="nil"/>
              <w:left w:val="nil"/>
              <w:bottom w:val="nil"/>
            </w:tcBorders>
          </w:tcPr>
          <w:p w14:paraId="73F959D2" w14:textId="77777777" w:rsidR="00DC5AFB" w:rsidRPr="00DC5AFB" w:rsidRDefault="00DC5AFB" w:rsidP="00DC5AFB">
            <w:pPr>
              <w:pStyle w:val="ListingText"/>
              <w:rPr>
                <w:rFonts w:eastAsiaTheme="minorHAnsi"/>
              </w:rPr>
            </w:pPr>
            <w:r w:rsidRPr="00DC5AFB">
              <w:rPr>
                <w:rFonts w:eastAsiaTheme="minorHAnsi"/>
              </w:rPr>
              <w:t>18</w:t>
            </w:r>
          </w:p>
        </w:tc>
        <w:tc>
          <w:tcPr>
            <w:tcW w:w="9264" w:type="dxa"/>
            <w:tcBorders>
              <w:top w:val="nil"/>
              <w:bottom w:val="nil"/>
            </w:tcBorders>
          </w:tcPr>
          <w:p w14:paraId="3FF7CA7F" w14:textId="77777777" w:rsidR="00DC5AFB" w:rsidRPr="00DC5AFB" w:rsidRDefault="00DC5AFB" w:rsidP="00DC5AFB">
            <w:pPr>
              <w:pStyle w:val="ListingText"/>
              <w:rPr>
                <w:rFonts w:eastAsiaTheme="minorHAnsi"/>
              </w:rPr>
            </w:pPr>
            <w:r w:rsidRPr="00DC5AFB">
              <w:rPr>
                <w:rFonts w:eastAsiaTheme="minorHAnsi"/>
              </w:rPr>
              <w:t xml:space="preserve">  Remove all element from authorizedPK list from endpoint_configuration</w:t>
            </w:r>
          </w:p>
        </w:tc>
      </w:tr>
      <w:tr w:rsidR="00DC5AFB" w:rsidRPr="00DC5AFB" w14:paraId="463B6E02" w14:textId="77777777" w:rsidTr="00DC5AFB">
        <w:tc>
          <w:tcPr>
            <w:tcW w:w="456" w:type="dxa"/>
            <w:tcBorders>
              <w:top w:val="nil"/>
              <w:left w:val="nil"/>
              <w:bottom w:val="nil"/>
            </w:tcBorders>
          </w:tcPr>
          <w:p w14:paraId="0E1F3F0D" w14:textId="77777777" w:rsidR="00DC5AFB" w:rsidRPr="00DC5AFB" w:rsidRDefault="00DC5AFB" w:rsidP="00DC5AFB">
            <w:pPr>
              <w:pStyle w:val="ListingText"/>
              <w:rPr>
                <w:rFonts w:eastAsiaTheme="minorHAnsi"/>
              </w:rPr>
            </w:pPr>
            <w:r w:rsidRPr="00DC5AFB">
              <w:rPr>
                <w:rFonts w:eastAsiaTheme="minorHAnsi"/>
              </w:rPr>
              <w:t>19</w:t>
            </w:r>
          </w:p>
        </w:tc>
        <w:tc>
          <w:tcPr>
            <w:tcW w:w="9264" w:type="dxa"/>
            <w:tcBorders>
              <w:top w:val="nil"/>
              <w:bottom w:val="nil"/>
            </w:tcBorders>
          </w:tcPr>
          <w:p w14:paraId="5FC290D7" w14:textId="31309823" w:rsidR="00DC5AFB" w:rsidRPr="00DC5AFB" w:rsidRDefault="00DC5AFB" w:rsidP="00DC5AFB">
            <w:pPr>
              <w:pStyle w:val="ListingText"/>
              <w:rPr>
                <w:rFonts w:eastAsiaTheme="minorHAnsi"/>
              </w:rPr>
            </w:pPr>
            <w:r w:rsidRPr="00DC5AFB">
              <w:rPr>
                <w:rFonts w:eastAsiaTheme="minorHAnsi"/>
              </w:rPr>
              <w:t xml:space="preserve">  execute instance.createEndpoint as described in Section</w:t>
            </w:r>
            <w:r w:rsidR="0036787F">
              <w:rPr>
                <w:rFonts w:eastAsiaTheme="minorHAnsi"/>
              </w:rPr>
              <w:t xml:space="preserve"> </w:t>
            </w:r>
            <w:r w:rsidR="0036787F" w:rsidRPr="0036787F">
              <w:rPr>
                <w:rStyle w:val="CrossRef"/>
              </w:rPr>
              <w:fldChar w:fldCharType="begin"/>
            </w:r>
            <w:r w:rsidR="0036787F" w:rsidRPr="0036787F">
              <w:rPr>
                <w:rStyle w:val="CrossRef"/>
              </w:rPr>
              <w:instrText xml:space="preserve"> REF _Ref61693516 \r \h </w:instrText>
            </w:r>
            <w:r w:rsidR="0036787F" w:rsidRPr="0036787F">
              <w:rPr>
                <w:rStyle w:val="CrossRef"/>
              </w:rPr>
            </w:r>
            <w:r w:rsidR="0036787F" w:rsidRPr="0036787F">
              <w:rPr>
                <w:rStyle w:val="CrossRef"/>
              </w:rPr>
              <w:fldChar w:fldCharType="separate"/>
            </w:r>
            <w:r w:rsidR="00D81990">
              <w:rPr>
                <w:rStyle w:val="CrossRef"/>
              </w:rPr>
              <w:t>15.4.1.7</w:t>
            </w:r>
            <w:r w:rsidR="0036787F" w:rsidRPr="0036787F">
              <w:rPr>
                <w:rStyle w:val="CrossRef"/>
              </w:rPr>
              <w:fldChar w:fldCharType="end"/>
            </w:r>
          </w:p>
        </w:tc>
      </w:tr>
      <w:tr w:rsidR="00DC5AFB" w:rsidRPr="00DC5AFB" w14:paraId="3F4FA61F" w14:textId="77777777" w:rsidTr="00DC5AFB">
        <w:tc>
          <w:tcPr>
            <w:tcW w:w="456" w:type="dxa"/>
            <w:tcBorders>
              <w:top w:val="nil"/>
              <w:left w:val="nil"/>
              <w:bottom w:val="nil"/>
            </w:tcBorders>
          </w:tcPr>
          <w:p w14:paraId="70F81DC3" w14:textId="77777777" w:rsidR="00DC5AFB" w:rsidRPr="00DC5AFB" w:rsidRDefault="00DC5AFB" w:rsidP="00DC5AFB">
            <w:pPr>
              <w:pStyle w:val="ListingText"/>
              <w:rPr>
                <w:rFonts w:eastAsiaTheme="minorHAnsi"/>
              </w:rPr>
            </w:pPr>
            <w:r w:rsidRPr="00DC5AFB">
              <w:rPr>
                <w:rFonts w:eastAsiaTheme="minorHAnsi"/>
              </w:rPr>
              <w:t>20</w:t>
            </w:r>
          </w:p>
        </w:tc>
        <w:tc>
          <w:tcPr>
            <w:tcW w:w="9264" w:type="dxa"/>
            <w:tcBorders>
              <w:top w:val="nil"/>
              <w:bottom w:val="nil"/>
            </w:tcBorders>
          </w:tcPr>
          <w:p w14:paraId="799AB646" w14:textId="77777777" w:rsidR="00DC5AFB" w:rsidRPr="00DC5AFB" w:rsidRDefault="00DC5AFB" w:rsidP="00DC5AFB">
            <w:pPr>
              <w:pStyle w:val="ListingText"/>
              <w:rPr>
                <w:rFonts w:eastAsiaTheme="minorHAnsi"/>
              </w:rPr>
            </w:pPr>
            <w:r w:rsidRPr="00DC5AFB">
              <w:rPr>
                <w:rFonts w:eastAsiaTheme="minorHAnsi"/>
              </w:rPr>
              <w:t xml:space="preserve">    input: endpoint_configuration,</w:t>
            </w:r>
          </w:p>
        </w:tc>
      </w:tr>
      <w:tr w:rsidR="00DC5AFB" w:rsidRPr="00DC5AFB" w14:paraId="5EDA1C31" w14:textId="77777777" w:rsidTr="00DC5AFB">
        <w:tc>
          <w:tcPr>
            <w:tcW w:w="456" w:type="dxa"/>
            <w:tcBorders>
              <w:top w:val="nil"/>
              <w:left w:val="nil"/>
              <w:bottom w:val="nil"/>
            </w:tcBorders>
          </w:tcPr>
          <w:p w14:paraId="6DA4D57E" w14:textId="77777777" w:rsidR="00DC5AFB" w:rsidRPr="00DC5AFB" w:rsidRDefault="00DC5AFB" w:rsidP="00DC5AFB">
            <w:pPr>
              <w:pStyle w:val="ListingText"/>
              <w:rPr>
                <w:rFonts w:eastAsiaTheme="minorHAnsi"/>
              </w:rPr>
            </w:pPr>
            <w:r w:rsidRPr="00DC5AFB">
              <w:rPr>
                <w:rFonts w:eastAsiaTheme="minorHAnsi"/>
              </w:rPr>
              <w:t>21</w:t>
            </w:r>
          </w:p>
        </w:tc>
        <w:tc>
          <w:tcPr>
            <w:tcW w:w="9264" w:type="dxa"/>
            <w:tcBorders>
              <w:top w:val="nil"/>
              <w:bottom w:val="nil"/>
            </w:tcBorders>
          </w:tcPr>
          <w:p w14:paraId="679F21A1" w14:textId="77777777" w:rsidR="00DC5AFB" w:rsidRPr="00DC5AFB" w:rsidRDefault="00DC5AFB" w:rsidP="00DC5AFB">
            <w:pPr>
              <w:pStyle w:val="ListingText"/>
              <w:rPr>
                <w:rFonts w:eastAsiaTheme="minorHAnsi"/>
              </w:rPr>
            </w:pPr>
            <w:r w:rsidRPr="00DC5AFB">
              <w:rPr>
                <w:rFonts w:eastAsiaTheme="minorHAnsi"/>
              </w:rPr>
              <w:t xml:space="preserve">           bool_onlineCertificate = false</w:t>
            </w:r>
          </w:p>
        </w:tc>
      </w:tr>
      <w:tr w:rsidR="00DC5AFB" w:rsidRPr="00DC5AFB" w14:paraId="1A8ED414" w14:textId="77777777" w:rsidTr="00DC5AFB">
        <w:tc>
          <w:tcPr>
            <w:tcW w:w="456" w:type="dxa"/>
            <w:tcBorders>
              <w:top w:val="nil"/>
              <w:left w:val="nil"/>
              <w:bottom w:val="nil"/>
            </w:tcBorders>
          </w:tcPr>
          <w:p w14:paraId="7078638E" w14:textId="77777777" w:rsidR="00DC5AFB" w:rsidRPr="00DC5AFB" w:rsidRDefault="00DC5AFB" w:rsidP="00DC5AFB">
            <w:pPr>
              <w:pStyle w:val="ListingText"/>
              <w:rPr>
                <w:rFonts w:eastAsiaTheme="minorHAnsi"/>
              </w:rPr>
            </w:pPr>
            <w:r w:rsidRPr="00DC5AFB">
              <w:rPr>
                <w:rFonts w:eastAsiaTheme="minorHAnsi"/>
              </w:rPr>
              <w:t>22</w:t>
            </w:r>
          </w:p>
        </w:tc>
        <w:tc>
          <w:tcPr>
            <w:tcW w:w="9264" w:type="dxa"/>
            <w:tcBorders>
              <w:top w:val="nil"/>
              <w:bottom w:val="nil"/>
            </w:tcBorders>
          </w:tcPr>
          <w:p w14:paraId="55904408" w14:textId="77777777" w:rsidR="00DC5AFB" w:rsidRPr="00DC5AFB" w:rsidRDefault="00DC5AFB" w:rsidP="00DC5AFB">
            <w:pPr>
              <w:pStyle w:val="ListingText"/>
              <w:rPr>
                <w:rFonts w:eastAsiaTheme="minorHAnsi"/>
              </w:rPr>
            </w:pPr>
            <w:r w:rsidRPr="00DC5AFB">
              <w:rPr>
                <w:rFonts w:eastAsiaTheme="minorHAnsi"/>
              </w:rPr>
              <w:t xml:space="preserve">    output: endpoint</w:t>
            </w:r>
          </w:p>
        </w:tc>
      </w:tr>
      <w:tr w:rsidR="00DC5AFB" w:rsidRPr="00DC5AFB" w14:paraId="05E20BB9" w14:textId="77777777" w:rsidTr="00DC5AFB">
        <w:tc>
          <w:tcPr>
            <w:tcW w:w="456" w:type="dxa"/>
            <w:tcBorders>
              <w:top w:val="nil"/>
              <w:left w:val="nil"/>
              <w:bottom w:val="nil"/>
            </w:tcBorders>
          </w:tcPr>
          <w:p w14:paraId="746ACFB1" w14:textId="77777777" w:rsidR="00DC5AFB" w:rsidRPr="00DC5AFB" w:rsidRDefault="00DC5AFB" w:rsidP="00DC5AFB">
            <w:pPr>
              <w:pStyle w:val="ListingText"/>
              <w:rPr>
                <w:rFonts w:eastAsiaTheme="minorHAnsi"/>
              </w:rPr>
            </w:pPr>
            <w:r w:rsidRPr="00DC5AFB">
              <w:rPr>
                <w:rFonts w:eastAsiaTheme="minorHAnsi"/>
              </w:rPr>
              <w:t>23</w:t>
            </w:r>
          </w:p>
        </w:tc>
        <w:tc>
          <w:tcPr>
            <w:tcW w:w="9264" w:type="dxa"/>
            <w:tcBorders>
              <w:top w:val="nil"/>
              <w:bottom w:val="nil"/>
            </w:tcBorders>
          </w:tcPr>
          <w:p w14:paraId="40AE9DA1" w14:textId="77777777" w:rsidR="00DC5AFB" w:rsidRPr="00DC5AFB" w:rsidRDefault="00DC5AFB" w:rsidP="00DC5AFB">
            <w:pPr>
              <w:pStyle w:val="ListingText"/>
              <w:rPr>
                <w:rFonts w:eastAsiaTheme="minorHAnsi"/>
              </w:rPr>
            </w:pPr>
          </w:p>
        </w:tc>
      </w:tr>
      <w:tr w:rsidR="00DC5AFB" w:rsidRPr="00DC5AFB" w14:paraId="25D002F4" w14:textId="77777777" w:rsidTr="00DC5AFB">
        <w:tc>
          <w:tcPr>
            <w:tcW w:w="456" w:type="dxa"/>
            <w:tcBorders>
              <w:top w:val="nil"/>
              <w:left w:val="nil"/>
              <w:bottom w:val="nil"/>
            </w:tcBorders>
          </w:tcPr>
          <w:p w14:paraId="4BE870B4" w14:textId="77777777" w:rsidR="00DC5AFB" w:rsidRPr="00DC5AFB" w:rsidRDefault="00DC5AFB" w:rsidP="00DC5AFB">
            <w:pPr>
              <w:pStyle w:val="ListingText"/>
              <w:rPr>
                <w:rFonts w:eastAsiaTheme="minorHAnsi"/>
              </w:rPr>
            </w:pPr>
            <w:r w:rsidRPr="00DC5AFB">
              <w:rPr>
                <w:rFonts w:eastAsiaTheme="minorHAnsi"/>
              </w:rPr>
              <w:t>24</w:t>
            </w:r>
          </w:p>
        </w:tc>
        <w:tc>
          <w:tcPr>
            <w:tcW w:w="9264" w:type="dxa"/>
            <w:tcBorders>
              <w:top w:val="nil"/>
              <w:bottom w:val="nil"/>
            </w:tcBorders>
          </w:tcPr>
          <w:p w14:paraId="2F388195" w14:textId="04F2484D" w:rsidR="00DC5AFB" w:rsidRPr="00DC5AFB" w:rsidRDefault="00DC5AFB" w:rsidP="00DC5AFB">
            <w:pPr>
              <w:pStyle w:val="ListingText"/>
              <w:rPr>
                <w:rFonts w:eastAsiaTheme="minorHAnsi"/>
              </w:rPr>
            </w:pPr>
            <w:r w:rsidRPr="00DC5AFB">
              <w:rPr>
                <w:rFonts w:eastAsiaTheme="minorHAnsi"/>
              </w:rPr>
              <w:t xml:space="preserve">  execute endpoint.getCertificate as described in Section</w:t>
            </w:r>
            <w:r w:rsidR="0036787F">
              <w:rPr>
                <w:rFonts w:eastAsiaTheme="minorHAnsi"/>
              </w:rPr>
              <w:t xml:space="preserve"> </w:t>
            </w:r>
            <w:r w:rsidR="0036787F" w:rsidRPr="0036787F">
              <w:rPr>
                <w:rStyle w:val="CrossRef"/>
              </w:rPr>
              <w:fldChar w:fldCharType="begin"/>
            </w:r>
            <w:r w:rsidR="0036787F" w:rsidRPr="0036787F">
              <w:rPr>
                <w:rStyle w:val="CrossRef"/>
              </w:rPr>
              <w:instrText xml:space="preserve"> REF _Ref61693532 \r \h </w:instrText>
            </w:r>
            <w:r w:rsidR="0036787F" w:rsidRPr="0036787F">
              <w:rPr>
                <w:rStyle w:val="CrossRef"/>
              </w:rPr>
            </w:r>
            <w:r w:rsidR="0036787F" w:rsidRPr="0036787F">
              <w:rPr>
                <w:rStyle w:val="CrossRef"/>
              </w:rPr>
              <w:fldChar w:fldCharType="separate"/>
            </w:r>
            <w:r w:rsidR="00D81990">
              <w:rPr>
                <w:rStyle w:val="CrossRef"/>
              </w:rPr>
              <w:t>15.4.1.12</w:t>
            </w:r>
            <w:r w:rsidR="0036787F" w:rsidRPr="0036787F">
              <w:rPr>
                <w:rStyle w:val="CrossRef"/>
              </w:rPr>
              <w:fldChar w:fldCharType="end"/>
            </w:r>
          </w:p>
        </w:tc>
      </w:tr>
      <w:tr w:rsidR="00DC5AFB" w:rsidRPr="00DC5AFB" w14:paraId="6551ACBF" w14:textId="77777777" w:rsidTr="00DC5AFB">
        <w:tc>
          <w:tcPr>
            <w:tcW w:w="456" w:type="dxa"/>
            <w:tcBorders>
              <w:top w:val="nil"/>
              <w:left w:val="nil"/>
              <w:bottom w:val="nil"/>
            </w:tcBorders>
          </w:tcPr>
          <w:p w14:paraId="380E0B9B" w14:textId="77777777" w:rsidR="00DC5AFB" w:rsidRPr="00DC5AFB" w:rsidRDefault="00DC5AFB" w:rsidP="00DC5AFB">
            <w:pPr>
              <w:pStyle w:val="ListingText"/>
              <w:rPr>
                <w:rFonts w:eastAsiaTheme="minorHAnsi"/>
              </w:rPr>
            </w:pPr>
            <w:r w:rsidRPr="00DC5AFB">
              <w:rPr>
                <w:rFonts w:eastAsiaTheme="minorHAnsi"/>
              </w:rPr>
              <w:t>25</w:t>
            </w:r>
          </w:p>
        </w:tc>
        <w:tc>
          <w:tcPr>
            <w:tcW w:w="9264" w:type="dxa"/>
            <w:tcBorders>
              <w:top w:val="nil"/>
              <w:bottom w:val="nil"/>
            </w:tcBorders>
          </w:tcPr>
          <w:p w14:paraId="0DDFFF4C" w14:textId="77777777" w:rsidR="00DC5AFB" w:rsidRPr="00DC5AFB" w:rsidRDefault="00DC5AFB" w:rsidP="00DC5AFB">
            <w:pPr>
              <w:pStyle w:val="ListingText"/>
              <w:rPr>
                <w:rFonts w:eastAsiaTheme="minorHAnsi"/>
              </w:rPr>
            </w:pPr>
            <w:r w:rsidRPr="00DC5AFB">
              <w:rPr>
                <w:rFonts w:eastAsiaTheme="minorHAnsi"/>
              </w:rPr>
              <w:t xml:space="preserve">    input: bool_onlineCertificate = false</w:t>
            </w:r>
          </w:p>
        </w:tc>
      </w:tr>
      <w:tr w:rsidR="00DC5AFB" w:rsidRPr="00DC5AFB" w14:paraId="473949F0" w14:textId="77777777" w:rsidTr="00DC5AFB">
        <w:tc>
          <w:tcPr>
            <w:tcW w:w="456" w:type="dxa"/>
            <w:tcBorders>
              <w:top w:val="nil"/>
              <w:left w:val="nil"/>
              <w:bottom w:val="nil"/>
            </w:tcBorders>
          </w:tcPr>
          <w:p w14:paraId="095D06B0" w14:textId="77777777" w:rsidR="00DC5AFB" w:rsidRPr="00DC5AFB" w:rsidRDefault="00DC5AFB" w:rsidP="00DC5AFB">
            <w:pPr>
              <w:pStyle w:val="ListingText"/>
              <w:rPr>
                <w:rFonts w:eastAsiaTheme="minorHAnsi"/>
              </w:rPr>
            </w:pPr>
            <w:r w:rsidRPr="00DC5AFB">
              <w:rPr>
                <w:rFonts w:eastAsiaTheme="minorHAnsi"/>
              </w:rPr>
              <w:t>26</w:t>
            </w:r>
          </w:p>
        </w:tc>
        <w:tc>
          <w:tcPr>
            <w:tcW w:w="9264" w:type="dxa"/>
            <w:tcBorders>
              <w:top w:val="nil"/>
              <w:bottom w:val="nil"/>
            </w:tcBorders>
          </w:tcPr>
          <w:p w14:paraId="50D6459C" w14:textId="77777777" w:rsidR="00DC5AFB" w:rsidRPr="00DC5AFB" w:rsidRDefault="00DC5AFB" w:rsidP="00DC5AFB">
            <w:pPr>
              <w:pStyle w:val="ListingText"/>
              <w:rPr>
                <w:rFonts w:eastAsiaTheme="minorHAnsi"/>
              </w:rPr>
            </w:pPr>
            <w:r w:rsidRPr="00DC5AFB">
              <w:rPr>
                <w:rFonts w:eastAsiaTheme="minorHAnsi"/>
              </w:rPr>
              <w:t xml:space="preserve">    output: endpoint_certificate</w:t>
            </w:r>
          </w:p>
        </w:tc>
      </w:tr>
      <w:tr w:rsidR="00DC5AFB" w:rsidRPr="00DC5AFB" w14:paraId="190078E7" w14:textId="77777777" w:rsidTr="00DC5AFB">
        <w:tc>
          <w:tcPr>
            <w:tcW w:w="456" w:type="dxa"/>
            <w:tcBorders>
              <w:top w:val="nil"/>
              <w:left w:val="nil"/>
              <w:bottom w:val="nil"/>
            </w:tcBorders>
          </w:tcPr>
          <w:p w14:paraId="7BD654F9" w14:textId="77777777" w:rsidR="00DC5AFB" w:rsidRPr="00DC5AFB" w:rsidRDefault="00DC5AFB" w:rsidP="00DC5AFB">
            <w:pPr>
              <w:pStyle w:val="ListingText"/>
              <w:rPr>
                <w:rFonts w:eastAsiaTheme="minorHAnsi"/>
              </w:rPr>
            </w:pPr>
            <w:r w:rsidRPr="00DC5AFB">
              <w:rPr>
                <w:rFonts w:eastAsiaTheme="minorHAnsi"/>
              </w:rPr>
              <w:t>27</w:t>
            </w:r>
          </w:p>
        </w:tc>
        <w:tc>
          <w:tcPr>
            <w:tcW w:w="9264" w:type="dxa"/>
            <w:tcBorders>
              <w:top w:val="nil"/>
              <w:bottom w:val="nil"/>
            </w:tcBorders>
          </w:tcPr>
          <w:p w14:paraId="6886DE06" w14:textId="77777777" w:rsidR="00DC5AFB" w:rsidRPr="00DC5AFB" w:rsidRDefault="00DC5AFB" w:rsidP="00DC5AFB">
            <w:pPr>
              <w:pStyle w:val="ListingText"/>
              <w:rPr>
                <w:rFonts w:eastAsiaTheme="minorHAnsi"/>
              </w:rPr>
            </w:pPr>
          </w:p>
        </w:tc>
      </w:tr>
      <w:tr w:rsidR="00DC5AFB" w:rsidRPr="00DC5AFB" w14:paraId="342114CC" w14:textId="77777777" w:rsidTr="00DC5AFB">
        <w:tc>
          <w:tcPr>
            <w:tcW w:w="456" w:type="dxa"/>
            <w:tcBorders>
              <w:top w:val="nil"/>
              <w:left w:val="nil"/>
              <w:bottom w:val="nil"/>
            </w:tcBorders>
          </w:tcPr>
          <w:p w14:paraId="422AFEE6" w14:textId="77777777" w:rsidR="00DC5AFB" w:rsidRPr="00DC5AFB" w:rsidRDefault="00DC5AFB" w:rsidP="00DC5AFB">
            <w:pPr>
              <w:pStyle w:val="ListingText"/>
              <w:rPr>
                <w:rFonts w:eastAsiaTheme="minorHAnsi"/>
              </w:rPr>
            </w:pPr>
            <w:r w:rsidRPr="00DC5AFB">
              <w:rPr>
                <w:rFonts w:eastAsiaTheme="minorHAnsi"/>
              </w:rPr>
              <w:lastRenderedPageBreak/>
              <w:t>28</w:t>
            </w:r>
          </w:p>
        </w:tc>
        <w:tc>
          <w:tcPr>
            <w:tcW w:w="9264" w:type="dxa"/>
            <w:tcBorders>
              <w:top w:val="nil"/>
              <w:bottom w:val="nil"/>
            </w:tcBorders>
          </w:tcPr>
          <w:p w14:paraId="06819440" w14:textId="0A6E6D96" w:rsidR="00DC5AFB" w:rsidRPr="00DC5AFB" w:rsidRDefault="00DC5AFB" w:rsidP="00DC5AFB">
            <w:pPr>
              <w:pStyle w:val="ListingText"/>
              <w:rPr>
                <w:rFonts w:eastAsiaTheme="minorHAnsi"/>
              </w:rPr>
            </w:pPr>
            <w:r w:rsidRPr="00DC5AFB">
              <w:rPr>
                <w:rFonts w:eastAsiaTheme="minorHAnsi"/>
              </w:rPr>
              <w:t xml:space="preserve">  if tag DA</w:t>
            </w:r>
            <w:r w:rsidRPr="006423A7">
              <w:rPr>
                <w:rFonts w:eastAsiaTheme="minorHAnsi"/>
                <w:vertAlign w:val="subscript"/>
              </w:rPr>
              <w:t>h</w:t>
            </w:r>
            <w:r w:rsidRPr="00DC5AFB">
              <w:rPr>
                <w:rFonts w:eastAsiaTheme="minorHAnsi"/>
              </w:rPr>
              <w:t xml:space="preserve"> present in key_creation_request and set to 01</w:t>
            </w:r>
            <w:r w:rsidR="0069410A" w:rsidRPr="006423A7">
              <w:rPr>
                <w:rFonts w:eastAsiaTheme="minorHAnsi"/>
                <w:vertAlign w:val="subscript"/>
              </w:rPr>
              <w:t>h</w:t>
            </w:r>
          </w:p>
        </w:tc>
      </w:tr>
      <w:tr w:rsidR="00DC5AFB" w:rsidRPr="00DC5AFB" w14:paraId="14C735CF" w14:textId="77777777" w:rsidTr="00DC5AFB">
        <w:tc>
          <w:tcPr>
            <w:tcW w:w="456" w:type="dxa"/>
            <w:tcBorders>
              <w:top w:val="nil"/>
              <w:left w:val="nil"/>
              <w:bottom w:val="nil"/>
            </w:tcBorders>
          </w:tcPr>
          <w:p w14:paraId="74279CC4" w14:textId="77777777" w:rsidR="00DC5AFB" w:rsidRPr="00DC5AFB" w:rsidRDefault="00DC5AFB" w:rsidP="00DC5AFB">
            <w:pPr>
              <w:pStyle w:val="ListingText"/>
              <w:rPr>
                <w:rFonts w:eastAsiaTheme="minorHAnsi"/>
              </w:rPr>
            </w:pPr>
            <w:r w:rsidRPr="00DC5AFB">
              <w:rPr>
                <w:rFonts w:eastAsiaTheme="minorHAnsi"/>
              </w:rPr>
              <w:t>29</w:t>
            </w:r>
          </w:p>
        </w:tc>
        <w:tc>
          <w:tcPr>
            <w:tcW w:w="9264" w:type="dxa"/>
            <w:tcBorders>
              <w:top w:val="nil"/>
              <w:bottom w:val="nil"/>
            </w:tcBorders>
          </w:tcPr>
          <w:p w14:paraId="2EB5F00F" w14:textId="77777777" w:rsidR="00DC5AFB" w:rsidRPr="00DC5AFB" w:rsidRDefault="00DC5AFB" w:rsidP="00DC5AFB">
            <w:pPr>
              <w:pStyle w:val="ListingText"/>
              <w:rPr>
                <w:rFonts w:eastAsiaTheme="minorHAnsi"/>
              </w:rPr>
            </w:pPr>
            <w:r w:rsidRPr="00DC5AFB">
              <w:rPr>
                <w:rFonts w:eastAsiaTheme="minorHAnsi"/>
              </w:rPr>
              <w:t xml:space="preserve">    </w:t>
            </w:r>
          </w:p>
        </w:tc>
      </w:tr>
      <w:tr w:rsidR="00DC5AFB" w:rsidRPr="00DC5AFB" w14:paraId="75D00553" w14:textId="77777777" w:rsidTr="00DC5AFB">
        <w:tc>
          <w:tcPr>
            <w:tcW w:w="456" w:type="dxa"/>
            <w:tcBorders>
              <w:top w:val="nil"/>
              <w:left w:val="nil"/>
              <w:bottom w:val="nil"/>
            </w:tcBorders>
          </w:tcPr>
          <w:p w14:paraId="39680F2E" w14:textId="77777777" w:rsidR="00DC5AFB" w:rsidRPr="00DC5AFB" w:rsidRDefault="00DC5AFB" w:rsidP="00DC5AFB">
            <w:pPr>
              <w:pStyle w:val="ListingText"/>
              <w:rPr>
                <w:rFonts w:eastAsiaTheme="minorHAnsi"/>
              </w:rPr>
            </w:pPr>
            <w:r w:rsidRPr="00DC5AFB">
              <w:rPr>
                <w:rFonts w:eastAsiaTheme="minorHAnsi"/>
              </w:rPr>
              <w:t>30</w:t>
            </w:r>
          </w:p>
        </w:tc>
        <w:tc>
          <w:tcPr>
            <w:tcW w:w="9264" w:type="dxa"/>
            <w:tcBorders>
              <w:top w:val="nil"/>
              <w:bottom w:val="nil"/>
            </w:tcBorders>
          </w:tcPr>
          <w:p w14:paraId="681B2E67" w14:textId="04098DB7" w:rsidR="00DC5AFB" w:rsidRPr="00DC5AFB" w:rsidRDefault="00DC5AFB" w:rsidP="00DC5AFB">
            <w:pPr>
              <w:pStyle w:val="ListingText"/>
              <w:rPr>
                <w:rFonts w:eastAsiaTheme="minorHAnsi"/>
              </w:rPr>
            </w:pPr>
            <w:r w:rsidRPr="00DC5AFB">
              <w:rPr>
                <w:rFonts w:eastAsiaTheme="minorHAnsi"/>
              </w:rPr>
              <w:t xml:space="preserve">    execute endpoint.createEncryptionKey as described in Section</w:t>
            </w:r>
            <w:r w:rsidR="0036787F">
              <w:rPr>
                <w:rFonts w:eastAsiaTheme="minorHAnsi"/>
              </w:rPr>
              <w:t xml:space="preserve"> </w:t>
            </w:r>
            <w:r w:rsidR="0036787F" w:rsidRPr="0036787F">
              <w:rPr>
                <w:rStyle w:val="CrossRef"/>
              </w:rPr>
              <w:fldChar w:fldCharType="begin"/>
            </w:r>
            <w:r w:rsidR="0036787F" w:rsidRPr="0036787F">
              <w:rPr>
                <w:rStyle w:val="CrossRef"/>
              </w:rPr>
              <w:instrText xml:space="preserve"> REF _Ref61693551 \r \h </w:instrText>
            </w:r>
            <w:r w:rsidR="0036787F" w:rsidRPr="0036787F">
              <w:rPr>
                <w:rStyle w:val="CrossRef"/>
              </w:rPr>
            </w:r>
            <w:r w:rsidR="0036787F" w:rsidRPr="0036787F">
              <w:rPr>
                <w:rStyle w:val="CrossRef"/>
              </w:rPr>
              <w:fldChar w:fldCharType="separate"/>
            </w:r>
            <w:r w:rsidR="00D81990">
              <w:rPr>
                <w:rStyle w:val="CrossRef"/>
              </w:rPr>
              <w:t>15.4.1.15</w:t>
            </w:r>
            <w:r w:rsidR="0036787F" w:rsidRPr="0036787F">
              <w:rPr>
                <w:rStyle w:val="CrossRef"/>
              </w:rPr>
              <w:fldChar w:fldCharType="end"/>
            </w:r>
          </w:p>
        </w:tc>
      </w:tr>
      <w:tr w:rsidR="00DC5AFB" w:rsidRPr="00DC5AFB" w14:paraId="29370830" w14:textId="77777777" w:rsidTr="00DC5AFB">
        <w:tc>
          <w:tcPr>
            <w:tcW w:w="456" w:type="dxa"/>
            <w:tcBorders>
              <w:top w:val="nil"/>
              <w:left w:val="nil"/>
              <w:bottom w:val="nil"/>
            </w:tcBorders>
          </w:tcPr>
          <w:p w14:paraId="48692E2C" w14:textId="77777777" w:rsidR="00DC5AFB" w:rsidRPr="00DC5AFB" w:rsidRDefault="00DC5AFB" w:rsidP="00DC5AFB">
            <w:pPr>
              <w:pStyle w:val="ListingText"/>
              <w:rPr>
                <w:rFonts w:eastAsiaTheme="minorHAnsi"/>
              </w:rPr>
            </w:pPr>
            <w:r w:rsidRPr="00DC5AFB">
              <w:rPr>
                <w:rFonts w:eastAsiaTheme="minorHAnsi"/>
              </w:rPr>
              <w:t>31</w:t>
            </w:r>
          </w:p>
        </w:tc>
        <w:tc>
          <w:tcPr>
            <w:tcW w:w="9264" w:type="dxa"/>
            <w:tcBorders>
              <w:top w:val="nil"/>
              <w:bottom w:val="nil"/>
            </w:tcBorders>
          </w:tcPr>
          <w:p w14:paraId="061D32EB" w14:textId="77777777" w:rsidR="00DC5AFB" w:rsidRPr="00DC5AFB" w:rsidRDefault="00DC5AFB" w:rsidP="00DC5AFB">
            <w:pPr>
              <w:pStyle w:val="ListingText"/>
              <w:rPr>
                <w:rFonts w:eastAsiaTheme="minorHAnsi"/>
              </w:rPr>
            </w:pPr>
            <w:r w:rsidRPr="00DC5AFB">
              <w:rPr>
                <w:rFonts w:eastAsiaTheme="minorHAnsi"/>
              </w:rPr>
              <w:t xml:space="preserve">      output: encryption_key_attestation</w:t>
            </w:r>
          </w:p>
        </w:tc>
      </w:tr>
      <w:tr w:rsidR="00DC5AFB" w:rsidRPr="00DC5AFB" w14:paraId="5A043992" w14:textId="77777777" w:rsidTr="00DC5AFB">
        <w:tc>
          <w:tcPr>
            <w:tcW w:w="456" w:type="dxa"/>
            <w:tcBorders>
              <w:top w:val="nil"/>
              <w:left w:val="nil"/>
              <w:bottom w:val="nil"/>
            </w:tcBorders>
          </w:tcPr>
          <w:p w14:paraId="3F41D05C" w14:textId="77777777" w:rsidR="00DC5AFB" w:rsidRPr="00DC5AFB" w:rsidRDefault="00DC5AFB" w:rsidP="00DC5AFB">
            <w:pPr>
              <w:pStyle w:val="ListingText"/>
              <w:rPr>
                <w:rFonts w:eastAsiaTheme="minorHAnsi"/>
              </w:rPr>
            </w:pPr>
            <w:r w:rsidRPr="00DC5AFB">
              <w:rPr>
                <w:rFonts w:eastAsiaTheme="minorHAnsi"/>
              </w:rPr>
              <w:t>32</w:t>
            </w:r>
          </w:p>
        </w:tc>
        <w:tc>
          <w:tcPr>
            <w:tcW w:w="9264" w:type="dxa"/>
            <w:tcBorders>
              <w:top w:val="nil"/>
              <w:bottom w:val="nil"/>
            </w:tcBorders>
          </w:tcPr>
          <w:p w14:paraId="5AE338BB" w14:textId="77777777" w:rsidR="00DC5AFB" w:rsidRPr="00DC5AFB" w:rsidRDefault="00DC5AFB" w:rsidP="00DC5AFB">
            <w:pPr>
              <w:pStyle w:val="ListingText"/>
              <w:rPr>
                <w:rFonts w:eastAsiaTheme="minorHAnsi"/>
              </w:rPr>
            </w:pPr>
          </w:p>
        </w:tc>
      </w:tr>
      <w:tr w:rsidR="00DC5AFB" w:rsidRPr="00DC5AFB" w14:paraId="732E8768" w14:textId="77777777" w:rsidTr="00DC5AFB">
        <w:tc>
          <w:tcPr>
            <w:tcW w:w="456" w:type="dxa"/>
            <w:tcBorders>
              <w:top w:val="nil"/>
              <w:left w:val="nil"/>
              <w:bottom w:val="nil"/>
            </w:tcBorders>
          </w:tcPr>
          <w:p w14:paraId="6F21757F" w14:textId="77777777" w:rsidR="00DC5AFB" w:rsidRPr="00DC5AFB" w:rsidRDefault="00DC5AFB" w:rsidP="00DC5AFB">
            <w:pPr>
              <w:pStyle w:val="ListingText"/>
              <w:rPr>
                <w:rFonts w:eastAsiaTheme="minorHAnsi"/>
              </w:rPr>
            </w:pPr>
            <w:r w:rsidRPr="00DC5AFB">
              <w:rPr>
                <w:rFonts w:eastAsiaTheme="minorHAnsi"/>
              </w:rPr>
              <w:t>33</w:t>
            </w:r>
          </w:p>
        </w:tc>
        <w:tc>
          <w:tcPr>
            <w:tcW w:w="9264" w:type="dxa"/>
            <w:tcBorders>
              <w:top w:val="nil"/>
              <w:bottom w:val="nil"/>
            </w:tcBorders>
          </w:tcPr>
          <w:p w14:paraId="71A572B5" w14:textId="6DD56B8A" w:rsidR="00DC5AFB" w:rsidRPr="00DC5AFB" w:rsidRDefault="00DC5AFB" w:rsidP="00DC5AFB">
            <w:pPr>
              <w:pStyle w:val="ListingText"/>
              <w:rPr>
                <w:rFonts w:eastAsiaTheme="minorHAnsi"/>
              </w:rPr>
            </w:pPr>
            <w:r w:rsidRPr="00DC5AFB">
              <w:rPr>
                <w:rFonts w:eastAsiaTheme="minorHAnsi"/>
              </w:rPr>
              <w:t xml:space="preserve">  generate friend_key_signing_request as per</w:t>
            </w:r>
            <w:r w:rsidR="0036787F">
              <w:rPr>
                <w:rFonts w:eastAsiaTheme="minorHAnsi"/>
              </w:rPr>
              <w:t xml:space="preserve"> </w:t>
            </w:r>
            <w:r w:rsidR="0094409D">
              <w:rPr>
                <w:rFonts w:eastAsiaTheme="minorHAnsi"/>
              </w:rPr>
              <w:fldChar w:fldCharType="begin"/>
            </w:r>
            <w:r w:rsidR="0094409D">
              <w:rPr>
                <w:rFonts w:eastAsiaTheme="minorHAnsi"/>
              </w:rPr>
              <w:instrText xml:space="preserve"> REF _Ref113809743 \h </w:instrText>
            </w:r>
            <w:r w:rsidR="0094409D">
              <w:rPr>
                <w:rFonts w:eastAsiaTheme="minorHAnsi"/>
              </w:rPr>
            </w:r>
            <w:r w:rsidR="0094409D">
              <w:rPr>
                <w:rFonts w:eastAsiaTheme="minorHAnsi"/>
              </w:rPr>
              <w:fldChar w:fldCharType="separate"/>
            </w:r>
            <w:r w:rsidR="00D81990">
              <w:t xml:space="preserve">Table </w:t>
            </w:r>
            <w:r w:rsidR="00D81990">
              <w:rPr>
                <w:noProof/>
              </w:rPr>
              <w:t>11</w:t>
            </w:r>
            <w:r w:rsidR="00D81990">
              <w:noBreakHyphen/>
            </w:r>
            <w:r w:rsidR="00D81990">
              <w:rPr>
                <w:noProof/>
              </w:rPr>
              <w:t>7</w:t>
            </w:r>
            <w:r w:rsidR="0094409D">
              <w:rPr>
                <w:rFonts w:eastAsiaTheme="minorHAnsi"/>
              </w:rPr>
              <w:fldChar w:fldCharType="end"/>
            </w:r>
          </w:p>
        </w:tc>
      </w:tr>
      <w:tr w:rsidR="00DC5AFB" w:rsidRPr="00DC5AFB" w14:paraId="20F2F841" w14:textId="77777777" w:rsidTr="00DC5AFB">
        <w:tc>
          <w:tcPr>
            <w:tcW w:w="456" w:type="dxa"/>
            <w:tcBorders>
              <w:top w:val="nil"/>
              <w:left w:val="nil"/>
              <w:bottom w:val="nil"/>
            </w:tcBorders>
          </w:tcPr>
          <w:p w14:paraId="5B0D9225" w14:textId="77777777" w:rsidR="00DC5AFB" w:rsidRPr="00DC5AFB" w:rsidRDefault="00DC5AFB" w:rsidP="00DC5AFB">
            <w:pPr>
              <w:pStyle w:val="ListingText"/>
              <w:rPr>
                <w:rFonts w:eastAsiaTheme="minorHAnsi"/>
              </w:rPr>
            </w:pPr>
            <w:r w:rsidRPr="00DC5AFB">
              <w:rPr>
                <w:rFonts w:eastAsiaTheme="minorHAnsi"/>
              </w:rPr>
              <w:t>34</w:t>
            </w:r>
          </w:p>
        </w:tc>
        <w:tc>
          <w:tcPr>
            <w:tcW w:w="9264" w:type="dxa"/>
            <w:tcBorders>
              <w:top w:val="nil"/>
              <w:bottom w:val="nil"/>
            </w:tcBorders>
          </w:tcPr>
          <w:p w14:paraId="32AC8EE7" w14:textId="77777777" w:rsidR="00DC5AFB" w:rsidRPr="00DC5AFB" w:rsidRDefault="00DC5AFB" w:rsidP="00DC5AFB">
            <w:pPr>
              <w:pStyle w:val="ListingText"/>
              <w:rPr>
                <w:rFonts w:eastAsiaTheme="minorHAnsi"/>
              </w:rPr>
            </w:pPr>
            <w:r w:rsidRPr="00DC5AFB">
              <w:rPr>
                <w:rFonts w:eastAsiaTheme="minorHAnsi"/>
              </w:rPr>
              <w:t xml:space="preserve">    using external_ca_certificate,</w:t>
            </w:r>
          </w:p>
        </w:tc>
      </w:tr>
      <w:tr w:rsidR="00DC5AFB" w:rsidRPr="00DC5AFB" w14:paraId="1A042633" w14:textId="77777777" w:rsidTr="00DC5AFB">
        <w:tc>
          <w:tcPr>
            <w:tcW w:w="456" w:type="dxa"/>
            <w:tcBorders>
              <w:top w:val="nil"/>
              <w:left w:val="nil"/>
              <w:bottom w:val="nil"/>
            </w:tcBorders>
          </w:tcPr>
          <w:p w14:paraId="242AA244" w14:textId="77777777" w:rsidR="00DC5AFB" w:rsidRPr="00DC5AFB" w:rsidRDefault="00DC5AFB" w:rsidP="00DC5AFB">
            <w:pPr>
              <w:pStyle w:val="ListingText"/>
              <w:rPr>
                <w:rFonts w:eastAsiaTheme="minorHAnsi"/>
              </w:rPr>
            </w:pPr>
            <w:r w:rsidRPr="00DC5AFB">
              <w:rPr>
                <w:rFonts w:eastAsiaTheme="minorHAnsi"/>
              </w:rPr>
              <w:t>35</w:t>
            </w:r>
          </w:p>
        </w:tc>
        <w:tc>
          <w:tcPr>
            <w:tcW w:w="9264" w:type="dxa"/>
            <w:tcBorders>
              <w:top w:val="nil"/>
              <w:bottom w:val="nil"/>
            </w:tcBorders>
          </w:tcPr>
          <w:p w14:paraId="129FDD94" w14:textId="77777777" w:rsidR="00DC5AFB" w:rsidRPr="00DC5AFB" w:rsidRDefault="00DC5AFB" w:rsidP="00DC5AFB">
            <w:pPr>
              <w:pStyle w:val="ListingText"/>
              <w:rPr>
                <w:rFonts w:eastAsiaTheme="minorHAnsi"/>
              </w:rPr>
            </w:pPr>
            <w:r w:rsidRPr="00DC5AFB">
              <w:rPr>
                <w:rFonts w:eastAsiaTheme="minorHAnsi"/>
              </w:rPr>
              <w:t xml:space="preserve">          instance_ca_certificate,</w:t>
            </w:r>
          </w:p>
        </w:tc>
      </w:tr>
      <w:tr w:rsidR="00DC5AFB" w:rsidRPr="00DC5AFB" w14:paraId="204393DD" w14:textId="77777777" w:rsidTr="00DC5AFB">
        <w:tc>
          <w:tcPr>
            <w:tcW w:w="456" w:type="dxa"/>
            <w:tcBorders>
              <w:top w:val="nil"/>
              <w:left w:val="nil"/>
              <w:bottom w:val="nil"/>
            </w:tcBorders>
          </w:tcPr>
          <w:p w14:paraId="2C3A252E" w14:textId="77777777" w:rsidR="00DC5AFB" w:rsidRPr="00DC5AFB" w:rsidRDefault="00DC5AFB" w:rsidP="00DC5AFB">
            <w:pPr>
              <w:pStyle w:val="ListingText"/>
              <w:rPr>
                <w:rFonts w:eastAsiaTheme="minorHAnsi"/>
              </w:rPr>
            </w:pPr>
            <w:r w:rsidRPr="00DC5AFB">
              <w:rPr>
                <w:rFonts w:eastAsiaTheme="minorHAnsi"/>
              </w:rPr>
              <w:t>36</w:t>
            </w:r>
          </w:p>
        </w:tc>
        <w:tc>
          <w:tcPr>
            <w:tcW w:w="9264" w:type="dxa"/>
            <w:tcBorders>
              <w:top w:val="nil"/>
              <w:bottom w:val="nil"/>
            </w:tcBorders>
          </w:tcPr>
          <w:p w14:paraId="4DB12775" w14:textId="77777777" w:rsidR="00DC5AFB" w:rsidRPr="00DC5AFB" w:rsidRDefault="00DC5AFB" w:rsidP="00DC5AFB">
            <w:pPr>
              <w:pStyle w:val="ListingText"/>
              <w:rPr>
                <w:rFonts w:eastAsiaTheme="minorHAnsi"/>
              </w:rPr>
            </w:pPr>
            <w:r w:rsidRPr="00DC5AFB">
              <w:rPr>
                <w:rFonts w:eastAsiaTheme="minorHAnsi"/>
              </w:rPr>
              <w:t xml:space="preserve">          endpoint_certificate,</w:t>
            </w:r>
          </w:p>
        </w:tc>
      </w:tr>
      <w:tr w:rsidR="00DC5AFB" w:rsidRPr="00DC5AFB" w14:paraId="7C62FFF5" w14:textId="77777777" w:rsidTr="00DC5AFB">
        <w:tc>
          <w:tcPr>
            <w:tcW w:w="456" w:type="dxa"/>
            <w:tcBorders>
              <w:top w:val="nil"/>
              <w:left w:val="nil"/>
              <w:bottom w:val="nil"/>
            </w:tcBorders>
          </w:tcPr>
          <w:p w14:paraId="5B8C4F63" w14:textId="77777777" w:rsidR="00DC5AFB" w:rsidRPr="00DC5AFB" w:rsidRDefault="00DC5AFB" w:rsidP="00DC5AFB">
            <w:pPr>
              <w:pStyle w:val="ListingText"/>
              <w:rPr>
                <w:rFonts w:eastAsiaTheme="minorHAnsi"/>
              </w:rPr>
            </w:pPr>
            <w:r w:rsidRPr="00DC5AFB">
              <w:rPr>
                <w:rFonts w:eastAsiaTheme="minorHAnsi"/>
              </w:rPr>
              <w:t>37</w:t>
            </w:r>
          </w:p>
        </w:tc>
        <w:tc>
          <w:tcPr>
            <w:tcW w:w="9264" w:type="dxa"/>
            <w:tcBorders>
              <w:top w:val="nil"/>
              <w:bottom w:val="nil"/>
            </w:tcBorders>
          </w:tcPr>
          <w:p w14:paraId="30CE7B75" w14:textId="77777777" w:rsidR="00DC5AFB" w:rsidRPr="00DC5AFB" w:rsidRDefault="00DC5AFB" w:rsidP="00DC5AFB">
            <w:pPr>
              <w:pStyle w:val="ListingText"/>
              <w:rPr>
                <w:rFonts w:eastAsiaTheme="minorHAnsi"/>
              </w:rPr>
            </w:pPr>
            <w:r w:rsidRPr="00DC5AFB">
              <w:rPr>
                <w:rFonts w:eastAsiaTheme="minorHAnsi"/>
              </w:rPr>
              <w:t xml:space="preserve">          (encryption_key_attestation)</w:t>
            </w:r>
          </w:p>
        </w:tc>
      </w:tr>
      <w:tr w:rsidR="00DC5AFB" w:rsidRPr="00DC5AFB" w14:paraId="180E6319" w14:textId="77777777" w:rsidTr="00DC5AFB">
        <w:tc>
          <w:tcPr>
            <w:tcW w:w="456" w:type="dxa"/>
            <w:tcBorders>
              <w:top w:val="nil"/>
              <w:left w:val="nil"/>
              <w:bottom w:val="nil"/>
            </w:tcBorders>
          </w:tcPr>
          <w:p w14:paraId="7D024CA4" w14:textId="77777777" w:rsidR="00DC5AFB" w:rsidRPr="00DC5AFB" w:rsidRDefault="00DC5AFB" w:rsidP="00DC5AFB">
            <w:pPr>
              <w:pStyle w:val="ListingText"/>
              <w:rPr>
                <w:rFonts w:eastAsiaTheme="minorHAnsi"/>
              </w:rPr>
            </w:pPr>
            <w:r w:rsidRPr="00DC5AFB">
              <w:rPr>
                <w:rFonts w:eastAsiaTheme="minorHAnsi"/>
              </w:rPr>
              <w:t>38</w:t>
            </w:r>
          </w:p>
        </w:tc>
        <w:tc>
          <w:tcPr>
            <w:tcW w:w="9264" w:type="dxa"/>
            <w:tcBorders>
              <w:top w:val="nil"/>
              <w:bottom w:val="nil"/>
            </w:tcBorders>
          </w:tcPr>
          <w:p w14:paraId="5C432C7B" w14:textId="77777777" w:rsidR="00DC5AFB" w:rsidRPr="00DC5AFB" w:rsidRDefault="00DC5AFB" w:rsidP="00DC5AFB">
            <w:pPr>
              <w:pStyle w:val="ListingText"/>
              <w:rPr>
                <w:rFonts w:eastAsiaTheme="minorHAnsi"/>
              </w:rPr>
            </w:pPr>
          </w:p>
        </w:tc>
      </w:tr>
      <w:tr w:rsidR="00DC5AFB" w:rsidRPr="00DC5AFB" w14:paraId="780F1505" w14:textId="77777777" w:rsidTr="00DC5AFB">
        <w:tc>
          <w:tcPr>
            <w:tcW w:w="456" w:type="dxa"/>
            <w:tcBorders>
              <w:top w:val="nil"/>
              <w:left w:val="nil"/>
              <w:bottom w:val="nil"/>
            </w:tcBorders>
          </w:tcPr>
          <w:p w14:paraId="7AFC6595" w14:textId="77777777" w:rsidR="00DC5AFB" w:rsidRPr="00DC5AFB" w:rsidRDefault="00DC5AFB" w:rsidP="00DC5AFB">
            <w:pPr>
              <w:pStyle w:val="ListingText"/>
              <w:rPr>
                <w:rFonts w:eastAsiaTheme="minorHAnsi"/>
              </w:rPr>
            </w:pPr>
            <w:r w:rsidRPr="00DC5AFB">
              <w:rPr>
                <w:rFonts w:eastAsiaTheme="minorHAnsi"/>
              </w:rPr>
              <w:t>39</w:t>
            </w:r>
          </w:p>
        </w:tc>
        <w:tc>
          <w:tcPr>
            <w:tcW w:w="9264" w:type="dxa"/>
            <w:tcBorders>
              <w:top w:val="nil"/>
              <w:bottom w:val="nil"/>
            </w:tcBorders>
          </w:tcPr>
          <w:p w14:paraId="3FD20B7A" w14:textId="77777777" w:rsidR="00DC5AFB" w:rsidRPr="00DC5AFB" w:rsidRDefault="00DC5AFB" w:rsidP="00DC5AFB">
            <w:pPr>
              <w:pStyle w:val="ListingText"/>
              <w:rPr>
                <w:rFonts w:eastAsiaTheme="minorHAnsi"/>
              </w:rPr>
            </w:pPr>
            <w:r w:rsidRPr="00DC5AFB">
              <w:rPr>
                <w:rFonts w:eastAsiaTheme="minorHAnsi"/>
              </w:rPr>
              <w:t xml:space="preserve">else </w:t>
            </w:r>
          </w:p>
        </w:tc>
      </w:tr>
      <w:tr w:rsidR="00DC5AFB" w:rsidRPr="00DC5AFB" w14:paraId="2AE128A1" w14:textId="77777777" w:rsidTr="00DC5AFB">
        <w:tc>
          <w:tcPr>
            <w:tcW w:w="456" w:type="dxa"/>
            <w:tcBorders>
              <w:top w:val="nil"/>
              <w:left w:val="nil"/>
              <w:bottom w:val="nil"/>
            </w:tcBorders>
          </w:tcPr>
          <w:p w14:paraId="75A64884" w14:textId="77777777" w:rsidR="00DC5AFB" w:rsidRPr="00DC5AFB" w:rsidRDefault="00DC5AFB" w:rsidP="00DC5AFB">
            <w:pPr>
              <w:pStyle w:val="ListingText"/>
              <w:rPr>
                <w:rFonts w:eastAsiaTheme="minorHAnsi"/>
              </w:rPr>
            </w:pPr>
            <w:r w:rsidRPr="00DC5AFB">
              <w:rPr>
                <w:rFonts w:eastAsiaTheme="minorHAnsi"/>
              </w:rPr>
              <w:t>40</w:t>
            </w:r>
          </w:p>
        </w:tc>
        <w:tc>
          <w:tcPr>
            <w:tcW w:w="9264" w:type="dxa"/>
            <w:tcBorders>
              <w:top w:val="nil"/>
              <w:bottom w:val="nil"/>
            </w:tcBorders>
          </w:tcPr>
          <w:p w14:paraId="0738D8C8" w14:textId="14054976" w:rsidR="00DC5AFB" w:rsidRPr="00DC5AFB" w:rsidRDefault="00DC5AFB" w:rsidP="00DC5AFB">
            <w:pPr>
              <w:pStyle w:val="ListingText"/>
              <w:rPr>
                <w:rFonts w:eastAsiaTheme="minorHAnsi"/>
              </w:rPr>
            </w:pPr>
            <w:r w:rsidRPr="00DC5AFB">
              <w:rPr>
                <w:rFonts w:eastAsiaTheme="minorHAnsi"/>
              </w:rPr>
              <w:t xml:space="preserve">    generate friend_key_signing_request as per</w:t>
            </w:r>
            <w:r w:rsidR="0036787F">
              <w:rPr>
                <w:rFonts w:eastAsiaTheme="minorHAnsi"/>
              </w:rPr>
              <w:t xml:space="preserve"> </w:t>
            </w:r>
            <w:r w:rsidR="0094409D">
              <w:rPr>
                <w:rFonts w:eastAsiaTheme="minorHAnsi"/>
              </w:rPr>
              <w:fldChar w:fldCharType="begin"/>
            </w:r>
            <w:r w:rsidR="0094409D">
              <w:rPr>
                <w:rFonts w:eastAsiaTheme="minorHAnsi"/>
              </w:rPr>
              <w:instrText xml:space="preserve"> REF _Ref113809743 \h </w:instrText>
            </w:r>
            <w:r w:rsidR="0094409D">
              <w:rPr>
                <w:rFonts w:eastAsiaTheme="minorHAnsi"/>
              </w:rPr>
            </w:r>
            <w:r w:rsidR="0094409D">
              <w:rPr>
                <w:rFonts w:eastAsiaTheme="minorHAnsi"/>
              </w:rPr>
              <w:fldChar w:fldCharType="separate"/>
            </w:r>
            <w:r w:rsidR="00D81990">
              <w:t xml:space="preserve">Table </w:t>
            </w:r>
            <w:r w:rsidR="00D81990">
              <w:rPr>
                <w:noProof/>
              </w:rPr>
              <w:t>11</w:t>
            </w:r>
            <w:r w:rsidR="00D81990">
              <w:noBreakHyphen/>
            </w:r>
            <w:r w:rsidR="00D81990">
              <w:rPr>
                <w:noProof/>
              </w:rPr>
              <w:t>7</w:t>
            </w:r>
            <w:r w:rsidR="0094409D">
              <w:rPr>
                <w:rFonts w:eastAsiaTheme="minorHAnsi"/>
              </w:rPr>
              <w:fldChar w:fldCharType="end"/>
            </w:r>
          </w:p>
        </w:tc>
      </w:tr>
      <w:tr w:rsidR="00DC5AFB" w:rsidRPr="00DC5AFB" w14:paraId="36B64C6E" w14:textId="77777777" w:rsidTr="00DC5AFB">
        <w:tc>
          <w:tcPr>
            <w:tcW w:w="456" w:type="dxa"/>
            <w:tcBorders>
              <w:top w:val="nil"/>
              <w:left w:val="nil"/>
              <w:bottom w:val="nil"/>
            </w:tcBorders>
          </w:tcPr>
          <w:p w14:paraId="1AE07644" w14:textId="77777777" w:rsidR="00DC5AFB" w:rsidRPr="00DC5AFB" w:rsidRDefault="00DC5AFB" w:rsidP="00DC5AFB">
            <w:pPr>
              <w:pStyle w:val="ListingText"/>
              <w:rPr>
                <w:rFonts w:eastAsiaTheme="minorHAnsi"/>
              </w:rPr>
            </w:pPr>
            <w:r w:rsidRPr="00DC5AFB">
              <w:rPr>
                <w:rFonts w:eastAsiaTheme="minorHAnsi"/>
              </w:rPr>
              <w:t>41</w:t>
            </w:r>
          </w:p>
        </w:tc>
        <w:tc>
          <w:tcPr>
            <w:tcW w:w="9264" w:type="dxa"/>
            <w:tcBorders>
              <w:top w:val="nil"/>
              <w:bottom w:val="nil"/>
            </w:tcBorders>
          </w:tcPr>
          <w:p w14:paraId="3025D703" w14:textId="77777777" w:rsidR="00DC5AFB" w:rsidRPr="00DC5AFB" w:rsidRDefault="00DC5AFB" w:rsidP="00DC5AFB">
            <w:pPr>
              <w:pStyle w:val="ListingText"/>
              <w:rPr>
                <w:rFonts w:eastAsiaTheme="minorHAnsi"/>
              </w:rPr>
            </w:pPr>
            <w:r w:rsidRPr="00DC5AFB">
              <w:rPr>
                <w:rFonts w:eastAsiaTheme="minorHAnsi"/>
              </w:rPr>
              <w:t xml:space="preserve">         using external_ca_certificate,</w:t>
            </w:r>
          </w:p>
        </w:tc>
      </w:tr>
      <w:tr w:rsidR="00DC5AFB" w:rsidRPr="00DC5AFB" w14:paraId="7FB238D4" w14:textId="77777777" w:rsidTr="00DC5AFB">
        <w:tc>
          <w:tcPr>
            <w:tcW w:w="456" w:type="dxa"/>
            <w:tcBorders>
              <w:top w:val="nil"/>
              <w:left w:val="nil"/>
              <w:bottom w:val="nil"/>
            </w:tcBorders>
          </w:tcPr>
          <w:p w14:paraId="0A9EF699" w14:textId="77777777" w:rsidR="00DC5AFB" w:rsidRPr="00DC5AFB" w:rsidRDefault="00DC5AFB" w:rsidP="00DC5AFB">
            <w:pPr>
              <w:pStyle w:val="ListingText"/>
              <w:rPr>
                <w:rFonts w:eastAsiaTheme="minorHAnsi"/>
              </w:rPr>
            </w:pPr>
            <w:r w:rsidRPr="00DC5AFB">
              <w:rPr>
                <w:rFonts w:eastAsiaTheme="minorHAnsi"/>
              </w:rPr>
              <w:t>42</w:t>
            </w:r>
          </w:p>
        </w:tc>
        <w:tc>
          <w:tcPr>
            <w:tcW w:w="9264" w:type="dxa"/>
            <w:tcBorders>
              <w:top w:val="nil"/>
              <w:bottom w:val="nil"/>
            </w:tcBorders>
          </w:tcPr>
          <w:p w14:paraId="0F670EDF" w14:textId="77777777" w:rsidR="00DC5AFB" w:rsidRPr="00DC5AFB" w:rsidRDefault="00DC5AFB" w:rsidP="00DC5AFB">
            <w:pPr>
              <w:pStyle w:val="ListingText"/>
              <w:rPr>
                <w:rFonts w:eastAsiaTheme="minorHAnsi"/>
              </w:rPr>
            </w:pPr>
            <w:r w:rsidRPr="00DC5AFB">
              <w:rPr>
                <w:rFonts w:eastAsiaTheme="minorHAnsi"/>
              </w:rPr>
              <w:t xml:space="preserve">                   instance_ca_certificate,</w:t>
            </w:r>
          </w:p>
        </w:tc>
      </w:tr>
      <w:tr w:rsidR="00DC5AFB" w:rsidRPr="00DC5AFB" w14:paraId="6BFB15E0" w14:textId="77777777" w:rsidTr="00DC5AFB">
        <w:tc>
          <w:tcPr>
            <w:tcW w:w="456" w:type="dxa"/>
            <w:tcBorders>
              <w:top w:val="nil"/>
              <w:left w:val="nil"/>
              <w:bottom w:val="nil"/>
            </w:tcBorders>
          </w:tcPr>
          <w:p w14:paraId="733B2994" w14:textId="77777777" w:rsidR="00DC5AFB" w:rsidRPr="00DC5AFB" w:rsidRDefault="00DC5AFB" w:rsidP="00DC5AFB">
            <w:pPr>
              <w:pStyle w:val="ListingText"/>
              <w:rPr>
                <w:rFonts w:eastAsiaTheme="minorHAnsi"/>
              </w:rPr>
            </w:pPr>
            <w:r w:rsidRPr="00DC5AFB">
              <w:rPr>
                <w:rFonts w:eastAsiaTheme="minorHAnsi"/>
              </w:rPr>
              <w:t>43</w:t>
            </w:r>
          </w:p>
        </w:tc>
        <w:tc>
          <w:tcPr>
            <w:tcW w:w="9264" w:type="dxa"/>
            <w:tcBorders>
              <w:top w:val="nil"/>
              <w:bottom w:val="nil"/>
            </w:tcBorders>
          </w:tcPr>
          <w:p w14:paraId="3FB709AD" w14:textId="77777777" w:rsidR="00DC5AFB" w:rsidRPr="00DC5AFB" w:rsidRDefault="00DC5AFB" w:rsidP="00DC5AFB">
            <w:pPr>
              <w:pStyle w:val="ListingText"/>
              <w:rPr>
                <w:rFonts w:eastAsiaTheme="minorHAnsi"/>
              </w:rPr>
            </w:pPr>
            <w:r w:rsidRPr="00DC5AFB">
              <w:rPr>
                <w:rFonts w:eastAsiaTheme="minorHAnsi"/>
              </w:rPr>
              <w:t xml:space="preserve">                   endpoint_certificate</w:t>
            </w:r>
          </w:p>
        </w:tc>
      </w:tr>
      <w:tr w:rsidR="00DC5AFB" w:rsidRPr="00DC5AFB" w14:paraId="35D6515B" w14:textId="77777777" w:rsidTr="00DC5AFB">
        <w:tc>
          <w:tcPr>
            <w:tcW w:w="456" w:type="dxa"/>
            <w:tcBorders>
              <w:top w:val="nil"/>
              <w:left w:val="nil"/>
              <w:bottom w:val="nil"/>
            </w:tcBorders>
          </w:tcPr>
          <w:p w14:paraId="1A831F06" w14:textId="77777777" w:rsidR="00DC5AFB" w:rsidRPr="00DC5AFB" w:rsidRDefault="00DC5AFB" w:rsidP="00DC5AFB">
            <w:pPr>
              <w:pStyle w:val="ListingText"/>
              <w:rPr>
                <w:rFonts w:eastAsiaTheme="minorHAnsi"/>
              </w:rPr>
            </w:pPr>
            <w:r w:rsidRPr="00DC5AFB">
              <w:rPr>
                <w:rFonts w:eastAsiaTheme="minorHAnsi"/>
              </w:rPr>
              <w:t>44</w:t>
            </w:r>
          </w:p>
        </w:tc>
        <w:tc>
          <w:tcPr>
            <w:tcW w:w="9264" w:type="dxa"/>
            <w:tcBorders>
              <w:top w:val="nil"/>
              <w:bottom w:val="nil"/>
            </w:tcBorders>
          </w:tcPr>
          <w:p w14:paraId="3349EB58" w14:textId="77777777" w:rsidR="00DC5AFB" w:rsidRPr="00DC5AFB" w:rsidRDefault="00DC5AFB" w:rsidP="00DC5AFB">
            <w:pPr>
              <w:pStyle w:val="ListingText"/>
              <w:rPr>
                <w:rFonts w:eastAsiaTheme="minorHAnsi"/>
              </w:rPr>
            </w:pPr>
          </w:p>
        </w:tc>
      </w:tr>
      <w:tr w:rsidR="00DC5AFB" w:rsidRPr="00DC5AFB" w14:paraId="738DF02D" w14:textId="77777777" w:rsidTr="00DC5AFB">
        <w:tc>
          <w:tcPr>
            <w:tcW w:w="456" w:type="dxa"/>
            <w:tcBorders>
              <w:top w:val="nil"/>
              <w:left w:val="nil"/>
              <w:bottom w:val="nil"/>
            </w:tcBorders>
          </w:tcPr>
          <w:p w14:paraId="79FBE759" w14:textId="77777777" w:rsidR="00DC5AFB" w:rsidRPr="00DC5AFB" w:rsidRDefault="00DC5AFB" w:rsidP="00DC5AFB">
            <w:pPr>
              <w:pStyle w:val="ListingText"/>
              <w:rPr>
                <w:rFonts w:eastAsiaTheme="minorHAnsi"/>
              </w:rPr>
            </w:pPr>
            <w:r w:rsidRPr="00DC5AFB">
              <w:rPr>
                <w:rFonts w:eastAsiaTheme="minorHAnsi"/>
              </w:rPr>
              <w:t>45</w:t>
            </w:r>
          </w:p>
        </w:tc>
        <w:tc>
          <w:tcPr>
            <w:tcW w:w="9264" w:type="dxa"/>
            <w:tcBorders>
              <w:top w:val="nil"/>
              <w:bottom w:val="nil"/>
            </w:tcBorders>
          </w:tcPr>
          <w:p w14:paraId="4FE7329F" w14:textId="77777777" w:rsidR="00DC5AFB" w:rsidRPr="00DC5AFB" w:rsidRDefault="00DC5AFB" w:rsidP="00DC5AFB">
            <w:pPr>
              <w:pStyle w:val="ListingText"/>
              <w:rPr>
                <w:rFonts w:eastAsiaTheme="minorHAnsi"/>
              </w:rPr>
            </w:pPr>
            <w:r w:rsidRPr="00DC5AFB">
              <w:rPr>
                <w:rFonts w:eastAsiaTheme="minorHAnsi"/>
              </w:rPr>
              <w:t xml:space="preserve">  send friend_key_signing_request to owner over the friend device to owner device link</w:t>
            </w:r>
          </w:p>
        </w:tc>
      </w:tr>
      <w:tr w:rsidR="00DC5AFB" w:rsidRPr="00DC5AFB" w14:paraId="0E1D43DC" w14:textId="77777777" w:rsidTr="00DC5AFB">
        <w:tc>
          <w:tcPr>
            <w:tcW w:w="456" w:type="dxa"/>
            <w:tcBorders>
              <w:top w:val="nil"/>
              <w:left w:val="nil"/>
              <w:bottom w:val="nil"/>
            </w:tcBorders>
          </w:tcPr>
          <w:p w14:paraId="2743D633" w14:textId="77777777" w:rsidR="00DC5AFB" w:rsidRPr="00DC5AFB" w:rsidRDefault="00DC5AFB" w:rsidP="00DC5AFB">
            <w:pPr>
              <w:pStyle w:val="ListingText"/>
              <w:rPr>
                <w:rFonts w:eastAsiaTheme="minorHAnsi"/>
              </w:rPr>
            </w:pPr>
            <w:r w:rsidRPr="00DC5AFB">
              <w:rPr>
                <w:rFonts w:eastAsiaTheme="minorHAnsi" w:hint="eastAsia"/>
              </w:rPr>
              <w:t>4</w:t>
            </w:r>
            <w:r w:rsidRPr="00DC5AFB">
              <w:rPr>
                <w:rFonts w:eastAsiaTheme="minorHAnsi"/>
              </w:rPr>
              <w:t>6</w:t>
            </w:r>
          </w:p>
        </w:tc>
        <w:tc>
          <w:tcPr>
            <w:tcW w:w="9264" w:type="dxa"/>
            <w:tcBorders>
              <w:top w:val="nil"/>
            </w:tcBorders>
          </w:tcPr>
          <w:p w14:paraId="707D3313" w14:textId="77777777" w:rsidR="00DC5AFB" w:rsidRPr="00DC5AFB" w:rsidRDefault="00DC5AFB" w:rsidP="00DC5AFB">
            <w:pPr>
              <w:pStyle w:val="ListingText"/>
              <w:rPr>
                <w:rFonts w:eastAsiaTheme="minorHAnsi"/>
              </w:rPr>
            </w:pPr>
            <w:r w:rsidRPr="00DC5AFB">
              <w:rPr>
                <w:rFonts w:eastAsiaTheme="minorHAnsi"/>
              </w:rPr>
              <w:t>end</w:t>
            </w:r>
          </w:p>
        </w:tc>
      </w:tr>
    </w:tbl>
    <w:p w14:paraId="3904B2B6" w14:textId="77777777" w:rsidR="00AE5F11" w:rsidRPr="00E171F3" w:rsidRDefault="00AE5F11" w:rsidP="00AE5F11">
      <w:pPr>
        <w:pStyle w:val="Heading4"/>
      </w:pPr>
      <w:bookmarkStart w:id="1177" w:name="_Toc24985448"/>
      <w:bookmarkStart w:id="1178" w:name="_Ref21390580"/>
      <w:bookmarkStart w:id="1179" w:name="_Toc52275636"/>
      <w:bookmarkStart w:id="1180" w:name="_Toc64811977"/>
      <w:bookmarkEnd w:id="1177"/>
      <w:r w:rsidRPr="00E171F3">
        <w:t>Versioning</w:t>
      </w:r>
    </w:p>
    <w:p w14:paraId="0448D340" w14:textId="77777777" w:rsidR="00AE5F11" w:rsidRPr="006C0324" w:rsidRDefault="00AE5F11" w:rsidP="00AE5F11">
      <w:r w:rsidRPr="006C0324">
        <w:t>Related applet commands:</w:t>
      </w:r>
    </w:p>
    <w:p w14:paraId="78DCFDA3" w14:textId="77777777" w:rsidR="00AE5F11" w:rsidRPr="006C0324" w:rsidRDefault="00AE5F11" w:rsidP="00AE5F11">
      <w:pPr>
        <w:pStyle w:val="ListParagraph"/>
        <w:numPr>
          <w:ilvl w:val="0"/>
          <w:numId w:val="130"/>
        </w:numPr>
        <w:spacing w:after="120"/>
      </w:pPr>
      <w:r w:rsidRPr="006C0324">
        <w:t xml:space="preserve">AUTHORIZE ENDPOINT (owner) </w:t>
      </w:r>
    </w:p>
    <w:p w14:paraId="50FB49AE" w14:textId="14EC82B7" w:rsidR="00AE5F11" w:rsidRPr="006C0324" w:rsidRDefault="00AE5F11" w:rsidP="00AE5F11">
      <w:pPr>
        <w:rPr>
          <w:lang w:eastAsia="ja-JP"/>
        </w:rPr>
      </w:pPr>
      <w:r w:rsidRPr="006C0324">
        <w:rPr>
          <w:lang w:eastAsia="ja-JP"/>
        </w:rPr>
        <w:t xml:space="preserve">The friend device generates the certificates and attestations in the key signing request </w:t>
      </w:r>
      <w:commentRangeStart w:id="1181"/>
      <w:r w:rsidR="00F05675">
        <w:rPr>
          <w:lang w:eastAsia="ja-JP"/>
        </w:rPr>
        <w:t>(</w:t>
      </w:r>
      <w:r w:rsidR="00F05675">
        <w:rPr>
          <w:lang w:eastAsia="ja-JP"/>
        </w:rPr>
        <w:fldChar w:fldCharType="begin"/>
      </w:r>
      <w:r w:rsidR="00F05675">
        <w:rPr>
          <w:lang w:eastAsia="ja-JP"/>
        </w:rPr>
        <w:instrText xml:space="preserve"> REF _Ref113809743 \h </w:instrText>
      </w:r>
      <w:r w:rsidR="00F05675">
        <w:rPr>
          <w:lang w:eastAsia="ja-JP"/>
        </w:rPr>
      </w:r>
      <w:r w:rsidR="00F05675">
        <w:rPr>
          <w:lang w:eastAsia="ja-JP"/>
        </w:rPr>
        <w:fldChar w:fldCharType="separate"/>
      </w:r>
      <w:r w:rsidR="00D81990">
        <w:t xml:space="preserve">Table </w:t>
      </w:r>
      <w:r w:rsidR="00D81990">
        <w:rPr>
          <w:noProof/>
        </w:rPr>
        <w:t>11</w:t>
      </w:r>
      <w:r w:rsidR="00D81990">
        <w:noBreakHyphen/>
      </w:r>
      <w:r w:rsidR="00D81990">
        <w:rPr>
          <w:noProof/>
        </w:rPr>
        <w:t>7</w:t>
      </w:r>
      <w:r w:rsidR="00F05675">
        <w:rPr>
          <w:lang w:eastAsia="ja-JP"/>
        </w:rPr>
        <w:fldChar w:fldCharType="end"/>
      </w:r>
      <w:r w:rsidR="00F05675">
        <w:rPr>
          <w:lang w:eastAsia="ja-JP"/>
        </w:rPr>
        <w:t>)</w:t>
      </w:r>
      <w:commentRangeEnd w:id="1181"/>
      <w:r w:rsidR="00F05675">
        <w:rPr>
          <w:rStyle w:val="CommentReference"/>
        </w:rPr>
        <w:commentReference w:id="1181"/>
      </w:r>
      <w:r w:rsidR="00F05675">
        <w:rPr>
          <w:lang w:eastAsia="ja-JP"/>
        </w:rPr>
        <w:t xml:space="preserve"> </w:t>
      </w:r>
      <w:r>
        <w:rPr>
          <w:lang w:eastAsia="ja-JP"/>
        </w:rPr>
        <w:t>using the highest</w:t>
      </w:r>
      <w:r w:rsidRPr="006C0324">
        <w:rPr>
          <w:lang w:eastAsia="ja-JP"/>
        </w:rPr>
        <w:t xml:space="preserve"> version that is compliant with the agreed key sharing version (OD-FD-KS).</w:t>
      </w:r>
    </w:p>
    <w:p w14:paraId="53466E9A" w14:textId="77777777" w:rsidR="00AE5F11" w:rsidRPr="006C0324" w:rsidRDefault="00AE5F11" w:rsidP="00AE5F11">
      <w:pPr>
        <w:rPr>
          <w:lang w:eastAsia="ja-JP"/>
        </w:rPr>
      </w:pPr>
      <w:r w:rsidRPr="006C0324">
        <w:rPr>
          <w:lang w:eastAsia="ja-JP"/>
        </w:rPr>
        <w:t>It then sends the key signing request with the added list of supported friend versions. The selected, commonly supported version is first in the list.</w:t>
      </w:r>
    </w:p>
    <w:p w14:paraId="7051C008" w14:textId="4E290209" w:rsidR="00DC5AFB" w:rsidRPr="00DC5AFB" w:rsidRDefault="00DC5AFB" w:rsidP="00E00FC9">
      <w:pPr>
        <w:pStyle w:val="Heading3"/>
        <w:tabs>
          <w:tab w:val="clear" w:pos="864"/>
          <w:tab w:val="clear" w:pos="1080"/>
          <w:tab w:val="left" w:pos="0"/>
        </w:tabs>
        <w:ind w:left="720"/>
      </w:pPr>
      <w:bookmarkStart w:id="1182" w:name="_Toc112706096"/>
      <w:bookmarkStart w:id="1183" w:name="_Toc118219470"/>
      <w:bookmarkStart w:id="1184" w:name="_Toc118222582"/>
      <w:r w:rsidRPr="00DC5AFB">
        <w:t>Step</w:t>
      </w:r>
      <w:r w:rsidR="0069410A">
        <w:t>s</w:t>
      </w:r>
      <w:r w:rsidRPr="00DC5AFB">
        <w:t xml:space="preserve"> 5 and 6 (Owner): Generate Import Request</w:t>
      </w:r>
      <w:bookmarkEnd w:id="1178"/>
      <w:bookmarkEnd w:id="1179"/>
      <w:bookmarkEnd w:id="1180"/>
      <w:bookmarkEnd w:id="1182"/>
      <w:bookmarkEnd w:id="1183"/>
      <w:bookmarkEnd w:id="1184"/>
      <w:r w:rsidRPr="00DC5AFB">
        <w:t xml:space="preserve">   </w:t>
      </w:r>
    </w:p>
    <w:p w14:paraId="0B40EB78" w14:textId="3B1AD2EC" w:rsidR="00DC5AFB" w:rsidRDefault="00DC5AFB" w:rsidP="00DC5AFB">
      <w:r w:rsidRPr="00DC5AFB">
        <w:t xml:space="preserve">The owner generates an attestation over the friend’s public key and optionally exports an immobilizer token from the owner endpoint’s confidential mailbox. The owner sends an Import Request to the friend. </w:t>
      </w:r>
    </w:p>
    <w:p w14:paraId="0F1A89F8" w14:textId="76A20307" w:rsidR="00C623B7" w:rsidRDefault="00C623B7" w:rsidP="00DC5AFB">
      <w:r w:rsidRPr="004E6C1B">
        <w:rPr>
          <w:rFonts w:eastAsia="MS Mincho"/>
          <w:szCs w:val="20"/>
          <w:lang w:eastAsia="ja-JP"/>
        </w:rPr>
        <w:t xml:space="preserve">The owner shall generate a sharing method attestation and include it into the import request </w:t>
      </w:r>
      <w:r w:rsidRPr="004E6C1B">
        <w:t xml:space="preserve">unless agreed otherwise </w:t>
      </w:r>
      <w:r>
        <w:t>with</w:t>
      </w:r>
      <w:r w:rsidRPr="004E6C1B">
        <w:t xml:space="preserve"> the vehicle OEM.</w:t>
      </w:r>
    </w:p>
    <w:p w14:paraId="5A096130" w14:textId="3690C3CC" w:rsidR="005C374A" w:rsidRDefault="005C374A" w:rsidP="00E00FC9">
      <w:pPr>
        <w:pStyle w:val="Caption"/>
      </w:pPr>
      <w:bookmarkStart w:id="1185" w:name="_Ref101684231"/>
      <w:r>
        <w:t xml:space="preserve">Table </w:t>
      </w:r>
      <w:fldSimple w:instr=" STYLEREF 1 \s ">
        <w:r w:rsidR="00D81990">
          <w:rPr>
            <w:noProof/>
          </w:rPr>
          <w:t>11</w:t>
        </w:r>
      </w:fldSimple>
      <w:r w:rsidR="00183237">
        <w:noBreakHyphen/>
      </w:r>
      <w:fldSimple w:instr=" SEQ Table \* ARABIC \s 1 ">
        <w:r w:rsidR="00D81990">
          <w:rPr>
            <w:noProof/>
          </w:rPr>
          <w:t>15</w:t>
        </w:r>
      </w:fldSimple>
      <w:bookmarkEnd w:id="1185"/>
      <w:r>
        <w:t>:</w:t>
      </w:r>
      <w:r w:rsidRPr="005C374A">
        <w:t xml:space="preserve"> </w:t>
      </w:r>
      <w:r>
        <w:t xml:space="preserve">Sharing Method Attestation Arbitrary Data to be </w:t>
      </w:r>
      <w:r w:rsidRPr="00E00FC9">
        <w:t>Hashed and</w:t>
      </w:r>
      <w:r>
        <w:t xml:space="preserve"> Signe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04"/>
        <w:gridCol w:w="991"/>
        <w:gridCol w:w="6139"/>
        <w:gridCol w:w="1416"/>
      </w:tblGrid>
      <w:tr w:rsidR="005C374A" w:rsidRPr="00DF46B6" w14:paraId="607DF22C" w14:textId="77777777" w:rsidTr="00E00FC9">
        <w:trPr>
          <w:trHeight w:val="357"/>
          <w:tblHeader/>
        </w:trPr>
        <w:tc>
          <w:tcPr>
            <w:tcW w:w="4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94D7D73" w14:textId="77777777" w:rsidR="005C374A" w:rsidRPr="00DF46B6" w:rsidRDefault="005C374A" w:rsidP="001120AA">
            <w:pPr>
              <w:pStyle w:val="TableHead"/>
            </w:pPr>
            <w:r w:rsidRPr="00DF46B6">
              <w:t>Tag</w:t>
            </w:r>
          </w:p>
        </w:tc>
        <w:tc>
          <w:tcPr>
            <w:tcW w:w="5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2CD28BA8" w14:textId="77777777" w:rsidR="005C374A" w:rsidRDefault="005C374A" w:rsidP="001120AA">
            <w:pPr>
              <w:pStyle w:val="TableHead-Centered"/>
            </w:pPr>
            <w:r w:rsidRPr="00DF46B6">
              <w:t>Length</w:t>
            </w:r>
          </w:p>
          <w:p w14:paraId="24446EA5" w14:textId="77777777" w:rsidR="005C374A" w:rsidRPr="00DF46B6" w:rsidRDefault="005C374A" w:rsidP="001120AA">
            <w:pPr>
              <w:pStyle w:val="TableHead-Centered"/>
            </w:pPr>
            <w:r>
              <w:t>(bytes)</w:t>
            </w:r>
          </w:p>
        </w:tc>
        <w:tc>
          <w:tcPr>
            <w:tcW w:w="328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705575C6" w14:textId="77777777" w:rsidR="005C374A" w:rsidRPr="00DF46B6" w:rsidRDefault="005C374A" w:rsidP="001120AA">
            <w:pPr>
              <w:pStyle w:val="TableHead"/>
            </w:pPr>
            <w:r w:rsidRPr="00DF46B6">
              <w:t>Description</w:t>
            </w:r>
          </w:p>
        </w:tc>
        <w:tc>
          <w:tcPr>
            <w:tcW w:w="75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70C0"/>
          </w:tcPr>
          <w:p w14:paraId="199411DC" w14:textId="77777777" w:rsidR="005C374A" w:rsidRPr="00DF46B6" w:rsidRDefault="005C374A" w:rsidP="001120AA">
            <w:pPr>
              <w:pStyle w:val="TableHead"/>
            </w:pPr>
            <w:r>
              <w:t>Field is</w:t>
            </w:r>
          </w:p>
        </w:tc>
      </w:tr>
      <w:tr w:rsidR="005C374A" w:rsidRPr="00C506C3" w14:paraId="61861B40" w14:textId="77777777" w:rsidTr="00E00FC9">
        <w:trPr>
          <w:trHeight w:val="357"/>
          <w:tblHeader/>
        </w:trPr>
        <w:tc>
          <w:tcPr>
            <w:tcW w:w="4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AC0663D" w14:textId="77777777" w:rsidR="005C374A" w:rsidRPr="00E66A8B" w:rsidRDefault="005C374A" w:rsidP="001120AA">
            <w:pPr>
              <w:pStyle w:val="TableHead"/>
              <w:ind w:left="284" w:hanging="142"/>
              <w:rPr>
                <w:rFonts w:ascii="Times New Roman" w:hAnsi="Times New Roman" w:cs="Times New Roman"/>
                <w:b w:val="0"/>
                <w:bCs w:val="0"/>
                <w:color w:val="auto"/>
                <w:sz w:val="22"/>
              </w:rPr>
            </w:pPr>
            <w:r>
              <w:rPr>
                <w:rFonts w:ascii="Times New Roman" w:hAnsi="Times New Roman" w:cs="Times New Roman"/>
                <w:b w:val="0"/>
                <w:bCs w:val="0"/>
                <w:color w:val="auto"/>
                <w:sz w:val="22"/>
              </w:rPr>
              <w:t>6</w:t>
            </w:r>
            <w:r w:rsidRPr="00E66A8B">
              <w:rPr>
                <w:rFonts w:ascii="Times New Roman" w:hAnsi="Times New Roman" w:cs="Times New Roman"/>
                <w:b w:val="0"/>
                <w:bCs w:val="0"/>
                <w:color w:val="auto"/>
                <w:sz w:val="22"/>
              </w:rPr>
              <w:t>1</w:t>
            </w:r>
            <w:r w:rsidRPr="00E66A8B">
              <w:rPr>
                <w:rFonts w:ascii="Times New Roman" w:hAnsi="Times New Roman" w:cs="Times New Roman"/>
                <w:b w:val="0"/>
                <w:bCs w:val="0"/>
                <w:color w:val="auto"/>
                <w:sz w:val="22"/>
                <w:vertAlign w:val="subscript"/>
              </w:rPr>
              <w:t>h</w:t>
            </w:r>
          </w:p>
        </w:tc>
        <w:tc>
          <w:tcPr>
            <w:tcW w:w="5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21F0D5A" w14:textId="77777777" w:rsidR="005C374A" w:rsidRPr="00A12E9F" w:rsidRDefault="005C374A" w:rsidP="001120AA">
            <w:pPr>
              <w:pStyle w:val="TableText-Centered"/>
            </w:pPr>
            <w:r w:rsidRPr="00E00FC9">
              <w:rPr>
                <w:szCs w:val="22"/>
              </w:rPr>
              <w:t>variable</w:t>
            </w:r>
          </w:p>
        </w:tc>
        <w:tc>
          <w:tcPr>
            <w:tcW w:w="328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C4FEB59" w14:textId="77777777" w:rsidR="005C374A" w:rsidRPr="00E66A8B" w:rsidRDefault="005C374A" w:rsidP="001120AA">
            <w:pPr>
              <w:pStyle w:val="TableHead"/>
              <w:ind w:left="0"/>
              <w:rPr>
                <w:rFonts w:ascii="Times New Roman" w:hAnsi="Times New Roman" w:cs="Times New Roman"/>
                <w:b w:val="0"/>
                <w:bCs w:val="0"/>
                <w:color w:val="auto"/>
                <w:sz w:val="22"/>
              </w:rPr>
            </w:pPr>
            <w:r w:rsidRPr="00E66A8B">
              <w:rPr>
                <w:rFonts w:ascii="Times New Roman" w:hAnsi="Times New Roman" w:cs="Times New Roman"/>
                <w:b w:val="0"/>
                <w:bCs w:val="0"/>
                <w:color w:val="auto"/>
                <w:sz w:val="22"/>
              </w:rPr>
              <w:t xml:space="preserve">Tuple of </w:t>
            </w:r>
            <w:r>
              <w:rPr>
                <w:rFonts w:ascii="Times New Roman" w:hAnsi="Times New Roman" w:cs="Times New Roman"/>
                <w:b w:val="0"/>
                <w:bCs w:val="0"/>
                <w:color w:val="auto"/>
                <w:sz w:val="22"/>
              </w:rPr>
              <w:t>used</w:t>
            </w:r>
            <w:r w:rsidRPr="00E66A8B">
              <w:rPr>
                <w:rFonts w:ascii="Times New Roman" w:hAnsi="Times New Roman" w:cs="Times New Roman"/>
                <w:b w:val="0"/>
                <w:bCs w:val="0"/>
                <w:color w:val="auto"/>
                <w:sz w:val="22"/>
              </w:rPr>
              <w:t xml:space="preserve"> sharing method provider identifier and </w:t>
            </w:r>
            <w:r>
              <w:rPr>
                <w:rFonts w:ascii="Times New Roman" w:hAnsi="Times New Roman" w:cs="Times New Roman"/>
                <w:b w:val="0"/>
                <w:bCs w:val="0"/>
                <w:color w:val="auto"/>
                <w:sz w:val="22"/>
              </w:rPr>
              <w:t>used</w:t>
            </w:r>
            <w:r w:rsidRPr="00E66A8B">
              <w:rPr>
                <w:rFonts w:ascii="Times New Roman" w:hAnsi="Times New Roman" w:cs="Times New Roman"/>
                <w:b w:val="0"/>
                <w:bCs w:val="0"/>
                <w:color w:val="auto"/>
                <w:sz w:val="22"/>
              </w:rPr>
              <w:t xml:space="preserve"> sharing method group identifier</w:t>
            </w:r>
          </w:p>
        </w:tc>
        <w:tc>
          <w:tcPr>
            <w:tcW w:w="75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1046AE8" w14:textId="77777777" w:rsidR="005C374A" w:rsidRPr="00E66A8B" w:rsidRDefault="005C374A" w:rsidP="001120AA">
            <w:pPr>
              <w:pStyle w:val="TableHead"/>
              <w:rPr>
                <w:rFonts w:ascii="Times New Roman" w:hAnsi="Times New Roman" w:cs="Times New Roman"/>
                <w:color w:val="auto"/>
                <w:sz w:val="22"/>
              </w:rPr>
            </w:pPr>
            <w:r w:rsidRPr="00E66A8B">
              <w:rPr>
                <w:rFonts w:ascii="Times New Roman" w:hAnsi="Times New Roman" w:cs="Times New Roman"/>
                <w:b w:val="0"/>
                <w:bCs w:val="0"/>
                <w:color w:val="auto"/>
                <w:sz w:val="22"/>
              </w:rPr>
              <w:t>conditional</w:t>
            </w:r>
          </w:p>
        </w:tc>
      </w:tr>
      <w:tr w:rsidR="005C374A" w:rsidRPr="00C506C3" w14:paraId="52037867" w14:textId="77777777" w:rsidTr="00E00FC9">
        <w:trPr>
          <w:trHeight w:val="357"/>
          <w:tblHeader/>
        </w:trPr>
        <w:tc>
          <w:tcPr>
            <w:tcW w:w="4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0D03F56" w14:textId="77777777" w:rsidR="005C374A" w:rsidRPr="00E66A8B" w:rsidRDefault="005C374A" w:rsidP="001120AA">
            <w:pPr>
              <w:pStyle w:val="TableHead"/>
              <w:ind w:left="284"/>
              <w:rPr>
                <w:rFonts w:ascii="Times New Roman" w:hAnsi="Times New Roman" w:cs="Times New Roman"/>
                <w:b w:val="0"/>
                <w:bCs w:val="0"/>
                <w:color w:val="auto"/>
                <w:sz w:val="22"/>
              </w:rPr>
            </w:pPr>
            <w:r>
              <w:rPr>
                <w:rFonts w:ascii="Times New Roman" w:hAnsi="Times New Roman" w:cs="Times New Roman"/>
                <w:b w:val="0"/>
                <w:bCs w:val="0"/>
                <w:color w:val="auto"/>
                <w:sz w:val="22"/>
              </w:rPr>
              <w:t>40</w:t>
            </w:r>
            <w:r w:rsidRPr="00E66A8B">
              <w:rPr>
                <w:rFonts w:ascii="Times New Roman" w:hAnsi="Times New Roman" w:cs="Times New Roman"/>
                <w:b w:val="0"/>
                <w:bCs w:val="0"/>
                <w:color w:val="auto"/>
                <w:sz w:val="22"/>
                <w:vertAlign w:val="subscript"/>
              </w:rPr>
              <w:t>h</w:t>
            </w:r>
          </w:p>
        </w:tc>
        <w:tc>
          <w:tcPr>
            <w:tcW w:w="5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01AC553" w14:textId="77777777" w:rsidR="005C374A" w:rsidRPr="00A12E9F" w:rsidRDefault="005C374A" w:rsidP="001120AA">
            <w:pPr>
              <w:pStyle w:val="TableHead-Centered"/>
              <w:rPr>
                <w:rFonts w:ascii="Times New Roman" w:hAnsi="Times New Roman" w:cs="Times New Roman"/>
                <w:b w:val="0"/>
                <w:bCs w:val="0"/>
                <w:color w:val="auto"/>
                <w:sz w:val="22"/>
              </w:rPr>
            </w:pPr>
            <w:r w:rsidRPr="00A12E9F">
              <w:rPr>
                <w:rFonts w:ascii="Times New Roman" w:hAnsi="Times New Roman" w:cs="Times New Roman"/>
                <w:b w:val="0"/>
                <w:bCs w:val="0"/>
                <w:color w:val="auto"/>
                <w:sz w:val="22"/>
              </w:rPr>
              <w:t>2</w:t>
            </w:r>
          </w:p>
        </w:tc>
        <w:tc>
          <w:tcPr>
            <w:tcW w:w="328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E10B707" w14:textId="77777777" w:rsidR="005C374A" w:rsidRPr="00E66A8B" w:rsidRDefault="005C374A" w:rsidP="001120AA">
            <w:pPr>
              <w:pStyle w:val="TableHead"/>
              <w:ind w:left="0"/>
              <w:rPr>
                <w:rFonts w:ascii="Times New Roman" w:hAnsi="Times New Roman" w:cs="Times New Roman"/>
                <w:b w:val="0"/>
                <w:bCs w:val="0"/>
                <w:color w:val="auto"/>
                <w:sz w:val="22"/>
              </w:rPr>
            </w:pPr>
            <w:r w:rsidRPr="00E66A8B">
              <w:rPr>
                <w:rFonts w:ascii="Times New Roman" w:hAnsi="Times New Roman" w:cs="Times New Roman"/>
                <w:b w:val="0"/>
                <w:bCs w:val="0"/>
                <w:color w:val="auto"/>
                <w:sz w:val="22"/>
              </w:rPr>
              <w:t>Sharing method provider identifier as defined in XXX</w:t>
            </w:r>
          </w:p>
          <w:p w14:paraId="024A5207" w14:textId="03757DB6" w:rsidR="005C374A" w:rsidRPr="00E66A8B" w:rsidRDefault="005C374A" w:rsidP="001120AA">
            <w:pPr>
              <w:pStyle w:val="TableHead"/>
              <w:ind w:left="0"/>
              <w:rPr>
                <w:rFonts w:ascii="Times New Roman" w:hAnsi="Times New Roman" w:cs="Times New Roman"/>
                <w:b w:val="0"/>
                <w:bCs w:val="0"/>
                <w:color w:val="auto"/>
                <w:sz w:val="22"/>
              </w:rPr>
            </w:pPr>
            <w:r w:rsidRPr="00E66A8B">
              <w:rPr>
                <w:rFonts w:ascii="Times New Roman" w:hAnsi="Times New Roman" w:cs="Times New Roman"/>
                <w:b w:val="0"/>
                <w:bCs w:val="0"/>
                <w:color w:val="auto"/>
                <w:sz w:val="22"/>
              </w:rPr>
              <w:t>(e.g.</w:t>
            </w:r>
            <w:r>
              <w:rPr>
                <w:rFonts w:ascii="Times New Roman" w:hAnsi="Times New Roman" w:cs="Times New Roman"/>
                <w:b w:val="0"/>
                <w:bCs w:val="0"/>
                <w:color w:val="auto"/>
                <w:sz w:val="22"/>
              </w:rPr>
              <w:t>,</w:t>
            </w:r>
            <w:r w:rsidRPr="00E66A8B">
              <w:rPr>
                <w:rFonts w:ascii="Times New Roman" w:hAnsi="Times New Roman" w:cs="Times New Roman"/>
                <w:b w:val="0"/>
                <w:bCs w:val="0"/>
                <w:color w:val="auto"/>
                <w:sz w:val="22"/>
              </w:rPr>
              <w:t xml:space="preserve"> 0x0000 = CCC, 0x0001 Apple, 0x0002 = Google, 0x0003 = BMW…)</w:t>
            </w:r>
          </w:p>
        </w:tc>
        <w:tc>
          <w:tcPr>
            <w:tcW w:w="75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839872B" w14:textId="77777777" w:rsidR="005C374A" w:rsidRPr="00E66A8B" w:rsidRDefault="005C374A" w:rsidP="001120AA">
            <w:pPr>
              <w:pStyle w:val="TableHead"/>
              <w:rPr>
                <w:rFonts w:ascii="Times New Roman" w:hAnsi="Times New Roman" w:cs="Times New Roman"/>
                <w:b w:val="0"/>
                <w:bCs w:val="0"/>
                <w:color w:val="auto"/>
                <w:sz w:val="22"/>
              </w:rPr>
            </w:pPr>
            <w:r w:rsidRPr="00E66A8B">
              <w:rPr>
                <w:rFonts w:ascii="Times New Roman" w:hAnsi="Times New Roman" w:cs="Times New Roman"/>
                <w:b w:val="0"/>
                <w:bCs w:val="0"/>
                <w:color w:val="auto"/>
                <w:sz w:val="22"/>
              </w:rPr>
              <w:t>mandatory</w:t>
            </w:r>
          </w:p>
        </w:tc>
      </w:tr>
      <w:tr w:rsidR="005C374A" w:rsidRPr="00C506C3" w14:paraId="0E9D2A85" w14:textId="77777777" w:rsidTr="00E00FC9">
        <w:trPr>
          <w:trHeight w:val="357"/>
        </w:trPr>
        <w:tc>
          <w:tcPr>
            <w:tcW w:w="430" w:type="pct"/>
            <w:tcBorders>
              <w:top w:val="single" w:sz="4" w:space="0" w:color="000000" w:themeColor="text1"/>
              <w:bottom w:val="single" w:sz="4" w:space="0" w:color="000000" w:themeColor="text1"/>
            </w:tcBorders>
            <w:shd w:val="clear" w:color="auto" w:fill="auto"/>
          </w:tcPr>
          <w:p w14:paraId="6A2EFB08" w14:textId="77777777" w:rsidR="005C374A" w:rsidRPr="00C506C3" w:rsidRDefault="005C374A" w:rsidP="001120AA">
            <w:pPr>
              <w:pStyle w:val="TableText"/>
              <w:ind w:left="276"/>
              <w:rPr>
                <w:szCs w:val="22"/>
              </w:rPr>
            </w:pPr>
            <w:r>
              <w:rPr>
                <w:szCs w:val="22"/>
              </w:rPr>
              <w:t>41</w:t>
            </w:r>
            <w:r w:rsidRPr="00C506C3">
              <w:rPr>
                <w:szCs w:val="22"/>
                <w:vertAlign w:val="subscript"/>
              </w:rPr>
              <w:t>h</w:t>
            </w:r>
          </w:p>
        </w:tc>
        <w:tc>
          <w:tcPr>
            <w:tcW w:w="530" w:type="pct"/>
            <w:tcBorders>
              <w:top w:val="single" w:sz="4" w:space="0" w:color="000000" w:themeColor="text1"/>
              <w:bottom w:val="single" w:sz="4" w:space="0" w:color="000000" w:themeColor="text1"/>
            </w:tcBorders>
            <w:shd w:val="clear" w:color="auto" w:fill="auto"/>
          </w:tcPr>
          <w:p w14:paraId="2761462A" w14:textId="77777777" w:rsidR="005C374A" w:rsidRPr="00A12E9F" w:rsidRDefault="005C374A" w:rsidP="001120AA">
            <w:pPr>
              <w:pStyle w:val="TableText-Centered"/>
              <w:rPr>
                <w:szCs w:val="22"/>
              </w:rPr>
            </w:pPr>
            <w:r w:rsidRPr="00E00FC9">
              <w:rPr>
                <w:szCs w:val="22"/>
              </w:rPr>
              <w:t>variable</w:t>
            </w:r>
          </w:p>
        </w:tc>
        <w:tc>
          <w:tcPr>
            <w:tcW w:w="3283" w:type="pct"/>
            <w:tcBorders>
              <w:top w:val="single" w:sz="4" w:space="0" w:color="000000" w:themeColor="text1"/>
              <w:bottom w:val="single" w:sz="4" w:space="0" w:color="000000" w:themeColor="text1"/>
            </w:tcBorders>
            <w:shd w:val="clear" w:color="auto" w:fill="auto"/>
          </w:tcPr>
          <w:p w14:paraId="59CD6E15" w14:textId="77777777" w:rsidR="005C374A" w:rsidRPr="00C506C3" w:rsidRDefault="005C374A" w:rsidP="001120AA">
            <w:pPr>
              <w:pStyle w:val="TableText"/>
              <w:rPr>
                <w:szCs w:val="22"/>
              </w:rPr>
            </w:pPr>
            <w:r w:rsidRPr="00C506C3">
              <w:rPr>
                <w:szCs w:val="22"/>
              </w:rPr>
              <w:t>Sharing method group identifier defined by the sharing method provider</w:t>
            </w:r>
          </w:p>
        </w:tc>
        <w:tc>
          <w:tcPr>
            <w:tcW w:w="757" w:type="pct"/>
            <w:tcBorders>
              <w:top w:val="single" w:sz="4" w:space="0" w:color="000000" w:themeColor="text1"/>
              <w:bottom w:val="single" w:sz="4" w:space="0" w:color="000000" w:themeColor="text1"/>
            </w:tcBorders>
            <w:shd w:val="clear" w:color="auto" w:fill="auto"/>
          </w:tcPr>
          <w:p w14:paraId="3904F7A4" w14:textId="77777777" w:rsidR="005C374A" w:rsidRPr="00C506C3" w:rsidRDefault="005C374A" w:rsidP="001120AA">
            <w:pPr>
              <w:pStyle w:val="TableText"/>
              <w:rPr>
                <w:szCs w:val="22"/>
              </w:rPr>
            </w:pPr>
            <w:r w:rsidRPr="00C506C3">
              <w:rPr>
                <w:szCs w:val="22"/>
              </w:rPr>
              <w:t>mandatory</w:t>
            </w:r>
          </w:p>
        </w:tc>
      </w:tr>
      <w:tr w:rsidR="005C374A" w:rsidRPr="0033157E" w14:paraId="5D724571" w14:textId="77777777" w:rsidTr="00E00FC9">
        <w:trPr>
          <w:trHeight w:val="357"/>
          <w:tblHeader/>
        </w:trPr>
        <w:tc>
          <w:tcPr>
            <w:tcW w:w="4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E74DEEC" w14:textId="77777777" w:rsidR="005C374A" w:rsidRPr="0033157E" w:rsidRDefault="005C374A" w:rsidP="001120AA">
            <w:pPr>
              <w:pStyle w:val="TableHead"/>
              <w:ind w:left="284" w:hanging="142"/>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51</w:t>
            </w:r>
            <w:r w:rsidRPr="004E6C1B">
              <w:rPr>
                <w:rFonts w:ascii="Times New Roman" w:hAnsi="Times New Roman" w:cs="Times New Roman"/>
                <w:b w:val="0"/>
                <w:bCs w:val="0"/>
                <w:color w:val="auto"/>
                <w:sz w:val="22"/>
                <w:vertAlign w:val="subscript"/>
              </w:rPr>
              <w:t>h</w:t>
            </w:r>
          </w:p>
        </w:tc>
        <w:tc>
          <w:tcPr>
            <w:tcW w:w="530"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498DCD3" w14:textId="77777777" w:rsidR="005C374A" w:rsidRPr="00A12E9F" w:rsidRDefault="005C374A" w:rsidP="001120AA">
            <w:pPr>
              <w:pStyle w:val="TableHead-Centered"/>
              <w:rPr>
                <w:rFonts w:ascii="Times New Roman" w:hAnsi="Times New Roman" w:cs="Times New Roman"/>
                <w:b w:val="0"/>
                <w:bCs w:val="0"/>
                <w:color w:val="auto"/>
                <w:sz w:val="22"/>
              </w:rPr>
            </w:pPr>
            <w:r w:rsidRPr="00A12E9F">
              <w:rPr>
                <w:rFonts w:ascii="Times New Roman" w:hAnsi="Times New Roman" w:cs="Times New Roman"/>
                <w:b w:val="0"/>
                <w:bCs w:val="0"/>
                <w:color w:val="auto"/>
                <w:sz w:val="22"/>
              </w:rPr>
              <w:t>20</w:t>
            </w:r>
          </w:p>
        </w:tc>
        <w:tc>
          <w:tcPr>
            <w:tcW w:w="3283"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75C635F" w14:textId="77777777" w:rsidR="005C374A" w:rsidRPr="0033157E" w:rsidRDefault="005C374A" w:rsidP="001120AA">
            <w:pPr>
              <w:pStyle w:val="TableHead"/>
              <w:ind w:left="0"/>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Friend key_identifier, SHA-1 hash of the value of the BIT STRING subjectPublicKey</w:t>
            </w:r>
          </w:p>
        </w:tc>
        <w:tc>
          <w:tcPr>
            <w:tcW w:w="757"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E5CE962" w14:textId="77777777" w:rsidR="005C374A" w:rsidRPr="004E6C1B" w:rsidRDefault="005C374A" w:rsidP="001120AA">
            <w:pPr>
              <w:pStyle w:val="TableHead"/>
              <w:rPr>
                <w:rFonts w:ascii="Times New Roman" w:hAnsi="Times New Roman" w:cs="Times New Roman"/>
                <w:b w:val="0"/>
                <w:bCs w:val="0"/>
                <w:color w:val="auto"/>
                <w:sz w:val="22"/>
              </w:rPr>
            </w:pPr>
            <w:r w:rsidRPr="004E6C1B">
              <w:rPr>
                <w:rFonts w:ascii="Times New Roman" w:hAnsi="Times New Roman" w:cs="Times New Roman"/>
                <w:b w:val="0"/>
                <w:bCs w:val="0"/>
                <w:color w:val="auto"/>
                <w:sz w:val="22"/>
              </w:rPr>
              <w:t>mandatory</w:t>
            </w:r>
          </w:p>
        </w:tc>
      </w:tr>
    </w:tbl>
    <w:p w14:paraId="2D45E5B1" w14:textId="579C81DA" w:rsidR="00B34FE4" w:rsidRDefault="00B34FE4" w:rsidP="008658FF">
      <w:pPr>
        <w:pStyle w:val="CaptionTable"/>
      </w:pPr>
      <w:bookmarkStart w:id="1186" w:name="_Ref101621993"/>
      <w:bookmarkStart w:id="1187" w:name="_Ref61622187"/>
      <w:bookmarkStart w:id="1188" w:name="_Ref61867197"/>
      <w:bookmarkStart w:id="1189" w:name="_Toc62126701"/>
      <w:bookmarkStart w:id="1190" w:name="_Toc62127550"/>
      <w:bookmarkStart w:id="1191" w:name="_Toc118223054"/>
      <w:r>
        <w:lastRenderedPageBreak/>
        <w:t xml:space="preserve">Table </w:t>
      </w:r>
      <w:fldSimple w:instr=" STYLEREF 1 \s ">
        <w:r w:rsidR="00D81990">
          <w:rPr>
            <w:noProof/>
          </w:rPr>
          <w:t>11</w:t>
        </w:r>
      </w:fldSimple>
      <w:r w:rsidR="00183237">
        <w:noBreakHyphen/>
      </w:r>
      <w:fldSimple w:instr=" SEQ Table \* ARABIC \s 1 ">
        <w:r w:rsidR="00D81990">
          <w:rPr>
            <w:noProof/>
          </w:rPr>
          <w:t>16</w:t>
        </w:r>
      </w:fldSimple>
      <w:bookmarkEnd w:id="1186"/>
      <w:bookmarkEnd w:id="1187"/>
      <w:r>
        <w:t xml:space="preserve">: </w:t>
      </w:r>
      <w:r w:rsidRPr="00BB5439">
        <w:t>Import Request</w:t>
      </w:r>
      <w:bookmarkEnd w:id="1188"/>
      <w:bookmarkEnd w:id="1189"/>
      <w:bookmarkEnd w:id="1190"/>
      <w:bookmarkEnd w:id="119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6"/>
        <w:gridCol w:w="1030"/>
        <w:gridCol w:w="4639"/>
        <w:gridCol w:w="1376"/>
        <w:gridCol w:w="1229"/>
      </w:tblGrid>
      <w:tr w:rsidR="00AE5F11" w:rsidRPr="00A525E4" w14:paraId="6EC283E6" w14:textId="59193112" w:rsidTr="005857B5">
        <w:trPr>
          <w:trHeight w:val="357"/>
          <w:tblHeader/>
        </w:trPr>
        <w:tc>
          <w:tcPr>
            <w:tcW w:w="575" w:type="pct"/>
            <w:shd w:val="clear" w:color="auto" w:fill="1774CD"/>
          </w:tcPr>
          <w:p w14:paraId="4599D807" w14:textId="77777777" w:rsidR="00AE5F11" w:rsidRPr="00A525E4" w:rsidRDefault="00AE5F11" w:rsidP="00945717">
            <w:pPr>
              <w:pStyle w:val="TableHead"/>
            </w:pPr>
            <w:r w:rsidRPr="00A525E4">
              <w:t>Tag</w:t>
            </w:r>
          </w:p>
        </w:tc>
        <w:tc>
          <w:tcPr>
            <w:tcW w:w="551" w:type="pct"/>
            <w:shd w:val="clear" w:color="auto" w:fill="1774CD"/>
          </w:tcPr>
          <w:p w14:paraId="3A01589D" w14:textId="4824CA00" w:rsidR="00AE5F11" w:rsidRPr="00286EDE" w:rsidRDefault="00AE5F11" w:rsidP="0036787F">
            <w:pPr>
              <w:pStyle w:val="TableHead-Centered"/>
              <w:rPr>
                <w:rStyle w:val="Strong"/>
              </w:rPr>
            </w:pPr>
            <w:r w:rsidRPr="00A525E4">
              <w:t>Length</w:t>
            </w:r>
            <w:r>
              <w:t xml:space="preserve"> (bytes)</w:t>
            </w:r>
          </w:p>
        </w:tc>
        <w:tc>
          <w:tcPr>
            <w:tcW w:w="2481" w:type="pct"/>
            <w:shd w:val="clear" w:color="auto" w:fill="1774CD"/>
          </w:tcPr>
          <w:p w14:paraId="60B1513B" w14:textId="77777777" w:rsidR="00AE5F11" w:rsidRPr="00A525E4" w:rsidRDefault="00AE5F11" w:rsidP="0036787F">
            <w:pPr>
              <w:pStyle w:val="TableHead"/>
            </w:pPr>
            <w:r w:rsidRPr="00A525E4">
              <w:t>Description</w:t>
            </w:r>
          </w:p>
        </w:tc>
        <w:tc>
          <w:tcPr>
            <w:tcW w:w="736" w:type="pct"/>
            <w:shd w:val="clear" w:color="auto" w:fill="1774CD"/>
          </w:tcPr>
          <w:p w14:paraId="0D86283E" w14:textId="77777777" w:rsidR="00AE5F11" w:rsidRPr="00A525E4" w:rsidRDefault="00AE5F11" w:rsidP="0036787F">
            <w:pPr>
              <w:pStyle w:val="TableHead-Centered"/>
            </w:pPr>
            <w:r w:rsidRPr="00A525E4">
              <w:t>Field is</w:t>
            </w:r>
          </w:p>
        </w:tc>
        <w:tc>
          <w:tcPr>
            <w:tcW w:w="657" w:type="pct"/>
            <w:shd w:val="clear" w:color="auto" w:fill="1774CD"/>
          </w:tcPr>
          <w:p w14:paraId="367C6A3D" w14:textId="6BF1AACC" w:rsidR="00AE5F11" w:rsidRPr="00A525E4" w:rsidRDefault="00AE5F11" w:rsidP="0036787F">
            <w:pPr>
              <w:pStyle w:val="TableHead-Centered"/>
            </w:pPr>
            <w:r>
              <w:t>Domain Version</w:t>
            </w:r>
          </w:p>
        </w:tc>
      </w:tr>
      <w:tr w:rsidR="00AE5F11" w:rsidRPr="00A525E4" w14:paraId="3402FA26" w14:textId="5E0472CF" w:rsidTr="005857B5">
        <w:trPr>
          <w:trHeight w:val="357"/>
        </w:trPr>
        <w:tc>
          <w:tcPr>
            <w:tcW w:w="575" w:type="pct"/>
          </w:tcPr>
          <w:p w14:paraId="374B034B" w14:textId="77777777" w:rsidR="00AE5F11" w:rsidRPr="00A525E4" w:rsidRDefault="00AE5F11" w:rsidP="00945717">
            <w:pPr>
              <w:pStyle w:val="TableText"/>
            </w:pPr>
            <w:r w:rsidRPr="00A525E4">
              <w:t>7F32</w:t>
            </w:r>
            <w:r w:rsidRPr="0036787F">
              <w:rPr>
                <w:vertAlign w:val="subscript"/>
              </w:rPr>
              <w:t>h</w:t>
            </w:r>
          </w:p>
        </w:tc>
        <w:tc>
          <w:tcPr>
            <w:tcW w:w="551" w:type="pct"/>
          </w:tcPr>
          <w:p w14:paraId="53CA2E16" w14:textId="77777777" w:rsidR="00AE5F11" w:rsidRPr="00A525E4" w:rsidRDefault="00AE5F11" w:rsidP="0036787F">
            <w:pPr>
              <w:pStyle w:val="TableText-Centered"/>
            </w:pPr>
            <w:r w:rsidRPr="00A525E4">
              <w:t>variable</w:t>
            </w:r>
          </w:p>
        </w:tc>
        <w:tc>
          <w:tcPr>
            <w:tcW w:w="3217" w:type="pct"/>
            <w:gridSpan w:val="2"/>
          </w:tcPr>
          <w:p w14:paraId="0E56D3AB" w14:textId="77777777" w:rsidR="00AE5F11" w:rsidRPr="00A525E4" w:rsidRDefault="00AE5F11" w:rsidP="0036787F">
            <w:pPr>
              <w:pStyle w:val="TableText"/>
            </w:pPr>
            <w:r w:rsidRPr="00A525E4">
              <w:t>Mailbox Import Request</w:t>
            </w:r>
          </w:p>
        </w:tc>
        <w:tc>
          <w:tcPr>
            <w:tcW w:w="657" w:type="pct"/>
          </w:tcPr>
          <w:p w14:paraId="6BB5686E" w14:textId="765CF164" w:rsidR="00AE5F11" w:rsidRPr="00A525E4" w:rsidRDefault="00AE5F11" w:rsidP="0036787F">
            <w:pPr>
              <w:pStyle w:val="TableText"/>
            </w:pPr>
            <w:r>
              <w:t>OD-FD-KS</w:t>
            </w:r>
          </w:p>
        </w:tc>
      </w:tr>
      <w:tr w:rsidR="00AE5F11" w:rsidRPr="00A525E4" w14:paraId="5254C772" w14:textId="2974401E" w:rsidTr="005857B5">
        <w:trPr>
          <w:trHeight w:val="356"/>
        </w:trPr>
        <w:tc>
          <w:tcPr>
            <w:tcW w:w="3607" w:type="pct"/>
            <w:gridSpan w:val="3"/>
          </w:tcPr>
          <w:p w14:paraId="71435207" w14:textId="131C2B8C" w:rsidR="00AE5F11" w:rsidRPr="00A525E4" w:rsidRDefault="00AE5F11" w:rsidP="0036787F">
            <w:pPr>
              <w:pStyle w:val="TableText-Indented"/>
            </w:pPr>
            <w:r w:rsidRPr="00A525E4">
              <w:t>key_attestation as described in</w:t>
            </w:r>
            <w:r>
              <w:t xml:space="preserve"> </w:t>
            </w:r>
            <w:r w:rsidRPr="002463F3">
              <w:rPr>
                <w:rStyle w:val="CrossRef"/>
              </w:rPr>
              <w:fldChar w:fldCharType="begin"/>
            </w:r>
            <w:r w:rsidRPr="002463F3">
              <w:rPr>
                <w:rStyle w:val="CrossRef"/>
              </w:rPr>
              <w:instrText xml:space="preserve"> REF _Ref61693680 \h </w:instrText>
            </w:r>
            <w:r w:rsidRPr="002463F3">
              <w:rPr>
                <w:rStyle w:val="CrossRef"/>
              </w:rPr>
            </w:r>
            <w:r w:rsidRPr="002463F3">
              <w:rPr>
                <w:rStyle w:val="CrossRef"/>
              </w:rPr>
              <w:fldChar w:fldCharType="separate"/>
            </w:r>
            <w:r w:rsidR="00D81990">
              <w:t xml:space="preserve">Table </w:t>
            </w:r>
            <w:r w:rsidR="00D81990">
              <w:rPr>
                <w:noProof/>
              </w:rPr>
              <w:t>15</w:t>
            </w:r>
            <w:r w:rsidR="00D81990">
              <w:noBreakHyphen/>
            </w:r>
            <w:r w:rsidR="00D81990">
              <w:rPr>
                <w:noProof/>
              </w:rPr>
              <w:t>60</w:t>
            </w:r>
            <w:r w:rsidRPr="002463F3">
              <w:rPr>
                <w:rStyle w:val="CrossRef"/>
              </w:rPr>
              <w:fldChar w:fldCharType="end"/>
            </w:r>
            <w:r w:rsidRPr="00A525E4">
              <w:t xml:space="preserve"> (containing entitlement data as per</w:t>
            </w:r>
            <w:r w:rsidR="00D87201">
              <w:t xml:space="preserve"> </w:t>
            </w:r>
            <w:r w:rsidR="003462EB">
              <w:fldChar w:fldCharType="begin"/>
            </w:r>
            <w:r w:rsidR="003462EB">
              <w:instrText xml:space="preserve"> REF _Ref115715075 \h </w:instrText>
            </w:r>
            <w:r w:rsidR="003462EB">
              <w:fldChar w:fldCharType="separate"/>
            </w:r>
            <w:r w:rsidR="00D81990">
              <w:t xml:space="preserve">Table </w:t>
            </w:r>
            <w:r w:rsidR="00D81990">
              <w:rPr>
                <w:noProof/>
              </w:rPr>
              <w:t>11</w:t>
            </w:r>
            <w:r w:rsidR="00D81990">
              <w:noBreakHyphen/>
            </w:r>
            <w:r w:rsidR="00D81990">
              <w:rPr>
                <w:noProof/>
              </w:rPr>
              <w:t>17</w:t>
            </w:r>
            <w:r w:rsidR="003462EB">
              <w:fldChar w:fldCharType="end"/>
            </w:r>
            <w:r w:rsidR="00F62471" w:rsidRPr="005857B5">
              <w:rPr>
                <w:rStyle w:val="CrossRef"/>
                <w:color w:val="auto"/>
                <w:u w:val="none"/>
              </w:rPr>
              <w:t>, a</w:t>
            </w:r>
            <w:r w:rsidR="005857B5" w:rsidRPr="005857B5">
              <w:rPr>
                <w:rStyle w:val="CrossRef"/>
                <w:color w:val="auto"/>
                <w:u w:val="none"/>
              </w:rPr>
              <w:t>nd</w:t>
            </w:r>
            <w:r w:rsidR="00F62471" w:rsidRPr="005857B5">
              <w:rPr>
                <w:rStyle w:val="CrossRef"/>
                <w:color w:val="auto"/>
                <w:u w:val="none"/>
              </w:rPr>
              <w:t xml:space="preserve"> </w:t>
            </w:r>
            <w:r w:rsidR="00CA28C5" w:rsidRPr="005857B5">
              <w:rPr>
                <w:rStyle w:val="CrossRef"/>
                <w:color w:val="auto"/>
                <w:u w:val="none"/>
              </w:rPr>
              <w:t xml:space="preserve">arbitrary_data in </w:t>
            </w:r>
            <w:r w:rsidR="00CA28C5">
              <w:rPr>
                <w:rStyle w:val="CrossRef"/>
              </w:rPr>
              <w:fldChar w:fldCharType="begin"/>
            </w:r>
            <w:r w:rsidR="00CA28C5">
              <w:rPr>
                <w:rStyle w:val="CrossRef"/>
              </w:rPr>
              <w:instrText xml:space="preserve"> REF _Ref115714771 \h </w:instrText>
            </w:r>
            <w:r w:rsidR="00CA28C5">
              <w:rPr>
                <w:rStyle w:val="CrossRef"/>
              </w:rPr>
            </w:r>
            <w:r w:rsidR="00CA28C5">
              <w:rPr>
                <w:rStyle w:val="CrossRef"/>
              </w:rPr>
              <w:fldChar w:fldCharType="separate"/>
            </w:r>
            <w:r w:rsidR="00D81990">
              <w:t xml:space="preserve">Table </w:t>
            </w:r>
            <w:r w:rsidR="00D81990">
              <w:rPr>
                <w:noProof/>
              </w:rPr>
              <w:t>15</w:t>
            </w:r>
            <w:r w:rsidR="00D81990">
              <w:noBreakHyphen/>
            </w:r>
            <w:r w:rsidR="00D81990">
              <w:rPr>
                <w:noProof/>
              </w:rPr>
              <w:t>23</w:t>
            </w:r>
            <w:r w:rsidR="00CA28C5">
              <w:rPr>
                <w:rStyle w:val="CrossRef"/>
              </w:rPr>
              <w:fldChar w:fldCharType="end"/>
            </w:r>
            <w:r w:rsidRPr="00A525E4">
              <w:t>)</w:t>
            </w:r>
          </w:p>
        </w:tc>
        <w:tc>
          <w:tcPr>
            <w:tcW w:w="736" w:type="pct"/>
          </w:tcPr>
          <w:p w14:paraId="3EAEC8A9" w14:textId="77777777" w:rsidR="00AE5F11" w:rsidRPr="00A525E4" w:rsidRDefault="00AE5F11" w:rsidP="0036787F">
            <w:pPr>
              <w:pStyle w:val="TableText-Centered"/>
            </w:pPr>
            <w:r w:rsidRPr="00A525E4">
              <w:t>mandatory</w:t>
            </w:r>
          </w:p>
        </w:tc>
        <w:tc>
          <w:tcPr>
            <w:tcW w:w="657" w:type="pct"/>
          </w:tcPr>
          <w:p w14:paraId="6BCC97FC" w14:textId="48A04B4B" w:rsidR="00AE5F11" w:rsidRPr="00A525E4" w:rsidRDefault="00AE5F11" w:rsidP="0036787F">
            <w:pPr>
              <w:pStyle w:val="TableText-Centered"/>
            </w:pPr>
            <w:r>
              <w:t>V-OD-FW</w:t>
            </w:r>
          </w:p>
        </w:tc>
      </w:tr>
      <w:tr w:rsidR="00AE5F11" w:rsidRPr="00A525E4" w14:paraId="6A06A076" w14:textId="22EF9DA1" w:rsidTr="005857B5">
        <w:trPr>
          <w:trHeight w:val="356"/>
        </w:trPr>
        <w:tc>
          <w:tcPr>
            <w:tcW w:w="3607" w:type="pct"/>
            <w:gridSpan w:val="3"/>
          </w:tcPr>
          <w:p w14:paraId="19744844" w14:textId="7521B2B1" w:rsidR="00AE5F11" w:rsidRPr="00A525E4" w:rsidRDefault="00AE5F11" w:rsidP="00AE5F11">
            <w:pPr>
              <w:pStyle w:val="TableText-Indented"/>
            </w:pPr>
            <w:r w:rsidRPr="00A525E4">
              <w:t>the mailbox_mapping table referenced by tag 7F4D</w:t>
            </w:r>
            <w:r w:rsidRPr="0036787F">
              <w:rPr>
                <w:vertAlign w:val="subscript"/>
              </w:rPr>
              <w:t>h</w:t>
            </w:r>
            <w:r w:rsidRPr="00A525E4">
              <w:t xml:space="preserve"> as described in</w:t>
            </w:r>
            <w:r>
              <w:t xml:space="preserve"> </w:t>
            </w:r>
            <w:r w:rsidRPr="002463F3">
              <w:rPr>
                <w:rStyle w:val="CrossRef"/>
              </w:rPr>
              <w:fldChar w:fldCharType="begin"/>
            </w:r>
            <w:r w:rsidRPr="002463F3">
              <w:rPr>
                <w:rStyle w:val="CrossRef"/>
              </w:rPr>
              <w:instrText xml:space="preserve"> REF _Ref61680961 \h </w:instrText>
            </w:r>
            <w:r w:rsidR="00F05675">
              <w:rPr>
                <w:rStyle w:val="CrossRef"/>
              </w:rPr>
              <w:instrText xml:space="preserve"> \* MERGEFORMAT </w:instrText>
            </w:r>
            <w:r w:rsidRPr="002463F3">
              <w:rPr>
                <w:rStyle w:val="CrossRef"/>
              </w:rPr>
            </w:r>
            <w:r w:rsidRPr="002463F3">
              <w:rPr>
                <w:rStyle w:val="CrossRef"/>
              </w:rPr>
              <w:fldChar w:fldCharType="separate"/>
            </w:r>
            <w:r w:rsidR="00D81990">
              <w:t xml:space="preserve">Table </w:t>
            </w:r>
            <w:r w:rsidR="00D81990">
              <w:rPr>
                <w:noProof/>
              </w:rPr>
              <w:t>5</w:t>
            </w:r>
            <w:r w:rsidR="00D81990">
              <w:rPr>
                <w:noProof/>
              </w:rPr>
              <w:noBreakHyphen/>
              <w:t>13</w:t>
            </w:r>
            <w:r w:rsidRPr="002463F3">
              <w:rPr>
                <w:rStyle w:val="CrossRef"/>
              </w:rPr>
              <w:fldChar w:fldCharType="end"/>
            </w:r>
          </w:p>
        </w:tc>
        <w:tc>
          <w:tcPr>
            <w:tcW w:w="736" w:type="pct"/>
          </w:tcPr>
          <w:p w14:paraId="1D05291B" w14:textId="77777777" w:rsidR="00AE5F11" w:rsidRPr="00A525E4" w:rsidRDefault="00AE5F11" w:rsidP="00AE5F11">
            <w:pPr>
              <w:pStyle w:val="TableText-Centered"/>
            </w:pPr>
            <w:r w:rsidRPr="00A525E4">
              <w:t>mandatory</w:t>
            </w:r>
          </w:p>
        </w:tc>
        <w:tc>
          <w:tcPr>
            <w:tcW w:w="657" w:type="pct"/>
          </w:tcPr>
          <w:p w14:paraId="5D7EDF5C" w14:textId="387E1427" w:rsidR="00AE5F11" w:rsidRPr="00A525E4" w:rsidRDefault="00AE5F11" w:rsidP="00AE5F11">
            <w:pPr>
              <w:pStyle w:val="TableText-Centered"/>
            </w:pPr>
            <w:r>
              <w:t>V-OD-FW</w:t>
            </w:r>
          </w:p>
        </w:tc>
      </w:tr>
      <w:tr w:rsidR="00AE5F11" w:rsidRPr="00A525E4" w14:paraId="2C66545C" w14:textId="674BBD43" w:rsidTr="005857B5">
        <w:trPr>
          <w:trHeight w:val="356"/>
        </w:trPr>
        <w:tc>
          <w:tcPr>
            <w:tcW w:w="575" w:type="pct"/>
          </w:tcPr>
          <w:p w14:paraId="1B46BCCA" w14:textId="77777777" w:rsidR="00AE5F11" w:rsidRPr="00A525E4" w:rsidRDefault="00AE5F11" w:rsidP="00AE5F11">
            <w:pPr>
              <w:pStyle w:val="TableText-Indented"/>
            </w:pPr>
            <w:r w:rsidRPr="00A525E4">
              <w:t>4A</w:t>
            </w:r>
            <w:r w:rsidRPr="0036787F">
              <w:rPr>
                <w:vertAlign w:val="subscript"/>
              </w:rPr>
              <w:t>h</w:t>
            </w:r>
          </w:p>
        </w:tc>
        <w:tc>
          <w:tcPr>
            <w:tcW w:w="551" w:type="pct"/>
          </w:tcPr>
          <w:p w14:paraId="03C556C5" w14:textId="77777777" w:rsidR="00AE5F11" w:rsidRPr="00A525E4" w:rsidRDefault="00AE5F11" w:rsidP="00AE5F11">
            <w:pPr>
              <w:pStyle w:val="TableText-Centered"/>
            </w:pPr>
            <w:r w:rsidRPr="00A525E4">
              <w:t>variable</w:t>
            </w:r>
          </w:p>
        </w:tc>
        <w:tc>
          <w:tcPr>
            <w:tcW w:w="2481" w:type="pct"/>
          </w:tcPr>
          <w:p w14:paraId="449E7EAF" w14:textId="77777777" w:rsidR="00AE5F11" w:rsidRPr="00A525E4" w:rsidRDefault="00AE5F11" w:rsidP="00AE5F11">
            <w:pPr>
              <w:pStyle w:val="TableText"/>
            </w:pPr>
            <w:r w:rsidRPr="00A525E4">
              <w:t>Encrypted confidential mailbox data</w:t>
            </w:r>
          </w:p>
        </w:tc>
        <w:tc>
          <w:tcPr>
            <w:tcW w:w="736" w:type="pct"/>
          </w:tcPr>
          <w:p w14:paraId="0F6EE57B" w14:textId="77777777" w:rsidR="00AE5F11" w:rsidRPr="00A525E4" w:rsidRDefault="00AE5F11" w:rsidP="00AE5F11">
            <w:pPr>
              <w:pStyle w:val="TableText-Centered"/>
            </w:pPr>
            <w:r w:rsidRPr="00A525E4">
              <w:t>conditional</w:t>
            </w:r>
          </w:p>
        </w:tc>
        <w:tc>
          <w:tcPr>
            <w:tcW w:w="657" w:type="pct"/>
          </w:tcPr>
          <w:p w14:paraId="5FA8A24F" w14:textId="2AE39482" w:rsidR="00AE5F11" w:rsidRPr="00A525E4" w:rsidRDefault="00AE5F11" w:rsidP="00AE5F11">
            <w:pPr>
              <w:pStyle w:val="TableText-Centered"/>
            </w:pPr>
            <w:r>
              <w:t>V-OD-FW</w:t>
            </w:r>
          </w:p>
        </w:tc>
      </w:tr>
      <w:tr w:rsidR="00AE5F11" w:rsidRPr="00A525E4" w14:paraId="00B4863B" w14:textId="63678AE9" w:rsidTr="005857B5">
        <w:trPr>
          <w:trHeight w:val="356"/>
        </w:trPr>
        <w:tc>
          <w:tcPr>
            <w:tcW w:w="575" w:type="pct"/>
          </w:tcPr>
          <w:p w14:paraId="6CBF1B7F" w14:textId="77777777" w:rsidR="00AE5F11" w:rsidRPr="00A525E4" w:rsidRDefault="00AE5F11" w:rsidP="00AE5F11">
            <w:pPr>
              <w:pStyle w:val="TableText-Indented"/>
            </w:pPr>
            <w:r w:rsidRPr="00A525E4">
              <w:t>97</w:t>
            </w:r>
            <w:r w:rsidRPr="0036787F">
              <w:rPr>
                <w:vertAlign w:val="subscript"/>
              </w:rPr>
              <w:t>h</w:t>
            </w:r>
          </w:p>
        </w:tc>
        <w:tc>
          <w:tcPr>
            <w:tcW w:w="551" w:type="pct"/>
          </w:tcPr>
          <w:p w14:paraId="7A8EBB50" w14:textId="77777777" w:rsidR="00AE5F11" w:rsidRPr="00A525E4" w:rsidRDefault="00AE5F11" w:rsidP="00AE5F11">
            <w:pPr>
              <w:pStyle w:val="TableText-Centered"/>
            </w:pPr>
            <w:r w:rsidRPr="00A525E4">
              <w:t>65</w:t>
            </w:r>
          </w:p>
        </w:tc>
        <w:tc>
          <w:tcPr>
            <w:tcW w:w="2481" w:type="pct"/>
          </w:tcPr>
          <w:p w14:paraId="50B4E6B8" w14:textId="77777777" w:rsidR="00AE5F11" w:rsidRPr="00A525E4" w:rsidRDefault="00AE5F11" w:rsidP="00AE5F11">
            <w:pPr>
              <w:pStyle w:val="TableText"/>
            </w:pPr>
            <w:r w:rsidRPr="00A525E4">
              <w:t>Encryption public key of the owner prepended by 04</w:t>
            </w:r>
            <w:r w:rsidRPr="0036787F">
              <w:rPr>
                <w:vertAlign w:val="subscript"/>
              </w:rPr>
              <w:t>h</w:t>
            </w:r>
          </w:p>
        </w:tc>
        <w:tc>
          <w:tcPr>
            <w:tcW w:w="736" w:type="pct"/>
          </w:tcPr>
          <w:p w14:paraId="47040805" w14:textId="77777777" w:rsidR="00AE5F11" w:rsidRPr="00A525E4" w:rsidRDefault="00AE5F11" w:rsidP="00AE5F11">
            <w:pPr>
              <w:pStyle w:val="TableText-Centered"/>
            </w:pPr>
            <w:r w:rsidRPr="00A525E4">
              <w:t>conditional</w:t>
            </w:r>
          </w:p>
        </w:tc>
        <w:tc>
          <w:tcPr>
            <w:tcW w:w="657" w:type="pct"/>
          </w:tcPr>
          <w:p w14:paraId="16490129" w14:textId="4FE98A27" w:rsidR="00AE5F11" w:rsidRPr="00A525E4" w:rsidRDefault="00AE5F11" w:rsidP="00AE5F11">
            <w:pPr>
              <w:pStyle w:val="TableText-Centered"/>
            </w:pPr>
            <w:r>
              <w:t>V-OD-FW</w:t>
            </w:r>
          </w:p>
        </w:tc>
      </w:tr>
      <w:tr w:rsidR="00AE5F11" w:rsidRPr="00A525E4" w14:paraId="3B7A1CDA" w14:textId="09BE46AF" w:rsidTr="005857B5">
        <w:trPr>
          <w:trHeight w:val="356"/>
        </w:trPr>
        <w:tc>
          <w:tcPr>
            <w:tcW w:w="575" w:type="pct"/>
          </w:tcPr>
          <w:p w14:paraId="288E33D1" w14:textId="77777777" w:rsidR="00AE5F11" w:rsidRPr="00A525E4" w:rsidRDefault="00AE5F11" w:rsidP="00AE5F11">
            <w:pPr>
              <w:pStyle w:val="TableText-Indented"/>
            </w:pPr>
            <w:r w:rsidRPr="00A525E4">
              <w:t>7F49</w:t>
            </w:r>
            <w:r w:rsidRPr="0036787F">
              <w:rPr>
                <w:vertAlign w:val="subscript"/>
              </w:rPr>
              <w:t>h</w:t>
            </w:r>
          </w:p>
        </w:tc>
        <w:tc>
          <w:tcPr>
            <w:tcW w:w="551" w:type="pct"/>
          </w:tcPr>
          <w:p w14:paraId="72669D1C" w14:textId="77777777" w:rsidR="00AE5F11" w:rsidRPr="00A525E4" w:rsidRDefault="00AE5F11" w:rsidP="00AE5F11">
            <w:pPr>
              <w:pStyle w:val="TableText-Centered"/>
            </w:pPr>
            <w:r w:rsidRPr="00A525E4">
              <w:t>variable</w:t>
            </w:r>
          </w:p>
        </w:tc>
        <w:tc>
          <w:tcPr>
            <w:tcW w:w="2481" w:type="pct"/>
          </w:tcPr>
          <w:p w14:paraId="65A62BC0" w14:textId="4293A81F" w:rsidR="00AE5F11" w:rsidRPr="00A525E4" w:rsidRDefault="00AE5F11" w:rsidP="00AE5F11">
            <w:pPr>
              <w:pStyle w:val="TableText"/>
            </w:pPr>
            <w:r w:rsidRPr="007A66F8">
              <w:t>This tag</w:t>
            </w:r>
            <w:r>
              <w:t>,</w:t>
            </w:r>
            <w:r w:rsidRPr="007A66F8">
              <w:t xml:space="preserve"> defined in </w:t>
            </w:r>
            <w:r w:rsidRPr="002463F3">
              <w:rPr>
                <w:rStyle w:val="CrossRef"/>
              </w:rPr>
              <w:fldChar w:fldCharType="begin"/>
            </w:r>
            <w:r w:rsidRPr="002463F3">
              <w:rPr>
                <w:rStyle w:val="CrossRef"/>
              </w:rPr>
              <w:instrText xml:space="preserve"> REF _Ref64559975 \h </w:instrText>
            </w:r>
            <w:r w:rsidRPr="002463F3">
              <w:rPr>
                <w:rStyle w:val="CrossRef"/>
              </w:rPr>
            </w:r>
            <w:r w:rsidRPr="002463F3">
              <w:rPr>
                <w:rStyle w:val="CrossRef"/>
              </w:rPr>
              <w:fldChar w:fldCharType="separate"/>
            </w:r>
            <w:r w:rsidR="00D81990">
              <w:t xml:space="preserve">Table </w:t>
            </w:r>
            <w:r w:rsidR="00D81990">
              <w:rPr>
                <w:noProof/>
              </w:rPr>
              <w:t>19</w:t>
            </w:r>
            <w:r w:rsidR="00D81990">
              <w:noBreakHyphen/>
            </w:r>
            <w:r w:rsidR="00D81990">
              <w:rPr>
                <w:noProof/>
              </w:rPr>
              <w:t>84</w:t>
            </w:r>
            <w:r w:rsidRPr="002463F3">
              <w:rPr>
                <w:rStyle w:val="CrossRef"/>
              </w:rPr>
              <w:fldChar w:fldCharType="end"/>
            </w:r>
            <w:r w:rsidRPr="007A66F8">
              <w:t>, provides configuration data for the supported radios</w:t>
            </w:r>
            <w:r>
              <w:t xml:space="preserve"> </w:t>
            </w:r>
          </w:p>
        </w:tc>
        <w:tc>
          <w:tcPr>
            <w:tcW w:w="736" w:type="pct"/>
          </w:tcPr>
          <w:p w14:paraId="32E94EA0" w14:textId="3B02AE9C" w:rsidR="00AE5F11" w:rsidRPr="00A525E4" w:rsidRDefault="00F05675" w:rsidP="00AE5F11">
            <w:pPr>
              <w:pStyle w:val="TableText-Centered"/>
            </w:pPr>
            <w:commentRangeStart w:id="1192"/>
            <w:r>
              <w:t>Conditional. S</w:t>
            </w:r>
            <w:r w:rsidRPr="007A66F8">
              <w:t xml:space="preserve">hall be present if the vehicle supports </w:t>
            </w:r>
            <w:r>
              <w:t>WCC2/WCC3</w:t>
            </w:r>
            <w:commentRangeEnd w:id="1192"/>
            <w:r w:rsidR="004D1E75">
              <w:rPr>
                <w:rStyle w:val="CommentReference"/>
              </w:rPr>
              <w:commentReference w:id="1192"/>
            </w:r>
          </w:p>
        </w:tc>
        <w:tc>
          <w:tcPr>
            <w:tcW w:w="657" w:type="pct"/>
          </w:tcPr>
          <w:p w14:paraId="63AA514F" w14:textId="7C0FA262" w:rsidR="00AE5F11" w:rsidRPr="00A525E4" w:rsidRDefault="00AE5F11" w:rsidP="00AE5F11">
            <w:pPr>
              <w:pStyle w:val="TableText-Centered"/>
            </w:pPr>
            <w:r>
              <w:t>V-OD-FW</w:t>
            </w:r>
          </w:p>
        </w:tc>
      </w:tr>
      <w:tr w:rsidR="00684FC7" w:rsidRPr="00A525E4" w14:paraId="25DD4FD3" w14:textId="77777777" w:rsidTr="005857B5">
        <w:trPr>
          <w:trHeight w:val="356"/>
        </w:trPr>
        <w:tc>
          <w:tcPr>
            <w:tcW w:w="575" w:type="pct"/>
          </w:tcPr>
          <w:p w14:paraId="63D74DBB" w14:textId="0050165A" w:rsidR="00684FC7" w:rsidRPr="00684FC7" w:rsidRDefault="00684FC7" w:rsidP="00684FC7">
            <w:pPr>
              <w:pStyle w:val="TableText-Indented"/>
            </w:pPr>
            <w:r w:rsidRPr="005857B5">
              <w:rPr>
                <w:rFonts w:eastAsia="Arial"/>
                <w:szCs w:val="22"/>
              </w:rPr>
              <w:t>7F2D</w:t>
            </w:r>
            <w:r w:rsidRPr="005857B5">
              <w:rPr>
                <w:szCs w:val="22"/>
                <w:vertAlign w:val="subscript"/>
              </w:rPr>
              <w:t>h</w:t>
            </w:r>
          </w:p>
        </w:tc>
        <w:tc>
          <w:tcPr>
            <w:tcW w:w="551" w:type="pct"/>
          </w:tcPr>
          <w:p w14:paraId="55CDD912" w14:textId="1B762DE0" w:rsidR="00684FC7" w:rsidRPr="00684FC7" w:rsidRDefault="00684FC7" w:rsidP="00684FC7">
            <w:pPr>
              <w:pStyle w:val="TableText-Centered"/>
            </w:pPr>
            <w:r w:rsidRPr="005857B5">
              <w:rPr>
                <w:rFonts w:eastAsia="Arial"/>
                <w:szCs w:val="22"/>
              </w:rPr>
              <w:t>variable</w:t>
            </w:r>
          </w:p>
        </w:tc>
        <w:tc>
          <w:tcPr>
            <w:tcW w:w="2481" w:type="pct"/>
          </w:tcPr>
          <w:p w14:paraId="3B6FB03F" w14:textId="77777777" w:rsidR="00684FC7" w:rsidRPr="005857B5" w:rsidRDefault="00684FC7" w:rsidP="00684FC7">
            <w:pPr>
              <w:pStyle w:val="TableText"/>
              <w:rPr>
                <w:szCs w:val="22"/>
              </w:rPr>
            </w:pPr>
            <w:r w:rsidRPr="005857B5">
              <w:rPr>
                <w:rFonts w:eastAsia="Arial"/>
                <w:szCs w:val="22"/>
              </w:rPr>
              <w:t xml:space="preserve">SharingMethodAttestation </w:t>
            </w:r>
          </w:p>
          <w:p w14:paraId="550D7515" w14:textId="5CB9741A" w:rsidR="00684FC7" w:rsidRPr="00684FC7" w:rsidRDefault="00684FC7" w:rsidP="00684FC7">
            <w:pPr>
              <w:pStyle w:val="TableText"/>
            </w:pPr>
            <w:r w:rsidRPr="005857B5">
              <w:rPr>
                <w:rFonts w:eastAsia="Arial"/>
                <w:szCs w:val="22"/>
              </w:rPr>
              <w:t xml:space="preserve">Arbitrary data attestation (as per </w:t>
            </w:r>
            <w:r w:rsidR="0094409D">
              <w:rPr>
                <w:rFonts w:eastAsia="Arial"/>
                <w:szCs w:val="22"/>
              </w:rPr>
              <w:fldChar w:fldCharType="begin"/>
            </w:r>
            <w:r w:rsidR="0094409D">
              <w:rPr>
                <w:rFonts w:eastAsia="Arial"/>
                <w:szCs w:val="22"/>
              </w:rPr>
              <w:instrText xml:space="preserve"> REF _Ref61628553 \h </w:instrText>
            </w:r>
            <w:r w:rsidR="0094409D">
              <w:rPr>
                <w:rFonts w:eastAsia="Arial"/>
                <w:szCs w:val="22"/>
              </w:rPr>
            </w:r>
            <w:r w:rsidR="0094409D">
              <w:rPr>
                <w:rFonts w:eastAsia="Arial"/>
                <w:szCs w:val="22"/>
              </w:rPr>
              <w:fldChar w:fldCharType="separate"/>
            </w:r>
            <w:r w:rsidR="00D81990">
              <w:t xml:space="preserve">Table </w:t>
            </w:r>
            <w:r w:rsidR="00D81990">
              <w:rPr>
                <w:noProof/>
              </w:rPr>
              <w:t>15</w:t>
            </w:r>
            <w:r w:rsidR="00D81990">
              <w:noBreakHyphen/>
            </w:r>
            <w:r w:rsidR="00D81990">
              <w:rPr>
                <w:noProof/>
              </w:rPr>
              <w:t>61</w:t>
            </w:r>
            <w:r w:rsidR="0094409D">
              <w:rPr>
                <w:rFonts w:eastAsia="Arial"/>
                <w:szCs w:val="22"/>
              </w:rPr>
              <w:fldChar w:fldCharType="end"/>
            </w:r>
            <w:r w:rsidRPr="005857B5">
              <w:rPr>
                <w:rFonts w:eastAsia="Arial"/>
                <w:szCs w:val="22"/>
              </w:rPr>
              <w:t xml:space="preserve">) with owner key using arbitrary data = SHA-256 hash value of </w:t>
            </w:r>
            <w:r w:rsidR="00D81990">
              <w:rPr>
                <w:rFonts w:eastAsia="Arial"/>
                <w:szCs w:val="22"/>
              </w:rPr>
              <w:fldChar w:fldCharType="begin"/>
            </w:r>
            <w:r w:rsidR="00D81990">
              <w:rPr>
                <w:rFonts w:eastAsia="Arial"/>
                <w:szCs w:val="22"/>
              </w:rPr>
              <w:instrText xml:space="preserve"> REF _Ref101684231 \h </w:instrText>
            </w:r>
            <w:r w:rsidR="00D81990">
              <w:rPr>
                <w:rFonts w:eastAsia="Arial"/>
                <w:szCs w:val="22"/>
              </w:rPr>
            </w:r>
            <w:r w:rsidR="00D81990">
              <w:rPr>
                <w:rFonts w:eastAsia="Arial"/>
                <w:szCs w:val="22"/>
              </w:rPr>
              <w:fldChar w:fldCharType="separate"/>
            </w:r>
            <w:r w:rsidR="00D81990">
              <w:t xml:space="preserve">Table </w:t>
            </w:r>
            <w:r w:rsidR="00D81990">
              <w:rPr>
                <w:noProof/>
              </w:rPr>
              <w:t>11</w:t>
            </w:r>
            <w:r w:rsidR="00D81990">
              <w:noBreakHyphen/>
            </w:r>
            <w:r w:rsidR="00D81990">
              <w:rPr>
                <w:noProof/>
              </w:rPr>
              <w:t>15</w:t>
            </w:r>
            <w:r w:rsidR="00D81990">
              <w:rPr>
                <w:rFonts w:eastAsia="Arial"/>
                <w:szCs w:val="22"/>
              </w:rPr>
              <w:fldChar w:fldCharType="end"/>
            </w:r>
          </w:p>
        </w:tc>
        <w:tc>
          <w:tcPr>
            <w:tcW w:w="736" w:type="pct"/>
          </w:tcPr>
          <w:p w14:paraId="005195E7" w14:textId="5555056F" w:rsidR="00684FC7" w:rsidRPr="00684FC7" w:rsidRDefault="00684FC7" w:rsidP="00684FC7">
            <w:pPr>
              <w:pStyle w:val="TableText-Centered"/>
            </w:pPr>
            <w:r w:rsidRPr="005857B5">
              <w:rPr>
                <w:rFonts w:eastAsia="Arial"/>
                <w:szCs w:val="22"/>
              </w:rPr>
              <w:t>optional</w:t>
            </w:r>
          </w:p>
        </w:tc>
        <w:tc>
          <w:tcPr>
            <w:tcW w:w="657" w:type="pct"/>
          </w:tcPr>
          <w:p w14:paraId="54F06847" w14:textId="77777777" w:rsidR="00684FC7" w:rsidRPr="00684FC7" w:rsidRDefault="00684FC7" w:rsidP="00684FC7">
            <w:pPr>
              <w:pStyle w:val="TableText-Centered"/>
            </w:pPr>
          </w:p>
        </w:tc>
      </w:tr>
      <w:tr w:rsidR="00684FC7" w:rsidRPr="00A525E4" w14:paraId="3D889402" w14:textId="77777777" w:rsidTr="005857B5">
        <w:trPr>
          <w:trHeight w:val="356"/>
        </w:trPr>
        <w:tc>
          <w:tcPr>
            <w:tcW w:w="575" w:type="pct"/>
          </w:tcPr>
          <w:p w14:paraId="11A897D4" w14:textId="098FA627" w:rsidR="00684FC7" w:rsidRPr="00684FC7" w:rsidRDefault="00684FC7" w:rsidP="00684FC7">
            <w:pPr>
              <w:pStyle w:val="TableText-Indented"/>
            </w:pPr>
            <w:commentRangeStart w:id="1193"/>
            <w:r w:rsidRPr="005857B5">
              <w:rPr>
                <w:rFonts w:eastAsia="Arial"/>
                <w:szCs w:val="22"/>
              </w:rPr>
              <w:t>7F11</w:t>
            </w:r>
            <w:r w:rsidRPr="005857B5">
              <w:rPr>
                <w:szCs w:val="22"/>
                <w:vertAlign w:val="subscript"/>
              </w:rPr>
              <w:t>h</w:t>
            </w:r>
          </w:p>
        </w:tc>
        <w:tc>
          <w:tcPr>
            <w:tcW w:w="551" w:type="pct"/>
          </w:tcPr>
          <w:p w14:paraId="0BD54F86" w14:textId="66E5D9CB" w:rsidR="00684FC7" w:rsidRPr="00684FC7" w:rsidRDefault="00684FC7" w:rsidP="00684FC7">
            <w:pPr>
              <w:pStyle w:val="TableText-Centered"/>
            </w:pPr>
            <w:r w:rsidRPr="005857B5">
              <w:rPr>
                <w:rFonts w:eastAsia="Arial"/>
                <w:szCs w:val="22"/>
              </w:rPr>
              <w:t>variable</w:t>
            </w:r>
          </w:p>
        </w:tc>
        <w:tc>
          <w:tcPr>
            <w:tcW w:w="2481" w:type="pct"/>
          </w:tcPr>
          <w:p w14:paraId="1158814D" w14:textId="7CCE093C" w:rsidR="00684FC7" w:rsidRPr="00684FC7" w:rsidRDefault="00684FC7" w:rsidP="00684FC7">
            <w:pPr>
              <w:pStyle w:val="TableText"/>
            </w:pPr>
            <w:r w:rsidRPr="005857B5">
              <w:rPr>
                <w:rFonts w:eastAsia="Arial"/>
                <w:szCs w:val="22"/>
              </w:rPr>
              <w:t xml:space="preserve">Content of </w:t>
            </w:r>
            <w:r w:rsidR="00D81990">
              <w:rPr>
                <w:rFonts w:eastAsia="Arial"/>
                <w:szCs w:val="22"/>
              </w:rPr>
              <w:fldChar w:fldCharType="begin"/>
            </w:r>
            <w:r w:rsidR="00D81990">
              <w:rPr>
                <w:rFonts w:eastAsia="Arial"/>
                <w:szCs w:val="22"/>
              </w:rPr>
              <w:instrText xml:space="preserve"> REF _Ref101684231 \h </w:instrText>
            </w:r>
            <w:r w:rsidR="00D81990">
              <w:rPr>
                <w:rFonts w:eastAsia="Arial"/>
                <w:szCs w:val="22"/>
              </w:rPr>
            </w:r>
            <w:r w:rsidR="00D81990">
              <w:rPr>
                <w:rFonts w:eastAsia="Arial"/>
                <w:szCs w:val="22"/>
              </w:rPr>
              <w:fldChar w:fldCharType="separate"/>
            </w:r>
            <w:r w:rsidR="00D81990">
              <w:t xml:space="preserve">Table </w:t>
            </w:r>
            <w:r w:rsidR="00D81990">
              <w:rPr>
                <w:noProof/>
              </w:rPr>
              <w:t>11</w:t>
            </w:r>
            <w:r w:rsidR="00D81990">
              <w:noBreakHyphen/>
            </w:r>
            <w:r w:rsidR="00D81990">
              <w:rPr>
                <w:noProof/>
              </w:rPr>
              <w:t>15</w:t>
            </w:r>
            <w:r w:rsidR="00D81990">
              <w:rPr>
                <w:rFonts w:eastAsia="Arial"/>
                <w:szCs w:val="22"/>
              </w:rPr>
              <w:fldChar w:fldCharType="end"/>
            </w:r>
            <w:r w:rsidR="005857B5">
              <w:rPr>
                <w:rFonts w:eastAsia="Arial"/>
                <w:szCs w:val="22"/>
              </w:rPr>
              <w:t xml:space="preserve"> </w:t>
            </w:r>
            <w:r w:rsidRPr="005857B5">
              <w:rPr>
                <w:rFonts w:eastAsia="Arial"/>
                <w:szCs w:val="22"/>
              </w:rPr>
              <w:t>without tag 51</w:t>
            </w:r>
            <w:r w:rsidRPr="005857B5">
              <w:rPr>
                <w:rFonts w:eastAsia="Arial"/>
                <w:szCs w:val="22"/>
                <w:vertAlign w:val="subscript"/>
              </w:rPr>
              <w:t xml:space="preserve">h. </w:t>
            </w:r>
          </w:p>
        </w:tc>
        <w:tc>
          <w:tcPr>
            <w:tcW w:w="736" w:type="pct"/>
          </w:tcPr>
          <w:p w14:paraId="0B65349A" w14:textId="750593F8" w:rsidR="00684FC7" w:rsidRPr="00684FC7" w:rsidRDefault="00684FC7" w:rsidP="00684FC7">
            <w:pPr>
              <w:pStyle w:val="TableText-Centered"/>
            </w:pPr>
            <w:r>
              <w:rPr>
                <w:rFonts w:eastAsia="Arial"/>
                <w:szCs w:val="22"/>
              </w:rPr>
              <w:t>Conditional. P</w:t>
            </w:r>
            <w:r w:rsidRPr="005857B5">
              <w:rPr>
                <w:rFonts w:eastAsia="Arial"/>
                <w:szCs w:val="22"/>
              </w:rPr>
              <w:t>resent when 7F2D</w:t>
            </w:r>
            <w:r w:rsidRPr="005857B5">
              <w:rPr>
                <w:rFonts w:eastAsia="Arial"/>
                <w:szCs w:val="22"/>
                <w:vertAlign w:val="subscript"/>
              </w:rPr>
              <w:t>h</w:t>
            </w:r>
            <w:r w:rsidRPr="005857B5">
              <w:rPr>
                <w:rFonts w:eastAsia="Arial"/>
                <w:szCs w:val="22"/>
              </w:rPr>
              <w:t xml:space="preserve"> is present.</w:t>
            </w:r>
            <w:commentRangeEnd w:id="1193"/>
            <w:r>
              <w:rPr>
                <w:rStyle w:val="CommentReference"/>
              </w:rPr>
              <w:commentReference w:id="1193"/>
            </w:r>
          </w:p>
        </w:tc>
        <w:tc>
          <w:tcPr>
            <w:tcW w:w="657" w:type="pct"/>
          </w:tcPr>
          <w:p w14:paraId="449FB251" w14:textId="77777777" w:rsidR="00684FC7" w:rsidRPr="00684FC7" w:rsidRDefault="00684FC7" w:rsidP="00684FC7">
            <w:pPr>
              <w:pStyle w:val="TableText-Centered"/>
            </w:pPr>
          </w:p>
        </w:tc>
      </w:tr>
    </w:tbl>
    <w:p w14:paraId="59F562B7" w14:textId="77777777" w:rsidR="00CA28C5" w:rsidRDefault="00CA28C5" w:rsidP="00DE29BB">
      <w:pPr>
        <w:pStyle w:val="CaptionListing"/>
      </w:pPr>
      <w:bookmarkStart w:id="1194" w:name="_Ref61622106"/>
    </w:p>
    <w:p w14:paraId="335D515F" w14:textId="6B259D33" w:rsidR="00CA28C5" w:rsidRDefault="00CA28C5" w:rsidP="005857B5">
      <w:pPr>
        <w:pStyle w:val="Caption"/>
      </w:pPr>
      <w:bookmarkStart w:id="1195" w:name="_Ref115715075"/>
      <w:bookmarkEnd w:id="1194"/>
      <w:commentRangeStart w:id="1196"/>
      <w:r>
        <w:t xml:space="preserve">Table </w:t>
      </w:r>
      <w:fldSimple w:instr=" STYLEREF 1 \s ">
        <w:r w:rsidR="00D81990">
          <w:rPr>
            <w:noProof/>
          </w:rPr>
          <w:t>11</w:t>
        </w:r>
      </w:fldSimple>
      <w:r w:rsidR="00183237">
        <w:noBreakHyphen/>
      </w:r>
      <w:fldSimple w:instr=" SEQ Table \* ARABIC \s 1 ">
        <w:r w:rsidR="00D81990">
          <w:rPr>
            <w:noProof/>
          </w:rPr>
          <w:t>17</w:t>
        </w:r>
      </w:fldSimple>
      <w:bookmarkEnd w:id="1195"/>
      <w:r>
        <w:t>: Entitlement Data</w:t>
      </w:r>
      <w:commentRangeEnd w:id="1196"/>
      <w:r w:rsidR="002964B4">
        <w:rPr>
          <w:rStyle w:val="CommentReference"/>
          <w:i w:val="0"/>
          <w:iCs w:val="0"/>
          <w:color w:val="auto"/>
        </w:rPr>
        <w:commentReference w:id="1196"/>
      </w:r>
    </w:p>
    <w:tbl>
      <w:tblPr>
        <w:tblW w:w="53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34"/>
        <w:gridCol w:w="810"/>
        <w:gridCol w:w="5040"/>
        <w:gridCol w:w="2090"/>
        <w:gridCol w:w="1602"/>
      </w:tblGrid>
      <w:tr w:rsidR="00B56FD9" w:rsidRPr="00CA28C5" w14:paraId="4029D218" w14:textId="77777777" w:rsidTr="00CA28C5">
        <w:trPr>
          <w:trHeight w:val="357"/>
          <w:tblHeader/>
        </w:trPr>
        <w:tc>
          <w:tcPr>
            <w:tcW w:w="265" w:type="pct"/>
            <w:shd w:val="clear" w:color="auto" w:fill="0070C0"/>
          </w:tcPr>
          <w:p w14:paraId="2A59BB8B" w14:textId="77777777" w:rsidR="00CA28C5" w:rsidRPr="005857B5" w:rsidRDefault="00CA28C5" w:rsidP="00681FCA">
            <w:pPr>
              <w:pStyle w:val="TableHead"/>
            </w:pPr>
            <w:r w:rsidRPr="005857B5">
              <w:t>Tag</w:t>
            </w:r>
          </w:p>
        </w:tc>
        <w:tc>
          <w:tcPr>
            <w:tcW w:w="402" w:type="pct"/>
            <w:shd w:val="clear" w:color="auto" w:fill="0070C0"/>
          </w:tcPr>
          <w:p w14:paraId="4F7C7CAA" w14:textId="77777777" w:rsidR="00CA28C5" w:rsidRPr="005857B5" w:rsidRDefault="00CA28C5" w:rsidP="00681FCA">
            <w:pPr>
              <w:pStyle w:val="TableHead-Centered"/>
            </w:pPr>
            <w:r w:rsidRPr="005857B5">
              <w:t>Length (bytes)</w:t>
            </w:r>
          </w:p>
        </w:tc>
        <w:tc>
          <w:tcPr>
            <w:tcW w:w="2501" w:type="pct"/>
            <w:shd w:val="clear" w:color="auto" w:fill="0070C0"/>
          </w:tcPr>
          <w:p w14:paraId="75C7764C" w14:textId="77777777" w:rsidR="00CA28C5" w:rsidRPr="005857B5" w:rsidRDefault="00CA28C5" w:rsidP="00681FCA">
            <w:pPr>
              <w:pStyle w:val="TableHead"/>
            </w:pPr>
            <w:r w:rsidRPr="005857B5">
              <w:t>Description</w:t>
            </w:r>
          </w:p>
        </w:tc>
        <w:tc>
          <w:tcPr>
            <w:tcW w:w="1037" w:type="pct"/>
            <w:shd w:val="clear" w:color="auto" w:fill="0070C0"/>
          </w:tcPr>
          <w:p w14:paraId="00123B13" w14:textId="77777777" w:rsidR="00CA28C5" w:rsidRPr="005857B5" w:rsidRDefault="00CA28C5" w:rsidP="00681FCA">
            <w:pPr>
              <w:pStyle w:val="TableHead-Centered"/>
            </w:pPr>
            <w:r w:rsidRPr="005857B5">
              <w:t>Field is</w:t>
            </w:r>
          </w:p>
        </w:tc>
        <w:tc>
          <w:tcPr>
            <w:tcW w:w="795" w:type="pct"/>
            <w:shd w:val="clear" w:color="auto" w:fill="0070C0"/>
          </w:tcPr>
          <w:p w14:paraId="5670E5F3" w14:textId="77777777" w:rsidR="00CA28C5" w:rsidRPr="005857B5" w:rsidRDefault="00CA28C5" w:rsidP="00681FCA">
            <w:pPr>
              <w:pStyle w:val="TableHead-Centered"/>
            </w:pPr>
            <w:r w:rsidRPr="005857B5">
              <w:t>Domain Version</w:t>
            </w:r>
          </w:p>
        </w:tc>
      </w:tr>
      <w:tr w:rsidR="00684FC7" w:rsidRPr="00CA28C5" w14:paraId="1164958E" w14:textId="77777777" w:rsidTr="00CA28C5">
        <w:trPr>
          <w:trHeight w:val="357"/>
        </w:trPr>
        <w:tc>
          <w:tcPr>
            <w:tcW w:w="3168" w:type="pct"/>
            <w:gridSpan w:val="3"/>
          </w:tcPr>
          <w:p w14:paraId="5DD549F1" w14:textId="5CD9BAFF" w:rsidR="00CA28C5" w:rsidRPr="005857B5" w:rsidRDefault="00CA28C5" w:rsidP="00681FCA">
            <w:pPr>
              <w:pStyle w:val="TableText"/>
            </w:pPr>
            <w:r w:rsidRPr="005857B5">
              <w:t xml:space="preserve">Key configuration as per </w:t>
            </w:r>
            <w:r>
              <w:fldChar w:fldCharType="begin"/>
            </w:r>
            <w:r>
              <w:instrText xml:space="preserve"> REF _Ref115714518 \h </w:instrText>
            </w:r>
            <w:r>
              <w:fldChar w:fldCharType="separate"/>
            </w:r>
            <w:r w:rsidR="00D81990">
              <w:t xml:space="preserve">Table </w:t>
            </w:r>
            <w:r w:rsidR="00D81990">
              <w:rPr>
                <w:noProof/>
              </w:rPr>
              <w:t>11</w:t>
            </w:r>
            <w:r w:rsidR="00D81990">
              <w:noBreakHyphen/>
            </w:r>
            <w:r w:rsidR="00D81990">
              <w:rPr>
                <w:noProof/>
              </w:rPr>
              <w:t>4</w:t>
            </w:r>
            <w:r>
              <w:fldChar w:fldCharType="end"/>
            </w:r>
          </w:p>
        </w:tc>
        <w:tc>
          <w:tcPr>
            <w:tcW w:w="1037" w:type="pct"/>
          </w:tcPr>
          <w:p w14:paraId="5A827AF7" w14:textId="77777777" w:rsidR="00CA28C5" w:rsidRPr="005857B5" w:rsidRDefault="00CA28C5" w:rsidP="00681FCA">
            <w:pPr>
              <w:pStyle w:val="TableText-Centered"/>
            </w:pPr>
            <w:r w:rsidRPr="005857B5">
              <w:t>mandatory</w:t>
            </w:r>
          </w:p>
        </w:tc>
        <w:tc>
          <w:tcPr>
            <w:tcW w:w="795" w:type="pct"/>
          </w:tcPr>
          <w:p w14:paraId="5AB43C75" w14:textId="77777777" w:rsidR="00CA28C5" w:rsidRPr="005857B5" w:rsidRDefault="00CA28C5" w:rsidP="00681FCA">
            <w:pPr>
              <w:pStyle w:val="TableText-Centered"/>
            </w:pPr>
            <w:r w:rsidRPr="005857B5">
              <w:t>Informative</w:t>
            </w:r>
          </w:p>
        </w:tc>
      </w:tr>
      <w:tr w:rsidR="00B56FD9" w:rsidRPr="00CA28C5" w14:paraId="1DBD47C0" w14:textId="77777777" w:rsidTr="00CA28C5">
        <w:trPr>
          <w:trHeight w:val="356"/>
        </w:trPr>
        <w:tc>
          <w:tcPr>
            <w:tcW w:w="265" w:type="pct"/>
          </w:tcPr>
          <w:p w14:paraId="03A9D5B4" w14:textId="77777777" w:rsidR="00CA28C5" w:rsidRPr="005857B5" w:rsidRDefault="00CA28C5" w:rsidP="00681FCA">
            <w:pPr>
              <w:pStyle w:val="TableText"/>
            </w:pPr>
            <w:r w:rsidRPr="005857B5">
              <w:t>4E</w:t>
            </w:r>
            <w:r w:rsidRPr="005857B5">
              <w:rPr>
                <w:vertAlign w:val="subscript"/>
              </w:rPr>
              <w:t>h</w:t>
            </w:r>
          </w:p>
        </w:tc>
        <w:tc>
          <w:tcPr>
            <w:tcW w:w="402" w:type="pct"/>
          </w:tcPr>
          <w:p w14:paraId="25781C54" w14:textId="77777777" w:rsidR="00CA28C5" w:rsidRPr="005857B5" w:rsidRDefault="00CA28C5" w:rsidP="00681FCA">
            <w:pPr>
              <w:pStyle w:val="TableText-Centered"/>
            </w:pPr>
            <w:r w:rsidRPr="005857B5">
              <w:rPr>
                <w:w w:val="101"/>
              </w:rPr>
              <w:t>variable</w:t>
            </w:r>
          </w:p>
        </w:tc>
        <w:tc>
          <w:tcPr>
            <w:tcW w:w="2501" w:type="pct"/>
          </w:tcPr>
          <w:p w14:paraId="0BE3965D" w14:textId="77777777" w:rsidR="00CA28C5" w:rsidRPr="005857B5" w:rsidRDefault="00CA28C5" w:rsidP="00681FCA">
            <w:pPr>
              <w:pStyle w:val="TableText"/>
            </w:pPr>
            <w:r w:rsidRPr="005857B5">
              <w:rPr>
                <w:w w:val="105"/>
              </w:rPr>
              <w:t>slot identifier</w:t>
            </w:r>
          </w:p>
        </w:tc>
        <w:tc>
          <w:tcPr>
            <w:tcW w:w="1037" w:type="pct"/>
          </w:tcPr>
          <w:p w14:paraId="350C2B14" w14:textId="2E93B2B7" w:rsidR="00CA28C5" w:rsidRPr="005857B5" w:rsidRDefault="00CA28C5" w:rsidP="00681FCA">
            <w:pPr>
              <w:pStyle w:val="TableText-Centered"/>
            </w:pPr>
            <w:r w:rsidRPr="005857B5">
              <w:t>Conditional: present if Tag DA</w:t>
            </w:r>
            <w:r w:rsidRPr="005857B5">
              <w:rPr>
                <w:vertAlign w:val="subscript"/>
              </w:rPr>
              <w:t>h</w:t>
            </w:r>
            <w:r w:rsidRPr="005857B5">
              <w:t xml:space="preserve"> in </w:t>
            </w:r>
            <w:commentRangeStart w:id="1197"/>
            <w:r w:rsidR="004D1E75">
              <w:fldChar w:fldCharType="begin"/>
            </w:r>
            <w:r w:rsidR="004D1E75">
              <w:instrText xml:space="preserve"> REF _Ref110096521 \h </w:instrText>
            </w:r>
            <w:r w:rsidR="004D1E75">
              <w:fldChar w:fldCharType="separate"/>
            </w:r>
            <w:r w:rsidR="00D81990">
              <w:t xml:space="preserve">Table </w:t>
            </w:r>
            <w:r w:rsidR="00D81990">
              <w:rPr>
                <w:noProof/>
              </w:rPr>
              <w:t>11</w:t>
            </w:r>
            <w:r w:rsidR="00D81990">
              <w:noBreakHyphen/>
            </w:r>
            <w:r w:rsidR="00D81990">
              <w:rPr>
                <w:noProof/>
              </w:rPr>
              <w:t>6</w:t>
            </w:r>
            <w:r w:rsidR="004D1E75">
              <w:fldChar w:fldCharType="end"/>
            </w:r>
            <w:commentRangeEnd w:id="1197"/>
            <w:r w:rsidR="00B3536D">
              <w:rPr>
                <w:rStyle w:val="CommentReference"/>
              </w:rPr>
              <w:commentReference w:id="1197"/>
            </w:r>
            <w:r w:rsidRPr="005857B5">
              <w:t xml:space="preserve"> is empty, or set to values 0x00 or 0x02</w:t>
            </w:r>
          </w:p>
        </w:tc>
        <w:tc>
          <w:tcPr>
            <w:tcW w:w="795" w:type="pct"/>
          </w:tcPr>
          <w:p w14:paraId="2EDD6812" w14:textId="77777777" w:rsidR="00CA28C5" w:rsidRPr="005857B5" w:rsidRDefault="00CA28C5" w:rsidP="00681FCA">
            <w:pPr>
              <w:pStyle w:val="TableText-Centered"/>
            </w:pPr>
            <w:r w:rsidRPr="005857B5">
              <w:t>V-OD-FW</w:t>
            </w:r>
          </w:p>
        </w:tc>
      </w:tr>
      <w:tr w:rsidR="00B56FD9" w:rsidRPr="00CA28C5" w14:paraId="3870BE41" w14:textId="77777777" w:rsidTr="00CA28C5">
        <w:trPr>
          <w:trHeight w:val="356"/>
        </w:trPr>
        <w:tc>
          <w:tcPr>
            <w:tcW w:w="265" w:type="pct"/>
          </w:tcPr>
          <w:p w14:paraId="17AC4479" w14:textId="77777777" w:rsidR="00CA28C5" w:rsidRPr="005857B5" w:rsidRDefault="00CA28C5" w:rsidP="00681FCA">
            <w:pPr>
              <w:pStyle w:val="TableText"/>
            </w:pPr>
            <w:r w:rsidRPr="005857B5">
              <w:t>44</w:t>
            </w:r>
            <w:r w:rsidRPr="005857B5">
              <w:rPr>
                <w:vertAlign w:val="subscript"/>
              </w:rPr>
              <w:t>h</w:t>
            </w:r>
          </w:p>
        </w:tc>
        <w:tc>
          <w:tcPr>
            <w:tcW w:w="402" w:type="pct"/>
          </w:tcPr>
          <w:p w14:paraId="46CBA0CF" w14:textId="77777777" w:rsidR="00CA28C5" w:rsidRPr="005857B5" w:rsidRDefault="00CA28C5" w:rsidP="00681FCA">
            <w:pPr>
              <w:pStyle w:val="TableText-Centered"/>
            </w:pPr>
            <w:r w:rsidRPr="005857B5">
              <w:t>8</w:t>
            </w:r>
          </w:p>
        </w:tc>
        <w:tc>
          <w:tcPr>
            <w:tcW w:w="2501" w:type="pct"/>
          </w:tcPr>
          <w:p w14:paraId="0CE510A6" w14:textId="77777777" w:rsidR="00CA28C5" w:rsidRPr="005857B5" w:rsidRDefault="00CA28C5" w:rsidP="00681FCA">
            <w:pPr>
              <w:pStyle w:val="TableText"/>
            </w:pPr>
            <w:r w:rsidRPr="005857B5">
              <w:rPr>
                <w:color w:val="000000" w:themeColor="text1"/>
              </w:rPr>
              <w:t>sharing_password_seed</w:t>
            </w:r>
          </w:p>
        </w:tc>
        <w:tc>
          <w:tcPr>
            <w:tcW w:w="1037" w:type="pct"/>
          </w:tcPr>
          <w:p w14:paraId="4ABC75EA" w14:textId="63F4194D" w:rsidR="00CA28C5" w:rsidRPr="005857B5" w:rsidRDefault="00CA28C5" w:rsidP="00681FCA">
            <w:pPr>
              <w:pStyle w:val="TableText-Centered"/>
            </w:pPr>
            <w:r w:rsidRPr="005857B5">
              <w:t xml:space="preserve">Conditional: present if </w:t>
            </w:r>
            <w:r w:rsidR="00D53324">
              <w:t>second factor authentication</w:t>
            </w:r>
            <w:r w:rsidRPr="005857B5">
              <w:t xml:space="preserve"> is required</w:t>
            </w:r>
            <w:r w:rsidR="00D53324">
              <w:t xml:space="preserve"> by vehicle OEM</w:t>
            </w:r>
          </w:p>
        </w:tc>
        <w:tc>
          <w:tcPr>
            <w:tcW w:w="795" w:type="pct"/>
          </w:tcPr>
          <w:p w14:paraId="3B046208" w14:textId="77777777" w:rsidR="00CA28C5" w:rsidRPr="005857B5" w:rsidRDefault="00CA28C5" w:rsidP="00681FCA">
            <w:pPr>
              <w:pStyle w:val="TableText-Centered"/>
            </w:pPr>
            <w:r w:rsidRPr="005857B5">
              <w:t>V-OD-FW</w:t>
            </w:r>
          </w:p>
        </w:tc>
      </w:tr>
      <w:tr w:rsidR="00B56FD9" w:rsidRPr="00CA28C5" w14:paraId="294172C2" w14:textId="77777777" w:rsidTr="00CA28C5">
        <w:trPr>
          <w:trHeight w:val="356"/>
        </w:trPr>
        <w:tc>
          <w:tcPr>
            <w:tcW w:w="265" w:type="pct"/>
          </w:tcPr>
          <w:p w14:paraId="35CB3F94" w14:textId="77777777" w:rsidR="00CA28C5" w:rsidRPr="005857B5" w:rsidRDefault="00CA28C5" w:rsidP="00681FCA">
            <w:pPr>
              <w:pStyle w:val="TableText"/>
            </w:pPr>
            <w:r w:rsidRPr="005857B5">
              <w:t>D7</w:t>
            </w:r>
            <w:r w:rsidRPr="005857B5">
              <w:rPr>
                <w:vertAlign w:val="subscript"/>
              </w:rPr>
              <w:t>h</w:t>
            </w:r>
          </w:p>
        </w:tc>
        <w:tc>
          <w:tcPr>
            <w:tcW w:w="402" w:type="pct"/>
          </w:tcPr>
          <w:p w14:paraId="5152D446" w14:textId="77777777" w:rsidR="00CA28C5" w:rsidRPr="005857B5" w:rsidRDefault="00CA28C5" w:rsidP="00681FCA">
            <w:pPr>
              <w:pStyle w:val="TableText-Centered"/>
            </w:pPr>
            <w:r w:rsidRPr="005857B5">
              <w:t>1</w:t>
            </w:r>
          </w:p>
        </w:tc>
        <w:tc>
          <w:tcPr>
            <w:tcW w:w="2501" w:type="pct"/>
          </w:tcPr>
          <w:p w14:paraId="71A67484" w14:textId="6EAD5DD2" w:rsidR="00CA28C5" w:rsidRPr="005857B5" w:rsidRDefault="005C3CB1" w:rsidP="00681FCA">
            <w:pPr>
              <w:pStyle w:val="TableText"/>
            </w:pPr>
            <w:commentRangeStart w:id="1198"/>
            <w:commentRangeStart w:id="1199"/>
            <w:r>
              <w:t>s</w:t>
            </w:r>
            <w:r w:rsidR="00CA28C5">
              <w:t>econd</w:t>
            </w:r>
            <w:r>
              <w:t>_f</w:t>
            </w:r>
            <w:r w:rsidR="00CA28C5" w:rsidRPr="005857B5">
              <w:t>actor</w:t>
            </w:r>
            <w:r>
              <w:t>_</w:t>
            </w:r>
            <w:r w:rsidR="00CA28C5" w:rsidRPr="005857B5">
              <w:t>activation</w:t>
            </w:r>
            <w:r>
              <w:t>_</w:t>
            </w:r>
            <w:r w:rsidR="00CA28C5" w:rsidRPr="005857B5">
              <w:t xml:space="preserve">required </w:t>
            </w:r>
            <w:commentRangeEnd w:id="1198"/>
            <w:r w:rsidR="001976F2">
              <w:rPr>
                <w:rStyle w:val="CommentReference"/>
              </w:rPr>
              <w:commentReference w:id="1198"/>
            </w:r>
            <w:commentRangeEnd w:id="1199"/>
            <w:r w:rsidR="00445EE0">
              <w:rPr>
                <w:rStyle w:val="CommentReference"/>
              </w:rPr>
              <w:commentReference w:id="1199"/>
            </w:r>
            <w:r w:rsidR="00CA28C5" w:rsidRPr="005857B5">
              <w:t>(01</w:t>
            </w:r>
            <w:r w:rsidR="00CA28C5" w:rsidRPr="005857B5">
              <w:rPr>
                <w:vertAlign w:val="subscript"/>
              </w:rPr>
              <w:t>h</w:t>
            </w:r>
            <w:r w:rsidR="00CA28C5" w:rsidRPr="005857B5">
              <w:t>=required for non-approved sharing methods, other=RFU)</w:t>
            </w:r>
          </w:p>
        </w:tc>
        <w:tc>
          <w:tcPr>
            <w:tcW w:w="1037" w:type="pct"/>
          </w:tcPr>
          <w:p w14:paraId="19D0EC28" w14:textId="6588BD8A" w:rsidR="00CA28C5" w:rsidRPr="005857B5" w:rsidRDefault="00D53324" w:rsidP="00681FCA">
            <w:pPr>
              <w:pStyle w:val="TableText-Centered"/>
            </w:pPr>
            <w:r w:rsidRPr="00D53324">
              <w:rPr>
                <w:w w:val="105"/>
              </w:rPr>
              <w:t xml:space="preserve">Conditional: present if second factor activation is required for non-approved </w:t>
            </w:r>
            <w:r w:rsidRPr="00D53324">
              <w:rPr>
                <w:w w:val="105"/>
              </w:rPr>
              <w:lastRenderedPageBreak/>
              <w:t>sharing methods by the vehicle OEM</w:t>
            </w:r>
          </w:p>
        </w:tc>
        <w:tc>
          <w:tcPr>
            <w:tcW w:w="795" w:type="pct"/>
          </w:tcPr>
          <w:p w14:paraId="7F008C46" w14:textId="77777777" w:rsidR="00CA28C5" w:rsidRPr="005857B5" w:rsidRDefault="00CA28C5" w:rsidP="00681FCA">
            <w:pPr>
              <w:pStyle w:val="TableText-Centered"/>
              <w:rPr>
                <w:w w:val="105"/>
              </w:rPr>
            </w:pPr>
            <w:r w:rsidRPr="005857B5">
              <w:lastRenderedPageBreak/>
              <w:t>V-OD-FW</w:t>
            </w:r>
          </w:p>
        </w:tc>
      </w:tr>
      <w:tr w:rsidR="00B56FD9" w:rsidRPr="00CA28C5" w14:paraId="7F524649" w14:textId="77777777" w:rsidTr="00CA28C5">
        <w:trPr>
          <w:trHeight w:val="356"/>
        </w:trPr>
        <w:tc>
          <w:tcPr>
            <w:tcW w:w="265" w:type="pct"/>
          </w:tcPr>
          <w:p w14:paraId="02FF826D" w14:textId="77777777" w:rsidR="00CA28C5" w:rsidRPr="005857B5" w:rsidRDefault="00CA28C5" w:rsidP="00681FCA">
            <w:pPr>
              <w:pStyle w:val="TableText"/>
            </w:pPr>
            <w:r w:rsidRPr="005857B5">
              <w:t>4D</w:t>
            </w:r>
            <w:r w:rsidRPr="005857B5">
              <w:rPr>
                <w:vertAlign w:val="subscript"/>
              </w:rPr>
              <w:t>h</w:t>
            </w:r>
          </w:p>
        </w:tc>
        <w:tc>
          <w:tcPr>
            <w:tcW w:w="402" w:type="pct"/>
          </w:tcPr>
          <w:p w14:paraId="1F3B434D" w14:textId="77777777" w:rsidR="00CA28C5" w:rsidRPr="005857B5" w:rsidRDefault="00CA28C5" w:rsidP="00681FCA">
            <w:pPr>
              <w:pStyle w:val="TableText-Centered"/>
            </w:pPr>
            <w:r w:rsidRPr="005857B5">
              <w:rPr>
                <w:w w:val="101"/>
              </w:rPr>
              <w:t>8</w:t>
            </w:r>
          </w:p>
        </w:tc>
        <w:tc>
          <w:tcPr>
            <w:tcW w:w="2501" w:type="pct"/>
          </w:tcPr>
          <w:p w14:paraId="3F91A130" w14:textId="77777777" w:rsidR="00CA28C5" w:rsidRPr="005857B5" w:rsidRDefault="00CA28C5" w:rsidP="00681FCA">
            <w:pPr>
              <w:pStyle w:val="TableText"/>
            </w:pPr>
            <w:r w:rsidRPr="005857B5">
              <w:t>vehicle_identifier</w:t>
            </w:r>
          </w:p>
        </w:tc>
        <w:tc>
          <w:tcPr>
            <w:tcW w:w="1037" w:type="pct"/>
          </w:tcPr>
          <w:p w14:paraId="50E19277" w14:textId="55E9E33B" w:rsidR="00CA28C5" w:rsidRPr="005857B5" w:rsidRDefault="00B3536D" w:rsidP="00681FCA">
            <w:pPr>
              <w:pStyle w:val="TableText-Centered"/>
            </w:pPr>
            <w:commentRangeStart w:id="1200"/>
            <w:r w:rsidRPr="00392C96">
              <w:t>Conditional: present if Tag DA</w:t>
            </w:r>
            <w:r w:rsidRPr="00392C96">
              <w:rPr>
                <w:vertAlign w:val="subscript"/>
              </w:rPr>
              <w:t>h</w:t>
            </w:r>
            <w:r w:rsidRPr="00392C96">
              <w:t xml:space="preserve"> in </w:t>
            </w:r>
            <w:r w:rsidR="005857B5">
              <w:fldChar w:fldCharType="begin"/>
            </w:r>
            <w:r w:rsidR="005857B5">
              <w:instrText xml:space="preserve"> REF _Ref110096521 \h </w:instrText>
            </w:r>
            <w:r w:rsidR="005857B5">
              <w:fldChar w:fldCharType="separate"/>
            </w:r>
            <w:r w:rsidR="00D81990">
              <w:t xml:space="preserve">Table </w:t>
            </w:r>
            <w:r w:rsidR="00D81990">
              <w:rPr>
                <w:noProof/>
              </w:rPr>
              <w:t>11</w:t>
            </w:r>
            <w:r w:rsidR="00D81990">
              <w:noBreakHyphen/>
            </w:r>
            <w:r w:rsidR="00D81990">
              <w:rPr>
                <w:noProof/>
              </w:rPr>
              <w:t>6</w:t>
            </w:r>
            <w:r w:rsidR="005857B5">
              <w:fldChar w:fldCharType="end"/>
            </w:r>
            <w:commentRangeStart w:id="1201"/>
            <w:commentRangeEnd w:id="1201"/>
            <w:r>
              <w:rPr>
                <w:rStyle w:val="CommentReference"/>
              </w:rPr>
              <w:commentReference w:id="1201"/>
            </w:r>
            <w:r w:rsidRPr="00392C96">
              <w:t xml:space="preserve"> is set to values 0x0</w:t>
            </w:r>
            <w:r>
              <w:t>1</w:t>
            </w:r>
            <w:r w:rsidRPr="00392C96">
              <w:t xml:space="preserve"> or 0x0</w:t>
            </w:r>
            <w:r>
              <w:t>3</w:t>
            </w:r>
            <w:commentRangeEnd w:id="1200"/>
            <w:r>
              <w:rPr>
                <w:rStyle w:val="CommentReference"/>
              </w:rPr>
              <w:commentReference w:id="1200"/>
            </w:r>
          </w:p>
        </w:tc>
        <w:tc>
          <w:tcPr>
            <w:tcW w:w="795" w:type="pct"/>
          </w:tcPr>
          <w:p w14:paraId="78BCCBE0" w14:textId="77777777" w:rsidR="00CA28C5" w:rsidRPr="005857B5" w:rsidRDefault="00CA28C5" w:rsidP="00681FCA">
            <w:pPr>
              <w:pStyle w:val="TableText-Centered"/>
            </w:pPr>
            <w:r w:rsidRPr="005857B5">
              <w:t>V-OD-FW</w:t>
            </w:r>
          </w:p>
        </w:tc>
      </w:tr>
    </w:tbl>
    <w:p w14:paraId="3B532E73" w14:textId="5A427770" w:rsidR="00F85EF9" w:rsidRPr="00E00FC9" w:rsidRDefault="00F85EF9" w:rsidP="00E00FC9">
      <w:pPr>
        <w:spacing w:before="120"/>
        <w:rPr>
          <w:sz w:val="22"/>
          <w:szCs w:val="22"/>
        </w:rPr>
      </w:pPr>
      <w:r w:rsidRPr="00E00FC9">
        <w:rPr>
          <w:sz w:val="22"/>
          <w:szCs w:val="22"/>
        </w:rPr>
        <w:t xml:space="preserve">If slotIdentifier is obtained from vehicle (via Owner Device) in keyCreationRequest, then slotIdentifier identified in </w:t>
      </w:r>
      <w:r w:rsidR="00CA28C5">
        <w:rPr>
          <w:sz w:val="22"/>
          <w:szCs w:val="22"/>
        </w:rPr>
        <w:fldChar w:fldCharType="begin"/>
      </w:r>
      <w:r w:rsidR="00CA28C5">
        <w:rPr>
          <w:sz w:val="22"/>
          <w:szCs w:val="22"/>
        </w:rPr>
        <w:instrText xml:space="preserve"> REF _Ref115715075 \h </w:instrText>
      </w:r>
      <w:r w:rsidR="00CA28C5">
        <w:rPr>
          <w:sz w:val="22"/>
          <w:szCs w:val="22"/>
        </w:rPr>
      </w:r>
      <w:r w:rsidR="00CA28C5">
        <w:rPr>
          <w:sz w:val="22"/>
          <w:szCs w:val="22"/>
        </w:rPr>
        <w:fldChar w:fldCharType="separate"/>
      </w:r>
      <w:r w:rsidR="00D81990">
        <w:t xml:space="preserve">Table </w:t>
      </w:r>
      <w:r w:rsidR="00D81990">
        <w:rPr>
          <w:noProof/>
        </w:rPr>
        <w:t>11</w:t>
      </w:r>
      <w:r w:rsidR="00D81990">
        <w:noBreakHyphen/>
      </w:r>
      <w:r w:rsidR="00D81990">
        <w:rPr>
          <w:noProof/>
        </w:rPr>
        <w:t>17</w:t>
      </w:r>
      <w:r w:rsidR="00CA28C5">
        <w:rPr>
          <w:sz w:val="22"/>
          <w:szCs w:val="22"/>
        </w:rPr>
        <w:fldChar w:fldCharType="end"/>
      </w:r>
      <w:r w:rsidRPr="00E00FC9">
        <w:rPr>
          <w:sz w:val="22"/>
          <w:szCs w:val="22"/>
        </w:rPr>
        <w:t xml:space="preserve"> shall equal the value set during keyCreationRequest (</w:t>
      </w:r>
      <w:r w:rsidR="009D2FE9">
        <w:rPr>
          <w:sz w:val="22"/>
          <w:szCs w:val="22"/>
        </w:rPr>
        <w:fldChar w:fldCharType="begin"/>
      </w:r>
      <w:r w:rsidR="009D2FE9">
        <w:rPr>
          <w:sz w:val="22"/>
          <w:szCs w:val="22"/>
        </w:rPr>
        <w:instrText xml:space="preserve"> REF _Ref101621738 \h </w:instrText>
      </w:r>
      <w:r w:rsidR="009D2FE9">
        <w:rPr>
          <w:sz w:val="22"/>
          <w:szCs w:val="22"/>
        </w:rPr>
      </w:r>
      <w:r w:rsidR="009D2FE9">
        <w:rPr>
          <w:sz w:val="22"/>
          <w:szCs w:val="22"/>
        </w:rPr>
        <w:fldChar w:fldCharType="separate"/>
      </w:r>
      <w:r w:rsidR="00D81990">
        <w:t xml:space="preserve">Table </w:t>
      </w:r>
      <w:r w:rsidR="00D81990">
        <w:rPr>
          <w:noProof/>
        </w:rPr>
        <w:t>11</w:t>
      </w:r>
      <w:r w:rsidR="00D81990">
        <w:noBreakHyphen/>
      </w:r>
      <w:r w:rsidR="00D81990">
        <w:rPr>
          <w:noProof/>
        </w:rPr>
        <w:t>6</w:t>
      </w:r>
      <w:r w:rsidR="009D2FE9">
        <w:rPr>
          <w:sz w:val="22"/>
          <w:szCs w:val="22"/>
        </w:rPr>
        <w:fldChar w:fldCharType="end"/>
      </w:r>
      <w:r w:rsidRPr="00E00FC9">
        <w:rPr>
          <w:sz w:val="22"/>
          <w:szCs w:val="22"/>
        </w:rPr>
        <w:t>) and vehicleIdentifier shall be absent.</w:t>
      </w:r>
    </w:p>
    <w:p w14:paraId="23BE0F11" w14:textId="17738DC2" w:rsidR="00F85EF9" w:rsidRPr="00A12E9F" w:rsidRDefault="00F85EF9" w:rsidP="00E00FC9">
      <w:r w:rsidRPr="00E00FC9">
        <w:rPr>
          <w:sz w:val="22"/>
          <w:szCs w:val="22"/>
        </w:rPr>
        <w:t>If friend device obtains the slotIdentifier online in keyCreationRequest then the slotIdentifier shall be obtained later through the Key Tracking Response as per</w:t>
      </w:r>
      <w:r>
        <w:rPr>
          <w:sz w:val="22"/>
          <w:szCs w:val="22"/>
        </w:rPr>
        <w:t xml:space="preserve"> Section</w:t>
      </w:r>
      <w:r w:rsidRPr="00E00FC9">
        <w:rPr>
          <w:sz w:val="22"/>
          <w:szCs w:val="22"/>
        </w:rPr>
        <w:t xml:space="preserve"> </w:t>
      </w:r>
      <w:r>
        <w:rPr>
          <w:sz w:val="22"/>
          <w:szCs w:val="22"/>
        </w:rPr>
        <w:fldChar w:fldCharType="begin"/>
      </w:r>
      <w:r>
        <w:rPr>
          <w:sz w:val="22"/>
          <w:szCs w:val="22"/>
        </w:rPr>
        <w:instrText xml:space="preserve"> REF _Ref92475533 \r \h </w:instrText>
      </w:r>
      <w:r>
        <w:rPr>
          <w:sz w:val="22"/>
          <w:szCs w:val="22"/>
        </w:rPr>
      </w:r>
      <w:r>
        <w:rPr>
          <w:sz w:val="22"/>
          <w:szCs w:val="22"/>
        </w:rPr>
        <w:fldChar w:fldCharType="separate"/>
      </w:r>
      <w:r w:rsidR="00D81990">
        <w:rPr>
          <w:sz w:val="22"/>
          <w:szCs w:val="22"/>
        </w:rPr>
        <w:t>11.10.1</w:t>
      </w:r>
      <w:r>
        <w:rPr>
          <w:sz w:val="22"/>
          <w:szCs w:val="22"/>
        </w:rPr>
        <w:fldChar w:fldCharType="end"/>
      </w:r>
    </w:p>
    <w:p w14:paraId="70DBE4C1" w14:textId="6C26BBB8" w:rsidR="0003710F" w:rsidRDefault="0003710F" w:rsidP="00DE29BB">
      <w:pPr>
        <w:pStyle w:val="CaptionListing"/>
      </w:pPr>
      <w:bookmarkStart w:id="1202" w:name="_Toc118219970"/>
      <w:r>
        <w:t xml:space="preserve">Listing </w:t>
      </w:r>
      <w:fldSimple w:instr=" STYLEREF 1 \s ">
        <w:r w:rsidR="00D81990">
          <w:rPr>
            <w:noProof/>
          </w:rPr>
          <w:t>11</w:t>
        </w:r>
      </w:fldSimple>
      <w:r w:rsidR="000E1F04">
        <w:noBreakHyphen/>
      </w:r>
      <w:fldSimple w:instr=" SEQ Listing \* ARABIC \s 1 ">
        <w:r w:rsidR="00D81990">
          <w:rPr>
            <w:noProof/>
          </w:rPr>
          <w:t>4</w:t>
        </w:r>
      </w:fldSimple>
      <w:r>
        <w:t xml:space="preserve">: </w:t>
      </w:r>
      <w:r w:rsidRPr="00473176">
        <w:t>Import Request</w:t>
      </w:r>
      <w:bookmarkEnd w:id="1202"/>
    </w:p>
    <w:tbl>
      <w:tblPr>
        <w:tblStyle w:val="TableGrid"/>
        <w:tblW w:w="0" w:type="auto"/>
        <w:tblInd w:w="-370" w:type="dxa"/>
        <w:tblBorders>
          <w:top w:val="none" w:sz="0" w:space="0" w:color="auto"/>
          <w:left w:val="none" w:sz="0" w:space="0" w:color="auto"/>
          <w:bottom w:val="none" w:sz="0" w:space="0" w:color="auto"/>
          <w:insideH w:val="none" w:sz="0" w:space="0" w:color="auto"/>
        </w:tblBorders>
        <w:tblLook w:val="04A0" w:firstRow="1" w:lastRow="0" w:firstColumn="1" w:lastColumn="0" w:noHBand="0" w:noVBand="1"/>
      </w:tblPr>
      <w:tblGrid>
        <w:gridCol w:w="919"/>
        <w:gridCol w:w="8806"/>
      </w:tblGrid>
      <w:tr w:rsidR="0003710F" w:rsidRPr="00A525E4" w14:paraId="36FAD06C" w14:textId="77777777" w:rsidTr="009E44AF">
        <w:tc>
          <w:tcPr>
            <w:tcW w:w="919" w:type="dxa"/>
          </w:tcPr>
          <w:p w14:paraId="023F1DF1" w14:textId="77777777" w:rsidR="0003710F" w:rsidRPr="00A525E4" w:rsidRDefault="0003710F" w:rsidP="008E68D1">
            <w:pPr>
              <w:pStyle w:val="ListingText"/>
            </w:pPr>
            <w:r w:rsidRPr="00A525E4">
              <w:t>1</w:t>
            </w:r>
          </w:p>
        </w:tc>
        <w:tc>
          <w:tcPr>
            <w:tcW w:w="8806" w:type="dxa"/>
            <w:tcBorders>
              <w:top w:val="single" w:sz="4" w:space="0" w:color="auto"/>
            </w:tcBorders>
          </w:tcPr>
          <w:p w14:paraId="4A6C475E" w14:textId="77777777" w:rsidR="0003710F" w:rsidRPr="00A525E4" w:rsidRDefault="0003710F" w:rsidP="008E68D1">
            <w:pPr>
              <w:pStyle w:val="ListingText"/>
            </w:pPr>
            <w:r w:rsidRPr="00A525E4">
              <w:t>input: friend_key_signing_request</w:t>
            </w:r>
          </w:p>
        </w:tc>
      </w:tr>
      <w:tr w:rsidR="0003710F" w:rsidRPr="00A525E4" w14:paraId="336220F8" w14:textId="77777777" w:rsidTr="009E44AF">
        <w:tc>
          <w:tcPr>
            <w:tcW w:w="919" w:type="dxa"/>
          </w:tcPr>
          <w:p w14:paraId="4F1A7F99" w14:textId="77777777" w:rsidR="0003710F" w:rsidRPr="00A525E4" w:rsidRDefault="0003710F" w:rsidP="008E68D1">
            <w:pPr>
              <w:pStyle w:val="ListingText"/>
            </w:pPr>
            <w:r w:rsidRPr="00A525E4">
              <w:t>2</w:t>
            </w:r>
          </w:p>
        </w:tc>
        <w:tc>
          <w:tcPr>
            <w:tcW w:w="8806" w:type="dxa"/>
          </w:tcPr>
          <w:p w14:paraId="469DEB8B" w14:textId="77777777" w:rsidR="0003710F" w:rsidRPr="00A525E4" w:rsidRDefault="0003710F" w:rsidP="008E68D1">
            <w:pPr>
              <w:pStyle w:val="ListingText"/>
            </w:pPr>
            <w:r w:rsidRPr="00A525E4">
              <w:t>output: import_request</w:t>
            </w:r>
          </w:p>
        </w:tc>
      </w:tr>
      <w:tr w:rsidR="0003710F" w:rsidRPr="00A525E4" w14:paraId="577EC367" w14:textId="77777777" w:rsidTr="009E44AF">
        <w:tc>
          <w:tcPr>
            <w:tcW w:w="919" w:type="dxa"/>
          </w:tcPr>
          <w:p w14:paraId="56978C08" w14:textId="77777777" w:rsidR="0003710F" w:rsidRPr="00A525E4" w:rsidRDefault="0003710F" w:rsidP="008E68D1">
            <w:pPr>
              <w:pStyle w:val="ListingText"/>
            </w:pPr>
            <w:r w:rsidRPr="00A525E4">
              <w:t>3</w:t>
            </w:r>
          </w:p>
        </w:tc>
        <w:tc>
          <w:tcPr>
            <w:tcW w:w="8806" w:type="dxa"/>
          </w:tcPr>
          <w:p w14:paraId="0EE3E2C1" w14:textId="77777777" w:rsidR="0003710F" w:rsidRPr="00A525E4" w:rsidRDefault="0003710F" w:rsidP="008E68D1">
            <w:pPr>
              <w:pStyle w:val="ListingText"/>
            </w:pPr>
            <w:r w:rsidRPr="00A525E4">
              <w:t>begin</w:t>
            </w:r>
          </w:p>
        </w:tc>
      </w:tr>
      <w:tr w:rsidR="0003710F" w:rsidRPr="00A525E4" w14:paraId="4826DE1D" w14:textId="77777777" w:rsidTr="009E44AF">
        <w:tc>
          <w:tcPr>
            <w:tcW w:w="919" w:type="dxa"/>
          </w:tcPr>
          <w:p w14:paraId="351B3696" w14:textId="77777777" w:rsidR="0003710F" w:rsidRPr="00A525E4" w:rsidRDefault="0003710F" w:rsidP="008E68D1">
            <w:pPr>
              <w:pStyle w:val="ListingText"/>
            </w:pPr>
            <w:r w:rsidRPr="00A525E4">
              <w:t>4</w:t>
            </w:r>
          </w:p>
        </w:tc>
        <w:tc>
          <w:tcPr>
            <w:tcW w:w="8806" w:type="dxa"/>
          </w:tcPr>
          <w:p w14:paraId="7009EF1B" w14:textId="77777777" w:rsidR="0003710F" w:rsidRPr="00A525E4" w:rsidRDefault="0003710F" w:rsidP="008E68D1">
            <w:pPr>
              <w:pStyle w:val="ListingText"/>
            </w:pPr>
            <w:r w:rsidRPr="00A525E4">
              <w:t xml:space="preserve">  extract from friend_key_signing_request</w:t>
            </w:r>
          </w:p>
        </w:tc>
      </w:tr>
      <w:tr w:rsidR="0003710F" w:rsidRPr="00A525E4" w14:paraId="5755961D" w14:textId="77777777" w:rsidTr="009E44AF">
        <w:tc>
          <w:tcPr>
            <w:tcW w:w="919" w:type="dxa"/>
          </w:tcPr>
          <w:p w14:paraId="1623C964" w14:textId="77777777" w:rsidR="0003710F" w:rsidRPr="00A525E4" w:rsidRDefault="0003710F" w:rsidP="008E68D1">
            <w:pPr>
              <w:pStyle w:val="ListingText"/>
            </w:pPr>
            <w:r w:rsidRPr="00A525E4">
              <w:t>5</w:t>
            </w:r>
          </w:p>
        </w:tc>
        <w:tc>
          <w:tcPr>
            <w:tcW w:w="8806" w:type="dxa"/>
          </w:tcPr>
          <w:p w14:paraId="75F1C669" w14:textId="77777777" w:rsidR="0003710F" w:rsidRPr="00A525E4" w:rsidRDefault="0003710F" w:rsidP="008E68D1">
            <w:pPr>
              <w:pStyle w:val="ListingText"/>
            </w:pPr>
            <w:r w:rsidRPr="00A525E4">
              <w:t xml:space="preserve">    externalCACertificate,</w:t>
            </w:r>
          </w:p>
        </w:tc>
      </w:tr>
      <w:tr w:rsidR="0003710F" w:rsidRPr="00A525E4" w14:paraId="7F13EA7B" w14:textId="77777777" w:rsidTr="009E44AF">
        <w:tc>
          <w:tcPr>
            <w:tcW w:w="919" w:type="dxa"/>
          </w:tcPr>
          <w:p w14:paraId="096CCD00" w14:textId="77777777" w:rsidR="0003710F" w:rsidRPr="00A525E4" w:rsidRDefault="0003710F" w:rsidP="008E68D1">
            <w:pPr>
              <w:pStyle w:val="ListingText"/>
            </w:pPr>
            <w:r w:rsidRPr="00A525E4">
              <w:t>6</w:t>
            </w:r>
          </w:p>
        </w:tc>
        <w:tc>
          <w:tcPr>
            <w:tcW w:w="8806" w:type="dxa"/>
          </w:tcPr>
          <w:p w14:paraId="2E013325" w14:textId="77777777" w:rsidR="0003710F" w:rsidRPr="00A525E4" w:rsidRDefault="0003710F" w:rsidP="008E68D1">
            <w:pPr>
              <w:pStyle w:val="ListingText"/>
            </w:pPr>
            <w:r w:rsidRPr="00A525E4">
              <w:t xml:space="preserve">    instanceCACertificate,</w:t>
            </w:r>
          </w:p>
        </w:tc>
      </w:tr>
      <w:tr w:rsidR="0003710F" w:rsidRPr="00A525E4" w14:paraId="325F53E2" w14:textId="77777777" w:rsidTr="009E44AF">
        <w:tc>
          <w:tcPr>
            <w:tcW w:w="919" w:type="dxa"/>
          </w:tcPr>
          <w:p w14:paraId="3A175AEF" w14:textId="77777777" w:rsidR="0003710F" w:rsidRPr="00A525E4" w:rsidRDefault="0003710F" w:rsidP="008E68D1">
            <w:pPr>
              <w:pStyle w:val="ListingText"/>
            </w:pPr>
            <w:r w:rsidRPr="00A525E4">
              <w:t>7</w:t>
            </w:r>
          </w:p>
        </w:tc>
        <w:tc>
          <w:tcPr>
            <w:tcW w:w="8806" w:type="dxa"/>
          </w:tcPr>
          <w:p w14:paraId="2D084C2E" w14:textId="77777777" w:rsidR="0003710F" w:rsidRPr="00A525E4" w:rsidRDefault="0003710F" w:rsidP="008E68D1">
            <w:pPr>
              <w:pStyle w:val="ListingText"/>
            </w:pPr>
            <w:r w:rsidRPr="00A525E4">
              <w:t xml:space="preserve">    endpointCertificate,</w:t>
            </w:r>
          </w:p>
        </w:tc>
      </w:tr>
      <w:tr w:rsidR="0003710F" w:rsidRPr="00A525E4" w14:paraId="6977464E" w14:textId="77777777" w:rsidTr="009E44AF">
        <w:tc>
          <w:tcPr>
            <w:tcW w:w="919" w:type="dxa"/>
          </w:tcPr>
          <w:p w14:paraId="0E21D068" w14:textId="77777777" w:rsidR="0003710F" w:rsidRPr="00A525E4" w:rsidRDefault="0003710F" w:rsidP="008E68D1">
            <w:pPr>
              <w:pStyle w:val="ListingText"/>
            </w:pPr>
            <w:r w:rsidRPr="00A525E4">
              <w:t>8</w:t>
            </w:r>
          </w:p>
        </w:tc>
        <w:tc>
          <w:tcPr>
            <w:tcW w:w="8806" w:type="dxa"/>
          </w:tcPr>
          <w:p w14:paraId="4244EE50" w14:textId="77777777" w:rsidR="0003710F" w:rsidRPr="00A525E4" w:rsidRDefault="0003710F" w:rsidP="008E68D1">
            <w:pPr>
              <w:pStyle w:val="ListingText"/>
            </w:pPr>
            <w:r w:rsidRPr="00A525E4">
              <w:t xml:space="preserve">    (encryptionKeyAttestation)</w:t>
            </w:r>
          </w:p>
        </w:tc>
      </w:tr>
      <w:tr w:rsidR="0003710F" w:rsidRPr="00A525E4" w14:paraId="2DBFA245" w14:textId="77777777" w:rsidTr="009E44AF">
        <w:tc>
          <w:tcPr>
            <w:tcW w:w="919" w:type="dxa"/>
          </w:tcPr>
          <w:p w14:paraId="1FD116F9" w14:textId="77777777" w:rsidR="0003710F" w:rsidRPr="00A525E4" w:rsidRDefault="0003710F" w:rsidP="008E68D1">
            <w:pPr>
              <w:pStyle w:val="ListingText"/>
            </w:pPr>
            <w:r w:rsidRPr="00A525E4">
              <w:t>9</w:t>
            </w:r>
          </w:p>
        </w:tc>
        <w:tc>
          <w:tcPr>
            <w:tcW w:w="8806" w:type="dxa"/>
          </w:tcPr>
          <w:p w14:paraId="336B12DE" w14:textId="77777777" w:rsidR="0003710F" w:rsidRPr="00A525E4" w:rsidRDefault="0003710F" w:rsidP="008E68D1">
            <w:pPr>
              <w:pStyle w:val="ListingText"/>
            </w:pPr>
          </w:p>
        </w:tc>
      </w:tr>
      <w:tr w:rsidR="0003710F" w:rsidRPr="00A525E4" w14:paraId="1FD62D37" w14:textId="77777777" w:rsidTr="009E44AF">
        <w:tc>
          <w:tcPr>
            <w:tcW w:w="919" w:type="dxa"/>
          </w:tcPr>
          <w:p w14:paraId="2BC0FFD1" w14:textId="77777777" w:rsidR="0003710F" w:rsidRPr="00A525E4" w:rsidRDefault="0003710F" w:rsidP="008E68D1">
            <w:pPr>
              <w:pStyle w:val="ListingText"/>
            </w:pPr>
            <w:r w:rsidRPr="00A525E4">
              <w:t>10</w:t>
            </w:r>
          </w:p>
        </w:tc>
        <w:tc>
          <w:tcPr>
            <w:tcW w:w="8806" w:type="dxa"/>
          </w:tcPr>
          <w:p w14:paraId="2622CB18" w14:textId="77777777" w:rsidR="0003710F" w:rsidRPr="00A525E4" w:rsidRDefault="0003710F" w:rsidP="008E68D1">
            <w:pPr>
              <w:pStyle w:val="ListingText"/>
            </w:pPr>
            <w:r w:rsidRPr="00A525E4">
              <w:t xml:space="preserve">  retrieve key_configuration sent in step1</w:t>
            </w:r>
          </w:p>
        </w:tc>
      </w:tr>
      <w:tr w:rsidR="0003710F" w:rsidRPr="00A525E4" w14:paraId="19A6BFB6" w14:textId="77777777" w:rsidTr="009E44AF">
        <w:tc>
          <w:tcPr>
            <w:tcW w:w="919" w:type="dxa"/>
          </w:tcPr>
          <w:p w14:paraId="7691541E" w14:textId="77777777" w:rsidR="0003710F" w:rsidRPr="00A525E4" w:rsidRDefault="0003710F" w:rsidP="008E68D1">
            <w:pPr>
              <w:pStyle w:val="ListingText"/>
            </w:pPr>
            <w:r w:rsidRPr="00A525E4">
              <w:t>11</w:t>
            </w:r>
          </w:p>
        </w:tc>
        <w:tc>
          <w:tcPr>
            <w:tcW w:w="8806" w:type="dxa"/>
          </w:tcPr>
          <w:p w14:paraId="40550B7E" w14:textId="77777777" w:rsidR="0003710F" w:rsidRPr="00A525E4" w:rsidRDefault="0003710F" w:rsidP="008E68D1">
            <w:pPr>
              <w:pStyle w:val="ListingText"/>
            </w:pPr>
            <w:r w:rsidRPr="00A525E4">
              <w:t xml:space="preserve">  verify endpointCertificate has been created as per step1 and step2 rules, otherwise abort procedure</w:t>
            </w:r>
          </w:p>
        </w:tc>
      </w:tr>
      <w:tr w:rsidR="0003710F" w:rsidRPr="00A525E4" w14:paraId="23E5D675" w14:textId="77777777" w:rsidTr="009E44AF">
        <w:tc>
          <w:tcPr>
            <w:tcW w:w="919" w:type="dxa"/>
          </w:tcPr>
          <w:p w14:paraId="2D1561EA" w14:textId="77777777" w:rsidR="0003710F" w:rsidRPr="00A525E4" w:rsidRDefault="0003710F" w:rsidP="008E68D1">
            <w:pPr>
              <w:pStyle w:val="ListingText"/>
            </w:pPr>
            <w:r w:rsidRPr="00A525E4">
              <w:t>12</w:t>
            </w:r>
          </w:p>
        </w:tc>
        <w:tc>
          <w:tcPr>
            <w:tcW w:w="8806" w:type="dxa"/>
          </w:tcPr>
          <w:p w14:paraId="285A1BB6" w14:textId="77777777" w:rsidR="0003710F" w:rsidRPr="00A525E4" w:rsidRDefault="0003710F" w:rsidP="008E68D1">
            <w:pPr>
              <w:pStyle w:val="ListingText"/>
            </w:pPr>
          </w:p>
        </w:tc>
      </w:tr>
      <w:tr w:rsidR="0003710F" w:rsidRPr="00A525E4" w14:paraId="65CEDC14" w14:textId="77777777" w:rsidTr="009E44AF">
        <w:tc>
          <w:tcPr>
            <w:tcW w:w="919" w:type="dxa"/>
          </w:tcPr>
          <w:p w14:paraId="436108F7" w14:textId="77777777" w:rsidR="0003710F" w:rsidRPr="00A525E4" w:rsidRDefault="0003710F" w:rsidP="008E68D1">
            <w:pPr>
              <w:pStyle w:val="ListingText"/>
            </w:pPr>
            <w:r w:rsidRPr="00A525E4">
              <w:t>13</w:t>
            </w:r>
          </w:p>
        </w:tc>
        <w:tc>
          <w:tcPr>
            <w:tcW w:w="8806" w:type="dxa"/>
          </w:tcPr>
          <w:p w14:paraId="7CA1C9FD" w14:textId="6E2C922B" w:rsidR="0003710F" w:rsidRPr="00A525E4" w:rsidRDefault="0003710F" w:rsidP="008E68D1">
            <w:pPr>
              <w:pStyle w:val="ListingText"/>
            </w:pPr>
            <w:r w:rsidRPr="00A525E4">
              <w:t xml:space="preserve">  generate an entitlement_data field as per</w:t>
            </w:r>
            <w:r w:rsidR="0092480C">
              <w:t xml:space="preserve"> </w:t>
            </w:r>
            <w:r w:rsidR="002964B4">
              <w:rPr>
                <w:sz w:val="22"/>
                <w:szCs w:val="22"/>
              </w:rPr>
              <w:fldChar w:fldCharType="begin"/>
            </w:r>
            <w:r w:rsidR="002964B4">
              <w:rPr>
                <w:sz w:val="22"/>
                <w:szCs w:val="22"/>
              </w:rPr>
              <w:instrText xml:space="preserve"> REF _Ref115715075 \h </w:instrText>
            </w:r>
            <w:r w:rsidR="002964B4">
              <w:rPr>
                <w:sz w:val="22"/>
                <w:szCs w:val="22"/>
              </w:rPr>
            </w:r>
            <w:r w:rsidR="002964B4">
              <w:rPr>
                <w:sz w:val="22"/>
                <w:szCs w:val="22"/>
              </w:rPr>
              <w:fldChar w:fldCharType="separate"/>
            </w:r>
            <w:r w:rsidR="00D81990">
              <w:t xml:space="preserve">Table </w:t>
            </w:r>
            <w:r w:rsidR="00D81990">
              <w:rPr>
                <w:noProof/>
              </w:rPr>
              <w:t>11</w:t>
            </w:r>
            <w:r w:rsidR="00D81990">
              <w:noBreakHyphen/>
            </w:r>
            <w:r w:rsidR="00D81990">
              <w:rPr>
                <w:noProof/>
              </w:rPr>
              <w:t>17</w:t>
            </w:r>
            <w:r w:rsidR="002964B4">
              <w:rPr>
                <w:sz w:val="22"/>
                <w:szCs w:val="22"/>
              </w:rPr>
              <w:fldChar w:fldCharType="end"/>
            </w:r>
          </w:p>
        </w:tc>
      </w:tr>
      <w:tr w:rsidR="0003710F" w:rsidRPr="00A525E4" w14:paraId="177C658F" w14:textId="77777777" w:rsidTr="009E44AF">
        <w:tc>
          <w:tcPr>
            <w:tcW w:w="919" w:type="dxa"/>
          </w:tcPr>
          <w:p w14:paraId="4BDDDE21" w14:textId="77777777" w:rsidR="0003710F" w:rsidRPr="00A525E4" w:rsidRDefault="0003710F" w:rsidP="008E68D1">
            <w:pPr>
              <w:pStyle w:val="ListingText"/>
            </w:pPr>
          </w:p>
        </w:tc>
        <w:tc>
          <w:tcPr>
            <w:tcW w:w="8806" w:type="dxa"/>
          </w:tcPr>
          <w:p w14:paraId="199F834A" w14:textId="77777777" w:rsidR="0003710F" w:rsidRPr="00A525E4" w:rsidRDefault="0003710F" w:rsidP="008E68D1">
            <w:pPr>
              <w:pStyle w:val="ListingText"/>
            </w:pPr>
            <w:r w:rsidRPr="00A525E4">
              <w:t>If key_slot present in key_creation_request sent in step1</w:t>
            </w:r>
          </w:p>
        </w:tc>
      </w:tr>
      <w:tr w:rsidR="0003710F" w:rsidRPr="00A525E4" w14:paraId="3F308DC1" w14:textId="77777777" w:rsidTr="009E44AF">
        <w:tc>
          <w:tcPr>
            <w:tcW w:w="919" w:type="dxa"/>
          </w:tcPr>
          <w:p w14:paraId="1A50D0DB" w14:textId="77777777" w:rsidR="0003710F" w:rsidRPr="00A525E4" w:rsidRDefault="0003710F" w:rsidP="008E68D1">
            <w:pPr>
              <w:pStyle w:val="ListingText"/>
            </w:pPr>
            <w:r w:rsidRPr="00A525E4">
              <w:t>14</w:t>
            </w:r>
          </w:p>
        </w:tc>
        <w:tc>
          <w:tcPr>
            <w:tcW w:w="8806" w:type="dxa"/>
          </w:tcPr>
          <w:p w14:paraId="296913FD" w14:textId="77777777" w:rsidR="0003710F" w:rsidRPr="00A525E4" w:rsidRDefault="0003710F" w:rsidP="008E68D1">
            <w:pPr>
              <w:pStyle w:val="ListingText"/>
            </w:pPr>
            <w:r w:rsidRPr="00A525E4">
              <w:t xml:space="preserve">  entitlement_data.slotIdentifier </w:t>
            </w:r>
            <w:r w:rsidRPr="00A525E4">
              <w:rPr>
                <w:rFonts w:ascii="Cambria Math" w:hAnsi="Cambria Math" w:cs="Cambria Math"/>
              </w:rPr>
              <w:t>⟵</w:t>
            </w:r>
            <w:r w:rsidRPr="00A525E4">
              <w:t xml:space="preserve"> key_slot </w:t>
            </w:r>
          </w:p>
        </w:tc>
      </w:tr>
      <w:tr w:rsidR="0003710F" w:rsidRPr="00A525E4" w14:paraId="576952E1" w14:textId="77777777" w:rsidTr="009E44AF">
        <w:tc>
          <w:tcPr>
            <w:tcW w:w="919" w:type="dxa"/>
          </w:tcPr>
          <w:p w14:paraId="44BAEB79" w14:textId="77777777" w:rsidR="0003710F" w:rsidRPr="00A525E4" w:rsidRDefault="0003710F" w:rsidP="008E68D1">
            <w:pPr>
              <w:pStyle w:val="ListingText"/>
            </w:pPr>
          </w:p>
        </w:tc>
        <w:tc>
          <w:tcPr>
            <w:tcW w:w="8806" w:type="dxa"/>
          </w:tcPr>
          <w:p w14:paraId="51E849F0" w14:textId="77777777" w:rsidR="0003710F" w:rsidRPr="00A525E4" w:rsidRDefault="0003710F" w:rsidP="008E68D1">
            <w:pPr>
              <w:pStyle w:val="ListingText"/>
            </w:pPr>
            <w:r w:rsidRPr="00A525E4">
              <w:t xml:space="preserve">  entitlement_data.vehicleIdentifier </w:t>
            </w:r>
            <w:r w:rsidRPr="00A525E4">
              <w:rPr>
                <w:rFonts w:ascii="Cambria Math" w:hAnsi="Cambria Math" w:cs="Cambria Math"/>
              </w:rPr>
              <w:t>⟵</w:t>
            </w:r>
            <w:r w:rsidRPr="00A525E4">
              <w:t xml:space="preserve"> vehicle_identifier</w:t>
            </w:r>
          </w:p>
        </w:tc>
      </w:tr>
      <w:tr w:rsidR="0003710F" w:rsidRPr="00A525E4" w14:paraId="07B1394D" w14:textId="77777777" w:rsidTr="009E44AF">
        <w:tc>
          <w:tcPr>
            <w:tcW w:w="919" w:type="dxa"/>
          </w:tcPr>
          <w:p w14:paraId="7E9D61A5" w14:textId="77777777" w:rsidR="0003710F" w:rsidRPr="00A525E4" w:rsidRDefault="0003710F" w:rsidP="008E68D1">
            <w:pPr>
              <w:pStyle w:val="ListingText"/>
            </w:pPr>
            <w:r w:rsidRPr="00A525E4">
              <w:t>15</w:t>
            </w:r>
          </w:p>
        </w:tc>
        <w:tc>
          <w:tcPr>
            <w:tcW w:w="8806" w:type="dxa"/>
          </w:tcPr>
          <w:p w14:paraId="76B7E3F6" w14:textId="77777777" w:rsidR="0003710F" w:rsidRPr="00A525E4" w:rsidRDefault="0003710F" w:rsidP="008E68D1">
            <w:pPr>
              <w:pStyle w:val="ListingText"/>
            </w:pPr>
            <w:r w:rsidRPr="00A525E4">
              <w:t xml:space="preserve">  entitlement_data.keyConfiguration </w:t>
            </w:r>
            <w:r w:rsidRPr="00A525E4">
              <w:rPr>
                <w:rFonts w:ascii="Cambria Math" w:hAnsi="Cambria Math" w:cs="Cambria Math"/>
              </w:rPr>
              <w:t>⟵</w:t>
            </w:r>
            <w:r w:rsidRPr="00A525E4">
              <w:t xml:space="preserve"> key_configuration</w:t>
            </w:r>
          </w:p>
        </w:tc>
      </w:tr>
      <w:tr w:rsidR="0003710F" w:rsidRPr="00A525E4" w14:paraId="50D05289" w14:textId="77777777" w:rsidTr="009E44AF">
        <w:tc>
          <w:tcPr>
            <w:tcW w:w="919" w:type="dxa"/>
          </w:tcPr>
          <w:p w14:paraId="34EFE5DD" w14:textId="77777777" w:rsidR="0003710F" w:rsidRPr="00A525E4" w:rsidRDefault="0003710F" w:rsidP="008E68D1">
            <w:pPr>
              <w:pStyle w:val="ListingText"/>
            </w:pPr>
            <w:r w:rsidRPr="00A525E4">
              <w:t>16</w:t>
            </w:r>
          </w:p>
        </w:tc>
        <w:tc>
          <w:tcPr>
            <w:tcW w:w="8806" w:type="dxa"/>
          </w:tcPr>
          <w:p w14:paraId="72520D2C" w14:textId="77777777" w:rsidR="0003710F" w:rsidRPr="00A525E4" w:rsidRDefault="0003710F" w:rsidP="008E68D1">
            <w:pPr>
              <w:pStyle w:val="ListingText"/>
            </w:pPr>
          </w:p>
        </w:tc>
      </w:tr>
      <w:tr w:rsidR="0003710F" w:rsidRPr="00A525E4" w14:paraId="7DE05F13" w14:textId="77777777" w:rsidTr="009E44AF">
        <w:tc>
          <w:tcPr>
            <w:tcW w:w="919" w:type="dxa"/>
          </w:tcPr>
          <w:p w14:paraId="62FB2DDB" w14:textId="77777777" w:rsidR="0003710F" w:rsidRPr="00A525E4" w:rsidRDefault="0003710F" w:rsidP="008E68D1">
            <w:pPr>
              <w:pStyle w:val="ListingText"/>
            </w:pPr>
            <w:r w:rsidRPr="00A525E4">
              <w:t>17</w:t>
            </w:r>
          </w:p>
        </w:tc>
        <w:tc>
          <w:tcPr>
            <w:tcW w:w="8806" w:type="dxa"/>
          </w:tcPr>
          <w:p w14:paraId="591B0D76" w14:textId="27D4418B" w:rsidR="0003710F" w:rsidRPr="00A525E4" w:rsidRDefault="0003710F" w:rsidP="008E68D1">
            <w:pPr>
              <w:pStyle w:val="ListingText"/>
            </w:pPr>
            <w:r w:rsidRPr="00A525E4">
              <w:t xml:space="preserve">  if </w:t>
            </w:r>
            <w:r w:rsidR="005B28CB">
              <w:t>second_factor_authentication_r</w:t>
            </w:r>
            <w:r w:rsidRPr="00A525E4">
              <w:t>equired by Vehicle OEM policy or device policy (see Section</w:t>
            </w:r>
            <w:r w:rsidR="0092480C">
              <w:t xml:space="preserve"> </w:t>
            </w:r>
            <w:r w:rsidR="0092480C" w:rsidRPr="0092480C">
              <w:rPr>
                <w:rStyle w:val="CrossRef"/>
              </w:rPr>
              <w:fldChar w:fldCharType="begin"/>
            </w:r>
            <w:r w:rsidR="0092480C" w:rsidRPr="0092480C">
              <w:rPr>
                <w:rStyle w:val="CrossRef"/>
              </w:rPr>
              <w:instrText xml:space="preserve"> REF _Ref61693905 \r \h </w:instrText>
            </w:r>
            <w:r w:rsidR="0092480C" w:rsidRPr="0092480C">
              <w:rPr>
                <w:rStyle w:val="CrossRef"/>
              </w:rPr>
            </w:r>
            <w:r w:rsidR="0092480C" w:rsidRPr="0092480C">
              <w:rPr>
                <w:rStyle w:val="CrossRef"/>
              </w:rPr>
              <w:fldChar w:fldCharType="separate"/>
            </w:r>
            <w:r w:rsidR="00D81990">
              <w:rPr>
                <w:rStyle w:val="CrossRef"/>
              </w:rPr>
              <w:t>11.12</w:t>
            </w:r>
            <w:r w:rsidR="0092480C" w:rsidRPr="0092480C">
              <w:rPr>
                <w:rStyle w:val="CrossRef"/>
              </w:rPr>
              <w:fldChar w:fldCharType="end"/>
            </w:r>
            <w:r w:rsidRPr="00A525E4">
              <w:t>)</w:t>
            </w:r>
          </w:p>
        </w:tc>
      </w:tr>
      <w:tr w:rsidR="0003710F" w:rsidRPr="00A525E4" w14:paraId="2FF37B5D" w14:textId="77777777" w:rsidTr="009E44AF">
        <w:tc>
          <w:tcPr>
            <w:tcW w:w="919" w:type="dxa"/>
          </w:tcPr>
          <w:p w14:paraId="23AC5BBB" w14:textId="77777777" w:rsidR="0003710F" w:rsidRPr="00A525E4" w:rsidRDefault="0003710F" w:rsidP="008E68D1">
            <w:pPr>
              <w:pStyle w:val="ListingText"/>
            </w:pPr>
            <w:r w:rsidRPr="00A525E4">
              <w:t>18</w:t>
            </w:r>
          </w:p>
        </w:tc>
        <w:tc>
          <w:tcPr>
            <w:tcW w:w="8806" w:type="dxa"/>
          </w:tcPr>
          <w:p w14:paraId="2647EA47" w14:textId="2431F862" w:rsidR="0003710F" w:rsidRPr="00A525E4" w:rsidRDefault="0003710F" w:rsidP="008E68D1">
            <w:pPr>
              <w:pStyle w:val="ListingText"/>
            </w:pPr>
            <w:r w:rsidRPr="00A525E4">
              <w:t xml:space="preserve">    entitlement_data.sharingPasswordSeed </w:t>
            </w:r>
            <w:r w:rsidRPr="00A525E4">
              <w:rPr>
                <w:rFonts w:ascii="Cambria Math" w:hAnsi="Cambria Math" w:cs="Cambria Math"/>
              </w:rPr>
              <w:t>⟵</w:t>
            </w:r>
            <w:r w:rsidRPr="00A525E4">
              <w:t xml:space="preserve"> sharing_password_seed</w:t>
            </w:r>
          </w:p>
        </w:tc>
      </w:tr>
      <w:tr w:rsidR="0003710F" w:rsidRPr="00A525E4" w14:paraId="102D6E36" w14:textId="77777777" w:rsidTr="009E44AF">
        <w:tc>
          <w:tcPr>
            <w:tcW w:w="919" w:type="dxa"/>
          </w:tcPr>
          <w:p w14:paraId="2AD062E6" w14:textId="77777777" w:rsidR="0003710F" w:rsidRPr="00A525E4" w:rsidRDefault="0003710F" w:rsidP="008E68D1">
            <w:pPr>
              <w:pStyle w:val="ListingText"/>
            </w:pPr>
            <w:r w:rsidRPr="00A525E4">
              <w:t>19</w:t>
            </w:r>
          </w:p>
        </w:tc>
        <w:tc>
          <w:tcPr>
            <w:tcW w:w="8806" w:type="dxa"/>
          </w:tcPr>
          <w:p w14:paraId="176EC94E" w14:textId="1EA7C5B4" w:rsidR="0003710F" w:rsidRPr="00A525E4" w:rsidRDefault="0003710F" w:rsidP="008E68D1">
            <w:pPr>
              <w:pStyle w:val="ListingText"/>
            </w:pPr>
            <w:r w:rsidRPr="00A525E4">
              <w:t xml:space="preserve">    entitlement_data.</w:t>
            </w:r>
            <w:r w:rsidR="005B28CB">
              <w:t>second_factor_authentication_required</w:t>
            </w:r>
            <w:r w:rsidR="005B28CB" w:rsidRPr="00A525E4">
              <w:t xml:space="preserve"> </w:t>
            </w:r>
            <w:r w:rsidRPr="00A525E4">
              <w:rPr>
                <w:rFonts w:ascii="Cambria Math" w:hAnsi="Cambria Math" w:cs="Cambria Math"/>
              </w:rPr>
              <w:t>⟵</w:t>
            </w:r>
            <w:r w:rsidRPr="00A525E4">
              <w:t xml:space="preserve"> true</w:t>
            </w:r>
          </w:p>
        </w:tc>
      </w:tr>
      <w:tr w:rsidR="0003710F" w:rsidRPr="00A525E4" w14:paraId="31D95643" w14:textId="77777777" w:rsidTr="009E44AF">
        <w:tc>
          <w:tcPr>
            <w:tcW w:w="919" w:type="dxa"/>
          </w:tcPr>
          <w:p w14:paraId="39E9BBEC" w14:textId="77777777" w:rsidR="0003710F" w:rsidRPr="00A525E4" w:rsidRDefault="0003710F" w:rsidP="008E68D1">
            <w:pPr>
              <w:pStyle w:val="ListingText"/>
            </w:pPr>
            <w:r w:rsidRPr="00A525E4">
              <w:t>20</w:t>
            </w:r>
          </w:p>
        </w:tc>
        <w:tc>
          <w:tcPr>
            <w:tcW w:w="8806" w:type="dxa"/>
          </w:tcPr>
          <w:p w14:paraId="56DB3050" w14:textId="77777777" w:rsidR="0003710F" w:rsidRPr="00A525E4" w:rsidRDefault="0003710F" w:rsidP="008E68D1">
            <w:pPr>
              <w:pStyle w:val="ListingText"/>
            </w:pPr>
            <w:r w:rsidRPr="00A525E4">
              <w:t xml:space="preserve">  else</w:t>
            </w:r>
          </w:p>
        </w:tc>
      </w:tr>
      <w:tr w:rsidR="0003710F" w:rsidRPr="00A525E4" w14:paraId="77514FD3" w14:textId="77777777" w:rsidTr="009E44AF">
        <w:tc>
          <w:tcPr>
            <w:tcW w:w="919" w:type="dxa"/>
          </w:tcPr>
          <w:p w14:paraId="79CF2313" w14:textId="77777777" w:rsidR="0003710F" w:rsidRPr="00A525E4" w:rsidRDefault="0003710F" w:rsidP="008E68D1">
            <w:pPr>
              <w:pStyle w:val="ListingText"/>
            </w:pPr>
            <w:r w:rsidRPr="00A525E4">
              <w:t>21</w:t>
            </w:r>
          </w:p>
        </w:tc>
        <w:tc>
          <w:tcPr>
            <w:tcW w:w="8806" w:type="dxa"/>
          </w:tcPr>
          <w:p w14:paraId="1A818ED5" w14:textId="6EE6FB33" w:rsidR="0003710F" w:rsidRPr="00A525E4" w:rsidRDefault="0003710F" w:rsidP="008E68D1">
            <w:pPr>
              <w:pStyle w:val="ListingText"/>
            </w:pPr>
            <w:r w:rsidRPr="00A525E4">
              <w:t xml:space="preserve">    </w:t>
            </w:r>
            <w:r w:rsidR="005B28CB" w:rsidRPr="00A525E4">
              <w:t>E</w:t>
            </w:r>
            <w:r w:rsidRPr="00A525E4">
              <w:t>ntitlement_data.</w:t>
            </w:r>
            <w:r w:rsidR="005B28CB">
              <w:t>second_factor_authentication_r</w:t>
            </w:r>
            <w:r w:rsidR="005B28CB" w:rsidRPr="00A525E4">
              <w:t xml:space="preserve">equired </w:t>
            </w:r>
            <w:r w:rsidRPr="00A525E4">
              <w:rPr>
                <w:rFonts w:ascii="Cambria Math" w:hAnsi="Cambria Math" w:cs="Cambria Math"/>
              </w:rPr>
              <w:t>⟵</w:t>
            </w:r>
            <w:r w:rsidRPr="00A525E4">
              <w:t xml:space="preserve"> false</w:t>
            </w:r>
          </w:p>
        </w:tc>
      </w:tr>
      <w:tr w:rsidR="0003710F" w:rsidRPr="00A525E4" w14:paraId="13E5E49E" w14:textId="77777777" w:rsidTr="009E44AF">
        <w:tc>
          <w:tcPr>
            <w:tcW w:w="919" w:type="dxa"/>
          </w:tcPr>
          <w:p w14:paraId="057058AD" w14:textId="77777777" w:rsidR="0003710F" w:rsidRPr="00A525E4" w:rsidRDefault="0003710F" w:rsidP="008E68D1">
            <w:pPr>
              <w:pStyle w:val="ListingText"/>
            </w:pPr>
            <w:r w:rsidRPr="00A525E4">
              <w:t>22</w:t>
            </w:r>
          </w:p>
        </w:tc>
        <w:tc>
          <w:tcPr>
            <w:tcW w:w="8806" w:type="dxa"/>
          </w:tcPr>
          <w:p w14:paraId="4206A49D" w14:textId="77777777" w:rsidR="0003710F" w:rsidRPr="00A525E4" w:rsidRDefault="0003710F" w:rsidP="008E68D1">
            <w:pPr>
              <w:pStyle w:val="ListingText"/>
            </w:pPr>
          </w:p>
        </w:tc>
      </w:tr>
      <w:tr w:rsidR="0003710F" w:rsidRPr="00A525E4" w14:paraId="69EA07F9" w14:textId="77777777" w:rsidTr="009E44AF">
        <w:tc>
          <w:tcPr>
            <w:tcW w:w="919" w:type="dxa"/>
          </w:tcPr>
          <w:p w14:paraId="7580431C" w14:textId="77777777" w:rsidR="0003710F" w:rsidRPr="00A525E4" w:rsidRDefault="0003710F" w:rsidP="008E68D1">
            <w:pPr>
              <w:pStyle w:val="ListingText"/>
            </w:pPr>
            <w:r w:rsidRPr="00A525E4">
              <w:t>23</w:t>
            </w:r>
          </w:p>
        </w:tc>
        <w:tc>
          <w:tcPr>
            <w:tcW w:w="8806" w:type="dxa"/>
          </w:tcPr>
          <w:p w14:paraId="549B6E79" w14:textId="6C193314" w:rsidR="0003710F" w:rsidRPr="00A525E4" w:rsidRDefault="0003710F" w:rsidP="008E68D1">
            <w:pPr>
              <w:pStyle w:val="ListingText"/>
            </w:pPr>
            <w:r w:rsidRPr="00A525E4">
              <w:t xml:space="preserve">  execute framework.getInstance as per Section</w:t>
            </w:r>
            <w:r w:rsidR="0092480C">
              <w:t xml:space="preserve"> </w:t>
            </w:r>
            <w:r w:rsidR="0092480C" w:rsidRPr="0092480C">
              <w:rPr>
                <w:rStyle w:val="CrossRef"/>
              </w:rPr>
              <w:fldChar w:fldCharType="begin"/>
            </w:r>
            <w:r w:rsidR="0092480C" w:rsidRPr="0092480C">
              <w:rPr>
                <w:rStyle w:val="CrossRef"/>
              </w:rPr>
              <w:instrText xml:space="preserve"> REF _Ref61622272 \r \h </w:instrText>
            </w:r>
            <w:r w:rsidR="0092480C" w:rsidRPr="0092480C">
              <w:rPr>
                <w:rStyle w:val="CrossRef"/>
              </w:rPr>
            </w:r>
            <w:r w:rsidR="0092480C" w:rsidRPr="0092480C">
              <w:rPr>
                <w:rStyle w:val="CrossRef"/>
              </w:rPr>
              <w:fldChar w:fldCharType="separate"/>
            </w:r>
            <w:r w:rsidR="00D81990">
              <w:rPr>
                <w:rStyle w:val="CrossRef"/>
              </w:rPr>
              <w:t>15.4.1.3</w:t>
            </w:r>
            <w:r w:rsidR="0092480C" w:rsidRPr="0092480C">
              <w:rPr>
                <w:rStyle w:val="CrossRef"/>
              </w:rPr>
              <w:fldChar w:fldCharType="end"/>
            </w:r>
          </w:p>
        </w:tc>
      </w:tr>
      <w:tr w:rsidR="0003710F" w:rsidRPr="00A525E4" w14:paraId="5807109A" w14:textId="77777777" w:rsidTr="009E44AF">
        <w:tc>
          <w:tcPr>
            <w:tcW w:w="919" w:type="dxa"/>
          </w:tcPr>
          <w:p w14:paraId="5240CA80" w14:textId="77777777" w:rsidR="0003710F" w:rsidRPr="00A525E4" w:rsidRDefault="0003710F" w:rsidP="008E68D1">
            <w:pPr>
              <w:pStyle w:val="ListingText"/>
            </w:pPr>
            <w:r w:rsidRPr="00A525E4">
              <w:t>24</w:t>
            </w:r>
          </w:p>
        </w:tc>
        <w:tc>
          <w:tcPr>
            <w:tcW w:w="8806" w:type="dxa"/>
          </w:tcPr>
          <w:p w14:paraId="1AA571AF" w14:textId="77777777" w:rsidR="0003710F" w:rsidRPr="00A525E4" w:rsidRDefault="0003710F" w:rsidP="008E68D1">
            <w:pPr>
              <w:pStyle w:val="ListingText"/>
            </w:pPr>
            <w:r w:rsidRPr="00A525E4">
              <w:t xml:space="preserve">    output: instance</w:t>
            </w:r>
          </w:p>
        </w:tc>
      </w:tr>
      <w:tr w:rsidR="0003710F" w:rsidRPr="00A525E4" w14:paraId="171B92E4" w14:textId="77777777" w:rsidTr="009E44AF">
        <w:tc>
          <w:tcPr>
            <w:tcW w:w="919" w:type="dxa"/>
          </w:tcPr>
          <w:p w14:paraId="2214CF78" w14:textId="77777777" w:rsidR="0003710F" w:rsidRPr="00A525E4" w:rsidRDefault="0003710F" w:rsidP="008E68D1">
            <w:pPr>
              <w:pStyle w:val="ListingText"/>
            </w:pPr>
            <w:r w:rsidRPr="00A525E4">
              <w:t>25</w:t>
            </w:r>
          </w:p>
        </w:tc>
        <w:tc>
          <w:tcPr>
            <w:tcW w:w="8806" w:type="dxa"/>
          </w:tcPr>
          <w:p w14:paraId="1367FB2C" w14:textId="77777777" w:rsidR="0003710F" w:rsidRPr="00A525E4" w:rsidRDefault="0003710F" w:rsidP="008E68D1">
            <w:pPr>
              <w:pStyle w:val="ListingText"/>
            </w:pPr>
          </w:p>
        </w:tc>
      </w:tr>
      <w:tr w:rsidR="0003710F" w:rsidRPr="00A525E4" w14:paraId="6BD2F201" w14:textId="77777777" w:rsidTr="009E44AF">
        <w:tc>
          <w:tcPr>
            <w:tcW w:w="919" w:type="dxa"/>
          </w:tcPr>
          <w:p w14:paraId="17DEE862" w14:textId="77777777" w:rsidR="0003710F" w:rsidRPr="00A525E4" w:rsidRDefault="0003710F" w:rsidP="008E68D1">
            <w:pPr>
              <w:pStyle w:val="ListingText"/>
            </w:pPr>
            <w:r w:rsidRPr="00A525E4">
              <w:t>26</w:t>
            </w:r>
          </w:p>
        </w:tc>
        <w:tc>
          <w:tcPr>
            <w:tcW w:w="8806" w:type="dxa"/>
          </w:tcPr>
          <w:p w14:paraId="5D85A9E1" w14:textId="56836369" w:rsidR="0003710F" w:rsidRPr="00A525E4" w:rsidRDefault="0003710F" w:rsidP="008E68D1">
            <w:pPr>
              <w:pStyle w:val="ListingText"/>
            </w:pPr>
            <w:r w:rsidRPr="00A525E4">
              <w:t xml:space="preserve">  execute instance.getEndpoint as per Section</w:t>
            </w:r>
            <w:r w:rsidR="0092480C">
              <w:t xml:space="preserve"> </w:t>
            </w:r>
            <w:r w:rsidR="0092480C" w:rsidRPr="0092480C">
              <w:rPr>
                <w:rStyle w:val="CrossRef"/>
              </w:rPr>
              <w:fldChar w:fldCharType="begin"/>
            </w:r>
            <w:r w:rsidR="0092480C" w:rsidRPr="0092480C">
              <w:rPr>
                <w:rStyle w:val="CrossRef"/>
              </w:rPr>
              <w:instrText xml:space="preserve"> REF _Ref61622298 \r \h </w:instrText>
            </w:r>
            <w:r w:rsidR="0092480C" w:rsidRPr="0092480C">
              <w:rPr>
                <w:rStyle w:val="CrossRef"/>
              </w:rPr>
            </w:r>
            <w:r w:rsidR="0092480C" w:rsidRPr="0092480C">
              <w:rPr>
                <w:rStyle w:val="CrossRef"/>
              </w:rPr>
              <w:fldChar w:fldCharType="separate"/>
            </w:r>
            <w:r w:rsidR="00D81990">
              <w:rPr>
                <w:rStyle w:val="CrossRef"/>
              </w:rPr>
              <w:t>15.4.1.9</w:t>
            </w:r>
            <w:r w:rsidR="0092480C" w:rsidRPr="0092480C">
              <w:rPr>
                <w:rStyle w:val="CrossRef"/>
              </w:rPr>
              <w:fldChar w:fldCharType="end"/>
            </w:r>
          </w:p>
        </w:tc>
      </w:tr>
      <w:tr w:rsidR="0003710F" w:rsidRPr="00A525E4" w14:paraId="24BF6FFF" w14:textId="77777777" w:rsidTr="009E44AF">
        <w:tc>
          <w:tcPr>
            <w:tcW w:w="919" w:type="dxa"/>
          </w:tcPr>
          <w:p w14:paraId="169B0554" w14:textId="77777777" w:rsidR="0003710F" w:rsidRPr="00A525E4" w:rsidRDefault="0003710F" w:rsidP="008E68D1">
            <w:pPr>
              <w:pStyle w:val="ListingText"/>
            </w:pPr>
            <w:r w:rsidRPr="00A525E4">
              <w:t>27</w:t>
            </w:r>
          </w:p>
        </w:tc>
        <w:tc>
          <w:tcPr>
            <w:tcW w:w="8806" w:type="dxa"/>
          </w:tcPr>
          <w:p w14:paraId="54282FD2" w14:textId="77777777" w:rsidR="0003710F" w:rsidRPr="00A525E4" w:rsidRDefault="0003710F" w:rsidP="008E68D1">
            <w:pPr>
              <w:pStyle w:val="ListingText"/>
            </w:pPr>
            <w:r w:rsidRPr="00A525E4">
              <w:t xml:space="preserve">    output: endpoint</w:t>
            </w:r>
          </w:p>
        </w:tc>
      </w:tr>
      <w:tr w:rsidR="0003710F" w:rsidRPr="00A525E4" w14:paraId="59586AA5" w14:textId="77777777" w:rsidTr="009E44AF">
        <w:tc>
          <w:tcPr>
            <w:tcW w:w="919" w:type="dxa"/>
          </w:tcPr>
          <w:p w14:paraId="5F3841E8" w14:textId="77777777" w:rsidR="0003710F" w:rsidRPr="00A525E4" w:rsidRDefault="0003710F" w:rsidP="008E68D1">
            <w:pPr>
              <w:pStyle w:val="ListingText"/>
            </w:pPr>
            <w:r w:rsidRPr="00A525E4">
              <w:t>28</w:t>
            </w:r>
          </w:p>
        </w:tc>
        <w:tc>
          <w:tcPr>
            <w:tcW w:w="8806" w:type="dxa"/>
          </w:tcPr>
          <w:p w14:paraId="0C454AEF" w14:textId="77777777" w:rsidR="0003710F" w:rsidRPr="00A525E4" w:rsidRDefault="0003710F" w:rsidP="008E68D1">
            <w:pPr>
              <w:pStyle w:val="ListingText"/>
            </w:pPr>
          </w:p>
        </w:tc>
      </w:tr>
      <w:tr w:rsidR="0003710F" w:rsidRPr="00A525E4" w14:paraId="51948EDD" w14:textId="77777777" w:rsidTr="009E44AF">
        <w:tc>
          <w:tcPr>
            <w:tcW w:w="919" w:type="dxa"/>
          </w:tcPr>
          <w:p w14:paraId="30002225" w14:textId="77777777" w:rsidR="0003710F" w:rsidRPr="00A525E4" w:rsidRDefault="0003710F" w:rsidP="008E68D1">
            <w:pPr>
              <w:pStyle w:val="ListingText"/>
            </w:pPr>
            <w:r w:rsidRPr="00A525E4">
              <w:t>30</w:t>
            </w:r>
          </w:p>
        </w:tc>
        <w:tc>
          <w:tcPr>
            <w:tcW w:w="8806" w:type="dxa"/>
          </w:tcPr>
          <w:p w14:paraId="102AB5FE" w14:textId="77777777" w:rsidR="0003710F" w:rsidRPr="00A525E4" w:rsidRDefault="0003710F" w:rsidP="008E68D1">
            <w:pPr>
              <w:pStyle w:val="ListingText"/>
            </w:pPr>
            <w:r w:rsidRPr="00A525E4">
              <w:t xml:space="preserve">    I </w:t>
            </w:r>
            <w:r w:rsidRPr="00A525E4">
              <w:rPr>
                <w:rFonts w:ascii="Cambria Math" w:hAnsi="Cambria Math" w:cs="Cambria Math"/>
              </w:rPr>
              <w:t>⟵</w:t>
            </w:r>
            <w:r w:rsidRPr="00A525E4">
              <w:t xml:space="preserve"> index of the slot identifier selected in step 1</w:t>
            </w:r>
          </w:p>
        </w:tc>
      </w:tr>
      <w:tr w:rsidR="0003710F" w:rsidRPr="00A525E4" w14:paraId="1D481EBA" w14:textId="77777777" w:rsidTr="009E44AF">
        <w:tc>
          <w:tcPr>
            <w:tcW w:w="919" w:type="dxa"/>
          </w:tcPr>
          <w:p w14:paraId="4B3999F6" w14:textId="77777777" w:rsidR="0003710F" w:rsidRPr="00A525E4" w:rsidRDefault="0003710F" w:rsidP="008E68D1">
            <w:pPr>
              <w:pStyle w:val="ListingText"/>
            </w:pPr>
            <w:r w:rsidRPr="00A525E4">
              <w:t>31</w:t>
            </w:r>
          </w:p>
        </w:tc>
        <w:tc>
          <w:tcPr>
            <w:tcW w:w="8806" w:type="dxa"/>
          </w:tcPr>
          <w:p w14:paraId="7BD45EDC" w14:textId="413102DC" w:rsidR="0003710F" w:rsidRPr="00A525E4" w:rsidRDefault="0003710F" w:rsidP="008E68D1">
            <w:pPr>
              <w:pStyle w:val="ListingText"/>
            </w:pPr>
            <w:r w:rsidRPr="00A525E4">
              <w:t xml:space="preserve">    clearPrivateMailboxBit(endpoint, i, SLOT_IDENTIFIER_BITMAP) as per</w:t>
            </w:r>
            <w:r w:rsidR="0092480C">
              <w:t xml:space="preserve"> </w:t>
            </w:r>
            <w:r w:rsidR="0092480C" w:rsidRPr="00EA3E66">
              <w:rPr>
                <w:rStyle w:val="CrossRef"/>
              </w:rPr>
              <w:fldChar w:fldCharType="begin"/>
            </w:r>
            <w:r w:rsidR="0092480C" w:rsidRPr="00EA3E66">
              <w:rPr>
                <w:rStyle w:val="CrossRef"/>
              </w:rPr>
              <w:instrText xml:space="preserve"> REF _Ref61622636 \h </w:instrText>
            </w:r>
            <w:r w:rsidR="0092480C" w:rsidRPr="00EA3E66">
              <w:rPr>
                <w:rStyle w:val="CrossRef"/>
              </w:rPr>
            </w:r>
            <w:r w:rsidR="0092480C" w:rsidRPr="00EA3E66">
              <w:rPr>
                <w:rStyle w:val="CrossRef"/>
              </w:rPr>
              <w:fldChar w:fldCharType="separate"/>
            </w:r>
            <w:r w:rsidR="00D81990">
              <w:t xml:space="preserve">Listing </w:t>
            </w:r>
            <w:r w:rsidR="00D81990">
              <w:rPr>
                <w:noProof/>
              </w:rPr>
              <w:t>11</w:t>
            </w:r>
            <w:r w:rsidR="00D81990">
              <w:noBreakHyphen/>
            </w:r>
            <w:r w:rsidR="00D81990">
              <w:rPr>
                <w:noProof/>
              </w:rPr>
              <w:t>9</w:t>
            </w:r>
            <w:r w:rsidR="0092480C" w:rsidRPr="00EA3E66">
              <w:rPr>
                <w:rStyle w:val="CrossRef"/>
              </w:rPr>
              <w:fldChar w:fldCharType="end"/>
            </w:r>
          </w:p>
        </w:tc>
      </w:tr>
      <w:tr w:rsidR="0003710F" w:rsidRPr="00A525E4" w14:paraId="1D27BDE4" w14:textId="77777777" w:rsidTr="009E44AF">
        <w:tc>
          <w:tcPr>
            <w:tcW w:w="919" w:type="dxa"/>
          </w:tcPr>
          <w:p w14:paraId="72CF8256" w14:textId="77777777" w:rsidR="0003710F" w:rsidRPr="00A525E4" w:rsidRDefault="0003710F" w:rsidP="008E68D1">
            <w:pPr>
              <w:pStyle w:val="ListingText"/>
            </w:pPr>
            <w:r w:rsidRPr="00A525E4">
              <w:t>32</w:t>
            </w:r>
          </w:p>
        </w:tc>
        <w:tc>
          <w:tcPr>
            <w:tcW w:w="8806" w:type="dxa"/>
          </w:tcPr>
          <w:p w14:paraId="1DC802FF" w14:textId="40034596" w:rsidR="0003710F" w:rsidRPr="00A525E4" w:rsidRDefault="0003710F" w:rsidP="008E68D1">
            <w:pPr>
              <w:pStyle w:val="ListingText"/>
            </w:pPr>
            <w:r w:rsidRPr="00A525E4">
              <w:t xml:space="preserve">    setPrivateMailboxBit(endpoint, SLOT_IDENTIFIER_BITMAP_BIT, SIGNALING_BITMAP_OFFSET) as per</w:t>
            </w:r>
            <w:r w:rsidR="0092480C">
              <w:t xml:space="preserve"> </w:t>
            </w:r>
            <w:r w:rsidR="003F0DD2" w:rsidRPr="00EA3E66">
              <w:rPr>
                <w:rStyle w:val="CrossRef"/>
              </w:rPr>
              <w:fldChar w:fldCharType="begin"/>
            </w:r>
            <w:r w:rsidR="003F0DD2" w:rsidRPr="00EA3E66">
              <w:rPr>
                <w:rStyle w:val="CrossRef"/>
              </w:rPr>
              <w:instrText xml:space="preserve"> REF _Ref61622609 \h </w:instrText>
            </w:r>
            <w:r w:rsidR="003F0DD2" w:rsidRPr="00EA3E66">
              <w:rPr>
                <w:rStyle w:val="CrossRef"/>
              </w:rPr>
            </w:r>
            <w:r w:rsidR="003F0DD2" w:rsidRPr="00EA3E66">
              <w:rPr>
                <w:rStyle w:val="CrossRef"/>
              </w:rPr>
              <w:fldChar w:fldCharType="separate"/>
            </w:r>
            <w:r w:rsidR="00D81990">
              <w:t xml:space="preserve">Listing </w:t>
            </w:r>
            <w:r w:rsidR="00D81990">
              <w:rPr>
                <w:noProof/>
              </w:rPr>
              <w:t>11</w:t>
            </w:r>
            <w:r w:rsidR="00D81990">
              <w:noBreakHyphen/>
            </w:r>
            <w:r w:rsidR="00D81990">
              <w:rPr>
                <w:noProof/>
              </w:rPr>
              <w:t>8</w:t>
            </w:r>
            <w:r w:rsidR="003F0DD2" w:rsidRPr="00EA3E66">
              <w:rPr>
                <w:rStyle w:val="CrossRef"/>
              </w:rPr>
              <w:fldChar w:fldCharType="end"/>
            </w:r>
          </w:p>
        </w:tc>
      </w:tr>
      <w:tr w:rsidR="0003710F" w:rsidRPr="00A525E4" w14:paraId="6E9CDDEA" w14:textId="77777777" w:rsidTr="009E44AF">
        <w:tc>
          <w:tcPr>
            <w:tcW w:w="919" w:type="dxa"/>
          </w:tcPr>
          <w:p w14:paraId="18AC91B9" w14:textId="77777777" w:rsidR="0003710F" w:rsidRPr="00A525E4" w:rsidRDefault="0003710F" w:rsidP="008E68D1">
            <w:pPr>
              <w:pStyle w:val="ListingText"/>
            </w:pPr>
            <w:r w:rsidRPr="00A525E4">
              <w:t>33</w:t>
            </w:r>
          </w:p>
        </w:tc>
        <w:tc>
          <w:tcPr>
            <w:tcW w:w="8806" w:type="dxa"/>
          </w:tcPr>
          <w:p w14:paraId="2F5F1B08" w14:textId="77777777" w:rsidR="0003710F" w:rsidRPr="00A525E4" w:rsidRDefault="0003710F" w:rsidP="008E68D1">
            <w:pPr>
              <w:pStyle w:val="ListingText"/>
            </w:pPr>
          </w:p>
        </w:tc>
      </w:tr>
      <w:tr w:rsidR="0003710F" w:rsidRPr="00A525E4" w14:paraId="7CFFB414" w14:textId="77777777" w:rsidTr="009E44AF">
        <w:tc>
          <w:tcPr>
            <w:tcW w:w="919" w:type="dxa"/>
          </w:tcPr>
          <w:p w14:paraId="12FA5C50" w14:textId="77777777" w:rsidR="0003710F" w:rsidRPr="00A525E4" w:rsidRDefault="0003710F" w:rsidP="008E68D1">
            <w:pPr>
              <w:pStyle w:val="ListingText"/>
            </w:pPr>
            <w:r w:rsidRPr="00A525E4">
              <w:t>37</w:t>
            </w:r>
          </w:p>
        </w:tc>
        <w:tc>
          <w:tcPr>
            <w:tcW w:w="8806" w:type="dxa"/>
          </w:tcPr>
          <w:p w14:paraId="29B417BF" w14:textId="77777777" w:rsidR="0003710F" w:rsidRPr="00A525E4" w:rsidRDefault="0003710F" w:rsidP="008E68D1">
            <w:pPr>
              <w:pStyle w:val="ListingText"/>
            </w:pPr>
            <w:r w:rsidRPr="00A525E4">
              <w:t xml:space="preserve"> </w:t>
            </w:r>
            <w:r w:rsidRPr="00A525E4">
              <w:rPr>
                <w:rFonts w:eastAsia="Batang"/>
              </w:rPr>
              <w:t>if immobilizer token required</w:t>
            </w:r>
          </w:p>
        </w:tc>
      </w:tr>
      <w:tr w:rsidR="002B2DCC" w:rsidRPr="00A525E4" w14:paraId="41E829B1" w14:textId="77777777" w:rsidTr="009E44AF">
        <w:tc>
          <w:tcPr>
            <w:tcW w:w="919" w:type="dxa"/>
          </w:tcPr>
          <w:p w14:paraId="78AC5E38" w14:textId="1E397800" w:rsidR="002B2DCC" w:rsidRPr="00A525E4" w:rsidRDefault="002B2DCC" w:rsidP="002B2DCC">
            <w:pPr>
              <w:pStyle w:val="ListingText"/>
            </w:pPr>
            <w:r w:rsidRPr="00A525E4">
              <w:t>38</w:t>
            </w:r>
          </w:p>
        </w:tc>
        <w:tc>
          <w:tcPr>
            <w:tcW w:w="8806" w:type="dxa"/>
          </w:tcPr>
          <w:p w14:paraId="07A78D66" w14:textId="4A42B02B" w:rsidR="002B2DCC" w:rsidRPr="00A525E4" w:rsidRDefault="002B2DCC" w:rsidP="002B2DCC">
            <w:pPr>
              <w:pStyle w:val="ListingText"/>
            </w:pPr>
            <w:r w:rsidRPr="00A525E4">
              <w:rPr>
                <w:rFonts w:eastAsia="Batang"/>
              </w:rPr>
              <w:t xml:space="preserve">       immo_token_extraction_offset = i </w:t>
            </w:r>
            <w:r w:rsidR="00BB6AA3" w:rsidRPr="00BB6AA3">
              <w:rPr>
                <w:rFonts w:eastAsia="Batang"/>
              </w:rPr>
              <w:t>×</w:t>
            </w:r>
            <w:r w:rsidRPr="00A525E4">
              <w:rPr>
                <w:rFonts w:eastAsia="Batang"/>
              </w:rPr>
              <w:t xml:space="preserve"> IMMOBILIZER_TOKEN_LENGTH</w:t>
            </w:r>
          </w:p>
        </w:tc>
      </w:tr>
      <w:tr w:rsidR="002B2DCC" w:rsidRPr="00A525E4" w14:paraId="7F870738" w14:textId="77777777" w:rsidTr="009E44AF">
        <w:tc>
          <w:tcPr>
            <w:tcW w:w="919" w:type="dxa"/>
          </w:tcPr>
          <w:p w14:paraId="02944884" w14:textId="1A69E2F6" w:rsidR="002B2DCC" w:rsidRPr="00A525E4" w:rsidRDefault="002B2DCC" w:rsidP="002B2DCC">
            <w:pPr>
              <w:pStyle w:val="ListingText"/>
            </w:pPr>
            <w:r w:rsidRPr="00A525E4">
              <w:t>39</w:t>
            </w:r>
          </w:p>
        </w:tc>
        <w:tc>
          <w:tcPr>
            <w:tcW w:w="8806" w:type="dxa"/>
          </w:tcPr>
          <w:p w14:paraId="0DAEA1EF" w14:textId="77777777" w:rsidR="002B2DCC" w:rsidRPr="00A525E4" w:rsidRDefault="002B2DCC" w:rsidP="002B2DCC">
            <w:pPr>
              <w:pStyle w:val="ListingText"/>
            </w:pPr>
            <w:r w:rsidRPr="00A525E4">
              <w:rPr>
                <w:rFonts w:eastAsia="Batang"/>
              </w:rPr>
              <w:t xml:space="preserve">       immo_token_extraction_length = IMMOBILIZER_TOKEN_LENGTH</w:t>
            </w:r>
          </w:p>
        </w:tc>
      </w:tr>
      <w:tr w:rsidR="002B2DCC" w:rsidRPr="00A525E4" w14:paraId="3E4926A2" w14:textId="77777777" w:rsidTr="009E44AF">
        <w:tc>
          <w:tcPr>
            <w:tcW w:w="919" w:type="dxa"/>
          </w:tcPr>
          <w:p w14:paraId="7A2CE56D" w14:textId="6B34B09C" w:rsidR="002B2DCC" w:rsidRPr="00A525E4" w:rsidRDefault="002B2DCC" w:rsidP="002B2DCC">
            <w:pPr>
              <w:pStyle w:val="ListingText"/>
            </w:pPr>
            <w:r w:rsidRPr="00A525E4">
              <w:t>40</w:t>
            </w:r>
          </w:p>
        </w:tc>
        <w:tc>
          <w:tcPr>
            <w:tcW w:w="8806" w:type="dxa"/>
          </w:tcPr>
          <w:p w14:paraId="276A90FE" w14:textId="77777777" w:rsidR="002B2DCC" w:rsidRPr="00A525E4" w:rsidRDefault="002B2DCC" w:rsidP="002B2DCC">
            <w:pPr>
              <w:pStyle w:val="ListingText"/>
            </w:pPr>
            <w:r w:rsidRPr="00A525E4">
              <w:rPr>
                <w:rFonts w:eastAsia="Batang"/>
              </w:rPr>
              <w:t xml:space="preserve">  else</w:t>
            </w:r>
          </w:p>
        </w:tc>
      </w:tr>
      <w:tr w:rsidR="002B2DCC" w:rsidRPr="00A525E4" w14:paraId="2B679173" w14:textId="77777777" w:rsidTr="009E44AF">
        <w:tc>
          <w:tcPr>
            <w:tcW w:w="919" w:type="dxa"/>
          </w:tcPr>
          <w:p w14:paraId="175BDDD6" w14:textId="5F68482E" w:rsidR="002B2DCC" w:rsidRPr="00A525E4" w:rsidRDefault="002B2DCC" w:rsidP="002B2DCC">
            <w:pPr>
              <w:pStyle w:val="ListingText"/>
            </w:pPr>
            <w:r w:rsidRPr="00A525E4">
              <w:t>41</w:t>
            </w:r>
          </w:p>
        </w:tc>
        <w:tc>
          <w:tcPr>
            <w:tcW w:w="8806" w:type="dxa"/>
          </w:tcPr>
          <w:p w14:paraId="3A5A0B12" w14:textId="77777777" w:rsidR="002B2DCC" w:rsidRPr="00A525E4" w:rsidRDefault="002B2DCC" w:rsidP="002B2DCC">
            <w:pPr>
              <w:pStyle w:val="ListingText"/>
            </w:pPr>
            <w:r w:rsidRPr="00A525E4">
              <w:rPr>
                <w:rFonts w:eastAsia="Batang"/>
              </w:rPr>
              <w:t xml:space="preserve">       immo_token_extraction_offset = 0</w:t>
            </w:r>
          </w:p>
        </w:tc>
      </w:tr>
      <w:tr w:rsidR="002B2DCC" w:rsidRPr="00A525E4" w14:paraId="0C2F1CEC" w14:textId="77777777" w:rsidTr="009E44AF">
        <w:tc>
          <w:tcPr>
            <w:tcW w:w="919" w:type="dxa"/>
          </w:tcPr>
          <w:p w14:paraId="3F43AF6F" w14:textId="3EA60220" w:rsidR="002B2DCC" w:rsidRPr="00A525E4" w:rsidRDefault="002B2DCC" w:rsidP="002B2DCC">
            <w:pPr>
              <w:pStyle w:val="ListingText"/>
            </w:pPr>
            <w:r w:rsidRPr="00A525E4">
              <w:lastRenderedPageBreak/>
              <w:t>42</w:t>
            </w:r>
          </w:p>
        </w:tc>
        <w:tc>
          <w:tcPr>
            <w:tcW w:w="8806" w:type="dxa"/>
          </w:tcPr>
          <w:p w14:paraId="22AE1A2E" w14:textId="77777777" w:rsidR="002B2DCC" w:rsidRPr="00A525E4" w:rsidRDefault="002B2DCC" w:rsidP="002B2DCC">
            <w:pPr>
              <w:pStyle w:val="ListingText"/>
            </w:pPr>
            <w:r w:rsidRPr="00A525E4">
              <w:rPr>
                <w:rFonts w:eastAsia="Batang"/>
              </w:rPr>
              <w:t xml:space="preserve">       immo_token_extraction_length = 0</w:t>
            </w:r>
          </w:p>
        </w:tc>
      </w:tr>
      <w:tr w:rsidR="002B2DCC" w:rsidRPr="00A525E4" w14:paraId="3124413B" w14:textId="77777777" w:rsidTr="009E44AF">
        <w:tc>
          <w:tcPr>
            <w:tcW w:w="919" w:type="dxa"/>
          </w:tcPr>
          <w:p w14:paraId="067544C8" w14:textId="01AC514F" w:rsidR="002B2DCC" w:rsidRPr="00A525E4" w:rsidRDefault="002B2DCC" w:rsidP="002B2DCC">
            <w:pPr>
              <w:pStyle w:val="ListingText"/>
            </w:pPr>
            <w:r w:rsidRPr="00A525E4">
              <w:t>43</w:t>
            </w:r>
          </w:p>
        </w:tc>
        <w:tc>
          <w:tcPr>
            <w:tcW w:w="8806" w:type="dxa"/>
          </w:tcPr>
          <w:p w14:paraId="5BDC653A" w14:textId="77777777" w:rsidR="002B2DCC" w:rsidRPr="00A525E4" w:rsidRDefault="002B2DCC" w:rsidP="002B2DCC">
            <w:pPr>
              <w:pStyle w:val="ListingText"/>
              <w:rPr>
                <w:rFonts w:eastAsia="Batang"/>
              </w:rPr>
            </w:pPr>
          </w:p>
        </w:tc>
      </w:tr>
      <w:tr w:rsidR="002B2DCC" w:rsidRPr="00A525E4" w14:paraId="51E5AD8C" w14:textId="77777777" w:rsidTr="009E44AF">
        <w:tc>
          <w:tcPr>
            <w:tcW w:w="919" w:type="dxa"/>
          </w:tcPr>
          <w:p w14:paraId="56E74222" w14:textId="0B732EFA" w:rsidR="002B2DCC" w:rsidRPr="00A525E4" w:rsidRDefault="002B2DCC" w:rsidP="002B2DCC">
            <w:pPr>
              <w:pStyle w:val="ListingText"/>
            </w:pPr>
            <w:r w:rsidRPr="00A525E4">
              <w:t>44</w:t>
            </w:r>
          </w:p>
        </w:tc>
        <w:tc>
          <w:tcPr>
            <w:tcW w:w="8806" w:type="dxa"/>
          </w:tcPr>
          <w:p w14:paraId="00E0FA0E" w14:textId="5D05FE42" w:rsidR="002B2DCC" w:rsidRPr="00A525E4" w:rsidRDefault="002B2DCC" w:rsidP="002B2DCC">
            <w:pPr>
              <w:pStyle w:val="ListingText"/>
            </w:pPr>
            <w:r w:rsidRPr="00A525E4">
              <w:t xml:space="preserve">  execute endpoint.authorize as per Section</w:t>
            </w:r>
            <w:r>
              <w:t xml:space="preserve"> </w:t>
            </w:r>
            <w:r w:rsidRPr="0092480C">
              <w:rPr>
                <w:rStyle w:val="CrossRef"/>
              </w:rPr>
              <w:fldChar w:fldCharType="begin"/>
            </w:r>
            <w:r w:rsidRPr="0092480C">
              <w:rPr>
                <w:rStyle w:val="CrossRef"/>
              </w:rPr>
              <w:instrText xml:space="preserve"> REF _Ref61693966 \r \h </w:instrText>
            </w:r>
            <w:r w:rsidRPr="0092480C">
              <w:rPr>
                <w:rStyle w:val="CrossRef"/>
              </w:rPr>
            </w:r>
            <w:r w:rsidRPr="0092480C">
              <w:rPr>
                <w:rStyle w:val="CrossRef"/>
              </w:rPr>
              <w:fldChar w:fldCharType="separate"/>
            </w:r>
            <w:r w:rsidR="00D81990">
              <w:rPr>
                <w:rStyle w:val="CrossRef"/>
              </w:rPr>
              <w:t>15.4.1.14</w:t>
            </w:r>
            <w:r w:rsidRPr="0092480C">
              <w:rPr>
                <w:rStyle w:val="CrossRef"/>
              </w:rPr>
              <w:fldChar w:fldCharType="end"/>
            </w:r>
          </w:p>
        </w:tc>
      </w:tr>
      <w:tr w:rsidR="002B2DCC" w:rsidRPr="00A525E4" w14:paraId="59904954" w14:textId="77777777" w:rsidTr="009E44AF">
        <w:tc>
          <w:tcPr>
            <w:tcW w:w="919" w:type="dxa"/>
          </w:tcPr>
          <w:p w14:paraId="733FB21E" w14:textId="498A9768" w:rsidR="002B2DCC" w:rsidRPr="00A525E4" w:rsidRDefault="002B2DCC" w:rsidP="002B2DCC">
            <w:pPr>
              <w:pStyle w:val="ListingText"/>
            </w:pPr>
            <w:r w:rsidRPr="00A525E4">
              <w:t>45</w:t>
            </w:r>
          </w:p>
        </w:tc>
        <w:tc>
          <w:tcPr>
            <w:tcW w:w="8806" w:type="dxa"/>
          </w:tcPr>
          <w:p w14:paraId="6DA12188" w14:textId="77777777" w:rsidR="002B2DCC" w:rsidRPr="00A525E4" w:rsidRDefault="002B2DCC" w:rsidP="002B2DCC">
            <w:pPr>
              <w:pStyle w:val="ListingText"/>
            </w:pPr>
            <w:r w:rsidRPr="00A525E4">
              <w:t xml:space="preserve">    input:</w:t>
            </w:r>
          </w:p>
        </w:tc>
      </w:tr>
      <w:tr w:rsidR="002B2DCC" w:rsidRPr="00A525E4" w14:paraId="701A64F3" w14:textId="77777777" w:rsidTr="009E44AF">
        <w:tc>
          <w:tcPr>
            <w:tcW w:w="919" w:type="dxa"/>
          </w:tcPr>
          <w:p w14:paraId="0F59FD27" w14:textId="663E5BEC" w:rsidR="002B2DCC" w:rsidRPr="00A525E4" w:rsidRDefault="002B2DCC" w:rsidP="002B2DCC">
            <w:pPr>
              <w:pStyle w:val="ListingText"/>
            </w:pPr>
            <w:r w:rsidRPr="00A525E4">
              <w:t>46</w:t>
            </w:r>
          </w:p>
        </w:tc>
        <w:tc>
          <w:tcPr>
            <w:tcW w:w="8806" w:type="dxa"/>
          </w:tcPr>
          <w:p w14:paraId="0A516849" w14:textId="77777777" w:rsidR="002B2DCC" w:rsidRPr="00A525E4" w:rsidRDefault="002B2DCC" w:rsidP="002B2DCC">
            <w:pPr>
              <w:pStyle w:val="ListingText"/>
            </w:pPr>
            <w:r w:rsidRPr="00A525E4">
              <w:t xml:space="preserve">      u16_offset = immo_token_extraction_offset</w:t>
            </w:r>
          </w:p>
        </w:tc>
      </w:tr>
      <w:tr w:rsidR="002B2DCC" w:rsidRPr="00A525E4" w14:paraId="6C381C85" w14:textId="77777777" w:rsidTr="009E44AF">
        <w:tc>
          <w:tcPr>
            <w:tcW w:w="919" w:type="dxa"/>
          </w:tcPr>
          <w:p w14:paraId="3F9FB377" w14:textId="5B6ACAC0" w:rsidR="002B2DCC" w:rsidRPr="00A525E4" w:rsidRDefault="002B2DCC" w:rsidP="002B2DCC">
            <w:pPr>
              <w:pStyle w:val="ListingText"/>
            </w:pPr>
            <w:r w:rsidRPr="00A525E4">
              <w:t>47</w:t>
            </w:r>
          </w:p>
        </w:tc>
        <w:tc>
          <w:tcPr>
            <w:tcW w:w="8806" w:type="dxa"/>
          </w:tcPr>
          <w:p w14:paraId="6CB4B95D" w14:textId="77777777" w:rsidR="002B2DCC" w:rsidRPr="00A525E4" w:rsidRDefault="002B2DCC" w:rsidP="002B2DCC">
            <w:pPr>
              <w:pStyle w:val="ListingText"/>
            </w:pPr>
            <w:r w:rsidRPr="00A525E4">
              <w:t xml:space="preserve">      u16_length = immo_token_extraction_length</w:t>
            </w:r>
          </w:p>
        </w:tc>
      </w:tr>
      <w:tr w:rsidR="002B2DCC" w:rsidRPr="00A525E4" w14:paraId="1092E949" w14:textId="77777777" w:rsidTr="009E44AF">
        <w:tc>
          <w:tcPr>
            <w:tcW w:w="919" w:type="dxa"/>
          </w:tcPr>
          <w:p w14:paraId="3FAAFE59" w14:textId="7D801C56" w:rsidR="002B2DCC" w:rsidRPr="00A525E4" w:rsidRDefault="002B2DCC" w:rsidP="002B2DCC">
            <w:pPr>
              <w:pStyle w:val="ListingText"/>
            </w:pPr>
            <w:r w:rsidRPr="00A525E4">
              <w:t>48</w:t>
            </w:r>
          </w:p>
        </w:tc>
        <w:tc>
          <w:tcPr>
            <w:tcW w:w="8806" w:type="dxa"/>
          </w:tcPr>
          <w:p w14:paraId="1DEC62B1" w14:textId="77777777" w:rsidR="002B2DCC" w:rsidRPr="00A525E4" w:rsidRDefault="002B2DCC" w:rsidP="002B2DCC">
            <w:pPr>
              <w:pStyle w:val="ListingText"/>
            </w:pPr>
            <w:r w:rsidRPr="00A525E4">
              <w:t xml:space="preserve">      bytes_arbitraryData = entitlement_data</w:t>
            </w:r>
          </w:p>
        </w:tc>
      </w:tr>
      <w:tr w:rsidR="002B2DCC" w:rsidRPr="00A525E4" w14:paraId="7211C0AE" w14:textId="77777777" w:rsidTr="009E44AF">
        <w:tc>
          <w:tcPr>
            <w:tcW w:w="919" w:type="dxa"/>
          </w:tcPr>
          <w:p w14:paraId="6F0C45D9" w14:textId="4F50C4F3" w:rsidR="002B2DCC" w:rsidRPr="00A525E4" w:rsidRDefault="002B2DCC" w:rsidP="002B2DCC">
            <w:pPr>
              <w:pStyle w:val="ListingText"/>
            </w:pPr>
            <w:r w:rsidRPr="00A525E4">
              <w:t>49</w:t>
            </w:r>
          </w:p>
        </w:tc>
        <w:tc>
          <w:tcPr>
            <w:tcW w:w="8806" w:type="dxa"/>
          </w:tcPr>
          <w:p w14:paraId="44E075BE" w14:textId="77777777" w:rsidR="002B2DCC" w:rsidRPr="00A525E4" w:rsidRDefault="002B2DCC" w:rsidP="002B2DCC">
            <w:pPr>
              <w:pStyle w:val="ListingText"/>
            </w:pPr>
            <w:r w:rsidRPr="00A525E4">
              <w:t xml:space="preserve">      bytes_externalCACertificate = externalCACertificate</w:t>
            </w:r>
          </w:p>
        </w:tc>
      </w:tr>
      <w:tr w:rsidR="002B2DCC" w:rsidRPr="00A525E4" w14:paraId="2CE792C0" w14:textId="77777777" w:rsidTr="009E44AF">
        <w:tc>
          <w:tcPr>
            <w:tcW w:w="919" w:type="dxa"/>
          </w:tcPr>
          <w:p w14:paraId="2E19B811" w14:textId="725A63F8" w:rsidR="002B2DCC" w:rsidRPr="00A525E4" w:rsidRDefault="002B2DCC" w:rsidP="002B2DCC">
            <w:pPr>
              <w:pStyle w:val="ListingText"/>
            </w:pPr>
            <w:r w:rsidRPr="00A525E4">
              <w:t>50</w:t>
            </w:r>
          </w:p>
        </w:tc>
        <w:tc>
          <w:tcPr>
            <w:tcW w:w="8806" w:type="dxa"/>
          </w:tcPr>
          <w:p w14:paraId="2BB72A89" w14:textId="77777777" w:rsidR="002B2DCC" w:rsidRPr="00A525E4" w:rsidRDefault="002B2DCC" w:rsidP="002B2DCC">
            <w:pPr>
              <w:pStyle w:val="ListingText"/>
            </w:pPr>
            <w:r w:rsidRPr="00A525E4">
              <w:t xml:space="preserve">      bytes_instanceCACertificate = instanceCACertificate</w:t>
            </w:r>
          </w:p>
        </w:tc>
      </w:tr>
      <w:tr w:rsidR="002B2DCC" w:rsidRPr="00A525E4" w14:paraId="7206D006" w14:textId="77777777" w:rsidTr="009E44AF">
        <w:tc>
          <w:tcPr>
            <w:tcW w:w="919" w:type="dxa"/>
          </w:tcPr>
          <w:p w14:paraId="4AF5A671" w14:textId="4D3DAD92" w:rsidR="002B2DCC" w:rsidRPr="00A525E4" w:rsidRDefault="002B2DCC" w:rsidP="002B2DCC">
            <w:pPr>
              <w:pStyle w:val="ListingText"/>
            </w:pPr>
            <w:r w:rsidRPr="00A525E4">
              <w:t>51</w:t>
            </w:r>
          </w:p>
        </w:tc>
        <w:tc>
          <w:tcPr>
            <w:tcW w:w="8806" w:type="dxa"/>
          </w:tcPr>
          <w:p w14:paraId="4CFF1CF5" w14:textId="77777777" w:rsidR="002B2DCC" w:rsidRPr="00A525E4" w:rsidRDefault="002B2DCC" w:rsidP="002B2DCC">
            <w:pPr>
              <w:pStyle w:val="ListingText"/>
            </w:pPr>
            <w:r w:rsidRPr="00A525E4">
              <w:t xml:space="preserve">      (bytes_encryptionKeyAttestation = encryptionKeyAttestation)</w:t>
            </w:r>
          </w:p>
        </w:tc>
      </w:tr>
      <w:tr w:rsidR="002B2DCC" w:rsidRPr="00A525E4" w14:paraId="66359F77" w14:textId="77777777" w:rsidTr="009E44AF">
        <w:tc>
          <w:tcPr>
            <w:tcW w:w="919" w:type="dxa"/>
          </w:tcPr>
          <w:p w14:paraId="0A675B09" w14:textId="5D91274D" w:rsidR="002B2DCC" w:rsidRPr="00A525E4" w:rsidRDefault="002B2DCC" w:rsidP="002B2DCC">
            <w:pPr>
              <w:pStyle w:val="ListingText"/>
            </w:pPr>
            <w:r w:rsidRPr="00A525E4">
              <w:t>52</w:t>
            </w:r>
          </w:p>
        </w:tc>
        <w:tc>
          <w:tcPr>
            <w:tcW w:w="8806" w:type="dxa"/>
          </w:tcPr>
          <w:p w14:paraId="3A1C2EA1" w14:textId="77777777" w:rsidR="002B2DCC" w:rsidRPr="00A525E4" w:rsidRDefault="002B2DCC" w:rsidP="002B2DCC">
            <w:pPr>
              <w:pStyle w:val="ListingText"/>
            </w:pPr>
            <w:r w:rsidRPr="00A525E4">
              <w:t xml:space="preserve">      bytes_endpointCreationCertificate = endpointCertificate</w:t>
            </w:r>
          </w:p>
        </w:tc>
      </w:tr>
      <w:tr w:rsidR="002B2DCC" w:rsidRPr="00A525E4" w14:paraId="2624CF9F" w14:textId="77777777" w:rsidTr="009E44AF">
        <w:tc>
          <w:tcPr>
            <w:tcW w:w="919" w:type="dxa"/>
          </w:tcPr>
          <w:p w14:paraId="32339549" w14:textId="4B7F731B" w:rsidR="002B2DCC" w:rsidRPr="00A525E4" w:rsidRDefault="002B2DCC" w:rsidP="002B2DCC">
            <w:pPr>
              <w:pStyle w:val="ListingText"/>
            </w:pPr>
            <w:r w:rsidRPr="00A525E4">
              <w:t>5</w:t>
            </w:r>
            <w:r>
              <w:t>3</w:t>
            </w:r>
          </w:p>
        </w:tc>
        <w:tc>
          <w:tcPr>
            <w:tcW w:w="8806" w:type="dxa"/>
          </w:tcPr>
          <w:p w14:paraId="7FF2F16D" w14:textId="77777777" w:rsidR="002B2DCC" w:rsidRPr="00A525E4" w:rsidRDefault="002B2DCC" w:rsidP="002B2DCC">
            <w:pPr>
              <w:pStyle w:val="ListingText"/>
            </w:pPr>
            <w:r w:rsidRPr="00A525E4">
              <w:t xml:space="preserve">    output: bytes_attestation(, bytes_encryptedData, bytes_encSenderePK)</w:t>
            </w:r>
          </w:p>
        </w:tc>
      </w:tr>
      <w:tr w:rsidR="002B2DCC" w:rsidRPr="00A525E4" w14:paraId="130307BD" w14:textId="77777777" w:rsidTr="009E44AF">
        <w:tc>
          <w:tcPr>
            <w:tcW w:w="919" w:type="dxa"/>
          </w:tcPr>
          <w:p w14:paraId="6D3DC553" w14:textId="1D8FD5DE" w:rsidR="002B2DCC" w:rsidRPr="00A525E4" w:rsidRDefault="002B2DCC" w:rsidP="002B2DCC">
            <w:pPr>
              <w:pStyle w:val="ListingText"/>
            </w:pPr>
            <w:r w:rsidRPr="00A525E4">
              <w:t>5</w:t>
            </w:r>
            <w:r>
              <w:t>4</w:t>
            </w:r>
          </w:p>
        </w:tc>
        <w:tc>
          <w:tcPr>
            <w:tcW w:w="8806" w:type="dxa"/>
          </w:tcPr>
          <w:p w14:paraId="75C7F4B0" w14:textId="77777777" w:rsidR="002B2DCC" w:rsidRPr="00A525E4" w:rsidRDefault="002B2DCC" w:rsidP="002B2DCC">
            <w:pPr>
              <w:pStyle w:val="ListingText"/>
            </w:pPr>
          </w:p>
        </w:tc>
      </w:tr>
      <w:tr w:rsidR="002B2DCC" w:rsidRPr="00A525E4" w14:paraId="36B9E414" w14:textId="77777777" w:rsidTr="009E44AF">
        <w:tc>
          <w:tcPr>
            <w:tcW w:w="919" w:type="dxa"/>
          </w:tcPr>
          <w:p w14:paraId="764CA49D" w14:textId="21E30E59" w:rsidR="002B2DCC" w:rsidRPr="00A525E4" w:rsidRDefault="002B2DCC" w:rsidP="002B2DCC">
            <w:pPr>
              <w:pStyle w:val="ListingText"/>
            </w:pPr>
            <w:r w:rsidRPr="00A525E4">
              <w:t>5</w:t>
            </w:r>
            <w:r>
              <w:t>5</w:t>
            </w:r>
          </w:p>
        </w:tc>
        <w:tc>
          <w:tcPr>
            <w:tcW w:w="8806" w:type="dxa"/>
          </w:tcPr>
          <w:p w14:paraId="75541BC2" w14:textId="5D8AADD3" w:rsidR="002B2DCC" w:rsidRPr="00A525E4" w:rsidRDefault="002B2DCC" w:rsidP="002B2DCC">
            <w:pPr>
              <w:pStyle w:val="ListingText"/>
            </w:pPr>
            <w:r w:rsidRPr="00A525E4">
              <w:t xml:space="preserve">  prepare import_request buffer as per</w:t>
            </w:r>
            <w:r>
              <w:t xml:space="preserve"> </w:t>
            </w:r>
            <w:r w:rsidRPr="00503CB9">
              <w:rPr>
                <w:rStyle w:val="CrossRef"/>
              </w:rPr>
              <w:fldChar w:fldCharType="begin"/>
            </w:r>
            <w:r w:rsidRPr="00503CB9">
              <w:rPr>
                <w:rStyle w:val="CrossRef"/>
              </w:rPr>
              <w:instrText xml:space="preserve"> REF _Ref61622187 \h </w:instrText>
            </w:r>
            <w:r w:rsidRPr="00503CB9">
              <w:rPr>
                <w:rStyle w:val="CrossRef"/>
              </w:rPr>
            </w:r>
            <w:r w:rsidRPr="00503CB9">
              <w:rPr>
                <w:rStyle w:val="CrossRef"/>
              </w:rPr>
              <w:fldChar w:fldCharType="separate"/>
            </w:r>
            <w:r w:rsidR="00D81990">
              <w:t xml:space="preserve">Table </w:t>
            </w:r>
            <w:r w:rsidR="00D81990">
              <w:rPr>
                <w:noProof/>
              </w:rPr>
              <w:t>11</w:t>
            </w:r>
            <w:r w:rsidR="00D81990">
              <w:noBreakHyphen/>
            </w:r>
            <w:r w:rsidR="00D81990">
              <w:rPr>
                <w:noProof/>
              </w:rPr>
              <w:t>16</w:t>
            </w:r>
            <w:r w:rsidRPr="00503CB9">
              <w:rPr>
                <w:rStyle w:val="CrossRef"/>
              </w:rPr>
              <w:fldChar w:fldCharType="end"/>
            </w:r>
            <w:r>
              <w:t xml:space="preserve"> </w:t>
            </w:r>
            <w:r w:rsidRPr="00A525E4">
              <w:t>using</w:t>
            </w:r>
          </w:p>
        </w:tc>
      </w:tr>
      <w:tr w:rsidR="002B2DCC" w:rsidRPr="00A525E4" w14:paraId="22590461" w14:textId="77777777" w:rsidTr="009E44AF">
        <w:tc>
          <w:tcPr>
            <w:tcW w:w="919" w:type="dxa"/>
          </w:tcPr>
          <w:p w14:paraId="146F9DD2" w14:textId="004B1199" w:rsidR="002B2DCC" w:rsidRPr="00A525E4" w:rsidRDefault="002B2DCC" w:rsidP="002B2DCC">
            <w:pPr>
              <w:pStyle w:val="ListingText"/>
            </w:pPr>
            <w:r w:rsidRPr="00A525E4">
              <w:t>5</w:t>
            </w:r>
            <w:r>
              <w:t>6</w:t>
            </w:r>
          </w:p>
        </w:tc>
        <w:tc>
          <w:tcPr>
            <w:tcW w:w="8806" w:type="dxa"/>
          </w:tcPr>
          <w:p w14:paraId="190650DE" w14:textId="77777777" w:rsidR="002B2DCC" w:rsidRPr="00A525E4" w:rsidRDefault="002B2DCC" w:rsidP="002B2DCC">
            <w:pPr>
              <w:pStyle w:val="ListingText"/>
            </w:pPr>
            <w:r w:rsidRPr="00A525E4">
              <w:t xml:space="preserve">    bytes_attestation,</w:t>
            </w:r>
          </w:p>
        </w:tc>
      </w:tr>
      <w:tr w:rsidR="002B2DCC" w:rsidRPr="00A525E4" w14:paraId="1DBBBA17" w14:textId="77777777" w:rsidTr="009E44AF">
        <w:tc>
          <w:tcPr>
            <w:tcW w:w="919" w:type="dxa"/>
          </w:tcPr>
          <w:p w14:paraId="4C09CBC3" w14:textId="170A9FA0" w:rsidR="002B2DCC" w:rsidRPr="00A525E4" w:rsidRDefault="002B2DCC" w:rsidP="002B2DCC">
            <w:pPr>
              <w:pStyle w:val="ListingText"/>
            </w:pPr>
            <w:r w:rsidRPr="00A525E4">
              <w:t>5</w:t>
            </w:r>
            <w:r>
              <w:t>7</w:t>
            </w:r>
          </w:p>
        </w:tc>
        <w:tc>
          <w:tcPr>
            <w:tcW w:w="8806" w:type="dxa"/>
          </w:tcPr>
          <w:p w14:paraId="2EDADF78" w14:textId="77777777" w:rsidR="002B2DCC" w:rsidRPr="00A525E4" w:rsidRDefault="002B2DCC" w:rsidP="002B2DCC">
            <w:pPr>
              <w:pStyle w:val="ListingText"/>
            </w:pPr>
            <w:r w:rsidRPr="00A525E4">
              <w:t xml:space="preserve">    (bytes_encryptedData),</w:t>
            </w:r>
          </w:p>
        </w:tc>
      </w:tr>
      <w:tr w:rsidR="002B2DCC" w:rsidRPr="00A525E4" w14:paraId="0BB14BA7" w14:textId="77777777" w:rsidTr="009E44AF">
        <w:tc>
          <w:tcPr>
            <w:tcW w:w="919" w:type="dxa"/>
          </w:tcPr>
          <w:p w14:paraId="45DEC05F" w14:textId="79A20CD2" w:rsidR="002B2DCC" w:rsidRPr="00A525E4" w:rsidRDefault="002B2DCC" w:rsidP="002B2DCC">
            <w:pPr>
              <w:pStyle w:val="ListingText"/>
            </w:pPr>
            <w:r w:rsidRPr="00A525E4">
              <w:t>5</w:t>
            </w:r>
            <w:r>
              <w:t>8</w:t>
            </w:r>
          </w:p>
        </w:tc>
        <w:tc>
          <w:tcPr>
            <w:tcW w:w="8806" w:type="dxa"/>
          </w:tcPr>
          <w:p w14:paraId="0D86E950" w14:textId="77777777" w:rsidR="002B2DCC" w:rsidRPr="00A525E4" w:rsidRDefault="002B2DCC" w:rsidP="002B2DCC">
            <w:pPr>
              <w:pStyle w:val="ListingText"/>
            </w:pPr>
            <w:r w:rsidRPr="00A525E4">
              <w:t xml:space="preserve">    (bytes_encSenderePK)</w:t>
            </w:r>
          </w:p>
        </w:tc>
      </w:tr>
      <w:tr w:rsidR="002B2DCC" w:rsidRPr="00A525E4" w14:paraId="6EB9319B" w14:textId="77777777" w:rsidTr="009E44AF">
        <w:tc>
          <w:tcPr>
            <w:tcW w:w="919" w:type="dxa"/>
          </w:tcPr>
          <w:p w14:paraId="2EA368A7" w14:textId="295D0C79" w:rsidR="002B2DCC" w:rsidRPr="00A525E4" w:rsidRDefault="002B2DCC" w:rsidP="002B2DCC">
            <w:pPr>
              <w:pStyle w:val="ListingText"/>
            </w:pPr>
            <w:r w:rsidRPr="00A525E4">
              <w:t>5</w:t>
            </w:r>
            <w:r>
              <w:t>9</w:t>
            </w:r>
          </w:p>
        </w:tc>
        <w:tc>
          <w:tcPr>
            <w:tcW w:w="8806" w:type="dxa"/>
          </w:tcPr>
          <w:p w14:paraId="4DF297DF" w14:textId="77777777" w:rsidR="002B2DCC" w:rsidRPr="00A525E4" w:rsidRDefault="002B2DCC" w:rsidP="002B2DCC">
            <w:pPr>
              <w:pStyle w:val="ListingText"/>
            </w:pPr>
          </w:p>
        </w:tc>
      </w:tr>
      <w:tr w:rsidR="002B2DCC" w:rsidRPr="00A525E4" w14:paraId="27044AC9" w14:textId="77777777" w:rsidTr="009E44AF">
        <w:tc>
          <w:tcPr>
            <w:tcW w:w="919" w:type="dxa"/>
          </w:tcPr>
          <w:p w14:paraId="51B10137" w14:textId="0D2F1B30" w:rsidR="002B2DCC" w:rsidRPr="00A525E4" w:rsidRDefault="002B2DCC" w:rsidP="002B2DCC">
            <w:pPr>
              <w:pStyle w:val="ListingText"/>
            </w:pPr>
            <w:r>
              <w:rPr>
                <w:rFonts w:hint="eastAsia"/>
              </w:rPr>
              <w:t>6</w:t>
            </w:r>
            <w:r>
              <w:t>0</w:t>
            </w:r>
          </w:p>
        </w:tc>
        <w:tc>
          <w:tcPr>
            <w:tcW w:w="8806" w:type="dxa"/>
          </w:tcPr>
          <w:p w14:paraId="0E888934" w14:textId="77777777" w:rsidR="002B2DCC" w:rsidRPr="00A525E4" w:rsidRDefault="002B2DCC" w:rsidP="002B2DCC">
            <w:pPr>
              <w:pStyle w:val="ListingText"/>
            </w:pPr>
            <w:r w:rsidRPr="00A525E4">
              <w:t xml:space="preserve">  send import_request to friend over the owner device to friend device link</w:t>
            </w:r>
          </w:p>
        </w:tc>
      </w:tr>
      <w:tr w:rsidR="002B2DCC" w:rsidRPr="00A525E4" w14:paraId="22E10083" w14:textId="77777777" w:rsidTr="009E44AF">
        <w:tc>
          <w:tcPr>
            <w:tcW w:w="919" w:type="dxa"/>
          </w:tcPr>
          <w:p w14:paraId="6AB5D204" w14:textId="0107408C" w:rsidR="002B2DCC" w:rsidRPr="00A525E4" w:rsidRDefault="002B2DCC" w:rsidP="002B2DCC">
            <w:pPr>
              <w:pStyle w:val="ListingText"/>
            </w:pPr>
            <w:r>
              <w:rPr>
                <w:rFonts w:hint="eastAsia"/>
              </w:rPr>
              <w:t>6</w:t>
            </w:r>
            <w:r>
              <w:t>1</w:t>
            </w:r>
          </w:p>
        </w:tc>
        <w:tc>
          <w:tcPr>
            <w:tcW w:w="8806" w:type="dxa"/>
            <w:tcBorders>
              <w:bottom w:val="single" w:sz="4" w:space="0" w:color="auto"/>
            </w:tcBorders>
          </w:tcPr>
          <w:p w14:paraId="5C46CADA" w14:textId="77777777" w:rsidR="002B2DCC" w:rsidRPr="00A525E4" w:rsidRDefault="002B2DCC" w:rsidP="002B2DCC">
            <w:pPr>
              <w:pStyle w:val="ListingText"/>
            </w:pPr>
            <w:r w:rsidRPr="00A525E4">
              <w:t>end</w:t>
            </w:r>
          </w:p>
        </w:tc>
      </w:tr>
    </w:tbl>
    <w:p w14:paraId="1710C9C0" w14:textId="614A8CF7" w:rsidR="00AE5F11" w:rsidRDefault="00AE5F11" w:rsidP="00AE5F11">
      <w:pPr>
        <w:pStyle w:val="Heading4"/>
      </w:pPr>
      <w:bookmarkStart w:id="1203" w:name="_Ref5935724"/>
      <w:bookmarkStart w:id="1204" w:name="_Toc52275637"/>
      <w:bookmarkStart w:id="1205" w:name="_Toc64811978"/>
      <w:r>
        <w:t>Versioning</w:t>
      </w:r>
    </w:p>
    <w:p w14:paraId="52287A14" w14:textId="77777777" w:rsidR="00AE5F11" w:rsidRPr="006C0324" w:rsidRDefault="00AE5F11" w:rsidP="00AE5F11">
      <w:r w:rsidRPr="006C0324">
        <w:t>Related applet commands:</w:t>
      </w:r>
    </w:p>
    <w:p w14:paraId="75E0270E" w14:textId="77777777" w:rsidR="00AE5F11" w:rsidRPr="006C0324" w:rsidRDefault="00AE5F11" w:rsidP="00AE5F11">
      <w:pPr>
        <w:pStyle w:val="ListParagraph"/>
        <w:numPr>
          <w:ilvl w:val="0"/>
          <w:numId w:val="130"/>
        </w:numPr>
        <w:spacing w:after="120"/>
      </w:pPr>
      <w:r w:rsidRPr="006C0324">
        <w:t>CREATE ENCRYPTION KEY (owner)</w:t>
      </w:r>
    </w:p>
    <w:p w14:paraId="33474377" w14:textId="77777777" w:rsidR="00AE5F11" w:rsidRPr="006C0324" w:rsidRDefault="00AE5F11" w:rsidP="00AE5F11">
      <w:pPr>
        <w:pStyle w:val="ListParagraph"/>
        <w:numPr>
          <w:ilvl w:val="0"/>
          <w:numId w:val="130"/>
        </w:numPr>
        <w:spacing w:after="120"/>
      </w:pPr>
      <w:r w:rsidRPr="006C0324">
        <w:t xml:space="preserve">SET CONFIDENTIAL DATA (friend) </w:t>
      </w:r>
    </w:p>
    <w:p w14:paraId="4FF3FDFA" w14:textId="77777777" w:rsidR="00AE5F11" w:rsidRPr="006C0324" w:rsidRDefault="00AE5F11" w:rsidP="00AE5F11">
      <w:r w:rsidRPr="006C0324">
        <w:t>The import request includes data from different sources.</w:t>
      </w:r>
    </w:p>
    <w:p w14:paraId="5E63402D" w14:textId="77777777" w:rsidR="00AE5F11" w:rsidRDefault="00AE5F11" w:rsidP="00AE5F11">
      <w:r w:rsidRPr="006C0324">
        <w:t xml:space="preserve">The key attestation format </w:t>
      </w:r>
      <w:r>
        <w:t xml:space="preserve">has </w:t>
      </w:r>
      <w:r w:rsidRPr="006C0324">
        <w:t>been pre-agreed between owner device and vehicle (</w:t>
      </w:r>
      <w:r>
        <w:t>V-OD-FW</w:t>
      </w:r>
      <w:r w:rsidRPr="006C0324">
        <w:t xml:space="preserve">). </w:t>
      </w:r>
      <w:r>
        <w:t xml:space="preserve">Its version is not relevant for the </w:t>
      </w:r>
      <w:r w:rsidRPr="006C0324">
        <w:t>friend device.</w:t>
      </w:r>
    </w:p>
    <w:p w14:paraId="20A1EED1" w14:textId="77777777" w:rsidR="00AE5F11" w:rsidRPr="006C0324" w:rsidRDefault="00AE5F11" w:rsidP="00AE5F11">
      <w:r>
        <w:t xml:space="preserve">The </w:t>
      </w:r>
      <w:r w:rsidRPr="006C0324">
        <w:t xml:space="preserve">mailbox mapping table </w:t>
      </w:r>
      <w:r>
        <w:t>is versioned by V-OD-FW, the friend device shall check if the version of the mapping table can be processed.</w:t>
      </w:r>
    </w:p>
    <w:p w14:paraId="7F53940D" w14:textId="16BF36D8" w:rsidR="00AE5F11" w:rsidRPr="006C0324" w:rsidRDefault="00AE5F11" w:rsidP="00AE5F11">
      <w:r w:rsidRPr="006C0324">
        <w:t xml:space="preserve">The confidential mailbox data format </w:t>
      </w:r>
      <w:r>
        <w:t xml:space="preserve">and encryption public key </w:t>
      </w:r>
      <w:r w:rsidRPr="006C0324">
        <w:t xml:space="preserve">is also pre-agreed by </w:t>
      </w:r>
      <w:r>
        <w:t>V-OD-FW</w:t>
      </w:r>
      <w:r w:rsidRPr="006C0324">
        <w:t xml:space="preserve">. The encryption algorithm is defined by the SET CONFIDENTIAL DATA API and shall be </w:t>
      </w:r>
      <w:r w:rsidR="00044493">
        <w:t>considered</w:t>
      </w:r>
      <w:r>
        <w:t xml:space="preserve"> when determining</w:t>
      </w:r>
      <w:r w:rsidRPr="006C0324">
        <w:t xml:space="preserve"> by the </w:t>
      </w:r>
      <w:r w:rsidRPr="006C0324">
        <w:rPr>
          <w:lang w:eastAsia="ja-JP"/>
        </w:rPr>
        <w:t>OD-FD-KS</w:t>
      </w:r>
      <w:r w:rsidRPr="006C0324">
        <w:t xml:space="preserve"> version.</w:t>
      </w:r>
    </w:p>
    <w:p w14:paraId="040EC09E" w14:textId="4AB0E02D" w:rsidR="00AE5F11" w:rsidRPr="00044493" w:rsidRDefault="00AE5F11" w:rsidP="005857B5">
      <w:r w:rsidRPr="009A3520">
        <w:t xml:space="preserve">The configuration data for the supported radios is based on </w:t>
      </w:r>
      <w:r w:rsidR="00044493">
        <w:fldChar w:fldCharType="begin"/>
      </w:r>
      <w:r w:rsidR="00044493">
        <w:instrText xml:space="preserve"> REF _Ref110098198 \h </w:instrText>
      </w:r>
      <w:r w:rsidR="00044493">
        <w:fldChar w:fldCharType="separate"/>
      </w:r>
      <w:r w:rsidR="00D81990">
        <w:t xml:space="preserve">Table </w:t>
      </w:r>
      <w:r w:rsidR="00D81990">
        <w:rPr>
          <w:noProof/>
        </w:rPr>
        <w:t>19</w:t>
      </w:r>
      <w:r w:rsidR="00D81990">
        <w:noBreakHyphen/>
      </w:r>
      <w:r w:rsidR="00D81990">
        <w:rPr>
          <w:noProof/>
        </w:rPr>
        <w:t>84</w:t>
      </w:r>
      <w:r w:rsidR="00044493">
        <w:fldChar w:fldCharType="end"/>
      </w:r>
      <w:r w:rsidRPr="009A3520">
        <w:t>, which supports adding new tags for backward compatibility.</w:t>
      </w:r>
    </w:p>
    <w:p w14:paraId="70D36D08" w14:textId="242ABFE7" w:rsidR="0003710F" w:rsidRPr="0003710F" w:rsidRDefault="0003710F" w:rsidP="00E00FC9">
      <w:pPr>
        <w:pStyle w:val="Heading3"/>
        <w:tabs>
          <w:tab w:val="clear" w:pos="864"/>
          <w:tab w:val="clear" w:pos="1080"/>
          <w:tab w:val="left" w:pos="0"/>
        </w:tabs>
        <w:ind w:left="720"/>
      </w:pPr>
      <w:bookmarkStart w:id="1206" w:name="_Toc112706097"/>
      <w:bookmarkStart w:id="1207" w:name="_Toc118219471"/>
      <w:bookmarkStart w:id="1208" w:name="_Toc118222583"/>
      <w:r w:rsidRPr="0003710F">
        <w:t>Step 7 (Friend): Endpoint Data Import</w:t>
      </w:r>
      <w:bookmarkEnd w:id="1203"/>
      <w:bookmarkEnd w:id="1204"/>
      <w:bookmarkEnd w:id="1205"/>
      <w:bookmarkEnd w:id="1206"/>
      <w:bookmarkEnd w:id="1207"/>
      <w:bookmarkEnd w:id="1208"/>
    </w:p>
    <w:p w14:paraId="7A0ACD01" w14:textId="769E7B58" w:rsidR="0003710F" w:rsidRPr="0003710F" w:rsidRDefault="0003710F" w:rsidP="0003710F">
      <w:r w:rsidRPr="0003710F">
        <w:t>The key_attestation provided by the owner or the Vehicle OEM Server</w:t>
      </w:r>
      <w:r w:rsidR="000D6501">
        <w:t>,</w:t>
      </w:r>
      <w:r w:rsidRPr="0003710F">
        <w:t xml:space="preserve"> shall be written into the friend’s private mailbox, </w:t>
      </w:r>
      <w:r w:rsidR="006F583C">
        <w:t xml:space="preserve">and </w:t>
      </w:r>
      <w:r w:rsidRPr="0003710F">
        <w:t xml:space="preserve">optionally the immobilizer token may be written into the friend’s confidential mailbox. The friend’s private mailbox has the same mapping as the owner mailbox. The friend’s confidential mailbox contains </w:t>
      </w:r>
      <w:r w:rsidR="006F583C">
        <w:t xml:space="preserve">the </w:t>
      </w:r>
      <w:r w:rsidRPr="0003710F">
        <w:t xml:space="preserve">same or </w:t>
      </w:r>
      <w:r w:rsidR="006F583C">
        <w:t>fewer</w:t>
      </w:r>
      <w:r w:rsidR="006F583C" w:rsidRPr="0003710F">
        <w:t xml:space="preserve"> </w:t>
      </w:r>
      <w:r w:rsidRPr="0003710F">
        <w:t>immobilizer tokens than the owner confidential mailbox. The key slot identifier shall only be included by the friend device when slot identifiers are retrieved online.</w:t>
      </w:r>
    </w:p>
    <w:p w14:paraId="7DC44C04" w14:textId="4FB12C6E" w:rsidR="0003710F" w:rsidRDefault="0003710F" w:rsidP="003A34FF">
      <w:pPr>
        <w:pStyle w:val="CaptionTable"/>
      </w:pPr>
      <w:bookmarkStart w:id="1209" w:name="_Ref61524398"/>
      <w:bookmarkStart w:id="1210" w:name="_Toc62126702"/>
      <w:bookmarkStart w:id="1211" w:name="_Toc62127551"/>
      <w:bookmarkStart w:id="1212" w:name="_Toc118223055"/>
      <w:r>
        <w:lastRenderedPageBreak/>
        <w:t xml:space="preserve">Table </w:t>
      </w:r>
      <w:fldSimple w:instr=" STYLEREF 1 \s ">
        <w:r w:rsidR="00D81990">
          <w:rPr>
            <w:noProof/>
          </w:rPr>
          <w:t>11</w:t>
        </w:r>
      </w:fldSimple>
      <w:r w:rsidR="00183237">
        <w:noBreakHyphen/>
      </w:r>
      <w:fldSimple w:instr=" SEQ Table \* ARABIC \s 1 ">
        <w:r w:rsidR="00D81990">
          <w:rPr>
            <w:noProof/>
          </w:rPr>
          <w:t>18</w:t>
        </w:r>
      </w:fldSimple>
      <w:bookmarkEnd w:id="1209"/>
      <w:r>
        <w:t xml:space="preserve">: </w:t>
      </w:r>
      <w:r w:rsidRPr="00A069EA">
        <w:t>Attestation Package</w:t>
      </w:r>
      <w:bookmarkEnd w:id="1210"/>
      <w:bookmarkEnd w:id="1211"/>
      <w:bookmarkEnd w:id="1212"/>
    </w:p>
    <w:tbl>
      <w:tblPr>
        <w:tblW w:w="490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82"/>
        <w:gridCol w:w="912"/>
        <w:gridCol w:w="4950"/>
        <w:gridCol w:w="1171"/>
        <w:gridCol w:w="11"/>
        <w:gridCol w:w="1248"/>
      </w:tblGrid>
      <w:tr w:rsidR="00044493" w:rsidRPr="00A12E9F" w14:paraId="26F788FB" w14:textId="2A371C33" w:rsidTr="005857B5">
        <w:trPr>
          <w:trHeight w:val="357"/>
          <w:tblHeader/>
        </w:trPr>
        <w:tc>
          <w:tcPr>
            <w:tcW w:w="481" w:type="pct"/>
            <w:tcBorders>
              <w:bottom w:val="nil"/>
            </w:tcBorders>
            <w:shd w:val="clear" w:color="auto" w:fill="1774CD"/>
          </w:tcPr>
          <w:p w14:paraId="4CAA074A" w14:textId="77777777" w:rsidR="00044493" w:rsidRPr="00E00FC9" w:rsidRDefault="00044493" w:rsidP="00945717">
            <w:pPr>
              <w:pStyle w:val="TableHead"/>
              <w:rPr>
                <w:sz w:val="24"/>
                <w:szCs w:val="24"/>
              </w:rPr>
            </w:pPr>
            <w:r w:rsidRPr="00E00FC9">
              <w:rPr>
                <w:sz w:val="24"/>
                <w:szCs w:val="24"/>
              </w:rPr>
              <w:t>Tag</w:t>
            </w:r>
          </w:p>
        </w:tc>
        <w:tc>
          <w:tcPr>
            <w:tcW w:w="497" w:type="pct"/>
            <w:tcBorders>
              <w:bottom w:val="nil"/>
            </w:tcBorders>
            <w:shd w:val="clear" w:color="auto" w:fill="1774CD"/>
          </w:tcPr>
          <w:p w14:paraId="31E66DF0" w14:textId="016083DB" w:rsidR="00044493" w:rsidRPr="00E00FC9" w:rsidRDefault="00044493" w:rsidP="0003710F">
            <w:pPr>
              <w:pStyle w:val="TableHead-Centered"/>
              <w:rPr>
                <w:sz w:val="24"/>
                <w:szCs w:val="24"/>
              </w:rPr>
            </w:pPr>
            <w:r w:rsidRPr="00E00FC9">
              <w:rPr>
                <w:sz w:val="24"/>
                <w:szCs w:val="24"/>
              </w:rPr>
              <w:t>Length (bytes)</w:t>
            </w:r>
          </w:p>
        </w:tc>
        <w:tc>
          <w:tcPr>
            <w:tcW w:w="2698" w:type="pct"/>
            <w:tcBorders>
              <w:bottom w:val="nil"/>
            </w:tcBorders>
            <w:shd w:val="clear" w:color="auto" w:fill="1774CD"/>
          </w:tcPr>
          <w:p w14:paraId="701451AC" w14:textId="77777777" w:rsidR="00044493" w:rsidRPr="00E00FC9" w:rsidRDefault="00044493" w:rsidP="0003710F">
            <w:pPr>
              <w:pStyle w:val="TableHead"/>
              <w:rPr>
                <w:sz w:val="24"/>
                <w:szCs w:val="24"/>
              </w:rPr>
            </w:pPr>
            <w:r w:rsidRPr="00E00FC9">
              <w:rPr>
                <w:sz w:val="24"/>
                <w:szCs w:val="24"/>
              </w:rPr>
              <w:t>Description</w:t>
            </w:r>
          </w:p>
        </w:tc>
        <w:tc>
          <w:tcPr>
            <w:tcW w:w="638" w:type="pct"/>
            <w:tcBorders>
              <w:bottom w:val="nil"/>
            </w:tcBorders>
            <w:shd w:val="clear" w:color="auto" w:fill="1774CD"/>
          </w:tcPr>
          <w:p w14:paraId="568E2A3F" w14:textId="77777777" w:rsidR="00044493" w:rsidRPr="00E00FC9" w:rsidRDefault="00044493" w:rsidP="0003710F">
            <w:pPr>
              <w:pStyle w:val="TableHead-Centered"/>
              <w:rPr>
                <w:sz w:val="24"/>
                <w:szCs w:val="24"/>
              </w:rPr>
            </w:pPr>
            <w:r w:rsidRPr="00E00FC9">
              <w:rPr>
                <w:sz w:val="24"/>
                <w:szCs w:val="24"/>
              </w:rPr>
              <w:t>Field is</w:t>
            </w:r>
          </w:p>
        </w:tc>
        <w:tc>
          <w:tcPr>
            <w:tcW w:w="686" w:type="pct"/>
            <w:gridSpan w:val="2"/>
            <w:tcBorders>
              <w:bottom w:val="nil"/>
            </w:tcBorders>
            <w:shd w:val="clear" w:color="auto" w:fill="1774CD"/>
          </w:tcPr>
          <w:p w14:paraId="1F41A6D9" w14:textId="66EEA26F" w:rsidR="00044493" w:rsidRPr="00E00FC9" w:rsidRDefault="00044493" w:rsidP="0003710F">
            <w:pPr>
              <w:pStyle w:val="TableHead-Centered"/>
              <w:rPr>
                <w:sz w:val="24"/>
                <w:szCs w:val="24"/>
              </w:rPr>
            </w:pPr>
            <w:r>
              <w:rPr>
                <w:sz w:val="24"/>
                <w:szCs w:val="24"/>
              </w:rPr>
              <w:t>Domain Version</w:t>
            </w:r>
          </w:p>
        </w:tc>
      </w:tr>
      <w:tr w:rsidR="00044493" w:rsidRPr="00A12E9F" w14:paraId="22E30391" w14:textId="34AA8FE6" w:rsidTr="005857B5">
        <w:trPr>
          <w:trHeight w:val="357"/>
        </w:trPr>
        <w:tc>
          <w:tcPr>
            <w:tcW w:w="481" w:type="pct"/>
            <w:tcBorders>
              <w:top w:val="nil"/>
            </w:tcBorders>
          </w:tcPr>
          <w:p w14:paraId="014ED3B6" w14:textId="77777777" w:rsidR="00044493" w:rsidRPr="00E00FC9" w:rsidRDefault="00044493" w:rsidP="00945717">
            <w:pPr>
              <w:pStyle w:val="TableText"/>
              <w:rPr>
                <w:sz w:val="24"/>
              </w:rPr>
            </w:pPr>
            <w:r w:rsidRPr="00E00FC9">
              <w:rPr>
                <w:sz w:val="24"/>
              </w:rPr>
              <w:t>7F35</w:t>
            </w:r>
            <w:r w:rsidRPr="00E00FC9">
              <w:rPr>
                <w:sz w:val="24"/>
                <w:vertAlign w:val="subscript"/>
              </w:rPr>
              <w:t>h</w:t>
            </w:r>
          </w:p>
        </w:tc>
        <w:tc>
          <w:tcPr>
            <w:tcW w:w="497" w:type="pct"/>
            <w:tcBorders>
              <w:top w:val="nil"/>
              <w:right w:val="single" w:sz="8" w:space="0" w:color="000000"/>
            </w:tcBorders>
          </w:tcPr>
          <w:p w14:paraId="481CAE61" w14:textId="77777777" w:rsidR="00044493" w:rsidRPr="00E00FC9" w:rsidRDefault="00044493" w:rsidP="0003710F">
            <w:pPr>
              <w:pStyle w:val="TableText-Centered"/>
              <w:rPr>
                <w:sz w:val="24"/>
              </w:rPr>
            </w:pPr>
            <w:r w:rsidRPr="00E00FC9">
              <w:rPr>
                <w:sz w:val="24"/>
              </w:rPr>
              <w:t>variable</w:t>
            </w:r>
          </w:p>
        </w:tc>
        <w:tc>
          <w:tcPr>
            <w:tcW w:w="3336" w:type="pct"/>
            <w:gridSpan w:val="2"/>
            <w:tcBorders>
              <w:top w:val="nil"/>
              <w:left w:val="single" w:sz="8" w:space="0" w:color="000000"/>
            </w:tcBorders>
          </w:tcPr>
          <w:p w14:paraId="0F5AA119" w14:textId="77777777" w:rsidR="00044493" w:rsidRPr="00E00FC9" w:rsidRDefault="00044493" w:rsidP="0003710F">
            <w:pPr>
              <w:pStyle w:val="TableText"/>
              <w:rPr>
                <w:sz w:val="24"/>
              </w:rPr>
            </w:pPr>
            <w:r w:rsidRPr="00E00FC9">
              <w:rPr>
                <w:sz w:val="24"/>
              </w:rPr>
              <w:t>Attestation Package</w:t>
            </w:r>
          </w:p>
        </w:tc>
        <w:tc>
          <w:tcPr>
            <w:tcW w:w="686" w:type="pct"/>
            <w:gridSpan w:val="2"/>
            <w:tcBorders>
              <w:top w:val="nil"/>
              <w:left w:val="single" w:sz="8" w:space="0" w:color="000000"/>
            </w:tcBorders>
          </w:tcPr>
          <w:p w14:paraId="0E5F45D2" w14:textId="25001BED" w:rsidR="00044493" w:rsidRPr="00E00FC9" w:rsidRDefault="00044493" w:rsidP="005857B5">
            <w:pPr>
              <w:pStyle w:val="TableText"/>
              <w:jc w:val="center"/>
              <w:rPr>
                <w:sz w:val="24"/>
              </w:rPr>
            </w:pPr>
            <w:r>
              <w:rPr>
                <w:sz w:val="24"/>
              </w:rPr>
              <w:t>V-OD-FW</w:t>
            </w:r>
          </w:p>
        </w:tc>
      </w:tr>
      <w:tr w:rsidR="00044493" w:rsidRPr="00A12E9F" w14:paraId="763A8868" w14:textId="780645E7" w:rsidTr="005857B5">
        <w:trPr>
          <w:trHeight w:val="356"/>
        </w:trPr>
        <w:tc>
          <w:tcPr>
            <w:tcW w:w="481" w:type="pct"/>
          </w:tcPr>
          <w:p w14:paraId="7A0C9016" w14:textId="77777777" w:rsidR="00044493" w:rsidRPr="00E00FC9" w:rsidRDefault="00044493" w:rsidP="00044493">
            <w:pPr>
              <w:pStyle w:val="TableText-Indented"/>
              <w:rPr>
                <w:sz w:val="24"/>
              </w:rPr>
            </w:pPr>
            <w:r w:rsidRPr="00E00FC9">
              <w:rPr>
                <w:sz w:val="24"/>
              </w:rPr>
              <w:t>41</w:t>
            </w:r>
            <w:r w:rsidRPr="00E00FC9">
              <w:rPr>
                <w:sz w:val="24"/>
                <w:vertAlign w:val="subscript"/>
              </w:rPr>
              <w:t>h</w:t>
            </w:r>
          </w:p>
        </w:tc>
        <w:tc>
          <w:tcPr>
            <w:tcW w:w="497" w:type="pct"/>
          </w:tcPr>
          <w:p w14:paraId="4F00A7F5" w14:textId="77777777" w:rsidR="00044493" w:rsidRPr="00E00FC9" w:rsidRDefault="00044493" w:rsidP="00044493">
            <w:pPr>
              <w:pStyle w:val="TableText-Centered"/>
              <w:rPr>
                <w:sz w:val="24"/>
              </w:rPr>
            </w:pPr>
            <w:r w:rsidRPr="00E00FC9">
              <w:rPr>
                <w:sz w:val="24"/>
              </w:rPr>
              <w:t>1</w:t>
            </w:r>
          </w:p>
        </w:tc>
        <w:tc>
          <w:tcPr>
            <w:tcW w:w="2698" w:type="pct"/>
          </w:tcPr>
          <w:p w14:paraId="67384788" w14:textId="7395CC9E" w:rsidR="00044493" w:rsidRPr="00E00FC9" w:rsidRDefault="00044493" w:rsidP="00044493">
            <w:pPr>
              <w:pStyle w:val="TableText"/>
              <w:rPr>
                <w:sz w:val="24"/>
              </w:rPr>
            </w:pPr>
            <w:r w:rsidRPr="00E00FC9">
              <w:rPr>
                <w:sz w:val="24"/>
              </w:rPr>
              <w:t>Certificate version = 0</w:t>
            </w:r>
            <w:r w:rsidR="00177C03">
              <w:rPr>
                <w:sz w:val="24"/>
              </w:rPr>
              <w:t>2</w:t>
            </w:r>
            <w:r w:rsidRPr="00E00FC9">
              <w:rPr>
                <w:sz w:val="24"/>
                <w:vertAlign w:val="subscript"/>
              </w:rPr>
              <w:t>h</w:t>
            </w:r>
          </w:p>
        </w:tc>
        <w:tc>
          <w:tcPr>
            <w:tcW w:w="638" w:type="pct"/>
          </w:tcPr>
          <w:p w14:paraId="751D0AF6" w14:textId="77777777" w:rsidR="00044493" w:rsidRPr="00E00FC9" w:rsidRDefault="00044493" w:rsidP="00044493">
            <w:pPr>
              <w:pStyle w:val="TableText-Centered"/>
              <w:rPr>
                <w:sz w:val="24"/>
              </w:rPr>
            </w:pPr>
            <w:r w:rsidRPr="00E00FC9">
              <w:rPr>
                <w:sz w:val="24"/>
              </w:rPr>
              <w:t>mandatory</w:t>
            </w:r>
          </w:p>
        </w:tc>
        <w:tc>
          <w:tcPr>
            <w:tcW w:w="686" w:type="pct"/>
            <w:gridSpan w:val="2"/>
          </w:tcPr>
          <w:p w14:paraId="23B4AD19" w14:textId="556A1B7D" w:rsidR="00044493" w:rsidRPr="00E00FC9" w:rsidRDefault="00044493" w:rsidP="00044493">
            <w:pPr>
              <w:pStyle w:val="TableText-Centered"/>
              <w:rPr>
                <w:sz w:val="24"/>
              </w:rPr>
            </w:pPr>
            <w:r>
              <w:rPr>
                <w:sz w:val="24"/>
              </w:rPr>
              <w:t>V-OD-FW</w:t>
            </w:r>
          </w:p>
        </w:tc>
      </w:tr>
      <w:tr w:rsidR="00044493" w:rsidRPr="00A12E9F" w14:paraId="777F45B3" w14:textId="65616D6C" w:rsidTr="005857B5">
        <w:trPr>
          <w:trHeight w:val="356"/>
        </w:trPr>
        <w:tc>
          <w:tcPr>
            <w:tcW w:w="481" w:type="pct"/>
          </w:tcPr>
          <w:p w14:paraId="3E900687" w14:textId="77777777" w:rsidR="00044493" w:rsidRPr="00E00FC9" w:rsidRDefault="00044493" w:rsidP="00044493">
            <w:pPr>
              <w:pStyle w:val="TableText-Indented"/>
              <w:rPr>
                <w:sz w:val="24"/>
              </w:rPr>
            </w:pPr>
            <w:r w:rsidRPr="00E00FC9">
              <w:rPr>
                <w:sz w:val="24"/>
              </w:rPr>
              <w:t>92</w:t>
            </w:r>
            <w:r w:rsidRPr="00E00FC9">
              <w:rPr>
                <w:sz w:val="24"/>
                <w:vertAlign w:val="subscript"/>
              </w:rPr>
              <w:t>h</w:t>
            </w:r>
          </w:p>
        </w:tc>
        <w:tc>
          <w:tcPr>
            <w:tcW w:w="497" w:type="pct"/>
          </w:tcPr>
          <w:p w14:paraId="36572F8D" w14:textId="77777777" w:rsidR="00044493" w:rsidRPr="00E00FC9" w:rsidRDefault="00044493" w:rsidP="00044493">
            <w:pPr>
              <w:pStyle w:val="TableText-Centered"/>
              <w:rPr>
                <w:sz w:val="24"/>
              </w:rPr>
            </w:pPr>
            <w:r w:rsidRPr="00E00FC9">
              <w:rPr>
                <w:sz w:val="24"/>
              </w:rPr>
              <w:t>8</w:t>
            </w:r>
          </w:p>
        </w:tc>
        <w:tc>
          <w:tcPr>
            <w:tcW w:w="2698" w:type="pct"/>
          </w:tcPr>
          <w:p w14:paraId="49C80B24" w14:textId="703AB7F1" w:rsidR="00044493" w:rsidRPr="00E00FC9" w:rsidRDefault="00044493" w:rsidP="00044493">
            <w:pPr>
              <w:pStyle w:val="TableText"/>
              <w:rPr>
                <w:sz w:val="24"/>
              </w:rPr>
            </w:pPr>
            <w:r w:rsidRPr="00E00FC9">
              <w:rPr>
                <w:sz w:val="24"/>
              </w:rPr>
              <w:t xml:space="preserve">Random as described in </w:t>
            </w:r>
            <w:r w:rsidRPr="00E00FC9">
              <w:rPr>
                <w:rStyle w:val="CrossRef"/>
                <w:sz w:val="24"/>
              </w:rPr>
              <w:fldChar w:fldCharType="begin"/>
            </w:r>
            <w:r w:rsidRPr="00E00FC9">
              <w:rPr>
                <w:rStyle w:val="CrossRef"/>
                <w:sz w:val="24"/>
              </w:rPr>
              <w:instrText xml:space="preserve"> REF _Ref61621758 \h  \* MERGEFORMAT </w:instrText>
            </w:r>
            <w:r w:rsidRPr="00E00FC9">
              <w:rPr>
                <w:rStyle w:val="CrossRef"/>
                <w:sz w:val="24"/>
              </w:rPr>
            </w:r>
            <w:r w:rsidRPr="00E00FC9">
              <w:rPr>
                <w:rStyle w:val="CrossRef"/>
                <w:sz w:val="24"/>
              </w:rPr>
              <w:fldChar w:fldCharType="separate"/>
            </w:r>
            <w:r w:rsidR="00D81990" w:rsidRPr="00D81990">
              <w:rPr>
                <w:rStyle w:val="CrossRef"/>
                <w:sz w:val="24"/>
              </w:rPr>
              <w:t>Table 15</w:t>
            </w:r>
            <w:r w:rsidR="00D81990" w:rsidRPr="00D81990">
              <w:rPr>
                <w:rStyle w:val="CrossRef"/>
                <w:sz w:val="24"/>
              </w:rPr>
              <w:noBreakHyphen/>
              <w:t>23</w:t>
            </w:r>
            <w:r w:rsidRPr="00E00FC9">
              <w:rPr>
                <w:rStyle w:val="CrossRef"/>
                <w:sz w:val="24"/>
              </w:rPr>
              <w:fldChar w:fldCharType="end"/>
            </w:r>
          </w:p>
        </w:tc>
        <w:tc>
          <w:tcPr>
            <w:tcW w:w="638" w:type="pct"/>
          </w:tcPr>
          <w:p w14:paraId="1A603288" w14:textId="77777777" w:rsidR="00044493" w:rsidRPr="00E00FC9" w:rsidRDefault="00044493" w:rsidP="00044493">
            <w:pPr>
              <w:pStyle w:val="TableText-Centered"/>
              <w:rPr>
                <w:sz w:val="24"/>
              </w:rPr>
            </w:pPr>
            <w:r w:rsidRPr="00E00FC9">
              <w:rPr>
                <w:sz w:val="24"/>
              </w:rPr>
              <w:t>mandatory</w:t>
            </w:r>
          </w:p>
        </w:tc>
        <w:tc>
          <w:tcPr>
            <w:tcW w:w="686" w:type="pct"/>
            <w:gridSpan w:val="2"/>
          </w:tcPr>
          <w:p w14:paraId="65AFC42A" w14:textId="3EB498FD" w:rsidR="00044493" w:rsidRPr="00E00FC9" w:rsidRDefault="00044493" w:rsidP="00044493">
            <w:pPr>
              <w:pStyle w:val="TableText-Centered"/>
              <w:rPr>
                <w:sz w:val="24"/>
              </w:rPr>
            </w:pPr>
            <w:r>
              <w:rPr>
                <w:sz w:val="24"/>
              </w:rPr>
              <w:t>V-OD-FW</w:t>
            </w:r>
          </w:p>
        </w:tc>
      </w:tr>
      <w:tr w:rsidR="00044493" w:rsidRPr="00A12E9F" w14:paraId="4F993CEB" w14:textId="230569BC" w:rsidTr="005857B5">
        <w:trPr>
          <w:trHeight w:val="356"/>
        </w:trPr>
        <w:tc>
          <w:tcPr>
            <w:tcW w:w="481" w:type="pct"/>
          </w:tcPr>
          <w:p w14:paraId="68A1CA01" w14:textId="77777777" w:rsidR="00044493" w:rsidRPr="00E00FC9" w:rsidRDefault="00044493" w:rsidP="00044493">
            <w:pPr>
              <w:pStyle w:val="TableText-Indented"/>
              <w:rPr>
                <w:sz w:val="24"/>
              </w:rPr>
            </w:pPr>
            <w:r w:rsidRPr="00E00FC9">
              <w:rPr>
                <w:sz w:val="24"/>
              </w:rPr>
              <w:t>5A</w:t>
            </w:r>
            <w:r w:rsidRPr="00E00FC9">
              <w:rPr>
                <w:sz w:val="24"/>
                <w:vertAlign w:val="subscript"/>
              </w:rPr>
              <w:t>h</w:t>
            </w:r>
          </w:p>
        </w:tc>
        <w:tc>
          <w:tcPr>
            <w:tcW w:w="497" w:type="pct"/>
          </w:tcPr>
          <w:p w14:paraId="21CF6A72" w14:textId="77777777" w:rsidR="00044493" w:rsidRPr="00E00FC9" w:rsidRDefault="00044493" w:rsidP="00044493">
            <w:pPr>
              <w:pStyle w:val="TableText-Centered"/>
              <w:rPr>
                <w:sz w:val="24"/>
              </w:rPr>
            </w:pPr>
            <w:r w:rsidRPr="00E00FC9">
              <w:rPr>
                <w:sz w:val="24"/>
              </w:rPr>
              <w:t>65</w:t>
            </w:r>
          </w:p>
        </w:tc>
        <w:tc>
          <w:tcPr>
            <w:tcW w:w="2698" w:type="pct"/>
          </w:tcPr>
          <w:p w14:paraId="2D336857" w14:textId="77777777" w:rsidR="00044493" w:rsidRPr="00E00FC9" w:rsidRDefault="00044493" w:rsidP="00044493">
            <w:pPr>
              <w:pStyle w:val="TableText"/>
              <w:rPr>
                <w:sz w:val="24"/>
              </w:rPr>
            </w:pPr>
            <w:r w:rsidRPr="00E00FC9">
              <w:rPr>
                <w:sz w:val="24"/>
              </w:rPr>
              <w:t>Public key from friend endpoint prepended by 04</w:t>
            </w:r>
            <w:r w:rsidRPr="00E00FC9">
              <w:rPr>
                <w:sz w:val="24"/>
                <w:vertAlign w:val="subscript"/>
              </w:rPr>
              <w:t>h</w:t>
            </w:r>
          </w:p>
        </w:tc>
        <w:tc>
          <w:tcPr>
            <w:tcW w:w="638" w:type="pct"/>
          </w:tcPr>
          <w:p w14:paraId="28368BAD" w14:textId="77777777" w:rsidR="00044493" w:rsidRPr="00E00FC9" w:rsidRDefault="00044493" w:rsidP="00044493">
            <w:pPr>
              <w:pStyle w:val="TableText-Centered"/>
              <w:rPr>
                <w:sz w:val="24"/>
              </w:rPr>
            </w:pPr>
            <w:r w:rsidRPr="00E00FC9">
              <w:rPr>
                <w:sz w:val="24"/>
              </w:rPr>
              <w:t>mandatory</w:t>
            </w:r>
          </w:p>
        </w:tc>
        <w:tc>
          <w:tcPr>
            <w:tcW w:w="686" w:type="pct"/>
            <w:gridSpan w:val="2"/>
          </w:tcPr>
          <w:p w14:paraId="21B6090C" w14:textId="5906FCCF" w:rsidR="00044493" w:rsidRPr="00E00FC9" w:rsidRDefault="00044493" w:rsidP="00044493">
            <w:pPr>
              <w:pStyle w:val="TableText-Centered"/>
              <w:rPr>
                <w:sz w:val="24"/>
              </w:rPr>
            </w:pPr>
            <w:r>
              <w:rPr>
                <w:sz w:val="24"/>
              </w:rPr>
              <w:t>V-OD-FW</w:t>
            </w:r>
          </w:p>
        </w:tc>
      </w:tr>
      <w:tr w:rsidR="00044493" w:rsidRPr="00A12E9F" w14:paraId="145224E4" w14:textId="5F85CA3A" w:rsidTr="005857B5">
        <w:trPr>
          <w:trHeight w:val="356"/>
        </w:trPr>
        <w:tc>
          <w:tcPr>
            <w:tcW w:w="481" w:type="pct"/>
          </w:tcPr>
          <w:p w14:paraId="44C2F1BE" w14:textId="3193E1A4" w:rsidR="00044493" w:rsidRPr="00E00FC9" w:rsidRDefault="00EC482F" w:rsidP="00044493">
            <w:pPr>
              <w:pStyle w:val="TableText-Indented"/>
              <w:rPr>
                <w:sz w:val="24"/>
              </w:rPr>
            </w:pPr>
            <w:commentRangeStart w:id="1213"/>
            <w:r>
              <w:rPr>
                <w:sz w:val="24"/>
              </w:rPr>
              <w:t>7</w:t>
            </w:r>
            <w:r w:rsidR="00044493" w:rsidRPr="00E00FC9">
              <w:rPr>
                <w:sz w:val="24"/>
              </w:rPr>
              <w:t>8</w:t>
            </w:r>
            <w:r w:rsidR="00044493" w:rsidRPr="00E00FC9">
              <w:rPr>
                <w:sz w:val="24"/>
                <w:vertAlign w:val="subscript"/>
              </w:rPr>
              <w:t>h</w:t>
            </w:r>
            <w:commentRangeEnd w:id="1213"/>
            <w:r>
              <w:rPr>
                <w:rStyle w:val="CommentReference"/>
              </w:rPr>
              <w:commentReference w:id="1213"/>
            </w:r>
          </w:p>
        </w:tc>
        <w:tc>
          <w:tcPr>
            <w:tcW w:w="497" w:type="pct"/>
          </w:tcPr>
          <w:p w14:paraId="05C0CEDC" w14:textId="77777777" w:rsidR="00044493" w:rsidRPr="00E00FC9" w:rsidRDefault="00044493" w:rsidP="00044493">
            <w:pPr>
              <w:pStyle w:val="TableText-Centered"/>
              <w:rPr>
                <w:sz w:val="24"/>
              </w:rPr>
            </w:pPr>
            <w:r w:rsidRPr="00E00FC9">
              <w:rPr>
                <w:sz w:val="24"/>
              </w:rPr>
              <w:t>variable</w:t>
            </w:r>
          </w:p>
        </w:tc>
        <w:tc>
          <w:tcPr>
            <w:tcW w:w="2698" w:type="pct"/>
          </w:tcPr>
          <w:p w14:paraId="50CC7050" w14:textId="22DAE24F" w:rsidR="00044493" w:rsidRPr="00E00FC9" w:rsidRDefault="00044493" w:rsidP="00044493">
            <w:pPr>
              <w:pStyle w:val="TableText"/>
              <w:rPr>
                <w:sz w:val="24"/>
              </w:rPr>
            </w:pPr>
            <w:r w:rsidRPr="00E00FC9">
              <w:rPr>
                <w:sz w:val="24"/>
              </w:rPr>
              <w:t xml:space="preserve">Entitlements data as per </w:t>
            </w:r>
            <w:r w:rsidR="00EC482F">
              <w:rPr>
                <w:szCs w:val="22"/>
              </w:rPr>
              <w:fldChar w:fldCharType="begin"/>
            </w:r>
            <w:r w:rsidR="00EC482F">
              <w:rPr>
                <w:szCs w:val="22"/>
              </w:rPr>
              <w:instrText xml:space="preserve"> REF _Ref115715075 \h </w:instrText>
            </w:r>
            <w:r w:rsidR="00EC482F">
              <w:rPr>
                <w:szCs w:val="22"/>
              </w:rPr>
            </w:r>
            <w:r w:rsidR="00EC482F">
              <w:rPr>
                <w:szCs w:val="22"/>
              </w:rPr>
              <w:fldChar w:fldCharType="separate"/>
            </w:r>
            <w:r w:rsidR="00D81990">
              <w:t xml:space="preserve">Table </w:t>
            </w:r>
            <w:r w:rsidR="00D81990">
              <w:rPr>
                <w:noProof/>
              </w:rPr>
              <w:t>11</w:t>
            </w:r>
            <w:r w:rsidR="00D81990">
              <w:noBreakHyphen/>
            </w:r>
            <w:r w:rsidR="00D81990">
              <w:rPr>
                <w:noProof/>
              </w:rPr>
              <w:t>17</w:t>
            </w:r>
            <w:r w:rsidR="00EC482F">
              <w:rPr>
                <w:szCs w:val="22"/>
              </w:rPr>
              <w:fldChar w:fldCharType="end"/>
            </w:r>
          </w:p>
        </w:tc>
        <w:tc>
          <w:tcPr>
            <w:tcW w:w="638" w:type="pct"/>
          </w:tcPr>
          <w:p w14:paraId="4DFD9536" w14:textId="77777777" w:rsidR="00044493" w:rsidRPr="00E00FC9" w:rsidRDefault="00044493" w:rsidP="00044493">
            <w:pPr>
              <w:pStyle w:val="TableText-Centered"/>
              <w:rPr>
                <w:sz w:val="24"/>
              </w:rPr>
            </w:pPr>
            <w:r w:rsidRPr="00E00FC9">
              <w:rPr>
                <w:sz w:val="24"/>
              </w:rPr>
              <w:t>mandatory</w:t>
            </w:r>
          </w:p>
        </w:tc>
        <w:tc>
          <w:tcPr>
            <w:tcW w:w="686" w:type="pct"/>
            <w:gridSpan w:val="2"/>
          </w:tcPr>
          <w:p w14:paraId="2AAC0E1B" w14:textId="2CFE2B54" w:rsidR="00044493" w:rsidRPr="00E00FC9" w:rsidRDefault="00044493" w:rsidP="00044493">
            <w:pPr>
              <w:pStyle w:val="TableText-Centered"/>
              <w:rPr>
                <w:sz w:val="24"/>
              </w:rPr>
            </w:pPr>
            <w:r>
              <w:rPr>
                <w:sz w:val="24"/>
              </w:rPr>
              <w:t>V-OD-FW</w:t>
            </w:r>
          </w:p>
        </w:tc>
      </w:tr>
      <w:tr w:rsidR="00044493" w:rsidRPr="00A12E9F" w14:paraId="45AF424E" w14:textId="25A5DF07" w:rsidTr="005857B5">
        <w:trPr>
          <w:trHeight w:val="595"/>
        </w:trPr>
        <w:tc>
          <w:tcPr>
            <w:tcW w:w="481" w:type="pct"/>
          </w:tcPr>
          <w:p w14:paraId="2E5E045D" w14:textId="77777777" w:rsidR="00044493" w:rsidRPr="00E00FC9" w:rsidRDefault="00044493" w:rsidP="00044493">
            <w:pPr>
              <w:pStyle w:val="TableText-Indented"/>
              <w:rPr>
                <w:sz w:val="24"/>
              </w:rPr>
            </w:pPr>
            <w:r w:rsidRPr="00E00FC9">
              <w:rPr>
                <w:sz w:val="24"/>
              </w:rPr>
              <w:t>9E</w:t>
            </w:r>
            <w:r w:rsidRPr="00E00FC9">
              <w:rPr>
                <w:sz w:val="24"/>
                <w:vertAlign w:val="subscript"/>
              </w:rPr>
              <w:t>h</w:t>
            </w:r>
          </w:p>
        </w:tc>
        <w:tc>
          <w:tcPr>
            <w:tcW w:w="497" w:type="pct"/>
          </w:tcPr>
          <w:p w14:paraId="67DA2CD7" w14:textId="77777777" w:rsidR="00044493" w:rsidRPr="00E00FC9" w:rsidRDefault="00044493" w:rsidP="00044493">
            <w:pPr>
              <w:pStyle w:val="TableText-Centered"/>
              <w:rPr>
                <w:sz w:val="24"/>
              </w:rPr>
            </w:pPr>
            <w:r w:rsidRPr="00E00FC9">
              <w:rPr>
                <w:sz w:val="24"/>
              </w:rPr>
              <w:t>64</w:t>
            </w:r>
          </w:p>
        </w:tc>
        <w:tc>
          <w:tcPr>
            <w:tcW w:w="2698" w:type="pct"/>
          </w:tcPr>
          <w:p w14:paraId="37F711C4" w14:textId="01E38F82" w:rsidR="00044493" w:rsidRPr="00E00FC9" w:rsidRDefault="00044493" w:rsidP="00044493">
            <w:pPr>
              <w:pStyle w:val="TableText"/>
              <w:rPr>
                <w:sz w:val="24"/>
              </w:rPr>
            </w:pPr>
            <w:r w:rsidRPr="00E00FC9">
              <w:rPr>
                <w:sz w:val="24"/>
              </w:rPr>
              <w:t>Signature with owner endpoint private key over Section</w:t>
            </w:r>
            <w:r w:rsidRPr="00E00FC9">
              <w:rPr>
                <w:rStyle w:val="CrossRef"/>
                <w:sz w:val="24"/>
              </w:rPr>
              <w:t xml:space="preserve"> </w:t>
            </w:r>
            <w:r w:rsidRPr="00E00FC9">
              <w:rPr>
                <w:rStyle w:val="CrossRef"/>
                <w:sz w:val="24"/>
              </w:rPr>
              <w:fldChar w:fldCharType="begin"/>
            </w:r>
            <w:r w:rsidRPr="00E00FC9">
              <w:rPr>
                <w:rStyle w:val="CrossRef"/>
                <w:sz w:val="24"/>
              </w:rPr>
              <w:instrText xml:space="preserve"> REF _Ref61621758 \h  \* MERGEFORMAT </w:instrText>
            </w:r>
            <w:r w:rsidRPr="00E00FC9">
              <w:rPr>
                <w:rStyle w:val="CrossRef"/>
                <w:sz w:val="24"/>
              </w:rPr>
            </w:r>
            <w:r w:rsidRPr="00E00FC9">
              <w:rPr>
                <w:rStyle w:val="CrossRef"/>
                <w:sz w:val="24"/>
              </w:rPr>
              <w:fldChar w:fldCharType="separate"/>
            </w:r>
            <w:r w:rsidR="00D81990" w:rsidRPr="00D81990">
              <w:rPr>
                <w:rStyle w:val="CrossRef"/>
                <w:sz w:val="24"/>
              </w:rPr>
              <w:t>Table 15</w:t>
            </w:r>
            <w:r w:rsidR="00D81990" w:rsidRPr="00D81990">
              <w:rPr>
                <w:rStyle w:val="CrossRef"/>
                <w:sz w:val="24"/>
              </w:rPr>
              <w:noBreakHyphen/>
              <w:t>23</w:t>
            </w:r>
            <w:r w:rsidRPr="00E00FC9">
              <w:rPr>
                <w:rStyle w:val="CrossRef"/>
                <w:sz w:val="24"/>
              </w:rPr>
              <w:fldChar w:fldCharType="end"/>
            </w:r>
            <w:r w:rsidRPr="00E00FC9">
              <w:rPr>
                <w:rStyle w:val="CrossRef"/>
                <w:sz w:val="24"/>
              </w:rPr>
              <w:t xml:space="preserve"> </w:t>
            </w:r>
            <w:r w:rsidRPr="00E00FC9">
              <w:rPr>
                <w:sz w:val="24"/>
              </w:rPr>
              <w:t xml:space="preserve">as per </w:t>
            </w:r>
            <w:r w:rsidRPr="00E00FC9">
              <w:rPr>
                <w:rStyle w:val="CrossRef"/>
                <w:sz w:val="24"/>
              </w:rPr>
              <w:fldChar w:fldCharType="begin"/>
            </w:r>
            <w:r w:rsidRPr="00E00FC9">
              <w:rPr>
                <w:rStyle w:val="CrossRef"/>
                <w:sz w:val="24"/>
              </w:rPr>
              <w:instrText xml:space="preserve"> REF _Ref61622011 \h  \* MERGEFORMAT </w:instrText>
            </w:r>
            <w:r w:rsidRPr="00E00FC9">
              <w:rPr>
                <w:rStyle w:val="CrossRef"/>
                <w:sz w:val="24"/>
              </w:rPr>
            </w:r>
            <w:r w:rsidRPr="00E00FC9">
              <w:rPr>
                <w:rStyle w:val="CrossRef"/>
                <w:sz w:val="24"/>
              </w:rPr>
              <w:fldChar w:fldCharType="separate"/>
            </w:r>
            <w:r w:rsidR="00D81990" w:rsidRPr="00D81990">
              <w:rPr>
                <w:rStyle w:val="CrossRef"/>
                <w:sz w:val="24"/>
              </w:rPr>
              <w:t>Listing 11</w:t>
            </w:r>
            <w:r w:rsidR="00D81990" w:rsidRPr="00D81990">
              <w:rPr>
                <w:rStyle w:val="CrossRef"/>
                <w:sz w:val="24"/>
              </w:rPr>
              <w:noBreakHyphen/>
              <w:t>2</w:t>
            </w:r>
            <w:r w:rsidRPr="00E00FC9">
              <w:rPr>
                <w:rStyle w:val="CrossRef"/>
                <w:sz w:val="24"/>
              </w:rPr>
              <w:fldChar w:fldCharType="end"/>
            </w:r>
          </w:p>
        </w:tc>
        <w:tc>
          <w:tcPr>
            <w:tcW w:w="638" w:type="pct"/>
          </w:tcPr>
          <w:p w14:paraId="1C7167FE" w14:textId="77777777" w:rsidR="00044493" w:rsidRPr="00E00FC9" w:rsidRDefault="00044493" w:rsidP="00044493">
            <w:pPr>
              <w:pStyle w:val="TableText-Centered"/>
              <w:rPr>
                <w:sz w:val="24"/>
              </w:rPr>
            </w:pPr>
            <w:r w:rsidRPr="00E00FC9">
              <w:rPr>
                <w:sz w:val="24"/>
              </w:rPr>
              <w:t>mandatory</w:t>
            </w:r>
          </w:p>
        </w:tc>
        <w:tc>
          <w:tcPr>
            <w:tcW w:w="686" w:type="pct"/>
            <w:gridSpan w:val="2"/>
          </w:tcPr>
          <w:p w14:paraId="6769D260" w14:textId="5ACA5953" w:rsidR="00044493" w:rsidRPr="00E00FC9" w:rsidRDefault="00044493" w:rsidP="00044493">
            <w:pPr>
              <w:pStyle w:val="TableText-Centered"/>
              <w:rPr>
                <w:sz w:val="24"/>
              </w:rPr>
            </w:pPr>
            <w:r>
              <w:rPr>
                <w:sz w:val="24"/>
              </w:rPr>
              <w:t>V-OD-FW</w:t>
            </w:r>
          </w:p>
        </w:tc>
      </w:tr>
      <w:tr w:rsidR="00044493" w:rsidRPr="00A12E9F" w14:paraId="3A312710" w14:textId="61B8ADFA" w:rsidTr="005857B5">
        <w:trPr>
          <w:trHeight w:val="233"/>
        </w:trPr>
        <w:tc>
          <w:tcPr>
            <w:tcW w:w="481" w:type="pct"/>
          </w:tcPr>
          <w:p w14:paraId="6F8F8BAA" w14:textId="4162E6EB" w:rsidR="00044493" w:rsidRPr="00E00FC9" w:rsidRDefault="00044493" w:rsidP="00044493">
            <w:pPr>
              <w:pStyle w:val="TableText-Indented"/>
              <w:rPr>
                <w:sz w:val="24"/>
              </w:rPr>
            </w:pPr>
            <w:r w:rsidRPr="00E00FC9">
              <w:rPr>
                <w:sz w:val="24"/>
              </w:rPr>
              <w:t>4E</w:t>
            </w:r>
            <w:r w:rsidRPr="00E00FC9">
              <w:rPr>
                <w:sz w:val="24"/>
                <w:vertAlign w:val="subscript"/>
              </w:rPr>
              <w:t>h</w:t>
            </w:r>
          </w:p>
        </w:tc>
        <w:tc>
          <w:tcPr>
            <w:tcW w:w="497" w:type="pct"/>
          </w:tcPr>
          <w:p w14:paraId="70EDF716" w14:textId="77777777" w:rsidR="00044493" w:rsidRPr="00E00FC9" w:rsidRDefault="00044493" w:rsidP="00044493">
            <w:pPr>
              <w:pStyle w:val="TableText-Centered"/>
              <w:rPr>
                <w:sz w:val="24"/>
              </w:rPr>
            </w:pPr>
            <w:r w:rsidRPr="00E00FC9">
              <w:rPr>
                <w:sz w:val="24"/>
              </w:rPr>
              <w:t>1-8</w:t>
            </w:r>
          </w:p>
        </w:tc>
        <w:tc>
          <w:tcPr>
            <w:tcW w:w="2698" w:type="pct"/>
          </w:tcPr>
          <w:p w14:paraId="742CEA6B" w14:textId="2362033D" w:rsidR="00044493" w:rsidRPr="00E00FC9" w:rsidRDefault="00044493" w:rsidP="00044493">
            <w:pPr>
              <w:pStyle w:val="TableText"/>
              <w:rPr>
                <w:sz w:val="24"/>
              </w:rPr>
            </w:pPr>
            <w:r w:rsidRPr="00E00FC9">
              <w:rPr>
                <w:sz w:val="24"/>
              </w:rPr>
              <w:t xml:space="preserve">key_slot_identifier – only present if key slot </w:t>
            </w:r>
            <w:r w:rsidRPr="00044493">
              <w:rPr>
                <w:sz w:val="24"/>
              </w:rPr>
              <w:t>identifiers are retrieved online (i.e., tag DA</w:t>
            </w:r>
            <w:r w:rsidRPr="00044493">
              <w:rPr>
                <w:sz w:val="24"/>
                <w:vertAlign w:val="subscript"/>
              </w:rPr>
              <w:t>h</w:t>
            </w:r>
            <w:r w:rsidRPr="00044493">
              <w:rPr>
                <w:sz w:val="24"/>
              </w:rPr>
              <w:t xml:space="preserve"> in </w:t>
            </w:r>
            <w:r w:rsidRPr="005857B5">
              <w:rPr>
                <w:rStyle w:val="CrossRef"/>
              </w:rPr>
              <w:fldChar w:fldCharType="begin"/>
            </w:r>
            <w:r w:rsidRPr="005857B5">
              <w:rPr>
                <w:rStyle w:val="CrossRef"/>
              </w:rPr>
              <w:instrText xml:space="preserve"> REF _Ref101621738 \h  \* MERGEFORMAT </w:instrText>
            </w:r>
            <w:r w:rsidRPr="005857B5">
              <w:rPr>
                <w:rStyle w:val="CrossRef"/>
              </w:rPr>
            </w:r>
            <w:r w:rsidRPr="005857B5">
              <w:rPr>
                <w:rStyle w:val="CrossRef"/>
              </w:rPr>
              <w:fldChar w:fldCharType="separate"/>
            </w:r>
            <w:r w:rsidR="00D81990" w:rsidRPr="00D81990">
              <w:rPr>
                <w:rStyle w:val="CrossRef"/>
              </w:rPr>
              <w:t>Table 11</w:t>
            </w:r>
            <w:r w:rsidR="00D81990" w:rsidRPr="00D81990">
              <w:rPr>
                <w:rStyle w:val="CrossRef"/>
              </w:rPr>
              <w:noBreakHyphen/>
              <w:t>6</w:t>
            </w:r>
            <w:r w:rsidRPr="005857B5">
              <w:rPr>
                <w:rStyle w:val="CrossRef"/>
              </w:rPr>
              <w:fldChar w:fldCharType="end"/>
            </w:r>
            <w:r w:rsidRPr="00E00FC9">
              <w:rPr>
                <w:sz w:val="24"/>
              </w:rPr>
              <w:t xml:space="preserve"> is present and set to 01 or 03) </w:t>
            </w:r>
          </w:p>
        </w:tc>
        <w:tc>
          <w:tcPr>
            <w:tcW w:w="644" w:type="pct"/>
            <w:gridSpan w:val="2"/>
          </w:tcPr>
          <w:p w14:paraId="7A2A0C92" w14:textId="77777777" w:rsidR="00044493" w:rsidRPr="00E00FC9" w:rsidRDefault="00044493" w:rsidP="00044493">
            <w:pPr>
              <w:pStyle w:val="TableText-Centered"/>
              <w:rPr>
                <w:sz w:val="24"/>
              </w:rPr>
            </w:pPr>
            <w:r w:rsidRPr="00E00FC9">
              <w:rPr>
                <w:sz w:val="24"/>
              </w:rPr>
              <w:t>conditional</w:t>
            </w:r>
          </w:p>
        </w:tc>
        <w:tc>
          <w:tcPr>
            <w:tcW w:w="680" w:type="pct"/>
          </w:tcPr>
          <w:p w14:paraId="04F72864" w14:textId="09583522" w:rsidR="00044493" w:rsidRPr="00E00FC9" w:rsidRDefault="00044493" w:rsidP="00044493">
            <w:pPr>
              <w:pStyle w:val="TableText-Centered"/>
              <w:rPr>
                <w:sz w:val="24"/>
              </w:rPr>
            </w:pPr>
            <w:r>
              <w:rPr>
                <w:sz w:val="24"/>
              </w:rPr>
              <w:t>V-OD-FW</w:t>
            </w:r>
          </w:p>
        </w:tc>
      </w:tr>
      <w:tr w:rsidR="00044493" w:rsidRPr="00A12E9F" w14:paraId="1472AA78" w14:textId="18D52C45" w:rsidTr="005857B5">
        <w:trPr>
          <w:trHeight w:val="356"/>
        </w:trPr>
        <w:tc>
          <w:tcPr>
            <w:tcW w:w="481" w:type="pct"/>
          </w:tcPr>
          <w:p w14:paraId="0AB46B8E" w14:textId="77777777" w:rsidR="00044493" w:rsidRPr="00E00FC9" w:rsidRDefault="00044493" w:rsidP="00044493">
            <w:pPr>
              <w:pStyle w:val="TableText-Indented"/>
              <w:rPr>
                <w:sz w:val="24"/>
              </w:rPr>
            </w:pPr>
            <w:r w:rsidRPr="00E00FC9">
              <w:rPr>
                <w:sz w:val="24"/>
              </w:rPr>
              <w:t>45</w:t>
            </w:r>
            <w:r w:rsidRPr="00E00FC9">
              <w:rPr>
                <w:sz w:val="24"/>
                <w:vertAlign w:val="subscript"/>
              </w:rPr>
              <w:t>h</w:t>
            </w:r>
          </w:p>
        </w:tc>
        <w:tc>
          <w:tcPr>
            <w:tcW w:w="497" w:type="pct"/>
          </w:tcPr>
          <w:p w14:paraId="468ED8CA" w14:textId="77777777" w:rsidR="00044493" w:rsidRPr="00E00FC9" w:rsidRDefault="00044493" w:rsidP="00044493">
            <w:pPr>
              <w:pStyle w:val="TableText-Centered"/>
              <w:rPr>
                <w:sz w:val="24"/>
              </w:rPr>
            </w:pPr>
            <w:r w:rsidRPr="00E00FC9">
              <w:rPr>
                <w:sz w:val="24"/>
              </w:rPr>
              <w:t>variable</w:t>
            </w:r>
          </w:p>
        </w:tc>
        <w:tc>
          <w:tcPr>
            <w:tcW w:w="2698" w:type="pct"/>
          </w:tcPr>
          <w:p w14:paraId="711F8BAE" w14:textId="77777777" w:rsidR="00044493" w:rsidRPr="00E00FC9" w:rsidRDefault="00044493" w:rsidP="00044493">
            <w:pPr>
              <w:pStyle w:val="TableText"/>
              <w:rPr>
                <w:sz w:val="24"/>
              </w:rPr>
            </w:pPr>
            <w:r w:rsidRPr="00E00FC9">
              <w:rPr>
                <w:sz w:val="24"/>
              </w:rPr>
              <w:t>key_tracking_receipt</w:t>
            </w:r>
          </w:p>
        </w:tc>
        <w:tc>
          <w:tcPr>
            <w:tcW w:w="638" w:type="pct"/>
          </w:tcPr>
          <w:p w14:paraId="623E8B4B" w14:textId="77777777" w:rsidR="00044493" w:rsidRPr="00E00FC9" w:rsidRDefault="00044493" w:rsidP="00044493">
            <w:pPr>
              <w:pStyle w:val="TableText-Centered"/>
              <w:rPr>
                <w:sz w:val="24"/>
              </w:rPr>
            </w:pPr>
            <w:r w:rsidRPr="00E00FC9">
              <w:rPr>
                <w:sz w:val="24"/>
              </w:rPr>
              <w:t xml:space="preserve">conditional </w:t>
            </w:r>
          </w:p>
        </w:tc>
        <w:tc>
          <w:tcPr>
            <w:tcW w:w="686" w:type="pct"/>
            <w:gridSpan w:val="2"/>
          </w:tcPr>
          <w:p w14:paraId="450FFF6D" w14:textId="716C937A" w:rsidR="00044493" w:rsidRPr="00E00FC9" w:rsidRDefault="00044493" w:rsidP="00044493">
            <w:pPr>
              <w:pStyle w:val="TableText-Centered"/>
              <w:rPr>
                <w:sz w:val="24"/>
              </w:rPr>
            </w:pPr>
            <w:r>
              <w:rPr>
                <w:sz w:val="24"/>
              </w:rPr>
              <w:t>V-OD-FW</w:t>
            </w:r>
          </w:p>
        </w:tc>
      </w:tr>
    </w:tbl>
    <w:p w14:paraId="2C001498" w14:textId="4BE4032F" w:rsidR="008E68D1" w:rsidRDefault="008E68D1" w:rsidP="00DE29BB">
      <w:pPr>
        <w:pStyle w:val="CaptionListing"/>
      </w:pPr>
      <w:bookmarkStart w:id="1214" w:name="_Toc118219971"/>
      <w:r>
        <w:t xml:space="preserve">Listing </w:t>
      </w:r>
      <w:fldSimple w:instr=" STYLEREF 1 \s ">
        <w:r w:rsidR="00D81990">
          <w:rPr>
            <w:noProof/>
          </w:rPr>
          <w:t>11</w:t>
        </w:r>
      </w:fldSimple>
      <w:r w:rsidR="000E1F04">
        <w:noBreakHyphen/>
      </w:r>
      <w:fldSimple w:instr=" SEQ Listing \* ARABIC \s 1 ">
        <w:r w:rsidR="00D81990">
          <w:rPr>
            <w:noProof/>
          </w:rPr>
          <w:t>5</w:t>
        </w:r>
      </w:fldSimple>
      <w:r>
        <w:t xml:space="preserve">: </w:t>
      </w:r>
      <w:r w:rsidRPr="00AD3CAE">
        <w:t>Friend, Endpoint Data Import Processing</w:t>
      </w:r>
      <w:bookmarkEnd w:id="1214"/>
    </w:p>
    <w:tbl>
      <w:tblPr>
        <w:tblStyle w:val="TableGrid"/>
        <w:tblW w:w="0" w:type="auto"/>
        <w:tblInd w:w="-370" w:type="dxa"/>
        <w:tblBorders>
          <w:left w:val="none" w:sz="0" w:space="0" w:color="auto"/>
          <w:insideH w:val="none" w:sz="0" w:space="0" w:color="auto"/>
        </w:tblBorders>
        <w:tblLook w:val="04A0" w:firstRow="1" w:lastRow="0" w:firstColumn="1" w:lastColumn="0" w:noHBand="0" w:noVBand="1"/>
      </w:tblPr>
      <w:tblGrid>
        <w:gridCol w:w="394"/>
        <w:gridCol w:w="9331"/>
      </w:tblGrid>
      <w:tr w:rsidR="008E68D1" w:rsidRPr="00A525E4" w14:paraId="4ED5BF6D" w14:textId="77777777" w:rsidTr="008E68D1">
        <w:tc>
          <w:tcPr>
            <w:tcW w:w="394" w:type="dxa"/>
            <w:tcBorders>
              <w:top w:val="nil"/>
              <w:bottom w:val="nil"/>
            </w:tcBorders>
          </w:tcPr>
          <w:p w14:paraId="53275920" w14:textId="77777777" w:rsidR="008E68D1" w:rsidRPr="00A525E4" w:rsidRDefault="008E68D1" w:rsidP="008E68D1">
            <w:pPr>
              <w:pStyle w:val="ListingText"/>
            </w:pPr>
            <w:r w:rsidRPr="00A525E4">
              <w:t>1</w:t>
            </w:r>
          </w:p>
        </w:tc>
        <w:tc>
          <w:tcPr>
            <w:tcW w:w="9331" w:type="dxa"/>
          </w:tcPr>
          <w:p w14:paraId="2793093A" w14:textId="6FF04AE1" w:rsidR="008E68D1" w:rsidRPr="00A525E4" w:rsidRDefault="008E68D1" w:rsidP="008E68D1">
            <w:pPr>
              <w:pStyle w:val="ListingText"/>
            </w:pPr>
            <w:r w:rsidRPr="00A525E4">
              <w:t>input: import_request (</w:t>
            </w:r>
            <w:r w:rsidR="007D6C1B" w:rsidRPr="007D6C1B">
              <w:rPr>
                <w:rStyle w:val="CrossRef"/>
              </w:rPr>
              <w:fldChar w:fldCharType="begin"/>
            </w:r>
            <w:r w:rsidR="007D6C1B" w:rsidRPr="007D6C1B">
              <w:rPr>
                <w:rStyle w:val="CrossRef"/>
              </w:rPr>
              <w:instrText xml:space="preserve"> REF _Ref61622187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Table 11</w:t>
            </w:r>
            <w:r w:rsidR="00D81990" w:rsidRPr="00D81990">
              <w:rPr>
                <w:rStyle w:val="CrossRef"/>
              </w:rPr>
              <w:noBreakHyphen/>
              <w:t>16</w:t>
            </w:r>
            <w:r w:rsidR="007D6C1B" w:rsidRPr="007D6C1B">
              <w:rPr>
                <w:rStyle w:val="CrossRef"/>
              </w:rPr>
              <w:fldChar w:fldCharType="end"/>
            </w:r>
            <w:r w:rsidRPr="00A525E4">
              <w:t xml:space="preserve">) </w:t>
            </w:r>
          </w:p>
        </w:tc>
      </w:tr>
      <w:tr w:rsidR="008E68D1" w:rsidRPr="00A525E4" w14:paraId="5E3E669E" w14:textId="77777777" w:rsidTr="008E68D1">
        <w:tc>
          <w:tcPr>
            <w:tcW w:w="394" w:type="dxa"/>
            <w:tcBorders>
              <w:top w:val="nil"/>
              <w:bottom w:val="nil"/>
            </w:tcBorders>
          </w:tcPr>
          <w:p w14:paraId="791D8BC4" w14:textId="77777777" w:rsidR="008E68D1" w:rsidRPr="00A525E4" w:rsidRDefault="008E68D1" w:rsidP="008E68D1">
            <w:pPr>
              <w:pStyle w:val="ListingText"/>
            </w:pPr>
            <w:r w:rsidRPr="00A525E4">
              <w:t>2</w:t>
            </w:r>
          </w:p>
        </w:tc>
        <w:tc>
          <w:tcPr>
            <w:tcW w:w="9331" w:type="dxa"/>
          </w:tcPr>
          <w:p w14:paraId="7D87CFDE" w14:textId="77777777" w:rsidR="008E68D1" w:rsidRPr="00A525E4" w:rsidRDefault="008E68D1" w:rsidP="008E68D1">
            <w:pPr>
              <w:pStyle w:val="ListingText"/>
            </w:pPr>
            <w:r w:rsidRPr="00A525E4">
              <w:t>output: n/a</w:t>
            </w:r>
          </w:p>
        </w:tc>
      </w:tr>
      <w:tr w:rsidR="008E68D1" w:rsidRPr="00A525E4" w14:paraId="736C3E1C" w14:textId="77777777" w:rsidTr="008E68D1">
        <w:tc>
          <w:tcPr>
            <w:tcW w:w="394" w:type="dxa"/>
            <w:tcBorders>
              <w:top w:val="nil"/>
              <w:bottom w:val="nil"/>
            </w:tcBorders>
          </w:tcPr>
          <w:p w14:paraId="1AF395B1" w14:textId="77777777" w:rsidR="008E68D1" w:rsidRPr="00A525E4" w:rsidRDefault="008E68D1" w:rsidP="008E68D1">
            <w:pPr>
              <w:pStyle w:val="ListingText"/>
            </w:pPr>
            <w:r w:rsidRPr="00A525E4">
              <w:t>3</w:t>
            </w:r>
          </w:p>
        </w:tc>
        <w:tc>
          <w:tcPr>
            <w:tcW w:w="9331" w:type="dxa"/>
          </w:tcPr>
          <w:p w14:paraId="0DC2560F" w14:textId="77777777" w:rsidR="008E68D1" w:rsidRPr="00A525E4" w:rsidRDefault="008E68D1" w:rsidP="008E68D1">
            <w:pPr>
              <w:pStyle w:val="ListingText"/>
            </w:pPr>
            <w:r w:rsidRPr="00A525E4">
              <w:t>begin</w:t>
            </w:r>
          </w:p>
        </w:tc>
      </w:tr>
      <w:tr w:rsidR="008E68D1" w:rsidRPr="00A525E4" w14:paraId="51573BA8" w14:textId="77777777" w:rsidTr="008E68D1">
        <w:tc>
          <w:tcPr>
            <w:tcW w:w="394" w:type="dxa"/>
            <w:tcBorders>
              <w:top w:val="nil"/>
              <w:bottom w:val="nil"/>
            </w:tcBorders>
          </w:tcPr>
          <w:p w14:paraId="1A97AF03" w14:textId="77777777" w:rsidR="008E68D1" w:rsidRPr="00A525E4" w:rsidRDefault="008E68D1" w:rsidP="008E68D1">
            <w:pPr>
              <w:pStyle w:val="ListingText"/>
            </w:pPr>
            <w:r w:rsidRPr="00A525E4">
              <w:t>4</w:t>
            </w:r>
          </w:p>
        </w:tc>
        <w:tc>
          <w:tcPr>
            <w:tcW w:w="9331" w:type="dxa"/>
          </w:tcPr>
          <w:p w14:paraId="4821BCDD" w14:textId="77777777" w:rsidR="008E68D1" w:rsidRPr="00A525E4" w:rsidRDefault="008E68D1" w:rsidP="008E68D1">
            <w:pPr>
              <w:pStyle w:val="ListingText"/>
            </w:pPr>
            <w:r w:rsidRPr="00A525E4">
              <w:t xml:space="preserve">  extract tags content from import_request as separate buffers:</w:t>
            </w:r>
          </w:p>
        </w:tc>
      </w:tr>
      <w:tr w:rsidR="008E68D1" w:rsidRPr="00A525E4" w14:paraId="4BCB2950" w14:textId="77777777" w:rsidTr="008E68D1">
        <w:tc>
          <w:tcPr>
            <w:tcW w:w="394" w:type="dxa"/>
            <w:tcBorders>
              <w:top w:val="nil"/>
              <w:bottom w:val="nil"/>
            </w:tcBorders>
          </w:tcPr>
          <w:p w14:paraId="1A987FEA" w14:textId="77777777" w:rsidR="008E68D1" w:rsidRPr="00A525E4" w:rsidRDefault="008E68D1" w:rsidP="008E68D1">
            <w:pPr>
              <w:pStyle w:val="ListingText"/>
            </w:pPr>
            <w:r w:rsidRPr="00A525E4">
              <w:t>5</w:t>
            </w:r>
          </w:p>
        </w:tc>
        <w:tc>
          <w:tcPr>
            <w:tcW w:w="9331" w:type="dxa"/>
          </w:tcPr>
          <w:p w14:paraId="676FEC5A" w14:textId="77777777" w:rsidR="008E68D1" w:rsidRPr="00A525E4" w:rsidRDefault="008E68D1" w:rsidP="008E68D1">
            <w:pPr>
              <w:pStyle w:val="ListingText"/>
            </w:pPr>
            <w:r w:rsidRPr="00A525E4">
              <w:t xml:space="preserve">    key_attestation</w:t>
            </w:r>
          </w:p>
        </w:tc>
      </w:tr>
      <w:tr w:rsidR="008E68D1" w:rsidRPr="00A525E4" w14:paraId="1529DDEB" w14:textId="77777777" w:rsidTr="008E68D1">
        <w:tc>
          <w:tcPr>
            <w:tcW w:w="394" w:type="dxa"/>
            <w:tcBorders>
              <w:top w:val="nil"/>
              <w:bottom w:val="nil"/>
            </w:tcBorders>
          </w:tcPr>
          <w:p w14:paraId="4BFCBC20" w14:textId="77777777" w:rsidR="008E68D1" w:rsidRPr="00A525E4" w:rsidRDefault="008E68D1" w:rsidP="008E68D1">
            <w:pPr>
              <w:pStyle w:val="ListingText"/>
            </w:pPr>
            <w:r w:rsidRPr="00A525E4">
              <w:t>6</w:t>
            </w:r>
          </w:p>
        </w:tc>
        <w:tc>
          <w:tcPr>
            <w:tcW w:w="9331" w:type="dxa"/>
          </w:tcPr>
          <w:p w14:paraId="39C9FE34" w14:textId="77777777" w:rsidR="008E68D1" w:rsidRPr="00A525E4" w:rsidRDefault="008E68D1" w:rsidP="008E68D1">
            <w:pPr>
              <w:pStyle w:val="ListingText"/>
            </w:pPr>
            <w:r w:rsidRPr="00A525E4">
              <w:t xml:space="preserve">    mailbox_mapping</w:t>
            </w:r>
          </w:p>
        </w:tc>
      </w:tr>
      <w:tr w:rsidR="008E68D1" w:rsidRPr="00A525E4" w14:paraId="07885696" w14:textId="77777777" w:rsidTr="008E68D1">
        <w:tc>
          <w:tcPr>
            <w:tcW w:w="394" w:type="dxa"/>
            <w:tcBorders>
              <w:top w:val="nil"/>
              <w:bottom w:val="nil"/>
            </w:tcBorders>
          </w:tcPr>
          <w:p w14:paraId="02334FB9" w14:textId="77777777" w:rsidR="008E68D1" w:rsidRPr="00A525E4" w:rsidRDefault="008E68D1" w:rsidP="008E68D1">
            <w:pPr>
              <w:pStyle w:val="ListingText"/>
            </w:pPr>
            <w:r w:rsidRPr="00A525E4">
              <w:t>7</w:t>
            </w:r>
          </w:p>
        </w:tc>
        <w:tc>
          <w:tcPr>
            <w:tcW w:w="9331" w:type="dxa"/>
          </w:tcPr>
          <w:p w14:paraId="05862D66" w14:textId="77777777" w:rsidR="008E68D1" w:rsidRPr="00A525E4" w:rsidRDefault="008E68D1" w:rsidP="008E68D1">
            <w:pPr>
              <w:pStyle w:val="ListingText"/>
            </w:pPr>
            <w:r w:rsidRPr="00A525E4">
              <w:t xml:space="preserve">    (encrypted_confidential_mailbox_data),</w:t>
            </w:r>
          </w:p>
        </w:tc>
      </w:tr>
      <w:tr w:rsidR="008E68D1" w:rsidRPr="00A525E4" w14:paraId="3C95B94D" w14:textId="77777777" w:rsidTr="008E68D1">
        <w:tc>
          <w:tcPr>
            <w:tcW w:w="394" w:type="dxa"/>
            <w:tcBorders>
              <w:top w:val="nil"/>
              <w:bottom w:val="nil"/>
            </w:tcBorders>
          </w:tcPr>
          <w:p w14:paraId="146E6944" w14:textId="77777777" w:rsidR="008E68D1" w:rsidRPr="00A525E4" w:rsidRDefault="008E68D1" w:rsidP="008E68D1">
            <w:pPr>
              <w:pStyle w:val="ListingText"/>
            </w:pPr>
            <w:r w:rsidRPr="00A525E4">
              <w:t>8</w:t>
            </w:r>
          </w:p>
        </w:tc>
        <w:tc>
          <w:tcPr>
            <w:tcW w:w="9331" w:type="dxa"/>
          </w:tcPr>
          <w:p w14:paraId="6AC9036F" w14:textId="77777777" w:rsidR="008E68D1" w:rsidRPr="00A525E4" w:rsidRDefault="008E68D1" w:rsidP="008E68D1">
            <w:pPr>
              <w:pStyle w:val="ListingText"/>
            </w:pPr>
            <w:r w:rsidRPr="00A525E4">
              <w:t xml:space="preserve">    (encryption_public_key),</w:t>
            </w:r>
          </w:p>
        </w:tc>
      </w:tr>
      <w:tr w:rsidR="008E68D1" w:rsidRPr="00A525E4" w14:paraId="326B62A1" w14:textId="77777777" w:rsidTr="008E68D1">
        <w:tc>
          <w:tcPr>
            <w:tcW w:w="394" w:type="dxa"/>
            <w:tcBorders>
              <w:top w:val="nil"/>
              <w:bottom w:val="nil"/>
            </w:tcBorders>
          </w:tcPr>
          <w:p w14:paraId="56F2A21A" w14:textId="77777777" w:rsidR="008E68D1" w:rsidRPr="00A525E4" w:rsidRDefault="008E68D1" w:rsidP="008E68D1">
            <w:pPr>
              <w:pStyle w:val="ListingText"/>
            </w:pPr>
            <w:r w:rsidRPr="00A525E4">
              <w:t>9</w:t>
            </w:r>
          </w:p>
        </w:tc>
        <w:tc>
          <w:tcPr>
            <w:tcW w:w="9331" w:type="dxa"/>
          </w:tcPr>
          <w:p w14:paraId="3541A533" w14:textId="77777777" w:rsidR="008E68D1" w:rsidRPr="00A525E4" w:rsidRDefault="008E68D1" w:rsidP="008E68D1">
            <w:pPr>
              <w:pStyle w:val="ListingText"/>
            </w:pPr>
          </w:p>
        </w:tc>
      </w:tr>
      <w:tr w:rsidR="008E68D1" w:rsidRPr="00A525E4" w14:paraId="431495F7" w14:textId="77777777" w:rsidTr="008E68D1">
        <w:tc>
          <w:tcPr>
            <w:tcW w:w="394" w:type="dxa"/>
            <w:tcBorders>
              <w:top w:val="nil"/>
              <w:bottom w:val="nil"/>
            </w:tcBorders>
          </w:tcPr>
          <w:p w14:paraId="5CB390CE" w14:textId="77777777" w:rsidR="008E68D1" w:rsidRPr="00A525E4" w:rsidRDefault="008E68D1" w:rsidP="008E68D1">
            <w:pPr>
              <w:pStyle w:val="ListingText"/>
            </w:pPr>
            <w:r w:rsidRPr="00A525E4">
              <w:t>10</w:t>
            </w:r>
          </w:p>
        </w:tc>
        <w:tc>
          <w:tcPr>
            <w:tcW w:w="9331" w:type="dxa"/>
          </w:tcPr>
          <w:p w14:paraId="6FC71243" w14:textId="77777777" w:rsidR="008E68D1" w:rsidRPr="00A525E4" w:rsidRDefault="008E68D1" w:rsidP="008E68D1">
            <w:pPr>
              <w:pStyle w:val="ListingText"/>
            </w:pPr>
            <w:r w:rsidRPr="00A525E4">
              <w:t xml:space="preserve">  extract friend private mailbox mapping offsets from mailbox_mapping</w:t>
            </w:r>
          </w:p>
        </w:tc>
      </w:tr>
      <w:tr w:rsidR="008E68D1" w:rsidRPr="00A525E4" w14:paraId="476881F3" w14:textId="77777777" w:rsidTr="008E68D1">
        <w:tc>
          <w:tcPr>
            <w:tcW w:w="394" w:type="dxa"/>
            <w:tcBorders>
              <w:top w:val="nil"/>
              <w:bottom w:val="nil"/>
            </w:tcBorders>
          </w:tcPr>
          <w:p w14:paraId="07CA07DD" w14:textId="77777777" w:rsidR="008E68D1" w:rsidRPr="00A525E4" w:rsidRDefault="008E68D1" w:rsidP="008E68D1">
            <w:pPr>
              <w:pStyle w:val="ListingText"/>
            </w:pPr>
            <w:r w:rsidRPr="00A525E4">
              <w:t>11</w:t>
            </w:r>
          </w:p>
        </w:tc>
        <w:tc>
          <w:tcPr>
            <w:tcW w:w="9331" w:type="dxa"/>
          </w:tcPr>
          <w:p w14:paraId="6C9C68AC" w14:textId="77777777" w:rsidR="008E68D1" w:rsidRPr="00A525E4" w:rsidRDefault="008E68D1" w:rsidP="008E68D1">
            <w:pPr>
              <w:pStyle w:val="ListingText"/>
            </w:pPr>
          </w:p>
        </w:tc>
      </w:tr>
      <w:tr w:rsidR="008E68D1" w:rsidRPr="00A525E4" w14:paraId="035AAC76" w14:textId="77777777" w:rsidTr="008E68D1">
        <w:tc>
          <w:tcPr>
            <w:tcW w:w="394" w:type="dxa"/>
            <w:tcBorders>
              <w:top w:val="nil"/>
              <w:bottom w:val="nil"/>
            </w:tcBorders>
          </w:tcPr>
          <w:p w14:paraId="0F4E1DAC" w14:textId="77777777" w:rsidR="008E68D1" w:rsidRPr="00A525E4" w:rsidRDefault="008E68D1" w:rsidP="008E68D1">
            <w:pPr>
              <w:pStyle w:val="ListingText"/>
            </w:pPr>
            <w:r w:rsidRPr="00A525E4">
              <w:t>12</w:t>
            </w:r>
          </w:p>
        </w:tc>
        <w:tc>
          <w:tcPr>
            <w:tcW w:w="9331" w:type="dxa"/>
          </w:tcPr>
          <w:p w14:paraId="42D51385" w14:textId="6718ECE7" w:rsidR="008E68D1" w:rsidRPr="00A525E4" w:rsidRDefault="008E68D1" w:rsidP="008E68D1">
            <w:pPr>
              <w:pStyle w:val="ListingText"/>
            </w:pPr>
            <w:r w:rsidRPr="00A525E4">
              <w:t xml:space="preserve">  execute framework.getInstance as per Section </w:t>
            </w:r>
            <w:r w:rsidR="007D6C1B" w:rsidRPr="007D6C1B">
              <w:rPr>
                <w:rStyle w:val="CrossRef"/>
              </w:rPr>
              <w:fldChar w:fldCharType="begin"/>
            </w:r>
            <w:r w:rsidR="007D6C1B" w:rsidRPr="007D6C1B">
              <w:rPr>
                <w:rStyle w:val="CrossRef"/>
              </w:rPr>
              <w:instrText xml:space="preserve"> REF _Ref61622272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4.1.3</w:t>
            </w:r>
            <w:r w:rsidR="007D6C1B" w:rsidRPr="007D6C1B">
              <w:rPr>
                <w:rStyle w:val="CrossRef"/>
              </w:rPr>
              <w:fldChar w:fldCharType="end"/>
            </w:r>
          </w:p>
        </w:tc>
      </w:tr>
      <w:tr w:rsidR="008E68D1" w:rsidRPr="00A525E4" w14:paraId="0706A016" w14:textId="77777777" w:rsidTr="008E68D1">
        <w:tc>
          <w:tcPr>
            <w:tcW w:w="394" w:type="dxa"/>
            <w:tcBorders>
              <w:top w:val="nil"/>
              <w:bottom w:val="nil"/>
            </w:tcBorders>
          </w:tcPr>
          <w:p w14:paraId="4896E7DC" w14:textId="77777777" w:rsidR="008E68D1" w:rsidRPr="00A525E4" w:rsidRDefault="008E68D1" w:rsidP="008E68D1">
            <w:pPr>
              <w:pStyle w:val="ListingText"/>
            </w:pPr>
            <w:r w:rsidRPr="00A525E4">
              <w:t>13</w:t>
            </w:r>
          </w:p>
        </w:tc>
        <w:tc>
          <w:tcPr>
            <w:tcW w:w="9331" w:type="dxa"/>
          </w:tcPr>
          <w:p w14:paraId="6049B737" w14:textId="77777777" w:rsidR="008E68D1" w:rsidRPr="00A525E4" w:rsidRDefault="008E68D1" w:rsidP="008E68D1">
            <w:pPr>
              <w:pStyle w:val="ListingText"/>
            </w:pPr>
            <w:r w:rsidRPr="00A525E4">
              <w:t xml:space="preserve">    output: instance</w:t>
            </w:r>
          </w:p>
        </w:tc>
      </w:tr>
      <w:tr w:rsidR="008E68D1" w:rsidRPr="00A525E4" w14:paraId="3EDB9D97" w14:textId="77777777" w:rsidTr="008E68D1">
        <w:tc>
          <w:tcPr>
            <w:tcW w:w="394" w:type="dxa"/>
            <w:tcBorders>
              <w:top w:val="nil"/>
              <w:bottom w:val="nil"/>
            </w:tcBorders>
          </w:tcPr>
          <w:p w14:paraId="24381D12" w14:textId="77777777" w:rsidR="008E68D1" w:rsidRPr="00A525E4" w:rsidRDefault="008E68D1" w:rsidP="008E68D1">
            <w:pPr>
              <w:pStyle w:val="ListingText"/>
            </w:pPr>
            <w:r w:rsidRPr="00A525E4">
              <w:t>14</w:t>
            </w:r>
          </w:p>
        </w:tc>
        <w:tc>
          <w:tcPr>
            <w:tcW w:w="9331" w:type="dxa"/>
          </w:tcPr>
          <w:p w14:paraId="17C01468" w14:textId="77777777" w:rsidR="008E68D1" w:rsidRPr="00A525E4" w:rsidRDefault="008E68D1" w:rsidP="008E68D1">
            <w:pPr>
              <w:pStyle w:val="ListingText"/>
            </w:pPr>
          </w:p>
        </w:tc>
      </w:tr>
      <w:tr w:rsidR="008E68D1" w:rsidRPr="00A525E4" w14:paraId="6B34DA17" w14:textId="77777777" w:rsidTr="008E68D1">
        <w:tc>
          <w:tcPr>
            <w:tcW w:w="394" w:type="dxa"/>
            <w:tcBorders>
              <w:top w:val="nil"/>
              <w:bottom w:val="nil"/>
            </w:tcBorders>
          </w:tcPr>
          <w:p w14:paraId="0A399275" w14:textId="77777777" w:rsidR="008E68D1" w:rsidRPr="00A525E4" w:rsidRDefault="008E68D1" w:rsidP="008E68D1">
            <w:pPr>
              <w:pStyle w:val="ListingText"/>
            </w:pPr>
            <w:r w:rsidRPr="00A525E4">
              <w:t>15</w:t>
            </w:r>
          </w:p>
        </w:tc>
        <w:tc>
          <w:tcPr>
            <w:tcW w:w="9331" w:type="dxa"/>
          </w:tcPr>
          <w:p w14:paraId="5DB45BDB" w14:textId="790F6F66" w:rsidR="008E68D1" w:rsidRPr="00A525E4" w:rsidRDefault="008E68D1" w:rsidP="008E68D1">
            <w:pPr>
              <w:pStyle w:val="ListingText"/>
            </w:pPr>
            <w:r w:rsidRPr="00A525E4">
              <w:t xml:space="preserve">  execute instance.getEndpoint as per Section </w:t>
            </w:r>
            <w:r w:rsidR="007D6C1B" w:rsidRPr="007D6C1B">
              <w:rPr>
                <w:rStyle w:val="CrossRef"/>
              </w:rPr>
              <w:fldChar w:fldCharType="begin"/>
            </w:r>
            <w:r w:rsidR="007D6C1B" w:rsidRPr="007D6C1B">
              <w:rPr>
                <w:rStyle w:val="CrossRef"/>
              </w:rPr>
              <w:instrText xml:space="preserve"> REF _Ref61622298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4.1.9</w:t>
            </w:r>
            <w:r w:rsidR="007D6C1B" w:rsidRPr="007D6C1B">
              <w:rPr>
                <w:rStyle w:val="CrossRef"/>
              </w:rPr>
              <w:fldChar w:fldCharType="end"/>
            </w:r>
          </w:p>
        </w:tc>
      </w:tr>
      <w:tr w:rsidR="008E68D1" w:rsidRPr="00A525E4" w14:paraId="7D01F53B" w14:textId="77777777" w:rsidTr="008E68D1">
        <w:tc>
          <w:tcPr>
            <w:tcW w:w="394" w:type="dxa"/>
            <w:tcBorders>
              <w:top w:val="nil"/>
              <w:bottom w:val="nil"/>
            </w:tcBorders>
          </w:tcPr>
          <w:p w14:paraId="659F9605" w14:textId="77777777" w:rsidR="008E68D1" w:rsidRPr="00A525E4" w:rsidRDefault="008E68D1" w:rsidP="008E68D1">
            <w:pPr>
              <w:pStyle w:val="ListingText"/>
            </w:pPr>
            <w:r w:rsidRPr="00A525E4">
              <w:t>16</w:t>
            </w:r>
          </w:p>
        </w:tc>
        <w:tc>
          <w:tcPr>
            <w:tcW w:w="9331" w:type="dxa"/>
          </w:tcPr>
          <w:p w14:paraId="364B2CC9" w14:textId="77777777" w:rsidR="008E68D1" w:rsidRPr="00A525E4" w:rsidRDefault="008E68D1" w:rsidP="008E68D1">
            <w:pPr>
              <w:pStyle w:val="ListingText"/>
            </w:pPr>
            <w:r w:rsidRPr="00A525E4">
              <w:t xml:space="preserve">    output: endpoint</w:t>
            </w:r>
          </w:p>
        </w:tc>
      </w:tr>
      <w:tr w:rsidR="008E68D1" w:rsidRPr="00A525E4" w14:paraId="005754C9" w14:textId="77777777" w:rsidTr="008E68D1">
        <w:tc>
          <w:tcPr>
            <w:tcW w:w="394" w:type="dxa"/>
            <w:tcBorders>
              <w:top w:val="nil"/>
              <w:bottom w:val="nil"/>
            </w:tcBorders>
          </w:tcPr>
          <w:p w14:paraId="4F29CCF2" w14:textId="77777777" w:rsidR="008E68D1" w:rsidRPr="00A525E4" w:rsidRDefault="008E68D1" w:rsidP="008E68D1">
            <w:pPr>
              <w:pStyle w:val="ListingText"/>
            </w:pPr>
            <w:r w:rsidRPr="00A525E4">
              <w:t>17</w:t>
            </w:r>
          </w:p>
        </w:tc>
        <w:tc>
          <w:tcPr>
            <w:tcW w:w="9331" w:type="dxa"/>
          </w:tcPr>
          <w:p w14:paraId="11A84B24" w14:textId="77777777" w:rsidR="008E68D1" w:rsidRPr="00A525E4" w:rsidRDefault="008E68D1" w:rsidP="008E68D1">
            <w:pPr>
              <w:pStyle w:val="ListingText"/>
            </w:pPr>
          </w:p>
        </w:tc>
      </w:tr>
      <w:tr w:rsidR="008E68D1" w:rsidRPr="00A525E4" w14:paraId="6C4B5841" w14:textId="77777777" w:rsidTr="008E68D1">
        <w:tc>
          <w:tcPr>
            <w:tcW w:w="394" w:type="dxa"/>
            <w:tcBorders>
              <w:top w:val="nil"/>
              <w:bottom w:val="nil"/>
            </w:tcBorders>
          </w:tcPr>
          <w:p w14:paraId="315C590B" w14:textId="77777777" w:rsidR="008E68D1" w:rsidRPr="00A525E4" w:rsidRDefault="008E68D1" w:rsidP="008E68D1">
            <w:pPr>
              <w:pStyle w:val="ListingText"/>
            </w:pPr>
            <w:r w:rsidRPr="00A525E4">
              <w:t>18</w:t>
            </w:r>
          </w:p>
        </w:tc>
        <w:tc>
          <w:tcPr>
            <w:tcW w:w="9331" w:type="dxa"/>
          </w:tcPr>
          <w:p w14:paraId="3ED0D36A" w14:textId="0F3C6E12" w:rsidR="008E68D1" w:rsidRPr="00A525E4" w:rsidRDefault="008E68D1" w:rsidP="008E68D1">
            <w:pPr>
              <w:pStyle w:val="ListingText"/>
            </w:pPr>
            <w:r w:rsidRPr="00A525E4">
              <w:t xml:space="preserve">  if key tracking required as per tag DB</w:t>
            </w:r>
            <w:r w:rsidRPr="008E68D1">
              <w:rPr>
                <w:vertAlign w:val="subscript"/>
              </w:rPr>
              <w:t>h</w:t>
            </w:r>
            <w:r w:rsidRPr="00A525E4">
              <w:t xml:space="preserve"> from</w:t>
            </w:r>
            <w:r w:rsidR="007D6C1B">
              <w:t xml:space="preserve"> </w:t>
            </w:r>
            <w:r w:rsidR="008C1E64">
              <w:rPr>
                <w:rStyle w:val="CrossRef"/>
              </w:rPr>
              <w:fldChar w:fldCharType="begin"/>
            </w:r>
            <w:r w:rsidR="008C1E64" w:rsidRPr="00402CE8">
              <w:rPr>
                <w:rStyle w:val="CrossRef"/>
              </w:rPr>
              <w:instrText xml:space="preserve"> REF _Ref101621738 \h </w:instrText>
            </w:r>
            <w:r w:rsidR="008C1E64">
              <w:rPr>
                <w:rStyle w:val="CrossRef"/>
              </w:rPr>
              <w:instrText xml:space="preserve"> \* MERGEFORMAT </w:instrText>
            </w:r>
            <w:r w:rsidR="008C1E64">
              <w:rPr>
                <w:rStyle w:val="CrossRef"/>
              </w:rPr>
            </w:r>
            <w:r w:rsidR="008C1E64">
              <w:rPr>
                <w:rStyle w:val="CrossRef"/>
              </w:rPr>
              <w:fldChar w:fldCharType="separate"/>
            </w:r>
            <w:r w:rsidR="00D81990" w:rsidRPr="00D81990">
              <w:rPr>
                <w:rStyle w:val="CrossRef"/>
              </w:rPr>
              <w:t>Table 11</w:t>
            </w:r>
            <w:r w:rsidR="00D81990" w:rsidRPr="00D81990">
              <w:rPr>
                <w:rStyle w:val="CrossRef"/>
              </w:rPr>
              <w:noBreakHyphen/>
              <w:t>6</w:t>
            </w:r>
            <w:r w:rsidR="008C1E64">
              <w:rPr>
                <w:rStyle w:val="CrossRef"/>
              </w:rPr>
              <w:fldChar w:fldCharType="end"/>
            </w:r>
            <w:r w:rsidRPr="00A525E4">
              <w:t xml:space="preserve"> or</w:t>
            </w:r>
          </w:p>
        </w:tc>
      </w:tr>
      <w:tr w:rsidR="008E68D1" w:rsidRPr="00A525E4" w14:paraId="7F861611" w14:textId="77777777" w:rsidTr="008E68D1">
        <w:tc>
          <w:tcPr>
            <w:tcW w:w="394" w:type="dxa"/>
            <w:tcBorders>
              <w:top w:val="nil"/>
              <w:bottom w:val="nil"/>
            </w:tcBorders>
          </w:tcPr>
          <w:p w14:paraId="2185B225" w14:textId="77777777" w:rsidR="008E68D1" w:rsidRPr="00A525E4" w:rsidRDefault="008E68D1" w:rsidP="008E68D1">
            <w:pPr>
              <w:pStyle w:val="ListingText"/>
            </w:pPr>
            <w:r w:rsidRPr="00A525E4">
              <w:t>19</w:t>
            </w:r>
          </w:p>
        </w:tc>
        <w:tc>
          <w:tcPr>
            <w:tcW w:w="9331" w:type="dxa"/>
          </w:tcPr>
          <w:p w14:paraId="21100B16" w14:textId="58417481" w:rsidR="008E68D1" w:rsidRPr="00A525E4" w:rsidRDefault="008E68D1" w:rsidP="008E68D1">
            <w:pPr>
              <w:pStyle w:val="ListingText"/>
            </w:pPr>
            <w:r w:rsidRPr="00A525E4">
              <w:t xml:space="preserve">    online attestation delivery is supported as per tag DC</w:t>
            </w:r>
            <w:r w:rsidRPr="008E68D1">
              <w:rPr>
                <w:vertAlign w:val="subscript"/>
              </w:rPr>
              <w:t>h</w:t>
            </w:r>
            <w:r w:rsidRPr="00A525E4">
              <w:t xml:space="preserve"> from </w:t>
            </w:r>
            <w:r w:rsidR="008C1E64">
              <w:rPr>
                <w:rStyle w:val="CrossRef"/>
              </w:rPr>
              <w:fldChar w:fldCharType="begin"/>
            </w:r>
            <w:r w:rsidR="008C1E64" w:rsidRPr="00582EBF">
              <w:rPr>
                <w:rStyle w:val="CrossRef"/>
              </w:rPr>
              <w:instrText xml:space="preserve"> REF _Ref101621738 \h </w:instrText>
            </w:r>
            <w:r w:rsidR="008C1E64">
              <w:rPr>
                <w:rStyle w:val="CrossRef"/>
              </w:rPr>
              <w:instrText xml:space="preserve"> \* MERGEFORMAT </w:instrText>
            </w:r>
            <w:r w:rsidR="008C1E64">
              <w:rPr>
                <w:rStyle w:val="CrossRef"/>
              </w:rPr>
            </w:r>
            <w:r w:rsidR="008C1E64">
              <w:rPr>
                <w:rStyle w:val="CrossRef"/>
              </w:rPr>
              <w:fldChar w:fldCharType="separate"/>
            </w:r>
            <w:r w:rsidR="00D81990" w:rsidRPr="00D81990">
              <w:rPr>
                <w:rStyle w:val="CrossRef"/>
              </w:rPr>
              <w:t>Table 11</w:t>
            </w:r>
            <w:r w:rsidR="00D81990" w:rsidRPr="00D81990">
              <w:rPr>
                <w:rStyle w:val="CrossRef"/>
              </w:rPr>
              <w:noBreakHyphen/>
              <w:t>6</w:t>
            </w:r>
            <w:r w:rsidR="008C1E64">
              <w:rPr>
                <w:rStyle w:val="CrossRef"/>
              </w:rPr>
              <w:fldChar w:fldCharType="end"/>
            </w:r>
            <w:r w:rsidR="008C1E64" w:rsidRPr="00A525E4">
              <w:t xml:space="preserve"> </w:t>
            </w:r>
          </w:p>
        </w:tc>
      </w:tr>
      <w:tr w:rsidR="008E68D1" w:rsidRPr="00A525E4" w14:paraId="6E6A83AF" w14:textId="77777777" w:rsidTr="008E68D1">
        <w:tc>
          <w:tcPr>
            <w:tcW w:w="394" w:type="dxa"/>
            <w:tcBorders>
              <w:top w:val="nil"/>
              <w:bottom w:val="nil"/>
            </w:tcBorders>
          </w:tcPr>
          <w:p w14:paraId="56098A87" w14:textId="77777777" w:rsidR="008E68D1" w:rsidRPr="00A525E4" w:rsidRDefault="008E68D1" w:rsidP="008E68D1">
            <w:pPr>
              <w:pStyle w:val="ListingText"/>
            </w:pPr>
            <w:r w:rsidRPr="00A525E4">
              <w:t>20</w:t>
            </w:r>
          </w:p>
        </w:tc>
        <w:tc>
          <w:tcPr>
            <w:tcW w:w="9331" w:type="dxa"/>
          </w:tcPr>
          <w:p w14:paraId="47143CBA" w14:textId="363B399C" w:rsidR="008E68D1" w:rsidRPr="00A525E4" w:rsidRDefault="008E68D1" w:rsidP="008E68D1">
            <w:pPr>
              <w:pStyle w:val="ListingText"/>
            </w:pPr>
            <w:r w:rsidRPr="00A525E4">
              <w:t xml:space="preserve">      </w:t>
            </w:r>
            <w:r w:rsidR="007D6C1B" w:rsidRPr="00A525E4">
              <w:t>E</w:t>
            </w:r>
            <w:r w:rsidRPr="00A525E4">
              <w:t>xecute</w:t>
            </w:r>
            <w:r w:rsidR="007D6C1B">
              <w:t xml:space="preserve"> </w:t>
            </w:r>
            <w:r w:rsidR="007D6C1B" w:rsidRPr="007D6C1B">
              <w:rPr>
                <w:rStyle w:val="CrossRef"/>
              </w:rPr>
              <w:fldChar w:fldCharType="begin"/>
            </w:r>
            <w:r w:rsidR="007D6C1B" w:rsidRPr="007D6C1B">
              <w:rPr>
                <w:rStyle w:val="CrossRef"/>
              </w:rPr>
              <w:instrText xml:space="preserve"> REF _Ref61622416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Listing 11</w:t>
            </w:r>
            <w:r w:rsidR="00D81990" w:rsidRPr="00D81990">
              <w:rPr>
                <w:rStyle w:val="CrossRef"/>
              </w:rPr>
              <w:noBreakHyphen/>
              <w:t>7</w:t>
            </w:r>
            <w:r w:rsidR="007D6C1B" w:rsidRPr="007D6C1B">
              <w:rPr>
                <w:rStyle w:val="CrossRef"/>
              </w:rPr>
              <w:fldChar w:fldCharType="end"/>
            </w:r>
            <w:r w:rsidRPr="00A525E4">
              <w:t xml:space="preserve"> from Section</w:t>
            </w:r>
            <w:r w:rsidR="007D6C1B">
              <w:t xml:space="preserve"> </w:t>
            </w:r>
            <w:r w:rsidR="003423DB">
              <w:rPr>
                <w:rStyle w:val="CrossRef"/>
              </w:rPr>
              <w:fldChar w:fldCharType="begin"/>
            </w:r>
            <w:r w:rsidR="003423DB">
              <w:instrText xml:space="preserve"> REF _Ref102422239 \r \h </w:instrText>
            </w:r>
            <w:r w:rsidR="003423DB">
              <w:rPr>
                <w:rStyle w:val="CrossRef"/>
              </w:rPr>
            </w:r>
            <w:r w:rsidR="003423DB">
              <w:rPr>
                <w:rStyle w:val="CrossRef"/>
              </w:rPr>
              <w:fldChar w:fldCharType="separate"/>
            </w:r>
            <w:r w:rsidR="00D81990">
              <w:t>11.10</w:t>
            </w:r>
            <w:r w:rsidR="003423DB">
              <w:rPr>
                <w:rStyle w:val="CrossRef"/>
              </w:rPr>
              <w:fldChar w:fldCharType="end"/>
            </w:r>
            <w:r w:rsidRPr="00A525E4">
              <w:t>to retrieve response</w:t>
            </w:r>
          </w:p>
        </w:tc>
      </w:tr>
      <w:tr w:rsidR="008E68D1" w:rsidRPr="00A525E4" w14:paraId="4C2E89DC" w14:textId="77777777" w:rsidTr="008E68D1">
        <w:tc>
          <w:tcPr>
            <w:tcW w:w="394" w:type="dxa"/>
            <w:tcBorders>
              <w:top w:val="nil"/>
              <w:bottom w:val="nil"/>
            </w:tcBorders>
          </w:tcPr>
          <w:p w14:paraId="074AC1CB" w14:textId="77777777" w:rsidR="008E68D1" w:rsidRPr="00A525E4" w:rsidRDefault="008E68D1" w:rsidP="008E68D1">
            <w:pPr>
              <w:pStyle w:val="ListingText"/>
            </w:pPr>
            <w:r w:rsidRPr="00A525E4">
              <w:t>21</w:t>
            </w:r>
          </w:p>
        </w:tc>
        <w:tc>
          <w:tcPr>
            <w:tcW w:w="9331" w:type="dxa"/>
          </w:tcPr>
          <w:p w14:paraId="59F94DE7" w14:textId="77777777" w:rsidR="008E68D1" w:rsidRPr="00A525E4" w:rsidRDefault="008E68D1" w:rsidP="008E68D1">
            <w:pPr>
              <w:pStyle w:val="ListingText"/>
            </w:pPr>
          </w:p>
        </w:tc>
      </w:tr>
      <w:tr w:rsidR="008E68D1" w:rsidRPr="00A525E4" w14:paraId="73EFF350" w14:textId="77777777" w:rsidTr="008E68D1">
        <w:tc>
          <w:tcPr>
            <w:tcW w:w="394" w:type="dxa"/>
            <w:tcBorders>
              <w:top w:val="nil"/>
              <w:bottom w:val="nil"/>
            </w:tcBorders>
          </w:tcPr>
          <w:p w14:paraId="306B88D3" w14:textId="77777777" w:rsidR="008E68D1" w:rsidRPr="00A525E4" w:rsidRDefault="008E68D1" w:rsidP="008E68D1">
            <w:pPr>
              <w:pStyle w:val="ListingText"/>
            </w:pPr>
            <w:r w:rsidRPr="00A525E4">
              <w:t>22</w:t>
            </w:r>
          </w:p>
        </w:tc>
        <w:tc>
          <w:tcPr>
            <w:tcW w:w="9331" w:type="dxa"/>
          </w:tcPr>
          <w:p w14:paraId="286CE091" w14:textId="58A405AF" w:rsidR="008E68D1" w:rsidRPr="00A525E4" w:rsidRDefault="008E68D1" w:rsidP="008E68D1">
            <w:pPr>
              <w:pStyle w:val="ListingText"/>
            </w:pPr>
            <w:r w:rsidRPr="00A525E4">
              <w:t xml:space="preserve">  prepare attestationPackage buffer as</w:t>
            </w:r>
            <w:r w:rsidR="007D6C1B">
              <w:t xml:space="preserve"> per </w:t>
            </w:r>
            <w:r w:rsidR="007D6C1B" w:rsidRPr="007D6C1B">
              <w:rPr>
                <w:rStyle w:val="CrossRef"/>
              </w:rPr>
              <w:fldChar w:fldCharType="begin"/>
            </w:r>
            <w:r w:rsidR="007D6C1B" w:rsidRPr="007D6C1B">
              <w:rPr>
                <w:rStyle w:val="CrossRef"/>
              </w:rPr>
              <w:instrText xml:space="preserve"> REF _Ref61524398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Table 11</w:t>
            </w:r>
            <w:r w:rsidR="00D81990" w:rsidRPr="00D81990">
              <w:rPr>
                <w:rStyle w:val="CrossRef"/>
              </w:rPr>
              <w:noBreakHyphen/>
              <w:t>18</w:t>
            </w:r>
            <w:r w:rsidR="007D6C1B" w:rsidRPr="007D6C1B">
              <w:rPr>
                <w:rStyle w:val="CrossRef"/>
              </w:rPr>
              <w:fldChar w:fldCharType="end"/>
            </w:r>
            <w:r w:rsidRPr="00A525E4">
              <w:t xml:space="preserve"> using contents of:</w:t>
            </w:r>
          </w:p>
        </w:tc>
      </w:tr>
      <w:tr w:rsidR="008E68D1" w:rsidRPr="00A525E4" w14:paraId="14F0DEAE" w14:textId="77777777" w:rsidTr="008E68D1">
        <w:tc>
          <w:tcPr>
            <w:tcW w:w="394" w:type="dxa"/>
            <w:tcBorders>
              <w:top w:val="nil"/>
              <w:bottom w:val="nil"/>
            </w:tcBorders>
          </w:tcPr>
          <w:p w14:paraId="57563FB1" w14:textId="77777777" w:rsidR="008E68D1" w:rsidRPr="00A525E4" w:rsidRDefault="008E68D1" w:rsidP="008E68D1">
            <w:pPr>
              <w:pStyle w:val="ListingText"/>
            </w:pPr>
            <w:r w:rsidRPr="00A525E4">
              <w:t>23</w:t>
            </w:r>
          </w:p>
        </w:tc>
        <w:tc>
          <w:tcPr>
            <w:tcW w:w="9331" w:type="dxa"/>
          </w:tcPr>
          <w:p w14:paraId="22D65E6A" w14:textId="77777777" w:rsidR="008E68D1" w:rsidRPr="00A525E4" w:rsidRDefault="008E68D1" w:rsidP="008E68D1">
            <w:pPr>
              <w:pStyle w:val="ListingText"/>
            </w:pPr>
            <w:r w:rsidRPr="00A525E4">
              <w:t xml:space="preserve">     key_attestation,</w:t>
            </w:r>
          </w:p>
        </w:tc>
      </w:tr>
      <w:tr w:rsidR="008E68D1" w:rsidRPr="00A525E4" w14:paraId="0976D568" w14:textId="77777777" w:rsidTr="008E68D1">
        <w:tc>
          <w:tcPr>
            <w:tcW w:w="394" w:type="dxa"/>
            <w:tcBorders>
              <w:top w:val="nil"/>
              <w:bottom w:val="nil"/>
            </w:tcBorders>
          </w:tcPr>
          <w:p w14:paraId="779B6856" w14:textId="77777777" w:rsidR="008E68D1" w:rsidRPr="00A525E4" w:rsidRDefault="008E68D1" w:rsidP="008E68D1">
            <w:pPr>
              <w:pStyle w:val="ListingText"/>
            </w:pPr>
            <w:r w:rsidRPr="00A525E4">
              <w:t>24</w:t>
            </w:r>
          </w:p>
        </w:tc>
        <w:tc>
          <w:tcPr>
            <w:tcW w:w="9331" w:type="dxa"/>
          </w:tcPr>
          <w:p w14:paraId="1FFEB51D" w14:textId="77777777" w:rsidR="008E68D1" w:rsidRPr="00A525E4" w:rsidRDefault="008E68D1" w:rsidP="008E68D1">
            <w:pPr>
              <w:pStyle w:val="ListingText"/>
            </w:pPr>
            <w:r w:rsidRPr="00A525E4">
              <w:t xml:space="preserve">    (key_tracking_receipt)</w:t>
            </w:r>
          </w:p>
        </w:tc>
      </w:tr>
      <w:tr w:rsidR="008E68D1" w:rsidRPr="00A525E4" w14:paraId="6485AB5E" w14:textId="77777777" w:rsidTr="008E68D1">
        <w:tc>
          <w:tcPr>
            <w:tcW w:w="394" w:type="dxa"/>
            <w:tcBorders>
              <w:top w:val="nil"/>
              <w:bottom w:val="nil"/>
            </w:tcBorders>
          </w:tcPr>
          <w:p w14:paraId="2EE5AF47" w14:textId="77777777" w:rsidR="008E68D1" w:rsidRPr="00A525E4" w:rsidRDefault="008E68D1" w:rsidP="008E68D1">
            <w:pPr>
              <w:pStyle w:val="ListingText"/>
            </w:pPr>
            <w:r w:rsidRPr="00A525E4">
              <w:t>25</w:t>
            </w:r>
          </w:p>
        </w:tc>
        <w:tc>
          <w:tcPr>
            <w:tcW w:w="9331" w:type="dxa"/>
          </w:tcPr>
          <w:p w14:paraId="3C820EFC" w14:textId="77777777" w:rsidR="008E68D1" w:rsidRPr="00A525E4" w:rsidRDefault="008E68D1" w:rsidP="008E68D1">
            <w:pPr>
              <w:pStyle w:val="ListingText"/>
            </w:pPr>
          </w:p>
        </w:tc>
      </w:tr>
      <w:tr w:rsidR="008E68D1" w:rsidRPr="00A525E4" w14:paraId="5EA28EFC" w14:textId="77777777" w:rsidTr="008E68D1">
        <w:tc>
          <w:tcPr>
            <w:tcW w:w="394" w:type="dxa"/>
            <w:tcBorders>
              <w:top w:val="nil"/>
              <w:bottom w:val="nil"/>
            </w:tcBorders>
          </w:tcPr>
          <w:p w14:paraId="770C1C79" w14:textId="77777777" w:rsidR="008E68D1" w:rsidRPr="00A525E4" w:rsidRDefault="008E68D1" w:rsidP="008E68D1">
            <w:pPr>
              <w:pStyle w:val="ListingText"/>
            </w:pPr>
            <w:r w:rsidRPr="00A525E4">
              <w:t>26</w:t>
            </w:r>
          </w:p>
        </w:tc>
        <w:tc>
          <w:tcPr>
            <w:tcW w:w="9331" w:type="dxa"/>
          </w:tcPr>
          <w:p w14:paraId="26AD3A4E" w14:textId="323A556E" w:rsidR="008E68D1" w:rsidRPr="00A525E4" w:rsidRDefault="008E68D1" w:rsidP="008E68D1">
            <w:pPr>
              <w:pStyle w:val="ListingText"/>
            </w:pPr>
            <w:r w:rsidRPr="00A525E4">
              <w:t xml:space="preserve">  execute endpoint.setPrivateData as per Section</w:t>
            </w:r>
            <w:r w:rsidR="007D6C1B">
              <w:t xml:space="preserve"> </w:t>
            </w:r>
            <w:r w:rsidR="007D6C1B" w:rsidRPr="007D6C1B">
              <w:rPr>
                <w:rStyle w:val="CrossRef"/>
              </w:rPr>
              <w:fldChar w:fldCharType="begin"/>
            </w:r>
            <w:r w:rsidR="007D6C1B" w:rsidRPr="007D6C1B">
              <w:rPr>
                <w:rStyle w:val="CrossRef"/>
              </w:rPr>
              <w:instrText xml:space="preserve"> REF _Ref61622573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4.1.18</w:t>
            </w:r>
            <w:r w:rsidR="007D6C1B" w:rsidRPr="007D6C1B">
              <w:rPr>
                <w:rStyle w:val="CrossRef"/>
              </w:rPr>
              <w:fldChar w:fldCharType="end"/>
            </w:r>
            <w:r w:rsidRPr="00A525E4">
              <w:t xml:space="preserve"> </w:t>
            </w:r>
          </w:p>
        </w:tc>
      </w:tr>
      <w:tr w:rsidR="008E68D1" w:rsidRPr="00A525E4" w14:paraId="49FD4CCB" w14:textId="77777777" w:rsidTr="008E68D1">
        <w:tc>
          <w:tcPr>
            <w:tcW w:w="394" w:type="dxa"/>
            <w:tcBorders>
              <w:top w:val="nil"/>
              <w:bottom w:val="nil"/>
            </w:tcBorders>
          </w:tcPr>
          <w:p w14:paraId="1D5452C9" w14:textId="77777777" w:rsidR="008E68D1" w:rsidRPr="00A525E4" w:rsidRDefault="008E68D1" w:rsidP="008E68D1">
            <w:pPr>
              <w:pStyle w:val="ListingText"/>
            </w:pPr>
            <w:r w:rsidRPr="00A525E4">
              <w:t>27</w:t>
            </w:r>
          </w:p>
        </w:tc>
        <w:tc>
          <w:tcPr>
            <w:tcW w:w="9331" w:type="dxa"/>
          </w:tcPr>
          <w:p w14:paraId="46F89873" w14:textId="77777777" w:rsidR="008E68D1" w:rsidRPr="00A525E4" w:rsidRDefault="008E68D1" w:rsidP="008E68D1">
            <w:pPr>
              <w:pStyle w:val="ListingText"/>
            </w:pPr>
            <w:r w:rsidRPr="00A525E4">
              <w:t xml:space="preserve">    input: offset = ATTESTATION_PACKAGE_OFFSET, data = attestationPackage</w:t>
            </w:r>
          </w:p>
        </w:tc>
      </w:tr>
      <w:tr w:rsidR="008E68D1" w:rsidRPr="00A525E4" w14:paraId="69B5BD74" w14:textId="77777777" w:rsidTr="008E68D1">
        <w:tc>
          <w:tcPr>
            <w:tcW w:w="394" w:type="dxa"/>
            <w:tcBorders>
              <w:top w:val="nil"/>
              <w:bottom w:val="nil"/>
            </w:tcBorders>
          </w:tcPr>
          <w:p w14:paraId="1577D97F" w14:textId="77777777" w:rsidR="008E68D1" w:rsidRPr="00A525E4" w:rsidRDefault="008E68D1" w:rsidP="008E68D1">
            <w:pPr>
              <w:pStyle w:val="ListingText"/>
            </w:pPr>
            <w:r w:rsidRPr="00A525E4">
              <w:t>28</w:t>
            </w:r>
          </w:p>
        </w:tc>
        <w:tc>
          <w:tcPr>
            <w:tcW w:w="9331" w:type="dxa"/>
          </w:tcPr>
          <w:p w14:paraId="31DF9722" w14:textId="77777777" w:rsidR="008E68D1" w:rsidRPr="00A525E4" w:rsidRDefault="008E68D1" w:rsidP="008E68D1">
            <w:pPr>
              <w:pStyle w:val="ListingText"/>
            </w:pPr>
          </w:p>
        </w:tc>
      </w:tr>
      <w:tr w:rsidR="008E68D1" w:rsidRPr="00A525E4" w14:paraId="25D1BB0E" w14:textId="77777777" w:rsidTr="008E68D1">
        <w:tc>
          <w:tcPr>
            <w:tcW w:w="394" w:type="dxa"/>
            <w:tcBorders>
              <w:top w:val="nil"/>
              <w:bottom w:val="nil"/>
            </w:tcBorders>
          </w:tcPr>
          <w:p w14:paraId="7C31FDA1" w14:textId="77777777" w:rsidR="008E68D1" w:rsidRPr="00A525E4" w:rsidRDefault="008E68D1" w:rsidP="008E68D1">
            <w:pPr>
              <w:pStyle w:val="ListingText"/>
            </w:pPr>
            <w:r w:rsidRPr="00A525E4">
              <w:t>29</w:t>
            </w:r>
          </w:p>
        </w:tc>
        <w:tc>
          <w:tcPr>
            <w:tcW w:w="9331" w:type="dxa"/>
          </w:tcPr>
          <w:p w14:paraId="24DBF84F" w14:textId="692DE3B9" w:rsidR="008E68D1" w:rsidRPr="00A525E4" w:rsidRDefault="008E68D1" w:rsidP="008E68D1">
            <w:pPr>
              <w:pStyle w:val="ListingText"/>
            </w:pPr>
            <w:r w:rsidRPr="00A525E4">
              <w:t xml:space="preserve">  setPrivateMailboxBit(endpoint, ATTESTATION_PACKAGE_BIT, SIGNALING_BITMAP) as </w:t>
            </w:r>
            <w:r w:rsidRPr="008E68D1">
              <w:t>per</w:t>
            </w:r>
            <w:r w:rsidR="007D6C1B">
              <w:t xml:space="preserve"> </w:t>
            </w:r>
            <w:r w:rsidR="007D6C1B" w:rsidRPr="007D6C1B">
              <w:rPr>
                <w:rStyle w:val="CrossRef"/>
              </w:rPr>
              <w:fldChar w:fldCharType="begin"/>
            </w:r>
            <w:r w:rsidR="007D6C1B" w:rsidRPr="007D6C1B">
              <w:rPr>
                <w:rStyle w:val="CrossRef"/>
              </w:rPr>
              <w:instrText xml:space="preserve"> REF _Ref61622609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Listing 11</w:t>
            </w:r>
            <w:r w:rsidR="00D81990" w:rsidRPr="00D81990">
              <w:rPr>
                <w:rStyle w:val="CrossRef"/>
              </w:rPr>
              <w:noBreakHyphen/>
              <w:t>8</w:t>
            </w:r>
            <w:r w:rsidR="007D6C1B" w:rsidRPr="007D6C1B">
              <w:rPr>
                <w:rStyle w:val="CrossRef"/>
              </w:rPr>
              <w:fldChar w:fldCharType="end"/>
            </w:r>
          </w:p>
        </w:tc>
      </w:tr>
      <w:tr w:rsidR="008E68D1" w:rsidRPr="00A525E4" w14:paraId="680791DF" w14:textId="77777777" w:rsidTr="008E68D1">
        <w:tc>
          <w:tcPr>
            <w:tcW w:w="394" w:type="dxa"/>
            <w:tcBorders>
              <w:top w:val="nil"/>
              <w:bottom w:val="nil"/>
            </w:tcBorders>
          </w:tcPr>
          <w:p w14:paraId="7A01BF15" w14:textId="77777777" w:rsidR="008E68D1" w:rsidRPr="00A525E4" w:rsidRDefault="008E68D1" w:rsidP="008E68D1">
            <w:pPr>
              <w:pStyle w:val="ListingText"/>
            </w:pPr>
            <w:r w:rsidRPr="00A525E4">
              <w:t>30</w:t>
            </w:r>
          </w:p>
        </w:tc>
        <w:tc>
          <w:tcPr>
            <w:tcW w:w="9331" w:type="dxa"/>
          </w:tcPr>
          <w:p w14:paraId="300C6EE8" w14:textId="77777777" w:rsidR="008E68D1" w:rsidRPr="00A525E4" w:rsidRDefault="008E68D1" w:rsidP="008E68D1">
            <w:pPr>
              <w:pStyle w:val="ListingText"/>
            </w:pPr>
          </w:p>
        </w:tc>
      </w:tr>
      <w:tr w:rsidR="008E68D1" w:rsidRPr="00A525E4" w14:paraId="70A6F21F" w14:textId="77777777" w:rsidTr="008E68D1">
        <w:tc>
          <w:tcPr>
            <w:tcW w:w="394" w:type="dxa"/>
            <w:tcBorders>
              <w:top w:val="nil"/>
              <w:bottom w:val="nil"/>
            </w:tcBorders>
          </w:tcPr>
          <w:p w14:paraId="0573FED1" w14:textId="77777777" w:rsidR="008E68D1" w:rsidRPr="00A525E4" w:rsidRDefault="008E68D1" w:rsidP="008E68D1">
            <w:pPr>
              <w:pStyle w:val="ListingText"/>
            </w:pPr>
            <w:r w:rsidRPr="00A525E4">
              <w:t>31</w:t>
            </w:r>
          </w:p>
        </w:tc>
        <w:tc>
          <w:tcPr>
            <w:tcW w:w="9331" w:type="dxa"/>
          </w:tcPr>
          <w:p w14:paraId="4E03537E" w14:textId="77777777" w:rsidR="008E68D1" w:rsidRPr="00A525E4" w:rsidRDefault="008E68D1" w:rsidP="008E68D1">
            <w:pPr>
              <w:pStyle w:val="ListingText"/>
            </w:pPr>
            <w:r w:rsidRPr="00A525E4">
              <w:t xml:space="preserve">  from that point a notification indicating success of the online attestation delivery can be received from server</w:t>
            </w:r>
          </w:p>
        </w:tc>
      </w:tr>
      <w:tr w:rsidR="008E68D1" w:rsidRPr="00A525E4" w14:paraId="38990A83" w14:textId="77777777" w:rsidTr="008E68D1">
        <w:tc>
          <w:tcPr>
            <w:tcW w:w="394" w:type="dxa"/>
            <w:tcBorders>
              <w:top w:val="nil"/>
              <w:bottom w:val="nil"/>
            </w:tcBorders>
          </w:tcPr>
          <w:p w14:paraId="4FA377F0" w14:textId="77777777" w:rsidR="008E68D1" w:rsidRPr="00A525E4" w:rsidRDefault="008E68D1" w:rsidP="008E68D1">
            <w:pPr>
              <w:pStyle w:val="ListingText"/>
            </w:pPr>
            <w:r w:rsidRPr="00A525E4">
              <w:t>32</w:t>
            </w:r>
          </w:p>
        </w:tc>
        <w:tc>
          <w:tcPr>
            <w:tcW w:w="9331" w:type="dxa"/>
          </w:tcPr>
          <w:p w14:paraId="4D3D0296" w14:textId="77777777" w:rsidR="008E68D1" w:rsidRPr="00A525E4" w:rsidRDefault="008E68D1" w:rsidP="008E68D1">
            <w:pPr>
              <w:pStyle w:val="ListingText"/>
            </w:pPr>
            <w:r w:rsidRPr="00A525E4">
              <w:t xml:space="preserve">    on reception of such notification the following cleanup procedure is executed:</w:t>
            </w:r>
          </w:p>
        </w:tc>
      </w:tr>
      <w:tr w:rsidR="008E68D1" w:rsidRPr="00A525E4" w14:paraId="2837F0EC" w14:textId="77777777" w:rsidTr="008E68D1">
        <w:tc>
          <w:tcPr>
            <w:tcW w:w="394" w:type="dxa"/>
            <w:tcBorders>
              <w:top w:val="nil"/>
              <w:bottom w:val="nil"/>
            </w:tcBorders>
          </w:tcPr>
          <w:p w14:paraId="62350B25" w14:textId="77777777" w:rsidR="008E68D1" w:rsidRPr="00A525E4" w:rsidRDefault="008E68D1" w:rsidP="008E68D1">
            <w:pPr>
              <w:pStyle w:val="ListingText"/>
            </w:pPr>
            <w:r w:rsidRPr="00A525E4">
              <w:t>33</w:t>
            </w:r>
          </w:p>
        </w:tc>
        <w:tc>
          <w:tcPr>
            <w:tcW w:w="9331" w:type="dxa"/>
          </w:tcPr>
          <w:p w14:paraId="27F97631" w14:textId="14B06F7A" w:rsidR="008E68D1" w:rsidRPr="00A525E4" w:rsidRDefault="008E68D1" w:rsidP="008E68D1">
            <w:pPr>
              <w:pStyle w:val="ListingText"/>
            </w:pPr>
            <w:r w:rsidRPr="00A525E4">
              <w:t xml:space="preserve">      clearPrivateMailboxBit(endpoint, ATTESTATION_PACKAGE_BIT, SIGNALING_BITMAP) as per</w:t>
            </w:r>
            <w:r w:rsidR="007D6C1B">
              <w:t xml:space="preserve"> </w:t>
            </w:r>
            <w:r w:rsidR="007D6C1B" w:rsidRPr="007D6C1B">
              <w:rPr>
                <w:rStyle w:val="CrossRef"/>
              </w:rPr>
              <w:fldChar w:fldCharType="begin"/>
            </w:r>
            <w:r w:rsidR="007D6C1B" w:rsidRPr="007D6C1B">
              <w:rPr>
                <w:rStyle w:val="CrossRef"/>
              </w:rPr>
              <w:instrText xml:space="preserve"> REF _Ref61622636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Listing 11</w:t>
            </w:r>
            <w:r w:rsidR="00D81990" w:rsidRPr="00D81990">
              <w:rPr>
                <w:rStyle w:val="CrossRef"/>
              </w:rPr>
              <w:noBreakHyphen/>
              <w:t>9</w:t>
            </w:r>
            <w:r w:rsidR="007D6C1B" w:rsidRPr="007D6C1B">
              <w:rPr>
                <w:rStyle w:val="CrossRef"/>
              </w:rPr>
              <w:fldChar w:fldCharType="end"/>
            </w:r>
            <w:r w:rsidRPr="00A525E4">
              <w:t xml:space="preserve"> </w:t>
            </w:r>
          </w:p>
        </w:tc>
      </w:tr>
      <w:tr w:rsidR="008E68D1" w:rsidRPr="00A525E4" w14:paraId="377136AB" w14:textId="77777777" w:rsidTr="008E68D1">
        <w:tc>
          <w:tcPr>
            <w:tcW w:w="394" w:type="dxa"/>
            <w:tcBorders>
              <w:top w:val="nil"/>
              <w:bottom w:val="nil"/>
            </w:tcBorders>
          </w:tcPr>
          <w:p w14:paraId="05224D47" w14:textId="77777777" w:rsidR="008E68D1" w:rsidRPr="00A525E4" w:rsidRDefault="008E68D1" w:rsidP="008E68D1">
            <w:pPr>
              <w:pStyle w:val="ListingText"/>
            </w:pPr>
            <w:r w:rsidRPr="00A525E4">
              <w:t>34</w:t>
            </w:r>
          </w:p>
        </w:tc>
        <w:tc>
          <w:tcPr>
            <w:tcW w:w="9331" w:type="dxa"/>
          </w:tcPr>
          <w:p w14:paraId="0FFB5179" w14:textId="62959DD8" w:rsidR="008E68D1" w:rsidRPr="00A525E4" w:rsidRDefault="008E68D1" w:rsidP="008E68D1">
            <w:pPr>
              <w:pStyle w:val="ListingText"/>
            </w:pPr>
            <w:r w:rsidRPr="00A525E4">
              <w:t xml:space="preserve">      execute endpoint.setPrivateData as per </w:t>
            </w:r>
            <w:r w:rsidR="007D6C1B" w:rsidRPr="00A525E4">
              <w:t>Section</w:t>
            </w:r>
            <w:r w:rsidR="007D6C1B">
              <w:t xml:space="preserve"> </w:t>
            </w:r>
            <w:r w:rsidR="007D6C1B" w:rsidRPr="007D6C1B">
              <w:rPr>
                <w:rStyle w:val="CrossRef"/>
              </w:rPr>
              <w:fldChar w:fldCharType="begin"/>
            </w:r>
            <w:r w:rsidR="007D6C1B" w:rsidRPr="007D6C1B">
              <w:rPr>
                <w:rStyle w:val="CrossRef"/>
              </w:rPr>
              <w:instrText xml:space="preserve"> REF _Ref61622573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4.1.18</w:t>
            </w:r>
            <w:r w:rsidR="007D6C1B" w:rsidRPr="007D6C1B">
              <w:rPr>
                <w:rStyle w:val="CrossRef"/>
              </w:rPr>
              <w:fldChar w:fldCharType="end"/>
            </w:r>
          </w:p>
        </w:tc>
      </w:tr>
      <w:tr w:rsidR="008E68D1" w:rsidRPr="00A525E4" w14:paraId="56FA0FEF" w14:textId="77777777" w:rsidTr="008E68D1">
        <w:tc>
          <w:tcPr>
            <w:tcW w:w="394" w:type="dxa"/>
            <w:tcBorders>
              <w:top w:val="nil"/>
              <w:bottom w:val="nil"/>
            </w:tcBorders>
          </w:tcPr>
          <w:p w14:paraId="0D4B224E" w14:textId="77777777" w:rsidR="008E68D1" w:rsidRPr="00A525E4" w:rsidRDefault="008E68D1" w:rsidP="008E68D1">
            <w:pPr>
              <w:pStyle w:val="ListingText"/>
            </w:pPr>
            <w:r w:rsidRPr="00A525E4">
              <w:lastRenderedPageBreak/>
              <w:t>35</w:t>
            </w:r>
          </w:p>
        </w:tc>
        <w:tc>
          <w:tcPr>
            <w:tcW w:w="9331" w:type="dxa"/>
          </w:tcPr>
          <w:p w14:paraId="166FB832" w14:textId="77777777" w:rsidR="008E68D1" w:rsidRPr="00A525E4" w:rsidRDefault="008E68D1" w:rsidP="008E68D1">
            <w:pPr>
              <w:pStyle w:val="ListingText"/>
            </w:pPr>
            <w:r w:rsidRPr="00A525E4">
              <w:t xml:space="preserve">        input: offset = ATTESTATION_PACKAGE_OFFSET, data = zeroes</w:t>
            </w:r>
          </w:p>
        </w:tc>
      </w:tr>
      <w:tr w:rsidR="008E68D1" w:rsidRPr="00A525E4" w14:paraId="17CDDCD7" w14:textId="77777777" w:rsidTr="008E68D1">
        <w:tc>
          <w:tcPr>
            <w:tcW w:w="394" w:type="dxa"/>
            <w:tcBorders>
              <w:top w:val="nil"/>
              <w:bottom w:val="nil"/>
            </w:tcBorders>
          </w:tcPr>
          <w:p w14:paraId="52421F63" w14:textId="77777777" w:rsidR="008E68D1" w:rsidRPr="00A525E4" w:rsidRDefault="008E68D1" w:rsidP="008E68D1">
            <w:pPr>
              <w:pStyle w:val="ListingText"/>
            </w:pPr>
            <w:r w:rsidRPr="00A525E4">
              <w:t>36</w:t>
            </w:r>
          </w:p>
        </w:tc>
        <w:tc>
          <w:tcPr>
            <w:tcW w:w="9331" w:type="dxa"/>
          </w:tcPr>
          <w:p w14:paraId="4DBAF174" w14:textId="77777777" w:rsidR="008E68D1" w:rsidRPr="00A525E4" w:rsidRDefault="008E68D1" w:rsidP="008E68D1">
            <w:pPr>
              <w:pStyle w:val="ListingText"/>
            </w:pPr>
          </w:p>
        </w:tc>
      </w:tr>
      <w:tr w:rsidR="008E68D1" w:rsidRPr="00A525E4" w14:paraId="6716463C" w14:textId="77777777" w:rsidTr="008E68D1">
        <w:tc>
          <w:tcPr>
            <w:tcW w:w="394" w:type="dxa"/>
            <w:tcBorders>
              <w:top w:val="nil"/>
              <w:bottom w:val="nil"/>
            </w:tcBorders>
          </w:tcPr>
          <w:p w14:paraId="4F9DD495" w14:textId="77777777" w:rsidR="008E68D1" w:rsidRPr="00A525E4" w:rsidRDefault="008E68D1" w:rsidP="008E68D1">
            <w:pPr>
              <w:pStyle w:val="ListingText"/>
            </w:pPr>
            <w:r w:rsidRPr="00A525E4">
              <w:t>37</w:t>
            </w:r>
          </w:p>
        </w:tc>
        <w:tc>
          <w:tcPr>
            <w:tcW w:w="9331" w:type="dxa"/>
          </w:tcPr>
          <w:p w14:paraId="74F145F9" w14:textId="77777777" w:rsidR="008E68D1" w:rsidRPr="00A525E4" w:rsidRDefault="008E68D1" w:rsidP="008E68D1">
            <w:pPr>
              <w:pStyle w:val="ListingText"/>
            </w:pPr>
            <w:r w:rsidRPr="00A525E4">
              <w:t xml:space="preserve">  if tag 4B</w:t>
            </w:r>
            <w:r w:rsidRPr="00D61493">
              <w:rPr>
                <w:vertAlign w:val="subscript"/>
              </w:rPr>
              <w:t>h</w:t>
            </w:r>
            <w:r w:rsidRPr="00A525E4">
              <w:t xml:space="preserve"> was received in Step 1 </w:t>
            </w:r>
          </w:p>
        </w:tc>
      </w:tr>
      <w:tr w:rsidR="008E68D1" w:rsidRPr="00A525E4" w14:paraId="775FEB93" w14:textId="77777777" w:rsidTr="008E68D1">
        <w:tc>
          <w:tcPr>
            <w:tcW w:w="394" w:type="dxa"/>
            <w:tcBorders>
              <w:top w:val="nil"/>
              <w:bottom w:val="nil"/>
            </w:tcBorders>
          </w:tcPr>
          <w:p w14:paraId="5C915179" w14:textId="77777777" w:rsidR="008E68D1" w:rsidRPr="00A525E4" w:rsidRDefault="008E68D1" w:rsidP="008E68D1">
            <w:pPr>
              <w:pStyle w:val="ListingText"/>
            </w:pPr>
            <w:r w:rsidRPr="00A525E4">
              <w:t>38</w:t>
            </w:r>
          </w:p>
        </w:tc>
        <w:tc>
          <w:tcPr>
            <w:tcW w:w="9331" w:type="dxa"/>
          </w:tcPr>
          <w:p w14:paraId="4DEF7B74" w14:textId="77777777" w:rsidR="008E68D1" w:rsidRPr="00A525E4" w:rsidRDefault="008E68D1" w:rsidP="008E68D1">
            <w:pPr>
              <w:pStyle w:val="ListingText"/>
            </w:pPr>
            <w:r w:rsidRPr="00A525E4">
              <w:t xml:space="preserve">    execute endpoint.setParameters with the following parameters:</w:t>
            </w:r>
          </w:p>
        </w:tc>
      </w:tr>
      <w:tr w:rsidR="008E68D1" w:rsidRPr="00A525E4" w14:paraId="25EA2BDE" w14:textId="77777777" w:rsidTr="008E68D1">
        <w:tc>
          <w:tcPr>
            <w:tcW w:w="394" w:type="dxa"/>
            <w:tcBorders>
              <w:top w:val="nil"/>
              <w:bottom w:val="nil"/>
            </w:tcBorders>
          </w:tcPr>
          <w:p w14:paraId="35DD6FD2" w14:textId="77777777" w:rsidR="008E68D1" w:rsidRPr="00A525E4" w:rsidRDefault="008E68D1" w:rsidP="008E68D1">
            <w:pPr>
              <w:pStyle w:val="ListingText"/>
            </w:pPr>
            <w:r w:rsidRPr="00A525E4">
              <w:t>39</w:t>
            </w:r>
          </w:p>
        </w:tc>
        <w:tc>
          <w:tcPr>
            <w:tcW w:w="9331" w:type="dxa"/>
          </w:tcPr>
          <w:p w14:paraId="0B17AA3A" w14:textId="77777777" w:rsidR="008E68D1" w:rsidRPr="00A525E4" w:rsidRDefault="008E68D1" w:rsidP="008E68D1">
            <w:pPr>
              <w:pStyle w:val="ListingText"/>
            </w:pPr>
            <w:r w:rsidRPr="00A525E4">
              <w:t xml:space="preserve">      input: offset_private = offset extracted from tag 4B</w:t>
            </w:r>
            <w:r w:rsidRPr="00D61493">
              <w:rPr>
                <w:vertAlign w:val="subscript"/>
              </w:rPr>
              <w:t>h</w:t>
            </w:r>
            <w:r w:rsidRPr="00A525E4">
              <w:t>,</w:t>
            </w:r>
          </w:p>
        </w:tc>
      </w:tr>
      <w:tr w:rsidR="008E68D1" w:rsidRPr="00A525E4" w14:paraId="416B9ABB" w14:textId="77777777" w:rsidTr="008E68D1">
        <w:tc>
          <w:tcPr>
            <w:tcW w:w="394" w:type="dxa"/>
            <w:tcBorders>
              <w:top w:val="nil"/>
              <w:bottom w:val="nil"/>
            </w:tcBorders>
          </w:tcPr>
          <w:p w14:paraId="23A1B15A" w14:textId="77777777" w:rsidR="008E68D1" w:rsidRPr="00A525E4" w:rsidRDefault="008E68D1" w:rsidP="008E68D1">
            <w:pPr>
              <w:pStyle w:val="ListingText"/>
            </w:pPr>
            <w:r w:rsidRPr="00A525E4">
              <w:t>40</w:t>
            </w:r>
          </w:p>
        </w:tc>
        <w:tc>
          <w:tcPr>
            <w:tcW w:w="9331" w:type="dxa"/>
          </w:tcPr>
          <w:p w14:paraId="0D1D8B09" w14:textId="77777777" w:rsidR="008E68D1" w:rsidRPr="00A525E4" w:rsidRDefault="008E68D1" w:rsidP="008E68D1">
            <w:pPr>
              <w:pStyle w:val="ListingText"/>
            </w:pPr>
            <w:r w:rsidRPr="00A525E4">
              <w:t xml:space="preserve">            length_private = length extracted from tag 4B</w:t>
            </w:r>
            <w:r w:rsidRPr="00D61493">
              <w:rPr>
                <w:vertAlign w:val="subscript"/>
              </w:rPr>
              <w:t>h</w:t>
            </w:r>
          </w:p>
        </w:tc>
      </w:tr>
      <w:tr w:rsidR="008E68D1" w:rsidRPr="00A525E4" w14:paraId="587FD6E2" w14:textId="77777777" w:rsidTr="008E68D1">
        <w:tc>
          <w:tcPr>
            <w:tcW w:w="394" w:type="dxa"/>
            <w:tcBorders>
              <w:top w:val="nil"/>
              <w:bottom w:val="nil"/>
            </w:tcBorders>
          </w:tcPr>
          <w:p w14:paraId="581BD631" w14:textId="77777777" w:rsidR="008E68D1" w:rsidRPr="00A525E4" w:rsidRDefault="008E68D1" w:rsidP="008E68D1">
            <w:pPr>
              <w:pStyle w:val="ListingText"/>
            </w:pPr>
            <w:r w:rsidRPr="00A525E4">
              <w:t>41</w:t>
            </w:r>
          </w:p>
        </w:tc>
        <w:tc>
          <w:tcPr>
            <w:tcW w:w="9331" w:type="dxa"/>
          </w:tcPr>
          <w:p w14:paraId="3EF502F9" w14:textId="77777777" w:rsidR="008E68D1" w:rsidRPr="00A525E4" w:rsidRDefault="008E68D1" w:rsidP="008E68D1">
            <w:pPr>
              <w:pStyle w:val="ListingText"/>
            </w:pPr>
          </w:p>
        </w:tc>
      </w:tr>
      <w:tr w:rsidR="008E68D1" w:rsidRPr="00A525E4" w14:paraId="674FFCCA" w14:textId="77777777" w:rsidTr="008E68D1">
        <w:tc>
          <w:tcPr>
            <w:tcW w:w="394" w:type="dxa"/>
            <w:tcBorders>
              <w:top w:val="nil"/>
              <w:bottom w:val="nil"/>
            </w:tcBorders>
          </w:tcPr>
          <w:p w14:paraId="3B63806E" w14:textId="77777777" w:rsidR="008E68D1" w:rsidRPr="00A525E4" w:rsidRDefault="008E68D1" w:rsidP="008E68D1">
            <w:pPr>
              <w:pStyle w:val="ListingText"/>
            </w:pPr>
            <w:r w:rsidRPr="00A525E4">
              <w:t>42</w:t>
            </w:r>
          </w:p>
        </w:tc>
        <w:tc>
          <w:tcPr>
            <w:tcW w:w="9331" w:type="dxa"/>
          </w:tcPr>
          <w:p w14:paraId="7342DE1D" w14:textId="0E4C1563" w:rsidR="008E68D1" w:rsidRPr="00A525E4" w:rsidRDefault="008E68D1" w:rsidP="008E68D1">
            <w:pPr>
              <w:pStyle w:val="ListingText"/>
            </w:pPr>
            <w:r w:rsidRPr="00A525E4">
              <w:t xml:space="preserve">  if tag DA</w:t>
            </w:r>
            <w:r w:rsidRPr="00D61493">
              <w:rPr>
                <w:vertAlign w:val="subscript"/>
              </w:rPr>
              <w:t>h</w:t>
            </w:r>
            <w:r w:rsidRPr="00A525E4">
              <w:t xml:space="preserve"> from</w:t>
            </w:r>
            <w:r w:rsidR="007D6C1B">
              <w:t xml:space="preserve"> </w:t>
            </w:r>
            <w:r w:rsidR="008C1E64">
              <w:rPr>
                <w:rStyle w:val="CrossRef"/>
              </w:rPr>
              <w:fldChar w:fldCharType="begin"/>
            </w:r>
            <w:r w:rsidR="008C1E64" w:rsidRPr="00582EBF">
              <w:rPr>
                <w:rStyle w:val="CrossRef"/>
              </w:rPr>
              <w:instrText xml:space="preserve"> REF _Ref101621738 \h </w:instrText>
            </w:r>
            <w:r w:rsidR="008C1E64">
              <w:rPr>
                <w:rStyle w:val="CrossRef"/>
              </w:rPr>
              <w:instrText xml:space="preserve"> \* MERGEFORMAT </w:instrText>
            </w:r>
            <w:r w:rsidR="008C1E64">
              <w:rPr>
                <w:rStyle w:val="CrossRef"/>
              </w:rPr>
            </w:r>
            <w:r w:rsidR="008C1E64">
              <w:rPr>
                <w:rStyle w:val="CrossRef"/>
              </w:rPr>
              <w:fldChar w:fldCharType="separate"/>
            </w:r>
            <w:r w:rsidR="00D81990" w:rsidRPr="00D81990">
              <w:rPr>
                <w:rStyle w:val="CrossRef"/>
              </w:rPr>
              <w:t>Table 11</w:t>
            </w:r>
            <w:r w:rsidR="00D81990" w:rsidRPr="00D81990">
              <w:rPr>
                <w:rStyle w:val="CrossRef"/>
              </w:rPr>
              <w:noBreakHyphen/>
              <w:t>6</w:t>
            </w:r>
            <w:r w:rsidR="008C1E64">
              <w:rPr>
                <w:rStyle w:val="CrossRef"/>
              </w:rPr>
              <w:fldChar w:fldCharType="end"/>
            </w:r>
            <w:r w:rsidR="008C1E64" w:rsidRPr="00A525E4">
              <w:t xml:space="preserve"> </w:t>
            </w:r>
            <w:r w:rsidRPr="00A525E4">
              <w:t xml:space="preserve"> was present in Step 1, and is empty or equal to 00</w:t>
            </w:r>
            <w:r w:rsidR="006F583C" w:rsidRPr="006423A7">
              <w:rPr>
                <w:vertAlign w:val="subscript"/>
              </w:rPr>
              <w:t>h</w:t>
            </w:r>
            <w:r w:rsidRPr="00A525E4">
              <w:t xml:space="preserve"> or 01</w:t>
            </w:r>
            <w:r w:rsidR="006F583C" w:rsidRPr="006423A7">
              <w:rPr>
                <w:vertAlign w:val="subscript"/>
              </w:rPr>
              <w:t>h</w:t>
            </w:r>
          </w:p>
        </w:tc>
      </w:tr>
      <w:tr w:rsidR="008E68D1" w:rsidRPr="00A525E4" w14:paraId="440E21EA" w14:textId="77777777" w:rsidTr="008E68D1">
        <w:tc>
          <w:tcPr>
            <w:tcW w:w="394" w:type="dxa"/>
            <w:tcBorders>
              <w:top w:val="nil"/>
              <w:bottom w:val="nil"/>
            </w:tcBorders>
          </w:tcPr>
          <w:p w14:paraId="02A1ADC6" w14:textId="77777777" w:rsidR="008E68D1" w:rsidRPr="00A525E4" w:rsidRDefault="008E68D1" w:rsidP="008E68D1">
            <w:pPr>
              <w:pStyle w:val="ListingText"/>
            </w:pPr>
            <w:r w:rsidRPr="00A525E4">
              <w:t>43</w:t>
            </w:r>
          </w:p>
        </w:tc>
        <w:tc>
          <w:tcPr>
            <w:tcW w:w="9331" w:type="dxa"/>
          </w:tcPr>
          <w:p w14:paraId="0F9436FC" w14:textId="1911357A" w:rsidR="008E68D1" w:rsidRPr="00A525E4" w:rsidRDefault="008E68D1" w:rsidP="008E68D1">
            <w:pPr>
              <w:pStyle w:val="ListingText"/>
            </w:pPr>
            <w:r w:rsidRPr="00A525E4">
              <w:t xml:space="preserve">    execute endpoint.setConfidentialData as per Section </w:t>
            </w:r>
            <w:r w:rsidR="007D6C1B" w:rsidRPr="007D6C1B">
              <w:rPr>
                <w:rStyle w:val="CrossRef"/>
              </w:rPr>
              <w:fldChar w:fldCharType="begin"/>
            </w:r>
            <w:r w:rsidR="007D6C1B" w:rsidRPr="007D6C1B">
              <w:rPr>
                <w:rStyle w:val="CrossRef"/>
              </w:rPr>
              <w:instrText xml:space="preserve"> REF _Ref61622795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4.1.16</w:t>
            </w:r>
            <w:r w:rsidR="007D6C1B" w:rsidRPr="007D6C1B">
              <w:rPr>
                <w:rStyle w:val="CrossRef"/>
              </w:rPr>
              <w:fldChar w:fldCharType="end"/>
            </w:r>
          </w:p>
        </w:tc>
      </w:tr>
      <w:tr w:rsidR="008E68D1" w:rsidRPr="00A525E4" w14:paraId="3C893407" w14:textId="77777777" w:rsidTr="008E68D1">
        <w:tc>
          <w:tcPr>
            <w:tcW w:w="394" w:type="dxa"/>
            <w:tcBorders>
              <w:top w:val="nil"/>
              <w:bottom w:val="nil"/>
            </w:tcBorders>
          </w:tcPr>
          <w:p w14:paraId="6D37D99C" w14:textId="77777777" w:rsidR="008E68D1" w:rsidRPr="00A525E4" w:rsidRDefault="008E68D1" w:rsidP="008E68D1">
            <w:pPr>
              <w:pStyle w:val="ListingText"/>
            </w:pPr>
            <w:r w:rsidRPr="00A525E4">
              <w:t>44</w:t>
            </w:r>
          </w:p>
        </w:tc>
        <w:tc>
          <w:tcPr>
            <w:tcW w:w="9331" w:type="dxa"/>
          </w:tcPr>
          <w:p w14:paraId="12A41A14" w14:textId="77777777" w:rsidR="008E68D1" w:rsidRPr="00A525E4" w:rsidRDefault="008E68D1" w:rsidP="008E68D1">
            <w:pPr>
              <w:pStyle w:val="ListingText"/>
            </w:pPr>
            <w:r w:rsidRPr="00A525E4">
              <w:t xml:space="preserve">      input:</w:t>
            </w:r>
          </w:p>
        </w:tc>
      </w:tr>
      <w:tr w:rsidR="008E68D1" w:rsidRPr="00A525E4" w14:paraId="7AF94CBF" w14:textId="77777777" w:rsidTr="008E68D1">
        <w:tc>
          <w:tcPr>
            <w:tcW w:w="394" w:type="dxa"/>
            <w:tcBorders>
              <w:top w:val="nil"/>
              <w:bottom w:val="nil"/>
            </w:tcBorders>
          </w:tcPr>
          <w:p w14:paraId="769DC44F" w14:textId="77777777" w:rsidR="008E68D1" w:rsidRPr="00A525E4" w:rsidRDefault="008E68D1" w:rsidP="008E68D1">
            <w:pPr>
              <w:pStyle w:val="ListingText"/>
            </w:pPr>
            <w:r w:rsidRPr="00A525E4">
              <w:t>45</w:t>
            </w:r>
          </w:p>
        </w:tc>
        <w:tc>
          <w:tcPr>
            <w:tcW w:w="9331" w:type="dxa"/>
          </w:tcPr>
          <w:p w14:paraId="1D810DC0" w14:textId="77777777" w:rsidR="008E68D1" w:rsidRPr="00A525E4" w:rsidRDefault="008E68D1" w:rsidP="008E68D1">
            <w:pPr>
              <w:pStyle w:val="ListingText"/>
            </w:pPr>
            <w:r w:rsidRPr="00A525E4">
              <w:t xml:space="preserve">        bytes_encsenderepk = encryption_public_key</w:t>
            </w:r>
          </w:p>
        </w:tc>
      </w:tr>
      <w:tr w:rsidR="008E68D1" w:rsidRPr="00A525E4" w14:paraId="199D6E84" w14:textId="77777777" w:rsidTr="008E68D1">
        <w:tc>
          <w:tcPr>
            <w:tcW w:w="394" w:type="dxa"/>
            <w:tcBorders>
              <w:top w:val="nil"/>
              <w:bottom w:val="nil"/>
            </w:tcBorders>
          </w:tcPr>
          <w:p w14:paraId="49023EF6" w14:textId="77777777" w:rsidR="008E68D1" w:rsidRPr="00A525E4" w:rsidRDefault="008E68D1" w:rsidP="008E68D1">
            <w:pPr>
              <w:pStyle w:val="ListingText"/>
            </w:pPr>
            <w:r w:rsidRPr="00A525E4">
              <w:t>46</w:t>
            </w:r>
          </w:p>
        </w:tc>
        <w:tc>
          <w:tcPr>
            <w:tcW w:w="9331" w:type="dxa"/>
          </w:tcPr>
          <w:p w14:paraId="76363BB4" w14:textId="77777777" w:rsidR="008E68D1" w:rsidRPr="00A525E4" w:rsidRDefault="008E68D1" w:rsidP="008E68D1">
            <w:pPr>
              <w:pStyle w:val="ListingText"/>
            </w:pPr>
            <w:r w:rsidRPr="00A525E4">
              <w:t xml:space="preserve">        bytes_encdata = encrypted_confidential_mailbox_data</w:t>
            </w:r>
          </w:p>
        </w:tc>
      </w:tr>
      <w:tr w:rsidR="008E68D1" w:rsidRPr="00A525E4" w14:paraId="06589A5F" w14:textId="77777777" w:rsidTr="008E68D1">
        <w:tc>
          <w:tcPr>
            <w:tcW w:w="394" w:type="dxa"/>
            <w:tcBorders>
              <w:top w:val="nil"/>
              <w:bottom w:val="nil"/>
            </w:tcBorders>
          </w:tcPr>
          <w:p w14:paraId="47A576D3" w14:textId="77777777" w:rsidR="008E68D1" w:rsidRPr="00A525E4" w:rsidRDefault="008E68D1" w:rsidP="008E68D1">
            <w:pPr>
              <w:pStyle w:val="ListingText"/>
            </w:pPr>
            <w:r w:rsidRPr="00A525E4">
              <w:t>47</w:t>
            </w:r>
          </w:p>
        </w:tc>
        <w:tc>
          <w:tcPr>
            <w:tcW w:w="9331" w:type="dxa"/>
          </w:tcPr>
          <w:p w14:paraId="31CC5153" w14:textId="77777777" w:rsidR="008E68D1" w:rsidRPr="00A525E4" w:rsidRDefault="008E68D1" w:rsidP="008E68D1">
            <w:pPr>
              <w:pStyle w:val="ListingText"/>
            </w:pPr>
            <w:r w:rsidRPr="00A525E4">
              <w:t xml:space="preserve">        u16_offset = 0</w:t>
            </w:r>
          </w:p>
        </w:tc>
      </w:tr>
      <w:tr w:rsidR="008E68D1" w:rsidRPr="00A525E4" w14:paraId="1459911B" w14:textId="77777777" w:rsidTr="008E68D1">
        <w:tc>
          <w:tcPr>
            <w:tcW w:w="394" w:type="dxa"/>
            <w:tcBorders>
              <w:top w:val="nil"/>
              <w:bottom w:val="nil"/>
            </w:tcBorders>
          </w:tcPr>
          <w:p w14:paraId="1026F15A" w14:textId="77777777" w:rsidR="008E68D1" w:rsidRPr="00A525E4" w:rsidRDefault="008E68D1" w:rsidP="008E68D1">
            <w:pPr>
              <w:pStyle w:val="ListingText"/>
            </w:pPr>
            <w:r w:rsidRPr="00A525E4">
              <w:t>48</w:t>
            </w:r>
          </w:p>
        </w:tc>
        <w:tc>
          <w:tcPr>
            <w:tcW w:w="9331" w:type="dxa"/>
          </w:tcPr>
          <w:p w14:paraId="4105BE12" w14:textId="77777777" w:rsidR="008E68D1" w:rsidRPr="00A525E4" w:rsidRDefault="008E68D1" w:rsidP="008E68D1">
            <w:pPr>
              <w:pStyle w:val="ListingText"/>
            </w:pPr>
            <w:r w:rsidRPr="00A525E4">
              <w:t xml:space="preserve">        u16_length = IMMOBILIZER_TOKEN_LENGTH</w:t>
            </w:r>
          </w:p>
        </w:tc>
      </w:tr>
      <w:tr w:rsidR="008E68D1" w:rsidRPr="00A525E4" w14:paraId="302A8C0D" w14:textId="77777777" w:rsidTr="008E68D1">
        <w:tc>
          <w:tcPr>
            <w:tcW w:w="394" w:type="dxa"/>
            <w:tcBorders>
              <w:top w:val="nil"/>
              <w:bottom w:val="nil"/>
            </w:tcBorders>
          </w:tcPr>
          <w:p w14:paraId="4B20871C" w14:textId="77777777" w:rsidR="008E68D1" w:rsidRPr="00A525E4" w:rsidRDefault="008E68D1" w:rsidP="008E68D1">
            <w:pPr>
              <w:pStyle w:val="ListingText"/>
            </w:pPr>
            <w:r w:rsidRPr="00A525E4">
              <w:t>49</w:t>
            </w:r>
          </w:p>
        </w:tc>
        <w:tc>
          <w:tcPr>
            <w:tcW w:w="9331" w:type="dxa"/>
          </w:tcPr>
          <w:p w14:paraId="39EC0FE5" w14:textId="77777777" w:rsidR="008E68D1" w:rsidRPr="00A525E4" w:rsidRDefault="008E68D1" w:rsidP="008E68D1">
            <w:pPr>
              <w:pStyle w:val="ListingText"/>
            </w:pPr>
          </w:p>
        </w:tc>
      </w:tr>
      <w:tr w:rsidR="008E68D1" w:rsidRPr="00A525E4" w14:paraId="1B85612C" w14:textId="77777777" w:rsidTr="008E68D1">
        <w:tc>
          <w:tcPr>
            <w:tcW w:w="394" w:type="dxa"/>
            <w:tcBorders>
              <w:top w:val="nil"/>
              <w:bottom w:val="nil"/>
            </w:tcBorders>
          </w:tcPr>
          <w:p w14:paraId="6B4B899D" w14:textId="77777777" w:rsidR="008E68D1" w:rsidRPr="00A525E4" w:rsidRDefault="008E68D1" w:rsidP="008E68D1">
            <w:pPr>
              <w:pStyle w:val="ListingText"/>
            </w:pPr>
            <w:r w:rsidRPr="00A525E4">
              <w:t>50</w:t>
            </w:r>
          </w:p>
        </w:tc>
        <w:tc>
          <w:tcPr>
            <w:tcW w:w="9331" w:type="dxa"/>
          </w:tcPr>
          <w:p w14:paraId="4BEB4365" w14:textId="77777777" w:rsidR="008E68D1" w:rsidRPr="00A525E4" w:rsidRDefault="008E68D1" w:rsidP="008E68D1">
            <w:pPr>
              <w:pStyle w:val="ListingText"/>
            </w:pPr>
            <w:r w:rsidRPr="00A525E4">
              <w:t xml:space="preserve">  if tag 4A</w:t>
            </w:r>
            <w:r w:rsidRPr="00D61493">
              <w:rPr>
                <w:vertAlign w:val="subscript"/>
              </w:rPr>
              <w:t>h</w:t>
            </w:r>
            <w:r w:rsidRPr="00A525E4">
              <w:t xml:space="preserve"> was received in Step 1</w:t>
            </w:r>
          </w:p>
        </w:tc>
      </w:tr>
      <w:tr w:rsidR="008E68D1" w:rsidRPr="00A525E4" w14:paraId="1A63222A" w14:textId="77777777" w:rsidTr="008E68D1">
        <w:tc>
          <w:tcPr>
            <w:tcW w:w="394" w:type="dxa"/>
            <w:tcBorders>
              <w:top w:val="nil"/>
              <w:bottom w:val="nil"/>
            </w:tcBorders>
          </w:tcPr>
          <w:p w14:paraId="66ED828A" w14:textId="77777777" w:rsidR="008E68D1" w:rsidRPr="00A525E4" w:rsidRDefault="008E68D1" w:rsidP="008E68D1">
            <w:pPr>
              <w:pStyle w:val="ListingText"/>
            </w:pPr>
            <w:r w:rsidRPr="00A525E4">
              <w:t>51</w:t>
            </w:r>
          </w:p>
        </w:tc>
        <w:tc>
          <w:tcPr>
            <w:tcW w:w="9331" w:type="dxa"/>
          </w:tcPr>
          <w:p w14:paraId="40B5D2C2" w14:textId="77777777" w:rsidR="008E68D1" w:rsidRPr="00A525E4" w:rsidRDefault="008E68D1" w:rsidP="008E68D1">
            <w:pPr>
              <w:pStyle w:val="ListingText"/>
            </w:pPr>
            <w:r w:rsidRPr="00A525E4">
              <w:t xml:space="preserve">      execute endpoint.setParameters with the following parameters:</w:t>
            </w:r>
          </w:p>
        </w:tc>
      </w:tr>
      <w:tr w:rsidR="008E68D1" w:rsidRPr="00A525E4" w14:paraId="761F4CA3" w14:textId="77777777" w:rsidTr="008E68D1">
        <w:tc>
          <w:tcPr>
            <w:tcW w:w="394" w:type="dxa"/>
            <w:tcBorders>
              <w:top w:val="nil"/>
              <w:bottom w:val="nil"/>
            </w:tcBorders>
          </w:tcPr>
          <w:p w14:paraId="682255E2" w14:textId="77777777" w:rsidR="008E68D1" w:rsidRPr="00A525E4" w:rsidRDefault="008E68D1" w:rsidP="008E68D1">
            <w:pPr>
              <w:pStyle w:val="ListingText"/>
            </w:pPr>
            <w:r w:rsidRPr="00A525E4">
              <w:t>52</w:t>
            </w:r>
          </w:p>
        </w:tc>
        <w:tc>
          <w:tcPr>
            <w:tcW w:w="9331" w:type="dxa"/>
          </w:tcPr>
          <w:p w14:paraId="0845BAE3" w14:textId="77777777" w:rsidR="008E68D1" w:rsidRPr="00A525E4" w:rsidRDefault="008E68D1" w:rsidP="008E68D1">
            <w:pPr>
              <w:pStyle w:val="ListingText"/>
            </w:pPr>
            <w:r w:rsidRPr="00A525E4">
              <w:t xml:space="preserve">        input: offset_confidential = offset extracted from tag 4A</w:t>
            </w:r>
            <w:r w:rsidRPr="00D61493">
              <w:rPr>
                <w:vertAlign w:val="subscript"/>
              </w:rPr>
              <w:t>h</w:t>
            </w:r>
            <w:r w:rsidRPr="00A525E4">
              <w:t>,</w:t>
            </w:r>
          </w:p>
        </w:tc>
      </w:tr>
      <w:tr w:rsidR="008E68D1" w:rsidRPr="00A525E4" w14:paraId="4AF1FC59" w14:textId="77777777" w:rsidTr="008E68D1">
        <w:tc>
          <w:tcPr>
            <w:tcW w:w="394" w:type="dxa"/>
            <w:tcBorders>
              <w:top w:val="nil"/>
              <w:bottom w:val="nil"/>
            </w:tcBorders>
          </w:tcPr>
          <w:p w14:paraId="29CBEF92" w14:textId="77777777" w:rsidR="008E68D1" w:rsidRPr="00A525E4" w:rsidRDefault="008E68D1" w:rsidP="008E68D1">
            <w:pPr>
              <w:pStyle w:val="ListingText"/>
            </w:pPr>
            <w:r w:rsidRPr="00A525E4">
              <w:t>53</w:t>
            </w:r>
          </w:p>
        </w:tc>
        <w:tc>
          <w:tcPr>
            <w:tcW w:w="9331" w:type="dxa"/>
          </w:tcPr>
          <w:p w14:paraId="0FB26C50" w14:textId="77777777" w:rsidR="008E68D1" w:rsidRPr="00A525E4" w:rsidRDefault="008E68D1" w:rsidP="008E68D1">
            <w:pPr>
              <w:pStyle w:val="ListingText"/>
            </w:pPr>
            <w:r w:rsidRPr="00A525E4">
              <w:t xml:space="preserve">                length_confidential = length extracted from tag 4A</w:t>
            </w:r>
            <w:r w:rsidRPr="00D61493">
              <w:rPr>
                <w:vertAlign w:val="subscript"/>
              </w:rPr>
              <w:t>h</w:t>
            </w:r>
          </w:p>
        </w:tc>
      </w:tr>
      <w:tr w:rsidR="008E68D1" w:rsidRPr="00A525E4" w14:paraId="7356C514" w14:textId="77777777" w:rsidTr="008E68D1">
        <w:tc>
          <w:tcPr>
            <w:tcW w:w="394" w:type="dxa"/>
            <w:tcBorders>
              <w:top w:val="nil"/>
              <w:bottom w:val="nil"/>
            </w:tcBorders>
          </w:tcPr>
          <w:p w14:paraId="406AC084" w14:textId="77777777" w:rsidR="008E68D1" w:rsidRPr="00A525E4" w:rsidRDefault="008E68D1" w:rsidP="008E68D1">
            <w:pPr>
              <w:pStyle w:val="ListingText"/>
            </w:pPr>
            <w:r w:rsidRPr="00A525E4">
              <w:t>54</w:t>
            </w:r>
          </w:p>
        </w:tc>
        <w:tc>
          <w:tcPr>
            <w:tcW w:w="9331" w:type="dxa"/>
          </w:tcPr>
          <w:p w14:paraId="5A686E27" w14:textId="37F953DC" w:rsidR="008E68D1" w:rsidRPr="00A525E4" w:rsidRDefault="008E68D1" w:rsidP="008E68D1">
            <w:pPr>
              <w:pStyle w:val="ListingText"/>
            </w:pPr>
            <w:r w:rsidRPr="00A525E4">
              <w:t xml:space="preserve">  setPrivateMailboxBit(endpoint, 0, SLOT_IDENTIFIER_BITMAP) as per</w:t>
            </w:r>
            <w:r w:rsidR="007D6C1B" w:rsidRPr="007D6C1B">
              <w:rPr>
                <w:rFonts w:eastAsia="Malgun Gothic"/>
              </w:rPr>
              <w:t xml:space="preserve"> </w:t>
            </w:r>
            <w:r w:rsidR="007D6C1B" w:rsidRPr="007D6C1B">
              <w:rPr>
                <w:rStyle w:val="CrossRef"/>
              </w:rPr>
              <w:fldChar w:fldCharType="begin"/>
            </w:r>
            <w:r w:rsidR="007D6C1B" w:rsidRPr="007D6C1B">
              <w:rPr>
                <w:rStyle w:val="CrossRef"/>
              </w:rPr>
              <w:instrText xml:space="preserve"> REF _Ref61622609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Listing 11</w:t>
            </w:r>
            <w:r w:rsidR="00D81990" w:rsidRPr="00D81990">
              <w:rPr>
                <w:rStyle w:val="CrossRef"/>
              </w:rPr>
              <w:noBreakHyphen/>
              <w:t>8</w:t>
            </w:r>
            <w:r w:rsidR="007D6C1B" w:rsidRPr="007D6C1B">
              <w:rPr>
                <w:rStyle w:val="CrossRef"/>
              </w:rPr>
              <w:fldChar w:fldCharType="end"/>
            </w:r>
          </w:p>
        </w:tc>
      </w:tr>
      <w:tr w:rsidR="008E68D1" w:rsidRPr="00A525E4" w14:paraId="5B75620D" w14:textId="77777777" w:rsidTr="008E68D1">
        <w:tc>
          <w:tcPr>
            <w:tcW w:w="394" w:type="dxa"/>
            <w:tcBorders>
              <w:top w:val="nil"/>
              <w:bottom w:val="nil"/>
            </w:tcBorders>
          </w:tcPr>
          <w:p w14:paraId="62D37438" w14:textId="77777777" w:rsidR="008E68D1" w:rsidRPr="00A525E4" w:rsidRDefault="008E68D1" w:rsidP="008E68D1">
            <w:pPr>
              <w:pStyle w:val="ListingText"/>
            </w:pPr>
            <w:r w:rsidRPr="00A525E4">
              <w:t>55</w:t>
            </w:r>
          </w:p>
        </w:tc>
        <w:tc>
          <w:tcPr>
            <w:tcW w:w="9331" w:type="dxa"/>
          </w:tcPr>
          <w:p w14:paraId="651E6E2B" w14:textId="77777777" w:rsidR="008E68D1" w:rsidRPr="00A525E4" w:rsidRDefault="008E68D1" w:rsidP="008E68D1">
            <w:pPr>
              <w:pStyle w:val="ListingText"/>
            </w:pPr>
          </w:p>
        </w:tc>
      </w:tr>
      <w:tr w:rsidR="008E68D1" w:rsidRPr="00A525E4" w14:paraId="5189FB1C" w14:textId="77777777" w:rsidTr="008E68D1">
        <w:tc>
          <w:tcPr>
            <w:tcW w:w="394" w:type="dxa"/>
            <w:tcBorders>
              <w:top w:val="nil"/>
              <w:bottom w:val="nil"/>
            </w:tcBorders>
          </w:tcPr>
          <w:p w14:paraId="413F8548" w14:textId="77777777" w:rsidR="008E68D1" w:rsidRPr="00A525E4" w:rsidRDefault="008E68D1" w:rsidP="008E68D1">
            <w:pPr>
              <w:pStyle w:val="ListingText"/>
            </w:pPr>
            <w:r w:rsidRPr="00A525E4">
              <w:t>56</w:t>
            </w:r>
          </w:p>
        </w:tc>
        <w:tc>
          <w:tcPr>
            <w:tcW w:w="9331" w:type="dxa"/>
          </w:tcPr>
          <w:p w14:paraId="3CE8FEF6" w14:textId="77777777" w:rsidR="008E68D1" w:rsidRPr="00A525E4" w:rsidRDefault="008E68D1" w:rsidP="008E68D1">
            <w:pPr>
              <w:pStyle w:val="ListingText"/>
            </w:pPr>
            <w:r w:rsidRPr="00A525E4">
              <w:t>end</w:t>
            </w:r>
          </w:p>
        </w:tc>
      </w:tr>
    </w:tbl>
    <w:p w14:paraId="1F24597F" w14:textId="17F69344" w:rsidR="00D61493" w:rsidRDefault="00D61493" w:rsidP="00E00FC9">
      <w:pPr>
        <w:pStyle w:val="Heading3"/>
        <w:tabs>
          <w:tab w:val="clear" w:pos="864"/>
          <w:tab w:val="clear" w:pos="1080"/>
          <w:tab w:val="left" w:pos="0"/>
        </w:tabs>
        <w:ind w:left="720"/>
      </w:pPr>
      <w:bookmarkStart w:id="1215" w:name="_Ref61706519"/>
      <w:bookmarkStart w:id="1216" w:name="_Toc64811979"/>
      <w:bookmarkStart w:id="1217" w:name="_Toc112706098"/>
      <w:bookmarkStart w:id="1218" w:name="_Toc118219472"/>
      <w:bookmarkStart w:id="1219" w:name="_Toc118222584"/>
      <w:r>
        <w:t>Step</w:t>
      </w:r>
      <w:r w:rsidR="006F583C">
        <w:t>s</w:t>
      </w:r>
      <w:r>
        <w:t xml:space="preserve"> 8 and 9 (Friend): Track Key</w:t>
      </w:r>
      <w:bookmarkEnd w:id="1215"/>
      <w:bookmarkEnd w:id="1216"/>
      <w:bookmarkEnd w:id="1217"/>
      <w:bookmarkEnd w:id="1218"/>
      <w:bookmarkEnd w:id="1219"/>
    </w:p>
    <w:p w14:paraId="5E414AF6" w14:textId="3793BCE5" w:rsidR="00D61493" w:rsidRDefault="00D61493" w:rsidP="00D61493">
      <w:r>
        <w:t>If key tracking is required by the Vehicle OEM, the friend device in Step 9 shall send trackKey (see Section</w:t>
      </w:r>
      <w:r w:rsidR="007D6C1B">
        <w:t xml:space="preserve"> </w:t>
      </w:r>
      <w:r w:rsidR="007D6C1B" w:rsidRPr="007D6C1B">
        <w:rPr>
          <w:rStyle w:val="CrossRef"/>
        </w:rPr>
        <w:fldChar w:fldCharType="begin"/>
      </w:r>
      <w:r w:rsidR="007D6C1B" w:rsidRPr="007D6C1B">
        <w:rPr>
          <w:rStyle w:val="CrossRef"/>
        </w:rPr>
        <w:instrText xml:space="preserve"> REF _Ref61622881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7.7.1.2</w:t>
      </w:r>
      <w:r w:rsidR="007D6C1B" w:rsidRPr="007D6C1B">
        <w:rPr>
          <w:rStyle w:val="CrossRef"/>
        </w:rPr>
        <w:fldChar w:fldCharType="end"/>
      </w:r>
      <w:r>
        <w:t xml:space="preserve">) to the Vehicle OEM Server via the friend Device OEM Server to obtain a key tracking receipt. Note that step 8 is shown for illustration purposes only. </w:t>
      </w:r>
    </w:p>
    <w:p w14:paraId="7C5C88BD" w14:textId="73D345C8" w:rsidR="00D61493" w:rsidRDefault="00D61493" w:rsidP="00D61493">
      <w:r>
        <w:t xml:space="preserve">If slot identifier is retrieved online, the friend device shall keep the key disabled on the NFC </w:t>
      </w:r>
      <w:r w:rsidR="00917809">
        <w:t xml:space="preserve">and BLE </w:t>
      </w:r>
      <w:r>
        <w:t>interface</w:t>
      </w:r>
      <w:r w:rsidR="00917809">
        <w:t>s</w:t>
      </w:r>
      <w:r>
        <w:t xml:space="preserve"> until a valid slot identifier is available. The key shall be usable on the NFC </w:t>
      </w:r>
      <w:r w:rsidR="00917809">
        <w:t xml:space="preserve">and BLE </w:t>
      </w:r>
      <w:r>
        <w:t>interface</w:t>
      </w:r>
      <w:r w:rsidR="00917809">
        <w:t>s</w:t>
      </w:r>
      <w:r>
        <w:t xml:space="preserve"> only after a successful trackKey</w:t>
      </w:r>
      <w:r w:rsidR="00E4416A">
        <w:t>Response</w:t>
      </w:r>
      <w:r>
        <w:t>(see Section</w:t>
      </w:r>
      <w:r w:rsidR="00E4416A">
        <w:t xml:space="preserve"> </w:t>
      </w:r>
      <w:r w:rsidR="00E4416A">
        <w:fldChar w:fldCharType="begin"/>
      </w:r>
      <w:r w:rsidR="00E4416A">
        <w:instrText xml:space="preserve"> REF _Ref61622975 \r \h </w:instrText>
      </w:r>
      <w:r w:rsidR="00E4416A">
        <w:fldChar w:fldCharType="separate"/>
      </w:r>
      <w:r w:rsidR="00D81990">
        <w:t>17.7.1.3</w:t>
      </w:r>
      <w:r w:rsidR="00E4416A">
        <w:fldChar w:fldCharType="end"/>
      </w:r>
      <w:r w:rsidR="007D6C1B">
        <w:t xml:space="preserve">) </w:t>
      </w:r>
      <w:r>
        <w:t>containing the slot identifier</w:t>
      </w:r>
      <w:r w:rsidR="006F583C">
        <w:t>.</w:t>
      </w:r>
    </w:p>
    <w:p w14:paraId="04F6BED6" w14:textId="3F5DFF09" w:rsidR="00D61493" w:rsidRDefault="00D61493" w:rsidP="00E00FC9">
      <w:pPr>
        <w:pStyle w:val="Heading3"/>
        <w:tabs>
          <w:tab w:val="clear" w:pos="864"/>
          <w:tab w:val="clear" w:pos="1080"/>
          <w:tab w:val="left" w:pos="0"/>
        </w:tabs>
        <w:ind w:left="720"/>
      </w:pPr>
      <w:bookmarkStart w:id="1220" w:name="_Toc64811980"/>
      <w:bookmarkStart w:id="1221" w:name="_Ref102405864"/>
      <w:bookmarkStart w:id="1222" w:name="_Toc112706099"/>
      <w:bookmarkStart w:id="1223" w:name="_Toc118219473"/>
      <w:bookmarkStart w:id="1224" w:name="_Toc118222585"/>
      <w:r>
        <w:t>Step 10 (Vehicle OEM Server): Track Key Response</w:t>
      </w:r>
      <w:bookmarkEnd w:id="1220"/>
      <w:bookmarkEnd w:id="1221"/>
      <w:bookmarkEnd w:id="1222"/>
      <w:bookmarkEnd w:id="1223"/>
      <w:bookmarkEnd w:id="1224"/>
    </w:p>
    <w:p w14:paraId="0903DB1B" w14:textId="4140C519" w:rsidR="00D61493" w:rsidRDefault="00D61493" w:rsidP="00D61493">
      <w:r>
        <w:t xml:space="preserve">In step 10, the Vehicle OEM Server shall send trackKeyResponse (see Section </w:t>
      </w:r>
      <w:r w:rsidR="007D6C1B" w:rsidRPr="007D6C1B">
        <w:rPr>
          <w:rStyle w:val="CrossRef"/>
          <w:highlight w:val="yellow"/>
        </w:rPr>
        <w:fldChar w:fldCharType="begin"/>
      </w:r>
      <w:r w:rsidR="007D6C1B" w:rsidRPr="007D6C1B">
        <w:rPr>
          <w:rStyle w:val="CrossRef"/>
        </w:rPr>
        <w:instrText xml:space="preserve"> REF _Ref61622975 \r \h </w:instrText>
      </w:r>
      <w:r w:rsidR="007D6C1B">
        <w:rPr>
          <w:rStyle w:val="CrossRef"/>
          <w:highlight w:val="yellow"/>
        </w:rPr>
        <w:instrText xml:space="preserve"> \* MERGEFORMAT </w:instrText>
      </w:r>
      <w:r w:rsidR="007D6C1B" w:rsidRPr="007D6C1B">
        <w:rPr>
          <w:rStyle w:val="CrossRef"/>
          <w:highlight w:val="yellow"/>
        </w:rPr>
      </w:r>
      <w:r w:rsidR="007D6C1B" w:rsidRPr="007D6C1B">
        <w:rPr>
          <w:rStyle w:val="CrossRef"/>
          <w:highlight w:val="yellow"/>
        </w:rPr>
        <w:fldChar w:fldCharType="separate"/>
      </w:r>
      <w:r w:rsidR="00D81990">
        <w:rPr>
          <w:rStyle w:val="CrossRef"/>
        </w:rPr>
        <w:t>17.7.1.3</w:t>
      </w:r>
      <w:r w:rsidR="007D6C1B" w:rsidRPr="007D6C1B">
        <w:rPr>
          <w:rStyle w:val="CrossRef"/>
          <w:highlight w:val="yellow"/>
        </w:rPr>
        <w:fldChar w:fldCharType="end"/>
      </w:r>
      <w:r>
        <w:t>) to the friend Device OEM Server. Note that step 11 is shown for illustration purposes only.</w:t>
      </w:r>
    </w:p>
    <w:p w14:paraId="73F95998" w14:textId="37F8A52C" w:rsidR="00D61493" w:rsidRDefault="00D61493" w:rsidP="00E00FC9">
      <w:pPr>
        <w:pStyle w:val="Heading3"/>
        <w:tabs>
          <w:tab w:val="clear" w:pos="864"/>
          <w:tab w:val="clear" w:pos="1080"/>
          <w:tab w:val="left" w:pos="0"/>
        </w:tabs>
        <w:ind w:left="720"/>
      </w:pPr>
      <w:bookmarkStart w:id="1225" w:name="_Ref64580531"/>
      <w:bookmarkStart w:id="1226" w:name="_Toc64811981"/>
      <w:bookmarkStart w:id="1227" w:name="_Toc112706100"/>
      <w:bookmarkStart w:id="1228" w:name="_Toc118219474"/>
      <w:bookmarkStart w:id="1229" w:name="_Toc118222586"/>
      <w:r>
        <w:t>Step 14 (Friend): First Transaction</w:t>
      </w:r>
      <w:bookmarkEnd w:id="1225"/>
      <w:bookmarkEnd w:id="1226"/>
      <w:bookmarkEnd w:id="1227"/>
      <w:bookmarkEnd w:id="1228"/>
      <w:bookmarkEnd w:id="1229"/>
    </w:p>
    <w:p w14:paraId="1D09B0CB" w14:textId="7057E5CA" w:rsidR="008E68D1" w:rsidRDefault="00D61493" w:rsidP="00D61493">
      <w:r>
        <w:t xml:space="preserve">This section describes the operations occurring between friend device and vehicle during the first presentation of a friend endpoint on which operations described in Section </w:t>
      </w:r>
      <w:r w:rsidR="00673A65" w:rsidRPr="00673A65">
        <w:rPr>
          <w:rStyle w:val="CrossRef"/>
        </w:rPr>
        <w:fldChar w:fldCharType="begin"/>
      </w:r>
      <w:r w:rsidR="00673A65" w:rsidRPr="00673A65">
        <w:rPr>
          <w:rStyle w:val="CrossRef"/>
        </w:rPr>
        <w:instrText xml:space="preserve"> REF _Ref5935724 \n \h </w:instrText>
      </w:r>
      <w:r w:rsidR="00673A65" w:rsidRPr="00673A65">
        <w:rPr>
          <w:rStyle w:val="CrossRef"/>
        </w:rPr>
      </w:r>
      <w:r w:rsidR="00673A65" w:rsidRPr="00673A65">
        <w:rPr>
          <w:rStyle w:val="CrossRef"/>
        </w:rPr>
        <w:fldChar w:fldCharType="separate"/>
      </w:r>
      <w:r w:rsidR="00D81990">
        <w:rPr>
          <w:rStyle w:val="CrossRef"/>
        </w:rPr>
        <w:t>11.8.3.1</w:t>
      </w:r>
      <w:r w:rsidR="00673A65" w:rsidRPr="00673A65">
        <w:rPr>
          <w:rStyle w:val="CrossRef"/>
        </w:rPr>
        <w:fldChar w:fldCharType="end"/>
      </w:r>
      <w:r w:rsidR="00673A65">
        <w:t xml:space="preserve"> </w:t>
      </w:r>
      <w:r>
        <w:t>have been successfully completed.</w:t>
      </w:r>
    </w:p>
    <w:p w14:paraId="437FA069" w14:textId="14B0308F" w:rsidR="00673A65" w:rsidRDefault="00673A65" w:rsidP="00DE29BB">
      <w:pPr>
        <w:pStyle w:val="CaptionListing"/>
      </w:pPr>
      <w:bookmarkStart w:id="1230" w:name="_Toc118219972"/>
      <w:r>
        <w:t xml:space="preserve">Listing </w:t>
      </w:r>
      <w:fldSimple w:instr=" STYLEREF 1 \s ">
        <w:r w:rsidR="00D81990">
          <w:rPr>
            <w:noProof/>
          </w:rPr>
          <w:t>11</w:t>
        </w:r>
      </w:fldSimple>
      <w:r w:rsidR="000E1F04">
        <w:noBreakHyphen/>
      </w:r>
      <w:fldSimple w:instr=" SEQ Listing \* ARABIC \s 1 ">
        <w:r w:rsidR="00D81990">
          <w:rPr>
            <w:noProof/>
          </w:rPr>
          <w:t>6</w:t>
        </w:r>
      </w:fldSimple>
      <w:r>
        <w:t xml:space="preserve">: </w:t>
      </w:r>
      <w:r w:rsidRPr="00903601">
        <w:t>First Friend Transaction</w:t>
      </w:r>
      <w:bookmarkEnd w:id="1230"/>
    </w:p>
    <w:tbl>
      <w:tblPr>
        <w:tblStyle w:val="TableGrid"/>
        <w:tblW w:w="0" w:type="auto"/>
        <w:tblInd w:w="-365" w:type="dxa"/>
        <w:tblLook w:val="04A0" w:firstRow="1" w:lastRow="0" w:firstColumn="1" w:lastColumn="0" w:noHBand="0" w:noVBand="1"/>
      </w:tblPr>
      <w:tblGrid>
        <w:gridCol w:w="572"/>
        <w:gridCol w:w="9148"/>
      </w:tblGrid>
      <w:tr w:rsidR="00673A65" w:rsidRPr="00A525E4" w14:paraId="18E75E63" w14:textId="77777777" w:rsidTr="00D32134">
        <w:tc>
          <w:tcPr>
            <w:tcW w:w="572" w:type="dxa"/>
            <w:tcBorders>
              <w:top w:val="nil"/>
              <w:left w:val="nil"/>
              <w:bottom w:val="nil"/>
            </w:tcBorders>
          </w:tcPr>
          <w:p w14:paraId="7A6695FF" w14:textId="77777777" w:rsidR="00673A65" w:rsidRPr="00A525E4" w:rsidRDefault="00673A65" w:rsidP="00673A65">
            <w:pPr>
              <w:pStyle w:val="ListingText"/>
            </w:pPr>
            <w:r w:rsidRPr="00A525E4">
              <w:t>1</w:t>
            </w:r>
          </w:p>
        </w:tc>
        <w:tc>
          <w:tcPr>
            <w:tcW w:w="9148" w:type="dxa"/>
            <w:tcBorders>
              <w:bottom w:val="nil"/>
            </w:tcBorders>
          </w:tcPr>
          <w:p w14:paraId="4C955B96" w14:textId="77777777" w:rsidR="00673A65" w:rsidRPr="00673A65" w:rsidRDefault="00673A65" w:rsidP="00673A65">
            <w:pPr>
              <w:pStyle w:val="ListingText"/>
              <w:rPr>
                <w:rStyle w:val="Listing-command"/>
              </w:rPr>
            </w:pPr>
            <w:r w:rsidRPr="00673A65">
              <w:rPr>
                <w:rStyle w:val="Listing-command"/>
              </w:rPr>
              <w:t>begin</w:t>
            </w:r>
          </w:p>
        </w:tc>
      </w:tr>
      <w:tr w:rsidR="00673A65" w:rsidRPr="00A525E4" w14:paraId="19AEE6F5" w14:textId="77777777" w:rsidTr="00D32134">
        <w:tc>
          <w:tcPr>
            <w:tcW w:w="572" w:type="dxa"/>
            <w:tcBorders>
              <w:top w:val="nil"/>
              <w:left w:val="nil"/>
              <w:bottom w:val="nil"/>
            </w:tcBorders>
          </w:tcPr>
          <w:p w14:paraId="7F1CCE15" w14:textId="77777777" w:rsidR="00673A65" w:rsidRPr="00A525E4" w:rsidRDefault="00673A65" w:rsidP="00673A65">
            <w:pPr>
              <w:pStyle w:val="ListingText"/>
            </w:pPr>
            <w:r w:rsidRPr="00A525E4">
              <w:t>2</w:t>
            </w:r>
          </w:p>
        </w:tc>
        <w:tc>
          <w:tcPr>
            <w:tcW w:w="9148" w:type="dxa"/>
            <w:tcBorders>
              <w:top w:val="nil"/>
              <w:bottom w:val="nil"/>
            </w:tcBorders>
          </w:tcPr>
          <w:p w14:paraId="0F1AFED5" w14:textId="2848DE9E" w:rsidR="00673A65" w:rsidRPr="00A525E4" w:rsidRDefault="00673A65" w:rsidP="00673A65">
            <w:pPr>
              <w:pStyle w:val="ListingText"/>
            </w:pPr>
            <w:r w:rsidRPr="00A525E4">
              <w:t xml:space="preserve">  vehicle and device execute the standard transaction as described in Section </w:t>
            </w:r>
            <w:r w:rsidRPr="00673A65">
              <w:rPr>
                <w:rStyle w:val="CrossRef"/>
              </w:rPr>
              <w:fldChar w:fldCharType="begin"/>
            </w:r>
            <w:r w:rsidRPr="00673A65">
              <w:rPr>
                <w:rStyle w:val="CrossRef"/>
              </w:rPr>
              <w:instrText xml:space="preserve"> REF _Ref525860019 \n \h </w:instrText>
            </w:r>
            <w:r>
              <w:rPr>
                <w:rStyle w:val="CrossRef"/>
              </w:rPr>
              <w:instrText xml:space="preserve"> \* MERGEFORMAT </w:instrText>
            </w:r>
            <w:r w:rsidRPr="00673A65">
              <w:rPr>
                <w:rStyle w:val="CrossRef"/>
              </w:rPr>
            </w:r>
            <w:r w:rsidRPr="00673A65">
              <w:rPr>
                <w:rStyle w:val="CrossRef"/>
              </w:rPr>
              <w:fldChar w:fldCharType="separate"/>
            </w:r>
            <w:r w:rsidR="00D81990">
              <w:rPr>
                <w:rStyle w:val="CrossRef"/>
              </w:rPr>
              <w:t>7</w:t>
            </w:r>
            <w:r w:rsidRPr="00673A65">
              <w:rPr>
                <w:rStyle w:val="CrossRef"/>
              </w:rPr>
              <w:fldChar w:fldCharType="end"/>
            </w:r>
            <w:r w:rsidRPr="00A525E4">
              <w:t xml:space="preserve"> until</w:t>
            </w:r>
          </w:p>
        </w:tc>
      </w:tr>
      <w:tr w:rsidR="00673A65" w:rsidRPr="00A525E4" w14:paraId="3A3C918E" w14:textId="77777777" w:rsidTr="00D32134">
        <w:tc>
          <w:tcPr>
            <w:tcW w:w="572" w:type="dxa"/>
            <w:tcBorders>
              <w:top w:val="nil"/>
              <w:left w:val="nil"/>
              <w:bottom w:val="nil"/>
            </w:tcBorders>
          </w:tcPr>
          <w:p w14:paraId="65DEF39B" w14:textId="77777777" w:rsidR="00673A65" w:rsidRPr="00A525E4" w:rsidRDefault="00673A65" w:rsidP="00673A65">
            <w:pPr>
              <w:pStyle w:val="ListingText"/>
            </w:pPr>
            <w:r w:rsidRPr="00A525E4">
              <w:t>3</w:t>
            </w:r>
          </w:p>
        </w:tc>
        <w:tc>
          <w:tcPr>
            <w:tcW w:w="9148" w:type="dxa"/>
            <w:tcBorders>
              <w:top w:val="nil"/>
              <w:bottom w:val="nil"/>
            </w:tcBorders>
          </w:tcPr>
          <w:p w14:paraId="353480C3" w14:textId="77777777" w:rsidR="00673A65" w:rsidRPr="00A525E4" w:rsidRDefault="00673A65" w:rsidP="00673A65">
            <w:pPr>
              <w:pStyle w:val="ListingText"/>
            </w:pPr>
            <w:r w:rsidRPr="00A525E4">
              <w:t xml:space="preserve">    AUTH1 response from the device</w:t>
            </w:r>
          </w:p>
        </w:tc>
      </w:tr>
      <w:tr w:rsidR="00673A65" w:rsidRPr="00A525E4" w14:paraId="27E555F5" w14:textId="77777777" w:rsidTr="00D32134">
        <w:tc>
          <w:tcPr>
            <w:tcW w:w="572" w:type="dxa"/>
            <w:tcBorders>
              <w:top w:val="nil"/>
              <w:left w:val="nil"/>
              <w:bottom w:val="nil"/>
            </w:tcBorders>
          </w:tcPr>
          <w:p w14:paraId="40A8D0D3" w14:textId="77777777" w:rsidR="00673A65" w:rsidRPr="00A525E4" w:rsidRDefault="00673A65" w:rsidP="00673A65">
            <w:pPr>
              <w:pStyle w:val="ListingText"/>
            </w:pPr>
            <w:r w:rsidRPr="00A525E4">
              <w:t>4</w:t>
            </w:r>
          </w:p>
        </w:tc>
        <w:tc>
          <w:tcPr>
            <w:tcW w:w="9148" w:type="dxa"/>
            <w:tcBorders>
              <w:top w:val="nil"/>
              <w:bottom w:val="nil"/>
            </w:tcBorders>
          </w:tcPr>
          <w:p w14:paraId="275FF922" w14:textId="701A2A81" w:rsidR="00673A65" w:rsidRPr="00A525E4" w:rsidRDefault="00673A65" w:rsidP="00673A65">
            <w:pPr>
              <w:pStyle w:val="ListingText"/>
            </w:pPr>
            <w:r w:rsidRPr="00A525E4">
              <w:t xml:space="preserve">  device AUTH1 response contains: (as described in Section</w:t>
            </w:r>
            <w:r w:rsidR="007D6C1B">
              <w:t xml:space="preserve"> </w:t>
            </w:r>
            <w:r w:rsidR="007D6C1B" w:rsidRPr="007D6C1B">
              <w:rPr>
                <w:rStyle w:val="CrossRef"/>
              </w:rPr>
              <w:fldChar w:fldCharType="begin"/>
            </w:r>
            <w:r w:rsidR="007D6C1B" w:rsidRPr="007D6C1B">
              <w:rPr>
                <w:rStyle w:val="CrossRef"/>
              </w:rPr>
              <w:instrText xml:space="preserve"> REF _Ref61623094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5.3.2.10</w:t>
            </w:r>
            <w:r w:rsidR="007D6C1B" w:rsidRPr="007D6C1B">
              <w:rPr>
                <w:rStyle w:val="CrossRef"/>
              </w:rPr>
              <w:fldChar w:fldCharType="end"/>
            </w:r>
            <w:r w:rsidR="007D6C1B">
              <w:t>)</w:t>
            </w:r>
            <w:r w:rsidRPr="00A525E4">
              <w:t xml:space="preserve"> </w:t>
            </w:r>
          </w:p>
        </w:tc>
      </w:tr>
      <w:tr w:rsidR="00673A65" w:rsidRPr="00A525E4" w14:paraId="391978EC" w14:textId="77777777" w:rsidTr="00D32134">
        <w:tc>
          <w:tcPr>
            <w:tcW w:w="572" w:type="dxa"/>
            <w:tcBorders>
              <w:top w:val="nil"/>
              <w:left w:val="nil"/>
              <w:bottom w:val="nil"/>
            </w:tcBorders>
          </w:tcPr>
          <w:p w14:paraId="241F7238" w14:textId="77777777" w:rsidR="00673A65" w:rsidRPr="00A525E4" w:rsidRDefault="00673A65" w:rsidP="00673A65">
            <w:pPr>
              <w:pStyle w:val="ListingText"/>
            </w:pPr>
            <w:r w:rsidRPr="00A525E4">
              <w:t>5</w:t>
            </w:r>
          </w:p>
        </w:tc>
        <w:tc>
          <w:tcPr>
            <w:tcW w:w="9148" w:type="dxa"/>
            <w:tcBorders>
              <w:top w:val="nil"/>
              <w:bottom w:val="nil"/>
            </w:tcBorders>
          </w:tcPr>
          <w:p w14:paraId="656D9C7E" w14:textId="77777777" w:rsidR="00673A65" w:rsidRPr="00A525E4" w:rsidRDefault="00673A65" w:rsidP="00673A65">
            <w:pPr>
              <w:pStyle w:val="ListingText"/>
            </w:pPr>
            <w:r w:rsidRPr="00A525E4">
              <w:t xml:space="preserve">    the key_slot</w:t>
            </w:r>
          </w:p>
        </w:tc>
      </w:tr>
      <w:tr w:rsidR="00673A65" w:rsidRPr="00A525E4" w14:paraId="08E24882" w14:textId="77777777" w:rsidTr="00D32134">
        <w:tc>
          <w:tcPr>
            <w:tcW w:w="572" w:type="dxa"/>
            <w:tcBorders>
              <w:top w:val="nil"/>
              <w:left w:val="nil"/>
              <w:bottom w:val="nil"/>
            </w:tcBorders>
          </w:tcPr>
          <w:p w14:paraId="2140C5D6" w14:textId="77777777" w:rsidR="00673A65" w:rsidRPr="00A525E4" w:rsidRDefault="00673A65" w:rsidP="00673A65">
            <w:pPr>
              <w:pStyle w:val="ListingText"/>
            </w:pPr>
            <w:r w:rsidRPr="00A525E4">
              <w:t>6</w:t>
            </w:r>
          </w:p>
        </w:tc>
        <w:tc>
          <w:tcPr>
            <w:tcW w:w="9148" w:type="dxa"/>
            <w:tcBorders>
              <w:top w:val="nil"/>
              <w:bottom w:val="nil"/>
            </w:tcBorders>
          </w:tcPr>
          <w:p w14:paraId="4CF25CE3" w14:textId="77777777" w:rsidR="00673A65" w:rsidRPr="00A525E4" w:rsidRDefault="00673A65" w:rsidP="00673A65">
            <w:pPr>
              <w:pStyle w:val="ListingText"/>
            </w:pPr>
            <w:r w:rsidRPr="00A525E4">
              <w:t xml:space="preserve">    the endpoint_signature</w:t>
            </w:r>
          </w:p>
        </w:tc>
      </w:tr>
      <w:tr w:rsidR="00673A65" w:rsidRPr="00A525E4" w14:paraId="10726041" w14:textId="77777777" w:rsidTr="00D32134">
        <w:tc>
          <w:tcPr>
            <w:tcW w:w="572" w:type="dxa"/>
            <w:tcBorders>
              <w:top w:val="nil"/>
              <w:left w:val="nil"/>
              <w:bottom w:val="nil"/>
            </w:tcBorders>
          </w:tcPr>
          <w:p w14:paraId="0EA70978" w14:textId="728E399A" w:rsidR="00673A65" w:rsidRPr="00A525E4" w:rsidRDefault="001C1590" w:rsidP="00673A65">
            <w:pPr>
              <w:pStyle w:val="ListingText"/>
            </w:pPr>
            <w:r>
              <w:t>7</w:t>
            </w:r>
          </w:p>
        </w:tc>
        <w:tc>
          <w:tcPr>
            <w:tcW w:w="9148" w:type="dxa"/>
            <w:tcBorders>
              <w:top w:val="nil"/>
              <w:bottom w:val="nil"/>
            </w:tcBorders>
          </w:tcPr>
          <w:p w14:paraId="39230B39" w14:textId="77777777" w:rsidR="00673A65" w:rsidRPr="00A525E4" w:rsidRDefault="00673A65" w:rsidP="00673A65">
            <w:pPr>
              <w:pStyle w:val="ListingText"/>
            </w:pPr>
            <w:r w:rsidRPr="00A525E4">
              <w:t xml:space="preserve">    (confidential_mailbox_subset: offset = 0, length = IMMOBILIZER_TOKEN_LENGTH)</w:t>
            </w:r>
          </w:p>
        </w:tc>
      </w:tr>
      <w:tr w:rsidR="00673A65" w:rsidRPr="00A525E4" w14:paraId="1174C46A" w14:textId="77777777" w:rsidTr="00D32134">
        <w:tc>
          <w:tcPr>
            <w:tcW w:w="572" w:type="dxa"/>
            <w:tcBorders>
              <w:top w:val="nil"/>
              <w:left w:val="nil"/>
              <w:bottom w:val="nil"/>
            </w:tcBorders>
          </w:tcPr>
          <w:p w14:paraId="0EE3493A" w14:textId="5544BBE2" w:rsidR="00673A65" w:rsidRPr="00A525E4" w:rsidRDefault="001C1590" w:rsidP="00673A65">
            <w:pPr>
              <w:pStyle w:val="ListingText"/>
            </w:pPr>
            <w:r>
              <w:t>8</w:t>
            </w:r>
          </w:p>
        </w:tc>
        <w:tc>
          <w:tcPr>
            <w:tcW w:w="9148" w:type="dxa"/>
            <w:tcBorders>
              <w:top w:val="nil"/>
              <w:bottom w:val="nil"/>
            </w:tcBorders>
          </w:tcPr>
          <w:p w14:paraId="407CDE9B" w14:textId="77777777" w:rsidR="00673A65" w:rsidRPr="00A525E4" w:rsidRDefault="00673A65" w:rsidP="00673A65">
            <w:pPr>
              <w:pStyle w:val="ListingText"/>
            </w:pPr>
            <w:r w:rsidRPr="00A525E4">
              <w:t xml:space="preserve">    private_mailbox_subset:offset = SIGNALING_BITMAP_OFFSET, length = 1</w:t>
            </w:r>
          </w:p>
        </w:tc>
      </w:tr>
      <w:tr w:rsidR="00673A65" w:rsidRPr="00A525E4" w14:paraId="580B7A1F" w14:textId="77777777" w:rsidTr="00D32134">
        <w:tc>
          <w:tcPr>
            <w:tcW w:w="572" w:type="dxa"/>
            <w:tcBorders>
              <w:top w:val="nil"/>
              <w:left w:val="nil"/>
              <w:bottom w:val="nil"/>
            </w:tcBorders>
          </w:tcPr>
          <w:p w14:paraId="479FE3C2" w14:textId="48E8BF84" w:rsidR="00673A65" w:rsidRPr="00A525E4" w:rsidRDefault="001C1590" w:rsidP="00673A65">
            <w:pPr>
              <w:pStyle w:val="ListingText"/>
            </w:pPr>
            <w:r>
              <w:t>9</w:t>
            </w:r>
          </w:p>
        </w:tc>
        <w:tc>
          <w:tcPr>
            <w:tcW w:w="9148" w:type="dxa"/>
            <w:tcBorders>
              <w:top w:val="nil"/>
              <w:bottom w:val="nil"/>
            </w:tcBorders>
          </w:tcPr>
          <w:p w14:paraId="5BF16DBB" w14:textId="77777777" w:rsidR="00673A65" w:rsidRPr="00A525E4" w:rsidRDefault="00673A65" w:rsidP="00673A65">
            <w:pPr>
              <w:pStyle w:val="ListingText"/>
            </w:pPr>
            <w:r w:rsidRPr="00A525E4">
              <w:t xml:space="preserve">  vehicle extracts signaling_bitmap </w:t>
            </w:r>
            <w:r w:rsidRPr="00A525E4">
              <w:rPr>
                <w:rFonts w:ascii="Cambria Math" w:hAnsi="Cambria Math" w:cs="Cambria Math"/>
              </w:rPr>
              <w:t>⟵</w:t>
            </w:r>
            <w:r w:rsidRPr="00A525E4">
              <w:t xml:space="preserve"> private_mailbox_subset[0]</w:t>
            </w:r>
          </w:p>
        </w:tc>
      </w:tr>
      <w:tr w:rsidR="00673A65" w:rsidRPr="00A525E4" w14:paraId="1350EB1F" w14:textId="77777777" w:rsidTr="00D32134">
        <w:tc>
          <w:tcPr>
            <w:tcW w:w="572" w:type="dxa"/>
            <w:tcBorders>
              <w:top w:val="nil"/>
              <w:left w:val="nil"/>
              <w:bottom w:val="nil"/>
            </w:tcBorders>
          </w:tcPr>
          <w:p w14:paraId="4B58D346" w14:textId="240812CE" w:rsidR="00673A65" w:rsidRPr="00A525E4" w:rsidRDefault="00673A65" w:rsidP="00673A65">
            <w:pPr>
              <w:pStyle w:val="ListingText"/>
            </w:pPr>
            <w:r w:rsidRPr="00A525E4">
              <w:lastRenderedPageBreak/>
              <w:t>1</w:t>
            </w:r>
            <w:r w:rsidR="001C1590">
              <w:t>0</w:t>
            </w:r>
          </w:p>
        </w:tc>
        <w:tc>
          <w:tcPr>
            <w:tcW w:w="9148" w:type="dxa"/>
            <w:tcBorders>
              <w:top w:val="nil"/>
              <w:bottom w:val="nil"/>
            </w:tcBorders>
          </w:tcPr>
          <w:p w14:paraId="29AE005E" w14:textId="77777777" w:rsidR="00673A65" w:rsidRPr="00A525E4" w:rsidRDefault="00673A65" w:rsidP="00673A65">
            <w:pPr>
              <w:pStyle w:val="ListingText"/>
            </w:pPr>
            <w:r w:rsidRPr="00A525E4">
              <w:t xml:space="preserve">  </w:t>
            </w:r>
            <w:r w:rsidRPr="00673A65">
              <w:rPr>
                <w:rStyle w:val="Listing-command"/>
              </w:rPr>
              <w:t>if</w:t>
            </w:r>
            <w:r w:rsidRPr="00A525E4">
              <w:t xml:space="preserve"> immobilizer token required by vehicle</w:t>
            </w:r>
          </w:p>
        </w:tc>
      </w:tr>
      <w:tr w:rsidR="00673A65" w:rsidRPr="00A525E4" w14:paraId="4566365D" w14:textId="77777777" w:rsidTr="00D32134">
        <w:tc>
          <w:tcPr>
            <w:tcW w:w="572" w:type="dxa"/>
            <w:tcBorders>
              <w:top w:val="nil"/>
              <w:left w:val="nil"/>
              <w:bottom w:val="nil"/>
            </w:tcBorders>
          </w:tcPr>
          <w:p w14:paraId="2258B6FE" w14:textId="64C6393B" w:rsidR="00673A65" w:rsidRPr="00A525E4" w:rsidRDefault="00673A65" w:rsidP="00673A65">
            <w:pPr>
              <w:pStyle w:val="ListingText"/>
            </w:pPr>
            <w:r w:rsidRPr="00A525E4">
              <w:t>1</w:t>
            </w:r>
            <w:r w:rsidR="001C1590">
              <w:t>1</w:t>
            </w:r>
          </w:p>
        </w:tc>
        <w:tc>
          <w:tcPr>
            <w:tcW w:w="9148" w:type="dxa"/>
            <w:tcBorders>
              <w:top w:val="nil"/>
              <w:bottom w:val="nil"/>
            </w:tcBorders>
          </w:tcPr>
          <w:p w14:paraId="4070E0A0" w14:textId="77777777" w:rsidR="00673A65" w:rsidRPr="00A525E4" w:rsidRDefault="00673A65" w:rsidP="00673A65">
            <w:pPr>
              <w:pStyle w:val="ListingText"/>
            </w:pPr>
            <w:r w:rsidRPr="00A525E4">
              <w:t xml:space="preserve">    vehicle extracts immobilizer_token </w:t>
            </w:r>
            <w:r w:rsidRPr="00A525E4">
              <w:rPr>
                <w:rFonts w:ascii="Cambria Math" w:hAnsi="Cambria Math" w:cs="Cambria Math"/>
              </w:rPr>
              <w:t>⟵</w:t>
            </w:r>
            <w:r w:rsidRPr="00A525E4">
              <w:t xml:space="preserve"> confidential_mailbox_subset[0]</w:t>
            </w:r>
          </w:p>
        </w:tc>
      </w:tr>
      <w:tr w:rsidR="00673A65" w:rsidRPr="00A525E4" w14:paraId="5BE43DFD" w14:textId="77777777" w:rsidTr="00D32134">
        <w:tc>
          <w:tcPr>
            <w:tcW w:w="572" w:type="dxa"/>
            <w:tcBorders>
              <w:top w:val="nil"/>
              <w:left w:val="nil"/>
              <w:bottom w:val="nil"/>
            </w:tcBorders>
          </w:tcPr>
          <w:p w14:paraId="7D405843" w14:textId="238E88D1" w:rsidR="00673A65" w:rsidRPr="00A525E4" w:rsidRDefault="00673A65" w:rsidP="00673A65">
            <w:pPr>
              <w:pStyle w:val="ListingText"/>
            </w:pPr>
            <w:r w:rsidRPr="00A525E4">
              <w:t>1</w:t>
            </w:r>
            <w:r w:rsidR="001C1590">
              <w:t>2</w:t>
            </w:r>
          </w:p>
        </w:tc>
        <w:tc>
          <w:tcPr>
            <w:tcW w:w="9148" w:type="dxa"/>
            <w:tcBorders>
              <w:top w:val="nil"/>
              <w:bottom w:val="nil"/>
            </w:tcBorders>
          </w:tcPr>
          <w:p w14:paraId="2886F14F" w14:textId="77777777" w:rsidR="00673A65" w:rsidRPr="00A525E4" w:rsidRDefault="00673A65" w:rsidP="00673A65">
            <w:pPr>
              <w:pStyle w:val="ListingText"/>
            </w:pPr>
            <w:r w:rsidRPr="00A525E4">
              <w:t xml:space="preserve">  vehicle verifies if ATTESTATION_PACKAGE_BIT in signaling_bitmap is not set</w:t>
            </w:r>
          </w:p>
        </w:tc>
      </w:tr>
      <w:tr w:rsidR="00673A65" w:rsidRPr="00A525E4" w14:paraId="363E2083" w14:textId="77777777" w:rsidTr="00D32134">
        <w:tc>
          <w:tcPr>
            <w:tcW w:w="572" w:type="dxa"/>
            <w:tcBorders>
              <w:top w:val="nil"/>
              <w:left w:val="nil"/>
              <w:bottom w:val="nil"/>
            </w:tcBorders>
          </w:tcPr>
          <w:p w14:paraId="5E2AE807" w14:textId="2E23817C" w:rsidR="00673A65" w:rsidRPr="00A525E4" w:rsidRDefault="00673A65" w:rsidP="00673A65">
            <w:pPr>
              <w:pStyle w:val="ListingText"/>
            </w:pPr>
            <w:r w:rsidRPr="00A525E4">
              <w:t>1</w:t>
            </w:r>
            <w:r w:rsidR="001C1590">
              <w:t>3</w:t>
            </w:r>
          </w:p>
        </w:tc>
        <w:tc>
          <w:tcPr>
            <w:tcW w:w="9148" w:type="dxa"/>
            <w:tcBorders>
              <w:top w:val="nil"/>
              <w:bottom w:val="nil"/>
            </w:tcBorders>
          </w:tcPr>
          <w:p w14:paraId="2F143B92" w14:textId="77777777" w:rsidR="00673A65" w:rsidRPr="00A525E4" w:rsidRDefault="00673A65" w:rsidP="00673A65">
            <w:pPr>
              <w:pStyle w:val="ListingText"/>
            </w:pPr>
            <w:r w:rsidRPr="00A525E4">
              <w:t xml:space="preserve">    no attestation package is present, exit and process as regular transaction</w:t>
            </w:r>
          </w:p>
        </w:tc>
      </w:tr>
      <w:tr w:rsidR="00673A65" w:rsidRPr="00A525E4" w14:paraId="6A4BABA6" w14:textId="77777777" w:rsidTr="00D32134">
        <w:tc>
          <w:tcPr>
            <w:tcW w:w="572" w:type="dxa"/>
            <w:tcBorders>
              <w:top w:val="nil"/>
              <w:left w:val="nil"/>
              <w:bottom w:val="nil"/>
            </w:tcBorders>
          </w:tcPr>
          <w:p w14:paraId="08721E94" w14:textId="232B376F" w:rsidR="00673A65" w:rsidRPr="00A525E4" w:rsidRDefault="00673A65" w:rsidP="00673A65">
            <w:pPr>
              <w:pStyle w:val="ListingText"/>
            </w:pPr>
            <w:r w:rsidRPr="00A525E4">
              <w:t>1</w:t>
            </w:r>
            <w:r w:rsidR="001C1590">
              <w:t>4</w:t>
            </w:r>
          </w:p>
        </w:tc>
        <w:tc>
          <w:tcPr>
            <w:tcW w:w="9148" w:type="dxa"/>
            <w:tcBorders>
              <w:top w:val="nil"/>
              <w:bottom w:val="nil"/>
            </w:tcBorders>
          </w:tcPr>
          <w:p w14:paraId="1D0BD734" w14:textId="77777777" w:rsidR="00673A65" w:rsidRPr="00A525E4" w:rsidRDefault="00673A65" w:rsidP="00673A65">
            <w:pPr>
              <w:pStyle w:val="ListingText"/>
            </w:pPr>
            <w:r w:rsidRPr="00A525E4">
              <w:t xml:space="preserve">  vehicle computes attestation_package_length </w:t>
            </w:r>
            <w:r w:rsidRPr="00A525E4">
              <w:rPr>
                <w:rFonts w:ascii="Cambria Math" w:hAnsi="Cambria Math" w:cs="Cambria Math"/>
              </w:rPr>
              <w:t>⟵</w:t>
            </w:r>
            <w:r w:rsidRPr="00A525E4">
              <w:t xml:space="preserve"> (END_OFFSET–- ATTESTATION_PACKAGE_OFFSET)</w:t>
            </w:r>
          </w:p>
        </w:tc>
      </w:tr>
      <w:tr w:rsidR="00673A65" w:rsidRPr="00A525E4" w14:paraId="6EAF1BFC" w14:textId="77777777" w:rsidTr="00D32134">
        <w:tc>
          <w:tcPr>
            <w:tcW w:w="572" w:type="dxa"/>
            <w:tcBorders>
              <w:top w:val="nil"/>
              <w:left w:val="nil"/>
              <w:bottom w:val="nil"/>
            </w:tcBorders>
          </w:tcPr>
          <w:p w14:paraId="7404DD43" w14:textId="4BFA5871" w:rsidR="00673A65" w:rsidRPr="00A525E4" w:rsidRDefault="00673A65" w:rsidP="00673A65">
            <w:pPr>
              <w:pStyle w:val="ListingText"/>
            </w:pPr>
            <w:r w:rsidRPr="00A525E4">
              <w:t>1</w:t>
            </w:r>
            <w:r w:rsidR="001C1590">
              <w:t>5</w:t>
            </w:r>
          </w:p>
        </w:tc>
        <w:tc>
          <w:tcPr>
            <w:tcW w:w="9148" w:type="dxa"/>
            <w:tcBorders>
              <w:top w:val="nil"/>
              <w:bottom w:val="nil"/>
            </w:tcBorders>
          </w:tcPr>
          <w:p w14:paraId="79A94AFF" w14:textId="77777777" w:rsidR="00673A65" w:rsidRPr="00A525E4" w:rsidRDefault="00673A65" w:rsidP="00673A65">
            <w:pPr>
              <w:pStyle w:val="ListingText"/>
            </w:pPr>
            <w:r w:rsidRPr="00A525E4">
              <w:t xml:space="preserve">  vehicle issues one or multiple EXCHANGE commands to retrieve the attestation package</w:t>
            </w:r>
          </w:p>
        </w:tc>
      </w:tr>
      <w:tr w:rsidR="00673A65" w:rsidRPr="00A525E4" w14:paraId="51042213" w14:textId="77777777" w:rsidTr="00D32134">
        <w:tc>
          <w:tcPr>
            <w:tcW w:w="572" w:type="dxa"/>
            <w:tcBorders>
              <w:top w:val="nil"/>
              <w:left w:val="nil"/>
              <w:bottom w:val="nil"/>
            </w:tcBorders>
          </w:tcPr>
          <w:p w14:paraId="4ED17C6C" w14:textId="5E1FCCF4" w:rsidR="00673A65" w:rsidRPr="00A525E4" w:rsidRDefault="00673A65" w:rsidP="00673A65">
            <w:pPr>
              <w:pStyle w:val="ListingText"/>
            </w:pPr>
            <w:r w:rsidRPr="00A525E4">
              <w:t>1</w:t>
            </w:r>
            <w:r w:rsidR="001C1590">
              <w:t>6</w:t>
            </w:r>
          </w:p>
        </w:tc>
        <w:tc>
          <w:tcPr>
            <w:tcW w:w="9148" w:type="dxa"/>
            <w:tcBorders>
              <w:top w:val="nil"/>
              <w:bottom w:val="nil"/>
            </w:tcBorders>
          </w:tcPr>
          <w:p w14:paraId="559F0809" w14:textId="77777777" w:rsidR="00673A65" w:rsidRPr="00A525E4" w:rsidRDefault="00673A65" w:rsidP="00673A65">
            <w:pPr>
              <w:pStyle w:val="ListingText"/>
            </w:pPr>
            <w:r w:rsidRPr="00A525E4">
              <w:t xml:space="preserve">  </w:t>
            </w:r>
            <w:r w:rsidRPr="00673A65">
              <w:rPr>
                <w:rStyle w:val="Listing-command"/>
              </w:rPr>
              <w:t>if</w:t>
            </w:r>
            <w:r w:rsidRPr="00A525E4">
              <w:t xml:space="preserve"> vehicle signature verification of attestation package with owner key is successful</w:t>
            </w:r>
          </w:p>
        </w:tc>
      </w:tr>
      <w:tr w:rsidR="00673A65" w:rsidRPr="00A525E4" w14:paraId="07563C59" w14:textId="77777777" w:rsidTr="00D32134">
        <w:tc>
          <w:tcPr>
            <w:tcW w:w="572" w:type="dxa"/>
            <w:tcBorders>
              <w:top w:val="nil"/>
              <w:left w:val="nil"/>
              <w:bottom w:val="nil"/>
            </w:tcBorders>
          </w:tcPr>
          <w:p w14:paraId="6584F1DF" w14:textId="29847851" w:rsidR="00673A65" w:rsidRPr="00A525E4" w:rsidRDefault="00673A65" w:rsidP="00673A65">
            <w:pPr>
              <w:pStyle w:val="ListingText"/>
            </w:pPr>
            <w:r w:rsidRPr="00A525E4">
              <w:t>1</w:t>
            </w:r>
            <w:r w:rsidR="00EC482F">
              <w:t>7</w:t>
            </w:r>
          </w:p>
        </w:tc>
        <w:tc>
          <w:tcPr>
            <w:tcW w:w="9148" w:type="dxa"/>
            <w:tcBorders>
              <w:top w:val="nil"/>
              <w:bottom w:val="nil"/>
            </w:tcBorders>
          </w:tcPr>
          <w:p w14:paraId="383FEC3A" w14:textId="77777777" w:rsidR="00673A65" w:rsidRPr="00A525E4" w:rsidRDefault="00673A65" w:rsidP="00673A65">
            <w:pPr>
              <w:pStyle w:val="ListingText"/>
            </w:pPr>
            <w:r w:rsidRPr="00A525E4">
              <w:t xml:space="preserve">    vehicle verifies key has not been registered yet, otherwise abort </w:t>
            </w:r>
          </w:p>
        </w:tc>
      </w:tr>
      <w:tr w:rsidR="00673A65" w:rsidRPr="00A525E4" w14:paraId="6F45798F" w14:textId="77777777" w:rsidTr="00D32134">
        <w:tc>
          <w:tcPr>
            <w:tcW w:w="572" w:type="dxa"/>
            <w:tcBorders>
              <w:top w:val="nil"/>
              <w:left w:val="nil"/>
              <w:bottom w:val="nil"/>
            </w:tcBorders>
          </w:tcPr>
          <w:p w14:paraId="1255DC8E" w14:textId="5A088A2D" w:rsidR="00673A65" w:rsidRPr="00A525E4" w:rsidRDefault="001C1590" w:rsidP="00673A65">
            <w:pPr>
              <w:pStyle w:val="ListingText"/>
            </w:pPr>
            <w:r>
              <w:t>1</w:t>
            </w:r>
            <w:r w:rsidR="00EC482F">
              <w:t>8</w:t>
            </w:r>
          </w:p>
        </w:tc>
        <w:tc>
          <w:tcPr>
            <w:tcW w:w="9148" w:type="dxa"/>
            <w:tcBorders>
              <w:top w:val="nil"/>
              <w:bottom w:val="nil"/>
            </w:tcBorders>
          </w:tcPr>
          <w:p w14:paraId="02FAEC3C" w14:textId="77777777" w:rsidR="00673A65" w:rsidRPr="00A525E4" w:rsidRDefault="00673A65" w:rsidP="00673A65">
            <w:pPr>
              <w:pStyle w:val="ListingText"/>
            </w:pPr>
            <w:r w:rsidRPr="00A525E4">
              <w:t xml:space="preserve">    vehicle verifies value of slot_identifier is valid, otherwise abort (conditional, this step is not performed if slot identifier is retrieved online)</w:t>
            </w:r>
          </w:p>
        </w:tc>
      </w:tr>
      <w:tr w:rsidR="00673A65" w:rsidRPr="00A525E4" w14:paraId="38F1C764" w14:textId="77777777" w:rsidTr="00D32134">
        <w:tc>
          <w:tcPr>
            <w:tcW w:w="572" w:type="dxa"/>
            <w:tcBorders>
              <w:top w:val="nil"/>
              <w:left w:val="nil"/>
              <w:bottom w:val="nil"/>
            </w:tcBorders>
          </w:tcPr>
          <w:p w14:paraId="575552E5" w14:textId="6A8D0AAB" w:rsidR="00673A65" w:rsidRPr="00A525E4" w:rsidRDefault="00EC482F" w:rsidP="00673A65">
            <w:pPr>
              <w:pStyle w:val="ListingText"/>
            </w:pPr>
            <w:r>
              <w:t>19</w:t>
            </w:r>
          </w:p>
        </w:tc>
        <w:tc>
          <w:tcPr>
            <w:tcW w:w="9148" w:type="dxa"/>
            <w:tcBorders>
              <w:top w:val="nil"/>
              <w:bottom w:val="nil"/>
            </w:tcBorders>
          </w:tcPr>
          <w:p w14:paraId="7F59F3FA" w14:textId="77777777" w:rsidR="00673A65" w:rsidRPr="00A525E4" w:rsidRDefault="00673A65" w:rsidP="00673A65">
            <w:pPr>
              <w:pStyle w:val="ListingText"/>
            </w:pPr>
            <w:r w:rsidRPr="00A525E4">
              <w:t xml:space="preserve">    vehicle verifies all elements of the attestation package are compliant with its policy, otherwise abort</w:t>
            </w:r>
          </w:p>
        </w:tc>
      </w:tr>
      <w:tr w:rsidR="00673A65" w:rsidRPr="00A525E4" w14:paraId="528FCB10" w14:textId="77777777" w:rsidTr="00D32134">
        <w:tc>
          <w:tcPr>
            <w:tcW w:w="572" w:type="dxa"/>
            <w:tcBorders>
              <w:top w:val="nil"/>
              <w:left w:val="nil"/>
              <w:bottom w:val="nil"/>
            </w:tcBorders>
          </w:tcPr>
          <w:p w14:paraId="2E7B0DB0" w14:textId="299AEA18" w:rsidR="00673A65" w:rsidRPr="00A525E4" w:rsidRDefault="00673A65" w:rsidP="00673A65">
            <w:pPr>
              <w:pStyle w:val="ListingText"/>
            </w:pPr>
            <w:r w:rsidRPr="00A525E4">
              <w:t>2</w:t>
            </w:r>
            <w:r w:rsidR="00EC482F">
              <w:t>0</w:t>
            </w:r>
          </w:p>
        </w:tc>
        <w:tc>
          <w:tcPr>
            <w:tcW w:w="9148" w:type="dxa"/>
            <w:tcBorders>
              <w:top w:val="nil"/>
              <w:bottom w:val="nil"/>
            </w:tcBorders>
          </w:tcPr>
          <w:p w14:paraId="41C8E1EB" w14:textId="77777777" w:rsidR="00673A65" w:rsidRPr="00A525E4" w:rsidRDefault="00673A65" w:rsidP="00673A65">
            <w:pPr>
              <w:pStyle w:val="ListingText"/>
            </w:pPr>
            <w:r w:rsidRPr="00A525E4">
              <w:t xml:space="preserve">    vehicle registers endpoint.PK and entitlements</w:t>
            </w:r>
          </w:p>
        </w:tc>
      </w:tr>
      <w:tr w:rsidR="00673A65" w:rsidRPr="00A525E4" w14:paraId="40134A37" w14:textId="77777777" w:rsidTr="00D32134">
        <w:tc>
          <w:tcPr>
            <w:tcW w:w="572" w:type="dxa"/>
            <w:tcBorders>
              <w:top w:val="nil"/>
              <w:left w:val="nil"/>
              <w:bottom w:val="nil"/>
            </w:tcBorders>
          </w:tcPr>
          <w:p w14:paraId="716E04B8" w14:textId="37137130" w:rsidR="00673A65" w:rsidRPr="00A525E4" w:rsidRDefault="00673A65" w:rsidP="00673A65">
            <w:pPr>
              <w:pStyle w:val="ListingText"/>
            </w:pPr>
            <w:r w:rsidRPr="00A525E4">
              <w:t>2</w:t>
            </w:r>
            <w:r w:rsidR="00EC482F">
              <w:t>1</w:t>
            </w:r>
          </w:p>
        </w:tc>
        <w:tc>
          <w:tcPr>
            <w:tcW w:w="9148" w:type="dxa"/>
            <w:tcBorders>
              <w:top w:val="nil"/>
              <w:bottom w:val="nil"/>
            </w:tcBorders>
          </w:tcPr>
          <w:p w14:paraId="24B7F3DE" w14:textId="77777777" w:rsidR="00673A65" w:rsidRPr="00A525E4" w:rsidRDefault="00673A65" w:rsidP="00673A65">
            <w:pPr>
              <w:pStyle w:val="ListingText"/>
            </w:pPr>
            <w:r w:rsidRPr="00A525E4">
              <w:t xml:space="preserve">   vehicle verifies the endpoint_signature received in AUTH1</w:t>
            </w:r>
          </w:p>
        </w:tc>
      </w:tr>
      <w:tr w:rsidR="00673A65" w:rsidRPr="00A525E4" w14:paraId="0F5CD53D" w14:textId="77777777" w:rsidTr="00D32134">
        <w:tc>
          <w:tcPr>
            <w:tcW w:w="572" w:type="dxa"/>
            <w:tcBorders>
              <w:top w:val="nil"/>
              <w:left w:val="nil"/>
              <w:bottom w:val="nil"/>
            </w:tcBorders>
          </w:tcPr>
          <w:p w14:paraId="3F12ED28" w14:textId="4E112145" w:rsidR="00673A65" w:rsidRPr="00A525E4" w:rsidRDefault="00673A65" w:rsidP="00673A65">
            <w:pPr>
              <w:pStyle w:val="ListingText"/>
            </w:pPr>
            <w:r w:rsidRPr="00A525E4">
              <w:t>2</w:t>
            </w:r>
            <w:r w:rsidR="00EC482F">
              <w:t>2</w:t>
            </w:r>
          </w:p>
        </w:tc>
        <w:tc>
          <w:tcPr>
            <w:tcW w:w="9148" w:type="dxa"/>
            <w:tcBorders>
              <w:top w:val="nil"/>
              <w:bottom w:val="nil"/>
            </w:tcBorders>
          </w:tcPr>
          <w:p w14:paraId="5420F4D1" w14:textId="77777777" w:rsidR="00673A65" w:rsidRPr="00673A65" w:rsidRDefault="00673A65" w:rsidP="00673A65">
            <w:pPr>
              <w:pStyle w:val="ListingText"/>
              <w:rPr>
                <w:rStyle w:val="Listing-command"/>
              </w:rPr>
            </w:pPr>
            <w:r w:rsidRPr="00A525E4">
              <w:t xml:space="preserve">  </w:t>
            </w:r>
            <w:r w:rsidRPr="00673A65">
              <w:rPr>
                <w:rStyle w:val="Listing-command"/>
              </w:rPr>
              <w:t>else</w:t>
            </w:r>
          </w:p>
        </w:tc>
      </w:tr>
      <w:tr w:rsidR="00673A65" w:rsidRPr="00A525E4" w14:paraId="049D4962" w14:textId="77777777" w:rsidTr="00D32134">
        <w:tc>
          <w:tcPr>
            <w:tcW w:w="572" w:type="dxa"/>
            <w:tcBorders>
              <w:top w:val="nil"/>
              <w:left w:val="nil"/>
              <w:bottom w:val="nil"/>
            </w:tcBorders>
          </w:tcPr>
          <w:p w14:paraId="776D3A6E" w14:textId="023624D8" w:rsidR="00673A65" w:rsidRPr="00A525E4" w:rsidRDefault="00673A65" w:rsidP="00673A65">
            <w:pPr>
              <w:pStyle w:val="ListingText"/>
            </w:pPr>
            <w:r w:rsidRPr="00A525E4">
              <w:t>2</w:t>
            </w:r>
            <w:r w:rsidR="00EC482F">
              <w:t>3</w:t>
            </w:r>
          </w:p>
        </w:tc>
        <w:tc>
          <w:tcPr>
            <w:tcW w:w="9148" w:type="dxa"/>
            <w:tcBorders>
              <w:top w:val="nil"/>
              <w:bottom w:val="nil"/>
            </w:tcBorders>
          </w:tcPr>
          <w:p w14:paraId="346793C9" w14:textId="77777777" w:rsidR="00673A65" w:rsidRPr="00A525E4" w:rsidRDefault="00673A65" w:rsidP="00673A65">
            <w:pPr>
              <w:pStyle w:val="ListingText"/>
            </w:pPr>
            <w:r w:rsidRPr="00A525E4">
              <w:t xml:space="preserve">    abort procedure</w:t>
            </w:r>
          </w:p>
        </w:tc>
      </w:tr>
      <w:tr w:rsidR="00673A65" w:rsidRPr="00A525E4" w14:paraId="5509FE11" w14:textId="77777777" w:rsidTr="00D32134">
        <w:tc>
          <w:tcPr>
            <w:tcW w:w="572" w:type="dxa"/>
            <w:tcBorders>
              <w:top w:val="nil"/>
              <w:left w:val="nil"/>
              <w:bottom w:val="nil"/>
            </w:tcBorders>
          </w:tcPr>
          <w:p w14:paraId="2114F365" w14:textId="72301E99" w:rsidR="00673A65" w:rsidRPr="00A525E4" w:rsidRDefault="00673A65" w:rsidP="00673A65">
            <w:pPr>
              <w:pStyle w:val="ListingText"/>
            </w:pPr>
            <w:r w:rsidRPr="00A525E4">
              <w:t>2</w:t>
            </w:r>
            <w:r w:rsidR="00EC482F">
              <w:t>4</w:t>
            </w:r>
          </w:p>
        </w:tc>
        <w:tc>
          <w:tcPr>
            <w:tcW w:w="9148" w:type="dxa"/>
            <w:tcBorders>
              <w:top w:val="nil"/>
              <w:bottom w:val="nil"/>
            </w:tcBorders>
          </w:tcPr>
          <w:p w14:paraId="3BCA2569" w14:textId="77777777" w:rsidR="00673A65" w:rsidRPr="00A525E4" w:rsidRDefault="00673A65" w:rsidP="00673A65">
            <w:pPr>
              <w:pStyle w:val="ListingText"/>
            </w:pPr>
            <w:r w:rsidRPr="00A525E4">
              <w:t xml:space="preserve">  vehicle clears ATTESTATION_PACKAGE_BIT in signaling_bitmap</w:t>
            </w:r>
          </w:p>
        </w:tc>
      </w:tr>
      <w:tr w:rsidR="00673A65" w:rsidRPr="00A525E4" w14:paraId="5E0EF68B" w14:textId="77777777" w:rsidTr="00D32134">
        <w:tc>
          <w:tcPr>
            <w:tcW w:w="572" w:type="dxa"/>
            <w:tcBorders>
              <w:top w:val="nil"/>
              <w:left w:val="nil"/>
              <w:bottom w:val="nil"/>
            </w:tcBorders>
          </w:tcPr>
          <w:p w14:paraId="7B64B29B" w14:textId="0D77ADA0" w:rsidR="00673A65" w:rsidRPr="00A525E4" w:rsidRDefault="00673A65" w:rsidP="00673A65">
            <w:pPr>
              <w:pStyle w:val="ListingText"/>
            </w:pPr>
            <w:r w:rsidRPr="00A525E4">
              <w:t>2</w:t>
            </w:r>
            <w:r w:rsidR="00EC482F">
              <w:t>5</w:t>
            </w:r>
          </w:p>
        </w:tc>
        <w:tc>
          <w:tcPr>
            <w:tcW w:w="9148" w:type="dxa"/>
            <w:tcBorders>
              <w:top w:val="nil"/>
              <w:bottom w:val="nil"/>
            </w:tcBorders>
          </w:tcPr>
          <w:p w14:paraId="6124DBBE" w14:textId="77777777" w:rsidR="00673A65" w:rsidRPr="00A525E4" w:rsidRDefault="00673A65" w:rsidP="00673A65">
            <w:pPr>
              <w:pStyle w:val="ListingText"/>
            </w:pPr>
            <w:r w:rsidRPr="00A525E4">
              <w:t xml:space="preserve">  vehicle clears the attestation package from device private mailbox using the one or multiple EXCHANGE commands</w:t>
            </w:r>
          </w:p>
        </w:tc>
      </w:tr>
      <w:tr w:rsidR="00673A65" w:rsidRPr="00A525E4" w14:paraId="6059C4F4" w14:textId="77777777" w:rsidTr="00D32134">
        <w:tc>
          <w:tcPr>
            <w:tcW w:w="572" w:type="dxa"/>
            <w:tcBorders>
              <w:top w:val="nil"/>
              <w:left w:val="nil"/>
              <w:bottom w:val="nil"/>
            </w:tcBorders>
          </w:tcPr>
          <w:p w14:paraId="7F150942" w14:textId="0C171DCE" w:rsidR="00673A65" w:rsidRPr="00A525E4" w:rsidRDefault="00673A65" w:rsidP="00673A65">
            <w:pPr>
              <w:pStyle w:val="ListingText"/>
            </w:pPr>
            <w:r w:rsidRPr="00A525E4">
              <w:t>2</w:t>
            </w:r>
            <w:r w:rsidR="00EC482F">
              <w:t>6</w:t>
            </w:r>
          </w:p>
        </w:tc>
        <w:tc>
          <w:tcPr>
            <w:tcW w:w="9148" w:type="dxa"/>
            <w:tcBorders>
              <w:top w:val="nil"/>
              <w:bottom w:val="nil"/>
            </w:tcBorders>
          </w:tcPr>
          <w:p w14:paraId="65113637" w14:textId="77777777" w:rsidR="00673A65" w:rsidRPr="00A525E4" w:rsidRDefault="00673A65" w:rsidP="00673A65">
            <w:pPr>
              <w:pStyle w:val="ListingText"/>
            </w:pPr>
          </w:p>
        </w:tc>
      </w:tr>
      <w:tr w:rsidR="00673A65" w:rsidRPr="00A525E4" w14:paraId="1C4721BD" w14:textId="77777777" w:rsidTr="00D32134">
        <w:tc>
          <w:tcPr>
            <w:tcW w:w="572" w:type="dxa"/>
            <w:tcBorders>
              <w:top w:val="nil"/>
              <w:left w:val="nil"/>
              <w:bottom w:val="nil"/>
            </w:tcBorders>
          </w:tcPr>
          <w:p w14:paraId="6EE5B0D6" w14:textId="6DDF2D24" w:rsidR="00673A65" w:rsidRPr="00A525E4" w:rsidRDefault="00673A65" w:rsidP="00673A65">
            <w:pPr>
              <w:pStyle w:val="ListingText"/>
            </w:pPr>
            <w:r w:rsidRPr="00A525E4">
              <w:t>2</w:t>
            </w:r>
            <w:r w:rsidR="00EC482F">
              <w:t>7</w:t>
            </w:r>
          </w:p>
        </w:tc>
        <w:tc>
          <w:tcPr>
            <w:tcW w:w="9148" w:type="dxa"/>
            <w:tcBorders>
              <w:top w:val="nil"/>
              <w:bottom w:val="nil"/>
            </w:tcBorders>
          </w:tcPr>
          <w:p w14:paraId="7CBDE6AB" w14:textId="444F3090" w:rsidR="00673A65" w:rsidRPr="00A525E4" w:rsidRDefault="00673A65" w:rsidP="00673A65">
            <w:pPr>
              <w:pStyle w:val="ListingText"/>
            </w:pPr>
            <w:r w:rsidRPr="00A525E4">
              <w:t xml:space="preserve">  using value from attestationPackage.</w:t>
            </w:r>
            <w:r w:rsidR="005C3CB1">
              <w:t>second_factor_authentication_r</w:t>
            </w:r>
            <w:r w:rsidR="005C3CB1" w:rsidRPr="00A525E4">
              <w:t>equired</w:t>
            </w:r>
            <w:r w:rsidRPr="00A525E4">
              <w:t xml:space="preserve"> and information present in key tracking receipt</w:t>
            </w:r>
          </w:p>
        </w:tc>
      </w:tr>
      <w:tr w:rsidR="00673A65" w:rsidRPr="00A525E4" w14:paraId="565CC332" w14:textId="77777777" w:rsidTr="00D32134">
        <w:tc>
          <w:tcPr>
            <w:tcW w:w="572" w:type="dxa"/>
            <w:tcBorders>
              <w:top w:val="nil"/>
              <w:left w:val="nil"/>
              <w:bottom w:val="nil"/>
            </w:tcBorders>
          </w:tcPr>
          <w:p w14:paraId="6FE60DA0" w14:textId="1C6931CD" w:rsidR="00673A65" w:rsidRPr="00A525E4" w:rsidRDefault="001C1590" w:rsidP="00673A65">
            <w:pPr>
              <w:pStyle w:val="ListingText"/>
            </w:pPr>
            <w:r>
              <w:t>2</w:t>
            </w:r>
            <w:r w:rsidR="00EC482F">
              <w:t>8</w:t>
            </w:r>
          </w:p>
        </w:tc>
        <w:tc>
          <w:tcPr>
            <w:tcW w:w="9148" w:type="dxa"/>
            <w:tcBorders>
              <w:top w:val="nil"/>
              <w:bottom w:val="nil"/>
            </w:tcBorders>
          </w:tcPr>
          <w:p w14:paraId="67A59547" w14:textId="77777777" w:rsidR="00673A65" w:rsidRPr="00A525E4" w:rsidRDefault="00673A65" w:rsidP="00673A65">
            <w:pPr>
              <w:pStyle w:val="ListingText"/>
            </w:pPr>
            <w:r w:rsidRPr="00A525E4">
              <w:t xml:space="preserve">    the vehicle may require the sharing_password generated and verified as</w:t>
            </w:r>
          </w:p>
        </w:tc>
      </w:tr>
      <w:tr w:rsidR="00673A65" w:rsidRPr="00A525E4" w14:paraId="02E9C7B8" w14:textId="77777777" w:rsidTr="00D32134">
        <w:tc>
          <w:tcPr>
            <w:tcW w:w="572" w:type="dxa"/>
            <w:tcBorders>
              <w:top w:val="nil"/>
              <w:left w:val="nil"/>
              <w:bottom w:val="nil"/>
            </w:tcBorders>
          </w:tcPr>
          <w:p w14:paraId="3FB93F6A" w14:textId="773DDEAA" w:rsidR="00673A65" w:rsidRPr="00A525E4" w:rsidRDefault="00EC482F" w:rsidP="00673A65">
            <w:pPr>
              <w:pStyle w:val="ListingText"/>
            </w:pPr>
            <w:r>
              <w:t>29</w:t>
            </w:r>
          </w:p>
        </w:tc>
        <w:tc>
          <w:tcPr>
            <w:tcW w:w="9148" w:type="dxa"/>
            <w:tcBorders>
              <w:top w:val="nil"/>
              <w:bottom w:val="nil"/>
            </w:tcBorders>
          </w:tcPr>
          <w:p w14:paraId="40C28EB7" w14:textId="77777777" w:rsidR="00673A65" w:rsidRPr="00A525E4" w:rsidRDefault="00673A65" w:rsidP="00673A65">
            <w:pPr>
              <w:pStyle w:val="ListingText"/>
            </w:pPr>
            <w:r w:rsidRPr="00A525E4">
              <w:t xml:space="preserve">      sharing_password_seed </w:t>
            </w:r>
            <w:r w:rsidRPr="00A525E4">
              <w:rPr>
                <w:rFonts w:ascii="Cambria Math" w:hAnsi="Cambria Math" w:cs="Cambria Math"/>
              </w:rPr>
              <w:t>⟵</w:t>
            </w:r>
            <w:r w:rsidRPr="00A525E4">
              <w:t>vehicle extracts from attestationPackage</w:t>
            </w:r>
          </w:p>
        </w:tc>
      </w:tr>
      <w:tr w:rsidR="00673A65" w:rsidRPr="00A525E4" w14:paraId="7D7A8871" w14:textId="77777777" w:rsidTr="00D32134">
        <w:tc>
          <w:tcPr>
            <w:tcW w:w="572" w:type="dxa"/>
            <w:tcBorders>
              <w:top w:val="nil"/>
              <w:left w:val="nil"/>
              <w:bottom w:val="nil"/>
            </w:tcBorders>
          </w:tcPr>
          <w:p w14:paraId="5D9F8B06" w14:textId="1B94159F" w:rsidR="00673A65" w:rsidRPr="00A525E4" w:rsidRDefault="00673A65" w:rsidP="00673A65">
            <w:pPr>
              <w:pStyle w:val="ListingText"/>
            </w:pPr>
            <w:r w:rsidRPr="00A525E4">
              <w:t>3</w:t>
            </w:r>
            <w:r w:rsidR="00EC482F">
              <w:t>0</w:t>
            </w:r>
          </w:p>
        </w:tc>
        <w:tc>
          <w:tcPr>
            <w:tcW w:w="9148" w:type="dxa"/>
            <w:tcBorders>
              <w:top w:val="nil"/>
              <w:bottom w:val="nil"/>
            </w:tcBorders>
          </w:tcPr>
          <w:p w14:paraId="4CA55353" w14:textId="00D6249F" w:rsidR="00673A65" w:rsidRPr="00A525E4" w:rsidRDefault="00673A65" w:rsidP="00673A65">
            <w:pPr>
              <w:pStyle w:val="ListingText"/>
            </w:pPr>
            <w:r w:rsidRPr="00A525E4">
              <w:t xml:space="preserve">      vehicle generates sharing_password as per </w:t>
            </w:r>
            <w:r w:rsidR="007D6C1B" w:rsidRPr="007D6C1B">
              <w:rPr>
                <w:rStyle w:val="CrossRef"/>
              </w:rPr>
              <w:fldChar w:fldCharType="begin"/>
            </w:r>
            <w:r w:rsidR="007D6C1B" w:rsidRPr="007D6C1B">
              <w:rPr>
                <w:rStyle w:val="CrossRef"/>
              </w:rPr>
              <w:instrText xml:space="preserve"> REF _Ref61623160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sidRPr="00D81990">
              <w:rPr>
                <w:rStyle w:val="CrossRef"/>
              </w:rPr>
              <w:t>Listing 11</w:t>
            </w:r>
            <w:r w:rsidR="00D81990" w:rsidRPr="00D81990">
              <w:rPr>
                <w:rStyle w:val="CrossRef"/>
              </w:rPr>
              <w:noBreakHyphen/>
              <w:t>12</w:t>
            </w:r>
            <w:r w:rsidR="007D6C1B" w:rsidRPr="007D6C1B">
              <w:rPr>
                <w:rStyle w:val="CrossRef"/>
              </w:rPr>
              <w:fldChar w:fldCharType="end"/>
            </w:r>
            <w:r w:rsidR="007D6C1B">
              <w:t xml:space="preserve"> </w:t>
            </w:r>
            <w:r w:rsidRPr="00A525E4">
              <w:t>using</w:t>
            </w:r>
          </w:p>
        </w:tc>
      </w:tr>
      <w:tr w:rsidR="00673A65" w:rsidRPr="00A525E4" w14:paraId="0382CFE7" w14:textId="77777777" w:rsidTr="00D32134">
        <w:tc>
          <w:tcPr>
            <w:tcW w:w="572" w:type="dxa"/>
            <w:tcBorders>
              <w:top w:val="nil"/>
              <w:left w:val="nil"/>
              <w:bottom w:val="nil"/>
            </w:tcBorders>
          </w:tcPr>
          <w:p w14:paraId="60D14977" w14:textId="4AC2CC0F" w:rsidR="00673A65" w:rsidRPr="00A525E4" w:rsidRDefault="00673A65" w:rsidP="00673A65">
            <w:pPr>
              <w:pStyle w:val="ListingText"/>
            </w:pPr>
            <w:r w:rsidRPr="00A525E4">
              <w:t>3</w:t>
            </w:r>
            <w:r w:rsidR="00EC482F">
              <w:t>1</w:t>
            </w:r>
          </w:p>
        </w:tc>
        <w:tc>
          <w:tcPr>
            <w:tcW w:w="9148" w:type="dxa"/>
            <w:tcBorders>
              <w:top w:val="nil"/>
              <w:bottom w:val="nil"/>
            </w:tcBorders>
          </w:tcPr>
          <w:p w14:paraId="57FC4228" w14:textId="77777777" w:rsidR="00673A65" w:rsidRPr="00A525E4" w:rsidRDefault="00673A65" w:rsidP="00673A65">
            <w:pPr>
              <w:pStyle w:val="ListingText"/>
            </w:pPr>
            <w:r w:rsidRPr="00A525E4">
              <w:t xml:space="preserve">        LONG_TERM_SHARED_SECRET</w:t>
            </w:r>
          </w:p>
        </w:tc>
      </w:tr>
      <w:tr w:rsidR="00673A65" w:rsidRPr="00A525E4" w14:paraId="078C38C5" w14:textId="77777777" w:rsidTr="00D32134">
        <w:tc>
          <w:tcPr>
            <w:tcW w:w="572" w:type="dxa"/>
            <w:tcBorders>
              <w:top w:val="nil"/>
              <w:left w:val="nil"/>
              <w:bottom w:val="nil"/>
            </w:tcBorders>
          </w:tcPr>
          <w:p w14:paraId="4C6E7C73" w14:textId="56D8255A" w:rsidR="00673A65" w:rsidRPr="00A525E4" w:rsidRDefault="00673A65" w:rsidP="00673A65">
            <w:pPr>
              <w:pStyle w:val="ListingText"/>
            </w:pPr>
            <w:r w:rsidRPr="00A525E4">
              <w:t>3</w:t>
            </w:r>
            <w:r w:rsidR="00EC482F">
              <w:t>2</w:t>
            </w:r>
          </w:p>
        </w:tc>
        <w:tc>
          <w:tcPr>
            <w:tcW w:w="9148" w:type="dxa"/>
            <w:tcBorders>
              <w:top w:val="nil"/>
              <w:bottom w:val="nil"/>
            </w:tcBorders>
          </w:tcPr>
          <w:p w14:paraId="45A93612" w14:textId="77777777" w:rsidR="00673A65" w:rsidRPr="00A525E4" w:rsidRDefault="00673A65" w:rsidP="00673A65">
            <w:pPr>
              <w:pStyle w:val="ListingText"/>
            </w:pPr>
            <w:r w:rsidRPr="00A525E4">
              <w:t xml:space="preserve">        SHARING_PASSWORD_LENGTH</w:t>
            </w:r>
          </w:p>
        </w:tc>
      </w:tr>
      <w:tr w:rsidR="00673A65" w:rsidRPr="00A525E4" w14:paraId="7034FE6C" w14:textId="77777777" w:rsidTr="00D32134">
        <w:tc>
          <w:tcPr>
            <w:tcW w:w="572" w:type="dxa"/>
            <w:tcBorders>
              <w:top w:val="nil"/>
              <w:left w:val="nil"/>
              <w:bottom w:val="nil"/>
            </w:tcBorders>
          </w:tcPr>
          <w:p w14:paraId="296A8415" w14:textId="58160B47" w:rsidR="00673A65" w:rsidRPr="00A525E4" w:rsidRDefault="00673A65" w:rsidP="00673A65">
            <w:pPr>
              <w:pStyle w:val="ListingText"/>
            </w:pPr>
            <w:r w:rsidRPr="00A525E4">
              <w:t>3</w:t>
            </w:r>
            <w:r w:rsidR="00EC482F">
              <w:t>3</w:t>
            </w:r>
          </w:p>
        </w:tc>
        <w:tc>
          <w:tcPr>
            <w:tcW w:w="9148" w:type="dxa"/>
            <w:tcBorders>
              <w:top w:val="nil"/>
              <w:bottom w:val="nil"/>
            </w:tcBorders>
          </w:tcPr>
          <w:p w14:paraId="7659DB0A" w14:textId="77777777" w:rsidR="00673A65" w:rsidRPr="00A525E4" w:rsidRDefault="00673A65" w:rsidP="00673A65">
            <w:pPr>
              <w:pStyle w:val="ListingText"/>
            </w:pPr>
            <w:r w:rsidRPr="00A525E4">
              <w:t xml:space="preserve">        sharing_password_seed</w:t>
            </w:r>
          </w:p>
        </w:tc>
      </w:tr>
      <w:tr w:rsidR="00673A65" w:rsidRPr="00A525E4" w14:paraId="6AE9F93E" w14:textId="77777777" w:rsidTr="00D32134">
        <w:tc>
          <w:tcPr>
            <w:tcW w:w="572" w:type="dxa"/>
            <w:tcBorders>
              <w:top w:val="nil"/>
              <w:left w:val="nil"/>
              <w:bottom w:val="nil"/>
            </w:tcBorders>
          </w:tcPr>
          <w:p w14:paraId="3C1175BD" w14:textId="5B204100" w:rsidR="00673A65" w:rsidRPr="00A525E4" w:rsidRDefault="00673A65" w:rsidP="00673A65">
            <w:pPr>
              <w:pStyle w:val="ListingText"/>
            </w:pPr>
            <w:r w:rsidRPr="00A525E4">
              <w:t>3</w:t>
            </w:r>
            <w:r w:rsidR="00EC482F">
              <w:t>4</w:t>
            </w:r>
          </w:p>
        </w:tc>
        <w:tc>
          <w:tcPr>
            <w:tcW w:w="9148" w:type="dxa"/>
            <w:tcBorders>
              <w:top w:val="nil"/>
              <w:bottom w:val="nil"/>
            </w:tcBorders>
          </w:tcPr>
          <w:p w14:paraId="04DE9AEC" w14:textId="77777777" w:rsidR="00673A65" w:rsidRPr="00A525E4" w:rsidRDefault="00673A65" w:rsidP="00673A65">
            <w:pPr>
              <w:pStyle w:val="ListingText"/>
            </w:pPr>
            <w:r w:rsidRPr="00A525E4">
              <w:t xml:space="preserve">      vehicle verifies the sharing_password by requesting friend input on a specific vehicle UI</w:t>
            </w:r>
          </w:p>
        </w:tc>
      </w:tr>
      <w:tr w:rsidR="00673A65" w:rsidRPr="00A525E4" w14:paraId="3620B08F" w14:textId="77777777" w:rsidTr="00D32134">
        <w:tc>
          <w:tcPr>
            <w:tcW w:w="572" w:type="dxa"/>
            <w:tcBorders>
              <w:top w:val="nil"/>
              <w:left w:val="nil"/>
              <w:bottom w:val="nil"/>
            </w:tcBorders>
          </w:tcPr>
          <w:p w14:paraId="2D0BB17E" w14:textId="3366EC62" w:rsidR="00673A65" w:rsidRPr="00A525E4" w:rsidRDefault="00673A65" w:rsidP="00673A65">
            <w:pPr>
              <w:pStyle w:val="ListingText"/>
            </w:pPr>
            <w:r w:rsidRPr="00A525E4">
              <w:t>3</w:t>
            </w:r>
            <w:r w:rsidR="00EC482F">
              <w:t>5</w:t>
            </w:r>
          </w:p>
        </w:tc>
        <w:tc>
          <w:tcPr>
            <w:tcW w:w="9148" w:type="dxa"/>
            <w:tcBorders>
              <w:top w:val="nil"/>
              <w:bottom w:val="nil"/>
            </w:tcBorders>
          </w:tcPr>
          <w:p w14:paraId="34A4ECE4" w14:textId="7DB70060" w:rsidR="00673A65" w:rsidRPr="00A525E4" w:rsidRDefault="00673A65" w:rsidP="00673A65">
            <w:pPr>
              <w:pStyle w:val="ListingText"/>
            </w:pPr>
            <w:r w:rsidRPr="00A525E4">
              <w:t xml:space="preserve">    </w:t>
            </w:r>
            <w:r w:rsidRPr="00673A65">
              <w:rPr>
                <w:rStyle w:val="Listing-command"/>
              </w:rPr>
              <w:t>if</w:t>
            </w:r>
            <w:r w:rsidRPr="00A525E4">
              <w:t xml:space="preserve"> vehicle supports feature from Section </w:t>
            </w:r>
            <w:r w:rsidR="007D6C1B" w:rsidRPr="007D6C1B">
              <w:rPr>
                <w:rStyle w:val="CrossRef"/>
              </w:rPr>
              <w:fldChar w:fldCharType="begin"/>
            </w:r>
            <w:r w:rsidR="007D6C1B" w:rsidRPr="007D6C1B">
              <w:rPr>
                <w:rStyle w:val="CrossRef"/>
              </w:rPr>
              <w:instrText xml:space="preserve"> REF _Ref48965247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1.11</w:t>
            </w:r>
            <w:r w:rsidR="007D6C1B" w:rsidRPr="007D6C1B">
              <w:rPr>
                <w:rStyle w:val="CrossRef"/>
              </w:rPr>
              <w:fldChar w:fldCharType="end"/>
            </w:r>
            <w:r w:rsidRPr="00A525E4">
              <w:t xml:space="preserve"> and sharing_password is successfully presented</w:t>
            </w:r>
          </w:p>
        </w:tc>
      </w:tr>
      <w:tr w:rsidR="00673A65" w:rsidRPr="00A525E4" w14:paraId="07303B59" w14:textId="77777777" w:rsidTr="00D32134">
        <w:tc>
          <w:tcPr>
            <w:tcW w:w="572" w:type="dxa"/>
            <w:tcBorders>
              <w:top w:val="nil"/>
              <w:left w:val="nil"/>
              <w:bottom w:val="nil"/>
            </w:tcBorders>
          </w:tcPr>
          <w:p w14:paraId="1F222D9A" w14:textId="4143B881" w:rsidR="00673A65" w:rsidRPr="00A525E4" w:rsidRDefault="00673A65" w:rsidP="00673A65">
            <w:pPr>
              <w:pStyle w:val="ListingText"/>
            </w:pPr>
            <w:r w:rsidRPr="00A525E4">
              <w:rPr>
                <w:rFonts w:hint="eastAsia"/>
              </w:rPr>
              <w:t>3</w:t>
            </w:r>
            <w:r w:rsidR="00EC482F">
              <w:t>6</w:t>
            </w:r>
          </w:p>
        </w:tc>
        <w:tc>
          <w:tcPr>
            <w:tcW w:w="9148" w:type="dxa"/>
            <w:tcBorders>
              <w:top w:val="nil"/>
              <w:bottom w:val="nil"/>
            </w:tcBorders>
          </w:tcPr>
          <w:p w14:paraId="7D3C23A4" w14:textId="555C6CCA" w:rsidR="00673A65" w:rsidRPr="00A525E4" w:rsidRDefault="00673A65" w:rsidP="00673A65">
            <w:pPr>
              <w:pStyle w:val="ListingText"/>
            </w:pPr>
            <w:r w:rsidRPr="00A525E4">
              <w:t xml:space="preserve">      vehicle generates vehicleAttestation as per Section</w:t>
            </w:r>
            <w:r w:rsidR="007D6C1B">
              <w:t xml:space="preserve"> </w:t>
            </w:r>
            <w:r w:rsidR="007D6C1B" w:rsidRPr="007D6C1B">
              <w:rPr>
                <w:rStyle w:val="CrossRef"/>
              </w:rPr>
              <w:fldChar w:fldCharType="begin"/>
            </w:r>
            <w:r w:rsidR="007D6C1B" w:rsidRPr="007D6C1B">
              <w:rPr>
                <w:rStyle w:val="CrossRef"/>
              </w:rPr>
              <w:instrText xml:space="preserve"> REF _Ref48965247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1.11</w:t>
            </w:r>
            <w:r w:rsidR="007D6C1B" w:rsidRPr="007D6C1B">
              <w:rPr>
                <w:rStyle w:val="CrossRef"/>
              </w:rPr>
              <w:fldChar w:fldCharType="end"/>
            </w:r>
            <w:r w:rsidRPr="00A525E4">
              <w:t xml:space="preserve"> and sends it to Vehicle OEM Server</w:t>
            </w:r>
          </w:p>
        </w:tc>
      </w:tr>
      <w:tr w:rsidR="00673A65" w:rsidRPr="00A525E4" w14:paraId="7E40D1A0" w14:textId="77777777" w:rsidTr="00D32134">
        <w:tc>
          <w:tcPr>
            <w:tcW w:w="572" w:type="dxa"/>
            <w:tcBorders>
              <w:top w:val="nil"/>
              <w:left w:val="nil"/>
              <w:bottom w:val="nil"/>
            </w:tcBorders>
          </w:tcPr>
          <w:p w14:paraId="6061870B" w14:textId="279039DB" w:rsidR="00673A65" w:rsidRPr="00A525E4" w:rsidRDefault="00673A65" w:rsidP="00673A65">
            <w:pPr>
              <w:pStyle w:val="ListingText"/>
            </w:pPr>
            <w:r w:rsidRPr="00A525E4">
              <w:rPr>
                <w:rFonts w:hint="eastAsia"/>
              </w:rPr>
              <w:t>3</w:t>
            </w:r>
            <w:r w:rsidR="00EC482F">
              <w:t>7</w:t>
            </w:r>
          </w:p>
        </w:tc>
        <w:tc>
          <w:tcPr>
            <w:tcW w:w="9148" w:type="dxa"/>
            <w:tcBorders>
              <w:top w:val="nil"/>
            </w:tcBorders>
          </w:tcPr>
          <w:p w14:paraId="1886964D" w14:textId="1D3429F2" w:rsidR="00673A65" w:rsidRPr="00673A65" w:rsidRDefault="008B42AE" w:rsidP="00673A65">
            <w:pPr>
              <w:pStyle w:val="ListingText"/>
              <w:rPr>
                <w:rStyle w:val="Listing-command"/>
              </w:rPr>
            </w:pPr>
            <w:r w:rsidRPr="00673A65">
              <w:rPr>
                <w:rStyle w:val="Listing-command"/>
              </w:rPr>
              <w:t>E</w:t>
            </w:r>
            <w:r w:rsidR="00673A65" w:rsidRPr="00673A65">
              <w:rPr>
                <w:rStyle w:val="Listing-command"/>
              </w:rPr>
              <w:t>nd</w:t>
            </w:r>
          </w:p>
        </w:tc>
      </w:tr>
    </w:tbl>
    <w:p w14:paraId="347CEDF7" w14:textId="77777777" w:rsidR="00D32134" w:rsidRDefault="00D32134" w:rsidP="00D32134">
      <w:pPr>
        <w:rPr>
          <w:highlight w:val="cyan"/>
        </w:rPr>
      </w:pPr>
      <w:bookmarkStart w:id="1231" w:name="_Ref61622460"/>
      <w:bookmarkStart w:id="1232" w:name="_Toc64811982"/>
    </w:p>
    <w:p w14:paraId="4FBAE07D" w14:textId="47697A12" w:rsidR="00D32134" w:rsidRPr="003424B5" w:rsidRDefault="00D32134" w:rsidP="00D32134">
      <w:r w:rsidRPr="00E00FC9">
        <w:t>The vehicle might require additional activation of a shared key to start the engine. In this case the activation options have been provided to the owner in the key tracking request or via event notification. The owner has provided the list of activation options to the friend during key sharing.</w:t>
      </w:r>
    </w:p>
    <w:p w14:paraId="78642178" w14:textId="4FE99811" w:rsidR="00673A65" w:rsidRDefault="00673A65" w:rsidP="00D32134">
      <w:pPr>
        <w:pStyle w:val="Heading2"/>
      </w:pPr>
      <w:bookmarkStart w:id="1233" w:name="_Toc112706101"/>
      <w:bookmarkStart w:id="1234" w:name="_Toc118219475"/>
      <w:bookmarkStart w:id="1235" w:name="_Toc118222587"/>
      <w:r>
        <w:t>Owner Device OEM Server Notification</w:t>
      </w:r>
      <w:bookmarkEnd w:id="1231"/>
      <w:bookmarkEnd w:id="1232"/>
      <w:bookmarkEnd w:id="1233"/>
      <w:bookmarkEnd w:id="1234"/>
      <w:bookmarkEnd w:id="1235"/>
    </w:p>
    <w:p w14:paraId="3464F606" w14:textId="346FF959" w:rsidR="00673A65" w:rsidRDefault="00673A65" w:rsidP="00673A65">
      <w:r>
        <w:t>Following a successful activation of the shared key, the Vehicle OEM Server shall send an event-Notification SHARED_KEY_ADDED (see Section</w:t>
      </w:r>
      <w:r w:rsidR="007D6C1B">
        <w:t xml:space="preserve"> </w:t>
      </w:r>
      <w:r w:rsidR="007D6C1B" w:rsidRPr="007D6C1B">
        <w:rPr>
          <w:rStyle w:val="CrossRef"/>
        </w:rPr>
        <w:fldChar w:fldCharType="begin"/>
      </w:r>
      <w:r w:rsidR="007D6C1B" w:rsidRPr="007D6C1B">
        <w:rPr>
          <w:rStyle w:val="CrossRef"/>
        </w:rPr>
        <w:instrText xml:space="preserve"> REF _Ref61623272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7.7.3.2</w:t>
      </w:r>
      <w:r w:rsidR="007D6C1B" w:rsidRPr="007D6C1B">
        <w:rPr>
          <w:rStyle w:val="CrossRef"/>
        </w:rPr>
        <w:fldChar w:fldCharType="end"/>
      </w:r>
      <w:r>
        <w:t>) to the owner Device OEM Server. This may occur before or after the first friend contact.</w:t>
      </w:r>
    </w:p>
    <w:p w14:paraId="203F20B8" w14:textId="4599D81D" w:rsidR="00673A65" w:rsidRDefault="00673A65" w:rsidP="00E00FC9">
      <w:pPr>
        <w:pStyle w:val="Heading3"/>
        <w:tabs>
          <w:tab w:val="clear" w:pos="864"/>
          <w:tab w:val="clear" w:pos="1080"/>
          <w:tab w:val="left" w:pos="0"/>
        </w:tabs>
        <w:ind w:left="720"/>
      </w:pPr>
      <w:bookmarkStart w:id="1236" w:name="_Toc64811983"/>
      <w:bookmarkStart w:id="1237" w:name="_Toc112706102"/>
      <w:bookmarkStart w:id="1238" w:name="_Toc118219476"/>
      <w:bookmarkStart w:id="1239" w:name="_Toc118222588"/>
      <w:r>
        <w:t>Step 12 (Vehicle OEM Server): eventNotification</w:t>
      </w:r>
      <w:bookmarkEnd w:id="1236"/>
      <w:bookmarkEnd w:id="1237"/>
      <w:bookmarkEnd w:id="1238"/>
      <w:bookmarkEnd w:id="1239"/>
    </w:p>
    <w:p w14:paraId="30D6F2D5" w14:textId="721AB5D0" w:rsidR="00673A65" w:rsidRDefault="00673A65" w:rsidP="00673A65">
      <w:r>
        <w:t xml:space="preserve">In step 12, the Vehicle OEM Server shall send eventNotification (see Section </w:t>
      </w:r>
      <w:r w:rsidR="007D6C1B" w:rsidRPr="007D6C1B">
        <w:rPr>
          <w:rStyle w:val="CrossRef"/>
        </w:rPr>
        <w:fldChar w:fldCharType="begin"/>
      </w:r>
      <w:r w:rsidR="007D6C1B" w:rsidRPr="007D6C1B">
        <w:rPr>
          <w:rStyle w:val="CrossRef"/>
        </w:rPr>
        <w:instrText xml:space="preserve"> REF _Ref61623272 \r \h </w:instrText>
      </w:r>
      <w:r w:rsidR="007D6C1B">
        <w:rPr>
          <w:rStyle w:val="CrossRef"/>
        </w:rPr>
        <w:instrText xml:space="preserve"> \* MERGEFORMAT </w:instrText>
      </w:r>
      <w:r w:rsidR="007D6C1B" w:rsidRPr="007D6C1B">
        <w:rPr>
          <w:rStyle w:val="CrossRef"/>
        </w:rPr>
      </w:r>
      <w:r w:rsidR="007D6C1B" w:rsidRPr="007D6C1B">
        <w:rPr>
          <w:rStyle w:val="CrossRef"/>
        </w:rPr>
        <w:fldChar w:fldCharType="separate"/>
      </w:r>
      <w:r w:rsidR="00D81990">
        <w:rPr>
          <w:rStyle w:val="CrossRef"/>
        </w:rPr>
        <w:t>17.7.3.2</w:t>
      </w:r>
      <w:r w:rsidR="007D6C1B" w:rsidRPr="007D6C1B">
        <w:rPr>
          <w:rStyle w:val="CrossRef"/>
        </w:rPr>
        <w:fldChar w:fldCharType="end"/>
      </w:r>
      <w:r>
        <w:t>) to the owner Device OEM Server.</w:t>
      </w:r>
    </w:p>
    <w:p w14:paraId="412EB3DD" w14:textId="5BB1B61D" w:rsidR="00673A65" w:rsidRDefault="00673A65" w:rsidP="00E00FC9">
      <w:pPr>
        <w:pStyle w:val="Heading3"/>
        <w:tabs>
          <w:tab w:val="clear" w:pos="864"/>
          <w:tab w:val="clear" w:pos="1080"/>
          <w:tab w:val="left" w:pos="0"/>
        </w:tabs>
        <w:ind w:left="720"/>
      </w:pPr>
      <w:bookmarkStart w:id="1240" w:name="_Toc64811984"/>
      <w:bookmarkStart w:id="1241" w:name="_Toc112706103"/>
      <w:bookmarkStart w:id="1242" w:name="_Toc118219477"/>
      <w:bookmarkStart w:id="1243" w:name="_Toc118222589"/>
      <w:r>
        <w:t>Step 13 (Owner Device OEM Server): eventNotificationResponse</w:t>
      </w:r>
      <w:bookmarkEnd w:id="1240"/>
      <w:bookmarkEnd w:id="1241"/>
      <w:bookmarkEnd w:id="1242"/>
      <w:bookmarkEnd w:id="1243"/>
    </w:p>
    <w:p w14:paraId="37B70100" w14:textId="5F960AF4" w:rsidR="00673A65" w:rsidRDefault="00673A65" w:rsidP="00673A65">
      <w:r>
        <w:t>In step 13, the owner Device OEM Server shall send eventNotificationResponse (see Section</w:t>
      </w:r>
      <w:r w:rsidR="00063F79">
        <w:t xml:space="preserve"> </w:t>
      </w:r>
      <w:r w:rsidR="00063F79" w:rsidRPr="00063F79">
        <w:rPr>
          <w:rStyle w:val="CrossRef"/>
        </w:rPr>
        <w:fldChar w:fldCharType="begin"/>
      </w:r>
      <w:r w:rsidR="00063F79" w:rsidRPr="00063F79">
        <w:rPr>
          <w:rStyle w:val="CrossRef"/>
        </w:rPr>
        <w:instrText xml:space="preserve"> REF _Ref61623418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7.7.3.3</w:t>
      </w:r>
      <w:r w:rsidR="00063F79" w:rsidRPr="00063F79">
        <w:rPr>
          <w:rStyle w:val="CrossRef"/>
        </w:rPr>
        <w:fldChar w:fldCharType="end"/>
      </w:r>
      <w:r>
        <w:t>) to the Vehicle OEM Server.</w:t>
      </w:r>
    </w:p>
    <w:p w14:paraId="02AE1D11" w14:textId="581AD638" w:rsidR="00673A65" w:rsidRDefault="00673A65" w:rsidP="00673A65">
      <w:pPr>
        <w:pStyle w:val="Heading2"/>
      </w:pPr>
      <w:bookmarkStart w:id="1244" w:name="_Ref61692915"/>
      <w:bookmarkStart w:id="1245" w:name="_Toc64811985"/>
      <w:bookmarkStart w:id="1246" w:name="_Ref102422210"/>
      <w:bookmarkStart w:id="1247" w:name="_Ref102422239"/>
      <w:bookmarkStart w:id="1248" w:name="_Toc112706104"/>
      <w:bookmarkStart w:id="1249" w:name="_Toc118219478"/>
      <w:bookmarkStart w:id="1250" w:name="_Toc118222590"/>
      <w:r>
        <w:lastRenderedPageBreak/>
        <w:t>Key Tracking and Online Attestation Delivery</w:t>
      </w:r>
      <w:bookmarkEnd w:id="1244"/>
      <w:bookmarkEnd w:id="1245"/>
      <w:bookmarkEnd w:id="1246"/>
      <w:bookmarkEnd w:id="1247"/>
      <w:bookmarkEnd w:id="1248"/>
      <w:bookmarkEnd w:id="1249"/>
      <w:bookmarkEnd w:id="1250"/>
      <w:r>
        <w:t xml:space="preserve"> </w:t>
      </w:r>
    </w:p>
    <w:p w14:paraId="6C9DD443" w14:textId="3D09C7C1" w:rsidR="00673A65" w:rsidRDefault="00673A65" w:rsidP="00673A65">
      <w:r>
        <w:t xml:space="preserve">If required by the Vehicle OEM, a key tracking receipt computed over elements from </w:t>
      </w:r>
      <w:r w:rsidR="00063F79" w:rsidRPr="00063F79">
        <w:rPr>
          <w:rStyle w:val="CrossRef"/>
        </w:rPr>
        <w:fldChar w:fldCharType="begin"/>
      </w:r>
      <w:r w:rsidR="00063F79" w:rsidRPr="00063F79">
        <w:rPr>
          <w:rStyle w:val="CrossRef"/>
        </w:rPr>
        <w:instrText xml:space="preserve"> REF _Ref61524398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18</w:t>
      </w:r>
      <w:r w:rsidR="00063F79" w:rsidRPr="00063F79">
        <w:rPr>
          <w:rStyle w:val="CrossRef"/>
        </w:rPr>
        <w:fldChar w:fldCharType="end"/>
      </w:r>
      <w:r>
        <w:t xml:space="preserve"> shall be verified by the vehicle before accepting a new key. In that case, the key sharing flow requires an additional interaction with a Vehicle OEM Server.</w:t>
      </w:r>
    </w:p>
    <w:p w14:paraId="7DE50C4B" w14:textId="6D549945" w:rsidR="00673A65" w:rsidRDefault="00673A65" w:rsidP="00673A65">
      <w:r>
        <w:t>The key tracking receipt may also contain proprietary instructions from the Vehicle OEM requesting the vehicle to verify the sharing password. The Vehicle OEM should consider the consistency for sharing password required in Digital Key creation and key tracking response.</w:t>
      </w:r>
    </w:p>
    <w:p w14:paraId="7250A6A9" w14:textId="38F09B63" w:rsidR="00673A65" w:rsidRDefault="00673A65" w:rsidP="00673A65">
      <w:r>
        <w:t>If supported by the Vehicle OEM, the attestation package provided may also be sent directly to the vehicle via the Vehicle OEM telematic link (if the vehicle is reachable) in order to speed up the first friend transaction. This feature is called Online Attestation Delivery.</w:t>
      </w:r>
    </w:p>
    <w:p w14:paraId="4C007666" w14:textId="35F18FC8" w:rsidR="00673A65" w:rsidRDefault="00673A65" w:rsidP="00673A65">
      <w:r>
        <w:t xml:space="preserve">The cryptographic algorithm and final data elements used by the KTS to produce the receipt are specific to each Vehicle OEM </w:t>
      </w:r>
      <w:r w:rsidR="006F583C">
        <w:t xml:space="preserve">and </w:t>
      </w:r>
      <w:r>
        <w:t>are out of scope of this specification.</w:t>
      </w:r>
    </w:p>
    <w:p w14:paraId="2E9AC69D" w14:textId="47B04F48" w:rsidR="00673A65" w:rsidRDefault="00673A65" w:rsidP="00673A65">
      <w:r>
        <w:t xml:space="preserve">Section </w:t>
      </w:r>
      <w:r w:rsidR="00C47E1F" w:rsidRPr="00C47E1F">
        <w:rPr>
          <w:rStyle w:val="CrossRef"/>
        </w:rPr>
        <w:fldChar w:fldCharType="begin"/>
      </w:r>
      <w:r w:rsidR="00C47E1F" w:rsidRPr="00C47E1F">
        <w:rPr>
          <w:rStyle w:val="CrossRef"/>
        </w:rPr>
        <w:instrText xml:space="preserve"> REF _Ref61626750 \r \h </w:instrText>
      </w:r>
      <w:r w:rsidR="00C47E1F" w:rsidRPr="00C47E1F">
        <w:rPr>
          <w:rStyle w:val="CrossRef"/>
        </w:rPr>
      </w:r>
      <w:r w:rsidR="00C47E1F" w:rsidRPr="00C47E1F">
        <w:rPr>
          <w:rStyle w:val="CrossRef"/>
        </w:rPr>
        <w:fldChar w:fldCharType="separate"/>
      </w:r>
      <w:r w:rsidR="00D81990">
        <w:rPr>
          <w:rStyle w:val="CrossRef"/>
        </w:rPr>
        <w:t>17.7.1</w:t>
      </w:r>
      <w:r w:rsidR="00C47E1F" w:rsidRPr="00C47E1F">
        <w:rPr>
          <w:rStyle w:val="CrossRef"/>
        </w:rPr>
        <w:fldChar w:fldCharType="end"/>
      </w:r>
      <w:r w:rsidR="00063F79">
        <w:t xml:space="preserve"> </w:t>
      </w:r>
      <w:r>
        <w:t>(API – Track Key) describes how the data elements highlighted in the paragraphs above are packaged and sent to the Vehicle OEM. This function assumes the Vehicle OEM Server possesses the owner’s public key in order to verify the signature of the incoming packets.</w:t>
      </w:r>
    </w:p>
    <w:p w14:paraId="5197529C" w14:textId="2609AD9D" w:rsidR="00C108B1" w:rsidRDefault="00C108B1" w:rsidP="00756379">
      <w:r w:rsidRPr="00C108B1">
        <w:t>Before the key tracking has taken place, a termination request may be received by the vehicle OEM server. In such a case, a key tracking receipt shall not be sent in response</w:t>
      </w:r>
    </w:p>
    <w:p w14:paraId="6BF534EA" w14:textId="193CEE86" w:rsidR="00756379" w:rsidRDefault="00673A65" w:rsidP="00756379">
      <w:r>
        <w:t>The Vehicle OEM Server may store the friend’s endpoint public key and the Instance CA public key. The Device OEM may store an immutable unique device identifier for a given Instance CA public key, such that if the two parties cooperate, it is possible to link an endpoint public key with an immutable unique device identifier for legal and investigational purposes.</w:t>
      </w:r>
    </w:p>
    <w:p w14:paraId="0C2ADDF7" w14:textId="2ACA8EA6" w:rsidR="00756379" w:rsidRDefault="00756379" w:rsidP="003A34FF">
      <w:pPr>
        <w:pStyle w:val="CaptionTable"/>
      </w:pPr>
      <w:bookmarkStart w:id="1251" w:name="_Ref110098808"/>
      <w:bookmarkStart w:id="1252" w:name="_Ref61623701"/>
      <w:bookmarkStart w:id="1253" w:name="_Toc62126703"/>
      <w:bookmarkStart w:id="1254" w:name="_Toc62127552"/>
      <w:bookmarkStart w:id="1255" w:name="_Toc118223056"/>
      <w:r>
        <w:t xml:space="preserve">Table </w:t>
      </w:r>
      <w:fldSimple w:instr=" STYLEREF 1 \s ">
        <w:r w:rsidR="00D81990">
          <w:rPr>
            <w:noProof/>
          </w:rPr>
          <w:t>11</w:t>
        </w:r>
      </w:fldSimple>
      <w:r w:rsidR="00183237">
        <w:noBreakHyphen/>
      </w:r>
      <w:fldSimple w:instr=" SEQ Table \* ARABIC \s 1 ">
        <w:r w:rsidR="00D81990">
          <w:rPr>
            <w:noProof/>
          </w:rPr>
          <w:t>19</w:t>
        </w:r>
      </w:fldSimple>
      <w:bookmarkEnd w:id="1251"/>
      <w:bookmarkEnd w:id="1252"/>
      <w:r>
        <w:t xml:space="preserve">: </w:t>
      </w:r>
      <w:r w:rsidRPr="008B5046">
        <w:t>Key Tracking and Online Attestation Delivery Request</w:t>
      </w:r>
      <w:bookmarkEnd w:id="1253"/>
      <w:bookmarkEnd w:id="1254"/>
      <w:bookmarkEnd w:id="125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14"/>
        <w:gridCol w:w="810"/>
        <w:gridCol w:w="4381"/>
        <w:gridCol w:w="1980"/>
        <w:gridCol w:w="1165"/>
      </w:tblGrid>
      <w:tr w:rsidR="00044493" w:rsidRPr="00A525E4" w14:paraId="70B07874" w14:textId="18651E1A" w:rsidTr="005857B5">
        <w:trPr>
          <w:trHeight w:val="357"/>
          <w:tblHeader/>
        </w:trPr>
        <w:tc>
          <w:tcPr>
            <w:tcW w:w="542" w:type="pct"/>
            <w:shd w:val="clear" w:color="auto" w:fill="0070C0"/>
          </w:tcPr>
          <w:p w14:paraId="5AE5C35B" w14:textId="77777777" w:rsidR="00044493" w:rsidRPr="00A525E4" w:rsidRDefault="00044493" w:rsidP="00945717">
            <w:pPr>
              <w:pStyle w:val="TableHead"/>
            </w:pPr>
            <w:r w:rsidRPr="00A525E4">
              <w:t>Tag</w:t>
            </w:r>
          </w:p>
        </w:tc>
        <w:tc>
          <w:tcPr>
            <w:tcW w:w="433" w:type="pct"/>
            <w:shd w:val="clear" w:color="auto" w:fill="0070C0"/>
          </w:tcPr>
          <w:p w14:paraId="3B84632F" w14:textId="434C016B" w:rsidR="00044493" w:rsidRPr="00A525E4" w:rsidRDefault="00044493" w:rsidP="00152AB5">
            <w:pPr>
              <w:pStyle w:val="TableHead-Centered"/>
            </w:pPr>
            <w:r w:rsidRPr="00A525E4">
              <w:t>Length</w:t>
            </w:r>
            <w:r>
              <w:t xml:space="preserve"> (bytes)</w:t>
            </w:r>
          </w:p>
        </w:tc>
        <w:tc>
          <w:tcPr>
            <w:tcW w:w="2343" w:type="pct"/>
            <w:shd w:val="clear" w:color="auto" w:fill="0070C0"/>
          </w:tcPr>
          <w:p w14:paraId="60DDD5D8" w14:textId="77777777" w:rsidR="00044493" w:rsidRPr="00A525E4" w:rsidRDefault="00044493" w:rsidP="00152AB5">
            <w:pPr>
              <w:pStyle w:val="TableHead"/>
            </w:pPr>
            <w:r w:rsidRPr="00A525E4">
              <w:t>Description</w:t>
            </w:r>
          </w:p>
        </w:tc>
        <w:tc>
          <w:tcPr>
            <w:tcW w:w="1059" w:type="pct"/>
            <w:shd w:val="clear" w:color="auto" w:fill="0070C0"/>
          </w:tcPr>
          <w:p w14:paraId="39619C28" w14:textId="77777777" w:rsidR="00044493" w:rsidRPr="00A525E4" w:rsidRDefault="00044493" w:rsidP="00152AB5">
            <w:pPr>
              <w:pStyle w:val="TableHead-Centered"/>
            </w:pPr>
            <w:r w:rsidRPr="00A525E4">
              <w:t>Field is</w:t>
            </w:r>
          </w:p>
        </w:tc>
        <w:tc>
          <w:tcPr>
            <w:tcW w:w="623" w:type="pct"/>
            <w:shd w:val="clear" w:color="auto" w:fill="0070C0"/>
          </w:tcPr>
          <w:p w14:paraId="7A408EA7" w14:textId="025A8B3C" w:rsidR="00044493" w:rsidRPr="00A525E4" w:rsidRDefault="00044493" w:rsidP="00152AB5">
            <w:pPr>
              <w:pStyle w:val="TableHead-Centered"/>
            </w:pPr>
            <w:r>
              <w:t>Domain Version</w:t>
            </w:r>
          </w:p>
        </w:tc>
      </w:tr>
      <w:tr w:rsidR="00F812C1" w:rsidRPr="00A525E4" w14:paraId="19733F7B" w14:textId="19AD9A40" w:rsidTr="005857B5">
        <w:trPr>
          <w:trHeight w:val="357"/>
        </w:trPr>
        <w:tc>
          <w:tcPr>
            <w:tcW w:w="542" w:type="pct"/>
          </w:tcPr>
          <w:p w14:paraId="3D09F6BF" w14:textId="77777777" w:rsidR="00F812C1" w:rsidRPr="00A525E4" w:rsidRDefault="00F812C1" w:rsidP="00F812C1">
            <w:pPr>
              <w:pStyle w:val="TableText"/>
            </w:pPr>
            <w:r w:rsidRPr="00A525E4">
              <w:t>7F38</w:t>
            </w:r>
            <w:r w:rsidRPr="00756379">
              <w:rPr>
                <w:vertAlign w:val="subscript"/>
              </w:rPr>
              <w:t>h</w:t>
            </w:r>
          </w:p>
        </w:tc>
        <w:tc>
          <w:tcPr>
            <w:tcW w:w="433" w:type="pct"/>
          </w:tcPr>
          <w:p w14:paraId="424BD9EC" w14:textId="77777777" w:rsidR="00F812C1" w:rsidRPr="00A525E4" w:rsidRDefault="00F812C1" w:rsidP="00F812C1">
            <w:pPr>
              <w:pStyle w:val="TableText-Centered"/>
            </w:pPr>
            <w:r w:rsidRPr="00A525E4">
              <w:t>variable</w:t>
            </w:r>
          </w:p>
        </w:tc>
        <w:tc>
          <w:tcPr>
            <w:tcW w:w="3402" w:type="pct"/>
            <w:gridSpan w:val="2"/>
          </w:tcPr>
          <w:p w14:paraId="72F41915" w14:textId="77777777" w:rsidR="00F812C1" w:rsidRPr="00A525E4" w:rsidRDefault="00F812C1" w:rsidP="00F812C1">
            <w:pPr>
              <w:pStyle w:val="TableText"/>
            </w:pPr>
            <w:r w:rsidRPr="00A525E4">
              <w:t xml:space="preserve">Friend Key Tracking and Online </w:t>
            </w:r>
            <w:r w:rsidRPr="00152AB5">
              <w:t>Attestation</w:t>
            </w:r>
            <w:r w:rsidRPr="00A525E4">
              <w:t xml:space="preserve"> Delivery Request</w:t>
            </w:r>
          </w:p>
        </w:tc>
        <w:tc>
          <w:tcPr>
            <w:tcW w:w="623" w:type="pct"/>
          </w:tcPr>
          <w:p w14:paraId="34034D36" w14:textId="4C040DAA" w:rsidR="00F812C1" w:rsidRPr="00A525E4" w:rsidRDefault="00F812C1" w:rsidP="00F812C1">
            <w:pPr>
              <w:pStyle w:val="TableText"/>
            </w:pPr>
            <w:r>
              <w:rPr>
                <w:sz w:val="24"/>
              </w:rPr>
              <w:t>V-OD-FW</w:t>
            </w:r>
          </w:p>
        </w:tc>
      </w:tr>
      <w:tr w:rsidR="00F812C1" w:rsidRPr="00A525E4" w14:paraId="0FB4A03A" w14:textId="7DB5E0C9" w:rsidTr="005857B5">
        <w:trPr>
          <w:trHeight w:val="356"/>
        </w:trPr>
        <w:tc>
          <w:tcPr>
            <w:tcW w:w="3318" w:type="pct"/>
            <w:gridSpan w:val="3"/>
          </w:tcPr>
          <w:p w14:paraId="7557071B" w14:textId="4E08090C" w:rsidR="00F812C1" w:rsidRPr="00A525E4" w:rsidRDefault="00F812C1" w:rsidP="00F812C1">
            <w:pPr>
              <w:pStyle w:val="TableText-Indented"/>
            </w:pPr>
            <w:r w:rsidRPr="00A525E4">
              <w:t xml:space="preserve">attestation package as described in </w:t>
            </w:r>
            <w:r w:rsidRPr="00063F79">
              <w:rPr>
                <w:rStyle w:val="CrossRef"/>
              </w:rPr>
              <w:fldChar w:fldCharType="begin"/>
            </w:r>
            <w:r w:rsidRPr="00063F79">
              <w:rPr>
                <w:rStyle w:val="CrossRef"/>
              </w:rPr>
              <w:instrText xml:space="preserve"> REF _Ref61524398 \h </w:instrText>
            </w:r>
            <w:r>
              <w:rPr>
                <w:rStyle w:val="CrossRef"/>
              </w:rPr>
              <w:instrText xml:space="preserve"> \* MERGEFORMAT </w:instrText>
            </w:r>
            <w:r w:rsidRPr="00063F79">
              <w:rPr>
                <w:rStyle w:val="CrossRef"/>
              </w:rPr>
            </w:r>
            <w:r w:rsidRPr="00063F79">
              <w:rPr>
                <w:rStyle w:val="CrossRef"/>
              </w:rPr>
              <w:fldChar w:fldCharType="separate"/>
            </w:r>
            <w:r w:rsidR="00D81990" w:rsidRPr="00D81990">
              <w:rPr>
                <w:rStyle w:val="CrossRef"/>
              </w:rPr>
              <w:t>Table 11</w:t>
            </w:r>
            <w:r w:rsidR="00D81990" w:rsidRPr="00D81990">
              <w:rPr>
                <w:rStyle w:val="CrossRef"/>
              </w:rPr>
              <w:noBreakHyphen/>
              <w:t>18</w:t>
            </w:r>
            <w:r w:rsidRPr="00063F79">
              <w:rPr>
                <w:rStyle w:val="CrossRef"/>
              </w:rPr>
              <w:fldChar w:fldCharType="end"/>
            </w:r>
            <w:r>
              <w:t xml:space="preserve"> </w:t>
            </w:r>
            <w:r w:rsidRPr="00A525E4">
              <w:t>without tag 45</w:t>
            </w:r>
            <w:r w:rsidRPr="00756379">
              <w:rPr>
                <w:vertAlign w:val="subscript"/>
              </w:rPr>
              <w:t>h</w:t>
            </w:r>
            <w:r>
              <w:t xml:space="preserve"> </w:t>
            </w:r>
            <w:r w:rsidRPr="00A525E4">
              <w:t>(key tracking receipt)</w:t>
            </w:r>
          </w:p>
        </w:tc>
        <w:tc>
          <w:tcPr>
            <w:tcW w:w="1059" w:type="pct"/>
          </w:tcPr>
          <w:p w14:paraId="26B88435" w14:textId="77777777" w:rsidR="00F812C1" w:rsidRPr="00A525E4" w:rsidRDefault="00F812C1" w:rsidP="00F812C1">
            <w:pPr>
              <w:pStyle w:val="TableText-Centered"/>
            </w:pPr>
            <w:r w:rsidRPr="00A525E4">
              <w:t>mandatory</w:t>
            </w:r>
          </w:p>
        </w:tc>
        <w:tc>
          <w:tcPr>
            <w:tcW w:w="623" w:type="pct"/>
          </w:tcPr>
          <w:p w14:paraId="457D8CDC" w14:textId="55E5612E" w:rsidR="00F812C1" w:rsidRPr="00A525E4" w:rsidRDefault="00F812C1" w:rsidP="00F812C1">
            <w:pPr>
              <w:pStyle w:val="TableText-Centered"/>
            </w:pPr>
            <w:r>
              <w:rPr>
                <w:sz w:val="24"/>
              </w:rPr>
              <w:t>V-OD-FW</w:t>
            </w:r>
          </w:p>
        </w:tc>
      </w:tr>
      <w:tr w:rsidR="00F812C1" w:rsidRPr="00A525E4" w14:paraId="2BF6A388" w14:textId="7C91A7EA" w:rsidTr="005857B5">
        <w:trPr>
          <w:trHeight w:val="356"/>
        </w:trPr>
        <w:tc>
          <w:tcPr>
            <w:tcW w:w="3318" w:type="pct"/>
            <w:gridSpan w:val="3"/>
          </w:tcPr>
          <w:p w14:paraId="1F7382AD" w14:textId="275EFD97" w:rsidR="00F812C1" w:rsidRPr="00A525E4" w:rsidRDefault="00F812C1" w:rsidP="00F812C1">
            <w:pPr>
              <w:pStyle w:val="TableText-Indented"/>
            </w:pPr>
            <w:r w:rsidRPr="00A525E4">
              <w:t>friend endpoint certificate container as per</w:t>
            </w:r>
            <w:r>
              <w:t xml:space="preserve"> </w:t>
            </w:r>
            <w:r w:rsidRPr="00063F79">
              <w:rPr>
                <w:rStyle w:val="CrossRef"/>
              </w:rPr>
              <w:fldChar w:fldCharType="begin"/>
            </w:r>
            <w:r w:rsidRPr="00063F79">
              <w:rPr>
                <w:rStyle w:val="CrossRef"/>
              </w:rPr>
              <w:instrText xml:space="preserve"> REF _Ref61623545 \h </w:instrText>
            </w:r>
            <w:r>
              <w:rPr>
                <w:rStyle w:val="CrossRef"/>
              </w:rPr>
              <w:instrText xml:space="preserve"> \* MERGEFORMAT </w:instrText>
            </w:r>
            <w:r w:rsidRPr="00063F79">
              <w:rPr>
                <w:rStyle w:val="CrossRef"/>
              </w:rPr>
            </w:r>
            <w:r w:rsidRPr="00063F79">
              <w:rPr>
                <w:rStyle w:val="CrossRef"/>
              </w:rPr>
              <w:fldChar w:fldCharType="separate"/>
            </w:r>
            <w:r w:rsidR="00D81990" w:rsidRPr="00D81990">
              <w:rPr>
                <w:rStyle w:val="CrossRef"/>
              </w:rPr>
              <w:t>Table 11</w:t>
            </w:r>
            <w:r w:rsidR="00D81990" w:rsidRPr="00D81990">
              <w:rPr>
                <w:rStyle w:val="CrossRef"/>
              </w:rPr>
              <w:noBreakHyphen/>
              <w:t>14</w:t>
            </w:r>
            <w:r w:rsidRPr="00063F79">
              <w:rPr>
                <w:rStyle w:val="CrossRef"/>
              </w:rPr>
              <w:fldChar w:fldCharType="end"/>
            </w:r>
            <w:r w:rsidRPr="00A525E4">
              <w:t xml:space="preserve"> signed by instance CA</w:t>
            </w:r>
          </w:p>
        </w:tc>
        <w:tc>
          <w:tcPr>
            <w:tcW w:w="1059" w:type="pct"/>
          </w:tcPr>
          <w:p w14:paraId="2D68E3C4" w14:textId="77777777" w:rsidR="00F812C1" w:rsidRPr="00A525E4" w:rsidRDefault="00F812C1" w:rsidP="00F812C1">
            <w:pPr>
              <w:pStyle w:val="TableText-Centered"/>
            </w:pPr>
            <w:r w:rsidRPr="00A525E4">
              <w:t>mandatory</w:t>
            </w:r>
          </w:p>
        </w:tc>
        <w:tc>
          <w:tcPr>
            <w:tcW w:w="623" w:type="pct"/>
          </w:tcPr>
          <w:p w14:paraId="7AE3AD99" w14:textId="17C0E65C" w:rsidR="00F812C1" w:rsidRPr="00A525E4" w:rsidRDefault="00F812C1" w:rsidP="00F812C1">
            <w:pPr>
              <w:pStyle w:val="TableText-Centered"/>
            </w:pPr>
            <w:r>
              <w:rPr>
                <w:sz w:val="24"/>
              </w:rPr>
              <w:t>V-OD-FW</w:t>
            </w:r>
          </w:p>
        </w:tc>
      </w:tr>
      <w:tr w:rsidR="00F812C1" w:rsidRPr="00A525E4" w14:paraId="61CFF1F4" w14:textId="0B87AE83" w:rsidTr="005857B5">
        <w:trPr>
          <w:trHeight w:val="356"/>
        </w:trPr>
        <w:tc>
          <w:tcPr>
            <w:tcW w:w="3318" w:type="pct"/>
            <w:gridSpan w:val="3"/>
          </w:tcPr>
          <w:p w14:paraId="2FEC5D44" w14:textId="30935B4C" w:rsidR="00F812C1" w:rsidRPr="00A525E4" w:rsidRDefault="00F812C1" w:rsidP="00F812C1">
            <w:pPr>
              <w:pStyle w:val="TableText-Indented"/>
            </w:pPr>
            <w:r w:rsidRPr="00A525E4">
              <w:t xml:space="preserve">friend </w:t>
            </w:r>
            <w:r w:rsidRPr="00063F79">
              <w:t>Instance CA Certificate container as per</w:t>
            </w:r>
            <w:r w:rsidRPr="00A525E4">
              <w:t xml:space="preserve"> </w:t>
            </w:r>
            <w:r w:rsidRPr="00063F79">
              <w:rPr>
                <w:rStyle w:val="CrossRef"/>
              </w:rPr>
              <w:fldChar w:fldCharType="begin"/>
            </w:r>
            <w:r w:rsidRPr="00063F79">
              <w:rPr>
                <w:rStyle w:val="CrossRef"/>
              </w:rPr>
              <w:instrText xml:space="preserve"> REF _Ref61623578 \h </w:instrText>
            </w:r>
            <w:r>
              <w:rPr>
                <w:rStyle w:val="CrossRef"/>
              </w:rPr>
              <w:instrText xml:space="preserve"> \* MERGEFORMAT </w:instrText>
            </w:r>
            <w:r w:rsidRPr="00063F79">
              <w:rPr>
                <w:rStyle w:val="CrossRef"/>
              </w:rPr>
            </w:r>
            <w:r w:rsidRPr="00063F79">
              <w:rPr>
                <w:rStyle w:val="CrossRef"/>
              </w:rPr>
              <w:fldChar w:fldCharType="separate"/>
            </w:r>
            <w:r w:rsidR="00D81990" w:rsidRPr="00D81990">
              <w:rPr>
                <w:rStyle w:val="CrossRef"/>
              </w:rPr>
              <w:t>Table 11</w:t>
            </w:r>
            <w:r w:rsidR="00D81990" w:rsidRPr="00D81990">
              <w:rPr>
                <w:rStyle w:val="CrossRef"/>
              </w:rPr>
              <w:noBreakHyphen/>
              <w:t>13</w:t>
            </w:r>
            <w:r w:rsidRPr="00063F79">
              <w:rPr>
                <w:rStyle w:val="CrossRef"/>
              </w:rPr>
              <w:fldChar w:fldCharType="end"/>
            </w:r>
            <w:r>
              <w:t xml:space="preserve"> </w:t>
            </w:r>
            <w:r w:rsidRPr="00A525E4">
              <w:t>signed by external CA</w:t>
            </w:r>
          </w:p>
        </w:tc>
        <w:tc>
          <w:tcPr>
            <w:tcW w:w="1059" w:type="pct"/>
          </w:tcPr>
          <w:p w14:paraId="19C2D0C6" w14:textId="77777777" w:rsidR="00F812C1" w:rsidRPr="00A525E4" w:rsidRDefault="00F812C1" w:rsidP="00F812C1">
            <w:pPr>
              <w:pStyle w:val="TableText-Centered"/>
            </w:pPr>
            <w:r w:rsidRPr="00A525E4">
              <w:t>mandatory</w:t>
            </w:r>
          </w:p>
        </w:tc>
        <w:tc>
          <w:tcPr>
            <w:tcW w:w="623" w:type="pct"/>
          </w:tcPr>
          <w:p w14:paraId="6F3E88AA" w14:textId="2B9B8DE1" w:rsidR="00F812C1" w:rsidRPr="00A525E4" w:rsidRDefault="00F812C1" w:rsidP="00F812C1">
            <w:pPr>
              <w:pStyle w:val="TableText-Centered"/>
            </w:pPr>
            <w:r>
              <w:rPr>
                <w:sz w:val="24"/>
              </w:rPr>
              <w:t>V-OD-FW</w:t>
            </w:r>
          </w:p>
        </w:tc>
      </w:tr>
      <w:tr w:rsidR="00F812C1" w:rsidRPr="00A525E4" w14:paraId="5520CF87" w14:textId="4D0DE0FC" w:rsidTr="005857B5">
        <w:trPr>
          <w:trHeight w:val="356"/>
        </w:trPr>
        <w:tc>
          <w:tcPr>
            <w:tcW w:w="3318" w:type="pct"/>
            <w:gridSpan w:val="3"/>
          </w:tcPr>
          <w:p w14:paraId="0181F60F" w14:textId="1CDC81CF" w:rsidR="00F812C1" w:rsidRPr="00A525E4" w:rsidRDefault="00F812C1" w:rsidP="00F812C1">
            <w:pPr>
              <w:pStyle w:val="TableText-Indented"/>
            </w:pPr>
            <w:r w:rsidRPr="00A525E4">
              <w:t>endpoint encryption key attestation as per</w:t>
            </w:r>
            <w:r>
              <w:t xml:space="preserve"> </w:t>
            </w:r>
            <w:r w:rsidRPr="00063F79">
              <w:rPr>
                <w:rStyle w:val="CrossRef"/>
              </w:rPr>
              <w:fldChar w:fldCharType="begin"/>
            </w:r>
            <w:r w:rsidRPr="00063F79">
              <w:rPr>
                <w:rStyle w:val="CrossRef"/>
              </w:rPr>
              <w:instrText xml:space="preserve"> REF _Ref61623646 \h </w:instrText>
            </w:r>
            <w:r>
              <w:rPr>
                <w:rStyle w:val="CrossRef"/>
              </w:rPr>
              <w:instrText xml:space="preserve"> \* MERGEFORMAT </w:instrText>
            </w:r>
            <w:r w:rsidRPr="00063F79">
              <w:rPr>
                <w:rStyle w:val="CrossRef"/>
              </w:rPr>
            </w:r>
            <w:r w:rsidRPr="00063F79">
              <w:rPr>
                <w:rStyle w:val="CrossRef"/>
              </w:rPr>
              <w:fldChar w:fldCharType="separate"/>
            </w:r>
            <w:r w:rsidR="00D81990" w:rsidRPr="00D81990">
              <w:rPr>
                <w:rStyle w:val="CrossRef"/>
              </w:rPr>
              <w:t>Table 15</w:t>
            </w:r>
            <w:r w:rsidR="00D81990" w:rsidRPr="00D81990">
              <w:rPr>
                <w:rStyle w:val="CrossRef"/>
              </w:rPr>
              <w:noBreakHyphen/>
              <w:t>47</w:t>
            </w:r>
            <w:r w:rsidRPr="00063F79">
              <w:rPr>
                <w:rStyle w:val="CrossRef"/>
              </w:rPr>
              <w:fldChar w:fldCharType="end"/>
            </w:r>
            <w:r w:rsidRPr="00A525E4">
              <w:t xml:space="preserve"> signed by endpoint private key (present only if immobilizer token is required)</w:t>
            </w:r>
          </w:p>
        </w:tc>
        <w:tc>
          <w:tcPr>
            <w:tcW w:w="1059" w:type="pct"/>
          </w:tcPr>
          <w:p w14:paraId="71C95DCF" w14:textId="77777777" w:rsidR="00F812C1" w:rsidRPr="00A525E4" w:rsidRDefault="00F812C1" w:rsidP="00F812C1">
            <w:pPr>
              <w:pStyle w:val="TableText-Centered"/>
            </w:pPr>
            <w:r w:rsidRPr="00A525E4">
              <w:t>conditional</w:t>
            </w:r>
          </w:p>
        </w:tc>
        <w:tc>
          <w:tcPr>
            <w:tcW w:w="623" w:type="pct"/>
          </w:tcPr>
          <w:p w14:paraId="287D0DDF" w14:textId="0F63EA51" w:rsidR="00F812C1" w:rsidRPr="00A525E4" w:rsidRDefault="005F2EFB" w:rsidP="00F812C1">
            <w:pPr>
              <w:pStyle w:val="TableText-Centered"/>
            </w:pPr>
            <w:r>
              <w:t>D-VS</w:t>
            </w:r>
          </w:p>
        </w:tc>
      </w:tr>
      <w:tr w:rsidR="00F812C1" w:rsidRPr="00A525E4" w14:paraId="701028C8" w14:textId="6089F42F" w:rsidTr="005857B5">
        <w:trPr>
          <w:trHeight w:val="116"/>
        </w:trPr>
        <w:tc>
          <w:tcPr>
            <w:tcW w:w="542" w:type="pct"/>
            <w:tcBorders>
              <w:right w:val="single" w:sz="4" w:space="0" w:color="auto"/>
            </w:tcBorders>
          </w:tcPr>
          <w:p w14:paraId="66C640B0" w14:textId="77777777" w:rsidR="00F812C1" w:rsidRPr="00A525E4" w:rsidRDefault="00F812C1" w:rsidP="00F812C1">
            <w:pPr>
              <w:pStyle w:val="TableText-Indented"/>
            </w:pPr>
            <w:r w:rsidRPr="00A525E4">
              <w:t>5F49</w:t>
            </w:r>
            <w:r w:rsidRPr="00756379">
              <w:rPr>
                <w:vertAlign w:val="subscript"/>
              </w:rPr>
              <w:t>h</w:t>
            </w:r>
          </w:p>
        </w:tc>
        <w:tc>
          <w:tcPr>
            <w:tcW w:w="433" w:type="pct"/>
            <w:tcBorders>
              <w:left w:val="single" w:sz="4" w:space="0" w:color="auto"/>
              <w:right w:val="single" w:sz="4" w:space="0" w:color="auto"/>
            </w:tcBorders>
          </w:tcPr>
          <w:p w14:paraId="5EAC8730" w14:textId="77777777" w:rsidR="00F812C1" w:rsidRPr="00A525E4" w:rsidRDefault="00F812C1" w:rsidP="00F812C1">
            <w:pPr>
              <w:pStyle w:val="TableText-Centered"/>
            </w:pPr>
            <w:r w:rsidRPr="00A525E4">
              <w:t>65</w:t>
            </w:r>
          </w:p>
        </w:tc>
        <w:tc>
          <w:tcPr>
            <w:tcW w:w="2343" w:type="pct"/>
            <w:tcBorders>
              <w:left w:val="single" w:sz="4" w:space="0" w:color="auto"/>
            </w:tcBorders>
          </w:tcPr>
          <w:p w14:paraId="1BCB21D1" w14:textId="77777777" w:rsidR="00F812C1" w:rsidRPr="00A525E4" w:rsidRDefault="00F812C1" w:rsidP="00F812C1">
            <w:pPr>
              <w:pStyle w:val="TableText"/>
            </w:pPr>
            <w:r w:rsidRPr="00A525E4">
              <w:t xml:space="preserve">Device privacy encryption key (Device.Enc.PK) </w:t>
            </w:r>
          </w:p>
        </w:tc>
        <w:tc>
          <w:tcPr>
            <w:tcW w:w="1059" w:type="pct"/>
          </w:tcPr>
          <w:p w14:paraId="5ADD1F8C" w14:textId="77777777" w:rsidR="00F812C1" w:rsidRPr="00A525E4" w:rsidRDefault="00F812C1" w:rsidP="00F812C1">
            <w:pPr>
              <w:pStyle w:val="TableText-Centered"/>
            </w:pPr>
            <w:r w:rsidRPr="00A525E4">
              <w:t>mandatory</w:t>
            </w:r>
          </w:p>
        </w:tc>
        <w:tc>
          <w:tcPr>
            <w:tcW w:w="623" w:type="pct"/>
          </w:tcPr>
          <w:p w14:paraId="2769968D" w14:textId="04F08E17" w:rsidR="00F812C1" w:rsidRPr="00A525E4" w:rsidRDefault="005F2EFB" w:rsidP="00F812C1">
            <w:pPr>
              <w:pStyle w:val="TableText-Centered"/>
            </w:pPr>
            <w:r>
              <w:t>D-VS</w:t>
            </w:r>
          </w:p>
        </w:tc>
      </w:tr>
      <w:tr w:rsidR="00F812C1" w:rsidRPr="00A525E4" w14:paraId="7DFF90DD" w14:textId="18C17325" w:rsidTr="005857B5">
        <w:trPr>
          <w:trHeight w:val="356"/>
        </w:trPr>
        <w:tc>
          <w:tcPr>
            <w:tcW w:w="542" w:type="pct"/>
            <w:tcBorders>
              <w:right w:val="single" w:sz="4" w:space="0" w:color="auto"/>
            </w:tcBorders>
          </w:tcPr>
          <w:p w14:paraId="36F96237" w14:textId="77777777" w:rsidR="00F812C1" w:rsidRPr="00A525E4" w:rsidRDefault="00F812C1" w:rsidP="00F812C1">
            <w:pPr>
              <w:pStyle w:val="TableText-Indented"/>
            </w:pPr>
            <w:r w:rsidRPr="00A525E4">
              <w:t>DA</w:t>
            </w:r>
            <w:r w:rsidRPr="00756379">
              <w:rPr>
                <w:vertAlign w:val="subscript"/>
              </w:rPr>
              <w:t>h</w:t>
            </w:r>
          </w:p>
        </w:tc>
        <w:tc>
          <w:tcPr>
            <w:tcW w:w="433" w:type="pct"/>
            <w:tcBorders>
              <w:left w:val="single" w:sz="4" w:space="0" w:color="auto"/>
              <w:right w:val="single" w:sz="4" w:space="0" w:color="auto"/>
            </w:tcBorders>
          </w:tcPr>
          <w:p w14:paraId="18399EA4" w14:textId="77777777" w:rsidR="00F812C1" w:rsidRPr="00A525E4" w:rsidRDefault="00F812C1" w:rsidP="00F812C1">
            <w:pPr>
              <w:pStyle w:val="TableText-Centered"/>
            </w:pPr>
            <w:r w:rsidRPr="00A525E4">
              <w:t>variable</w:t>
            </w:r>
          </w:p>
        </w:tc>
        <w:tc>
          <w:tcPr>
            <w:tcW w:w="2343" w:type="pct"/>
            <w:tcBorders>
              <w:left w:val="single" w:sz="4" w:space="0" w:color="auto"/>
            </w:tcBorders>
          </w:tcPr>
          <w:p w14:paraId="7587B811" w14:textId="492EC01E" w:rsidR="00F812C1" w:rsidRPr="00A525E4" w:rsidRDefault="00F812C1" w:rsidP="00F812C1">
            <w:pPr>
              <w:pStyle w:val="TableText"/>
            </w:pPr>
            <w:r w:rsidRPr="00A525E4">
              <w:t xml:space="preserve">Device privacy encryption version, Default </w:t>
            </w:r>
            <w:r>
              <w:t>“</w:t>
            </w:r>
            <w:r w:rsidRPr="00A525E4">
              <w:t>ECIES_v1” (ASCII)</w:t>
            </w:r>
          </w:p>
        </w:tc>
        <w:tc>
          <w:tcPr>
            <w:tcW w:w="1059" w:type="pct"/>
          </w:tcPr>
          <w:p w14:paraId="72AD50BE" w14:textId="77777777" w:rsidR="00F812C1" w:rsidRPr="00A525E4" w:rsidRDefault="00F812C1" w:rsidP="00F812C1">
            <w:pPr>
              <w:pStyle w:val="TableText-Centered"/>
            </w:pPr>
            <w:r w:rsidRPr="00A525E4">
              <w:t>mandatory</w:t>
            </w:r>
          </w:p>
        </w:tc>
        <w:tc>
          <w:tcPr>
            <w:tcW w:w="623" w:type="pct"/>
          </w:tcPr>
          <w:p w14:paraId="506B16B3" w14:textId="424BDFE5" w:rsidR="00F812C1" w:rsidRPr="00A525E4" w:rsidRDefault="005F2EFB" w:rsidP="00F812C1">
            <w:pPr>
              <w:pStyle w:val="TableText-Centered"/>
            </w:pPr>
            <w:r>
              <w:t>D-VS</w:t>
            </w:r>
          </w:p>
        </w:tc>
      </w:tr>
      <w:tr w:rsidR="00F812C1" w:rsidRPr="00A525E4" w14:paraId="0A9E3697" w14:textId="3752BD13" w:rsidTr="005857B5">
        <w:trPr>
          <w:trHeight w:val="356"/>
        </w:trPr>
        <w:tc>
          <w:tcPr>
            <w:tcW w:w="542" w:type="pct"/>
            <w:tcBorders>
              <w:right w:val="single" w:sz="4" w:space="0" w:color="auto"/>
            </w:tcBorders>
          </w:tcPr>
          <w:p w14:paraId="68ACB3CA" w14:textId="341F234D" w:rsidR="00F812C1" w:rsidRPr="00D32134" w:rsidRDefault="00F812C1" w:rsidP="00F812C1">
            <w:pPr>
              <w:pStyle w:val="TableText-Indented"/>
            </w:pPr>
            <w:r w:rsidRPr="00E00FC9">
              <w:rPr>
                <w:rFonts w:eastAsia="Arial"/>
                <w:szCs w:val="22"/>
              </w:rPr>
              <w:t>7F2D</w:t>
            </w:r>
            <w:r w:rsidRPr="00E00FC9">
              <w:rPr>
                <w:szCs w:val="22"/>
                <w:vertAlign w:val="subscript"/>
              </w:rPr>
              <w:t>h</w:t>
            </w:r>
          </w:p>
        </w:tc>
        <w:tc>
          <w:tcPr>
            <w:tcW w:w="433" w:type="pct"/>
            <w:tcBorders>
              <w:left w:val="single" w:sz="4" w:space="0" w:color="auto"/>
              <w:right w:val="single" w:sz="4" w:space="0" w:color="auto"/>
            </w:tcBorders>
          </w:tcPr>
          <w:p w14:paraId="447A2D91" w14:textId="299A1FD5" w:rsidR="00F812C1" w:rsidRPr="00D32134" w:rsidRDefault="00F812C1" w:rsidP="00F812C1">
            <w:pPr>
              <w:pStyle w:val="TableText-Centered"/>
            </w:pPr>
            <w:r w:rsidRPr="00E00FC9">
              <w:rPr>
                <w:rFonts w:eastAsia="Arial"/>
                <w:szCs w:val="22"/>
              </w:rPr>
              <w:t>variable</w:t>
            </w:r>
          </w:p>
        </w:tc>
        <w:tc>
          <w:tcPr>
            <w:tcW w:w="2343" w:type="pct"/>
            <w:tcBorders>
              <w:left w:val="single" w:sz="4" w:space="0" w:color="auto"/>
            </w:tcBorders>
          </w:tcPr>
          <w:p w14:paraId="333CE0DD" w14:textId="77777777" w:rsidR="00F812C1" w:rsidRPr="00E00FC9" w:rsidRDefault="00F812C1" w:rsidP="00F812C1">
            <w:pPr>
              <w:pStyle w:val="TableText"/>
              <w:rPr>
                <w:szCs w:val="22"/>
              </w:rPr>
            </w:pPr>
            <w:r w:rsidRPr="00E00FC9">
              <w:rPr>
                <w:rFonts w:eastAsia="Arial"/>
                <w:szCs w:val="22"/>
              </w:rPr>
              <w:t xml:space="preserve">SharingMethodAttestation </w:t>
            </w:r>
          </w:p>
          <w:p w14:paraId="1E32DDB5" w14:textId="4CA62108" w:rsidR="00F812C1" w:rsidRPr="00D32134" w:rsidRDefault="00F812C1" w:rsidP="00F812C1">
            <w:pPr>
              <w:pStyle w:val="TableText"/>
            </w:pPr>
            <w:r w:rsidRPr="00E00FC9">
              <w:rPr>
                <w:rFonts w:eastAsia="Arial"/>
                <w:szCs w:val="22"/>
              </w:rPr>
              <w:t xml:space="preserve">Arbitrary data attestation (as per table 15-61) with owner key using arbitrary data = SHA-256 hash value of </w:t>
            </w:r>
            <w:r>
              <w:rPr>
                <w:rFonts w:eastAsia="Arial"/>
                <w:szCs w:val="22"/>
              </w:rPr>
              <w:fldChar w:fldCharType="begin"/>
            </w:r>
            <w:r>
              <w:rPr>
                <w:rFonts w:eastAsia="Arial"/>
                <w:szCs w:val="22"/>
              </w:rPr>
              <w:instrText xml:space="preserve"> REF _Ref101684231 \h </w:instrText>
            </w:r>
            <w:r>
              <w:rPr>
                <w:rFonts w:eastAsia="Arial"/>
                <w:szCs w:val="22"/>
              </w:rPr>
            </w:r>
            <w:r>
              <w:rPr>
                <w:rFonts w:eastAsia="Arial"/>
                <w:szCs w:val="22"/>
              </w:rPr>
              <w:fldChar w:fldCharType="separate"/>
            </w:r>
            <w:r w:rsidR="00D81990">
              <w:t xml:space="preserve">Table </w:t>
            </w:r>
            <w:r w:rsidR="00D81990">
              <w:rPr>
                <w:noProof/>
              </w:rPr>
              <w:t>11</w:t>
            </w:r>
            <w:r w:rsidR="00D81990">
              <w:noBreakHyphen/>
            </w:r>
            <w:r w:rsidR="00D81990">
              <w:rPr>
                <w:noProof/>
              </w:rPr>
              <w:t>15</w:t>
            </w:r>
            <w:r>
              <w:rPr>
                <w:rFonts w:eastAsia="Arial"/>
                <w:szCs w:val="22"/>
              </w:rPr>
              <w:fldChar w:fldCharType="end"/>
            </w:r>
          </w:p>
        </w:tc>
        <w:tc>
          <w:tcPr>
            <w:tcW w:w="1059" w:type="pct"/>
          </w:tcPr>
          <w:p w14:paraId="20702DEA" w14:textId="2EF4D251" w:rsidR="00F812C1" w:rsidRPr="00A12E9F" w:rsidRDefault="00F812C1" w:rsidP="00F812C1">
            <w:pPr>
              <w:pStyle w:val="TableText-Centered"/>
            </w:pPr>
            <w:r w:rsidRPr="00567E46">
              <w:rPr>
                <w:rFonts w:eastAsia="Arial"/>
                <w:szCs w:val="22"/>
              </w:rPr>
              <w:t xml:space="preserve">Conditional. </w:t>
            </w:r>
            <w:r w:rsidRPr="00567E46">
              <w:rPr>
                <w:rFonts w:ascii="Helvetica Neue" w:eastAsia="Batang" w:hAnsi="Helvetica Neue" w:cs="Helvetica Neue"/>
                <w:color w:val="000000"/>
                <w:sz w:val="26"/>
                <w:szCs w:val="26"/>
              </w:rPr>
              <w:t xml:space="preserve"> </w:t>
            </w:r>
            <w:r w:rsidRPr="00567E46">
              <w:rPr>
                <w:rFonts w:eastAsia="Arial"/>
                <w:szCs w:val="22"/>
              </w:rPr>
              <w:t xml:space="preserve">Friend device shall provide the attestation if it has been </w:t>
            </w:r>
            <w:r w:rsidRPr="00EF13CD">
              <w:rPr>
                <w:rFonts w:eastAsia="Arial"/>
                <w:szCs w:val="22"/>
              </w:rPr>
              <w:t>received from owner device</w:t>
            </w:r>
          </w:p>
        </w:tc>
        <w:tc>
          <w:tcPr>
            <w:tcW w:w="623" w:type="pct"/>
          </w:tcPr>
          <w:p w14:paraId="7C2C58E4" w14:textId="3FA113D3" w:rsidR="00F812C1" w:rsidRPr="00567E46" w:rsidRDefault="005F2EFB" w:rsidP="00F812C1">
            <w:pPr>
              <w:pStyle w:val="TableText-Centered"/>
              <w:rPr>
                <w:rFonts w:eastAsia="Arial"/>
                <w:szCs w:val="22"/>
              </w:rPr>
            </w:pPr>
            <w:r>
              <w:t>D-VS</w:t>
            </w:r>
          </w:p>
        </w:tc>
      </w:tr>
      <w:tr w:rsidR="00F812C1" w:rsidRPr="00A525E4" w14:paraId="07836E85" w14:textId="4C5B1E9C" w:rsidTr="005857B5">
        <w:trPr>
          <w:trHeight w:val="356"/>
        </w:trPr>
        <w:tc>
          <w:tcPr>
            <w:tcW w:w="542" w:type="pct"/>
            <w:tcBorders>
              <w:right w:val="single" w:sz="4" w:space="0" w:color="auto"/>
            </w:tcBorders>
          </w:tcPr>
          <w:p w14:paraId="36EF2A72" w14:textId="013545B2" w:rsidR="00F812C1" w:rsidRPr="00D32134" w:rsidRDefault="00F812C1" w:rsidP="00F812C1">
            <w:pPr>
              <w:pStyle w:val="TableText-Indented"/>
            </w:pPr>
            <w:r w:rsidRPr="00E00FC9">
              <w:rPr>
                <w:rFonts w:eastAsia="Arial"/>
                <w:szCs w:val="22"/>
              </w:rPr>
              <w:lastRenderedPageBreak/>
              <w:t>7F11</w:t>
            </w:r>
            <w:r w:rsidRPr="00E00FC9">
              <w:rPr>
                <w:szCs w:val="22"/>
                <w:vertAlign w:val="subscript"/>
              </w:rPr>
              <w:t>h</w:t>
            </w:r>
          </w:p>
        </w:tc>
        <w:tc>
          <w:tcPr>
            <w:tcW w:w="433" w:type="pct"/>
            <w:tcBorders>
              <w:left w:val="single" w:sz="4" w:space="0" w:color="auto"/>
              <w:right w:val="single" w:sz="4" w:space="0" w:color="auto"/>
            </w:tcBorders>
          </w:tcPr>
          <w:p w14:paraId="103C1562" w14:textId="73BF7017" w:rsidR="00F812C1" w:rsidRPr="00D32134" w:rsidRDefault="00F812C1" w:rsidP="00F812C1">
            <w:pPr>
              <w:pStyle w:val="TableText-Centered"/>
            </w:pPr>
            <w:r w:rsidRPr="00E00FC9">
              <w:rPr>
                <w:rFonts w:eastAsia="Arial"/>
                <w:szCs w:val="22"/>
              </w:rPr>
              <w:t>variable</w:t>
            </w:r>
          </w:p>
        </w:tc>
        <w:tc>
          <w:tcPr>
            <w:tcW w:w="2343" w:type="pct"/>
            <w:tcBorders>
              <w:left w:val="single" w:sz="4" w:space="0" w:color="auto"/>
            </w:tcBorders>
          </w:tcPr>
          <w:p w14:paraId="6C0D0C64" w14:textId="0BF1C623" w:rsidR="00F812C1" w:rsidRPr="00D32134" w:rsidRDefault="00F812C1" w:rsidP="00F812C1">
            <w:pPr>
              <w:pStyle w:val="TableText"/>
            </w:pPr>
            <w:r w:rsidRPr="00E00FC9">
              <w:rPr>
                <w:rFonts w:eastAsia="Arial"/>
                <w:szCs w:val="22"/>
              </w:rPr>
              <w:t xml:space="preserve">Content of </w:t>
            </w:r>
            <w:r>
              <w:rPr>
                <w:rFonts w:eastAsia="Arial"/>
                <w:szCs w:val="22"/>
              </w:rPr>
              <w:fldChar w:fldCharType="begin"/>
            </w:r>
            <w:r>
              <w:rPr>
                <w:rFonts w:eastAsia="Arial"/>
                <w:szCs w:val="22"/>
              </w:rPr>
              <w:instrText xml:space="preserve"> REF _Ref101684231 \h </w:instrText>
            </w:r>
            <w:r>
              <w:rPr>
                <w:rFonts w:eastAsia="Arial"/>
                <w:szCs w:val="22"/>
              </w:rPr>
            </w:r>
            <w:r>
              <w:rPr>
                <w:rFonts w:eastAsia="Arial"/>
                <w:szCs w:val="22"/>
              </w:rPr>
              <w:fldChar w:fldCharType="separate"/>
            </w:r>
            <w:r w:rsidR="00D81990">
              <w:t xml:space="preserve">Table </w:t>
            </w:r>
            <w:r w:rsidR="00D81990">
              <w:rPr>
                <w:noProof/>
              </w:rPr>
              <w:t>11</w:t>
            </w:r>
            <w:r w:rsidR="00D81990">
              <w:noBreakHyphen/>
            </w:r>
            <w:r w:rsidR="00D81990">
              <w:rPr>
                <w:noProof/>
              </w:rPr>
              <w:t>15</w:t>
            </w:r>
            <w:r>
              <w:rPr>
                <w:rFonts w:eastAsia="Arial"/>
                <w:szCs w:val="22"/>
              </w:rPr>
              <w:fldChar w:fldCharType="end"/>
            </w:r>
            <w:r w:rsidRPr="00E00FC9">
              <w:rPr>
                <w:rFonts w:eastAsia="Arial"/>
                <w:szCs w:val="22"/>
              </w:rPr>
              <w:t xml:space="preserve"> without tag 51</w:t>
            </w:r>
            <w:r w:rsidRPr="00E00FC9">
              <w:rPr>
                <w:rFonts w:eastAsia="Arial"/>
                <w:szCs w:val="22"/>
                <w:vertAlign w:val="subscript"/>
              </w:rPr>
              <w:t xml:space="preserve">h. </w:t>
            </w:r>
          </w:p>
        </w:tc>
        <w:tc>
          <w:tcPr>
            <w:tcW w:w="1059" w:type="pct"/>
          </w:tcPr>
          <w:p w14:paraId="4BA15695" w14:textId="23AE3736" w:rsidR="00F812C1" w:rsidRPr="00D32134" w:rsidRDefault="00F812C1" w:rsidP="00F812C1">
            <w:pPr>
              <w:pStyle w:val="TableText-Centered"/>
            </w:pPr>
            <w:r w:rsidRPr="00E00FC9">
              <w:rPr>
                <w:rFonts w:eastAsia="Arial"/>
                <w:szCs w:val="22"/>
              </w:rPr>
              <w:t>Conditional: present when 7F2D</w:t>
            </w:r>
            <w:r w:rsidRPr="00E00FC9">
              <w:rPr>
                <w:rFonts w:eastAsia="Arial"/>
                <w:szCs w:val="22"/>
                <w:vertAlign w:val="subscript"/>
              </w:rPr>
              <w:t>h</w:t>
            </w:r>
            <w:r w:rsidRPr="00E00FC9">
              <w:rPr>
                <w:rFonts w:eastAsia="Arial"/>
                <w:szCs w:val="22"/>
              </w:rPr>
              <w:t xml:space="preserve"> is present.</w:t>
            </w:r>
          </w:p>
        </w:tc>
        <w:tc>
          <w:tcPr>
            <w:tcW w:w="623" w:type="pct"/>
          </w:tcPr>
          <w:p w14:paraId="5EB22335" w14:textId="0D96E8F7" w:rsidR="00F812C1" w:rsidRPr="00E00FC9" w:rsidRDefault="005F2EFB" w:rsidP="00F812C1">
            <w:pPr>
              <w:pStyle w:val="TableText-Centered"/>
              <w:rPr>
                <w:rFonts w:eastAsia="Arial"/>
                <w:szCs w:val="22"/>
              </w:rPr>
            </w:pPr>
            <w:r>
              <w:rPr>
                <w:rFonts w:eastAsia="Arial"/>
                <w:szCs w:val="22"/>
              </w:rPr>
              <w:t>D-VS</w:t>
            </w:r>
          </w:p>
        </w:tc>
      </w:tr>
    </w:tbl>
    <w:p w14:paraId="4F182459" w14:textId="3FE16AC9" w:rsidR="00756379" w:rsidRDefault="00756379" w:rsidP="003A34FF">
      <w:pPr>
        <w:pStyle w:val="CaptionTable"/>
      </w:pPr>
      <w:bookmarkStart w:id="1256" w:name="_Ref61623925"/>
      <w:bookmarkStart w:id="1257" w:name="_Toc62126704"/>
      <w:bookmarkStart w:id="1258" w:name="_Toc62127553"/>
      <w:bookmarkStart w:id="1259" w:name="_Toc118223057"/>
      <w:r>
        <w:t xml:space="preserve">Table </w:t>
      </w:r>
      <w:fldSimple w:instr=" STYLEREF 1 \s ">
        <w:r w:rsidR="00D81990">
          <w:rPr>
            <w:noProof/>
          </w:rPr>
          <w:t>11</w:t>
        </w:r>
      </w:fldSimple>
      <w:r w:rsidR="00183237">
        <w:noBreakHyphen/>
      </w:r>
      <w:fldSimple w:instr=" SEQ Table \* ARABIC \s 1 ">
        <w:r w:rsidR="00D81990">
          <w:rPr>
            <w:noProof/>
          </w:rPr>
          <w:t>20</w:t>
        </w:r>
      </w:fldSimple>
      <w:bookmarkEnd w:id="1256"/>
      <w:r>
        <w:t xml:space="preserve">: </w:t>
      </w:r>
      <w:r w:rsidRPr="000F773B">
        <w:t>Key Tracking Response</w:t>
      </w:r>
      <w:bookmarkEnd w:id="1257"/>
      <w:bookmarkEnd w:id="1258"/>
      <w:bookmarkEnd w:id="125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08"/>
        <w:gridCol w:w="959"/>
        <w:gridCol w:w="5369"/>
        <w:gridCol w:w="1257"/>
        <w:gridCol w:w="1257"/>
      </w:tblGrid>
      <w:tr w:rsidR="00F812C1" w:rsidRPr="00A525E4" w14:paraId="0527387F" w14:textId="0A5E1625" w:rsidTr="005857B5">
        <w:trPr>
          <w:trHeight w:val="357"/>
          <w:tblHeader/>
        </w:trPr>
        <w:tc>
          <w:tcPr>
            <w:tcW w:w="272" w:type="pct"/>
            <w:shd w:val="clear" w:color="auto" w:fill="0070C0"/>
          </w:tcPr>
          <w:p w14:paraId="6BA549E1" w14:textId="77777777" w:rsidR="00F812C1" w:rsidRPr="00A525E4" w:rsidRDefault="00F812C1" w:rsidP="00945717">
            <w:pPr>
              <w:pStyle w:val="TableHead"/>
            </w:pPr>
            <w:r w:rsidRPr="00A525E4">
              <w:t>Tag</w:t>
            </w:r>
          </w:p>
        </w:tc>
        <w:tc>
          <w:tcPr>
            <w:tcW w:w="513" w:type="pct"/>
            <w:shd w:val="clear" w:color="auto" w:fill="0070C0"/>
          </w:tcPr>
          <w:p w14:paraId="3F103885" w14:textId="5250A844" w:rsidR="00F812C1" w:rsidRPr="00A525E4" w:rsidRDefault="00F812C1" w:rsidP="00152AB5">
            <w:pPr>
              <w:pStyle w:val="TableHead-Centered"/>
            </w:pPr>
            <w:r w:rsidRPr="00A525E4">
              <w:t>Length</w:t>
            </w:r>
            <w:r>
              <w:t xml:space="preserve"> (bytes)</w:t>
            </w:r>
          </w:p>
        </w:tc>
        <w:tc>
          <w:tcPr>
            <w:tcW w:w="2871" w:type="pct"/>
            <w:shd w:val="clear" w:color="auto" w:fill="0070C0"/>
          </w:tcPr>
          <w:p w14:paraId="6C5522DA" w14:textId="77777777" w:rsidR="00F812C1" w:rsidRPr="00A525E4" w:rsidRDefault="00F812C1" w:rsidP="00152AB5">
            <w:pPr>
              <w:pStyle w:val="TableHead"/>
            </w:pPr>
            <w:r w:rsidRPr="00A525E4">
              <w:t>Description</w:t>
            </w:r>
          </w:p>
        </w:tc>
        <w:tc>
          <w:tcPr>
            <w:tcW w:w="672" w:type="pct"/>
            <w:shd w:val="clear" w:color="auto" w:fill="0070C0"/>
          </w:tcPr>
          <w:p w14:paraId="1926EB8D" w14:textId="77777777" w:rsidR="00F812C1" w:rsidRPr="00A525E4" w:rsidRDefault="00F812C1" w:rsidP="00152AB5">
            <w:pPr>
              <w:pStyle w:val="TableHead-Centered"/>
            </w:pPr>
            <w:r w:rsidRPr="00A525E4">
              <w:t>Field is</w:t>
            </w:r>
          </w:p>
        </w:tc>
        <w:tc>
          <w:tcPr>
            <w:tcW w:w="672" w:type="pct"/>
            <w:shd w:val="clear" w:color="auto" w:fill="0070C0"/>
          </w:tcPr>
          <w:p w14:paraId="56845172" w14:textId="709754EA" w:rsidR="00F812C1" w:rsidRPr="00A525E4" w:rsidRDefault="00F812C1" w:rsidP="00152AB5">
            <w:pPr>
              <w:pStyle w:val="TableHead-Centered"/>
            </w:pPr>
            <w:r>
              <w:t>Domain Version</w:t>
            </w:r>
          </w:p>
        </w:tc>
      </w:tr>
      <w:tr w:rsidR="00F812C1" w:rsidRPr="00A525E4" w14:paraId="0A67ED6B" w14:textId="2D35719C" w:rsidTr="005857B5">
        <w:trPr>
          <w:trHeight w:val="357"/>
        </w:trPr>
        <w:tc>
          <w:tcPr>
            <w:tcW w:w="272" w:type="pct"/>
          </w:tcPr>
          <w:p w14:paraId="7AEDDA42" w14:textId="41C7BE5A" w:rsidR="00F812C1" w:rsidRPr="00A525E4" w:rsidRDefault="00F812C1" w:rsidP="00945717">
            <w:pPr>
              <w:pStyle w:val="TableText"/>
            </w:pPr>
            <w:r>
              <w:t>4E</w:t>
            </w:r>
            <w:r w:rsidRPr="00152AB5">
              <w:rPr>
                <w:vertAlign w:val="subscript"/>
              </w:rPr>
              <w:t>h</w:t>
            </w:r>
          </w:p>
        </w:tc>
        <w:tc>
          <w:tcPr>
            <w:tcW w:w="513" w:type="pct"/>
          </w:tcPr>
          <w:p w14:paraId="11DB0420" w14:textId="57CD3559" w:rsidR="00F812C1" w:rsidRPr="00A525E4" w:rsidRDefault="00F812C1" w:rsidP="00152AB5">
            <w:pPr>
              <w:pStyle w:val="TableText-Centered"/>
            </w:pPr>
            <w:r>
              <w:t>1–8</w:t>
            </w:r>
          </w:p>
        </w:tc>
        <w:tc>
          <w:tcPr>
            <w:tcW w:w="2871" w:type="pct"/>
          </w:tcPr>
          <w:p w14:paraId="1A39F3B4" w14:textId="08B75BEC" w:rsidR="00F812C1" w:rsidRPr="00A525E4" w:rsidRDefault="00F812C1" w:rsidP="00152AB5">
            <w:pPr>
              <w:pStyle w:val="TableText"/>
            </w:pPr>
            <w:r w:rsidRPr="00152AB5">
              <w:t>Slot_identifier to be used by friend endpoint</w:t>
            </w:r>
          </w:p>
        </w:tc>
        <w:tc>
          <w:tcPr>
            <w:tcW w:w="672" w:type="pct"/>
          </w:tcPr>
          <w:p w14:paraId="3C46FD15" w14:textId="0177E504" w:rsidR="00F812C1" w:rsidRPr="00A525E4" w:rsidRDefault="00F812C1" w:rsidP="00152AB5">
            <w:pPr>
              <w:pStyle w:val="TableText-Centered"/>
            </w:pPr>
            <w:r>
              <w:t>conditional</w:t>
            </w:r>
          </w:p>
        </w:tc>
        <w:tc>
          <w:tcPr>
            <w:tcW w:w="672" w:type="pct"/>
          </w:tcPr>
          <w:p w14:paraId="7654366D" w14:textId="5520E58E" w:rsidR="00F812C1" w:rsidRDefault="00F812C1" w:rsidP="00152AB5">
            <w:pPr>
              <w:pStyle w:val="TableText-Centered"/>
            </w:pPr>
            <w:r>
              <w:t>V-OD-FW</w:t>
            </w:r>
          </w:p>
        </w:tc>
      </w:tr>
      <w:tr w:rsidR="00F812C1" w:rsidRPr="00A525E4" w14:paraId="23E8A8CD" w14:textId="17B8DBC0" w:rsidTr="005857B5">
        <w:trPr>
          <w:trHeight w:val="357"/>
        </w:trPr>
        <w:tc>
          <w:tcPr>
            <w:tcW w:w="272" w:type="pct"/>
          </w:tcPr>
          <w:p w14:paraId="4BD78E9C" w14:textId="77777777" w:rsidR="00F812C1" w:rsidRPr="00A525E4" w:rsidRDefault="00F812C1" w:rsidP="00945717">
            <w:pPr>
              <w:pStyle w:val="TableText"/>
            </w:pPr>
            <w:r w:rsidRPr="00A525E4">
              <w:t>45</w:t>
            </w:r>
            <w:r w:rsidRPr="00152AB5">
              <w:rPr>
                <w:vertAlign w:val="subscript"/>
              </w:rPr>
              <w:t>h</w:t>
            </w:r>
          </w:p>
        </w:tc>
        <w:tc>
          <w:tcPr>
            <w:tcW w:w="513" w:type="pct"/>
          </w:tcPr>
          <w:p w14:paraId="2786E32B" w14:textId="77777777" w:rsidR="00F812C1" w:rsidRPr="00A525E4" w:rsidRDefault="00F812C1" w:rsidP="00152AB5">
            <w:pPr>
              <w:pStyle w:val="TableText-Centered"/>
            </w:pPr>
            <w:r w:rsidRPr="00A525E4">
              <w:t>variable</w:t>
            </w:r>
          </w:p>
        </w:tc>
        <w:tc>
          <w:tcPr>
            <w:tcW w:w="2871" w:type="pct"/>
          </w:tcPr>
          <w:p w14:paraId="7CC5C30E" w14:textId="77777777" w:rsidR="00F812C1" w:rsidRPr="00A525E4" w:rsidRDefault="00F812C1" w:rsidP="00152AB5">
            <w:pPr>
              <w:pStyle w:val="TableText"/>
            </w:pPr>
            <w:r w:rsidRPr="00A525E4">
              <w:t>Key tracking receipt</w:t>
            </w:r>
          </w:p>
        </w:tc>
        <w:tc>
          <w:tcPr>
            <w:tcW w:w="672" w:type="pct"/>
          </w:tcPr>
          <w:p w14:paraId="49D8F981" w14:textId="77777777" w:rsidR="00F812C1" w:rsidRPr="00A525E4" w:rsidRDefault="00F812C1" w:rsidP="00152AB5">
            <w:pPr>
              <w:pStyle w:val="TableText-Centered"/>
            </w:pPr>
            <w:r w:rsidRPr="00A525E4">
              <w:t>conditional</w:t>
            </w:r>
          </w:p>
        </w:tc>
        <w:tc>
          <w:tcPr>
            <w:tcW w:w="672" w:type="pct"/>
          </w:tcPr>
          <w:p w14:paraId="29D31ACF" w14:textId="7E34C742" w:rsidR="00F812C1" w:rsidRPr="00A525E4" w:rsidRDefault="00F812C1" w:rsidP="00152AB5">
            <w:pPr>
              <w:pStyle w:val="TableText-Centered"/>
            </w:pPr>
            <w:r>
              <w:t>V-OD-FW</w:t>
            </w:r>
          </w:p>
        </w:tc>
      </w:tr>
      <w:tr w:rsidR="00F812C1" w:rsidRPr="00A525E4" w14:paraId="27757849" w14:textId="22B84AAC" w:rsidTr="005857B5">
        <w:trPr>
          <w:trHeight w:val="357"/>
        </w:trPr>
        <w:tc>
          <w:tcPr>
            <w:tcW w:w="272" w:type="pct"/>
          </w:tcPr>
          <w:p w14:paraId="2FA07945" w14:textId="77777777" w:rsidR="00F812C1" w:rsidRPr="00A525E4" w:rsidRDefault="00F812C1" w:rsidP="00945717">
            <w:pPr>
              <w:pStyle w:val="TableText"/>
            </w:pPr>
            <w:r w:rsidRPr="00A525E4">
              <w:t>4A</w:t>
            </w:r>
            <w:r w:rsidRPr="00152AB5">
              <w:rPr>
                <w:vertAlign w:val="subscript"/>
              </w:rPr>
              <w:t>h</w:t>
            </w:r>
          </w:p>
        </w:tc>
        <w:tc>
          <w:tcPr>
            <w:tcW w:w="513" w:type="pct"/>
          </w:tcPr>
          <w:p w14:paraId="3A5919C5" w14:textId="77777777" w:rsidR="00F812C1" w:rsidRPr="00A525E4" w:rsidRDefault="00F812C1" w:rsidP="00152AB5">
            <w:pPr>
              <w:pStyle w:val="TableText-Centered"/>
            </w:pPr>
            <w:r w:rsidRPr="00A525E4">
              <w:t>variable</w:t>
            </w:r>
          </w:p>
        </w:tc>
        <w:tc>
          <w:tcPr>
            <w:tcW w:w="2871" w:type="pct"/>
          </w:tcPr>
          <w:p w14:paraId="073E5BE8" w14:textId="77777777" w:rsidR="00F812C1" w:rsidRPr="00A525E4" w:rsidRDefault="00F812C1" w:rsidP="00152AB5">
            <w:pPr>
              <w:pStyle w:val="TableText"/>
            </w:pPr>
            <w:r w:rsidRPr="00A525E4">
              <w:t>Encrypted confidential mailbox data (immobilizer token present only if immobilizer token is required)</w:t>
            </w:r>
          </w:p>
        </w:tc>
        <w:tc>
          <w:tcPr>
            <w:tcW w:w="672" w:type="pct"/>
          </w:tcPr>
          <w:p w14:paraId="7E5895BD" w14:textId="77777777" w:rsidR="00F812C1" w:rsidRPr="00A525E4" w:rsidRDefault="00F812C1" w:rsidP="00152AB5">
            <w:pPr>
              <w:pStyle w:val="TableText-Centered"/>
            </w:pPr>
            <w:r w:rsidRPr="00A525E4">
              <w:t>conditional</w:t>
            </w:r>
          </w:p>
        </w:tc>
        <w:tc>
          <w:tcPr>
            <w:tcW w:w="672" w:type="pct"/>
          </w:tcPr>
          <w:p w14:paraId="1315694D" w14:textId="6D26C1D1" w:rsidR="00F812C1" w:rsidRPr="00A525E4" w:rsidRDefault="005F2EFB" w:rsidP="00152AB5">
            <w:pPr>
              <w:pStyle w:val="TableText-Centered"/>
            </w:pPr>
            <w:r>
              <w:t>D-VS</w:t>
            </w:r>
          </w:p>
        </w:tc>
      </w:tr>
      <w:tr w:rsidR="00F812C1" w:rsidRPr="00A525E4" w14:paraId="40379ED2" w14:textId="37756705" w:rsidTr="005857B5">
        <w:trPr>
          <w:trHeight w:val="357"/>
        </w:trPr>
        <w:tc>
          <w:tcPr>
            <w:tcW w:w="272" w:type="pct"/>
          </w:tcPr>
          <w:p w14:paraId="60944F7A" w14:textId="77777777" w:rsidR="00F812C1" w:rsidRPr="00A525E4" w:rsidRDefault="00F812C1" w:rsidP="00945717">
            <w:pPr>
              <w:pStyle w:val="TableText"/>
            </w:pPr>
            <w:r w:rsidRPr="00A525E4">
              <w:t>97</w:t>
            </w:r>
            <w:r w:rsidRPr="00152AB5">
              <w:rPr>
                <w:vertAlign w:val="subscript"/>
              </w:rPr>
              <w:t>h</w:t>
            </w:r>
          </w:p>
        </w:tc>
        <w:tc>
          <w:tcPr>
            <w:tcW w:w="513" w:type="pct"/>
          </w:tcPr>
          <w:p w14:paraId="34B9D5AF" w14:textId="77777777" w:rsidR="00F812C1" w:rsidRPr="00A525E4" w:rsidRDefault="00F812C1" w:rsidP="00152AB5">
            <w:pPr>
              <w:pStyle w:val="TableText-Centered"/>
            </w:pPr>
            <w:r w:rsidRPr="00A525E4">
              <w:t>65</w:t>
            </w:r>
          </w:p>
        </w:tc>
        <w:tc>
          <w:tcPr>
            <w:tcW w:w="2871" w:type="pct"/>
          </w:tcPr>
          <w:p w14:paraId="584776A9" w14:textId="77777777" w:rsidR="00F812C1" w:rsidRPr="00A525E4" w:rsidRDefault="00F812C1" w:rsidP="00152AB5">
            <w:pPr>
              <w:pStyle w:val="TableText"/>
            </w:pPr>
            <w:r w:rsidRPr="00A525E4">
              <w:t>Ephemeral encryption public key of the Vehicle OEM Server prepended by 04</w:t>
            </w:r>
            <w:r w:rsidRPr="00063F79">
              <w:rPr>
                <w:vertAlign w:val="subscript"/>
              </w:rPr>
              <w:t>h</w:t>
            </w:r>
            <w:r w:rsidRPr="00A525E4">
              <w:t xml:space="preserve"> (present only if immobilizer token is required)</w:t>
            </w:r>
          </w:p>
        </w:tc>
        <w:tc>
          <w:tcPr>
            <w:tcW w:w="672" w:type="pct"/>
          </w:tcPr>
          <w:p w14:paraId="48A0144D" w14:textId="77777777" w:rsidR="00F812C1" w:rsidRPr="00A525E4" w:rsidRDefault="00F812C1" w:rsidP="00152AB5">
            <w:pPr>
              <w:pStyle w:val="TableText-Centered"/>
            </w:pPr>
            <w:r w:rsidRPr="00A525E4">
              <w:t>conditional</w:t>
            </w:r>
          </w:p>
        </w:tc>
        <w:tc>
          <w:tcPr>
            <w:tcW w:w="672" w:type="pct"/>
          </w:tcPr>
          <w:p w14:paraId="2DFDFF90" w14:textId="5D4D9637" w:rsidR="00F812C1" w:rsidRPr="00A525E4" w:rsidRDefault="005F2EFB" w:rsidP="00152AB5">
            <w:pPr>
              <w:pStyle w:val="TableText-Centered"/>
            </w:pPr>
            <w:r>
              <w:t>D-VS</w:t>
            </w:r>
          </w:p>
        </w:tc>
      </w:tr>
    </w:tbl>
    <w:p w14:paraId="6D13F248" w14:textId="70403D34" w:rsidR="00756379" w:rsidRPr="00756379" w:rsidRDefault="00756379" w:rsidP="00AA7D52">
      <w:pPr>
        <w:pStyle w:val="Normal-SpaceAbove"/>
      </w:pPr>
      <w:r w:rsidRPr="00756379">
        <w:t>Endpoint encryption key attestation (Tag 7F26</w:t>
      </w:r>
      <w:r w:rsidRPr="00063F79">
        <w:rPr>
          <w:vertAlign w:val="subscript"/>
        </w:rPr>
        <w:t>h</w:t>
      </w:r>
      <w:r w:rsidRPr="00756379">
        <w:t xml:space="preserve">) shall be included in </w:t>
      </w:r>
      <w:r w:rsidR="00063F79" w:rsidRPr="00063F79">
        <w:rPr>
          <w:rStyle w:val="CrossRef"/>
        </w:rPr>
        <w:fldChar w:fldCharType="begin"/>
      </w:r>
      <w:r w:rsidR="00063F79" w:rsidRPr="00063F79">
        <w:rPr>
          <w:rStyle w:val="CrossRef"/>
        </w:rPr>
        <w:instrText xml:space="preserve"> REF _Ref61623701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19</w:t>
      </w:r>
      <w:r w:rsidR="00063F79" w:rsidRPr="00063F79">
        <w:rPr>
          <w:rStyle w:val="CrossRef"/>
        </w:rPr>
        <w:fldChar w:fldCharType="end"/>
      </w:r>
      <w:r w:rsidR="00063F79">
        <w:t xml:space="preserve"> </w:t>
      </w:r>
      <w:r w:rsidRPr="00756379">
        <w:t>when Tag DA</w:t>
      </w:r>
      <w:r w:rsidRPr="00063F79">
        <w:rPr>
          <w:vertAlign w:val="subscript"/>
        </w:rPr>
        <w:t>h</w:t>
      </w:r>
      <w:r w:rsidRPr="00756379">
        <w:t xml:space="preserve"> in tag 7F60</w:t>
      </w:r>
      <w:r w:rsidRPr="00063F79">
        <w:rPr>
          <w:vertAlign w:val="subscript"/>
        </w:rPr>
        <w:t>h</w:t>
      </w:r>
      <w:r w:rsidRPr="00756379">
        <w:t xml:space="preserve"> in</w:t>
      </w:r>
      <w:r w:rsidR="00063F79">
        <w:t xml:space="preserve"> </w:t>
      </w:r>
      <w:r w:rsidR="006A5BCB">
        <w:t xml:space="preserve"> </w:t>
      </w:r>
      <w:r w:rsidR="006A5BCB" w:rsidRPr="00EA2D20">
        <w:rPr>
          <w:rStyle w:val="CrossRef"/>
        </w:rPr>
        <w:fldChar w:fldCharType="begin"/>
      </w:r>
      <w:r w:rsidR="006A5BCB" w:rsidRPr="00EA2D20">
        <w:rPr>
          <w:rStyle w:val="CrossRef"/>
        </w:rPr>
        <w:instrText xml:space="preserve"> REF _Ref101621738 \h </w:instrText>
      </w:r>
      <w:r w:rsidR="006A5BCB" w:rsidRPr="00EA2D20">
        <w:rPr>
          <w:rStyle w:val="CrossRef"/>
        </w:rPr>
      </w:r>
      <w:r w:rsidR="006A5BCB" w:rsidRPr="00EA2D20">
        <w:rPr>
          <w:rStyle w:val="CrossRef"/>
        </w:rPr>
        <w:fldChar w:fldCharType="separate"/>
      </w:r>
      <w:r w:rsidR="00D81990">
        <w:t xml:space="preserve">Table </w:t>
      </w:r>
      <w:r w:rsidR="00D81990">
        <w:rPr>
          <w:noProof/>
        </w:rPr>
        <w:t>11</w:t>
      </w:r>
      <w:r w:rsidR="00D81990">
        <w:noBreakHyphen/>
      </w:r>
      <w:r w:rsidR="00D81990">
        <w:rPr>
          <w:noProof/>
        </w:rPr>
        <w:t>6</w:t>
      </w:r>
      <w:r w:rsidR="006A5BCB" w:rsidRPr="00EA2D20">
        <w:rPr>
          <w:rStyle w:val="CrossRef"/>
        </w:rPr>
        <w:fldChar w:fldCharType="end"/>
      </w:r>
      <w:r w:rsidRPr="00756379">
        <w:t xml:space="preserve"> is set to 01</w:t>
      </w:r>
      <w:r w:rsidR="006F583C" w:rsidRPr="006423A7">
        <w:rPr>
          <w:vertAlign w:val="subscript"/>
        </w:rPr>
        <w:t>h</w:t>
      </w:r>
      <w:r w:rsidRPr="00756379">
        <w:t>.</w:t>
      </w:r>
    </w:p>
    <w:p w14:paraId="3142B4BC" w14:textId="2952890F" w:rsidR="00756379" w:rsidRPr="00756379" w:rsidRDefault="00756379" w:rsidP="00756379">
      <w:r w:rsidRPr="00756379">
        <w:t>Friend slot identifier (Tag 4E</w:t>
      </w:r>
      <w:r w:rsidRPr="00063F79">
        <w:rPr>
          <w:vertAlign w:val="subscript"/>
        </w:rPr>
        <w:t>h</w:t>
      </w:r>
      <w:r w:rsidRPr="00756379">
        <w:t>) shall be included in</w:t>
      </w:r>
      <w:r w:rsidR="00063F79">
        <w:t xml:space="preserve"> </w:t>
      </w:r>
      <w:r w:rsidR="00063F79" w:rsidRPr="00063F79">
        <w:rPr>
          <w:rStyle w:val="CrossRef"/>
        </w:rPr>
        <w:fldChar w:fldCharType="begin"/>
      </w:r>
      <w:r w:rsidR="00063F79" w:rsidRPr="00063F79">
        <w:rPr>
          <w:rStyle w:val="CrossRef"/>
        </w:rPr>
        <w:instrText xml:space="preserve"> REF _Ref61623925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20</w:t>
      </w:r>
      <w:r w:rsidR="00063F79" w:rsidRPr="00063F79">
        <w:rPr>
          <w:rStyle w:val="CrossRef"/>
        </w:rPr>
        <w:fldChar w:fldCharType="end"/>
      </w:r>
      <w:r w:rsidR="00063F79">
        <w:t xml:space="preserve"> </w:t>
      </w:r>
      <w:r w:rsidRPr="00756379">
        <w:t>when tag DA</w:t>
      </w:r>
      <w:r w:rsidRPr="00063F79">
        <w:rPr>
          <w:vertAlign w:val="subscript"/>
        </w:rPr>
        <w:t>h</w:t>
      </w:r>
      <w:r w:rsidRPr="00756379">
        <w:t xml:space="preserve"> in Tag 7F60</w:t>
      </w:r>
      <w:r w:rsidRPr="00063F79">
        <w:rPr>
          <w:vertAlign w:val="subscript"/>
        </w:rPr>
        <w:t>h</w:t>
      </w:r>
      <w:r w:rsidRPr="00756379">
        <w:t xml:space="preserve"> in </w:t>
      </w:r>
      <w:r w:rsidR="006A5BCB">
        <w:fldChar w:fldCharType="begin"/>
      </w:r>
      <w:r w:rsidR="006A5BCB">
        <w:instrText xml:space="preserve"> REF _Ref101621738 \h </w:instrText>
      </w:r>
      <w:r w:rsidR="006A5BCB">
        <w:fldChar w:fldCharType="separate"/>
      </w:r>
      <w:r w:rsidR="00D81990">
        <w:t xml:space="preserve">Table </w:t>
      </w:r>
      <w:r w:rsidR="00D81990">
        <w:rPr>
          <w:noProof/>
        </w:rPr>
        <w:t>11</w:t>
      </w:r>
      <w:r w:rsidR="00D81990">
        <w:noBreakHyphen/>
      </w:r>
      <w:r w:rsidR="00D81990">
        <w:rPr>
          <w:noProof/>
        </w:rPr>
        <w:t>6</w:t>
      </w:r>
      <w:r w:rsidR="006A5BCB">
        <w:fldChar w:fldCharType="end"/>
      </w:r>
      <w:r w:rsidR="006A5BCB" w:rsidRPr="00756379">
        <w:t xml:space="preserve"> </w:t>
      </w:r>
      <w:r w:rsidRPr="00756379">
        <w:t>is set to 01</w:t>
      </w:r>
      <w:r w:rsidR="006F583C">
        <w:rPr>
          <w:vertAlign w:val="subscript"/>
        </w:rPr>
        <w:t>h</w:t>
      </w:r>
      <w:r w:rsidRPr="00756379">
        <w:t xml:space="preserve"> or 03</w:t>
      </w:r>
      <w:r w:rsidR="006F583C">
        <w:rPr>
          <w:vertAlign w:val="subscript"/>
        </w:rPr>
        <w:t>h</w:t>
      </w:r>
      <w:r w:rsidRPr="00756379">
        <w:t>.</w:t>
      </w:r>
    </w:p>
    <w:p w14:paraId="671C5E72" w14:textId="62C791B5" w:rsidR="00756379" w:rsidRPr="00756379" w:rsidRDefault="00756379" w:rsidP="00756379">
      <w:r w:rsidRPr="00756379">
        <w:t>Friend immobilizer token (Tags 4A</w:t>
      </w:r>
      <w:r w:rsidRPr="00063F79">
        <w:rPr>
          <w:vertAlign w:val="subscript"/>
        </w:rPr>
        <w:t>h</w:t>
      </w:r>
      <w:r w:rsidRPr="00756379">
        <w:t xml:space="preserve"> and 97</w:t>
      </w:r>
      <w:r w:rsidRPr="00063F79">
        <w:rPr>
          <w:vertAlign w:val="subscript"/>
        </w:rPr>
        <w:t>h</w:t>
      </w:r>
      <w:r w:rsidRPr="00756379">
        <w:t>) shall be included in</w:t>
      </w:r>
      <w:r w:rsidR="00063F79">
        <w:t xml:space="preserve"> </w:t>
      </w:r>
      <w:r w:rsidR="00063F79" w:rsidRPr="00063F79">
        <w:rPr>
          <w:rStyle w:val="CrossRef"/>
        </w:rPr>
        <w:fldChar w:fldCharType="begin"/>
      </w:r>
      <w:r w:rsidR="00063F79" w:rsidRPr="00063F79">
        <w:rPr>
          <w:rStyle w:val="CrossRef"/>
        </w:rPr>
        <w:instrText xml:space="preserve"> REF _Ref61623925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20</w:t>
      </w:r>
      <w:r w:rsidR="00063F79" w:rsidRPr="00063F79">
        <w:rPr>
          <w:rStyle w:val="CrossRef"/>
        </w:rPr>
        <w:fldChar w:fldCharType="end"/>
      </w:r>
      <w:r w:rsidRPr="00756379">
        <w:t xml:space="preserve"> when Tag DA</w:t>
      </w:r>
      <w:r w:rsidRPr="00063F79">
        <w:rPr>
          <w:vertAlign w:val="subscript"/>
        </w:rPr>
        <w:t>h</w:t>
      </w:r>
      <w:r w:rsidRPr="00756379">
        <w:t xml:space="preserve"> in Tag 7F60</w:t>
      </w:r>
      <w:r w:rsidRPr="00063F79">
        <w:rPr>
          <w:vertAlign w:val="subscript"/>
        </w:rPr>
        <w:t>h</w:t>
      </w:r>
      <w:r w:rsidRPr="00756379">
        <w:t xml:space="preserve"> in</w:t>
      </w:r>
      <w:r w:rsidR="006A5BCB">
        <w:t xml:space="preserve"> </w:t>
      </w:r>
      <w:r w:rsidR="006A5BCB" w:rsidRPr="00E00FC9">
        <w:rPr>
          <w:rStyle w:val="CrossRef"/>
        </w:rPr>
        <w:fldChar w:fldCharType="begin"/>
      </w:r>
      <w:r w:rsidR="006A5BCB" w:rsidRPr="00E00FC9">
        <w:rPr>
          <w:rStyle w:val="CrossRef"/>
        </w:rPr>
        <w:instrText xml:space="preserve"> REF _Ref101621738 \h </w:instrText>
      </w:r>
      <w:r w:rsidR="006A5BCB" w:rsidRPr="00E00FC9">
        <w:rPr>
          <w:rStyle w:val="CrossRef"/>
        </w:rPr>
      </w:r>
      <w:r w:rsidR="006A5BCB" w:rsidRPr="00E00FC9">
        <w:rPr>
          <w:rStyle w:val="CrossRef"/>
        </w:rPr>
        <w:fldChar w:fldCharType="separate"/>
      </w:r>
      <w:r w:rsidR="00D81990">
        <w:t xml:space="preserve">Table </w:t>
      </w:r>
      <w:r w:rsidR="00D81990">
        <w:rPr>
          <w:noProof/>
        </w:rPr>
        <w:t>11</w:t>
      </w:r>
      <w:r w:rsidR="00D81990">
        <w:noBreakHyphen/>
      </w:r>
      <w:r w:rsidR="00D81990">
        <w:rPr>
          <w:noProof/>
        </w:rPr>
        <w:t>6</w:t>
      </w:r>
      <w:r w:rsidR="006A5BCB" w:rsidRPr="00E00FC9">
        <w:rPr>
          <w:rStyle w:val="CrossRef"/>
        </w:rPr>
        <w:fldChar w:fldCharType="end"/>
      </w:r>
      <w:r w:rsidR="006A5BCB" w:rsidRPr="00A12E9F">
        <w:t xml:space="preserve"> </w:t>
      </w:r>
      <w:r w:rsidR="00063F79" w:rsidRPr="00A12E9F">
        <w:t xml:space="preserve"> </w:t>
      </w:r>
      <w:r w:rsidRPr="00756379">
        <w:t>is set to 01</w:t>
      </w:r>
      <w:r w:rsidR="006F583C">
        <w:rPr>
          <w:vertAlign w:val="subscript"/>
        </w:rPr>
        <w:t>h</w:t>
      </w:r>
      <w:r w:rsidRPr="00756379">
        <w:t>.</w:t>
      </w:r>
    </w:p>
    <w:p w14:paraId="382205F6" w14:textId="2B4FD221" w:rsidR="00756379" w:rsidRDefault="00756379" w:rsidP="00DE29BB">
      <w:pPr>
        <w:pStyle w:val="CaptionListing"/>
      </w:pPr>
      <w:bookmarkStart w:id="1260" w:name="_Ref61622416"/>
      <w:bookmarkStart w:id="1261" w:name="_Toc118219973"/>
      <w:r>
        <w:t xml:space="preserve">Listing </w:t>
      </w:r>
      <w:fldSimple w:instr=" STYLEREF 1 \s ">
        <w:r w:rsidR="00D81990">
          <w:rPr>
            <w:noProof/>
          </w:rPr>
          <w:t>11</w:t>
        </w:r>
      </w:fldSimple>
      <w:r w:rsidR="000E1F04">
        <w:noBreakHyphen/>
      </w:r>
      <w:fldSimple w:instr=" SEQ Listing \* ARABIC \s 1 ">
        <w:r w:rsidR="00D81990">
          <w:rPr>
            <w:noProof/>
          </w:rPr>
          <w:t>7</w:t>
        </w:r>
      </w:fldSimple>
      <w:bookmarkEnd w:id="1260"/>
      <w:r>
        <w:t xml:space="preserve">: </w:t>
      </w:r>
      <w:r w:rsidRPr="00F33177">
        <w:t>Key Tracking Receipt</w:t>
      </w:r>
      <w:bookmarkEnd w:id="1261"/>
    </w:p>
    <w:tbl>
      <w:tblPr>
        <w:tblStyle w:val="TableGrid"/>
        <w:tblW w:w="0" w:type="auto"/>
        <w:tblInd w:w="-365" w:type="dxa"/>
        <w:tblLook w:val="04A0" w:firstRow="1" w:lastRow="0" w:firstColumn="1" w:lastColumn="0" w:noHBand="0" w:noVBand="1"/>
      </w:tblPr>
      <w:tblGrid>
        <w:gridCol w:w="416"/>
        <w:gridCol w:w="9304"/>
      </w:tblGrid>
      <w:tr w:rsidR="00756379" w:rsidRPr="00A525E4" w14:paraId="370CC743" w14:textId="77777777" w:rsidTr="00756379">
        <w:trPr>
          <w:trHeight w:val="73"/>
        </w:trPr>
        <w:tc>
          <w:tcPr>
            <w:tcW w:w="416" w:type="dxa"/>
            <w:tcBorders>
              <w:top w:val="nil"/>
              <w:left w:val="nil"/>
              <w:bottom w:val="nil"/>
            </w:tcBorders>
          </w:tcPr>
          <w:p w14:paraId="70678E4C" w14:textId="77777777" w:rsidR="00756379" w:rsidRPr="00A525E4" w:rsidRDefault="00756379" w:rsidP="00C123F8">
            <w:pPr>
              <w:pStyle w:val="ListingText"/>
            </w:pPr>
            <w:r w:rsidRPr="00A525E4">
              <w:t>1</w:t>
            </w:r>
          </w:p>
        </w:tc>
        <w:tc>
          <w:tcPr>
            <w:tcW w:w="9304" w:type="dxa"/>
            <w:tcBorders>
              <w:bottom w:val="nil"/>
            </w:tcBorders>
          </w:tcPr>
          <w:p w14:paraId="4FCAEDAC" w14:textId="77777777" w:rsidR="00756379" w:rsidRPr="00C123F8" w:rsidRDefault="00756379" w:rsidP="00C123F8">
            <w:pPr>
              <w:pStyle w:val="ListingText"/>
              <w:rPr>
                <w:rStyle w:val="Listing-command"/>
              </w:rPr>
            </w:pPr>
            <w:r w:rsidRPr="00C123F8">
              <w:rPr>
                <w:rStyle w:val="Listing-command"/>
              </w:rPr>
              <w:t>begin</w:t>
            </w:r>
          </w:p>
        </w:tc>
      </w:tr>
      <w:tr w:rsidR="00756379" w:rsidRPr="00A525E4" w14:paraId="6310F7EF" w14:textId="77777777" w:rsidTr="00756379">
        <w:tc>
          <w:tcPr>
            <w:tcW w:w="416" w:type="dxa"/>
            <w:tcBorders>
              <w:top w:val="nil"/>
              <w:left w:val="nil"/>
              <w:bottom w:val="nil"/>
            </w:tcBorders>
          </w:tcPr>
          <w:p w14:paraId="00451EC6" w14:textId="77777777" w:rsidR="00756379" w:rsidRPr="00A525E4" w:rsidRDefault="00756379" w:rsidP="00C123F8">
            <w:pPr>
              <w:pStyle w:val="ListingText"/>
            </w:pPr>
            <w:r w:rsidRPr="00A525E4">
              <w:t>2</w:t>
            </w:r>
          </w:p>
        </w:tc>
        <w:tc>
          <w:tcPr>
            <w:tcW w:w="9304" w:type="dxa"/>
            <w:tcBorders>
              <w:top w:val="nil"/>
              <w:bottom w:val="nil"/>
            </w:tcBorders>
          </w:tcPr>
          <w:p w14:paraId="76BA45B4" w14:textId="77777777" w:rsidR="00756379" w:rsidRPr="00A525E4" w:rsidRDefault="00756379" w:rsidP="00C123F8">
            <w:pPr>
              <w:pStyle w:val="ListingText"/>
            </w:pPr>
            <w:r w:rsidRPr="00A525E4">
              <w:t xml:space="preserve">  device creates friend device to Device OEM Server link</w:t>
            </w:r>
          </w:p>
        </w:tc>
      </w:tr>
      <w:tr w:rsidR="00756379" w:rsidRPr="00A525E4" w14:paraId="70A69916" w14:textId="77777777" w:rsidTr="00756379">
        <w:tc>
          <w:tcPr>
            <w:tcW w:w="416" w:type="dxa"/>
            <w:tcBorders>
              <w:top w:val="nil"/>
              <w:left w:val="nil"/>
              <w:bottom w:val="nil"/>
            </w:tcBorders>
          </w:tcPr>
          <w:p w14:paraId="1D04897B" w14:textId="77777777" w:rsidR="00756379" w:rsidRPr="00A525E4" w:rsidRDefault="00756379" w:rsidP="00C123F8">
            <w:pPr>
              <w:pStyle w:val="ListingText"/>
            </w:pPr>
            <w:r w:rsidRPr="00A525E4">
              <w:t>3</w:t>
            </w:r>
          </w:p>
        </w:tc>
        <w:tc>
          <w:tcPr>
            <w:tcW w:w="9304" w:type="dxa"/>
            <w:tcBorders>
              <w:top w:val="nil"/>
              <w:bottom w:val="nil"/>
            </w:tcBorders>
          </w:tcPr>
          <w:p w14:paraId="521AFE9C" w14:textId="472D356C" w:rsidR="00756379" w:rsidRPr="00A525E4" w:rsidRDefault="00756379" w:rsidP="00C123F8">
            <w:pPr>
              <w:pStyle w:val="ListingText"/>
            </w:pPr>
            <w:r w:rsidRPr="00A525E4">
              <w:t xml:space="preserve">  device prepares message as per </w:t>
            </w:r>
            <w:r w:rsidR="00063F79" w:rsidRPr="00063F79">
              <w:rPr>
                <w:rStyle w:val="CrossRef"/>
              </w:rPr>
              <w:fldChar w:fldCharType="begin"/>
            </w:r>
            <w:r w:rsidR="00063F79" w:rsidRPr="00063F79">
              <w:rPr>
                <w:rStyle w:val="CrossRef"/>
              </w:rPr>
              <w:instrText xml:space="preserve"> REF _Ref61623701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19</w:t>
            </w:r>
            <w:r w:rsidR="00063F79" w:rsidRPr="00063F79">
              <w:rPr>
                <w:rStyle w:val="CrossRef"/>
              </w:rPr>
              <w:fldChar w:fldCharType="end"/>
            </w:r>
          </w:p>
        </w:tc>
      </w:tr>
      <w:tr w:rsidR="00756379" w:rsidRPr="00A525E4" w14:paraId="67999868" w14:textId="77777777" w:rsidTr="00756379">
        <w:tc>
          <w:tcPr>
            <w:tcW w:w="416" w:type="dxa"/>
            <w:tcBorders>
              <w:top w:val="nil"/>
              <w:left w:val="nil"/>
              <w:bottom w:val="nil"/>
            </w:tcBorders>
          </w:tcPr>
          <w:p w14:paraId="424BC8D8" w14:textId="77777777" w:rsidR="00756379" w:rsidRPr="00A525E4" w:rsidRDefault="00756379" w:rsidP="00C123F8">
            <w:pPr>
              <w:pStyle w:val="ListingText"/>
            </w:pPr>
            <w:r w:rsidRPr="00A525E4">
              <w:t>4</w:t>
            </w:r>
          </w:p>
        </w:tc>
        <w:tc>
          <w:tcPr>
            <w:tcW w:w="9304" w:type="dxa"/>
            <w:tcBorders>
              <w:top w:val="nil"/>
              <w:bottom w:val="nil"/>
            </w:tcBorders>
          </w:tcPr>
          <w:p w14:paraId="7064D704" w14:textId="0F69A568" w:rsidR="00756379" w:rsidRPr="00A525E4" w:rsidRDefault="00756379" w:rsidP="00C123F8">
            <w:pPr>
              <w:pStyle w:val="ListingText"/>
            </w:pPr>
            <w:r w:rsidRPr="00A525E4">
              <w:t xml:space="preserve">  device sends message over the Device OEM Server link to Vehicle OEM Server link as per</w:t>
            </w:r>
            <w:r w:rsidR="00063F79">
              <w:t xml:space="preserve"> Section</w:t>
            </w:r>
            <w:r w:rsidRPr="00A525E4">
              <w:t xml:space="preserve"> </w:t>
            </w:r>
            <w:r w:rsidR="00063F79" w:rsidRPr="00063F79">
              <w:rPr>
                <w:rStyle w:val="CrossRef"/>
              </w:rPr>
              <w:fldChar w:fldCharType="begin"/>
            </w:r>
            <w:r w:rsidR="00063F79" w:rsidRPr="00063F79">
              <w:rPr>
                <w:rStyle w:val="CrossRef"/>
              </w:rPr>
              <w:instrText xml:space="preserve"> REF _Ref61624042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7</w:t>
            </w:r>
            <w:r w:rsidR="00063F79" w:rsidRPr="00063F79">
              <w:rPr>
                <w:rStyle w:val="CrossRef"/>
              </w:rPr>
              <w:fldChar w:fldCharType="end"/>
            </w:r>
            <w:r w:rsidRPr="00A525E4">
              <w:t xml:space="preserve"> (API – trackKey)</w:t>
            </w:r>
          </w:p>
        </w:tc>
      </w:tr>
      <w:tr w:rsidR="00756379" w:rsidRPr="00A525E4" w14:paraId="38F3BA38" w14:textId="77777777" w:rsidTr="00756379">
        <w:tc>
          <w:tcPr>
            <w:tcW w:w="416" w:type="dxa"/>
            <w:tcBorders>
              <w:top w:val="nil"/>
              <w:left w:val="nil"/>
              <w:bottom w:val="nil"/>
            </w:tcBorders>
          </w:tcPr>
          <w:p w14:paraId="0A78B39D" w14:textId="77777777" w:rsidR="00756379" w:rsidRPr="00A525E4" w:rsidRDefault="00756379" w:rsidP="00C123F8">
            <w:pPr>
              <w:pStyle w:val="ListingText"/>
            </w:pPr>
            <w:r w:rsidRPr="00A525E4">
              <w:t>5</w:t>
            </w:r>
          </w:p>
        </w:tc>
        <w:tc>
          <w:tcPr>
            <w:tcW w:w="9304" w:type="dxa"/>
            <w:tcBorders>
              <w:top w:val="nil"/>
              <w:bottom w:val="nil"/>
            </w:tcBorders>
          </w:tcPr>
          <w:p w14:paraId="538F3BBE" w14:textId="77777777" w:rsidR="00756379" w:rsidRPr="00A525E4" w:rsidRDefault="00756379" w:rsidP="00C123F8">
            <w:pPr>
              <w:pStyle w:val="ListingText"/>
            </w:pPr>
            <w:r w:rsidRPr="00A525E4">
              <w:t xml:space="preserve">  Vehicle OEM Server verifies owner signature contained in attestation package</w:t>
            </w:r>
          </w:p>
        </w:tc>
      </w:tr>
      <w:tr w:rsidR="00756379" w:rsidRPr="00A525E4" w14:paraId="3723B84F" w14:textId="77777777" w:rsidTr="00756379">
        <w:tc>
          <w:tcPr>
            <w:tcW w:w="416" w:type="dxa"/>
            <w:tcBorders>
              <w:top w:val="nil"/>
              <w:left w:val="nil"/>
              <w:bottom w:val="nil"/>
            </w:tcBorders>
          </w:tcPr>
          <w:p w14:paraId="793BDA25" w14:textId="77777777" w:rsidR="00756379" w:rsidRPr="00A525E4" w:rsidRDefault="00756379" w:rsidP="00C123F8">
            <w:pPr>
              <w:pStyle w:val="ListingText"/>
            </w:pPr>
            <w:r w:rsidRPr="00A525E4">
              <w:t>6</w:t>
            </w:r>
          </w:p>
        </w:tc>
        <w:tc>
          <w:tcPr>
            <w:tcW w:w="9304" w:type="dxa"/>
            <w:tcBorders>
              <w:top w:val="nil"/>
              <w:bottom w:val="nil"/>
            </w:tcBorders>
          </w:tcPr>
          <w:p w14:paraId="082CBB8D" w14:textId="77777777" w:rsidR="00756379" w:rsidRPr="00A525E4" w:rsidRDefault="00756379" w:rsidP="00C123F8">
            <w:pPr>
              <w:pStyle w:val="ListingText"/>
            </w:pPr>
            <w:r w:rsidRPr="00A525E4">
              <w:t xml:space="preserve">  Vehicle OEM Server optionally tries to push the attestation package via vehicle telematic link</w:t>
            </w:r>
          </w:p>
        </w:tc>
      </w:tr>
      <w:tr w:rsidR="00756379" w:rsidRPr="00A525E4" w14:paraId="15FD475B" w14:textId="77777777" w:rsidTr="00756379">
        <w:trPr>
          <w:trHeight w:val="63"/>
        </w:trPr>
        <w:tc>
          <w:tcPr>
            <w:tcW w:w="416" w:type="dxa"/>
            <w:tcBorders>
              <w:top w:val="nil"/>
              <w:left w:val="nil"/>
              <w:bottom w:val="nil"/>
            </w:tcBorders>
          </w:tcPr>
          <w:p w14:paraId="70628F5B" w14:textId="77777777" w:rsidR="00756379" w:rsidRPr="00A525E4" w:rsidRDefault="00756379" w:rsidP="00C123F8">
            <w:pPr>
              <w:pStyle w:val="ListingText"/>
            </w:pPr>
            <w:r w:rsidRPr="00A525E4">
              <w:t>7</w:t>
            </w:r>
          </w:p>
        </w:tc>
        <w:tc>
          <w:tcPr>
            <w:tcW w:w="9304" w:type="dxa"/>
            <w:tcBorders>
              <w:top w:val="nil"/>
              <w:bottom w:val="nil"/>
            </w:tcBorders>
          </w:tcPr>
          <w:p w14:paraId="10227C0A" w14:textId="77777777" w:rsidR="00756379" w:rsidRPr="00A525E4" w:rsidRDefault="00756379" w:rsidP="00C123F8">
            <w:pPr>
              <w:pStyle w:val="ListingText"/>
            </w:pPr>
            <w:r w:rsidRPr="00A525E4">
              <w:t xml:space="preserve">  Vehicle OEM Server optionally computes key tracking receipt as</w:t>
            </w:r>
          </w:p>
        </w:tc>
      </w:tr>
      <w:tr w:rsidR="00756379" w:rsidRPr="00A525E4" w14:paraId="5C4BCD73" w14:textId="77777777" w:rsidTr="00756379">
        <w:tc>
          <w:tcPr>
            <w:tcW w:w="416" w:type="dxa"/>
            <w:tcBorders>
              <w:top w:val="nil"/>
              <w:left w:val="nil"/>
              <w:bottom w:val="nil"/>
            </w:tcBorders>
          </w:tcPr>
          <w:p w14:paraId="30A7189E" w14:textId="77777777" w:rsidR="00756379" w:rsidRPr="00A525E4" w:rsidRDefault="00756379" w:rsidP="00C123F8">
            <w:pPr>
              <w:pStyle w:val="ListingText"/>
            </w:pPr>
            <w:r w:rsidRPr="00A525E4">
              <w:t>8</w:t>
            </w:r>
          </w:p>
        </w:tc>
        <w:tc>
          <w:tcPr>
            <w:tcW w:w="9304" w:type="dxa"/>
            <w:tcBorders>
              <w:top w:val="nil"/>
              <w:bottom w:val="nil"/>
            </w:tcBorders>
          </w:tcPr>
          <w:p w14:paraId="156845D6" w14:textId="77777777" w:rsidR="00756379" w:rsidRPr="00A525E4" w:rsidRDefault="00756379" w:rsidP="00C123F8">
            <w:pPr>
              <w:pStyle w:val="ListingText"/>
            </w:pPr>
            <w:r w:rsidRPr="00A525E4">
              <w:t xml:space="preserve">    per vehicle OEM proprietary specification</w:t>
            </w:r>
          </w:p>
        </w:tc>
      </w:tr>
      <w:tr w:rsidR="00756379" w:rsidRPr="00A525E4" w14:paraId="114B82F9" w14:textId="77777777" w:rsidTr="00756379">
        <w:tc>
          <w:tcPr>
            <w:tcW w:w="416" w:type="dxa"/>
            <w:tcBorders>
              <w:top w:val="nil"/>
              <w:left w:val="nil"/>
              <w:bottom w:val="nil"/>
            </w:tcBorders>
          </w:tcPr>
          <w:p w14:paraId="6315A325" w14:textId="77777777" w:rsidR="00756379" w:rsidRPr="00A525E4" w:rsidRDefault="00756379" w:rsidP="00C123F8">
            <w:pPr>
              <w:pStyle w:val="ListingText"/>
            </w:pPr>
            <w:r w:rsidRPr="00A525E4">
              <w:t>9</w:t>
            </w:r>
          </w:p>
        </w:tc>
        <w:tc>
          <w:tcPr>
            <w:tcW w:w="9304" w:type="dxa"/>
            <w:tcBorders>
              <w:top w:val="nil"/>
              <w:bottom w:val="nil"/>
            </w:tcBorders>
          </w:tcPr>
          <w:p w14:paraId="5020B1A2" w14:textId="4F36C858" w:rsidR="00756379" w:rsidRPr="00A525E4" w:rsidRDefault="00756379" w:rsidP="00C123F8">
            <w:pPr>
              <w:pStyle w:val="ListingText"/>
            </w:pPr>
            <w:r w:rsidRPr="00A525E4">
              <w:t xml:space="preserve">  device includes </w:t>
            </w:r>
            <w:r w:rsidRPr="00A525E4">
              <w:rPr>
                <w:rFonts w:hint="eastAsia"/>
              </w:rPr>
              <w:t> tag 45</w:t>
            </w:r>
            <w:r w:rsidRPr="006423A7">
              <w:rPr>
                <w:vertAlign w:val="subscript"/>
              </w:rPr>
              <w:t>h</w:t>
            </w:r>
            <w:r w:rsidRPr="00A525E4">
              <w:rPr>
                <w:rFonts w:hint="eastAsia"/>
              </w:rPr>
              <w:t> and</w:t>
            </w:r>
            <w:r w:rsidRPr="00A525E4">
              <w:t>,</w:t>
            </w:r>
            <w:r w:rsidRPr="00A525E4">
              <w:rPr>
                <w:rFonts w:hint="eastAsia"/>
              </w:rPr>
              <w:t xml:space="preserve"> if slot identifier is retrieved online 4E</w:t>
            </w:r>
            <w:r w:rsidRPr="006423A7">
              <w:rPr>
                <w:vertAlign w:val="subscript"/>
              </w:rPr>
              <w:t>h</w:t>
            </w:r>
            <w:r w:rsidRPr="00A525E4">
              <w:rPr>
                <w:rFonts w:hint="eastAsia"/>
              </w:rPr>
              <w:t> </w:t>
            </w:r>
            <w:r w:rsidR="00063F79">
              <w:t xml:space="preserve">from </w:t>
            </w:r>
            <w:r w:rsidR="00063F79" w:rsidRPr="00063F79">
              <w:rPr>
                <w:rStyle w:val="CrossRef"/>
              </w:rPr>
              <w:fldChar w:fldCharType="begin"/>
            </w:r>
            <w:r w:rsidR="00063F79" w:rsidRPr="00063F79">
              <w:rPr>
                <w:rStyle w:val="CrossRef"/>
              </w:rPr>
              <w:instrText xml:space="preserve"> REF _Ref61623925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20</w:t>
            </w:r>
            <w:r w:rsidR="00063F79" w:rsidRPr="00063F79">
              <w:rPr>
                <w:rStyle w:val="CrossRef"/>
              </w:rPr>
              <w:fldChar w:fldCharType="end"/>
            </w:r>
            <w:r w:rsidR="00063F79">
              <w:t xml:space="preserve"> </w:t>
            </w:r>
            <w:r w:rsidRPr="00A525E4">
              <w:t xml:space="preserve">received from server into </w:t>
            </w:r>
            <w:r w:rsidR="00063F79" w:rsidRPr="00063F79">
              <w:rPr>
                <w:rStyle w:val="CrossRef"/>
              </w:rPr>
              <w:fldChar w:fldCharType="begin"/>
            </w:r>
            <w:r w:rsidR="00063F79" w:rsidRPr="00063F79">
              <w:rPr>
                <w:rStyle w:val="CrossRef"/>
              </w:rPr>
              <w:instrText xml:space="preserve"> REF _Ref61524398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18</w:t>
            </w:r>
            <w:r w:rsidR="00063F79" w:rsidRPr="00063F79">
              <w:rPr>
                <w:rStyle w:val="CrossRef"/>
              </w:rPr>
              <w:fldChar w:fldCharType="end"/>
            </w:r>
          </w:p>
        </w:tc>
      </w:tr>
      <w:tr w:rsidR="00756379" w:rsidRPr="00A525E4" w14:paraId="77E4A1A4" w14:textId="77777777" w:rsidTr="00756379">
        <w:tc>
          <w:tcPr>
            <w:tcW w:w="416" w:type="dxa"/>
            <w:tcBorders>
              <w:top w:val="nil"/>
              <w:left w:val="nil"/>
              <w:bottom w:val="nil"/>
            </w:tcBorders>
          </w:tcPr>
          <w:p w14:paraId="18EC4C3F" w14:textId="77777777" w:rsidR="00756379" w:rsidRPr="00A525E4" w:rsidRDefault="00756379" w:rsidP="00C123F8">
            <w:pPr>
              <w:pStyle w:val="ListingText"/>
            </w:pPr>
            <w:r w:rsidRPr="00A525E4">
              <w:t>10</w:t>
            </w:r>
          </w:p>
        </w:tc>
        <w:tc>
          <w:tcPr>
            <w:tcW w:w="9304" w:type="dxa"/>
            <w:tcBorders>
              <w:top w:val="nil"/>
              <w:bottom w:val="nil"/>
            </w:tcBorders>
          </w:tcPr>
          <w:p w14:paraId="3C35D2CC" w14:textId="77777777" w:rsidR="00756379" w:rsidRPr="00A525E4" w:rsidRDefault="00756379" w:rsidP="00C123F8">
            <w:pPr>
              <w:pStyle w:val="ListingText"/>
            </w:pPr>
            <w:r w:rsidRPr="00A525E4">
              <w:t xml:space="preserve">    response may be empty if vehicle OEM does not require key tracking receipt</w:t>
            </w:r>
          </w:p>
        </w:tc>
      </w:tr>
      <w:tr w:rsidR="00756379" w:rsidRPr="000D3CF5" w14:paraId="394D9A45" w14:textId="77777777" w:rsidTr="00756379">
        <w:tc>
          <w:tcPr>
            <w:tcW w:w="416" w:type="dxa"/>
            <w:tcBorders>
              <w:top w:val="nil"/>
              <w:left w:val="nil"/>
              <w:bottom w:val="nil"/>
            </w:tcBorders>
          </w:tcPr>
          <w:p w14:paraId="191A0000" w14:textId="77777777" w:rsidR="00756379" w:rsidRPr="000D3CF5" w:rsidRDefault="00756379" w:rsidP="00C123F8">
            <w:pPr>
              <w:pStyle w:val="ListingText"/>
            </w:pPr>
            <w:r w:rsidRPr="000D3CF5">
              <w:rPr>
                <w:rFonts w:hint="eastAsia"/>
              </w:rPr>
              <w:t>1</w:t>
            </w:r>
            <w:r w:rsidRPr="000D3CF5">
              <w:t>1</w:t>
            </w:r>
          </w:p>
        </w:tc>
        <w:tc>
          <w:tcPr>
            <w:tcW w:w="9304" w:type="dxa"/>
            <w:tcBorders>
              <w:top w:val="nil"/>
              <w:bottom w:val="nil"/>
            </w:tcBorders>
          </w:tcPr>
          <w:p w14:paraId="157EB760" w14:textId="2D8539A8" w:rsidR="00756379" w:rsidRPr="000D3CF5" w:rsidRDefault="00756379" w:rsidP="00C123F8">
            <w:pPr>
              <w:pStyle w:val="ListingText"/>
            </w:pPr>
            <w:r w:rsidRPr="000D3CF5">
              <w:t xml:space="preserve">  device updates slot identifier as per Section </w:t>
            </w:r>
            <w:r w:rsidR="00063F79" w:rsidRPr="000D3CF5">
              <w:rPr>
                <w:rStyle w:val="CrossRef"/>
              </w:rPr>
              <w:fldChar w:fldCharType="begin"/>
            </w:r>
            <w:r w:rsidR="00063F79" w:rsidRPr="000D3CF5">
              <w:rPr>
                <w:rStyle w:val="CrossRef"/>
              </w:rPr>
              <w:instrText xml:space="preserve"> REF _Ref61624188 \r \h  \* MERGEFORMAT </w:instrText>
            </w:r>
            <w:r w:rsidR="00063F79" w:rsidRPr="000D3CF5">
              <w:rPr>
                <w:rStyle w:val="CrossRef"/>
              </w:rPr>
            </w:r>
            <w:r w:rsidR="00063F79" w:rsidRPr="000D3CF5">
              <w:rPr>
                <w:rStyle w:val="CrossRef"/>
              </w:rPr>
              <w:fldChar w:fldCharType="separate"/>
            </w:r>
            <w:r w:rsidR="00D81990">
              <w:rPr>
                <w:rStyle w:val="CrossRef"/>
              </w:rPr>
              <w:t>15.3.2.21</w:t>
            </w:r>
            <w:r w:rsidR="00063F79" w:rsidRPr="000D3CF5">
              <w:rPr>
                <w:rStyle w:val="CrossRef"/>
              </w:rPr>
              <w:fldChar w:fldCharType="end"/>
            </w:r>
            <w:r w:rsidR="00063F79" w:rsidRPr="000D3CF5">
              <w:t xml:space="preserve"> </w:t>
            </w:r>
            <w:r w:rsidRPr="000D3CF5">
              <w:t>SETUP ENDPOINT command (if slot identifier is retrieved online)</w:t>
            </w:r>
          </w:p>
        </w:tc>
      </w:tr>
      <w:tr w:rsidR="00756379" w:rsidRPr="000D3CF5" w14:paraId="1BE6AA7D" w14:textId="77777777" w:rsidTr="00756379">
        <w:tc>
          <w:tcPr>
            <w:tcW w:w="416" w:type="dxa"/>
            <w:tcBorders>
              <w:top w:val="nil"/>
              <w:left w:val="nil"/>
              <w:bottom w:val="nil"/>
            </w:tcBorders>
          </w:tcPr>
          <w:p w14:paraId="71240BFA" w14:textId="77777777" w:rsidR="00756379" w:rsidRPr="000D3CF5" w:rsidRDefault="00756379" w:rsidP="00C123F8">
            <w:pPr>
              <w:pStyle w:val="ListingText"/>
            </w:pPr>
            <w:r w:rsidRPr="000D3CF5">
              <w:rPr>
                <w:rFonts w:hint="eastAsia"/>
              </w:rPr>
              <w:t>1</w:t>
            </w:r>
            <w:r w:rsidRPr="000D3CF5">
              <w:t>2</w:t>
            </w:r>
          </w:p>
        </w:tc>
        <w:tc>
          <w:tcPr>
            <w:tcW w:w="9304" w:type="dxa"/>
            <w:tcBorders>
              <w:top w:val="nil"/>
              <w:bottom w:val="nil"/>
            </w:tcBorders>
          </w:tcPr>
          <w:p w14:paraId="0EEC5788" w14:textId="39B42CAA" w:rsidR="00756379" w:rsidRPr="000D3CF5" w:rsidRDefault="00756379" w:rsidP="00C123F8">
            <w:pPr>
              <w:pStyle w:val="ListingText"/>
            </w:pPr>
            <w:r w:rsidRPr="000D3CF5">
              <w:rPr>
                <w:rFonts w:hint="eastAsia"/>
              </w:rPr>
              <w:t xml:space="preserve"> </w:t>
            </w:r>
            <w:r w:rsidRPr="000D3CF5">
              <w:t xml:space="preserve"> device writes confidential mailbox using encrypted confidential mailbox data as per </w:t>
            </w:r>
            <w:r w:rsidR="006F583C">
              <w:t>S</w:t>
            </w:r>
            <w:r w:rsidRPr="000D3CF5">
              <w:t xml:space="preserve">ection </w:t>
            </w:r>
            <w:r w:rsidR="00063F79" w:rsidRPr="000D3CF5">
              <w:rPr>
                <w:rStyle w:val="CrossRef"/>
              </w:rPr>
              <w:fldChar w:fldCharType="begin"/>
            </w:r>
            <w:r w:rsidR="00063F79" w:rsidRPr="000D3CF5">
              <w:rPr>
                <w:rStyle w:val="CrossRef"/>
              </w:rPr>
              <w:instrText xml:space="preserve"> REF _Ref61624220 \r \h  \* MERGEFORMAT </w:instrText>
            </w:r>
            <w:r w:rsidR="00063F79" w:rsidRPr="000D3CF5">
              <w:rPr>
                <w:rStyle w:val="CrossRef"/>
              </w:rPr>
            </w:r>
            <w:r w:rsidR="00063F79" w:rsidRPr="000D3CF5">
              <w:rPr>
                <w:rStyle w:val="CrossRef"/>
              </w:rPr>
              <w:fldChar w:fldCharType="separate"/>
            </w:r>
            <w:r w:rsidR="00D81990">
              <w:rPr>
                <w:rStyle w:val="CrossRef"/>
              </w:rPr>
              <w:t>15.3.2.20</w:t>
            </w:r>
            <w:r w:rsidR="00063F79" w:rsidRPr="000D3CF5">
              <w:rPr>
                <w:rStyle w:val="CrossRef"/>
              </w:rPr>
              <w:fldChar w:fldCharType="end"/>
            </w:r>
            <w:r w:rsidR="00063F79" w:rsidRPr="000D3CF5">
              <w:t xml:space="preserve"> </w:t>
            </w:r>
            <w:r w:rsidRPr="000D3CF5">
              <w:t>SET CONFIDENTIAL DATA command (if immobilizer token is retrieved online)</w:t>
            </w:r>
          </w:p>
        </w:tc>
      </w:tr>
      <w:tr w:rsidR="00756379" w:rsidRPr="000D3CF5" w14:paraId="3CE6AC7E" w14:textId="77777777" w:rsidTr="00756379">
        <w:tc>
          <w:tcPr>
            <w:tcW w:w="416" w:type="dxa"/>
            <w:tcBorders>
              <w:top w:val="nil"/>
              <w:left w:val="nil"/>
              <w:bottom w:val="nil"/>
            </w:tcBorders>
          </w:tcPr>
          <w:p w14:paraId="7B274C15" w14:textId="77777777" w:rsidR="00756379" w:rsidRPr="000D3CF5" w:rsidRDefault="00756379" w:rsidP="00C123F8">
            <w:pPr>
              <w:pStyle w:val="ListingText"/>
            </w:pPr>
            <w:r w:rsidRPr="000D3CF5">
              <w:t>13</w:t>
            </w:r>
          </w:p>
        </w:tc>
        <w:tc>
          <w:tcPr>
            <w:tcW w:w="9304" w:type="dxa"/>
            <w:tcBorders>
              <w:top w:val="nil"/>
            </w:tcBorders>
          </w:tcPr>
          <w:p w14:paraId="2D9EB731" w14:textId="77777777" w:rsidR="00756379" w:rsidRPr="000D3CF5" w:rsidRDefault="00756379" w:rsidP="00C123F8">
            <w:pPr>
              <w:pStyle w:val="ListingText"/>
              <w:rPr>
                <w:rStyle w:val="Listing-command"/>
              </w:rPr>
            </w:pPr>
            <w:r w:rsidRPr="000D3CF5">
              <w:rPr>
                <w:rStyle w:val="Listing-command"/>
              </w:rPr>
              <w:t>end</w:t>
            </w:r>
          </w:p>
        </w:tc>
      </w:tr>
    </w:tbl>
    <w:p w14:paraId="16275671" w14:textId="77777777" w:rsidR="00495BEB" w:rsidRPr="000D3CF5" w:rsidRDefault="00495BEB" w:rsidP="00E00FC9">
      <w:pPr>
        <w:pStyle w:val="Heading3"/>
        <w:tabs>
          <w:tab w:val="clear" w:pos="864"/>
          <w:tab w:val="clear" w:pos="1080"/>
          <w:tab w:val="left" w:pos="0"/>
        </w:tabs>
        <w:ind w:left="720"/>
      </w:pPr>
      <w:bookmarkStart w:id="1262" w:name="_Toc52275645"/>
      <w:bookmarkStart w:id="1263" w:name="_Toc64811986"/>
      <w:bookmarkStart w:id="1264" w:name="_Ref92475533"/>
      <w:bookmarkStart w:id="1265" w:name="_Toc112706105"/>
      <w:bookmarkStart w:id="1266" w:name="_Toc118219479"/>
      <w:bookmarkStart w:id="1267" w:name="_Toc118222591"/>
      <w:r w:rsidRPr="000D3CF5">
        <w:t>Online immobilizer token and slot identifier retrieval</w:t>
      </w:r>
      <w:bookmarkEnd w:id="1262"/>
      <w:bookmarkEnd w:id="1263"/>
      <w:bookmarkEnd w:id="1264"/>
      <w:bookmarkEnd w:id="1265"/>
      <w:bookmarkEnd w:id="1266"/>
      <w:bookmarkEnd w:id="1267"/>
    </w:p>
    <w:p w14:paraId="76E68EF8" w14:textId="73F03F3C" w:rsidR="00495BEB" w:rsidRPr="000D3CF5" w:rsidRDefault="00495BEB" w:rsidP="00495BEB">
      <w:r w:rsidRPr="000D3CF5">
        <w:t>As an optional feature, the immobilizer token and/or the slot identifier may be retrieved by the friend online, together with the Online Attestation package.</w:t>
      </w:r>
    </w:p>
    <w:p w14:paraId="3A614CA7" w14:textId="29777842" w:rsidR="00495BEB" w:rsidRPr="00A525E4" w:rsidRDefault="00495BEB" w:rsidP="00495BEB">
      <w:r w:rsidRPr="000D3CF5">
        <w:t>In this case, the owner shall not send a slot identifier in the Key Creation Request and shall set the tag DA</w:t>
      </w:r>
      <w:r w:rsidRPr="000D3CF5">
        <w:rPr>
          <w:vertAlign w:val="subscript"/>
        </w:rPr>
        <w:t>h</w:t>
      </w:r>
      <w:r w:rsidRPr="000D3CF5">
        <w:t xml:space="preserve"> (see</w:t>
      </w:r>
      <w:r w:rsidR="006A5BCB">
        <w:t xml:space="preserve"> </w:t>
      </w:r>
      <w:r w:rsidR="006A5BCB" w:rsidRPr="00EA2D20">
        <w:rPr>
          <w:rStyle w:val="CrossRef"/>
        </w:rPr>
        <w:fldChar w:fldCharType="begin"/>
      </w:r>
      <w:r w:rsidR="006A5BCB" w:rsidRPr="00EA2D20">
        <w:rPr>
          <w:rStyle w:val="CrossRef"/>
        </w:rPr>
        <w:instrText xml:space="preserve"> REF _Ref101621738 \h </w:instrText>
      </w:r>
      <w:r w:rsidR="006A5BCB" w:rsidRPr="00EA2D20">
        <w:rPr>
          <w:rStyle w:val="CrossRef"/>
        </w:rPr>
      </w:r>
      <w:r w:rsidR="006A5BCB" w:rsidRPr="00EA2D20">
        <w:rPr>
          <w:rStyle w:val="CrossRef"/>
        </w:rPr>
        <w:fldChar w:fldCharType="separate"/>
      </w:r>
      <w:r w:rsidR="00D81990">
        <w:t xml:space="preserve">Table </w:t>
      </w:r>
      <w:r w:rsidR="00D81990">
        <w:rPr>
          <w:noProof/>
        </w:rPr>
        <w:t>11</w:t>
      </w:r>
      <w:r w:rsidR="00D81990">
        <w:noBreakHyphen/>
      </w:r>
      <w:r w:rsidR="00D81990">
        <w:rPr>
          <w:noProof/>
        </w:rPr>
        <w:t>6</w:t>
      </w:r>
      <w:r w:rsidR="006A5BCB" w:rsidRPr="00EA2D20">
        <w:rPr>
          <w:rStyle w:val="CrossRef"/>
        </w:rPr>
        <w:fldChar w:fldCharType="end"/>
      </w:r>
      <w:r w:rsidRPr="000D3CF5">
        <w:t>) to 01</w:t>
      </w:r>
      <w:r w:rsidR="006F583C">
        <w:rPr>
          <w:vertAlign w:val="subscript"/>
        </w:rPr>
        <w:t>h</w:t>
      </w:r>
      <w:r w:rsidRPr="000D3CF5">
        <w:t xml:space="preserve"> to indicate the use of online immobilizer token, or to 03</w:t>
      </w:r>
      <w:r w:rsidR="006F583C">
        <w:rPr>
          <w:vertAlign w:val="subscript"/>
        </w:rPr>
        <w:t>h</w:t>
      </w:r>
      <w:r w:rsidRPr="000D3CF5">
        <w:t xml:space="preserve"> to indicate the use of online slot identifier without immobilizer token. After the key signing request, the owner will only use the key identifier to identify the friend key</w:t>
      </w:r>
      <w:r w:rsidRPr="00A525E4">
        <w:t xml:space="preserve">. The Key Tracking Response includes the immobilizer token and/or the slot identifier which has been assigned to this friend </w:t>
      </w:r>
      <w:r w:rsidRPr="00A525E4">
        <w:lastRenderedPageBreak/>
        <w:t xml:space="preserve">key by the Vehicle OEM server. The friend shall </w:t>
      </w:r>
      <w:r w:rsidRPr="00A525E4">
        <w:rPr>
          <w:rFonts w:hint="eastAsia"/>
        </w:rPr>
        <w:t>store the immobilizer token in the confidential mailbox using the SET CONFIDENTIAL DATA command and/or</w:t>
      </w:r>
      <w:r>
        <w:t xml:space="preserve"> </w:t>
      </w:r>
      <w:r w:rsidRPr="00A525E4">
        <w:t>update the slot identifier using the SETUP ENDPOINT command.</w:t>
      </w:r>
    </w:p>
    <w:p w14:paraId="41C67C82" w14:textId="77777777" w:rsidR="00495BEB" w:rsidRDefault="00495BEB" w:rsidP="00495BEB">
      <w:pPr>
        <w:pStyle w:val="Heading2"/>
      </w:pPr>
      <w:bookmarkStart w:id="1268" w:name="_Ref5961038"/>
      <w:r>
        <w:t xml:space="preserve">  </w:t>
      </w:r>
      <w:bookmarkStart w:id="1269" w:name="_Ref48965247"/>
      <w:bookmarkStart w:id="1270" w:name="_Toc52275646"/>
      <w:bookmarkStart w:id="1271" w:name="_Toc64811987"/>
      <w:bookmarkStart w:id="1272" w:name="_Toc112706106"/>
      <w:bookmarkStart w:id="1273" w:name="_Toc118219480"/>
      <w:bookmarkStart w:id="1274" w:name="_Toc118222592"/>
      <w:r>
        <w:t>Vehicle Attestation</w:t>
      </w:r>
      <w:bookmarkEnd w:id="1268"/>
      <w:bookmarkEnd w:id="1269"/>
      <w:bookmarkEnd w:id="1270"/>
      <w:bookmarkEnd w:id="1271"/>
      <w:bookmarkEnd w:id="1272"/>
      <w:bookmarkEnd w:id="1273"/>
      <w:bookmarkEnd w:id="1274"/>
      <w:r>
        <w:t xml:space="preserve"> </w:t>
      </w:r>
    </w:p>
    <w:p w14:paraId="739648F1" w14:textId="6B1C0D75" w:rsidR="00495BEB" w:rsidRDefault="00495BEB" w:rsidP="00495BEB">
      <w:r w:rsidRPr="00003210">
        <w:t xml:space="preserve">As an optional feature, the vehicle </w:t>
      </w:r>
      <w:r>
        <w:t>may</w:t>
      </w:r>
      <w:r w:rsidRPr="00003210">
        <w:t xml:space="preserve"> be able to transmit an attestation to the owner device when a friend enters a correct sharing password in the vehicle. Upon verification of this attestation, the owner device m</w:t>
      </w:r>
      <w:r>
        <w:t xml:space="preserve">ay </w:t>
      </w:r>
      <w:r w:rsidRPr="00003210">
        <w:t xml:space="preserve">waive the sharing password requirement for subsequent sharing with the same friend (identified by </w:t>
      </w:r>
      <w:r>
        <w:t xml:space="preserve">the </w:t>
      </w:r>
      <w:r w:rsidRPr="00003210">
        <w:t xml:space="preserve">same issuing </w:t>
      </w:r>
      <w:r>
        <w:t>I</w:t>
      </w:r>
      <w:r w:rsidRPr="00003210">
        <w:t xml:space="preserve">nstance CA) if </w:t>
      </w:r>
      <w:r>
        <w:t>Device OEM</w:t>
      </w:r>
      <w:r w:rsidRPr="00003210">
        <w:t xml:space="preserve"> and </w:t>
      </w:r>
      <w:r>
        <w:t>V</w:t>
      </w:r>
      <w:r w:rsidRPr="00003210">
        <w:t xml:space="preserve">ehicle </w:t>
      </w:r>
      <w:r>
        <w:t>OEM</w:t>
      </w:r>
      <w:r w:rsidRPr="00003210">
        <w:t xml:space="preserve"> policies allow it.</w:t>
      </w:r>
      <w:r>
        <w:t xml:space="preserve"> </w:t>
      </w:r>
      <w:r w:rsidRPr="005D038D">
        <w:t xml:space="preserve">Vehicle OEM should </w:t>
      </w:r>
      <w:r>
        <w:t>consider the</w:t>
      </w:r>
      <w:r w:rsidRPr="005D038D">
        <w:t xml:space="preserve"> consistency </w:t>
      </w:r>
      <w:r>
        <w:t>for</w:t>
      </w:r>
      <w:r w:rsidRPr="005D038D">
        <w:t xml:space="preserve"> sharing password </w:t>
      </w:r>
      <w:r>
        <w:t>required in Digital Key creation</w:t>
      </w:r>
      <w:r w:rsidRPr="005D038D">
        <w:t xml:space="preserve"> and key tracking response</w:t>
      </w:r>
      <w:r>
        <w:t>.</w:t>
      </w:r>
    </w:p>
    <w:p w14:paraId="67793A36" w14:textId="77777777" w:rsidR="00495BEB" w:rsidRPr="00003210" w:rsidRDefault="00495BEB" w:rsidP="00495BEB">
      <w:r w:rsidRPr="00003210">
        <w:t xml:space="preserve">The vehicle transmits the attestation to the </w:t>
      </w:r>
      <w:r>
        <w:t>V</w:t>
      </w:r>
      <w:r w:rsidRPr="00003210">
        <w:t xml:space="preserve">ehicle </w:t>
      </w:r>
      <w:r>
        <w:t>OEM</w:t>
      </w:r>
      <w:r w:rsidRPr="00003210">
        <w:t xml:space="preserve"> </w:t>
      </w:r>
      <w:r>
        <w:t>S</w:t>
      </w:r>
      <w:r w:rsidRPr="00003210">
        <w:t>erver via the telematic link</w:t>
      </w:r>
      <w:r>
        <w:t>. T</w:t>
      </w:r>
      <w:r w:rsidRPr="00003210">
        <w:t>he attestation is then transmitted to the owner device via the implemented communication channel.</w:t>
      </w:r>
    </w:p>
    <w:p w14:paraId="4B794E58" w14:textId="2E901E53" w:rsidR="00495BEB" w:rsidRDefault="00495BEB" w:rsidP="003A34FF">
      <w:pPr>
        <w:pStyle w:val="CaptionTable"/>
      </w:pPr>
      <w:bookmarkStart w:id="1275" w:name="_Ref61624413"/>
      <w:bookmarkStart w:id="1276" w:name="_Toc62126705"/>
      <w:bookmarkStart w:id="1277" w:name="_Toc62127554"/>
      <w:bookmarkStart w:id="1278" w:name="_Toc118223058"/>
      <w:r>
        <w:t xml:space="preserve">Table </w:t>
      </w:r>
      <w:fldSimple w:instr=" STYLEREF 1 \s ">
        <w:r w:rsidR="00D81990">
          <w:rPr>
            <w:noProof/>
          </w:rPr>
          <w:t>11</w:t>
        </w:r>
      </w:fldSimple>
      <w:r w:rsidR="00183237">
        <w:noBreakHyphen/>
      </w:r>
      <w:fldSimple w:instr=" SEQ Table \* ARABIC \s 1 ">
        <w:r w:rsidR="00D81990">
          <w:rPr>
            <w:noProof/>
          </w:rPr>
          <w:t>21</w:t>
        </w:r>
      </w:fldSimple>
      <w:bookmarkEnd w:id="1275"/>
      <w:r>
        <w:t xml:space="preserve">: </w:t>
      </w:r>
      <w:r w:rsidRPr="00365C72">
        <w:t>Vehicle Attestation Data Fields</w:t>
      </w:r>
      <w:bookmarkEnd w:id="1276"/>
      <w:bookmarkEnd w:id="1277"/>
      <w:bookmarkEnd w:id="127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93"/>
        <w:gridCol w:w="1561"/>
        <w:gridCol w:w="5816"/>
        <w:gridCol w:w="1380"/>
      </w:tblGrid>
      <w:tr w:rsidR="00495BEB" w14:paraId="3E888A98" w14:textId="77777777" w:rsidTr="00286EDE">
        <w:trPr>
          <w:trHeight w:val="357"/>
          <w:tblHeader/>
        </w:trPr>
        <w:tc>
          <w:tcPr>
            <w:tcW w:w="317" w:type="pct"/>
            <w:tcBorders>
              <w:top w:val="single" w:sz="4" w:space="0" w:color="auto"/>
              <w:left w:val="single" w:sz="4" w:space="0" w:color="auto"/>
              <w:bottom w:val="single" w:sz="4" w:space="0" w:color="auto"/>
              <w:right w:val="single" w:sz="4" w:space="0" w:color="auto"/>
            </w:tcBorders>
            <w:shd w:val="clear" w:color="auto" w:fill="0070C0"/>
          </w:tcPr>
          <w:p w14:paraId="67E26389" w14:textId="77777777" w:rsidR="00495BEB" w:rsidRPr="00B550D8" w:rsidRDefault="00495BEB" w:rsidP="00945717">
            <w:pPr>
              <w:pStyle w:val="TableHead"/>
            </w:pPr>
            <w:r w:rsidRPr="00B550D8">
              <w:t>Tag</w:t>
            </w:r>
          </w:p>
        </w:tc>
        <w:tc>
          <w:tcPr>
            <w:tcW w:w="835" w:type="pct"/>
            <w:tcBorders>
              <w:top w:val="single" w:sz="4" w:space="0" w:color="auto"/>
              <w:left w:val="single" w:sz="4" w:space="0" w:color="auto"/>
              <w:bottom w:val="single" w:sz="4" w:space="0" w:color="auto"/>
              <w:right w:val="single" w:sz="4" w:space="0" w:color="auto"/>
            </w:tcBorders>
            <w:shd w:val="clear" w:color="auto" w:fill="0070C0"/>
          </w:tcPr>
          <w:p w14:paraId="73115FF3" w14:textId="64E1D2CA" w:rsidR="00495BEB" w:rsidRPr="00B550D8" w:rsidRDefault="00495BEB" w:rsidP="00152AB5">
            <w:pPr>
              <w:pStyle w:val="TableHead-Centered"/>
            </w:pPr>
            <w:r w:rsidRPr="00B550D8">
              <w:t>Length</w:t>
            </w:r>
            <w:r w:rsidR="00286EDE">
              <w:t xml:space="preserve"> (bytes)</w:t>
            </w:r>
          </w:p>
        </w:tc>
        <w:tc>
          <w:tcPr>
            <w:tcW w:w="3110" w:type="pct"/>
            <w:tcBorders>
              <w:top w:val="single" w:sz="4" w:space="0" w:color="auto"/>
              <w:left w:val="single" w:sz="4" w:space="0" w:color="auto"/>
              <w:bottom w:val="single" w:sz="4" w:space="0" w:color="auto"/>
              <w:right w:val="single" w:sz="4" w:space="0" w:color="auto"/>
            </w:tcBorders>
            <w:shd w:val="clear" w:color="auto" w:fill="0070C0"/>
          </w:tcPr>
          <w:p w14:paraId="7C9ADDAB" w14:textId="77777777" w:rsidR="00495BEB" w:rsidRPr="00B550D8" w:rsidRDefault="00495BEB" w:rsidP="00152AB5">
            <w:pPr>
              <w:pStyle w:val="TableHead"/>
            </w:pPr>
            <w:r w:rsidRPr="00B550D8">
              <w:t>Description</w:t>
            </w:r>
          </w:p>
        </w:tc>
        <w:tc>
          <w:tcPr>
            <w:tcW w:w="738" w:type="pct"/>
            <w:tcBorders>
              <w:top w:val="single" w:sz="4" w:space="0" w:color="auto"/>
              <w:left w:val="single" w:sz="4" w:space="0" w:color="auto"/>
              <w:bottom w:val="single" w:sz="4" w:space="0" w:color="auto"/>
              <w:right w:val="single" w:sz="4" w:space="0" w:color="auto"/>
            </w:tcBorders>
            <w:shd w:val="clear" w:color="auto" w:fill="0070C0"/>
          </w:tcPr>
          <w:p w14:paraId="5C36D4A4" w14:textId="77777777" w:rsidR="00495BEB" w:rsidRPr="00B550D8" w:rsidRDefault="00495BEB" w:rsidP="00152AB5">
            <w:pPr>
              <w:pStyle w:val="TableHead-Centered"/>
            </w:pPr>
            <w:r w:rsidRPr="00B550D8">
              <w:t>Field is</w:t>
            </w:r>
          </w:p>
        </w:tc>
      </w:tr>
      <w:tr w:rsidR="00495BEB" w14:paraId="3CE959B4" w14:textId="77777777" w:rsidTr="00286EDE">
        <w:trPr>
          <w:trHeight w:val="357"/>
        </w:trPr>
        <w:tc>
          <w:tcPr>
            <w:tcW w:w="317" w:type="pct"/>
            <w:tcBorders>
              <w:top w:val="single" w:sz="4" w:space="0" w:color="auto"/>
            </w:tcBorders>
          </w:tcPr>
          <w:p w14:paraId="1739BC18" w14:textId="77777777" w:rsidR="00495BEB" w:rsidRPr="00B550D8" w:rsidRDefault="00495BEB" w:rsidP="00945717">
            <w:pPr>
              <w:pStyle w:val="TableText"/>
            </w:pPr>
            <w:r w:rsidRPr="00B550D8">
              <w:t>41</w:t>
            </w:r>
            <w:r w:rsidRPr="00B550D8">
              <w:rPr>
                <w:vertAlign w:val="subscript"/>
              </w:rPr>
              <w:t>h</w:t>
            </w:r>
          </w:p>
        </w:tc>
        <w:tc>
          <w:tcPr>
            <w:tcW w:w="835" w:type="pct"/>
            <w:tcBorders>
              <w:top w:val="single" w:sz="4" w:space="0" w:color="auto"/>
            </w:tcBorders>
          </w:tcPr>
          <w:p w14:paraId="1CF19427" w14:textId="77777777" w:rsidR="00495BEB" w:rsidRPr="00B550D8" w:rsidRDefault="00495BEB" w:rsidP="00152AB5">
            <w:pPr>
              <w:pStyle w:val="TableText-Centered"/>
              <w:rPr>
                <w:color w:val="000000" w:themeColor="text1"/>
              </w:rPr>
            </w:pPr>
            <w:r w:rsidRPr="00B550D8">
              <w:rPr>
                <w:color w:val="000000" w:themeColor="text1"/>
              </w:rPr>
              <w:t>1</w:t>
            </w:r>
          </w:p>
        </w:tc>
        <w:tc>
          <w:tcPr>
            <w:tcW w:w="3110" w:type="pct"/>
            <w:tcBorders>
              <w:top w:val="single" w:sz="4" w:space="0" w:color="auto"/>
            </w:tcBorders>
          </w:tcPr>
          <w:p w14:paraId="7ACD4ED1" w14:textId="77777777" w:rsidR="00495BEB" w:rsidRPr="00B550D8" w:rsidRDefault="00495BEB" w:rsidP="00152AB5">
            <w:pPr>
              <w:pStyle w:val="TableText"/>
              <w:rPr>
                <w:color w:val="000000" w:themeColor="text1"/>
              </w:rPr>
            </w:pPr>
            <w:r w:rsidRPr="00B550D8">
              <w:rPr>
                <w:color w:val="000000" w:themeColor="text1"/>
              </w:rPr>
              <w:t>version = 01</w:t>
            </w:r>
            <w:r w:rsidRPr="006423A7">
              <w:rPr>
                <w:color w:val="000000" w:themeColor="text1"/>
                <w:vertAlign w:val="subscript"/>
              </w:rPr>
              <w:t>h</w:t>
            </w:r>
            <w:r w:rsidRPr="00B550D8">
              <w:rPr>
                <w:color w:val="000000" w:themeColor="text1"/>
              </w:rPr>
              <w:t>, version of the Vehicle Attestation Data Fields</w:t>
            </w:r>
          </w:p>
        </w:tc>
        <w:tc>
          <w:tcPr>
            <w:tcW w:w="738" w:type="pct"/>
            <w:tcBorders>
              <w:top w:val="single" w:sz="4" w:space="0" w:color="auto"/>
            </w:tcBorders>
          </w:tcPr>
          <w:p w14:paraId="3155A009" w14:textId="77777777" w:rsidR="00495BEB" w:rsidRPr="00B550D8" w:rsidRDefault="00495BEB" w:rsidP="00152AB5">
            <w:pPr>
              <w:pStyle w:val="TableText-Centered"/>
              <w:rPr>
                <w:color w:val="000000" w:themeColor="text1"/>
              </w:rPr>
            </w:pPr>
            <w:r w:rsidRPr="00B550D8">
              <w:rPr>
                <w:color w:val="000000" w:themeColor="text1"/>
              </w:rPr>
              <w:t>mandatory</w:t>
            </w:r>
          </w:p>
        </w:tc>
      </w:tr>
      <w:tr w:rsidR="00495BEB" w14:paraId="169575B2" w14:textId="77777777" w:rsidTr="00286EDE">
        <w:trPr>
          <w:trHeight w:val="356"/>
        </w:trPr>
        <w:tc>
          <w:tcPr>
            <w:tcW w:w="317" w:type="pct"/>
          </w:tcPr>
          <w:p w14:paraId="5F231F76" w14:textId="77777777" w:rsidR="00495BEB" w:rsidRPr="00B550D8" w:rsidRDefault="00495BEB" w:rsidP="00945717">
            <w:pPr>
              <w:pStyle w:val="TableText"/>
            </w:pPr>
            <w:r w:rsidRPr="00B550D8">
              <w:t>92</w:t>
            </w:r>
            <w:r w:rsidRPr="00B550D8">
              <w:rPr>
                <w:vertAlign w:val="subscript"/>
              </w:rPr>
              <w:t>h</w:t>
            </w:r>
          </w:p>
        </w:tc>
        <w:tc>
          <w:tcPr>
            <w:tcW w:w="835" w:type="pct"/>
          </w:tcPr>
          <w:p w14:paraId="617AE03C" w14:textId="77777777" w:rsidR="00495BEB" w:rsidRPr="00B550D8" w:rsidRDefault="00495BEB" w:rsidP="00152AB5">
            <w:pPr>
              <w:pStyle w:val="TableText-Centered"/>
              <w:rPr>
                <w:color w:val="000000" w:themeColor="text1"/>
              </w:rPr>
            </w:pPr>
            <w:r w:rsidRPr="00B550D8">
              <w:rPr>
                <w:color w:val="000000" w:themeColor="text1"/>
              </w:rPr>
              <w:t>8</w:t>
            </w:r>
          </w:p>
        </w:tc>
        <w:tc>
          <w:tcPr>
            <w:tcW w:w="3110" w:type="pct"/>
          </w:tcPr>
          <w:p w14:paraId="41F94CFE" w14:textId="77777777" w:rsidR="00495BEB" w:rsidRPr="00B550D8" w:rsidRDefault="00495BEB" w:rsidP="00152AB5">
            <w:pPr>
              <w:pStyle w:val="TableText"/>
              <w:rPr>
                <w:color w:val="000000" w:themeColor="text1"/>
              </w:rPr>
            </w:pPr>
            <w:r w:rsidRPr="00B550D8">
              <w:rPr>
                <w:color w:val="000000" w:themeColor="text1"/>
              </w:rPr>
              <w:t>random</w:t>
            </w:r>
          </w:p>
        </w:tc>
        <w:tc>
          <w:tcPr>
            <w:tcW w:w="738" w:type="pct"/>
          </w:tcPr>
          <w:p w14:paraId="140B7508" w14:textId="77777777" w:rsidR="00495BEB" w:rsidRPr="00B550D8" w:rsidRDefault="00495BEB" w:rsidP="00152AB5">
            <w:pPr>
              <w:pStyle w:val="TableText-Centered"/>
              <w:rPr>
                <w:color w:val="000000" w:themeColor="text1"/>
              </w:rPr>
            </w:pPr>
            <w:r w:rsidRPr="00B550D8">
              <w:rPr>
                <w:color w:val="000000" w:themeColor="text1"/>
              </w:rPr>
              <w:t>mandatory</w:t>
            </w:r>
          </w:p>
        </w:tc>
      </w:tr>
      <w:tr w:rsidR="00495BEB" w14:paraId="28808DDD" w14:textId="77777777" w:rsidTr="00286EDE">
        <w:trPr>
          <w:trHeight w:val="356"/>
        </w:trPr>
        <w:tc>
          <w:tcPr>
            <w:tcW w:w="317" w:type="pct"/>
          </w:tcPr>
          <w:p w14:paraId="7ED0F392" w14:textId="77777777" w:rsidR="00495BEB" w:rsidRPr="00B550D8" w:rsidRDefault="00495BEB" w:rsidP="00945717">
            <w:pPr>
              <w:pStyle w:val="TableText"/>
            </w:pPr>
            <w:r w:rsidRPr="00B550D8">
              <w:t>5A</w:t>
            </w:r>
            <w:r w:rsidRPr="00B550D8">
              <w:rPr>
                <w:vertAlign w:val="subscript"/>
              </w:rPr>
              <w:t>h</w:t>
            </w:r>
          </w:p>
        </w:tc>
        <w:tc>
          <w:tcPr>
            <w:tcW w:w="835" w:type="pct"/>
          </w:tcPr>
          <w:p w14:paraId="311D13F0" w14:textId="77777777" w:rsidR="00495BEB" w:rsidRPr="00B550D8" w:rsidRDefault="00495BEB" w:rsidP="00152AB5">
            <w:pPr>
              <w:pStyle w:val="TableText-Centered"/>
              <w:rPr>
                <w:color w:val="000000" w:themeColor="text1"/>
              </w:rPr>
            </w:pPr>
            <w:r w:rsidRPr="00B550D8">
              <w:rPr>
                <w:color w:val="000000" w:themeColor="text1"/>
              </w:rPr>
              <w:t>65</w:t>
            </w:r>
          </w:p>
        </w:tc>
        <w:tc>
          <w:tcPr>
            <w:tcW w:w="3110" w:type="pct"/>
          </w:tcPr>
          <w:p w14:paraId="4392A73E" w14:textId="77777777" w:rsidR="00495BEB" w:rsidRPr="00B550D8" w:rsidRDefault="00495BEB" w:rsidP="00152AB5">
            <w:pPr>
              <w:pStyle w:val="TableText"/>
              <w:rPr>
                <w:color w:val="000000" w:themeColor="text1"/>
              </w:rPr>
            </w:pPr>
            <w:r w:rsidRPr="00B550D8">
              <w:rPr>
                <w:color w:val="000000" w:themeColor="text1"/>
              </w:rPr>
              <w:t>friend public key</w:t>
            </w:r>
          </w:p>
        </w:tc>
        <w:tc>
          <w:tcPr>
            <w:tcW w:w="738" w:type="pct"/>
          </w:tcPr>
          <w:p w14:paraId="6C26D32E" w14:textId="77777777" w:rsidR="00495BEB" w:rsidRPr="00B550D8" w:rsidRDefault="00495BEB" w:rsidP="00152AB5">
            <w:pPr>
              <w:pStyle w:val="TableText-Centered"/>
              <w:rPr>
                <w:color w:val="000000" w:themeColor="text1"/>
              </w:rPr>
            </w:pPr>
            <w:r w:rsidRPr="00B550D8">
              <w:rPr>
                <w:color w:val="000000" w:themeColor="text1"/>
              </w:rPr>
              <w:t>mandatory</w:t>
            </w:r>
          </w:p>
        </w:tc>
      </w:tr>
      <w:tr w:rsidR="00495BEB" w14:paraId="272CF793" w14:textId="77777777" w:rsidTr="00286EDE">
        <w:trPr>
          <w:trHeight w:val="356"/>
        </w:trPr>
        <w:tc>
          <w:tcPr>
            <w:tcW w:w="317" w:type="pct"/>
          </w:tcPr>
          <w:p w14:paraId="66CF1E64" w14:textId="77777777" w:rsidR="00495BEB" w:rsidRPr="00B550D8" w:rsidRDefault="00495BEB" w:rsidP="00945717">
            <w:pPr>
              <w:pStyle w:val="TableText"/>
            </w:pPr>
            <w:r w:rsidRPr="00B550D8">
              <w:t>44</w:t>
            </w:r>
            <w:r w:rsidRPr="00B550D8">
              <w:rPr>
                <w:vertAlign w:val="subscript"/>
              </w:rPr>
              <w:t>h</w:t>
            </w:r>
          </w:p>
        </w:tc>
        <w:tc>
          <w:tcPr>
            <w:tcW w:w="835" w:type="pct"/>
          </w:tcPr>
          <w:p w14:paraId="32CDCAA1" w14:textId="77777777" w:rsidR="00495BEB" w:rsidRPr="00B550D8" w:rsidRDefault="00495BEB" w:rsidP="00152AB5">
            <w:pPr>
              <w:pStyle w:val="TableText-Centered"/>
              <w:rPr>
                <w:color w:val="000000" w:themeColor="text1"/>
              </w:rPr>
            </w:pPr>
            <w:r w:rsidRPr="00B550D8">
              <w:rPr>
                <w:color w:val="000000" w:themeColor="text1"/>
              </w:rPr>
              <w:t>8</w:t>
            </w:r>
          </w:p>
        </w:tc>
        <w:tc>
          <w:tcPr>
            <w:tcW w:w="3110" w:type="pct"/>
          </w:tcPr>
          <w:p w14:paraId="1BE35656" w14:textId="77777777" w:rsidR="00495BEB" w:rsidRPr="00B550D8" w:rsidRDefault="00495BEB" w:rsidP="00152AB5">
            <w:pPr>
              <w:pStyle w:val="TableText"/>
              <w:rPr>
                <w:color w:val="000000" w:themeColor="text1"/>
              </w:rPr>
            </w:pPr>
            <w:r w:rsidRPr="00B550D8">
              <w:rPr>
                <w:color w:val="000000" w:themeColor="text1"/>
              </w:rPr>
              <w:t>sharing_password_seed</w:t>
            </w:r>
          </w:p>
        </w:tc>
        <w:tc>
          <w:tcPr>
            <w:tcW w:w="738" w:type="pct"/>
          </w:tcPr>
          <w:p w14:paraId="7B73DE88" w14:textId="77777777" w:rsidR="00495BEB" w:rsidRPr="00B550D8" w:rsidRDefault="00495BEB" w:rsidP="00152AB5">
            <w:pPr>
              <w:pStyle w:val="TableText-Centered"/>
              <w:rPr>
                <w:color w:val="000000" w:themeColor="text1"/>
              </w:rPr>
            </w:pPr>
            <w:r w:rsidRPr="00B550D8">
              <w:rPr>
                <w:color w:val="000000" w:themeColor="text1"/>
              </w:rPr>
              <w:t>mandatory</w:t>
            </w:r>
          </w:p>
        </w:tc>
      </w:tr>
      <w:tr w:rsidR="00495BEB" w14:paraId="0041F21E" w14:textId="77777777" w:rsidTr="00286EDE">
        <w:trPr>
          <w:trHeight w:val="356"/>
        </w:trPr>
        <w:tc>
          <w:tcPr>
            <w:tcW w:w="317" w:type="pct"/>
          </w:tcPr>
          <w:p w14:paraId="03229919" w14:textId="77777777" w:rsidR="00495BEB" w:rsidRPr="00B550D8" w:rsidRDefault="00495BEB" w:rsidP="00945717">
            <w:pPr>
              <w:pStyle w:val="TableText"/>
            </w:pPr>
            <w:r w:rsidRPr="00B550D8">
              <w:t>93</w:t>
            </w:r>
            <w:r w:rsidRPr="00B550D8">
              <w:rPr>
                <w:vertAlign w:val="subscript"/>
              </w:rPr>
              <w:t>h</w:t>
            </w:r>
          </w:p>
        </w:tc>
        <w:tc>
          <w:tcPr>
            <w:tcW w:w="835" w:type="pct"/>
          </w:tcPr>
          <w:p w14:paraId="61580DA0" w14:textId="77777777" w:rsidR="00495BEB" w:rsidRPr="00B550D8" w:rsidRDefault="00495BEB" w:rsidP="00152AB5">
            <w:pPr>
              <w:pStyle w:val="TableText-Centered"/>
              <w:rPr>
                <w:color w:val="000000" w:themeColor="text1"/>
              </w:rPr>
            </w:pPr>
            <w:r w:rsidRPr="00B550D8">
              <w:rPr>
                <w:color w:val="000000" w:themeColor="text1"/>
              </w:rPr>
              <w:t>4</w:t>
            </w:r>
          </w:p>
        </w:tc>
        <w:tc>
          <w:tcPr>
            <w:tcW w:w="3110" w:type="pct"/>
          </w:tcPr>
          <w:p w14:paraId="0A0FA027" w14:textId="77777777" w:rsidR="00495BEB" w:rsidRPr="00B550D8" w:rsidRDefault="00495BEB" w:rsidP="00152AB5">
            <w:pPr>
              <w:pStyle w:val="TableText"/>
              <w:rPr>
                <w:color w:val="000000" w:themeColor="text1"/>
              </w:rPr>
            </w:pPr>
            <w:r w:rsidRPr="00B550D8">
              <w:rPr>
                <w:color w:val="000000" w:themeColor="text1"/>
              </w:rPr>
              <w:t>usage = E670F31B</w:t>
            </w:r>
            <w:r w:rsidRPr="0092480C">
              <w:rPr>
                <w:color w:val="000000" w:themeColor="text1"/>
                <w:vertAlign w:val="subscript"/>
              </w:rPr>
              <w:t>h</w:t>
            </w:r>
          </w:p>
        </w:tc>
        <w:tc>
          <w:tcPr>
            <w:tcW w:w="738" w:type="pct"/>
          </w:tcPr>
          <w:p w14:paraId="147FA74D" w14:textId="77777777" w:rsidR="00495BEB" w:rsidRPr="00B550D8" w:rsidRDefault="00495BEB" w:rsidP="00152AB5">
            <w:pPr>
              <w:pStyle w:val="TableText-Centered"/>
              <w:rPr>
                <w:color w:val="000000" w:themeColor="text1"/>
              </w:rPr>
            </w:pPr>
            <w:r w:rsidRPr="00B550D8">
              <w:rPr>
                <w:color w:val="000000" w:themeColor="text1"/>
              </w:rPr>
              <w:t>mandatory</w:t>
            </w:r>
          </w:p>
        </w:tc>
      </w:tr>
    </w:tbl>
    <w:p w14:paraId="158D9766" w14:textId="5499B208" w:rsidR="00495BEB" w:rsidRDefault="00495BEB" w:rsidP="003A34FF">
      <w:pPr>
        <w:pStyle w:val="CaptionTable"/>
      </w:pPr>
      <w:bookmarkStart w:id="1279" w:name="_Ref61709236"/>
      <w:bookmarkStart w:id="1280" w:name="_Toc62126706"/>
      <w:bookmarkStart w:id="1281" w:name="_Toc62127555"/>
      <w:bookmarkStart w:id="1282" w:name="_Toc118223059"/>
      <w:r>
        <w:t xml:space="preserve">Table </w:t>
      </w:r>
      <w:fldSimple w:instr=" STYLEREF 1 \s ">
        <w:r w:rsidR="00D81990">
          <w:rPr>
            <w:noProof/>
          </w:rPr>
          <w:t>11</w:t>
        </w:r>
      </w:fldSimple>
      <w:r w:rsidR="00183237">
        <w:noBreakHyphen/>
      </w:r>
      <w:fldSimple w:instr=" SEQ Table \* ARABIC \s 1 ">
        <w:r w:rsidR="00D81990">
          <w:rPr>
            <w:noProof/>
          </w:rPr>
          <w:t>22</w:t>
        </w:r>
      </w:fldSimple>
      <w:bookmarkEnd w:id="1279"/>
      <w:r>
        <w:t xml:space="preserve">: </w:t>
      </w:r>
      <w:r w:rsidRPr="002F4057">
        <w:t>Vehicle Attestation</w:t>
      </w:r>
      <w:bookmarkEnd w:id="1280"/>
      <w:bookmarkEnd w:id="1281"/>
      <w:bookmarkEnd w:id="128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11"/>
        <w:gridCol w:w="1524"/>
        <w:gridCol w:w="5642"/>
        <w:gridCol w:w="1373"/>
      </w:tblGrid>
      <w:tr w:rsidR="00495BEB" w14:paraId="5475CDE6" w14:textId="77777777" w:rsidTr="00286EDE">
        <w:trPr>
          <w:trHeight w:val="357"/>
          <w:tblHeader/>
        </w:trPr>
        <w:tc>
          <w:tcPr>
            <w:tcW w:w="434" w:type="pct"/>
            <w:tcBorders>
              <w:top w:val="single" w:sz="4" w:space="0" w:color="auto"/>
              <w:left w:val="single" w:sz="4" w:space="0" w:color="auto"/>
              <w:bottom w:val="single" w:sz="4" w:space="0" w:color="auto"/>
              <w:right w:val="single" w:sz="4" w:space="0" w:color="auto"/>
            </w:tcBorders>
            <w:shd w:val="clear" w:color="auto" w:fill="1774CD"/>
          </w:tcPr>
          <w:p w14:paraId="10BC30C2" w14:textId="77777777" w:rsidR="00495BEB" w:rsidRPr="00B550D8" w:rsidRDefault="00495BEB" w:rsidP="00945717">
            <w:pPr>
              <w:pStyle w:val="TableHead"/>
            </w:pPr>
            <w:r w:rsidRPr="00B550D8">
              <w:t>Tag</w:t>
            </w:r>
          </w:p>
        </w:tc>
        <w:tc>
          <w:tcPr>
            <w:tcW w:w="815" w:type="pct"/>
            <w:tcBorders>
              <w:top w:val="single" w:sz="4" w:space="0" w:color="auto"/>
              <w:left w:val="single" w:sz="4" w:space="0" w:color="auto"/>
              <w:bottom w:val="single" w:sz="4" w:space="0" w:color="auto"/>
              <w:right w:val="single" w:sz="4" w:space="0" w:color="auto"/>
            </w:tcBorders>
            <w:shd w:val="clear" w:color="auto" w:fill="1774CD"/>
          </w:tcPr>
          <w:p w14:paraId="1EA74F48" w14:textId="38AC295A" w:rsidR="00495BEB" w:rsidRPr="00286EDE" w:rsidRDefault="00495BEB" w:rsidP="00152AB5">
            <w:pPr>
              <w:pStyle w:val="TableHead-Centered"/>
              <w:rPr>
                <w:rStyle w:val="Strong"/>
              </w:rPr>
            </w:pPr>
            <w:r w:rsidRPr="00B550D8">
              <w:t>Length</w:t>
            </w:r>
            <w:r w:rsidR="00286EDE">
              <w:t xml:space="preserve"> (bytes)</w:t>
            </w:r>
          </w:p>
        </w:tc>
        <w:tc>
          <w:tcPr>
            <w:tcW w:w="3017" w:type="pct"/>
            <w:tcBorders>
              <w:top w:val="single" w:sz="4" w:space="0" w:color="auto"/>
              <w:left w:val="single" w:sz="4" w:space="0" w:color="auto"/>
              <w:bottom w:val="single" w:sz="4" w:space="0" w:color="auto"/>
              <w:right w:val="single" w:sz="4" w:space="0" w:color="auto"/>
            </w:tcBorders>
            <w:shd w:val="clear" w:color="auto" w:fill="1774CD"/>
          </w:tcPr>
          <w:p w14:paraId="1399379A" w14:textId="77777777" w:rsidR="00495BEB" w:rsidRPr="00B550D8" w:rsidRDefault="00495BEB" w:rsidP="00152AB5">
            <w:pPr>
              <w:pStyle w:val="TableHead"/>
            </w:pPr>
            <w:r w:rsidRPr="00B550D8">
              <w:t>Description</w:t>
            </w:r>
          </w:p>
        </w:tc>
        <w:tc>
          <w:tcPr>
            <w:tcW w:w="734" w:type="pct"/>
            <w:tcBorders>
              <w:top w:val="single" w:sz="4" w:space="0" w:color="auto"/>
              <w:left w:val="single" w:sz="4" w:space="0" w:color="auto"/>
              <w:bottom w:val="single" w:sz="4" w:space="0" w:color="auto"/>
              <w:right w:val="single" w:sz="4" w:space="0" w:color="auto"/>
            </w:tcBorders>
            <w:shd w:val="clear" w:color="auto" w:fill="1774CD"/>
          </w:tcPr>
          <w:p w14:paraId="77F6DC7E" w14:textId="77777777" w:rsidR="00495BEB" w:rsidRPr="00B550D8" w:rsidRDefault="00495BEB" w:rsidP="00152AB5">
            <w:pPr>
              <w:pStyle w:val="TableHead-Centered"/>
            </w:pPr>
            <w:r w:rsidRPr="00B550D8">
              <w:t>Field is</w:t>
            </w:r>
          </w:p>
        </w:tc>
      </w:tr>
      <w:tr w:rsidR="00495BEB" w14:paraId="2698D6D6" w14:textId="77777777" w:rsidTr="00286EDE">
        <w:trPr>
          <w:trHeight w:val="357"/>
        </w:trPr>
        <w:tc>
          <w:tcPr>
            <w:tcW w:w="434" w:type="pct"/>
            <w:tcBorders>
              <w:top w:val="single" w:sz="4" w:space="0" w:color="auto"/>
            </w:tcBorders>
          </w:tcPr>
          <w:p w14:paraId="4668E1C5" w14:textId="77777777" w:rsidR="00495BEB" w:rsidRPr="00B550D8" w:rsidRDefault="00495BEB" w:rsidP="00103FEB">
            <w:pPr>
              <w:pStyle w:val="TableText"/>
            </w:pPr>
            <w:r w:rsidRPr="00B550D8">
              <w:t>7F34</w:t>
            </w:r>
            <w:r w:rsidRPr="00B550D8">
              <w:rPr>
                <w:vertAlign w:val="subscript"/>
              </w:rPr>
              <w:t>h</w:t>
            </w:r>
          </w:p>
        </w:tc>
        <w:tc>
          <w:tcPr>
            <w:tcW w:w="815" w:type="pct"/>
            <w:tcBorders>
              <w:top w:val="single" w:sz="4" w:space="0" w:color="auto"/>
              <w:right w:val="single" w:sz="8" w:space="0" w:color="000000"/>
            </w:tcBorders>
          </w:tcPr>
          <w:p w14:paraId="40AA2E04" w14:textId="77777777" w:rsidR="00495BEB" w:rsidRPr="00B550D8" w:rsidRDefault="00495BEB" w:rsidP="00152AB5">
            <w:pPr>
              <w:pStyle w:val="TableText-Centered"/>
              <w:rPr>
                <w:color w:val="000000" w:themeColor="text1"/>
              </w:rPr>
            </w:pPr>
            <w:r w:rsidRPr="00B550D8">
              <w:rPr>
                <w:color w:val="000000" w:themeColor="text1"/>
              </w:rPr>
              <w:t>variable</w:t>
            </w:r>
          </w:p>
        </w:tc>
        <w:tc>
          <w:tcPr>
            <w:tcW w:w="3751" w:type="pct"/>
            <w:gridSpan w:val="2"/>
            <w:tcBorders>
              <w:top w:val="single" w:sz="4" w:space="0" w:color="auto"/>
              <w:left w:val="single" w:sz="8" w:space="0" w:color="000000"/>
            </w:tcBorders>
          </w:tcPr>
          <w:p w14:paraId="5BB4150F" w14:textId="77777777" w:rsidR="00495BEB" w:rsidRPr="00B550D8" w:rsidRDefault="00495BEB" w:rsidP="00152AB5">
            <w:pPr>
              <w:pStyle w:val="TableText"/>
            </w:pPr>
            <w:r w:rsidRPr="00B550D8">
              <w:t>Vehicle Attestation</w:t>
            </w:r>
          </w:p>
        </w:tc>
      </w:tr>
      <w:tr w:rsidR="00495BEB" w14:paraId="54440C4C" w14:textId="77777777" w:rsidTr="00286EDE">
        <w:trPr>
          <w:trHeight w:val="356"/>
        </w:trPr>
        <w:tc>
          <w:tcPr>
            <w:tcW w:w="4266" w:type="pct"/>
            <w:gridSpan w:val="3"/>
          </w:tcPr>
          <w:p w14:paraId="5076A948" w14:textId="59F9FF5B" w:rsidR="00495BEB" w:rsidRPr="00B550D8" w:rsidRDefault="00495BEB" w:rsidP="00103FEB">
            <w:pPr>
              <w:pStyle w:val="TableText-Indented"/>
            </w:pPr>
            <w:r w:rsidRPr="00B550D8">
              <w:t>key_attestation as described in</w:t>
            </w:r>
            <w:r w:rsidR="00063F79">
              <w:t xml:space="preserve"> </w:t>
            </w:r>
            <w:r w:rsidR="00063F79" w:rsidRPr="00063F79">
              <w:rPr>
                <w:rStyle w:val="CrossRef"/>
              </w:rPr>
              <w:fldChar w:fldCharType="begin"/>
            </w:r>
            <w:r w:rsidR="00063F79" w:rsidRPr="00063F79">
              <w:rPr>
                <w:rStyle w:val="CrossRef"/>
              </w:rPr>
              <w:instrText xml:space="preserve"> REF _Ref61624413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21</w:t>
            </w:r>
            <w:r w:rsidR="00063F79" w:rsidRPr="00063F79">
              <w:rPr>
                <w:rStyle w:val="CrossRef"/>
              </w:rPr>
              <w:fldChar w:fldCharType="end"/>
            </w:r>
          </w:p>
        </w:tc>
        <w:tc>
          <w:tcPr>
            <w:tcW w:w="734" w:type="pct"/>
          </w:tcPr>
          <w:p w14:paraId="73490B51" w14:textId="77777777" w:rsidR="00495BEB" w:rsidRPr="00B550D8" w:rsidRDefault="00495BEB" w:rsidP="00152AB5">
            <w:pPr>
              <w:pStyle w:val="TableText-Centered"/>
              <w:rPr>
                <w:color w:val="000000" w:themeColor="text1"/>
              </w:rPr>
            </w:pPr>
            <w:r w:rsidRPr="00B550D8">
              <w:rPr>
                <w:color w:val="000000" w:themeColor="text1"/>
              </w:rPr>
              <w:t>conditional</w:t>
            </w:r>
          </w:p>
        </w:tc>
      </w:tr>
      <w:tr w:rsidR="00495BEB" w14:paraId="13E3354F" w14:textId="77777777" w:rsidTr="00286EDE">
        <w:trPr>
          <w:trHeight w:val="595"/>
        </w:trPr>
        <w:tc>
          <w:tcPr>
            <w:tcW w:w="434" w:type="pct"/>
          </w:tcPr>
          <w:p w14:paraId="5198B2C6" w14:textId="77777777" w:rsidR="00495BEB" w:rsidRPr="00B550D8" w:rsidRDefault="00495BEB" w:rsidP="00103FEB">
            <w:pPr>
              <w:pStyle w:val="TableText-Indented"/>
            </w:pPr>
            <w:r w:rsidRPr="00B550D8">
              <w:t>9E</w:t>
            </w:r>
            <w:r w:rsidRPr="00B550D8">
              <w:rPr>
                <w:vertAlign w:val="subscript"/>
              </w:rPr>
              <w:t>h</w:t>
            </w:r>
          </w:p>
        </w:tc>
        <w:tc>
          <w:tcPr>
            <w:tcW w:w="815" w:type="pct"/>
          </w:tcPr>
          <w:p w14:paraId="6A0F36BC" w14:textId="77777777" w:rsidR="00495BEB" w:rsidRPr="00B550D8" w:rsidRDefault="00495BEB" w:rsidP="00152AB5">
            <w:pPr>
              <w:pStyle w:val="TableText-Centered"/>
              <w:rPr>
                <w:color w:val="000000" w:themeColor="text1"/>
              </w:rPr>
            </w:pPr>
            <w:r w:rsidRPr="00B550D8">
              <w:rPr>
                <w:color w:val="000000" w:themeColor="text1"/>
              </w:rPr>
              <w:t>variable</w:t>
            </w:r>
          </w:p>
        </w:tc>
        <w:tc>
          <w:tcPr>
            <w:tcW w:w="3017" w:type="pct"/>
          </w:tcPr>
          <w:p w14:paraId="64B3BE36" w14:textId="1D0AFDF9" w:rsidR="00495BEB" w:rsidRPr="00B550D8" w:rsidRDefault="00495BEB" w:rsidP="00152AB5">
            <w:pPr>
              <w:pStyle w:val="TableText"/>
            </w:pPr>
            <w:r w:rsidRPr="00B550D8">
              <w:t xml:space="preserve">signature over fields </w:t>
            </w:r>
            <w:r w:rsidR="00063F79">
              <w:t xml:space="preserve">in </w:t>
            </w:r>
            <w:r w:rsidR="00063F79" w:rsidRPr="00063F79">
              <w:rPr>
                <w:rStyle w:val="CrossRef"/>
              </w:rPr>
              <w:fldChar w:fldCharType="begin"/>
            </w:r>
            <w:r w:rsidR="00063F79" w:rsidRPr="00063F79">
              <w:rPr>
                <w:rStyle w:val="CrossRef"/>
              </w:rPr>
              <w:instrText xml:space="preserve"> REF _Ref61624413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21</w:t>
            </w:r>
            <w:r w:rsidR="00063F79" w:rsidRPr="00063F79">
              <w:rPr>
                <w:rStyle w:val="CrossRef"/>
              </w:rPr>
              <w:fldChar w:fldCharType="end"/>
            </w:r>
            <w:r w:rsidRPr="00B550D8">
              <w:t xml:space="preserve"> using vehicle private key as per</w:t>
            </w:r>
            <w:r w:rsidR="00063F79">
              <w:t xml:space="preserve"> </w:t>
            </w:r>
            <w:r w:rsidR="00063F79" w:rsidRPr="00063F79">
              <w:rPr>
                <w:rStyle w:val="CrossRef"/>
              </w:rPr>
              <w:fldChar w:fldCharType="begin"/>
            </w:r>
            <w:r w:rsidR="00063F79" w:rsidRPr="00063F79">
              <w:rPr>
                <w:rStyle w:val="CrossRef"/>
              </w:rPr>
              <w:instrText xml:space="preserve"> REF _Ref61623701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sidRPr="00D81990">
              <w:rPr>
                <w:rStyle w:val="CrossRef"/>
              </w:rPr>
              <w:t>Table 11</w:t>
            </w:r>
            <w:r w:rsidR="00D81990" w:rsidRPr="00D81990">
              <w:rPr>
                <w:rStyle w:val="CrossRef"/>
              </w:rPr>
              <w:noBreakHyphen/>
              <w:t>19</w:t>
            </w:r>
            <w:r w:rsidR="00063F79" w:rsidRPr="00063F79">
              <w:rPr>
                <w:rStyle w:val="CrossRef"/>
              </w:rPr>
              <w:fldChar w:fldCharType="end"/>
            </w:r>
          </w:p>
        </w:tc>
        <w:tc>
          <w:tcPr>
            <w:tcW w:w="734" w:type="pct"/>
          </w:tcPr>
          <w:p w14:paraId="5E94F761" w14:textId="77777777" w:rsidR="00495BEB" w:rsidRPr="00B550D8" w:rsidRDefault="00495BEB" w:rsidP="00152AB5">
            <w:pPr>
              <w:pStyle w:val="TableText-Centered"/>
              <w:rPr>
                <w:color w:val="000000" w:themeColor="text1"/>
              </w:rPr>
            </w:pPr>
            <w:r w:rsidRPr="00B550D8">
              <w:rPr>
                <w:color w:val="000000" w:themeColor="text1"/>
              </w:rPr>
              <w:t>optional</w:t>
            </w:r>
          </w:p>
        </w:tc>
      </w:tr>
    </w:tbl>
    <w:p w14:paraId="74DE337B" w14:textId="758139BC" w:rsidR="00495BEB" w:rsidRDefault="00495BEB" w:rsidP="00495BEB">
      <w:pPr>
        <w:pStyle w:val="Heading2"/>
      </w:pPr>
      <w:bookmarkStart w:id="1283" w:name="_Ref61693905"/>
      <w:bookmarkStart w:id="1284" w:name="_Toc64811988"/>
      <w:bookmarkStart w:id="1285" w:name="_Toc112706107"/>
      <w:bookmarkStart w:id="1286" w:name="_Toc118219481"/>
      <w:bookmarkStart w:id="1287" w:name="_Toc118222593"/>
      <w:r>
        <w:t>Algorithms</w:t>
      </w:r>
      <w:bookmarkEnd w:id="1283"/>
      <w:bookmarkEnd w:id="1284"/>
      <w:bookmarkEnd w:id="1285"/>
      <w:bookmarkEnd w:id="1286"/>
      <w:bookmarkEnd w:id="1287"/>
    </w:p>
    <w:p w14:paraId="38BBDF53" w14:textId="19158CFA" w:rsidR="00495BEB" w:rsidRDefault="00495BEB" w:rsidP="00DE29BB">
      <w:pPr>
        <w:pStyle w:val="CaptionListing"/>
      </w:pPr>
      <w:bookmarkStart w:id="1288" w:name="_Ref61622609"/>
      <w:bookmarkStart w:id="1289" w:name="_Toc118219974"/>
      <w:r>
        <w:t xml:space="preserve">Listing </w:t>
      </w:r>
      <w:fldSimple w:instr=" STYLEREF 1 \s ">
        <w:r w:rsidR="00D81990">
          <w:rPr>
            <w:noProof/>
          </w:rPr>
          <w:t>11</w:t>
        </w:r>
      </w:fldSimple>
      <w:r w:rsidR="000E1F04">
        <w:noBreakHyphen/>
      </w:r>
      <w:fldSimple w:instr=" SEQ Listing \* ARABIC \s 1 ">
        <w:r w:rsidR="00D81990">
          <w:rPr>
            <w:noProof/>
          </w:rPr>
          <w:t>8</w:t>
        </w:r>
      </w:fldSimple>
      <w:bookmarkEnd w:id="1288"/>
      <w:r>
        <w:t xml:space="preserve">: </w:t>
      </w:r>
      <w:r w:rsidRPr="00131C11">
        <w:t>setPrivateMailboxBit</w:t>
      </w:r>
      <w:bookmarkEnd w:id="1289"/>
    </w:p>
    <w:tbl>
      <w:tblPr>
        <w:tblStyle w:val="TableGrid"/>
        <w:tblW w:w="0" w:type="auto"/>
        <w:tblInd w:w="-365" w:type="dxa"/>
        <w:tblLook w:val="04A0" w:firstRow="1" w:lastRow="0" w:firstColumn="1" w:lastColumn="0" w:noHBand="0" w:noVBand="1"/>
      </w:tblPr>
      <w:tblGrid>
        <w:gridCol w:w="416"/>
        <w:gridCol w:w="9304"/>
      </w:tblGrid>
      <w:tr w:rsidR="00495BEB" w:rsidRPr="00651F17" w14:paraId="7C0933DA" w14:textId="77777777" w:rsidTr="00495BEB">
        <w:tc>
          <w:tcPr>
            <w:tcW w:w="416" w:type="dxa"/>
            <w:tcBorders>
              <w:top w:val="nil"/>
              <w:left w:val="nil"/>
              <w:bottom w:val="nil"/>
            </w:tcBorders>
          </w:tcPr>
          <w:p w14:paraId="43894366" w14:textId="77777777" w:rsidR="00495BEB" w:rsidRPr="00F66B3F" w:rsidRDefault="00495BEB" w:rsidP="00C123F8">
            <w:pPr>
              <w:pStyle w:val="ListingText"/>
            </w:pPr>
            <w:r w:rsidRPr="00F66B3F">
              <w:t>1</w:t>
            </w:r>
          </w:p>
        </w:tc>
        <w:tc>
          <w:tcPr>
            <w:tcW w:w="9304" w:type="dxa"/>
            <w:tcBorders>
              <w:bottom w:val="nil"/>
            </w:tcBorders>
          </w:tcPr>
          <w:p w14:paraId="03EB7C38" w14:textId="77777777" w:rsidR="00495BEB" w:rsidRPr="00F66B3F" w:rsidRDefault="00495BEB" w:rsidP="00C123F8">
            <w:pPr>
              <w:pStyle w:val="ListingText"/>
            </w:pPr>
            <w:r w:rsidRPr="00F66B3F">
              <w:rPr>
                <w:b/>
                <w:i/>
              </w:rPr>
              <w:t>input</w:t>
            </w:r>
            <w:r w:rsidRPr="00F66B3F">
              <w:t>: endpoint, bit_index, offset</w:t>
            </w:r>
          </w:p>
        </w:tc>
      </w:tr>
      <w:tr w:rsidR="00495BEB" w:rsidRPr="00651F17" w14:paraId="06380A19" w14:textId="77777777" w:rsidTr="00495BEB">
        <w:tc>
          <w:tcPr>
            <w:tcW w:w="416" w:type="dxa"/>
            <w:tcBorders>
              <w:top w:val="nil"/>
              <w:left w:val="nil"/>
              <w:bottom w:val="nil"/>
            </w:tcBorders>
          </w:tcPr>
          <w:p w14:paraId="0817254A" w14:textId="77777777" w:rsidR="00495BEB" w:rsidRPr="00F66B3F" w:rsidRDefault="00495BEB" w:rsidP="00C123F8">
            <w:pPr>
              <w:pStyle w:val="ListingText"/>
            </w:pPr>
            <w:r w:rsidRPr="00F66B3F">
              <w:t>2</w:t>
            </w:r>
          </w:p>
        </w:tc>
        <w:tc>
          <w:tcPr>
            <w:tcW w:w="9304" w:type="dxa"/>
            <w:tcBorders>
              <w:top w:val="nil"/>
              <w:bottom w:val="nil"/>
            </w:tcBorders>
          </w:tcPr>
          <w:p w14:paraId="7AFE3B5B" w14:textId="77777777" w:rsidR="00495BEB" w:rsidRPr="00F66B3F" w:rsidRDefault="00495BEB" w:rsidP="00C123F8">
            <w:pPr>
              <w:pStyle w:val="ListingText"/>
              <w:rPr>
                <w:b/>
              </w:rPr>
            </w:pPr>
            <w:r w:rsidRPr="00F66B3F">
              <w:rPr>
                <w:b/>
                <w:i/>
              </w:rPr>
              <w:t>output</w:t>
            </w:r>
            <w:r w:rsidRPr="00F66B3F">
              <w:t>: n/a</w:t>
            </w:r>
          </w:p>
        </w:tc>
      </w:tr>
      <w:tr w:rsidR="00495BEB" w:rsidRPr="00651F17" w14:paraId="69D19C96" w14:textId="77777777" w:rsidTr="00495BEB">
        <w:tc>
          <w:tcPr>
            <w:tcW w:w="416" w:type="dxa"/>
            <w:tcBorders>
              <w:top w:val="nil"/>
              <w:left w:val="nil"/>
              <w:bottom w:val="nil"/>
            </w:tcBorders>
          </w:tcPr>
          <w:p w14:paraId="2EE81442" w14:textId="77777777" w:rsidR="00495BEB" w:rsidRPr="00F66B3F" w:rsidRDefault="00495BEB" w:rsidP="00C123F8">
            <w:pPr>
              <w:pStyle w:val="ListingText"/>
            </w:pPr>
            <w:r w:rsidRPr="00F66B3F">
              <w:t>3</w:t>
            </w:r>
          </w:p>
        </w:tc>
        <w:tc>
          <w:tcPr>
            <w:tcW w:w="9304" w:type="dxa"/>
            <w:tcBorders>
              <w:top w:val="nil"/>
              <w:bottom w:val="nil"/>
            </w:tcBorders>
          </w:tcPr>
          <w:p w14:paraId="185E0424" w14:textId="77777777" w:rsidR="00495BEB" w:rsidRPr="00F66B3F" w:rsidRDefault="00495BEB" w:rsidP="00C123F8">
            <w:pPr>
              <w:pStyle w:val="ListingText"/>
              <w:rPr>
                <w:b/>
                <w:i/>
              </w:rPr>
            </w:pPr>
            <w:r w:rsidRPr="00F66B3F">
              <w:rPr>
                <w:b/>
                <w:i/>
              </w:rPr>
              <w:t>begin</w:t>
            </w:r>
          </w:p>
        </w:tc>
      </w:tr>
      <w:tr w:rsidR="00495BEB" w:rsidRPr="00651F17" w14:paraId="5FE8F5C4" w14:textId="77777777" w:rsidTr="00495BEB">
        <w:tc>
          <w:tcPr>
            <w:tcW w:w="416" w:type="dxa"/>
            <w:tcBorders>
              <w:top w:val="nil"/>
              <w:left w:val="nil"/>
              <w:bottom w:val="nil"/>
            </w:tcBorders>
          </w:tcPr>
          <w:p w14:paraId="29711995" w14:textId="77777777" w:rsidR="00495BEB" w:rsidRPr="00F66B3F" w:rsidRDefault="00495BEB" w:rsidP="00C123F8">
            <w:pPr>
              <w:pStyle w:val="ListingText"/>
            </w:pPr>
            <w:r w:rsidRPr="00F66B3F">
              <w:t>4</w:t>
            </w:r>
          </w:p>
        </w:tc>
        <w:tc>
          <w:tcPr>
            <w:tcW w:w="9304" w:type="dxa"/>
            <w:tcBorders>
              <w:top w:val="nil"/>
              <w:bottom w:val="nil"/>
            </w:tcBorders>
          </w:tcPr>
          <w:p w14:paraId="72EF42F7" w14:textId="1B282598" w:rsidR="00495BEB" w:rsidRPr="00F66B3F" w:rsidRDefault="00495BEB" w:rsidP="00C123F8">
            <w:pPr>
              <w:pStyle w:val="ListingText"/>
            </w:pPr>
            <w:r w:rsidRPr="00F66B3F">
              <w:t xml:space="preserve">  execute endpoint.getPrivateData as per </w:t>
            </w:r>
            <w:r>
              <w:t>S</w:t>
            </w:r>
            <w:r w:rsidRPr="00F66B3F">
              <w:t xml:space="preserve">ection </w:t>
            </w:r>
            <w:r w:rsidR="00063F79" w:rsidRPr="00063F79">
              <w:rPr>
                <w:rStyle w:val="CrossRef"/>
              </w:rPr>
              <w:fldChar w:fldCharType="begin"/>
            </w:r>
            <w:r w:rsidR="00063F79" w:rsidRPr="00063F79">
              <w:rPr>
                <w:rStyle w:val="CrossRef"/>
              </w:rPr>
              <w:instrText xml:space="preserve"> REF _Ref61624488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5.4.1.17</w:t>
            </w:r>
            <w:r w:rsidR="00063F79" w:rsidRPr="00063F79">
              <w:rPr>
                <w:rStyle w:val="CrossRef"/>
              </w:rPr>
              <w:fldChar w:fldCharType="end"/>
            </w:r>
          </w:p>
        </w:tc>
      </w:tr>
      <w:tr w:rsidR="00495BEB" w:rsidRPr="00651F17" w14:paraId="312896F3" w14:textId="77777777" w:rsidTr="00495BEB">
        <w:tc>
          <w:tcPr>
            <w:tcW w:w="416" w:type="dxa"/>
            <w:tcBorders>
              <w:top w:val="nil"/>
              <w:left w:val="nil"/>
              <w:bottom w:val="nil"/>
            </w:tcBorders>
          </w:tcPr>
          <w:p w14:paraId="072939BF" w14:textId="77777777" w:rsidR="00495BEB" w:rsidRPr="00F66B3F" w:rsidRDefault="00495BEB" w:rsidP="00C123F8">
            <w:pPr>
              <w:pStyle w:val="ListingText"/>
            </w:pPr>
            <w:r w:rsidRPr="00F66B3F">
              <w:t>5</w:t>
            </w:r>
          </w:p>
        </w:tc>
        <w:tc>
          <w:tcPr>
            <w:tcW w:w="9304" w:type="dxa"/>
            <w:tcBorders>
              <w:top w:val="nil"/>
              <w:bottom w:val="nil"/>
            </w:tcBorders>
          </w:tcPr>
          <w:p w14:paraId="53990A2F" w14:textId="77777777" w:rsidR="00495BEB" w:rsidRPr="00F66B3F" w:rsidRDefault="00495BEB" w:rsidP="00C123F8">
            <w:pPr>
              <w:pStyle w:val="ListingText"/>
            </w:pPr>
            <w:r w:rsidRPr="00F66B3F">
              <w:t xml:space="preserve">    </w:t>
            </w:r>
            <w:r w:rsidRPr="00F66B3F">
              <w:rPr>
                <w:b/>
                <w:i/>
              </w:rPr>
              <w:t>input</w:t>
            </w:r>
            <w:r w:rsidRPr="00F66B3F">
              <w:t>: offset, length = 1</w:t>
            </w:r>
          </w:p>
        </w:tc>
      </w:tr>
      <w:tr w:rsidR="00495BEB" w:rsidRPr="00651F17" w14:paraId="6207B9A3" w14:textId="77777777" w:rsidTr="00495BEB">
        <w:tc>
          <w:tcPr>
            <w:tcW w:w="416" w:type="dxa"/>
            <w:tcBorders>
              <w:top w:val="nil"/>
              <w:left w:val="nil"/>
              <w:bottom w:val="nil"/>
            </w:tcBorders>
          </w:tcPr>
          <w:p w14:paraId="7D33B500" w14:textId="77777777" w:rsidR="00495BEB" w:rsidRPr="00F66B3F" w:rsidRDefault="00495BEB" w:rsidP="00C123F8">
            <w:pPr>
              <w:pStyle w:val="ListingText"/>
            </w:pPr>
            <w:r w:rsidRPr="00F66B3F">
              <w:t>6</w:t>
            </w:r>
          </w:p>
        </w:tc>
        <w:tc>
          <w:tcPr>
            <w:tcW w:w="9304" w:type="dxa"/>
            <w:tcBorders>
              <w:top w:val="nil"/>
              <w:bottom w:val="nil"/>
            </w:tcBorders>
          </w:tcPr>
          <w:p w14:paraId="43B3C134" w14:textId="77777777" w:rsidR="00495BEB" w:rsidRPr="00F66B3F" w:rsidRDefault="00495BEB" w:rsidP="00C123F8">
            <w:pPr>
              <w:pStyle w:val="ListingText"/>
            </w:pPr>
            <w:r w:rsidRPr="00F66B3F">
              <w:t xml:space="preserve">    </w:t>
            </w:r>
            <w:r w:rsidRPr="00F66B3F">
              <w:rPr>
                <w:b/>
                <w:i/>
              </w:rPr>
              <w:t>output</w:t>
            </w:r>
            <w:r w:rsidRPr="00F66B3F">
              <w:t>: one_byte</w:t>
            </w:r>
          </w:p>
        </w:tc>
      </w:tr>
      <w:tr w:rsidR="00495BEB" w:rsidRPr="00651F17" w14:paraId="5C9D465A" w14:textId="77777777" w:rsidTr="00495BEB">
        <w:tc>
          <w:tcPr>
            <w:tcW w:w="416" w:type="dxa"/>
            <w:tcBorders>
              <w:top w:val="nil"/>
              <w:left w:val="nil"/>
              <w:bottom w:val="nil"/>
            </w:tcBorders>
          </w:tcPr>
          <w:p w14:paraId="5D698292" w14:textId="77777777" w:rsidR="00495BEB" w:rsidRPr="00F66B3F" w:rsidRDefault="00495BEB" w:rsidP="00C123F8">
            <w:pPr>
              <w:pStyle w:val="ListingText"/>
            </w:pPr>
            <w:r w:rsidRPr="00F66B3F">
              <w:t>7</w:t>
            </w:r>
          </w:p>
        </w:tc>
        <w:tc>
          <w:tcPr>
            <w:tcW w:w="9304" w:type="dxa"/>
            <w:tcBorders>
              <w:top w:val="nil"/>
              <w:bottom w:val="nil"/>
            </w:tcBorders>
          </w:tcPr>
          <w:p w14:paraId="33C30B82" w14:textId="77777777" w:rsidR="00495BEB" w:rsidRPr="00F66B3F" w:rsidRDefault="00495BEB" w:rsidP="00C123F8">
            <w:pPr>
              <w:pStyle w:val="ListingText"/>
            </w:pPr>
          </w:p>
        </w:tc>
      </w:tr>
      <w:tr w:rsidR="00495BEB" w:rsidRPr="00651F17" w14:paraId="4962D2D3" w14:textId="77777777" w:rsidTr="00495BEB">
        <w:tc>
          <w:tcPr>
            <w:tcW w:w="416" w:type="dxa"/>
            <w:tcBorders>
              <w:top w:val="nil"/>
              <w:left w:val="nil"/>
              <w:bottom w:val="nil"/>
            </w:tcBorders>
          </w:tcPr>
          <w:p w14:paraId="18A0D984" w14:textId="77777777" w:rsidR="00495BEB" w:rsidRPr="00F66B3F" w:rsidRDefault="00495BEB" w:rsidP="00C123F8">
            <w:pPr>
              <w:pStyle w:val="ListingText"/>
            </w:pPr>
            <w:r w:rsidRPr="00F66B3F">
              <w:t>8</w:t>
            </w:r>
          </w:p>
        </w:tc>
        <w:tc>
          <w:tcPr>
            <w:tcW w:w="9304" w:type="dxa"/>
            <w:tcBorders>
              <w:top w:val="nil"/>
              <w:bottom w:val="nil"/>
            </w:tcBorders>
          </w:tcPr>
          <w:p w14:paraId="6DC5693A" w14:textId="77777777" w:rsidR="00495BEB" w:rsidRPr="00F66B3F" w:rsidRDefault="00495BEB" w:rsidP="00C123F8">
            <w:pPr>
              <w:pStyle w:val="ListingText"/>
            </w:pPr>
            <w:r w:rsidRPr="00F66B3F">
              <w:t xml:space="preserve">  mask = 1</w:t>
            </w:r>
          </w:p>
        </w:tc>
      </w:tr>
      <w:tr w:rsidR="00495BEB" w:rsidRPr="00651F17" w14:paraId="36C41B88" w14:textId="77777777" w:rsidTr="00495BEB">
        <w:tc>
          <w:tcPr>
            <w:tcW w:w="416" w:type="dxa"/>
            <w:tcBorders>
              <w:top w:val="nil"/>
              <w:left w:val="nil"/>
              <w:bottom w:val="nil"/>
            </w:tcBorders>
          </w:tcPr>
          <w:p w14:paraId="6F3ED31F" w14:textId="77777777" w:rsidR="00495BEB" w:rsidRPr="00F66B3F" w:rsidRDefault="00495BEB" w:rsidP="00C123F8">
            <w:pPr>
              <w:pStyle w:val="ListingText"/>
            </w:pPr>
            <w:r w:rsidRPr="00F66B3F">
              <w:t>9</w:t>
            </w:r>
          </w:p>
        </w:tc>
        <w:tc>
          <w:tcPr>
            <w:tcW w:w="9304" w:type="dxa"/>
            <w:tcBorders>
              <w:top w:val="nil"/>
              <w:bottom w:val="nil"/>
            </w:tcBorders>
          </w:tcPr>
          <w:p w14:paraId="583650BC" w14:textId="77777777" w:rsidR="00495BEB" w:rsidRPr="00F66B3F" w:rsidRDefault="00495BEB" w:rsidP="00C123F8">
            <w:pPr>
              <w:pStyle w:val="ListingText"/>
            </w:pPr>
            <w:r w:rsidRPr="00F66B3F">
              <w:t xml:space="preserve">  mask = mask &lt;&lt; bit_index</w:t>
            </w:r>
          </w:p>
        </w:tc>
      </w:tr>
      <w:tr w:rsidR="00495BEB" w:rsidRPr="00651F17" w14:paraId="699C90E1" w14:textId="77777777" w:rsidTr="00495BEB">
        <w:tc>
          <w:tcPr>
            <w:tcW w:w="416" w:type="dxa"/>
            <w:tcBorders>
              <w:top w:val="nil"/>
              <w:left w:val="nil"/>
              <w:bottom w:val="nil"/>
            </w:tcBorders>
          </w:tcPr>
          <w:p w14:paraId="1C610514" w14:textId="77777777" w:rsidR="00495BEB" w:rsidRPr="00F66B3F" w:rsidRDefault="00495BEB" w:rsidP="00C123F8">
            <w:pPr>
              <w:pStyle w:val="ListingText"/>
            </w:pPr>
            <w:r w:rsidRPr="00F66B3F">
              <w:t>10</w:t>
            </w:r>
          </w:p>
        </w:tc>
        <w:tc>
          <w:tcPr>
            <w:tcW w:w="9304" w:type="dxa"/>
            <w:tcBorders>
              <w:top w:val="nil"/>
              <w:bottom w:val="nil"/>
            </w:tcBorders>
          </w:tcPr>
          <w:p w14:paraId="510C8D7B" w14:textId="77777777" w:rsidR="00495BEB" w:rsidRPr="00F66B3F" w:rsidRDefault="00495BEB" w:rsidP="00C123F8">
            <w:pPr>
              <w:pStyle w:val="ListingText"/>
            </w:pPr>
            <w:r w:rsidRPr="00F66B3F">
              <w:t xml:space="preserve">  one_byte = one_byte | mask</w:t>
            </w:r>
          </w:p>
        </w:tc>
      </w:tr>
      <w:tr w:rsidR="00495BEB" w:rsidRPr="00651F17" w14:paraId="58FAACC9" w14:textId="77777777" w:rsidTr="00495BEB">
        <w:tc>
          <w:tcPr>
            <w:tcW w:w="416" w:type="dxa"/>
            <w:tcBorders>
              <w:top w:val="nil"/>
              <w:left w:val="nil"/>
              <w:bottom w:val="nil"/>
            </w:tcBorders>
          </w:tcPr>
          <w:p w14:paraId="366F08D7" w14:textId="77777777" w:rsidR="00495BEB" w:rsidRPr="00F66B3F" w:rsidRDefault="00495BEB" w:rsidP="00C123F8">
            <w:pPr>
              <w:pStyle w:val="ListingText"/>
            </w:pPr>
            <w:r w:rsidRPr="00F66B3F">
              <w:t>11</w:t>
            </w:r>
          </w:p>
        </w:tc>
        <w:tc>
          <w:tcPr>
            <w:tcW w:w="9304" w:type="dxa"/>
            <w:tcBorders>
              <w:top w:val="nil"/>
              <w:bottom w:val="nil"/>
            </w:tcBorders>
          </w:tcPr>
          <w:p w14:paraId="5CB2F8AB" w14:textId="77777777" w:rsidR="00495BEB" w:rsidRPr="00F66B3F" w:rsidRDefault="00495BEB" w:rsidP="00C123F8">
            <w:pPr>
              <w:pStyle w:val="ListingText"/>
            </w:pPr>
          </w:p>
        </w:tc>
      </w:tr>
      <w:tr w:rsidR="00495BEB" w:rsidRPr="00651F17" w14:paraId="47946DFF" w14:textId="77777777" w:rsidTr="00495BEB">
        <w:tc>
          <w:tcPr>
            <w:tcW w:w="416" w:type="dxa"/>
            <w:tcBorders>
              <w:top w:val="nil"/>
              <w:left w:val="nil"/>
              <w:bottom w:val="nil"/>
            </w:tcBorders>
          </w:tcPr>
          <w:p w14:paraId="23C36DBE" w14:textId="77777777" w:rsidR="00495BEB" w:rsidRPr="00F66B3F" w:rsidRDefault="00495BEB" w:rsidP="00C123F8">
            <w:pPr>
              <w:pStyle w:val="ListingText"/>
            </w:pPr>
            <w:r w:rsidRPr="00F66B3F">
              <w:t>12</w:t>
            </w:r>
          </w:p>
        </w:tc>
        <w:tc>
          <w:tcPr>
            <w:tcW w:w="9304" w:type="dxa"/>
            <w:tcBorders>
              <w:top w:val="nil"/>
              <w:bottom w:val="nil"/>
            </w:tcBorders>
          </w:tcPr>
          <w:p w14:paraId="1B55D9E2" w14:textId="50246D7C" w:rsidR="00495BEB" w:rsidRPr="00F66B3F" w:rsidRDefault="00495BEB" w:rsidP="00C123F8">
            <w:pPr>
              <w:pStyle w:val="ListingText"/>
              <w:rPr>
                <w:b/>
              </w:rPr>
            </w:pPr>
            <w:r w:rsidRPr="00F66B3F">
              <w:t xml:space="preserve">  execute endpoint.setPrivateData as per </w:t>
            </w:r>
            <w:r>
              <w:t>S</w:t>
            </w:r>
            <w:r w:rsidRPr="00F66B3F">
              <w:t>ection</w:t>
            </w:r>
            <w:r w:rsidR="00063F79">
              <w:t xml:space="preserve"> </w:t>
            </w:r>
            <w:r w:rsidR="00063F79" w:rsidRPr="00063F79">
              <w:rPr>
                <w:rStyle w:val="CrossRef"/>
              </w:rPr>
              <w:fldChar w:fldCharType="begin"/>
            </w:r>
            <w:r w:rsidR="00063F79" w:rsidRPr="00063F79">
              <w:rPr>
                <w:rStyle w:val="CrossRef"/>
              </w:rPr>
              <w:instrText xml:space="preserve"> REF _Ref61622573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5.4.1.18</w:t>
            </w:r>
            <w:r w:rsidR="00063F79" w:rsidRPr="00063F79">
              <w:rPr>
                <w:rStyle w:val="CrossRef"/>
              </w:rPr>
              <w:fldChar w:fldCharType="end"/>
            </w:r>
          </w:p>
        </w:tc>
      </w:tr>
      <w:tr w:rsidR="00495BEB" w:rsidRPr="00651F17" w14:paraId="6EB5E090" w14:textId="77777777" w:rsidTr="00495BEB">
        <w:tc>
          <w:tcPr>
            <w:tcW w:w="416" w:type="dxa"/>
            <w:tcBorders>
              <w:top w:val="nil"/>
              <w:left w:val="nil"/>
              <w:bottom w:val="nil"/>
            </w:tcBorders>
          </w:tcPr>
          <w:p w14:paraId="244CA0A3" w14:textId="77777777" w:rsidR="00495BEB" w:rsidRPr="00F66B3F" w:rsidRDefault="00495BEB" w:rsidP="00C123F8">
            <w:pPr>
              <w:pStyle w:val="ListingText"/>
            </w:pPr>
            <w:r w:rsidRPr="00F66B3F">
              <w:t>13</w:t>
            </w:r>
          </w:p>
        </w:tc>
        <w:tc>
          <w:tcPr>
            <w:tcW w:w="9304" w:type="dxa"/>
            <w:tcBorders>
              <w:top w:val="nil"/>
              <w:bottom w:val="nil"/>
            </w:tcBorders>
          </w:tcPr>
          <w:p w14:paraId="2ABB4E41" w14:textId="77777777" w:rsidR="00495BEB" w:rsidRPr="00F66B3F" w:rsidRDefault="00495BEB" w:rsidP="00C123F8">
            <w:pPr>
              <w:pStyle w:val="ListingText"/>
              <w:rPr>
                <w:b/>
              </w:rPr>
            </w:pPr>
            <w:r w:rsidRPr="00F66B3F">
              <w:t xml:space="preserve">    </w:t>
            </w:r>
            <w:r w:rsidRPr="00F66B3F">
              <w:rPr>
                <w:b/>
                <w:i/>
              </w:rPr>
              <w:t>input</w:t>
            </w:r>
            <w:r w:rsidRPr="00F66B3F">
              <w:t>: offset, data = one_byte</w:t>
            </w:r>
          </w:p>
        </w:tc>
      </w:tr>
      <w:tr w:rsidR="00495BEB" w:rsidRPr="00651F17" w14:paraId="10995BBC" w14:textId="77777777" w:rsidTr="00495BEB">
        <w:tc>
          <w:tcPr>
            <w:tcW w:w="416" w:type="dxa"/>
            <w:tcBorders>
              <w:top w:val="nil"/>
              <w:left w:val="nil"/>
              <w:bottom w:val="nil"/>
            </w:tcBorders>
          </w:tcPr>
          <w:p w14:paraId="5274E30E" w14:textId="77777777" w:rsidR="00495BEB" w:rsidRPr="00F66B3F" w:rsidRDefault="00495BEB" w:rsidP="00C123F8">
            <w:pPr>
              <w:pStyle w:val="ListingText"/>
            </w:pPr>
            <w:r w:rsidRPr="00F66B3F">
              <w:lastRenderedPageBreak/>
              <w:t>14</w:t>
            </w:r>
          </w:p>
        </w:tc>
        <w:tc>
          <w:tcPr>
            <w:tcW w:w="9304" w:type="dxa"/>
            <w:tcBorders>
              <w:top w:val="nil"/>
            </w:tcBorders>
          </w:tcPr>
          <w:p w14:paraId="69377BE8" w14:textId="77777777" w:rsidR="00495BEB" w:rsidRPr="00F66B3F" w:rsidRDefault="00495BEB" w:rsidP="00C123F8">
            <w:pPr>
              <w:pStyle w:val="ListingText"/>
              <w:rPr>
                <w:b/>
                <w:i/>
              </w:rPr>
            </w:pPr>
            <w:r w:rsidRPr="00F66B3F">
              <w:rPr>
                <w:b/>
                <w:i/>
              </w:rPr>
              <w:t>end</w:t>
            </w:r>
          </w:p>
        </w:tc>
      </w:tr>
    </w:tbl>
    <w:p w14:paraId="0E111DA4" w14:textId="78D4EB47" w:rsidR="00495BEB" w:rsidRDefault="00495BEB" w:rsidP="00DE29BB">
      <w:pPr>
        <w:pStyle w:val="CaptionListing"/>
      </w:pPr>
      <w:bookmarkStart w:id="1290" w:name="_Ref61622636"/>
      <w:bookmarkStart w:id="1291" w:name="_Toc118219975"/>
      <w:r>
        <w:t xml:space="preserve">Listing </w:t>
      </w:r>
      <w:fldSimple w:instr=" STYLEREF 1 \s ">
        <w:r w:rsidR="00D81990">
          <w:rPr>
            <w:noProof/>
          </w:rPr>
          <w:t>11</w:t>
        </w:r>
      </w:fldSimple>
      <w:r w:rsidR="000E1F04">
        <w:noBreakHyphen/>
      </w:r>
      <w:fldSimple w:instr=" SEQ Listing \* ARABIC \s 1 ">
        <w:r w:rsidR="00D81990">
          <w:rPr>
            <w:noProof/>
          </w:rPr>
          <w:t>9</w:t>
        </w:r>
      </w:fldSimple>
      <w:bookmarkEnd w:id="1290"/>
      <w:r>
        <w:t xml:space="preserve">: </w:t>
      </w:r>
      <w:r w:rsidRPr="00C056DE">
        <w:t>clearPrivateMailboxBit</w:t>
      </w:r>
      <w:bookmarkEnd w:id="1291"/>
    </w:p>
    <w:tbl>
      <w:tblPr>
        <w:tblStyle w:val="TableGrid"/>
        <w:tblW w:w="0" w:type="auto"/>
        <w:tblInd w:w="-365" w:type="dxa"/>
        <w:tblLook w:val="04A0" w:firstRow="1" w:lastRow="0" w:firstColumn="1" w:lastColumn="0" w:noHBand="0" w:noVBand="1"/>
      </w:tblPr>
      <w:tblGrid>
        <w:gridCol w:w="416"/>
        <w:gridCol w:w="9304"/>
      </w:tblGrid>
      <w:tr w:rsidR="00495BEB" w:rsidRPr="00651F17" w14:paraId="184E63A0" w14:textId="77777777" w:rsidTr="00495BEB">
        <w:tc>
          <w:tcPr>
            <w:tcW w:w="416" w:type="dxa"/>
            <w:tcBorders>
              <w:top w:val="nil"/>
              <w:left w:val="nil"/>
              <w:bottom w:val="nil"/>
            </w:tcBorders>
          </w:tcPr>
          <w:p w14:paraId="7FFDB206" w14:textId="77777777" w:rsidR="00495BEB" w:rsidRPr="0004477D" w:rsidRDefault="00495BEB" w:rsidP="00C123F8">
            <w:pPr>
              <w:pStyle w:val="ListingText"/>
            </w:pPr>
            <w:r w:rsidRPr="0004477D">
              <w:t>1</w:t>
            </w:r>
          </w:p>
        </w:tc>
        <w:tc>
          <w:tcPr>
            <w:tcW w:w="9304" w:type="dxa"/>
            <w:tcBorders>
              <w:bottom w:val="nil"/>
            </w:tcBorders>
          </w:tcPr>
          <w:p w14:paraId="42A39315" w14:textId="77777777" w:rsidR="00495BEB" w:rsidRPr="0004477D" w:rsidRDefault="00495BEB" w:rsidP="00C123F8">
            <w:pPr>
              <w:pStyle w:val="ListingText"/>
            </w:pPr>
            <w:r w:rsidRPr="0004477D">
              <w:rPr>
                <w:b/>
                <w:i/>
              </w:rPr>
              <w:t>input</w:t>
            </w:r>
            <w:r w:rsidRPr="0004477D">
              <w:t>: endpoint, bit_index, offset</w:t>
            </w:r>
          </w:p>
        </w:tc>
      </w:tr>
      <w:tr w:rsidR="00495BEB" w:rsidRPr="00651F17" w14:paraId="2757143E" w14:textId="77777777" w:rsidTr="00495BEB">
        <w:tc>
          <w:tcPr>
            <w:tcW w:w="416" w:type="dxa"/>
            <w:tcBorders>
              <w:top w:val="nil"/>
              <w:left w:val="nil"/>
              <w:bottom w:val="nil"/>
            </w:tcBorders>
          </w:tcPr>
          <w:p w14:paraId="1250A02F" w14:textId="77777777" w:rsidR="00495BEB" w:rsidRPr="0004477D" w:rsidRDefault="00495BEB" w:rsidP="00C123F8">
            <w:pPr>
              <w:pStyle w:val="ListingText"/>
            </w:pPr>
            <w:r w:rsidRPr="0004477D">
              <w:t>2</w:t>
            </w:r>
          </w:p>
        </w:tc>
        <w:tc>
          <w:tcPr>
            <w:tcW w:w="9304" w:type="dxa"/>
            <w:tcBorders>
              <w:top w:val="nil"/>
              <w:bottom w:val="nil"/>
            </w:tcBorders>
          </w:tcPr>
          <w:p w14:paraId="3A1DE140" w14:textId="77777777" w:rsidR="00495BEB" w:rsidRPr="0004477D" w:rsidRDefault="00495BEB" w:rsidP="00C123F8">
            <w:pPr>
              <w:pStyle w:val="ListingText"/>
              <w:rPr>
                <w:b/>
              </w:rPr>
            </w:pPr>
            <w:r w:rsidRPr="0004477D">
              <w:rPr>
                <w:b/>
                <w:i/>
              </w:rPr>
              <w:t>output</w:t>
            </w:r>
            <w:r w:rsidRPr="0004477D">
              <w:t>: n/a</w:t>
            </w:r>
          </w:p>
        </w:tc>
      </w:tr>
      <w:tr w:rsidR="00495BEB" w:rsidRPr="00651F17" w14:paraId="56000418" w14:textId="77777777" w:rsidTr="00495BEB">
        <w:tc>
          <w:tcPr>
            <w:tcW w:w="416" w:type="dxa"/>
            <w:tcBorders>
              <w:top w:val="nil"/>
              <w:left w:val="nil"/>
              <w:bottom w:val="nil"/>
            </w:tcBorders>
          </w:tcPr>
          <w:p w14:paraId="52B046A5" w14:textId="77777777" w:rsidR="00495BEB" w:rsidRPr="0004477D" w:rsidRDefault="00495BEB" w:rsidP="00C123F8">
            <w:pPr>
              <w:pStyle w:val="ListingText"/>
            </w:pPr>
            <w:r w:rsidRPr="0004477D">
              <w:t>3</w:t>
            </w:r>
          </w:p>
        </w:tc>
        <w:tc>
          <w:tcPr>
            <w:tcW w:w="9304" w:type="dxa"/>
            <w:tcBorders>
              <w:top w:val="nil"/>
              <w:bottom w:val="nil"/>
            </w:tcBorders>
          </w:tcPr>
          <w:p w14:paraId="4F9303A7" w14:textId="77777777" w:rsidR="00495BEB" w:rsidRPr="0004477D" w:rsidRDefault="00495BEB" w:rsidP="00C123F8">
            <w:pPr>
              <w:pStyle w:val="ListingText"/>
              <w:rPr>
                <w:b/>
                <w:i/>
              </w:rPr>
            </w:pPr>
            <w:r w:rsidRPr="0004477D">
              <w:rPr>
                <w:b/>
                <w:i/>
              </w:rPr>
              <w:t>begin</w:t>
            </w:r>
          </w:p>
        </w:tc>
      </w:tr>
      <w:tr w:rsidR="00495BEB" w:rsidRPr="00651F17" w14:paraId="3FC54334" w14:textId="77777777" w:rsidTr="00495BEB">
        <w:tc>
          <w:tcPr>
            <w:tcW w:w="416" w:type="dxa"/>
            <w:tcBorders>
              <w:top w:val="nil"/>
              <w:left w:val="nil"/>
              <w:bottom w:val="nil"/>
            </w:tcBorders>
          </w:tcPr>
          <w:p w14:paraId="59A9F22C" w14:textId="77777777" w:rsidR="00495BEB" w:rsidRPr="0004477D" w:rsidRDefault="00495BEB" w:rsidP="00C123F8">
            <w:pPr>
              <w:pStyle w:val="ListingText"/>
            </w:pPr>
            <w:r w:rsidRPr="0004477D">
              <w:t>4</w:t>
            </w:r>
          </w:p>
        </w:tc>
        <w:tc>
          <w:tcPr>
            <w:tcW w:w="9304" w:type="dxa"/>
            <w:tcBorders>
              <w:top w:val="nil"/>
              <w:bottom w:val="nil"/>
            </w:tcBorders>
          </w:tcPr>
          <w:p w14:paraId="67BC5993" w14:textId="4564D11A" w:rsidR="00495BEB" w:rsidRPr="0004477D" w:rsidRDefault="00495BEB" w:rsidP="00C123F8">
            <w:pPr>
              <w:pStyle w:val="ListingText"/>
            </w:pPr>
            <w:r w:rsidRPr="0004477D">
              <w:t xml:space="preserve">  execute endpoint.getPrivateData as per </w:t>
            </w:r>
            <w:r>
              <w:t>S</w:t>
            </w:r>
            <w:r w:rsidRPr="0004477D">
              <w:t xml:space="preserve">ection </w:t>
            </w:r>
            <w:r w:rsidR="00063F79" w:rsidRPr="00063F79">
              <w:rPr>
                <w:rStyle w:val="CrossRef"/>
              </w:rPr>
              <w:fldChar w:fldCharType="begin"/>
            </w:r>
            <w:r w:rsidR="00063F79" w:rsidRPr="00063F79">
              <w:rPr>
                <w:rStyle w:val="CrossRef"/>
              </w:rPr>
              <w:instrText xml:space="preserve"> REF _Ref61624488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5.4.1.17</w:t>
            </w:r>
            <w:r w:rsidR="00063F79" w:rsidRPr="00063F79">
              <w:rPr>
                <w:rStyle w:val="CrossRef"/>
              </w:rPr>
              <w:fldChar w:fldCharType="end"/>
            </w:r>
          </w:p>
        </w:tc>
      </w:tr>
      <w:tr w:rsidR="00495BEB" w:rsidRPr="00651F17" w14:paraId="7F13EDE3" w14:textId="77777777" w:rsidTr="00495BEB">
        <w:tc>
          <w:tcPr>
            <w:tcW w:w="416" w:type="dxa"/>
            <w:tcBorders>
              <w:top w:val="nil"/>
              <w:left w:val="nil"/>
              <w:bottom w:val="nil"/>
            </w:tcBorders>
          </w:tcPr>
          <w:p w14:paraId="0DB003D3" w14:textId="77777777" w:rsidR="00495BEB" w:rsidRPr="0004477D" w:rsidRDefault="00495BEB" w:rsidP="00C123F8">
            <w:pPr>
              <w:pStyle w:val="ListingText"/>
            </w:pPr>
            <w:r w:rsidRPr="0004477D">
              <w:t>5</w:t>
            </w:r>
          </w:p>
        </w:tc>
        <w:tc>
          <w:tcPr>
            <w:tcW w:w="9304" w:type="dxa"/>
            <w:tcBorders>
              <w:top w:val="nil"/>
              <w:bottom w:val="nil"/>
            </w:tcBorders>
          </w:tcPr>
          <w:p w14:paraId="348F78A4" w14:textId="77777777" w:rsidR="00495BEB" w:rsidRPr="0004477D" w:rsidRDefault="00495BEB" w:rsidP="00C123F8">
            <w:pPr>
              <w:pStyle w:val="ListingText"/>
            </w:pPr>
            <w:r w:rsidRPr="0004477D">
              <w:t xml:space="preserve">    input: offset, length = 1</w:t>
            </w:r>
          </w:p>
        </w:tc>
      </w:tr>
      <w:tr w:rsidR="00495BEB" w:rsidRPr="00651F17" w14:paraId="65638F05" w14:textId="77777777" w:rsidTr="00495BEB">
        <w:tc>
          <w:tcPr>
            <w:tcW w:w="416" w:type="dxa"/>
            <w:tcBorders>
              <w:top w:val="nil"/>
              <w:left w:val="nil"/>
              <w:bottom w:val="nil"/>
            </w:tcBorders>
          </w:tcPr>
          <w:p w14:paraId="3A9A1427" w14:textId="77777777" w:rsidR="00495BEB" w:rsidRPr="0004477D" w:rsidRDefault="00495BEB" w:rsidP="00C123F8">
            <w:pPr>
              <w:pStyle w:val="ListingText"/>
            </w:pPr>
            <w:r w:rsidRPr="0004477D">
              <w:t>6</w:t>
            </w:r>
          </w:p>
        </w:tc>
        <w:tc>
          <w:tcPr>
            <w:tcW w:w="9304" w:type="dxa"/>
            <w:tcBorders>
              <w:top w:val="nil"/>
              <w:bottom w:val="nil"/>
            </w:tcBorders>
          </w:tcPr>
          <w:p w14:paraId="4403EB38" w14:textId="77777777" w:rsidR="00495BEB" w:rsidRPr="0004477D" w:rsidRDefault="00495BEB" w:rsidP="00C123F8">
            <w:pPr>
              <w:pStyle w:val="ListingText"/>
            </w:pPr>
            <w:r w:rsidRPr="0004477D">
              <w:t xml:space="preserve">    output: one_byte</w:t>
            </w:r>
          </w:p>
        </w:tc>
      </w:tr>
      <w:tr w:rsidR="00495BEB" w:rsidRPr="00651F17" w14:paraId="7651CF31" w14:textId="77777777" w:rsidTr="00495BEB">
        <w:tc>
          <w:tcPr>
            <w:tcW w:w="416" w:type="dxa"/>
            <w:tcBorders>
              <w:top w:val="nil"/>
              <w:left w:val="nil"/>
              <w:bottom w:val="nil"/>
            </w:tcBorders>
          </w:tcPr>
          <w:p w14:paraId="37729E31" w14:textId="77777777" w:rsidR="00495BEB" w:rsidRPr="0004477D" w:rsidRDefault="00495BEB" w:rsidP="00C123F8">
            <w:pPr>
              <w:pStyle w:val="ListingText"/>
            </w:pPr>
            <w:r w:rsidRPr="0004477D">
              <w:t>7</w:t>
            </w:r>
          </w:p>
        </w:tc>
        <w:tc>
          <w:tcPr>
            <w:tcW w:w="9304" w:type="dxa"/>
            <w:tcBorders>
              <w:top w:val="nil"/>
              <w:bottom w:val="nil"/>
            </w:tcBorders>
          </w:tcPr>
          <w:p w14:paraId="432B7C71" w14:textId="77777777" w:rsidR="00495BEB" w:rsidRPr="0004477D" w:rsidRDefault="00495BEB" w:rsidP="00C123F8">
            <w:pPr>
              <w:pStyle w:val="ListingText"/>
            </w:pPr>
          </w:p>
        </w:tc>
      </w:tr>
      <w:tr w:rsidR="00495BEB" w:rsidRPr="00651F17" w14:paraId="41627462" w14:textId="77777777" w:rsidTr="00495BEB">
        <w:tc>
          <w:tcPr>
            <w:tcW w:w="416" w:type="dxa"/>
            <w:tcBorders>
              <w:top w:val="nil"/>
              <w:left w:val="nil"/>
              <w:bottom w:val="nil"/>
            </w:tcBorders>
          </w:tcPr>
          <w:p w14:paraId="3B868A54" w14:textId="77777777" w:rsidR="00495BEB" w:rsidRPr="0004477D" w:rsidRDefault="00495BEB" w:rsidP="00C123F8">
            <w:pPr>
              <w:pStyle w:val="ListingText"/>
            </w:pPr>
            <w:r w:rsidRPr="0004477D">
              <w:t>8</w:t>
            </w:r>
          </w:p>
        </w:tc>
        <w:tc>
          <w:tcPr>
            <w:tcW w:w="9304" w:type="dxa"/>
            <w:tcBorders>
              <w:top w:val="nil"/>
              <w:bottom w:val="nil"/>
            </w:tcBorders>
          </w:tcPr>
          <w:p w14:paraId="3375985A" w14:textId="77777777" w:rsidR="00495BEB" w:rsidRPr="0004477D" w:rsidRDefault="00495BEB" w:rsidP="00C123F8">
            <w:pPr>
              <w:pStyle w:val="ListingText"/>
            </w:pPr>
            <w:r w:rsidRPr="0004477D">
              <w:t xml:space="preserve">  mask = 1</w:t>
            </w:r>
          </w:p>
        </w:tc>
      </w:tr>
      <w:tr w:rsidR="00495BEB" w:rsidRPr="00651F17" w14:paraId="0456B584" w14:textId="77777777" w:rsidTr="00495BEB">
        <w:tc>
          <w:tcPr>
            <w:tcW w:w="416" w:type="dxa"/>
            <w:tcBorders>
              <w:top w:val="nil"/>
              <w:left w:val="nil"/>
              <w:bottom w:val="nil"/>
            </w:tcBorders>
          </w:tcPr>
          <w:p w14:paraId="7917BC93" w14:textId="77777777" w:rsidR="00495BEB" w:rsidRPr="0004477D" w:rsidRDefault="00495BEB" w:rsidP="00C123F8">
            <w:pPr>
              <w:pStyle w:val="ListingText"/>
            </w:pPr>
            <w:r w:rsidRPr="0004477D">
              <w:t>9</w:t>
            </w:r>
          </w:p>
        </w:tc>
        <w:tc>
          <w:tcPr>
            <w:tcW w:w="9304" w:type="dxa"/>
            <w:tcBorders>
              <w:top w:val="nil"/>
              <w:bottom w:val="nil"/>
            </w:tcBorders>
          </w:tcPr>
          <w:p w14:paraId="1EAA3F9A" w14:textId="77777777" w:rsidR="00495BEB" w:rsidRPr="0004477D" w:rsidRDefault="00495BEB" w:rsidP="00C123F8">
            <w:pPr>
              <w:pStyle w:val="ListingText"/>
            </w:pPr>
            <w:r w:rsidRPr="0004477D">
              <w:t xml:space="preserve">  mask = mask &lt;&lt; bit_index</w:t>
            </w:r>
          </w:p>
        </w:tc>
      </w:tr>
      <w:tr w:rsidR="00495BEB" w:rsidRPr="00651F17" w14:paraId="10254DB9" w14:textId="77777777" w:rsidTr="00495BEB">
        <w:tc>
          <w:tcPr>
            <w:tcW w:w="416" w:type="dxa"/>
            <w:tcBorders>
              <w:top w:val="nil"/>
              <w:left w:val="nil"/>
              <w:bottom w:val="nil"/>
            </w:tcBorders>
          </w:tcPr>
          <w:p w14:paraId="0D7E2FC5" w14:textId="77777777" w:rsidR="00495BEB" w:rsidRPr="0004477D" w:rsidRDefault="00495BEB" w:rsidP="00C123F8">
            <w:pPr>
              <w:pStyle w:val="ListingText"/>
            </w:pPr>
            <w:r w:rsidRPr="0004477D">
              <w:t>10</w:t>
            </w:r>
          </w:p>
        </w:tc>
        <w:tc>
          <w:tcPr>
            <w:tcW w:w="9304" w:type="dxa"/>
            <w:tcBorders>
              <w:top w:val="nil"/>
              <w:bottom w:val="nil"/>
            </w:tcBorders>
          </w:tcPr>
          <w:p w14:paraId="3CFB4F7D" w14:textId="77777777" w:rsidR="00495BEB" w:rsidRPr="0004477D" w:rsidRDefault="00495BEB" w:rsidP="00C123F8">
            <w:pPr>
              <w:pStyle w:val="ListingText"/>
            </w:pPr>
            <w:r w:rsidRPr="0004477D">
              <w:t xml:space="preserve">  mask = ~mask</w:t>
            </w:r>
          </w:p>
        </w:tc>
      </w:tr>
      <w:tr w:rsidR="00495BEB" w:rsidRPr="00651F17" w14:paraId="44DC83A8" w14:textId="77777777" w:rsidTr="00495BEB">
        <w:tc>
          <w:tcPr>
            <w:tcW w:w="416" w:type="dxa"/>
            <w:tcBorders>
              <w:top w:val="nil"/>
              <w:left w:val="nil"/>
              <w:bottom w:val="nil"/>
            </w:tcBorders>
          </w:tcPr>
          <w:p w14:paraId="0223677C" w14:textId="77777777" w:rsidR="00495BEB" w:rsidRPr="0004477D" w:rsidRDefault="00495BEB" w:rsidP="00C123F8">
            <w:pPr>
              <w:pStyle w:val="ListingText"/>
            </w:pPr>
            <w:r w:rsidRPr="0004477D">
              <w:t>11</w:t>
            </w:r>
          </w:p>
        </w:tc>
        <w:tc>
          <w:tcPr>
            <w:tcW w:w="9304" w:type="dxa"/>
            <w:tcBorders>
              <w:top w:val="nil"/>
              <w:bottom w:val="nil"/>
            </w:tcBorders>
          </w:tcPr>
          <w:p w14:paraId="2345B925" w14:textId="77777777" w:rsidR="00495BEB" w:rsidRPr="0004477D" w:rsidRDefault="00495BEB" w:rsidP="00C123F8">
            <w:pPr>
              <w:pStyle w:val="ListingText"/>
            </w:pPr>
            <w:r w:rsidRPr="0004477D">
              <w:t xml:space="preserve">  one_byte = one_byte &amp; mask</w:t>
            </w:r>
          </w:p>
        </w:tc>
      </w:tr>
      <w:tr w:rsidR="00495BEB" w:rsidRPr="00651F17" w14:paraId="6AC6DE34" w14:textId="77777777" w:rsidTr="00495BEB">
        <w:tc>
          <w:tcPr>
            <w:tcW w:w="416" w:type="dxa"/>
            <w:tcBorders>
              <w:top w:val="nil"/>
              <w:left w:val="nil"/>
              <w:bottom w:val="nil"/>
            </w:tcBorders>
          </w:tcPr>
          <w:p w14:paraId="5AB38BE3" w14:textId="77777777" w:rsidR="00495BEB" w:rsidRPr="0004477D" w:rsidRDefault="00495BEB" w:rsidP="00C123F8">
            <w:pPr>
              <w:pStyle w:val="ListingText"/>
            </w:pPr>
            <w:r w:rsidRPr="0004477D">
              <w:t>12</w:t>
            </w:r>
          </w:p>
        </w:tc>
        <w:tc>
          <w:tcPr>
            <w:tcW w:w="9304" w:type="dxa"/>
            <w:tcBorders>
              <w:top w:val="nil"/>
              <w:bottom w:val="nil"/>
            </w:tcBorders>
          </w:tcPr>
          <w:p w14:paraId="350A64B9" w14:textId="77777777" w:rsidR="00495BEB" w:rsidRPr="0004477D" w:rsidRDefault="00495BEB" w:rsidP="00C123F8">
            <w:pPr>
              <w:pStyle w:val="ListingText"/>
              <w:rPr>
                <w:b/>
              </w:rPr>
            </w:pPr>
          </w:p>
        </w:tc>
      </w:tr>
      <w:tr w:rsidR="00495BEB" w:rsidRPr="00651F17" w14:paraId="4A4826E8" w14:textId="77777777" w:rsidTr="00495BEB">
        <w:tc>
          <w:tcPr>
            <w:tcW w:w="416" w:type="dxa"/>
            <w:tcBorders>
              <w:top w:val="nil"/>
              <w:left w:val="nil"/>
              <w:bottom w:val="nil"/>
            </w:tcBorders>
          </w:tcPr>
          <w:p w14:paraId="6A47584A" w14:textId="77777777" w:rsidR="00495BEB" w:rsidRPr="0004477D" w:rsidRDefault="00495BEB" w:rsidP="00C123F8">
            <w:pPr>
              <w:pStyle w:val="ListingText"/>
            </w:pPr>
            <w:r w:rsidRPr="0004477D">
              <w:t>13</w:t>
            </w:r>
          </w:p>
        </w:tc>
        <w:tc>
          <w:tcPr>
            <w:tcW w:w="9304" w:type="dxa"/>
            <w:tcBorders>
              <w:top w:val="nil"/>
              <w:bottom w:val="nil"/>
            </w:tcBorders>
          </w:tcPr>
          <w:p w14:paraId="4E130232" w14:textId="4413942D" w:rsidR="00495BEB" w:rsidRPr="0004477D" w:rsidRDefault="00495BEB" w:rsidP="00C123F8">
            <w:pPr>
              <w:pStyle w:val="ListingText"/>
              <w:rPr>
                <w:b/>
              </w:rPr>
            </w:pPr>
            <w:r w:rsidRPr="0004477D">
              <w:t xml:space="preserve">  execute endpoint.setPrivateData as per </w:t>
            </w:r>
            <w:r>
              <w:t>S</w:t>
            </w:r>
            <w:r w:rsidRPr="0004477D">
              <w:t xml:space="preserve">ection </w:t>
            </w:r>
            <w:r w:rsidR="00063F79" w:rsidRPr="00063F79">
              <w:rPr>
                <w:rStyle w:val="CrossRef"/>
              </w:rPr>
              <w:fldChar w:fldCharType="begin"/>
            </w:r>
            <w:r w:rsidR="00063F79" w:rsidRPr="00063F79">
              <w:rPr>
                <w:rStyle w:val="CrossRef"/>
              </w:rPr>
              <w:instrText xml:space="preserve"> REF _Ref61622573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5.4.1.18</w:t>
            </w:r>
            <w:r w:rsidR="00063F79" w:rsidRPr="00063F79">
              <w:rPr>
                <w:rStyle w:val="CrossRef"/>
              </w:rPr>
              <w:fldChar w:fldCharType="end"/>
            </w:r>
          </w:p>
        </w:tc>
      </w:tr>
      <w:tr w:rsidR="00495BEB" w:rsidRPr="00651F17" w14:paraId="12A4C632" w14:textId="77777777" w:rsidTr="00495BEB">
        <w:tc>
          <w:tcPr>
            <w:tcW w:w="416" w:type="dxa"/>
            <w:tcBorders>
              <w:top w:val="nil"/>
              <w:left w:val="nil"/>
              <w:bottom w:val="nil"/>
            </w:tcBorders>
          </w:tcPr>
          <w:p w14:paraId="4D097DF4" w14:textId="77777777" w:rsidR="00495BEB" w:rsidRPr="0004477D" w:rsidRDefault="00495BEB" w:rsidP="00C123F8">
            <w:pPr>
              <w:pStyle w:val="ListingText"/>
            </w:pPr>
            <w:r w:rsidRPr="0004477D">
              <w:t>14</w:t>
            </w:r>
          </w:p>
        </w:tc>
        <w:tc>
          <w:tcPr>
            <w:tcW w:w="9304" w:type="dxa"/>
            <w:tcBorders>
              <w:top w:val="nil"/>
              <w:bottom w:val="nil"/>
            </w:tcBorders>
          </w:tcPr>
          <w:p w14:paraId="0031D429" w14:textId="77777777" w:rsidR="00495BEB" w:rsidRPr="0004477D" w:rsidRDefault="00495BEB" w:rsidP="00C123F8">
            <w:pPr>
              <w:pStyle w:val="ListingText"/>
              <w:rPr>
                <w:b/>
                <w:i/>
              </w:rPr>
            </w:pPr>
            <w:r w:rsidRPr="0004477D">
              <w:rPr>
                <w:b/>
                <w:i/>
              </w:rPr>
              <w:t xml:space="preserve">    input</w:t>
            </w:r>
            <w:r w:rsidRPr="0004477D">
              <w:t>: offset, data = one_byte</w:t>
            </w:r>
          </w:p>
        </w:tc>
      </w:tr>
      <w:tr w:rsidR="00495BEB" w:rsidRPr="00651F17" w14:paraId="47C734A8" w14:textId="77777777" w:rsidTr="00495BEB">
        <w:tc>
          <w:tcPr>
            <w:tcW w:w="416" w:type="dxa"/>
            <w:tcBorders>
              <w:top w:val="nil"/>
              <w:left w:val="nil"/>
              <w:bottom w:val="nil"/>
            </w:tcBorders>
          </w:tcPr>
          <w:p w14:paraId="56542077" w14:textId="77777777" w:rsidR="00495BEB" w:rsidRPr="0004477D" w:rsidRDefault="00495BEB" w:rsidP="00C123F8">
            <w:pPr>
              <w:pStyle w:val="ListingText"/>
            </w:pPr>
            <w:r w:rsidRPr="0004477D">
              <w:t>15</w:t>
            </w:r>
          </w:p>
        </w:tc>
        <w:tc>
          <w:tcPr>
            <w:tcW w:w="9304" w:type="dxa"/>
            <w:tcBorders>
              <w:top w:val="nil"/>
            </w:tcBorders>
          </w:tcPr>
          <w:p w14:paraId="746E5531" w14:textId="77777777" w:rsidR="00495BEB" w:rsidRPr="00EA0DDD" w:rsidRDefault="00495BEB" w:rsidP="00C123F8">
            <w:pPr>
              <w:pStyle w:val="ListingText"/>
              <w:rPr>
                <w:b/>
                <w:i/>
              </w:rPr>
            </w:pPr>
            <w:r w:rsidRPr="00EA0DDD">
              <w:rPr>
                <w:b/>
                <w:i/>
              </w:rPr>
              <w:t>end</w:t>
            </w:r>
          </w:p>
        </w:tc>
      </w:tr>
    </w:tbl>
    <w:p w14:paraId="0FF180A0" w14:textId="182E018B" w:rsidR="00495BEB" w:rsidRDefault="00495BEB" w:rsidP="00DE29BB">
      <w:pPr>
        <w:pStyle w:val="CaptionListing"/>
      </w:pPr>
      <w:bookmarkStart w:id="1292" w:name="_Toc118219976"/>
      <w:r>
        <w:t xml:space="preserve">Listing </w:t>
      </w:r>
      <w:fldSimple w:instr=" STYLEREF 1 \s ">
        <w:r w:rsidR="00D81990">
          <w:rPr>
            <w:noProof/>
          </w:rPr>
          <w:t>11</w:t>
        </w:r>
      </w:fldSimple>
      <w:r w:rsidR="000E1F04">
        <w:noBreakHyphen/>
      </w:r>
      <w:fldSimple w:instr=" SEQ Listing \* ARABIC \s 1 ">
        <w:r w:rsidR="00D81990">
          <w:rPr>
            <w:noProof/>
          </w:rPr>
          <w:t>10</w:t>
        </w:r>
      </w:fldSimple>
      <w:r>
        <w:t xml:space="preserve">: </w:t>
      </w:r>
      <w:r w:rsidRPr="007C4C95">
        <w:t>clearPrivateMailboxBytes</w:t>
      </w:r>
      <w:bookmarkEnd w:id="1292"/>
    </w:p>
    <w:tbl>
      <w:tblPr>
        <w:tblStyle w:val="TableGrid"/>
        <w:tblW w:w="0" w:type="auto"/>
        <w:tblInd w:w="-365" w:type="dxa"/>
        <w:tblLook w:val="04A0" w:firstRow="1" w:lastRow="0" w:firstColumn="1" w:lastColumn="0" w:noHBand="0" w:noVBand="1"/>
      </w:tblPr>
      <w:tblGrid>
        <w:gridCol w:w="379"/>
        <w:gridCol w:w="9341"/>
      </w:tblGrid>
      <w:tr w:rsidR="00495BEB" w:rsidRPr="00651F17" w14:paraId="1A7F5284" w14:textId="77777777" w:rsidTr="00D05DB9">
        <w:trPr>
          <w:trHeight w:val="73"/>
        </w:trPr>
        <w:tc>
          <w:tcPr>
            <w:tcW w:w="379" w:type="dxa"/>
            <w:tcBorders>
              <w:top w:val="nil"/>
              <w:left w:val="nil"/>
              <w:bottom w:val="nil"/>
            </w:tcBorders>
          </w:tcPr>
          <w:p w14:paraId="08A15263" w14:textId="77777777" w:rsidR="00495BEB" w:rsidRPr="00F66B3F" w:rsidRDefault="00495BEB" w:rsidP="00C123F8">
            <w:pPr>
              <w:pStyle w:val="ListingText"/>
            </w:pPr>
            <w:r w:rsidRPr="00F66B3F">
              <w:t>1</w:t>
            </w:r>
          </w:p>
        </w:tc>
        <w:tc>
          <w:tcPr>
            <w:tcW w:w="9341" w:type="dxa"/>
            <w:tcBorders>
              <w:bottom w:val="nil"/>
            </w:tcBorders>
          </w:tcPr>
          <w:p w14:paraId="2FE25FBB" w14:textId="77777777" w:rsidR="00495BEB" w:rsidRPr="00F66B3F" w:rsidRDefault="00495BEB" w:rsidP="00C123F8">
            <w:pPr>
              <w:pStyle w:val="ListingText"/>
              <w:rPr>
                <w:b/>
                <w:i/>
              </w:rPr>
            </w:pPr>
            <w:r w:rsidRPr="00F66B3F">
              <w:rPr>
                <w:b/>
                <w:i/>
              </w:rPr>
              <w:t>input</w:t>
            </w:r>
            <w:r w:rsidRPr="00F66B3F">
              <w:t>: endpoint, offset, length</w:t>
            </w:r>
          </w:p>
        </w:tc>
      </w:tr>
      <w:tr w:rsidR="00495BEB" w:rsidRPr="00651F17" w14:paraId="4556DD78" w14:textId="77777777" w:rsidTr="00D05DB9">
        <w:tc>
          <w:tcPr>
            <w:tcW w:w="379" w:type="dxa"/>
            <w:tcBorders>
              <w:top w:val="nil"/>
              <w:left w:val="nil"/>
              <w:bottom w:val="nil"/>
            </w:tcBorders>
          </w:tcPr>
          <w:p w14:paraId="218D53AB" w14:textId="77777777" w:rsidR="00495BEB" w:rsidRPr="00F66B3F" w:rsidRDefault="00495BEB" w:rsidP="00C123F8">
            <w:pPr>
              <w:pStyle w:val="ListingText"/>
            </w:pPr>
            <w:r w:rsidRPr="00F66B3F">
              <w:t>2</w:t>
            </w:r>
          </w:p>
        </w:tc>
        <w:tc>
          <w:tcPr>
            <w:tcW w:w="9341" w:type="dxa"/>
            <w:tcBorders>
              <w:top w:val="nil"/>
              <w:bottom w:val="nil"/>
            </w:tcBorders>
          </w:tcPr>
          <w:p w14:paraId="45CF8610" w14:textId="77777777" w:rsidR="00495BEB" w:rsidRPr="00F66B3F" w:rsidRDefault="00495BEB" w:rsidP="00C123F8">
            <w:pPr>
              <w:pStyle w:val="ListingText"/>
              <w:rPr>
                <w:b/>
              </w:rPr>
            </w:pPr>
            <w:r w:rsidRPr="00F66B3F">
              <w:rPr>
                <w:b/>
                <w:i/>
              </w:rPr>
              <w:t>output</w:t>
            </w:r>
            <w:r w:rsidRPr="00F66B3F">
              <w:t>: n/a</w:t>
            </w:r>
          </w:p>
        </w:tc>
      </w:tr>
      <w:tr w:rsidR="00495BEB" w:rsidRPr="00651F17" w14:paraId="06CBAC11" w14:textId="77777777" w:rsidTr="00D05DB9">
        <w:tc>
          <w:tcPr>
            <w:tcW w:w="379" w:type="dxa"/>
            <w:tcBorders>
              <w:top w:val="nil"/>
              <w:left w:val="nil"/>
              <w:bottom w:val="nil"/>
            </w:tcBorders>
          </w:tcPr>
          <w:p w14:paraId="307B0D47" w14:textId="77777777" w:rsidR="00495BEB" w:rsidRPr="00F66B3F" w:rsidRDefault="00495BEB" w:rsidP="00C123F8">
            <w:pPr>
              <w:pStyle w:val="ListingText"/>
            </w:pPr>
            <w:r w:rsidRPr="00F66B3F">
              <w:t>3</w:t>
            </w:r>
          </w:p>
        </w:tc>
        <w:tc>
          <w:tcPr>
            <w:tcW w:w="9341" w:type="dxa"/>
            <w:tcBorders>
              <w:top w:val="nil"/>
              <w:bottom w:val="nil"/>
            </w:tcBorders>
          </w:tcPr>
          <w:p w14:paraId="7BB9179C" w14:textId="77777777" w:rsidR="00495BEB" w:rsidRPr="00F66B3F" w:rsidRDefault="00495BEB" w:rsidP="00C123F8">
            <w:pPr>
              <w:pStyle w:val="ListingText"/>
              <w:rPr>
                <w:b/>
                <w:i/>
              </w:rPr>
            </w:pPr>
            <w:r w:rsidRPr="00F66B3F">
              <w:rPr>
                <w:b/>
                <w:i/>
              </w:rPr>
              <w:t>begin</w:t>
            </w:r>
          </w:p>
        </w:tc>
      </w:tr>
      <w:tr w:rsidR="00495BEB" w:rsidRPr="00651F17" w14:paraId="44A8CC31" w14:textId="77777777" w:rsidTr="00D05DB9">
        <w:tc>
          <w:tcPr>
            <w:tcW w:w="379" w:type="dxa"/>
            <w:tcBorders>
              <w:top w:val="nil"/>
              <w:left w:val="nil"/>
              <w:bottom w:val="nil"/>
            </w:tcBorders>
          </w:tcPr>
          <w:p w14:paraId="4E94CD56" w14:textId="77777777" w:rsidR="00495BEB" w:rsidRPr="00F66B3F" w:rsidRDefault="00495BEB" w:rsidP="00C123F8">
            <w:pPr>
              <w:pStyle w:val="ListingText"/>
            </w:pPr>
            <w:r w:rsidRPr="00F66B3F">
              <w:t>4</w:t>
            </w:r>
          </w:p>
        </w:tc>
        <w:tc>
          <w:tcPr>
            <w:tcW w:w="9341" w:type="dxa"/>
            <w:tcBorders>
              <w:top w:val="nil"/>
              <w:bottom w:val="nil"/>
            </w:tcBorders>
          </w:tcPr>
          <w:p w14:paraId="3D9628D2" w14:textId="77777777" w:rsidR="00495BEB" w:rsidRPr="00F66B3F" w:rsidRDefault="00495BEB" w:rsidP="00C123F8">
            <w:pPr>
              <w:pStyle w:val="ListingText"/>
            </w:pPr>
            <w:r w:rsidRPr="00F66B3F">
              <w:t xml:space="preserve">  generate empty_buffer using length</w:t>
            </w:r>
          </w:p>
        </w:tc>
      </w:tr>
      <w:tr w:rsidR="00495BEB" w:rsidRPr="00651F17" w14:paraId="07A40089" w14:textId="77777777" w:rsidTr="00D05DB9">
        <w:tc>
          <w:tcPr>
            <w:tcW w:w="379" w:type="dxa"/>
            <w:tcBorders>
              <w:top w:val="nil"/>
              <w:left w:val="nil"/>
              <w:bottom w:val="nil"/>
            </w:tcBorders>
          </w:tcPr>
          <w:p w14:paraId="1AAE4DB8" w14:textId="77777777" w:rsidR="00495BEB" w:rsidRPr="00F66B3F" w:rsidRDefault="00495BEB" w:rsidP="00C123F8">
            <w:pPr>
              <w:pStyle w:val="ListingText"/>
            </w:pPr>
            <w:r w:rsidRPr="00F66B3F">
              <w:t>5</w:t>
            </w:r>
          </w:p>
        </w:tc>
        <w:tc>
          <w:tcPr>
            <w:tcW w:w="9341" w:type="dxa"/>
            <w:tcBorders>
              <w:top w:val="nil"/>
              <w:bottom w:val="nil"/>
            </w:tcBorders>
          </w:tcPr>
          <w:p w14:paraId="2BE83E1F" w14:textId="25CF6D65" w:rsidR="00495BEB" w:rsidRPr="00F66B3F" w:rsidRDefault="00495BEB" w:rsidP="00C123F8">
            <w:pPr>
              <w:pStyle w:val="ListingText"/>
            </w:pPr>
            <w:r w:rsidRPr="00F66B3F">
              <w:t xml:space="preserve">  execute endpoint.setPrivateData as per </w:t>
            </w:r>
            <w:r>
              <w:t>S</w:t>
            </w:r>
            <w:r w:rsidRPr="00F66B3F">
              <w:t xml:space="preserve">ection </w:t>
            </w:r>
            <w:r w:rsidR="00063F79" w:rsidRPr="00063F79">
              <w:rPr>
                <w:rStyle w:val="CrossRef"/>
              </w:rPr>
              <w:fldChar w:fldCharType="begin"/>
            </w:r>
            <w:r w:rsidR="00063F79" w:rsidRPr="00063F79">
              <w:rPr>
                <w:rStyle w:val="CrossRef"/>
              </w:rPr>
              <w:instrText xml:space="preserve"> REF _Ref61622573 \r \h </w:instrText>
            </w:r>
            <w:r w:rsidR="00063F79">
              <w:rPr>
                <w:rStyle w:val="CrossRef"/>
              </w:rPr>
              <w:instrText xml:space="preserve"> \* MERGEFORMAT </w:instrText>
            </w:r>
            <w:r w:rsidR="00063F79" w:rsidRPr="00063F79">
              <w:rPr>
                <w:rStyle w:val="CrossRef"/>
              </w:rPr>
            </w:r>
            <w:r w:rsidR="00063F79" w:rsidRPr="00063F79">
              <w:rPr>
                <w:rStyle w:val="CrossRef"/>
              </w:rPr>
              <w:fldChar w:fldCharType="separate"/>
            </w:r>
            <w:r w:rsidR="00D81990">
              <w:rPr>
                <w:rStyle w:val="CrossRef"/>
              </w:rPr>
              <w:t>15.4.1.18</w:t>
            </w:r>
            <w:r w:rsidR="00063F79" w:rsidRPr="00063F79">
              <w:rPr>
                <w:rStyle w:val="CrossRef"/>
              </w:rPr>
              <w:fldChar w:fldCharType="end"/>
            </w:r>
          </w:p>
        </w:tc>
      </w:tr>
      <w:tr w:rsidR="00495BEB" w:rsidRPr="00651F17" w14:paraId="439C88BD" w14:textId="77777777" w:rsidTr="00D05DB9">
        <w:tc>
          <w:tcPr>
            <w:tcW w:w="379" w:type="dxa"/>
            <w:tcBorders>
              <w:top w:val="nil"/>
              <w:left w:val="nil"/>
              <w:bottom w:val="nil"/>
            </w:tcBorders>
          </w:tcPr>
          <w:p w14:paraId="39B53002" w14:textId="77777777" w:rsidR="00495BEB" w:rsidRPr="00F66B3F" w:rsidRDefault="00495BEB" w:rsidP="00C123F8">
            <w:pPr>
              <w:pStyle w:val="ListingText"/>
            </w:pPr>
            <w:r w:rsidRPr="00F66B3F">
              <w:t>6</w:t>
            </w:r>
          </w:p>
        </w:tc>
        <w:tc>
          <w:tcPr>
            <w:tcW w:w="9341" w:type="dxa"/>
            <w:tcBorders>
              <w:top w:val="nil"/>
              <w:bottom w:val="nil"/>
            </w:tcBorders>
          </w:tcPr>
          <w:p w14:paraId="76FF84F4" w14:textId="77777777" w:rsidR="00495BEB" w:rsidRPr="00F66B3F" w:rsidRDefault="00495BEB" w:rsidP="00C123F8">
            <w:pPr>
              <w:pStyle w:val="ListingText"/>
            </w:pPr>
            <w:r w:rsidRPr="00F66B3F">
              <w:t xml:space="preserve">    </w:t>
            </w:r>
            <w:r w:rsidRPr="00F66B3F">
              <w:rPr>
                <w:b/>
                <w:i/>
              </w:rPr>
              <w:t>input</w:t>
            </w:r>
            <w:r w:rsidRPr="00F66B3F">
              <w:t>: offset, data = empty_buffer</w:t>
            </w:r>
          </w:p>
        </w:tc>
      </w:tr>
      <w:tr w:rsidR="00495BEB" w:rsidRPr="009613E3" w14:paraId="27D34841" w14:textId="77777777" w:rsidTr="00D05DB9">
        <w:tc>
          <w:tcPr>
            <w:tcW w:w="379" w:type="dxa"/>
            <w:tcBorders>
              <w:top w:val="nil"/>
              <w:left w:val="nil"/>
              <w:bottom w:val="nil"/>
            </w:tcBorders>
          </w:tcPr>
          <w:p w14:paraId="67369D7D" w14:textId="77777777" w:rsidR="00495BEB" w:rsidRPr="00F66B3F" w:rsidRDefault="00495BEB" w:rsidP="00C123F8">
            <w:pPr>
              <w:pStyle w:val="ListingText"/>
            </w:pPr>
            <w:r w:rsidRPr="00F66B3F">
              <w:t>7</w:t>
            </w:r>
          </w:p>
        </w:tc>
        <w:tc>
          <w:tcPr>
            <w:tcW w:w="9341" w:type="dxa"/>
            <w:tcBorders>
              <w:top w:val="nil"/>
            </w:tcBorders>
          </w:tcPr>
          <w:p w14:paraId="3544B4A7" w14:textId="77777777" w:rsidR="00495BEB" w:rsidRPr="00F66B3F" w:rsidRDefault="00495BEB" w:rsidP="00C123F8">
            <w:pPr>
              <w:pStyle w:val="ListingText"/>
              <w:rPr>
                <w:b/>
                <w:i/>
              </w:rPr>
            </w:pPr>
            <w:r w:rsidRPr="00F66B3F">
              <w:rPr>
                <w:b/>
                <w:i/>
              </w:rPr>
              <w:t>end</w:t>
            </w:r>
          </w:p>
        </w:tc>
      </w:tr>
    </w:tbl>
    <w:p w14:paraId="5C960BFB" w14:textId="0536939D" w:rsidR="00495BEB" w:rsidRDefault="00495BEB" w:rsidP="00DE29BB">
      <w:pPr>
        <w:pStyle w:val="CaptionListing"/>
      </w:pPr>
      <w:bookmarkStart w:id="1293" w:name="_Toc118219977"/>
      <w:r>
        <w:t xml:space="preserve">Listing </w:t>
      </w:r>
      <w:fldSimple w:instr=" STYLEREF 1 \s ">
        <w:r w:rsidR="00D81990">
          <w:rPr>
            <w:noProof/>
          </w:rPr>
          <w:t>11</w:t>
        </w:r>
      </w:fldSimple>
      <w:r w:rsidR="000E1F04">
        <w:noBreakHyphen/>
      </w:r>
      <w:fldSimple w:instr=" SEQ Listing \* ARABIC \s 1 ">
        <w:r w:rsidR="00D81990">
          <w:rPr>
            <w:noProof/>
          </w:rPr>
          <w:t>11</w:t>
        </w:r>
      </w:fldSimple>
      <w:r>
        <w:t>:</w:t>
      </w:r>
      <w:r w:rsidRPr="00507231">
        <w:t>Generate Attestation Signature</w:t>
      </w:r>
      <w:bookmarkEnd w:id="1293"/>
    </w:p>
    <w:tbl>
      <w:tblPr>
        <w:tblStyle w:val="TableGrid"/>
        <w:tblW w:w="0" w:type="auto"/>
        <w:tblInd w:w="-365" w:type="dxa"/>
        <w:tblLook w:val="04A0" w:firstRow="1" w:lastRow="0" w:firstColumn="1" w:lastColumn="0" w:noHBand="0" w:noVBand="1"/>
      </w:tblPr>
      <w:tblGrid>
        <w:gridCol w:w="379"/>
        <w:gridCol w:w="9341"/>
      </w:tblGrid>
      <w:tr w:rsidR="00495BEB" w:rsidRPr="00651F17" w14:paraId="6495C6D4" w14:textId="77777777" w:rsidTr="00D05DB9">
        <w:trPr>
          <w:trHeight w:val="73"/>
        </w:trPr>
        <w:tc>
          <w:tcPr>
            <w:tcW w:w="379" w:type="dxa"/>
            <w:tcBorders>
              <w:top w:val="nil"/>
              <w:left w:val="nil"/>
              <w:bottom w:val="nil"/>
            </w:tcBorders>
          </w:tcPr>
          <w:p w14:paraId="19887959" w14:textId="77777777" w:rsidR="00495BEB" w:rsidRPr="00F66B3F" w:rsidRDefault="00495BEB" w:rsidP="00C123F8">
            <w:pPr>
              <w:pStyle w:val="ListingText"/>
            </w:pPr>
            <w:r w:rsidRPr="00F66B3F">
              <w:t>1</w:t>
            </w:r>
          </w:p>
        </w:tc>
        <w:tc>
          <w:tcPr>
            <w:tcW w:w="9341" w:type="dxa"/>
            <w:tcBorders>
              <w:bottom w:val="nil"/>
            </w:tcBorders>
          </w:tcPr>
          <w:p w14:paraId="23A3F90A" w14:textId="77777777" w:rsidR="00495BEB" w:rsidRPr="00F66B3F" w:rsidRDefault="00495BEB" w:rsidP="00C123F8">
            <w:pPr>
              <w:pStyle w:val="ListingText"/>
              <w:rPr>
                <w:b/>
                <w:i/>
              </w:rPr>
            </w:pPr>
            <w:r w:rsidRPr="00F66B3F">
              <w:rPr>
                <w:b/>
                <w:i/>
              </w:rPr>
              <w:t>input</w:t>
            </w:r>
            <w:r w:rsidRPr="00F66B3F">
              <w:t>: data_fields, private_key</w:t>
            </w:r>
          </w:p>
        </w:tc>
      </w:tr>
      <w:tr w:rsidR="00495BEB" w:rsidRPr="00651F17" w14:paraId="5FBBD748" w14:textId="77777777" w:rsidTr="00D05DB9">
        <w:tc>
          <w:tcPr>
            <w:tcW w:w="379" w:type="dxa"/>
            <w:tcBorders>
              <w:top w:val="nil"/>
              <w:left w:val="nil"/>
              <w:bottom w:val="nil"/>
            </w:tcBorders>
          </w:tcPr>
          <w:p w14:paraId="60F996D2" w14:textId="77777777" w:rsidR="00495BEB" w:rsidRPr="00F66B3F" w:rsidRDefault="00495BEB" w:rsidP="00C123F8">
            <w:pPr>
              <w:pStyle w:val="ListingText"/>
            </w:pPr>
            <w:r w:rsidRPr="00F66B3F">
              <w:t>2</w:t>
            </w:r>
          </w:p>
        </w:tc>
        <w:tc>
          <w:tcPr>
            <w:tcW w:w="9341" w:type="dxa"/>
            <w:tcBorders>
              <w:top w:val="nil"/>
              <w:bottom w:val="nil"/>
            </w:tcBorders>
          </w:tcPr>
          <w:p w14:paraId="621BCE07" w14:textId="77777777" w:rsidR="00495BEB" w:rsidRPr="00F66B3F" w:rsidRDefault="00495BEB" w:rsidP="00C123F8">
            <w:pPr>
              <w:pStyle w:val="ListingText"/>
              <w:rPr>
                <w:b/>
              </w:rPr>
            </w:pPr>
            <w:r w:rsidRPr="00F66B3F">
              <w:rPr>
                <w:b/>
                <w:i/>
              </w:rPr>
              <w:t>output</w:t>
            </w:r>
            <w:r w:rsidRPr="00F66B3F">
              <w:t>: signature</w:t>
            </w:r>
          </w:p>
        </w:tc>
      </w:tr>
      <w:tr w:rsidR="00495BEB" w:rsidRPr="00651F17" w14:paraId="5CCEF24E" w14:textId="77777777" w:rsidTr="00D05DB9">
        <w:tc>
          <w:tcPr>
            <w:tcW w:w="379" w:type="dxa"/>
            <w:tcBorders>
              <w:top w:val="nil"/>
              <w:left w:val="nil"/>
              <w:bottom w:val="nil"/>
            </w:tcBorders>
          </w:tcPr>
          <w:p w14:paraId="443EBED8" w14:textId="77777777" w:rsidR="00495BEB" w:rsidRPr="00F66B3F" w:rsidRDefault="00495BEB" w:rsidP="00C123F8">
            <w:pPr>
              <w:pStyle w:val="ListingText"/>
            </w:pPr>
            <w:r w:rsidRPr="00F66B3F">
              <w:t>3</w:t>
            </w:r>
          </w:p>
        </w:tc>
        <w:tc>
          <w:tcPr>
            <w:tcW w:w="9341" w:type="dxa"/>
            <w:tcBorders>
              <w:top w:val="nil"/>
              <w:bottom w:val="nil"/>
            </w:tcBorders>
          </w:tcPr>
          <w:p w14:paraId="362C4E91" w14:textId="77777777" w:rsidR="00495BEB" w:rsidRPr="00F66B3F" w:rsidRDefault="00495BEB" w:rsidP="00C123F8">
            <w:pPr>
              <w:pStyle w:val="ListingText"/>
              <w:rPr>
                <w:b/>
                <w:i/>
              </w:rPr>
            </w:pPr>
            <w:r>
              <w:rPr>
                <w:b/>
                <w:i/>
              </w:rPr>
              <w:t>b</w:t>
            </w:r>
            <w:r w:rsidRPr="00F66B3F">
              <w:rPr>
                <w:b/>
                <w:i/>
              </w:rPr>
              <w:t>egin</w:t>
            </w:r>
          </w:p>
        </w:tc>
      </w:tr>
      <w:tr w:rsidR="00495BEB" w:rsidRPr="00651F17" w14:paraId="1F3B8545" w14:textId="77777777" w:rsidTr="00D05DB9">
        <w:tc>
          <w:tcPr>
            <w:tcW w:w="379" w:type="dxa"/>
            <w:tcBorders>
              <w:top w:val="nil"/>
              <w:left w:val="nil"/>
              <w:bottom w:val="nil"/>
            </w:tcBorders>
          </w:tcPr>
          <w:p w14:paraId="0A328E2E" w14:textId="77777777" w:rsidR="00495BEB" w:rsidRPr="00F66B3F" w:rsidRDefault="00495BEB" w:rsidP="00C123F8">
            <w:pPr>
              <w:pStyle w:val="ListingText"/>
            </w:pPr>
            <w:r w:rsidRPr="00F66B3F">
              <w:t>4</w:t>
            </w:r>
          </w:p>
        </w:tc>
        <w:tc>
          <w:tcPr>
            <w:tcW w:w="9341" w:type="dxa"/>
            <w:tcBorders>
              <w:top w:val="nil"/>
              <w:bottom w:val="nil"/>
            </w:tcBorders>
          </w:tcPr>
          <w:p w14:paraId="50852725" w14:textId="66F29403" w:rsidR="00495BEB" w:rsidRPr="00F66B3F" w:rsidRDefault="00495BEB" w:rsidP="00C123F8">
            <w:pPr>
              <w:pStyle w:val="ListingText"/>
            </w:pPr>
            <w:r w:rsidRPr="00F66B3F">
              <w:t xml:space="preserve">  set curve_parameters </w:t>
            </w:r>
            <w:r w:rsidRPr="00F66B3F">
              <w:rPr>
                <w:rFonts w:ascii="Cambria Math" w:hAnsi="Cambria Math" w:cs="Cambria Math"/>
              </w:rPr>
              <w:t>⟵</w:t>
            </w:r>
            <w:r>
              <w:t>‘</w:t>
            </w:r>
            <w:r w:rsidRPr="00F66B3F">
              <w:t>'ECC NIST P-25</w:t>
            </w:r>
            <w:r>
              <w:t>6’</w:t>
            </w:r>
            <w:r w:rsidRPr="00F66B3F">
              <w:t>' as per</w:t>
            </w:r>
            <w:r w:rsidR="00C6275B">
              <w:t xml:space="preserve"> </w:t>
            </w:r>
            <w:r w:rsidR="00563B02" w:rsidRPr="00563B02">
              <w:rPr>
                <w:rStyle w:val="CrossRef"/>
              </w:rPr>
              <w:fldChar w:fldCharType="begin"/>
            </w:r>
            <w:r w:rsidR="00563B02" w:rsidRPr="00563B02">
              <w:rPr>
                <w:rStyle w:val="CrossRef"/>
              </w:rPr>
              <w:instrText xml:space="preserve"> REF _Ref527028531 \r \h </w:instrText>
            </w:r>
            <w:r w:rsidR="00563B02" w:rsidRPr="00563B02">
              <w:rPr>
                <w:rStyle w:val="CrossRef"/>
              </w:rPr>
            </w:r>
            <w:r w:rsidR="00563B02" w:rsidRPr="00563B02">
              <w:rPr>
                <w:rStyle w:val="CrossRef"/>
              </w:rPr>
              <w:fldChar w:fldCharType="separate"/>
            </w:r>
            <w:r w:rsidR="00D81990">
              <w:rPr>
                <w:rStyle w:val="CrossRef"/>
              </w:rPr>
              <w:t>[8]</w:t>
            </w:r>
            <w:r w:rsidR="00563B02" w:rsidRPr="00563B02">
              <w:rPr>
                <w:rStyle w:val="CrossRef"/>
              </w:rPr>
              <w:fldChar w:fldCharType="end"/>
            </w:r>
          </w:p>
        </w:tc>
      </w:tr>
      <w:tr w:rsidR="00495BEB" w:rsidRPr="00651F17" w14:paraId="61953F33" w14:textId="77777777" w:rsidTr="00D05DB9">
        <w:tc>
          <w:tcPr>
            <w:tcW w:w="379" w:type="dxa"/>
            <w:tcBorders>
              <w:top w:val="nil"/>
              <w:left w:val="nil"/>
              <w:bottom w:val="nil"/>
            </w:tcBorders>
          </w:tcPr>
          <w:p w14:paraId="49745ED7" w14:textId="77777777" w:rsidR="00495BEB" w:rsidRPr="00F66B3F" w:rsidRDefault="00495BEB" w:rsidP="00C123F8">
            <w:pPr>
              <w:pStyle w:val="ListingText"/>
            </w:pPr>
            <w:r w:rsidRPr="00F66B3F">
              <w:t>5</w:t>
            </w:r>
          </w:p>
        </w:tc>
        <w:tc>
          <w:tcPr>
            <w:tcW w:w="9341" w:type="dxa"/>
            <w:tcBorders>
              <w:top w:val="nil"/>
              <w:bottom w:val="nil"/>
            </w:tcBorders>
          </w:tcPr>
          <w:p w14:paraId="10672F7B" w14:textId="409FA547" w:rsidR="00495BEB" w:rsidRPr="00F66B3F" w:rsidRDefault="00495BEB" w:rsidP="00C123F8">
            <w:pPr>
              <w:pStyle w:val="ListingText"/>
            </w:pPr>
            <w:r w:rsidRPr="00F66B3F">
              <w:t xml:space="preserve">  signature </w:t>
            </w:r>
            <w:r w:rsidRPr="00F66B3F">
              <w:rPr>
                <w:rFonts w:ascii="Cambria Math" w:hAnsi="Cambria Math" w:cs="Cambria Math"/>
              </w:rPr>
              <w:t>⟵</w:t>
            </w:r>
            <w:r w:rsidRPr="00F66B3F">
              <w:t xml:space="preserve"> ECDSA(curve_parameters, private_key, data_fields) using SHA-256 as per </w:t>
            </w:r>
            <w:r w:rsidR="00563B02" w:rsidRPr="00563B02">
              <w:rPr>
                <w:rStyle w:val="CrossRef"/>
              </w:rPr>
              <w:fldChar w:fldCharType="begin"/>
            </w:r>
            <w:r w:rsidR="00563B02" w:rsidRPr="00563B02">
              <w:rPr>
                <w:rStyle w:val="CrossRef"/>
              </w:rPr>
              <w:instrText xml:space="preserve"> REF _Ref527028531 \r \h </w:instrText>
            </w:r>
            <w:r w:rsidR="00563B02" w:rsidRPr="00563B02">
              <w:rPr>
                <w:rStyle w:val="CrossRef"/>
              </w:rPr>
            </w:r>
            <w:r w:rsidR="00563B02" w:rsidRPr="00563B02">
              <w:rPr>
                <w:rStyle w:val="CrossRef"/>
              </w:rPr>
              <w:fldChar w:fldCharType="separate"/>
            </w:r>
            <w:r w:rsidR="00D81990">
              <w:rPr>
                <w:rStyle w:val="CrossRef"/>
              </w:rPr>
              <w:t>[8]</w:t>
            </w:r>
            <w:r w:rsidR="00563B02" w:rsidRPr="00563B02">
              <w:rPr>
                <w:rStyle w:val="CrossRef"/>
              </w:rPr>
              <w:fldChar w:fldCharType="end"/>
            </w:r>
          </w:p>
        </w:tc>
      </w:tr>
      <w:tr w:rsidR="00495BEB" w:rsidRPr="00651F17" w14:paraId="465C4892" w14:textId="77777777" w:rsidTr="00D05DB9">
        <w:tc>
          <w:tcPr>
            <w:tcW w:w="379" w:type="dxa"/>
            <w:tcBorders>
              <w:top w:val="nil"/>
              <w:left w:val="nil"/>
              <w:bottom w:val="nil"/>
            </w:tcBorders>
          </w:tcPr>
          <w:p w14:paraId="35A6663D" w14:textId="77777777" w:rsidR="00495BEB" w:rsidRPr="00F66B3F" w:rsidRDefault="00495BEB" w:rsidP="00C123F8">
            <w:pPr>
              <w:pStyle w:val="ListingText"/>
            </w:pPr>
            <w:r w:rsidRPr="00F66B3F">
              <w:t>6</w:t>
            </w:r>
          </w:p>
        </w:tc>
        <w:tc>
          <w:tcPr>
            <w:tcW w:w="9341" w:type="dxa"/>
            <w:tcBorders>
              <w:top w:val="nil"/>
              <w:bottom w:val="nil"/>
            </w:tcBorders>
          </w:tcPr>
          <w:p w14:paraId="4BACFC6A" w14:textId="77777777" w:rsidR="00495BEB" w:rsidRPr="00F66B3F" w:rsidRDefault="00495BEB" w:rsidP="00C123F8">
            <w:pPr>
              <w:pStyle w:val="ListingText"/>
            </w:pPr>
            <w:r w:rsidRPr="00F66B3F">
              <w:t xml:space="preserve">  return signature (64 bytes)</w:t>
            </w:r>
          </w:p>
        </w:tc>
      </w:tr>
      <w:tr w:rsidR="00495BEB" w:rsidRPr="009613E3" w14:paraId="25C01DF3" w14:textId="77777777" w:rsidTr="00D05DB9">
        <w:tc>
          <w:tcPr>
            <w:tcW w:w="379" w:type="dxa"/>
            <w:tcBorders>
              <w:top w:val="nil"/>
              <w:left w:val="nil"/>
              <w:bottom w:val="nil"/>
            </w:tcBorders>
          </w:tcPr>
          <w:p w14:paraId="5D58EF9D" w14:textId="77777777" w:rsidR="00495BEB" w:rsidRPr="00F66B3F" w:rsidRDefault="00495BEB" w:rsidP="00C123F8">
            <w:pPr>
              <w:pStyle w:val="ListingText"/>
            </w:pPr>
            <w:r w:rsidRPr="00F66B3F">
              <w:t>7</w:t>
            </w:r>
          </w:p>
        </w:tc>
        <w:tc>
          <w:tcPr>
            <w:tcW w:w="9341" w:type="dxa"/>
            <w:tcBorders>
              <w:top w:val="nil"/>
            </w:tcBorders>
          </w:tcPr>
          <w:p w14:paraId="37ED4D6D" w14:textId="77777777" w:rsidR="00495BEB" w:rsidRPr="00F66B3F" w:rsidRDefault="00495BEB" w:rsidP="00C123F8">
            <w:pPr>
              <w:pStyle w:val="ListingText"/>
              <w:rPr>
                <w:b/>
                <w:i/>
              </w:rPr>
            </w:pPr>
            <w:r w:rsidRPr="00F66B3F">
              <w:rPr>
                <w:b/>
                <w:i/>
              </w:rPr>
              <w:t>end</w:t>
            </w:r>
          </w:p>
        </w:tc>
      </w:tr>
    </w:tbl>
    <w:p w14:paraId="63DD0F5E" w14:textId="1728D97E" w:rsidR="00495BEB" w:rsidRDefault="00495BEB" w:rsidP="00DE29BB">
      <w:pPr>
        <w:pStyle w:val="CaptionListing"/>
      </w:pPr>
      <w:bookmarkStart w:id="1294" w:name="_Ref61623160"/>
      <w:bookmarkStart w:id="1295" w:name="_Toc118219978"/>
      <w:r>
        <w:t xml:space="preserve">Listing </w:t>
      </w:r>
      <w:fldSimple w:instr=" STYLEREF 1 \s ">
        <w:r w:rsidR="00D81990">
          <w:rPr>
            <w:noProof/>
          </w:rPr>
          <w:t>11</w:t>
        </w:r>
      </w:fldSimple>
      <w:r w:rsidR="000E1F04">
        <w:noBreakHyphen/>
      </w:r>
      <w:fldSimple w:instr=" SEQ Listing \* ARABIC \s 1 ">
        <w:r w:rsidR="00D81990">
          <w:rPr>
            <w:noProof/>
          </w:rPr>
          <w:t>12</w:t>
        </w:r>
      </w:fldSimple>
      <w:bookmarkEnd w:id="1294"/>
      <w:r>
        <w:t xml:space="preserve">: </w:t>
      </w:r>
      <w:r w:rsidRPr="00320A51">
        <w:t>Generate Sharing Password</w:t>
      </w:r>
      <w:bookmarkEnd w:id="1295"/>
    </w:p>
    <w:tbl>
      <w:tblPr>
        <w:tblStyle w:val="TableGrid"/>
        <w:tblW w:w="0" w:type="auto"/>
        <w:tblInd w:w="-365" w:type="dxa"/>
        <w:tblLook w:val="04A0" w:firstRow="1" w:lastRow="0" w:firstColumn="1" w:lastColumn="0" w:noHBand="0" w:noVBand="1"/>
      </w:tblPr>
      <w:tblGrid>
        <w:gridCol w:w="416"/>
        <w:gridCol w:w="9304"/>
      </w:tblGrid>
      <w:tr w:rsidR="00495BEB" w:rsidRPr="00651F17" w14:paraId="7C8BADA9" w14:textId="77777777" w:rsidTr="00495BEB">
        <w:tc>
          <w:tcPr>
            <w:tcW w:w="416" w:type="dxa"/>
            <w:tcBorders>
              <w:top w:val="nil"/>
              <w:left w:val="nil"/>
              <w:bottom w:val="nil"/>
            </w:tcBorders>
          </w:tcPr>
          <w:p w14:paraId="7A7832AF" w14:textId="77777777" w:rsidR="00495BEB" w:rsidRPr="00F66B3F" w:rsidRDefault="00495BEB" w:rsidP="00C123F8">
            <w:pPr>
              <w:pStyle w:val="ListingText"/>
            </w:pPr>
            <w:r w:rsidRPr="00F66B3F">
              <w:t>1</w:t>
            </w:r>
          </w:p>
        </w:tc>
        <w:tc>
          <w:tcPr>
            <w:tcW w:w="9304" w:type="dxa"/>
            <w:tcBorders>
              <w:bottom w:val="nil"/>
            </w:tcBorders>
          </w:tcPr>
          <w:p w14:paraId="703D58FC" w14:textId="77777777" w:rsidR="00495BEB" w:rsidRPr="00F66B3F" w:rsidRDefault="00495BEB" w:rsidP="00C123F8">
            <w:pPr>
              <w:pStyle w:val="ListingText"/>
            </w:pPr>
            <w:r w:rsidRPr="00F66B3F">
              <w:rPr>
                <w:b/>
                <w:i/>
              </w:rPr>
              <w:t>input</w:t>
            </w:r>
            <w:r w:rsidRPr="00F66B3F">
              <w:t>: long_term_shared_secret, sharing_password_length, sharing_password_seed</w:t>
            </w:r>
          </w:p>
        </w:tc>
      </w:tr>
      <w:tr w:rsidR="00495BEB" w:rsidRPr="00651F17" w14:paraId="311449FE" w14:textId="77777777" w:rsidTr="00495BEB">
        <w:tc>
          <w:tcPr>
            <w:tcW w:w="416" w:type="dxa"/>
            <w:tcBorders>
              <w:top w:val="nil"/>
              <w:left w:val="nil"/>
              <w:bottom w:val="nil"/>
            </w:tcBorders>
          </w:tcPr>
          <w:p w14:paraId="15921ED0" w14:textId="77777777" w:rsidR="00495BEB" w:rsidRPr="00F66B3F" w:rsidRDefault="00495BEB" w:rsidP="00C123F8">
            <w:pPr>
              <w:pStyle w:val="ListingText"/>
            </w:pPr>
            <w:r w:rsidRPr="00F66B3F">
              <w:t>2</w:t>
            </w:r>
          </w:p>
        </w:tc>
        <w:tc>
          <w:tcPr>
            <w:tcW w:w="9304" w:type="dxa"/>
            <w:tcBorders>
              <w:top w:val="nil"/>
              <w:bottom w:val="nil"/>
            </w:tcBorders>
          </w:tcPr>
          <w:p w14:paraId="21B4D320" w14:textId="77777777" w:rsidR="00495BEB" w:rsidRPr="00F66B3F" w:rsidRDefault="00495BEB" w:rsidP="00C123F8">
            <w:pPr>
              <w:pStyle w:val="ListingText"/>
              <w:rPr>
                <w:b/>
              </w:rPr>
            </w:pPr>
            <w:r w:rsidRPr="00F66B3F">
              <w:rPr>
                <w:b/>
                <w:i/>
              </w:rPr>
              <w:t>output</w:t>
            </w:r>
            <w:r w:rsidRPr="00F66B3F">
              <w:t>: sharing_password</w:t>
            </w:r>
          </w:p>
        </w:tc>
      </w:tr>
      <w:tr w:rsidR="00495BEB" w:rsidRPr="00651F17" w14:paraId="548E5B3B" w14:textId="77777777" w:rsidTr="00495BEB">
        <w:tc>
          <w:tcPr>
            <w:tcW w:w="416" w:type="dxa"/>
            <w:tcBorders>
              <w:top w:val="nil"/>
              <w:left w:val="nil"/>
              <w:bottom w:val="nil"/>
            </w:tcBorders>
          </w:tcPr>
          <w:p w14:paraId="7267672B" w14:textId="77777777" w:rsidR="00495BEB" w:rsidRPr="00F66B3F" w:rsidRDefault="00495BEB" w:rsidP="00C123F8">
            <w:pPr>
              <w:pStyle w:val="ListingText"/>
            </w:pPr>
            <w:r w:rsidRPr="00F66B3F">
              <w:t>3</w:t>
            </w:r>
          </w:p>
        </w:tc>
        <w:tc>
          <w:tcPr>
            <w:tcW w:w="9304" w:type="dxa"/>
            <w:tcBorders>
              <w:top w:val="nil"/>
              <w:bottom w:val="nil"/>
            </w:tcBorders>
          </w:tcPr>
          <w:p w14:paraId="03EDCAEB" w14:textId="77777777" w:rsidR="00495BEB" w:rsidRPr="008C7D9D" w:rsidRDefault="00495BEB" w:rsidP="00C123F8">
            <w:pPr>
              <w:pStyle w:val="ListingText"/>
              <w:rPr>
                <w:b/>
                <w:i/>
              </w:rPr>
            </w:pPr>
            <w:r w:rsidRPr="00F66B3F">
              <w:rPr>
                <w:b/>
                <w:i/>
              </w:rPr>
              <w:t>begin</w:t>
            </w:r>
          </w:p>
        </w:tc>
      </w:tr>
      <w:tr w:rsidR="00495BEB" w:rsidRPr="00651F17" w14:paraId="25156AD9" w14:textId="77777777" w:rsidTr="00495BEB">
        <w:tc>
          <w:tcPr>
            <w:tcW w:w="416" w:type="dxa"/>
            <w:tcBorders>
              <w:top w:val="nil"/>
              <w:left w:val="nil"/>
              <w:bottom w:val="nil"/>
            </w:tcBorders>
          </w:tcPr>
          <w:p w14:paraId="744ED9AC" w14:textId="77777777" w:rsidR="00495BEB" w:rsidRPr="00F66B3F" w:rsidRDefault="00495BEB" w:rsidP="00C123F8">
            <w:pPr>
              <w:pStyle w:val="ListingText"/>
            </w:pPr>
            <w:r w:rsidRPr="00F66B3F">
              <w:t>4</w:t>
            </w:r>
          </w:p>
        </w:tc>
        <w:tc>
          <w:tcPr>
            <w:tcW w:w="9304" w:type="dxa"/>
            <w:tcBorders>
              <w:top w:val="nil"/>
              <w:bottom w:val="nil"/>
            </w:tcBorders>
          </w:tcPr>
          <w:p w14:paraId="10018343" w14:textId="77777777" w:rsidR="00495BEB" w:rsidRPr="00F66B3F" w:rsidRDefault="00495BEB" w:rsidP="00C123F8">
            <w:pPr>
              <w:pStyle w:val="ListingText"/>
              <w:rPr>
                <w:b/>
                <w:i/>
              </w:rPr>
            </w:pPr>
            <w:r>
              <w:t xml:space="preserve">  counter 0 (1 byte)</w:t>
            </w:r>
          </w:p>
        </w:tc>
      </w:tr>
      <w:tr w:rsidR="00495BEB" w:rsidRPr="00651F17" w14:paraId="37C2474C" w14:textId="77777777" w:rsidTr="00495BEB">
        <w:tc>
          <w:tcPr>
            <w:tcW w:w="416" w:type="dxa"/>
            <w:tcBorders>
              <w:top w:val="nil"/>
              <w:left w:val="nil"/>
              <w:bottom w:val="nil"/>
            </w:tcBorders>
          </w:tcPr>
          <w:p w14:paraId="41B0C193" w14:textId="77777777" w:rsidR="00495BEB" w:rsidRPr="00F66B3F" w:rsidRDefault="00495BEB" w:rsidP="00C123F8">
            <w:pPr>
              <w:pStyle w:val="ListingText"/>
            </w:pPr>
            <w:r w:rsidRPr="00F66B3F">
              <w:t>5</w:t>
            </w:r>
          </w:p>
        </w:tc>
        <w:tc>
          <w:tcPr>
            <w:tcW w:w="9304" w:type="dxa"/>
            <w:tcBorders>
              <w:top w:val="nil"/>
              <w:bottom w:val="nil"/>
            </w:tcBorders>
          </w:tcPr>
          <w:p w14:paraId="34FF0DD4" w14:textId="77777777" w:rsidR="00495BEB" w:rsidRPr="00F66B3F" w:rsidRDefault="00495BEB" w:rsidP="00C123F8">
            <w:pPr>
              <w:pStyle w:val="ListingText"/>
              <w:rPr>
                <w:b/>
                <w:i/>
              </w:rPr>
            </w:pPr>
            <w:r>
              <w:t xml:space="preserve">  filtered_hash []</w:t>
            </w:r>
          </w:p>
        </w:tc>
      </w:tr>
      <w:tr w:rsidR="00495BEB" w:rsidRPr="00651F17" w14:paraId="163BCE12" w14:textId="77777777" w:rsidTr="00495BEB">
        <w:tc>
          <w:tcPr>
            <w:tcW w:w="416" w:type="dxa"/>
            <w:tcBorders>
              <w:top w:val="nil"/>
              <w:left w:val="nil"/>
              <w:bottom w:val="nil"/>
            </w:tcBorders>
          </w:tcPr>
          <w:p w14:paraId="3335FAD0" w14:textId="77777777" w:rsidR="00495BEB" w:rsidRPr="00F66B3F" w:rsidRDefault="00495BEB" w:rsidP="00C123F8">
            <w:pPr>
              <w:pStyle w:val="ListingText"/>
            </w:pPr>
            <w:r w:rsidRPr="00F66B3F">
              <w:t>6</w:t>
            </w:r>
          </w:p>
        </w:tc>
        <w:tc>
          <w:tcPr>
            <w:tcW w:w="9304" w:type="dxa"/>
            <w:tcBorders>
              <w:top w:val="nil"/>
              <w:bottom w:val="nil"/>
            </w:tcBorders>
          </w:tcPr>
          <w:p w14:paraId="38E3CCFD" w14:textId="77777777" w:rsidR="00495BEB" w:rsidRPr="00F66B3F" w:rsidRDefault="00495BEB" w:rsidP="00C123F8">
            <w:pPr>
              <w:pStyle w:val="ListingText"/>
              <w:rPr>
                <w:b/>
                <w:i/>
              </w:rPr>
            </w:pPr>
            <w:r>
              <w:t xml:space="preserve">  </w:t>
            </w:r>
            <w:r w:rsidRPr="00743A96">
              <w:rPr>
                <w:b/>
                <w:bCs/>
                <w:i/>
                <w:iCs/>
              </w:rPr>
              <w:t>while</w:t>
            </w:r>
            <w:r>
              <w:t xml:space="preserve"> length of filtered_hash &lt; sharing_password_length</w:t>
            </w:r>
          </w:p>
        </w:tc>
      </w:tr>
      <w:tr w:rsidR="00495BEB" w:rsidRPr="00651F17" w14:paraId="6D0CAA7F" w14:textId="77777777" w:rsidTr="00495BEB">
        <w:tc>
          <w:tcPr>
            <w:tcW w:w="416" w:type="dxa"/>
            <w:tcBorders>
              <w:top w:val="nil"/>
              <w:left w:val="nil"/>
              <w:bottom w:val="nil"/>
            </w:tcBorders>
          </w:tcPr>
          <w:p w14:paraId="0F5D38F2" w14:textId="77777777" w:rsidR="00495BEB" w:rsidRPr="00F66B3F" w:rsidRDefault="00495BEB" w:rsidP="00C123F8">
            <w:pPr>
              <w:pStyle w:val="ListingText"/>
            </w:pPr>
            <w:r w:rsidRPr="00F66B3F">
              <w:t>7</w:t>
            </w:r>
          </w:p>
        </w:tc>
        <w:tc>
          <w:tcPr>
            <w:tcW w:w="9304" w:type="dxa"/>
            <w:tcBorders>
              <w:top w:val="nil"/>
              <w:bottom w:val="nil"/>
            </w:tcBorders>
          </w:tcPr>
          <w:p w14:paraId="065E5C6E" w14:textId="77777777" w:rsidR="00495BEB" w:rsidRPr="00F66B3F" w:rsidRDefault="00495BEB" w:rsidP="00C123F8">
            <w:pPr>
              <w:pStyle w:val="ListingText"/>
            </w:pPr>
            <w:r w:rsidRPr="00F66B3F">
              <w:t xml:space="preserve">  </w:t>
            </w:r>
            <w:r>
              <w:t xml:space="preserve">   </w:t>
            </w:r>
            <w:r w:rsidRPr="00F66B3F">
              <w:t xml:space="preserve">buffer </w:t>
            </w:r>
            <w:r w:rsidRPr="00F66B3F">
              <w:rPr>
                <w:rFonts w:ascii="Cambria Math" w:hAnsi="Cambria Math" w:cs="Cambria Math"/>
              </w:rPr>
              <w:t>⟵</w:t>
            </w:r>
            <w:r w:rsidRPr="00F66B3F">
              <w:t xml:space="preserve">  </w:t>
            </w:r>
            <w:r>
              <w:t xml:space="preserve">counter </w:t>
            </w:r>
            <w:r w:rsidRPr="00F66B3F">
              <w:t>||</w:t>
            </w:r>
            <w:r>
              <w:t xml:space="preserve"> </w:t>
            </w:r>
            <w:r w:rsidRPr="00F66B3F">
              <w:t>long_term_shared_secret || sharing_password_seed</w:t>
            </w:r>
          </w:p>
        </w:tc>
      </w:tr>
      <w:tr w:rsidR="00495BEB" w:rsidRPr="00651F17" w14:paraId="45199D6A" w14:textId="77777777" w:rsidTr="00495BEB">
        <w:tc>
          <w:tcPr>
            <w:tcW w:w="416" w:type="dxa"/>
            <w:tcBorders>
              <w:top w:val="nil"/>
              <w:left w:val="nil"/>
              <w:bottom w:val="nil"/>
            </w:tcBorders>
          </w:tcPr>
          <w:p w14:paraId="19F5AF5E" w14:textId="77777777" w:rsidR="00495BEB" w:rsidRPr="00F66B3F" w:rsidRDefault="00495BEB" w:rsidP="00C123F8">
            <w:pPr>
              <w:pStyle w:val="ListingText"/>
            </w:pPr>
            <w:r w:rsidRPr="00F66B3F">
              <w:t>8</w:t>
            </w:r>
          </w:p>
        </w:tc>
        <w:tc>
          <w:tcPr>
            <w:tcW w:w="9304" w:type="dxa"/>
            <w:tcBorders>
              <w:top w:val="nil"/>
              <w:bottom w:val="nil"/>
            </w:tcBorders>
          </w:tcPr>
          <w:p w14:paraId="01556BEA" w14:textId="77777777" w:rsidR="00495BEB" w:rsidRPr="00F66B3F" w:rsidRDefault="00495BEB" w:rsidP="00C123F8">
            <w:pPr>
              <w:pStyle w:val="ListingText"/>
            </w:pPr>
            <w:r w:rsidRPr="00F66B3F">
              <w:t xml:space="preserve">  </w:t>
            </w:r>
            <w:r>
              <w:t xml:space="preserve">   </w:t>
            </w:r>
            <w:r w:rsidRPr="00F66B3F">
              <w:t xml:space="preserve">hash </w:t>
            </w:r>
            <w:r w:rsidRPr="00F66B3F">
              <w:rPr>
                <w:rFonts w:ascii="Cambria Math" w:hAnsi="Cambria Math" w:cs="Cambria Math"/>
              </w:rPr>
              <w:t>⟵</w:t>
            </w:r>
            <w:r w:rsidRPr="00F66B3F">
              <w:t xml:space="preserve">  SHA-256(buffer)</w:t>
            </w:r>
          </w:p>
        </w:tc>
      </w:tr>
      <w:tr w:rsidR="00495BEB" w:rsidRPr="00651F17" w14:paraId="3D2CB8D0" w14:textId="77777777" w:rsidTr="00495BEB">
        <w:tc>
          <w:tcPr>
            <w:tcW w:w="416" w:type="dxa"/>
            <w:tcBorders>
              <w:top w:val="nil"/>
              <w:left w:val="nil"/>
              <w:bottom w:val="nil"/>
            </w:tcBorders>
          </w:tcPr>
          <w:p w14:paraId="02B8C833" w14:textId="77777777" w:rsidR="00495BEB" w:rsidRPr="00F66B3F" w:rsidRDefault="00495BEB" w:rsidP="00C123F8">
            <w:pPr>
              <w:pStyle w:val="ListingText"/>
            </w:pPr>
            <w:r w:rsidRPr="00F66B3F">
              <w:t>9</w:t>
            </w:r>
          </w:p>
        </w:tc>
        <w:tc>
          <w:tcPr>
            <w:tcW w:w="9304" w:type="dxa"/>
            <w:tcBorders>
              <w:top w:val="nil"/>
              <w:bottom w:val="nil"/>
            </w:tcBorders>
          </w:tcPr>
          <w:p w14:paraId="05E4FF8F" w14:textId="77777777" w:rsidR="00495BEB" w:rsidRPr="00F66B3F" w:rsidRDefault="00495BEB" w:rsidP="00C123F8">
            <w:pPr>
              <w:pStyle w:val="ListingText"/>
            </w:pPr>
            <w:r w:rsidRPr="00F66B3F">
              <w:t xml:space="preserve">  </w:t>
            </w:r>
            <w:r>
              <w:t xml:space="preserve">   </w:t>
            </w:r>
            <w:r w:rsidRPr="00F66B3F">
              <w:t xml:space="preserve">character_set_size </w:t>
            </w:r>
            <w:r w:rsidRPr="00F66B3F">
              <w:rPr>
                <w:rFonts w:ascii="Cambria Math" w:hAnsi="Cambria Math" w:cs="Cambria Math"/>
              </w:rPr>
              <w:t>⟵</w:t>
            </w:r>
            <w:r w:rsidRPr="00F66B3F">
              <w:t xml:space="preserve"> 10 (digits from 0 to 9)</w:t>
            </w:r>
          </w:p>
        </w:tc>
      </w:tr>
      <w:tr w:rsidR="00495BEB" w:rsidRPr="00651F17" w14:paraId="34CBC59F" w14:textId="77777777" w:rsidTr="00495BEB">
        <w:tc>
          <w:tcPr>
            <w:tcW w:w="416" w:type="dxa"/>
            <w:tcBorders>
              <w:top w:val="nil"/>
              <w:left w:val="nil"/>
              <w:bottom w:val="nil"/>
            </w:tcBorders>
          </w:tcPr>
          <w:p w14:paraId="77BAE64E" w14:textId="77777777" w:rsidR="00495BEB" w:rsidRPr="00F66B3F" w:rsidRDefault="00495BEB" w:rsidP="00C123F8">
            <w:pPr>
              <w:pStyle w:val="ListingText"/>
            </w:pPr>
            <w:r w:rsidRPr="00F66B3F">
              <w:t>10</w:t>
            </w:r>
          </w:p>
        </w:tc>
        <w:tc>
          <w:tcPr>
            <w:tcW w:w="9304" w:type="dxa"/>
            <w:tcBorders>
              <w:top w:val="nil"/>
              <w:bottom w:val="nil"/>
            </w:tcBorders>
          </w:tcPr>
          <w:p w14:paraId="58223EB0" w14:textId="77777777" w:rsidR="00495BEB" w:rsidRPr="00F66B3F" w:rsidRDefault="00495BEB" w:rsidP="00C123F8">
            <w:pPr>
              <w:pStyle w:val="ListingText"/>
            </w:pPr>
            <w:r w:rsidRPr="00F66B3F">
              <w:t xml:space="preserve">  </w:t>
            </w:r>
            <w:r>
              <w:t xml:space="preserve">   </w:t>
            </w:r>
            <w:r w:rsidRPr="00F66B3F">
              <w:t xml:space="preserve">character_set_filter </w:t>
            </w:r>
            <w:r w:rsidRPr="00F66B3F">
              <w:rPr>
                <w:rFonts w:ascii="Cambria Math" w:hAnsi="Cambria Math" w:cs="Cambria Math"/>
              </w:rPr>
              <w:t>⟵</w:t>
            </w:r>
            <w:r w:rsidRPr="00F66B3F">
              <w:t xml:space="preserve"> (256</w:t>
            </w:r>
            <w:r>
              <w:t>–</w:t>
            </w:r>
            <w:r w:rsidRPr="00F66B3F">
              <w:t>- 256 mod character_set_size)</w:t>
            </w:r>
            <w:r>
              <w:t>–</w:t>
            </w:r>
            <w:r w:rsidRPr="00F66B3F">
              <w:t>- 1</w:t>
            </w:r>
          </w:p>
        </w:tc>
      </w:tr>
      <w:tr w:rsidR="00495BEB" w:rsidRPr="00651F17" w14:paraId="7240E24D" w14:textId="77777777" w:rsidTr="00495BEB">
        <w:tc>
          <w:tcPr>
            <w:tcW w:w="416" w:type="dxa"/>
            <w:tcBorders>
              <w:top w:val="nil"/>
              <w:left w:val="nil"/>
              <w:bottom w:val="nil"/>
            </w:tcBorders>
          </w:tcPr>
          <w:p w14:paraId="08693CE2" w14:textId="77777777" w:rsidR="00495BEB" w:rsidRPr="00F66B3F" w:rsidRDefault="00495BEB" w:rsidP="00C123F8">
            <w:pPr>
              <w:pStyle w:val="ListingText"/>
            </w:pPr>
            <w:r w:rsidRPr="00F66B3F">
              <w:t>11</w:t>
            </w:r>
          </w:p>
        </w:tc>
        <w:tc>
          <w:tcPr>
            <w:tcW w:w="9304" w:type="dxa"/>
            <w:tcBorders>
              <w:top w:val="nil"/>
              <w:bottom w:val="nil"/>
            </w:tcBorders>
          </w:tcPr>
          <w:p w14:paraId="48514E97" w14:textId="77777777" w:rsidR="00495BEB" w:rsidRPr="00F66B3F" w:rsidRDefault="00495BEB" w:rsidP="00C123F8">
            <w:pPr>
              <w:pStyle w:val="ListingText"/>
            </w:pPr>
            <w:r w:rsidRPr="00F66B3F">
              <w:t xml:space="preserve">  </w:t>
            </w:r>
            <w:r>
              <w:t xml:space="preserve">   </w:t>
            </w:r>
            <w:r w:rsidRPr="00743A96">
              <w:rPr>
                <w:b/>
                <w:bCs/>
                <w:i/>
                <w:iCs/>
              </w:rPr>
              <w:t>for</w:t>
            </w:r>
            <w:r w:rsidRPr="00F66B3F">
              <w:t xml:space="preserve"> each byte in hash</w:t>
            </w:r>
          </w:p>
        </w:tc>
      </w:tr>
      <w:tr w:rsidR="00495BEB" w:rsidRPr="00651F17" w14:paraId="1642DE9A" w14:textId="77777777" w:rsidTr="00495BEB">
        <w:tc>
          <w:tcPr>
            <w:tcW w:w="416" w:type="dxa"/>
            <w:tcBorders>
              <w:top w:val="nil"/>
              <w:left w:val="nil"/>
              <w:bottom w:val="nil"/>
            </w:tcBorders>
          </w:tcPr>
          <w:p w14:paraId="3E368FF2" w14:textId="77777777" w:rsidR="00495BEB" w:rsidRPr="00F66B3F" w:rsidRDefault="00495BEB" w:rsidP="00C123F8">
            <w:pPr>
              <w:pStyle w:val="ListingText"/>
            </w:pPr>
            <w:r w:rsidRPr="00F66B3F">
              <w:t>12</w:t>
            </w:r>
          </w:p>
        </w:tc>
        <w:tc>
          <w:tcPr>
            <w:tcW w:w="9304" w:type="dxa"/>
            <w:tcBorders>
              <w:top w:val="nil"/>
              <w:bottom w:val="nil"/>
            </w:tcBorders>
          </w:tcPr>
          <w:p w14:paraId="4E3D0703" w14:textId="77777777" w:rsidR="00495BEB" w:rsidRPr="00F66B3F" w:rsidRDefault="00495BEB" w:rsidP="00C123F8">
            <w:pPr>
              <w:pStyle w:val="ListingText"/>
            </w:pPr>
            <w:r>
              <w:t xml:space="preserve">   </w:t>
            </w:r>
            <w:r w:rsidRPr="00F66B3F">
              <w:t xml:space="preserve">    </w:t>
            </w:r>
            <w:r w:rsidRPr="00F66B3F">
              <w:rPr>
                <w:b/>
                <w:i/>
              </w:rPr>
              <w:t>if</w:t>
            </w:r>
            <w:r w:rsidRPr="00F66B3F">
              <w:t xml:space="preserve"> byte value &lt;= character_set_filter</w:t>
            </w:r>
          </w:p>
        </w:tc>
      </w:tr>
      <w:tr w:rsidR="00495BEB" w:rsidRPr="00651F17" w14:paraId="44DF454B" w14:textId="77777777" w:rsidTr="00495BEB">
        <w:tc>
          <w:tcPr>
            <w:tcW w:w="416" w:type="dxa"/>
            <w:tcBorders>
              <w:top w:val="nil"/>
              <w:left w:val="nil"/>
              <w:bottom w:val="nil"/>
            </w:tcBorders>
          </w:tcPr>
          <w:p w14:paraId="1E626BA0" w14:textId="77777777" w:rsidR="00495BEB" w:rsidRPr="00F66B3F" w:rsidRDefault="00495BEB" w:rsidP="00C123F8">
            <w:pPr>
              <w:pStyle w:val="ListingText"/>
            </w:pPr>
            <w:r w:rsidRPr="00F66B3F">
              <w:t>13</w:t>
            </w:r>
          </w:p>
        </w:tc>
        <w:tc>
          <w:tcPr>
            <w:tcW w:w="9304" w:type="dxa"/>
            <w:tcBorders>
              <w:top w:val="nil"/>
              <w:bottom w:val="nil"/>
            </w:tcBorders>
          </w:tcPr>
          <w:p w14:paraId="40C79D03" w14:textId="77777777" w:rsidR="00495BEB" w:rsidRPr="00F66B3F" w:rsidRDefault="00495BEB" w:rsidP="00C123F8">
            <w:pPr>
              <w:pStyle w:val="ListingText"/>
            </w:pPr>
            <w:r>
              <w:t xml:space="preserve">   </w:t>
            </w:r>
            <w:r w:rsidRPr="00F66B3F">
              <w:t xml:space="preserve">      </w:t>
            </w:r>
            <w:r>
              <w:t xml:space="preserve"> </w:t>
            </w:r>
            <w:r w:rsidRPr="00F66B3F">
              <w:t>append byte to filtered_hash</w:t>
            </w:r>
          </w:p>
        </w:tc>
      </w:tr>
      <w:tr w:rsidR="00495BEB" w:rsidRPr="00651F17" w14:paraId="48A84C3C" w14:textId="77777777" w:rsidTr="00495BEB">
        <w:tc>
          <w:tcPr>
            <w:tcW w:w="416" w:type="dxa"/>
            <w:tcBorders>
              <w:top w:val="nil"/>
              <w:left w:val="nil"/>
              <w:bottom w:val="nil"/>
            </w:tcBorders>
          </w:tcPr>
          <w:p w14:paraId="447239D8" w14:textId="77777777" w:rsidR="00495BEB" w:rsidRPr="00F66B3F" w:rsidRDefault="00495BEB" w:rsidP="00C123F8">
            <w:pPr>
              <w:pStyle w:val="ListingText"/>
            </w:pPr>
            <w:r w:rsidRPr="00F66B3F">
              <w:t>14</w:t>
            </w:r>
          </w:p>
        </w:tc>
        <w:tc>
          <w:tcPr>
            <w:tcW w:w="9304" w:type="dxa"/>
            <w:tcBorders>
              <w:top w:val="nil"/>
              <w:bottom w:val="nil"/>
            </w:tcBorders>
          </w:tcPr>
          <w:p w14:paraId="6D21E703" w14:textId="77777777" w:rsidR="00495BEB" w:rsidRPr="00F66B3F" w:rsidRDefault="00495BEB" w:rsidP="00C123F8">
            <w:pPr>
              <w:pStyle w:val="ListingText"/>
            </w:pPr>
            <w:r>
              <w:t xml:space="preserve">   </w:t>
            </w:r>
            <w:r w:rsidRPr="00F66B3F">
              <w:t xml:space="preserve">  </w:t>
            </w:r>
            <w:r w:rsidRPr="00F66B3F">
              <w:rPr>
                <w:b/>
                <w:i/>
              </w:rPr>
              <w:t>if</w:t>
            </w:r>
            <w:r w:rsidRPr="00F66B3F">
              <w:t xml:space="preserve"> </w:t>
            </w:r>
            <w:r>
              <w:t>counter &lt;255</w:t>
            </w:r>
          </w:p>
        </w:tc>
      </w:tr>
      <w:tr w:rsidR="00495BEB" w:rsidRPr="00651F17" w14:paraId="48A7FE21" w14:textId="77777777" w:rsidTr="00495BEB">
        <w:tc>
          <w:tcPr>
            <w:tcW w:w="416" w:type="dxa"/>
            <w:tcBorders>
              <w:top w:val="nil"/>
              <w:left w:val="nil"/>
              <w:bottom w:val="nil"/>
            </w:tcBorders>
          </w:tcPr>
          <w:p w14:paraId="7B81743B" w14:textId="77777777" w:rsidR="00495BEB" w:rsidRPr="00F66B3F" w:rsidRDefault="00495BEB" w:rsidP="00C123F8">
            <w:pPr>
              <w:pStyle w:val="ListingText"/>
            </w:pPr>
            <w:r w:rsidRPr="00F66B3F">
              <w:t>15</w:t>
            </w:r>
          </w:p>
        </w:tc>
        <w:tc>
          <w:tcPr>
            <w:tcW w:w="9304" w:type="dxa"/>
            <w:tcBorders>
              <w:top w:val="nil"/>
              <w:bottom w:val="nil"/>
            </w:tcBorders>
          </w:tcPr>
          <w:p w14:paraId="305504DA" w14:textId="77777777" w:rsidR="00495BEB" w:rsidRPr="00F66B3F" w:rsidRDefault="00495BEB" w:rsidP="00C123F8">
            <w:pPr>
              <w:pStyle w:val="ListingText"/>
              <w:rPr>
                <w:b/>
              </w:rPr>
            </w:pPr>
            <w:r>
              <w:t xml:space="preserve">         counter </w:t>
            </w:r>
            <w:r w:rsidRPr="00F66B3F">
              <w:rPr>
                <w:rFonts w:ascii="Cambria Math" w:hAnsi="Cambria Math" w:cs="Cambria Math"/>
              </w:rPr>
              <w:t>⟵</w:t>
            </w:r>
            <w:r>
              <w:rPr>
                <w:rFonts w:ascii="Cambria Math" w:hAnsi="Cambria Math" w:cs="Cambria Math"/>
              </w:rPr>
              <w:t xml:space="preserve"> </w:t>
            </w:r>
            <w:r>
              <w:t xml:space="preserve">counter +1 </w:t>
            </w:r>
          </w:p>
        </w:tc>
      </w:tr>
      <w:tr w:rsidR="00495BEB" w:rsidRPr="00651F17" w14:paraId="0AB46EA4" w14:textId="77777777" w:rsidTr="00495BEB">
        <w:tc>
          <w:tcPr>
            <w:tcW w:w="416" w:type="dxa"/>
            <w:tcBorders>
              <w:top w:val="nil"/>
              <w:left w:val="nil"/>
              <w:bottom w:val="nil"/>
            </w:tcBorders>
          </w:tcPr>
          <w:p w14:paraId="6FCD1725" w14:textId="77777777" w:rsidR="00495BEB" w:rsidRPr="00F66B3F" w:rsidRDefault="00495BEB" w:rsidP="00C123F8">
            <w:pPr>
              <w:pStyle w:val="ListingText"/>
            </w:pPr>
            <w:r w:rsidRPr="00F66B3F">
              <w:t>16</w:t>
            </w:r>
          </w:p>
        </w:tc>
        <w:tc>
          <w:tcPr>
            <w:tcW w:w="9304" w:type="dxa"/>
            <w:tcBorders>
              <w:top w:val="nil"/>
              <w:bottom w:val="nil"/>
            </w:tcBorders>
          </w:tcPr>
          <w:p w14:paraId="29FDDA82" w14:textId="77777777" w:rsidR="00495BEB" w:rsidRDefault="00495BEB" w:rsidP="00C123F8">
            <w:pPr>
              <w:pStyle w:val="ListingText"/>
            </w:pPr>
            <w:r>
              <w:rPr>
                <w:b/>
                <w:i/>
              </w:rPr>
              <w:t xml:space="preserve">     else</w:t>
            </w:r>
          </w:p>
        </w:tc>
      </w:tr>
      <w:tr w:rsidR="00495BEB" w:rsidRPr="00651F17" w14:paraId="010E04D6" w14:textId="77777777" w:rsidTr="00495BEB">
        <w:tc>
          <w:tcPr>
            <w:tcW w:w="416" w:type="dxa"/>
            <w:tcBorders>
              <w:top w:val="nil"/>
              <w:left w:val="nil"/>
              <w:bottom w:val="nil"/>
            </w:tcBorders>
          </w:tcPr>
          <w:p w14:paraId="47055302" w14:textId="77777777" w:rsidR="00495BEB" w:rsidRPr="00F66B3F" w:rsidRDefault="00495BEB" w:rsidP="00C123F8">
            <w:pPr>
              <w:pStyle w:val="ListingText"/>
            </w:pPr>
            <w:r w:rsidRPr="00F66B3F">
              <w:t>17</w:t>
            </w:r>
            <w:r>
              <w:t xml:space="preserve">   </w:t>
            </w:r>
          </w:p>
        </w:tc>
        <w:tc>
          <w:tcPr>
            <w:tcW w:w="9304" w:type="dxa"/>
            <w:tcBorders>
              <w:top w:val="nil"/>
              <w:bottom w:val="nil"/>
            </w:tcBorders>
          </w:tcPr>
          <w:p w14:paraId="324E4DDE" w14:textId="77777777" w:rsidR="00495BEB" w:rsidRDefault="00495BEB" w:rsidP="00C123F8">
            <w:pPr>
              <w:pStyle w:val="ListingText"/>
            </w:pPr>
            <w:r w:rsidRPr="00511D83">
              <w:rPr>
                <w:bCs/>
                <w:iCs/>
              </w:rPr>
              <w:t xml:space="preserve">    </w:t>
            </w:r>
            <w:r>
              <w:rPr>
                <w:bCs/>
                <w:iCs/>
              </w:rPr>
              <w:t xml:space="preserve">       </w:t>
            </w:r>
            <w:r w:rsidRPr="00511D83">
              <w:rPr>
                <w:bCs/>
                <w:iCs/>
              </w:rPr>
              <w:t>a</w:t>
            </w:r>
            <w:r>
              <w:rPr>
                <w:bCs/>
                <w:iCs/>
              </w:rPr>
              <w:t>bort procedure</w:t>
            </w:r>
          </w:p>
        </w:tc>
      </w:tr>
      <w:tr w:rsidR="00495BEB" w:rsidRPr="00651F17" w14:paraId="609A620D" w14:textId="77777777" w:rsidTr="00495BEB">
        <w:tc>
          <w:tcPr>
            <w:tcW w:w="416" w:type="dxa"/>
            <w:tcBorders>
              <w:top w:val="nil"/>
              <w:left w:val="nil"/>
              <w:bottom w:val="nil"/>
            </w:tcBorders>
          </w:tcPr>
          <w:p w14:paraId="11DC284A" w14:textId="77777777" w:rsidR="00495BEB" w:rsidRPr="00F66B3F" w:rsidRDefault="00495BEB" w:rsidP="00C123F8">
            <w:pPr>
              <w:pStyle w:val="ListingText"/>
            </w:pPr>
            <w:r>
              <w:t>18</w:t>
            </w:r>
          </w:p>
        </w:tc>
        <w:tc>
          <w:tcPr>
            <w:tcW w:w="9304" w:type="dxa"/>
            <w:tcBorders>
              <w:top w:val="nil"/>
              <w:bottom w:val="nil"/>
            </w:tcBorders>
          </w:tcPr>
          <w:p w14:paraId="4602483F" w14:textId="77777777" w:rsidR="00495BEB" w:rsidRPr="00F66B3F" w:rsidRDefault="00495BEB" w:rsidP="00C123F8">
            <w:pPr>
              <w:pStyle w:val="ListingText"/>
              <w:rPr>
                <w:b/>
              </w:rPr>
            </w:pPr>
            <w:r>
              <w:t xml:space="preserve">  </w:t>
            </w:r>
            <w:r w:rsidRPr="00F66B3F">
              <w:rPr>
                <w:b/>
                <w:i/>
              </w:rPr>
              <w:t>for</w:t>
            </w:r>
            <w:r w:rsidRPr="00F66B3F">
              <w:t xml:space="preserve"> i from 0 to (sharing_password_length</w:t>
            </w:r>
            <w:r>
              <w:t>–</w:t>
            </w:r>
            <w:r w:rsidRPr="00F66B3F">
              <w:t>- 1)</w:t>
            </w:r>
          </w:p>
        </w:tc>
      </w:tr>
      <w:tr w:rsidR="00495BEB" w:rsidRPr="00651F17" w14:paraId="43704910" w14:textId="77777777" w:rsidTr="00495BEB">
        <w:tc>
          <w:tcPr>
            <w:tcW w:w="416" w:type="dxa"/>
            <w:tcBorders>
              <w:top w:val="nil"/>
              <w:left w:val="nil"/>
              <w:bottom w:val="nil"/>
            </w:tcBorders>
          </w:tcPr>
          <w:p w14:paraId="1DB0880F" w14:textId="77777777" w:rsidR="00495BEB" w:rsidRPr="00F66B3F" w:rsidRDefault="00495BEB" w:rsidP="00C123F8">
            <w:pPr>
              <w:pStyle w:val="ListingText"/>
            </w:pPr>
            <w:r>
              <w:t>19</w:t>
            </w:r>
          </w:p>
        </w:tc>
        <w:tc>
          <w:tcPr>
            <w:tcW w:w="9304" w:type="dxa"/>
            <w:tcBorders>
              <w:top w:val="nil"/>
              <w:bottom w:val="nil"/>
            </w:tcBorders>
          </w:tcPr>
          <w:p w14:paraId="18605A2E" w14:textId="77777777" w:rsidR="00495BEB" w:rsidRPr="00F66B3F" w:rsidRDefault="00495BEB" w:rsidP="00C123F8">
            <w:pPr>
              <w:pStyle w:val="ListingText"/>
              <w:rPr>
                <w:b/>
                <w:i/>
              </w:rPr>
            </w:pPr>
            <w:r>
              <w:t xml:space="preserve">   </w:t>
            </w:r>
            <w:r w:rsidRPr="00F66B3F">
              <w:t xml:space="preserve">    digit </w:t>
            </w:r>
            <w:r w:rsidRPr="00F66B3F">
              <w:rPr>
                <w:rFonts w:ascii="Cambria Math" w:hAnsi="Cambria Math" w:cs="Cambria Math"/>
              </w:rPr>
              <w:t>⟵</w:t>
            </w:r>
            <w:r w:rsidRPr="00F66B3F">
              <w:t xml:space="preserve"> filtered_hash[i] mod character_set_size</w:t>
            </w:r>
          </w:p>
        </w:tc>
      </w:tr>
      <w:tr w:rsidR="00495BEB" w:rsidRPr="00651F17" w14:paraId="156B7B80" w14:textId="77777777" w:rsidTr="00495BEB">
        <w:tc>
          <w:tcPr>
            <w:tcW w:w="416" w:type="dxa"/>
            <w:tcBorders>
              <w:top w:val="nil"/>
              <w:left w:val="nil"/>
              <w:bottom w:val="nil"/>
            </w:tcBorders>
          </w:tcPr>
          <w:p w14:paraId="45AFC70D" w14:textId="77777777" w:rsidR="00495BEB" w:rsidRPr="00F66B3F" w:rsidRDefault="00495BEB" w:rsidP="00C123F8">
            <w:pPr>
              <w:pStyle w:val="ListingText"/>
            </w:pPr>
            <w:r>
              <w:lastRenderedPageBreak/>
              <w:t>20</w:t>
            </w:r>
          </w:p>
        </w:tc>
        <w:tc>
          <w:tcPr>
            <w:tcW w:w="9304" w:type="dxa"/>
            <w:tcBorders>
              <w:top w:val="nil"/>
              <w:bottom w:val="nil"/>
            </w:tcBorders>
          </w:tcPr>
          <w:p w14:paraId="03740835" w14:textId="77777777" w:rsidR="00495BEB" w:rsidRPr="00F66B3F" w:rsidRDefault="00495BEB" w:rsidP="00C123F8">
            <w:pPr>
              <w:pStyle w:val="ListingText"/>
              <w:rPr>
                <w:b/>
                <w:i/>
              </w:rPr>
            </w:pPr>
            <w:r>
              <w:t xml:space="preserve">   </w:t>
            </w:r>
            <w:r w:rsidRPr="00F66B3F">
              <w:t xml:space="preserve">    sharing_password[i] </w:t>
            </w:r>
            <w:r w:rsidRPr="00F66B3F">
              <w:rPr>
                <w:rFonts w:ascii="Cambria Math" w:hAnsi="Cambria Math" w:cs="Cambria Math"/>
              </w:rPr>
              <w:t>⟵</w:t>
            </w:r>
            <w:r w:rsidRPr="00F66B3F">
              <w:t xml:space="preserve">  toChar(digit)</w:t>
            </w:r>
          </w:p>
        </w:tc>
      </w:tr>
      <w:tr w:rsidR="00495BEB" w:rsidRPr="00651F17" w14:paraId="12CA049F" w14:textId="77777777" w:rsidTr="00495BEB">
        <w:tc>
          <w:tcPr>
            <w:tcW w:w="416" w:type="dxa"/>
            <w:tcBorders>
              <w:top w:val="nil"/>
              <w:left w:val="nil"/>
              <w:bottom w:val="nil"/>
            </w:tcBorders>
          </w:tcPr>
          <w:p w14:paraId="576D9159" w14:textId="77777777" w:rsidR="00495BEB" w:rsidRPr="00F66B3F" w:rsidRDefault="00495BEB" w:rsidP="00C123F8">
            <w:pPr>
              <w:pStyle w:val="ListingText"/>
            </w:pPr>
            <w:r>
              <w:t>21</w:t>
            </w:r>
          </w:p>
        </w:tc>
        <w:tc>
          <w:tcPr>
            <w:tcW w:w="9304" w:type="dxa"/>
            <w:tcBorders>
              <w:top w:val="nil"/>
              <w:bottom w:val="nil"/>
            </w:tcBorders>
          </w:tcPr>
          <w:p w14:paraId="216DF7D9" w14:textId="77777777" w:rsidR="00495BEB" w:rsidRPr="00F66B3F" w:rsidRDefault="00495BEB" w:rsidP="00C123F8">
            <w:pPr>
              <w:pStyle w:val="ListingText"/>
              <w:rPr>
                <w:b/>
                <w:i/>
              </w:rPr>
            </w:pPr>
            <w:r>
              <w:t xml:space="preserve">  </w:t>
            </w:r>
            <w:r w:rsidRPr="00F66B3F">
              <w:rPr>
                <w:b/>
                <w:i/>
              </w:rPr>
              <w:t>return</w:t>
            </w:r>
            <w:r w:rsidRPr="00F66B3F">
              <w:t xml:space="preserve"> sharing_password (i+1 chars)</w:t>
            </w:r>
          </w:p>
        </w:tc>
      </w:tr>
      <w:tr w:rsidR="00495BEB" w:rsidRPr="00651F17" w14:paraId="322E12FC" w14:textId="77777777" w:rsidTr="00495BEB">
        <w:tc>
          <w:tcPr>
            <w:tcW w:w="416" w:type="dxa"/>
            <w:tcBorders>
              <w:top w:val="nil"/>
              <w:left w:val="nil"/>
              <w:bottom w:val="nil"/>
            </w:tcBorders>
          </w:tcPr>
          <w:p w14:paraId="6B1FF17F" w14:textId="77777777" w:rsidR="00495BEB" w:rsidRPr="00F66B3F" w:rsidRDefault="00495BEB" w:rsidP="00C123F8">
            <w:pPr>
              <w:pStyle w:val="ListingText"/>
            </w:pPr>
            <w:r>
              <w:t>22</w:t>
            </w:r>
          </w:p>
        </w:tc>
        <w:tc>
          <w:tcPr>
            <w:tcW w:w="9304" w:type="dxa"/>
            <w:tcBorders>
              <w:top w:val="nil"/>
            </w:tcBorders>
          </w:tcPr>
          <w:p w14:paraId="438075A5" w14:textId="77777777" w:rsidR="00495BEB" w:rsidRPr="00F66B3F" w:rsidRDefault="00495BEB" w:rsidP="00C123F8">
            <w:pPr>
              <w:pStyle w:val="ListingText"/>
              <w:rPr>
                <w:b/>
                <w:i/>
              </w:rPr>
            </w:pPr>
            <w:r w:rsidRPr="00F66B3F">
              <w:rPr>
                <w:b/>
                <w:i/>
              </w:rPr>
              <w:t>end</w:t>
            </w:r>
          </w:p>
        </w:tc>
      </w:tr>
    </w:tbl>
    <w:p w14:paraId="30E8CDEC" w14:textId="0164B8DA" w:rsidR="00F812C1" w:rsidRDefault="00F812C1" w:rsidP="00F812C1">
      <w:pPr>
        <w:pStyle w:val="Heading2"/>
      </w:pPr>
      <w:bookmarkStart w:id="1296" w:name="_Toc112706108"/>
      <w:bookmarkStart w:id="1297" w:name="_Toc118219482"/>
      <w:bookmarkStart w:id="1298" w:name="_Toc118222594"/>
      <w:bookmarkStart w:id="1299" w:name="_Toc64811989"/>
      <w:r>
        <w:t>Versioning</w:t>
      </w:r>
      <w:bookmarkEnd w:id="1296"/>
      <w:bookmarkEnd w:id="1297"/>
      <w:bookmarkEnd w:id="1298"/>
    </w:p>
    <w:p w14:paraId="670C6BA7" w14:textId="77777777" w:rsidR="00F812C1" w:rsidRPr="006C0324" w:rsidRDefault="00F812C1" w:rsidP="00F812C1">
      <w:pPr>
        <w:rPr>
          <w:lang w:eastAsia="ja-JP"/>
        </w:rPr>
      </w:pPr>
      <w:r w:rsidRPr="006C0324">
        <w:rPr>
          <w:lang w:eastAsia="ja-JP"/>
        </w:rPr>
        <w:t xml:space="preserve">Key sharing data is exchanged via framework APIs and is mostly consumed by the applet. The version information shall combine framework and applet version into OD-FD-KS. </w:t>
      </w:r>
    </w:p>
    <w:p w14:paraId="628AD323" w14:textId="77777777" w:rsidR="00F812C1" w:rsidRPr="006C0324" w:rsidRDefault="00F812C1" w:rsidP="00F812C1">
      <w:pPr>
        <w:rPr>
          <w:lang w:eastAsia="ja-JP"/>
        </w:rPr>
      </w:pPr>
      <w:r w:rsidRPr="006C0324">
        <w:rPr>
          <w:lang w:eastAsia="ja-JP"/>
        </w:rPr>
        <w:t>Version agreement does not add another roundtrip to the sharing flow. Instead</w:t>
      </w:r>
      <w:r>
        <w:rPr>
          <w:lang w:eastAsia="ja-JP"/>
        </w:rPr>
        <w:t>,</w:t>
      </w:r>
      <w:r w:rsidRPr="006C0324">
        <w:rPr>
          <w:lang w:eastAsia="ja-JP"/>
        </w:rPr>
        <w:t xml:space="preserve"> the version info</w:t>
      </w:r>
      <w:r>
        <w:rPr>
          <w:lang w:eastAsia="ja-JP"/>
        </w:rPr>
        <w:t>rmation</w:t>
      </w:r>
      <w:r w:rsidRPr="006C0324">
        <w:rPr>
          <w:lang w:eastAsia="ja-JP"/>
        </w:rPr>
        <w:t xml:space="preserve"> is sent by the owner device as part of the key creation request. This implies that the provided key creation data can be consumed by the friend device independently of the supported friend versions. To achieve this, the key creation data must contain all data required by all possibly supported friend device versions. </w:t>
      </w:r>
    </w:p>
    <w:p w14:paraId="02D2CE05" w14:textId="77777777" w:rsidR="00F812C1" w:rsidRDefault="00F812C1" w:rsidP="00F812C1">
      <w:pPr>
        <w:rPr>
          <w:lang w:eastAsia="ja-JP"/>
        </w:rPr>
      </w:pPr>
      <w:r w:rsidRPr="006C0324">
        <w:rPr>
          <w:lang w:eastAsia="ja-JP"/>
        </w:rPr>
        <w:t>If, for example, the format of the endpoint identifier changes in a future version, the new endpoint identifier must be identified by a new tag and the owner device must sent old and new identifiers. The friend device can then pick the required format.</w:t>
      </w:r>
    </w:p>
    <w:p w14:paraId="6C36434C" w14:textId="77777777" w:rsidR="00F812C1" w:rsidRPr="006C0324" w:rsidRDefault="00F812C1" w:rsidP="00F812C1">
      <w:pPr>
        <w:rPr>
          <w:lang w:eastAsia="ja-JP"/>
        </w:rPr>
      </w:pPr>
      <w:r>
        <w:rPr>
          <w:lang w:eastAsia="ja-JP"/>
        </w:rPr>
        <w:t>Mandatory tags shall not be removed from the key creation request, as the friend device might only support a version where this tag is required to proceed.</w:t>
      </w:r>
    </w:p>
    <w:p w14:paraId="10142823" w14:textId="370F386D" w:rsidR="00F812C1" w:rsidRDefault="00F812C1" w:rsidP="00F812C1">
      <w:pPr>
        <w:rPr>
          <w:lang w:eastAsia="ja-JP"/>
        </w:rPr>
      </w:pPr>
      <w:r w:rsidRPr="006C0324">
        <w:rPr>
          <w:lang w:eastAsia="ja-JP"/>
        </w:rPr>
        <w:t>The friend device determines the highest commonly supported version from the owner version list and its own version list. It then sends the key signing request in a format supported by the owner device.</w:t>
      </w:r>
    </w:p>
    <w:p w14:paraId="012DF739" w14:textId="2A62AD81" w:rsidR="00F812C1" w:rsidRPr="006C0324" w:rsidRDefault="00F812C1" w:rsidP="00F812C1">
      <w:pPr>
        <w:rPr>
          <w:lang w:eastAsia="ja-JP"/>
        </w:rPr>
      </w:pPr>
      <w:r w:rsidRPr="006C0324">
        <w:rPr>
          <w:lang w:eastAsia="ja-JP"/>
        </w:rPr>
        <w:t>The friend device uses the list of vehicle-supported owner pairing versions (</w:t>
      </w:r>
      <w:r>
        <w:rPr>
          <w:lang w:eastAsia="ja-JP"/>
        </w:rPr>
        <w:t>V-OD-FW</w:t>
      </w:r>
      <w:r w:rsidRPr="006C0324">
        <w:rPr>
          <w:lang w:eastAsia="ja-JP"/>
        </w:rPr>
        <w:t>) to determine the format of the key tracking request (</w:t>
      </w:r>
      <w:r>
        <w:rPr>
          <w:lang w:eastAsia="ja-JP"/>
        </w:rPr>
        <w:fldChar w:fldCharType="begin"/>
      </w:r>
      <w:r>
        <w:rPr>
          <w:lang w:eastAsia="ja-JP"/>
        </w:rPr>
        <w:instrText xml:space="preserve"> REF _Ref110098808 \h </w:instrText>
      </w:r>
      <w:r>
        <w:rPr>
          <w:lang w:eastAsia="ja-JP"/>
        </w:rPr>
      </w:r>
      <w:r>
        <w:rPr>
          <w:lang w:eastAsia="ja-JP"/>
        </w:rPr>
        <w:fldChar w:fldCharType="separate"/>
      </w:r>
      <w:r w:rsidR="00D81990">
        <w:t xml:space="preserve">Table </w:t>
      </w:r>
      <w:r w:rsidR="00D81990">
        <w:rPr>
          <w:noProof/>
        </w:rPr>
        <w:t>11</w:t>
      </w:r>
      <w:r w:rsidR="00D81990">
        <w:noBreakHyphen/>
      </w:r>
      <w:r w:rsidR="00D81990">
        <w:rPr>
          <w:noProof/>
        </w:rPr>
        <w:t>19</w:t>
      </w:r>
      <w:r>
        <w:rPr>
          <w:lang w:eastAsia="ja-JP"/>
        </w:rPr>
        <w:fldChar w:fldCharType="end"/>
      </w:r>
      <w:r w:rsidRPr="006C0324">
        <w:rPr>
          <w:lang w:eastAsia="ja-JP"/>
        </w:rPr>
        <w:t xml:space="preserve">). </w:t>
      </w:r>
      <w:r>
        <w:rPr>
          <w:lang w:eastAsia="ja-JP"/>
        </w:rPr>
        <w:t>Note that content and format of some fields of the key tracking request are determined by other domain versions.</w:t>
      </w:r>
    </w:p>
    <w:p w14:paraId="5DF4821E" w14:textId="5B71E40D" w:rsidR="00F812C1" w:rsidRPr="00636986" w:rsidRDefault="00F812C1" w:rsidP="00FF6D7F">
      <w:r w:rsidRPr="006C0324">
        <w:rPr>
          <w:lang w:eastAsia="ja-JP"/>
        </w:rPr>
        <w:t>If no common version can be determined, then both sides shall fall back to the sharing data formats defined before versioning was introduced</w:t>
      </w:r>
    </w:p>
    <w:p w14:paraId="348624B4" w14:textId="11ACE563" w:rsidR="00495BEB" w:rsidRDefault="00495BEB" w:rsidP="00495BEB">
      <w:pPr>
        <w:pStyle w:val="Heading1"/>
      </w:pPr>
      <w:bookmarkStart w:id="1300" w:name="_Toc112706109"/>
      <w:bookmarkStart w:id="1301" w:name="_Toc118219483"/>
      <w:bookmarkStart w:id="1302" w:name="_Toc118222595"/>
      <w:r>
        <w:lastRenderedPageBreak/>
        <w:t>DELEGATED KEY SHARING</w:t>
      </w:r>
      <w:bookmarkEnd w:id="1299"/>
      <w:bookmarkEnd w:id="1300"/>
      <w:bookmarkEnd w:id="1301"/>
      <w:bookmarkEnd w:id="1302"/>
      <w:r>
        <w:t xml:space="preserve"> </w:t>
      </w:r>
    </w:p>
    <w:p w14:paraId="754E21CE" w14:textId="5CF9F2AB" w:rsidR="00495BEB" w:rsidRDefault="00495BEB" w:rsidP="00495BEB">
      <w:pPr>
        <w:rPr>
          <w:lang w:eastAsia="ja-JP"/>
        </w:rPr>
      </w:pPr>
      <w:r>
        <w:rPr>
          <w:lang w:eastAsia="ja-JP"/>
        </w:rPr>
        <w:t>Delegated key sharing feature is out of scope of this specification.</w:t>
      </w:r>
    </w:p>
    <w:p w14:paraId="478DD1BF" w14:textId="323BBF25" w:rsidR="002A2153" w:rsidRDefault="002A2153" w:rsidP="002A2153">
      <w:pPr>
        <w:pStyle w:val="Heading1"/>
      </w:pPr>
      <w:bookmarkStart w:id="1303" w:name="_Ref61687027"/>
      <w:bookmarkStart w:id="1304" w:name="_Toc64811990"/>
      <w:bookmarkStart w:id="1305" w:name="_Toc112706110"/>
      <w:bookmarkStart w:id="1306" w:name="_Toc118219484"/>
      <w:bookmarkStart w:id="1307" w:name="_Toc118222596"/>
      <w:r>
        <w:lastRenderedPageBreak/>
        <w:t>KEY TERMINATION AND DELETION</w:t>
      </w:r>
      <w:bookmarkEnd w:id="1303"/>
      <w:bookmarkEnd w:id="1304"/>
      <w:r>
        <w:t xml:space="preserve"> </w:t>
      </w:r>
      <w:r w:rsidR="00C42DFF">
        <w:t>[WCC1/WCC2]</w:t>
      </w:r>
      <w:bookmarkEnd w:id="1305"/>
      <w:bookmarkEnd w:id="1306"/>
      <w:bookmarkEnd w:id="1307"/>
    </w:p>
    <w:p w14:paraId="26B47031" w14:textId="4A6E36CD" w:rsidR="002A2153" w:rsidRDefault="002A2153" w:rsidP="002A2153">
      <w:pPr>
        <w:rPr>
          <w:lang w:eastAsia="ja-JP"/>
        </w:rPr>
      </w:pPr>
      <w:r>
        <w:rPr>
          <w:lang w:eastAsia="ja-JP"/>
        </w:rPr>
        <w:t>Key termination may be triggered in the vehicle, in the Vehicle OEM Server (e.g., account), on the device</w:t>
      </w:r>
      <w:r w:rsidR="00F42F8F">
        <w:rPr>
          <w:lang w:eastAsia="ja-JP"/>
        </w:rPr>
        <w:t>,</w:t>
      </w:r>
      <w:r>
        <w:rPr>
          <w:lang w:eastAsia="ja-JP"/>
        </w:rPr>
        <w:t xml:space="preserve"> and in the Device OEM Server (e.g., remote device wipe, if supported).</w:t>
      </w:r>
    </w:p>
    <w:p w14:paraId="7340DF8A" w14:textId="0DB696E5" w:rsidR="002A2153" w:rsidRDefault="002A2153" w:rsidP="002A2153">
      <w:pPr>
        <w:rPr>
          <w:lang w:eastAsia="ja-JP"/>
        </w:rPr>
      </w:pPr>
      <w:r>
        <w:rPr>
          <w:lang w:eastAsia="ja-JP"/>
        </w:rPr>
        <w:t>A termination attestation should be sent from the device to the KTS whenever the device terminates the Digital Key. Along with the termination attestation, the device should send the Vehicle OEM proprietary data subsection of the private mailbox. The termination attestation and the Vehicle OEM proprietary data may not be sent in all cases due to technical constraints.</w:t>
      </w:r>
    </w:p>
    <w:p w14:paraId="695E4AE5" w14:textId="1D0F875A" w:rsidR="009F1A1D" w:rsidRPr="00E00FC9" w:rsidRDefault="009F1A1D" w:rsidP="00E00FC9">
      <w:pPr>
        <w:rPr>
          <w:lang w:eastAsia="ja-JP"/>
        </w:rPr>
      </w:pPr>
      <w:r w:rsidRPr="00E00FC9">
        <w:rPr>
          <w:lang w:eastAsia="ja-JP"/>
        </w:rPr>
        <w:t>If the termination attestation is provided in the manageKey call from the Device OEM server to the Vehicle OEM Server, then the vehicle OEM server should consider the key as “terminated in the device” before attempting to terminate the key in the vehicle.</w:t>
      </w:r>
    </w:p>
    <w:p w14:paraId="0F26359A" w14:textId="5A634C1C" w:rsidR="009F1A1D" w:rsidRPr="009F1A1D" w:rsidRDefault="009F1A1D" w:rsidP="002A2153">
      <w:pPr>
        <w:rPr>
          <w:lang w:eastAsia="ja-JP"/>
        </w:rPr>
      </w:pPr>
      <w:r w:rsidRPr="00E00FC9">
        <w:rPr>
          <w:lang w:eastAsia="ja-JP"/>
        </w:rPr>
        <w:t>If the termination attestation is not provided in the manageKey call from the Device OEM server to the Vehicle OEM Server, then the vehicle OEM server shall continue to terminate the key in the vehicle while respecting the vehicle key termination conditions.</w:t>
      </w:r>
    </w:p>
    <w:p w14:paraId="77510D38" w14:textId="77777777" w:rsidR="009F1A1D" w:rsidRPr="00CD1575" w:rsidRDefault="009F1A1D" w:rsidP="009F1A1D">
      <w:pPr>
        <w:spacing w:after="0"/>
        <w:rPr>
          <w:rFonts w:ascii="TimesNewRomanPSMT" w:hAnsi="TimesNewRomanPSMT"/>
        </w:rPr>
      </w:pPr>
      <w:r w:rsidRPr="00CD1575">
        <w:rPr>
          <w:rFonts w:ascii="TimesNewRomanPSMT" w:hAnsi="TimesNewRomanPSMT"/>
        </w:rPr>
        <w:t>The Device OEM shall not terminate an active Digital Key unless one of the following conditions are met:</w:t>
      </w:r>
    </w:p>
    <w:p w14:paraId="7B752064" w14:textId="77777777" w:rsidR="009F1A1D" w:rsidRPr="00CD1575" w:rsidRDefault="009F1A1D" w:rsidP="008E25A3">
      <w:pPr>
        <w:numPr>
          <w:ilvl w:val="0"/>
          <w:numId w:val="55"/>
        </w:numPr>
        <w:spacing w:after="0"/>
        <w:rPr>
          <w:rFonts w:ascii="TimesNewRomanPSMT" w:hAnsi="TimesNewRomanPSMT"/>
        </w:rPr>
      </w:pPr>
      <w:r w:rsidRPr="00CD1575">
        <w:rPr>
          <w:rFonts w:ascii="TimesNewRomanPSMT" w:hAnsi="TimesNewRomanPSMT"/>
        </w:rPr>
        <w:t>The terminate action is initiated by an auth</w:t>
      </w:r>
      <w:r>
        <w:rPr>
          <w:rFonts w:ascii="TimesNewRomanPSMT" w:hAnsi="TimesNewRomanPSMT"/>
        </w:rPr>
        <w:t>enticated</w:t>
      </w:r>
      <w:r w:rsidRPr="00CD1575">
        <w:rPr>
          <w:rFonts w:ascii="TimesNewRomanPSMT" w:hAnsi="TimesNewRomanPSMT"/>
        </w:rPr>
        <w:t xml:space="preserve"> user and user intent on the device is confirmed, or </w:t>
      </w:r>
    </w:p>
    <w:p w14:paraId="576890B1" w14:textId="77777777" w:rsidR="009F1A1D" w:rsidRPr="00CD1575" w:rsidRDefault="009F1A1D" w:rsidP="008E25A3">
      <w:pPr>
        <w:numPr>
          <w:ilvl w:val="0"/>
          <w:numId w:val="55"/>
        </w:numPr>
        <w:spacing w:after="0"/>
        <w:rPr>
          <w:rFonts w:ascii="TimesNewRomanPSMT" w:hAnsi="TimesNewRomanPSMT"/>
        </w:rPr>
      </w:pPr>
      <w:r w:rsidRPr="00CD1575">
        <w:rPr>
          <w:rFonts w:ascii="TimesNewRomanPSMT" w:hAnsi="TimesNewRomanPSMT"/>
        </w:rPr>
        <w:t>After the vehicle OEM has signaled to the device OEM that the Digital Key has been deleted in the vehicle</w:t>
      </w:r>
    </w:p>
    <w:p w14:paraId="5184125E" w14:textId="02E1502C" w:rsidR="009F1A1D" w:rsidRPr="00E00FC9" w:rsidRDefault="009F1A1D" w:rsidP="00E00FC9">
      <w:pPr>
        <w:spacing w:after="0"/>
        <w:rPr>
          <w:rFonts w:ascii="TimesNewRomanPSMT" w:hAnsi="TimesNewRomanPSMT"/>
        </w:rPr>
      </w:pPr>
      <w:r w:rsidRPr="00CD1575">
        <w:rPr>
          <w:rFonts w:ascii="TimesNewRomanPSMT" w:hAnsi="TimesNewRomanPSMT"/>
        </w:rPr>
        <w:t xml:space="preserve">In the case of remote device wipe (REV_170/REV_420), the action shall only be initiated by an </w:t>
      </w:r>
      <w:r>
        <w:rPr>
          <w:rFonts w:ascii="TimesNewRomanPSMT" w:hAnsi="TimesNewRomanPSMT"/>
        </w:rPr>
        <w:t>authenticated</w:t>
      </w:r>
      <w:r w:rsidRPr="00CD1575">
        <w:rPr>
          <w:rFonts w:ascii="TimesNewRomanPSMT" w:hAnsi="TimesNewRomanPSMT"/>
        </w:rPr>
        <w:t xml:space="preserve"> user and Device OEM shall inform user that any keys on the device will not be useable.</w:t>
      </w:r>
    </w:p>
    <w:p w14:paraId="5FCD2B6C" w14:textId="335529B3" w:rsidR="006D5414" w:rsidRDefault="006D5414" w:rsidP="002A2153">
      <w:pPr>
        <w:rPr>
          <w:lang w:eastAsia="ja-JP"/>
        </w:rPr>
      </w:pPr>
      <w:r>
        <w:rPr>
          <w:rFonts w:hint="eastAsia"/>
          <w:lang w:eastAsia="ja-JP"/>
        </w:rPr>
        <w:t>T</w:t>
      </w:r>
      <w:r>
        <w:rPr>
          <w:lang w:eastAsia="ja-JP"/>
        </w:rPr>
        <w:t>o address user safety, a fade-out period may be established</w:t>
      </w:r>
      <w:r>
        <w:rPr>
          <w:rFonts w:hint="eastAsia"/>
          <w:lang w:eastAsia="ja-JP"/>
        </w:rPr>
        <w:t xml:space="preserve"> by the</w:t>
      </w:r>
      <w:r>
        <w:rPr>
          <w:lang w:eastAsia="ja-JP"/>
        </w:rPr>
        <w:t xml:space="preserve"> </w:t>
      </w:r>
      <w:r>
        <w:rPr>
          <w:rFonts w:hint="eastAsia"/>
          <w:lang w:eastAsia="ja-JP"/>
        </w:rPr>
        <w:t>Vehicle OEM server</w:t>
      </w:r>
      <w:r>
        <w:rPr>
          <w:lang w:eastAsia="ja-JP"/>
        </w:rPr>
        <w:t xml:space="preserve">. The fade out period is defined as the time between the IN_TERMINATION message and the actual termination of the key on the vehicle. The Vehicle OEM server notifies the owner or friend Device OEM server about </w:t>
      </w:r>
      <w:r>
        <w:rPr>
          <w:rFonts w:hint="eastAsia"/>
          <w:lang w:eastAsia="ja-JP"/>
        </w:rPr>
        <w:t>the</w:t>
      </w:r>
      <w:r>
        <w:rPr>
          <w:lang w:eastAsia="ja-JP"/>
        </w:rPr>
        <w:t xml:space="preserve"> start of this period by sending an IN_TERMINATION notification. </w:t>
      </w:r>
      <w:r w:rsidRPr="003F3AEF">
        <w:rPr>
          <w:lang w:eastAsia="ja-JP"/>
        </w:rPr>
        <w:t xml:space="preserve">Further requirements associated </w:t>
      </w:r>
      <w:r>
        <w:rPr>
          <w:lang w:eastAsia="ja-JP"/>
        </w:rPr>
        <w:t xml:space="preserve">with the fade-out period (e.g. use, purpose and duration of the period) are Vehicle OEM specific. A sample implementation of IN_TERMINATION notification is shown in 17.7.7.6. After receiving the IN_TERMINATION message, Device OEM server </w:t>
      </w:r>
      <w:r>
        <w:rPr>
          <w:rFonts w:hint="eastAsia"/>
          <w:lang w:eastAsia="ja-JP"/>
        </w:rPr>
        <w:t>should</w:t>
      </w:r>
      <w:r>
        <w:rPr>
          <w:lang w:eastAsia="ja-JP"/>
        </w:rPr>
        <w:t xml:space="preserve"> notify the user. </w:t>
      </w:r>
      <w:r w:rsidRPr="00E666E2">
        <w:rPr>
          <w:lang w:eastAsia="ja-JP"/>
        </w:rPr>
        <w:t xml:space="preserve">Further </w:t>
      </w:r>
      <w:r>
        <w:rPr>
          <w:lang w:eastAsia="ja-JP"/>
        </w:rPr>
        <w:t>behaviors</w:t>
      </w:r>
      <w:r w:rsidRPr="00E666E2">
        <w:rPr>
          <w:lang w:eastAsia="ja-JP"/>
        </w:rPr>
        <w:t xml:space="preserve"> after reception of the IN_TERMINATION message </w:t>
      </w:r>
      <w:r>
        <w:rPr>
          <w:lang w:eastAsia="ja-JP"/>
        </w:rPr>
        <w:t>by</w:t>
      </w:r>
      <w:r w:rsidRPr="00E666E2">
        <w:rPr>
          <w:lang w:eastAsia="ja-JP"/>
        </w:rPr>
        <w:t xml:space="preserve"> the Device OEM server are specific to the Device OEM</w:t>
      </w:r>
      <w:r>
        <w:rPr>
          <w:lang w:eastAsia="ja-JP"/>
        </w:rPr>
        <w:t>.</w:t>
      </w:r>
    </w:p>
    <w:p w14:paraId="1ACCA5E0" w14:textId="1060774B" w:rsidR="002A2153" w:rsidRDefault="002A2153" w:rsidP="002A2153">
      <w:pPr>
        <w:rPr>
          <w:lang w:eastAsia="ja-JP"/>
        </w:rPr>
      </w:pPr>
      <w:r>
        <w:rPr>
          <w:lang w:eastAsia="ja-JP"/>
        </w:rPr>
        <w:t>If a fade-out period is required, the Vehicle OEM should notify the device about the start of this period.</w:t>
      </w:r>
    </w:p>
    <w:p w14:paraId="380435DA" w14:textId="25CC6ADF" w:rsidR="002A2153" w:rsidRDefault="002A2153" w:rsidP="002A2153">
      <w:pPr>
        <w:rPr>
          <w:lang w:eastAsia="ja-JP"/>
        </w:rPr>
      </w:pPr>
      <w:r>
        <w:rPr>
          <w:lang w:eastAsia="ja-JP"/>
        </w:rPr>
        <w:t>If the fade-out period has ended and/or the conditions for a successful termination of the key in the vehicle are met, the key is tracked as terminated in the KTS.</w:t>
      </w:r>
    </w:p>
    <w:p w14:paraId="1492BDDF" w14:textId="77777777" w:rsidR="002A2153" w:rsidRDefault="002A2153" w:rsidP="002A2153">
      <w:pPr>
        <w:rPr>
          <w:lang w:eastAsia="ja-JP"/>
        </w:rPr>
      </w:pPr>
      <w:r>
        <w:rPr>
          <w:lang w:eastAsia="ja-JP"/>
        </w:rPr>
        <w:t>If online, owner and friend devices shall be notified about the successful termination. The device should delete the associated Digital Keys prior to deletion of the instance CA triggered by DELETE CA command.</w:t>
      </w:r>
    </w:p>
    <w:p w14:paraId="530298DB" w14:textId="071C2DBD" w:rsidR="002A2153" w:rsidRDefault="002A2153" w:rsidP="002A2153">
      <w:pPr>
        <w:rPr>
          <w:lang w:eastAsia="ja-JP"/>
        </w:rPr>
      </w:pPr>
      <w:r>
        <w:rPr>
          <w:lang w:eastAsia="ja-JP"/>
        </w:rPr>
        <w:t xml:space="preserve">The detailed termination and deletion flows in the vehicle and device are described in Sections </w:t>
      </w:r>
      <w:r w:rsidR="00273D23" w:rsidRPr="00273D23">
        <w:rPr>
          <w:rStyle w:val="CrossRef"/>
        </w:rPr>
        <w:fldChar w:fldCharType="begin"/>
      </w:r>
      <w:r w:rsidR="00273D23" w:rsidRPr="00273D23">
        <w:rPr>
          <w:rStyle w:val="CrossRef"/>
        </w:rPr>
        <w:instrText xml:space="preserve"> REF _Ref61625509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2</w:t>
      </w:r>
      <w:r w:rsidR="00273D23" w:rsidRPr="00273D23">
        <w:rPr>
          <w:rStyle w:val="CrossRef"/>
        </w:rPr>
        <w:fldChar w:fldCharType="end"/>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5523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3</w:t>
      </w:r>
      <w:r w:rsidR="00273D23" w:rsidRPr="00273D23">
        <w:rPr>
          <w:rStyle w:val="CrossRef"/>
        </w:rPr>
        <w:fldChar w:fldCharType="end"/>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5532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4</w:t>
      </w:r>
      <w:r w:rsidR="00273D23" w:rsidRPr="00273D23">
        <w:rPr>
          <w:rStyle w:val="CrossRef"/>
        </w:rPr>
        <w:fldChar w:fldCharType="end"/>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5542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5</w:t>
      </w:r>
      <w:r w:rsidR="00273D23" w:rsidRPr="00273D23">
        <w:rPr>
          <w:rStyle w:val="CrossRef"/>
        </w:rPr>
        <w:fldChar w:fldCharType="end"/>
      </w:r>
      <w:r w:rsidR="00273D23">
        <w:rPr>
          <w:lang w:eastAsia="ja-JP"/>
        </w:rPr>
        <w:t xml:space="preserve">, and </w:t>
      </w:r>
      <w:r w:rsidR="00273D23" w:rsidRPr="00273D23">
        <w:rPr>
          <w:rStyle w:val="CrossRef"/>
        </w:rPr>
        <w:fldChar w:fldCharType="begin"/>
      </w:r>
      <w:r w:rsidR="00273D23" w:rsidRPr="00273D23">
        <w:rPr>
          <w:rStyle w:val="CrossRef"/>
        </w:rPr>
        <w:instrText xml:space="preserve"> REF _Ref61625555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6</w:t>
      </w:r>
      <w:r w:rsidR="00273D23" w:rsidRPr="00273D23">
        <w:rPr>
          <w:rStyle w:val="CrossRef"/>
        </w:rPr>
        <w:fldChar w:fldCharType="end"/>
      </w:r>
      <w:r w:rsidR="00273D23">
        <w:rPr>
          <w:lang w:eastAsia="ja-JP"/>
        </w:rPr>
        <w:t>.</w:t>
      </w:r>
    </w:p>
    <w:p w14:paraId="25AEFBAD" w14:textId="65F88D01" w:rsidR="002A2153" w:rsidRDefault="002A2153" w:rsidP="002A2153">
      <w:pPr>
        <w:pStyle w:val="Heading2"/>
      </w:pPr>
      <w:bookmarkStart w:id="1308" w:name="_Toc64811991"/>
      <w:bookmarkStart w:id="1309" w:name="_Toc112706111"/>
      <w:bookmarkStart w:id="1310" w:name="_Toc118219485"/>
      <w:bookmarkStart w:id="1311" w:name="_Toc118222597"/>
      <w:r>
        <w:lastRenderedPageBreak/>
        <w:t>Key Termination Scenarios</w:t>
      </w:r>
      <w:bookmarkEnd w:id="1308"/>
      <w:bookmarkEnd w:id="1309"/>
      <w:bookmarkEnd w:id="1310"/>
      <w:bookmarkEnd w:id="1311"/>
      <w:r>
        <w:t xml:space="preserve"> </w:t>
      </w:r>
    </w:p>
    <w:p w14:paraId="7BDF678E" w14:textId="3CD025F4" w:rsidR="00495BEB" w:rsidRDefault="002A2153" w:rsidP="002A2153">
      <w:pPr>
        <w:rPr>
          <w:lang w:eastAsia="ja-JP"/>
        </w:rPr>
      </w:pPr>
      <w:r>
        <w:rPr>
          <w:lang w:eastAsia="ja-JP"/>
        </w:rPr>
        <w:t>The termination and suspension use cases defined by CCC are listed in</w:t>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5627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1</w:t>
      </w:r>
      <w:r w:rsidR="00273D23" w:rsidRPr="00273D23">
        <w:rPr>
          <w:rStyle w:val="CrossRef"/>
        </w:rPr>
        <w:fldChar w:fldCharType="end"/>
      </w:r>
      <w:r>
        <w:rPr>
          <w:lang w:eastAsia="ja-JP"/>
        </w:rPr>
        <w:t xml:space="preserve">, </w:t>
      </w:r>
      <w:r w:rsidR="00273D23" w:rsidRPr="00273D23">
        <w:rPr>
          <w:rStyle w:val="CrossRef"/>
        </w:rPr>
        <w:fldChar w:fldCharType="begin"/>
      </w:r>
      <w:r w:rsidR="00273D23" w:rsidRPr="00273D23">
        <w:rPr>
          <w:rStyle w:val="CrossRef"/>
        </w:rPr>
        <w:instrText xml:space="preserve"> REF _Ref61625637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2</w:t>
      </w:r>
      <w:r w:rsidR="00273D23" w:rsidRPr="00273D23">
        <w:rPr>
          <w:rStyle w:val="CrossRef"/>
        </w:rPr>
        <w:fldChar w:fldCharType="end"/>
      </w:r>
      <w:r>
        <w:rPr>
          <w:lang w:eastAsia="ja-JP"/>
        </w:rPr>
        <w:t xml:space="preserve">, </w:t>
      </w:r>
      <w:r w:rsidR="00273D23" w:rsidRPr="00273D23">
        <w:rPr>
          <w:rStyle w:val="CrossRef"/>
        </w:rPr>
        <w:fldChar w:fldCharType="begin"/>
      </w:r>
      <w:r w:rsidR="00273D23" w:rsidRPr="00273D23">
        <w:rPr>
          <w:rStyle w:val="CrossRef"/>
        </w:rPr>
        <w:instrText xml:space="preserve"> REF _Ref61625644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3</w:t>
      </w:r>
      <w:r w:rsidR="00273D23" w:rsidRPr="00273D23">
        <w:rPr>
          <w:rStyle w:val="CrossRef"/>
        </w:rPr>
        <w:fldChar w:fldCharType="end"/>
      </w:r>
      <w:r w:rsidR="00273D23">
        <w:rPr>
          <w:lang w:eastAsia="ja-JP"/>
        </w:rPr>
        <w:t xml:space="preserve">, </w:t>
      </w:r>
      <w:r>
        <w:rPr>
          <w:lang w:eastAsia="ja-JP"/>
        </w:rPr>
        <w:t>and</w:t>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5657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4</w:t>
      </w:r>
      <w:r w:rsidR="00273D23" w:rsidRPr="00273D23">
        <w:rPr>
          <w:rStyle w:val="CrossRef"/>
        </w:rPr>
        <w:fldChar w:fldCharType="end"/>
      </w:r>
      <w:r>
        <w:rPr>
          <w:lang w:eastAsia="ja-JP"/>
        </w:rPr>
        <w:t>.</w:t>
      </w:r>
    </w:p>
    <w:p w14:paraId="3CD31951" w14:textId="5BA0102B" w:rsidR="00510D90" w:rsidRDefault="00510D90" w:rsidP="008658FF">
      <w:pPr>
        <w:pStyle w:val="CaptionTable"/>
      </w:pPr>
      <w:bookmarkStart w:id="1312" w:name="_Ref61625627"/>
      <w:bookmarkStart w:id="1313" w:name="_Toc62126707"/>
      <w:bookmarkStart w:id="1314" w:name="_Toc62127556"/>
      <w:bookmarkStart w:id="1315" w:name="_Toc118223060"/>
      <w:r>
        <w:t xml:space="preserve">Table </w:t>
      </w:r>
      <w:fldSimple w:instr=" STYLEREF 1 \s ">
        <w:r w:rsidR="00D81990">
          <w:rPr>
            <w:noProof/>
          </w:rPr>
          <w:t>13</w:t>
        </w:r>
      </w:fldSimple>
      <w:r w:rsidR="00183237">
        <w:noBreakHyphen/>
      </w:r>
      <w:fldSimple w:instr=" SEQ Table \* ARABIC \s 1 ">
        <w:r w:rsidR="00D81990">
          <w:rPr>
            <w:noProof/>
          </w:rPr>
          <w:t>1</w:t>
        </w:r>
      </w:fldSimple>
      <w:bookmarkEnd w:id="1312"/>
      <w:r>
        <w:t xml:space="preserve">: </w:t>
      </w:r>
      <w:r w:rsidRPr="00485DF4">
        <w:t>Vehicle-triggered Key Termination</w:t>
      </w:r>
      <w:bookmarkEnd w:id="1313"/>
      <w:bookmarkEnd w:id="1314"/>
      <w:bookmarkEnd w:id="1315"/>
    </w:p>
    <w:tbl>
      <w:tblPr>
        <w:tblW w:w="5006"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0"/>
        <w:gridCol w:w="4860"/>
        <w:gridCol w:w="1556"/>
        <w:gridCol w:w="1505"/>
      </w:tblGrid>
      <w:tr w:rsidR="00510D90" w14:paraId="1830735C" w14:textId="77777777" w:rsidTr="00E00FC9">
        <w:trPr>
          <w:trHeight w:val="327"/>
          <w:tblHeader/>
        </w:trPr>
        <w:tc>
          <w:tcPr>
            <w:tcW w:w="769" w:type="pct"/>
            <w:shd w:val="clear" w:color="auto" w:fill="1774CD"/>
          </w:tcPr>
          <w:p w14:paraId="7BAC4312" w14:textId="77777777" w:rsidR="00510D90" w:rsidRPr="00B550D8" w:rsidRDefault="00510D90" w:rsidP="00152AB5">
            <w:pPr>
              <w:pStyle w:val="TableHead-Centered"/>
            </w:pPr>
            <w:r w:rsidRPr="00B550D8">
              <w:t>Use Case ID</w:t>
            </w:r>
          </w:p>
        </w:tc>
        <w:tc>
          <w:tcPr>
            <w:tcW w:w="2596" w:type="pct"/>
            <w:shd w:val="clear" w:color="auto" w:fill="1774CD"/>
          </w:tcPr>
          <w:p w14:paraId="1A9610DD" w14:textId="77777777" w:rsidR="00510D90" w:rsidRPr="00B550D8" w:rsidRDefault="00510D90" w:rsidP="00152AB5">
            <w:pPr>
              <w:pStyle w:val="TableHead"/>
            </w:pPr>
            <w:r w:rsidRPr="00B550D8">
              <w:t>Trigger</w:t>
            </w:r>
          </w:p>
        </w:tc>
        <w:tc>
          <w:tcPr>
            <w:tcW w:w="831" w:type="pct"/>
            <w:shd w:val="clear" w:color="auto" w:fill="1774CD"/>
          </w:tcPr>
          <w:p w14:paraId="0A11A390" w14:textId="77777777" w:rsidR="00510D90" w:rsidRPr="00B550D8" w:rsidRDefault="00510D90" w:rsidP="00152AB5">
            <w:pPr>
              <w:pStyle w:val="TableHead-Centered"/>
            </w:pPr>
            <w:r w:rsidRPr="00B550D8">
              <w:rPr>
                <w:w w:val="105"/>
              </w:rPr>
              <w:t>Owner Key Status</w:t>
            </w:r>
          </w:p>
        </w:tc>
        <w:tc>
          <w:tcPr>
            <w:tcW w:w="804" w:type="pct"/>
            <w:shd w:val="clear" w:color="auto" w:fill="1774CD"/>
          </w:tcPr>
          <w:p w14:paraId="61BC8468" w14:textId="77777777" w:rsidR="00510D90" w:rsidRPr="00B550D8" w:rsidRDefault="00510D90" w:rsidP="00152AB5">
            <w:pPr>
              <w:pStyle w:val="TableHead-Centered"/>
            </w:pPr>
            <w:r w:rsidRPr="00B550D8">
              <w:t>Friend Key Status</w:t>
            </w:r>
          </w:p>
        </w:tc>
      </w:tr>
      <w:tr w:rsidR="00510D90" w14:paraId="444B954C" w14:textId="77777777" w:rsidTr="00E00FC9">
        <w:trPr>
          <w:trHeight w:val="68"/>
        </w:trPr>
        <w:tc>
          <w:tcPr>
            <w:tcW w:w="769" w:type="pct"/>
          </w:tcPr>
          <w:p w14:paraId="15C64147" w14:textId="77777777" w:rsidR="00510D90" w:rsidRPr="00B550D8" w:rsidRDefault="00510D90" w:rsidP="00152AB5">
            <w:pPr>
              <w:pStyle w:val="TableText-Centered"/>
            </w:pPr>
            <w:r w:rsidRPr="00B550D8">
              <w:t>R-VT-1</w:t>
            </w:r>
          </w:p>
        </w:tc>
        <w:tc>
          <w:tcPr>
            <w:tcW w:w="2596" w:type="pct"/>
          </w:tcPr>
          <w:p w14:paraId="71C304C0" w14:textId="77777777" w:rsidR="00510D90" w:rsidRPr="00B550D8" w:rsidRDefault="00510D90" w:rsidP="00152AB5">
            <w:pPr>
              <w:pStyle w:val="TableText"/>
            </w:pPr>
            <w:r w:rsidRPr="00B550D8">
              <w:t>Owner terminates owner key in vehicle</w:t>
            </w:r>
          </w:p>
        </w:tc>
        <w:tc>
          <w:tcPr>
            <w:tcW w:w="831" w:type="pct"/>
          </w:tcPr>
          <w:p w14:paraId="619A3049" w14:textId="77777777" w:rsidR="00510D90" w:rsidRPr="00B550D8" w:rsidRDefault="00510D90" w:rsidP="00152AB5">
            <w:pPr>
              <w:pStyle w:val="TableText-Centered"/>
            </w:pPr>
            <w:r w:rsidRPr="00B550D8">
              <w:t>Terminated</w:t>
            </w:r>
          </w:p>
        </w:tc>
        <w:tc>
          <w:tcPr>
            <w:tcW w:w="804" w:type="pct"/>
          </w:tcPr>
          <w:p w14:paraId="733B4824" w14:textId="77777777" w:rsidR="00510D90" w:rsidRPr="00B550D8" w:rsidRDefault="00510D90" w:rsidP="00152AB5">
            <w:pPr>
              <w:pStyle w:val="TableText-Centered"/>
            </w:pPr>
            <w:r w:rsidRPr="00B550D8">
              <w:t>-</w:t>
            </w:r>
          </w:p>
        </w:tc>
      </w:tr>
      <w:tr w:rsidR="00510D90" w14:paraId="31FE4664" w14:textId="77777777" w:rsidTr="00E00FC9">
        <w:trPr>
          <w:trHeight w:val="327"/>
        </w:trPr>
        <w:tc>
          <w:tcPr>
            <w:tcW w:w="769" w:type="pct"/>
          </w:tcPr>
          <w:p w14:paraId="22AB6724" w14:textId="77777777" w:rsidR="00510D90" w:rsidRPr="00B550D8" w:rsidRDefault="00510D90" w:rsidP="00152AB5">
            <w:pPr>
              <w:pStyle w:val="TableText-Centered"/>
            </w:pPr>
            <w:r w:rsidRPr="00B550D8">
              <w:t>R-VT-2</w:t>
            </w:r>
          </w:p>
        </w:tc>
        <w:tc>
          <w:tcPr>
            <w:tcW w:w="2596" w:type="pct"/>
          </w:tcPr>
          <w:p w14:paraId="24A0A473" w14:textId="77777777" w:rsidR="00510D90" w:rsidRPr="00B550D8" w:rsidRDefault="00510D90" w:rsidP="00152AB5">
            <w:pPr>
              <w:pStyle w:val="TableText"/>
            </w:pPr>
            <w:r w:rsidRPr="00B550D8">
              <w:t>Owner terminates friend key in vehicle</w:t>
            </w:r>
          </w:p>
        </w:tc>
        <w:tc>
          <w:tcPr>
            <w:tcW w:w="831" w:type="pct"/>
          </w:tcPr>
          <w:p w14:paraId="41D1977C" w14:textId="77777777" w:rsidR="00510D90" w:rsidRPr="00B550D8" w:rsidRDefault="00510D90" w:rsidP="00152AB5">
            <w:pPr>
              <w:pStyle w:val="TableText-Centered"/>
            </w:pPr>
            <w:r w:rsidRPr="00B550D8">
              <w:rPr>
                <w:w w:val="118"/>
              </w:rPr>
              <w:t>-</w:t>
            </w:r>
          </w:p>
        </w:tc>
        <w:tc>
          <w:tcPr>
            <w:tcW w:w="804" w:type="pct"/>
          </w:tcPr>
          <w:p w14:paraId="20AD435F" w14:textId="77777777" w:rsidR="00510D90" w:rsidRPr="00B550D8" w:rsidRDefault="00510D90" w:rsidP="00152AB5">
            <w:pPr>
              <w:pStyle w:val="TableText-Centered"/>
            </w:pPr>
            <w:r w:rsidRPr="00B550D8">
              <w:t>Terminated</w:t>
            </w:r>
          </w:p>
        </w:tc>
      </w:tr>
      <w:tr w:rsidR="00510D90" w14:paraId="1F1BDA46" w14:textId="77777777" w:rsidTr="00E00FC9">
        <w:trPr>
          <w:trHeight w:val="327"/>
        </w:trPr>
        <w:tc>
          <w:tcPr>
            <w:tcW w:w="769" w:type="pct"/>
          </w:tcPr>
          <w:p w14:paraId="02DF2A9F" w14:textId="77777777" w:rsidR="00510D90" w:rsidRPr="00B550D8" w:rsidRDefault="00510D90" w:rsidP="00152AB5">
            <w:pPr>
              <w:pStyle w:val="TableText-Centered"/>
            </w:pPr>
            <w:r w:rsidRPr="00B550D8">
              <w:t>R-VT-3</w:t>
            </w:r>
          </w:p>
        </w:tc>
        <w:tc>
          <w:tcPr>
            <w:tcW w:w="2596" w:type="pct"/>
          </w:tcPr>
          <w:p w14:paraId="4672C365" w14:textId="77777777" w:rsidR="00510D90" w:rsidRPr="00B550D8" w:rsidRDefault="00510D90" w:rsidP="00152AB5">
            <w:pPr>
              <w:pStyle w:val="TableText"/>
            </w:pPr>
            <w:r w:rsidRPr="00B550D8">
              <w:t xml:space="preserve">Owner changes owner device via vehicle </w:t>
            </w:r>
          </w:p>
        </w:tc>
        <w:tc>
          <w:tcPr>
            <w:tcW w:w="831" w:type="pct"/>
          </w:tcPr>
          <w:p w14:paraId="3BBEC4EC" w14:textId="77777777" w:rsidR="00510D90" w:rsidRPr="00B550D8" w:rsidRDefault="00510D90" w:rsidP="00152AB5">
            <w:pPr>
              <w:pStyle w:val="TableText-Centered"/>
            </w:pPr>
            <w:r w:rsidRPr="00B550D8">
              <w:t>Terminated</w:t>
            </w:r>
          </w:p>
        </w:tc>
        <w:tc>
          <w:tcPr>
            <w:tcW w:w="804" w:type="pct"/>
          </w:tcPr>
          <w:p w14:paraId="20956A4D" w14:textId="77777777" w:rsidR="00510D90" w:rsidRPr="00B550D8" w:rsidRDefault="00510D90" w:rsidP="00152AB5">
            <w:pPr>
              <w:pStyle w:val="TableText-Centered"/>
            </w:pPr>
            <w:r w:rsidRPr="00B550D8">
              <w:rPr>
                <w:w w:val="118"/>
              </w:rPr>
              <w:t>-</w:t>
            </w:r>
          </w:p>
        </w:tc>
      </w:tr>
      <w:tr w:rsidR="00510D90" w14:paraId="1CD0370D" w14:textId="77777777" w:rsidTr="00E00FC9">
        <w:trPr>
          <w:trHeight w:val="546"/>
        </w:trPr>
        <w:tc>
          <w:tcPr>
            <w:tcW w:w="769" w:type="pct"/>
          </w:tcPr>
          <w:p w14:paraId="0A918227" w14:textId="77777777" w:rsidR="00510D90" w:rsidRPr="00B550D8" w:rsidRDefault="00510D90" w:rsidP="00152AB5">
            <w:pPr>
              <w:pStyle w:val="TableText-Centered"/>
            </w:pPr>
            <w:r w:rsidRPr="00B550D8">
              <w:t>R-VT-4</w:t>
            </w:r>
          </w:p>
        </w:tc>
        <w:tc>
          <w:tcPr>
            <w:tcW w:w="2596" w:type="pct"/>
          </w:tcPr>
          <w:p w14:paraId="0B3ADA07" w14:textId="77777777" w:rsidR="00510D90" w:rsidRPr="00B550D8" w:rsidRDefault="00510D90" w:rsidP="00152AB5">
            <w:pPr>
              <w:pStyle w:val="TableText"/>
            </w:pPr>
            <w:r w:rsidRPr="00B550D8">
              <w:t>Owner/user unpairs vehicle from owner account or resets Digital Key function</w:t>
            </w:r>
          </w:p>
        </w:tc>
        <w:tc>
          <w:tcPr>
            <w:tcW w:w="831" w:type="pct"/>
          </w:tcPr>
          <w:p w14:paraId="6BCAF96F" w14:textId="77777777" w:rsidR="00510D90" w:rsidRPr="00B550D8" w:rsidRDefault="00510D90" w:rsidP="00152AB5">
            <w:pPr>
              <w:pStyle w:val="TableText-Centered"/>
            </w:pPr>
            <w:r w:rsidRPr="00B550D8">
              <w:t>Terminated</w:t>
            </w:r>
          </w:p>
        </w:tc>
        <w:tc>
          <w:tcPr>
            <w:tcW w:w="804" w:type="pct"/>
          </w:tcPr>
          <w:p w14:paraId="64D00EAF" w14:textId="77777777" w:rsidR="00510D90" w:rsidRPr="00B550D8" w:rsidRDefault="00510D90" w:rsidP="00152AB5">
            <w:pPr>
              <w:pStyle w:val="TableText-Centered"/>
            </w:pPr>
            <w:r w:rsidRPr="00B550D8">
              <w:t>Terminated</w:t>
            </w:r>
          </w:p>
        </w:tc>
      </w:tr>
    </w:tbl>
    <w:p w14:paraId="595FA65B" w14:textId="7FDD4818" w:rsidR="00510D90" w:rsidRDefault="00510D90" w:rsidP="008658FF">
      <w:pPr>
        <w:pStyle w:val="CaptionTable"/>
      </w:pPr>
      <w:bookmarkStart w:id="1316" w:name="_Ref61625637"/>
      <w:bookmarkStart w:id="1317" w:name="_Toc62126708"/>
      <w:bookmarkStart w:id="1318" w:name="_Toc62127557"/>
      <w:bookmarkStart w:id="1319" w:name="_Toc118223061"/>
      <w:r>
        <w:t xml:space="preserve">Table </w:t>
      </w:r>
      <w:fldSimple w:instr=" STYLEREF 1 \s ">
        <w:r w:rsidR="00D81990">
          <w:rPr>
            <w:noProof/>
          </w:rPr>
          <w:t>13</w:t>
        </w:r>
      </w:fldSimple>
      <w:r w:rsidR="00183237">
        <w:noBreakHyphen/>
      </w:r>
      <w:fldSimple w:instr=" SEQ Table \* ARABIC \s 1 ">
        <w:r w:rsidR="00D81990">
          <w:rPr>
            <w:noProof/>
          </w:rPr>
          <w:t>2</w:t>
        </w:r>
      </w:fldSimple>
      <w:bookmarkEnd w:id="1316"/>
      <w:r>
        <w:t xml:space="preserve">: </w:t>
      </w:r>
      <w:r w:rsidRPr="00C01391">
        <w:t>Device-triggered Key Termination</w:t>
      </w:r>
      <w:bookmarkEnd w:id="1317"/>
      <w:bookmarkEnd w:id="1318"/>
      <w:bookmarkEnd w:id="131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34"/>
        <w:gridCol w:w="4860"/>
        <w:gridCol w:w="1569"/>
        <w:gridCol w:w="1487"/>
      </w:tblGrid>
      <w:tr w:rsidR="00510D90" w:rsidRPr="00EF7174" w14:paraId="1F67EEB2" w14:textId="77777777" w:rsidTr="00E00FC9">
        <w:trPr>
          <w:trHeight w:val="331"/>
          <w:tblHeader/>
        </w:trPr>
        <w:tc>
          <w:tcPr>
            <w:tcW w:w="767" w:type="pct"/>
            <w:shd w:val="clear" w:color="auto" w:fill="1774CD"/>
          </w:tcPr>
          <w:p w14:paraId="5AEC191A" w14:textId="77777777" w:rsidR="00510D90" w:rsidRPr="00C4610F" w:rsidRDefault="00510D90" w:rsidP="00152AB5">
            <w:pPr>
              <w:pStyle w:val="TableHead-Centered"/>
            </w:pPr>
            <w:r w:rsidRPr="00C4610F">
              <w:t>Use Case ID</w:t>
            </w:r>
          </w:p>
        </w:tc>
        <w:tc>
          <w:tcPr>
            <w:tcW w:w="2599" w:type="pct"/>
            <w:shd w:val="clear" w:color="auto" w:fill="1774CD"/>
          </w:tcPr>
          <w:p w14:paraId="2E8BD363" w14:textId="77777777" w:rsidR="00510D90" w:rsidRPr="00C4610F" w:rsidRDefault="00510D90" w:rsidP="00152AB5">
            <w:pPr>
              <w:pStyle w:val="TableHead"/>
            </w:pPr>
            <w:r w:rsidRPr="00C4610F">
              <w:t>Trigger</w:t>
            </w:r>
          </w:p>
        </w:tc>
        <w:tc>
          <w:tcPr>
            <w:tcW w:w="839" w:type="pct"/>
            <w:shd w:val="clear" w:color="auto" w:fill="1774CD"/>
          </w:tcPr>
          <w:p w14:paraId="45395561" w14:textId="77777777" w:rsidR="00510D90" w:rsidRPr="00C4610F" w:rsidRDefault="00510D90" w:rsidP="00152AB5">
            <w:pPr>
              <w:pStyle w:val="TableHead-Centered"/>
            </w:pPr>
            <w:r w:rsidRPr="00C4610F">
              <w:t>Owner Key Status</w:t>
            </w:r>
          </w:p>
        </w:tc>
        <w:tc>
          <w:tcPr>
            <w:tcW w:w="795" w:type="pct"/>
            <w:shd w:val="clear" w:color="auto" w:fill="1774CD"/>
          </w:tcPr>
          <w:p w14:paraId="438D50F7" w14:textId="77777777" w:rsidR="00510D90" w:rsidRPr="00C4610F" w:rsidRDefault="00510D90" w:rsidP="00152AB5">
            <w:pPr>
              <w:pStyle w:val="TableHead-Centered"/>
            </w:pPr>
            <w:r w:rsidRPr="00C4610F">
              <w:t>Friend Key Status</w:t>
            </w:r>
          </w:p>
        </w:tc>
      </w:tr>
      <w:tr w:rsidR="00510D90" w:rsidRPr="00D96C80" w14:paraId="0C4408EB" w14:textId="77777777" w:rsidTr="00E00FC9">
        <w:trPr>
          <w:trHeight w:val="98"/>
        </w:trPr>
        <w:tc>
          <w:tcPr>
            <w:tcW w:w="767" w:type="pct"/>
          </w:tcPr>
          <w:p w14:paraId="713CE9C5" w14:textId="77777777" w:rsidR="00510D90" w:rsidRPr="00D96C80" w:rsidRDefault="00510D90" w:rsidP="00152AB5">
            <w:pPr>
              <w:pStyle w:val="TableText-Centered"/>
            </w:pPr>
            <w:r w:rsidRPr="00D96C80">
              <w:t>R-DT-1</w:t>
            </w:r>
          </w:p>
        </w:tc>
        <w:tc>
          <w:tcPr>
            <w:tcW w:w="2599" w:type="pct"/>
          </w:tcPr>
          <w:p w14:paraId="48E112DE" w14:textId="77777777" w:rsidR="00510D90" w:rsidRPr="00D96C80" w:rsidRDefault="00510D90" w:rsidP="00152AB5">
            <w:pPr>
              <w:pStyle w:val="TableText"/>
            </w:pPr>
            <w:r w:rsidRPr="00D96C80">
              <w:t xml:space="preserve">Owner terminates owner key in </w:t>
            </w:r>
            <w:r>
              <w:t>Vehicle OEM</w:t>
            </w:r>
            <w:r w:rsidRPr="00D96C80">
              <w:t xml:space="preserve"> app</w:t>
            </w:r>
          </w:p>
        </w:tc>
        <w:tc>
          <w:tcPr>
            <w:tcW w:w="839" w:type="pct"/>
          </w:tcPr>
          <w:p w14:paraId="7D9DA27D" w14:textId="77777777" w:rsidR="00510D90" w:rsidRPr="00D96C80" w:rsidRDefault="00510D90" w:rsidP="00152AB5">
            <w:pPr>
              <w:pStyle w:val="TableText-Centered"/>
            </w:pPr>
            <w:r w:rsidRPr="00D96C80">
              <w:t>Terminated</w:t>
            </w:r>
          </w:p>
        </w:tc>
        <w:tc>
          <w:tcPr>
            <w:tcW w:w="795" w:type="pct"/>
          </w:tcPr>
          <w:p w14:paraId="236F9F6E" w14:textId="77777777" w:rsidR="00510D90" w:rsidRPr="00D96C80" w:rsidRDefault="00510D90" w:rsidP="00152AB5">
            <w:pPr>
              <w:pStyle w:val="TableText-Centered"/>
            </w:pPr>
            <w:r>
              <w:t>-</w:t>
            </w:r>
          </w:p>
        </w:tc>
      </w:tr>
      <w:tr w:rsidR="00510D90" w:rsidRPr="00D96C80" w14:paraId="2E440EA0" w14:textId="77777777" w:rsidTr="00E00FC9">
        <w:trPr>
          <w:trHeight w:val="68"/>
        </w:trPr>
        <w:tc>
          <w:tcPr>
            <w:tcW w:w="767" w:type="pct"/>
          </w:tcPr>
          <w:p w14:paraId="2916DD90" w14:textId="77777777" w:rsidR="00510D90" w:rsidRPr="00D96C80" w:rsidRDefault="00510D90" w:rsidP="00152AB5">
            <w:pPr>
              <w:pStyle w:val="TableText-Centered"/>
            </w:pPr>
            <w:r w:rsidRPr="00D96C80">
              <w:t>R-DT-2</w:t>
            </w:r>
          </w:p>
        </w:tc>
        <w:tc>
          <w:tcPr>
            <w:tcW w:w="2599" w:type="pct"/>
          </w:tcPr>
          <w:p w14:paraId="6D3EAE02" w14:textId="77777777" w:rsidR="00510D90" w:rsidRPr="00D96C80" w:rsidRDefault="00510D90" w:rsidP="00152AB5">
            <w:pPr>
              <w:pStyle w:val="TableText"/>
            </w:pPr>
            <w:r w:rsidRPr="00D96C80">
              <w:t xml:space="preserve">Owner terminates friend key in </w:t>
            </w:r>
            <w:r>
              <w:t>Vehicle OEM</w:t>
            </w:r>
            <w:r w:rsidRPr="00D96C80">
              <w:t xml:space="preserve"> app</w:t>
            </w:r>
          </w:p>
        </w:tc>
        <w:tc>
          <w:tcPr>
            <w:tcW w:w="839" w:type="pct"/>
          </w:tcPr>
          <w:p w14:paraId="18A6749F" w14:textId="77777777" w:rsidR="00510D90" w:rsidRPr="00D96C80" w:rsidRDefault="00510D90" w:rsidP="00152AB5">
            <w:pPr>
              <w:pStyle w:val="TableText-Centered"/>
            </w:pPr>
            <w:r w:rsidRPr="00D96C80">
              <w:t>-</w:t>
            </w:r>
          </w:p>
        </w:tc>
        <w:tc>
          <w:tcPr>
            <w:tcW w:w="795" w:type="pct"/>
          </w:tcPr>
          <w:p w14:paraId="44D4AED6" w14:textId="77777777" w:rsidR="00510D90" w:rsidRPr="00D96C80" w:rsidRDefault="00510D90" w:rsidP="00152AB5">
            <w:pPr>
              <w:pStyle w:val="TableText-Centered"/>
            </w:pPr>
            <w:r w:rsidRPr="00D96C80">
              <w:t>Terminated</w:t>
            </w:r>
          </w:p>
        </w:tc>
      </w:tr>
      <w:tr w:rsidR="00510D90" w:rsidRPr="00D96C80" w14:paraId="5651387C" w14:textId="77777777" w:rsidTr="00E00FC9">
        <w:trPr>
          <w:trHeight w:val="332"/>
        </w:trPr>
        <w:tc>
          <w:tcPr>
            <w:tcW w:w="767" w:type="pct"/>
          </w:tcPr>
          <w:p w14:paraId="03F1E386" w14:textId="77777777" w:rsidR="00510D90" w:rsidRPr="00D96C80" w:rsidRDefault="00510D90" w:rsidP="00152AB5">
            <w:pPr>
              <w:pStyle w:val="TableText-Centered"/>
            </w:pPr>
            <w:r w:rsidRPr="00D96C80">
              <w:t>R-DT-3</w:t>
            </w:r>
          </w:p>
        </w:tc>
        <w:tc>
          <w:tcPr>
            <w:tcW w:w="2599" w:type="pct"/>
          </w:tcPr>
          <w:p w14:paraId="71B24586" w14:textId="77777777" w:rsidR="00510D90" w:rsidRPr="00D96C80" w:rsidRDefault="00510D90" w:rsidP="00152AB5">
            <w:pPr>
              <w:pStyle w:val="TableText"/>
            </w:pPr>
            <w:r w:rsidRPr="00D96C80">
              <w:t>Owner terminates owner key in native app</w:t>
            </w:r>
          </w:p>
        </w:tc>
        <w:tc>
          <w:tcPr>
            <w:tcW w:w="839" w:type="pct"/>
          </w:tcPr>
          <w:p w14:paraId="5F220835" w14:textId="77777777" w:rsidR="00510D90" w:rsidRPr="00D96C80" w:rsidRDefault="00510D90" w:rsidP="00152AB5">
            <w:pPr>
              <w:pStyle w:val="TableText-Centered"/>
            </w:pPr>
            <w:r w:rsidRPr="00D96C80">
              <w:t>Terminated</w:t>
            </w:r>
          </w:p>
        </w:tc>
        <w:tc>
          <w:tcPr>
            <w:tcW w:w="795" w:type="pct"/>
          </w:tcPr>
          <w:p w14:paraId="37A1D410" w14:textId="77777777" w:rsidR="00510D90" w:rsidRPr="00D96C80" w:rsidRDefault="00510D90" w:rsidP="00152AB5">
            <w:pPr>
              <w:pStyle w:val="TableText-Centered"/>
            </w:pPr>
            <w:r>
              <w:t>-</w:t>
            </w:r>
          </w:p>
        </w:tc>
      </w:tr>
      <w:tr w:rsidR="00510D90" w:rsidRPr="00D96C80" w14:paraId="3343498D" w14:textId="77777777" w:rsidTr="00E00FC9">
        <w:trPr>
          <w:trHeight w:val="330"/>
        </w:trPr>
        <w:tc>
          <w:tcPr>
            <w:tcW w:w="767" w:type="pct"/>
          </w:tcPr>
          <w:p w14:paraId="04F0E29D" w14:textId="77777777" w:rsidR="00510D90" w:rsidRPr="00D96C80" w:rsidRDefault="00510D90" w:rsidP="00152AB5">
            <w:pPr>
              <w:pStyle w:val="TableText-Centered"/>
            </w:pPr>
            <w:r w:rsidRPr="00D96C80">
              <w:t>R-DT-4</w:t>
            </w:r>
          </w:p>
        </w:tc>
        <w:tc>
          <w:tcPr>
            <w:tcW w:w="2599" w:type="pct"/>
          </w:tcPr>
          <w:p w14:paraId="2832544A" w14:textId="77777777" w:rsidR="00510D90" w:rsidRPr="00D96C80" w:rsidRDefault="00510D90" w:rsidP="00152AB5">
            <w:pPr>
              <w:pStyle w:val="TableText"/>
            </w:pPr>
            <w:r w:rsidRPr="00D96C80">
              <w:t>Owner terminates friend key in native app</w:t>
            </w:r>
          </w:p>
        </w:tc>
        <w:tc>
          <w:tcPr>
            <w:tcW w:w="839" w:type="pct"/>
          </w:tcPr>
          <w:p w14:paraId="2DD857A7" w14:textId="77777777" w:rsidR="00510D90" w:rsidRPr="00D96C80" w:rsidRDefault="00510D90" w:rsidP="00152AB5">
            <w:pPr>
              <w:pStyle w:val="TableText-Centered"/>
            </w:pPr>
            <w:r w:rsidRPr="00D96C80">
              <w:t>-</w:t>
            </w:r>
          </w:p>
        </w:tc>
        <w:tc>
          <w:tcPr>
            <w:tcW w:w="795" w:type="pct"/>
          </w:tcPr>
          <w:p w14:paraId="5FA7610E" w14:textId="77777777" w:rsidR="00510D90" w:rsidRPr="00D96C80" w:rsidRDefault="00510D90" w:rsidP="00152AB5">
            <w:pPr>
              <w:pStyle w:val="TableText-Centered"/>
            </w:pPr>
            <w:r w:rsidRPr="00D96C80">
              <w:t>Terminated</w:t>
            </w:r>
          </w:p>
        </w:tc>
      </w:tr>
      <w:tr w:rsidR="00510D90" w:rsidRPr="00D96C80" w14:paraId="2274C16B" w14:textId="77777777" w:rsidTr="00E00FC9">
        <w:trPr>
          <w:trHeight w:val="68"/>
        </w:trPr>
        <w:tc>
          <w:tcPr>
            <w:tcW w:w="767" w:type="pct"/>
          </w:tcPr>
          <w:p w14:paraId="37697C8A" w14:textId="77777777" w:rsidR="00510D90" w:rsidRPr="00D96C80" w:rsidRDefault="00510D90" w:rsidP="00152AB5">
            <w:pPr>
              <w:pStyle w:val="TableText-Centered"/>
            </w:pPr>
            <w:r w:rsidRPr="00D96C80">
              <w:t>R-DT-5</w:t>
            </w:r>
          </w:p>
        </w:tc>
        <w:tc>
          <w:tcPr>
            <w:tcW w:w="2599" w:type="pct"/>
          </w:tcPr>
          <w:p w14:paraId="64DB9D90" w14:textId="77777777" w:rsidR="00510D90" w:rsidRPr="00D96C80" w:rsidRDefault="00510D90" w:rsidP="00152AB5">
            <w:pPr>
              <w:pStyle w:val="TableText"/>
            </w:pPr>
            <w:r w:rsidRPr="00D96C80">
              <w:t xml:space="preserve">Friend terminates friend key in </w:t>
            </w:r>
            <w:r>
              <w:t>Vehicle OEM</w:t>
            </w:r>
            <w:r w:rsidRPr="00D96C80">
              <w:t xml:space="preserve"> app</w:t>
            </w:r>
          </w:p>
        </w:tc>
        <w:tc>
          <w:tcPr>
            <w:tcW w:w="839" w:type="pct"/>
          </w:tcPr>
          <w:p w14:paraId="58387893" w14:textId="77777777" w:rsidR="00510D90" w:rsidRPr="00D96C80" w:rsidRDefault="00510D90" w:rsidP="00152AB5">
            <w:pPr>
              <w:pStyle w:val="TableText-Centered"/>
            </w:pPr>
            <w:r w:rsidRPr="00D96C80">
              <w:t>-</w:t>
            </w:r>
          </w:p>
        </w:tc>
        <w:tc>
          <w:tcPr>
            <w:tcW w:w="795" w:type="pct"/>
          </w:tcPr>
          <w:p w14:paraId="09768263" w14:textId="77777777" w:rsidR="00510D90" w:rsidRPr="00D96C80" w:rsidRDefault="00510D90" w:rsidP="00152AB5">
            <w:pPr>
              <w:pStyle w:val="TableText-Centered"/>
            </w:pPr>
            <w:r w:rsidRPr="00D96C80">
              <w:t>Terminated</w:t>
            </w:r>
          </w:p>
        </w:tc>
      </w:tr>
      <w:tr w:rsidR="00510D90" w:rsidRPr="00D96C80" w14:paraId="449085CC" w14:textId="77777777" w:rsidTr="00E00FC9">
        <w:trPr>
          <w:trHeight w:val="330"/>
        </w:trPr>
        <w:tc>
          <w:tcPr>
            <w:tcW w:w="767" w:type="pct"/>
          </w:tcPr>
          <w:p w14:paraId="742CFB36" w14:textId="77777777" w:rsidR="00510D90" w:rsidRPr="00D96C80" w:rsidRDefault="00510D90" w:rsidP="00152AB5">
            <w:pPr>
              <w:pStyle w:val="TableText-Centered"/>
            </w:pPr>
            <w:r w:rsidRPr="00D96C80">
              <w:t>R-DT-6</w:t>
            </w:r>
          </w:p>
        </w:tc>
        <w:tc>
          <w:tcPr>
            <w:tcW w:w="2599" w:type="pct"/>
          </w:tcPr>
          <w:p w14:paraId="7CAE428C" w14:textId="77777777" w:rsidR="00510D90" w:rsidRPr="00D96C80" w:rsidRDefault="00510D90" w:rsidP="00152AB5">
            <w:pPr>
              <w:pStyle w:val="TableText"/>
            </w:pPr>
            <w:r w:rsidRPr="00D96C80">
              <w:t>Friend terminates friend key in native app</w:t>
            </w:r>
          </w:p>
        </w:tc>
        <w:tc>
          <w:tcPr>
            <w:tcW w:w="839" w:type="pct"/>
          </w:tcPr>
          <w:p w14:paraId="443BDF7B" w14:textId="77777777" w:rsidR="00510D90" w:rsidRPr="00D96C80" w:rsidRDefault="00510D90" w:rsidP="00152AB5">
            <w:pPr>
              <w:pStyle w:val="TableText-Centered"/>
            </w:pPr>
            <w:r w:rsidRPr="00D96C80">
              <w:t>-</w:t>
            </w:r>
          </w:p>
        </w:tc>
        <w:tc>
          <w:tcPr>
            <w:tcW w:w="795" w:type="pct"/>
          </w:tcPr>
          <w:p w14:paraId="47F95DCE" w14:textId="77777777" w:rsidR="00510D90" w:rsidRPr="00D96C80" w:rsidRDefault="00510D90" w:rsidP="00152AB5">
            <w:pPr>
              <w:pStyle w:val="TableText-Centered"/>
            </w:pPr>
            <w:r w:rsidRPr="00D96C80">
              <w:t>Terminated</w:t>
            </w:r>
          </w:p>
        </w:tc>
      </w:tr>
      <w:tr w:rsidR="00510D90" w:rsidRPr="00D96C80" w14:paraId="14ED6E06" w14:textId="77777777" w:rsidTr="00E00FC9">
        <w:trPr>
          <w:trHeight w:val="330"/>
        </w:trPr>
        <w:tc>
          <w:tcPr>
            <w:tcW w:w="767" w:type="pct"/>
          </w:tcPr>
          <w:p w14:paraId="7769B467" w14:textId="77777777" w:rsidR="00510D90" w:rsidRPr="00D96C80" w:rsidRDefault="00510D90" w:rsidP="00152AB5">
            <w:pPr>
              <w:pStyle w:val="TableText-Centered"/>
            </w:pPr>
            <w:r w:rsidRPr="00D96C80">
              <w:t>R-DT-7</w:t>
            </w:r>
          </w:p>
        </w:tc>
        <w:tc>
          <w:tcPr>
            <w:tcW w:w="2599" w:type="pct"/>
          </w:tcPr>
          <w:p w14:paraId="2D3AD6B2" w14:textId="77777777" w:rsidR="00510D90" w:rsidRPr="00D96C80" w:rsidRDefault="00510D90" w:rsidP="00152AB5">
            <w:pPr>
              <w:pStyle w:val="TableText"/>
            </w:pPr>
            <w:r w:rsidRPr="00D96C80">
              <w:t xml:space="preserve">Owner unpairs vehicle from owner account in </w:t>
            </w:r>
            <w:r>
              <w:t>Vehicle OEM</w:t>
            </w:r>
            <w:r w:rsidRPr="00D96C80">
              <w:t xml:space="preserve"> app</w:t>
            </w:r>
          </w:p>
        </w:tc>
        <w:tc>
          <w:tcPr>
            <w:tcW w:w="839" w:type="pct"/>
          </w:tcPr>
          <w:p w14:paraId="454B2722" w14:textId="77777777" w:rsidR="00510D90" w:rsidRPr="00D96C80" w:rsidRDefault="00510D90" w:rsidP="00152AB5">
            <w:pPr>
              <w:pStyle w:val="TableText-Centered"/>
            </w:pPr>
            <w:r w:rsidRPr="00D96C80">
              <w:t>Terminated</w:t>
            </w:r>
          </w:p>
        </w:tc>
        <w:tc>
          <w:tcPr>
            <w:tcW w:w="795" w:type="pct"/>
          </w:tcPr>
          <w:p w14:paraId="6F290D3A" w14:textId="77777777" w:rsidR="00510D90" w:rsidRPr="00D96C80" w:rsidDel="00775BA1" w:rsidRDefault="00510D90" w:rsidP="00152AB5">
            <w:pPr>
              <w:pStyle w:val="TableText-Centered"/>
            </w:pPr>
            <w:r w:rsidRPr="00D96C80">
              <w:t>Terminated</w:t>
            </w:r>
          </w:p>
        </w:tc>
      </w:tr>
    </w:tbl>
    <w:p w14:paraId="351372FE" w14:textId="51CA69E8" w:rsidR="00510D90" w:rsidRDefault="00510D90" w:rsidP="008658FF">
      <w:pPr>
        <w:pStyle w:val="CaptionTable"/>
      </w:pPr>
      <w:bookmarkStart w:id="1320" w:name="_Ref61625644"/>
      <w:bookmarkStart w:id="1321" w:name="_Toc62126709"/>
      <w:bookmarkStart w:id="1322" w:name="_Toc62127558"/>
      <w:bookmarkStart w:id="1323" w:name="_Toc118223062"/>
      <w:r>
        <w:t xml:space="preserve">Table </w:t>
      </w:r>
      <w:fldSimple w:instr=" STYLEREF 1 \s ">
        <w:r w:rsidR="00D81990">
          <w:rPr>
            <w:noProof/>
          </w:rPr>
          <w:t>13</w:t>
        </w:r>
      </w:fldSimple>
      <w:r w:rsidR="00183237">
        <w:noBreakHyphen/>
      </w:r>
      <w:fldSimple w:instr=" SEQ Table \* ARABIC \s 1 ">
        <w:r w:rsidR="00D81990">
          <w:rPr>
            <w:noProof/>
          </w:rPr>
          <w:t>3</w:t>
        </w:r>
      </w:fldSimple>
      <w:bookmarkEnd w:id="1320"/>
      <w:r>
        <w:t xml:space="preserve">: </w:t>
      </w:r>
      <w:r w:rsidRPr="00E77E2F">
        <w:t>Vehicle OEM-triggered Key Termination</w:t>
      </w:r>
      <w:bookmarkEnd w:id="1321"/>
      <w:bookmarkEnd w:id="1322"/>
      <w:bookmarkEnd w:id="132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8"/>
        <w:gridCol w:w="4856"/>
        <w:gridCol w:w="1584"/>
        <w:gridCol w:w="1472"/>
      </w:tblGrid>
      <w:tr w:rsidR="00510D90" w14:paraId="03933D0B" w14:textId="77777777" w:rsidTr="003C3F3D">
        <w:trPr>
          <w:trHeight w:val="338"/>
          <w:tblHeader/>
        </w:trPr>
        <w:tc>
          <w:tcPr>
            <w:tcW w:w="769" w:type="pct"/>
            <w:shd w:val="clear" w:color="auto" w:fill="1774CD"/>
          </w:tcPr>
          <w:p w14:paraId="204CB400" w14:textId="77777777" w:rsidR="00510D90" w:rsidRPr="00B550D8" w:rsidRDefault="00510D90" w:rsidP="00152AB5">
            <w:pPr>
              <w:pStyle w:val="TableHead-Centered"/>
            </w:pPr>
            <w:r w:rsidRPr="00B550D8">
              <w:t>Use Case ID</w:t>
            </w:r>
          </w:p>
        </w:tc>
        <w:tc>
          <w:tcPr>
            <w:tcW w:w="2597" w:type="pct"/>
            <w:shd w:val="clear" w:color="auto" w:fill="1774CD"/>
          </w:tcPr>
          <w:p w14:paraId="39A2397E" w14:textId="77777777" w:rsidR="00510D90" w:rsidRPr="00B550D8" w:rsidRDefault="00510D90" w:rsidP="00152AB5">
            <w:pPr>
              <w:pStyle w:val="TableHead"/>
            </w:pPr>
            <w:r w:rsidRPr="00B550D8">
              <w:t>Trigger</w:t>
            </w:r>
          </w:p>
        </w:tc>
        <w:tc>
          <w:tcPr>
            <w:tcW w:w="847" w:type="pct"/>
            <w:shd w:val="clear" w:color="auto" w:fill="1774CD"/>
          </w:tcPr>
          <w:p w14:paraId="1F847A48" w14:textId="77777777" w:rsidR="00510D90" w:rsidRPr="00B550D8" w:rsidRDefault="00510D90" w:rsidP="00152AB5">
            <w:pPr>
              <w:pStyle w:val="TableHead-Centered"/>
            </w:pPr>
            <w:r w:rsidRPr="00B550D8">
              <w:rPr>
                <w:w w:val="105"/>
              </w:rPr>
              <w:t>Owner Key Status</w:t>
            </w:r>
          </w:p>
        </w:tc>
        <w:tc>
          <w:tcPr>
            <w:tcW w:w="787" w:type="pct"/>
            <w:shd w:val="clear" w:color="auto" w:fill="1774CD"/>
          </w:tcPr>
          <w:p w14:paraId="3853D806" w14:textId="77777777" w:rsidR="00510D90" w:rsidRPr="00B550D8" w:rsidRDefault="00510D90" w:rsidP="00152AB5">
            <w:pPr>
              <w:pStyle w:val="TableHead-Centered"/>
            </w:pPr>
            <w:r w:rsidRPr="00B550D8">
              <w:t>Friend Key Status</w:t>
            </w:r>
          </w:p>
        </w:tc>
      </w:tr>
      <w:tr w:rsidR="00510D90" w14:paraId="14F4005E" w14:textId="77777777" w:rsidTr="003C3F3D">
        <w:trPr>
          <w:trHeight w:val="152"/>
        </w:trPr>
        <w:tc>
          <w:tcPr>
            <w:tcW w:w="769" w:type="pct"/>
          </w:tcPr>
          <w:p w14:paraId="429980D3" w14:textId="77777777" w:rsidR="00510D90" w:rsidRPr="00B550D8" w:rsidRDefault="00510D90" w:rsidP="00152AB5">
            <w:pPr>
              <w:pStyle w:val="TableText-Centered"/>
            </w:pPr>
            <w:r w:rsidRPr="00B550D8">
              <w:t>R-VOT-1</w:t>
            </w:r>
          </w:p>
        </w:tc>
        <w:tc>
          <w:tcPr>
            <w:tcW w:w="2597" w:type="pct"/>
          </w:tcPr>
          <w:p w14:paraId="15EFF07A" w14:textId="1F64B14F" w:rsidR="00510D90" w:rsidRPr="00B550D8" w:rsidRDefault="00510D90" w:rsidP="00152AB5">
            <w:pPr>
              <w:pStyle w:val="TableText"/>
              <w:rPr>
                <w:w w:val="105"/>
              </w:rPr>
            </w:pPr>
            <w:r w:rsidRPr="00B550D8">
              <w:rPr>
                <w:w w:val="105"/>
              </w:rPr>
              <w:t>Owner</w:t>
            </w:r>
            <w:r w:rsidRPr="00B550D8">
              <w:rPr>
                <w:spacing w:val="-24"/>
                <w:w w:val="105"/>
              </w:rPr>
              <w:t xml:space="preserve"> </w:t>
            </w:r>
            <w:r w:rsidRPr="00B550D8">
              <w:rPr>
                <w:w w:val="105"/>
              </w:rPr>
              <w:t>terminates</w:t>
            </w:r>
            <w:r w:rsidRPr="00B550D8">
              <w:rPr>
                <w:spacing w:val="-24"/>
                <w:w w:val="105"/>
              </w:rPr>
              <w:t xml:space="preserve"> </w:t>
            </w:r>
            <w:r w:rsidRPr="00B550D8">
              <w:rPr>
                <w:w w:val="105"/>
              </w:rPr>
              <w:t>owner</w:t>
            </w:r>
            <w:r w:rsidRPr="00B550D8">
              <w:rPr>
                <w:spacing w:val="-23"/>
                <w:w w:val="105"/>
              </w:rPr>
              <w:t xml:space="preserve"> </w:t>
            </w:r>
            <w:r w:rsidRPr="00B550D8">
              <w:rPr>
                <w:w w:val="105"/>
              </w:rPr>
              <w:t>key</w:t>
            </w:r>
            <w:r w:rsidRPr="00B550D8">
              <w:rPr>
                <w:spacing w:val="-24"/>
                <w:w w:val="105"/>
              </w:rPr>
              <w:t xml:space="preserve"> </w:t>
            </w:r>
            <w:r w:rsidRPr="00B550D8">
              <w:rPr>
                <w:w w:val="105"/>
              </w:rPr>
              <w:t>in</w:t>
            </w:r>
            <w:r w:rsidRPr="00B550D8">
              <w:rPr>
                <w:spacing w:val="-24"/>
                <w:w w:val="105"/>
              </w:rPr>
              <w:t xml:space="preserve"> </w:t>
            </w:r>
            <w:r w:rsidRPr="00B550D8">
              <w:rPr>
                <w:w w:val="105"/>
              </w:rPr>
              <w:t>Vehicle OEM customer web portal, hotline</w:t>
            </w:r>
            <w:r w:rsidR="00DA6145">
              <w:rPr>
                <w:w w:val="105"/>
              </w:rPr>
              <w:t>,</w:t>
            </w:r>
            <w:r w:rsidRPr="00B550D8">
              <w:rPr>
                <w:w w:val="105"/>
              </w:rPr>
              <w:t xml:space="preserve"> or</w:t>
            </w:r>
            <w:r w:rsidRPr="00B550D8">
              <w:rPr>
                <w:spacing w:val="-7"/>
                <w:w w:val="105"/>
              </w:rPr>
              <w:t xml:space="preserve"> </w:t>
            </w:r>
            <w:r w:rsidRPr="00B550D8">
              <w:rPr>
                <w:w w:val="105"/>
              </w:rPr>
              <w:t>support</w:t>
            </w:r>
          </w:p>
        </w:tc>
        <w:tc>
          <w:tcPr>
            <w:tcW w:w="847" w:type="pct"/>
          </w:tcPr>
          <w:p w14:paraId="30E93949" w14:textId="77777777" w:rsidR="00510D90" w:rsidRPr="00B550D8" w:rsidRDefault="00510D90" w:rsidP="00152AB5">
            <w:pPr>
              <w:pStyle w:val="TableText-Centered"/>
            </w:pPr>
            <w:r w:rsidRPr="00B550D8">
              <w:t>Terminated</w:t>
            </w:r>
          </w:p>
        </w:tc>
        <w:tc>
          <w:tcPr>
            <w:tcW w:w="787" w:type="pct"/>
          </w:tcPr>
          <w:p w14:paraId="7E476B80" w14:textId="77777777" w:rsidR="00510D90" w:rsidRPr="00B550D8" w:rsidRDefault="00510D90" w:rsidP="00152AB5">
            <w:pPr>
              <w:pStyle w:val="TableText-Centered"/>
            </w:pPr>
            <w:r w:rsidRPr="00B550D8">
              <w:t>-</w:t>
            </w:r>
          </w:p>
        </w:tc>
      </w:tr>
      <w:tr w:rsidR="00510D90" w14:paraId="313B26AB" w14:textId="77777777" w:rsidTr="003C3F3D">
        <w:trPr>
          <w:trHeight w:val="107"/>
        </w:trPr>
        <w:tc>
          <w:tcPr>
            <w:tcW w:w="769" w:type="pct"/>
          </w:tcPr>
          <w:p w14:paraId="6FBEDB28" w14:textId="77777777" w:rsidR="00510D90" w:rsidRPr="00B550D8" w:rsidRDefault="00510D90" w:rsidP="00152AB5">
            <w:pPr>
              <w:pStyle w:val="TableText-Centered"/>
            </w:pPr>
            <w:r w:rsidRPr="00B550D8">
              <w:t>R-VOT-2</w:t>
            </w:r>
          </w:p>
        </w:tc>
        <w:tc>
          <w:tcPr>
            <w:tcW w:w="2597" w:type="pct"/>
          </w:tcPr>
          <w:p w14:paraId="07EA728A" w14:textId="3E5E739F" w:rsidR="00510D90" w:rsidRPr="00B550D8" w:rsidRDefault="00510D90" w:rsidP="00152AB5">
            <w:pPr>
              <w:pStyle w:val="TableText"/>
            </w:pPr>
            <w:r w:rsidRPr="00B550D8">
              <w:t>Owner</w:t>
            </w:r>
            <w:r w:rsidRPr="00B550D8">
              <w:rPr>
                <w:spacing w:val="-15"/>
              </w:rPr>
              <w:t xml:space="preserve"> </w:t>
            </w:r>
            <w:r w:rsidRPr="00B550D8">
              <w:t>terminates</w:t>
            </w:r>
            <w:r w:rsidRPr="00B550D8">
              <w:rPr>
                <w:spacing w:val="-15"/>
              </w:rPr>
              <w:t xml:space="preserve"> </w:t>
            </w:r>
            <w:r w:rsidRPr="00B550D8">
              <w:t>friend</w:t>
            </w:r>
            <w:r w:rsidRPr="00B550D8">
              <w:rPr>
                <w:spacing w:val="-15"/>
              </w:rPr>
              <w:t xml:space="preserve"> </w:t>
            </w:r>
            <w:r w:rsidRPr="00B550D8">
              <w:t>key</w:t>
            </w:r>
            <w:r w:rsidRPr="00B550D8">
              <w:rPr>
                <w:spacing w:val="-15"/>
              </w:rPr>
              <w:t xml:space="preserve"> </w:t>
            </w:r>
            <w:r w:rsidRPr="00B550D8">
              <w:t>in</w:t>
            </w:r>
            <w:r w:rsidRPr="00B550D8">
              <w:rPr>
                <w:spacing w:val="-15"/>
              </w:rPr>
              <w:t xml:space="preserve"> </w:t>
            </w:r>
            <w:r w:rsidRPr="00B550D8">
              <w:t>Vehicle OEM customer web portal, hotline</w:t>
            </w:r>
            <w:r w:rsidR="00DA6145">
              <w:t>,</w:t>
            </w:r>
            <w:r w:rsidRPr="00B550D8">
              <w:t xml:space="preserve"> or support</w:t>
            </w:r>
          </w:p>
        </w:tc>
        <w:tc>
          <w:tcPr>
            <w:tcW w:w="847" w:type="pct"/>
          </w:tcPr>
          <w:p w14:paraId="4838C5EA" w14:textId="77777777" w:rsidR="00510D90" w:rsidRPr="00B550D8" w:rsidRDefault="00510D90" w:rsidP="00152AB5">
            <w:pPr>
              <w:pStyle w:val="TableText-Centered"/>
            </w:pPr>
            <w:r w:rsidRPr="00B550D8">
              <w:rPr>
                <w:w w:val="118"/>
              </w:rPr>
              <w:t>n/a</w:t>
            </w:r>
          </w:p>
        </w:tc>
        <w:tc>
          <w:tcPr>
            <w:tcW w:w="787" w:type="pct"/>
          </w:tcPr>
          <w:p w14:paraId="450D7B2C" w14:textId="77777777" w:rsidR="00510D90" w:rsidRPr="00B550D8" w:rsidRDefault="00510D90" w:rsidP="00152AB5">
            <w:pPr>
              <w:pStyle w:val="TableText-Centered"/>
            </w:pPr>
            <w:r w:rsidRPr="00B550D8">
              <w:t>Terminated</w:t>
            </w:r>
          </w:p>
        </w:tc>
      </w:tr>
      <w:tr w:rsidR="00510D90" w14:paraId="4EC6AF1F" w14:textId="77777777" w:rsidTr="003C3F3D">
        <w:trPr>
          <w:trHeight w:val="404"/>
        </w:trPr>
        <w:tc>
          <w:tcPr>
            <w:tcW w:w="769" w:type="pct"/>
          </w:tcPr>
          <w:p w14:paraId="4547463D" w14:textId="77777777" w:rsidR="00510D90" w:rsidRPr="00B550D8" w:rsidRDefault="00510D90" w:rsidP="00152AB5">
            <w:pPr>
              <w:pStyle w:val="TableText-Centered"/>
            </w:pPr>
            <w:r w:rsidRPr="00B550D8">
              <w:t>R-VOT-3</w:t>
            </w:r>
          </w:p>
        </w:tc>
        <w:tc>
          <w:tcPr>
            <w:tcW w:w="2597" w:type="pct"/>
          </w:tcPr>
          <w:p w14:paraId="5A5E5D03" w14:textId="0E005156" w:rsidR="00510D90" w:rsidRPr="00B550D8" w:rsidRDefault="00510D90" w:rsidP="00152AB5">
            <w:pPr>
              <w:pStyle w:val="TableText"/>
              <w:rPr>
                <w:w w:val="105"/>
              </w:rPr>
            </w:pPr>
            <w:r w:rsidRPr="00B550D8">
              <w:rPr>
                <w:w w:val="105"/>
              </w:rPr>
              <w:t>Friend</w:t>
            </w:r>
            <w:r w:rsidRPr="00B550D8">
              <w:rPr>
                <w:spacing w:val="-25"/>
                <w:w w:val="105"/>
              </w:rPr>
              <w:t xml:space="preserve"> </w:t>
            </w:r>
            <w:r w:rsidRPr="00B550D8">
              <w:t>terminates</w:t>
            </w:r>
            <w:r w:rsidRPr="00B550D8">
              <w:rPr>
                <w:spacing w:val="-25"/>
                <w:w w:val="105"/>
              </w:rPr>
              <w:t xml:space="preserve"> </w:t>
            </w:r>
            <w:r w:rsidRPr="00B550D8">
              <w:rPr>
                <w:w w:val="105"/>
              </w:rPr>
              <w:t>friend</w:t>
            </w:r>
            <w:r w:rsidRPr="00B550D8">
              <w:rPr>
                <w:spacing w:val="-25"/>
                <w:w w:val="105"/>
              </w:rPr>
              <w:t xml:space="preserve"> </w:t>
            </w:r>
            <w:r w:rsidRPr="00B550D8">
              <w:rPr>
                <w:w w:val="105"/>
              </w:rPr>
              <w:t>key</w:t>
            </w:r>
            <w:r w:rsidRPr="00B550D8">
              <w:rPr>
                <w:spacing w:val="-25"/>
                <w:w w:val="105"/>
              </w:rPr>
              <w:t xml:space="preserve"> </w:t>
            </w:r>
            <w:r w:rsidRPr="00B550D8">
              <w:rPr>
                <w:w w:val="105"/>
              </w:rPr>
              <w:t>in</w:t>
            </w:r>
            <w:r w:rsidRPr="00B550D8">
              <w:rPr>
                <w:spacing w:val="-25"/>
                <w:w w:val="105"/>
              </w:rPr>
              <w:t xml:space="preserve"> </w:t>
            </w:r>
            <w:r w:rsidRPr="00B550D8">
              <w:rPr>
                <w:w w:val="105"/>
              </w:rPr>
              <w:t>Vehicle OEM customer web portal, hotline</w:t>
            </w:r>
            <w:r w:rsidR="00DA6145">
              <w:rPr>
                <w:w w:val="105"/>
              </w:rPr>
              <w:t>,</w:t>
            </w:r>
            <w:r w:rsidRPr="00B550D8">
              <w:rPr>
                <w:w w:val="105"/>
              </w:rPr>
              <w:t xml:space="preserve"> or</w:t>
            </w:r>
            <w:r w:rsidRPr="00B550D8">
              <w:rPr>
                <w:spacing w:val="-7"/>
                <w:w w:val="105"/>
              </w:rPr>
              <w:t xml:space="preserve"> technical </w:t>
            </w:r>
            <w:r w:rsidRPr="00B550D8">
              <w:rPr>
                <w:w w:val="105"/>
              </w:rPr>
              <w:t>support</w:t>
            </w:r>
          </w:p>
        </w:tc>
        <w:tc>
          <w:tcPr>
            <w:tcW w:w="847" w:type="pct"/>
          </w:tcPr>
          <w:p w14:paraId="71232789" w14:textId="77777777" w:rsidR="00510D90" w:rsidRPr="00B550D8" w:rsidRDefault="00510D90" w:rsidP="00152AB5">
            <w:pPr>
              <w:pStyle w:val="TableText-Centered"/>
            </w:pPr>
            <w:r w:rsidRPr="00B550D8">
              <w:rPr>
                <w:w w:val="118"/>
              </w:rPr>
              <w:t>n/a</w:t>
            </w:r>
          </w:p>
        </w:tc>
        <w:tc>
          <w:tcPr>
            <w:tcW w:w="787" w:type="pct"/>
          </w:tcPr>
          <w:p w14:paraId="6CB09EBD" w14:textId="77777777" w:rsidR="00510D90" w:rsidRPr="00B550D8" w:rsidRDefault="00510D90" w:rsidP="00152AB5">
            <w:pPr>
              <w:pStyle w:val="TableText-Centered"/>
            </w:pPr>
            <w:r w:rsidRPr="00B550D8">
              <w:t>Terminated</w:t>
            </w:r>
          </w:p>
        </w:tc>
      </w:tr>
      <w:tr w:rsidR="00510D90" w14:paraId="41004322" w14:textId="77777777" w:rsidTr="003C3F3D">
        <w:trPr>
          <w:trHeight w:val="278"/>
        </w:trPr>
        <w:tc>
          <w:tcPr>
            <w:tcW w:w="769" w:type="pct"/>
          </w:tcPr>
          <w:p w14:paraId="373918D8" w14:textId="77777777" w:rsidR="00510D90" w:rsidRPr="00B550D8" w:rsidRDefault="00510D90" w:rsidP="00152AB5">
            <w:pPr>
              <w:pStyle w:val="TableText-Centered"/>
            </w:pPr>
            <w:r w:rsidRPr="00B550D8">
              <w:t>R-VOT-4</w:t>
            </w:r>
          </w:p>
        </w:tc>
        <w:tc>
          <w:tcPr>
            <w:tcW w:w="2597" w:type="pct"/>
          </w:tcPr>
          <w:p w14:paraId="247AF57B" w14:textId="77777777" w:rsidR="00510D90" w:rsidRPr="00B550D8" w:rsidRDefault="00510D90" w:rsidP="00152AB5">
            <w:pPr>
              <w:pStyle w:val="TableText"/>
            </w:pPr>
            <w:r w:rsidRPr="00B550D8">
              <w:t>Owner Digital Key service license expires</w:t>
            </w:r>
          </w:p>
        </w:tc>
        <w:tc>
          <w:tcPr>
            <w:tcW w:w="847" w:type="pct"/>
          </w:tcPr>
          <w:p w14:paraId="1C282F73" w14:textId="77777777" w:rsidR="00510D90" w:rsidRPr="00B550D8" w:rsidRDefault="00510D90" w:rsidP="00152AB5">
            <w:pPr>
              <w:pStyle w:val="TableText-Centered"/>
            </w:pPr>
            <w:r w:rsidRPr="00B550D8">
              <w:t>Terminated</w:t>
            </w:r>
          </w:p>
        </w:tc>
        <w:tc>
          <w:tcPr>
            <w:tcW w:w="787" w:type="pct"/>
          </w:tcPr>
          <w:p w14:paraId="4CB1185B" w14:textId="77777777" w:rsidR="00510D90" w:rsidRPr="00B550D8" w:rsidRDefault="00510D90" w:rsidP="00152AB5">
            <w:pPr>
              <w:pStyle w:val="TableText-Centered"/>
            </w:pPr>
            <w:r w:rsidRPr="00B550D8">
              <w:t>Terminated</w:t>
            </w:r>
          </w:p>
        </w:tc>
      </w:tr>
      <w:tr w:rsidR="00510D90" w14:paraId="479F7E28" w14:textId="77777777" w:rsidTr="003C3F3D">
        <w:trPr>
          <w:trHeight w:val="68"/>
        </w:trPr>
        <w:tc>
          <w:tcPr>
            <w:tcW w:w="769" w:type="pct"/>
          </w:tcPr>
          <w:p w14:paraId="421C54A8" w14:textId="77777777" w:rsidR="00510D90" w:rsidRPr="00B550D8" w:rsidRDefault="00510D90" w:rsidP="00152AB5">
            <w:pPr>
              <w:pStyle w:val="TableText-Centered"/>
            </w:pPr>
            <w:r w:rsidRPr="00B550D8">
              <w:t>R-VOT-5</w:t>
            </w:r>
          </w:p>
        </w:tc>
        <w:tc>
          <w:tcPr>
            <w:tcW w:w="2597" w:type="pct"/>
          </w:tcPr>
          <w:p w14:paraId="53E87AAF" w14:textId="77777777" w:rsidR="00510D90" w:rsidRPr="00B550D8" w:rsidRDefault="00510D90" w:rsidP="00152AB5">
            <w:pPr>
              <w:pStyle w:val="TableText"/>
            </w:pPr>
            <w:r w:rsidRPr="00B550D8">
              <w:rPr>
                <w:w w:val="105"/>
              </w:rPr>
              <w:t>Terminate friend key after expiry date (automatic)</w:t>
            </w:r>
          </w:p>
        </w:tc>
        <w:tc>
          <w:tcPr>
            <w:tcW w:w="847" w:type="pct"/>
          </w:tcPr>
          <w:p w14:paraId="18B77A9F" w14:textId="77777777" w:rsidR="00510D90" w:rsidRPr="00B550D8" w:rsidRDefault="00510D90" w:rsidP="00152AB5">
            <w:pPr>
              <w:pStyle w:val="TableText-Centered"/>
            </w:pPr>
            <w:r w:rsidRPr="00B550D8">
              <w:rPr>
                <w:w w:val="118"/>
              </w:rPr>
              <w:t>n/a</w:t>
            </w:r>
          </w:p>
        </w:tc>
        <w:tc>
          <w:tcPr>
            <w:tcW w:w="787" w:type="pct"/>
          </w:tcPr>
          <w:p w14:paraId="51E7E094" w14:textId="77777777" w:rsidR="00510D90" w:rsidRPr="00B550D8" w:rsidRDefault="00510D90" w:rsidP="00152AB5">
            <w:pPr>
              <w:pStyle w:val="TableText-Centered"/>
            </w:pPr>
            <w:r w:rsidRPr="00B550D8">
              <w:t>Terminated</w:t>
            </w:r>
          </w:p>
        </w:tc>
      </w:tr>
      <w:tr w:rsidR="00510D90" w14:paraId="229B5E57" w14:textId="77777777" w:rsidTr="003C3F3D">
        <w:trPr>
          <w:trHeight w:val="564"/>
        </w:trPr>
        <w:tc>
          <w:tcPr>
            <w:tcW w:w="769" w:type="pct"/>
          </w:tcPr>
          <w:p w14:paraId="4CB7B00E" w14:textId="77777777" w:rsidR="00510D90" w:rsidRPr="00B550D8" w:rsidRDefault="00510D90" w:rsidP="00152AB5">
            <w:pPr>
              <w:pStyle w:val="TableText-Centered"/>
            </w:pPr>
            <w:r w:rsidRPr="00B550D8">
              <w:t>R-VOT-6</w:t>
            </w:r>
          </w:p>
        </w:tc>
        <w:tc>
          <w:tcPr>
            <w:tcW w:w="2597" w:type="pct"/>
          </w:tcPr>
          <w:p w14:paraId="3DE9D5AA" w14:textId="77777777" w:rsidR="00510D90" w:rsidRPr="00B550D8" w:rsidRDefault="00510D90" w:rsidP="00152AB5">
            <w:pPr>
              <w:pStyle w:val="TableText"/>
            </w:pPr>
            <w:r w:rsidRPr="00B550D8">
              <w:rPr>
                <w:w w:val="105"/>
              </w:rPr>
              <w:t>Owner/legal authorities report a stolen/destroyed vehicle</w:t>
            </w:r>
          </w:p>
        </w:tc>
        <w:tc>
          <w:tcPr>
            <w:tcW w:w="847" w:type="pct"/>
          </w:tcPr>
          <w:p w14:paraId="4EB6A6A9" w14:textId="77777777" w:rsidR="00510D90" w:rsidRPr="00B550D8" w:rsidRDefault="00510D90" w:rsidP="00152AB5">
            <w:pPr>
              <w:pStyle w:val="TableText-Centered"/>
            </w:pPr>
            <w:r w:rsidRPr="00B550D8">
              <w:t>Terminated</w:t>
            </w:r>
          </w:p>
        </w:tc>
        <w:tc>
          <w:tcPr>
            <w:tcW w:w="787" w:type="pct"/>
          </w:tcPr>
          <w:p w14:paraId="50247B4F" w14:textId="77777777" w:rsidR="00510D90" w:rsidRPr="00B550D8" w:rsidRDefault="00510D90" w:rsidP="00152AB5">
            <w:pPr>
              <w:pStyle w:val="TableText-Centered"/>
            </w:pPr>
            <w:r w:rsidRPr="00B550D8">
              <w:t>Terminated</w:t>
            </w:r>
          </w:p>
        </w:tc>
      </w:tr>
      <w:tr w:rsidR="00510D90" w14:paraId="74C49142" w14:textId="77777777" w:rsidTr="003C3F3D">
        <w:trPr>
          <w:trHeight w:val="179"/>
        </w:trPr>
        <w:tc>
          <w:tcPr>
            <w:tcW w:w="769" w:type="pct"/>
          </w:tcPr>
          <w:p w14:paraId="3D7F04E0" w14:textId="77777777" w:rsidR="00510D90" w:rsidRPr="00B550D8" w:rsidRDefault="00510D90" w:rsidP="00152AB5">
            <w:pPr>
              <w:pStyle w:val="TableText-Centered"/>
            </w:pPr>
            <w:r w:rsidRPr="00B550D8">
              <w:t>R-VOT-7</w:t>
            </w:r>
          </w:p>
        </w:tc>
        <w:tc>
          <w:tcPr>
            <w:tcW w:w="2597" w:type="pct"/>
          </w:tcPr>
          <w:p w14:paraId="4CEAD3F9" w14:textId="77777777" w:rsidR="00510D90" w:rsidRPr="00B550D8" w:rsidRDefault="00510D90" w:rsidP="00152AB5">
            <w:pPr>
              <w:pStyle w:val="TableText"/>
            </w:pPr>
            <w:r w:rsidRPr="00B550D8">
              <w:t>Garage service process</w:t>
            </w:r>
          </w:p>
        </w:tc>
        <w:tc>
          <w:tcPr>
            <w:tcW w:w="847" w:type="pct"/>
          </w:tcPr>
          <w:p w14:paraId="67D2E60D" w14:textId="77777777" w:rsidR="00510D90" w:rsidRPr="00B550D8" w:rsidRDefault="00510D90" w:rsidP="00152AB5">
            <w:pPr>
              <w:pStyle w:val="TableText-Centered"/>
            </w:pPr>
            <w:r w:rsidRPr="00B550D8">
              <w:t>Terminated</w:t>
            </w:r>
          </w:p>
        </w:tc>
        <w:tc>
          <w:tcPr>
            <w:tcW w:w="787" w:type="pct"/>
          </w:tcPr>
          <w:p w14:paraId="20D05E76" w14:textId="77777777" w:rsidR="00510D90" w:rsidRPr="00B550D8" w:rsidRDefault="00510D90" w:rsidP="00152AB5">
            <w:pPr>
              <w:pStyle w:val="TableText-Centered"/>
            </w:pPr>
            <w:r w:rsidRPr="00B550D8">
              <w:t>Terminated</w:t>
            </w:r>
          </w:p>
        </w:tc>
      </w:tr>
      <w:tr w:rsidR="00510D90" w14:paraId="7A14388A" w14:textId="77777777" w:rsidTr="003C3F3D">
        <w:trPr>
          <w:trHeight w:val="337"/>
        </w:trPr>
        <w:tc>
          <w:tcPr>
            <w:tcW w:w="769" w:type="pct"/>
          </w:tcPr>
          <w:p w14:paraId="34057A40" w14:textId="77777777" w:rsidR="00510D90" w:rsidRPr="00B550D8" w:rsidRDefault="00510D90" w:rsidP="00152AB5">
            <w:pPr>
              <w:pStyle w:val="TableText-Centered"/>
            </w:pPr>
            <w:r w:rsidRPr="00B550D8">
              <w:t>R-VOT-8</w:t>
            </w:r>
          </w:p>
        </w:tc>
        <w:tc>
          <w:tcPr>
            <w:tcW w:w="2597" w:type="pct"/>
          </w:tcPr>
          <w:p w14:paraId="512FCB08" w14:textId="77777777" w:rsidR="00510D90" w:rsidRPr="00B550D8" w:rsidRDefault="00510D90" w:rsidP="00152AB5">
            <w:pPr>
              <w:pStyle w:val="TableText"/>
            </w:pPr>
            <w:r w:rsidRPr="00B550D8">
              <w:t>Security breach on vehicle is detected.</w:t>
            </w:r>
          </w:p>
        </w:tc>
        <w:tc>
          <w:tcPr>
            <w:tcW w:w="847" w:type="pct"/>
          </w:tcPr>
          <w:p w14:paraId="318CCD52" w14:textId="77777777" w:rsidR="00510D90" w:rsidRPr="00B550D8" w:rsidRDefault="00510D90" w:rsidP="00152AB5">
            <w:pPr>
              <w:pStyle w:val="TableText-Centered"/>
            </w:pPr>
            <w:r w:rsidRPr="00B550D8">
              <w:t>Terminated</w:t>
            </w:r>
          </w:p>
        </w:tc>
        <w:tc>
          <w:tcPr>
            <w:tcW w:w="787" w:type="pct"/>
          </w:tcPr>
          <w:p w14:paraId="01AD8D59" w14:textId="77777777" w:rsidR="00510D90" w:rsidRPr="00B550D8" w:rsidRDefault="00510D90" w:rsidP="00152AB5">
            <w:pPr>
              <w:pStyle w:val="TableText-Centered"/>
            </w:pPr>
            <w:r w:rsidRPr="00B550D8">
              <w:t>Terminated</w:t>
            </w:r>
          </w:p>
        </w:tc>
      </w:tr>
      <w:tr w:rsidR="00510D90" w14:paraId="5EF09C99" w14:textId="77777777" w:rsidTr="003C3F3D">
        <w:trPr>
          <w:trHeight w:val="305"/>
        </w:trPr>
        <w:tc>
          <w:tcPr>
            <w:tcW w:w="769" w:type="pct"/>
          </w:tcPr>
          <w:p w14:paraId="74CA0297" w14:textId="77777777" w:rsidR="00510D90" w:rsidRPr="00B550D8" w:rsidRDefault="00510D90" w:rsidP="00152AB5">
            <w:pPr>
              <w:pStyle w:val="TableText-Centered"/>
            </w:pPr>
            <w:r w:rsidRPr="00B550D8">
              <w:t>R-VOT-9</w:t>
            </w:r>
          </w:p>
        </w:tc>
        <w:tc>
          <w:tcPr>
            <w:tcW w:w="2597" w:type="pct"/>
          </w:tcPr>
          <w:p w14:paraId="04D24063" w14:textId="77777777" w:rsidR="00510D90" w:rsidRPr="00B550D8" w:rsidRDefault="00510D90" w:rsidP="00152AB5">
            <w:pPr>
              <w:pStyle w:val="TableText"/>
            </w:pPr>
            <w:r w:rsidRPr="00B550D8">
              <w:rPr>
                <w:w w:val="105"/>
              </w:rPr>
              <w:t>Owner triggers deletion of</w:t>
            </w:r>
            <w:r w:rsidRPr="00B550D8">
              <w:rPr>
                <w:spacing w:val="-32"/>
                <w:w w:val="105"/>
              </w:rPr>
              <w:t xml:space="preserve"> </w:t>
            </w:r>
            <w:r w:rsidRPr="00B550D8">
              <w:rPr>
                <w:w w:val="105"/>
              </w:rPr>
              <w:t>personal data</w:t>
            </w:r>
            <w:r w:rsidRPr="00B550D8">
              <w:rPr>
                <w:spacing w:val="-40"/>
                <w:w w:val="105"/>
              </w:rPr>
              <w:t xml:space="preserve"> </w:t>
            </w:r>
            <w:r w:rsidRPr="00B550D8">
              <w:rPr>
                <w:w w:val="105"/>
              </w:rPr>
              <w:t>(owner</w:t>
            </w:r>
            <w:r w:rsidRPr="00B550D8">
              <w:rPr>
                <w:spacing w:val="-40"/>
                <w:w w:val="105"/>
              </w:rPr>
              <w:t xml:space="preserve"> </w:t>
            </w:r>
            <w:r w:rsidRPr="00B550D8">
              <w:rPr>
                <w:w w:val="105"/>
              </w:rPr>
              <w:t>account)</w:t>
            </w:r>
            <w:r w:rsidRPr="00B550D8">
              <w:rPr>
                <w:spacing w:val="-40"/>
                <w:w w:val="105"/>
              </w:rPr>
              <w:t xml:space="preserve"> </w:t>
            </w:r>
            <w:r w:rsidRPr="00B550D8">
              <w:rPr>
                <w:w w:val="105"/>
              </w:rPr>
              <w:t>in</w:t>
            </w:r>
            <w:r w:rsidRPr="00B550D8">
              <w:rPr>
                <w:spacing w:val="-40"/>
                <w:w w:val="105"/>
              </w:rPr>
              <w:t xml:space="preserve"> </w:t>
            </w:r>
            <w:r w:rsidRPr="00B550D8">
              <w:rPr>
                <w:w w:val="105"/>
              </w:rPr>
              <w:t>Vehicle OEM Server</w:t>
            </w:r>
          </w:p>
        </w:tc>
        <w:tc>
          <w:tcPr>
            <w:tcW w:w="847" w:type="pct"/>
          </w:tcPr>
          <w:p w14:paraId="10FCCE3D" w14:textId="77777777" w:rsidR="00510D90" w:rsidRPr="00B550D8" w:rsidRDefault="00510D90" w:rsidP="00152AB5">
            <w:pPr>
              <w:pStyle w:val="TableText-Centered"/>
            </w:pPr>
            <w:r w:rsidRPr="00B550D8">
              <w:t>Terminated</w:t>
            </w:r>
          </w:p>
        </w:tc>
        <w:tc>
          <w:tcPr>
            <w:tcW w:w="787" w:type="pct"/>
          </w:tcPr>
          <w:p w14:paraId="4D80BD72" w14:textId="77777777" w:rsidR="00510D90" w:rsidRPr="00B550D8" w:rsidRDefault="00510D90" w:rsidP="00152AB5">
            <w:pPr>
              <w:pStyle w:val="TableText-Centered"/>
            </w:pPr>
            <w:r w:rsidRPr="00B550D8">
              <w:t>Terminated</w:t>
            </w:r>
          </w:p>
        </w:tc>
      </w:tr>
      <w:tr w:rsidR="00510D90" w14:paraId="5641CDD4" w14:textId="77777777" w:rsidTr="003C3F3D">
        <w:trPr>
          <w:trHeight w:val="449"/>
        </w:trPr>
        <w:tc>
          <w:tcPr>
            <w:tcW w:w="769" w:type="pct"/>
          </w:tcPr>
          <w:p w14:paraId="4FB47FC9" w14:textId="77777777" w:rsidR="00510D90" w:rsidRPr="00B550D8" w:rsidRDefault="00510D90" w:rsidP="00152AB5">
            <w:pPr>
              <w:pStyle w:val="TableText-Centered"/>
            </w:pPr>
            <w:r w:rsidRPr="00B550D8">
              <w:lastRenderedPageBreak/>
              <w:t>R-VOT-10</w:t>
            </w:r>
          </w:p>
        </w:tc>
        <w:tc>
          <w:tcPr>
            <w:tcW w:w="2597" w:type="pct"/>
          </w:tcPr>
          <w:p w14:paraId="5A971291" w14:textId="77777777" w:rsidR="00510D90" w:rsidRPr="00B550D8" w:rsidRDefault="00510D90" w:rsidP="00152AB5">
            <w:pPr>
              <w:pStyle w:val="TableText"/>
            </w:pPr>
            <w:r w:rsidRPr="00B550D8">
              <w:rPr>
                <w:w w:val="105"/>
              </w:rPr>
              <w:t>Friend triggers deletion of personal data</w:t>
            </w:r>
            <w:r w:rsidRPr="00B550D8">
              <w:rPr>
                <w:spacing w:val="-31"/>
                <w:w w:val="105"/>
              </w:rPr>
              <w:t xml:space="preserve"> </w:t>
            </w:r>
            <w:r w:rsidRPr="00B550D8">
              <w:rPr>
                <w:w w:val="105"/>
              </w:rPr>
              <w:t>(friend</w:t>
            </w:r>
            <w:r w:rsidRPr="00B550D8">
              <w:rPr>
                <w:spacing w:val="-31"/>
                <w:w w:val="105"/>
              </w:rPr>
              <w:t xml:space="preserve"> </w:t>
            </w:r>
            <w:r w:rsidRPr="00B550D8">
              <w:rPr>
                <w:w w:val="105"/>
              </w:rPr>
              <w:t>account)</w:t>
            </w:r>
            <w:r w:rsidRPr="00B550D8">
              <w:rPr>
                <w:spacing w:val="-31"/>
                <w:w w:val="105"/>
              </w:rPr>
              <w:t xml:space="preserve"> </w:t>
            </w:r>
            <w:r w:rsidRPr="00B550D8">
              <w:rPr>
                <w:w w:val="105"/>
              </w:rPr>
              <w:t>in</w:t>
            </w:r>
            <w:r w:rsidRPr="00B550D8">
              <w:rPr>
                <w:spacing w:val="-31"/>
                <w:w w:val="105"/>
              </w:rPr>
              <w:t xml:space="preserve"> </w:t>
            </w:r>
            <w:r w:rsidRPr="00B550D8">
              <w:rPr>
                <w:w w:val="105"/>
              </w:rPr>
              <w:t>Vehicle OEM Server</w:t>
            </w:r>
          </w:p>
        </w:tc>
        <w:tc>
          <w:tcPr>
            <w:tcW w:w="847" w:type="pct"/>
          </w:tcPr>
          <w:p w14:paraId="70B028A1" w14:textId="77777777" w:rsidR="00510D90" w:rsidRPr="00B550D8" w:rsidRDefault="00510D90" w:rsidP="00152AB5">
            <w:pPr>
              <w:pStyle w:val="TableText-Centered"/>
            </w:pPr>
            <w:r w:rsidRPr="00B550D8">
              <w:rPr>
                <w:w w:val="118"/>
              </w:rPr>
              <w:t>n/a</w:t>
            </w:r>
          </w:p>
        </w:tc>
        <w:tc>
          <w:tcPr>
            <w:tcW w:w="787" w:type="pct"/>
          </w:tcPr>
          <w:p w14:paraId="31138E2B" w14:textId="77777777" w:rsidR="00510D90" w:rsidRPr="00B550D8" w:rsidRDefault="00510D90" w:rsidP="00152AB5">
            <w:pPr>
              <w:pStyle w:val="TableText-Centered"/>
            </w:pPr>
            <w:r w:rsidRPr="00B550D8">
              <w:t>Terminated</w:t>
            </w:r>
          </w:p>
        </w:tc>
      </w:tr>
      <w:tr w:rsidR="00510D90" w14:paraId="5286242C" w14:textId="77777777" w:rsidTr="003C3F3D">
        <w:trPr>
          <w:trHeight w:val="404"/>
        </w:trPr>
        <w:tc>
          <w:tcPr>
            <w:tcW w:w="769" w:type="pct"/>
          </w:tcPr>
          <w:p w14:paraId="35821F6C" w14:textId="77777777" w:rsidR="00510D90" w:rsidRPr="00B550D8" w:rsidRDefault="00510D90" w:rsidP="00152AB5">
            <w:pPr>
              <w:pStyle w:val="TableText-Centered"/>
            </w:pPr>
            <w:r w:rsidRPr="00B550D8">
              <w:t>R-VOT-11</w:t>
            </w:r>
          </w:p>
        </w:tc>
        <w:tc>
          <w:tcPr>
            <w:tcW w:w="2597" w:type="pct"/>
          </w:tcPr>
          <w:p w14:paraId="79C2BDC7" w14:textId="4A8DA68B" w:rsidR="00510D90" w:rsidRPr="00B550D8" w:rsidRDefault="00510D90" w:rsidP="00152AB5">
            <w:pPr>
              <w:pStyle w:val="TableText"/>
              <w:rPr>
                <w:w w:val="105"/>
              </w:rPr>
            </w:pPr>
            <w:r w:rsidRPr="00B550D8">
              <w:rPr>
                <w:w w:val="105"/>
              </w:rPr>
              <w:t>Owner unpairs vehicle from owner account in Vehicle OEM Server</w:t>
            </w:r>
          </w:p>
        </w:tc>
        <w:tc>
          <w:tcPr>
            <w:tcW w:w="847" w:type="pct"/>
          </w:tcPr>
          <w:p w14:paraId="3EF76F5B" w14:textId="77777777" w:rsidR="00510D90" w:rsidRPr="00B550D8" w:rsidRDefault="00510D90" w:rsidP="00152AB5">
            <w:pPr>
              <w:pStyle w:val="TableText-Centered"/>
              <w:rPr>
                <w:w w:val="118"/>
              </w:rPr>
            </w:pPr>
            <w:r w:rsidRPr="00B550D8">
              <w:t>Terminated</w:t>
            </w:r>
          </w:p>
        </w:tc>
        <w:tc>
          <w:tcPr>
            <w:tcW w:w="787" w:type="pct"/>
          </w:tcPr>
          <w:p w14:paraId="3577DDD6" w14:textId="77777777" w:rsidR="00510D90" w:rsidRPr="00B550D8" w:rsidRDefault="00510D90" w:rsidP="00152AB5">
            <w:pPr>
              <w:pStyle w:val="TableText-Centered"/>
            </w:pPr>
            <w:r w:rsidRPr="00B550D8">
              <w:t>Terminated</w:t>
            </w:r>
          </w:p>
        </w:tc>
      </w:tr>
    </w:tbl>
    <w:p w14:paraId="1E825089" w14:textId="31944D3E" w:rsidR="00510D90" w:rsidRDefault="00510D90" w:rsidP="008658FF">
      <w:pPr>
        <w:pStyle w:val="CaptionTable"/>
      </w:pPr>
      <w:bookmarkStart w:id="1324" w:name="_Ref61625657"/>
      <w:bookmarkStart w:id="1325" w:name="_Toc62126710"/>
      <w:bookmarkStart w:id="1326" w:name="_Toc62127559"/>
      <w:bookmarkStart w:id="1327" w:name="_Toc118223063"/>
      <w:r>
        <w:t xml:space="preserve">Table </w:t>
      </w:r>
      <w:fldSimple w:instr=" STYLEREF 1 \s ">
        <w:r w:rsidR="00D81990">
          <w:rPr>
            <w:noProof/>
          </w:rPr>
          <w:t>13</w:t>
        </w:r>
      </w:fldSimple>
      <w:r w:rsidR="00183237">
        <w:noBreakHyphen/>
      </w:r>
      <w:fldSimple w:instr=" SEQ Table \* ARABIC \s 1 ">
        <w:r w:rsidR="00D81990">
          <w:rPr>
            <w:noProof/>
          </w:rPr>
          <w:t>4</w:t>
        </w:r>
      </w:fldSimple>
      <w:bookmarkEnd w:id="1324"/>
      <w:r>
        <w:t xml:space="preserve">: </w:t>
      </w:r>
      <w:r w:rsidRPr="00D0425C">
        <w:t>Device OEM-triggered Key Termination</w:t>
      </w:r>
      <w:bookmarkEnd w:id="1325"/>
      <w:bookmarkEnd w:id="1326"/>
      <w:bookmarkEnd w:id="1327"/>
    </w:p>
    <w:tbl>
      <w:tblPr>
        <w:tblW w:w="5005"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2"/>
        <w:gridCol w:w="4859"/>
        <w:gridCol w:w="1619"/>
        <w:gridCol w:w="1439"/>
      </w:tblGrid>
      <w:tr w:rsidR="00DA3752" w14:paraId="56134AEA" w14:textId="77777777" w:rsidTr="00DA3752">
        <w:trPr>
          <w:trHeight w:val="329"/>
          <w:tblHeader/>
        </w:trPr>
        <w:tc>
          <w:tcPr>
            <w:tcW w:w="770" w:type="pct"/>
            <w:shd w:val="clear" w:color="auto" w:fill="1774CD"/>
          </w:tcPr>
          <w:p w14:paraId="1371C475" w14:textId="77777777" w:rsidR="00510D90" w:rsidRPr="00B550D8" w:rsidRDefault="00510D90" w:rsidP="00152AB5">
            <w:pPr>
              <w:pStyle w:val="TableHead-Centered"/>
            </w:pPr>
            <w:r w:rsidRPr="00B550D8">
              <w:t>Use Case ID</w:t>
            </w:r>
          </w:p>
        </w:tc>
        <w:tc>
          <w:tcPr>
            <w:tcW w:w="2596" w:type="pct"/>
            <w:shd w:val="clear" w:color="auto" w:fill="1774CD"/>
          </w:tcPr>
          <w:p w14:paraId="0E8A7E85" w14:textId="77777777" w:rsidR="00510D90" w:rsidRPr="00B550D8" w:rsidRDefault="00510D90" w:rsidP="00152AB5">
            <w:pPr>
              <w:pStyle w:val="TableHead"/>
            </w:pPr>
            <w:r w:rsidRPr="00B550D8">
              <w:t>Trigger</w:t>
            </w:r>
          </w:p>
        </w:tc>
        <w:tc>
          <w:tcPr>
            <w:tcW w:w="865" w:type="pct"/>
            <w:shd w:val="clear" w:color="auto" w:fill="1774CD"/>
          </w:tcPr>
          <w:p w14:paraId="722468C3" w14:textId="77777777" w:rsidR="00510D90" w:rsidRPr="00B550D8" w:rsidRDefault="00510D90" w:rsidP="00152AB5">
            <w:pPr>
              <w:pStyle w:val="TableHead-Centered"/>
            </w:pPr>
            <w:r w:rsidRPr="00B550D8">
              <w:rPr>
                <w:w w:val="105"/>
              </w:rPr>
              <w:t>Owner Key Status</w:t>
            </w:r>
          </w:p>
        </w:tc>
        <w:tc>
          <w:tcPr>
            <w:tcW w:w="769" w:type="pct"/>
            <w:shd w:val="clear" w:color="auto" w:fill="1774CD"/>
          </w:tcPr>
          <w:p w14:paraId="79D406BC" w14:textId="77777777" w:rsidR="00510D90" w:rsidRPr="00B550D8" w:rsidRDefault="00510D90" w:rsidP="00152AB5">
            <w:pPr>
              <w:pStyle w:val="TableHead-Centered"/>
            </w:pPr>
            <w:r w:rsidRPr="00B550D8">
              <w:t>Friend Key Status</w:t>
            </w:r>
          </w:p>
        </w:tc>
      </w:tr>
      <w:tr w:rsidR="00510D90" w14:paraId="7A473855" w14:textId="77777777" w:rsidTr="00E00FC9">
        <w:trPr>
          <w:trHeight w:val="161"/>
        </w:trPr>
        <w:tc>
          <w:tcPr>
            <w:tcW w:w="770" w:type="pct"/>
          </w:tcPr>
          <w:p w14:paraId="3D2DCD26" w14:textId="77777777" w:rsidR="00510D90" w:rsidRPr="00B550D8" w:rsidRDefault="00510D90" w:rsidP="00152AB5">
            <w:pPr>
              <w:pStyle w:val="TableText-Centered"/>
            </w:pPr>
            <w:r w:rsidRPr="00B550D8">
              <w:t>R-DOT-1</w:t>
            </w:r>
          </w:p>
        </w:tc>
        <w:tc>
          <w:tcPr>
            <w:tcW w:w="2596" w:type="pct"/>
          </w:tcPr>
          <w:p w14:paraId="2123F1FD" w14:textId="77777777" w:rsidR="00510D90" w:rsidRPr="00B550D8" w:rsidRDefault="00510D90" w:rsidP="00152AB5">
            <w:pPr>
              <w:pStyle w:val="TableText"/>
            </w:pPr>
            <w:r w:rsidRPr="00B550D8">
              <w:t>Owner/User wipes device (factory reset)</w:t>
            </w:r>
          </w:p>
        </w:tc>
        <w:tc>
          <w:tcPr>
            <w:tcW w:w="865" w:type="pct"/>
          </w:tcPr>
          <w:p w14:paraId="7B073FD0" w14:textId="77777777" w:rsidR="00510D90" w:rsidRPr="00B550D8" w:rsidRDefault="00510D90" w:rsidP="00152AB5">
            <w:pPr>
              <w:pStyle w:val="TableText-Centered"/>
            </w:pPr>
            <w:r w:rsidRPr="00B550D8">
              <w:t>Terminated</w:t>
            </w:r>
          </w:p>
        </w:tc>
        <w:tc>
          <w:tcPr>
            <w:tcW w:w="769" w:type="pct"/>
          </w:tcPr>
          <w:p w14:paraId="602804A6" w14:textId="77777777" w:rsidR="00510D90" w:rsidRPr="00B550D8" w:rsidRDefault="00510D90" w:rsidP="00152AB5">
            <w:pPr>
              <w:pStyle w:val="TableText-Centered"/>
            </w:pPr>
            <w:r w:rsidRPr="00B550D8">
              <w:t>-</w:t>
            </w:r>
          </w:p>
        </w:tc>
      </w:tr>
      <w:tr w:rsidR="00510D90" w14:paraId="163704F1" w14:textId="77777777" w:rsidTr="00E00FC9">
        <w:trPr>
          <w:trHeight w:val="68"/>
        </w:trPr>
        <w:tc>
          <w:tcPr>
            <w:tcW w:w="770" w:type="pct"/>
          </w:tcPr>
          <w:p w14:paraId="19490187" w14:textId="77777777" w:rsidR="00510D90" w:rsidRPr="00B550D8" w:rsidRDefault="00510D90" w:rsidP="00152AB5">
            <w:pPr>
              <w:pStyle w:val="TableText-Centered"/>
            </w:pPr>
            <w:r w:rsidRPr="00B550D8">
              <w:t>R-DOT-2</w:t>
            </w:r>
          </w:p>
        </w:tc>
        <w:tc>
          <w:tcPr>
            <w:tcW w:w="2596" w:type="pct"/>
          </w:tcPr>
          <w:p w14:paraId="20CC5A35" w14:textId="77777777" w:rsidR="00510D90" w:rsidRPr="00B550D8" w:rsidRDefault="00510D90" w:rsidP="00152AB5">
            <w:pPr>
              <w:pStyle w:val="TableText"/>
            </w:pPr>
            <w:r w:rsidRPr="00B550D8">
              <w:t>Friend wipes friend device (factory reset)</w:t>
            </w:r>
          </w:p>
        </w:tc>
        <w:tc>
          <w:tcPr>
            <w:tcW w:w="865" w:type="pct"/>
          </w:tcPr>
          <w:p w14:paraId="5AAD65A4" w14:textId="77777777" w:rsidR="00510D90" w:rsidRPr="00B550D8" w:rsidRDefault="00510D90" w:rsidP="00152AB5">
            <w:pPr>
              <w:pStyle w:val="TableText-Centered"/>
            </w:pPr>
            <w:r w:rsidRPr="00B550D8">
              <w:rPr>
                <w:w w:val="118"/>
              </w:rPr>
              <w:t>n/a</w:t>
            </w:r>
          </w:p>
        </w:tc>
        <w:tc>
          <w:tcPr>
            <w:tcW w:w="769" w:type="pct"/>
          </w:tcPr>
          <w:p w14:paraId="49211BDF" w14:textId="77777777" w:rsidR="00510D90" w:rsidRPr="00B550D8" w:rsidRDefault="00510D90" w:rsidP="00152AB5">
            <w:pPr>
              <w:pStyle w:val="TableText-Centered"/>
            </w:pPr>
            <w:r w:rsidRPr="00B550D8">
              <w:t>Terminated</w:t>
            </w:r>
          </w:p>
        </w:tc>
      </w:tr>
      <w:tr w:rsidR="00510D90" w14:paraId="719B6B71" w14:textId="77777777" w:rsidTr="00E00FC9">
        <w:trPr>
          <w:trHeight w:val="548"/>
        </w:trPr>
        <w:tc>
          <w:tcPr>
            <w:tcW w:w="770" w:type="pct"/>
          </w:tcPr>
          <w:p w14:paraId="57C55D9A" w14:textId="77777777" w:rsidR="00510D90" w:rsidRPr="00B550D8" w:rsidRDefault="00510D90" w:rsidP="00152AB5">
            <w:pPr>
              <w:pStyle w:val="TableText-Centered"/>
            </w:pPr>
            <w:r w:rsidRPr="00B550D8">
              <w:t>R-DOT-3a</w:t>
            </w:r>
          </w:p>
        </w:tc>
        <w:tc>
          <w:tcPr>
            <w:tcW w:w="2596" w:type="pct"/>
          </w:tcPr>
          <w:p w14:paraId="49A4C4CC" w14:textId="77777777" w:rsidR="00510D90" w:rsidRPr="00B550D8" w:rsidRDefault="00510D90" w:rsidP="00152AB5">
            <w:pPr>
              <w:pStyle w:val="TableText"/>
            </w:pPr>
            <w:r w:rsidRPr="00B550D8">
              <w:rPr>
                <w:w w:val="105"/>
              </w:rPr>
              <w:t>Owner reports lost/stolen/rediscovered owner device: suspend/resume keys</w:t>
            </w:r>
          </w:p>
        </w:tc>
        <w:tc>
          <w:tcPr>
            <w:tcW w:w="865" w:type="pct"/>
          </w:tcPr>
          <w:p w14:paraId="511E9682" w14:textId="388DF0A8" w:rsidR="00510D90" w:rsidRPr="00B550D8" w:rsidRDefault="00510D90" w:rsidP="00152AB5">
            <w:pPr>
              <w:pStyle w:val="TableText-Centered"/>
            </w:pPr>
            <w:r w:rsidRPr="00B550D8">
              <w:rPr>
                <w:w w:val="105"/>
              </w:rPr>
              <w:t>Suspended/</w:t>
            </w:r>
            <w:r w:rsidR="00DA6145">
              <w:rPr>
                <w:w w:val="105"/>
              </w:rPr>
              <w:br/>
            </w:r>
            <w:r w:rsidRPr="00B550D8">
              <w:rPr>
                <w:w w:val="105"/>
              </w:rPr>
              <w:t>Resumed</w:t>
            </w:r>
          </w:p>
        </w:tc>
        <w:tc>
          <w:tcPr>
            <w:tcW w:w="769" w:type="pct"/>
          </w:tcPr>
          <w:p w14:paraId="1D80CF3F" w14:textId="77777777" w:rsidR="00510D90" w:rsidRPr="00B550D8" w:rsidRDefault="00510D90" w:rsidP="00152AB5">
            <w:pPr>
              <w:pStyle w:val="TableText-Centered"/>
            </w:pPr>
            <w:r w:rsidRPr="00B550D8">
              <w:rPr>
                <w:w w:val="118"/>
              </w:rPr>
              <w:t>n/a</w:t>
            </w:r>
          </w:p>
        </w:tc>
      </w:tr>
      <w:tr w:rsidR="00510D90" w14:paraId="5C773753" w14:textId="77777777" w:rsidTr="00E00FC9">
        <w:trPr>
          <w:trHeight w:val="548"/>
        </w:trPr>
        <w:tc>
          <w:tcPr>
            <w:tcW w:w="770" w:type="pct"/>
          </w:tcPr>
          <w:p w14:paraId="7275B9CC" w14:textId="77777777" w:rsidR="00510D90" w:rsidRPr="00B550D8" w:rsidRDefault="00510D90" w:rsidP="00152AB5">
            <w:pPr>
              <w:pStyle w:val="TableText-Centered"/>
            </w:pPr>
            <w:r w:rsidRPr="00B550D8">
              <w:rPr>
                <w:w w:val="105"/>
              </w:rPr>
              <w:t>R-DOT-3b</w:t>
            </w:r>
          </w:p>
        </w:tc>
        <w:tc>
          <w:tcPr>
            <w:tcW w:w="2596" w:type="pct"/>
          </w:tcPr>
          <w:p w14:paraId="2965A8BE" w14:textId="77777777" w:rsidR="00510D90" w:rsidRPr="00B550D8" w:rsidRDefault="00510D90" w:rsidP="00152AB5">
            <w:pPr>
              <w:pStyle w:val="TableText"/>
            </w:pPr>
            <w:r w:rsidRPr="00B550D8">
              <w:rPr>
                <w:w w:val="105"/>
              </w:rPr>
              <w:t>Owner reports lost/stolen owner device: remote wipe keys</w:t>
            </w:r>
          </w:p>
        </w:tc>
        <w:tc>
          <w:tcPr>
            <w:tcW w:w="865" w:type="pct"/>
          </w:tcPr>
          <w:p w14:paraId="3C074E93" w14:textId="77777777" w:rsidR="00510D90" w:rsidRPr="00B550D8" w:rsidRDefault="00510D90" w:rsidP="00152AB5">
            <w:pPr>
              <w:pStyle w:val="TableText-Centered"/>
            </w:pPr>
            <w:r w:rsidRPr="00B550D8">
              <w:t>Terminated</w:t>
            </w:r>
          </w:p>
        </w:tc>
        <w:tc>
          <w:tcPr>
            <w:tcW w:w="769" w:type="pct"/>
          </w:tcPr>
          <w:p w14:paraId="7F5E372A" w14:textId="77777777" w:rsidR="00510D90" w:rsidRPr="00B550D8" w:rsidRDefault="00510D90" w:rsidP="00152AB5">
            <w:pPr>
              <w:pStyle w:val="TableText-Centered"/>
            </w:pPr>
            <w:r w:rsidRPr="00B550D8">
              <w:rPr>
                <w:w w:val="118"/>
              </w:rPr>
              <w:t>n/a</w:t>
            </w:r>
          </w:p>
        </w:tc>
      </w:tr>
      <w:tr w:rsidR="00510D90" w14:paraId="4FAAE484" w14:textId="77777777" w:rsidTr="00E00FC9">
        <w:trPr>
          <w:trHeight w:val="548"/>
        </w:trPr>
        <w:tc>
          <w:tcPr>
            <w:tcW w:w="770" w:type="pct"/>
          </w:tcPr>
          <w:p w14:paraId="649248BC" w14:textId="77777777" w:rsidR="00510D90" w:rsidRPr="00B550D8" w:rsidRDefault="00510D90" w:rsidP="00152AB5">
            <w:pPr>
              <w:pStyle w:val="TableText-Centered"/>
            </w:pPr>
            <w:r w:rsidRPr="00B550D8">
              <w:t>R-DOT-4a</w:t>
            </w:r>
          </w:p>
        </w:tc>
        <w:tc>
          <w:tcPr>
            <w:tcW w:w="2596" w:type="pct"/>
          </w:tcPr>
          <w:p w14:paraId="5AFD4F7A" w14:textId="77777777" w:rsidR="00510D90" w:rsidRPr="00B550D8" w:rsidRDefault="00510D90" w:rsidP="00152AB5">
            <w:pPr>
              <w:pStyle w:val="TableText"/>
            </w:pPr>
            <w:r w:rsidRPr="00B550D8">
              <w:rPr>
                <w:w w:val="105"/>
              </w:rPr>
              <w:t>Friend reports lost/stolen/rediscovered friend device: suspend/resume keys</w:t>
            </w:r>
          </w:p>
        </w:tc>
        <w:tc>
          <w:tcPr>
            <w:tcW w:w="865" w:type="pct"/>
          </w:tcPr>
          <w:p w14:paraId="42DEECD6" w14:textId="77777777" w:rsidR="00510D90" w:rsidRPr="00B550D8" w:rsidRDefault="00510D90" w:rsidP="00152AB5">
            <w:pPr>
              <w:pStyle w:val="TableText-Centered"/>
            </w:pPr>
            <w:r w:rsidRPr="00B550D8">
              <w:rPr>
                <w:w w:val="118"/>
              </w:rPr>
              <w:t>n/a</w:t>
            </w:r>
          </w:p>
        </w:tc>
        <w:tc>
          <w:tcPr>
            <w:tcW w:w="769" w:type="pct"/>
          </w:tcPr>
          <w:p w14:paraId="7D30AEB2" w14:textId="22B3FCF9" w:rsidR="00510D90" w:rsidRPr="00B550D8" w:rsidRDefault="00510D90" w:rsidP="00152AB5">
            <w:pPr>
              <w:pStyle w:val="TableText-Centered"/>
            </w:pPr>
            <w:r w:rsidRPr="00B550D8">
              <w:rPr>
                <w:w w:val="105"/>
              </w:rPr>
              <w:t>Suspended/</w:t>
            </w:r>
            <w:r w:rsidR="00DA6145">
              <w:rPr>
                <w:w w:val="105"/>
              </w:rPr>
              <w:br/>
            </w:r>
            <w:r w:rsidRPr="00B550D8">
              <w:rPr>
                <w:w w:val="105"/>
              </w:rPr>
              <w:t>Resumed</w:t>
            </w:r>
          </w:p>
        </w:tc>
      </w:tr>
      <w:tr w:rsidR="00510D90" w14:paraId="6D799BD6" w14:textId="77777777" w:rsidTr="00E00FC9">
        <w:trPr>
          <w:trHeight w:val="548"/>
        </w:trPr>
        <w:tc>
          <w:tcPr>
            <w:tcW w:w="770" w:type="pct"/>
          </w:tcPr>
          <w:p w14:paraId="6A0D6D8C" w14:textId="77777777" w:rsidR="00510D90" w:rsidRPr="00B550D8" w:rsidRDefault="00510D90" w:rsidP="00152AB5">
            <w:pPr>
              <w:pStyle w:val="TableText-Centered"/>
            </w:pPr>
            <w:r w:rsidRPr="00B550D8">
              <w:rPr>
                <w:w w:val="105"/>
              </w:rPr>
              <w:t>R-DOT-4b</w:t>
            </w:r>
          </w:p>
        </w:tc>
        <w:tc>
          <w:tcPr>
            <w:tcW w:w="2596" w:type="pct"/>
          </w:tcPr>
          <w:p w14:paraId="20308CA5" w14:textId="77777777" w:rsidR="00510D90" w:rsidRPr="00B550D8" w:rsidRDefault="00510D90" w:rsidP="00152AB5">
            <w:pPr>
              <w:pStyle w:val="TableText"/>
            </w:pPr>
            <w:r w:rsidRPr="00B550D8">
              <w:rPr>
                <w:w w:val="105"/>
              </w:rPr>
              <w:t>Friend reports lost/stolen friend device: remote wipe keys</w:t>
            </w:r>
          </w:p>
        </w:tc>
        <w:tc>
          <w:tcPr>
            <w:tcW w:w="865" w:type="pct"/>
          </w:tcPr>
          <w:p w14:paraId="0190684B" w14:textId="77777777" w:rsidR="00510D90" w:rsidRPr="00B550D8" w:rsidRDefault="00510D90" w:rsidP="00152AB5">
            <w:pPr>
              <w:pStyle w:val="TableText-Centered"/>
            </w:pPr>
            <w:r w:rsidRPr="00B550D8">
              <w:rPr>
                <w:w w:val="118"/>
              </w:rPr>
              <w:t>n/a</w:t>
            </w:r>
          </w:p>
        </w:tc>
        <w:tc>
          <w:tcPr>
            <w:tcW w:w="769" w:type="pct"/>
          </w:tcPr>
          <w:p w14:paraId="1BFDAA43" w14:textId="77777777" w:rsidR="00510D90" w:rsidRPr="00B550D8" w:rsidRDefault="00510D90" w:rsidP="00152AB5">
            <w:pPr>
              <w:pStyle w:val="TableText-Centered"/>
            </w:pPr>
            <w:r w:rsidRPr="00B550D8">
              <w:t>Terminated</w:t>
            </w:r>
          </w:p>
        </w:tc>
      </w:tr>
      <w:tr w:rsidR="00510D90" w14:paraId="508639C9" w14:textId="77777777" w:rsidTr="00E00FC9">
        <w:trPr>
          <w:trHeight w:val="328"/>
        </w:trPr>
        <w:tc>
          <w:tcPr>
            <w:tcW w:w="770" w:type="pct"/>
          </w:tcPr>
          <w:p w14:paraId="6D5C61BB" w14:textId="77777777" w:rsidR="00510D90" w:rsidRPr="00B550D8" w:rsidRDefault="00510D90" w:rsidP="00152AB5">
            <w:pPr>
              <w:pStyle w:val="TableText-Centered"/>
            </w:pPr>
            <w:r w:rsidRPr="00B550D8">
              <w:t>R-DOT-5a</w:t>
            </w:r>
          </w:p>
        </w:tc>
        <w:tc>
          <w:tcPr>
            <w:tcW w:w="2596" w:type="pct"/>
          </w:tcPr>
          <w:p w14:paraId="0C1E2445" w14:textId="77777777" w:rsidR="00510D90" w:rsidRPr="00B550D8" w:rsidRDefault="00510D90" w:rsidP="00152AB5">
            <w:pPr>
              <w:pStyle w:val="TableText"/>
            </w:pPr>
            <w:r w:rsidRPr="00B550D8">
              <w:rPr>
                <w:w w:val="105"/>
              </w:rPr>
              <w:t>Security breach on owner device is detected</w:t>
            </w:r>
          </w:p>
        </w:tc>
        <w:tc>
          <w:tcPr>
            <w:tcW w:w="865" w:type="pct"/>
          </w:tcPr>
          <w:p w14:paraId="7B621CBE" w14:textId="77777777" w:rsidR="00510D90" w:rsidRPr="00B550D8" w:rsidRDefault="00510D90" w:rsidP="00152AB5">
            <w:pPr>
              <w:pStyle w:val="TableText-Centered"/>
            </w:pPr>
            <w:r w:rsidRPr="00B550D8">
              <w:t>Terminated</w:t>
            </w:r>
          </w:p>
        </w:tc>
        <w:tc>
          <w:tcPr>
            <w:tcW w:w="769" w:type="pct"/>
          </w:tcPr>
          <w:p w14:paraId="7DF58F45" w14:textId="77777777" w:rsidR="00510D90" w:rsidRPr="00B550D8" w:rsidRDefault="00510D90" w:rsidP="00152AB5">
            <w:pPr>
              <w:pStyle w:val="TableText-Centered"/>
            </w:pPr>
            <w:r w:rsidRPr="00B550D8">
              <w:t>Terminated</w:t>
            </w:r>
          </w:p>
        </w:tc>
      </w:tr>
      <w:tr w:rsidR="00510D90" w14:paraId="56DEBAD6" w14:textId="77777777" w:rsidTr="00E00FC9">
        <w:trPr>
          <w:trHeight w:val="328"/>
        </w:trPr>
        <w:tc>
          <w:tcPr>
            <w:tcW w:w="770" w:type="pct"/>
          </w:tcPr>
          <w:p w14:paraId="4863A744" w14:textId="77777777" w:rsidR="00510D90" w:rsidRPr="00B550D8" w:rsidRDefault="00510D90" w:rsidP="00152AB5">
            <w:pPr>
              <w:pStyle w:val="TableText-Centered"/>
            </w:pPr>
            <w:r w:rsidRPr="00B550D8">
              <w:rPr>
                <w:w w:val="105"/>
              </w:rPr>
              <w:t>R-DOT-5b</w:t>
            </w:r>
          </w:p>
        </w:tc>
        <w:tc>
          <w:tcPr>
            <w:tcW w:w="2596" w:type="pct"/>
          </w:tcPr>
          <w:p w14:paraId="3214ADFA" w14:textId="77777777" w:rsidR="00510D90" w:rsidRPr="00B550D8" w:rsidRDefault="00510D90" w:rsidP="00152AB5">
            <w:pPr>
              <w:pStyle w:val="TableText"/>
            </w:pPr>
            <w:r w:rsidRPr="00B550D8">
              <w:rPr>
                <w:w w:val="105"/>
              </w:rPr>
              <w:t>Security breach on friend device is detected</w:t>
            </w:r>
          </w:p>
        </w:tc>
        <w:tc>
          <w:tcPr>
            <w:tcW w:w="865" w:type="pct"/>
          </w:tcPr>
          <w:p w14:paraId="5E63143A" w14:textId="77777777" w:rsidR="00510D90" w:rsidRPr="00B550D8" w:rsidRDefault="00510D90" w:rsidP="00152AB5">
            <w:pPr>
              <w:pStyle w:val="TableText-Centered"/>
            </w:pPr>
            <w:r w:rsidRPr="00B550D8">
              <w:rPr>
                <w:w w:val="118"/>
              </w:rPr>
              <w:t>n/a</w:t>
            </w:r>
          </w:p>
        </w:tc>
        <w:tc>
          <w:tcPr>
            <w:tcW w:w="769" w:type="pct"/>
          </w:tcPr>
          <w:p w14:paraId="1A0BEF0E" w14:textId="77777777" w:rsidR="00510D90" w:rsidRPr="00B550D8" w:rsidRDefault="00510D90" w:rsidP="00152AB5">
            <w:pPr>
              <w:pStyle w:val="TableText-Centered"/>
            </w:pPr>
            <w:r w:rsidRPr="00B550D8">
              <w:t>Terminated</w:t>
            </w:r>
          </w:p>
        </w:tc>
      </w:tr>
    </w:tbl>
    <w:p w14:paraId="5914051C" w14:textId="20B55EFD" w:rsidR="00C214DA" w:rsidRDefault="00C214DA" w:rsidP="00C214DA">
      <w:pPr>
        <w:pStyle w:val="Normal-SpaceAbove"/>
        <w:rPr>
          <w:lang w:eastAsia="ja-JP"/>
        </w:rPr>
      </w:pPr>
      <w:r>
        <w:rPr>
          <w:lang w:eastAsia="ja-JP"/>
        </w:rPr>
        <w:t xml:space="preserve">The use cases in </w:t>
      </w:r>
      <w:r w:rsidR="00273D23" w:rsidRPr="00273D23">
        <w:rPr>
          <w:rStyle w:val="CrossRef"/>
        </w:rPr>
        <w:fldChar w:fldCharType="begin"/>
      </w:r>
      <w:r w:rsidR="00273D23" w:rsidRPr="00273D23">
        <w:rPr>
          <w:rStyle w:val="CrossRef"/>
        </w:rPr>
        <w:instrText xml:space="preserve"> REF _Ref61625627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1</w:t>
      </w:r>
      <w:r w:rsidR="00273D23" w:rsidRPr="00273D23">
        <w:rPr>
          <w:rStyle w:val="CrossRef"/>
        </w:rPr>
        <w:fldChar w:fldCharType="end"/>
      </w:r>
      <w:r w:rsidR="00273D23">
        <w:rPr>
          <w:lang w:eastAsia="ja-JP"/>
        </w:rPr>
        <w:t xml:space="preserve"> t</w:t>
      </w:r>
      <w:r>
        <w:rPr>
          <w:lang w:eastAsia="ja-JP"/>
        </w:rPr>
        <w:t xml:space="preserve">hrough </w:t>
      </w:r>
      <w:r w:rsidR="00273D23" w:rsidRPr="00273D23">
        <w:rPr>
          <w:rStyle w:val="CrossRef"/>
        </w:rPr>
        <w:fldChar w:fldCharType="begin"/>
      </w:r>
      <w:r w:rsidR="00273D23" w:rsidRPr="00273D23">
        <w:rPr>
          <w:rStyle w:val="CrossRef"/>
        </w:rPr>
        <w:instrText xml:space="preserve"> REF _Ref61625657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4</w:t>
      </w:r>
      <w:r w:rsidR="00273D23" w:rsidRPr="00273D23">
        <w:rPr>
          <w:rStyle w:val="CrossRef"/>
        </w:rPr>
        <w:fldChar w:fldCharType="end"/>
      </w:r>
      <w:r>
        <w:rPr>
          <w:lang w:eastAsia="ja-JP"/>
        </w:rPr>
        <w:t xml:space="preserve"> are grouped into more detailed flow diagrams. </w:t>
      </w:r>
      <w:r w:rsidR="00273D23" w:rsidRPr="00273D23">
        <w:rPr>
          <w:rStyle w:val="CrossRef"/>
        </w:rPr>
        <w:fldChar w:fldCharType="begin"/>
      </w:r>
      <w:r w:rsidR="00273D23" w:rsidRPr="00273D23">
        <w:rPr>
          <w:rStyle w:val="CrossRef"/>
        </w:rPr>
        <w:instrText xml:space="preserve"> REF _Ref61625852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sidRPr="00D81990">
        <w:rPr>
          <w:rStyle w:val="CrossRef"/>
        </w:rPr>
        <w:t>Table 13</w:t>
      </w:r>
      <w:r w:rsidR="00D81990" w:rsidRPr="00D81990">
        <w:rPr>
          <w:rStyle w:val="CrossRef"/>
        </w:rPr>
        <w:noBreakHyphen/>
        <w:t>6</w:t>
      </w:r>
      <w:r w:rsidR="00273D23" w:rsidRPr="00273D23">
        <w:rPr>
          <w:rStyle w:val="CrossRef"/>
        </w:rPr>
        <w:fldChar w:fldCharType="end"/>
      </w:r>
      <w:r w:rsidR="00273D23">
        <w:rPr>
          <w:lang w:eastAsia="ja-JP"/>
        </w:rPr>
        <w:t xml:space="preserve"> </w:t>
      </w:r>
      <w:r>
        <w:rPr>
          <w:lang w:eastAsia="ja-JP"/>
        </w:rPr>
        <w:t xml:space="preserve">provides the mapping. In all the flow diagrams described in Sections </w:t>
      </w:r>
      <w:r w:rsidR="00273D23" w:rsidRPr="00273D23">
        <w:rPr>
          <w:rStyle w:val="CrossRef"/>
        </w:rPr>
        <w:fldChar w:fldCharType="begin"/>
      </w:r>
      <w:r w:rsidR="00273D23" w:rsidRPr="00273D23">
        <w:rPr>
          <w:rStyle w:val="CrossRef"/>
        </w:rPr>
        <w:instrText xml:space="preserve"> REF _Ref61625509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2</w:t>
      </w:r>
      <w:r w:rsidR="00273D23" w:rsidRPr="00273D23">
        <w:rPr>
          <w:rStyle w:val="CrossRef"/>
        </w:rPr>
        <w:fldChar w:fldCharType="end"/>
      </w:r>
      <w:r>
        <w:rPr>
          <w:lang w:eastAsia="ja-JP"/>
        </w:rPr>
        <w:t xml:space="preserve"> through </w:t>
      </w:r>
      <w:r w:rsidR="00273D23" w:rsidRPr="00273D23">
        <w:rPr>
          <w:rStyle w:val="CrossRef"/>
        </w:rPr>
        <w:fldChar w:fldCharType="begin"/>
      </w:r>
      <w:r w:rsidR="00273D23" w:rsidRPr="00273D23">
        <w:rPr>
          <w:rStyle w:val="CrossRef"/>
        </w:rPr>
        <w:instrText xml:space="preserve"> REF _Ref61625555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3.6</w:t>
      </w:r>
      <w:r w:rsidR="00273D23" w:rsidRPr="00273D23">
        <w:rPr>
          <w:rStyle w:val="CrossRef"/>
        </w:rPr>
        <w:fldChar w:fldCharType="end"/>
      </w:r>
      <w:r>
        <w:rPr>
          <w:lang w:eastAsia="ja-JP"/>
        </w:rPr>
        <w:t>, the exchanges between vehicle and Vehicle OEM Server, device and Device OEM Server, and Vehicle OEM Server and KTS are out of scope of this specification. These exchanges are shown for illustration purposes only. The exchanges between Vehicle OEM Server and Device OEM Server are described by the relevant server APIs (see Section</w:t>
      </w:r>
      <w:r w:rsidR="00273D23">
        <w:rPr>
          <w:lang w:eastAsia="ja-JP"/>
        </w:rPr>
        <w:t xml:space="preserve"> </w:t>
      </w:r>
      <w:r w:rsidR="00273D23" w:rsidRPr="00273D23">
        <w:rPr>
          <w:rStyle w:val="CrossRef"/>
        </w:rPr>
        <w:fldChar w:fldCharType="begin"/>
      </w:r>
      <w:r w:rsidR="00273D23" w:rsidRPr="00273D23">
        <w:rPr>
          <w:rStyle w:val="CrossRef"/>
        </w:rPr>
        <w:instrText xml:space="preserve"> REF _Ref61624042 \r \h </w:instrText>
      </w:r>
      <w:r w:rsidR="00273D23">
        <w:rPr>
          <w:rStyle w:val="CrossRef"/>
        </w:rPr>
        <w:instrText xml:space="preserve"> \* MERGEFORMAT </w:instrText>
      </w:r>
      <w:r w:rsidR="00273D23" w:rsidRPr="00273D23">
        <w:rPr>
          <w:rStyle w:val="CrossRef"/>
        </w:rPr>
      </w:r>
      <w:r w:rsidR="00273D23" w:rsidRPr="00273D23">
        <w:rPr>
          <w:rStyle w:val="CrossRef"/>
        </w:rPr>
        <w:fldChar w:fldCharType="separate"/>
      </w:r>
      <w:r w:rsidR="00D81990">
        <w:rPr>
          <w:rStyle w:val="CrossRef"/>
        </w:rPr>
        <w:t>17</w:t>
      </w:r>
      <w:r w:rsidR="00273D23" w:rsidRPr="00273D23">
        <w:rPr>
          <w:rStyle w:val="CrossRef"/>
        </w:rPr>
        <w:fldChar w:fldCharType="end"/>
      </w:r>
      <w:r>
        <w:rPr>
          <w:lang w:eastAsia="ja-JP"/>
        </w:rPr>
        <w:t xml:space="preserve">). The following APIs are used in key termination procedures: </w:t>
      </w:r>
    </w:p>
    <w:p w14:paraId="4DE2674E" w14:textId="36B91D37" w:rsidR="00C214DA" w:rsidRPr="000D3CF5" w:rsidRDefault="00C214DA" w:rsidP="00157C96">
      <w:pPr>
        <w:pStyle w:val="BulletList"/>
      </w:pPr>
      <w:r w:rsidRPr="00E05C5B">
        <w:rPr>
          <w:rStyle w:val="InlineHead"/>
        </w:rPr>
        <w:t>manageKey()</w:t>
      </w:r>
      <w:r w:rsidRPr="000D3CF5">
        <w:t xml:space="preserve"> and </w:t>
      </w:r>
      <w:r w:rsidRPr="00E05C5B">
        <w:rPr>
          <w:rStyle w:val="InlineHead"/>
        </w:rPr>
        <w:t>manageKeyResponse</w:t>
      </w:r>
      <w:r w:rsidR="00B46E87">
        <w:t>: S</w:t>
      </w:r>
      <w:r w:rsidRPr="000D3CF5">
        <w:t xml:space="preserve">ee Section </w:t>
      </w:r>
      <w:r w:rsidR="004E224B" w:rsidRPr="004E224B">
        <w:rPr>
          <w:rStyle w:val="CrossRef"/>
        </w:rPr>
        <w:fldChar w:fldCharType="begin"/>
      </w:r>
      <w:r w:rsidR="004E224B" w:rsidRPr="004E224B">
        <w:rPr>
          <w:rStyle w:val="CrossRef"/>
        </w:rPr>
        <w:instrText xml:space="preserve"> REF _Ref66001848 \r \h </w:instrText>
      </w:r>
      <w:r w:rsidR="004E224B" w:rsidRPr="004E224B">
        <w:rPr>
          <w:rStyle w:val="CrossRef"/>
        </w:rPr>
      </w:r>
      <w:r w:rsidR="004E224B" w:rsidRPr="004E224B">
        <w:rPr>
          <w:rStyle w:val="CrossRef"/>
        </w:rPr>
        <w:fldChar w:fldCharType="separate"/>
      </w:r>
      <w:r w:rsidR="00D81990">
        <w:rPr>
          <w:rStyle w:val="CrossRef"/>
        </w:rPr>
        <w:t>17.7.2</w:t>
      </w:r>
      <w:r w:rsidR="004E224B" w:rsidRPr="004E224B">
        <w:rPr>
          <w:rStyle w:val="CrossRef"/>
        </w:rPr>
        <w:fldChar w:fldCharType="end"/>
      </w:r>
      <w:r w:rsidR="00B46E87">
        <w:t xml:space="preserve"> </w:t>
      </w:r>
    </w:p>
    <w:p w14:paraId="086F2A68" w14:textId="56E3D6C3" w:rsidR="00C214DA" w:rsidRPr="000D3CF5" w:rsidRDefault="00C214DA" w:rsidP="00157C96">
      <w:pPr>
        <w:pStyle w:val="BulletList"/>
      </w:pPr>
      <w:r w:rsidRPr="00E05C5B">
        <w:rPr>
          <w:rStyle w:val="InlineHead"/>
        </w:rPr>
        <w:t>eventNotification()</w:t>
      </w:r>
      <w:r w:rsidRPr="000D3CF5">
        <w:t xml:space="preserve"> and </w:t>
      </w:r>
      <w:r w:rsidRPr="00E05C5B">
        <w:rPr>
          <w:rStyle w:val="InlineHead"/>
        </w:rPr>
        <w:t>eventNotificationResponse</w:t>
      </w:r>
      <w:r w:rsidR="00B46E87">
        <w:t>:</w:t>
      </w:r>
      <w:r w:rsidRPr="000D3CF5">
        <w:t xml:space="preserve"> </w:t>
      </w:r>
      <w:r w:rsidR="00B46E87">
        <w:t>S</w:t>
      </w:r>
      <w:r w:rsidRPr="000D3CF5">
        <w:t xml:space="preserve">ee Section </w:t>
      </w:r>
      <w:r w:rsidR="004E224B" w:rsidRPr="004E224B">
        <w:rPr>
          <w:rStyle w:val="CrossRef"/>
        </w:rPr>
        <w:fldChar w:fldCharType="begin"/>
      </w:r>
      <w:r w:rsidR="004E224B" w:rsidRPr="004E224B">
        <w:rPr>
          <w:rStyle w:val="CrossRef"/>
        </w:rPr>
        <w:instrText xml:space="preserve"> REF _Ref61692177 \r \h </w:instrText>
      </w:r>
      <w:r w:rsidR="004E224B" w:rsidRPr="004E224B">
        <w:rPr>
          <w:rStyle w:val="CrossRef"/>
        </w:rPr>
      </w:r>
      <w:r w:rsidR="004E224B" w:rsidRPr="004E224B">
        <w:rPr>
          <w:rStyle w:val="CrossRef"/>
        </w:rPr>
        <w:fldChar w:fldCharType="separate"/>
      </w:r>
      <w:r w:rsidR="00D81990">
        <w:rPr>
          <w:rStyle w:val="CrossRef"/>
        </w:rPr>
        <w:t>17.7.3</w:t>
      </w:r>
      <w:r w:rsidR="004E224B" w:rsidRPr="004E224B">
        <w:rPr>
          <w:rStyle w:val="CrossRef"/>
        </w:rPr>
        <w:fldChar w:fldCharType="end"/>
      </w:r>
    </w:p>
    <w:p w14:paraId="36D6CCAA" w14:textId="2D64AF67" w:rsidR="0070460E" w:rsidRDefault="00C214DA" w:rsidP="006423A7">
      <w:pPr>
        <w:pStyle w:val="Note"/>
        <w:rPr>
          <w:lang w:eastAsia="ja-JP"/>
        </w:rPr>
      </w:pPr>
      <w:r w:rsidRPr="006423A7">
        <w:rPr>
          <w:rStyle w:val="Emphasis"/>
        </w:rPr>
        <w:t>Note</w:t>
      </w:r>
      <w:r w:rsidR="0070460E">
        <w:rPr>
          <w:lang w:eastAsia="ja-JP"/>
        </w:rPr>
        <w:t>:</w:t>
      </w:r>
      <w:r w:rsidRPr="000D3CF5">
        <w:rPr>
          <w:lang w:eastAsia="ja-JP"/>
        </w:rPr>
        <w:t xml:space="preserve"> </w:t>
      </w:r>
      <w:r w:rsidR="0070460E">
        <w:rPr>
          <w:lang w:eastAsia="ja-JP"/>
        </w:rPr>
        <w:t>O</w:t>
      </w:r>
      <w:r w:rsidRPr="000D3CF5">
        <w:rPr>
          <w:lang w:eastAsia="ja-JP"/>
        </w:rPr>
        <w:t>nly relevant parameter(s) in the API that are specific</w:t>
      </w:r>
      <w:r>
        <w:rPr>
          <w:lang w:eastAsia="ja-JP"/>
        </w:rPr>
        <w:t xml:space="preserve"> to the particular step in the flow diagram are shown. </w:t>
      </w:r>
    </w:p>
    <w:p w14:paraId="2B85AE0B" w14:textId="19E61028" w:rsidR="00DA3752" w:rsidRDefault="00C214DA" w:rsidP="001439B4">
      <w:pPr>
        <w:pStyle w:val="NormalWeb"/>
        <w:shd w:val="clear" w:color="auto" w:fill="FFFFFF"/>
      </w:pPr>
      <w:r>
        <w:rPr>
          <w:lang w:eastAsia="ja-JP"/>
        </w:rPr>
        <w:t xml:space="preserve">All keys are identified by their Digital Key identifier (key id) in the Vehicle OEM Server and Device OEM Server. Digital Key identifiers are not shown explicitly in the flow diagrams unless required for comprehension. Along with the terminationAttestation parameter, the vehicleOEMProprietaryData is also transferred if not explicitly shown in the flow diagrams. </w:t>
      </w:r>
      <w:r w:rsidR="001439B4">
        <w:t xml:space="preserve">Interpretations of the keyID </w:t>
      </w:r>
      <w:r w:rsidR="001439B4" w:rsidRPr="00C0457F">
        <w:t xml:space="preserve">parameter </w:t>
      </w:r>
      <w:r w:rsidR="001439B4">
        <w:t xml:space="preserve">inside of the manageKey() call for action=TERMINATE (as defined </w:t>
      </w:r>
      <w:r w:rsidR="001439B4" w:rsidRPr="00C0457F">
        <w:t>in section 17.7.2.2</w:t>
      </w:r>
      <w:r w:rsidR="001439B4">
        <w:t xml:space="preserve">), are described in </w:t>
      </w:r>
      <w:r w:rsidR="001439B4">
        <w:fldChar w:fldCharType="begin"/>
      </w:r>
      <w:r w:rsidR="001439B4">
        <w:instrText xml:space="preserve"> REF _Ref92406269 \h </w:instrText>
      </w:r>
      <w:r w:rsidR="001439B4">
        <w:fldChar w:fldCharType="separate"/>
      </w:r>
      <w:r w:rsidR="00D81990">
        <w:t xml:space="preserve">Table </w:t>
      </w:r>
      <w:r w:rsidR="00D81990">
        <w:rPr>
          <w:noProof/>
        </w:rPr>
        <w:t>13</w:t>
      </w:r>
      <w:r w:rsidR="00D81990">
        <w:noBreakHyphen/>
      </w:r>
      <w:r w:rsidR="00D81990">
        <w:rPr>
          <w:noProof/>
        </w:rPr>
        <w:t>5</w:t>
      </w:r>
      <w:r w:rsidR="001439B4">
        <w:fldChar w:fldCharType="end"/>
      </w:r>
      <w:r w:rsidR="001439B4">
        <w:t xml:space="preserve"> below</w:t>
      </w:r>
    </w:p>
    <w:p w14:paraId="0CDBA1F8" w14:textId="77777777" w:rsidR="00DA3752" w:rsidRDefault="00DA3752">
      <w:pPr>
        <w:spacing w:after="0"/>
        <w:rPr>
          <w:lang w:val="de-DE" w:eastAsia="de-DE"/>
        </w:rPr>
      </w:pPr>
      <w:r>
        <w:br w:type="page"/>
      </w:r>
    </w:p>
    <w:p w14:paraId="6790C8EB" w14:textId="77777777" w:rsidR="001439B4" w:rsidRDefault="001439B4" w:rsidP="001439B4">
      <w:pPr>
        <w:pStyle w:val="NormalWeb"/>
        <w:shd w:val="clear" w:color="auto" w:fill="FFFFFF"/>
      </w:pPr>
    </w:p>
    <w:p w14:paraId="575690FD" w14:textId="17DCF04D" w:rsidR="001439B4" w:rsidRDefault="001439B4" w:rsidP="00E00FC9">
      <w:pPr>
        <w:pStyle w:val="Caption"/>
      </w:pPr>
      <w:bookmarkStart w:id="1328" w:name="_Ref92406269"/>
      <w:r>
        <w:t xml:space="preserve">Table </w:t>
      </w:r>
      <w:fldSimple w:instr=" STYLEREF 1 \s ">
        <w:r w:rsidR="00D81990">
          <w:rPr>
            <w:noProof/>
          </w:rPr>
          <w:t>13</w:t>
        </w:r>
      </w:fldSimple>
      <w:r w:rsidR="00183237">
        <w:noBreakHyphen/>
      </w:r>
      <w:fldSimple w:instr=" SEQ Table \* ARABIC \s 1 ">
        <w:r w:rsidR="00D81990">
          <w:rPr>
            <w:noProof/>
          </w:rPr>
          <w:t>5</w:t>
        </w:r>
      </w:fldSimple>
      <w:bookmarkEnd w:id="1328"/>
      <w:r w:rsidRPr="001439B4">
        <w:t xml:space="preserve"> keyID usage for manageKey() with action=TERMINATE</w:t>
      </w:r>
    </w:p>
    <w:tbl>
      <w:tblPr>
        <w:tblW w:w="0" w:type="auto"/>
        <w:jc w:val="center"/>
        <w:shd w:val="clear" w:color="auto" w:fill="FFFFFF"/>
        <w:tblCellMar>
          <w:left w:w="0" w:type="dxa"/>
          <w:right w:w="0" w:type="dxa"/>
        </w:tblCellMar>
        <w:tblLook w:val="04A0" w:firstRow="1" w:lastRow="0" w:firstColumn="1" w:lastColumn="0" w:noHBand="0" w:noVBand="1"/>
      </w:tblPr>
      <w:tblGrid>
        <w:gridCol w:w="1970"/>
        <w:gridCol w:w="2880"/>
        <w:gridCol w:w="4490"/>
      </w:tblGrid>
      <w:tr w:rsidR="001439B4" w14:paraId="3B340F97" w14:textId="77777777" w:rsidTr="00E00FC9">
        <w:trPr>
          <w:jc w:val="center"/>
        </w:trPr>
        <w:tc>
          <w:tcPr>
            <w:tcW w:w="1970" w:type="dxa"/>
            <w:tcBorders>
              <w:top w:val="single" w:sz="8" w:space="0" w:color="000000"/>
              <w:left w:val="single" w:sz="8" w:space="0" w:color="000000"/>
              <w:bottom w:val="single" w:sz="8" w:space="0" w:color="000000"/>
              <w:right w:val="single" w:sz="8" w:space="0" w:color="000000"/>
            </w:tcBorders>
            <w:shd w:val="clear" w:color="auto" w:fill="1873CE"/>
            <w:tcMar>
              <w:top w:w="0" w:type="dxa"/>
              <w:left w:w="58" w:type="dxa"/>
              <w:bottom w:w="0" w:type="dxa"/>
              <w:right w:w="58" w:type="dxa"/>
            </w:tcMar>
            <w:hideMark/>
          </w:tcPr>
          <w:p w14:paraId="2D3FC737" w14:textId="77777777" w:rsidR="001439B4" w:rsidRPr="00E00FC9" w:rsidRDefault="001439B4" w:rsidP="00E00FC9">
            <w:pPr>
              <w:pStyle w:val="TableHead-Centered"/>
              <w:rPr>
                <w:b w:val="0"/>
                <w:bCs w:val="0"/>
              </w:rPr>
            </w:pPr>
            <w:r w:rsidRPr="001439B4">
              <w:t>Request by</w:t>
            </w:r>
          </w:p>
        </w:tc>
        <w:tc>
          <w:tcPr>
            <w:tcW w:w="2880" w:type="dxa"/>
            <w:tcBorders>
              <w:top w:val="single" w:sz="8" w:space="0" w:color="000000"/>
              <w:left w:val="nil"/>
              <w:bottom w:val="single" w:sz="8" w:space="0" w:color="000000"/>
              <w:right w:val="single" w:sz="8" w:space="0" w:color="000000"/>
            </w:tcBorders>
            <w:shd w:val="clear" w:color="auto" w:fill="1873CE"/>
            <w:tcMar>
              <w:top w:w="15" w:type="dxa"/>
              <w:left w:w="15" w:type="dxa"/>
              <w:bottom w:w="15" w:type="dxa"/>
              <w:right w:w="15" w:type="dxa"/>
            </w:tcMar>
            <w:vAlign w:val="center"/>
            <w:hideMark/>
          </w:tcPr>
          <w:p w14:paraId="02CA48E6" w14:textId="77777777" w:rsidR="001439B4" w:rsidRPr="001439B4" w:rsidRDefault="001439B4" w:rsidP="00E00FC9">
            <w:pPr>
              <w:pStyle w:val="TableHead-Centered"/>
            </w:pPr>
            <w:r w:rsidRPr="001439B4">
              <w:t>ManageKey() Parameters</w:t>
            </w:r>
          </w:p>
        </w:tc>
        <w:tc>
          <w:tcPr>
            <w:tcW w:w="4490" w:type="dxa"/>
            <w:tcBorders>
              <w:top w:val="single" w:sz="8" w:space="0" w:color="000000"/>
              <w:left w:val="nil"/>
              <w:bottom w:val="single" w:sz="8" w:space="0" w:color="000000"/>
              <w:right w:val="single" w:sz="8" w:space="0" w:color="000000"/>
            </w:tcBorders>
            <w:shd w:val="clear" w:color="auto" w:fill="1873CE"/>
            <w:tcMar>
              <w:top w:w="15" w:type="dxa"/>
              <w:left w:w="15" w:type="dxa"/>
              <w:bottom w:w="15" w:type="dxa"/>
              <w:right w:w="15" w:type="dxa"/>
            </w:tcMar>
            <w:vAlign w:val="center"/>
            <w:hideMark/>
          </w:tcPr>
          <w:p w14:paraId="255B50B6" w14:textId="77777777" w:rsidR="001439B4" w:rsidRPr="001439B4" w:rsidRDefault="001439B4" w:rsidP="00E00FC9">
            <w:pPr>
              <w:pStyle w:val="TableHead-Centered"/>
            </w:pPr>
            <w:r w:rsidRPr="001439B4">
              <w:t xml:space="preserve">KeyID Usage </w:t>
            </w:r>
          </w:p>
        </w:tc>
      </w:tr>
      <w:tr w:rsidR="001439B4" w14:paraId="2B73C790" w14:textId="77777777" w:rsidTr="00E00FC9">
        <w:trPr>
          <w:jc w:val="center"/>
        </w:trPr>
        <w:tc>
          <w:tcPr>
            <w:tcW w:w="1970" w:type="dxa"/>
            <w:tcBorders>
              <w:top w:val="nil"/>
              <w:left w:val="single" w:sz="8" w:space="0" w:color="000000"/>
              <w:bottom w:val="single" w:sz="8" w:space="0" w:color="000000"/>
              <w:right w:val="single" w:sz="8" w:space="0" w:color="BFBFBF"/>
            </w:tcBorders>
            <w:shd w:val="clear" w:color="auto" w:fill="FFFFFF"/>
            <w:tcMar>
              <w:top w:w="0" w:type="dxa"/>
              <w:left w:w="58" w:type="dxa"/>
              <w:bottom w:w="0" w:type="dxa"/>
              <w:right w:w="58" w:type="dxa"/>
            </w:tcMar>
            <w:hideMark/>
          </w:tcPr>
          <w:p w14:paraId="5746EA8C" w14:textId="77777777" w:rsidR="001439B4" w:rsidRDefault="001439B4" w:rsidP="001120AA">
            <w:pPr>
              <w:spacing w:before="100" w:beforeAutospacing="1" w:after="100" w:afterAutospacing="1"/>
              <w:rPr>
                <w:sz w:val="20"/>
                <w:szCs w:val="20"/>
              </w:rPr>
            </w:pPr>
            <w:r>
              <w:rPr>
                <w:sz w:val="20"/>
                <w:szCs w:val="20"/>
              </w:rPr>
              <w:t>Owner / Friend Device</w:t>
            </w:r>
          </w:p>
        </w:tc>
        <w:tc>
          <w:tcPr>
            <w:tcW w:w="2880" w:type="dxa"/>
            <w:tcBorders>
              <w:top w:val="nil"/>
              <w:left w:val="nil"/>
              <w:bottom w:val="single" w:sz="8" w:space="0" w:color="000000"/>
              <w:right w:val="single" w:sz="8" w:space="0" w:color="BFBFBF"/>
            </w:tcBorders>
            <w:shd w:val="clear" w:color="auto" w:fill="FFFFFF"/>
            <w:tcMar>
              <w:top w:w="15" w:type="dxa"/>
              <w:left w:w="15" w:type="dxa"/>
              <w:bottom w:w="15" w:type="dxa"/>
              <w:right w:w="15" w:type="dxa"/>
            </w:tcMar>
            <w:vAlign w:val="center"/>
            <w:hideMark/>
          </w:tcPr>
          <w:p w14:paraId="56A0DCC4" w14:textId="77777777" w:rsidR="001439B4" w:rsidRDefault="001439B4" w:rsidP="001120AA">
            <w:pPr>
              <w:spacing w:before="100" w:beforeAutospacing="1" w:after="100" w:afterAutospacing="1"/>
            </w:pPr>
            <w:r>
              <w:rPr>
                <w:sz w:val="20"/>
                <w:szCs w:val="20"/>
              </w:rPr>
              <w:t xml:space="preserve">No RTR included, TA included </w:t>
            </w:r>
          </w:p>
        </w:tc>
        <w:tc>
          <w:tcPr>
            <w:tcW w:w="4490" w:type="dxa"/>
            <w:tcBorders>
              <w:top w:val="nil"/>
              <w:left w:val="nil"/>
              <w:bottom w:val="single" w:sz="8" w:space="0" w:color="000000"/>
              <w:right w:val="single" w:sz="8" w:space="0" w:color="000000"/>
            </w:tcBorders>
            <w:shd w:val="clear" w:color="auto" w:fill="FFFFFF"/>
            <w:tcMar>
              <w:top w:w="15" w:type="dxa"/>
              <w:left w:w="15" w:type="dxa"/>
              <w:bottom w:w="15" w:type="dxa"/>
              <w:right w:w="15" w:type="dxa"/>
            </w:tcMar>
            <w:vAlign w:val="center"/>
            <w:hideMark/>
          </w:tcPr>
          <w:p w14:paraId="74423839" w14:textId="77777777" w:rsidR="001439B4" w:rsidRDefault="001439B4" w:rsidP="001120AA">
            <w:pPr>
              <w:spacing w:before="100" w:beforeAutospacing="1" w:after="100" w:afterAutospacing="1"/>
            </w:pPr>
            <w:r>
              <w:rPr>
                <w:sz w:val="20"/>
                <w:szCs w:val="20"/>
              </w:rPr>
              <w:t>Key deleted on device, key to be deleted in vehicle</w:t>
            </w:r>
          </w:p>
        </w:tc>
      </w:tr>
      <w:tr w:rsidR="001439B4" w14:paraId="7721DCA4" w14:textId="77777777" w:rsidTr="00E00FC9">
        <w:trPr>
          <w:jc w:val="center"/>
        </w:trPr>
        <w:tc>
          <w:tcPr>
            <w:tcW w:w="1970" w:type="dxa"/>
            <w:tcBorders>
              <w:top w:val="nil"/>
              <w:left w:val="single" w:sz="8" w:space="0" w:color="000000"/>
              <w:bottom w:val="single" w:sz="8" w:space="0" w:color="000000"/>
              <w:right w:val="single" w:sz="8" w:space="0" w:color="BFBFBF"/>
            </w:tcBorders>
            <w:shd w:val="clear" w:color="auto" w:fill="FFFFFF"/>
            <w:tcMar>
              <w:top w:w="0" w:type="dxa"/>
              <w:left w:w="58" w:type="dxa"/>
              <w:bottom w:w="0" w:type="dxa"/>
              <w:right w:w="58" w:type="dxa"/>
            </w:tcMar>
            <w:hideMark/>
          </w:tcPr>
          <w:p w14:paraId="13BBA5AC" w14:textId="77777777" w:rsidR="001439B4" w:rsidRDefault="001439B4" w:rsidP="001120AA">
            <w:pPr>
              <w:spacing w:before="100" w:beforeAutospacing="1" w:after="100" w:afterAutospacing="1"/>
              <w:rPr>
                <w:sz w:val="20"/>
                <w:szCs w:val="20"/>
              </w:rPr>
            </w:pPr>
            <w:r>
              <w:rPr>
                <w:sz w:val="20"/>
                <w:szCs w:val="20"/>
              </w:rPr>
              <w:t>Device OEM Server</w:t>
            </w:r>
          </w:p>
        </w:tc>
        <w:tc>
          <w:tcPr>
            <w:tcW w:w="2880" w:type="dxa"/>
            <w:tcBorders>
              <w:top w:val="nil"/>
              <w:left w:val="nil"/>
              <w:bottom w:val="single" w:sz="8" w:space="0" w:color="000000"/>
              <w:right w:val="single" w:sz="8" w:space="0" w:color="BFBFBF"/>
            </w:tcBorders>
            <w:shd w:val="clear" w:color="auto" w:fill="FFFFFF"/>
            <w:tcMar>
              <w:top w:w="15" w:type="dxa"/>
              <w:left w:w="15" w:type="dxa"/>
              <w:bottom w:w="15" w:type="dxa"/>
              <w:right w:w="15" w:type="dxa"/>
            </w:tcMar>
            <w:vAlign w:val="center"/>
            <w:hideMark/>
          </w:tcPr>
          <w:p w14:paraId="20CF8077" w14:textId="77777777" w:rsidR="001439B4" w:rsidRDefault="001439B4" w:rsidP="001120AA">
            <w:pPr>
              <w:spacing w:before="100" w:beforeAutospacing="1" w:after="100" w:afterAutospacing="1"/>
            </w:pPr>
            <w:r>
              <w:rPr>
                <w:sz w:val="20"/>
                <w:szCs w:val="20"/>
              </w:rPr>
              <w:t xml:space="preserve">No RTR included, no TA included </w:t>
            </w:r>
          </w:p>
        </w:tc>
        <w:tc>
          <w:tcPr>
            <w:tcW w:w="4490" w:type="dxa"/>
            <w:tcBorders>
              <w:top w:val="nil"/>
              <w:left w:val="nil"/>
              <w:bottom w:val="single" w:sz="8" w:space="0" w:color="000000"/>
              <w:right w:val="single" w:sz="8" w:space="0" w:color="000000"/>
            </w:tcBorders>
            <w:shd w:val="clear" w:color="auto" w:fill="FFFFFF"/>
            <w:tcMar>
              <w:top w:w="15" w:type="dxa"/>
              <w:left w:w="15" w:type="dxa"/>
              <w:bottom w:w="15" w:type="dxa"/>
              <w:right w:w="15" w:type="dxa"/>
            </w:tcMar>
            <w:vAlign w:val="center"/>
            <w:hideMark/>
          </w:tcPr>
          <w:p w14:paraId="53802BEC" w14:textId="77777777" w:rsidR="001439B4" w:rsidRDefault="001439B4" w:rsidP="001120AA">
            <w:pPr>
              <w:spacing w:before="100" w:beforeAutospacing="1" w:after="100" w:afterAutospacing="1"/>
            </w:pPr>
            <w:r>
              <w:rPr>
                <w:sz w:val="20"/>
                <w:szCs w:val="20"/>
              </w:rPr>
              <w:t xml:space="preserve">key requested to be deleted in vehicle </w:t>
            </w:r>
          </w:p>
        </w:tc>
      </w:tr>
      <w:tr w:rsidR="001439B4" w14:paraId="6B54307D" w14:textId="77777777" w:rsidTr="001439B4">
        <w:trPr>
          <w:jc w:val="center"/>
        </w:trPr>
        <w:tc>
          <w:tcPr>
            <w:tcW w:w="1970" w:type="dxa"/>
            <w:tcBorders>
              <w:top w:val="nil"/>
              <w:left w:val="single" w:sz="8" w:space="0" w:color="000000"/>
              <w:bottom w:val="single" w:sz="8" w:space="0" w:color="000000"/>
              <w:right w:val="single" w:sz="8" w:space="0" w:color="BFBFBF"/>
            </w:tcBorders>
            <w:shd w:val="clear" w:color="auto" w:fill="FFFFFF"/>
            <w:tcMar>
              <w:top w:w="0" w:type="dxa"/>
              <w:left w:w="58" w:type="dxa"/>
              <w:bottom w:w="0" w:type="dxa"/>
              <w:right w:w="58" w:type="dxa"/>
            </w:tcMar>
            <w:vAlign w:val="center"/>
            <w:hideMark/>
          </w:tcPr>
          <w:p w14:paraId="691A6C99" w14:textId="77777777" w:rsidR="001439B4" w:rsidRDefault="001439B4" w:rsidP="001439B4">
            <w:pPr>
              <w:spacing w:before="100" w:beforeAutospacing="1" w:after="100" w:afterAutospacing="1"/>
              <w:rPr>
                <w:sz w:val="20"/>
                <w:szCs w:val="20"/>
                <w:lang w:val="de-DE"/>
              </w:rPr>
            </w:pPr>
            <w:r>
              <w:rPr>
                <w:sz w:val="20"/>
                <w:szCs w:val="20"/>
              </w:rPr>
              <w:t>Owner Device</w:t>
            </w:r>
          </w:p>
        </w:tc>
        <w:tc>
          <w:tcPr>
            <w:tcW w:w="2880" w:type="dxa"/>
            <w:tcBorders>
              <w:top w:val="nil"/>
              <w:left w:val="nil"/>
              <w:bottom w:val="single" w:sz="8" w:space="0" w:color="000000"/>
              <w:right w:val="single" w:sz="8" w:space="0" w:color="BFBFBF"/>
            </w:tcBorders>
            <w:shd w:val="clear" w:color="auto" w:fill="FFFFFF"/>
            <w:tcMar>
              <w:top w:w="15" w:type="dxa"/>
              <w:left w:w="15" w:type="dxa"/>
              <w:bottom w:w="15" w:type="dxa"/>
              <w:right w:w="15" w:type="dxa"/>
            </w:tcMar>
            <w:vAlign w:val="center"/>
            <w:hideMark/>
          </w:tcPr>
          <w:p w14:paraId="35C50E83" w14:textId="77777777" w:rsidR="001439B4" w:rsidRDefault="001439B4" w:rsidP="001439B4">
            <w:pPr>
              <w:spacing w:before="100" w:beforeAutospacing="1" w:after="100" w:afterAutospacing="1"/>
            </w:pPr>
            <w:r>
              <w:rPr>
                <w:sz w:val="20"/>
                <w:szCs w:val="20"/>
              </w:rPr>
              <w:t xml:space="preserve">Device RTR included </w:t>
            </w:r>
          </w:p>
        </w:tc>
        <w:tc>
          <w:tcPr>
            <w:tcW w:w="4490" w:type="dxa"/>
            <w:tcBorders>
              <w:top w:val="nil"/>
              <w:left w:val="nil"/>
              <w:bottom w:val="single" w:sz="8" w:space="0" w:color="000000"/>
              <w:right w:val="single" w:sz="8" w:space="0" w:color="000000"/>
            </w:tcBorders>
            <w:shd w:val="clear" w:color="auto" w:fill="FFFFFF"/>
            <w:tcMar>
              <w:top w:w="15" w:type="dxa"/>
              <w:left w:w="15" w:type="dxa"/>
              <w:bottom w:w="15" w:type="dxa"/>
              <w:right w:w="15" w:type="dxa"/>
            </w:tcMar>
            <w:vAlign w:val="center"/>
            <w:hideMark/>
          </w:tcPr>
          <w:p w14:paraId="63CA84C4" w14:textId="77777777" w:rsidR="001439B4" w:rsidRDefault="001439B4" w:rsidP="001439B4">
            <w:pPr>
              <w:spacing w:before="100" w:beforeAutospacing="1" w:after="100" w:afterAutospacing="1"/>
            </w:pPr>
            <w:r>
              <w:rPr>
                <w:sz w:val="20"/>
                <w:szCs w:val="20"/>
              </w:rPr>
              <w:t>keyID = Owner keyID, multiple keys can be deleted in RTR</w:t>
            </w:r>
          </w:p>
        </w:tc>
      </w:tr>
      <w:tr w:rsidR="001439B4" w14:paraId="7DF334A6" w14:textId="77777777" w:rsidTr="00E00FC9">
        <w:trPr>
          <w:jc w:val="center"/>
        </w:trPr>
        <w:tc>
          <w:tcPr>
            <w:tcW w:w="1970" w:type="dxa"/>
            <w:tcBorders>
              <w:top w:val="nil"/>
              <w:left w:val="single" w:sz="8" w:space="0" w:color="000000"/>
              <w:bottom w:val="single" w:sz="8" w:space="0" w:color="000000"/>
              <w:right w:val="single" w:sz="8" w:space="0" w:color="BFBFBF"/>
            </w:tcBorders>
            <w:shd w:val="clear" w:color="auto" w:fill="FFFFFF"/>
            <w:tcMar>
              <w:top w:w="0" w:type="dxa"/>
              <w:left w:w="58" w:type="dxa"/>
              <w:bottom w:w="0" w:type="dxa"/>
              <w:right w:w="58" w:type="dxa"/>
            </w:tcMar>
            <w:hideMark/>
          </w:tcPr>
          <w:p w14:paraId="17D50AB9" w14:textId="77777777" w:rsidR="001439B4" w:rsidRDefault="001439B4" w:rsidP="001120AA">
            <w:pPr>
              <w:spacing w:before="100" w:beforeAutospacing="1" w:after="100" w:afterAutospacing="1"/>
              <w:rPr>
                <w:sz w:val="20"/>
                <w:szCs w:val="20"/>
                <w:lang w:val="de-DE"/>
              </w:rPr>
            </w:pPr>
            <w:r>
              <w:rPr>
                <w:sz w:val="20"/>
                <w:szCs w:val="20"/>
              </w:rPr>
              <w:t>Vehicle OEM Server</w:t>
            </w:r>
          </w:p>
        </w:tc>
        <w:tc>
          <w:tcPr>
            <w:tcW w:w="2880" w:type="dxa"/>
            <w:tcBorders>
              <w:top w:val="nil"/>
              <w:left w:val="nil"/>
              <w:bottom w:val="single" w:sz="8" w:space="0" w:color="000000"/>
              <w:right w:val="single" w:sz="8" w:space="0" w:color="BFBFBF"/>
            </w:tcBorders>
            <w:shd w:val="clear" w:color="auto" w:fill="FFFFFF"/>
            <w:tcMar>
              <w:top w:w="15" w:type="dxa"/>
              <w:left w:w="15" w:type="dxa"/>
              <w:bottom w:w="15" w:type="dxa"/>
              <w:right w:w="15" w:type="dxa"/>
            </w:tcMar>
            <w:vAlign w:val="center"/>
            <w:hideMark/>
          </w:tcPr>
          <w:p w14:paraId="6309107B" w14:textId="77777777" w:rsidR="001439B4" w:rsidRDefault="001439B4" w:rsidP="001120AA">
            <w:pPr>
              <w:spacing w:before="100" w:beforeAutospacing="1" w:after="100" w:afterAutospacing="1"/>
            </w:pPr>
            <w:r>
              <w:rPr>
                <w:sz w:val="20"/>
                <w:szCs w:val="20"/>
              </w:rPr>
              <w:t xml:space="preserve">Server RTR included </w:t>
            </w:r>
          </w:p>
        </w:tc>
        <w:tc>
          <w:tcPr>
            <w:tcW w:w="4490" w:type="dxa"/>
            <w:tcBorders>
              <w:top w:val="nil"/>
              <w:left w:val="nil"/>
              <w:bottom w:val="single" w:sz="8" w:space="0" w:color="000000"/>
              <w:right w:val="single" w:sz="8" w:space="0" w:color="000000"/>
            </w:tcBorders>
            <w:shd w:val="clear" w:color="auto" w:fill="FFFFFF"/>
            <w:tcMar>
              <w:top w:w="15" w:type="dxa"/>
              <w:left w:w="15" w:type="dxa"/>
              <w:bottom w:w="15" w:type="dxa"/>
              <w:right w:w="15" w:type="dxa"/>
            </w:tcMar>
            <w:vAlign w:val="center"/>
            <w:hideMark/>
          </w:tcPr>
          <w:p w14:paraId="6DCA1E24" w14:textId="77777777" w:rsidR="001439B4" w:rsidRDefault="001439B4" w:rsidP="001120AA">
            <w:pPr>
              <w:keepNext/>
              <w:spacing w:before="100" w:beforeAutospacing="1" w:after="100" w:afterAutospacing="1"/>
            </w:pPr>
            <w:r>
              <w:rPr>
                <w:sz w:val="20"/>
                <w:szCs w:val="20"/>
              </w:rPr>
              <w:t xml:space="preserve">keyID = one of the keyIDs contained in the RTR </w:t>
            </w:r>
          </w:p>
        </w:tc>
      </w:tr>
    </w:tbl>
    <w:p w14:paraId="2BBA93A7" w14:textId="0B629621" w:rsidR="00C214DA" w:rsidRDefault="00C214DA" w:rsidP="00E00FC9">
      <w:pPr>
        <w:spacing w:before="120"/>
        <w:rPr>
          <w:lang w:eastAsia="ja-JP"/>
        </w:rPr>
      </w:pPr>
      <w:r>
        <w:rPr>
          <w:lang w:eastAsia="ja-JP"/>
        </w:rPr>
        <w:t xml:space="preserve">For full parameters of each API call, please refer to the corresponding sections.  </w:t>
      </w:r>
    </w:p>
    <w:p w14:paraId="2FBF262A" w14:textId="317C4143" w:rsidR="00C214DA" w:rsidRDefault="00C214DA" w:rsidP="006423A7">
      <w:pPr>
        <w:pStyle w:val="Note"/>
        <w:rPr>
          <w:lang w:eastAsia="ja-JP"/>
        </w:rPr>
      </w:pPr>
      <w:r w:rsidRPr="006423A7">
        <w:rPr>
          <w:rStyle w:val="Emphasis"/>
        </w:rPr>
        <w:t>Note</w:t>
      </w:r>
      <w:r w:rsidR="0070460E">
        <w:rPr>
          <w:lang w:eastAsia="ja-JP"/>
        </w:rPr>
        <w:t xml:space="preserve">: </w:t>
      </w:r>
      <w:r>
        <w:rPr>
          <w:lang w:eastAsia="ja-JP"/>
        </w:rPr>
        <w:t xml:space="preserve"> </w:t>
      </w:r>
      <w:r w:rsidR="0070460E">
        <w:rPr>
          <w:lang w:eastAsia="ja-JP"/>
        </w:rPr>
        <w:t>F</w:t>
      </w:r>
      <w:r>
        <w:rPr>
          <w:lang w:eastAsia="ja-JP"/>
        </w:rPr>
        <w:t>riend key ID is used in all the figures in this section and that the term is synonymous with Digital Key identifier of a friend.</w:t>
      </w:r>
    </w:p>
    <w:p w14:paraId="5327F173" w14:textId="0352857A" w:rsidR="00C214DA" w:rsidRDefault="00C214DA" w:rsidP="00C214DA">
      <w:pPr>
        <w:rPr>
          <w:lang w:eastAsia="ja-JP"/>
        </w:rPr>
      </w:pPr>
      <w:r>
        <w:rPr>
          <w:lang w:eastAsia="ja-JP"/>
        </w:rPr>
        <w:t xml:space="preserve">Data elements requiring privacy encryption (See Section </w:t>
      </w:r>
      <w:r w:rsidR="00262A4C" w:rsidRPr="00262A4C">
        <w:rPr>
          <w:rStyle w:val="CrossRef"/>
        </w:rPr>
        <w:fldChar w:fldCharType="begin"/>
      </w:r>
      <w:r w:rsidR="00262A4C" w:rsidRPr="00262A4C">
        <w:rPr>
          <w:rStyle w:val="CrossRef"/>
        </w:rPr>
        <w:instrText xml:space="preserve"> REF _Ref61620897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w:t>
      </w:r>
      <w:r w:rsidR="00262A4C" w:rsidRPr="00262A4C">
        <w:rPr>
          <w:rStyle w:val="CrossRef"/>
        </w:rPr>
        <w:fldChar w:fldCharType="end"/>
      </w:r>
      <w:r>
        <w:rPr>
          <w:lang w:eastAsia="ja-JP"/>
        </w:rPr>
        <w:t xml:space="preserve">) are identified by “*” in the flow diagrams. The exact data elements to be encrypted are defined in Section </w:t>
      </w:r>
      <w:r w:rsidR="00262A4C" w:rsidRPr="00273D23">
        <w:rPr>
          <w:rStyle w:val="CrossRef"/>
        </w:rPr>
        <w:fldChar w:fldCharType="begin"/>
      </w:r>
      <w:r w:rsidR="00262A4C" w:rsidRPr="00273D23">
        <w:rPr>
          <w:rStyle w:val="CrossRef"/>
        </w:rPr>
        <w:instrText xml:space="preserve"> REF _Ref61624042 \r \h </w:instrText>
      </w:r>
      <w:r w:rsidR="00262A4C">
        <w:rPr>
          <w:rStyle w:val="CrossRef"/>
        </w:rPr>
        <w:instrText xml:space="preserve"> \* MERGEFORMAT </w:instrText>
      </w:r>
      <w:r w:rsidR="00262A4C" w:rsidRPr="00273D23">
        <w:rPr>
          <w:rStyle w:val="CrossRef"/>
        </w:rPr>
      </w:r>
      <w:r w:rsidR="00262A4C" w:rsidRPr="00273D23">
        <w:rPr>
          <w:rStyle w:val="CrossRef"/>
        </w:rPr>
        <w:fldChar w:fldCharType="separate"/>
      </w:r>
      <w:r w:rsidR="00D81990">
        <w:rPr>
          <w:rStyle w:val="CrossRef"/>
        </w:rPr>
        <w:t>17</w:t>
      </w:r>
      <w:r w:rsidR="00262A4C" w:rsidRPr="00273D23">
        <w:rPr>
          <w:rStyle w:val="CrossRef"/>
        </w:rPr>
        <w:fldChar w:fldCharType="end"/>
      </w:r>
      <w:r>
        <w:rPr>
          <w:lang w:eastAsia="ja-JP"/>
        </w:rPr>
        <w:t>.</w:t>
      </w:r>
    </w:p>
    <w:p w14:paraId="3C20018B" w14:textId="2DA6FACC" w:rsidR="00510D90" w:rsidRDefault="00C214DA" w:rsidP="00C214DA">
      <w:pPr>
        <w:rPr>
          <w:lang w:eastAsia="ja-JP"/>
        </w:rPr>
      </w:pPr>
      <w:r>
        <w:rPr>
          <w:lang w:eastAsia="ja-JP"/>
        </w:rPr>
        <w:t xml:space="preserve">Messages requiring authentication (See Section </w:t>
      </w:r>
      <w:r w:rsidR="00262A4C" w:rsidRPr="00262A4C">
        <w:rPr>
          <w:rStyle w:val="CrossRef"/>
        </w:rPr>
        <w:fldChar w:fldCharType="begin"/>
      </w:r>
      <w:r w:rsidR="00262A4C" w:rsidRPr="00262A4C">
        <w:rPr>
          <w:rStyle w:val="CrossRef"/>
        </w:rPr>
        <w:instrText xml:space="preserve"> REF _Ref61620897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w:t>
      </w:r>
      <w:r w:rsidR="00262A4C" w:rsidRPr="00262A4C">
        <w:rPr>
          <w:rStyle w:val="CrossRef"/>
        </w:rPr>
        <w:fldChar w:fldCharType="end"/>
      </w:r>
      <w:r>
        <w:rPr>
          <w:lang w:eastAsia="ja-JP"/>
        </w:rPr>
        <w:t xml:space="preserve">) are identified by “+” in the flow diagrams. The exact messages and API calls to be signed are defined in Section </w:t>
      </w:r>
      <w:r w:rsidR="00262A4C" w:rsidRPr="00273D23">
        <w:rPr>
          <w:rStyle w:val="CrossRef"/>
        </w:rPr>
        <w:fldChar w:fldCharType="begin"/>
      </w:r>
      <w:r w:rsidR="00262A4C" w:rsidRPr="00273D23">
        <w:rPr>
          <w:rStyle w:val="CrossRef"/>
        </w:rPr>
        <w:instrText xml:space="preserve"> REF _Ref61624042 \r \h </w:instrText>
      </w:r>
      <w:r w:rsidR="00262A4C">
        <w:rPr>
          <w:rStyle w:val="CrossRef"/>
        </w:rPr>
        <w:instrText xml:space="preserve"> \* MERGEFORMAT </w:instrText>
      </w:r>
      <w:r w:rsidR="00262A4C" w:rsidRPr="00273D23">
        <w:rPr>
          <w:rStyle w:val="CrossRef"/>
        </w:rPr>
      </w:r>
      <w:r w:rsidR="00262A4C" w:rsidRPr="00273D23">
        <w:rPr>
          <w:rStyle w:val="CrossRef"/>
        </w:rPr>
        <w:fldChar w:fldCharType="separate"/>
      </w:r>
      <w:r w:rsidR="00D81990">
        <w:rPr>
          <w:rStyle w:val="CrossRef"/>
        </w:rPr>
        <w:t>17</w:t>
      </w:r>
      <w:r w:rsidR="00262A4C" w:rsidRPr="00273D23">
        <w:rPr>
          <w:rStyle w:val="CrossRef"/>
        </w:rPr>
        <w:fldChar w:fldCharType="end"/>
      </w:r>
      <w:r>
        <w:rPr>
          <w:lang w:eastAsia="ja-JP"/>
        </w:rPr>
        <w:t>.</w:t>
      </w:r>
    </w:p>
    <w:p w14:paraId="08B4C390" w14:textId="2A2377DA" w:rsidR="00C214DA" w:rsidRDefault="00C214DA" w:rsidP="008658FF">
      <w:pPr>
        <w:pStyle w:val="CaptionTable"/>
      </w:pPr>
      <w:bookmarkStart w:id="1329" w:name="_Ref61625852"/>
      <w:bookmarkStart w:id="1330" w:name="_Toc62126711"/>
      <w:bookmarkStart w:id="1331" w:name="_Toc62127560"/>
      <w:bookmarkStart w:id="1332" w:name="_Toc118223064"/>
      <w:r>
        <w:t xml:space="preserve">Table </w:t>
      </w:r>
      <w:fldSimple w:instr=" STYLEREF 1 \s ">
        <w:r w:rsidR="00D81990">
          <w:rPr>
            <w:noProof/>
          </w:rPr>
          <w:t>13</w:t>
        </w:r>
      </w:fldSimple>
      <w:r w:rsidR="00183237">
        <w:noBreakHyphen/>
      </w:r>
      <w:fldSimple w:instr=" SEQ Table \* ARABIC \s 1 ">
        <w:r w:rsidR="00D81990">
          <w:rPr>
            <w:noProof/>
          </w:rPr>
          <w:t>6</w:t>
        </w:r>
      </w:fldSimple>
      <w:bookmarkEnd w:id="1329"/>
      <w:r>
        <w:t>:</w:t>
      </w:r>
      <w:r w:rsidRPr="00FE2F15">
        <w:t>Detailed Key Termination Use Cases</w:t>
      </w:r>
      <w:bookmarkEnd w:id="1330"/>
      <w:bookmarkEnd w:id="1331"/>
      <w:bookmarkEnd w:id="133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6"/>
        <w:gridCol w:w="5939"/>
        <w:gridCol w:w="1705"/>
      </w:tblGrid>
      <w:tr w:rsidR="00C214DA" w:rsidRPr="002129DA" w14:paraId="2407C352" w14:textId="77777777" w:rsidTr="00700904">
        <w:trPr>
          <w:trHeight w:val="357"/>
          <w:tblHeader/>
        </w:trPr>
        <w:tc>
          <w:tcPr>
            <w:tcW w:w="912" w:type="pct"/>
            <w:shd w:val="clear" w:color="auto" w:fill="1774CD"/>
          </w:tcPr>
          <w:p w14:paraId="4D6CCCD4" w14:textId="77777777" w:rsidR="00C214DA" w:rsidRPr="00B550D8" w:rsidRDefault="00C214DA" w:rsidP="00152AB5">
            <w:pPr>
              <w:pStyle w:val="TableHead-Centered"/>
            </w:pPr>
            <w:r w:rsidRPr="00B550D8">
              <w:t>Flow ID</w:t>
            </w:r>
          </w:p>
        </w:tc>
        <w:tc>
          <w:tcPr>
            <w:tcW w:w="3176" w:type="pct"/>
            <w:shd w:val="clear" w:color="auto" w:fill="1774CD"/>
          </w:tcPr>
          <w:p w14:paraId="61FAAEDD" w14:textId="77777777" w:rsidR="00C214DA" w:rsidRPr="00B550D8" w:rsidRDefault="00C214DA" w:rsidP="00152AB5">
            <w:pPr>
              <w:pStyle w:val="TableHead"/>
            </w:pPr>
            <w:r w:rsidRPr="00B550D8">
              <w:rPr>
                <w:w w:val="105"/>
              </w:rPr>
              <w:t>Description</w:t>
            </w:r>
          </w:p>
        </w:tc>
        <w:tc>
          <w:tcPr>
            <w:tcW w:w="912" w:type="pct"/>
            <w:shd w:val="clear" w:color="auto" w:fill="1774CD"/>
          </w:tcPr>
          <w:p w14:paraId="691349EC" w14:textId="77777777" w:rsidR="00C214DA" w:rsidRPr="00B550D8" w:rsidRDefault="00C214DA" w:rsidP="00152AB5">
            <w:pPr>
              <w:pStyle w:val="TableHead-Centered"/>
            </w:pPr>
            <w:r w:rsidRPr="00B550D8">
              <w:t>Use Case ID</w:t>
            </w:r>
          </w:p>
        </w:tc>
      </w:tr>
      <w:tr w:rsidR="00C214DA" w:rsidRPr="002129DA" w14:paraId="2B8E5D74" w14:textId="77777777" w:rsidTr="00D05DB9">
        <w:trPr>
          <w:trHeight w:val="357"/>
        </w:trPr>
        <w:tc>
          <w:tcPr>
            <w:tcW w:w="5000" w:type="pct"/>
            <w:gridSpan w:val="3"/>
          </w:tcPr>
          <w:p w14:paraId="58DCD96F" w14:textId="77777777" w:rsidR="00C214DA" w:rsidRPr="006E4AFF" w:rsidRDefault="00C214DA" w:rsidP="006E4AFF">
            <w:pPr>
              <w:pStyle w:val="TableSubhead-Black"/>
            </w:pPr>
            <w:r w:rsidRPr="006E4AFF">
              <w:t>Friend Key Remote Termination</w:t>
            </w:r>
          </w:p>
        </w:tc>
      </w:tr>
      <w:tr w:rsidR="00C214DA" w:rsidRPr="002129DA" w14:paraId="5B767080" w14:textId="77777777" w:rsidTr="00700904">
        <w:trPr>
          <w:trHeight w:val="356"/>
        </w:trPr>
        <w:tc>
          <w:tcPr>
            <w:tcW w:w="912" w:type="pct"/>
          </w:tcPr>
          <w:p w14:paraId="0FA3F4B9" w14:textId="77777777" w:rsidR="00C214DA" w:rsidRPr="00B550D8" w:rsidRDefault="00C214DA" w:rsidP="00152AB5">
            <w:pPr>
              <w:pStyle w:val="TableText-Centered"/>
            </w:pPr>
            <w:r w:rsidRPr="00B550D8">
              <w:t>REV_100</w:t>
            </w:r>
          </w:p>
        </w:tc>
        <w:tc>
          <w:tcPr>
            <w:tcW w:w="3176" w:type="pct"/>
          </w:tcPr>
          <w:p w14:paraId="1FF01EEC" w14:textId="77777777" w:rsidR="00C214DA" w:rsidRPr="00B550D8" w:rsidRDefault="00C214DA" w:rsidP="00152AB5">
            <w:pPr>
              <w:pStyle w:val="TableText"/>
            </w:pPr>
            <w:r w:rsidRPr="00B550D8">
              <w:t>Friend key termination in vehicle</w:t>
            </w:r>
          </w:p>
        </w:tc>
        <w:tc>
          <w:tcPr>
            <w:tcW w:w="912" w:type="pct"/>
          </w:tcPr>
          <w:p w14:paraId="59DF02AC" w14:textId="77777777" w:rsidR="00C214DA" w:rsidRPr="00B550D8" w:rsidRDefault="00C214DA" w:rsidP="00152AB5">
            <w:pPr>
              <w:pStyle w:val="TableText-Centered"/>
            </w:pPr>
            <w:r w:rsidRPr="00B550D8">
              <w:t>R-VT-2</w:t>
            </w:r>
          </w:p>
        </w:tc>
      </w:tr>
      <w:tr w:rsidR="00C214DA" w:rsidRPr="002129DA" w14:paraId="502476AE" w14:textId="77777777" w:rsidTr="00700904">
        <w:trPr>
          <w:trHeight w:val="356"/>
        </w:trPr>
        <w:tc>
          <w:tcPr>
            <w:tcW w:w="912" w:type="pct"/>
          </w:tcPr>
          <w:p w14:paraId="69C6CD8B" w14:textId="77777777" w:rsidR="00C214DA" w:rsidRPr="00B550D8" w:rsidRDefault="00C214DA" w:rsidP="00152AB5">
            <w:pPr>
              <w:pStyle w:val="TableText-Centered"/>
            </w:pPr>
            <w:r w:rsidRPr="00B550D8">
              <w:t>REV_110</w:t>
            </w:r>
          </w:p>
        </w:tc>
        <w:tc>
          <w:tcPr>
            <w:tcW w:w="3176" w:type="pct"/>
          </w:tcPr>
          <w:p w14:paraId="0AC82EAF" w14:textId="77777777" w:rsidR="00C214DA" w:rsidRPr="00B550D8" w:rsidRDefault="00C214DA" w:rsidP="00152AB5">
            <w:pPr>
              <w:pStyle w:val="TableText"/>
            </w:pPr>
            <w:r w:rsidRPr="00B550D8">
              <w:t>Friend key termination in owner Vehicle OEM account</w:t>
            </w:r>
          </w:p>
        </w:tc>
        <w:tc>
          <w:tcPr>
            <w:tcW w:w="912" w:type="pct"/>
          </w:tcPr>
          <w:p w14:paraId="3CB3933E" w14:textId="77777777" w:rsidR="00C214DA" w:rsidRPr="00B550D8" w:rsidRDefault="00C214DA" w:rsidP="00152AB5">
            <w:pPr>
              <w:pStyle w:val="TableText-Centered"/>
            </w:pPr>
            <w:r w:rsidRPr="00B550D8">
              <w:t>R-VOT-2</w:t>
            </w:r>
          </w:p>
        </w:tc>
      </w:tr>
      <w:tr w:rsidR="00C214DA" w:rsidRPr="002129DA" w14:paraId="6EF44EC7" w14:textId="77777777" w:rsidTr="00700904">
        <w:trPr>
          <w:trHeight w:val="356"/>
        </w:trPr>
        <w:tc>
          <w:tcPr>
            <w:tcW w:w="912" w:type="pct"/>
          </w:tcPr>
          <w:p w14:paraId="21E9E427" w14:textId="77777777" w:rsidR="00C214DA" w:rsidRPr="00B550D8" w:rsidRDefault="00C214DA" w:rsidP="00152AB5">
            <w:pPr>
              <w:pStyle w:val="TableText-Centered"/>
            </w:pPr>
            <w:r w:rsidRPr="00B550D8">
              <w:t>REV_120</w:t>
            </w:r>
          </w:p>
        </w:tc>
        <w:tc>
          <w:tcPr>
            <w:tcW w:w="3176" w:type="pct"/>
          </w:tcPr>
          <w:p w14:paraId="24E27813" w14:textId="77777777" w:rsidR="00C214DA" w:rsidRPr="00B550D8" w:rsidRDefault="00C214DA" w:rsidP="00152AB5">
            <w:pPr>
              <w:pStyle w:val="TableText"/>
            </w:pPr>
            <w:r w:rsidRPr="00B550D8">
              <w:t>Friend key termination in friend Vehicle OEM account</w:t>
            </w:r>
          </w:p>
        </w:tc>
        <w:tc>
          <w:tcPr>
            <w:tcW w:w="912" w:type="pct"/>
          </w:tcPr>
          <w:p w14:paraId="1F252475" w14:textId="77777777" w:rsidR="00C214DA" w:rsidRPr="00B550D8" w:rsidRDefault="00C214DA" w:rsidP="00152AB5">
            <w:pPr>
              <w:pStyle w:val="TableText-Centered"/>
            </w:pPr>
            <w:r w:rsidRPr="00B550D8">
              <w:t>R-VOT-3</w:t>
            </w:r>
          </w:p>
        </w:tc>
      </w:tr>
      <w:tr w:rsidR="00C214DA" w:rsidRPr="002129DA" w14:paraId="7956F57E" w14:textId="77777777" w:rsidTr="00700904">
        <w:trPr>
          <w:trHeight w:val="356"/>
        </w:trPr>
        <w:tc>
          <w:tcPr>
            <w:tcW w:w="912" w:type="pct"/>
          </w:tcPr>
          <w:p w14:paraId="2D7F23ED" w14:textId="77777777" w:rsidR="00C214DA" w:rsidRPr="00B550D8" w:rsidRDefault="00C214DA" w:rsidP="00152AB5">
            <w:pPr>
              <w:pStyle w:val="TableText-Centered"/>
            </w:pPr>
            <w:r w:rsidRPr="00B550D8">
              <w:t>REV_130</w:t>
            </w:r>
          </w:p>
        </w:tc>
        <w:tc>
          <w:tcPr>
            <w:tcW w:w="3176" w:type="pct"/>
          </w:tcPr>
          <w:p w14:paraId="019209DA" w14:textId="77777777" w:rsidR="00C214DA" w:rsidRPr="00B550D8" w:rsidRDefault="00C214DA" w:rsidP="00152AB5">
            <w:pPr>
              <w:pStyle w:val="TableText"/>
            </w:pPr>
            <w:r w:rsidRPr="00B550D8">
              <w:t>Friend key termination on owner device natively</w:t>
            </w:r>
          </w:p>
        </w:tc>
        <w:tc>
          <w:tcPr>
            <w:tcW w:w="912" w:type="pct"/>
          </w:tcPr>
          <w:p w14:paraId="5A90A000" w14:textId="77777777" w:rsidR="00C214DA" w:rsidRPr="00B550D8" w:rsidRDefault="00C214DA" w:rsidP="00152AB5">
            <w:pPr>
              <w:pStyle w:val="TableText-Centered"/>
            </w:pPr>
            <w:r w:rsidRPr="00B550D8">
              <w:t>R-DT-4</w:t>
            </w:r>
          </w:p>
        </w:tc>
      </w:tr>
      <w:tr w:rsidR="00C214DA" w:rsidRPr="002129DA" w14:paraId="63AD55BC" w14:textId="77777777" w:rsidTr="00700904">
        <w:trPr>
          <w:trHeight w:val="356"/>
        </w:trPr>
        <w:tc>
          <w:tcPr>
            <w:tcW w:w="912" w:type="pct"/>
          </w:tcPr>
          <w:p w14:paraId="1814D1BF" w14:textId="77777777" w:rsidR="00C214DA" w:rsidRPr="00B550D8" w:rsidRDefault="00C214DA" w:rsidP="00152AB5">
            <w:pPr>
              <w:pStyle w:val="TableText-Centered"/>
            </w:pPr>
            <w:r w:rsidRPr="00B550D8">
              <w:t>REV_140</w:t>
            </w:r>
          </w:p>
        </w:tc>
        <w:tc>
          <w:tcPr>
            <w:tcW w:w="3176" w:type="pct"/>
          </w:tcPr>
          <w:p w14:paraId="71BF404F" w14:textId="77777777" w:rsidR="00C214DA" w:rsidRPr="00B550D8" w:rsidRDefault="00C214DA" w:rsidP="00152AB5">
            <w:pPr>
              <w:pStyle w:val="TableText"/>
            </w:pPr>
            <w:r w:rsidRPr="00B550D8">
              <w:t>Friend key termination on owner device in Vehicle OEM app</w:t>
            </w:r>
          </w:p>
        </w:tc>
        <w:tc>
          <w:tcPr>
            <w:tcW w:w="912" w:type="pct"/>
          </w:tcPr>
          <w:p w14:paraId="5113122E" w14:textId="77777777" w:rsidR="00C214DA" w:rsidRPr="00B550D8" w:rsidRDefault="00C214DA" w:rsidP="00152AB5">
            <w:pPr>
              <w:pStyle w:val="TableText-Centered"/>
            </w:pPr>
            <w:r w:rsidRPr="00B550D8">
              <w:t>R-DT-2</w:t>
            </w:r>
          </w:p>
        </w:tc>
      </w:tr>
      <w:tr w:rsidR="00C214DA" w:rsidRPr="002129DA" w14:paraId="57B155C1" w14:textId="77777777" w:rsidTr="00700904">
        <w:trPr>
          <w:trHeight w:val="356"/>
        </w:trPr>
        <w:tc>
          <w:tcPr>
            <w:tcW w:w="912" w:type="pct"/>
          </w:tcPr>
          <w:p w14:paraId="0BBF0423" w14:textId="77777777" w:rsidR="00C214DA" w:rsidRPr="00B550D8" w:rsidRDefault="00C214DA" w:rsidP="00152AB5">
            <w:pPr>
              <w:pStyle w:val="TableText-Centered"/>
            </w:pPr>
            <w:r w:rsidRPr="00B550D8">
              <w:t>REV_150</w:t>
            </w:r>
          </w:p>
        </w:tc>
        <w:tc>
          <w:tcPr>
            <w:tcW w:w="3176" w:type="pct"/>
          </w:tcPr>
          <w:p w14:paraId="3A0E6957" w14:textId="77777777" w:rsidR="00C214DA" w:rsidRPr="00B550D8" w:rsidRDefault="00C214DA" w:rsidP="00152AB5">
            <w:pPr>
              <w:pStyle w:val="TableText"/>
            </w:pPr>
            <w:r w:rsidRPr="00B550D8">
              <w:rPr>
                <w:w w:val="105"/>
              </w:rPr>
              <w:t>Friend key termination based on expiry date of the key</w:t>
            </w:r>
          </w:p>
        </w:tc>
        <w:tc>
          <w:tcPr>
            <w:tcW w:w="912" w:type="pct"/>
          </w:tcPr>
          <w:p w14:paraId="55EBF20A" w14:textId="77777777" w:rsidR="00C214DA" w:rsidRPr="00B550D8" w:rsidRDefault="00C214DA" w:rsidP="00152AB5">
            <w:pPr>
              <w:pStyle w:val="TableText-Centered"/>
            </w:pPr>
            <w:r w:rsidRPr="00B550D8">
              <w:t>R-VOT-5</w:t>
            </w:r>
          </w:p>
        </w:tc>
      </w:tr>
      <w:tr w:rsidR="00C214DA" w:rsidRPr="002129DA" w14:paraId="5F1F5984" w14:textId="77777777" w:rsidTr="00700904">
        <w:trPr>
          <w:trHeight w:val="356"/>
        </w:trPr>
        <w:tc>
          <w:tcPr>
            <w:tcW w:w="912" w:type="pct"/>
          </w:tcPr>
          <w:p w14:paraId="4933AB13" w14:textId="77777777" w:rsidR="00C214DA" w:rsidRPr="00B550D8" w:rsidRDefault="00C214DA" w:rsidP="00152AB5">
            <w:pPr>
              <w:pStyle w:val="TableText-Centered"/>
            </w:pPr>
            <w:r w:rsidRPr="00B550D8">
              <w:t>REV_160</w:t>
            </w:r>
          </w:p>
        </w:tc>
        <w:tc>
          <w:tcPr>
            <w:tcW w:w="3176" w:type="pct"/>
          </w:tcPr>
          <w:p w14:paraId="5E36C933" w14:textId="77777777" w:rsidR="00C214DA" w:rsidRPr="00B550D8" w:rsidRDefault="00C214DA" w:rsidP="00152AB5">
            <w:pPr>
              <w:pStyle w:val="TableText"/>
            </w:pPr>
            <w:r w:rsidRPr="00B550D8">
              <w:t>Friend key termination by Device OEM (device security issue)</w:t>
            </w:r>
          </w:p>
        </w:tc>
        <w:tc>
          <w:tcPr>
            <w:tcW w:w="912" w:type="pct"/>
          </w:tcPr>
          <w:p w14:paraId="76D1866F" w14:textId="77777777" w:rsidR="00C214DA" w:rsidRPr="00B550D8" w:rsidRDefault="00C214DA" w:rsidP="00152AB5">
            <w:pPr>
              <w:pStyle w:val="TableText-Centered"/>
            </w:pPr>
            <w:r w:rsidRPr="00B550D8">
              <w:t>R-DOT-5b</w:t>
            </w:r>
          </w:p>
        </w:tc>
      </w:tr>
      <w:tr w:rsidR="00C214DA" w:rsidRPr="002129DA" w14:paraId="7D5CA264" w14:textId="77777777" w:rsidTr="00700904">
        <w:trPr>
          <w:trHeight w:val="356"/>
        </w:trPr>
        <w:tc>
          <w:tcPr>
            <w:tcW w:w="912" w:type="pct"/>
          </w:tcPr>
          <w:p w14:paraId="50BA0D45" w14:textId="77777777" w:rsidR="00C214DA" w:rsidRPr="00B550D8" w:rsidRDefault="00C214DA" w:rsidP="00152AB5">
            <w:pPr>
              <w:pStyle w:val="TableText-Centered"/>
            </w:pPr>
            <w:r w:rsidRPr="00B550D8">
              <w:t>REV_170</w:t>
            </w:r>
          </w:p>
        </w:tc>
        <w:tc>
          <w:tcPr>
            <w:tcW w:w="3176" w:type="pct"/>
          </w:tcPr>
          <w:p w14:paraId="0C9BF4A0" w14:textId="77777777" w:rsidR="00C214DA" w:rsidRPr="00B550D8" w:rsidRDefault="00C214DA" w:rsidP="00152AB5">
            <w:pPr>
              <w:pStyle w:val="TableText"/>
            </w:pPr>
            <w:r w:rsidRPr="00B550D8">
              <w:rPr>
                <w:w w:val="105"/>
              </w:rPr>
              <w:t>Friend key termination due to remote wipe of device</w:t>
            </w:r>
          </w:p>
        </w:tc>
        <w:tc>
          <w:tcPr>
            <w:tcW w:w="912" w:type="pct"/>
          </w:tcPr>
          <w:p w14:paraId="56044875" w14:textId="77777777" w:rsidR="00C214DA" w:rsidRPr="00B550D8" w:rsidRDefault="00C214DA" w:rsidP="00152AB5">
            <w:pPr>
              <w:pStyle w:val="TableText-Centered"/>
            </w:pPr>
            <w:r w:rsidRPr="00B550D8">
              <w:t>R-DOT-4b</w:t>
            </w:r>
          </w:p>
        </w:tc>
      </w:tr>
      <w:tr w:rsidR="00C214DA" w:rsidRPr="002129DA" w14:paraId="297F1FE2" w14:textId="77777777" w:rsidTr="00700904">
        <w:trPr>
          <w:trHeight w:val="595"/>
        </w:trPr>
        <w:tc>
          <w:tcPr>
            <w:tcW w:w="912" w:type="pct"/>
          </w:tcPr>
          <w:p w14:paraId="65CEDA20" w14:textId="77777777" w:rsidR="00C214DA" w:rsidRPr="00B550D8" w:rsidRDefault="00C214DA" w:rsidP="00152AB5">
            <w:pPr>
              <w:pStyle w:val="TableText-Centered"/>
            </w:pPr>
            <w:r w:rsidRPr="00B550D8">
              <w:t>REV_180</w:t>
            </w:r>
          </w:p>
        </w:tc>
        <w:tc>
          <w:tcPr>
            <w:tcW w:w="3176" w:type="pct"/>
          </w:tcPr>
          <w:p w14:paraId="4B92EAF2" w14:textId="77777777" w:rsidR="00C214DA" w:rsidRPr="00B550D8" w:rsidRDefault="00C214DA" w:rsidP="00152AB5">
            <w:pPr>
              <w:pStyle w:val="TableText"/>
            </w:pPr>
            <w:r w:rsidRPr="00B550D8">
              <w:rPr>
                <w:w w:val="105"/>
              </w:rPr>
              <w:t xml:space="preserve">Friend key termination due to deletion of personal data in friend </w:t>
            </w:r>
            <w:r w:rsidRPr="00B550D8">
              <w:t>Vehicle OEM</w:t>
            </w:r>
            <w:r w:rsidRPr="00B550D8">
              <w:rPr>
                <w:w w:val="105"/>
              </w:rPr>
              <w:t xml:space="preserve"> account</w:t>
            </w:r>
          </w:p>
        </w:tc>
        <w:tc>
          <w:tcPr>
            <w:tcW w:w="912" w:type="pct"/>
          </w:tcPr>
          <w:p w14:paraId="5E4C2047" w14:textId="77777777" w:rsidR="00C214DA" w:rsidRPr="00B550D8" w:rsidRDefault="00C214DA" w:rsidP="00152AB5">
            <w:pPr>
              <w:pStyle w:val="TableText-Centered"/>
            </w:pPr>
            <w:r w:rsidRPr="00B550D8">
              <w:t>R-VOT-10</w:t>
            </w:r>
          </w:p>
        </w:tc>
      </w:tr>
      <w:tr w:rsidR="00C214DA" w:rsidRPr="002129DA" w14:paraId="75A1D3C9" w14:textId="77777777" w:rsidTr="00D05DB9">
        <w:trPr>
          <w:trHeight w:val="356"/>
        </w:trPr>
        <w:tc>
          <w:tcPr>
            <w:tcW w:w="5000" w:type="pct"/>
            <w:gridSpan w:val="3"/>
          </w:tcPr>
          <w:p w14:paraId="0CF6DDA6" w14:textId="77777777" w:rsidR="00C214DA" w:rsidRPr="006E4AFF" w:rsidRDefault="00C214DA" w:rsidP="006E4AFF">
            <w:pPr>
              <w:pStyle w:val="TableSubhead-Black"/>
            </w:pPr>
            <w:r w:rsidRPr="006E4AFF">
              <w:t>Friend Key Local Deletion</w:t>
            </w:r>
          </w:p>
        </w:tc>
      </w:tr>
      <w:tr w:rsidR="00C214DA" w:rsidRPr="002129DA" w14:paraId="4775E57B" w14:textId="77777777" w:rsidTr="00700904">
        <w:trPr>
          <w:trHeight w:val="356"/>
        </w:trPr>
        <w:tc>
          <w:tcPr>
            <w:tcW w:w="912" w:type="pct"/>
          </w:tcPr>
          <w:p w14:paraId="5C46C5D9" w14:textId="77777777" w:rsidR="00C214DA" w:rsidRPr="00B550D8" w:rsidRDefault="00C214DA" w:rsidP="00152AB5">
            <w:pPr>
              <w:pStyle w:val="TableText-Centered"/>
            </w:pPr>
            <w:r w:rsidRPr="00B550D8">
              <w:t>REV_200</w:t>
            </w:r>
          </w:p>
        </w:tc>
        <w:tc>
          <w:tcPr>
            <w:tcW w:w="3176" w:type="pct"/>
          </w:tcPr>
          <w:p w14:paraId="2220EB2D" w14:textId="77777777" w:rsidR="00C214DA" w:rsidRPr="00B550D8" w:rsidRDefault="00C214DA" w:rsidP="00152AB5">
            <w:pPr>
              <w:pStyle w:val="TableText"/>
            </w:pPr>
            <w:r w:rsidRPr="00B550D8">
              <w:t>Friend key termination on friend device natively</w:t>
            </w:r>
          </w:p>
        </w:tc>
        <w:tc>
          <w:tcPr>
            <w:tcW w:w="912" w:type="pct"/>
          </w:tcPr>
          <w:p w14:paraId="63EAF2EA" w14:textId="77777777" w:rsidR="00C214DA" w:rsidRPr="00B550D8" w:rsidRDefault="00C214DA" w:rsidP="00152AB5">
            <w:pPr>
              <w:pStyle w:val="TableText-Centered"/>
            </w:pPr>
            <w:r w:rsidRPr="00B550D8">
              <w:t>R-DT-6</w:t>
            </w:r>
          </w:p>
        </w:tc>
      </w:tr>
      <w:tr w:rsidR="00C214DA" w:rsidRPr="002129DA" w14:paraId="7F4526C5" w14:textId="77777777" w:rsidTr="00700904">
        <w:trPr>
          <w:trHeight w:val="356"/>
        </w:trPr>
        <w:tc>
          <w:tcPr>
            <w:tcW w:w="912" w:type="pct"/>
          </w:tcPr>
          <w:p w14:paraId="10F17DCC" w14:textId="77777777" w:rsidR="00C214DA" w:rsidRPr="00B550D8" w:rsidRDefault="00C214DA" w:rsidP="00152AB5">
            <w:pPr>
              <w:pStyle w:val="TableText-Centered"/>
            </w:pPr>
            <w:r w:rsidRPr="00B550D8">
              <w:t>REV_210</w:t>
            </w:r>
          </w:p>
        </w:tc>
        <w:tc>
          <w:tcPr>
            <w:tcW w:w="3176" w:type="pct"/>
          </w:tcPr>
          <w:p w14:paraId="1B73B3FC" w14:textId="77777777" w:rsidR="00C214DA" w:rsidRPr="00B550D8" w:rsidRDefault="00C214DA" w:rsidP="00152AB5">
            <w:pPr>
              <w:pStyle w:val="TableText"/>
            </w:pPr>
            <w:r w:rsidRPr="00B550D8">
              <w:t>Friend key termination on friend device in Vehicle OEM app</w:t>
            </w:r>
          </w:p>
        </w:tc>
        <w:tc>
          <w:tcPr>
            <w:tcW w:w="912" w:type="pct"/>
          </w:tcPr>
          <w:p w14:paraId="40CC78DA" w14:textId="77777777" w:rsidR="00C214DA" w:rsidRPr="00B550D8" w:rsidRDefault="00C214DA" w:rsidP="00152AB5">
            <w:pPr>
              <w:pStyle w:val="TableText-Centered"/>
            </w:pPr>
            <w:r w:rsidRPr="00B550D8">
              <w:t>R-DT-5</w:t>
            </w:r>
          </w:p>
        </w:tc>
      </w:tr>
      <w:tr w:rsidR="00C214DA" w:rsidRPr="002129DA" w14:paraId="31BD0004" w14:textId="77777777" w:rsidTr="00700904">
        <w:trPr>
          <w:trHeight w:val="356"/>
        </w:trPr>
        <w:tc>
          <w:tcPr>
            <w:tcW w:w="912" w:type="pct"/>
          </w:tcPr>
          <w:p w14:paraId="1AED6322" w14:textId="77777777" w:rsidR="00C214DA" w:rsidRPr="00B550D8" w:rsidRDefault="00C214DA" w:rsidP="00152AB5">
            <w:pPr>
              <w:pStyle w:val="TableText-Centered"/>
            </w:pPr>
            <w:r w:rsidRPr="00B550D8">
              <w:t>REV_220</w:t>
            </w:r>
          </w:p>
        </w:tc>
        <w:tc>
          <w:tcPr>
            <w:tcW w:w="3176" w:type="pct"/>
          </w:tcPr>
          <w:p w14:paraId="2000C3BB" w14:textId="77777777" w:rsidR="00C214DA" w:rsidRPr="00B550D8" w:rsidRDefault="00C214DA" w:rsidP="00152AB5">
            <w:pPr>
              <w:pStyle w:val="TableText"/>
            </w:pPr>
            <w:r w:rsidRPr="00B550D8">
              <w:rPr>
                <w:w w:val="105"/>
              </w:rPr>
              <w:t>Friend key termination due to local wipe of device</w:t>
            </w:r>
          </w:p>
        </w:tc>
        <w:tc>
          <w:tcPr>
            <w:tcW w:w="912" w:type="pct"/>
          </w:tcPr>
          <w:p w14:paraId="58618F22" w14:textId="77777777" w:rsidR="00C214DA" w:rsidRPr="00B550D8" w:rsidRDefault="00C214DA" w:rsidP="00152AB5">
            <w:pPr>
              <w:pStyle w:val="TableText-Centered"/>
            </w:pPr>
            <w:r w:rsidRPr="00B550D8">
              <w:rPr>
                <w:w w:val="105"/>
              </w:rPr>
              <w:t>R-DOT-2</w:t>
            </w:r>
          </w:p>
        </w:tc>
      </w:tr>
      <w:tr w:rsidR="00C214DA" w:rsidRPr="002129DA" w14:paraId="0360C235" w14:textId="77777777" w:rsidTr="00D05DB9">
        <w:trPr>
          <w:trHeight w:val="356"/>
        </w:trPr>
        <w:tc>
          <w:tcPr>
            <w:tcW w:w="5000" w:type="pct"/>
            <w:gridSpan w:val="3"/>
          </w:tcPr>
          <w:p w14:paraId="3AB66C2D" w14:textId="77777777" w:rsidR="00C214DA" w:rsidRPr="006E4AFF" w:rsidRDefault="00C214DA" w:rsidP="006E4AFF">
            <w:pPr>
              <w:pStyle w:val="TableSubhead-Black"/>
            </w:pPr>
            <w:r w:rsidRPr="006E4AFF">
              <w:t>Friend Key Remote Suspension</w:t>
            </w:r>
          </w:p>
        </w:tc>
      </w:tr>
      <w:tr w:rsidR="00C214DA" w:rsidRPr="002129DA" w14:paraId="3EF6F154" w14:textId="77777777" w:rsidTr="00700904">
        <w:trPr>
          <w:trHeight w:val="356"/>
        </w:trPr>
        <w:tc>
          <w:tcPr>
            <w:tcW w:w="912" w:type="pct"/>
          </w:tcPr>
          <w:p w14:paraId="32072626" w14:textId="77777777" w:rsidR="00C214DA" w:rsidRPr="00B550D8" w:rsidRDefault="00C214DA" w:rsidP="00152AB5">
            <w:pPr>
              <w:pStyle w:val="TableText-Centered"/>
            </w:pPr>
            <w:r w:rsidRPr="00B550D8">
              <w:t>REV_300</w:t>
            </w:r>
          </w:p>
        </w:tc>
        <w:tc>
          <w:tcPr>
            <w:tcW w:w="3176" w:type="pct"/>
          </w:tcPr>
          <w:p w14:paraId="574F50CD" w14:textId="77777777" w:rsidR="00C214DA" w:rsidRPr="00B550D8" w:rsidRDefault="00C214DA" w:rsidP="00152AB5">
            <w:pPr>
              <w:pStyle w:val="TableText"/>
            </w:pPr>
            <w:r w:rsidRPr="00B550D8">
              <w:t>Friend</w:t>
            </w:r>
            <w:r w:rsidRPr="00B550D8">
              <w:rPr>
                <w:spacing w:val="-17"/>
              </w:rPr>
              <w:t xml:space="preserve"> </w:t>
            </w:r>
            <w:r w:rsidRPr="00B550D8">
              <w:t>key</w:t>
            </w:r>
            <w:r w:rsidRPr="00B550D8">
              <w:rPr>
                <w:spacing w:val="-17"/>
              </w:rPr>
              <w:t xml:space="preserve"> </w:t>
            </w:r>
            <w:r w:rsidRPr="00B550D8">
              <w:t>temporary</w:t>
            </w:r>
            <w:r w:rsidRPr="00B550D8">
              <w:rPr>
                <w:spacing w:val="-17"/>
              </w:rPr>
              <w:t xml:space="preserve"> </w:t>
            </w:r>
            <w:r w:rsidRPr="00B550D8">
              <w:t>suspension</w:t>
            </w:r>
            <w:r w:rsidRPr="00B550D8">
              <w:rPr>
                <w:spacing w:val="-17"/>
              </w:rPr>
              <w:t xml:space="preserve"> </w:t>
            </w:r>
            <w:r w:rsidRPr="00B550D8">
              <w:t>in</w:t>
            </w:r>
            <w:r w:rsidRPr="00B550D8">
              <w:rPr>
                <w:spacing w:val="-17"/>
              </w:rPr>
              <w:t xml:space="preserve"> </w:t>
            </w:r>
            <w:r w:rsidRPr="00B550D8">
              <w:t>device</w:t>
            </w:r>
            <w:r w:rsidRPr="00B550D8">
              <w:rPr>
                <w:spacing w:val="-17"/>
              </w:rPr>
              <w:t xml:space="preserve"> </w:t>
            </w:r>
            <w:r w:rsidRPr="00B550D8">
              <w:t>lost</w:t>
            </w:r>
            <w:r w:rsidRPr="00B550D8">
              <w:rPr>
                <w:spacing w:val="-17"/>
              </w:rPr>
              <w:t xml:space="preserve"> </w:t>
            </w:r>
            <w:r w:rsidRPr="00B550D8">
              <w:t>mode</w:t>
            </w:r>
            <w:r w:rsidRPr="00B550D8">
              <w:rPr>
                <w:spacing w:val="-17"/>
              </w:rPr>
              <w:t xml:space="preserve"> </w:t>
            </w:r>
            <w:r w:rsidRPr="00B550D8">
              <w:t>in</w:t>
            </w:r>
            <w:r w:rsidRPr="00B550D8">
              <w:rPr>
                <w:spacing w:val="-17"/>
              </w:rPr>
              <w:t xml:space="preserve"> </w:t>
            </w:r>
            <w:r w:rsidRPr="00B550D8">
              <w:t>Device OEM</w:t>
            </w:r>
            <w:r w:rsidRPr="00B550D8">
              <w:rPr>
                <w:spacing w:val="-17"/>
              </w:rPr>
              <w:t xml:space="preserve"> </w:t>
            </w:r>
            <w:r w:rsidRPr="00B550D8">
              <w:t>account</w:t>
            </w:r>
          </w:p>
        </w:tc>
        <w:tc>
          <w:tcPr>
            <w:tcW w:w="912" w:type="pct"/>
          </w:tcPr>
          <w:p w14:paraId="18DBAFE0" w14:textId="77777777" w:rsidR="00C214DA" w:rsidRPr="00B550D8" w:rsidRDefault="00C214DA" w:rsidP="00152AB5">
            <w:pPr>
              <w:pStyle w:val="TableText-Centered"/>
            </w:pPr>
            <w:r w:rsidRPr="00B550D8">
              <w:t>R-DOT-4a</w:t>
            </w:r>
          </w:p>
        </w:tc>
      </w:tr>
      <w:tr w:rsidR="00C214DA" w:rsidRPr="002129DA" w14:paraId="7E914721" w14:textId="77777777" w:rsidTr="00700904">
        <w:trPr>
          <w:trHeight w:val="356"/>
        </w:trPr>
        <w:tc>
          <w:tcPr>
            <w:tcW w:w="912" w:type="pct"/>
          </w:tcPr>
          <w:p w14:paraId="2294EBE6" w14:textId="77777777" w:rsidR="00C214DA" w:rsidRPr="00B550D8" w:rsidRDefault="00C214DA" w:rsidP="00152AB5">
            <w:pPr>
              <w:pStyle w:val="TableText-Centered"/>
            </w:pPr>
            <w:r w:rsidRPr="00B550D8">
              <w:t>REV_310</w:t>
            </w:r>
          </w:p>
        </w:tc>
        <w:tc>
          <w:tcPr>
            <w:tcW w:w="3176" w:type="pct"/>
          </w:tcPr>
          <w:p w14:paraId="462A9BDD" w14:textId="77777777" w:rsidR="00C214DA" w:rsidRPr="00B550D8" w:rsidRDefault="00C214DA" w:rsidP="00152AB5">
            <w:pPr>
              <w:pStyle w:val="TableText"/>
            </w:pPr>
            <w:r w:rsidRPr="00B550D8">
              <w:t>Friend key resume from device lost mode in Device OEM account</w:t>
            </w:r>
          </w:p>
        </w:tc>
        <w:tc>
          <w:tcPr>
            <w:tcW w:w="912" w:type="pct"/>
          </w:tcPr>
          <w:p w14:paraId="6BAA47CC" w14:textId="77777777" w:rsidR="00C214DA" w:rsidRPr="00B550D8" w:rsidRDefault="00C214DA" w:rsidP="00152AB5">
            <w:pPr>
              <w:pStyle w:val="TableText-Centered"/>
            </w:pPr>
            <w:r w:rsidRPr="00B550D8">
              <w:t>R-DOT-4a</w:t>
            </w:r>
          </w:p>
        </w:tc>
      </w:tr>
      <w:tr w:rsidR="00C214DA" w:rsidRPr="002129DA" w14:paraId="352350FF" w14:textId="77777777" w:rsidTr="00D05DB9">
        <w:trPr>
          <w:trHeight w:val="356"/>
        </w:trPr>
        <w:tc>
          <w:tcPr>
            <w:tcW w:w="5000" w:type="pct"/>
            <w:gridSpan w:val="3"/>
          </w:tcPr>
          <w:p w14:paraId="2662BE17" w14:textId="77777777" w:rsidR="00C214DA" w:rsidRPr="006E4AFF" w:rsidRDefault="00C214DA" w:rsidP="006E4AFF">
            <w:pPr>
              <w:pStyle w:val="TableSubhead-Black"/>
            </w:pPr>
            <w:r w:rsidRPr="006E4AFF">
              <w:t>Owner Key Remote Termination</w:t>
            </w:r>
          </w:p>
        </w:tc>
      </w:tr>
      <w:tr w:rsidR="00C214DA" w:rsidRPr="002129DA" w14:paraId="5D6F119D" w14:textId="77777777" w:rsidTr="00700904">
        <w:trPr>
          <w:trHeight w:val="356"/>
        </w:trPr>
        <w:tc>
          <w:tcPr>
            <w:tcW w:w="912" w:type="pct"/>
          </w:tcPr>
          <w:p w14:paraId="26E71BE8" w14:textId="77777777" w:rsidR="00C214DA" w:rsidRPr="00B550D8" w:rsidRDefault="00C214DA" w:rsidP="00152AB5">
            <w:pPr>
              <w:pStyle w:val="TableText-Centered"/>
            </w:pPr>
            <w:r w:rsidRPr="00B550D8">
              <w:lastRenderedPageBreak/>
              <w:t>REV_400</w:t>
            </w:r>
          </w:p>
        </w:tc>
        <w:tc>
          <w:tcPr>
            <w:tcW w:w="3176" w:type="pct"/>
          </w:tcPr>
          <w:p w14:paraId="0B2661E2" w14:textId="77777777" w:rsidR="00C214DA" w:rsidRPr="00B550D8" w:rsidRDefault="00C214DA" w:rsidP="00152AB5">
            <w:pPr>
              <w:pStyle w:val="TableText"/>
            </w:pPr>
            <w:r w:rsidRPr="00B550D8">
              <w:t>Owner key deletion in vehicle UI (change device)</w:t>
            </w:r>
          </w:p>
        </w:tc>
        <w:tc>
          <w:tcPr>
            <w:tcW w:w="912" w:type="pct"/>
          </w:tcPr>
          <w:p w14:paraId="5A85E355" w14:textId="77777777" w:rsidR="00C214DA" w:rsidRPr="00B550D8" w:rsidRDefault="00C214DA" w:rsidP="00152AB5">
            <w:pPr>
              <w:pStyle w:val="TableText-Centered"/>
            </w:pPr>
            <w:r w:rsidRPr="00B550D8">
              <w:t>R-VT-1, R-VT-3</w:t>
            </w:r>
          </w:p>
        </w:tc>
      </w:tr>
      <w:tr w:rsidR="00C214DA" w:rsidRPr="002129DA" w14:paraId="422F491B" w14:textId="77777777" w:rsidTr="00700904">
        <w:trPr>
          <w:trHeight w:val="356"/>
        </w:trPr>
        <w:tc>
          <w:tcPr>
            <w:tcW w:w="912" w:type="pct"/>
          </w:tcPr>
          <w:p w14:paraId="090396CB" w14:textId="77777777" w:rsidR="00C214DA" w:rsidRPr="00B550D8" w:rsidRDefault="00C214DA" w:rsidP="00152AB5">
            <w:pPr>
              <w:pStyle w:val="TableText-Centered"/>
            </w:pPr>
            <w:r w:rsidRPr="00B550D8">
              <w:t>REV_410</w:t>
            </w:r>
          </w:p>
        </w:tc>
        <w:tc>
          <w:tcPr>
            <w:tcW w:w="3176" w:type="pct"/>
          </w:tcPr>
          <w:p w14:paraId="69BCACA8" w14:textId="77777777" w:rsidR="00C214DA" w:rsidRPr="00B550D8" w:rsidRDefault="00C214DA" w:rsidP="00152AB5">
            <w:pPr>
              <w:pStyle w:val="TableText"/>
            </w:pPr>
            <w:r w:rsidRPr="00B550D8">
              <w:t>Owner key termination by Device OEM (security issue)</w:t>
            </w:r>
          </w:p>
        </w:tc>
        <w:tc>
          <w:tcPr>
            <w:tcW w:w="912" w:type="pct"/>
          </w:tcPr>
          <w:p w14:paraId="06388ABE" w14:textId="77777777" w:rsidR="00C214DA" w:rsidRPr="00B550D8" w:rsidRDefault="00C214DA" w:rsidP="00152AB5">
            <w:pPr>
              <w:pStyle w:val="TableText-Centered"/>
            </w:pPr>
            <w:r w:rsidRPr="00B550D8">
              <w:t>R-DOT-5a</w:t>
            </w:r>
          </w:p>
        </w:tc>
      </w:tr>
      <w:tr w:rsidR="00C214DA" w:rsidRPr="002129DA" w14:paraId="644C52A1" w14:textId="77777777" w:rsidTr="00700904">
        <w:trPr>
          <w:trHeight w:val="356"/>
        </w:trPr>
        <w:tc>
          <w:tcPr>
            <w:tcW w:w="912" w:type="pct"/>
          </w:tcPr>
          <w:p w14:paraId="2B145F7C" w14:textId="77777777" w:rsidR="00C214DA" w:rsidRPr="00B550D8" w:rsidRDefault="00C214DA" w:rsidP="00152AB5">
            <w:pPr>
              <w:pStyle w:val="TableText-Centered"/>
            </w:pPr>
            <w:r w:rsidRPr="00B550D8">
              <w:t>REV_420</w:t>
            </w:r>
          </w:p>
        </w:tc>
        <w:tc>
          <w:tcPr>
            <w:tcW w:w="3176" w:type="pct"/>
          </w:tcPr>
          <w:p w14:paraId="479FE73F" w14:textId="77777777" w:rsidR="00C214DA" w:rsidRPr="00B550D8" w:rsidRDefault="00C214DA" w:rsidP="00152AB5">
            <w:pPr>
              <w:pStyle w:val="TableText"/>
            </w:pPr>
            <w:r w:rsidRPr="00B550D8">
              <w:rPr>
                <w:w w:val="105"/>
              </w:rPr>
              <w:t>Owner key termination due to remote wipe of device</w:t>
            </w:r>
          </w:p>
        </w:tc>
        <w:tc>
          <w:tcPr>
            <w:tcW w:w="912" w:type="pct"/>
          </w:tcPr>
          <w:p w14:paraId="5C773580" w14:textId="77777777" w:rsidR="00C214DA" w:rsidRPr="00B550D8" w:rsidRDefault="00C214DA" w:rsidP="00152AB5">
            <w:pPr>
              <w:pStyle w:val="TableText-Centered"/>
            </w:pPr>
            <w:r w:rsidRPr="00B550D8">
              <w:t>R-DOT-3b</w:t>
            </w:r>
          </w:p>
        </w:tc>
      </w:tr>
      <w:tr w:rsidR="00C214DA" w:rsidRPr="002129DA" w14:paraId="3CE3A7A0" w14:textId="77777777" w:rsidTr="00D05DB9">
        <w:trPr>
          <w:trHeight w:val="356"/>
        </w:trPr>
        <w:tc>
          <w:tcPr>
            <w:tcW w:w="5000" w:type="pct"/>
            <w:gridSpan w:val="3"/>
          </w:tcPr>
          <w:p w14:paraId="5F0AD03D" w14:textId="77777777" w:rsidR="00C214DA" w:rsidRPr="006E4AFF" w:rsidRDefault="00C214DA" w:rsidP="006E4AFF">
            <w:pPr>
              <w:pStyle w:val="TableSubhead-Black"/>
            </w:pPr>
            <w:r w:rsidRPr="006E4AFF">
              <w:t>Owner Key Local Deletion</w:t>
            </w:r>
          </w:p>
        </w:tc>
      </w:tr>
      <w:tr w:rsidR="00C214DA" w:rsidRPr="002129DA" w14:paraId="7F1CF4E4" w14:textId="77777777" w:rsidTr="00700904">
        <w:trPr>
          <w:trHeight w:val="356"/>
        </w:trPr>
        <w:tc>
          <w:tcPr>
            <w:tcW w:w="912" w:type="pct"/>
          </w:tcPr>
          <w:p w14:paraId="04A27B72" w14:textId="77777777" w:rsidR="00C214DA" w:rsidRPr="00B550D8" w:rsidRDefault="00C214DA" w:rsidP="00152AB5">
            <w:pPr>
              <w:pStyle w:val="TableText-Centered"/>
            </w:pPr>
            <w:r w:rsidRPr="00B550D8">
              <w:t>REV_500</w:t>
            </w:r>
          </w:p>
        </w:tc>
        <w:tc>
          <w:tcPr>
            <w:tcW w:w="3176" w:type="pct"/>
          </w:tcPr>
          <w:p w14:paraId="6866817A" w14:textId="77777777" w:rsidR="00C214DA" w:rsidRPr="00B550D8" w:rsidRDefault="00C214DA" w:rsidP="00152AB5">
            <w:pPr>
              <w:pStyle w:val="TableText"/>
            </w:pPr>
            <w:r w:rsidRPr="00B550D8">
              <w:t>Owner key termination on owner device natively (deletion of pass for Digital Key)</w:t>
            </w:r>
          </w:p>
        </w:tc>
        <w:tc>
          <w:tcPr>
            <w:tcW w:w="912" w:type="pct"/>
          </w:tcPr>
          <w:p w14:paraId="3F8226F2" w14:textId="77777777" w:rsidR="00C214DA" w:rsidRPr="00B550D8" w:rsidRDefault="00C214DA" w:rsidP="00152AB5">
            <w:pPr>
              <w:pStyle w:val="TableText-Centered"/>
            </w:pPr>
            <w:r w:rsidRPr="00B550D8">
              <w:t>R-DT-3</w:t>
            </w:r>
          </w:p>
        </w:tc>
      </w:tr>
      <w:tr w:rsidR="00C214DA" w:rsidRPr="002129DA" w14:paraId="23121149" w14:textId="77777777" w:rsidTr="00700904">
        <w:trPr>
          <w:trHeight w:val="356"/>
        </w:trPr>
        <w:tc>
          <w:tcPr>
            <w:tcW w:w="912" w:type="pct"/>
          </w:tcPr>
          <w:p w14:paraId="14EBCD03" w14:textId="77777777" w:rsidR="00C214DA" w:rsidRPr="00B550D8" w:rsidRDefault="00C214DA" w:rsidP="00152AB5">
            <w:pPr>
              <w:pStyle w:val="TableText-Centered"/>
            </w:pPr>
            <w:r w:rsidRPr="00B550D8">
              <w:t>REV_510</w:t>
            </w:r>
          </w:p>
        </w:tc>
        <w:tc>
          <w:tcPr>
            <w:tcW w:w="3176" w:type="pct"/>
          </w:tcPr>
          <w:p w14:paraId="35249B12" w14:textId="77777777" w:rsidR="00C214DA" w:rsidRPr="00B550D8" w:rsidRDefault="00C214DA" w:rsidP="00152AB5">
            <w:pPr>
              <w:pStyle w:val="TableText"/>
            </w:pPr>
            <w:r w:rsidRPr="00B550D8">
              <w:t>Owner key termination on owner device in Vehicle OEM app</w:t>
            </w:r>
          </w:p>
        </w:tc>
        <w:tc>
          <w:tcPr>
            <w:tcW w:w="912" w:type="pct"/>
          </w:tcPr>
          <w:p w14:paraId="585DD71B" w14:textId="77777777" w:rsidR="00C214DA" w:rsidRPr="00B550D8" w:rsidRDefault="00C214DA" w:rsidP="00152AB5">
            <w:pPr>
              <w:pStyle w:val="TableText-Centered"/>
            </w:pPr>
            <w:r w:rsidRPr="00B550D8">
              <w:t>R-DT-1</w:t>
            </w:r>
          </w:p>
        </w:tc>
      </w:tr>
      <w:tr w:rsidR="00C214DA" w:rsidRPr="002129DA" w14:paraId="37846424" w14:textId="77777777" w:rsidTr="00700904">
        <w:trPr>
          <w:trHeight w:val="356"/>
        </w:trPr>
        <w:tc>
          <w:tcPr>
            <w:tcW w:w="912" w:type="pct"/>
          </w:tcPr>
          <w:p w14:paraId="072DD545" w14:textId="77777777" w:rsidR="00C214DA" w:rsidRPr="00B550D8" w:rsidRDefault="00C214DA" w:rsidP="00152AB5">
            <w:pPr>
              <w:pStyle w:val="TableText-Centered"/>
            </w:pPr>
            <w:r w:rsidRPr="00B550D8">
              <w:t>REV_520</w:t>
            </w:r>
          </w:p>
        </w:tc>
        <w:tc>
          <w:tcPr>
            <w:tcW w:w="3176" w:type="pct"/>
          </w:tcPr>
          <w:p w14:paraId="045B70F1" w14:textId="77777777" w:rsidR="00C214DA" w:rsidRPr="00B550D8" w:rsidRDefault="00C214DA" w:rsidP="00152AB5">
            <w:pPr>
              <w:pStyle w:val="TableText"/>
            </w:pPr>
            <w:r w:rsidRPr="00B550D8">
              <w:rPr>
                <w:w w:val="105"/>
              </w:rPr>
              <w:t>Owner key termination due to local wipe of device</w:t>
            </w:r>
          </w:p>
        </w:tc>
        <w:tc>
          <w:tcPr>
            <w:tcW w:w="912" w:type="pct"/>
          </w:tcPr>
          <w:p w14:paraId="43087BDB" w14:textId="77777777" w:rsidR="00C214DA" w:rsidRPr="00B550D8" w:rsidRDefault="00C214DA" w:rsidP="00152AB5">
            <w:pPr>
              <w:pStyle w:val="TableText-Centered"/>
            </w:pPr>
            <w:r w:rsidRPr="00B550D8">
              <w:rPr>
                <w:w w:val="105"/>
              </w:rPr>
              <w:t>R-DOT-1</w:t>
            </w:r>
          </w:p>
        </w:tc>
      </w:tr>
      <w:tr w:rsidR="00C214DA" w:rsidRPr="002129DA" w14:paraId="13589AC0" w14:textId="77777777" w:rsidTr="00D05DB9">
        <w:trPr>
          <w:trHeight w:val="356"/>
        </w:trPr>
        <w:tc>
          <w:tcPr>
            <w:tcW w:w="5000" w:type="pct"/>
            <w:gridSpan w:val="3"/>
          </w:tcPr>
          <w:p w14:paraId="6D027BE9" w14:textId="77777777" w:rsidR="00C214DA" w:rsidRPr="006E4AFF" w:rsidRDefault="00C214DA" w:rsidP="006E4AFF">
            <w:pPr>
              <w:pStyle w:val="TableSubhead-Black"/>
            </w:pPr>
            <w:r w:rsidRPr="006E4AFF">
              <w:t>Owner Key Remote Suspension</w:t>
            </w:r>
          </w:p>
        </w:tc>
      </w:tr>
      <w:tr w:rsidR="00C214DA" w:rsidRPr="002129DA" w14:paraId="6406A07D" w14:textId="77777777" w:rsidTr="00700904">
        <w:trPr>
          <w:trHeight w:val="356"/>
        </w:trPr>
        <w:tc>
          <w:tcPr>
            <w:tcW w:w="912" w:type="pct"/>
          </w:tcPr>
          <w:p w14:paraId="49356A07" w14:textId="77777777" w:rsidR="00C214DA" w:rsidRPr="00B550D8" w:rsidRDefault="00C214DA" w:rsidP="00152AB5">
            <w:pPr>
              <w:pStyle w:val="TableText-Centered"/>
            </w:pPr>
            <w:r w:rsidRPr="00B550D8">
              <w:t>REV_600</w:t>
            </w:r>
          </w:p>
        </w:tc>
        <w:tc>
          <w:tcPr>
            <w:tcW w:w="3176" w:type="pct"/>
          </w:tcPr>
          <w:p w14:paraId="213163D0" w14:textId="77777777" w:rsidR="00C214DA" w:rsidRPr="00B550D8" w:rsidRDefault="00C214DA" w:rsidP="00152AB5">
            <w:pPr>
              <w:pStyle w:val="TableText"/>
            </w:pPr>
            <w:r w:rsidRPr="00B550D8">
              <w:t>Owner</w:t>
            </w:r>
            <w:r w:rsidRPr="00B550D8">
              <w:rPr>
                <w:spacing w:val="-19"/>
              </w:rPr>
              <w:t xml:space="preserve"> </w:t>
            </w:r>
            <w:r w:rsidRPr="00B550D8">
              <w:t>key</w:t>
            </w:r>
            <w:r w:rsidRPr="00B550D8">
              <w:rPr>
                <w:spacing w:val="-19"/>
              </w:rPr>
              <w:t xml:space="preserve"> </w:t>
            </w:r>
            <w:r w:rsidRPr="00B550D8">
              <w:t>temporary</w:t>
            </w:r>
            <w:r w:rsidRPr="00B550D8">
              <w:rPr>
                <w:spacing w:val="-19"/>
              </w:rPr>
              <w:t xml:space="preserve"> </w:t>
            </w:r>
            <w:r w:rsidRPr="00B550D8">
              <w:t>suspension</w:t>
            </w:r>
            <w:r w:rsidRPr="00B550D8">
              <w:rPr>
                <w:spacing w:val="-18"/>
              </w:rPr>
              <w:t xml:space="preserve"> </w:t>
            </w:r>
            <w:r w:rsidRPr="00B550D8">
              <w:t>in</w:t>
            </w:r>
            <w:r w:rsidRPr="00B550D8">
              <w:rPr>
                <w:spacing w:val="-19"/>
              </w:rPr>
              <w:t xml:space="preserve"> </w:t>
            </w:r>
            <w:r w:rsidRPr="00B550D8">
              <w:t>device</w:t>
            </w:r>
            <w:r w:rsidRPr="00B550D8">
              <w:rPr>
                <w:spacing w:val="-18"/>
              </w:rPr>
              <w:t xml:space="preserve"> </w:t>
            </w:r>
            <w:r w:rsidRPr="00B550D8">
              <w:t>lost</w:t>
            </w:r>
            <w:r w:rsidRPr="00B550D8">
              <w:rPr>
                <w:spacing w:val="-19"/>
              </w:rPr>
              <w:t xml:space="preserve"> </w:t>
            </w:r>
            <w:r w:rsidRPr="00B550D8">
              <w:t>mode</w:t>
            </w:r>
            <w:r w:rsidRPr="00B550D8">
              <w:rPr>
                <w:spacing w:val="-18"/>
              </w:rPr>
              <w:t xml:space="preserve"> </w:t>
            </w:r>
            <w:r w:rsidRPr="00B550D8">
              <w:t>in</w:t>
            </w:r>
            <w:r w:rsidRPr="00B550D8">
              <w:rPr>
                <w:spacing w:val="-19"/>
              </w:rPr>
              <w:t xml:space="preserve"> </w:t>
            </w:r>
            <w:r w:rsidRPr="00B550D8">
              <w:t>Device OEM</w:t>
            </w:r>
            <w:r w:rsidRPr="00B550D8">
              <w:rPr>
                <w:spacing w:val="-19"/>
              </w:rPr>
              <w:t xml:space="preserve"> </w:t>
            </w:r>
            <w:r w:rsidRPr="00B550D8">
              <w:t>account</w:t>
            </w:r>
          </w:p>
        </w:tc>
        <w:tc>
          <w:tcPr>
            <w:tcW w:w="912" w:type="pct"/>
          </w:tcPr>
          <w:p w14:paraId="7ECEF129" w14:textId="77777777" w:rsidR="00C214DA" w:rsidRPr="00B550D8" w:rsidRDefault="00C214DA" w:rsidP="00152AB5">
            <w:pPr>
              <w:pStyle w:val="TableText-Centered"/>
            </w:pPr>
            <w:r w:rsidRPr="00B550D8">
              <w:t>R-DOT-3a</w:t>
            </w:r>
          </w:p>
        </w:tc>
      </w:tr>
      <w:tr w:rsidR="00C214DA" w:rsidRPr="002129DA" w14:paraId="0D73D037" w14:textId="77777777" w:rsidTr="00700904">
        <w:trPr>
          <w:trHeight w:val="356"/>
        </w:trPr>
        <w:tc>
          <w:tcPr>
            <w:tcW w:w="912" w:type="pct"/>
          </w:tcPr>
          <w:p w14:paraId="6D47B925" w14:textId="77777777" w:rsidR="00C214DA" w:rsidRPr="00B550D8" w:rsidRDefault="00C214DA" w:rsidP="00152AB5">
            <w:pPr>
              <w:pStyle w:val="TableText-Centered"/>
            </w:pPr>
            <w:r w:rsidRPr="00B550D8">
              <w:t>REV_610</w:t>
            </w:r>
          </w:p>
        </w:tc>
        <w:tc>
          <w:tcPr>
            <w:tcW w:w="3176" w:type="pct"/>
          </w:tcPr>
          <w:p w14:paraId="7396A332" w14:textId="77777777" w:rsidR="00C214DA" w:rsidRPr="00B550D8" w:rsidRDefault="00C214DA" w:rsidP="00152AB5">
            <w:pPr>
              <w:pStyle w:val="TableText"/>
            </w:pPr>
            <w:r w:rsidRPr="00B550D8">
              <w:t>Owner key resume from device lost mode in Device OEM account</w:t>
            </w:r>
          </w:p>
        </w:tc>
        <w:tc>
          <w:tcPr>
            <w:tcW w:w="912" w:type="pct"/>
          </w:tcPr>
          <w:p w14:paraId="74FF9E96" w14:textId="77777777" w:rsidR="00C214DA" w:rsidRPr="00B550D8" w:rsidRDefault="00C214DA" w:rsidP="00152AB5">
            <w:pPr>
              <w:pStyle w:val="TableText-Centered"/>
            </w:pPr>
            <w:r w:rsidRPr="00B550D8">
              <w:t>R-DOT-3a</w:t>
            </w:r>
          </w:p>
        </w:tc>
      </w:tr>
      <w:tr w:rsidR="00C214DA" w:rsidRPr="002129DA" w14:paraId="4D01428E" w14:textId="77777777" w:rsidTr="00D05DB9">
        <w:trPr>
          <w:trHeight w:val="356"/>
        </w:trPr>
        <w:tc>
          <w:tcPr>
            <w:tcW w:w="5000" w:type="pct"/>
            <w:gridSpan w:val="3"/>
          </w:tcPr>
          <w:p w14:paraId="2F077ADD" w14:textId="77777777" w:rsidR="00C214DA" w:rsidRPr="006E4AFF" w:rsidRDefault="00C214DA" w:rsidP="006E4AFF">
            <w:pPr>
              <w:pStyle w:val="TableSubhead-Black"/>
            </w:pPr>
            <w:r w:rsidRPr="006E4AFF">
              <w:t>Vehicle Unpairing</w:t>
            </w:r>
          </w:p>
        </w:tc>
      </w:tr>
      <w:tr w:rsidR="00C214DA" w:rsidRPr="002129DA" w14:paraId="39BFBA8E" w14:textId="77777777" w:rsidTr="00700904">
        <w:trPr>
          <w:trHeight w:val="356"/>
        </w:trPr>
        <w:tc>
          <w:tcPr>
            <w:tcW w:w="912" w:type="pct"/>
          </w:tcPr>
          <w:p w14:paraId="44632C5C" w14:textId="77777777" w:rsidR="00C214DA" w:rsidRPr="00B550D8" w:rsidRDefault="00C214DA" w:rsidP="00152AB5">
            <w:pPr>
              <w:pStyle w:val="TableText-Centered"/>
            </w:pPr>
            <w:r w:rsidRPr="00B550D8">
              <w:t>REV_700</w:t>
            </w:r>
          </w:p>
        </w:tc>
        <w:tc>
          <w:tcPr>
            <w:tcW w:w="3176" w:type="pct"/>
          </w:tcPr>
          <w:p w14:paraId="2BA9990B" w14:textId="77777777" w:rsidR="00C214DA" w:rsidRPr="00B550D8" w:rsidRDefault="00C214DA" w:rsidP="00152AB5">
            <w:pPr>
              <w:pStyle w:val="TableText"/>
            </w:pPr>
            <w:r w:rsidRPr="00B550D8">
              <w:t>Unpairing in vehicle UI (sale of vehicle)</w:t>
            </w:r>
          </w:p>
        </w:tc>
        <w:tc>
          <w:tcPr>
            <w:tcW w:w="912" w:type="pct"/>
          </w:tcPr>
          <w:p w14:paraId="246109BF" w14:textId="77777777" w:rsidR="00C214DA" w:rsidRPr="00B550D8" w:rsidRDefault="00C214DA" w:rsidP="00152AB5">
            <w:pPr>
              <w:pStyle w:val="TableText-Centered"/>
            </w:pPr>
            <w:r w:rsidRPr="00B550D8">
              <w:t>R-VT-4</w:t>
            </w:r>
          </w:p>
        </w:tc>
      </w:tr>
      <w:tr w:rsidR="00C214DA" w:rsidRPr="002129DA" w14:paraId="7ADEB8F7" w14:textId="77777777" w:rsidTr="00700904">
        <w:trPr>
          <w:trHeight w:val="356"/>
        </w:trPr>
        <w:tc>
          <w:tcPr>
            <w:tcW w:w="912" w:type="pct"/>
          </w:tcPr>
          <w:p w14:paraId="0B64AF15" w14:textId="77777777" w:rsidR="00C214DA" w:rsidRPr="00B550D8" w:rsidRDefault="00C214DA" w:rsidP="00152AB5">
            <w:pPr>
              <w:pStyle w:val="TableText-Centered"/>
            </w:pPr>
            <w:r w:rsidRPr="00B550D8">
              <w:t>REV_710</w:t>
            </w:r>
          </w:p>
        </w:tc>
        <w:tc>
          <w:tcPr>
            <w:tcW w:w="3176" w:type="pct"/>
          </w:tcPr>
          <w:p w14:paraId="309D75C6" w14:textId="77777777" w:rsidR="00C214DA" w:rsidRPr="00B550D8" w:rsidRDefault="00C214DA" w:rsidP="00152AB5">
            <w:pPr>
              <w:pStyle w:val="TableText"/>
            </w:pPr>
            <w:r w:rsidRPr="00B550D8">
              <w:t>Unpairing on owner device in Vehicle OEM app</w:t>
            </w:r>
          </w:p>
        </w:tc>
        <w:tc>
          <w:tcPr>
            <w:tcW w:w="912" w:type="pct"/>
          </w:tcPr>
          <w:p w14:paraId="23BBE8CD" w14:textId="77777777" w:rsidR="00C214DA" w:rsidRPr="00B550D8" w:rsidRDefault="00C214DA" w:rsidP="00152AB5">
            <w:pPr>
              <w:pStyle w:val="TableText-Centered"/>
            </w:pPr>
            <w:r w:rsidRPr="00B550D8">
              <w:t>R-DT-7</w:t>
            </w:r>
          </w:p>
        </w:tc>
      </w:tr>
      <w:tr w:rsidR="00C214DA" w:rsidRPr="002129DA" w14:paraId="74CAC4B2" w14:textId="77777777" w:rsidTr="00700904">
        <w:trPr>
          <w:trHeight w:val="356"/>
        </w:trPr>
        <w:tc>
          <w:tcPr>
            <w:tcW w:w="912" w:type="pct"/>
          </w:tcPr>
          <w:p w14:paraId="4D6ADA49" w14:textId="77777777" w:rsidR="00C214DA" w:rsidRPr="00B550D8" w:rsidRDefault="00C214DA" w:rsidP="00152AB5">
            <w:pPr>
              <w:pStyle w:val="TableText-Centered"/>
            </w:pPr>
            <w:r w:rsidRPr="00B550D8">
              <w:t>REV_720</w:t>
            </w:r>
          </w:p>
        </w:tc>
        <w:tc>
          <w:tcPr>
            <w:tcW w:w="3176" w:type="pct"/>
          </w:tcPr>
          <w:p w14:paraId="1744F46B" w14:textId="77777777" w:rsidR="00C214DA" w:rsidRPr="00B550D8" w:rsidRDefault="00C214DA" w:rsidP="00152AB5">
            <w:pPr>
              <w:pStyle w:val="TableText"/>
            </w:pPr>
            <w:r w:rsidRPr="00B550D8">
              <w:t>Unpairing in owner Vehicle OEM account (sale of vehicle)</w:t>
            </w:r>
          </w:p>
        </w:tc>
        <w:tc>
          <w:tcPr>
            <w:tcW w:w="912" w:type="pct"/>
          </w:tcPr>
          <w:p w14:paraId="4B6174CD" w14:textId="77777777" w:rsidR="00C214DA" w:rsidRPr="00B550D8" w:rsidRDefault="00C214DA" w:rsidP="00152AB5">
            <w:pPr>
              <w:pStyle w:val="TableText-Centered"/>
            </w:pPr>
            <w:r w:rsidRPr="00B550D8">
              <w:t>R-VOT-11</w:t>
            </w:r>
          </w:p>
        </w:tc>
      </w:tr>
      <w:tr w:rsidR="00C214DA" w:rsidRPr="002129DA" w14:paraId="505BB0CA" w14:textId="77777777" w:rsidTr="00700904">
        <w:trPr>
          <w:trHeight w:val="356"/>
        </w:trPr>
        <w:tc>
          <w:tcPr>
            <w:tcW w:w="912" w:type="pct"/>
          </w:tcPr>
          <w:p w14:paraId="21E8D3E8" w14:textId="77777777" w:rsidR="00C214DA" w:rsidRPr="00B550D8" w:rsidRDefault="00C214DA" w:rsidP="00152AB5">
            <w:pPr>
              <w:pStyle w:val="TableText-Centered"/>
            </w:pPr>
            <w:r w:rsidRPr="00B550D8">
              <w:t>REV_730</w:t>
            </w:r>
          </w:p>
        </w:tc>
        <w:tc>
          <w:tcPr>
            <w:tcW w:w="3176" w:type="pct"/>
          </w:tcPr>
          <w:p w14:paraId="7C162CD7" w14:textId="77777777" w:rsidR="00C214DA" w:rsidRPr="00B550D8" w:rsidRDefault="00C214DA" w:rsidP="00152AB5">
            <w:pPr>
              <w:pStyle w:val="TableText"/>
            </w:pPr>
            <w:r w:rsidRPr="00B550D8">
              <w:rPr>
                <w:w w:val="105"/>
              </w:rPr>
              <w:t>Unpairing based on cancellation or expiry date of the Digital Key service</w:t>
            </w:r>
          </w:p>
        </w:tc>
        <w:tc>
          <w:tcPr>
            <w:tcW w:w="912" w:type="pct"/>
          </w:tcPr>
          <w:p w14:paraId="79C331D5" w14:textId="77777777" w:rsidR="00C214DA" w:rsidRPr="00B550D8" w:rsidRDefault="00C214DA" w:rsidP="00152AB5">
            <w:pPr>
              <w:pStyle w:val="TableText-Centered"/>
            </w:pPr>
            <w:r w:rsidRPr="00B550D8">
              <w:t>R-VOT-4</w:t>
            </w:r>
          </w:p>
        </w:tc>
      </w:tr>
      <w:tr w:rsidR="00C214DA" w:rsidRPr="002129DA" w14:paraId="498EC53F" w14:textId="77777777" w:rsidTr="00700904">
        <w:trPr>
          <w:trHeight w:val="356"/>
        </w:trPr>
        <w:tc>
          <w:tcPr>
            <w:tcW w:w="912" w:type="pct"/>
          </w:tcPr>
          <w:p w14:paraId="689A0B53" w14:textId="77777777" w:rsidR="00C214DA" w:rsidRPr="00B550D8" w:rsidRDefault="00C214DA" w:rsidP="00152AB5">
            <w:pPr>
              <w:pStyle w:val="TableText-Centered"/>
            </w:pPr>
            <w:r w:rsidRPr="00B550D8">
              <w:t>REV_740</w:t>
            </w:r>
          </w:p>
        </w:tc>
        <w:tc>
          <w:tcPr>
            <w:tcW w:w="3176" w:type="pct"/>
          </w:tcPr>
          <w:p w14:paraId="78B1561A" w14:textId="77777777" w:rsidR="00C214DA" w:rsidRPr="00B550D8" w:rsidRDefault="00C214DA" w:rsidP="00152AB5">
            <w:pPr>
              <w:pStyle w:val="TableText"/>
            </w:pPr>
            <w:r w:rsidRPr="00B550D8">
              <w:t>Unpairing by Vehicle OEM (vehicle stolen)</w:t>
            </w:r>
          </w:p>
        </w:tc>
        <w:tc>
          <w:tcPr>
            <w:tcW w:w="912" w:type="pct"/>
          </w:tcPr>
          <w:p w14:paraId="46411350" w14:textId="77777777" w:rsidR="00C214DA" w:rsidRPr="00B550D8" w:rsidRDefault="00C214DA" w:rsidP="00152AB5">
            <w:pPr>
              <w:pStyle w:val="TableText-Centered"/>
            </w:pPr>
            <w:r w:rsidRPr="00B550D8">
              <w:t>R-VOT-6</w:t>
            </w:r>
          </w:p>
        </w:tc>
      </w:tr>
      <w:tr w:rsidR="00C214DA" w:rsidRPr="002129DA" w14:paraId="7E37BB72" w14:textId="77777777" w:rsidTr="00700904">
        <w:trPr>
          <w:trHeight w:val="356"/>
        </w:trPr>
        <w:tc>
          <w:tcPr>
            <w:tcW w:w="912" w:type="pct"/>
          </w:tcPr>
          <w:p w14:paraId="0531CBEB" w14:textId="77777777" w:rsidR="00C214DA" w:rsidRPr="00B550D8" w:rsidRDefault="00C214DA" w:rsidP="00152AB5">
            <w:pPr>
              <w:pStyle w:val="TableText-Centered"/>
            </w:pPr>
            <w:r w:rsidRPr="00B550D8">
              <w:t>REV_750</w:t>
            </w:r>
          </w:p>
        </w:tc>
        <w:tc>
          <w:tcPr>
            <w:tcW w:w="3176" w:type="pct"/>
          </w:tcPr>
          <w:p w14:paraId="6268BB87" w14:textId="77777777" w:rsidR="00C214DA" w:rsidRPr="00B550D8" w:rsidRDefault="00C214DA" w:rsidP="00152AB5">
            <w:pPr>
              <w:pStyle w:val="TableText"/>
            </w:pPr>
            <w:r w:rsidRPr="00B550D8">
              <w:t>Unpairing by Vehicle OEM (security breach in vehicle)</w:t>
            </w:r>
          </w:p>
        </w:tc>
        <w:tc>
          <w:tcPr>
            <w:tcW w:w="912" w:type="pct"/>
          </w:tcPr>
          <w:p w14:paraId="66EF1CFB" w14:textId="77777777" w:rsidR="00C214DA" w:rsidRPr="00B550D8" w:rsidRDefault="00C214DA" w:rsidP="00152AB5">
            <w:pPr>
              <w:pStyle w:val="TableText-Centered"/>
            </w:pPr>
            <w:r w:rsidRPr="00B550D8">
              <w:t>R-VOT-8</w:t>
            </w:r>
          </w:p>
        </w:tc>
      </w:tr>
      <w:tr w:rsidR="00C214DA" w:rsidRPr="002129DA" w14:paraId="72EA12E3" w14:textId="77777777" w:rsidTr="00700904">
        <w:trPr>
          <w:trHeight w:val="356"/>
        </w:trPr>
        <w:tc>
          <w:tcPr>
            <w:tcW w:w="912" w:type="pct"/>
          </w:tcPr>
          <w:p w14:paraId="3B1F04B1" w14:textId="77777777" w:rsidR="00C214DA" w:rsidRPr="00B550D8" w:rsidRDefault="00C214DA" w:rsidP="00152AB5">
            <w:pPr>
              <w:pStyle w:val="TableText-Centered"/>
            </w:pPr>
            <w:r w:rsidRPr="00B550D8">
              <w:t>REV_760</w:t>
            </w:r>
          </w:p>
        </w:tc>
        <w:tc>
          <w:tcPr>
            <w:tcW w:w="3176" w:type="pct"/>
          </w:tcPr>
          <w:p w14:paraId="3003D2F1" w14:textId="77777777" w:rsidR="00C214DA" w:rsidRPr="00B550D8" w:rsidRDefault="00C214DA" w:rsidP="00152AB5">
            <w:pPr>
              <w:pStyle w:val="TableText"/>
            </w:pPr>
            <w:r w:rsidRPr="00B550D8">
              <w:t>Unpairing by Vehicle OEM (garage service process)</w:t>
            </w:r>
          </w:p>
        </w:tc>
        <w:tc>
          <w:tcPr>
            <w:tcW w:w="912" w:type="pct"/>
          </w:tcPr>
          <w:p w14:paraId="1DC03CD2" w14:textId="77777777" w:rsidR="00C214DA" w:rsidRPr="00B550D8" w:rsidRDefault="00C214DA" w:rsidP="00152AB5">
            <w:pPr>
              <w:pStyle w:val="TableText-Centered"/>
            </w:pPr>
            <w:r w:rsidRPr="00B550D8">
              <w:t>R-VOT-7</w:t>
            </w:r>
          </w:p>
        </w:tc>
      </w:tr>
      <w:tr w:rsidR="00C214DA" w:rsidRPr="002129DA" w14:paraId="2DF7FD4B" w14:textId="77777777" w:rsidTr="00700904">
        <w:trPr>
          <w:trHeight w:val="356"/>
        </w:trPr>
        <w:tc>
          <w:tcPr>
            <w:tcW w:w="912" w:type="pct"/>
          </w:tcPr>
          <w:p w14:paraId="18E37D10" w14:textId="77777777" w:rsidR="00C214DA" w:rsidRPr="00B550D8" w:rsidRDefault="00C214DA" w:rsidP="00152AB5">
            <w:pPr>
              <w:pStyle w:val="TableText-Centered"/>
            </w:pPr>
            <w:r w:rsidRPr="00B550D8">
              <w:t>REV_770</w:t>
            </w:r>
          </w:p>
        </w:tc>
        <w:tc>
          <w:tcPr>
            <w:tcW w:w="3176" w:type="pct"/>
          </w:tcPr>
          <w:p w14:paraId="6A41862F" w14:textId="77777777" w:rsidR="00C214DA" w:rsidRPr="00B550D8" w:rsidRDefault="00C214DA" w:rsidP="00152AB5">
            <w:pPr>
              <w:pStyle w:val="TableText"/>
            </w:pPr>
            <w:r w:rsidRPr="00B550D8">
              <w:rPr>
                <w:w w:val="105"/>
              </w:rPr>
              <w:t>Unpairing due to deletion of personal data in owner</w:t>
            </w:r>
            <w:r w:rsidRPr="00B550D8">
              <w:t xml:space="preserve"> Vehicle OEM</w:t>
            </w:r>
            <w:r w:rsidRPr="00B550D8">
              <w:rPr>
                <w:w w:val="105"/>
              </w:rPr>
              <w:t xml:space="preserve"> account</w:t>
            </w:r>
          </w:p>
        </w:tc>
        <w:tc>
          <w:tcPr>
            <w:tcW w:w="912" w:type="pct"/>
          </w:tcPr>
          <w:p w14:paraId="6EC59BD4" w14:textId="77777777" w:rsidR="00C214DA" w:rsidRPr="00B550D8" w:rsidRDefault="00C214DA" w:rsidP="00152AB5">
            <w:pPr>
              <w:pStyle w:val="TableText-Centered"/>
            </w:pPr>
            <w:r w:rsidRPr="00B550D8">
              <w:t>R-VOT-9</w:t>
            </w:r>
          </w:p>
        </w:tc>
      </w:tr>
      <w:tr w:rsidR="00C214DA" w:rsidRPr="002129DA" w14:paraId="722A122B" w14:textId="77777777" w:rsidTr="00D05DB9">
        <w:trPr>
          <w:trHeight w:val="356"/>
        </w:trPr>
        <w:tc>
          <w:tcPr>
            <w:tcW w:w="5000" w:type="pct"/>
            <w:gridSpan w:val="3"/>
          </w:tcPr>
          <w:p w14:paraId="1DBCE1AB" w14:textId="77777777" w:rsidR="00C214DA" w:rsidRPr="006E4AFF" w:rsidRDefault="00C214DA" w:rsidP="006E4AFF">
            <w:pPr>
              <w:pStyle w:val="TableSubhead-Black"/>
            </w:pPr>
            <w:r w:rsidRPr="006E4AFF">
              <w:t>Vehicle Unbinding (leads to unpairing)</w:t>
            </w:r>
          </w:p>
        </w:tc>
      </w:tr>
      <w:tr w:rsidR="00C214DA" w:rsidRPr="002129DA" w14:paraId="72717F65" w14:textId="77777777" w:rsidTr="00700904">
        <w:trPr>
          <w:trHeight w:val="356"/>
        </w:trPr>
        <w:tc>
          <w:tcPr>
            <w:tcW w:w="912" w:type="pct"/>
          </w:tcPr>
          <w:p w14:paraId="5307EC8A" w14:textId="77777777" w:rsidR="00C214DA" w:rsidRPr="00B550D8" w:rsidRDefault="00C214DA" w:rsidP="00152AB5">
            <w:pPr>
              <w:pStyle w:val="TableText-Centered"/>
            </w:pPr>
            <w:r w:rsidRPr="00B550D8">
              <w:t>REV_800</w:t>
            </w:r>
          </w:p>
        </w:tc>
        <w:tc>
          <w:tcPr>
            <w:tcW w:w="3176" w:type="pct"/>
          </w:tcPr>
          <w:p w14:paraId="720A39C7" w14:textId="77777777" w:rsidR="00C214DA" w:rsidRPr="00B550D8" w:rsidRDefault="00C214DA" w:rsidP="00152AB5">
            <w:pPr>
              <w:pStyle w:val="TableText"/>
              <w:rPr>
                <w:w w:val="105"/>
              </w:rPr>
            </w:pPr>
            <w:r w:rsidRPr="00B550D8">
              <w:t>Unbinding of vehicle from owner account in vehicle UI (unpairing, owner sells vehicle)</w:t>
            </w:r>
          </w:p>
        </w:tc>
        <w:tc>
          <w:tcPr>
            <w:tcW w:w="912" w:type="pct"/>
          </w:tcPr>
          <w:p w14:paraId="0D578AB8" w14:textId="77777777" w:rsidR="00C214DA" w:rsidRPr="00B550D8" w:rsidRDefault="00C214DA" w:rsidP="00152AB5">
            <w:pPr>
              <w:pStyle w:val="TableText-Centered"/>
            </w:pPr>
            <w:r w:rsidRPr="00B550D8">
              <w:t>R-VT-4</w:t>
            </w:r>
          </w:p>
        </w:tc>
      </w:tr>
      <w:tr w:rsidR="00C214DA" w:rsidRPr="002129DA" w14:paraId="69336913" w14:textId="77777777" w:rsidTr="00700904">
        <w:trPr>
          <w:trHeight w:val="356"/>
        </w:trPr>
        <w:tc>
          <w:tcPr>
            <w:tcW w:w="912" w:type="pct"/>
          </w:tcPr>
          <w:p w14:paraId="07313BA2" w14:textId="77777777" w:rsidR="00C214DA" w:rsidRPr="00B550D8" w:rsidRDefault="00C214DA" w:rsidP="00152AB5">
            <w:pPr>
              <w:pStyle w:val="TableText-Centered"/>
            </w:pPr>
            <w:r w:rsidRPr="00B550D8">
              <w:t>REV_810</w:t>
            </w:r>
          </w:p>
        </w:tc>
        <w:tc>
          <w:tcPr>
            <w:tcW w:w="3176" w:type="pct"/>
          </w:tcPr>
          <w:p w14:paraId="06C965BC" w14:textId="77777777" w:rsidR="00C214DA" w:rsidRPr="00B550D8" w:rsidRDefault="00C214DA" w:rsidP="00152AB5">
            <w:pPr>
              <w:pStyle w:val="TableText"/>
              <w:rPr>
                <w:w w:val="105"/>
              </w:rPr>
            </w:pPr>
            <w:r w:rsidRPr="00B550D8">
              <w:t>Unbinding of vehicle from owner account in owner Vehicle OEM account (unpairing, owner sells vehicle)</w:t>
            </w:r>
          </w:p>
        </w:tc>
        <w:tc>
          <w:tcPr>
            <w:tcW w:w="912" w:type="pct"/>
          </w:tcPr>
          <w:p w14:paraId="77509364" w14:textId="77777777" w:rsidR="00C214DA" w:rsidRPr="00B550D8" w:rsidRDefault="00C214DA" w:rsidP="00152AB5">
            <w:pPr>
              <w:pStyle w:val="TableText-Centered"/>
            </w:pPr>
            <w:r w:rsidRPr="00B550D8">
              <w:t>R-VOT-11</w:t>
            </w:r>
          </w:p>
        </w:tc>
      </w:tr>
      <w:tr w:rsidR="00C214DA" w:rsidRPr="002129DA" w14:paraId="131EDA3E" w14:textId="77777777" w:rsidTr="00700904">
        <w:trPr>
          <w:trHeight w:val="356"/>
        </w:trPr>
        <w:tc>
          <w:tcPr>
            <w:tcW w:w="912" w:type="pct"/>
          </w:tcPr>
          <w:p w14:paraId="7452E094" w14:textId="77777777" w:rsidR="00C214DA" w:rsidRPr="00B550D8" w:rsidRDefault="00C214DA" w:rsidP="00152AB5">
            <w:pPr>
              <w:pStyle w:val="TableText-Centered"/>
            </w:pPr>
            <w:r w:rsidRPr="00B550D8">
              <w:t>REV_820</w:t>
            </w:r>
          </w:p>
        </w:tc>
        <w:tc>
          <w:tcPr>
            <w:tcW w:w="3176" w:type="pct"/>
          </w:tcPr>
          <w:p w14:paraId="2A7E9670" w14:textId="77777777" w:rsidR="00C214DA" w:rsidRPr="00B550D8" w:rsidRDefault="00C214DA" w:rsidP="00152AB5">
            <w:pPr>
              <w:pStyle w:val="TableText"/>
            </w:pPr>
            <w:r w:rsidRPr="00B550D8">
              <w:t>Unbinding of vehicle from owner account in Vehicle OEM app (unpairing, owner sells vehicle)</w:t>
            </w:r>
          </w:p>
        </w:tc>
        <w:tc>
          <w:tcPr>
            <w:tcW w:w="912" w:type="pct"/>
          </w:tcPr>
          <w:p w14:paraId="555E0627" w14:textId="77777777" w:rsidR="00C214DA" w:rsidRPr="00B550D8" w:rsidRDefault="00C214DA" w:rsidP="00152AB5">
            <w:pPr>
              <w:pStyle w:val="TableText-Centered"/>
            </w:pPr>
            <w:r w:rsidRPr="00B550D8">
              <w:t>R-DT-7</w:t>
            </w:r>
          </w:p>
        </w:tc>
      </w:tr>
    </w:tbl>
    <w:p w14:paraId="2731B05B" w14:textId="77777777" w:rsidR="0029766E" w:rsidRDefault="0029766E" w:rsidP="0029766E">
      <w:pPr>
        <w:pStyle w:val="Heading2"/>
      </w:pPr>
      <w:bookmarkStart w:id="1333" w:name="_Ref61625509"/>
      <w:bookmarkStart w:id="1334" w:name="_Toc64811992"/>
      <w:bookmarkStart w:id="1335" w:name="_Toc112706112"/>
      <w:bookmarkStart w:id="1336" w:name="_Toc118219486"/>
      <w:bookmarkStart w:id="1337" w:name="_Toc118222598"/>
      <w:r>
        <w:t>Friend Key Remote Termination</w:t>
      </w:r>
      <w:bookmarkEnd w:id="1333"/>
      <w:bookmarkEnd w:id="1334"/>
      <w:bookmarkEnd w:id="1335"/>
      <w:bookmarkEnd w:id="1336"/>
      <w:bookmarkEnd w:id="1337"/>
    </w:p>
    <w:p w14:paraId="384769E7" w14:textId="77777777" w:rsidR="0029766E" w:rsidRDefault="0029766E" w:rsidP="0029766E">
      <w:pPr>
        <w:rPr>
          <w:lang w:eastAsia="ja-JP"/>
        </w:rPr>
      </w:pPr>
      <w:r>
        <w:rPr>
          <w:lang w:eastAsia="ja-JP"/>
        </w:rPr>
        <w:t>All scenarios in which the friend key termination process is started from a device other than the friend’s own device are considered as remote termination cases. The common behavior is that the termination request is issued to the Vehicle OEM Server, which then starts the termination process on the vehicle side.</w:t>
      </w:r>
    </w:p>
    <w:p w14:paraId="26B68A67" w14:textId="77777777" w:rsidR="0029766E" w:rsidRDefault="0029766E" w:rsidP="0029766E">
      <w:pPr>
        <w:rPr>
          <w:lang w:eastAsia="ja-JP"/>
        </w:rPr>
      </w:pPr>
      <w:r>
        <w:rPr>
          <w:lang w:eastAsia="ja-JP"/>
        </w:rPr>
        <w:lastRenderedPageBreak/>
        <w:t>For remote termination, the key is considered as terminated when it is deleted in the vehicle.</w:t>
      </w:r>
    </w:p>
    <w:p w14:paraId="661319B6" w14:textId="146BC0B0" w:rsidR="0029766E" w:rsidRDefault="0029766E" w:rsidP="00E00FC9">
      <w:pPr>
        <w:pStyle w:val="Heading3"/>
        <w:ind w:left="720"/>
      </w:pPr>
      <w:bookmarkStart w:id="1338" w:name="_Toc64811993"/>
      <w:bookmarkStart w:id="1339" w:name="_Toc112706113"/>
      <w:bookmarkStart w:id="1340" w:name="_Toc118219487"/>
      <w:bookmarkStart w:id="1341" w:name="_Toc118222599"/>
      <w:r>
        <w:t>REV_100: Friend key termination in vehicle</w:t>
      </w:r>
      <w:bookmarkEnd w:id="1338"/>
      <w:bookmarkEnd w:id="1339"/>
      <w:bookmarkEnd w:id="1340"/>
      <w:bookmarkEnd w:id="1341"/>
    </w:p>
    <w:p w14:paraId="28E38CC8" w14:textId="5E76BE5E" w:rsidR="00C214DA" w:rsidRDefault="0029766E" w:rsidP="0029766E">
      <w:pPr>
        <w:rPr>
          <w:lang w:eastAsia="ja-JP"/>
        </w:rPr>
      </w:pPr>
      <w:r>
        <w:rPr>
          <w:lang w:eastAsia="ja-JP"/>
        </w:rPr>
        <w:t>If the owner deletes a friend key in the vehicle, no fade-out is required. The vehicle notifies the devices about the successful deletion via the Vehicle OEM Server (REV_100).</w:t>
      </w:r>
    </w:p>
    <w:p w14:paraId="5D4A5409" w14:textId="700635CD" w:rsidR="0029766E" w:rsidRDefault="0029766E" w:rsidP="003A34FF">
      <w:pPr>
        <w:pStyle w:val="CaptionFigure"/>
      </w:pPr>
      <w:bookmarkStart w:id="1342" w:name="_Ref88143993"/>
      <w:bookmarkStart w:id="1343" w:name="_Toc61871575"/>
      <w:bookmarkStart w:id="1344" w:name="_Toc118222927"/>
      <w:r>
        <w:t xml:space="preserve">Figure </w:t>
      </w:r>
      <w:fldSimple w:instr=" STYLEREF 1 \s ">
        <w:r w:rsidR="00D81990">
          <w:rPr>
            <w:noProof/>
          </w:rPr>
          <w:t>13</w:t>
        </w:r>
      </w:fldSimple>
      <w:r w:rsidR="000E1F04">
        <w:noBreakHyphen/>
      </w:r>
      <w:fldSimple w:instr=" SEQ Figure \* ARABIC \s 1 ">
        <w:r w:rsidR="00D81990">
          <w:rPr>
            <w:noProof/>
          </w:rPr>
          <w:t>1</w:t>
        </w:r>
      </w:fldSimple>
      <w:bookmarkEnd w:id="1342"/>
      <w:r>
        <w:t xml:space="preserve">: </w:t>
      </w:r>
      <w:r w:rsidRPr="008118DD">
        <w:t>REV_100: Friend Key Termination in Vehicle</w:t>
      </w:r>
      <w:bookmarkEnd w:id="1343"/>
      <w:bookmarkEnd w:id="1344"/>
    </w:p>
    <w:p w14:paraId="30F930BC" w14:textId="5E1F25E8" w:rsidR="0029766E" w:rsidRDefault="0029766E" w:rsidP="0029766E">
      <w:pPr>
        <w:pStyle w:val="Figure"/>
      </w:pPr>
      <w:r>
        <w:drawing>
          <wp:inline distT="0" distB="0" distL="0" distR="0" wp14:anchorId="386BAF7E" wp14:editId="691A1DEA">
            <wp:extent cx="5943600" cy="2324100"/>
            <wp:effectExtent l="0" t="0" r="0" b="0"/>
            <wp:docPr id="6" name="Picture 6"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application&#10;&#10;Description automatically generated with medium confidence"/>
                    <pic:cNvPicPr/>
                  </pic:nvPicPr>
                  <pic:blipFill>
                    <a:blip r:embed="rId86">
                      <a:extLst>
                        <a:ext uri="{28A0092B-C50C-407E-A947-70E740481C1C}">
                          <a14:useLocalDpi xmlns:a14="http://schemas.microsoft.com/office/drawing/2010/main" val="0"/>
                        </a:ext>
                      </a:extLst>
                    </a:blip>
                    <a:stretch>
                      <a:fillRect/>
                    </a:stretch>
                  </pic:blipFill>
                  <pic:spPr>
                    <a:xfrm>
                      <a:off x="0" y="0"/>
                      <a:ext cx="5943600" cy="2324100"/>
                    </a:xfrm>
                    <a:prstGeom prst="rect">
                      <a:avLst/>
                    </a:prstGeom>
                  </pic:spPr>
                </pic:pic>
              </a:graphicData>
            </a:graphic>
          </wp:inline>
        </w:drawing>
      </w:r>
    </w:p>
    <w:p w14:paraId="6BFE2213" w14:textId="60DB75D1" w:rsidR="0029766E" w:rsidRDefault="0029766E" w:rsidP="0029766E">
      <w:r w:rsidRPr="0029766E">
        <w:t>Alternatively, it may be required for the vehicle to request online deletion. In this case, the flow is similar to remote termination from the Vehicle OEM Server. Devices are informed about the deletion request and the successful deletion (REV_100a)</w:t>
      </w:r>
    </w:p>
    <w:p w14:paraId="7A83DBE4" w14:textId="24BB2C0A" w:rsidR="0029766E" w:rsidRDefault="0029766E" w:rsidP="003A34FF">
      <w:pPr>
        <w:pStyle w:val="CaptionFigure"/>
      </w:pPr>
      <w:bookmarkStart w:id="1345" w:name="_Toc61871576"/>
      <w:bookmarkStart w:id="1346" w:name="_Toc118222928"/>
      <w:r>
        <w:t xml:space="preserve">Figure </w:t>
      </w:r>
      <w:fldSimple w:instr=" STYLEREF 1 \s ">
        <w:r w:rsidR="00D81990">
          <w:rPr>
            <w:noProof/>
          </w:rPr>
          <w:t>13</w:t>
        </w:r>
      </w:fldSimple>
      <w:r w:rsidR="000E1F04">
        <w:noBreakHyphen/>
      </w:r>
      <w:fldSimple w:instr=" SEQ Figure \* ARABIC \s 1 ">
        <w:r w:rsidR="00D81990">
          <w:rPr>
            <w:noProof/>
          </w:rPr>
          <w:t>2</w:t>
        </w:r>
      </w:fldSimple>
      <w:r>
        <w:t xml:space="preserve">: </w:t>
      </w:r>
      <w:r w:rsidRPr="00622EE1">
        <w:t>REV_100a: Friend Key Termination in Vehicle (Vehicle Required to be Online)</w:t>
      </w:r>
      <w:bookmarkEnd w:id="1345"/>
      <w:bookmarkEnd w:id="1346"/>
    </w:p>
    <w:p w14:paraId="76ED02F3" w14:textId="1F314A2A" w:rsidR="0029766E" w:rsidRDefault="0029766E" w:rsidP="0029766E">
      <w:pPr>
        <w:pStyle w:val="Figure"/>
      </w:pPr>
      <w:r>
        <w:drawing>
          <wp:inline distT="0" distB="0" distL="0" distR="0" wp14:anchorId="4FCF7323" wp14:editId="3D49D090">
            <wp:extent cx="5943600" cy="3009900"/>
            <wp:effectExtent l="0" t="0" r="0" b="0"/>
            <wp:docPr id="29" name="Picture 2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with low confidence"/>
                    <pic:cNvPicPr/>
                  </pic:nvPicPr>
                  <pic:blipFill>
                    <a:blip r:embed="rId87">
                      <a:extLst>
                        <a:ext uri="{28A0092B-C50C-407E-A947-70E740481C1C}">
                          <a14:useLocalDpi xmlns:a14="http://schemas.microsoft.com/office/drawing/2010/main" val="0"/>
                        </a:ext>
                      </a:extLst>
                    </a:blip>
                    <a:stretch>
                      <a:fillRect/>
                    </a:stretch>
                  </pic:blipFill>
                  <pic:spPr>
                    <a:xfrm>
                      <a:off x="0" y="0"/>
                      <a:ext cx="5943600" cy="3009900"/>
                    </a:xfrm>
                    <a:prstGeom prst="rect">
                      <a:avLst/>
                    </a:prstGeom>
                  </pic:spPr>
                </pic:pic>
              </a:graphicData>
            </a:graphic>
          </wp:inline>
        </w:drawing>
      </w:r>
    </w:p>
    <w:p w14:paraId="733F8468" w14:textId="74586020" w:rsidR="0029766E" w:rsidRDefault="0029766E" w:rsidP="0029766E">
      <w:r>
        <w:t>The eventNotification (IN_TERMINATION) should be sent in all cases so that the device side does not see any difference between both options.</w:t>
      </w:r>
    </w:p>
    <w:p w14:paraId="66C78928" w14:textId="1E2FB127" w:rsidR="0029766E" w:rsidRDefault="0029766E" w:rsidP="00E00FC9">
      <w:pPr>
        <w:pStyle w:val="Heading3"/>
        <w:ind w:left="720"/>
      </w:pPr>
      <w:bookmarkStart w:id="1347" w:name="_Toc64811994"/>
      <w:bookmarkStart w:id="1348" w:name="_Toc112706114"/>
      <w:bookmarkStart w:id="1349" w:name="_Toc118219488"/>
      <w:bookmarkStart w:id="1350" w:name="_Toc118222600"/>
      <w:r>
        <w:lastRenderedPageBreak/>
        <w:t>REV_110: Friend key termination in owner Vehicle OEM account</w:t>
      </w:r>
      <w:bookmarkEnd w:id="1347"/>
      <w:bookmarkEnd w:id="1348"/>
      <w:bookmarkEnd w:id="1349"/>
      <w:bookmarkEnd w:id="1350"/>
    </w:p>
    <w:p w14:paraId="7B5C62EF" w14:textId="01C56C43" w:rsidR="0029766E" w:rsidRDefault="0029766E" w:rsidP="00E00FC9">
      <w:pPr>
        <w:pStyle w:val="Heading3"/>
        <w:ind w:left="720"/>
      </w:pPr>
      <w:bookmarkStart w:id="1351" w:name="_Ref61626296"/>
      <w:bookmarkStart w:id="1352" w:name="_Toc64811995"/>
      <w:bookmarkStart w:id="1353" w:name="_Toc112706115"/>
      <w:bookmarkStart w:id="1354" w:name="_Toc118219489"/>
      <w:bookmarkStart w:id="1355" w:name="_Toc118222601"/>
      <w:r>
        <w:t>REV_120: Friend key termination in friend Vehicle OEM account</w:t>
      </w:r>
      <w:bookmarkEnd w:id="1351"/>
      <w:bookmarkEnd w:id="1352"/>
      <w:bookmarkEnd w:id="1353"/>
      <w:bookmarkEnd w:id="1354"/>
      <w:bookmarkEnd w:id="1355"/>
    </w:p>
    <w:p w14:paraId="40F6F976" w14:textId="1FC9DE94" w:rsidR="0029766E" w:rsidRDefault="0029766E" w:rsidP="0029766E">
      <w:r>
        <w:t>The same flow shall be executed when either the owner deletes the friend key from the owner’s Vehicle OEM account or the friends delete their own key from their Vehicle OEM account. This is shown in</w:t>
      </w:r>
      <w:r w:rsidR="00262A4C">
        <w:t xml:space="preserve"> </w:t>
      </w:r>
      <w:r w:rsidR="00262A4C" w:rsidRPr="00262A4C">
        <w:rPr>
          <w:rStyle w:val="CrossRef"/>
        </w:rPr>
        <w:fldChar w:fldCharType="begin"/>
      </w:r>
      <w:r w:rsidR="00262A4C" w:rsidRPr="00262A4C">
        <w:rPr>
          <w:rStyle w:val="CrossRef"/>
        </w:rPr>
        <w:instrText xml:space="preserve"> REF _Ref61626256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3</w:t>
      </w:r>
      <w:r w:rsidR="00262A4C" w:rsidRPr="00262A4C">
        <w:rPr>
          <w:rStyle w:val="CrossRef"/>
        </w:rPr>
        <w:fldChar w:fldCharType="end"/>
      </w:r>
      <w:r>
        <w:t>.</w:t>
      </w:r>
    </w:p>
    <w:p w14:paraId="6D92B4AD" w14:textId="25945E71" w:rsidR="0087611F" w:rsidRDefault="0087611F" w:rsidP="003A34FF">
      <w:pPr>
        <w:pStyle w:val="CaptionFigure"/>
      </w:pPr>
      <w:bookmarkStart w:id="1356" w:name="_Ref61626256"/>
      <w:bookmarkStart w:id="1357" w:name="_Toc61871577"/>
      <w:bookmarkStart w:id="1358" w:name="_Toc118222929"/>
      <w:r>
        <w:t xml:space="preserve">Figure </w:t>
      </w:r>
      <w:fldSimple w:instr=" STYLEREF 1 \s ">
        <w:r w:rsidR="00D81990">
          <w:rPr>
            <w:noProof/>
          </w:rPr>
          <w:t>13</w:t>
        </w:r>
      </w:fldSimple>
      <w:r w:rsidR="000E1F04">
        <w:noBreakHyphen/>
      </w:r>
      <w:fldSimple w:instr=" SEQ Figure \* ARABIC \s 1 ">
        <w:r w:rsidR="00D81990">
          <w:rPr>
            <w:noProof/>
          </w:rPr>
          <w:t>3</w:t>
        </w:r>
      </w:fldSimple>
      <w:bookmarkEnd w:id="1356"/>
      <w:r>
        <w:t xml:space="preserve">: </w:t>
      </w:r>
      <w:r w:rsidRPr="00AF20B6">
        <w:t>REV_110/120: Friend Key Termination in Owner/Friend Vehicle OEM Account</w:t>
      </w:r>
      <w:bookmarkEnd w:id="1357"/>
      <w:bookmarkEnd w:id="1358"/>
    </w:p>
    <w:p w14:paraId="138A8F12" w14:textId="3071D93B" w:rsidR="0029766E" w:rsidRDefault="0087611F" w:rsidP="0087611F">
      <w:pPr>
        <w:pStyle w:val="Figure"/>
      </w:pPr>
      <w:r>
        <w:drawing>
          <wp:inline distT="0" distB="0" distL="0" distR="0" wp14:anchorId="0042347C" wp14:editId="785E84D5">
            <wp:extent cx="5943600" cy="3009900"/>
            <wp:effectExtent l="0" t="0" r="0" b="0"/>
            <wp:docPr id="30" name="Picture 3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with low confidence"/>
                    <pic:cNvPicPr/>
                  </pic:nvPicPr>
                  <pic:blipFill>
                    <a:blip r:embed="rId88">
                      <a:extLst>
                        <a:ext uri="{28A0092B-C50C-407E-A947-70E740481C1C}">
                          <a14:useLocalDpi xmlns:a14="http://schemas.microsoft.com/office/drawing/2010/main" val="0"/>
                        </a:ext>
                      </a:extLst>
                    </a:blip>
                    <a:stretch>
                      <a:fillRect/>
                    </a:stretch>
                  </pic:blipFill>
                  <pic:spPr>
                    <a:xfrm>
                      <a:off x="0" y="0"/>
                      <a:ext cx="5943600" cy="3009900"/>
                    </a:xfrm>
                    <a:prstGeom prst="rect">
                      <a:avLst/>
                    </a:prstGeom>
                  </pic:spPr>
                </pic:pic>
              </a:graphicData>
            </a:graphic>
          </wp:inline>
        </w:drawing>
      </w:r>
    </w:p>
    <w:p w14:paraId="68BFA30C" w14:textId="6417D4C3" w:rsidR="0087611F" w:rsidRDefault="0087611F" w:rsidP="00E00FC9">
      <w:pPr>
        <w:pStyle w:val="Heading3"/>
        <w:ind w:left="720"/>
      </w:pPr>
      <w:bookmarkStart w:id="1359" w:name="_Toc64811996"/>
      <w:bookmarkStart w:id="1360" w:name="_Toc112706116"/>
      <w:bookmarkStart w:id="1361" w:name="_Toc118219490"/>
      <w:bookmarkStart w:id="1362" w:name="_Toc118222602"/>
      <w:r>
        <w:lastRenderedPageBreak/>
        <w:t>REV_130: Friend key termination on owner device natively</w:t>
      </w:r>
      <w:bookmarkEnd w:id="1359"/>
      <w:bookmarkEnd w:id="1360"/>
      <w:bookmarkEnd w:id="1361"/>
      <w:bookmarkEnd w:id="1362"/>
    </w:p>
    <w:p w14:paraId="1AA77830" w14:textId="0131AACD" w:rsidR="0087611F" w:rsidRDefault="0087611F" w:rsidP="00E00FC9">
      <w:pPr>
        <w:pStyle w:val="Heading3"/>
        <w:ind w:left="720"/>
      </w:pPr>
      <w:bookmarkStart w:id="1363" w:name="_Toc64811997"/>
      <w:bookmarkStart w:id="1364" w:name="_Toc112706117"/>
      <w:bookmarkStart w:id="1365" w:name="_Toc118219491"/>
      <w:bookmarkStart w:id="1366" w:name="_Toc118222603"/>
      <w:r>
        <w:t>REV_140: Friend key termination on owner device in Vehicle OEM app</w:t>
      </w:r>
      <w:bookmarkEnd w:id="1363"/>
      <w:bookmarkEnd w:id="1364"/>
      <w:bookmarkEnd w:id="1365"/>
      <w:bookmarkEnd w:id="1366"/>
    </w:p>
    <w:p w14:paraId="6AB82F96" w14:textId="560CD5D6" w:rsidR="0087611F" w:rsidRDefault="0087611F" w:rsidP="003A34FF">
      <w:pPr>
        <w:pStyle w:val="CaptionFigure"/>
      </w:pPr>
      <w:bookmarkStart w:id="1367" w:name="_Ref101622037"/>
      <w:bookmarkStart w:id="1368" w:name="_Toc61871578"/>
      <w:bookmarkStart w:id="1369" w:name="_Toc118222930"/>
      <w:r>
        <w:t xml:space="preserve">Figure </w:t>
      </w:r>
      <w:fldSimple w:instr=" STYLEREF 1 \s ">
        <w:r w:rsidR="00D81990">
          <w:rPr>
            <w:noProof/>
          </w:rPr>
          <w:t>13</w:t>
        </w:r>
      </w:fldSimple>
      <w:r w:rsidR="000E1F04">
        <w:noBreakHyphen/>
      </w:r>
      <w:fldSimple w:instr=" SEQ Figure \* ARABIC \s 1 ">
        <w:r w:rsidR="00D81990">
          <w:rPr>
            <w:noProof/>
          </w:rPr>
          <w:t>4</w:t>
        </w:r>
      </w:fldSimple>
      <w:bookmarkEnd w:id="1367"/>
      <w:r>
        <w:t xml:space="preserve">: </w:t>
      </w:r>
      <w:r w:rsidRPr="001D3C94">
        <w:t>REV_130/140: Friend Key Termination on Owner Device Natively/in Vehicle OEM App</w:t>
      </w:r>
      <w:bookmarkEnd w:id="1368"/>
      <w:bookmarkEnd w:id="1369"/>
    </w:p>
    <w:p w14:paraId="697221BC" w14:textId="21CABD15" w:rsidR="0087611F" w:rsidRDefault="0082600C" w:rsidP="0082600C">
      <w:pPr>
        <w:jc w:val="center"/>
        <w:rPr>
          <w:lang w:eastAsia="ja-JP"/>
        </w:rPr>
      </w:pPr>
      <w:r w:rsidRPr="00344706">
        <w:rPr>
          <w:b/>
          <w:noProof/>
          <w:lang w:val="de-DE" w:eastAsia="de-DE"/>
        </w:rPr>
        <w:drawing>
          <wp:inline distT="0" distB="0" distL="0" distR="0" wp14:anchorId="5C5D37A4" wp14:editId="1F2FA423">
            <wp:extent cx="5943600" cy="3013710"/>
            <wp:effectExtent l="0" t="0" r="0" b="0"/>
            <wp:docPr id="23" name="Picture 2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43600" cy="3013710"/>
                    </a:xfrm>
                    <a:prstGeom prst="rect">
                      <a:avLst/>
                    </a:prstGeom>
                  </pic:spPr>
                </pic:pic>
              </a:graphicData>
            </a:graphic>
          </wp:inline>
        </w:drawing>
      </w:r>
    </w:p>
    <w:p w14:paraId="6CC45005" w14:textId="77777777" w:rsidR="009F1A1D" w:rsidRDefault="009F1A1D" w:rsidP="009F1A1D">
      <w:r>
        <w:t>In some cases, the owner may terminate a friend key using one of the following methods:</w:t>
      </w:r>
    </w:p>
    <w:p w14:paraId="423ECAB3" w14:textId="77777777" w:rsidR="009F1A1D" w:rsidRDefault="009F1A1D" w:rsidP="008E25A3">
      <w:pPr>
        <w:pStyle w:val="ListParagraph"/>
        <w:numPr>
          <w:ilvl w:val="0"/>
          <w:numId w:val="53"/>
        </w:numPr>
        <w:spacing w:after="200" w:line="276" w:lineRule="auto"/>
        <w:contextualSpacing/>
      </w:pPr>
      <w:r>
        <w:t>N</w:t>
      </w:r>
      <w:r w:rsidRPr="007D3E09">
        <w:t>atively through the device operating system</w:t>
      </w:r>
      <w:r>
        <w:t xml:space="preserve"> (REV_130, see figure 13-4)</w:t>
      </w:r>
    </w:p>
    <w:p w14:paraId="7DF30AAB" w14:textId="77777777" w:rsidR="009F1A1D" w:rsidRDefault="009F1A1D" w:rsidP="008E25A3">
      <w:pPr>
        <w:pStyle w:val="ListParagraph"/>
        <w:numPr>
          <w:ilvl w:val="0"/>
          <w:numId w:val="53"/>
        </w:numPr>
        <w:spacing w:after="200" w:line="276" w:lineRule="auto"/>
        <w:contextualSpacing/>
      </w:pPr>
      <w:r>
        <w:t>Using</w:t>
      </w:r>
      <w:r w:rsidRPr="007D3E09">
        <w:t xml:space="preserve"> vehicle OEM apps installed on the device</w:t>
      </w:r>
      <w:r>
        <w:t xml:space="preserve"> which leverage one or more APIs offered by the device operating system (REV_140, see figure 13-4)</w:t>
      </w:r>
    </w:p>
    <w:p w14:paraId="79C48BFE" w14:textId="4CDC841B" w:rsidR="009F1A1D" w:rsidRDefault="009F1A1D" w:rsidP="008E25A3">
      <w:pPr>
        <w:pStyle w:val="ListParagraph"/>
        <w:numPr>
          <w:ilvl w:val="0"/>
          <w:numId w:val="53"/>
        </w:numPr>
        <w:spacing w:after="200" w:line="276" w:lineRule="auto"/>
        <w:contextualSpacing/>
      </w:pPr>
      <w:r>
        <w:t>Using</w:t>
      </w:r>
      <w:r w:rsidRPr="007D3E09">
        <w:t xml:space="preserve"> vehicle OEM app</w:t>
      </w:r>
      <w:r>
        <w:t>s</w:t>
      </w:r>
      <w:r w:rsidRPr="007D3E09">
        <w:t xml:space="preserve"> </w:t>
      </w:r>
      <w:r>
        <w:t xml:space="preserve">installed on the device which </w:t>
      </w:r>
      <w:r w:rsidRPr="007D3E09">
        <w:t xml:space="preserve">contact the </w:t>
      </w:r>
      <w:r>
        <w:t>Vehicle</w:t>
      </w:r>
      <w:r w:rsidRPr="007D3E09">
        <w:t xml:space="preserve"> OEM server </w:t>
      </w:r>
      <w:r>
        <w:t>directly. (REV_110)</w:t>
      </w:r>
    </w:p>
    <w:p w14:paraId="189F27AE" w14:textId="4FB27F1A" w:rsidR="0087611F" w:rsidRDefault="0087611F" w:rsidP="00E00FC9">
      <w:pPr>
        <w:pStyle w:val="Heading3"/>
        <w:ind w:left="720"/>
      </w:pPr>
      <w:bookmarkStart w:id="1370" w:name="_Toc64811998"/>
      <w:bookmarkStart w:id="1371" w:name="_Toc112706118"/>
      <w:bookmarkStart w:id="1372" w:name="_Toc118219492"/>
      <w:bookmarkStart w:id="1373" w:name="_Toc118222604"/>
      <w:r>
        <w:t>REV_150: Friend key termination based on expiry date of the key</w:t>
      </w:r>
      <w:bookmarkEnd w:id="1370"/>
      <w:bookmarkEnd w:id="1371"/>
      <w:bookmarkEnd w:id="1372"/>
      <w:bookmarkEnd w:id="1373"/>
    </w:p>
    <w:p w14:paraId="2CC1F523" w14:textId="77777777" w:rsidR="0087611F" w:rsidRDefault="0087611F" w:rsidP="0087611F">
      <w:pPr>
        <w:rPr>
          <w:lang w:eastAsia="ja-JP"/>
        </w:rPr>
      </w:pPr>
      <w:r>
        <w:rPr>
          <w:lang w:eastAsia="ja-JP"/>
        </w:rPr>
        <w:t>If the vehicle or the Vehicle OEM Server detects that a friend key has expired, the key is deleted from the vehicle in the same way as if it were deleted in the vehicle or the Vehicle OEM Server by the owner.</w:t>
      </w:r>
    </w:p>
    <w:p w14:paraId="75C02B64" w14:textId="4841BC84" w:rsidR="0087611F" w:rsidRDefault="0087611F" w:rsidP="0087611F">
      <w:pPr>
        <w:rPr>
          <w:lang w:eastAsia="ja-JP"/>
        </w:rPr>
      </w:pPr>
      <w:r>
        <w:rPr>
          <w:lang w:eastAsia="ja-JP"/>
        </w:rPr>
        <w:t xml:space="preserve">The flow is similar to REV_120: Friend key termination in friend Vehicle OEM account (see Section </w:t>
      </w:r>
      <w:r w:rsidR="00262A4C" w:rsidRPr="00262A4C">
        <w:rPr>
          <w:rStyle w:val="CrossRef"/>
        </w:rPr>
        <w:fldChar w:fldCharType="begin"/>
      </w:r>
      <w:r w:rsidR="00262A4C" w:rsidRPr="00262A4C">
        <w:rPr>
          <w:rStyle w:val="CrossRef"/>
        </w:rPr>
        <w:instrText xml:space="preserve"> REF _Ref61626296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2.3</w:t>
      </w:r>
      <w:r w:rsidR="00262A4C" w:rsidRPr="00262A4C">
        <w:rPr>
          <w:rStyle w:val="CrossRef"/>
        </w:rPr>
        <w:fldChar w:fldCharType="end"/>
      </w:r>
      <w:r>
        <w:rPr>
          <w:lang w:eastAsia="ja-JP"/>
        </w:rPr>
        <w:t>).</w:t>
      </w:r>
      <w:r w:rsidR="004A6AF6">
        <w:rPr>
          <w:lang w:eastAsia="ja-JP"/>
        </w:rPr>
        <w:t xml:space="preserve"> </w:t>
      </w:r>
    </w:p>
    <w:p w14:paraId="7CE627DD" w14:textId="25C8501E" w:rsidR="0087611F" w:rsidRDefault="0087611F" w:rsidP="00C27AA6">
      <w:pPr>
        <w:pStyle w:val="CaptionFigure"/>
      </w:pPr>
      <w:bookmarkStart w:id="1374" w:name="_Toc61871579"/>
      <w:bookmarkStart w:id="1375" w:name="_Toc118222931"/>
      <w:r>
        <w:lastRenderedPageBreak/>
        <w:t xml:space="preserve">Figure </w:t>
      </w:r>
      <w:fldSimple w:instr=" STYLEREF 1 \s ">
        <w:r w:rsidR="00D81990">
          <w:rPr>
            <w:noProof/>
          </w:rPr>
          <w:t>13</w:t>
        </w:r>
      </w:fldSimple>
      <w:r w:rsidR="000E1F04">
        <w:noBreakHyphen/>
      </w:r>
      <w:fldSimple w:instr=" SEQ Figure \* ARABIC \s 1 ">
        <w:r w:rsidR="00D81990">
          <w:rPr>
            <w:noProof/>
          </w:rPr>
          <w:t>5</w:t>
        </w:r>
      </w:fldSimple>
      <w:r>
        <w:t xml:space="preserve">: </w:t>
      </w:r>
      <w:r w:rsidRPr="00B22C48">
        <w:t>REV_150: Friend Key Termination Based on Expiry Date of the Key</w:t>
      </w:r>
      <w:bookmarkEnd w:id="1374"/>
      <w:bookmarkEnd w:id="1375"/>
    </w:p>
    <w:p w14:paraId="321B68E5" w14:textId="69261F73" w:rsidR="0087611F" w:rsidRDefault="0082600C" w:rsidP="0087611F">
      <w:pPr>
        <w:pStyle w:val="Figure"/>
      </w:pPr>
      <w:r w:rsidRPr="00344706">
        <w:rPr>
          <w:lang w:val="de-DE" w:eastAsia="de-DE"/>
        </w:rPr>
        <w:drawing>
          <wp:inline distT="0" distB="0" distL="0" distR="0" wp14:anchorId="43DE12C1" wp14:editId="411843C3">
            <wp:extent cx="5943600" cy="3013710"/>
            <wp:effectExtent l="0" t="0" r="0" b="0"/>
            <wp:docPr id="24" name="Picture 2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3600" cy="3013710"/>
                    </a:xfrm>
                    <a:prstGeom prst="rect">
                      <a:avLst/>
                    </a:prstGeom>
                  </pic:spPr>
                </pic:pic>
              </a:graphicData>
            </a:graphic>
          </wp:inline>
        </w:drawing>
      </w:r>
    </w:p>
    <w:p w14:paraId="76916E7E" w14:textId="60828BB9" w:rsidR="003E0EA0" w:rsidRDefault="003E0EA0" w:rsidP="00E00FC9">
      <w:pPr>
        <w:pStyle w:val="Figure"/>
        <w:jc w:val="left"/>
      </w:pPr>
      <w:r>
        <w:t>The flow depicting Vehicle detection of an expired friend key is shown in Figure 13-6 and is similar to REV_100: Friend Key Termination in Vehicle (</w:t>
      </w:r>
      <w:r>
        <w:fldChar w:fldCharType="begin"/>
      </w:r>
      <w:r>
        <w:instrText xml:space="preserve"> REF _Ref88143993 \h </w:instrText>
      </w:r>
      <w:r>
        <w:fldChar w:fldCharType="separate"/>
      </w:r>
      <w:r w:rsidR="00D81990">
        <w:t>Figure 13</w:t>
      </w:r>
      <w:r w:rsidR="00D81990">
        <w:noBreakHyphen/>
        <w:t>1</w:t>
      </w:r>
      <w:r>
        <w:fldChar w:fldCharType="end"/>
      </w:r>
      <w:r>
        <w:t>)</w:t>
      </w:r>
    </w:p>
    <w:p w14:paraId="1D55DF49" w14:textId="2C4DBCCA" w:rsidR="004A6AF6" w:rsidRDefault="004A6AF6" w:rsidP="004A6AF6">
      <w:pPr>
        <w:pStyle w:val="Caption"/>
      </w:pPr>
      <w:r>
        <w:t xml:space="preserve">Figure </w:t>
      </w:r>
      <w:fldSimple w:instr=" STYLEREF 1 \s ">
        <w:r w:rsidR="00D81990">
          <w:rPr>
            <w:noProof/>
          </w:rPr>
          <w:t>13</w:t>
        </w:r>
      </w:fldSimple>
      <w:r w:rsidR="000E1F04">
        <w:noBreakHyphen/>
      </w:r>
      <w:fldSimple w:instr=" SEQ Figure \* ARABIC \s 1 ">
        <w:r w:rsidR="00D81990">
          <w:rPr>
            <w:noProof/>
          </w:rPr>
          <w:t>6</w:t>
        </w:r>
      </w:fldSimple>
      <w:r>
        <w:t xml:space="preserve"> Vehicle Detects Expiry of Friend Key</w:t>
      </w:r>
    </w:p>
    <w:p w14:paraId="68C5EEFF" w14:textId="77777777" w:rsidR="004A6AF6" w:rsidRDefault="004A6AF6" w:rsidP="0087611F">
      <w:pPr>
        <w:pStyle w:val="Figure"/>
      </w:pPr>
      <w:r>
        <w:drawing>
          <wp:inline distT="0" distB="0" distL="0" distR="0" wp14:anchorId="4B76D6F7" wp14:editId="0E39F47C">
            <wp:extent cx="5943600" cy="3881120"/>
            <wp:effectExtent l="0" t="0" r="1905" b="317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Picture 681"/>
                    <pic:cNvPicPr/>
                  </pic:nvPicPr>
                  <pic:blipFill>
                    <a:blip r:embed="rId91">
                      <a:extLst>
                        <a:ext uri="{28A0092B-C50C-407E-A947-70E740481C1C}">
                          <a14:useLocalDpi xmlns:a14="http://schemas.microsoft.com/office/drawing/2010/main" val="0"/>
                        </a:ext>
                      </a:extLst>
                    </a:blip>
                    <a:stretch>
                      <a:fillRect/>
                    </a:stretch>
                  </pic:blipFill>
                  <pic:spPr>
                    <a:xfrm>
                      <a:off x="0" y="0"/>
                      <a:ext cx="5943600" cy="3881120"/>
                    </a:xfrm>
                    <a:prstGeom prst="rect">
                      <a:avLst/>
                    </a:prstGeom>
                  </pic:spPr>
                </pic:pic>
              </a:graphicData>
            </a:graphic>
          </wp:inline>
        </w:drawing>
      </w:r>
    </w:p>
    <w:p w14:paraId="459F7690" w14:textId="19C91D45" w:rsidR="0087611F" w:rsidRDefault="0087611F" w:rsidP="00E00FC9">
      <w:pPr>
        <w:pStyle w:val="Heading3"/>
        <w:ind w:left="720"/>
      </w:pPr>
      <w:bookmarkStart w:id="1376" w:name="_Toc64811999"/>
      <w:bookmarkStart w:id="1377" w:name="_Toc112706119"/>
      <w:bookmarkStart w:id="1378" w:name="_Toc118219493"/>
      <w:bookmarkStart w:id="1379" w:name="_Toc118222605"/>
      <w:r>
        <w:lastRenderedPageBreak/>
        <w:t>REV_160: Friend key termination by Device OEM (device security issue)</w:t>
      </w:r>
      <w:bookmarkEnd w:id="1376"/>
      <w:bookmarkEnd w:id="1377"/>
      <w:bookmarkEnd w:id="1378"/>
      <w:bookmarkEnd w:id="1379"/>
    </w:p>
    <w:p w14:paraId="1194585E" w14:textId="04FD54E9" w:rsidR="0087611F" w:rsidRDefault="0087611F" w:rsidP="0087611F">
      <w:pPr>
        <w:rPr>
          <w:lang w:eastAsia="ja-JP"/>
        </w:rPr>
      </w:pPr>
      <w:r>
        <w:rPr>
          <w:lang w:eastAsia="ja-JP"/>
        </w:rPr>
        <w:t>When a security issue on a device or group of devices is detected, the Device OEM removes the Digital Keys based on the nature of the security issue. The details are out of scope of this specification.</w:t>
      </w:r>
    </w:p>
    <w:p w14:paraId="030ED0C4" w14:textId="77777777" w:rsidR="0087611F" w:rsidRDefault="0087611F" w:rsidP="0087611F">
      <w:pPr>
        <w:rPr>
          <w:lang w:eastAsia="ja-JP"/>
        </w:rPr>
      </w:pPr>
      <w:r>
        <w:rPr>
          <w:lang w:eastAsia="ja-JP"/>
        </w:rPr>
        <w:t>In those cases, the keys may be removed immediately from the device, depending on the security issues.</w:t>
      </w:r>
    </w:p>
    <w:p w14:paraId="5B26720F" w14:textId="21F0754D" w:rsidR="0087611F" w:rsidRDefault="0087611F" w:rsidP="0087611F">
      <w:pPr>
        <w:rPr>
          <w:lang w:eastAsia="ja-JP"/>
        </w:rPr>
      </w:pPr>
      <w:r>
        <w:rPr>
          <w:lang w:eastAsia="ja-JP"/>
        </w:rPr>
        <w:t>The termination attestation and the Vehicle OEM proprietary data from the device are provided to the KTS.</w:t>
      </w:r>
    </w:p>
    <w:p w14:paraId="15C61543" w14:textId="61061852" w:rsidR="0087611F" w:rsidRDefault="0087611F" w:rsidP="00C27AA6">
      <w:pPr>
        <w:pStyle w:val="CaptionFigure"/>
      </w:pPr>
      <w:bookmarkStart w:id="1380" w:name="_Toc61871580"/>
      <w:bookmarkStart w:id="1381" w:name="_Toc118222932"/>
      <w:r>
        <w:t xml:space="preserve">Figure </w:t>
      </w:r>
      <w:fldSimple w:instr=" STYLEREF 1 \s ">
        <w:r w:rsidR="00D81990">
          <w:rPr>
            <w:noProof/>
          </w:rPr>
          <w:t>13</w:t>
        </w:r>
      </w:fldSimple>
      <w:r w:rsidR="000E1F04">
        <w:noBreakHyphen/>
      </w:r>
      <w:fldSimple w:instr=" SEQ Figure \* ARABIC \s 1 ">
        <w:r w:rsidR="00D81990">
          <w:rPr>
            <w:noProof/>
          </w:rPr>
          <w:t>7</w:t>
        </w:r>
      </w:fldSimple>
      <w:r>
        <w:t xml:space="preserve">: </w:t>
      </w:r>
      <w:r w:rsidRPr="00D745F5">
        <w:t>REV_160: Friend Key Termination by Device OEM (Device Security Issue)</w:t>
      </w:r>
      <w:bookmarkEnd w:id="1380"/>
      <w:bookmarkEnd w:id="1381"/>
    </w:p>
    <w:p w14:paraId="20D0E0D8" w14:textId="2BD50E5B" w:rsidR="0087611F" w:rsidRDefault="0082600C" w:rsidP="0087611F">
      <w:pPr>
        <w:pStyle w:val="Figure"/>
      </w:pPr>
      <w:r>
        <w:rPr>
          <w:lang w:val="de-DE" w:eastAsia="de-DE"/>
        </w:rPr>
        <w:drawing>
          <wp:inline distT="0" distB="0" distL="0" distR="0" wp14:anchorId="27948111" wp14:editId="6CE67BE4">
            <wp:extent cx="5943600" cy="2312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60_friend_key_termination_by_device_oem_security_S2S_light.pdf"/>
                    <pic:cNvPicPr/>
                  </pic:nvPicPr>
                  <pic:blipFill>
                    <a:blip r:embed="rId92"/>
                    <a:stretch>
                      <a:fillRect/>
                    </a:stretch>
                  </pic:blipFill>
                  <pic:spPr>
                    <a:xfrm>
                      <a:off x="0" y="0"/>
                      <a:ext cx="5943600" cy="2312035"/>
                    </a:xfrm>
                    <a:prstGeom prst="rect">
                      <a:avLst/>
                    </a:prstGeom>
                  </pic:spPr>
                </pic:pic>
              </a:graphicData>
            </a:graphic>
          </wp:inline>
        </w:drawing>
      </w:r>
    </w:p>
    <w:p w14:paraId="7EFCAF86" w14:textId="784A810B" w:rsidR="0087611F" w:rsidRDefault="0087611F" w:rsidP="0087611F">
      <w:pPr>
        <w:rPr>
          <w:lang w:eastAsia="ja-JP"/>
        </w:rPr>
      </w:pPr>
      <w:r w:rsidRPr="0087611F">
        <w:rPr>
          <w:lang w:eastAsia="ja-JP"/>
        </w:rPr>
        <w:t xml:space="preserve">When the device cannot be reached, the Vehicle OEM Server shall still be notified immediately, as shown in </w:t>
      </w:r>
      <w:r w:rsidR="00262A4C" w:rsidRPr="00262A4C">
        <w:rPr>
          <w:rStyle w:val="CrossRef"/>
        </w:rPr>
        <w:fldChar w:fldCharType="begin"/>
      </w:r>
      <w:r w:rsidR="00262A4C" w:rsidRPr="00262A4C">
        <w:rPr>
          <w:rStyle w:val="CrossRef"/>
        </w:rPr>
        <w:instrText xml:space="preserve"> REF _Ref61626360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8</w:t>
      </w:r>
      <w:r w:rsidR="00262A4C" w:rsidRPr="00262A4C">
        <w:rPr>
          <w:rStyle w:val="CrossRef"/>
        </w:rPr>
        <w:fldChar w:fldCharType="end"/>
      </w:r>
      <w:r w:rsidRPr="0087611F">
        <w:rPr>
          <w:lang w:eastAsia="ja-JP"/>
        </w:rPr>
        <w:t>.</w:t>
      </w:r>
    </w:p>
    <w:p w14:paraId="2DBA595F" w14:textId="24683021" w:rsidR="00D05DB9" w:rsidRDefault="00D05DB9" w:rsidP="00C27AA6">
      <w:pPr>
        <w:pStyle w:val="CaptionFigure"/>
      </w:pPr>
      <w:bookmarkStart w:id="1382" w:name="_Ref61626360"/>
      <w:bookmarkStart w:id="1383" w:name="_Toc61871581"/>
      <w:bookmarkStart w:id="1384" w:name="_Toc118222933"/>
      <w:r>
        <w:t xml:space="preserve">Figure </w:t>
      </w:r>
      <w:fldSimple w:instr=" STYLEREF 1 \s ">
        <w:r w:rsidR="00D81990">
          <w:rPr>
            <w:noProof/>
          </w:rPr>
          <w:t>13</w:t>
        </w:r>
      </w:fldSimple>
      <w:r w:rsidR="000E1F04">
        <w:noBreakHyphen/>
      </w:r>
      <w:fldSimple w:instr=" SEQ Figure \* ARABIC \s 1 ">
        <w:r w:rsidR="00D81990">
          <w:rPr>
            <w:noProof/>
          </w:rPr>
          <w:t>8</w:t>
        </w:r>
      </w:fldSimple>
      <w:bookmarkEnd w:id="1382"/>
      <w:r>
        <w:t xml:space="preserve">: </w:t>
      </w:r>
      <w:r w:rsidRPr="00EB6EE7">
        <w:t>REV_160a: Friend Key termination by Device OEM and Friend Device is Offline</w:t>
      </w:r>
      <w:bookmarkEnd w:id="1383"/>
      <w:bookmarkEnd w:id="1384"/>
    </w:p>
    <w:p w14:paraId="3046E136" w14:textId="0DB07556" w:rsidR="009F1A1D" w:rsidRDefault="009F1A1D" w:rsidP="00E00FC9">
      <w:pPr>
        <w:rPr>
          <w:lang w:eastAsia="ja-JP"/>
        </w:rPr>
      </w:pPr>
      <w:r>
        <w:rPr>
          <w:noProof/>
          <w:lang w:eastAsia="ja-JP"/>
        </w:rPr>
        <w:drawing>
          <wp:inline distT="0" distB="0" distL="0" distR="0" wp14:anchorId="45921026" wp14:editId="0DC5099E">
            <wp:extent cx="5943600" cy="3125470"/>
            <wp:effectExtent l="0" t="0" r="0" b="0"/>
            <wp:docPr id="7045" name="Picture 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3">
                      <a:extLst>
                        <a:ext uri="{28A0092B-C50C-407E-A947-70E740481C1C}">
                          <a14:useLocalDpi xmlns:a14="http://schemas.microsoft.com/office/drawing/2010/main" val="0"/>
                        </a:ext>
                      </a:extLst>
                    </a:blip>
                    <a:stretch>
                      <a:fillRect/>
                    </a:stretch>
                  </pic:blipFill>
                  <pic:spPr>
                    <a:xfrm>
                      <a:off x="0" y="0"/>
                      <a:ext cx="5943600" cy="3125470"/>
                    </a:xfrm>
                    <a:prstGeom prst="rect">
                      <a:avLst/>
                    </a:prstGeom>
                  </pic:spPr>
                </pic:pic>
              </a:graphicData>
            </a:graphic>
          </wp:inline>
        </w:drawing>
      </w:r>
    </w:p>
    <w:p w14:paraId="19032298" w14:textId="5256CA4C" w:rsidR="00D05DB9" w:rsidRDefault="00D05DB9" w:rsidP="00D05DB9">
      <w:pPr>
        <w:pStyle w:val="Figure"/>
      </w:pPr>
    </w:p>
    <w:p w14:paraId="5D8A0CBA" w14:textId="77777777" w:rsidR="00D05DB9" w:rsidRDefault="00D05DB9" w:rsidP="00D05DB9">
      <w:pPr>
        <w:rPr>
          <w:lang w:eastAsia="ja-JP"/>
        </w:rPr>
      </w:pPr>
      <w:r>
        <w:rPr>
          <w:lang w:eastAsia="ja-JP"/>
        </w:rPr>
        <w:t xml:space="preserve">The termination attestation and the Vehicle OEM proprietary data from the device may be provided to the KTS if the device is online. </w:t>
      </w:r>
    </w:p>
    <w:p w14:paraId="5757AF64" w14:textId="20196F18" w:rsidR="00D05DB9" w:rsidRDefault="00D05DB9" w:rsidP="00E00FC9">
      <w:pPr>
        <w:pStyle w:val="Heading3"/>
        <w:ind w:left="720"/>
      </w:pPr>
      <w:bookmarkStart w:id="1385" w:name="_Toc64812000"/>
      <w:bookmarkStart w:id="1386" w:name="_Toc112706120"/>
      <w:bookmarkStart w:id="1387" w:name="_Toc118219494"/>
      <w:bookmarkStart w:id="1388" w:name="_Toc118222606"/>
      <w:r>
        <w:t>REV_170: Friend key termination due to remote wipe of device</w:t>
      </w:r>
      <w:bookmarkEnd w:id="1385"/>
      <w:bookmarkEnd w:id="1386"/>
      <w:bookmarkEnd w:id="1387"/>
      <w:bookmarkEnd w:id="1388"/>
    </w:p>
    <w:p w14:paraId="59F064BF" w14:textId="77777777" w:rsidR="00D05DB9" w:rsidRDefault="00D05DB9" w:rsidP="00D05DB9">
      <w:pPr>
        <w:rPr>
          <w:lang w:eastAsia="ja-JP"/>
        </w:rPr>
      </w:pPr>
      <w:r>
        <w:rPr>
          <w:lang w:eastAsia="ja-JP"/>
        </w:rPr>
        <w:t>When a friend decides to wipe his/her device remotely, the Device OEM deletes the Digital Keys on the involved devices. The details are out of scope of this specification.</w:t>
      </w:r>
    </w:p>
    <w:p w14:paraId="7655CFEC" w14:textId="77777777" w:rsidR="00D05DB9" w:rsidRDefault="00D05DB9" w:rsidP="00D05DB9">
      <w:pPr>
        <w:rPr>
          <w:lang w:eastAsia="ja-JP"/>
        </w:rPr>
      </w:pPr>
      <w:r>
        <w:rPr>
          <w:lang w:eastAsia="ja-JP"/>
        </w:rPr>
        <w:t>In those cases, the keys are deleted immediately from the friend’s device. Vehicle and Vehicle OEM termination conditions and fade-out do not apply.</w:t>
      </w:r>
    </w:p>
    <w:p w14:paraId="7456A400" w14:textId="1F5FFB82" w:rsidR="00D05DB9" w:rsidRDefault="00D05DB9" w:rsidP="006423A7">
      <w:pPr>
        <w:pStyle w:val="Note"/>
        <w:rPr>
          <w:lang w:eastAsia="ja-JP"/>
        </w:rPr>
      </w:pPr>
      <w:r w:rsidRPr="006423A7">
        <w:rPr>
          <w:rStyle w:val="Emphasis"/>
        </w:rPr>
        <w:t>Note</w:t>
      </w:r>
      <w:r>
        <w:rPr>
          <w:lang w:eastAsia="ja-JP"/>
        </w:rPr>
        <w:t xml:space="preserve">: In the case of a remote wipe of a device, the device may include terminationAttestation and vehicleOEMProprietaryData in manageKey() in Step 3, as shown in </w:t>
      </w:r>
      <w:r w:rsidR="00262A4C" w:rsidRPr="00262A4C">
        <w:rPr>
          <w:rStyle w:val="CrossRef"/>
        </w:rPr>
        <w:fldChar w:fldCharType="begin"/>
      </w:r>
      <w:r w:rsidR="00262A4C" w:rsidRPr="00262A4C">
        <w:rPr>
          <w:rStyle w:val="CrossRef"/>
        </w:rPr>
        <w:instrText xml:space="preserve"> REF _Ref6162638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9</w:t>
      </w:r>
      <w:r w:rsidR="00262A4C" w:rsidRPr="00262A4C">
        <w:rPr>
          <w:rStyle w:val="CrossRef"/>
        </w:rPr>
        <w:fldChar w:fldCharType="end"/>
      </w:r>
      <w:r>
        <w:rPr>
          <w:lang w:eastAsia="ja-JP"/>
        </w:rPr>
        <w:t>.</w:t>
      </w:r>
    </w:p>
    <w:p w14:paraId="28D66161" w14:textId="216893F2" w:rsidR="009262C0" w:rsidRDefault="009262C0" w:rsidP="00C27AA6">
      <w:pPr>
        <w:pStyle w:val="CaptionFigure"/>
      </w:pPr>
      <w:bookmarkStart w:id="1389" w:name="_Ref61626385"/>
      <w:bookmarkStart w:id="1390" w:name="_Toc61871582"/>
      <w:bookmarkStart w:id="1391" w:name="_Toc118222934"/>
      <w:r>
        <w:t xml:space="preserve">Figure </w:t>
      </w:r>
      <w:fldSimple w:instr=" STYLEREF 1 \s ">
        <w:r w:rsidR="00D81990">
          <w:rPr>
            <w:noProof/>
          </w:rPr>
          <w:t>13</w:t>
        </w:r>
      </w:fldSimple>
      <w:r w:rsidR="000E1F04">
        <w:noBreakHyphen/>
      </w:r>
      <w:fldSimple w:instr=" SEQ Figure \* ARABIC \s 1 ">
        <w:r w:rsidR="00D81990">
          <w:rPr>
            <w:noProof/>
          </w:rPr>
          <w:t>9</w:t>
        </w:r>
      </w:fldSimple>
      <w:bookmarkEnd w:id="1389"/>
      <w:r>
        <w:t xml:space="preserve">: </w:t>
      </w:r>
      <w:r w:rsidRPr="00ED135E">
        <w:t>REV_170: Friend Key Termination Due to Remote Wipe of Device</w:t>
      </w:r>
      <w:bookmarkEnd w:id="1390"/>
      <w:bookmarkEnd w:id="1391"/>
    </w:p>
    <w:p w14:paraId="6BE8FAC0" w14:textId="6AD89F2E" w:rsidR="009262C0" w:rsidRDefault="009F1A1D" w:rsidP="009262C0">
      <w:pPr>
        <w:pStyle w:val="Figure"/>
      </w:pPr>
      <w:r>
        <w:rPr>
          <w:lang w:val="de-DE" w:eastAsia="zh-CN"/>
        </w:rPr>
        <w:drawing>
          <wp:inline distT="0" distB="0" distL="0" distR="0" wp14:anchorId="0F840578" wp14:editId="16C69151">
            <wp:extent cx="5943600" cy="33788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943600" cy="3378835"/>
                    </a:xfrm>
                    <a:prstGeom prst="rect">
                      <a:avLst/>
                    </a:prstGeom>
                  </pic:spPr>
                </pic:pic>
              </a:graphicData>
            </a:graphic>
          </wp:inline>
        </w:drawing>
      </w:r>
    </w:p>
    <w:p w14:paraId="3E8CF9D4" w14:textId="33D11626" w:rsidR="009F1A1D" w:rsidRDefault="009F1A1D" w:rsidP="009F1A1D">
      <w:r>
        <w:t>In some cases, the friend may terminate the friend key using one of the following methods:</w:t>
      </w:r>
    </w:p>
    <w:p w14:paraId="4159076B" w14:textId="0AEB2C6B" w:rsidR="009F1A1D" w:rsidRDefault="009F1A1D" w:rsidP="008E25A3">
      <w:pPr>
        <w:pStyle w:val="ListParagraph"/>
        <w:numPr>
          <w:ilvl w:val="0"/>
          <w:numId w:val="54"/>
        </w:numPr>
        <w:spacing w:after="200" w:line="276" w:lineRule="auto"/>
        <w:contextualSpacing/>
      </w:pPr>
      <w:r>
        <w:t>N</w:t>
      </w:r>
      <w:r w:rsidRPr="007D3E09">
        <w:t>atively through the device operating system</w:t>
      </w:r>
      <w:r>
        <w:t xml:space="preserve"> (REV_200, see </w:t>
      </w:r>
      <w:r w:rsidR="003840F0">
        <w:fldChar w:fldCharType="begin"/>
      </w:r>
      <w:r w:rsidR="003840F0">
        <w:instrText xml:space="preserve"> REF _Ref102408539 \h </w:instrText>
      </w:r>
      <w:r w:rsidR="003840F0">
        <w:fldChar w:fldCharType="separate"/>
      </w:r>
      <w:r w:rsidR="00D81990">
        <w:t xml:space="preserve">Figure </w:t>
      </w:r>
      <w:r w:rsidR="00D81990">
        <w:rPr>
          <w:noProof/>
        </w:rPr>
        <w:t>13</w:t>
      </w:r>
      <w:r w:rsidR="00D81990">
        <w:noBreakHyphen/>
      </w:r>
      <w:r w:rsidR="00D81990">
        <w:rPr>
          <w:noProof/>
        </w:rPr>
        <w:t>10</w:t>
      </w:r>
      <w:r w:rsidR="003840F0">
        <w:fldChar w:fldCharType="end"/>
      </w:r>
      <w:r>
        <w:t>)</w:t>
      </w:r>
    </w:p>
    <w:p w14:paraId="0F7E5FB4" w14:textId="3404A73B" w:rsidR="009F1A1D" w:rsidRDefault="009F1A1D" w:rsidP="008E25A3">
      <w:pPr>
        <w:pStyle w:val="ListParagraph"/>
        <w:numPr>
          <w:ilvl w:val="0"/>
          <w:numId w:val="54"/>
        </w:numPr>
        <w:spacing w:after="200" w:line="276" w:lineRule="auto"/>
        <w:contextualSpacing/>
      </w:pPr>
      <w:r>
        <w:t>Using</w:t>
      </w:r>
      <w:r w:rsidRPr="007D3E09">
        <w:t xml:space="preserve"> vehicle OEM apps installed on the device</w:t>
      </w:r>
      <w:r>
        <w:t xml:space="preserve"> which leverage one or more APIs offered by the device operating system (REV_210, see </w:t>
      </w:r>
      <w:r w:rsidR="003840F0">
        <w:fldChar w:fldCharType="begin"/>
      </w:r>
      <w:r w:rsidR="003840F0">
        <w:instrText xml:space="preserve"> REF _Ref102408539 \h </w:instrText>
      </w:r>
      <w:r w:rsidR="003840F0">
        <w:fldChar w:fldCharType="separate"/>
      </w:r>
      <w:r w:rsidR="00D81990">
        <w:t xml:space="preserve">Figure </w:t>
      </w:r>
      <w:r w:rsidR="00D81990">
        <w:rPr>
          <w:noProof/>
        </w:rPr>
        <w:t>13</w:t>
      </w:r>
      <w:r w:rsidR="00D81990">
        <w:noBreakHyphen/>
      </w:r>
      <w:r w:rsidR="00D81990">
        <w:rPr>
          <w:noProof/>
        </w:rPr>
        <w:t>10</w:t>
      </w:r>
      <w:r w:rsidR="003840F0">
        <w:fldChar w:fldCharType="end"/>
      </w:r>
      <w:r>
        <w:t>)</w:t>
      </w:r>
    </w:p>
    <w:p w14:paraId="0AF99B55" w14:textId="07E79B12" w:rsidR="009F1A1D" w:rsidRDefault="009F1A1D" w:rsidP="008E25A3">
      <w:pPr>
        <w:pStyle w:val="ListParagraph"/>
        <w:numPr>
          <w:ilvl w:val="0"/>
          <w:numId w:val="54"/>
        </w:numPr>
        <w:spacing w:after="200" w:line="276" w:lineRule="auto"/>
        <w:contextualSpacing/>
      </w:pPr>
      <w:r>
        <w:t>Using</w:t>
      </w:r>
      <w:r w:rsidRPr="007D3E09">
        <w:t xml:space="preserve"> vehicle OEM app</w:t>
      </w:r>
      <w:r>
        <w:t>s</w:t>
      </w:r>
      <w:r w:rsidRPr="007D3E09">
        <w:t xml:space="preserve"> </w:t>
      </w:r>
      <w:r>
        <w:t xml:space="preserve">installed on the device which </w:t>
      </w:r>
      <w:r w:rsidRPr="007D3E09">
        <w:t xml:space="preserve">contact the </w:t>
      </w:r>
      <w:r>
        <w:t>vehicle</w:t>
      </w:r>
      <w:r w:rsidRPr="007D3E09">
        <w:t xml:space="preserve"> OEM server </w:t>
      </w:r>
      <w:r>
        <w:t>directly (REV_120</w:t>
      </w:r>
      <w:r w:rsidR="00C91B35">
        <w:t>)</w:t>
      </w:r>
    </w:p>
    <w:p w14:paraId="58697601" w14:textId="45AAFC93" w:rsidR="009262C0" w:rsidRDefault="009262C0" w:rsidP="00E00FC9">
      <w:pPr>
        <w:pStyle w:val="Heading3"/>
        <w:tabs>
          <w:tab w:val="clear" w:pos="864"/>
          <w:tab w:val="clear" w:pos="1080"/>
        </w:tabs>
        <w:ind w:left="900" w:hanging="900"/>
      </w:pPr>
      <w:bookmarkStart w:id="1392" w:name="_Toc64812001"/>
      <w:bookmarkStart w:id="1393" w:name="_Toc112706121"/>
      <w:bookmarkStart w:id="1394" w:name="_Toc118219495"/>
      <w:bookmarkStart w:id="1395" w:name="_Toc118222607"/>
      <w:r>
        <w:lastRenderedPageBreak/>
        <w:t>REV_180: Friend key termination due to deletion of personal data in friend Vehicle OEM account</w:t>
      </w:r>
      <w:bookmarkEnd w:id="1392"/>
      <w:bookmarkEnd w:id="1393"/>
      <w:bookmarkEnd w:id="1394"/>
      <w:bookmarkEnd w:id="1395"/>
    </w:p>
    <w:p w14:paraId="2D7165CC" w14:textId="0B6CECE1" w:rsidR="009262C0" w:rsidRDefault="009262C0" w:rsidP="009262C0">
      <w:pPr>
        <w:rPr>
          <w:lang w:eastAsia="ja-JP"/>
        </w:rPr>
      </w:pPr>
      <w:r>
        <w:rPr>
          <w:lang w:eastAsia="ja-JP"/>
        </w:rPr>
        <w:t xml:space="preserve">When the friend has a Vehicle OEM account, the shared key is linked with the account. A request to delete the personal data from the account should lead to removal of the key from the vehicle, similar to a key deletion as described in </w:t>
      </w:r>
      <w:r w:rsidR="00DA6145">
        <w:rPr>
          <w:lang w:eastAsia="ja-JP"/>
        </w:rPr>
        <w:t>“</w:t>
      </w:r>
      <w:r>
        <w:rPr>
          <w:lang w:eastAsia="ja-JP"/>
        </w:rPr>
        <w:t>REV_120: Friend key termination in friend Vehicle OEM account</w:t>
      </w:r>
      <w:r w:rsidR="005909ED">
        <w:rPr>
          <w:lang w:eastAsia="ja-JP"/>
        </w:rPr>
        <w:t>”</w:t>
      </w:r>
      <w:r>
        <w:rPr>
          <w:lang w:eastAsia="ja-JP"/>
        </w:rPr>
        <w:t xml:space="preserve"> (see Section </w:t>
      </w:r>
      <w:r w:rsidR="00262A4C" w:rsidRPr="00262A4C">
        <w:rPr>
          <w:rStyle w:val="CrossRef"/>
        </w:rPr>
        <w:fldChar w:fldCharType="begin"/>
      </w:r>
      <w:r w:rsidR="00262A4C" w:rsidRPr="00262A4C">
        <w:rPr>
          <w:rStyle w:val="CrossRef"/>
        </w:rPr>
        <w:instrText xml:space="preserve"> REF _Ref61626296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2.3</w:t>
      </w:r>
      <w:r w:rsidR="00262A4C" w:rsidRPr="00262A4C">
        <w:rPr>
          <w:rStyle w:val="CrossRef"/>
        </w:rPr>
        <w:fldChar w:fldCharType="end"/>
      </w:r>
      <w:r>
        <w:rPr>
          <w:lang w:eastAsia="ja-JP"/>
        </w:rPr>
        <w:t>).</w:t>
      </w:r>
    </w:p>
    <w:p w14:paraId="725B106F" w14:textId="7B6905BE" w:rsidR="009262C0" w:rsidRDefault="009262C0" w:rsidP="009262C0">
      <w:pPr>
        <w:pStyle w:val="Heading2"/>
      </w:pPr>
      <w:bookmarkStart w:id="1396" w:name="_Ref61625523"/>
      <w:bookmarkStart w:id="1397" w:name="_Toc64812002"/>
      <w:bookmarkStart w:id="1398" w:name="_Toc112706122"/>
      <w:bookmarkStart w:id="1399" w:name="_Toc118219496"/>
      <w:bookmarkStart w:id="1400" w:name="_Toc118222608"/>
      <w:r>
        <w:t>Friend Key Local Termination</w:t>
      </w:r>
      <w:bookmarkEnd w:id="1396"/>
      <w:bookmarkEnd w:id="1397"/>
      <w:bookmarkEnd w:id="1398"/>
      <w:bookmarkEnd w:id="1399"/>
      <w:bookmarkEnd w:id="1400"/>
    </w:p>
    <w:p w14:paraId="2A925D8C" w14:textId="77777777" w:rsidR="009262C0" w:rsidRDefault="009262C0" w:rsidP="009262C0">
      <w:pPr>
        <w:rPr>
          <w:lang w:eastAsia="ja-JP"/>
        </w:rPr>
      </w:pPr>
      <w:r>
        <w:rPr>
          <w:lang w:eastAsia="ja-JP"/>
        </w:rPr>
        <w:t>All scenarios in which the friend key termination process is started on the friend’s own device are considered as local termination cases.</w:t>
      </w:r>
    </w:p>
    <w:p w14:paraId="4C1B9B00" w14:textId="61BC633A" w:rsidR="009262C0" w:rsidRDefault="009262C0" w:rsidP="009262C0">
      <w:pPr>
        <w:rPr>
          <w:lang w:eastAsia="ja-JP"/>
        </w:rPr>
      </w:pPr>
      <w:r>
        <w:rPr>
          <w:lang w:eastAsia="ja-JP"/>
        </w:rPr>
        <w:t>The common behavior is that the termination request should be executed immediately on the friend device. Depending on the connectivity situation, the termination attestation and the Vehicle OEM proprietary data may be sent immediately to the KTS, delayed</w:t>
      </w:r>
      <w:r w:rsidR="005909ED">
        <w:rPr>
          <w:lang w:eastAsia="ja-JP"/>
        </w:rPr>
        <w:t>,</w:t>
      </w:r>
      <w:r>
        <w:rPr>
          <w:lang w:eastAsia="ja-JP"/>
        </w:rPr>
        <w:t xml:space="preserve"> or not sent at all.</w:t>
      </w:r>
    </w:p>
    <w:p w14:paraId="5A16325B" w14:textId="75395350" w:rsidR="009262C0" w:rsidRDefault="009262C0" w:rsidP="009262C0">
      <w:pPr>
        <w:rPr>
          <w:lang w:eastAsia="ja-JP"/>
        </w:rPr>
      </w:pPr>
      <w:r>
        <w:rPr>
          <w:lang w:eastAsia="ja-JP"/>
        </w:rPr>
        <w:t>In cases where the Vehicle OEM Server is not aware of the termination, termination attempt</w:t>
      </w:r>
      <w:r w:rsidR="005909ED">
        <w:rPr>
          <w:lang w:eastAsia="ja-JP"/>
        </w:rPr>
        <w:t>,</w:t>
      </w:r>
      <w:r>
        <w:rPr>
          <w:lang w:eastAsia="ja-JP"/>
        </w:rPr>
        <w:t xml:space="preserve"> or loss of the device, the owner or friend (if applicable) should remove the key in the vehicle.</w:t>
      </w:r>
    </w:p>
    <w:p w14:paraId="2096A15B" w14:textId="77777777" w:rsidR="009262C0" w:rsidRDefault="009262C0" w:rsidP="009262C0">
      <w:pPr>
        <w:rPr>
          <w:lang w:eastAsia="ja-JP"/>
        </w:rPr>
      </w:pPr>
      <w:r>
        <w:rPr>
          <w:lang w:eastAsia="ja-JP"/>
        </w:rPr>
        <w:t>Fade-out or termination preconditions do not apply when termination attestation and the Vehicle OEM proprietary data will be transmitted to the Vehicle OEM Server.</w:t>
      </w:r>
    </w:p>
    <w:p w14:paraId="4894C98D" w14:textId="52B4CF19" w:rsidR="009262C0" w:rsidRDefault="009262C0" w:rsidP="009262C0">
      <w:pPr>
        <w:rPr>
          <w:lang w:eastAsia="ja-JP"/>
        </w:rPr>
      </w:pPr>
      <w:r>
        <w:rPr>
          <w:lang w:eastAsia="ja-JP"/>
        </w:rPr>
        <w:t>The owner device should be notified about successful registration of the termination. The friend and owner device UI should mark the corresponding key representation as “terminated.”</w:t>
      </w:r>
    </w:p>
    <w:p w14:paraId="0F04FF17" w14:textId="2C2DD601" w:rsidR="009262C0" w:rsidRDefault="009262C0" w:rsidP="00E00FC9">
      <w:pPr>
        <w:pStyle w:val="Heading3"/>
        <w:tabs>
          <w:tab w:val="clear" w:pos="864"/>
          <w:tab w:val="clear" w:pos="1080"/>
        </w:tabs>
        <w:ind w:left="900" w:hanging="900"/>
      </w:pPr>
      <w:bookmarkStart w:id="1401" w:name="_Toc64812003"/>
      <w:bookmarkStart w:id="1402" w:name="_Toc112706123"/>
      <w:bookmarkStart w:id="1403" w:name="_Toc118219497"/>
      <w:bookmarkStart w:id="1404" w:name="_Toc118222609"/>
      <w:r>
        <w:t>REV_200: Friend key termination on friend device natively</w:t>
      </w:r>
      <w:bookmarkEnd w:id="1401"/>
      <w:bookmarkEnd w:id="1402"/>
      <w:bookmarkEnd w:id="1403"/>
      <w:bookmarkEnd w:id="1404"/>
    </w:p>
    <w:p w14:paraId="142A08DC" w14:textId="0BD6C890" w:rsidR="009262C0" w:rsidRDefault="009262C0" w:rsidP="00E00FC9">
      <w:pPr>
        <w:pStyle w:val="Heading3"/>
        <w:tabs>
          <w:tab w:val="clear" w:pos="864"/>
          <w:tab w:val="clear" w:pos="1080"/>
        </w:tabs>
        <w:ind w:left="900" w:hanging="900"/>
      </w:pPr>
      <w:bookmarkStart w:id="1405" w:name="_Toc64812004"/>
      <w:bookmarkStart w:id="1406" w:name="_Toc112706124"/>
      <w:bookmarkStart w:id="1407" w:name="_Toc118219498"/>
      <w:bookmarkStart w:id="1408" w:name="_Toc118222610"/>
      <w:r>
        <w:t>REV_210: Friend key termination on friend device in Vehicle OEM app</w:t>
      </w:r>
      <w:bookmarkEnd w:id="1405"/>
      <w:bookmarkEnd w:id="1406"/>
      <w:bookmarkEnd w:id="1407"/>
      <w:bookmarkEnd w:id="1408"/>
    </w:p>
    <w:p w14:paraId="2BA2A947" w14:textId="4CF5B8E8" w:rsidR="009262C0" w:rsidRDefault="009262C0" w:rsidP="009262C0">
      <w:pPr>
        <w:rPr>
          <w:lang w:eastAsia="ja-JP"/>
        </w:rPr>
      </w:pPr>
      <w:r>
        <w:rPr>
          <w:lang w:eastAsia="ja-JP"/>
        </w:rPr>
        <w:t>If the key is deleted on the friend device, the termination attestation and the Vehicle OEM proprietary data shall be sent to the friend server as soon as the device is online.</w:t>
      </w:r>
    </w:p>
    <w:p w14:paraId="601E66C4" w14:textId="5482D731" w:rsidR="009262C0" w:rsidRDefault="009262C0" w:rsidP="009262C0">
      <w:pPr>
        <w:rPr>
          <w:lang w:eastAsia="ja-JP"/>
        </w:rPr>
      </w:pPr>
      <w:r>
        <w:rPr>
          <w:lang w:eastAsia="ja-JP"/>
        </w:rPr>
        <w:t>The server flow is exactly the same for native and Vehicle OEM app-initiated deletion.</w:t>
      </w:r>
    </w:p>
    <w:p w14:paraId="28EF244F" w14:textId="265E982A" w:rsidR="009262C0" w:rsidRDefault="009262C0" w:rsidP="00C27AA6">
      <w:pPr>
        <w:pStyle w:val="CaptionFigure"/>
      </w:pPr>
      <w:bookmarkStart w:id="1409" w:name="_Ref102408539"/>
      <w:bookmarkStart w:id="1410" w:name="_Toc61871583"/>
      <w:bookmarkStart w:id="1411" w:name="_Toc118222935"/>
      <w:r>
        <w:t xml:space="preserve">Figure </w:t>
      </w:r>
      <w:fldSimple w:instr=" STYLEREF 1 \s ">
        <w:r w:rsidR="00D81990">
          <w:rPr>
            <w:noProof/>
          </w:rPr>
          <w:t>13</w:t>
        </w:r>
      </w:fldSimple>
      <w:r w:rsidR="000E1F04">
        <w:noBreakHyphen/>
      </w:r>
      <w:fldSimple w:instr=" SEQ Figure \* ARABIC \s 1 ">
        <w:r w:rsidR="00D81990">
          <w:rPr>
            <w:noProof/>
          </w:rPr>
          <w:t>10</w:t>
        </w:r>
      </w:fldSimple>
      <w:bookmarkEnd w:id="1409"/>
      <w:r>
        <w:t xml:space="preserve">: </w:t>
      </w:r>
      <w:r w:rsidRPr="004F462B">
        <w:t>REV_200/210: Friend Key Termination on Friend Device Natively/in Vehicle OEM App</w:t>
      </w:r>
      <w:bookmarkEnd w:id="1410"/>
      <w:bookmarkEnd w:id="1411"/>
    </w:p>
    <w:p w14:paraId="3A865974" w14:textId="4552C4B2" w:rsidR="009262C0" w:rsidRDefault="00F12151" w:rsidP="009262C0">
      <w:pPr>
        <w:pStyle w:val="Figure"/>
      </w:pPr>
      <w:r>
        <w:rPr>
          <w:lang w:val="de-DE" w:eastAsia="de-DE"/>
        </w:rPr>
        <w:drawing>
          <wp:inline distT="0" distB="0" distL="0" distR="0" wp14:anchorId="1350A7B3" wp14:editId="29EAA813">
            <wp:extent cx="5943600" cy="1964055"/>
            <wp:effectExtent l="0" t="0" r="0" b="444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00_friend_key_termination_on_friend_device_natively_S2S_light.pdf"/>
                    <pic:cNvPicPr/>
                  </pic:nvPicPr>
                  <pic:blipFill>
                    <a:blip r:embed="rId95"/>
                    <a:stretch>
                      <a:fillRect/>
                    </a:stretch>
                  </pic:blipFill>
                  <pic:spPr>
                    <a:xfrm>
                      <a:off x="0" y="0"/>
                      <a:ext cx="5943600" cy="1964055"/>
                    </a:xfrm>
                    <a:prstGeom prst="rect">
                      <a:avLst/>
                    </a:prstGeom>
                  </pic:spPr>
                </pic:pic>
              </a:graphicData>
            </a:graphic>
          </wp:inline>
        </w:drawing>
      </w:r>
    </w:p>
    <w:p w14:paraId="0AE182DB" w14:textId="27B2A9B9" w:rsidR="009262C0" w:rsidRDefault="009262C0" w:rsidP="009262C0">
      <w:pPr>
        <w:rPr>
          <w:lang w:eastAsia="ja-JP"/>
        </w:rPr>
      </w:pPr>
      <w:r>
        <w:rPr>
          <w:lang w:eastAsia="ja-JP"/>
        </w:rPr>
        <w:t>The Vehicle OEM indicates to the vehicle that the key can be terminated immediately when the device key is registered in the KTS as “terminated on device.”</w:t>
      </w:r>
    </w:p>
    <w:p w14:paraId="257F7DEE" w14:textId="2AD29CDB" w:rsidR="009262C0" w:rsidRDefault="009262C0" w:rsidP="00E00FC9">
      <w:pPr>
        <w:pStyle w:val="Heading3"/>
        <w:tabs>
          <w:tab w:val="clear" w:pos="864"/>
          <w:tab w:val="clear" w:pos="1080"/>
        </w:tabs>
        <w:ind w:left="900" w:hanging="900"/>
      </w:pPr>
      <w:bookmarkStart w:id="1412" w:name="_Toc64812005"/>
      <w:bookmarkStart w:id="1413" w:name="_Toc112706125"/>
      <w:bookmarkStart w:id="1414" w:name="_Toc118219499"/>
      <w:bookmarkStart w:id="1415" w:name="_Toc118222611"/>
      <w:r>
        <w:lastRenderedPageBreak/>
        <w:t>REV_220: Friend key termination due to local wipe of device</w:t>
      </w:r>
      <w:bookmarkEnd w:id="1412"/>
      <w:bookmarkEnd w:id="1413"/>
      <w:bookmarkEnd w:id="1414"/>
      <w:bookmarkEnd w:id="1415"/>
    </w:p>
    <w:p w14:paraId="43C2E9C8" w14:textId="5EE072BA" w:rsidR="009262C0" w:rsidRDefault="009262C0" w:rsidP="009262C0">
      <w:pPr>
        <w:rPr>
          <w:lang w:eastAsia="ja-JP"/>
        </w:rPr>
      </w:pPr>
      <w:r>
        <w:rPr>
          <w:lang w:eastAsia="ja-JP"/>
        </w:rPr>
        <w:t>If the device is wiped locally, the termination attestation and the Vehicle OEM proprietary data is sent to the friend server on a best-effort basis.</w:t>
      </w:r>
    </w:p>
    <w:p w14:paraId="7E0F33BC" w14:textId="17964719" w:rsidR="009262C0" w:rsidRDefault="009262C0" w:rsidP="00C27AA6">
      <w:pPr>
        <w:pStyle w:val="CaptionFigure"/>
      </w:pPr>
      <w:bookmarkStart w:id="1416" w:name="_Ref62142732"/>
      <w:bookmarkStart w:id="1417" w:name="_Toc61871584"/>
      <w:bookmarkStart w:id="1418" w:name="_Toc118222936"/>
      <w:r>
        <w:t xml:space="preserve">Figure </w:t>
      </w:r>
      <w:fldSimple w:instr=" STYLEREF 1 \s ">
        <w:r w:rsidR="00D81990">
          <w:rPr>
            <w:noProof/>
          </w:rPr>
          <w:t>13</w:t>
        </w:r>
      </w:fldSimple>
      <w:r w:rsidR="000E1F04">
        <w:noBreakHyphen/>
      </w:r>
      <w:fldSimple w:instr=" SEQ Figure \* ARABIC \s 1 ">
        <w:r w:rsidR="00D81990">
          <w:rPr>
            <w:noProof/>
          </w:rPr>
          <w:t>11</w:t>
        </w:r>
      </w:fldSimple>
      <w:bookmarkEnd w:id="1416"/>
      <w:r>
        <w:t xml:space="preserve">: </w:t>
      </w:r>
      <w:r w:rsidRPr="000102FE">
        <w:t>REV_220: Friend Key Termination Due to Local Wipe of Device</w:t>
      </w:r>
      <w:bookmarkEnd w:id="1417"/>
      <w:bookmarkEnd w:id="1418"/>
    </w:p>
    <w:p w14:paraId="639E382A" w14:textId="5791A59E" w:rsidR="009262C0" w:rsidRDefault="00F12151" w:rsidP="009262C0">
      <w:pPr>
        <w:pStyle w:val="Figure"/>
      </w:pPr>
      <w:r w:rsidRPr="006066A8">
        <w:rPr>
          <w:lang w:val="de-DE" w:eastAsia="de-DE"/>
        </w:rPr>
        <w:drawing>
          <wp:inline distT="0" distB="0" distL="0" distR="0" wp14:anchorId="098B8CB2" wp14:editId="49A14A87">
            <wp:extent cx="5938982" cy="216280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20_friend_key_termination_due_to_local_wipe_S2S_light.pdf"/>
                    <pic:cNvPicPr/>
                  </pic:nvPicPr>
                  <pic:blipFill>
                    <a:blip r:embed="rId96"/>
                    <a:stretch>
                      <a:fillRect/>
                    </a:stretch>
                  </pic:blipFill>
                  <pic:spPr>
                    <a:xfrm>
                      <a:off x="0" y="0"/>
                      <a:ext cx="5977354" cy="2176780"/>
                    </a:xfrm>
                    <a:prstGeom prst="rect">
                      <a:avLst/>
                    </a:prstGeom>
                  </pic:spPr>
                </pic:pic>
              </a:graphicData>
            </a:graphic>
          </wp:inline>
        </w:drawing>
      </w:r>
    </w:p>
    <w:p w14:paraId="44CB0883" w14:textId="357A0B3D" w:rsidR="00C0402A" w:rsidRDefault="00C0402A" w:rsidP="00C0402A">
      <w:pPr>
        <w:rPr>
          <w:lang w:eastAsia="ja-JP"/>
        </w:rPr>
      </w:pPr>
      <w:r>
        <w:rPr>
          <w:lang w:eastAsia="ja-JP"/>
        </w:rPr>
        <w:t xml:space="preserve">The Vehicle OEM indicates to the vehicle that the key can be terminated immediately when the device key is registered in the KTS as “terminated on device.” </w:t>
      </w:r>
    </w:p>
    <w:p w14:paraId="3C12635B" w14:textId="46A98D56" w:rsidR="00C0402A" w:rsidRDefault="00C0402A" w:rsidP="00C0402A">
      <w:pPr>
        <w:rPr>
          <w:lang w:eastAsia="ja-JP"/>
        </w:rPr>
      </w:pPr>
      <w:r>
        <w:rPr>
          <w:lang w:eastAsia="ja-JP"/>
        </w:rPr>
        <w:t xml:space="preserve">For each friend key present on the device, the flow shown in </w:t>
      </w:r>
      <w:r w:rsidR="00052629" w:rsidRPr="00461B7C">
        <w:rPr>
          <w:rStyle w:val="CrossRef"/>
        </w:rPr>
        <w:fldChar w:fldCharType="begin"/>
      </w:r>
      <w:r w:rsidR="00052629" w:rsidRPr="00461B7C">
        <w:rPr>
          <w:rStyle w:val="CrossRef"/>
        </w:rPr>
        <w:instrText xml:space="preserve"> REF _Ref62142732 \h </w:instrText>
      </w:r>
      <w:r w:rsidR="00052629" w:rsidRPr="00461B7C">
        <w:rPr>
          <w:rStyle w:val="CrossRef"/>
        </w:rPr>
      </w:r>
      <w:r w:rsidR="00052629" w:rsidRPr="00461B7C">
        <w:rPr>
          <w:rStyle w:val="CrossRef"/>
        </w:rPr>
        <w:fldChar w:fldCharType="separate"/>
      </w:r>
      <w:r w:rsidR="00D81990">
        <w:t xml:space="preserve">Figure </w:t>
      </w:r>
      <w:r w:rsidR="00D81990">
        <w:rPr>
          <w:noProof/>
        </w:rPr>
        <w:t>13</w:t>
      </w:r>
      <w:r w:rsidR="00D81990">
        <w:noBreakHyphen/>
      </w:r>
      <w:r w:rsidR="00D81990">
        <w:rPr>
          <w:noProof/>
        </w:rPr>
        <w:t>11</w:t>
      </w:r>
      <w:r w:rsidR="00052629" w:rsidRPr="00461B7C">
        <w:rPr>
          <w:rStyle w:val="CrossRef"/>
        </w:rPr>
        <w:fldChar w:fldCharType="end"/>
      </w:r>
      <w:r>
        <w:rPr>
          <w:lang w:eastAsia="ja-JP"/>
        </w:rPr>
        <w:t xml:space="preserve"> shall be executed. </w:t>
      </w:r>
    </w:p>
    <w:p w14:paraId="287A64C4" w14:textId="207F7780" w:rsidR="00C0402A" w:rsidRDefault="00C0402A" w:rsidP="00C0402A">
      <w:pPr>
        <w:rPr>
          <w:lang w:eastAsia="ja-JP"/>
        </w:rPr>
      </w:pPr>
      <w:r>
        <w:rPr>
          <w:lang w:eastAsia="ja-JP"/>
        </w:rPr>
        <w:t>The owner key termination due to device wipe is described in Section</w:t>
      </w:r>
      <w:r w:rsidR="00262A4C">
        <w:rPr>
          <w:lang w:eastAsia="ja-JP"/>
        </w:rPr>
        <w:t xml:space="preserve"> </w:t>
      </w:r>
      <w:r w:rsidR="00262A4C" w:rsidRPr="00262A4C">
        <w:rPr>
          <w:rStyle w:val="CrossRef"/>
        </w:rPr>
        <w:fldChar w:fldCharType="begin"/>
      </w:r>
      <w:r w:rsidR="00262A4C" w:rsidRPr="00262A4C">
        <w:rPr>
          <w:rStyle w:val="CrossRef"/>
        </w:rPr>
        <w:instrText xml:space="preserve"> REF _Ref61626461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5.6</w:t>
      </w:r>
      <w:r w:rsidR="00262A4C" w:rsidRPr="00262A4C">
        <w:rPr>
          <w:rStyle w:val="CrossRef"/>
        </w:rPr>
        <w:fldChar w:fldCharType="end"/>
      </w:r>
      <w:r>
        <w:rPr>
          <w:lang w:eastAsia="ja-JP"/>
        </w:rPr>
        <w:t>.</w:t>
      </w:r>
    </w:p>
    <w:p w14:paraId="7894CC8B" w14:textId="79CCC224" w:rsidR="00C0402A" w:rsidRDefault="00C0402A" w:rsidP="00C0402A">
      <w:pPr>
        <w:pStyle w:val="Heading2"/>
      </w:pPr>
      <w:bookmarkStart w:id="1419" w:name="_Ref61625532"/>
      <w:bookmarkStart w:id="1420" w:name="_Toc64812006"/>
      <w:bookmarkStart w:id="1421" w:name="_Toc112706126"/>
      <w:bookmarkStart w:id="1422" w:name="_Toc118219500"/>
      <w:bookmarkStart w:id="1423" w:name="_Toc118222612"/>
      <w:r>
        <w:t>Friend Key Remote Suspend/Resume</w:t>
      </w:r>
      <w:bookmarkEnd w:id="1419"/>
      <w:bookmarkEnd w:id="1420"/>
      <w:bookmarkEnd w:id="1421"/>
      <w:bookmarkEnd w:id="1422"/>
      <w:bookmarkEnd w:id="1423"/>
      <w:r>
        <w:t xml:space="preserve"> </w:t>
      </w:r>
    </w:p>
    <w:p w14:paraId="7F77E634" w14:textId="13211827" w:rsidR="00C0402A" w:rsidRDefault="00C0402A" w:rsidP="00C0402A">
      <w:pPr>
        <w:rPr>
          <w:lang w:eastAsia="ja-JP"/>
        </w:rPr>
      </w:pPr>
      <w:r>
        <w:rPr>
          <w:lang w:eastAsia="ja-JP"/>
        </w:rPr>
        <w:t>Remote suspend and resume occur when the device is set to lost or stolen mode in the Device OEM Server and when the lost/stolen mode is ended.</w:t>
      </w:r>
    </w:p>
    <w:p w14:paraId="35C766E1" w14:textId="77777777" w:rsidR="00C0402A" w:rsidRDefault="00C0402A" w:rsidP="00C0402A">
      <w:pPr>
        <w:rPr>
          <w:lang w:eastAsia="ja-JP"/>
        </w:rPr>
      </w:pPr>
      <w:r>
        <w:rPr>
          <w:lang w:eastAsia="ja-JP"/>
        </w:rPr>
        <w:t>If the device is reachable, the keys are suspended immediately on the device. The suspended status is reversible; keys may be resumed through the Device OEM Server or locally on the device. No cryptographic attestation is available for a key suspended and resumed on the device.</w:t>
      </w:r>
    </w:p>
    <w:p w14:paraId="6FA73478" w14:textId="459ABECE" w:rsidR="00C0402A" w:rsidRDefault="00C0402A" w:rsidP="00E00FC9">
      <w:pPr>
        <w:pStyle w:val="Heading3"/>
        <w:tabs>
          <w:tab w:val="clear" w:pos="864"/>
          <w:tab w:val="clear" w:pos="1080"/>
        </w:tabs>
        <w:ind w:left="900" w:hanging="900"/>
      </w:pPr>
      <w:bookmarkStart w:id="1424" w:name="_Ref61626617"/>
      <w:bookmarkStart w:id="1425" w:name="_Toc64812007"/>
      <w:bookmarkStart w:id="1426" w:name="_Toc112706127"/>
      <w:bookmarkStart w:id="1427" w:name="_Toc118219501"/>
      <w:bookmarkStart w:id="1428" w:name="_Toc118222613"/>
      <w:r>
        <w:t>REV_300: Friend key temporary suspension in Device OEM account</w:t>
      </w:r>
      <w:bookmarkEnd w:id="1424"/>
      <w:bookmarkEnd w:id="1425"/>
      <w:bookmarkEnd w:id="1426"/>
      <w:bookmarkEnd w:id="1427"/>
      <w:bookmarkEnd w:id="1428"/>
    </w:p>
    <w:p w14:paraId="49C83E4C" w14:textId="408BEF51" w:rsidR="009262C0" w:rsidRDefault="00C0402A" w:rsidP="00C0402A">
      <w:pPr>
        <w:rPr>
          <w:lang w:eastAsia="ja-JP"/>
        </w:rPr>
      </w:pPr>
      <w:r>
        <w:rPr>
          <w:lang w:eastAsia="ja-JP"/>
        </w:rPr>
        <w:t>Suspension of a Digital Key triggered by the Device OEM account is used when the device mode is set to lost or stolen. The Device OEM Server attempts to suspend the key on the device and</w:t>
      </w:r>
      <w:r w:rsidR="00311278">
        <w:rPr>
          <w:lang w:eastAsia="ja-JP"/>
        </w:rPr>
        <w:t>,</w:t>
      </w:r>
      <w:r>
        <w:rPr>
          <w:lang w:eastAsia="ja-JP"/>
        </w:rPr>
        <w:t xml:space="preserve"> in parallel, the Vehicle OEM Server is notified to suspend the keys in the vehicle, as shown in</w:t>
      </w:r>
      <w:r w:rsidR="00262A4C">
        <w:rPr>
          <w:lang w:eastAsia="ja-JP"/>
        </w:rPr>
        <w:t xml:space="preserve"> </w:t>
      </w:r>
      <w:r w:rsidR="00262A4C" w:rsidRPr="00262A4C">
        <w:rPr>
          <w:rStyle w:val="CrossRef"/>
        </w:rPr>
        <w:fldChar w:fldCharType="begin"/>
      </w:r>
      <w:r w:rsidR="00262A4C" w:rsidRPr="00262A4C">
        <w:rPr>
          <w:rStyle w:val="CrossRef"/>
        </w:rPr>
        <w:instrText xml:space="preserve"> REF _Ref61626489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12</w:t>
      </w:r>
      <w:r w:rsidR="00262A4C" w:rsidRPr="00262A4C">
        <w:rPr>
          <w:rStyle w:val="CrossRef"/>
        </w:rPr>
        <w:fldChar w:fldCharType="end"/>
      </w:r>
      <w:r>
        <w:rPr>
          <w:lang w:eastAsia="ja-JP"/>
        </w:rPr>
        <w:t>.</w:t>
      </w:r>
    </w:p>
    <w:p w14:paraId="1153E43A" w14:textId="3CDBB658" w:rsidR="00C0402A" w:rsidRDefault="00C0402A" w:rsidP="00E00FC9">
      <w:pPr>
        <w:pStyle w:val="CaptionFigure"/>
      </w:pPr>
      <w:bookmarkStart w:id="1429" w:name="_Ref61626489"/>
      <w:bookmarkStart w:id="1430" w:name="_Toc61871585"/>
      <w:bookmarkStart w:id="1431" w:name="_Toc118222937"/>
      <w:r>
        <w:lastRenderedPageBreak/>
        <w:t xml:space="preserve">Figure </w:t>
      </w:r>
      <w:fldSimple w:instr=" STYLEREF 1 \s ">
        <w:r w:rsidR="00D81990">
          <w:rPr>
            <w:noProof/>
          </w:rPr>
          <w:t>13</w:t>
        </w:r>
      </w:fldSimple>
      <w:r w:rsidR="000E1F04">
        <w:noBreakHyphen/>
      </w:r>
      <w:fldSimple w:instr=" SEQ Figure \* ARABIC \s 1 ">
        <w:r w:rsidR="00D81990">
          <w:rPr>
            <w:noProof/>
          </w:rPr>
          <w:t>12</w:t>
        </w:r>
      </w:fldSimple>
      <w:bookmarkEnd w:id="1429"/>
      <w:r>
        <w:t xml:space="preserve">: </w:t>
      </w:r>
      <w:r w:rsidRPr="001455EC">
        <w:t>REV_300: Friend Key Suspension by Device OEM Account</w:t>
      </w:r>
      <w:bookmarkEnd w:id="1430"/>
      <w:bookmarkEnd w:id="1431"/>
    </w:p>
    <w:p w14:paraId="39E59159" w14:textId="73BDBBB4" w:rsidR="00C0402A" w:rsidRDefault="005D40BB" w:rsidP="00C0402A">
      <w:pPr>
        <w:rPr>
          <w:lang w:eastAsia="ja-JP"/>
        </w:rPr>
      </w:pPr>
      <w:r w:rsidRPr="00A635B6">
        <w:rPr>
          <w:noProof/>
          <w:lang w:eastAsia="ja-JP"/>
        </w:rPr>
        <w:drawing>
          <wp:inline distT="0" distB="0" distL="0" distR="0" wp14:anchorId="50D6D9E8" wp14:editId="2684C6AC">
            <wp:extent cx="5943600" cy="3216910"/>
            <wp:effectExtent l="0" t="0" r="0" b="0"/>
            <wp:docPr id="7046" name="Picture 7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3600" cy="3216910"/>
                    </a:xfrm>
                    <a:prstGeom prst="rect">
                      <a:avLst/>
                    </a:prstGeom>
                  </pic:spPr>
                </pic:pic>
              </a:graphicData>
            </a:graphic>
          </wp:inline>
        </w:drawing>
      </w:r>
      <w:r w:rsidR="00C0402A">
        <w:rPr>
          <w:lang w:eastAsia="ja-JP"/>
        </w:rPr>
        <w:t>The suspension on the device is not tracked in the KTS. The suspension</w:t>
      </w:r>
      <w:r w:rsidR="00FD4582">
        <w:rPr>
          <w:lang w:eastAsia="ja-JP"/>
        </w:rPr>
        <w:t xml:space="preserve"> of the key</w:t>
      </w:r>
      <w:r w:rsidR="00C0402A">
        <w:rPr>
          <w:lang w:eastAsia="ja-JP"/>
        </w:rPr>
        <w:t xml:space="preserve"> in the vehicle may be tracked</w:t>
      </w:r>
      <w:r w:rsidR="00FD4582">
        <w:rPr>
          <w:lang w:eastAsia="ja-JP"/>
        </w:rPr>
        <w:t xml:space="preserve"> by the KTS</w:t>
      </w:r>
      <w:r w:rsidR="00C0402A">
        <w:rPr>
          <w:lang w:eastAsia="ja-JP"/>
        </w:rPr>
        <w:t>.</w:t>
      </w:r>
      <w:r w:rsidR="00FD4582">
        <w:rPr>
          <w:lang w:eastAsia="ja-JP"/>
        </w:rPr>
        <w:t xml:space="preserve"> </w:t>
      </w:r>
    </w:p>
    <w:p w14:paraId="71684A0F" w14:textId="575C7B1B" w:rsidR="00FD4582" w:rsidRDefault="00FD4582" w:rsidP="00C0402A">
      <w:r w:rsidRPr="001E250B">
        <w:t>manageKey SUSPEND command communicates the intent of the user to suspend the key to the KTS, but not the suspension status in the device.</w:t>
      </w:r>
      <w:r>
        <w:t xml:space="preserve"> </w:t>
      </w:r>
    </w:p>
    <w:p w14:paraId="3705CB7D" w14:textId="778794D6" w:rsidR="00C0402A" w:rsidRDefault="00C0402A" w:rsidP="00C0402A">
      <w:pPr>
        <w:rPr>
          <w:lang w:eastAsia="ja-JP"/>
        </w:rPr>
      </w:pPr>
      <w:r>
        <w:rPr>
          <w:lang w:eastAsia="ja-JP"/>
        </w:rPr>
        <w:t>The Vehicle OEM notifies the owner and friend when the key is successfully suspended in the vehicle.</w:t>
      </w:r>
    </w:p>
    <w:p w14:paraId="2765BD5F" w14:textId="613124CB" w:rsidR="00FD4582" w:rsidRPr="00E00FC9" w:rsidRDefault="00FD4582" w:rsidP="00C0402A">
      <w:pPr>
        <w:rPr>
          <w:rFonts w:ascii="TimesNewRomanPSMT" w:hAnsi="TimesNewRomanPSMT"/>
        </w:rPr>
      </w:pPr>
      <w:r w:rsidRPr="00482F55">
        <w:rPr>
          <w:rFonts w:ascii="TimesNewRomanPSMT" w:hAnsi="TimesNewRomanPSMT"/>
        </w:rPr>
        <w:t xml:space="preserve">Regardless </w:t>
      </w:r>
      <w:r>
        <w:rPr>
          <w:rFonts w:ascii="TimesNewRomanPSMT" w:hAnsi="TimesNewRomanPSMT"/>
        </w:rPr>
        <w:t xml:space="preserve">of </w:t>
      </w:r>
      <w:r w:rsidRPr="00482F55">
        <w:rPr>
          <w:rFonts w:ascii="TimesNewRomanPSMT" w:hAnsi="TimesNewRomanPSMT"/>
        </w:rPr>
        <w:t>vehicle OEM server support</w:t>
      </w:r>
      <w:r>
        <w:rPr>
          <w:rFonts w:ascii="TimesNewRomanPSMT" w:hAnsi="TimesNewRomanPSMT"/>
        </w:rPr>
        <w:t xml:space="preserve"> of</w:t>
      </w:r>
      <w:r w:rsidRPr="00482F55">
        <w:rPr>
          <w:rFonts w:ascii="TimesNewRomanPSMT" w:hAnsi="TimesNewRomanPSMT"/>
        </w:rPr>
        <w:t xml:space="preserve"> remote suspend/resume or not, the Vehicle OEM server shall response with manageKeyReponse (statusCode 200) if it receives the manageKeyRequest successfully.</w:t>
      </w:r>
    </w:p>
    <w:p w14:paraId="2756E869" w14:textId="46ABC0A8" w:rsidR="00C0402A" w:rsidRDefault="00C0402A" w:rsidP="00E00FC9">
      <w:pPr>
        <w:pStyle w:val="Heading3"/>
        <w:tabs>
          <w:tab w:val="clear" w:pos="864"/>
          <w:tab w:val="clear" w:pos="1080"/>
        </w:tabs>
        <w:ind w:left="900" w:hanging="900"/>
      </w:pPr>
      <w:bookmarkStart w:id="1432" w:name="_Toc64812008"/>
      <w:bookmarkStart w:id="1433" w:name="_Toc112706128"/>
      <w:bookmarkStart w:id="1434" w:name="_Toc118219502"/>
      <w:bookmarkStart w:id="1435" w:name="_Toc118222614"/>
      <w:r>
        <w:t>REV_310: Friend key resume in Device OEM account</w:t>
      </w:r>
      <w:bookmarkEnd w:id="1432"/>
      <w:bookmarkEnd w:id="1433"/>
      <w:bookmarkEnd w:id="1434"/>
      <w:bookmarkEnd w:id="1435"/>
    </w:p>
    <w:p w14:paraId="748A2347" w14:textId="656295C3" w:rsidR="00C0402A" w:rsidRDefault="00C0402A" w:rsidP="00C0402A">
      <w:pPr>
        <w:rPr>
          <w:lang w:eastAsia="ja-JP"/>
        </w:rPr>
      </w:pPr>
      <w:r>
        <w:rPr>
          <w:lang w:eastAsia="ja-JP"/>
        </w:rPr>
        <w:t>In the case where the Vehicle OEM Server supports remote suspend/resume, the suspended key may be resumed in the Device OEM account or on the device itself if it has been recovered, as shown in</w:t>
      </w:r>
      <w:r w:rsidR="00262A4C">
        <w:rPr>
          <w:lang w:eastAsia="ja-JP"/>
        </w:rPr>
        <w:t xml:space="preserve"> </w:t>
      </w:r>
      <w:r w:rsidR="00262A4C" w:rsidRPr="00262A4C">
        <w:rPr>
          <w:rStyle w:val="CrossRef"/>
        </w:rPr>
        <w:fldChar w:fldCharType="begin"/>
      </w:r>
      <w:r w:rsidR="00262A4C" w:rsidRPr="00262A4C">
        <w:rPr>
          <w:rStyle w:val="CrossRef"/>
        </w:rPr>
        <w:instrText xml:space="preserve"> REF _Ref61626554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13</w:t>
      </w:r>
      <w:r w:rsidR="00262A4C" w:rsidRPr="00262A4C">
        <w:rPr>
          <w:rStyle w:val="CrossRef"/>
        </w:rPr>
        <w:fldChar w:fldCharType="end"/>
      </w:r>
      <w:r>
        <w:rPr>
          <w:lang w:eastAsia="ja-JP"/>
        </w:rPr>
        <w:t>. The friend Device OEM Server shall only send manageKey(RESUME) or transmit a resume attestation in the friend private mailbox if it has previously received eventNotification(SUSPENDED).</w:t>
      </w:r>
    </w:p>
    <w:p w14:paraId="0F4479A5" w14:textId="25200BF2" w:rsidR="00C0402A" w:rsidRDefault="00C0402A" w:rsidP="00C27AA6">
      <w:pPr>
        <w:pStyle w:val="CaptionFigure"/>
      </w:pPr>
      <w:bookmarkStart w:id="1436" w:name="_Ref61626554"/>
      <w:bookmarkStart w:id="1437" w:name="_Toc61871586"/>
      <w:bookmarkStart w:id="1438" w:name="_Toc118222938"/>
      <w:r>
        <w:lastRenderedPageBreak/>
        <w:t xml:space="preserve">Figure </w:t>
      </w:r>
      <w:fldSimple w:instr=" STYLEREF 1 \s ">
        <w:r w:rsidR="00D81990">
          <w:rPr>
            <w:noProof/>
          </w:rPr>
          <w:t>13</w:t>
        </w:r>
      </w:fldSimple>
      <w:r w:rsidR="000E1F04">
        <w:noBreakHyphen/>
      </w:r>
      <w:fldSimple w:instr=" SEQ Figure \* ARABIC \s 1 ">
        <w:r w:rsidR="00D81990">
          <w:rPr>
            <w:noProof/>
          </w:rPr>
          <w:t>13</w:t>
        </w:r>
      </w:fldSimple>
      <w:bookmarkEnd w:id="1436"/>
      <w:r>
        <w:t xml:space="preserve">: </w:t>
      </w:r>
      <w:r w:rsidRPr="0017232A">
        <w:t>REV_310: Friend Key Resume in Device OEM Account or on Device</w:t>
      </w:r>
      <w:bookmarkEnd w:id="1437"/>
      <w:bookmarkEnd w:id="1438"/>
    </w:p>
    <w:p w14:paraId="15C461B4" w14:textId="1DA12BAE" w:rsidR="00FD4582" w:rsidRDefault="00FD4582" w:rsidP="00E00FC9">
      <w:r w:rsidRPr="00E00FC9">
        <w:rPr>
          <w:noProof/>
          <w:lang w:eastAsia="ja-JP"/>
        </w:rPr>
        <w:drawing>
          <wp:inline distT="0" distB="0" distL="0" distR="0" wp14:anchorId="4B157FFD" wp14:editId="260DF679">
            <wp:extent cx="5943600" cy="2980690"/>
            <wp:effectExtent l="0" t="0" r="0" b="3810"/>
            <wp:docPr id="7047" name="Picture 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8">
                      <a:extLst>
                        <a:ext uri="{28A0092B-C50C-407E-A947-70E740481C1C}">
                          <a14:useLocalDpi xmlns:a14="http://schemas.microsoft.com/office/drawing/2010/main" val="0"/>
                        </a:ext>
                      </a:extLst>
                    </a:blip>
                    <a:stretch>
                      <a:fillRect/>
                    </a:stretch>
                  </pic:blipFill>
                  <pic:spPr>
                    <a:xfrm>
                      <a:off x="0" y="0"/>
                      <a:ext cx="5943600" cy="2980690"/>
                    </a:xfrm>
                    <a:prstGeom prst="rect">
                      <a:avLst/>
                    </a:prstGeom>
                  </pic:spPr>
                </pic:pic>
              </a:graphicData>
            </a:graphic>
          </wp:inline>
        </w:drawing>
      </w:r>
    </w:p>
    <w:p w14:paraId="558B1328" w14:textId="77777777" w:rsidR="00C0402A" w:rsidRDefault="00C0402A" w:rsidP="00C0402A">
      <w:pPr>
        <w:rPr>
          <w:lang w:eastAsia="ja-JP"/>
        </w:rPr>
      </w:pPr>
      <w:r>
        <w:rPr>
          <w:lang w:eastAsia="ja-JP"/>
        </w:rPr>
        <w:t>The device shall be online to resume the key and notify the Vehicle OEM.</w:t>
      </w:r>
    </w:p>
    <w:p w14:paraId="6B22625E" w14:textId="22630193" w:rsidR="00C0402A" w:rsidRDefault="00C0402A" w:rsidP="00C0402A">
      <w:pPr>
        <w:rPr>
          <w:lang w:eastAsia="ja-JP"/>
        </w:rPr>
      </w:pPr>
      <w:r>
        <w:rPr>
          <w:lang w:eastAsia="ja-JP"/>
        </w:rPr>
        <w:t>If the key is previously tracked as “suspended in vehicle,” the key shall be tracked as “resumed in vehicle” before the vehicle resumes the key to avoid a state in which the key is resumed but still tracked as suspended.</w:t>
      </w:r>
    </w:p>
    <w:p w14:paraId="6B9AAFF2" w14:textId="735D2B4A" w:rsidR="00C0402A" w:rsidRDefault="00C0402A" w:rsidP="00C27AA6">
      <w:pPr>
        <w:pStyle w:val="CaptionFigure"/>
      </w:pPr>
      <w:bookmarkStart w:id="1439" w:name="_Ref61626578"/>
      <w:bookmarkStart w:id="1440" w:name="_Toc61871587"/>
      <w:bookmarkStart w:id="1441" w:name="_Toc118222939"/>
      <w:r>
        <w:t xml:space="preserve">Figure </w:t>
      </w:r>
      <w:fldSimple w:instr=" STYLEREF 1 \s ">
        <w:r w:rsidR="00D81990">
          <w:rPr>
            <w:noProof/>
          </w:rPr>
          <w:t>13</w:t>
        </w:r>
      </w:fldSimple>
      <w:r w:rsidR="000E1F04">
        <w:noBreakHyphen/>
      </w:r>
      <w:fldSimple w:instr=" SEQ Figure \* ARABIC \s 1 ">
        <w:r w:rsidR="00D81990">
          <w:rPr>
            <w:noProof/>
          </w:rPr>
          <w:t>14</w:t>
        </w:r>
      </w:fldSimple>
      <w:bookmarkEnd w:id="1439"/>
      <w:r>
        <w:t xml:space="preserve">: </w:t>
      </w:r>
      <w:r w:rsidRPr="00F4070D">
        <w:t>REV_310: Friend Key Resume Using ResumeAttestation</w:t>
      </w:r>
      <w:bookmarkEnd w:id="1440"/>
      <w:bookmarkEnd w:id="1441"/>
    </w:p>
    <w:p w14:paraId="1CE94B2A" w14:textId="5F129870" w:rsidR="00C0402A" w:rsidRDefault="00F12151" w:rsidP="00C0402A">
      <w:pPr>
        <w:pStyle w:val="Figure"/>
      </w:pPr>
      <w:r w:rsidRPr="00094D0F">
        <w:rPr>
          <w:lang w:val="de-DE" w:eastAsia="de-DE"/>
        </w:rPr>
        <w:drawing>
          <wp:inline distT="0" distB="0" distL="0" distR="0" wp14:anchorId="676EDDE5" wp14:editId="04462025">
            <wp:extent cx="5943600" cy="1981200"/>
            <wp:effectExtent l="0" t="0" r="0" b="0"/>
            <wp:docPr id="3135" name="Picture 313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3600" cy="1981200"/>
                    </a:xfrm>
                    <a:prstGeom prst="rect">
                      <a:avLst/>
                    </a:prstGeom>
                  </pic:spPr>
                </pic:pic>
              </a:graphicData>
            </a:graphic>
          </wp:inline>
        </w:drawing>
      </w:r>
    </w:p>
    <w:p w14:paraId="5AA819F5" w14:textId="2E2D94E7" w:rsidR="00C0402A" w:rsidRDefault="00C0402A" w:rsidP="00C0402A">
      <w:pPr>
        <w:rPr>
          <w:lang w:eastAsia="ja-JP"/>
        </w:rPr>
      </w:pPr>
      <w:r>
        <w:rPr>
          <w:lang w:eastAsia="ja-JP"/>
        </w:rPr>
        <w:t>When the vehicle is moved into an offline area between suspend and resume, the friend shall be able to provide a resume attestation via NFC transaction to the vehicle, as shown in</w:t>
      </w:r>
      <w:r w:rsidR="00262A4C">
        <w:rPr>
          <w:lang w:eastAsia="ja-JP"/>
        </w:rPr>
        <w:t xml:space="preserve"> </w:t>
      </w:r>
      <w:r w:rsidR="00262A4C" w:rsidRPr="00262A4C">
        <w:rPr>
          <w:rStyle w:val="CrossRef"/>
        </w:rPr>
        <w:fldChar w:fldCharType="begin"/>
      </w:r>
      <w:r w:rsidR="00262A4C" w:rsidRPr="00262A4C">
        <w:rPr>
          <w:rStyle w:val="CrossRef"/>
        </w:rPr>
        <w:instrText xml:space="preserve"> REF _Ref61626578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14</w:t>
      </w:r>
      <w:r w:rsidR="00262A4C" w:rsidRPr="00262A4C">
        <w:rPr>
          <w:rStyle w:val="CrossRef"/>
        </w:rPr>
        <w:fldChar w:fldCharType="end"/>
      </w:r>
      <w:r>
        <w:rPr>
          <w:lang w:eastAsia="ja-JP"/>
        </w:rPr>
        <w:t>.</w:t>
      </w:r>
    </w:p>
    <w:p w14:paraId="7DF8BF17" w14:textId="7FE01E97" w:rsidR="00C0402A" w:rsidRDefault="00C0402A" w:rsidP="00E00FC9">
      <w:pPr>
        <w:pStyle w:val="Heading3"/>
        <w:tabs>
          <w:tab w:val="clear" w:pos="864"/>
          <w:tab w:val="clear" w:pos="1080"/>
        </w:tabs>
        <w:ind w:left="900" w:hanging="900"/>
      </w:pPr>
      <w:bookmarkStart w:id="1442" w:name="_Ref61708872"/>
      <w:bookmarkStart w:id="1443" w:name="_Toc64812009"/>
      <w:bookmarkStart w:id="1444" w:name="_Toc112706129"/>
      <w:bookmarkStart w:id="1445" w:name="_Toc118219503"/>
      <w:bookmarkStart w:id="1446" w:name="_Toc118222615"/>
      <w:r>
        <w:t>Resume attestation</w:t>
      </w:r>
      <w:bookmarkEnd w:id="1442"/>
      <w:bookmarkEnd w:id="1443"/>
      <w:bookmarkEnd w:id="1444"/>
      <w:bookmarkEnd w:id="1445"/>
      <w:bookmarkEnd w:id="1446"/>
    </w:p>
    <w:p w14:paraId="4AC7D58F" w14:textId="1425A610" w:rsidR="00C0402A" w:rsidRDefault="00C0402A" w:rsidP="00C0402A">
      <w:pPr>
        <w:rPr>
          <w:lang w:eastAsia="ja-JP"/>
        </w:rPr>
      </w:pPr>
      <w:r>
        <w:rPr>
          <w:lang w:eastAsia="ja-JP"/>
        </w:rPr>
        <w:t>When a Digital Key has been suspended in a vehicle, it shall be possible to bring a Resume Attestation using the private mailbox of an owner’s or friend phone in a similar way as it is done for the first friend transaction.</w:t>
      </w:r>
    </w:p>
    <w:p w14:paraId="6F58A0B2" w14:textId="1240A2F2" w:rsidR="00C0402A" w:rsidRDefault="00C0402A" w:rsidP="00C0402A">
      <w:pPr>
        <w:rPr>
          <w:lang w:eastAsia="ja-JP"/>
        </w:rPr>
      </w:pPr>
      <w:r>
        <w:rPr>
          <w:lang w:eastAsia="ja-JP"/>
        </w:rPr>
        <w:lastRenderedPageBreak/>
        <w:t xml:space="preserve">The Resume Attestation may be used when the vehicle is offline and the owner Digital Key (see Section </w:t>
      </w:r>
      <w:r w:rsidR="00262A4C" w:rsidRPr="00262A4C">
        <w:rPr>
          <w:rStyle w:val="CrossRef"/>
        </w:rPr>
        <w:fldChar w:fldCharType="begin"/>
      </w:r>
      <w:r w:rsidR="00262A4C" w:rsidRPr="00262A4C">
        <w:rPr>
          <w:rStyle w:val="CrossRef"/>
        </w:rPr>
        <w:instrText xml:space="preserve"> REF _Ref61626641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5.7</w:t>
      </w:r>
      <w:r w:rsidR="00262A4C" w:rsidRPr="00262A4C">
        <w:rPr>
          <w:rStyle w:val="CrossRef"/>
        </w:rPr>
        <w:fldChar w:fldCharType="end"/>
      </w:r>
      <w:r>
        <w:rPr>
          <w:lang w:eastAsia="ja-JP"/>
        </w:rPr>
        <w:t>) or the friend Digital Key (see Section</w:t>
      </w:r>
      <w:r w:rsidR="00262A4C">
        <w:rPr>
          <w:lang w:eastAsia="ja-JP"/>
        </w:rPr>
        <w:t xml:space="preserve"> </w:t>
      </w:r>
      <w:r w:rsidR="00262A4C" w:rsidRPr="00262A4C">
        <w:rPr>
          <w:rStyle w:val="CrossRef"/>
        </w:rPr>
        <w:fldChar w:fldCharType="begin"/>
      </w:r>
      <w:r w:rsidR="00262A4C" w:rsidRPr="00262A4C">
        <w:rPr>
          <w:rStyle w:val="CrossRef"/>
        </w:rPr>
        <w:instrText xml:space="preserve"> REF _Ref61626617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4.1</w:t>
      </w:r>
      <w:r w:rsidR="00262A4C" w:rsidRPr="00262A4C">
        <w:rPr>
          <w:rStyle w:val="CrossRef"/>
        </w:rPr>
        <w:fldChar w:fldCharType="end"/>
      </w:r>
      <w:r>
        <w:rPr>
          <w:lang w:eastAsia="ja-JP"/>
        </w:rPr>
        <w:t>) is in a suspended state.</w:t>
      </w:r>
    </w:p>
    <w:p w14:paraId="3619AD06" w14:textId="6CF02A32" w:rsidR="00C0402A" w:rsidRDefault="00F816B0" w:rsidP="00C0402A">
      <w:pPr>
        <w:rPr>
          <w:lang w:eastAsia="ja-JP"/>
        </w:rPr>
      </w:pPr>
      <w:r w:rsidRPr="00F816B0">
        <w:rPr>
          <w:lang w:eastAsia="ja-JP"/>
        </w:rPr>
        <w:t>The device shall add the tag 7F61</w:t>
      </w:r>
      <w:r w:rsidRPr="00F816B0">
        <w:rPr>
          <w:vertAlign w:val="subscript"/>
          <w:lang w:eastAsia="ja-JP"/>
        </w:rPr>
        <w:t xml:space="preserve">h </w:t>
      </w:r>
      <w:r w:rsidRPr="00F816B0">
        <w:rPr>
          <w:lang w:eastAsia="ja-JP"/>
        </w:rPr>
        <w:t xml:space="preserve">and length fields to the resume-Attestation (see </w:t>
      </w:r>
      <w:r>
        <w:rPr>
          <w:lang w:eastAsia="ja-JP"/>
        </w:rPr>
        <w:fldChar w:fldCharType="begin"/>
      </w:r>
      <w:r>
        <w:rPr>
          <w:lang w:eastAsia="ja-JP"/>
        </w:rPr>
        <w:instrText xml:space="preserve"> REF _Ref66179568 \h </w:instrText>
      </w:r>
      <w:r>
        <w:rPr>
          <w:lang w:eastAsia="ja-JP"/>
        </w:rPr>
      </w:r>
      <w:r>
        <w:rPr>
          <w:lang w:eastAsia="ja-JP"/>
        </w:rPr>
        <w:fldChar w:fldCharType="separate"/>
      </w:r>
      <w:r w:rsidR="00D81990">
        <w:t xml:space="preserve">Table </w:t>
      </w:r>
      <w:r w:rsidR="00D81990">
        <w:rPr>
          <w:noProof/>
        </w:rPr>
        <w:t>13</w:t>
      </w:r>
      <w:r w:rsidR="00D81990">
        <w:noBreakHyphen/>
      </w:r>
      <w:r w:rsidR="00D81990">
        <w:rPr>
          <w:noProof/>
        </w:rPr>
        <w:t>7</w:t>
      </w:r>
      <w:r>
        <w:rPr>
          <w:lang w:eastAsia="ja-JP"/>
        </w:rPr>
        <w:fldChar w:fldCharType="end"/>
      </w:r>
      <w:r w:rsidRPr="00F816B0">
        <w:rPr>
          <w:lang w:eastAsia="ja-JP"/>
        </w:rPr>
        <w:t xml:space="preserve">) and store the TLV structure in the KeyAtt field of the private mailbox (see </w:t>
      </w:r>
      <w:r w:rsidRPr="00F816B0">
        <w:rPr>
          <w:u w:val="single"/>
          <w:lang w:eastAsia="ja-JP"/>
        </w:rPr>
        <w:fldChar w:fldCharType="begin"/>
      </w:r>
      <w:r w:rsidRPr="00F816B0">
        <w:rPr>
          <w:u w:val="single"/>
          <w:lang w:eastAsia="ja-JP"/>
        </w:rPr>
        <w:instrText xml:space="preserve"> REF _Ref61680924 \h </w:instrText>
      </w:r>
      <w:r w:rsidRPr="00F816B0">
        <w:rPr>
          <w:u w:val="single"/>
          <w:lang w:eastAsia="ja-JP"/>
        </w:rPr>
      </w:r>
      <w:r w:rsidRPr="00F816B0">
        <w:rPr>
          <w:u w:val="single"/>
          <w:lang w:eastAsia="ja-JP"/>
        </w:rPr>
        <w:fldChar w:fldCharType="separate"/>
      </w:r>
      <w:r w:rsidR="00D81990">
        <w:t xml:space="preserve">Table </w:t>
      </w:r>
      <w:r w:rsidR="00D81990">
        <w:rPr>
          <w:noProof/>
        </w:rPr>
        <w:t>4</w:t>
      </w:r>
      <w:r w:rsidR="00D81990">
        <w:noBreakHyphen/>
      </w:r>
      <w:r w:rsidR="00D81990">
        <w:rPr>
          <w:noProof/>
        </w:rPr>
        <w:t>2</w:t>
      </w:r>
      <w:r w:rsidRPr="00F816B0">
        <w:rPr>
          <w:lang w:eastAsia="ja-JP"/>
        </w:rPr>
        <w:fldChar w:fldCharType="end"/>
      </w:r>
      <w:r w:rsidRPr="00F816B0">
        <w:rPr>
          <w:lang w:eastAsia="ja-JP"/>
        </w:rPr>
        <w:t>).</w:t>
      </w:r>
      <w:r w:rsidR="00C0402A">
        <w:rPr>
          <w:lang w:eastAsia="ja-JP"/>
        </w:rPr>
        <w:t xml:space="preserve">The Resume Attestation shall be written by the Digital Key framework in the private mailbox at offset ATTESTATION_PACKAGE_OFFSET and the ATTESTATION_PACKAGE_BIT </w:t>
      </w:r>
      <w:r w:rsidR="00C0402A" w:rsidRPr="000D3CF5">
        <w:rPr>
          <w:lang w:eastAsia="ja-JP"/>
        </w:rPr>
        <w:t>signaling bit shall be set.</w:t>
      </w:r>
    </w:p>
    <w:p w14:paraId="120F8970" w14:textId="145A3BE0" w:rsidR="00C0402A" w:rsidRDefault="00C0402A" w:rsidP="00C0402A">
      <w:pPr>
        <w:rPr>
          <w:lang w:eastAsia="ja-JP"/>
        </w:rPr>
      </w:pPr>
      <w:r>
        <w:rPr>
          <w:lang w:eastAsia="ja-JP"/>
        </w:rPr>
        <w:t>During a transaction</w:t>
      </w:r>
      <w:r w:rsidR="009D1562">
        <w:rPr>
          <w:lang w:eastAsia="ja-JP"/>
        </w:rPr>
        <w:t>,</w:t>
      </w:r>
      <w:r>
        <w:rPr>
          <w:lang w:eastAsia="ja-JP"/>
        </w:rPr>
        <w:t xml:space="preserve"> the vehicle detects the ATTESTATION_PACKAGE_BIT and consumes the attestation. The vehicle then clears the ATTESTATION_PACKAGE_BIT and clears the mailbox area at offset ATTESTATION_PACKAGE_OFFSET.</w:t>
      </w:r>
    </w:p>
    <w:p w14:paraId="79184163" w14:textId="77777777" w:rsidR="00C0402A" w:rsidRDefault="00C0402A" w:rsidP="00C0402A">
      <w:pPr>
        <w:rPr>
          <w:lang w:eastAsia="ja-JP"/>
        </w:rPr>
      </w:pPr>
      <w:r>
        <w:rPr>
          <w:lang w:eastAsia="ja-JP"/>
        </w:rPr>
        <w:t>On reception of a valid Resume Attestation, the vehicle resumes the designated key or does nothing if the Digital Key is already resumed.</w:t>
      </w:r>
    </w:p>
    <w:p w14:paraId="3291598B" w14:textId="77777777" w:rsidR="00C0402A" w:rsidRPr="00C0402A" w:rsidRDefault="00C0402A" w:rsidP="00C0402A">
      <w:pPr>
        <w:rPr>
          <w:rStyle w:val="Strong"/>
          <w:lang w:eastAsia="ja-JP"/>
        </w:rPr>
      </w:pPr>
      <w:r w:rsidRPr="00C0402A">
        <w:rPr>
          <w:rStyle w:val="Strong"/>
          <w:lang w:eastAsia="ja-JP"/>
        </w:rPr>
        <w:t>Implementation Notes:</w:t>
      </w:r>
    </w:p>
    <w:p w14:paraId="4524B766" w14:textId="569912ED" w:rsidR="00C0402A" w:rsidRDefault="00C0402A" w:rsidP="00C0402A">
      <w:pPr>
        <w:rPr>
          <w:lang w:eastAsia="ja-JP"/>
        </w:rPr>
      </w:pPr>
      <w:r>
        <w:rPr>
          <w:lang w:eastAsia="ja-JP"/>
        </w:rPr>
        <w:t>If the suspend/resume feature is supported by the Vehicle OEM, the Vehicle OEM must ensure that the Resume Attestation cannot be replayed using a proprietary method.</w:t>
      </w:r>
    </w:p>
    <w:p w14:paraId="4976F708" w14:textId="7ED21E51" w:rsidR="001F7D22" w:rsidRDefault="001F7D22" w:rsidP="008658FF">
      <w:pPr>
        <w:pStyle w:val="CaptionTable"/>
      </w:pPr>
      <w:bookmarkStart w:id="1447" w:name="_Ref66179568"/>
      <w:bookmarkStart w:id="1448" w:name="_Toc62126712"/>
      <w:bookmarkStart w:id="1449" w:name="_Toc62127561"/>
      <w:bookmarkStart w:id="1450" w:name="_Toc118223065"/>
      <w:r>
        <w:t xml:space="preserve">Table </w:t>
      </w:r>
      <w:fldSimple w:instr=" STYLEREF 1 \s ">
        <w:r w:rsidR="00D81990">
          <w:rPr>
            <w:noProof/>
          </w:rPr>
          <w:t>13</w:t>
        </w:r>
      </w:fldSimple>
      <w:r w:rsidR="00183237">
        <w:noBreakHyphen/>
      </w:r>
      <w:fldSimple w:instr=" SEQ Table \* ARABIC \s 1 ">
        <w:r w:rsidR="00D81990">
          <w:rPr>
            <w:noProof/>
          </w:rPr>
          <w:t>7</w:t>
        </w:r>
      </w:fldSimple>
      <w:bookmarkEnd w:id="1447"/>
      <w:r>
        <w:t xml:space="preserve">: </w:t>
      </w:r>
      <w:r w:rsidRPr="005400DF">
        <w:t>Resume Attestation</w:t>
      </w:r>
      <w:bookmarkEnd w:id="1448"/>
      <w:bookmarkEnd w:id="1449"/>
      <w:bookmarkEnd w:id="1450"/>
    </w:p>
    <w:tbl>
      <w:tblPr>
        <w:tblW w:w="49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18"/>
        <w:gridCol w:w="1150"/>
        <w:gridCol w:w="4528"/>
        <w:gridCol w:w="1378"/>
        <w:gridCol w:w="1200"/>
      </w:tblGrid>
      <w:tr w:rsidR="00DF777A" w:rsidRPr="00DB3F13" w14:paraId="09A254B8" w14:textId="1362F7AA" w:rsidTr="00FF6D7F">
        <w:trPr>
          <w:trHeight w:val="357"/>
          <w:tblHeader/>
        </w:trPr>
        <w:tc>
          <w:tcPr>
            <w:tcW w:w="500" w:type="pct"/>
            <w:shd w:val="clear" w:color="auto" w:fill="1774CD"/>
          </w:tcPr>
          <w:p w14:paraId="5AB5246D" w14:textId="77777777" w:rsidR="00DF777A" w:rsidRPr="00C4610F" w:rsidRDefault="00DF777A" w:rsidP="006E4AFF">
            <w:pPr>
              <w:pStyle w:val="TableHead"/>
            </w:pPr>
            <w:r w:rsidRPr="00C4610F">
              <w:t>Tag</w:t>
            </w:r>
          </w:p>
        </w:tc>
        <w:tc>
          <w:tcPr>
            <w:tcW w:w="627" w:type="pct"/>
            <w:shd w:val="clear" w:color="auto" w:fill="1774CD"/>
          </w:tcPr>
          <w:p w14:paraId="72435E1C" w14:textId="77777777" w:rsidR="00DF777A" w:rsidRPr="00C4610F" w:rsidRDefault="00DF777A" w:rsidP="004B2EFD">
            <w:pPr>
              <w:pStyle w:val="TableHead-Centered"/>
            </w:pPr>
            <w:r w:rsidRPr="00C4610F">
              <w:t>Length</w:t>
            </w:r>
          </w:p>
        </w:tc>
        <w:tc>
          <w:tcPr>
            <w:tcW w:w="2468" w:type="pct"/>
            <w:shd w:val="clear" w:color="auto" w:fill="1774CD"/>
          </w:tcPr>
          <w:p w14:paraId="1D7E4352" w14:textId="77777777" w:rsidR="00DF777A" w:rsidRPr="00C4610F" w:rsidRDefault="00DF777A" w:rsidP="004B2EFD">
            <w:pPr>
              <w:pStyle w:val="TableHead"/>
            </w:pPr>
            <w:r w:rsidRPr="00C4610F">
              <w:t>Description</w:t>
            </w:r>
          </w:p>
        </w:tc>
        <w:tc>
          <w:tcPr>
            <w:tcW w:w="751" w:type="pct"/>
            <w:shd w:val="clear" w:color="auto" w:fill="1774CD"/>
          </w:tcPr>
          <w:p w14:paraId="0FE9710A" w14:textId="77777777" w:rsidR="00DF777A" w:rsidRPr="00C4610F" w:rsidRDefault="00DF777A" w:rsidP="004B2EFD">
            <w:pPr>
              <w:pStyle w:val="TableHead-Centered"/>
            </w:pPr>
            <w:r w:rsidRPr="00C4610F">
              <w:t>Field is</w:t>
            </w:r>
          </w:p>
        </w:tc>
        <w:tc>
          <w:tcPr>
            <w:tcW w:w="654" w:type="pct"/>
            <w:shd w:val="clear" w:color="auto" w:fill="1774CD"/>
          </w:tcPr>
          <w:p w14:paraId="56C3FA24" w14:textId="2A4AD36A" w:rsidR="00DF777A" w:rsidRPr="00C4610F" w:rsidRDefault="00DF777A" w:rsidP="004B2EFD">
            <w:pPr>
              <w:pStyle w:val="TableHead-Centered"/>
            </w:pPr>
            <w:r>
              <w:t>Domain Version</w:t>
            </w:r>
          </w:p>
        </w:tc>
      </w:tr>
      <w:tr w:rsidR="00DF777A" w:rsidRPr="00DB3F13" w14:paraId="15DD4409" w14:textId="37601890" w:rsidTr="00FF6D7F">
        <w:trPr>
          <w:trHeight w:val="357"/>
        </w:trPr>
        <w:tc>
          <w:tcPr>
            <w:tcW w:w="500" w:type="pct"/>
          </w:tcPr>
          <w:p w14:paraId="3398C048" w14:textId="77777777" w:rsidR="00DF777A" w:rsidRPr="00DB3F13" w:rsidRDefault="00DF777A" w:rsidP="006E4AFF">
            <w:pPr>
              <w:pStyle w:val="TableText"/>
            </w:pPr>
            <w:r w:rsidRPr="00DB3F13">
              <w:t>7F61</w:t>
            </w:r>
            <w:r w:rsidRPr="00DF46B6">
              <w:rPr>
                <w:vertAlign w:val="subscript"/>
              </w:rPr>
              <w:t>h</w:t>
            </w:r>
          </w:p>
        </w:tc>
        <w:tc>
          <w:tcPr>
            <w:tcW w:w="627" w:type="pct"/>
          </w:tcPr>
          <w:p w14:paraId="06154ECB" w14:textId="77777777" w:rsidR="00DF777A" w:rsidRPr="00DB3F13" w:rsidRDefault="00DF777A" w:rsidP="004B2EFD">
            <w:pPr>
              <w:pStyle w:val="TableText-Centered"/>
            </w:pPr>
            <w:r w:rsidRPr="00DB3F13">
              <w:t>variable</w:t>
            </w:r>
          </w:p>
        </w:tc>
        <w:tc>
          <w:tcPr>
            <w:tcW w:w="3219" w:type="pct"/>
            <w:gridSpan w:val="2"/>
          </w:tcPr>
          <w:p w14:paraId="7A7C83E8" w14:textId="28F931BA" w:rsidR="00DF777A" w:rsidRPr="00DB3F13" w:rsidRDefault="00DF777A" w:rsidP="004B2EFD">
            <w:pPr>
              <w:pStyle w:val="TableText"/>
            </w:pPr>
            <w:r>
              <w:t>r</w:t>
            </w:r>
            <w:r w:rsidRPr="00DB3F13">
              <w:t>esumeAttestation</w:t>
            </w:r>
            <w:r>
              <w:t xml:space="preserve"> (see Section </w:t>
            </w:r>
            <w:r>
              <w:fldChar w:fldCharType="begin"/>
            </w:r>
            <w:r>
              <w:instrText xml:space="preserve"> REF _Ref61707291 \n \h </w:instrText>
            </w:r>
            <w:r>
              <w:fldChar w:fldCharType="separate"/>
            </w:r>
            <w:r w:rsidR="00D81990">
              <w:t>17.8.10</w:t>
            </w:r>
            <w:r>
              <w:fldChar w:fldCharType="end"/>
            </w:r>
            <w:r>
              <w:t>)</w:t>
            </w:r>
          </w:p>
        </w:tc>
        <w:tc>
          <w:tcPr>
            <w:tcW w:w="654" w:type="pct"/>
          </w:tcPr>
          <w:p w14:paraId="7C9B0BD9" w14:textId="7F552A16" w:rsidR="00DF777A" w:rsidRDefault="00DF777A" w:rsidP="00FF6D7F">
            <w:pPr>
              <w:pStyle w:val="TableText"/>
              <w:jc w:val="center"/>
            </w:pPr>
            <w:r>
              <w:t>V-OD-FW</w:t>
            </w:r>
          </w:p>
        </w:tc>
      </w:tr>
      <w:tr w:rsidR="00DF777A" w:rsidRPr="00DB3F13" w14:paraId="3E6BA956" w14:textId="6322853B" w:rsidTr="00FF6D7F">
        <w:trPr>
          <w:trHeight w:val="356"/>
        </w:trPr>
        <w:tc>
          <w:tcPr>
            <w:tcW w:w="3595" w:type="pct"/>
            <w:gridSpan w:val="3"/>
          </w:tcPr>
          <w:p w14:paraId="6487BE58" w14:textId="77777777" w:rsidR="00DF777A" w:rsidRPr="00DB3F13" w:rsidRDefault="00DF777A" w:rsidP="006E4AFF">
            <w:pPr>
              <w:pStyle w:val="TableText-Indented"/>
            </w:pPr>
            <w:r>
              <w:t>vehicle</w:t>
            </w:r>
            <w:r w:rsidRPr="00DB3F13">
              <w:t xml:space="preserve"> OEM proprietary</w:t>
            </w:r>
          </w:p>
        </w:tc>
        <w:tc>
          <w:tcPr>
            <w:tcW w:w="751" w:type="pct"/>
          </w:tcPr>
          <w:p w14:paraId="469E3532" w14:textId="77777777" w:rsidR="00DF777A" w:rsidRPr="00DB3F13" w:rsidRDefault="00DF777A" w:rsidP="004B2EFD">
            <w:pPr>
              <w:pStyle w:val="TableText-Centered"/>
            </w:pPr>
            <w:r w:rsidRPr="00DF46B6">
              <w:t>mandatory</w:t>
            </w:r>
          </w:p>
        </w:tc>
        <w:tc>
          <w:tcPr>
            <w:tcW w:w="654" w:type="pct"/>
          </w:tcPr>
          <w:p w14:paraId="3E5E1CF3" w14:textId="7DC6A46A" w:rsidR="00DF777A" w:rsidRPr="00DF46B6" w:rsidRDefault="00DF777A" w:rsidP="004B2EFD">
            <w:pPr>
              <w:pStyle w:val="TableText-Centered"/>
            </w:pPr>
            <w:r>
              <w:t>N/A</w:t>
            </w:r>
          </w:p>
        </w:tc>
      </w:tr>
    </w:tbl>
    <w:p w14:paraId="42145AC9" w14:textId="60D07014" w:rsidR="001F7D22" w:rsidRDefault="001F7D22" w:rsidP="001F7D22">
      <w:pPr>
        <w:pStyle w:val="Heading2"/>
      </w:pPr>
      <w:bookmarkStart w:id="1451" w:name="_Ref61625542"/>
      <w:bookmarkStart w:id="1452" w:name="_Toc64812010"/>
      <w:bookmarkStart w:id="1453" w:name="_Toc112706130"/>
      <w:bookmarkStart w:id="1454" w:name="_Toc118219504"/>
      <w:bookmarkStart w:id="1455" w:name="_Toc118222616"/>
      <w:r>
        <w:t>Owner Key Remote Termination</w:t>
      </w:r>
      <w:bookmarkEnd w:id="1451"/>
      <w:bookmarkEnd w:id="1452"/>
      <w:bookmarkEnd w:id="1453"/>
      <w:bookmarkEnd w:id="1454"/>
      <w:bookmarkEnd w:id="1455"/>
    </w:p>
    <w:p w14:paraId="67B91A98" w14:textId="345E07EB" w:rsidR="001F7D22" w:rsidRDefault="001F7D22" w:rsidP="001F7D22">
      <w:pPr>
        <w:rPr>
          <w:lang w:eastAsia="ja-JP"/>
        </w:rPr>
      </w:pPr>
      <w:r>
        <w:rPr>
          <w:lang w:eastAsia="ja-JP"/>
        </w:rPr>
        <w:t xml:space="preserve">Owner key remote termination </w:t>
      </w:r>
      <w:r w:rsidR="009F1A1D">
        <w:rPr>
          <w:lang w:eastAsia="ja-JP"/>
        </w:rPr>
        <w:t>shall be handled very similar</w:t>
      </w:r>
      <w:r>
        <w:rPr>
          <w:lang w:eastAsia="ja-JP"/>
        </w:rPr>
        <w:t xml:space="preserve"> to friend key remote termination as described in Section </w:t>
      </w:r>
      <w:r w:rsidR="00262A4C" w:rsidRPr="00262A4C">
        <w:rPr>
          <w:rStyle w:val="CrossRef"/>
        </w:rPr>
        <w:fldChar w:fldCharType="begin"/>
      </w:r>
      <w:r w:rsidR="00262A4C" w:rsidRPr="00262A4C">
        <w:rPr>
          <w:rStyle w:val="CrossRef"/>
        </w:rPr>
        <w:instrText xml:space="preserve"> REF _Ref61625509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3.2</w:t>
      </w:r>
      <w:r w:rsidR="00262A4C" w:rsidRPr="00262A4C">
        <w:rPr>
          <w:rStyle w:val="CrossRef"/>
        </w:rPr>
        <w:fldChar w:fldCharType="end"/>
      </w:r>
      <w:r>
        <w:rPr>
          <w:lang w:eastAsia="ja-JP"/>
        </w:rPr>
        <w:t>. The friend device is not informed about owner key termination. Owner key termination does not affect the functionality of friend keys for the same vehicle.</w:t>
      </w:r>
    </w:p>
    <w:p w14:paraId="42031A60" w14:textId="0B939F6C" w:rsidR="001F7D22" w:rsidRDefault="001F7D22" w:rsidP="00E00FC9">
      <w:pPr>
        <w:pStyle w:val="Heading3"/>
        <w:tabs>
          <w:tab w:val="clear" w:pos="864"/>
          <w:tab w:val="clear" w:pos="1080"/>
        </w:tabs>
        <w:ind w:left="900" w:hanging="900"/>
      </w:pPr>
      <w:bookmarkStart w:id="1456" w:name="_Toc64812011"/>
      <w:bookmarkStart w:id="1457" w:name="_Toc112706131"/>
      <w:bookmarkStart w:id="1458" w:name="_Toc118219505"/>
      <w:bookmarkStart w:id="1459" w:name="_Toc118222617"/>
      <w:r>
        <w:t>REV_400: Owner key deletion in vehicle UI (change device)</w:t>
      </w:r>
      <w:bookmarkEnd w:id="1456"/>
      <w:bookmarkEnd w:id="1457"/>
      <w:bookmarkEnd w:id="1458"/>
      <w:bookmarkEnd w:id="1459"/>
    </w:p>
    <w:p w14:paraId="4977EE88" w14:textId="63F8E1F8" w:rsidR="00C0402A" w:rsidRDefault="001F7D22" w:rsidP="001F7D22">
      <w:pPr>
        <w:rPr>
          <w:lang w:eastAsia="ja-JP"/>
        </w:rPr>
      </w:pPr>
      <w:r>
        <w:rPr>
          <w:lang w:eastAsia="ja-JP"/>
        </w:rPr>
        <w:t>If an owner device change is triggered in the vehicle, the vehicle deletes the owner key when the necessary pre-conditions are fulfilled. Friend keys shall not be affected. Before the owner device change, the old owner Digital Key may have been terminated.</w:t>
      </w:r>
    </w:p>
    <w:p w14:paraId="33E7D52F" w14:textId="06938727" w:rsidR="001F7D22" w:rsidRDefault="001F7D22" w:rsidP="00C27AA6">
      <w:pPr>
        <w:pStyle w:val="CaptionFigure"/>
      </w:pPr>
      <w:bookmarkStart w:id="1460" w:name="_Ref61626709"/>
      <w:bookmarkStart w:id="1461" w:name="_Toc61871588"/>
      <w:bookmarkStart w:id="1462" w:name="_Toc118222940"/>
      <w:r>
        <w:lastRenderedPageBreak/>
        <w:t xml:space="preserve">Figure </w:t>
      </w:r>
      <w:fldSimple w:instr=" STYLEREF 1 \s ">
        <w:r w:rsidR="00D81990">
          <w:rPr>
            <w:noProof/>
          </w:rPr>
          <w:t>13</w:t>
        </w:r>
      </w:fldSimple>
      <w:r w:rsidR="000E1F04">
        <w:noBreakHyphen/>
      </w:r>
      <w:fldSimple w:instr=" SEQ Figure \* ARABIC \s 1 ">
        <w:r w:rsidR="00D81990">
          <w:rPr>
            <w:noProof/>
          </w:rPr>
          <w:t>15</w:t>
        </w:r>
      </w:fldSimple>
      <w:bookmarkEnd w:id="1460"/>
      <w:r>
        <w:t xml:space="preserve">: </w:t>
      </w:r>
      <w:r w:rsidRPr="00E40681">
        <w:t>REV_400: Owner Key Deletion in Vehicle UI (Change of Device)</w:t>
      </w:r>
      <w:bookmarkEnd w:id="1461"/>
      <w:bookmarkEnd w:id="1462"/>
    </w:p>
    <w:p w14:paraId="5E01C953" w14:textId="5BB74B92" w:rsidR="001F7D22" w:rsidRDefault="000E60C3" w:rsidP="001F7D22">
      <w:pPr>
        <w:pStyle w:val="Figure"/>
      </w:pPr>
      <w:r>
        <w:rPr>
          <w:color w:val="000000"/>
          <w:sz w:val="20"/>
          <w:szCs w:val="20"/>
        </w:rPr>
        <w:drawing>
          <wp:inline distT="0" distB="0" distL="0" distR="0" wp14:anchorId="29A21074" wp14:editId="06DE4A4B">
            <wp:extent cx="5943600" cy="7070090"/>
            <wp:effectExtent l="0" t="0" r="0" b="3810"/>
            <wp:docPr id="7044" name="Picture 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0">
                      <a:extLst>
                        <a:ext uri="{28A0092B-C50C-407E-A947-70E740481C1C}">
                          <a14:useLocalDpi xmlns:a14="http://schemas.microsoft.com/office/drawing/2010/main" val="0"/>
                        </a:ext>
                      </a:extLst>
                    </a:blip>
                    <a:stretch>
                      <a:fillRect/>
                    </a:stretch>
                  </pic:blipFill>
                  <pic:spPr>
                    <a:xfrm>
                      <a:off x="0" y="0"/>
                      <a:ext cx="5943600" cy="7070090"/>
                    </a:xfrm>
                    <a:prstGeom prst="rect">
                      <a:avLst/>
                    </a:prstGeom>
                  </pic:spPr>
                </pic:pic>
              </a:graphicData>
            </a:graphic>
          </wp:inline>
        </w:drawing>
      </w:r>
    </w:p>
    <w:p w14:paraId="67F8EE08" w14:textId="46359439" w:rsidR="00C0402A" w:rsidRDefault="001F7D22" w:rsidP="00C0402A">
      <w:pPr>
        <w:rPr>
          <w:lang w:eastAsia="ja-JP"/>
        </w:rPr>
      </w:pPr>
      <w:r w:rsidRPr="001F7D22">
        <w:rPr>
          <w:lang w:eastAsia="ja-JP"/>
        </w:rPr>
        <w:t xml:space="preserve">Alternatively, it may be required for the vehicle to request online deletion. In that case, devices are informed about the termination request and the successful termination (See </w:t>
      </w:r>
      <w:r w:rsidR="00262A4C" w:rsidRPr="00262A4C">
        <w:rPr>
          <w:rStyle w:val="CrossRef"/>
        </w:rPr>
        <w:fldChar w:fldCharType="begin"/>
      </w:r>
      <w:r w:rsidR="00262A4C" w:rsidRPr="00262A4C">
        <w:rPr>
          <w:rStyle w:val="CrossRef"/>
        </w:rPr>
        <w:instrText xml:space="preserve"> REF _Ref6162667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16</w:t>
      </w:r>
      <w:r w:rsidR="00262A4C" w:rsidRPr="00262A4C">
        <w:rPr>
          <w:rStyle w:val="CrossRef"/>
        </w:rPr>
        <w:fldChar w:fldCharType="end"/>
      </w:r>
      <w:r w:rsidRPr="001F7D22">
        <w:rPr>
          <w:lang w:eastAsia="ja-JP"/>
        </w:rPr>
        <w:t>).</w:t>
      </w:r>
    </w:p>
    <w:p w14:paraId="7FE35AB7" w14:textId="137A5380" w:rsidR="001F7D22" w:rsidRDefault="001F7D22" w:rsidP="00C27AA6">
      <w:pPr>
        <w:pStyle w:val="CaptionFigure"/>
      </w:pPr>
      <w:bookmarkStart w:id="1463" w:name="_Ref61626672"/>
      <w:bookmarkStart w:id="1464" w:name="_Toc61871589"/>
      <w:bookmarkStart w:id="1465" w:name="_Toc118222941"/>
      <w:r>
        <w:lastRenderedPageBreak/>
        <w:t xml:space="preserve">Figure </w:t>
      </w:r>
      <w:fldSimple w:instr=" STYLEREF 1 \s ">
        <w:r w:rsidR="00D81990">
          <w:rPr>
            <w:noProof/>
          </w:rPr>
          <w:t>13</w:t>
        </w:r>
      </w:fldSimple>
      <w:r w:rsidR="000E1F04">
        <w:noBreakHyphen/>
      </w:r>
      <w:fldSimple w:instr=" SEQ Figure \* ARABIC \s 1 ">
        <w:r w:rsidR="00D81990">
          <w:rPr>
            <w:noProof/>
          </w:rPr>
          <w:t>16</w:t>
        </w:r>
      </w:fldSimple>
      <w:bookmarkEnd w:id="1463"/>
      <w:r>
        <w:t xml:space="preserve">: </w:t>
      </w:r>
      <w:r w:rsidRPr="00071357">
        <w:t>REV_400a: Owner Key Deletion in Vehicle UI (Change of Device)</w:t>
      </w:r>
      <w:bookmarkEnd w:id="1464"/>
      <w:bookmarkEnd w:id="1465"/>
    </w:p>
    <w:p w14:paraId="43C85815" w14:textId="6E2290B9" w:rsidR="001F7D22" w:rsidRDefault="00F12151" w:rsidP="001F7D22">
      <w:pPr>
        <w:pStyle w:val="Figure"/>
      </w:pPr>
      <w:r w:rsidRPr="00E47CA4">
        <w:rPr>
          <w:lang w:val="de-DE" w:eastAsia="de-DE"/>
        </w:rPr>
        <w:drawing>
          <wp:inline distT="0" distB="0" distL="0" distR="0" wp14:anchorId="3F16F6AD" wp14:editId="326D9F89">
            <wp:extent cx="5943600" cy="3167380"/>
            <wp:effectExtent l="0" t="0" r="0" b="0"/>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3167380"/>
                    </a:xfrm>
                    <a:prstGeom prst="rect">
                      <a:avLst/>
                    </a:prstGeom>
                  </pic:spPr>
                </pic:pic>
              </a:graphicData>
            </a:graphic>
          </wp:inline>
        </w:drawing>
      </w:r>
    </w:p>
    <w:p w14:paraId="4D024D34" w14:textId="7761E791" w:rsidR="001F7D22" w:rsidRDefault="001F7D22" w:rsidP="006423A7">
      <w:pPr>
        <w:pStyle w:val="Note"/>
      </w:pPr>
      <w:r w:rsidRPr="006423A7">
        <w:rPr>
          <w:rStyle w:val="Emphasis"/>
        </w:rPr>
        <w:t>Note</w:t>
      </w:r>
      <w:r w:rsidR="00BF0498">
        <w:t xml:space="preserve">: </w:t>
      </w:r>
      <w:r>
        <w:t>REV_400 and REV_400a are similar to flow REV_100 and REV_100a, respectively, but without involvement of the friend device.</w:t>
      </w:r>
    </w:p>
    <w:p w14:paraId="6C58A6B8" w14:textId="4DDEADDF" w:rsidR="001F7D22" w:rsidRDefault="001F7D22" w:rsidP="00D23E0D">
      <w:pPr>
        <w:pStyle w:val="Heading4"/>
      </w:pPr>
      <w:bookmarkStart w:id="1466" w:name="_Ref61678218"/>
      <w:r>
        <w:t>Transmission of the shared key information to the new owner device</w:t>
      </w:r>
      <w:bookmarkEnd w:id="1466"/>
    </w:p>
    <w:p w14:paraId="2000D117" w14:textId="1D5CD310" w:rsidR="001F7D22" w:rsidRDefault="001F7D22" w:rsidP="001F7D22">
      <w:r>
        <w:t xml:space="preserve">After the owner device change, information related to the shared keys associated with the owner Digital Key is sent to the new owner device in Step </w:t>
      </w:r>
      <w:r w:rsidR="00921D84">
        <w:t xml:space="preserve">22 </w:t>
      </w:r>
      <w:r>
        <w:t>of</w:t>
      </w:r>
      <w:r w:rsidR="00262A4C">
        <w:t xml:space="preserve"> </w:t>
      </w:r>
      <w:r w:rsidR="00262A4C" w:rsidRPr="00262A4C">
        <w:rPr>
          <w:rStyle w:val="CrossRef"/>
        </w:rPr>
        <w:fldChar w:fldCharType="begin"/>
      </w:r>
      <w:r w:rsidR="00262A4C" w:rsidRPr="00262A4C">
        <w:rPr>
          <w:rStyle w:val="CrossRef"/>
        </w:rPr>
        <w:instrText xml:space="preserve"> REF _Ref61626709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15</w:t>
      </w:r>
      <w:r w:rsidR="00262A4C" w:rsidRPr="00262A4C">
        <w:rPr>
          <w:rStyle w:val="CrossRef"/>
        </w:rPr>
        <w:fldChar w:fldCharType="end"/>
      </w:r>
      <w:r>
        <w:t xml:space="preserve"> using trackKeyResponse (see Section</w:t>
      </w:r>
      <w:r w:rsidR="00262A4C">
        <w:t xml:space="preserve"> </w:t>
      </w:r>
      <w:r w:rsidR="00262A4C" w:rsidRPr="00262A4C">
        <w:rPr>
          <w:rStyle w:val="CrossRef"/>
        </w:rPr>
        <w:fldChar w:fldCharType="begin"/>
      </w:r>
      <w:r w:rsidR="00262A4C" w:rsidRPr="00262A4C">
        <w:rPr>
          <w:rStyle w:val="CrossRef"/>
        </w:rPr>
        <w:instrText xml:space="preserve"> REF _Ref61626750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7.7.1</w:t>
      </w:r>
      <w:r w:rsidR="00262A4C" w:rsidRPr="00262A4C">
        <w:rPr>
          <w:rStyle w:val="CrossRef"/>
        </w:rPr>
        <w:fldChar w:fldCharType="end"/>
      </w:r>
      <w:r>
        <w:t>).</w:t>
      </w:r>
    </w:p>
    <w:p w14:paraId="000EC054" w14:textId="2F3D8B59" w:rsidR="001F7D22" w:rsidRDefault="001F7D22" w:rsidP="00E00FC9">
      <w:pPr>
        <w:pStyle w:val="Heading3"/>
        <w:tabs>
          <w:tab w:val="clear" w:pos="864"/>
          <w:tab w:val="clear" w:pos="1080"/>
        </w:tabs>
        <w:ind w:left="900" w:hanging="900"/>
      </w:pPr>
      <w:bookmarkStart w:id="1467" w:name="_Toc64812012"/>
      <w:bookmarkStart w:id="1468" w:name="_Toc112706132"/>
      <w:bookmarkStart w:id="1469" w:name="_Toc118219506"/>
      <w:bookmarkStart w:id="1470" w:name="_Toc118222618"/>
      <w:r>
        <w:t>REV_410: Owner key termination by Device OEM (security issue)</w:t>
      </w:r>
      <w:bookmarkEnd w:id="1467"/>
      <w:bookmarkEnd w:id="1468"/>
      <w:bookmarkEnd w:id="1469"/>
      <w:bookmarkEnd w:id="1470"/>
    </w:p>
    <w:p w14:paraId="65DD4C4E" w14:textId="2FAD8F73" w:rsidR="001F7D22" w:rsidRDefault="001F7D22" w:rsidP="001F7D22">
      <w:r>
        <w:t>This flow corresponds to REV_160 with the owner device instead of the friend device. In addition, all friend keys are terminated, and the friend devices are notified.</w:t>
      </w:r>
    </w:p>
    <w:p w14:paraId="28928FCC" w14:textId="7A55855B" w:rsidR="001F7D22" w:rsidRDefault="001F7D22" w:rsidP="00E00FC9">
      <w:pPr>
        <w:pStyle w:val="Heading3"/>
        <w:tabs>
          <w:tab w:val="clear" w:pos="864"/>
          <w:tab w:val="clear" w:pos="1080"/>
        </w:tabs>
        <w:ind w:left="900" w:hanging="900"/>
      </w:pPr>
      <w:bookmarkStart w:id="1471" w:name="_Toc64812013"/>
      <w:bookmarkStart w:id="1472" w:name="_Toc112706133"/>
      <w:bookmarkStart w:id="1473" w:name="_Toc118219507"/>
      <w:bookmarkStart w:id="1474" w:name="_Toc118222619"/>
      <w:r>
        <w:t>REV_420: Owner key termination due to remote wipe of device</w:t>
      </w:r>
      <w:bookmarkEnd w:id="1471"/>
      <w:bookmarkEnd w:id="1472"/>
      <w:bookmarkEnd w:id="1473"/>
      <w:bookmarkEnd w:id="1474"/>
    </w:p>
    <w:p w14:paraId="26BB98C9" w14:textId="3064F044" w:rsidR="001F7D22" w:rsidRDefault="001F7D22" w:rsidP="001F7D22">
      <w:r>
        <w:t>This flow corresponds to REV_170 with the owner device instead of the friend device.</w:t>
      </w:r>
    </w:p>
    <w:p w14:paraId="28701860" w14:textId="57375122" w:rsidR="001F7D22" w:rsidRDefault="001F7D22" w:rsidP="00E00FC9">
      <w:pPr>
        <w:pStyle w:val="Heading3"/>
        <w:tabs>
          <w:tab w:val="clear" w:pos="864"/>
          <w:tab w:val="clear" w:pos="1080"/>
        </w:tabs>
        <w:ind w:left="900" w:hanging="900"/>
      </w:pPr>
      <w:bookmarkStart w:id="1475" w:name="_Toc64812014"/>
      <w:bookmarkStart w:id="1476" w:name="_Toc112706134"/>
      <w:bookmarkStart w:id="1477" w:name="_Toc118219508"/>
      <w:bookmarkStart w:id="1478" w:name="_Toc118222620"/>
      <w:r>
        <w:t>REV_500: Owner key termination on owner device natively (delete pass for Digital Key)</w:t>
      </w:r>
      <w:bookmarkEnd w:id="1475"/>
      <w:bookmarkEnd w:id="1476"/>
      <w:bookmarkEnd w:id="1477"/>
      <w:bookmarkEnd w:id="1478"/>
    </w:p>
    <w:p w14:paraId="66207FA3" w14:textId="2B623C9B" w:rsidR="001F7D22" w:rsidRDefault="001F7D22" w:rsidP="001F7D22">
      <w:r>
        <w:t>This flow corresponds to REV_200 with the owner device instead of the friend device.</w:t>
      </w:r>
    </w:p>
    <w:p w14:paraId="71334CAF" w14:textId="3645C7FF" w:rsidR="001F7D22" w:rsidRDefault="001F7D22" w:rsidP="00E00FC9">
      <w:pPr>
        <w:pStyle w:val="Heading3"/>
        <w:tabs>
          <w:tab w:val="clear" w:pos="864"/>
          <w:tab w:val="clear" w:pos="1080"/>
        </w:tabs>
        <w:ind w:left="900" w:hanging="900"/>
      </w:pPr>
      <w:bookmarkStart w:id="1479" w:name="_Toc64812015"/>
      <w:bookmarkStart w:id="1480" w:name="_Toc112706135"/>
      <w:bookmarkStart w:id="1481" w:name="_Toc118219509"/>
      <w:bookmarkStart w:id="1482" w:name="_Toc118222621"/>
      <w:r>
        <w:t>REV_510: Owner key termination on owner device in Vehicle OEM app</w:t>
      </w:r>
      <w:bookmarkEnd w:id="1479"/>
      <w:bookmarkEnd w:id="1480"/>
      <w:bookmarkEnd w:id="1481"/>
      <w:bookmarkEnd w:id="1482"/>
    </w:p>
    <w:p w14:paraId="3B82F03C" w14:textId="72BBC49C" w:rsidR="001F7D22" w:rsidRDefault="001F7D22" w:rsidP="001F7D22">
      <w:r>
        <w:t>This flow corresponds to REV_210 with the owner device instead of the friend device.</w:t>
      </w:r>
    </w:p>
    <w:p w14:paraId="2544A6A8" w14:textId="63809B70" w:rsidR="001F7D22" w:rsidRDefault="001F7D22" w:rsidP="00E00FC9">
      <w:pPr>
        <w:pStyle w:val="Heading3"/>
        <w:tabs>
          <w:tab w:val="clear" w:pos="864"/>
          <w:tab w:val="clear" w:pos="1080"/>
        </w:tabs>
        <w:ind w:left="900" w:hanging="900"/>
      </w:pPr>
      <w:bookmarkStart w:id="1483" w:name="_Ref61626461"/>
      <w:bookmarkStart w:id="1484" w:name="_Toc64812016"/>
      <w:bookmarkStart w:id="1485" w:name="_Toc112706136"/>
      <w:bookmarkStart w:id="1486" w:name="_Toc118219510"/>
      <w:bookmarkStart w:id="1487" w:name="_Toc118222622"/>
      <w:r>
        <w:t>REV_520: Owner key termination due to local wipe of device</w:t>
      </w:r>
      <w:bookmarkEnd w:id="1483"/>
      <w:bookmarkEnd w:id="1484"/>
      <w:bookmarkEnd w:id="1485"/>
      <w:bookmarkEnd w:id="1486"/>
      <w:bookmarkEnd w:id="1487"/>
    </w:p>
    <w:p w14:paraId="55BA3A1F" w14:textId="28728301" w:rsidR="001F7D22" w:rsidRDefault="001F7D22" w:rsidP="001F7D22">
      <w:r>
        <w:t>This flow corresponds to REV_220 with the owner device instead of the friend device.</w:t>
      </w:r>
    </w:p>
    <w:p w14:paraId="63804391" w14:textId="7ABA5829" w:rsidR="001F7D22" w:rsidRDefault="001F7D22" w:rsidP="00E00FC9">
      <w:pPr>
        <w:pStyle w:val="Heading3"/>
        <w:tabs>
          <w:tab w:val="clear" w:pos="864"/>
          <w:tab w:val="clear" w:pos="1080"/>
        </w:tabs>
        <w:ind w:left="900" w:hanging="900"/>
      </w:pPr>
      <w:bookmarkStart w:id="1488" w:name="_Ref61626641"/>
      <w:bookmarkStart w:id="1489" w:name="_Toc64812017"/>
      <w:bookmarkStart w:id="1490" w:name="_Toc112706137"/>
      <w:bookmarkStart w:id="1491" w:name="_Toc118219511"/>
      <w:bookmarkStart w:id="1492" w:name="_Toc118222623"/>
      <w:r>
        <w:lastRenderedPageBreak/>
        <w:t>REV_600/610: Owner key temporary suspension in device lost mode in Device OEM account</w:t>
      </w:r>
      <w:bookmarkEnd w:id="1488"/>
      <w:bookmarkEnd w:id="1489"/>
      <w:bookmarkEnd w:id="1490"/>
      <w:bookmarkEnd w:id="1491"/>
      <w:bookmarkEnd w:id="1492"/>
    </w:p>
    <w:p w14:paraId="6926FDDA" w14:textId="793CF752" w:rsidR="001F7D22" w:rsidRDefault="001F7D22" w:rsidP="001F7D22">
      <w:r>
        <w:t>This flow corresponds to REV_300 and REV_310 with the owner device instead of the friend device.</w:t>
      </w:r>
    </w:p>
    <w:p w14:paraId="582B8321" w14:textId="2767BAF0" w:rsidR="003E0595" w:rsidRDefault="00FD4582" w:rsidP="00E00FC9">
      <w:r w:rsidRPr="00FD4582">
        <w:t>On owner key SUSPEND/RESUME, manageKeyResponse from Vehicle OEM Server shall contain friend Key Data for all active friend keys associated with the Vehicle.</w:t>
      </w:r>
    </w:p>
    <w:p w14:paraId="1A6CD953" w14:textId="3B1A790E" w:rsidR="005D40BB" w:rsidRDefault="005D40BB" w:rsidP="00E00FC9">
      <w:pPr>
        <w:pStyle w:val="CaptionFigure"/>
      </w:pPr>
      <w:bookmarkStart w:id="1493" w:name="_Toc118222942"/>
      <w:r>
        <w:t xml:space="preserve">Figure </w:t>
      </w:r>
      <w:fldSimple w:instr=" STYLEREF 1 \s ">
        <w:r w:rsidR="00D81990">
          <w:rPr>
            <w:noProof/>
          </w:rPr>
          <w:t>13</w:t>
        </w:r>
      </w:fldSimple>
      <w:r w:rsidR="000E1F04">
        <w:noBreakHyphen/>
      </w:r>
      <w:fldSimple w:instr=" SEQ Figure \* ARABIC \s 1 ">
        <w:r w:rsidR="00D81990">
          <w:rPr>
            <w:noProof/>
          </w:rPr>
          <w:t>17</w:t>
        </w:r>
      </w:fldSimple>
      <w:r>
        <w:t xml:space="preserve">: </w:t>
      </w:r>
      <w:r w:rsidRPr="0067691F">
        <w:t>REV_600: Owner key suspension due to device reported lost/stolen</w:t>
      </w:r>
      <w:bookmarkEnd w:id="1493"/>
    </w:p>
    <w:p w14:paraId="206D8674" w14:textId="5BFBE9D3" w:rsidR="003E0595" w:rsidRDefault="003E0595" w:rsidP="001F7D22">
      <w:r>
        <w:rPr>
          <w:noProof/>
          <w:lang w:eastAsia="ko-KR"/>
        </w:rPr>
        <w:drawing>
          <wp:inline distT="0" distB="0" distL="0" distR="0" wp14:anchorId="73EAC696" wp14:editId="1B607425">
            <wp:extent cx="5943600" cy="3580765"/>
            <wp:effectExtent l="0" t="0" r="0" b="635"/>
            <wp:docPr id="7048" name="Picture 7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2">
                      <a:extLst>
                        <a:ext uri="{28A0092B-C50C-407E-A947-70E740481C1C}">
                          <a14:useLocalDpi xmlns:a14="http://schemas.microsoft.com/office/drawing/2010/main" val="0"/>
                        </a:ext>
                      </a:extLst>
                    </a:blip>
                    <a:stretch>
                      <a:fillRect/>
                    </a:stretch>
                  </pic:blipFill>
                  <pic:spPr>
                    <a:xfrm>
                      <a:off x="0" y="0"/>
                      <a:ext cx="5943600" cy="3580765"/>
                    </a:xfrm>
                    <a:prstGeom prst="rect">
                      <a:avLst/>
                    </a:prstGeom>
                  </pic:spPr>
                </pic:pic>
              </a:graphicData>
            </a:graphic>
          </wp:inline>
        </w:drawing>
      </w:r>
    </w:p>
    <w:p w14:paraId="6A462475" w14:textId="268CFBD5" w:rsidR="00F60B2B" w:rsidRDefault="00F60B2B" w:rsidP="001F7D22"/>
    <w:p w14:paraId="61F1B74C" w14:textId="5162EFFB" w:rsidR="005D40BB" w:rsidRDefault="005D40BB" w:rsidP="00E00FC9">
      <w:pPr>
        <w:pStyle w:val="CaptionFigure"/>
      </w:pPr>
      <w:bookmarkStart w:id="1494" w:name="_Toc118222943"/>
      <w:r>
        <w:lastRenderedPageBreak/>
        <w:t xml:space="preserve">Figure </w:t>
      </w:r>
      <w:fldSimple w:instr=" STYLEREF 1 \s ">
        <w:r w:rsidR="00D81990">
          <w:rPr>
            <w:noProof/>
          </w:rPr>
          <w:t>13</w:t>
        </w:r>
      </w:fldSimple>
      <w:r w:rsidR="000E1F04">
        <w:noBreakHyphen/>
      </w:r>
      <w:fldSimple w:instr=" SEQ Figure \* ARABIC \s 1 ">
        <w:r w:rsidR="00D81990">
          <w:rPr>
            <w:noProof/>
          </w:rPr>
          <w:t>18</w:t>
        </w:r>
      </w:fldSimple>
      <w:r>
        <w:t xml:space="preserve">: </w:t>
      </w:r>
      <w:r w:rsidRPr="00F565CE">
        <w:t>REV_610: Owner key resumption after device reported lost/stolen</w:t>
      </w:r>
      <w:bookmarkEnd w:id="1494"/>
    </w:p>
    <w:p w14:paraId="09A5E696" w14:textId="2CC9B305" w:rsidR="00F60B2B" w:rsidRDefault="00F60B2B" w:rsidP="001F7D22">
      <w:r>
        <w:rPr>
          <w:noProof/>
          <w:lang w:eastAsia="ko-KR"/>
        </w:rPr>
        <w:drawing>
          <wp:inline distT="0" distB="0" distL="0" distR="0" wp14:anchorId="50E587C7" wp14:editId="5D27055F">
            <wp:extent cx="5943600" cy="41459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3">
                      <a:extLst>
                        <a:ext uri="{28A0092B-C50C-407E-A947-70E740481C1C}">
                          <a14:useLocalDpi xmlns:a14="http://schemas.microsoft.com/office/drawing/2010/main" val="0"/>
                        </a:ext>
                      </a:extLst>
                    </a:blip>
                    <a:stretch>
                      <a:fillRect/>
                    </a:stretch>
                  </pic:blipFill>
                  <pic:spPr>
                    <a:xfrm>
                      <a:off x="0" y="0"/>
                      <a:ext cx="5943600" cy="4145915"/>
                    </a:xfrm>
                    <a:prstGeom prst="rect">
                      <a:avLst/>
                    </a:prstGeom>
                  </pic:spPr>
                </pic:pic>
              </a:graphicData>
            </a:graphic>
          </wp:inline>
        </w:drawing>
      </w:r>
    </w:p>
    <w:p w14:paraId="17E58AE2" w14:textId="7CEC514E" w:rsidR="001F7D22" w:rsidRDefault="001F7D22" w:rsidP="001F7D22">
      <w:pPr>
        <w:pStyle w:val="Heading2"/>
      </w:pPr>
      <w:bookmarkStart w:id="1495" w:name="_Ref61625555"/>
      <w:bookmarkStart w:id="1496" w:name="_Toc64812018"/>
      <w:bookmarkStart w:id="1497" w:name="_Toc112706138"/>
      <w:bookmarkStart w:id="1498" w:name="_Toc118219512"/>
      <w:bookmarkStart w:id="1499" w:name="_Toc118222624"/>
      <w:r>
        <w:t>Owner Device Unpairing</w:t>
      </w:r>
      <w:bookmarkEnd w:id="1495"/>
      <w:bookmarkEnd w:id="1496"/>
      <w:bookmarkEnd w:id="1497"/>
      <w:bookmarkEnd w:id="1498"/>
      <w:bookmarkEnd w:id="1499"/>
    </w:p>
    <w:p w14:paraId="5C0DCF26" w14:textId="77777777" w:rsidR="001F7D22" w:rsidRDefault="001F7D22" w:rsidP="001F7D22">
      <w:r>
        <w:t>If the owner device is unpaired from the vehicle, all friend keys shall be deleted in the vehicle and the friend devices should be notified.</w:t>
      </w:r>
    </w:p>
    <w:p w14:paraId="1ECF07D8" w14:textId="4D521EBC" w:rsidR="001F7D22" w:rsidRDefault="001F7D22" w:rsidP="001F7D22">
      <w:r>
        <w:t xml:space="preserve">The unpaired state shall be registered in the KTS. Key deletion on the owner and friend devices is optional but recommended.  </w:t>
      </w:r>
    </w:p>
    <w:p w14:paraId="6E7A0E50" w14:textId="501BB077" w:rsidR="001F7D22" w:rsidRDefault="001F7D22" w:rsidP="00E00FC9">
      <w:pPr>
        <w:pStyle w:val="Heading3"/>
        <w:tabs>
          <w:tab w:val="clear" w:pos="864"/>
          <w:tab w:val="clear" w:pos="1080"/>
        </w:tabs>
        <w:ind w:left="900" w:hanging="900"/>
      </w:pPr>
      <w:bookmarkStart w:id="1500" w:name="_Toc64812019"/>
      <w:bookmarkStart w:id="1501" w:name="_Toc112706139"/>
      <w:bookmarkStart w:id="1502" w:name="_Toc118219513"/>
      <w:bookmarkStart w:id="1503" w:name="_Toc118222625"/>
      <w:r>
        <w:t>REV_700: Unpairing in vehicle UI (sell vehicle)</w:t>
      </w:r>
      <w:bookmarkEnd w:id="1500"/>
      <w:bookmarkEnd w:id="1501"/>
      <w:bookmarkEnd w:id="1502"/>
      <w:bookmarkEnd w:id="1503"/>
    </w:p>
    <w:p w14:paraId="36D14926" w14:textId="2C266013" w:rsidR="001F7D22" w:rsidRDefault="001F7D22" w:rsidP="001F7D22">
      <w:r>
        <w:t>If unpairing is started from the vehicle, key deletion is executed under Vehicle OEM-defined conditions, and the owner device is notified.</w:t>
      </w:r>
    </w:p>
    <w:p w14:paraId="45DDB47A" w14:textId="5F9CAD47" w:rsidR="001F7D22" w:rsidRDefault="001F7D22" w:rsidP="00C27AA6">
      <w:pPr>
        <w:pStyle w:val="CaptionFigure"/>
      </w:pPr>
      <w:bookmarkStart w:id="1504" w:name="_Toc61871590"/>
      <w:bookmarkStart w:id="1505" w:name="_Toc118222944"/>
      <w:r>
        <w:lastRenderedPageBreak/>
        <w:t xml:space="preserve">Figure </w:t>
      </w:r>
      <w:fldSimple w:instr=" STYLEREF 1 \s ">
        <w:r w:rsidR="00D81990">
          <w:rPr>
            <w:noProof/>
          </w:rPr>
          <w:t>13</w:t>
        </w:r>
      </w:fldSimple>
      <w:r w:rsidR="000E1F04">
        <w:noBreakHyphen/>
      </w:r>
      <w:fldSimple w:instr=" SEQ Figure \* ARABIC \s 1 ">
        <w:r w:rsidR="00D81990">
          <w:rPr>
            <w:noProof/>
          </w:rPr>
          <w:t>19</w:t>
        </w:r>
      </w:fldSimple>
      <w:r>
        <w:t xml:space="preserve">: </w:t>
      </w:r>
      <w:r w:rsidRPr="00F1506C">
        <w:t>REV_700: Unpairing in Vehicle UI (Sale of Device)</w:t>
      </w:r>
      <w:bookmarkEnd w:id="1504"/>
      <w:bookmarkEnd w:id="1505"/>
    </w:p>
    <w:p w14:paraId="57409523" w14:textId="5E29B1B2" w:rsidR="001F7D22" w:rsidRDefault="00F12151" w:rsidP="001F7D22">
      <w:pPr>
        <w:pStyle w:val="Figure"/>
      </w:pPr>
      <w:r w:rsidRPr="00E47CA4">
        <w:rPr>
          <w:lang w:val="de-DE" w:eastAsia="de-DE"/>
        </w:rPr>
        <w:drawing>
          <wp:inline distT="0" distB="0" distL="0" distR="0" wp14:anchorId="0092EBA2" wp14:editId="074013C3">
            <wp:extent cx="5943600" cy="2477135"/>
            <wp:effectExtent l="0" t="0" r="0" b="0"/>
            <wp:docPr id="28" name="Picture 2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3600" cy="2477135"/>
                    </a:xfrm>
                    <a:prstGeom prst="rect">
                      <a:avLst/>
                    </a:prstGeom>
                  </pic:spPr>
                </pic:pic>
              </a:graphicData>
            </a:graphic>
          </wp:inline>
        </w:drawing>
      </w:r>
    </w:p>
    <w:p w14:paraId="2FA9C1BF" w14:textId="4DC48D01" w:rsidR="001F7D22" w:rsidRDefault="001F7D22" w:rsidP="001F7D22">
      <w:r w:rsidRPr="001F7D22">
        <w:t>Alternatively, it may be required for the vehicle to request online unpairing. In that case, devices are informed about the termination request and the successful termination (See</w:t>
      </w:r>
      <w:r w:rsidR="00262A4C">
        <w:t xml:space="preserve"> </w:t>
      </w:r>
      <w:r w:rsidR="00262A4C" w:rsidRPr="00262A4C">
        <w:rPr>
          <w:rStyle w:val="CrossRef"/>
        </w:rPr>
        <w:fldChar w:fldCharType="begin"/>
      </w:r>
      <w:r w:rsidR="00262A4C" w:rsidRPr="00262A4C">
        <w:rPr>
          <w:rStyle w:val="CrossRef"/>
        </w:rPr>
        <w:instrText xml:space="preserve"> REF _Ref61626893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0</w:t>
      </w:r>
      <w:r w:rsidR="00262A4C" w:rsidRPr="00262A4C">
        <w:rPr>
          <w:rStyle w:val="CrossRef"/>
        </w:rPr>
        <w:fldChar w:fldCharType="end"/>
      </w:r>
      <w:r w:rsidRPr="001F7D22">
        <w:t>).</w:t>
      </w:r>
      <w:r w:rsidR="00914456">
        <w:t xml:space="preserve"> Note: Inability to reach owner o</w:t>
      </w:r>
      <w:r w:rsidR="00EB3D86">
        <w:t>r</w:t>
      </w:r>
      <w:r w:rsidR="00914456">
        <w:t xml:space="preserve"> friend device in Steps 3 through 6 does not stop the process</w:t>
      </w:r>
    </w:p>
    <w:p w14:paraId="630E520A" w14:textId="07D957A3" w:rsidR="001F7D22" w:rsidRDefault="001F7D22" w:rsidP="00C27AA6">
      <w:pPr>
        <w:pStyle w:val="CaptionFigure"/>
      </w:pPr>
      <w:bookmarkStart w:id="1506" w:name="_Ref61626893"/>
      <w:bookmarkStart w:id="1507" w:name="_Toc61871591"/>
      <w:bookmarkStart w:id="1508" w:name="_Toc118222945"/>
      <w:r>
        <w:t xml:space="preserve">Figure </w:t>
      </w:r>
      <w:fldSimple w:instr=" STYLEREF 1 \s ">
        <w:r w:rsidR="00D81990">
          <w:rPr>
            <w:noProof/>
          </w:rPr>
          <w:t>13</w:t>
        </w:r>
      </w:fldSimple>
      <w:r w:rsidR="000E1F04">
        <w:noBreakHyphen/>
      </w:r>
      <w:fldSimple w:instr=" SEQ Figure \* ARABIC \s 1 ">
        <w:r w:rsidR="00D81990">
          <w:rPr>
            <w:noProof/>
          </w:rPr>
          <w:t>20</w:t>
        </w:r>
      </w:fldSimple>
      <w:bookmarkEnd w:id="1506"/>
      <w:r>
        <w:t xml:space="preserve">: </w:t>
      </w:r>
      <w:r w:rsidRPr="00F22E00">
        <w:t>REV_700a: Unpairing in Vehicle UI (Vehicle Required to be Online</w:t>
      </w:r>
      <w:bookmarkEnd w:id="1507"/>
      <w:r w:rsidR="006522CF">
        <w:t>)</w:t>
      </w:r>
      <w:bookmarkEnd w:id="1508"/>
    </w:p>
    <w:p w14:paraId="13063A24" w14:textId="1BBB7846" w:rsidR="001F7D22" w:rsidRDefault="00F12151" w:rsidP="001F7D22">
      <w:pPr>
        <w:pStyle w:val="Figure"/>
      </w:pPr>
      <w:r w:rsidRPr="004552E7">
        <w:rPr>
          <w:lang w:val="de-DE" w:eastAsia="de-DE"/>
        </w:rPr>
        <w:drawing>
          <wp:inline distT="0" distB="0" distL="0" distR="0" wp14:anchorId="0201E167" wp14:editId="3CDD96D7">
            <wp:extent cx="5943600" cy="3437255"/>
            <wp:effectExtent l="0" t="0" r="0" b="4445"/>
            <wp:docPr id="1562" name="Picture 156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3600" cy="3437255"/>
                    </a:xfrm>
                    <a:prstGeom prst="rect">
                      <a:avLst/>
                    </a:prstGeom>
                  </pic:spPr>
                </pic:pic>
              </a:graphicData>
            </a:graphic>
          </wp:inline>
        </w:drawing>
      </w:r>
    </w:p>
    <w:p w14:paraId="7D7737ED" w14:textId="39FA8E59" w:rsidR="001F7D22" w:rsidRDefault="001F7D22" w:rsidP="00E00FC9">
      <w:pPr>
        <w:pStyle w:val="Heading3"/>
        <w:tabs>
          <w:tab w:val="clear" w:pos="864"/>
          <w:tab w:val="clear" w:pos="1080"/>
        </w:tabs>
        <w:ind w:left="900" w:hanging="900"/>
      </w:pPr>
      <w:bookmarkStart w:id="1509" w:name="_Toc64812020"/>
      <w:bookmarkStart w:id="1510" w:name="_Toc112706140"/>
      <w:bookmarkStart w:id="1511" w:name="_Toc118219514"/>
      <w:bookmarkStart w:id="1512" w:name="_Toc118222626"/>
      <w:r>
        <w:t>REV_710: Unpairing on owner device in Vehicle OEM app</w:t>
      </w:r>
      <w:bookmarkEnd w:id="1509"/>
      <w:bookmarkEnd w:id="1510"/>
      <w:bookmarkEnd w:id="1511"/>
      <w:bookmarkEnd w:id="1512"/>
    </w:p>
    <w:p w14:paraId="7C343858" w14:textId="0D1CE097" w:rsidR="001F7D22" w:rsidRDefault="001F7D22" w:rsidP="001F7D22">
      <w:r>
        <w:t xml:space="preserve">If the owner device is unpaired through the Vehicle OEM app, the app shall not start the unpairing process on the device. The app shall notify the Vehicle OEM Server about the </w:t>
      </w:r>
      <w:r>
        <w:lastRenderedPageBreak/>
        <w:t>unpairing request, and the Vehicle OEM Server shall execute the unpairing process.</w:t>
      </w:r>
      <w:r w:rsidR="00914456">
        <w:t xml:space="preserve"> Note: Inability to reach friend device in Steps 5 through 6 does not stop the process</w:t>
      </w:r>
      <w:r w:rsidR="00EF7A8D">
        <w:t>.</w:t>
      </w:r>
    </w:p>
    <w:p w14:paraId="1917BCD7" w14:textId="78DEF402" w:rsidR="001F7D22" w:rsidRDefault="001F7D22" w:rsidP="00C27AA6">
      <w:pPr>
        <w:pStyle w:val="CaptionFigure"/>
      </w:pPr>
      <w:bookmarkStart w:id="1513" w:name="_Toc61871592"/>
      <w:bookmarkStart w:id="1514" w:name="_Toc118222946"/>
      <w:r>
        <w:t xml:space="preserve">Figure </w:t>
      </w:r>
      <w:fldSimple w:instr=" STYLEREF 1 \s ">
        <w:r w:rsidR="00D81990">
          <w:rPr>
            <w:noProof/>
          </w:rPr>
          <w:t>13</w:t>
        </w:r>
      </w:fldSimple>
      <w:r w:rsidR="000E1F04">
        <w:noBreakHyphen/>
      </w:r>
      <w:fldSimple w:instr=" SEQ Figure \* ARABIC \s 1 ">
        <w:r w:rsidR="00D81990">
          <w:rPr>
            <w:noProof/>
          </w:rPr>
          <w:t>21</w:t>
        </w:r>
      </w:fldSimple>
      <w:r>
        <w:t xml:space="preserve">: </w:t>
      </w:r>
      <w:r w:rsidRPr="00296597">
        <w:t>REV_710: Unpairing in Vehicle OEM App on Owner Device</w:t>
      </w:r>
      <w:bookmarkEnd w:id="1513"/>
      <w:bookmarkEnd w:id="1514"/>
    </w:p>
    <w:p w14:paraId="5D12709D" w14:textId="6514AF4A" w:rsidR="001F7D22" w:rsidRDefault="00F12151" w:rsidP="001F7D22">
      <w:pPr>
        <w:pStyle w:val="Figure"/>
      </w:pPr>
      <w:r w:rsidRPr="004552E7">
        <w:rPr>
          <w:lang w:val="de-DE" w:eastAsia="de-DE"/>
        </w:rPr>
        <w:drawing>
          <wp:inline distT="0" distB="0" distL="0" distR="0" wp14:anchorId="65959FF8" wp14:editId="2F1F2F8B">
            <wp:extent cx="5943600" cy="3020695"/>
            <wp:effectExtent l="0" t="0" r="0" b="1905"/>
            <wp:docPr id="33" name="Picture 3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943600" cy="3020695"/>
                    </a:xfrm>
                    <a:prstGeom prst="rect">
                      <a:avLst/>
                    </a:prstGeom>
                  </pic:spPr>
                </pic:pic>
              </a:graphicData>
            </a:graphic>
          </wp:inline>
        </w:drawing>
      </w:r>
    </w:p>
    <w:p w14:paraId="7B23787E" w14:textId="418A6C57" w:rsidR="001F7D22" w:rsidRDefault="001F7D22" w:rsidP="00E00FC9">
      <w:pPr>
        <w:pStyle w:val="Heading3"/>
        <w:tabs>
          <w:tab w:val="clear" w:pos="864"/>
          <w:tab w:val="clear" w:pos="1080"/>
        </w:tabs>
        <w:ind w:left="900" w:hanging="900"/>
      </w:pPr>
      <w:bookmarkStart w:id="1515" w:name="_Toc64812021"/>
      <w:bookmarkStart w:id="1516" w:name="_Toc112706141"/>
      <w:bookmarkStart w:id="1517" w:name="_Toc118219515"/>
      <w:bookmarkStart w:id="1518" w:name="_Toc118222627"/>
      <w:r>
        <w:t>REV_720: Unpairing in owner Vehicle OEM account (sale of vehicle)</w:t>
      </w:r>
      <w:bookmarkEnd w:id="1515"/>
      <w:bookmarkEnd w:id="1516"/>
      <w:bookmarkEnd w:id="1517"/>
      <w:bookmarkEnd w:id="1518"/>
    </w:p>
    <w:p w14:paraId="18F44E41" w14:textId="663F79A1" w:rsidR="001F7D22" w:rsidRDefault="001F7D22" w:rsidP="001F7D22">
      <w:r>
        <w:t>This flow is similar to REV_710 with the Vehicle OEM Server triggering the unpairing process.</w:t>
      </w:r>
    </w:p>
    <w:p w14:paraId="71A90964" w14:textId="35145717" w:rsidR="001F7D22" w:rsidRDefault="001F7D22" w:rsidP="00E00FC9">
      <w:pPr>
        <w:pStyle w:val="Heading3"/>
        <w:tabs>
          <w:tab w:val="clear" w:pos="864"/>
          <w:tab w:val="clear" w:pos="1080"/>
        </w:tabs>
        <w:ind w:left="900" w:hanging="900"/>
      </w:pPr>
      <w:bookmarkStart w:id="1519" w:name="_Toc64812022"/>
      <w:bookmarkStart w:id="1520" w:name="_Toc112706142"/>
      <w:bookmarkStart w:id="1521" w:name="_Toc118219516"/>
      <w:bookmarkStart w:id="1522" w:name="_Toc118222628"/>
      <w:r>
        <w:t>REV_730: Unpairing based on cancellation or expiry date of the Digital Key service</w:t>
      </w:r>
      <w:bookmarkEnd w:id="1519"/>
      <w:bookmarkEnd w:id="1520"/>
      <w:bookmarkEnd w:id="1521"/>
      <w:bookmarkEnd w:id="1522"/>
    </w:p>
    <w:p w14:paraId="5A842200" w14:textId="2C2A0A74" w:rsidR="001F7D22" w:rsidRDefault="001F7D22" w:rsidP="001F7D22">
      <w:r>
        <w:t>This flow is similar to REV_710 with the Vehicle OEM Server triggering the unpairing process.</w:t>
      </w:r>
    </w:p>
    <w:p w14:paraId="53E0D109" w14:textId="4CF8F88D" w:rsidR="001F7D22" w:rsidRDefault="001F7D22" w:rsidP="00E00FC9">
      <w:pPr>
        <w:pStyle w:val="Heading3"/>
        <w:tabs>
          <w:tab w:val="clear" w:pos="864"/>
          <w:tab w:val="clear" w:pos="1080"/>
        </w:tabs>
        <w:ind w:left="900" w:hanging="900"/>
      </w:pPr>
      <w:bookmarkStart w:id="1523" w:name="_Toc64812023"/>
      <w:bookmarkStart w:id="1524" w:name="_Toc112706143"/>
      <w:bookmarkStart w:id="1525" w:name="_Toc118219517"/>
      <w:bookmarkStart w:id="1526" w:name="_Toc118222629"/>
      <w:r>
        <w:t>REV_740: Unpairing by Vehicle OEM (vehicle stolen)</w:t>
      </w:r>
      <w:bookmarkEnd w:id="1523"/>
      <w:bookmarkEnd w:id="1524"/>
      <w:bookmarkEnd w:id="1525"/>
      <w:bookmarkEnd w:id="1526"/>
    </w:p>
    <w:p w14:paraId="50C79665" w14:textId="63DFCC5F" w:rsidR="001F7D22" w:rsidRDefault="001F7D22" w:rsidP="001F7D22">
      <w:r>
        <w:t>This flow is similar to REV_710 with the Vehicle OEM Server triggering the unpairing process.</w:t>
      </w:r>
    </w:p>
    <w:p w14:paraId="4B1E10FA" w14:textId="605C15CF" w:rsidR="001F7D22" w:rsidRDefault="001F7D22" w:rsidP="00E00FC9">
      <w:pPr>
        <w:pStyle w:val="Heading3"/>
        <w:tabs>
          <w:tab w:val="clear" w:pos="864"/>
          <w:tab w:val="clear" w:pos="1080"/>
        </w:tabs>
        <w:ind w:left="900" w:hanging="900"/>
      </w:pPr>
      <w:bookmarkStart w:id="1527" w:name="_Toc64812024"/>
      <w:bookmarkStart w:id="1528" w:name="_Toc112706144"/>
      <w:bookmarkStart w:id="1529" w:name="_Toc118219518"/>
      <w:bookmarkStart w:id="1530" w:name="_Toc118222630"/>
      <w:r>
        <w:t>REV_750: Unpairing by Vehicle OEM (security breach in vehicle)</w:t>
      </w:r>
      <w:bookmarkEnd w:id="1527"/>
      <w:bookmarkEnd w:id="1528"/>
      <w:bookmarkEnd w:id="1529"/>
      <w:bookmarkEnd w:id="1530"/>
    </w:p>
    <w:p w14:paraId="0FFA0D9B" w14:textId="1BB03640" w:rsidR="001F7D22" w:rsidRDefault="001F7D22" w:rsidP="001F7D22">
      <w:r>
        <w:t>This flow is similar to REV_710 with the Vehicle OEM Server triggering the unpairing process.</w:t>
      </w:r>
    </w:p>
    <w:p w14:paraId="26C63985" w14:textId="2FFFAE9C" w:rsidR="001F7D22" w:rsidRDefault="001F7D22" w:rsidP="00E00FC9">
      <w:pPr>
        <w:pStyle w:val="Heading3"/>
        <w:tabs>
          <w:tab w:val="clear" w:pos="864"/>
          <w:tab w:val="clear" w:pos="1080"/>
        </w:tabs>
        <w:ind w:left="900" w:hanging="900"/>
      </w:pPr>
      <w:bookmarkStart w:id="1531" w:name="_Toc64812025"/>
      <w:bookmarkStart w:id="1532" w:name="_Toc112706145"/>
      <w:bookmarkStart w:id="1533" w:name="_Toc118219519"/>
      <w:bookmarkStart w:id="1534" w:name="_Toc118222631"/>
      <w:r>
        <w:t>REV_760: Unpairing by Vehicle OEM (garage service process)</w:t>
      </w:r>
      <w:bookmarkEnd w:id="1531"/>
      <w:bookmarkEnd w:id="1532"/>
      <w:bookmarkEnd w:id="1533"/>
      <w:bookmarkEnd w:id="1534"/>
    </w:p>
    <w:p w14:paraId="229D0DA4" w14:textId="61CC09DA" w:rsidR="001F7D22" w:rsidRDefault="001F7D22" w:rsidP="001F7D22">
      <w:r>
        <w:t>This flow is similar to REV_710 with the Vehicle OEM Server triggering the unpairing process.</w:t>
      </w:r>
    </w:p>
    <w:p w14:paraId="52D26D58" w14:textId="329CE9C6" w:rsidR="001F7D22" w:rsidRDefault="001F7D22" w:rsidP="00E00FC9">
      <w:pPr>
        <w:pStyle w:val="Heading3"/>
        <w:tabs>
          <w:tab w:val="clear" w:pos="864"/>
          <w:tab w:val="clear" w:pos="1080"/>
        </w:tabs>
        <w:ind w:left="900" w:hanging="900"/>
      </w:pPr>
      <w:bookmarkStart w:id="1535" w:name="_Toc64812026"/>
      <w:bookmarkStart w:id="1536" w:name="_Toc112706146"/>
      <w:bookmarkStart w:id="1537" w:name="_Toc118219520"/>
      <w:bookmarkStart w:id="1538" w:name="_Toc118222632"/>
      <w:r>
        <w:t>REV_770: Unpairing due to deletion of personal data in owner Vehicle OEM account</w:t>
      </w:r>
      <w:bookmarkEnd w:id="1535"/>
      <w:bookmarkEnd w:id="1536"/>
      <w:bookmarkEnd w:id="1537"/>
      <w:bookmarkEnd w:id="1538"/>
    </w:p>
    <w:p w14:paraId="0676A790" w14:textId="6BA2D1E6" w:rsidR="001F7D22" w:rsidRDefault="001F7D22" w:rsidP="001F7D22">
      <w:r>
        <w:t>This flow is similar to REV_710 with the Vehicle OEM Server (account) triggering the unpairing process.</w:t>
      </w:r>
    </w:p>
    <w:p w14:paraId="54186FFC" w14:textId="0645AC02" w:rsidR="001F7D22" w:rsidRDefault="001F7D22" w:rsidP="00E00FC9">
      <w:pPr>
        <w:pStyle w:val="Heading3"/>
        <w:tabs>
          <w:tab w:val="clear" w:pos="864"/>
          <w:tab w:val="clear" w:pos="1080"/>
        </w:tabs>
        <w:ind w:left="900" w:hanging="900"/>
      </w:pPr>
      <w:bookmarkStart w:id="1539" w:name="_Toc64812027"/>
      <w:bookmarkStart w:id="1540" w:name="_Toc112706147"/>
      <w:bookmarkStart w:id="1541" w:name="_Toc118219521"/>
      <w:bookmarkStart w:id="1542" w:name="_Toc118222633"/>
      <w:r>
        <w:lastRenderedPageBreak/>
        <w:t>REV_800: Unbinding of vehicle from owner account in vehicle UI (unpairing, owner sale of vehicle)</w:t>
      </w:r>
      <w:bookmarkEnd w:id="1539"/>
      <w:bookmarkEnd w:id="1540"/>
      <w:bookmarkEnd w:id="1541"/>
      <w:bookmarkEnd w:id="1542"/>
    </w:p>
    <w:p w14:paraId="60D5244F" w14:textId="605B5F5C" w:rsidR="001F7D22" w:rsidRDefault="001F7D22" w:rsidP="001F7D22">
      <w:r>
        <w:t>This flow is similar to REV_710 with the vehicle UI triggering the unpairing process.</w:t>
      </w:r>
    </w:p>
    <w:p w14:paraId="5F1D91A9" w14:textId="2026D2E9" w:rsidR="001F7D22" w:rsidRDefault="001F7D22" w:rsidP="00E00FC9">
      <w:pPr>
        <w:pStyle w:val="Heading3"/>
        <w:tabs>
          <w:tab w:val="clear" w:pos="864"/>
          <w:tab w:val="clear" w:pos="1080"/>
        </w:tabs>
        <w:ind w:left="900" w:hanging="900"/>
      </w:pPr>
      <w:bookmarkStart w:id="1543" w:name="_Toc64812028"/>
      <w:bookmarkStart w:id="1544" w:name="_Toc112706148"/>
      <w:bookmarkStart w:id="1545" w:name="_Toc118219522"/>
      <w:bookmarkStart w:id="1546" w:name="_Toc118222634"/>
      <w:r>
        <w:t>REV_810: Unbinding of vehicle from owner account in owner Vehicle OEM account (unpairing, owner sale of vehicle)</w:t>
      </w:r>
      <w:bookmarkEnd w:id="1543"/>
      <w:bookmarkEnd w:id="1544"/>
      <w:bookmarkEnd w:id="1545"/>
      <w:bookmarkEnd w:id="1546"/>
    </w:p>
    <w:p w14:paraId="0C69F284" w14:textId="2C664189" w:rsidR="001F7D22" w:rsidRDefault="001F7D22" w:rsidP="001F7D22">
      <w:r>
        <w:t>This flow is similar to REV_710 with the Vehicle OEM account triggering the unpairing process.</w:t>
      </w:r>
    </w:p>
    <w:p w14:paraId="57895791" w14:textId="4E408765" w:rsidR="001F7D22" w:rsidRDefault="001F7D22" w:rsidP="00E00FC9">
      <w:pPr>
        <w:pStyle w:val="Heading3"/>
        <w:tabs>
          <w:tab w:val="clear" w:pos="864"/>
          <w:tab w:val="clear" w:pos="1080"/>
        </w:tabs>
        <w:ind w:left="900" w:hanging="900"/>
      </w:pPr>
      <w:bookmarkStart w:id="1547" w:name="_Toc64812029"/>
      <w:bookmarkStart w:id="1548" w:name="_Toc112706149"/>
      <w:bookmarkStart w:id="1549" w:name="_Toc118219523"/>
      <w:bookmarkStart w:id="1550" w:name="_Toc118222635"/>
      <w:r>
        <w:t>REV_820: Unbinding of vehicle from owner account in Vehicle OEM app (unpairing, owner sale of vehicle)</w:t>
      </w:r>
      <w:bookmarkEnd w:id="1547"/>
      <w:bookmarkEnd w:id="1548"/>
      <w:bookmarkEnd w:id="1549"/>
      <w:bookmarkEnd w:id="1550"/>
    </w:p>
    <w:p w14:paraId="3E82A818" w14:textId="69ECFAEF" w:rsidR="001F7D22" w:rsidRDefault="001F7D22" w:rsidP="001F7D22">
      <w:r>
        <w:t>This flow is similar to REV_710 with the Vehicle OEM app triggering the unpairing process.</w:t>
      </w:r>
    </w:p>
    <w:p w14:paraId="7D86C835" w14:textId="504FDBCE" w:rsidR="000F29BA" w:rsidRDefault="000F29BA" w:rsidP="000F29BA">
      <w:pPr>
        <w:pStyle w:val="Heading2"/>
      </w:pPr>
      <w:bookmarkStart w:id="1551" w:name="_Ref61680445"/>
      <w:bookmarkStart w:id="1552" w:name="_Toc64812030"/>
      <w:bookmarkStart w:id="1553" w:name="_Toc112706150"/>
      <w:bookmarkStart w:id="1554" w:name="_Toc118219524"/>
      <w:bookmarkStart w:id="1555" w:name="_Toc118222636"/>
      <w:r>
        <w:t>Termination in Vehicle</w:t>
      </w:r>
      <w:bookmarkEnd w:id="1551"/>
      <w:bookmarkEnd w:id="1552"/>
      <w:bookmarkEnd w:id="1553"/>
      <w:bookmarkEnd w:id="1554"/>
      <w:bookmarkEnd w:id="1555"/>
    </w:p>
    <w:p w14:paraId="36BBA4D9" w14:textId="04A06A99" w:rsidR="000F29BA" w:rsidRDefault="000F29BA" w:rsidP="00E00FC9">
      <w:pPr>
        <w:pStyle w:val="Heading3"/>
        <w:tabs>
          <w:tab w:val="clear" w:pos="864"/>
          <w:tab w:val="clear" w:pos="1080"/>
        </w:tabs>
        <w:ind w:left="900" w:hanging="900"/>
      </w:pPr>
      <w:bookmarkStart w:id="1556" w:name="_Toc64812031"/>
      <w:bookmarkStart w:id="1557" w:name="_Toc112706151"/>
      <w:bookmarkStart w:id="1558" w:name="_Toc118219525"/>
      <w:bookmarkStart w:id="1559" w:name="_Toc118222637"/>
      <w:r>
        <w:t>Rules</w:t>
      </w:r>
      <w:bookmarkEnd w:id="1556"/>
      <w:bookmarkEnd w:id="1557"/>
      <w:bookmarkEnd w:id="1558"/>
      <w:bookmarkEnd w:id="1559"/>
    </w:p>
    <w:p w14:paraId="57AFDB98" w14:textId="77777777" w:rsidR="000F29BA" w:rsidRDefault="000F29BA" w:rsidP="000F29BA">
      <w:r>
        <w:t>Digital Key termination on the vehicle side requires protection against replaying all or a part of an earlier key sharing process. The following preconditions shall apply:</w:t>
      </w:r>
    </w:p>
    <w:p w14:paraId="108829FE" w14:textId="5FCB5CB7" w:rsidR="000F29BA" w:rsidRDefault="000F29BA" w:rsidP="00157C96">
      <w:pPr>
        <w:pStyle w:val="BulletList"/>
      </w:pPr>
      <w:r w:rsidRPr="00266ADF">
        <w:rPr>
          <w:rStyle w:val="InlineHead"/>
        </w:rPr>
        <w:t>C1</w:t>
      </w:r>
      <w:r>
        <w:t xml:space="preserve">: The </w:t>
      </w:r>
      <w:r w:rsidRPr="000F29BA">
        <w:rPr>
          <w:szCs w:val="24"/>
        </w:rPr>
        <w:t>initial</w:t>
      </w:r>
      <w:r>
        <w:t xml:space="preserve"> slot identifier (SlotID in the example below) values in the private mailbox shall be set to all bytes FF</w:t>
      </w:r>
      <w:r w:rsidR="00E10937">
        <w:rPr>
          <w:vertAlign w:val="subscript"/>
        </w:rPr>
        <w:t>h</w:t>
      </w:r>
      <w:r>
        <w:t>.</w:t>
      </w:r>
    </w:p>
    <w:p w14:paraId="52BFAB98" w14:textId="71F7B6F9" w:rsidR="000F29BA" w:rsidRDefault="000F29BA" w:rsidP="00157C96">
      <w:pPr>
        <w:pStyle w:val="BulletList"/>
      </w:pPr>
      <w:r w:rsidRPr="00266ADF">
        <w:rPr>
          <w:rStyle w:val="InlineHead"/>
        </w:rPr>
        <w:t>C2</w:t>
      </w:r>
      <w:r>
        <w:t>: The initial Slot Identifier Bitmap (SlotID Bitmap in the example below) value is 00</w:t>
      </w:r>
      <w:r w:rsidR="00E10937" w:rsidRPr="006423A7">
        <w:rPr>
          <w:vertAlign w:val="subscript"/>
        </w:rPr>
        <w:t>h</w:t>
      </w:r>
      <w:r>
        <w:t xml:space="preserve">. </w:t>
      </w:r>
    </w:p>
    <w:p w14:paraId="1E26DA83" w14:textId="5E0B20C3" w:rsidR="000F29BA" w:rsidRDefault="000F29BA" w:rsidP="000F29BA">
      <w:r>
        <w:t xml:space="preserve">The vehicle shall implement the following rules if </w:t>
      </w:r>
      <w:r w:rsidR="00AC5238" w:rsidRPr="00AC5238">
        <w:t xml:space="preserve"> Tag DA</w:t>
      </w:r>
      <w:r w:rsidR="00AC5238" w:rsidRPr="00E00FC9">
        <w:rPr>
          <w:vertAlign w:val="subscript"/>
        </w:rPr>
        <w:t>h</w:t>
      </w:r>
      <w:r w:rsidR="00AC5238" w:rsidRPr="00AC5238">
        <w:t xml:space="preserve"> (as defined in Table 5-14) is set to 00</w:t>
      </w:r>
      <w:r w:rsidR="00AC5238" w:rsidRPr="00E00FC9">
        <w:rPr>
          <w:vertAlign w:val="subscript"/>
        </w:rPr>
        <w:t>h</w:t>
      </w:r>
      <w:r w:rsidR="00AC5238" w:rsidRPr="00AC5238">
        <w:t xml:space="preserve"> (slot identifiers and immobilizer tokens) or 02</w:t>
      </w:r>
      <w:r w:rsidR="00AC5238" w:rsidRPr="00E00FC9">
        <w:rPr>
          <w:vertAlign w:val="subscript"/>
        </w:rPr>
        <w:t>h</w:t>
      </w:r>
      <w:r w:rsidR="00AC5238" w:rsidRPr="00AC5238">
        <w:t xml:space="preserve"> (slot identifiers only) are provided by the vehicle</w:t>
      </w:r>
      <w:r>
        <w:t>:</w:t>
      </w:r>
    </w:p>
    <w:p w14:paraId="53998378" w14:textId="76929FCA" w:rsidR="000F29BA" w:rsidRDefault="000F29BA" w:rsidP="00157C96">
      <w:pPr>
        <w:pStyle w:val="BulletList"/>
      </w:pPr>
      <w:r w:rsidRPr="00266ADF">
        <w:rPr>
          <w:rStyle w:val="InlineHead"/>
        </w:rPr>
        <w:t>Rule V1</w:t>
      </w:r>
      <w:r>
        <w:t xml:space="preserve">: Accept a key addition only if the friend slot identifier (as </w:t>
      </w:r>
      <w:r w:rsidRPr="000D3CF5">
        <w:t xml:space="preserve">described in </w:t>
      </w:r>
      <w:r w:rsidR="00E10937">
        <w:t>S</w:t>
      </w:r>
      <w:r w:rsidRPr="000D3CF5">
        <w:t>ection</w:t>
      </w:r>
      <w:r w:rsidR="00262A4C">
        <w:t xml:space="preserve"> </w:t>
      </w:r>
      <w:r w:rsidR="00262A4C" w:rsidRPr="00262A4C">
        <w:rPr>
          <w:rStyle w:val="CrossRef"/>
        </w:rPr>
        <w:fldChar w:fldCharType="begin"/>
      </w:r>
      <w:r w:rsidR="00262A4C" w:rsidRPr="00262A4C">
        <w:rPr>
          <w:rStyle w:val="CrossRef"/>
        </w:rPr>
        <w:instrText xml:space="preserve"> REF _Ref532807261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4.3.1</w:t>
      </w:r>
      <w:r w:rsidR="00262A4C" w:rsidRPr="00262A4C">
        <w:rPr>
          <w:rStyle w:val="CrossRef"/>
        </w:rPr>
        <w:fldChar w:fldCharType="end"/>
      </w:r>
      <w:r>
        <w:t>)  is verified to be valid for an available key storage in the vehicle.</w:t>
      </w:r>
    </w:p>
    <w:p w14:paraId="43556F0E" w14:textId="386F216D" w:rsidR="000F29BA" w:rsidRDefault="000F29BA" w:rsidP="00157C96">
      <w:pPr>
        <w:pStyle w:val="BulletList"/>
      </w:pPr>
      <w:r w:rsidRPr="00266ADF">
        <w:rPr>
          <w:rStyle w:val="InlineHead"/>
        </w:rPr>
        <w:t>Rule V2</w:t>
      </w:r>
      <w:r>
        <w:t xml:space="preserve">: When a key is deleted in the vehicle (from any interface), delete the data (device PK, etc.) in the corresponding key storage and assign a new slot identifier. The vehicle OEM shall implement appropriate means to ensure replay protection. This new slot identifier is available for future Digital Key sharing. When all bits in the Slot Identifier Bitmap are set to 1, the vehicle shall set the corresponding bit in the signaling bitmap to 0 to indicate that all slot identifiers are written. To avoid inconsistent states, either all of the described operations shall be done in one atomic transaction, or the vehicle shall verify the consistency of all bits and values after each console reader transaction and update accordingly. </w:t>
      </w:r>
    </w:p>
    <w:p w14:paraId="3F924B78" w14:textId="77777777" w:rsidR="000F29BA" w:rsidRDefault="000F29BA" w:rsidP="00157C96">
      <w:pPr>
        <w:pStyle w:val="BulletList"/>
      </w:pPr>
      <w:r w:rsidRPr="00266ADF">
        <w:rPr>
          <w:rStyle w:val="InlineHead"/>
        </w:rPr>
        <w:t>Rule V3</w:t>
      </w:r>
      <w:r>
        <w:t>: On each console reader transaction, the vehicle refills slot identifiers in each entry with bit=0 and sets the bit to 1 in an atomic transaction. The vehicle ensures the uniqueness of the slot identifiers and memorizes the next slot identifier to be written to the device.</w:t>
      </w:r>
    </w:p>
    <w:p w14:paraId="6A661D32" w14:textId="77777777" w:rsidR="000F29BA" w:rsidRDefault="000F29BA" w:rsidP="000F29BA">
      <w:r>
        <w:t>All devices shall implement the following rules:</w:t>
      </w:r>
    </w:p>
    <w:p w14:paraId="6A7B08DD" w14:textId="24E7D55A" w:rsidR="000F29BA" w:rsidRDefault="000F29BA" w:rsidP="00157C96">
      <w:pPr>
        <w:pStyle w:val="BulletList"/>
      </w:pPr>
      <w:r w:rsidRPr="00266ADF">
        <w:rPr>
          <w:rStyle w:val="InlineHead"/>
        </w:rPr>
        <w:t>Rule D1</w:t>
      </w:r>
      <w:r>
        <w:t xml:space="preserve"> (only applies to owner device): Provide a matching pair of slot identifier and, if applicable, immobilizer token from the </w:t>
      </w:r>
      <w:r w:rsidR="000D45B5">
        <w:t xml:space="preserve">confidential </w:t>
      </w:r>
      <w:r>
        <w:t xml:space="preserve">mailbox to the friend when sharing a </w:t>
      </w:r>
      <w:r>
        <w:lastRenderedPageBreak/>
        <w:t xml:space="preserve">Digital Key. Set the value in the corresponding bit of the Slot Identifier Bitmap in the private mailbox to 0. Set the corresponding bit in the signaling bitmap to 1 if it was set to 0 before sharing. The device shall always use the lowest value of all slot identifiers for key sharing. </w:t>
      </w:r>
    </w:p>
    <w:p w14:paraId="0D0FF03D" w14:textId="1FBD823E" w:rsidR="000F29BA" w:rsidRDefault="000F29BA" w:rsidP="00157C96">
      <w:pPr>
        <w:pStyle w:val="BulletList"/>
      </w:pPr>
      <w:r w:rsidRPr="00266ADF">
        <w:rPr>
          <w:rStyle w:val="InlineHead"/>
        </w:rPr>
        <w:t>Rule D2</w:t>
      </w:r>
      <w:r>
        <w:t>: When a key is terminated in the device locally, send the termination attestation and the Vehicle OEM proprietary data to the Vehicle OEM Server to trigger the deletion of the Digital Key in the vehicle.</w:t>
      </w:r>
    </w:p>
    <w:p w14:paraId="3780017E" w14:textId="69552608" w:rsidR="000F29BA" w:rsidRDefault="000F29BA" w:rsidP="00E00FC9">
      <w:pPr>
        <w:pStyle w:val="Heading3"/>
        <w:tabs>
          <w:tab w:val="clear" w:pos="864"/>
          <w:tab w:val="clear" w:pos="1080"/>
        </w:tabs>
        <w:ind w:left="900" w:hanging="900"/>
      </w:pPr>
      <w:bookmarkStart w:id="1560" w:name="_Toc64812032"/>
      <w:bookmarkStart w:id="1561" w:name="_Toc112706152"/>
      <w:bookmarkStart w:id="1562" w:name="_Toc118219526"/>
      <w:bookmarkStart w:id="1563" w:name="_Toc118222638"/>
      <w:r>
        <w:t>Example</w:t>
      </w:r>
      <w:bookmarkEnd w:id="1560"/>
      <w:bookmarkEnd w:id="1561"/>
      <w:bookmarkEnd w:id="1562"/>
      <w:bookmarkEnd w:id="1563"/>
    </w:p>
    <w:p w14:paraId="44C6147E" w14:textId="77777777" w:rsidR="000F29BA" w:rsidRDefault="000F29BA" w:rsidP="000F29BA">
      <w:r>
        <w:t>The example below shows the principle of key termination and slot identifier refill as per the above rules. In this example, the following notes apply:</w:t>
      </w:r>
    </w:p>
    <w:p w14:paraId="7E0CF7D1" w14:textId="0D26C9FD" w:rsidR="000F29BA" w:rsidRDefault="000F29BA" w:rsidP="00913E92">
      <w:pPr>
        <w:pStyle w:val="ListParagraph"/>
        <w:numPr>
          <w:ilvl w:val="0"/>
          <w:numId w:val="8"/>
        </w:numPr>
      </w:pPr>
      <w:r>
        <w:t>Immobilizer tokens are not shown.</w:t>
      </w:r>
    </w:p>
    <w:p w14:paraId="528C0928" w14:textId="717EB54B" w:rsidR="000F29BA" w:rsidRDefault="000F29BA" w:rsidP="00913E92">
      <w:pPr>
        <w:pStyle w:val="ListParagraph"/>
        <w:numPr>
          <w:ilvl w:val="0"/>
          <w:numId w:val="8"/>
        </w:numPr>
      </w:pPr>
      <w:r>
        <w:t>The vehicle has a number of key stores (</w:t>
      </w:r>
      <w:r w:rsidR="00262A4C">
        <w:t>Key Storage</w:t>
      </w:r>
      <w:r>
        <w:t>) in memory (0</w:t>
      </w:r>
      <w:r w:rsidR="00E10937">
        <w:t>–</w:t>
      </w:r>
      <w:r>
        <w:t>10; see</w:t>
      </w:r>
      <w:r w:rsidR="00262A4C">
        <w:t xml:space="preserve"> </w:t>
      </w:r>
      <w:r w:rsidR="00262A4C" w:rsidRPr="00262A4C">
        <w:rPr>
          <w:rStyle w:val="CrossRef"/>
        </w:rPr>
        <w:fldChar w:fldCharType="begin"/>
      </w:r>
      <w:r w:rsidR="00262A4C" w:rsidRPr="00262A4C">
        <w:rPr>
          <w:rStyle w:val="CrossRef"/>
        </w:rPr>
        <w:instrText xml:space="preserve"> REF _Ref61627099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2</w:t>
      </w:r>
      <w:r w:rsidR="00262A4C" w:rsidRPr="00262A4C">
        <w:rPr>
          <w:rStyle w:val="CrossRef"/>
        </w:rPr>
        <w:fldChar w:fldCharType="end"/>
      </w:r>
      <w:r>
        <w:t>).</w:t>
      </w:r>
    </w:p>
    <w:p w14:paraId="614823AA" w14:textId="56086201" w:rsidR="000F29BA" w:rsidRDefault="000F29BA" w:rsidP="00913E92">
      <w:pPr>
        <w:pStyle w:val="ListParagraph"/>
        <w:numPr>
          <w:ilvl w:val="0"/>
          <w:numId w:val="8"/>
        </w:numPr>
      </w:pPr>
      <w:r>
        <w:t>Key storage 0 is reserved for the owner key.</w:t>
      </w:r>
    </w:p>
    <w:p w14:paraId="278D0C52" w14:textId="7072F517" w:rsidR="000F29BA" w:rsidRDefault="000F29BA" w:rsidP="00913E92">
      <w:pPr>
        <w:pStyle w:val="ListParagraph"/>
        <w:numPr>
          <w:ilvl w:val="0"/>
          <w:numId w:val="8"/>
        </w:numPr>
      </w:pPr>
      <w:r>
        <w:t>The slot identifiers are refilled by the vehicle starting with “the highest slot identifier value in the private mailbox of the device + 1.”</w:t>
      </w:r>
    </w:p>
    <w:p w14:paraId="691E7E47" w14:textId="37187FC8" w:rsidR="000F29BA" w:rsidRDefault="000F29BA" w:rsidP="00913E92">
      <w:pPr>
        <w:pStyle w:val="ListParagraph"/>
        <w:numPr>
          <w:ilvl w:val="0"/>
          <w:numId w:val="8"/>
        </w:numPr>
      </w:pPr>
      <w:r>
        <w:t>For all steps described in the example, the vehicle shall update the signaling bitmap after writing the slot identifier bitmap and the slot identifiers to signal an update to the owner device.</w:t>
      </w:r>
    </w:p>
    <w:p w14:paraId="002C2D42" w14:textId="55C7BBED" w:rsidR="000F29BA" w:rsidRDefault="000F29BA" w:rsidP="00913E92">
      <w:pPr>
        <w:pStyle w:val="ListParagraph"/>
        <w:numPr>
          <w:ilvl w:val="0"/>
          <w:numId w:val="8"/>
        </w:numPr>
      </w:pPr>
      <w:r>
        <w:t>Slot identifiers and immobilizer tokens are provided by the vehicle.</w:t>
      </w:r>
    </w:p>
    <w:p w14:paraId="1CE52380" w14:textId="65CE514F" w:rsidR="000F29BA" w:rsidRDefault="00262A4C" w:rsidP="000F29BA">
      <w:r w:rsidRPr="00262A4C">
        <w:rPr>
          <w:rStyle w:val="CrossRef"/>
        </w:rPr>
        <w:fldChar w:fldCharType="begin"/>
      </w:r>
      <w:r w:rsidRPr="00262A4C">
        <w:rPr>
          <w:rStyle w:val="CrossRef"/>
        </w:rPr>
        <w:instrText xml:space="preserve"> REF _Ref61627099 \h </w:instrText>
      </w:r>
      <w:r>
        <w:rPr>
          <w:rStyle w:val="CrossRef"/>
        </w:rPr>
        <w:instrText xml:space="preserve"> \* MERGEFORMAT </w:instrText>
      </w:r>
      <w:r w:rsidRPr="00262A4C">
        <w:rPr>
          <w:rStyle w:val="CrossRef"/>
        </w:rPr>
      </w:r>
      <w:r w:rsidRPr="00262A4C">
        <w:rPr>
          <w:rStyle w:val="CrossRef"/>
        </w:rPr>
        <w:fldChar w:fldCharType="separate"/>
      </w:r>
      <w:r w:rsidR="00D81990" w:rsidRPr="00D81990">
        <w:rPr>
          <w:rStyle w:val="CrossRef"/>
        </w:rPr>
        <w:t>Figure 13</w:t>
      </w:r>
      <w:r w:rsidR="00D81990" w:rsidRPr="00D81990">
        <w:rPr>
          <w:rStyle w:val="CrossRef"/>
        </w:rPr>
        <w:noBreakHyphen/>
        <w:t>22</w:t>
      </w:r>
      <w:r w:rsidRPr="00262A4C">
        <w:rPr>
          <w:rStyle w:val="CrossRef"/>
        </w:rPr>
        <w:fldChar w:fldCharType="end"/>
      </w:r>
      <w:r w:rsidRPr="00262A4C">
        <w:t xml:space="preserve"> </w:t>
      </w:r>
      <w:r w:rsidR="000F29BA">
        <w:t>shows the device and vehicle memory after owner pairing and before the vehicle has identified the immobilizer tokens and the corresponding slot identifiers for friend sharing (if the immobilizer tokens are retrieved from the vehicle).</w:t>
      </w:r>
    </w:p>
    <w:p w14:paraId="008E91AA" w14:textId="2FA4F255" w:rsidR="001F7D22" w:rsidRDefault="000F29BA" w:rsidP="000F29BA">
      <w:r>
        <w:t>Initially all device-side key storages are set to FF</w:t>
      </w:r>
      <w:r w:rsidR="00E10937">
        <w:rPr>
          <w:vertAlign w:val="subscript"/>
        </w:rPr>
        <w:t>h</w:t>
      </w:r>
      <w:r>
        <w:t xml:space="preserve"> FF</w:t>
      </w:r>
      <w:r w:rsidR="00E10937">
        <w:rPr>
          <w:vertAlign w:val="subscript"/>
        </w:rPr>
        <w:t>h</w:t>
      </w:r>
      <w:r>
        <w:t xml:space="preserve"> (Rule C1). The signaling bitmap shows that slot identifiers need to be refilled.</w:t>
      </w:r>
    </w:p>
    <w:p w14:paraId="67DFEE29" w14:textId="6965BA62" w:rsidR="000F29BA" w:rsidRDefault="000F29BA" w:rsidP="00C27AA6">
      <w:pPr>
        <w:pStyle w:val="CaptionFigure"/>
      </w:pPr>
      <w:bookmarkStart w:id="1564" w:name="_Ref61627099"/>
      <w:bookmarkStart w:id="1565" w:name="_Toc61871593"/>
      <w:bookmarkStart w:id="1566" w:name="_Toc118222947"/>
      <w:r>
        <w:t xml:space="preserve">Figure </w:t>
      </w:r>
      <w:fldSimple w:instr=" STYLEREF 1 \s ">
        <w:r w:rsidR="00D81990">
          <w:rPr>
            <w:noProof/>
          </w:rPr>
          <w:t>13</w:t>
        </w:r>
      </w:fldSimple>
      <w:r w:rsidR="000E1F04">
        <w:noBreakHyphen/>
      </w:r>
      <w:fldSimple w:instr=" SEQ Figure \* ARABIC \s 1 ">
        <w:r w:rsidR="00D81990">
          <w:rPr>
            <w:noProof/>
          </w:rPr>
          <w:t>22</w:t>
        </w:r>
      </w:fldSimple>
      <w:bookmarkEnd w:id="1564"/>
      <w:r>
        <w:t xml:space="preserve">: </w:t>
      </w:r>
      <w:r w:rsidRPr="00395B09">
        <w:t>Example Step 1: After Owner Pairing</w:t>
      </w:r>
      <w:bookmarkEnd w:id="1565"/>
      <w:bookmarkEnd w:id="1566"/>
    </w:p>
    <w:p w14:paraId="6F826755" w14:textId="63874555" w:rsidR="000F29BA" w:rsidRDefault="00F12151" w:rsidP="000F29BA">
      <w:pPr>
        <w:pStyle w:val="Figure"/>
      </w:pPr>
      <w:r>
        <w:rPr>
          <w:lang w:val="de-DE" w:eastAsia="de-DE"/>
        </w:rPr>
        <w:drawing>
          <wp:inline distT="0" distB="0" distL="0" distR="0" wp14:anchorId="577BBA39" wp14:editId="210FB942">
            <wp:extent cx="5943600" cy="2794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3600" cy="2794000"/>
                    </a:xfrm>
                    <a:prstGeom prst="rect">
                      <a:avLst/>
                    </a:prstGeom>
                    <a:noFill/>
                    <a:ln>
                      <a:noFill/>
                    </a:ln>
                  </pic:spPr>
                </pic:pic>
              </a:graphicData>
            </a:graphic>
          </wp:inline>
        </w:drawing>
      </w:r>
    </w:p>
    <w:p w14:paraId="21C6ECD8" w14:textId="1C7C18BD" w:rsidR="000F29BA" w:rsidRDefault="00262A4C" w:rsidP="000F29BA">
      <w:r w:rsidRPr="00262A4C">
        <w:rPr>
          <w:rStyle w:val="CrossRef"/>
        </w:rPr>
        <w:lastRenderedPageBreak/>
        <w:fldChar w:fldCharType="begin"/>
      </w:r>
      <w:r w:rsidRPr="00262A4C">
        <w:rPr>
          <w:rStyle w:val="CrossRef"/>
        </w:rPr>
        <w:instrText xml:space="preserve"> REF _Ref61627169 \h </w:instrText>
      </w:r>
      <w:r>
        <w:rPr>
          <w:rStyle w:val="CrossRef"/>
        </w:rPr>
        <w:instrText xml:space="preserve"> \* MERGEFORMAT </w:instrText>
      </w:r>
      <w:r w:rsidRPr="00262A4C">
        <w:rPr>
          <w:rStyle w:val="CrossRef"/>
        </w:rPr>
      </w:r>
      <w:r w:rsidRPr="00262A4C">
        <w:rPr>
          <w:rStyle w:val="CrossRef"/>
        </w:rPr>
        <w:fldChar w:fldCharType="separate"/>
      </w:r>
      <w:r w:rsidR="00D81990" w:rsidRPr="00D81990">
        <w:rPr>
          <w:rStyle w:val="CrossRef"/>
        </w:rPr>
        <w:t>Figure 13</w:t>
      </w:r>
      <w:r w:rsidR="00D81990" w:rsidRPr="00D81990">
        <w:rPr>
          <w:rStyle w:val="CrossRef"/>
        </w:rPr>
        <w:noBreakHyphen/>
        <w:t>23</w:t>
      </w:r>
      <w:r w:rsidRPr="00262A4C">
        <w:rPr>
          <w:rStyle w:val="CrossRef"/>
        </w:rPr>
        <w:fldChar w:fldCharType="end"/>
      </w:r>
      <w:r w:rsidR="000F29BA">
        <w:t xml:space="preserve"> shows device and vehicle memory after the vehicle has provisioned the slot identifiers. All entries on the device containing FF</w:t>
      </w:r>
      <w:r w:rsidR="00E10937">
        <w:rPr>
          <w:vertAlign w:val="subscript"/>
        </w:rPr>
        <w:t>h</w:t>
      </w:r>
      <w:r w:rsidR="000F29BA">
        <w:t xml:space="preserve"> FF</w:t>
      </w:r>
      <w:r w:rsidR="00E10937">
        <w:rPr>
          <w:vertAlign w:val="subscript"/>
        </w:rPr>
        <w:t>h</w:t>
      </w:r>
      <w:r w:rsidR="000F29BA">
        <w:t xml:space="preserve"> have been filled with slot identifier values, and the signaling bitmap has been updated to show that no slot identifier entries are missing in SlotIdentLst (</w:t>
      </w:r>
      <w:r w:rsidR="000F29BA" w:rsidRPr="000F29BA">
        <w:rPr>
          <w:rStyle w:val="Strong"/>
        </w:rPr>
        <w:t>Rule V3</w:t>
      </w:r>
      <w:r w:rsidR="000F29BA">
        <w:t>).</w:t>
      </w:r>
    </w:p>
    <w:p w14:paraId="01B5CB09" w14:textId="442A8AF7" w:rsidR="000F29BA" w:rsidRDefault="000F29BA" w:rsidP="000F29BA">
      <w:r>
        <w:t>The vehicle memorizes the next slot identifier to be provisioned into the device (*).</w:t>
      </w:r>
    </w:p>
    <w:p w14:paraId="7774DE39" w14:textId="21F0FBAD" w:rsidR="000F29BA" w:rsidRDefault="000F29BA" w:rsidP="00C27AA6">
      <w:pPr>
        <w:pStyle w:val="CaptionFigure"/>
      </w:pPr>
      <w:bookmarkStart w:id="1567" w:name="_Ref61627169"/>
      <w:bookmarkStart w:id="1568" w:name="_Toc61871594"/>
      <w:bookmarkStart w:id="1569" w:name="_Toc118222948"/>
      <w:r>
        <w:t xml:space="preserve">Figure </w:t>
      </w:r>
      <w:fldSimple w:instr=" STYLEREF 1 \s ">
        <w:r w:rsidR="00D81990">
          <w:rPr>
            <w:noProof/>
          </w:rPr>
          <w:t>13</w:t>
        </w:r>
      </w:fldSimple>
      <w:r w:rsidR="000E1F04">
        <w:noBreakHyphen/>
      </w:r>
      <w:fldSimple w:instr=" SEQ Figure \* ARABIC \s 1 ">
        <w:r w:rsidR="00D81990">
          <w:rPr>
            <w:noProof/>
          </w:rPr>
          <w:t>23</w:t>
        </w:r>
      </w:fldSimple>
      <w:bookmarkEnd w:id="1567"/>
      <w:r>
        <w:t xml:space="preserve">: </w:t>
      </w:r>
      <w:r w:rsidRPr="00A8734C">
        <w:t>Example Step 2: Device Fully Refilled</w:t>
      </w:r>
      <w:bookmarkEnd w:id="1568"/>
      <w:bookmarkEnd w:id="1569"/>
    </w:p>
    <w:p w14:paraId="2F220D82" w14:textId="1E1AFFDC" w:rsidR="000F29BA" w:rsidRDefault="00F12151" w:rsidP="000F29BA">
      <w:pPr>
        <w:pStyle w:val="Figure"/>
      </w:pPr>
      <w:r w:rsidRPr="008B1DE7">
        <w:rPr>
          <w:lang w:val="de-DE" w:eastAsia="de-DE"/>
        </w:rPr>
        <w:drawing>
          <wp:inline distT="0" distB="0" distL="0" distR="0" wp14:anchorId="0CD64F9A" wp14:editId="44300AFA">
            <wp:extent cx="5943600" cy="3035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3600" cy="3035300"/>
                    </a:xfrm>
                    <a:prstGeom prst="rect">
                      <a:avLst/>
                    </a:prstGeom>
                  </pic:spPr>
                </pic:pic>
              </a:graphicData>
            </a:graphic>
          </wp:inline>
        </w:drawing>
      </w:r>
    </w:p>
    <w:p w14:paraId="14816E9D" w14:textId="752FD7F7" w:rsidR="000F29BA" w:rsidRDefault="000F29BA" w:rsidP="000F29BA">
      <w:r w:rsidRPr="000F29BA">
        <w:t>In</w:t>
      </w:r>
      <w:r w:rsidR="00262A4C">
        <w:t xml:space="preserve"> </w:t>
      </w:r>
      <w:r w:rsidR="00262A4C" w:rsidRPr="00262A4C">
        <w:rPr>
          <w:rStyle w:val="CrossRef"/>
        </w:rPr>
        <w:fldChar w:fldCharType="begin"/>
      </w:r>
      <w:r w:rsidR="00262A4C" w:rsidRPr="00262A4C">
        <w:rPr>
          <w:rStyle w:val="CrossRef"/>
        </w:rPr>
        <w:instrText xml:space="preserve"> REF _Ref6162720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4</w:t>
      </w:r>
      <w:r w:rsidR="00262A4C" w:rsidRPr="00262A4C">
        <w:rPr>
          <w:rStyle w:val="CrossRef"/>
        </w:rPr>
        <w:fldChar w:fldCharType="end"/>
      </w:r>
      <w:r w:rsidRPr="000F29BA">
        <w:t>, the owner has shared one key with a friend, and the slot identifier bitmap and signaling bitmap have been updated accordingly (</w:t>
      </w:r>
      <w:r w:rsidRPr="000F29BA">
        <w:rPr>
          <w:rStyle w:val="Strong"/>
        </w:rPr>
        <w:t>Rule D1</w:t>
      </w:r>
      <w:r w:rsidRPr="000F29BA">
        <w:t>). The friend key is accepted by the vehicle, either via server link or via a standard transaction (</w:t>
      </w:r>
      <w:r w:rsidRPr="000F29BA">
        <w:rPr>
          <w:rStyle w:val="Strong"/>
        </w:rPr>
        <w:t>Rule V1</w:t>
      </w:r>
      <w:r w:rsidRPr="000F29BA">
        <w:t>). The slot identifier</w:t>
      </w:r>
      <w:r w:rsidR="00E10937">
        <w:t xml:space="preserve"> </w:t>
      </w:r>
      <w:r w:rsidRPr="000F29BA">
        <w:t>00</w:t>
      </w:r>
      <w:r w:rsidR="00E10937">
        <w:rPr>
          <w:vertAlign w:val="subscript"/>
        </w:rPr>
        <w:t>h</w:t>
      </w:r>
      <w:r w:rsidRPr="000F29BA">
        <w:t xml:space="preserve"> 01</w:t>
      </w:r>
      <w:r w:rsidR="00E10937">
        <w:rPr>
          <w:vertAlign w:val="subscript"/>
        </w:rPr>
        <w:t>h</w:t>
      </w:r>
      <w:r w:rsidRPr="000F29BA">
        <w:t xml:space="preserve"> has been used for the friend key (SlotID Bitmap bit= 0). The framework of the owner device memorizes the assigned friend slot identifiers.</w:t>
      </w:r>
    </w:p>
    <w:p w14:paraId="5E708F83" w14:textId="0D4496E6" w:rsidR="000F29BA" w:rsidRDefault="000F29BA" w:rsidP="00C27AA6">
      <w:pPr>
        <w:pStyle w:val="CaptionFigure"/>
      </w:pPr>
      <w:bookmarkStart w:id="1570" w:name="_Ref61627202"/>
      <w:bookmarkStart w:id="1571" w:name="_Toc61871595"/>
      <w:bookmarkStart w:id="1572" w:name="_Toc118222949"/>
      <w:r>
        <w:t xml:space="preserve">Figure </w:t>
      </w:r>
      <w:fldSimple w:instr=" STYLEREF 1 \s ">
        <w:r w:rsidR="00D81990">
          <w:rPr>
            <w:noProof/>
          </w:rPr>
          <w:t>13</w:t>
        </w:r>
      </w:fldSimple>
      <w:r w:rsidR="000E1F04">
        <w:noBreakHyphen/>
      </w:r>
      <w:fldSimple w:instr=" SEQ Figure \* ARABIC \s 1 ">
        <w:r w:rsidR="00D81990">
          <w:rPr>
            <w:noProof/>
          </w:rPr>
          <w:t>24</w:t>
        </w:r>
      </w:fldSimple>
      <w:bookmarkEnd w:id="1570"/>
      <w:r>
        <w:t xml:space="preserve">: </w:t>
      </w:r>
      <w:r w:rsidRPr="00D65DF4">
        <w:t>Example Step 3: Key Shared with Friend</w:t>
      </w:r>
      <w:bookmarkEnd w:id="1571"/>
      <w:bookmarkEnd w:id="1572"/>
    </w:p>
    <w:p w14:paraId="05DE5DBB" w14:textId="05BC8211" w:rsidR="000F29BA" w:rsidRDefault="00DF6B98" w:rsidP="000F29BA">
      <w:pPr>
        <w:pStyle w:val="Figure"/>
      </w:pPr>
      <w:r w:rsidRPr="00BC6868">
        <w:rPr>
          <w:lang w:val="de-DE" w:eastAsia="de-DE"/>
        </w:rPr>
        <w:drawing>
          <wp:inline distT="0" distB="0" distL="0" distR="0" wp14:anchorId="2BD67695" wp14:editId="36533D1D">
            <wp:extent cx="5943600" cy="21266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3600" cy="2126615"/>
                    </a:xfrm>
                    <a:prstGeom prst="rect">
                      <a:avLst/>
                    </a:prstGeom>
                  </pic:spPr>
                </pic:pic>
              </a:graphicData>
            </a:graphic>
          </wp:inline>
        </w:drawing>
      </w:r>
    </w:p>
    <w:p w14:paraId="4A96A480" w14:textId="04D20E21" w:rsidR="000F29BA" w:rsidRDefault="000F29BA" w:rsidP="000F29BA">
      <w:r>
        <w:lastRenderedPageBreak/>
        <w:t>In</w:t>
      </w:r>
      <w:r w:rsidR="00262A4C">
        <w:t xml:space="preserve"> </w:t>
      </w:r>
      <w:r w:rsidR="00262A4C" w:rsidRPr="00262A4C">
        <w:rPr>
          <w:rStyle w:val="CrossRef"/>
        </w:rPr>
        <w:fldChar w:fldCharType="begin"/>
      </w:r>
      <w:r w:rsidR="00262A4C" w:rsidRPr="00262A4C">
        <w:rPr>
          <w:rStyle w:val="CrossRef"/>
        </w:rPr>
        <w:instrText xml:space="preserve"> REF _Ref61627247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5</w:t>
      </w:r>
      <w:r w:rsidR="00262A4C" w:rsidRPr="00262A4C">
        <w:rPr>
          <w:rStyle w:val="CrossRef"/>
        </w:rPr>
        <w:fldChar w:fldCharType="end"/>
      </w:r>
      <w:r>
        <w:t>, the vehicle has refilled the empty entry in the mailbox with the next available slot identifier (00</w:t>
      </w:r>
      <w:r w:rsidR="00E10937">
        <w:rPr>
          <w:vertAlign w:val="subscript"/>
        </w:rPr>
        <w:t>h</w:t>
      </w:r>
      <w:r>
        <w:t xml:space="preserve"> 08</w:t>
      </w:r>
      <w:r w:rsidR="00E10937">
        <w:rPr>
          <w:vertAlign w:val="subscript"/>
        </w:rPr>
        <w:t>h</w:t>
      </w:r>
      <w:r>
        <w:t>)</w:t>
      </w:r>
      <w:r w:rsidR="00E10937">
        <w:t xml:space="preserve"> </w:t>
      </w:r>
      <w:r>
        <w:t>and memorizes 00</w:t>
      </w:r>
      <w:r w:rsidR="00E10937">
        <w:rPr>
          <w:vertAlign w:val="subscript"/>
        </w:rPr>
        <w:t>h</w:t>
      </w:r>
      <w:r>
        <w:t xml:space="preserve"> 09</w:t>
      </w:r>
      <w:r w:rsidR="00E10937">
        <w:rPr>
          <w:vertAlign w:val="subscript"/>
        </w:rPr>
        <w:t>h</w:t>
      </w:r>
      <w:r>
        <w:t xml:space="preserve"> as the next available slot identifier. The corresponding bit in the slot </w:t>
      </w:r>
      <w:r w:rsidRPr="000D3CF5">
        <w:t xml:space="preserve">identifier bitmap has been set to 1 and the one in the signaling bitmap has been set to 0 by the </w:t>
      </w:r>
      <w:r w:rsidR="00E10937" w:rsidRPr="000D3CF5">
        <w:t>vehicle</w:t>
      </w:r>
      <w:r w:rsidRPr="000D3CF5">
        <w:t>.</w:t>
      </w:r>
    </w:p>
    <w:p w14:paraId="5A150CA5" w14:textId="7989BC2D" w:rsidR="000F29BA" w:rsidRDefault="000F29BA" w:rsidP="00C27AA6">
      <w:pPr>
        <w:pStyle w:val="CaptionFigure"/>
      </w:pPr>
      <w:bookmarkStart w:id="1573" w:name="_Ref61627247"/>
      <w:bookmarkStart w:id="1574" w:name="_Toc61871596"/>
      <w:bookmarkStart w:id="1575" w:name="_Toc118222950"/>
      <w:r>
        <w:t xml:space="preserve">Figure </w:t>
      </w:r>
      <w:fldSimple w:instr=" STYLEREF 1 \s ">
        <w:r w:rsidR="00D81990">
          <w:rPr>
            <w:noProof/>
          </w:rPr>
          <w:t>13</w:t>
        </w:r>
      </w:fldSimple>
      <w:r w:rsidR="000E1F04">
        <w:noBreakHyphen/>
      </w:r>
      <w:fldSimple w:instr=" SEQ Figure \* ARABIC \s 1 ">
        <w:r w:rsidR="00D81990">
          <w:rPr>
            <w:noProof/>
          </w:rPr>
          <w:t>25</w:t>
        </w:r>
      </w:fldSimple>
      <w:bookmarkEnd w:id="1573"/>
      <w:r>
        <w:t xml:space="preserve">: </w:t>
      </w:r>
      <w:r w:rsidRPr="006B0764">
        <w:t>Example Step 4: Refill of Shared Slot Identifier</w:t>
      </w:r>
      <w:bookmarkEnd w:id="1574"/>
      <w:bookmarkEnd w:id="1575"/>
    </w:p>
    <w:p w14:paraId="3B8CAE16" w14:textId="225D3E19" w:rsidR="000F29BA" w:rsidRDefault="00DF6B98" w:rsidP="000F29BA">
      <w:pPr>
        <w:pStyle w:val="Figure"/>
      </w:pPr>
      <w:r>
        <w:rPr>
          <w:lang w:val="de-DE" w:eastAsia="de-DE"/>
        </w:rPr>
        <w:drawing>
          <wp:inline distT="0" distB="0" distL="0" distR="0" wp14:anchorId="6E24194D" wp14:editId="61EEA947">
            <wp:extent cx="5943600" cy="2983865"/>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3600" cy="2983865"/>
                    </a:xfrm>
                    <a:prstGeom prst="rect">
                      <a:avLst/>
                    </a:prstGeom>
                    <a:noFill/>
                    <a:ln>
                      <a:noFill/>
                    </a:ln>
                  </pic:spPr>
                </pic:pic>
              </a:graphicData>
            </a:graphic>
          </wp:inline>
        </w:drawing>
      </w:r>
    </w:p>
    <w:p w14:paraId="0B8651E4" w14:textId="44BA909C" w:rsidR="000F29BA" w:rsidRDefault="000F29BA" w:rsidP="000F29BA">
      <w:r w:rsidRPr="000F29BA">
        <w:t>In</w:t>
      </w:r>
      <w:r w:rsidR="00262A4C">
        <w:t xml:space="preserve"> </w:t>
      </w:r>
      <w:r w:rsidR="00262A4C" w:rsidRPr="00262A4C">
        <w:rPr>
          <w:rStyle w:val="CrossRef"/>
        </w:rPr>
        <w:fldChar w:fldCharType="begin"/>
      </w:r>
      <w:r w:rsidR="00262A4C" w:rsidRPr="00262A4C">
        <w:rPr>
          <w:rStyle w:val="CrossRef"/>
        </w:rPr>
        <w:instrText xml:space="preserve"> REF _Ref61627226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6</w:t>
      </w:r>
      <w:r w:rsidR="00262A4C" w:rsidRPr="00262A4C">
        <w:rPr>
          <w:rStyle w:val="CrossRef"/>
        </w:rPr>
        <w:fldChar w:fldCharType="end"/>
      </w:r>
      <w:r w:rsidRPr="000F29BA">
        <w:t>, the friend key has been deleted in the vehicle (</w:t>
      </w:r>
      <w:r w:rsidRPr="000F29BA">
        <w:rPr>
          <w:rStyle w:val="Strong"/>
        </w:rPr>
        <w:t>Rule V2</w:t>
      </w:r>
      <w:r w:rsidRPr="000F29BA">
        <w:t>). The vehicle has emptied the key storage and has assigned slot identifier value 00</w:t>
      </w:r>
      <w:r w:rsidR="000F7920">
        <w:rPr>
          <w:vertAlign w:val="subscript"/>
        </w:rPr>
        <w:t>h</w:t>
      </w:r>
      <w:r w:rsidRPr="000F29BA">
        <w:t xml:space="preserve"> 0B</w:t>
      </w:r>
      <w:r w:rsidR="000F7920">
        <w:rPr>
          <w:vertAlign w:val="subscript"/>
        </w:rPr>
        <w:t>h</w:t>
      </w:r>
      <w:r w:rsidRPr="000F29BA">
        <w:t>. When the device presents the Digital Key (attestation package) of friend A to the vehicle again, the vehicle rejects the key (</w:t>
      </w:r>
      <w:r w:rsidRPr="000F29BA">
        <w:rPr>
          <w:rStyle w:val="Strong"/>
        </w:rPr>
        <w:t>Rule V1</w:t>
      </w:r>
      <w:r w:rsidRPr="000F29BA">
        <w:t>).</w:t>
      </w:r>
    </w:p>
    <w:p w14:paraId="14DF7B6E" w14:textId="72DAD515" w:rsidR="000F29BA" w:rsidRDefault="000F29BA" w:rsidP="00C27AA6">
      <w:pPr>
        <w:pStyle w:val="CaptionFigure"/>
      </w:pPr>
      <w:bookmarkStart w:id="1576" w:name="_Ref61627226"/>
      <w:bookmarkStart w:id="1577" w:name="_Toc61871597"/>
      <w:bookmarkStart w:id="1578" w:name="_Toc118222951"/>
      <w:r>
        <w:t xml:space="preserve">Figure </w:t>
      </w:r>
      <w:fldSimple w:instr=" STYLEREF 1 \s ">
        <w:r w:rsidR="00D81990">
          <w:rPr>
            <w:noProof/>
          </w:rPr>
          <w:t>13</w:t>
        </w:r>
      </w:fldSimple>
      <w:r w:rsidR="000E1F04">
        <w:noBreakHyphen/>
      </w:r>
      <w:fldSimple w:instr=" SEQ Figure \* ARABIC \s 1 ">
        <w:r w:rsidR="00D81990">
          <w:rPr>
            <w:noProof/>
          </w:rPr>
          <w:t>26</w:t>
        </w:r>
      </w:fldSimple>
      <w:bookmarkEnd w:id="1576"/>
      <w:r>
        <w:t xml:space="preserve">: </w:t>
      </w:r>
      <w:r w:rsidRPr="003315DB">
        <w:t>Example Step 5a: Key Termination in Vehicle</w:t>
      </w:r>
      <w:bookmarkEnd w:id="1577"/>
      <w:bookmarkEnd w:id="1578"/>
    </w:p>
    <w:p w14:paraId="12610011" w14:textId="173F0A69" w:rsidR="000F29BA" w:rsidRDefault="00DF6B98" w:rsidP="000F29BA">
      <w:pPr>
        <w:pStyle w:val="Figure"/>
      </w:pPr>
      <w:r>
        <w:rPr>
          <w:lang w:val="de-DE" w:eastAsia="de-DE"/>
        </w:rPr>
        <w:drawing>
          <wp:inline distT="0" distB="0" distL="0" distR="0" wp14:anchorId="687F1BA9" wp14:editId="6A50D5BF">
            <wp:extent cx="5943600" cy="2107565"/>
            <wp:effectExtent l="0" t="0" r="0" b="635"/>
            <wp:docPr id="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3600" cy="2107565"/>
                    </a:xfrm>
                    <a:prstGeom prst="rect">
                      <a:avLst/>
                    </a:prstGeom>
                    <a:noFill/>
                    <a:ln>
                      <a:noFill/>
                    </a:ln>
                  </pic:spPr>
                </pic:pic>
              </a:graphicData>
            </a:graphic>
          </wp:inline>
        </w:drawing>
      </w:r>
    </w:p>
    <w:p w14:paraId="01D3B21B" w14:textId="07FB81E8" w:rsidR="000F29BA" w:rsidRDefault="000F29BA" w:rsidP="000F29BA">
      <w:r>
        <w:t>Key termination in the vehicle may be originated in the vehicle, from the Vehicle OEM Server, from the Device OEM Server</w:t>
      </w:r>
      <w:r w:rsidR="000F7920">
        <w:t>,</w:t>
      </w:r>
      <w:r>
        <w:t xml:space="preserve"> or from the owner device. The key termination is propagated to the friend device via the Vehicle OEM Server, which causes remote key deletion on the friend device.</w:t>
      </w:r>
    </w:p>
    <w:p w14:paraId="75CC5A33" w14:textId="7740AE94" w:rsidR="000F29BA" w:rsidRDefault="000F29BA" w:rsidP="000F29BA">
      <w:r>
        <w:lastRenderedPageBreak/>
        <w:t xml:space="preserve">In an alternative, </w:t>
      </w:r>
      <w:r w:rsidR="00262A4C" w:rsidRPr="00262A4C">
        <w:rPr>
          <w:rStyle w:val="CrossRef"/>
        </w:rPr>
        <w:fldChar w:fldCharType="begin"/>
      </w:r>
      <w:r w:rsidR="00262A4C" w:rsidRPr="00262A4C">
        <w:rPr>
          <w:rStyle w:val="CrossRef"/>
        </w:rPr>
        <w:instrText xml:space="preserve"> REF _Ref61627274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3</w:t>
      </w:r>
      <w:r w:rsidR="00D81990" w:rsidRPr="00D81990">
        <w:rPr>
          <w:rStyle w:val="CrossRef"/>
        </w:rPr>
        <w:noBreakHyphen/>
        <w:t>27</w:t>
      </w:r>
      <w:r w:rsidR="00262A4C" w:rsidRPr="00262A4C">
        <w:rPr>
          <w:rStyle w:val="CrossRef"/>
        </w:rPr>
        <w:fldChar w:fldCharType="end"/>
      </w:r>
      <w:r>
        <w:t>, the friend key has been deleted in the device (</w:t>
      </w:r>
      <w:r w:rsidRPr="000F29BA">
        <w:rPr>
          <w:rStyle w:val="Strong"/>
        </w:rPr>
        <w:t>Rule D2</w:t>
      </w:r>
      <w:r>
        <w:t>). The device deletes the key locally and sends the termination attestation and the Vehicle OEM proprietary data to the Vehicle OEM Server to trigger the deletion of the Digital Key in the vehicle. The vehicle removes the key as for a remote deletion (</w:t>
      </w:r>
      <w:r w:rsidRPr="000F29BA">
        <w:rPr>
          <w:rStyle w:val="Strong"/>
        </w:rPr>
        <w:t>Rule V2</w:t>
      </w:r>
      <w:r>
        <w:t>).</w:t>
      </w:r>
    </w:p>
    <w:p w14:paraId="67B83270" w14:textId="5EE972C1" w:rsidR="000F29BA" w:rsidRDefault="000F29BA" w:rsidP="00C27AA6">
      <w:pPr>
        <w:pStyle w:val="CaptionFigure"/>
      </w:pPr>
      <w:bookmarkStart w:id="1579" w:name="_Ref61627274"/>
      <w:bookmarkStart w:id="1580" w:name="_Toc61871598"/>
      <w:bookmarkStart w:id="1581" w:name="_Toc118222952"/>
      <w:r>
        <w:t xml:space="preserve">Figure </w:t>
      </w:r>
      <w:fldSimple w:instr=" STYLEREF 1 \s ">
        <w:r w:rsidR="00D81990">
          <w:rPr>
            <w:noProof/>
          </w:rPr>
          <w:t>13</w:t>
        </w:r>
      </w:fldSimple>
      <w:r w:rsidR="000E1F04">
        <w:noBreakHyphen/>
      </w:r>
      <w:fldSimple w:instr=" SEQ Figure \* ARABIC \s 1 ">
        <w:r w:rsidR="00D81990">
          <w:rPr>
            <w:noProof/>
          </w:rPr>
          <w:t>27</w:t>
        </w:r>
      </w:fldSimple>
      <w:bookmarkEnd w:id="1579"/>
      <w:r>
        <w:t xml:space="preserve">: </w:t>
      </w:r>
      <w:r w:rsidRPr="00B460C6">
        <w:t>Example Step 5b: Key Termination in Device</w:t>
      </w:r>
      <w:bookmarkEnd w:id="1580"/>
      <w:bookmarkEnd w:id="1581"/>
    </w:p>
    <w:p w14:paraId="05F518F7" w14:textId="6FF0131F" w:rsidR="000F29BA" w:rsidRDefault="00AA24A4" w:rsidP="000F29BA">
      <w:pPr>
        <w:pStyle w:val="Figure"/>
      </w:pPr>
      <w:r w:rsidRPr="00AA24A4">
        <w:drawing>
          <wp:inline distT="0" distB="0" distL="0" distR="0" wp14:anchorId="681A7469" wp14:editId="75CF6FCE">
            <wp:extent cx="5943600" cy="2221865"/>
            <wp:effectExtent l="0" t="0" r="0" b="63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43600" cy="2221865"/>
                    </a:xfrm>
                    <a:prstGeom prst="rect">
                      <a:avLst/>
                    </a:prstGeom>
                  </pic:spPr>
                </pic:pic>
              </a:graphicData>
            </a:graphic>
          </wp:inline>
        </w:drawing>
      </w:r>
    </w:p>
    <w:p w14:paraId="69022F26" w14:textId="0F433E3B" w:rsidR="00F623F8" w:rsidRDefault="00F623F8" w:rsidP="00F623F8">
      <w:pPr>
        <w:pStyle w:val="Heading1"/>
      </w:pPr>
      <w:bookmarkStart w:id="1582" w:name="_Ref61620897"/>
      <w:bookmarkStart w:id="1583" w:name="_Toc64812033"/>
      <w:bookmarkStart w:id="1584" w:name="_Toc112706153"/>
      <w:bookmarkStart w:id="1585" w:name="_Toc118219527"/>
      <w:bookmarkStart w:id="1586" w:name="_Toc118222639"/>
      <w:r>
        <w:lastRenderedPageBreak/>
        <w:t>AUTHENTICATION AND PRIVACY</w:t>
      </w:r>
      <w:bookmarkEnd w:id="1582"/>
      <w:bookmarkEnd w:id="1583"/>
      <w:bookmarkEnd w:id="1584"/>
      <w:bookmarkEnd w:id="1585"/>
      <w:bookmarkEnd w:id="1586"/>
    </w:p>
    <w:p w14:paraId="13D7C16A" w14:textId="70F91527" w:rsidR="00F623F8" w:rsidRDefault="00F623F8" w:rsidP="003E5FF2">
      <w:pPr>
        <w:pStyle w:val="Heading2"/>
      </w:pPr>
      <w:bookmarkStart w:id="1587" w:name="_Toc64812034"/>
      <w:bookmarkStart w:id="1588" w:name="_Ref102399169"/>
      <w:bookmarkStart w:id="1589" w:name="_Toc112706154"/>
      <w:bookmarkStart w:id="1590" w:name="_Toc118219528"/>
      <w:bookmarkStart w:id="1591" w:name="_Toc118222640"/>
      <w:r>
        <w:t>Authentication and Privacy Keys</w:t>
      </w:r>
      <w:bookmarkEnd w:id="1587"/>
      <w:bookmarkEnd w:id="1588"/>
      <w:bookmarkEnd w:id="1589"/>
      <w:bookmarkEnd w:id="1590"/>
      <w:bookmarkEnd w:id="1591"/>
    </w:p>
    <w:p w14:paraId="5723B59B" w14:textId="43FCD24D" w:rsidR="00F623F8" w:rsidRDefault="00F623F8" w:rsidP="00E00FC9">
      <w:pPr>
        <w:pStyle w:val="Heading3"/>
        <w:tabs>
          <w:tab w:val="clear" w:pos="864"/>
          <w:tab w:val="clear" w:pos="1080"/>
        </w:tabs>
        <w:ind w:left="900" w:hanging="900"/>
      </w:pPr>
      <w:bookmarkStart w:id="1592" w:name="_Ref61627554"/>
      <w:bookmarkStart w:id="1593" w:name="_Toc64812035"/>
      <w:bookmarkStart w:id="1594" w:name="_Toc112706155"/>
      <w:bookmarkStart w:id="1595" w:name="_Toc118219529"/>
      <w:bookmarkStart w:id="1596" w:name="_Toc118222641"/>
      <w:r>
        <w:t>Usage</w:t>
      </w:r>
      <w:bookmarkEnd w:id="1592"/>
      <w:bookmarkEnd w:id="1593"/>
      <w:bookmarkEnd w:id="1594"/>
      <w:bookmarkEnd w:id="1595"/>
      <w:bookmarkEnd w:id="1596"/>
    </w:p>
    <w:p w14:paraId="0FFADAB2" w14:textId="61B959A5" w:rsidR="00F623F8" w:rsidRDefault="00F623F8" w:rsidP="00F623F8">
      <w:r>
        <w:t>Sensitive data exchanged between the device and the Vehicle OEM shall be encrypted. The currently identified data includes:</w:t>
      </w:r>
    </w:p>
    <w:p w14:paraId="25A49AE9" w14:textId="236B6C44" w:rsidR="00F623F8" w:rsidRDefault="00F623F8" w:rsidP="00157C96">
      <w:pPr>
        <w:pStyle w:val="BulletList"/>
      </w:pPr>
      <w:r>
        <w:t>Key tracking request data (content: attestation package, device encryption public key)</w:t>
      </w:r>
    </w:p>
    <w:p w14:paraId="36D7919F" w14:textId="2E336DA2" w:rsidR="00F623F8" w:rsidRDefault="00F623F8" w:rsidP="00157C96">
      <w:pPr>
        <w:pStyle w:val="BulletList"/>
      </w:pPr>
      <w:r>
        <w:t>Notification messages to the owner device that contain friend key information (e.g., the Digital Key identifier of a friend)</w:t>
      </w:r>
    </w:p>
    <w:p w14:paraId="06FA445A" w14:textId="7AAE05C1" w:rsidR="00F623F8" w:rsidRDefault="00F623F8" w:rsidP="00157C96">
      <w:pPr>
        <w:pStyle w:val="BulletList"/>
      </w:pPr>
      <w:r>
        <w:t>Remote key deletion requests from the owner device that contain friend key information (e.g., the Digital Key identifier of a friend)</w:t>
      </w:r>
    </w:p>
    <w:p w14:paraId="4A1CDE07" w14:textId="30A4C7A7" w:rsidR="00F623F8" w:rsidRDefault="00F623F8" w:rsidP="00F623F8">
      <w:r>
        <w:t>Remote key deletion requests that are sent from a device to the Vehicle OEM Server shall be authenticated through a signature.</w:t>
      </w:r>
    </w:p>
    <w:p w14:paraId="507E8843" w14:textId="0D4A9571" w:rsidR="00F623F8" w:rsidRDefault="00F623F8" w:rsidP="00F623F8">
      <w:r>
        <w:t>Key deletion commands that are sent from the Vehicle OEM Server to the target device shall be authenticated through a signature.</w:t>
      </w:r>
    </w:p>
    <w:p w14:paraId="3EC04236" w14:textId="28ED9BC5" w:rsidR="000F29BA" w:rsidRDefault="00262A4C" w:rsidP="00F623F8">
      <w:r w:rsidRPr="00262A4C">
        <w:rPr>
          <w:rStyle w:val="CrossRef"/>
        </w:rPr>
        <w:fldChar w:fldCharType="begin"/>
      </w:r>
      <w:r w:rsidRPr="00262A4C">
        <w:rPr>
          <w:rStyle w:val="CrossRef"/>
        </w:rPr>
        <w:instrText xml:space="preserve"> REF _Ref61627320 \h </w:instrText>
      </w:r>
      <w:r>
        <w:rPr>
          <w:rStyle w:val="CrossRef"/>
        </w:rPr>
        <w:instrText xml:space="preserve"> \* MERGEFORMAT </w:instrText>
      </w:r>
      <w:r w:rsidRPr="00262A4C">
        <w:rPr>
          <w:rStyle w:val="CrossRef"/>
        </w:rPr>
      </w:r>
      <w:r w:rsidRPr="00262A4C">
        <w:rPr>
          <w:rStyle w:val="CrossRef"/>
        </w:rPr>
        <w:fldChar w:fldCharType="separate"/>
      </w:r>
      <w:r w:rsidR="00D81990" w:rsidRPr="00D81990">
        <w:rPr>
          <w:rStyle w:val="CrossRef"/>
        </w:rPr>
        <w:t>Figure 14</w:t>
      </w:r>
      <w:r w:rsidR="00D81990" w:rsidRPr="00D81990">
        <w:rPr>
          <w:rStyle w:val="CrossRef"/>
        </w:rPr>
        <w:noBreakHyphen/>
        <w:t>1</w:t>
      </w:r>
      <w:r w:rsidRPr="00262A4C">
        <w:rPr>
          <w:rStyle w:val="CrossRef"/>
        </w:rPr>
        <w:fldChar w:fldCharType="end"/>
      </w:r>
      <w:r w:rsidR="00F623F8">
        <w:t xml:space="preserve"> shows the keys that are used for encryption/decryption and signature verification.</w:t>
      </w:r>
    </w:p>
    <w:p w14:paraId="65DE2BA2" w14:textId="7C901607" w:rsidR="00F623F8" w:rsidRDefault="00F623F8" w:rsidP="00C27AA6">
      <w:pPr>
        <w:pStyle w:val="CaptionFigure"/>
      </w:pPr>
      <w:bookmarkStart w:id="1597" w:name="_Ref61627320"/>
      <w:bookmarkStart w:id="1598" w:name="_Toc61871599"/>
      <w:bookmarkStart w:id="1599" w:name="_Toc118222953"/>
      <w:r>
        <w:t xml:space="preserve">Figure </w:t>
      </w:r>
      <w:fldSimple w:instr=" STYLEREF 1 \s ">
        <w:r w:rsidR="00D81990">
          <w:rPr>
            <w:noProof/>
          </w:rPr>
          <w:t>14</w:t>
        </w:r>
      </w:fldSimple>
      <w:r w:rsidR="000E1F04">
        <w:noBreakHyphen/>
      </w:r>
      <w:fldSimple w:instr=" SEQ Figure \* ARABIC \s 1 ">
        <w:r w:rsidR="00D81990">
          <w:rPr>
            <w:noProof/>
          </w:rPr>
          <w:t>1</w:t>
        </w:r>
      </w:fldSimple>
      <w:bookmarkEnd w:id="1597"/>
      <w:r>
        <w:t xml:space="preserve">: </w:t>
      </w:r>
      <w:r w:rsidRPr="00E322AE">
        <w:t>Message Authentication and Privacy Encryption</w:t>
      </w:r>
      <w:bookmarkEnd w:id="1598"/>
      <w:bookmarkEnd w:id="1599"/>
    </w:p>
    <w:p w14:paraId="2B0EB1CF" w14:textId="15058228" w:rsidR="00F623F8" w:rsidRDefault="00AA24A4" w:rsidP="00F623F8">
      <w:pPr>
        <w:pStyle w:val="Figure"/>
      </w:pPr>
      <w:r w:rsidRPr="009B30A0">
        <w:rPr>
          <w:lang w:val="de-DE" w:eastAsia="de-DE"/>
        </w:rPr>
        <w:drawing>
          <wp:inline distT="0" distB="0" distL="0" distR="0" wp14:anchorId="0F5EE63E" wp14:editId="69EF324F">
            <wp:extent cx="5943600" cy="39027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3600" cy="3902710"/>
                    </a:xfrm>
                    <a:prstGeom prst="rect">
                      <a:avLst/>
                    </a:prstGeom>
                  </pic:spPr>
                </pic:pic>
              </a:graphicData>
            </a:graphic>
          </wp:inline>
        </w:drawing>
      </w:r>
    </w:p>
    <w:p w14:paraId="19C9CA71" w14:textId="3ABCF7C0" w:rsidR="00F623F8" w:rsidRDefault="00F623F8" w:rsidP="00F623F8">
      <w:r w:rsidRPr="00F623F8">
        <w:t xml:space="preserve">See </w:t>
      </w:r>
      <w:r w:rsidR="00262A4C" w:rsidRPr="00262A4C">
        <w:rPr>
          <w:rStyle w:val="CrossRef"/>
        </w:rPr>
        <w:fldChar w:fldCharType="begin"/>
      </w:r>
      <w:r w:rsidR="00262A4C" w:rsidRPr="00262A4C">
        <w:rPr>
          <w:rStyle w:val="CrossRef"/>
        </w:rPr>
        <w:instrText xml:space="preserve"> REF _Ref6162746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1</w:t>
      </w:r>
      <w:r w:rsidR="00262A4C" w:rsidRPr="00262A4C">
        <w:rPr>
          <w:rStyle w:val="CrossRef"/>
        </w:rPr>
        <w:fldChar w:fldCharType="end"/>
      </w:r>
      <w:r w:rsidR="00262A4C">
        <w:t xml:space="preserve"> </w:t>
      </w:r>
      <w:r w:rsidRPr="00F623F8">
        <w:t>for a complete list of involved keys.</w:t>
      </w:r>
    </w:p>
    <w:p w14:paraId="3C4E8BE3" w14:textId="26C159AE" w:rsidR="00F623F8" w:rsidRDefault="00F623F8" w:rsidP="008658FF">
      <w:pPr>
        <w:pStyle w:val="CaptionTable"/>
      </w:pPr>
      <w:bookmarkStart w:id="1600" w:name="_Ref61627465"/>
      <w:bookmarkStart w:id="1601" w:name="_Toc62126713"/>
      <w:bookmarkStart w:id="1602" w:name="_Toc62127562"/>
      <w:bookmarkStart w:id="1603" w:name="_Toc118223066"/>
      <w:r>
        <w:lastRenderedPageBreak/>
        <w:t xml:space="preserve">Table </w:t>
      </w:r>
      <w:fldSimple w:instr=" STYLEREF 1 \s ">
        <w:r w:rsidR="00D81990">
          <w:rPr>
            <w:noProof/>
          </w:rPr>
          <w:t>14</w:t>
        </w:r>
      </w:fldSimple>
      <w:r w:rsidR="00183237">
        <w:noBreakHyphen/>
      </w:r>
      <w:fldSimple w:instr=" SEQ Table \* ARABIC \s 1 ">
        <w:r w:rsidR="00D81990">
          <w:rPr>
            <w:noProof/>
          </w:rPr>
          <w:t>1</w:t>
        </w:r>
      </w:fldSimple>
      <w:bookmarkEnd w:id="1600"/>
      <w:r>
        <w:t xml:space="preserve">: </w:t>
      </w:r>
      <w:r w:rsidRPr="00DF2463">
        <w:t>Authentication and Privacy Keys</w:t>
      </w:r>
      <w:bookmarkEnd w:id="1601"/>
      <w:bookmarkEnd w:id="1602"/>
      <w:bookmarkEnd w:id="160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091"/>
        <w:gridCol w:w="1234"/>
        <w:gridCol w:w="3581"/>
        <w:gridCol w:w="2444"/>
      </w:tblGrid>
      <w:tr w:rsidR="00F623F8" w:rsidRPr="00831111" w14:paraId="69BB61EE" w14:textId="77777777" w:rsidTr="004B2EFD">
        <w:trPr>
          <w:trHeight w:val="358"/>
          <w:tblHeader/>
        </w:trPr>
        <w:tc>
          <w:tcPr>
            <w:tcW w:w="1118" w:type="pct"/>
            <w:tcBorders>
              <w:top w:val="single" w:sz="4" w:space="0" w:color="000000"/>
              <w:bottom w:val="single" w:sz="4" w:space="0" w:color="000000"/>
            </w:tcBorders>
            <w:shd w:val="clear" w:color="auto" w:fill="0070C0"/>
          </w:tcPr>
          <w:p w14:paraId="002721EA" w14:textId="77777777" w:rsidR="00F623F8" w:rsidRPr="002C2CFA" w:rsidRDefault="00F623F8" w:rsidP="004B2EFD">
            <w:pPr>
              <w:pStyle w:val="TableHead"/>
            </w:pPr>
            <w:r w:rsidRPr="002C2CFA">
              <w:t>Key</w:t>
            </w:r>
          </w:p>
        </w:tc>
        <w:tc>
          <w:tcPr>
            <w:tcW w:w="660" w:type="pct"/>
            <w:tcBorders>
              <w:top w:val="single" w:sz="4" w:space="0" w:color="000000"/>
              <w:bottom w:val="single" w:sz="4" w:space="0" w:color="000000"/>
            </w:tcBorders>
            <w:shd w:val="clear" w:color="auto" w:fill="0070C0"/>
          </w:tcPr>
          <w:p w14:paraId="784CB890" w14:textId="77777777" w:rsidR="00F623F8" w:rsidRPr="002C2CFA" w:rsidRDefault="00F623F8" w:rsidP="004B2EFD">
            <w:pPr>
              <w:pStyle w:val="TableHead"/>
            </w:pPr>
            <w:r w:rsidRPr="002C2CFA">
              <w:t>Created by</w:t>
            </w:r>
          </w:p>
        </w:tc>
        <w:tc>
          <w:tcPr>
            <w:tcW w:w="1915" w:type="pct"/>
            <w:tcBorders>
              <w:top w:val="single" w:sz="4" w:space="0" w:color="000000"/>
              <w:bottom w:val="single" w:sz="4" w:space="0" w:color="000000"/>
            </w:tcBorders>
            <w:shd w:val="clear" w:color="auto" w:fill="0070C0"/>
          </w:tcPr>
          <w:p w14:paraId="3251731C" w14:textId="77777777" w:rsidR="00F623F8" w:rsidRPr="002C2CFA" w:rsidRDefault="00F623F8" w:rsidP="004B2EFD">
            <w:pPr>
              <w:pStyle w:val="TableHead"/>
            </w:pPr>
            <w:r w:rsidRPr="002C2CFA">
              <w:t>Purpose</w:t>
            </w:r>
          </w:p>
        </w:tc>
        <w:tc>
          <w:tcPr>
            <w:tcW w:w="1307" w:type="pct"/>
            <w:tcBorders>
              <w:top w:val="single" w:sz="4" w:space="0" w:color="000000"/>
              <w:bottom w:val="single" w:sz="4" w:space="0" w:color="000000"/>
            </w:tcBorders>
            <w:shd w:val="clear" w:color="auto" w:fill="0070C0"/>
          </w:tcPr>
          <w:p w14:paraId="79B9D8B4" w14:textId="77777777" w:rsidR="00F623F8" w:rsidRPr="002C2CFA" w:rsidRDefault="00F623F8" w:rsidP="004B2EFD">
            <w:pPr>
              <w:pStyle w:val="TableHead"/>
            </w:pPr>
            <w:r w:rsidRPr="002C2CFA">
              <w:t>Description</w:t>
            </w:r>
          </w:p>
        </w:tc>
      </w:tr>
      <w:tr w:rsidR="00F623F8" w:rsidRPr="00831111" w14:paraId="2667ADE3" w14:textId="77777777" w:rsidTr="004B2EFD">
        <w:trPr>
          <w:trHeight w:val="596"/>
        </w:trPr>
        <w:tc>
          <w:tcPr>
            <w:tcW w:w="1118" w:type="pct"/>
            <w:tcBorders>
              <w:top w:val="single" w:sz="4" w:space="0" w:color="000000"/>
              <w:right w:val="single" w:sz="4" w:space="0" w:color="000000"/>
            </w:tcBorders>
          </w:tcPr>
          <w:p w14:paraId="54A8E112" w14:textId="77777777" w:rsidR="00F623F8" w:rsidRPr="00831111" w:rsidRDefault="00F623F8" w:rsidP="004B2EFD">
            <w:pPr>
              <w:pStyle w:val="TableText"/>
            </w:pPr>
            <w:r>
              <w:t>Vehicle</w:t>
            </w:r>
            <w:r w:rsidRPr="00831111">
              <w:t>OEM.Sig.SK</w:t>
            </w:r>
          </w:p>
        </w:tc>
        <w:tc>
          <w:tcPr>
            <w:tcW w:w="660" w:type="pct"/>
            <w:tcBorders>
              <w:top w:val="single" w:sz="4" w:space="0" w:color="000000"/>
              <w:left w:val="single" w:sz="4" w:space="0" w:color="000000"/>
              <w:right w:val="single" w:sz="4" w:space="0" w:color="000000"/>
            </w:tcBorders>
          </w:tcPr>
          <w:p w14:paraId="6DCF41CF" w14:textId="77777777" w:rsidR="00F623F8" w:rsidRPr="00831111" w:rsidRDefault="00F623F8" w:rsidP="004B2EFD">
            <w:pPr>
              <w:pStyle w:val="TableText"/>
            </w:pPr>
            <w:r>
              <w:t xml:space="preserve">Vehicle </w:t>
            </w:r>
            <w:r w:rsidRPr="00831111">
              <w:t>OEM</w:t>
            </w:r>
            <w:r>
              <w:t xml:space="preserve"> Server</w:t>
            </w:r>
          </w:p>
        </w:tc>
        <w:tc>
          <w:tcPr>
            <w:tcW w:w="1915" w:type="pct"/>
            <w:tcBorders>
              <w:top w:val="single" w:sz="4" w:space="0" w:color="000000"/>
              <w:left w:val="single" w:sz="4" w:space="0" w:color="000000"/>
              <w:right w:val="single" w:sz="4" w:space="0" w:color="000000"/>
            </w:tcBorders>
          </w:tcPr>
          <w:p w14:paraId="431C8CF9" w14:textId="77777777" w:rsidR="00F623F8" w:rsidRPr="00831111" w:rsidRDefault="00F623F8" w:rsidP="004B2EFD">
            <w:pPr>
              <w:pStyle w:val="TableText"/>
            </w:pPr>
            <w:r>
              <w:t xml:space="preserve">Vehicle </w:t>
            </w:r>
            <w:r w:rsidRPr="00831111">
              <w:t xml:space="preserve">OEM </w:t>
            </w:r>
            <w:r>
              <w:t xml:space="preserve">Server </w:t>
            </w:r>
            <w:r w:rsidRPr="00831111">
              <w:t xml:space="preserve">signs </w:t>
            </w:r>
            <w:r>
              <w:t xml:space="preserve">the </w:t>
            </w:r>
            <w:r w:rsidRPr="00831111">
              <w:t>data sent to the device</w:t>
            </w:r>
          </w:p>
        </w:tc>
        <w:tc>
          <w:tcPr>
            <w:tcW w:w="1307" w:type="pct"/>
            <w:tcBorders>
              <w:top w:val="single" w:sz="4" w:space="0" w:color="000000"/>
              <w:left w:val="single" w:sz="4" w:space="0" w:color="000000"/>
            </w:tcBorders>
          </w:tcPr>
          <w:p w14:paraId="39590027" w14:textId="77777777" w:rsidR="00F623F8" w:rsidRPr="00831111" w:rsidRDefault="00F623F8" w:rsidP="004B2EFD">
            <w:pPr>
              <w:pStyle w:val="TableText"/>
            </w:pPr>
            <w:r w:rsidRPr="00831111">
              <w:t>Safely stored</w:t>
            </w:r>
            <w:r>
              <w:t xml:space="preserve"> i</w:t>
            </w:r>
            <w:r w:rsidRPr="00831111">
              <w:t>n</w:t>
            </w:r>
            <w:r>
              <w:t xml:space="preserve"> Vehicle </w:t>
            </w:r>
            <w:r w:rsidRPr="00831111">
              <w:t>OEM</w:t>
            </w:r>
            <w:r>
              <w:t xml:space="preserve"> Server</w:t>
            </w:r>
          </w:p>
        </w:tc>
      </w:tr>
      <w:tr w:rsidR="00F623F8" w:rsidRPr="00831111" w14:paraId="6005ACC8" w14:textId="77777777" w:rsidTr="004B2EFD">
        <w:trPr>
          <w:trHeight w:val="595"/>
        </w:trPr>
        <w:tc>
          <w:tcPr>
            <w:tcW w:w="1118" w:type="pct"/>
          </w:tcPr>
          <w:p w14:paraId="7286AF82" w14:textId="77777777" w:rsidR="00F623F8" w:rsidRPr="00831111" w:rsidRDefault="00F623F8" w:rsidP="004B2EFD">
            <w:pPr>
              <w:pStyle w:val="TableText"/>
            </w:pPr>
            <w:r>
              <w:t>Vehicle</w:t>
            </w:r>
            <w:r w:rsidRPr="00831111">
              <w:t>OEM.Sig.PK</w:t>
            </w:r>
          </w:p>
        </w:tc>
        <w:tc>
          <w:tcPr>
            <w:tcW w:w="660" w:type="pct"/>
          </w:tcPr>
          <w:p w14:paraId="34080A75" w14:textId="77777777" w:rsidR="00F623F8" w:rsidRPr="00831111" w:rsidRDefault="00F623F8" w:rsidP="004B2EFD">
            <w:pPr>
              <w:pStyle w:val="TableText"/>
            </w:pPr>
            <w:r>
              <w:t xml:space="preserve">Vehicle </w:t>
            </w:r>
            <w:r w:rsidRPr="00831111">
              <w:t>OEM</w:t>
            </w:r>
            <w:r>
              <w:t xml:space="preserve"> Server</w:t>
            </w:r>
          </w:p>
        </w:tc>
        <w:tc>
          <w:tcPr>
            <w:tcW w:w="1915" w:type="pct"/>
          </w:tcPr>
          <w:p w14:paraId="33860AA3" w14:textId="77777777" w:rsidR="00F623F8" w:rsidRPr="00831111" w:rsidRDefault="00F623F8" w:rsidP="004B2EFD">
            <w:pPr>
              <w:pStyle w:val="TableText"/>
            </w:pPr>
            <w:r w:rsidRPr="00831111">
              <w:t xml:space="preserve">Device authenticates </w:t>
            </w:r>
            <w:r>
              <w:t xml:space="preserve">the </w:t>
            </w:r>
            <w:r w:rsidRPr="00831111">
              <w:t xml:space="preserve">data from the </w:t>
            </w:r>
            <w:r>
              <w:t xml:space="preserve">Vehicle </w:t>
            </w:r>
            <w:r w:rsidRPr="00831111">
              <w:t>OEM</w:t>
            </w:r>
            <w:r>
              <w:t xml:space="preserve"> Server</w:t>
            </w:r>
          </w:p>
        </w:tc>
        <w:tc>
          <w:tcPr>
            <w:tcW w:w="1307" w:type="pct"/>
          </w:tcPr>
          <w:p w14:paraId="3852EAC7" w14:textId="77777777" w:rsidR="00F623F8" w:rsidRPr="00831111" w:rsidRDefault="00F623F8" w:rsidP="004B2EFD">
            <w:pPr>
              <w:pStyle w:val="TableText"/>
            </w:pPr>
            <w:r w:rsidRPr="00831111">
              <w:t>Certificate pre-stored in device OS</w:t>
            </w:r>
          </w:p>
        </w:tc>
      </w:tr>
      <w:tr w:rsidR="00F623F8" w:rsidRPr="00831111" w14:paraId="546A6E2A" w14:textId="77777777" w:rsidTr="004B2EFD">
        <w:trPr>
          <w:trHeight w:val="595"/>
        </w:trPr>
        <w:tc>
          <w:tcPr>
            <w:tcW w:w="1118" w:type="pct"/>
            <w:tcBorders>
              <w:right w:val="single" w:sz="4" w:space="0" w:color="000000"/>
            </w:tcBorders>
          </w:tcPr>
          <w:p w14:paraId="54C2625A" w14:textId="77777777" w:rsidR="00F623F8" w:rsidRPr="00831111" w:rsidRDefault="00F623F8" w:rsidP="004B2EFD">
            <w:pPr>
              <w:pStyle w:val="TableText"/>
            </w:pPr>
            <w:r>
              <w:t>Vehicle</w:t>
            </w:r>
            <w:r w:rsidRPr="00831111">
              <w:t>OEM.Enc.SK</w:t>
            </w:r>
          </w:p>
        </w:tc>
        <w:tc>
          <w:tcPr>
            <w:tcW w:w="660" w:type="pct"/>
            <w:tcBorders>
              <w:left w:val="single" w:sz="4" w:space="0" w:color="000000"/>
              <w:right w:val="single" w:sz="4" w:space="0" w:color="000000"/>
            </w:tcBorders>
          </w:tcPr>
          <w:p w14:paraId="4043ED8A" w14:textId="77777777" w:rsidR="00F623F8" w:rsidRPr="00831111" w:rsidRDefault="00F623F8" w:rsidP="004B2EFD">
            <w:pPr>
              <w:pStyle w:val="TableText"/>
            </w:pPr>
            <w:r>
              <w:t xml:space="preserve">Vehicle </w:t>
            </w:r>
            <w:r w:rsidRPr="00831111">
              <w:t>OEM</w:t>
            </w:r>
            <w:r>
              <w:t xml:space="preserve"> Server</w:t>
            </w:r>
          </w:p>
        </w:tc>
        <w:tc>
          <w:tcPr>
            <w:tcW w:w="1915" w:type="pct"/>
            <w:tcBorders>
              <w:left w:val="single" w:sz="4" w:space="0" w:color="000000"/>
              <w:right w:val="single" w:sz="4" w:space="0" w:color="000000"/>
            </w:tcBorders>
          </w:tcPr>
          <w:p w14:paraId="08FC8E9E" w14:textId="77777777" w:rsidR="00F623F8" w:rsidRPr="00831111" w:rsidRDefault="00F623F8" w:rsidP="004B2EFD">
            <w:pPr>
              <w:pStyle w:val="TableText"/>
            </w:pPr>
            <w:r>
              <w:t xml:space="preserve">Vehicle </w:t>
            </w:r>
            <w:r w:rsidRPr="00831111">
              <w:t xml:space="preserve">OEM </w:t>
            </w:r>
            <w:r>
              <w:t xml:space="preserve">Server </w:t>
            </w:r>
            <w:r w:rsidRPr="00831111">
              <w:t xml:space="preserve">decrypts </w:t>
            </w:r>
            <w:r>
              <w:t xml:space="preserve">the </w:t>
            </w:r>
            <w:r w:rsidRPr="00831111">
              <w:t>data sent from the device</w:t>
            </w:r>
          </w:p>
        </w:tc>
        <w:tc>
          <w:tcPr>
            <w:tcW w:w="1307" w:type="pct"/>
            <w:tcBorders>
              <w:left w:val="single" w:sz="4" w:space="0" w:color="000000"/>
            </w:tcBorders>
          </w:tcPr>
          <w:p w14:paraId="5BF801D0" w14:textId="77777777" w:rsidR="00F623F8" w:rsidRPr="00831111" w:rsidRDefault="00F623F8" w:rsidP="004B2EFD">
            <w:pPr>
              <w:pStyle w:val="TableText"/>
            </w:pPr>
            <w:r w:rsidRPr="00831111">
              <w:t>Safely</w:t>
            </w:r>
            <w:r>
              <w:t xml:space="preserve"> </w:t>
            </w:r>
            <w:r w:rsidRPr="00831111">
              <w:t>stored</w:t>
            </w:r>
            <w:r>
              <w:t xml:space="preserve"> in Vehicle </w:t>
            </w:r>
            <w:r w:rsidRPr="00831111">
              <w:t>OEM</w:t>
            </w:r>
            <w:r>
              <w:t xml:space="preserve"> Server</w:t>
            </w:r>
          </w:p>
        </w:tc>
      </w:tr>
      <w:tr w:rsidR="00F623F8" w:rsidRPr="00831111" w14:paraId="13D5BAAD" w14:textId="77777777" w:rsidTr="004B2EFD">
        <w:trPr>
          <w:trHeight w:val="595"/>
        </w:trPr>
        <w:tc>
          <w:tcPr>
            <w:tcW w:w="1118" w:type="pct"/>
          </w:tcPr>
          <w:p w14:paraId="121126CA" w14:textId="77777777" w:rsidR="00F623F8" w:rsidRPr="00831111" w:rsidRDefault="00F623F8" w:rsidP="004B2EFD">
            <w:pPr>
              <w:pStyle w:val="TableText"/>
            </w:pPr>
            <w:r>
              <w:t>Vehicle</w:t>
            </w:r>
            <w:r w:rsidRPr="00831111">
              <w:t>OEM.Enc.PK</w:t>
            </w:r>
          </w:p>
        </w:tc>
        <w:tc>
          <w:tcPr>
            <w:tcW w:w="660" w:type="pct"/>
          </w:tcPr>
          <w:p w14:paraId="3709CB94" w14:textId="77777777" w:rsidR="00F623F8" w:rsidRPr="00831111" w:rsidRDefault="00F623F8" w:rsidP="004B2EFD">
            <w:pPr>
              <w:pStyle w:val="TableText"/>
            </w:pPr>
            <w:r>
              <w:t xml:space="preserve">Vehicle </w:t>
            </w:r>
            <w:r w:rsidRPr="00831111">
              <w:t>OEM</w:t>
            </w:r>
            <w:r>
              <w:t xml:space="preserve"> Server</w:t>
            </w:r>
          </w:p>
        </w:tc>
        <w:tc>
          <w:tcPr>
            <w:tcW w:w="1915" w:type="pct"/>
          </w:tcPr>
          <w:p w14:paraId="0DD3CF73" w14:textId="77777777" w:rsidR="00F623F8" w:rsidRPr="00831111" w:rsidRDefault="00F623F8" w:rsidP="004B2EFD">
            <w:pPr>
              <w:pStyle w:val="TableText"/>
            </w:pPr>
            <w:r w:rsidRPr="00831111">
              <w:t xml:space="preserve">Device encrypts </w:t>
            </w:r>
            <w:r>
              <w:t xml:space="preserve">the </w:t>
            </w:r>
            <w:r w:rsidRPr="00831111">
              <w:t xml:space="preserve">data sent to the </w:t>
            </w:r>
            <w:r>
              <w:t xml:space="preserve">Vehicle </w:t>
            </w:r>
            <w:r w:rsidRPr="00831111">
              <w:t>OEM</w:t>
            </w:r>
            <w:r>
              <w:t xml:space="preserve"> Server</w:t>
            </w:r>
          </w:p>
        </w:tc>
        <w:tc>
          <w:tcPr>
            <w:tcW w:w="1307" w:type="pct"/>
          </w:tcPr>
          <w:p w14:paraId="11CA2AB9" w14:textId="77777777" w:rsidR="00F623F8" w:rsidRPr="00831111" w:rsidRDefault="00F623F8" w:rsidP="004B2EFD">
            <w:pPr>
              <w:pStyle w:val="TableText"/>
            </w:pPr>
            <w:r w:rsidRPr="00831111">
              <w:t>Certificate pre-stored in device OS</w:t>
            </w:r>
          </w:p>
        </w:tc>
      </w:tr>
      <w:tr w:rsidR="00F623F8" w:rsidRPr="00831111" w14:paraId="1053020D" w14:textId="77777777" w:rsidTr="004B2EFD">
        <w:trPr>
          <w:trHeight w:val="834"/>
        </w:trPr>
        <w:tc>
          <w:tcPr>
            <w:tcW w:w="1118" w:type="pct"/>
          </w:tcPr>
          <w:p w14:paraId="09672C8F" w14:textId="77777777" w:rsidR="00F623F8" w:rsidRPr="00831111" w:rsidRDefault="00F623F8" w:rsidP="004B2EFD">
            <w:pPr>
              <w:pStyle w:val="TableText"/>
            </w:pPr>
            <w:r w:rsidRPr="00831111">
              <w:t>Devx.Enc.SK</w:t>
            </w:r>
          </w:p>
        </w:tc>
        <w:tc>
          <w:tcPr>
            <w:tcW w:w="660" w:type="pct"/>
          </w:tcPr>
          <w:p w14:paraId="562515C8" w14:textId="77777777" w:rsidR="00F623F8" w:rsidRPr="00831111" w:rsidRDefault="00F623F8" w:rsidP="004B2EFD">
            <w:pPr>
              <w:pStyle w:val="TableText"/>
            </w:pPr>
            <w:r w:rsidRPr="00831111">
              <w:t>Device</w:t>
            </w:r>
          </w:p>
        </w:tc>
        <w:tc>
          <w:tcPr>
            <w:tcW w:w="1915" w:type="pct"/>
          </w:tcPr>
          <w:p w14:paraId="67C17D75" w14:textId="77777777" w:rsidR="00F623F8" w:rsidRPr="00831111" w:rsidRDefault="00F623F8" w:rsidP="004B2EFD">
            <w:pPr>
              <w:pStyle w:val="TableText"/>
            </w:pPr>
            <w:r w:rsidRPr="00831111">
              <w:t xml:space="preserve">Device decrypts </w:t>
            </w:r>
            <w:r>
              <w:t xml:space="preserve">the </w:t>
            </w:r>
            <w:r w:rsidRPr="00831111">
              <w:t xml:space="preserve">data sent from the </w:t>
            </w:r>
            <w:r>
              <w:t xml:space="preserve">Vehicle </w:t>
            </w:r>
            <w:r w:rsidRPr="00831111">
              <w:t>OEM</w:t>
            </w:r>
            <w:r>
              <w:t xml:space="preserve"> Server</w:t>
            </w:r>
          </w:p>
        </w:tc>
        <w:tc>
          <w:tcPr>
            <w:tcW w:w="1307" w:type="pct"/>
          </w:tcPr>
          <w:p w14:paraId="04F6EF9D" w14:textId="22C513E2" w:rsidR="00F623F8" w:rsidRPr="00831111" w:rsidRDefault="00F623F8" w:rsidP="004B2EFD">
            <w:pPr>
              <w:pStyle w:val="TableText"/>
            </w:pPr>
            <w:r w:rsidRPr="00831111">
              <w:t xml:space="preserve">Created at owner pairing/key sharing, </w:t>
            </w:r>
            <w:r>
              <w:t>safely stored in the device OS if not already existing</w:t>
            </w:r>
          </w:p>
        </w:tc>
      </w:tr>
      <w:tr w:rsidR="00F623F8" w:rsidRPr="00831111" w14:paraId="2517AE99" w14:textId="77777777" w:rsidTr="004B2EFD">
        <w:trPr>
          <w:trHeight w:val="834"/>
        </w:trPr>
        <w:tc>
          <w:tcPr>
            <w:tcW w:w="1118" w:type="pct"/>
          </w:tcPr>
          <w:p w14:paraId="5B82600C" w14:textId="77777777" w:rsidR="00F623F8" w:rsidRPr="00831111" w:rsidRDefault="00F623F8" w:rsidP="004B2EFD">
            <w:pPr>
              <w:pStyle w:val="TableText"/>
            </w:pPr>
            <w:r w:rsidRPr="00831111">
              <w:t>Devx.Enc.PK</w:t>
            </w:r>
          </w:p>
        </w:tc>
        <w:tc>
          <w:tcPr>
            <w:tcW w:w="660" w:type="pct"/>
          </w:tcPr>
          <w:p w14:paraId="33AB9675" w14:textId="77777777" w:rsidR="00F623F8" w:rsidRPr="00831111" w:rsidRDefault="00F623F8" w:rsidP="004B2EFD">
            <w:pPr>
              <w:pStyle w:val="TableText"/>
            </w:pPr>
            <w:r w:rsidRPr="00831111">
              <w:t>Device</w:t>
            </w:r>
          </w:p>
        </w:tc>
        <w:tc>
          <w:tcPr>
            <w:tcW w:w="1915" w:type="pct"/>
          </w:tcPr>
          <w:p w14:paraId="58B7E822" w14:textId="77777777" w:rsidR="00F623F8" w:rsidRPr="00831111" w:rsidRDefault="00F623F8" w:rsidP="004B2EFD">
            <w:pPr>
              <w:pStyle w:val="TableText"/>
            </w:pPr>
            <w:r>
              <w:t xml:space="preserve">Vehicle </w:t>
            </w:r>
            <w:r w:rsidRPr="00831111">
              <w:t xml:space="preserve">OEM </w:t>
            </w:r>
            <w:r>
              <w:t xml:space="preserve">Server </w:t>
            </w:r>
            <w:r w:rsidRPr="00831111">
              <w:t xml:space="preserve">encrypts </w:t>
            </w:r>
            <w:r>
              <w:t xml:space="preserve">the </w:t>
            </w:r>
            <w:r w:rsidRPr="00831111">
              <w:t>data sent to the device</w:t>
            </w:r>
          </w:p>
        </w:tc>
        <w:tc>
          <w:tcPr>
            <w:tcW w:w="1307" w:type="pct"/>
          </w:tcPr>
          <w:p w14:paraId="22515431" w14:textId="77777777" w:rsidR="00F623F8" w:rsidRPr="00831111" w:rsidRDefault="00F623F8" w:rsidP="004B2EFD">
            <w:pPr>
              <w:pStyle w:val="TableText"/>
            </w:pPr>
            <w:r w:rsidRPr="00831111">
              <w:t>Created at owner pairing/key sharing, sent in key tracking request</w:t>
            </w:r>
          </w:p>
        </w:tc>
      </w:tr>
      <w:tr w:rsidR="00F623F8" w:rsidRPr="00831111" w14:paraId="219EFCA1" w14:textId="77777777" w:rsidTr="004B2EFD">
        <w:trPr>
          <w:trHeight w:val="834"/>
        </w:trPr>
        <w:tc>
          <w:tcPr>
            <w:tcW w:w="1118" w:type="pct"/>
          </w:tcPr>
          <w:p w14:paraId="1891F269" w14:textId="77777777" w:rsidR="00F623F8" w:rsidRPr="00831111" w:rsidRDefault="00F623F8" w:rsidP="004B2EFD">
            <w:pPr>
              <w:pStyle w:val="TableText"/>
            </w:pPr>
            <w:r w:rsidRPr="00831111">
              <w:t>Dig</w:t>
            </w:r>
            <w:r>
              <w:t>ital</w:t>
            </w:r>
            <w:r w:rsidRPr="00831111">
              <w:t>Keyx.SK</w:t>
            </w:r>
          </w:p>
        </w:tc>
        <w:tc>
          <w:tcPr>
            <w:tcW w:w="660" w:type="pct"/>
          </w:tcPr>
          <w:p w14:paraId="320D5CEB" w14:textId="77777777" w:rsidR="00F623F8" w:rsidRPr="00831111" w:rsidRDefault="00F623F8" w:rsidP="004B2EFD">
            <w:pPr>
              <w:pStyle w:val="TableText"/>
            </w:pPr>
            <w:r w:rsidRPr="00831111">
              <w:t>Device</w:t>
            </w:r>
          </w:p>
        </w:tc>
        <w:tc>
          <w:tcPr>
            <w:tcW w:w="1915" w:type="pct"/>
          </w:tcPr>
          <w:p w14:paraId="45B274BE" w14:textId="77777777" w:rsidR="00F623F8" w:rsidRPr="00831111" w:rsidRDefault="00F623F8" w:rsidP="004B2EFD">
            <w:pPr>
              <w:pStyle w:val="TableText"/>
            </w:pPr>
            <w:r w:rsidRPr="00831111">
              <w:t xml:space="preserve">Device signs </w:t>
            </w:r>
            <w:r>
              <w:t xml:space="preserve">the </w:t>
            </w:r>
            <w:r w:rsidRPr="00831111">
              <w:t xml:space="preserve">data sent to the </w:t>
            </w:r>
            <w:r>
              <w:t xml:space="preserve">Vehicle </w:t>
            </w:r>
            <w:r w:rsidRPr="00831111">
              <w:t>OEM</w:t>
            </w:r>
            <w:r>
              <w:t xml:space="preserve"> Server</w:t>
            </w:r>
          </w:p>
        </w:tc>
        <w:tc>
          <w:tcPr>
            <w:tcW w:w="1307" w:type="pct"/>
          </w:tcPr>
          <w:p w14:paraId="6A3580E7" w14:textId="77777777" w:rsidR="00F623F8" w:rsidRPr="00831111" w:rsidRDefault="00F623F8" w:rsidP="004B2EFD">
            <w:pPr>
              <w:pStyle w:val="TableText"/>
            </w:pPr>
            <w:r w:rsidRPr="00831111">
              <w:t xml:space="preserve">This is the </w:t>
            </w:r>
            <w:r>
              <w:t>D</w:t>
            </w:r>
            <w:r w:rsidRPr="00831111">
              <w:t xml:space="preserve">igital </w:t>
            </w:r>
            <w:r>
              <w:t>K</w:t>
            </w:r>
            <w:r w:rsidRPr="00831111">
              <w:t>ey SK, safely stored in the SE</w:t>
            </w:r>
          </w:p>
        </w:tc>
      </w:tr>
      <w:tr w:rsidR="00F623F8" w:rsidRPr="00831111" w14:paraId="21D99C4F" w14:textId="77777777" w:rsidTr="004B2EFD">
        <w:trPr>
          <w:trHeight w:val="595"/>
        </w:trPr>
        <w:tc>
          <w:tcPr>
            <w:tcW w:w="1118" w:type="pct"/>
          </w:tcPr>
          <w:p w14:paraId="6B4E76BD" w14:textId="77777777" w:rsidR="00F623F8" w:rsidRPr="00831111" w:rsidRDefault="00F623F8" w:rsidP="004B2EFD">
            <w:pPr>
              <w:pStyle w:val="TableText"/>
            </w:pPr>
            <w:r w:rsidRPr="00831111">
              <w:t>Dig</w:t>
            </w:r>
            <w:r>
              <w:t>ital</w:t>
            </w:r>
            <w:r w:rsidRPr="00831111">
              <w:t>Keyx.PK</w:t>
            </w:r>
          </w:p>
        </w:tc>
        <w:tc>
          <w:tcPr>
            <w:tcW w:w="660" w:type="pct"/>
          </w:tcPr>
          <w:p w14:paraId="3C2E3116" w14:textId="77777777" w:rsidR="00F623F8" w:rsidRPr="00831111" w:rsidRDefault="00F623F8" w:rsidP="004B2EFD">
            <w:pPr>
              <w:pStyle w:val="TableText"/>
            </w:pPr>
            <w:r w:rsidRPr="00831111">
              <w:t>Device</w:t>
            </w:r>
          </w:p>
        </w:tc>
        <w:tc>
          <w:tcPr>
            <w:tcW w:w="1915" w:type="pct"/>
          </w:tcPr>
          <w:p w14:paraId="531DFFB8" w14:textId="77777777" w:rsidR="00F623F8" w:rsidRPr="00831111" w:rsidRDefault="00F623F8" w:rsidP="004B2EFD">
            <w:pPr>
              <w:pStyle w:val="TableText"/>
            </w:pPr>
            <w:r>
              <w:t xml:space="preserve">Vehicle </w:t>
            </w:r>
            <w:r w:rsidRPr="00831111">
              <w:t xml:space="preserve">OEM </w:t>
            </w:r>
            <w:r>
              <w:t xml:space="preserve">Server </w:t>
            </w:r>
            <w:r w:rsidRPr="00831111">
              <w:t xml:space="preserve">authenticates </w:t>
            </w:r>
            <w:r>
              <w:t xml:space="preserve">the </w:t>
            </w:r>
            <w:r w:rsidRPr="00831111">
              <w:t>data sent from the device</w:t>
            </w:r>
          </w:p>
        </w:tc>
        <w:tc>
          <w:tcPr>
            <w:tcW w:w="1307" w:type="pct"/>
          </w:tcPr>
          <w:p w14:paraId="40E810CF" w14:textId="77777777" w:rsidR="00F623F8" w:rsidRPr="00831111" w:rsidRDefault="00F623F8" w:rsidP="004B2EFD">
            <w:pPr>
              <w:pStyle w:val="TableText"/>
            </w:pPr>
            <w:r w:rsidRPr="00831111">
              <w:t xml:space="preserve">This is the </w:t>
            </w:r>
            <w:r>
              <w:t>D</w:t>
            </w:r>
            <w:r w:rsidRPr="00831111">
              <w:t xml:space="preserve">igital </w:t>
            </w:r>
            <w:r>
              <w:t>K</w:t>
            </w:r>
            <w:r w:rsidRPr="00831111">
              <w:t>ey PK</w:t>
            </w:r>
          </w:p>
        </w:tc>
      </w:tr>
    </w:tbl>
    <w:p w14:paraId="16AFE656" w14:textId="106CE657" w:rsidR="00F623F8" w:rsidRDefault="00F623F8" w:rsidP="00157C96">
      <w:pPr>
        <w:pStyle w:val="Normal-SpaceAbove"/>
      </w:pPr>
      <w:r>
        <w:t xml:space="preserve">The privacy and authentication keys are used in the following cases, described in detail in Section </w:t>
      </w:r>
      <w:r w:rsidR="00262A4C" w:rsidRPr="00262A4C">
        <w:rPr>
          <w:rStyle w:val="CrossRef"/>
        </w:rPr>
        <w:fldChar w:fldCharType="begin"/>
      </w:r>
      <w:r w:rsidR="00262A4C" w:rsidRPr="00262A4C">
        <w:rPr>
          <w:rStyle w:val="CrossRef"/>
        </w:rPr>
        <w:instrText xml:space="preserve"> REF _Ref61624042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7</w:t>
      </w:r>
      <w:r w:rsidR="00262A4C" w:rsidRPr="00262A4C">
        <w:rPr>
          <w:rStyle w:val="CrossRef"/>
        </w:rPr>
        <w:fldChar w:fldCharType="end"/>
      </w:r>
      <w:r>
        <w:t>:</w:t>
      </w:r>
    </w:p>
    <w:p w14:paraId="75242278" w14:textId="2D9A95B6" w:rsidR="00F623F8" w:rsidRDefault="00F623F8" w:rsidP="00913E92">
      <w:pPr>
        <w:pStyle w:val="ListParagraph"/>
        <w:numPr>
          <w:ilvl w:val="0"/>
          <w:numId w:val="9"/>
        </w:numPr>
      </w:pPr>
      <w:r>
        <w:t xml:space="preserve">The key tracking request contains Devx.Enc.PK as part of the encrypted payload. The payload is encrypted using VehicleOEM.Enc.PK with the encryption scheme described in Section </w:t>
      </w:r>
      <w:r w:rsidR="00262A4C" w:rsidRPr="00262A4C">
        <w:rPr>
          <w:rStyle w:val="CrossRef"/>
        </w:rPr>
        <w:fldChar w:fldCharType="begin"/>
      </w:r>
      <w:r w:rsidR="00262A4C" w:rsidRPr="00262A4C">
        <w:rPr>
          <w:rStyle w:val="CrossRef"/>
        </w:rPr>
        <w:instrText xml:space="preserve"> REF _Ref61627377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3</w:t>
      </w:r>
      <w:r w:rsidR="00262A4C" w:rsidRPr="00262A4C">
        <w:rPr>
          <w:rStyle w:val="CrossRef"/>
        </w:rPr>
        <w:fldChar w:fldCharType="end"/>
      </w:r>
      <w:r>
        <w:t>. The Vehicle OEM Server stores Devx.Enc.PK associated with the Digital Key identifier provided in the attestation chain.</w:t>
      </w:r>
    </w:p>
    <w:p w14:paraId="064B3C66" w14:textId="0C7DBFDF" w:rsidR="00F623F8" w:rsidRDefault="00F623F8" w:rsidP="00913E92">
      <w:pPr>
        <w:pStyle w:val="ListParagraph"/>
        <w:numPr>
          <w:ilvl w:val="0"/>
          <w:numId w:val="9"/>
        </w:numPr>
      </w:pPr>
      <w:r>
        <w:t xml:space="preserve">The remote (Digital Key) deletion request sent from the owner device to the Vehicle OEM Server contains the Digital Key identifiers of owner and friend in a structure described in Section </w:t>
      </w:r>
      <w:r w:rsidR="00262A4C" w:rsidRPr="00262A4C">
        <w:rPr>
          <w:rStyle w:val="CrossRef"/>
        </w:rPr>
        <w:fldChar w:fldCharType="begin"/>
      </w:r>
      <w:r w:rsidR="00262A4C" w:rsidRPr="00262A4C">
        <w:rPr>
          <w:rStyle w:val="CrossRef"/>
        </w:rPr>
        <w:instrText xml:space="preserve"> REF _Ref61627402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2</w:t>
      </w:r>
      <w:r w:rsidR="00262A4C" w:rsidRPr="00262A4C">
        <w:rPr>
          <w:rStyle w:val="CrossRef"/>
        </w:rPr>
        <w:fldChar w:fldCharType="end"/>
      </w:r>
      <w:r>
        <w:t xml:space="preserve">. The request data is signed using the owner private key (DigitalKeyx.SK) and encrypted using VehicleOEM.Enc.PK, as it contains the Digital Key identifier of a friend. The signature scheme is described in Section </w:t>
      </w:r>
      <w:r w:rsidR="00262A4C" w:rsidRPr="00262A4C">
        <w:rPr>
          <w:rStyle w:val="CrossRef"/>
        </w:rPr>
        <w:fldChar w:fldCharType="begin"/>
      </w:r>
      <w:r w:rsidR="00262A4C" w:rsidRPr="00262A4C">
        <w:rPr>
          <w:rStyle w:val="CrossRef"/>
        </w:rPr>
        <w:instrText xml:space="preserve"> REF _Ref61627377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3</w:t>
      </w:r>
      <w:r w:rsidR="00262A4C" w:rsidRPr="00262A4C">
        <w:rPr>
          <w:rStyle w:val="CrossRef"/>
        </w:rPr>
        <w:fldChar w:fldCharType="end"/>
      </w:r>
      <w:r>
        <w:t xml:space="preserve">. </w:t>
      </w:r>
    </w:p>
    <w:p w14:paraId="0F58D0A0" w14:textId="736ED0A8" w:rsidR="00F623F8" w:rsidRDefault="00F623F8" w:rsidP="00913E92">
      <w:pPr>
        <w:pStyle w:val="ListParagraph"/>
        <w:numPr>
          <w:ilvl w:val="0"/>
          <w:numId w:val="9"/>
        </w:numPr>
      </w:pPr>
      <w:r>
        <w:t>The key deletion request sent from the Vehicle OEM Server to the target device is signed by the Vehicle OEM Server using the VehicleOEM.Sig.SK. The signature is verified by the target device using VehicleOEM.Sig.PK.</w:t>
      </w:r>
    </w:p>
    <w:p w14:paraId="39C313D9" w14:textId="6CCF4819" w:rsidR="00F623F8" w:rsidRDefault="00F623F8" w:rsidP="00913E92">
      <w:pPr>
        <w:pStyle w:val="ListParagraph"/>
        <w:numPr>
          <w:ilvl w:val="0"/>
          <w:numId w:val="9"/>
        </w:numPr>
      </w:pPr>
      <w:r>
        <w:t>The notification which is sent from the Vehicle OEM Server to the owner device is encrypted using Devx.Enc.PK, as it contains the Digital Key identifier of a friend.</w:t>
      </w:r>
    </w:p>
    <w:p w14:paraId="0BDD3C29" w14:textId="568668D7" w:rsidR="00F623F8" w:rsidRDefault="00F623F8" w:rsidP="00E00FC9">
      <w:pPr>
        <w:pStyle w:val="Heading3"/>
        <w:tabs>
          <w:tab w:val="clear" w:pos="864"/>
          <w:tab w:val="clear" w:pos="1080"/>
        </w:tabs>
        <w:ind w:left="900" w:hanging="900"/>
      </w:pPr>
      <w:bookmarkStart w:id="1604" w:name="_Toc64812036"/>
      <w:bookmarkStart w:id="1605" w:name="_Toc112706156"/>
      <w:bookmarkStart w:id="1606" w:name="_Toc118219530"/>
      <w:bookmarkStart w:id="1607" w:name="_Toc118222642"/>
      <w:r>
        <w:t>Certificate Chains</w:t>
      </w:r>
      <w:bookmarkEnd w:id="1604"/>
      <w:bookmarkEnd w:id="1605"/>
      <w:bookmarkEnd w:id="1606"/>
      <w:bookmarkEnd w:id="1607"/>
    </w:p>
    <w:p w14:paraId="41599995" w14:textId="57C067EA" w:rsidR="00F623F8" w:rsidRDefault="00F623F8" w:rsidP="00F623F8">
      <w:r>
        <w:t>All public keys used for authentication and privacy are embedded in X.509 certificates except the Device Privacy Encryption Key, and are chained to the trusted root as shown in</w:t>
      </w:r>
      <w:r w:rsidR="00262A4C">
        <w:t xml:space="preserve"> </w:t>
      </w:r>
      <w:r w:rsidR="00262A4C" w:rsidRPr="00262A4C">
        <w:rPr>
          <w:rStyle w:val="CrossRef"/>
        </w:rPr>
        <w:fldChar w:fldCharType="begin"/>
      </w:r>
      <w:r w:rsidR="00262A4C" w:rsidRPr="00262A4C">
        <w:rPr>
          <w:rStyle w:val="CrossRef"/>
        </w:rPr>
        <w:instrText xml:space="preserve"> REF _Ref6162734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Figure 14</w:t>
      </w:r>
      <w:r w:rsidR="00D81990" w:rsidRPr="00D81990">
        <w:rPr>
          <w:rStyle w:val="CrossRef"/>
        </w:rPr>
        <w:noBreakHyphen/>
        <w:t>2</w:t>
      </w:r>
      <w:r w:rsidR="00262A4C" w:rsidRPr="00262A4C">
        <w:rPr>
          <w:rStyle w:val="CrossRef"/>
        </w:rPr>
        <w:fldChar w:fldCharType="end"/>
      </w:r>
      <w:r>
        <w:t xml:space="preserve">. The trust chain of all certificates shall be verified before using them. </w:t>
      </w:r>
    </w:p>
    <w:p w14:paraId="088F31D9" w14:textId="5DF8AE7A" w:rsidR="00F623F8" w:rsidRDefault="00F623F8" w:rsidP="00F623F8">
      <w:r>
        <w:lastRenderedPageBreak/>
        <w:t xml:space="preserve">The usage of each certificate’s public key is described in </w:t>
      </w:r>
      <w:r w:rsidR="00262A4C" w:rsidRPr="00262A4C">
        <w:rPr>
          <w:rStyle w:val="CrossRef"/>
        </w:rPr>
        <w:fldChar w:fldCharType="begin"/>
      </w:r>
      <w:r w:rsidR="00262A4C" w:rsidRPr="00262A4C">
        <w:rPr>
          <w:rStyle w:val="CrossRef"/>
        </w:rPr>
        <w:instrText xml:space="preserve"> REF _Ref6162746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1</w:t>
      </w:r>
      <w:r w:rsidR="00262A4C" w:rsidRPr="00262A4C">
        <w:rPr>
          <w:rStyle w:val="CrossRef"/>
        </w:rPr>
        <w:fldChar w:fldCharType="end"/>
      </w:r>
      <w:r>
        <w:t xml:space="preserve"> and in Section </w:t>
      </w:r>
      <w:r w:rsidR="00262A4C" w:rsidRPr="00262A4C">
        <w:rPr>
          <w:rStyle w:val="CrossRef"/>
        </w:rPr>
        <w:fldChar w:fldCharType="begin"/>
      </w:r>
      <w:r w:rsidR="00262A4C" w:rsidRPr="00262A4C">
        <w:rPr>
          <w:rStyle w:val="CrossRef"/>
        </w:rPr>
        <w:instrText xml:space="preserve"> REF _Ref61627554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4.1.1</w:t>
      </w:r>
      <w:r w:rsidR="00262A4C" w:rsidRPr="00262A4C">
        <w:rPr>
          <w:rStyle w:val="CrossRef"/>
        </w:rPr>
        <w:fldChar w:fldCharType="end"/>
      </w:r>
      <w:r>
        <w:t>. All private keys are assumed to be stored safely where they have been created.</w:t>
      </w:r>
    </w:p>
    <w:p w14:paraId="47CAADDF" w14:textId="1C03793C" w:rsidR="00C660A3" w:rsidRDefault="00C660A3" w:rsidP="00C27AA6">
      <w:pPr>
        <w:pStyle w:val="CaptionFigure"/>
      </w:pPr>
      <w:bookmarkStart w:id="1608" w:name="_Ref61627345"/>
      <w:bookmarkStart w:id="1609" w:name="_Toc61871600"/>
      <w:bookmarkStart w:id="1610" w:name="_Toc118222954"/>
      <w:r>
        <w:t xml:space="preserve">Figure </w:t>
      </w:r>
      <w:fldSimple w:instr=" STYLEREF 1 \s ">
        <w:r w:rsidR="00D81990">
          <w:rPr>
            <w:noProof/>
          </w:rPr>
          <w:t>14</w:t>
        </w:r>
      </w:fldSimple>
      <w:r w:rsidR="000E1F04">
        <w:noBreakHyphen/>
      </w:r>
      <w:fldSimple w:instr=" SEQ Figure \* ARABIC \s 1 ">
        <w:r w:rsidR="00D81990">
          <w:rPr>
            <w:noProof/>
          </w:rPr>
          <w:t>2</w:t>
        </w:r>
      </w:fldSimple>
      <w:bookmarkEnd w:id="1608"/>
      <w:r>
        <w:t xml:space="preserve">: </w:t>
      </w:r>
      <w:r w:rsidRPr="003D2533">
        <w:t>Authentication and Privacy Encryption Certificate Chain</w:t>
      </w:r>
      <w:bookmarkEnd w:id="1609"/>
      <w:bookmarkEnd w:id="1610"/>
    </w:p>
    <w:p w14:paraId="004BC4E9" w14:textId="76C33031" w:rsidR="00F623F8" w:rsidRDefault="00AA24A4" w:rsidP="00F623F8">
      <w:pPr>
        <w:pStyle w:val="Figure"/>
      </w:pPr>
      <w:r w:rsidRPr="009B30A0">
        <w:rPr>
          <w:lang w:val="de-DE" w:eastAsia="de-DE"/>
        </w:rPr>
        <w:drawing>
          <wp:inline distT="0" distB="0" distL="0" distR="0" wp14:anchorId="391CB2CD" wp14:editId="46B7F4A2">
            <wp:extent cx="5943600" cy="43338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4333875"/>
                    </a:xfrm>
                    <a:prstGeom prst="rect">
                      <a:avLst/>
                    </a:prstGeom>
                  </pic:spPr>
                </pic:pic>
              </a:graphicData>
            </a:graphic>
          </wp:inline>
        </w:drawing>
      </w:r>
    </w:p>
    <w:p w14:paraId="2005E953" w14:textId="674399B4" w:rsidR="00F623F8" w:rsidRDefault="00F623F8" w:rsidP="00D23E0D">
      <w:pPr>
        <w:pStyle w:val="Heading4"/>
      </w:pPr>
      <w:r>
        <w:t xml:space="preserve"> [H] – Digital Key Creation Attestation</w:t>
      </w:r>
    </w:p>
    <w:p w14:paraId="09801EE0" w14:textId="49191810" w:rsidR="00F623F8" w:rsidRDefault="00F623F8" w:rsidP="00F623F8">
      <w:r>
        <w:t xml:space="preserve">See Section </w:t>
      </w:r>
      <w:r w:rsidR="00262A4C" w:rsidRPr="00262A4C">
        <w:rPr>
          <w:rStyle w:val="CrossRef"/>
        </w:rPr>
        <w:fldChar w:fldCharType="begin"/>
      </w:r>
      <w:r w:rsidR="00262A4C" w:rsidRPr="00262A4C">
        <w:rPr>
          <w:rStyle w:val="CrossRef"/>
        </w:rPr>
        <w:instrText xml:space="preserve"> REF _Ref61627640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6.2.8</w:t>
      </w:r>
      <w:r w:rsidR="00262A4C" w:rsidRPr="00262A4C">
        <w:rPr>
          <w:rStyle w:val="CrossRef"/>
        </w:rPr>
        <w:fldChar w:fldCharType="end"/>
      </w:r>
      <w:r>
        <w:t xml:space="preserve"> for a description of this certificate.</w:t>
      </w:r>
    </w:p>
    <w:p w14:paraId="48AC0987" w14:textId="2792D0F7" w:rsidR="00F623F8" w:rsidRDefault="00F623F8" w:rsidP="00D23E0D">
      <w:pPr>
        <w:pStyle w:val="Heading4"/>
      </w:pPr>
      <w:r>
        <w:t xml:space="preserve"> [J] – Vehicle OEM CA Certificate</w:t>
      </w:r>
    </w:p>
    <w:p w14:paraId="29671351" w14:textId="082A7FB0" w:rsidR="00F623F8" w:rsidRDefault="00F623F8" w:rsidP="00F623F8">
      <w:r>
        <w:t xml:space="preserve">See Section </w:t>
      </w:r>
      <w:r w:rsidR="00262A4C" w:rsidRPr="00262A4C">
        <w:rPr>
          <w:rStyle w:val="CrossRef"/>
        </w:rPr>
        <w:fldChar w:fldCharType="begin"/>
      </w:r>
      <w:r w:rsidR="00262A4C" w:rsidRPr="00262A4C">
        <w:rPr>
          <w:rStyle w:val="CrossRef"/>
        </w:rPr>
        <w:instrText xml:space="preserve"> REF _Ref61627650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6.2.9</w:t>
      </w:r>
      <w:r w:rsidR="00262A4C" w:rsidRPr="00262A4C">
        <w:rPr>
          <w:rStyle w:val="CrossRef"/>
        </w:rPr>
        <w:fldChar w:fldCharType="end"/>
      </w:r>
      <w:r>
        <w:t xml:space="preserve"> for a description of this certificate.</w:t>
      </w:r>
    </w:p>
    <w:p w14:paraId="725CD08E" w14:textId="062F94CF" w:rsidR="00F623F8" w:rsidRDefault="00F623F8" w:rsidP="00D23E0D">
      <w:pPr>
        <w:pStyle w:val="Heading4"/>
      </w:pPr>
      <w:r>
        <w:t xml:space="preserve"> [P] – Vehicle OEM Privacy Encryption Certificate</w:t>
      </w:r>
    </w:p>
    <w:p w14:paraId="6DB9D863" w14:textId="77777777" w:rsidR="00F623F8" w:rsidRDefault="00F623F8" w:rsidP="00F623F8">
      <w:r>
        <w:t>This certificate is generated by the Vehicle OEM Server and provided to the Device OEM. Each Device OEM shall receive a different public key in the certificate. The transfer of the certificate from the Vehicle OEM Server via the Device OEM Server to the device is out of scope of this specification. The certificate should have a lifetime defined by Vehicle OEM policy. Revocation may be achieved by stopping the renewal process or through revocation methods (CRL, OCSP), which are out of scope of this specification.</w:t>
      </w:r>
    </w:p>
    <w:p w14:paraId="04C80796" w14:textId="736DEBC5" w:rsidR="00F623F8" w:rsidRDefault="00F623F8" w:rsidP="00F623F8">
      <w:r>
        <w:t xml:space="preserve">The certificate shall have proprietary extension using the assigned OID listed </w:t>
      </w:r>
      <w:r w:rsidR="006839CF">
        <w:t>in</w:t>
      </w:r>
      <w:r w:rsidR="002B3680">
        <w:t xml:space="preserve"> </w:t>
      </w:r>
      <w:r w:rsidR="002957B5">
        <w:t>Appendix</w:t>
      </w:r>
      <w:r w:rsidR="002B3680">
        <w:t xml:space="preserve"> </w:t>
      </w:r>
      <w:r w:rsidR="002B3680" w:rsidRPr="002B3680">
        <w:rPr>
          <w:rStyle w:val="CrossRef"/>
        </w:rPr>
        <w:fldChar w:fldCharType="begin"/>
      </w:r>
      <w:r w:rsidR="002B3680" w:rsidRPr="002B3680">
        <w:rPr>
          <w:rStyle w:val="CrossRef"/>
        </w:rPr>
        <w:instrText xml:space="preserve"> REF _Ref62124420 \n \h </w:instrText>
      </w:r>
      <w:r w:rsidR="002B3680" w:rsidRPr="002B3680">
        <w:rPr>
          <w:rStyle w:val="CrossRef"/>
        </w:rPr>
      </w:r>
      <w:r w:rsidR="002B3680" w:rsidRPr="002B3680">
        <w:rPr>
          <w:rStyle w:val="CrossRef"/>
        </w:rPr>
        <w:fldChar w:fldCharType="separate"/>
      </w:r>
      <w:r w:rsidR="00D81990">
        <w:rPr>
          <w:rStyle w:val="CrossRef"/>
        </w:rPr>
        <w:t>B.2</w:t>
      </w:r>
      <w:r w:rsidR="002B3680" w:rsidRPr="002B3680">
        <w:rPr>
          <w:rStyle w:val="CrossRef"/>
        </w:rPr>
        <w:fldChar w:fldCharType="end"/>
      </w:r>
      <w:r w:rsidR="006839CF">
        <w:t>.</w:t>
      </w:r>
      <w:r>
        <w:t xml:space="preserve"> The extension is defined as shown in </w:t>
      </w:r>
      <w:r w:rsidR="00262A4C" w:rsidRPr="00262A4C">
        <w:rPr>
          <w:rStyle w:val="CrossRef"/>
        </w:rPr>
        <w:fldChar w:fldCharType="begin"/>
      </w:r>
      <w:r w:rsidR="00262A4C" w:rsidRPr="00262A4C">
        <w:rPr>
          <w:rStyle w:val="CrossRef"/>
        </w:rPr>
        <w:instrText xml:space="preserve"> REF _Ref6162771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Listing 14</w:t>
      </w:r>
      <w:r w:rsidR="00D81990" w:rsidRPr="00D81990">
        <w:rPr>
          <w:rStyle w:val="CrossRef"/>
        </w:rPr>
        <w:noBreakHyphen/>
        <w:t>1</w:t>
      </w:r>
      <w:r w:rsidR="00262A4C" w:rsidRPr="00262A4C">
        <w:rPr>
          <w:rStyle w:val="CrossRef"/>
        </w:rPr>
        <w:fldChar w:fldCharType="end"/>
      </w:r>
      <w:r w:rsidR="00262A4C">
        <w:t xml:space="preserve"> </w:t>
      </w:r>
      <w:r>
        <w:t xml:space="preserve">and </w:t>
      </w:r>
      <w:r w:rsidR="00262A4C" w:rsidRPr="00262A4C">
        <w:rPr>
          <w:rStyle w:val="CrossRef"/>
        </w:rPr>
        <w:fldChar w:fldCharType="begin"/>
      </w:r>
      <w:r w:rsidR="00262A4C" w:rsidRPr="00262A4C">
        <w:rPr>
          <w:rStyle w:val="CrossRef"/>
        </w:rPr>
        <w:instrText xml:space="preserve"> REF _Ref61627720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Listing 14</w:t>
      </w:r>
      <w:r w:rsidR="00D81990" w:rsidRPr="00D81990">
        <w:rPr>
          <w:rStyle w:val="CrossRef"/>
        </w:rPr>
        <w:noBreakHyphen/>
        <w:t>2</w:t>
      </w:r>
      <w:r w:rsidR="00262A4C" w:rsidRPr="00262A4C">
        <w:rPr>
          <w:rStyle w:val="CrossRef"/>
        </w:rPr>
        <w:fldChar w:fldCharType="end"/>
      </w:r>
      <w:r>
        <w:t>.</w:t>
      </w:r>
    </w:p>
    <w:p w14:paraId="231A7855" w14:textId="725CD17A" w:rsidR="00C660A3" w:rsidRDefault="00C660A3" w:rsidP="00C27AA6">
      <w:pPr>
        <w:pStyle w:val="CaptionListing"/>
      </w:pPr>
      <w:bookmarkStart w:id="1611" w:name="_Ref61627712"/>
      <w:bookmarkStart w:id="1612" w:name="_Toc118219979"/>
      <w:r>
        <w:lastRenderedPageBreak/>
        <w:t xml:space="preserve">Listing </w:t>
      </w:r>
      <w:fldSimple w:instr=" STYLEREF 1 \s ">
        <w:r w:rsidR="00D81990">
          <w:rPr>
            <w:noProof/>
          </w:rPr>
          <w:t>14</w:t>
        </w:r>
      </w:fldSimple>
      <w:r w:rsidR="000E1F04">
        <w:noBreakHyphen/>
      </w:r>
      <w:fldSimple w:instr=" SEQ Listing \* ARABIC \s 1 ">
        <w:r w:rsidR="00D81990">
          <w:rPr>
            <w:noProof/>
          </w:rPr>
          <w:t>1</w:t>
        </w:r>
      </w:fldSimple>
      <w:bookmarkEnd w:id="1611"/>
      <w:r>
        <w:t xml:space="preserve">: </w:t>
      </w:r>
      <w:r w:rsidRPr="003C4575">
        <w:t>Vehicle OEM Privacy Encryption Certificate Extension Schema</w:t>
      </w:r>
      <w:bookmarkEnd w:id="1612"/>
    </w:p>
    <w:tbl>
      <w:tblPr>
        <w:tblStyle w:val="TableGrid"/>
        <w:tblW w:w="0" w:type="auto"/>
        <w:tblInd w:w="-365" w:type="dxa"/>
        <w:tblLook w:val="04A0" w:firstRow="1" w:lastRow="0" w:firstColumn="1" w:lastColumn="0" w:noHBand="0" w:noVBand="1"/>
      </w:tblPr>
      <w:tblGrid>
        <w:gridCol w:w="462"/>
        <w:gridCol w:w="9258"/>
      </w:tblGrid>
      <w:tr w:rsidR="00C660A3" w:rsidRPr="000557CD" w14:paraId="2085D367" w14:textId="77777777" w:rsidTr="002B1B2F">
        <w:tc>
          <w:tcPr>
            <w:tcW w:w="462" w:type="dxa"/>
            <w:tcBorders>
              <w:top w:val="nil"/>
              <w:left w:val="nil"/>
              <w:bottom w:val="nil"/>
            </w:tcBorders>
          </w:tcPr>
          <w:p w14:paraId="0AB0166F" w14:textId="77777777" w:rsidR="00C660A3" w:rsidRPr="004642F6" w:rsidRDefault="00C660A3" w:rsidP="00C123F8">
            <w:pPr>
              <w:pStyle w:val="ListingText"/>
            </w:pPr>
            <w:r w:rsidRPr="004642F6">
              <w:t>1</w:t>
            </w:r>
          </w:p>
        </w:tc>
        <w:tc>
          <w:tcPr>
            <w:tcW w:w="9258" w:type="dxa"/>
            <w:tcBorders>
              <w:bottom w:val="nil"/>
            </w:tcBorders>
          </w:tcPr>
          <w:p w14:paraId="20596509" w14:textId="77777777" w:rsidR="00C660A3" w:rsidRPr="004642F6" w:rsidRDefault="00C660A3" w:rsidP="00C123F8">
            <w:pPr>
              <w:pStyle w:val="ListingText"/>
            </w:pPr>
            <w:r>
              <w:rPr>
                <w:rFonts w:cs="Arial"/>
                <w:w w:val="105"/>
                <w:szCs w:val="14"/>
              </w:rPr>
              <w:t>VehicleOEMPrivacyEncryptionCertificateExtensionSchema</w:t>
            </w:r>
            <w:r w:rsidRPr="0005217A">
              <w:rPr>
                <w:rFonts w:cs="Arial"/>
                <w:w w:val="105"/>
                <w:szCs w:val="14"/>
              </w:rPr>
              <w:t xml:space="preserve"> ::</w:t>
            </w:r>
            <w:r>
              <w:rPr>
                <w:rFonts w:cs="Arial"/>
                <w:w w:val="105"/>
                <w:szCs w:val="14"/>
              </w:rPr>
              <w:t>= SEQUENCE</w:t>
            </w:r>
          </w:p>
        </w:tc>
      </w:tr>
      <w:tr w:rsidR="00C660A3" w:rsidRPr="000557CD" w14:paraId="069AB2EF" w14:textId="77777777" w:rsidTr="002B1B2F">
        <w:tc>
          <w:tcPr>
            <w:tcW w:w="462" w:type="dxa"/>
            <w:tcBorders>
              <w:top w:val="nil"/>
              <w:left w:val="nil"/>
              <w:bottom w:val="nil"/>
            </w:tcBorders>
          </w:tcPr>
          <w:p w14:paraId="490BD4AF" w14:textId="77777777" w:rsidR="00C660A3" w:rsidRPr="004642F6" w:rsidRDefault="00C660A3" w:rsidP="00C123F8">
            <w:pPr>
              <w:pStyle w:val="ListingText"/>
            </w:pPr>
            <w:r w:rsidRPr="004642F6">
              <w:t>2</w:t>
            </w:r>
          </w:p>
        </w:tc>
        <w:tc>
          <w:tcPr>
            <w:tcW w:w="9258" w:type="dxa"/>
            <w:tcBorders>
              <w:top w:val="nil"/>
              <w:bottom w:val="nil"/>
            </w:tcBorders>
          </w:tcPr>
          <w:p w14:paraId="65EB153D" w14:textId="77777777" w:rsidR="00C660A3" w:rsidRPr="004642F6" w:rsidRDefault="00C660A3" w:rsidP="00C123F8">
            <w:pPr>
              <w:pStyle w:val="ListingText"/>
            </w:pPr>
            <w:r w:rsidRPr="004642F6">
              <w:t>{</w:t>
            </w:r>
          </w:p>
        </w:tc>
      </w:tr>
      <w:tr w:rsidR="00C660A3" w:rsidRPr="000557CD" w14:paraId="3DB5AC9D" w14:textId="77777777" w:rsidTr="002B1B2F">
        <w:tc>
          <w:tcPr>
            <w:tcW w:w="462" w:type="dxa"/>
            <w:tcBorders>
              <w:top w:val="nil"/>
              <w:left w:val="nil"/>
              <w:bottom w:val="nil"/>
            </w:tcBorders>
          </w:tcPr>
          <w:p w14:paraId="77CF3245" w14:textId="77777777" w:rsidR="00C660A3" w:rsidRPr="004642F6" w:rsidRDefault="00C660A3" w:rsidP="00C123F8">
            <w:pPr>
              <w:pStyle w:val="ListingText"/>
            </w:pPr>
            <w:r w:rsidRPr="004642F6">
              <w:t>3</w:t>
            </w:r>
          </w:p>
        </w:tc>
        <w:tc>
          <w:tcPr>
            <w:tcW w:w="9258" w:type="dxa"/>
            <w:tcBorders>
              <w:top w:val="nil"/>
              <w:bottom w:val="nil"/>
            </w:tcBorders>
          </w:tcPr>
          <w:p w14:paraId="62C86ACA" w14:textId="77777777" w:rsidR="00C660A3" w:rsidRPr="004642F6" w:rsidRDefault="00C660A3" w:rsidP="00C123F8">
            <w:pPr>
              <w:pStyle w:val="ListingText"/>
            </w:pPr>
            <w:r w:rsidRPr="004642F6">
              <w:t xml:space="preserve">  </w:t>
            </w:r>
            <w:r>
              <w:rPr>
                <w:rFonts w:cs="Arial"/>
                <w:w w:val="105"/>
                <w:szCs w:val="14"/>
              </w:rPr>
              <w:t>extension_version  INTEGER (1 ..255)</w:t>
            </w:r>
          </w:p>
        </w:tc>
      </w:tr>
      <w:tr w:rsidR="00C660A3" w:rsidRPr="000557CD" w14:paraId="73F8889B" w14:textId="77777777" w:rsidTr="002B1B2F">
        <w:tc>
          <w:tcPr>
            <w:tcW w:w="462" w:type="dxa"/>
            <w:tcBorders>
              <w:top w:val="nil"/>
              <w:left w:val="nil"/>
              <w:bottom w:val="nil"/>
            </w:tcBorders>
          </w:tcPr>
          <w:p w14:paraId="7DABC5B8" w14:textId="77777777" w:rsidR="00C660A3" w:rsidRPr="004642F6" w:rsidRDefault="00C660A3" w:rsidP="00C123F8">
            <w:pPr>
              <w:pStyle w:val="ListingText"/>
            </w:pPr>
            <w:r w:rsidRPr="004642F6">
              <w:t>4</w:t>
            </w:r>
          </w:p>
        </w:tc>
        <w:tc>
          <w:tcPr>
            <w:tcW w:w="9258" w:type="dxa"/>
            <w:tcBorders>
              <w:top w:val="nil"/>
              <w:bottom w:val="single" w:sz="4" w:space="0" w:color="auto"/>
            </w:tcBorders>
          </w:tcPr>
          <w:p w14:paraId="41CD1702" w14:textId="77777777" w:rsidR="00C660A3" w:rsidRPr="004642F6" w:rsidRDefault="00C660A3" w:rsidP="00C123F8">
            <w:pPr>
              <w:pStyle w:val="ListingText"/>
            </w:pPr>
            <w:r w:rsidRPr="004642F6">
              <w:t>}</w:t>
            </w:r>
          </w:p>
        </w:tc>
      </w:tr>
    </w:tbl>
    <w:p w14:paraId="530EE1DD" w14:textId="7899ECEB" w:rsidR="00C660A3" w:rsidRDefault="00C660A3" w:rsidP="00C27AA6">
      <w:pPr>
        <w:pStyle w:val="CaptionListing"/>
      </w:pPr>
      <w:bookmarkStart w:id="1613" w:name="_Ref61627720"/>
      <w:bookmarkStart w:id="1614" w:name="_Toc118219980"/>
      <w:r>
        <w:t xml:space="preserve">Listing </w:t>
      </w:r>
      <w:fldSimple w:instr=" STYLEREF 1 \s ">
        <w:r w:rsidR="00D81990">
          <w:rPr>
            <w:noProof/>
          </w:rPr>
          <w:t>14</w:t>
        </w:r>
      </w:fldSimple>
      <w:r w:rsidR="000E1F04">
        <w:noBreakHyphen/>
      </w:r>
      <w:fldSimple w:instr=" SEQ Listing \* ARABIC \s 1 ">
        <w:r w:rsidR="00D81990">
          <w:rPr>
            <w:noProof/>
          </w:rPr>
          <w:t>2</w:t>
        </w:r>
      </w:fldSimple>
      <w:bookmarkEnd w:id="1613"/>
      <w:r>
        <w:t xml:space="preserve">: </w:t>
      </w:r>
      <w:r w:rsidRPr="00752089">
        <w:t>Vehicle OEM Privacy Encryption Certificate Extension Data</w:t>
      </w:r>
      <w:bookmarkEnd w:id="1614"/>
    </w:p>
    <w:tbl>
      <w:tblPr>
        <w:tblStyle w:val="TableGrid"/>
        <w:tblW w:w="0" w:type="auto"/>
        <w:tblInd w:w="-365" w:type="dxa"/>
        <w:tblLook w:val="04A0" w:firstRow="1" w:lastRow="0" w:firstColumn="1" w:lastColumn="0" w:noHBand="0" w:noVBand="1"/>
      </w:tblPr>
      <w:tblGrid>
        <w:gridCol w:w="462"/>
        <w:gridCol w:w="9258"/>
      </w:tblGrid>
      <w:tr w:rsidR="00C660A3" w:rsidRPr="000557CD" w14:paraId="25070C3C" w14:textId="77777777" w:rsidTr="002B1B2F">
        <w:tc>
          <w:tcPr>
            <w:tcW w:w="462" w:type="dxa"/>
            <w:tcBorders>
              <w:top w:val="nil"/>
              <w:left w:val="nil"/>
              <w:bottom w:val="nil"/>
            </w:tcBorders>
          </w:tcPr>
          <w:p w14:paraId="55BC04BB" w14:textId="77777777" w:rsidR="00C660A3" w:rsidRPr="002C2CFA" w:rsidRDefault="00C660A3" w:rsidP="00C123F8">
            <w:pPr>
              <w:pStyle w:val="ListingText"/>
            </w:pPr>
            <w:r w:rsidRPr="002C2CFA">
              <w:t>1</w:t>
            </w:r>
          </w:p>
        </w:tc>
        <w:tc>
          <w:tcPr>
            <w:tcW w:w="9258" w:type="dxa"/>
            <w:tcBorders>
              <w:bottom w:val="nil"/>
            </w:tcBorders>
          </w:tcPr>
          <w:p w14:paraId="290E4F5B" w14:textId="77777777" w:rsidR="00C660A3" w:rsidRPr="002C2CFA" w:rsidRDefault="00C660A3" w:rsidP="00C123F8">
            <w:pPr>
              <w:pStyle w:val="ListingText"/>
            </w:pPr>
            <w:r w:rsidRPr="002C2CFA">
              <w:t>vehicle-oem-privacy-encryption-cert-extension-data VehicleOEMPrivacyEncryptionCertificateExtensionSchema ::=</w:t>
            </w:r>
          </w:p>
        </w:tc>
      </w:tr>
      <w:tr w:rsidR="00C660A3" w:rsidRPr="000557CD" w14:paraId="4D69BA93" w14:textId="77777777" w:rsidTr="002B1B2F">
        <w:tc>
          <w:tcPr>
            <w:tcW w:w="462" w:type="dxa"/>
            <w:tcBorders>
              <w:top w:val="nil"/>
              <w:left w:val="nil"/>
              <w:bottom w:val="nil"/>
            </w:tcBorders>
          </w:tcPr>
          <w:p w14:paraId="1A6D19CA" w14:textId="77777777" w:rsidR="00C660A3" w:rsidRPr="002C2CFA" w:rsidRDefault="00C660A3" w:rsidP="00C123F8">
            <w:pPr>
              <w:pStyle w:val="ListingText"/>
            </w:pPr>
            <w:r w:rsidRPr="002C2CFA">
              <w:t>2</w:t>
            </w:r>
          </w:p>
        </w:tc>
        <w:tc>
          <w:tcPr>
            <w:tcW w:w="9258" w:type="dxa"/>
            <w:tcBorders>
              <w:top w:val="nil"/>
              <w:bottom w:val="nil"/>
            </w:tcBorders>
          </w:tcPr>
          <w:p w14:paraId="66831281" w14:textId="77777777" w:rsidR="00C660A3" w:rsidRPr="002C2CFA" w:rsidRDefault="00C660A3" w:rsidP="00C123F8">
            <w:pPr>
              <w:pStyle w:val="ListingText"/>
            </w:pPr>
            <w:r w:rsidRPr="002C2CFA">
              <w:t>{</w:t>
            </w:r>
          </w:p>
        </w:tc>
      </w:tr>
      <w:tr w:rsidR="00C660A3" w:rsidRPr="000557CD" w14:paraId="705A4C55" w14:textId="77777777" w:rsidTr="002B1B2F">
        <w:tc>
          <w:tcPr>
            <w:tcW w:w="462" w:type="dxa"/>
            <w:tcBorders>
              <w:top w:val="nil"/>
              <w:left w:val="nil"/>
              <w:bottom w:val="nil"/>
            </w:tcBorders>
          </w:tcPr>
          <w:p w14:paraId="6C277FD4" w14:textId="77777777" w:rsidR="00C660A3" w:rsidRPr="002C2CFA" w:rsidRDefault="00C660A3" w:rsidP="00C123F8">
            <w:pPr>
              <w:pStyle w:val="ListingText"/>
            </w:pPr>
            <w:r w:rsidRPr="002C2CFA">
              <w:t>3</w:t>
            </w:r>
          </w:p>
        </w:tc>
        <w:tc>
          <w:tcPr>
            <w:tcW w:w="9258" w:type="dxa"/>
            <w:tcBorders>
              <w:top w:val="nil"/>
              <w:bottom w:val="nil"/>
            </w:tcBorders>
          </w:tcPr>
          <w:p w14:paraId="425FCD78" w14:textId="77777777" w:rsidR="00C660A3" w:rsidRPr="002C2CFA" w:rsidRDefault="00C660A3" w:rsidP="00C123F8">
            <w:pPr>
              <w:pStyle w:val="ListingText"/>
            </w:pPr>
            <w:r w:rsidRPr="002C2CFA">
              <w:t xml:space="preserve">  extension_version  1    --value shall be 1</w:t>
            </w:r>
          </w:p>
        </w:tc>
      </w:tr>
      <w:tr w:rsidR="00C660A3" w:rsidRPr="000557CD" w14:paraId="126175D6" w14:textId="77777777" w:rsidTr="002B1B2F">
        <w:tc>
          <w:tcPr>
            <w:tcW w:w="462" w:type="dxa"/>
            <w:tcBorders>
              <w:top w:val="nil"/>
              <w:left w:val="nil"/>
              <w:bottom w:val="nil"/>
            </w:tcBorders>
          </w:tcPr>
          <w:p w14:paraId="532F4D9E" w14:textId="77777777" w:rsidR="00C660A3" w:rsidRPr="002C2CFA" w:rsidRDefault="00C660A3" w:rsidP="00C123F8">
            <w:pPr>
              <w:pStyle w:val="ListingText"/>
            </w:pPr>
            <w:r w:rsidRPr="002C2CFA">
              <w:t>4</w:t>
            </w:r>
          </w:p>
        </w:tc>
        <w:tc>
          <w:tcPr>
            <w:tcW w:w="9258" w:type="dxa"/>
            <w:tcBorders>
              <w:top w:val="nil"/>
              <w:bottom w:val="single" w:sz="4" w:space="0" w:color="auto"/>
            </w:tcBorders>
          </w:tcPr>
          <w:p w14:paraId="58C1803C" w14:textId="77777777" w:rsidR="00C660A3" w:rsidRPr="002C2CFA" w:rsidRDefault="00C660A3" w:rsidP="00C123F8">
            <w:pPr>
              <w:pStyle w:val="ListingText"/>
            </w:pPr>
            <w:r w:rsidRPr="002C2CFA">
              <w:t>}</w:t>
            </w:r>
          </w:p>
        </w:tc>
      </w:tr>
    </w:tbl>
    <w:p w14:paraId="033021CD" w14:textId="77777777" w:rsidR="00C660A3" w:rsidRDefault="00C660A3" w:rsidP="00D23E0D">
      <w:pPr>
        <w:pStyle w:val="Heading4"/>
      </w:pPr>
      <w:r>
        <w:t>VehicleOEM Signature Key Certificate</w:t>
      </w:r>
    </w:p>
    <w:p w14:paraId="688D6068" w14:textId="77777777" w:rsidR="00C660A3" w:rsidRDefault="00C660A3" w:rsidP="00C660A3">
      <w:r>
        <w:t>This certificate is generated by the Vehicle OEM Server and provided to the Device OEM. Each Device OEM shall receive a different public key in the certificate. The transfer of the certificate from the Vehicle OEM Server via the Device OEM Server to the device is out of scope of this specification. The certificate should have a lifetime defined by Vehicle OEM policy. Revocation may be achieved by stopping the renewal process or through revocation methods (CRL, OCSP), which are out of scope of this specification</w:t>
      </w:r>
    </w:p>
    <w:p w14:paraId="6B320495" w14:textId="70FBD3E6" w:rsidR="00C660A3" w:rsidRDefault="00C660A3" w:rsidP="00C660A3">
      <w:r>
        <w:t>The certifica</w:t>
      </w:r>
      <w:r w:rsidRPr="006839CF">
        <w:t>te shall have a proprietary extension using the assigned OID listed in</w:t>
      </w:r>
      <w:r w:rsidR="002B3680">
        <w:t xml:space="preserve"> </w:t>
      </w:r>
      <w:r w:rsidR="002957B5">
        <w:t xml:space="preserve">Appendix </w:t>
      </w:r>
      <w:r w:rsidR="002B3680" w:rsidRPr="002B3680">
        <w:rPr>
          <w:rStyle w:val="CrossRef"/>
        </w:rPr>
        <w:fldChar w:fldCharType="begin"/>
      </w:r>
      <w:r w:rsidR="002B3680" w:rsidRPr="002B3680">
        <w:rPr>
          <w:rStyle w:val="CrossRef"/>
        </w:rPr>
        <w:instrText xml:space="preserve"> REF _Ref62124442 \n \h </w:instrText>
      </w:r>
      <w:r w:rsidR="002B3680" w:rsidRPr="002B3680">
        <w:rPr>
          <w:rStyle w:val="CrossRef"/>
        </w:rPr>
      </w:r>
      <w:r w:rsidR="002B3680" w:rsidRPr="002B3680">
        <w:rPr>
          <w:rStyle w:val="CrossRef"/>
        </w:rPr>
        <w:fldChar w:fldCharType="separate"/>
      </w:r>
      <w:r w:rsidR="00D81990">
        <w:rPr>
          <w:rStyle w:val="CrossRef"/>
        </w:rPr>
        <w:t>B.2.2</w:t>
      </w:r>
      <w:r w:rsidR="002B3680" w:rsidRPr="002B3680">
        <w:rPr>
          <w:rStyle w:val="CrossRef"/>
        </w:rPr>
        <w:fldChar w:fldCharType="end"/>
      </w:r>
      <w:r w:rsidRPr="006839CF">
        <w:t>. The extension</w:t>
      </w:r>
      <w:r>
        <w:t xml:space="preserve"> is defined as shown in </w:t>
      </w:r>
      <w:r w:rsidR="00262A4C" w:rsidRPr="00262A4C">
        <w:rPr>
          <w:rStyle w:val="CrossRef"/>
        </w:rPr>
        <w:fldChar w:fldCharType="begin"/>
      </w:r>
      <w:r w:rsidR="00262A4C" w:rsidRPr="00262A4C">
        <w:rPr>
          <w:rStyle w:val="CrossRef"/>
        </w:rPr>
        <w:instrText xml:space="preserve"> REF _Ref6162776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Listing 14</w:t>
      </w:r>
      <w:r w:rsidR="00D81990" w:rsidRPr="00D81990">
        <w:rPr>
          <w:rStyle w:val="CrossRef"/>
        </w:rPr>
        <w:noBreakHyphen/>
        <w:t>3</w:t>
      </w:r>
      <w:r w:rsidR="00262A4C" w:rsidRPr="00262A4C">
        <w:rPr>
          <w:rStyle w:val="CrossRef"/>
        </w:rPr>
        <w:fldChar w:fldCharType="end"/>
      </w:r>
      <w:r w:rsidR="00262A4C">
        <w:t xml:space="preserve"> </w:t>
      </w:r>
      <w:r>
        <w:t>and</w:t>
      </w:r>
      <w:r w:rsidR="00262A4C">
        <w:t xml:space="preserve"> </w:t>
      </w:r>
      <w:r w:rsidR="00262A4C" w:rsidRPr="00262A4C">
        <w:rPr>
          <w:rStyle w:val="CrossRef"/>
        </w:rPr>
        <w:fldChar w:fldCharType="begin"/>
      </w:r>
      <w:r w:rsidR="00262A4C" w:rsidRPr="00262A4C">
        <w:rPr>
          <w:rStyle w:val="CrossRef"/>
        </w:rPr>
        <w:instrText xml:space="preserve"> REF _Ref61627770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Listing 14</w:t>
      </w:r>
      <w:r w:rsidR="00D81990" w:rsidRPr="00D81990">
        <w:rPr>
          <w:rStyle w:val="CrossRef"/>
        </w:rPr>
        <w:noBreakHyphen/>
        <w:t>4</w:t>
      </w:r>
      <w:r w:rsidR="00262A4C" w:rsidRPr="00262A4C">
        <w:rPr>
          <w:rStyle w:val="CrossRef"/>
        </w:rPr>
        <w:fldChar w:fldCharType="end"/>
      </w:r>
      <w:r>
        <w:t>.</w:t>
      </w:r>
    </w:p>
    <w:p w14:paraId="46075D2D" w14:textId="059803A5" w:rsidR="00C660A3" w:rsidRDefault="00C660A3" w:rsidP="00C27AA6">
      <w:pPr>
        <w:pStyle w:val="CaptionListing"/>
      </w:pPr>
      <w:bookmarkStart w:id="1615" w:name="_Ref61627762"/>
      <w:bookmarkStart w:id="1616" w:name="_Toc118219981"/>
      <w:r>
        <w:t xml:space="preserve">Listing </w:t>
      </w:r>
      <w:fldSimple w:instr=" STYLEREF 1 \s ">
        <w:r w:rsidR="00D81990">
          <w:rPr>
            <w:noProof/>
          </w:rPr>
          <w:t>14</w:t>
        </w:r>
      </w:fldSimple>
      <w:r w:rsidR="000E1F04">
        <w:noBreakHyphen/>
      </w:r>
      <w:fldSimple w:instr=" SEQ Listing \* ARABIC \s 1 ">
        <w:r w:rsidR="00D81990">
          <w:rPr>
            <w:noProof/>
          </w:rPr>
          <w:t>3</w:t>
        </w:r>
      </w:fldSimple>
      <w:bookmarkEnd w:id="1615"/>
      <w:r>
        <w:t xml:space="preserve">: </w:t>
      </w:r>
      <w:r w:rsidRPr="00F60081">
        <w:t>Vehicle OEM Signature Certificate Extension Schema</w:t>
      </w:r>
      <w:bookmarkEnd w:id="1616"/>
    </w:p>
    <w:tbl>
      <w:tblPr>
        <w:tblStyle w:val="TableGrid"/>
        <w:tblW w:w="0" w:type="auto"/>
        <w:tblInd w:w="-365" w:type="dxa"/>
        <w:tblLook w:val="04A0" w:firstRow="1" w:lastRow="0" w:firstColumn="1" w:lastColumn="0" w:noHBand="0" w:noVBand="1"/>
      </w:tblPr>
      <w:tblGrid>
        <w:gridCol w:w="462"/>
        <w:gridCol w:w="9258"/>
      </w:tblGrid>
      <w:tr w:rsidR="00C660A3" w:rsidRPr="0005217A" w14:paraId="79C832FA" w14:textId="77777777" w:rsidTr="002B1B2F">
        <w:tc>
          <w:tcPr>
            <w:tcW w:w="462" w:type="dxa"/>
            <w:tcBorders>
              <w:top w:val="nil"/>
              <w:left w:val="nil"/>
              <w:bottom w:val="nil"/>
            </w:tcBorders>
          </w:tcPr>
          <w:p w14:paraId="7A5BBA88" w14:textId="77777777" w:rsidR="00C660A3" w:rsidRPr="0005217A" w:rsidRDefault="00C660A3" w:rsidP="00C123F8">
            <w:pPr>
              <w:pStyle w:val="ListingText"/>
              <w:rPr>
                <w:w w:val="105"/>
              </w:rPr>
            </w:pPr>
            <w:r w:rsidRPr="0005217A">
              <w:rPr>
                <w:w w:val="105"/>
              </w:rPr>
              <w:t>1</w:t>
            </w:r>
          </w:p>
        </w:tc>
        <w:tc>
          <w:tcPr>
            <w:tcW w:w="9258" w:type="dxa"/>
            <w:tcBorders>
              <w:bottom w:val="nil"/>
            </w:tcBorders>
          </w:tcPr>
          <w:p w14:paraId="2C0FEB72" w14:textId="77777777" w:rsidR="00C660A3" w:rsidRPr="0005217A" w:rsidRDefault="00C660A3" w:rsidP="00C123F8">
            <w:pPr>
              <w:pStyle w:val="ListingText"/>
              <w:rPr>
                <w:w w:val="105"/>
              </w:rPr>
            </w:pPr>
            <w:r>
              <w:rPr>
                <w:w w:val="105"/>
              </w:rPr>
              <w:t>VehicleOEMSignatureCertificateExtensionSchema</w:t>
            </w:r>
            <w:r w:rsidRPr="0005217A">
              <w:rPr>
                <w:w w:val="105"/>
              </w:rPr>
              <w:t xml:space="preserve"> ::</w:t>
            </w:r>
            <w:r>
              <w:rPr>
                <w:w w:val="105"/>
              </w:rPr>
              <w:t>= SEQUENCE</w:t>
            </w:r>
          </w:p>
        </w:tc>
      </w:tr>
      <w:tr w:rsidR="00C660A3" w:rsidRPr="0005217A" w14:paraId="0F5040CF" w14:textId="77777777" w:rsidTr="002B1B2F">
        <w:tc>
          <w:tcPr>
            <w:tcW w:w="462" w:type="dxa"/>
            <w:tcBorders>
              <w:top w:val="nil"/>
              <w:left w:val="nil"/>
              <w:bottom w:val="nil"/>
            </w:tcBorders>
          </w:tcPr>
          <w:p w14:paraId="1058945D" w14:textId="77777777" w:rsidR="00C660A3" w:rsidRPr="0005217A" w:rsidRDefault="00C660A3" w:rsidP="00C123F8">
            <w:pPr>
              <w:pStyle w:val="ListingText"/>
              <w:rPr>
                <w:w w:val="105"/>
              </w:rPr>
            </w:pPr>
            <w:r w:rsidRPr="0005217A">
              <w:rPr>
                <w:w w:val="105"/>
              </w:rPr>
              <w:t>2</w:t>
            </w:r>
          </w:p>
        </w:tc>
        <w:tc>
          <w:tcPr>
            <w:tcW w:w="9258" w:type="dxa"/>
            <w:tcBorders>
              <w:top w:val="nil"/>
              <w:bottom w:val="nil"/>
            </w:tcBorders>
          </w:tcPr>
          <w:p w14:paraId="31406ADC" w14:textId="77777777" w:rsidR="00C660A3" w:rsidRPr="0005217A" w:rsidRDefault="00C660A3" w:rsidP="00C123F8">
            <w:pPr>
              <w:pStyle w:val="ListingText"/>
              <w:rPr>
                <w:w w:val="105"/>
              </w:rPr>
            </w:pPr>
            <w:r w:rsidRPr="0005217A">
              <w:rPr>
                <w:w w:val="105"/>
              </w:rPr>
              <w:t>{</w:t>
            </w:r>
          </w:p>
        </w:tc>
      </w:tr>
      <w:tr w:rsidR="00C660A3" w:rsidRPr="0005217A" w14:paraId="4F7CF31C" w14:textId="77777777" w:rsidTr="002B1B2F">
        <w:tc>
          <w:tcPr>
            <w:tcW w:w="462" w:type="dxa"/>
            <w:tcBorders>
              <w:top w:val="nil"/>
              <w:left w:val="nil"/>
              <w:bottom w:val="nil"/>
            </w:tcBorders>
          </w:tcPr>
          <w:p w14:paraId="14D2F23C" w14:textId="77777777" w:rsidR="00C660A3" w:rsidRPr="0005217A" w:rsidRDefault="00C660A3" w:rsidP="00C123F8">
            <w:pPr>
              <w:pStyle w:val="ListingText"/>
              <w:rPr>
                <w:w w:val="105"/>
              </w:rPr>
            </w:pPr>
            <w:r w:rsidRPr="0005217A">
              <w:rPr>
                <w:w w:val="105"/>
              </w:rPr>
              <w:t>3</w:t>
            </w:r>
          </w:p>
        </w:tc>
        <w:tc>
          <w:tcPr>
            <w:tcW w:w="9258" w:type="dxa"/>
            <w:tcBorders>
              <w:top w:val="nil"/>
              <w:bottom w:val="nil"/>
            </w:tcBorders>
          </w:tcPr>
          <w:p w14:paraId="7BA3A1A3" w14:textId="77777777" w:rsidR="00C660A3" w:rsidRPr="0005217A" w:rsidRDefault="00C660A3" w:rsidP="00C123F8">
            <w:pPr>
              <w:pStyle w:val="ListingText"/>
              <w:rPr>
                <w:w w:val="105"/>
              </w:rPr>
            </w:pPr>
            <w:r w:rsidRPr="0005217A">
              <w:rPr>
                <w:w w:val="105"/>
              </w:rPr>
              <w:t xml:space="preserve">  </w:t>
            </w:r>
            <w:r>
              <w:rPr>
                <w:w w:val="105"/>
              </w:rPr>
              <w:t>extension_version  INTEGER (1 ..255)</w:t>
            </w:r>
          </w:p>
        </w:tc>
      </w:tr>
      <w:tr w:rsidR="00C660A3" w:rsidRPr="0005217A" w14:paraId="21CD291B" w14:textId="77777777" w:rsidTr="002B1B2F">
        <w:tc>
          <w:tcPr>
            <w:tcW w:w="462" w:type="dxa"/>
            <w:tcBorders>
              <w:top w:val="nil"/>
              <w:left w:val="nil"/>
              <w:bottom w:val="nil"/>
            </w:tcBorders>
          </w:tcPr>
          <w:p w14:paraId="07874D9F" w14:textId="77777777" w:rsidR="00C660A3" w:rsidRPr="0005217A" w:rsidRDefault="00C660A3" w:rsidP="00C123F8">
            <w:pPr>
              <w:pStyle w:val="ListingText"/>
              <w:rPr>
                <w:w w:val="105"/>
              </w:rPr>
            </w:pPr>
            <w:r w:rsidRPr="0005217A">
              <w:rPr>
                <w:w w:val="105"/>
              </w:rPr>
              <w:t>4</w:t>
            </w:r>
          </w:p>
        </w:tc>
        <w:tc>
          <w:tcPr>
            <w:tcW w:w="9258" w:type="dxa"/>
            <w:tcBorders>
              <w:top w:val="nil"/>
              <w:bottom w:val="single" w:sz="4" w:space="0" w:color="auto"/>
            </w:tcBorders>
          </w:tcPr>
          <w:p w14:paraId="6CB97512" w14:textId="77777777" w:rsidR="00C660A3" w:rsidRPr="0005217A" w:rsidRDefault="00C660A3" w:rsidP="00C123F8">
            <w:pPr>
              <w:pStyle w:val="ListingText"/>
              <w:rPr>
                <w:w w:val="105"/>
              </w:rPr>
            </w:pPr>
            <w:r>
              <w:rPr>
                <w:w w:val="105"/>
              </w:rPr>
              <w:t>}</w:t>
            </w:r>
          </w:p>
        </w:tc>
      </w:tr>
    </w:tbl>
    <w:p w14:paraId="4A45F44C" w14:textId="2AD2E458" w:rsidR="00C660A3" w:rsidRDefault="00C660A3" w:rsidP="00C27AA6">
      <w:pPr>
        <w:pStyle w:val="CaptionListing"/>
      </w:pPr>
      <w:bookmarkStart w:id="1617" w:name="_Ref61627770"/>
      <w:bookmarkStart w:id="1618" w:name="_Toc118219982"/>
      <w:r>
        <w:t xml:space="preserve">Listing </w:t>
      </w:r>
      <w:fldSimple w:instr=" STYLEREF 1 \s ">
        <w:r w:rsidR="00D81990">
          <w:rPr>
            <w:noProof/>
          </w:rPr>
          <w:t>14</w:t>
        </w:r>
      </w:fldSimple>
      <w:r w:rsidR="000E1F04">
        <w:noBreakHyphen/>
      </w:r>
      <w:fldSimple w:instr=" SEQ Listing \* ARABIC \s 1 ">
        <w:r w:rsidR="00D81990">
          <w:rPr>
            <w:noProof/>
          </w:rPr>
          <w:t>4</w:t>
        </w:r>
      </w:fldSimple>
      <w:bookmarkEnd w:id="1617"/>
      <w:r>
        <w:t xml:space="preserve">: </w:t>
      </w:r>
      <w:r w:rsidRPr="00402D21">
        <w:t>Vehicle OEM Signature Certificate Extension Data</w:t>
      </w:r>
      <w:bookmarkEnd w:id="1618"/>
    </w:p>
    <w:tbl>
      <w:tblPr>
        <w:tblStyle w:val="TableGrid"/>
        <w:tblW w:w="0" w:type="auto"/>
        <w:tblInd w:w="-365" w:type="dxa"/>
        <w:tblLook w:val="04A0" w:firstRow="1" w:lastRow="0" w:firstColumn="1" w:lastColumn="0" w:noHBand="0" w:noVBand="1"/>
      </w:tblPr>
      <w:tblGrid>
        <w:gridCol w:w="462"/>
        <w:gridCol w:w="9258"/>
      </w:tblGrid>
      <w:tr w:rsidR="00C660A3" w:rsidRPr="0005217A" w14:paraId="06E7BBFA" w14:textId="77777777" w:rsidTr="002B1B2F">
        <w:tc>
          <w:tcPr>
            <w:tcW w:w="462" w:type="dxa"/>
            <w:tcBorders>
              <w:top w:val="nil"/>
              <w:left w:val="nil"/>
              <w:bottom w:val="nil"/>
            </w:tcBorders>
          </w:tcPr>
          <w:p w14:paraId="4C4C7A3A" w14:textId="77777777" w:rsidR="00C660A3" w:rsidRPr="0005217A" w:rsidRDefault="00C660A3" w:rsidP="00C123F8">
            <w:pPr>
              <w:pStyle w:val="ListingText"/>
              <w:rPr>
                <w:w w:val="105"/>
              </w:rPr>
            </w:pPr>
            <w:r w:rsidRPr="0005217A">
              <w:rPr>
                <w:w w:val="105"/>
              </w:rPr>
              <w:t>1</w:t>
            </w:r>
          </w:p>
        </w:tc>
        <w:tc>
          <w:tcPr>
            <w:tcW w:w="9258" w:type="dxa"/>
            <w:tcBorders>
              <w:bottom w:val="nil"/>
            </w:tcBorders>
          </w:tcPr>
          <w:p w14:paraId="2CF9D186" w14:textId="77777777" w:rsidR="00C660A3" w:rsidRPr="0005217A" w:rsidRDefault="00C660A3" w:rsidP="00C123F8">
            <w:pPr>
              <w:pStyle w:val="ListingText"/>
              <w:rPr>
                <w:w w:val="105"/>
              </w:rPr>
            </w:pPr>
            <w:r>
              <w:rPr>
                <w:w w:val="105"/>
              </w:rPr>
              <w:t>vehicle-oem-signature-cert-extension-data VehicleOEMSignatureCertificateExtensionSchema ::=</w:t>
            </w:r>
          </w:p>
        </w:tc>
      </w:tr>
      <w:tr w:rsidR="00C660A3" w:rsidRPr="0005217A" w14:paraId="5A5387D6" w14:textId="77777777" w:rsidTr="002B1B2F">
        <w:tc>
          <w:tcPr>
            <w:tcW w:w="462" w:type="dxa"/>
            <w:tcBorders>
              <w:top w:val="nil"/>
              <w:left w:val="nil"/>
              <w:bottom w:val="nil"/>
            </w:tcBorders>
          </w:tcPr>
          <w:p w14:paraId="03232570" w14:textId="77777777" w:rsidR="00C660A3" w:rsidRPr="0005217A" w:rsidRDefault="00C660A3" w:rsidP="00C123F8">
            <w:pPr>
              <w:pStyle w:val="ListingText"/>
              <w:rPr>
                <w:w w:val="105"/>
              </w:rPr>
            </w:pPr>
            <w:r w:rsidRPr="0005217A">
              <w:rPr>
                <w:w w:val="105"/>
              </w:rPr>
              <w:t>2</w:t>
            </w:r>
          </w:p>
        </w:tc>
        <w:tc>
          <w:tcPr>
            <w:tcW w:w="9258" w:type="dxa"/>
            <w:tcBorders>
              <w:top w:val="nil"/>
              <w:bottom w:val="nil"/>
            </w:tcBorders>
          </w:tcPr>
          <w:p w14:paraId="765FF554" w14:textId="77777777" w:rsidR="00C660A3" w:rsidRPr="0005217A" w:rsidRDefault="00C660A3" w:rsidP="00C123F8">
            <w:pPr>
              <w:pStyle w:val="ListingText"/>
              <w:rPr>
                <w:w w:val="105"/>
              </w:rPr>
            </w:pPr>
            <w:r w:rsidRPr="0005217A">
              <w:rPr>
                <w:w w:val="105"/>
              </w:rPr>
              <w:t>{</w:t>
            </w:r>
          </w:p>
        </w:tc>
      </w:tr>
      <w:tr w:rsidR="00C660A3" w:rsidRPr="0005217A" w14:paraId="183D83A5" w14:textId="77777777" w:rsidTr="002B1B2F">
        <w:tc>
          <w:tcPr>
            <w:tcW w:w="462" w:type="dxa"/>
            <w:tcBorders>
              <w:top w:val="nil"/>
              <w:left w:val="nil"/>
              <w:bottom w:val="nil"/>
            </w:tcBorders>
          </w:tcPr>
          <w:p w14:paraId="518EF1EF" w14:textId="77777777" w:rsidR="00C660A3" w:rsidRPr="0005217A" w:rsidRDefault="00C660A3" w:rsidP="00C123F8">
            <w:pPr>
              <w:pStyle w:val="ListingText"/>
              <w:rPr>
                <w:w w:val="105"/>
              </w:rPr>
            </w:pPr>
            <w:r w:rsidRPr="0005217A">
              <w:rPr>
                <w:w w:val="105"/>
              </w:rPr>
              <w:t>3</w:t>
            </w:r>
          </w:p>
        </w:tc>
        <w:tc>
          <w:tcPr>
            <w:tcW w:w="9258" w:type="dxa"/>
            <w:tcBorders>
              <w:top w:val="nil"/>
              <w:bottom w:val="nil"/>
            </w:tcBorders>
          </w:tcPr>
          <w:p w14:paraId="73E44BD1" w14:textId="77777777" w:rsidR="00C660A3" w:rsidRPr="0005217A" w:rsidRDefault="00C660A3" w:rsidP="00C123F8">
            <w:pPr>
              <w:pStyle w:val="ListingText"/>
              <w:rPr>
                <w:w w:val="105"/>
              </w:rPr>
            </w:pPr>
            <w:r w:rsidRPr="0005217A">
              <w:rPr>
                <w:w w:val="105"/>
              </w:rPr>
              <w:t xml:space="preserve">  </w:t>
            </w:r>
            <w:r>
              <w:rPr>
                <w:w w:val="105"/>
              </w:rPr>
              <w:t>extension_version  1    --value shall be 1</w:t>
            </w:r>
          </w:p>
        </w:tc>
      </w:tr>
      <w:tr w:rsidR="00C660A3" w:rsidRPr="0005217A" w14:paraId="2F93DEA4" w14:textId="77777777" w:rsidTr="002B1B2F">
        <w:tc>
          <w:tcPr>
            <w:tcW w:w="462" w:type="dxa"/>
            <w:tcBorders>
              <w:top w:val="nil"/>
              <w:left w:val="nil"/>
              <w:bottom w:val="nil"/>
            </w:tcBorders>
          </w:tcPr>
          <w:p w14:paraId="0AF00804" w14:textId="77777777" w:rsidR="00C660A3" w:rsidRPr="0005217A" w:rsidRDefault="00C660A3" w:rsidP="00C123F8">
            <w:pPr>
              <w:pStyle w:val="ListingText"/>
              <w:rPr>
                <w:w w:val="105"/>
              </w:rPr>
            </w:pPr>
            <w:r w:rsidRPr="0005217A">
              <w:rPr>
                <w:w w:val="105"/>
              </w:rPr>
              <w:t>4</w:t>
            </w:r>
          </w:p>
        </w:tc>
        <w:tc>
          <w:tcPr>
            <w:tcW w:w="9258" w:type="dxa"/>
            <w:tcBorders>
              <w:top w:val="nil"/>
              <w:bottom w:val="single" w:sz="4" w:space="0" w:color="auto"/>
            </w:tcBorders>
          </w:tcPr>
          <w:p w14:paraId="35704856" w14:textId="77777777" w:rsidR="00C660A3" w:rsidRPr="0005217A" w:rsidRDefault="00C660A3" w:rsidP="00C123F8">
            <w:pPr>
              <w:pStyle w:val="ListingText"/>
              <w:rPr>
                <w:w w:val="105"/>
              </w:rPr>
            </w:pPr>
            <w:r>
              <w:rPr>
                <w:w w:val="105"/>
              </w:rPr>
              <w:t>}</w:t>
            </w:r>
          </w:p>
        </w:tc>
      </w:tr>
    </w:tbl>
    <w:p w14:paraId="50EC065F" w14:textId="65AD552C" w:rsidR="00C660A3" w:rsidRDefault="00C660A3" w:rsidP="00D23E0D">
      <w:pPr>
        <w:pStyle w:val="Heading4"/>
      </w:pPr>
      <w:r>
        <w:t xml:space="preserve">Device Privacy Encryption Key </w:t>
      </w:r>
    </w:p>
    <w:p w14:paraId="7F7745A5" w14:textId="142A4EE2" w:rsidR="00C660A3" w:rsidRDefault="00C660A3" w:rsidP="00C660A3">
      <w:r>
        <w:t>This key is generated by the device and provided to the Vehicle OEM Server in the TrackKey() API call (see Section</w:t>
      </w:r>
      <w:r w:rsidR="00262A4C">
        <w:t xml:space="preserve"> </w:t>
      </w:r>
      <w:r w:rsidR="00262A4C" w:rsidRPr="00262A4C">
        <w:rPr>
          <w:rStyle w:val="CrossRef"/>
        </w:rPr>
        <w:fldChar w:fldCharType="begin"/>
      </w:r>
      <w:r w:rsidR="00262A4C" w:rsidRPr="00262A4C">
        <w:rPr>
          <w:rStyle w:val="CrossRef"/>
        </w:rPr>
        <w:instrText xml:space="preserve"> REF _Ref61627818 \r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Pr>
          <w:rStyle w:val="CrossRef"/>
        </w:rPr>
        <w:t>17.7</w:t>
      </w:r>
      <w:r w:rsidR="00262A4C" w:rsidRPr="00262A4C">
        <w:rPr>
          <w:rStyle w:val="CrossRef"/>
        </w:rPr>
        <w:fldChar w:fldCharType="end"/>
      </w:r>
      <w:r>
        <w:t>). Each device shall generate a unique device encryption key pair per Digital Key [H].</w:t>
      </w:r>
    </w:p>
    <w:p w14:paraId="0B637C22" w14:textId="77777777" w:rsidR="00C660A3" w:rsidRDefault="00C660A3" w:rsidP="00C660A3">
      <w:pPr>
        <w:pStyle w:val="Heading2"/>
      </w:pPr>
      <w:bookmarkStart w:id="1619" w:name="_Ref61627402"/>
      <w:bookmarkStart w:id="1620" w:name="_Toc64812037"/>
      <w:bookmarkStart w:id="1621" w:name="_Toc112706157"/>
      <w:bookmarkStart w:id="1622" w:name="_Toc118219531"/>
      <w:bookmarkStart w:id="1623" w:name="_Toc118222643"/>
      <w:r>
        <w:t>Remote Termination Requests</w:t>
      </w:r>
      <w:bookmarkEnd w:id="1619"/>
      <w:bookmarkEnd w:id="1620"/>
      <w:bookmarkEnd w:id="1621"/>
      <w:bookmarkEnd w:id="1622"/>
      <w:bookmarkEnd w:id="1623"/>
    </w:p>
    <w:p w14:paraId="029DDBE1" w14:textId="77777777" w:rsidR="00C660A3" w:rsidRDefault="00C660A3" w:rsidP="00C660A3">
      <w:r>
        <w:t>The Remote Termination Request shall be sent when either the owner device or the Vehicle OEM Server requests the deletion of a Digital Key on a target device.</w:t>
      </w:r>
    </w:p>
    <w:p w14:paraId="7D08EAB3" w14:textId="67BD2EF1" w:rsidR="00C660A3" w:rsidRDefault="00C660A3" w:rsidP="00C660A3">
      <w:r>
        <w:t xml:space="preserve">If the owner device originates the Remote Termination Request, the request structure in </w:t>
      </w:r>
      <w:r w:rsidR="00262A4C" w:rsidRPr="00262A4C">
        <w:rPr>
          <w:rStyle w:val="CrossRef"/>
        </w:rPr>
        <w:fldChar w:fldCharType="begin"/>
      </w:r>
      <w:r w:rsidR="00262A4C" w:rsidRPr="00262A4C">
        <w:rPr>
          <w:rStyle w:val="CrossRef"/>
        </w:rPr>
        <w:instrText xml:space="preserve"> REF _Ref6162785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3</w:t>
      </w:r>
      <w:r w:rsidR="00262A4C" w:rsidRPr="00262A4C">
        <w:rPr>
          <w:rStyle w:val="CrossRef"/>
        </w:rPr>
        <w:fldChar w:fldCharType="end"/>
      </w:r>
      <w:r>
        <w:t xml:space="preserve"> shall be used.</w:t>
      </w:r>
    </w:p>
    <w:p w14:paraId="5A20DC6D" w14:textId="155F9AF5" w:rsidR="00C660A3" w:rsidRDefault="00C660A3" w:rsidP="00C660A3">
      <w:r>
        <w:t xml:space="preserve">If the Vehicle OEM Server or the vehicle itself originate the Remote Termination Request, the request structure in </w:t>
      </w:r>
      <w:r w:rsidR="00262A4C" w:rsidRPr="00262A4C">
        <w:rPr>
          <w:rStyle w:val="CrossRef"/>
        </w:rPr>
        <w:fldChar w:fldCharType="begin"/>
      </w:r>
      <w:r w:rsidR="00262A4C" w:rsidRPr="00262A4C">
        <w:rPr>
          <w:rStyle w:val="CrossRef"/>
        </w:rPr>
        <w:instrText xml:space="preserve"> REF _Ref6162788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4</w:t>
      </w:r>
      <w:r w:rsidR="00262A4C" w:rsidRPr="00262A4C">
        <w:rPr>
          <w:rStyle w:val="CrossRef"/>
        </w:rPr>
        <w:fldChar w:fldCharType="end"/>
      </w:r>
      <w:r w:rsidR="00262A4C">
        <w:t xml:space="preserve"> </w:t>
      </w:r>
      <w:r>
        <w:t>shall be used. A specifically defined source key id indicates whether the request is originated by the vehicle or the Vehicle OEM Server (owner or friend account, subscription ended, etc.)</w:t>
      </w:r>
      <w:r w:rsidR="000F7920">
        <w:t>.</w:t>
      </w:r>
    </w:p>
    <w:p w14:paraId="39B514B2" w14:textId="77777777" w:rsidR="00C660A3" w:rsidRDefault="00C660A3" w:rsidP="00C660A3">
      <w:r>
        <w:lastRenderedPageBreak/>
        <w:t>When the key id of the target key is not known to the source device, the target key id tag shall be absent.</w:t>
      </w:r>
    </w:p>
    <w:p w14:paraId="72E7B4FF" w14:textId="77777777" w:rsidR="00C660A3" w:rsidRDefault="00C660A3" w:rsidP="00C660A3">
      <w:r>
        <w:t>If the key id of the target key is known to the source device but not to the server and vehicle, the slot identifier tag shall be used to identify the key to terminate. The corresponding slot identifier shall be deleted in the server and vehicle. When the target device attempts to track the key after its deletion, the track key request shall be rejected.</w:t>
      </w:r>
    </w:p>
    <w:p w14:paraId="28A2129E" w14:textId="5AD7EEEE" w:rsidR="00C660A3" w:rsidRDefault="00C660A3" w:rsidP="00C660A3">
      <w:r>
        <w:t>In some cases, the slot identifier might not be known. In those cases, the key identifier shall be used to identify the key to be deleted.</w:t>
      </w:r>
    </w:p>
    <w:p w14:paraId="6689EB55" w14:textId="31F94EAB" w:rsidR="00F623F8" w:rsidRDefault="00262A4C" w:rsidP="00C660A3">
      <w:r w:rsidRPr="00262A4C">
        <w:rPr>
          <w:rStyle w:val="CrossRef"/>
        </w:rPr>
        <w:fldChar w:fldCharType="begin"/>
      </w:r>
      <w:r w:rsidRPr="00262A4C">
        <w:rPr>
          <w:rStyle w:val="CrossRef"/>
        </w:rPr>
        <w:instrText xml:space="preserve"> REF _Ref61627905 \h </w:instrText>
      </w:r>
      <w:r>
        <w:rPr>
          <w:rStyle w:val="CrossRef"/>
        </w:rPr>
        <w:instrText xml:space="preserve"> \* MERGEFORMAT </w:instrText>
      </w:r>
      <w:r w:rsidRPr="00262A4C">
        <w:rPr>
          <w:rStyle w:val="CrossRef"/>
        </w:rPr>
      </w:r>
      <w:r w:rsidRPr="00262A4C">
        <w:rPr>
          <w:rStyle w:val="CrossRef"/>
        </w:rPr>
        <w:fldChar w:fldCharType="separate"/>
      </w:r>
      <w:r w:rsidR="00D81990" w:rsidRPr="00D81990">
        <w:rPr>
          <w:rStyle w:val="CrossRef"/>
        </w:rPr>
        <w:t>Table 14</w:t>
      </w:r>
      <w:r w:rsidR="00D81990" w:rsidRPr="00D81990">
        <w:rPr>
          <w:rStyle w:val="CrossRef"/>
        </w:rPr>
        <w:noBreakHyphen/>
        <w:t>2</w:t>
      </w:r>
      <w:r w:rsidRPr="00262A4C">
        <w:rPr>
          <w:rStyle w:val="CrossRef"/>
        </w:rPr>
        <w:fldChar w:fldCharType="end"/>
      </w:r>
      <w:r w:rsidR="00C660A3">
        <w:t xml:space="preserve"> describes the data fields of the Remote Termination Request.</w:t>
      </w:r>
    </w:p>
    <w:p w14:paraId="43B65300" w14:textId="1CBBF22C" w:rsidR="00C660A3" w:rsidRDefault="00C660A3" w:rsidP="008658FF">
      <w:pPr>
        <w:pStyle w:val="CaptionTable"/>
      </w:pPr>
      <w:bookmarkStart w:id="1624" w:name="_Ref61627905"/>
      <w:bookmarkStart w:id="1625" w:name="_Toc62126714"/>
      <w:bookmarkStart w:id="1626" w:name="_Toc62127563"/>
      <w:bookmarkStart w:id="1627" w:name="_Toc118223067"/>
      <w:r>
        <w:t xml:space="preserve">Table </w:t>
      </w:r>
      <w:fldSimple w:instr=" STYLEREF 1 \s ">
        <w:r w:rsidR="00D81990">
          <w:rPr>
            <w:noProof/>
          </w:rPr>
          <w:t>14</w:t>
        </w:r>
      </w:fldSimple>
      <w:r w:rsidR="00183237">
        <w:noBreakHyphen/>
      </w:r>
      <w:fldSimple w:instr=" SEQ Table \* ARABIC \s 1 ">
        <w:r w:rsidR="00D81990">
          <w:rPr>
            <w:noProof/>
          </w:rPr>
          <w:t>2</w:t>
        </w:r>
      </w:fldSimple>
      <w:bookmarkEnd w:id="1624"/>
      <w:r>
        <w:t xml:space="preserve">: </w:t>
      </w:r>
      <w:r w:rsidRPr="001202C1">
        <w:t>Remote Termination Request Data Fields</w:t>
      </w:r>
      <w:bookmarkEnd w:id="1625"/>
      <w:bookmarkEnd w:id="1626"/>
      <w:bookmarkEnd w:id="162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5"/>
        <w:gridCol w:w="1485"/>
        <w:gridCol w:w="4471"/>
        <w:gridCol w:w="1230"/>
        <w:gridCol w:w="1229"/>
      </w:tblGrid>
      <w:tr w:rsidR="00DF777A" w:rsidRPr="003A39B9" w14:paraId="035723CA" w14:textId="20E197E6" w:rsidTr="00FF6D7F">
        <w:trPr>
          <w:trHeight w:val="357"/>
          <w:tblHeader/>
        </w:trPr>
        <w:tc>
          <w:tcPr>
            <w:tcW w:w="500" w:type="pct"/>
            <w:shd w:val="clear" w:color="auto" w:fill="0070C0"/>
          </w:tcPr>
          <w:p w14:paraId="1E025353" w14:textId="77777777" w:rsidR="00DF777A" w:rsidRPr="00B550D8" w:rsidRDefault="00DF777A" w:rsidP="006E4AFF">
            <w:pPr>
              <w:pStyle w:val="TableHead"/>
            </w:pPr>
            <w:r w:rsidRPr="00B550D8">
              <w:t>Tag</w:t>
            </w:r>
          </w:p>
        </w:tc>
        <w:tc>
          <w:tcPr>
            <w:tcW w:w="794" w:type="pct"/>
            <w:shd w:val="clear" w:color="auto" w:fill="0070C0"/>
          </w:tcPr>
          <w:p w14:paraId="5A436C45" w14:textId="0482A653" w:rsidR="00DF777A" w:rsidRPr="00B550D8" w:rsidRDefault="00DF777A" w:rsidP="004B2EFD">
            <w:pPr>
              <w:pStyle w:val="TableHead-Centered"/>
            </w:pPr>
            <w:r w:rsidRPr="00B550D8">
              <w:t>Length</w:t>
            </w:r>
            <w:r>
              <w:t xml:space="preserve"> (bytes)</w:t>
            </w:r>
          </w:p>
        </w:tc>
        <w:tc>
          <w:tcPr>
            <w:tcW w:w="2391" w:type="pct"/>
            <w:shd w:val="clear" w:color="auto" w:fill="0070C0"/>
          </w:tcPr>
          <w:p w14:paraId="679D7A17" w14:textId="77777777" w:rsidR="00DF777A" w:rsidRPr="00B550D8" w:rsidRDefault="00DF777A" w:rsidP="004B2EFD">
            <w:pPr>
              <w:pStyle w:val="TableHead"/>
            </w:pPr>
            <w:r w:rsidRPr="00B550D8">
              <w:t>Description</w:t>
            </w:r>
          </w:p>
        </w:tc>
        <w:tc>
          <w:tcPr>
            <w:tcW w:w="658" w:type="pct"/>
            <w:shd w:val="clear" w:color="auto" w:fill="0070C0"/>
          </w:tcPr>
          <w:p w14:paraId="1F61BB32" w14:textId="77777777" w:rsidR="00DF777A" w:rsidRPr="00B550D8" w:rsidRDefault="00DF777A" w:rsidP="004B2EFD">
            <w:pPr>
              <w:pStyle w:val="TableHead-Centered"/>
            </w:pPr>
            <w:r w:rsidRPr="00B550D8">
              <w:t>Field is</w:t>
            </w:r>
          </w:p>
        </w:tc>
        <w:tc>
          <w:tcPr>
            <w:tcW w:w="657" w:type="pct"/>
            <w:shd w:val="clear" w:color="auto" w:fill="0070C0"/>
          </w:tcPr>
          <w:p w14:paraId="098D183E" w14:textId="5B870CA5" w:rsidR="00DF777A" w:rsidRPr="00B550D8" w:rsidRDefault="00DF777A" w:rsidP="004B2EFD">
            <w:pPr>
              <w:pStyle w:val="TableHead-Centered"/>
            </w:pPr>
            <w:r>
              <w:t>Domain Version</w:t>
            </w:r>
          </w:p>
        </w:tc>
      </w:tr>
      <w:tr w:rsidR="00DF777A" w:rsidRPr="003A39B9" w14:paraId="254256A6" w14:textId="04E7B328" w:rsidTr="00FF6D7F">
        <w:trPr>
          <w:trHeight w:val="356"/>
        </w:trPr>
        <w:tc>
          <w:tcPr>
            <w:tcW w:w="500" w:type="pct"/>
          </w:tcPr>
          <w:p w14:paraId="4104BFD2" w14:textId="77777777" w:rsidR="00DF777A" w:rsidRPr="00B550D8" w:rsidRDefault="00DF777A" w:rsidP="006E4AFF">
            <w:pPr>
              <w:pStyle w:val="TableText"/>
            </w:pPr>
            <w:r w:rsidRPr="00B550D8">
              <w:t>5F21</w:t>
            </w:r>
            <w:r w:rsidRPr="00B550D8">
              <w:rPr>
                <w:vertAlign w:val="subscript"/>
              </w:rPr>
              <w:t>h</w:t>
            </w:r>
          </w:p>
        </w:tc>
        <w:tc>
          <w:tcPr>
            <w:tcW w:w="794" w:type="pct"/>
          </w:tcPr>
          <w:p w14:paraId="6E3FA10B" w14:textId="77777777" w:rsidR="00DF777A" w:rsidRPr="00B550D8" w:rsidRDefault="00DF777A" w:rsidP="004B2EFD">
            <w:pPr>
              <w:pStyle w:val="TableText-Centered"/>
            </w:pPr>
            <w:r w:rsidRPr="00B550D8">
              <w:t>20</w:t>
            </w:r>
          </w:p>
        </w:tc>
        <w:tc>
          <w:tcPr>
            <w:tcW w:w="2391" w:type="pct"/>
          </w:tcPr>
          <w:p w14:paraId="1A122752" w14:textId="77777777" w:rsidR="00DF777A" w:rsidRPr="00B550D8" w:rsidRDefault="00DF777A" w:rsidP="004B2EFD">
            <w:pPr>
              <w:pStyle w:val="TableText"/>
            </w:pPr>
            <w:r w:rsidRPr="00B550D8">
              <w:t>subject key identifier (key id) of the source Digital Key</w:t>
            </w:r>
          </w:p>
        </w:tc>
        <w:tc>
          <w:tcPr>
            <w:tcW w:w="658" w:type="pct"/>
          </w:tcPr>
          <w:p w14:paraId="457B463C" w14:textId="77777777" w:rsidR="00DF777A" w:rsidRPr="00B550D8" w:rsidRDefault="00DF777A" w:rsidP="004B2EFD">
            <w:pPr>
              <w:pStyle w:val="TableText-Centered"/>
            </w:pPr>
            <w:r w:rsidRPr="00B550D8">
              <w:t>mandatory</w:t>
            </w:r>
          </w:p>
        </w:tc>
        <w:tc>
          <w:tcPr>
            <w:tcW w:w="657" w:type="pct"/>
          </w:tcPr>
          <w:p w14:paraId="47D0B496" w14:textId="43012B7F" w:rsidR="00DF777A" w:rsidRPr="00B550D8" w:rsidRDefault="00BF4E98" w:rsidP="004B2EFD">
            <w:pPr>
              <w:pStyle w:val="TableText-Centered"/>
            </w:pPr>
            <w:r>
              <w:t>D-VS</w:t>
            </w:r>
          </w:p>
        </w:tc>
      </w:tr>
      <w:tr w:rsidR="00BF4E98" w:rsidRPr="003A39B9" w14:paraId="71545489" w14:textId="2CACBB08" w:rsidTr="00FF6D7F">
        <w:trPr>
          <w:trHeight w:val="356"/>
        </w:trPr>
        <w:tc>
          <w:tcPr>
            <w:tcW w:w="500" w:type="pct"/>
          </w:tcPr>
          <w:p w14:paraId="7D02D287" w14:textId="77777777" w:rsidR="00BF4E98" w:rsidRPr="00B550D8" w:rsidRDefault="00BF4E98" w:rsidP="00BF4E98">
            <w:pPr>
              <w:pStyle w:val="TableText"/>
            </w:pPr>
            <w:r w:rsidRPr="00B550D8">
              <w:t>7F23</w:t>
            </w:r>
            <w:r w:rsidRPr="00B550D8">
              <w:rPr>
                <w:vertAlign w:val="subscript"/>
              </w:rPr>
              <w:t>h</w:t>
            </w:r>
          </w:p>
        </w:tc>
        <w:tc>
          <w:tcPr>
            <w:tcW w:w="794" w:type="pct"/>
          </w:tcPr>
          <w:p w14:paraId="70537608" w14:textId="77777777" w:rsidR="00BF4E98" w:rsidRPr="00B550D8" w:rsidRDefault="00BF4E98" w:rsidP="00BF4E98">
            <w:pPr>
              <w:pStyle w:val="TableText-Centered"/>
            </w:pPr>
            <w:r w:rsidRPr="00B550D8">
              <w:t>variable</w:t>
            </w:r>
          </w:p>
        </w:tc>
        <w:tc>
          <w:tcPr>
            <w:tcW w:w="2391" w:type="pct"/>
          </w:tcPr>
          <w:p w14:paraId="4CE40DD0" w14:textId="77777777" w:rsidR="00BF4E98" w:rsidRPr="00B550D8" w:rsidRDefault="00BF4E98" w:rsidP="00BF4E98">
            <w:pPr>
              <w:pStyle w:val="TableText"/>
            </w:pPr>
            <w:r w:rsidRPr="00B550D8">
              <w:t>list of key identifier and slot identifier pairs of the target Digital Key(s)</w:t>
            </w:r>
          </w:p>
        </w:tc>
        <w:tc>
          <w:tcPr>
            <w:tcW w:w="658" w:type="pct"/>
          </w:tcPr>
          <w:p w14:paraId="63F2B69B" w14:textId="77777777" w:rsidR="00BF4E98" w:rsidRPr="00B550D8" w:rsidRDefault="00BF4E98" w:rsidP="00BF4E98">
            <w:pPr>
              <w:pStyle w:val="TableText-Centered"/>
            </w:pPr>
            <w:r w:rsidRPr="00B550D8">
              <w:t>mandatory</w:t>
            </w:r>
          </w:p>
        </w:tc>
        <w:tc>
          <w:tcPr>
            <w:tcW w:w="657" w:type="pct"/>
          </w:tcPr>
          <w:p w14:paraId="798FE1E4" w14:textId="22C847A0" w:rsidR="00BF4E98" w:rsidRPr="00B550D8" w:rsidRDefault="00BF4E98" w:rsidP="00BF4E98">
            <w:pPr>
              <w:pStyle w:val="TableText-Centered"/>
            </w:pPr>
            <w:r w:rsidRPr="007B09B6">
              <w:t>D-VS</w:t>
            </w:r>
          </w:p>
        </w:tc>
      </w:tr>
      <w:tr w:rsidR="00BF4E98" w:rsidRPr="003A39B9" w14:paraId="2B9C9072" w14:textId="1FD9ECAE" w:rsidTr="00FF6D7F">
        <w:trPr>
          <w:trHeight w:val="356"/>
        </w:trPr>
        <w:tc>
          <w:tcPr>
            <w:tcW w:w="500" w:type="pct"/>
          </w:tcPr>
          <w:p w14:paraId="4B3C121E" w14:textId="04D80B3C" w:rsidR="00BF4E98" w:rsidRPr="00B550D8" w:rsidRDefault="00BF4E98" w:rsidP="00BF4E98">
            <w:pPr>
              <w:pStyle w:val="TableText-Indented"/>
            </w:pPr>
            <w:r w:rsidRPr="00B550D8">
              <w:t>61</w:t>
            </w:r>
            <w:r w:rsidRPr="00B550D8">
              <w:rPr>
                <w:vertAlign w:val="subscript"/>
              </w:rPr>
              <w:t>h</w:t>
            </w:r>
          </w:p>
        </w:tc>
        <w:tc>
          <w:tcPr>
            <w:tcW w:w="794" w:type="pct"/>
          </w:tcPr>
          <w:p w14:paraId="5A8FD699" w14:textId="77777777" w:rsidR="00BF4E98" w:rsidRPr="00B550D8" w:rsidRDefault="00BF4E98" w:rsidP="00BF4E98">
            <w:pPr>
              <w:pStyle w:val="TableText-Centered"/>
            </w:pPr>
            <w:r w:rsidRPr="00B550D8">
              <w:t>variable</w:t>
            </w:r>
          </w:p>
        </w:tc>
        <w:tc>
          <w:tcPr>
            <w:tcW w:w="2391" w:type="pct"/>
          </w:tcPr>
          <w:p w14:paraId="5B289348" w14:textId="77777777" w:rsidR="00BF4E98" w:rsidRPr="00B550D8" w:rsidRDefault="00BF4E98" w:rsidP="00BF4E98">
            <w:pPr>
              <w:pStyle w:val="TableText"/>
            </w:pPr>
            <w:r w:rsidRPr="00B550D8">
              <w:t>pair of key identifier and slot identifier of 1</w:t>
            </w:r>
            <w:r w:rsidRPr="00B550D8">
              <w:rPr>
                <w:vertAlign w:val="superscript"/>
              </w:rPr>
              <w:t>st</w:t>
            </w:r>
            <w:r w:rsidRPr="00B550D8">
              <w:t xml:space="preserve"> Digital Key</w:t>
            </w:r>
          </w:p>
        </w:tc>
        <w:tc>
          <w:tcPr>
            <w:tcW w:w="658" w:type="pct"/>
          </w:tcPr>
          <w:p w14:paraId="3EA719FB" w14:textId="77777777" w:rsidR="00BF4E98" w:rsidRPr="00B550D8" w:rsidRDefault="00BF4E98" w:rsidP="00BF4E98">
            <w:pPr>
              <w:pStyle w:val="TableText-Centered"/>
            </w:pPr>
            <w:r w:rsidRPr="00B550D8">
              <w:t>mandatory</w:t>
            </w:r>
          </w:p>
        </w:tc>
        <w:tc>
          <w:tcPr>
            <w:tcW w:w="657" w:type="pct"/>
          </w:tcPr>
          <w:p w14:paraId="065984A3" w14:textId="32F00F0F" w:rsidR="00BF4E98" w:rsidRPr="00B550D8" w:rsidRDefault="00BF4E98" w:rsidP="00BF4E98">
            <w:pPr>
              <w:pStyle w:val="TableText-Centered"/>
            </w:pPr>
            <w:r w:rsidRPr="007B09B6">
              <w:t>D-VS</w:t>
            </w:r>
          </w:p>
        </w:tc>
      </w:tr>
      <w:tr w:rsidR="00BF4E98" w:rsidRPr="003A39B9" w14:paraId="15C36A31" w14:textId="3342283F" w:rsidTr="00FF6D7F">
        <w:trPr>
          <w:trHeight w:val="356"/>
        </w:trPr>
        <w:tc>
          <w:tcPr>
            <w:tcW w:w="500" w:type="pct"/>
          </w:tcPr>
          <w:p w14:paraId="305E2C39" w14:textId="73E89583" w:rsidR="00BF4E98" w:rsidRPr="00B550D8" w:rsidRDefault="00BF4E98" w:rsidP="00BF4E98">
            <w:pPr>
              <w:pStyle w:val="TableText-Indented"/>
            </w:pPr>
            <w:r w:rsidRPr="00B550D8">
              <w:t>50</w:t>
            </w:r>
            <w:r w:rsidRPr="00B550D8">
              <w:rPr>
                <w:vertAlign w:val="subscript"/>
              </w:rPr>
              <w:t>h</w:t>
            </w:r>
          </w:p>
        </w:tc>
        <w:tc>
          <w:tcPr>
            <w:tcW w:w="794" w:type="pct"/>
          </w:tcPr>
          <w:p w14:paraId="27D35323" w14:textId="77777777" w:rsidR="00BF4E98" w:rsidRPr="00B550D8" w:rsidRDefault="00BF4E98" w:rsidP="00BF4E98">
            <w:pPr>
              <w:pStyle w:val="TableText-Centered"/>
            </w:pPr>
            <w:r w:rsidRPr="00B550D8">
              <w:t>20</w:t>
            </w:r>
          </w:p>
        </w:tc>
        <w:tc>
          <w:tcPr>
            <w:tcW w:w="2391" w:type="pct"/>
          </w:tcPr>
          <w:p w14:paraId="712923AE" w14:textId="77777777" w:rsidR="00BF4E98" w:rsidRPr="00B550D8" w:rsidRDefault="00BF4E98" w:rsidP="00BF4E98">
            <w:pPr>
              <w:pStyle w:val="TableText"/>
            </w:pPr>
            <w:r w:rsidRPr="00B550D8">
              <w:t>subject key identifier</w:t>
            </w:r>
          </w:p>
        </w:tc>
        <w:tc>
          <w:tcPr>
            <w:tcW w:w="658" w:type="pct"/>
          </w:tcPr>
          <w:p w14:paraId="524AAC5E" w14:textId="77777777" w:rsidR="00BF4E98" w:rsidRPr="00B550D8" w:rsidRDefault="00BF4E98" w:rsidP="00BF4E98">
            <w:pPr>
              <w:pStyle w:val="TableText-Centered"/>
            </w:pPr>
            <w:r w:rsidRPr="00B550D8">
              <w:t>conditional</w:t>
            </w:r>
          </w:p>
        </w:tc>
        <w:tc>
          <w:tcPr>
            <w:tcW w:w="657" w:type="pct"/>
          </w:tcPr>
          <w:p w14:paraId="0C0EDA39" w14:textId="1F688B54" w:rsidR="00BF4E98" w:rsidRPr="00B550D8" w:rsidRDefault="00BF4E98" w:rsidP="00BF4E98">
            <w:pPr>
              <w:pStyle w:val="TableText-Centered"/>
            </w:pPr>
            <w:r w:rsidRPr="007B09B6">
              <w:t>D-VS</w:t>
            </w:r>
          </w:p>
        </w:tc>
      </w:tr>
      <w:tr w:rsidR="00BF4E98" w:rsidRPr="003A39B9" w14:paraId="5FF4748C" w14:textId="30D66E50" w:rsidTr="00DF777A">
        <w:trPr>
          <w:trHeight w:val="356"/>
        </w:trPr>
        <w:tc>
          <w:tcPr>
            <w:tcW w:w="500" w:type="pct"/>
          </w:tcPr>
          <w:p w14:paraId="04CD9DB1" w14:textId="75054E12" w:rsidR="00BF4E98" w:rsidRPr="00B550D8" w:rsidRDefault="00BF4E98" w:rsidP="00BF4E98">
            <w:pPr>
              <w:pStyle w:val="TableText-Indented"/>
            </w:pPr>
            <w:r w:rsidRPr="00B550D8">
              <w:t>57</w:t>
            </w:r>
            <w:r w:rsidRPr="00B550D8">
              <w:rPr>
                <w:vertAlign w:val="subscript"/>
              </w:rPr>
              <w:t>h</w:t>
            </w:r>
          </w:p>
        </w:tc>
        <w:tc>
          <w:tcPr>
            <w:tcW w:w="794" w:type="pct"/>
          </w:tcPr>
          <w:p w14:paraId="5F273224" w14:textId="77777777" w:rsidR="00BF4E98" w:rsidRPr="00B550D8" w:rsidRDefault="00BF4E98" w:rsidP="00BF4E98">
            <w:pPr>
              <w:pStyle w:val="TableText-Centered"/>
            </w:pPr>
            <w:r w:rsidRPr="00B550D8">
              <w:t>variable</w:t>
            </w:r>
          </w:p>
        </w:tc>
        <w:tc>
          <w:tcPr>
            <w:tcW w:w="2391" w:type="pct"/>
          </w:tcPr>
          <w:p w14:paraId="7DBB7AAC" w14:textId="77777777" w:rsidR="00BF4E98" w:rsidRPr="00B550D8" w:rsidRDefault="00BF4E98" w:rsidP="00BF4E98">
            <w:pPr>
              <w:pStyle w:val="TableText"/>
            </w:pPr>
            <w:r w:rsidRPr="00B550D8">
              <w:t>slot identifier</w:t>
            </w:r>
          </w:p>
        </w:tc>
        <w:tc>
          <w:tcPr>
            <w:tcW w:w="658" w:type="pct"/>
          </w:tcPr>
          <w:p w14:paraId="1C5E1265" w14:textId="77777777" w:rsidR="00BF4E98" w:rsidRPr="00B550D8" w:rsidRDefault="00BF4E98" w:rsidP="00BF4E98">
            <w:pPr>
              <w:pStyle w:val="TableText-Centered"/>
            </w:pPr>
            <w:r w:rsidRPr="00B550D8">
              <w:t>conditional</w:t>
            </w:r>
          </w:p>
        </w:tc>
        <w:tc>
          <w:tcPr>
            <w:tcW w:w="657" w:type="pct"/>
          </w:tcPr>
          <w:p w14:paraId="2D52AFFB" w14:textId="185EC1AB" w:rsidR="00BF4E98" w:rsidRPr="00B550D8" w:rsidRDefault="00BF4E98" w:rsidP="00BF4E98">
            <w:pPr>
              <w:pStyle w:val="TableText-Centered"/>
            </w:pPr>
            <w:r w:rsidRPr="007B09B6">
              <w:t>D-VS</w:t>
            </w:r>
          </w:p>
        </w:tc>
      </w:tr>
      <w:tr w:rsidR="00DF777A" w:rsidRPr="003A39B9" w14:paraId="5E19A75D" w14:textId="5835FD82" w:rsidTr="00FF6D7F">
        <w:trPr>
          <w:trHeight w:val="356"/>
        </w:trPr>
        <w:tc>
          <w:tcPr>
            <w:tcW w:w="500" w:type="pct"/>
          </w:tcPr>
          <w:p w14:paraId="4028001E" w14:textId="180C5497" w:rsidR="00DF777A" w:rsidRPr="00B550D8" w:rsidRDefault="00DF777A" w:rsidP="00DF777A">
            <w:pPr>
              <w:pStyle w:val="TableText-Indented"/>
            </w:pPr>
            <w:r w:rsidRPr="00B550D8">
              <w:t>61</w:t>
            </w:r>
            <w:r w:rsidRPr="00B550D8">
              <w:rPr>
                <w:vertAlign w:val="subscript"/>
              </w:rPr>
              <w:t>h</w:t>
            </w:r>
          </w:p>
        </w:tc>
        <w:tc>
          <w:tcPr>
            <w:tcW w:w="794" w:type="pct"/>
          </w:tcPr>
          <w:p w14:paraId="59994FE5" w14:textId="77777777" w:rsidR="00DF777A" w:rsidRPr="00B550D8" w:rsidRDefault="00DF777A" w:rsidP="00DF777A">
            <w:pPr>
              <w:pStyle w:val="TableText-Centered"/>
            </w:pPr>
            <w:r w:rsidRPr="00B550D8">
              <w:t>variable</w:t>
            </w:r>
          </w:p>
        </w:tc>
        <w:tc>
          <w:tcPr>
            <w:tcW w:w="2391" w:type="pct"/>
          </w:tcPr>
          <w:p w14:paraId="699AEB97" w14:textId="77777777" w:rsidR="00DF777A" w:rsidRPr="00B550D8" w:rsidRDefault="00DF777A" w:rsidP="00DF777A">
            <w:pPr>
              <w:pStyle w:val="TableText"/>
            </w:pPr>
            <w:r w:rsidRPr="00B550D8">
              <w:t>pair of key identifier and slot identifier of 2</w:t>
            </w:r>
            <w:r w:rsidRPr="00B550D8">
              <w:rPr>
                <w:vertAlign w:val="superscript"/>
              </w:rPr>
              <w:t>nd</w:t>
            </w:r>
            <w:r w:rsidRPr="00B550D8">
              <w:t xml:space="preserve"> Digital Key</w:t>
            </w:r>
          </w:p>
        </w:tc>
        <w:tc>
          <w:tcPr>
            <w:tcW w:w="658" w:type="pct"/>
          </w:tcPr>
          <w:p w14:paraId="774CF32B" w14:textId="77777777" w:rsidR="00DF777A" w:rsidRPr="00B550D8" w:rsidRDefault="00DF777A" w:rsidP="00DF777A">
            <w:pPr>
              <w:pStyle w:val="TableText-Centered"/>
            </w:pPr>
            <w:r w:rsidRPr="00B550D8">
              <w:t>conditional</w:t>
            </w:r>
          </w:p>
        </w:tc>
        <w:tc>
          <w:tcPr>
            <w:tcW w:w="657" w:type="pct"/>
          </w:tcPr>
          <w:p w14:paraId="2A4B4F73" w14:textId="77777777" w:rsidR="00DF777A" w:rsidRPr="00B550D8" w:rsidRDefault="00DF777A" w:rsidP="00DF777A">
            <w:pPr>
              <w:pStyle w:val="TableText-Centered"/>
            </w:pPr>
          </w:p>
        </w:tc>
      </w:tr>
      <w:tr w:rsidR="00DF777A" w:rsidRPr="003A39B9" w14:paraId="397FCDE2" w14:textId="2633C5D9" w:rsidTr="00FF6D7F">
        <w:trPr>
          <w:trHeight w:val="356"/>
        </w:trPr>
        <w:tc>
          <w:tcPr>
            <w:tcW w:w="500" w:type="pct"/>
          </w:tcPr>
          <w:p w14:paraId="1936869C" w14:textId="4CADD1C3" w:rsidR="00DF777A" w:rsidRPr="00B550D8" w:rsidRDefault="00DF777A" w:rsidP="00DF777A">
            <w:pPr>
              <w:pStyle w:val="TableText-Indented"/>
            </w:pPr>
            <w:r>
              <w:t xml:space="preserve">     </w:t>
            </w:r>
            <w:r w:rsidRPr="00B550D8">
              <w:t>50</w:t>
            </w:r>
            <w:r w:rsidRPr="00B550D8">
              <w:rPr>
                <w:vertAlign w:val="subscript"/>
              </w:rPr>
              <w:t>h</w:t>
            </w:r>
          </w:p>
        </w:tc>
        <w:tc>
          <w:tcPr>
            <w:tcW w:w="794" w:type="pct"/>
          </w:tcPr>
          <w:p w14:paraId="5BD6D0C2" w14:textId="77777777" w:rsidR="00DF777A" w:rsidRPr="00B550D8" w:rsidRDefault="00DF777A" w:rsidP="00DF777A">
            <w:pPr>
              <w:pStyle w:val="TableText-Centered"/>
            </w:pPr>
            <w:r w:rsidRPr="00B550D8">
              <w:t>20</w:t>
            </w:r>
          </w:p>
        </w:tc>
        <w:tc>
          <w:tcPr>
            <w:tcW w:w="2391" w:type="pct"/>
          </w:tcPr>
          <w:p w14:paraId="5B138442" w14:textId="77777777" w:rsidR="00DF777A" w:rsidRPr="00B550D8" w:rsidRDefault="00DF777A" w:rsidP="00DF777A">
            <w:pPr>
              <w:pStyle w:val="TableText"/>
            </w:pPr>
            <w:r w:rsidRPr="00B550D8">
              <w:t>subject key identifier</w:t>
            </w:r>
          </w:p>
        </w:tc>
        <w:tc>
          <w:tcPr>
            <w:tcW w:w="658" w:type="pct"/>
          </w:tcPr>
          <w:p w14:paraId="16C5B364" w14:textId="77777777" w:rsidR="00DF777A" w:rsidRPr="00B550D8" w:rsidRDefault="00DF777A" w:rsidP="00DF777A">
            <w:pPr>
              <w:pStyle w:val="TableText-Centered"/>
            </w:pPr>
            <w:r w:rsidRPr="00B550D8">
              <w:t>conditional</w:t>
            </w:r>
          </w:p>
        </w:tc>
        <w:tc>
          <w:tcPr>
            <w:tcW w:w="657" w:type="pct"/>
          </w:tcPr>
          <w:p w14:paraId="2B39CBDB" w14:textId="77777777" w:rsidR="00DF777A" w:rsidRPr="00B550D8" w:rsidRDefault="00DF777A" w:rsidP="00DF777A">
            <w:pPr>
              <w:pStyle w:val="TableText-Centered"/>
            </w:pPr>
          </w:p>
        </w:tc>
      </w:tr>
      <w:tr w:rsidR="00DF777A" w:rsidRPr="003A39B9" w14:paraId="7A2A62C9" w14:textId="634E68F9" w:rsidTr="00FF6D7F">
        <w:trPr>
          <w:trHeight w:val="356"/>
        </w:trPr>
        <w:tc>
          <w:tcPr>
            <w:tcW w:w="500" w:type="pct"/>
          </w:tcPr>
          <w:p w14:paraId="770A26AC" w14:textId="0F250B03" w:rsidR="00DF777A" w:rsidRPr="00B550D8" w:rsidRDefault="00DF777A" w:rsidP="00DF777A">
            <w:pPr>
              <w:pStyle w:val="TableText-Indented"/>
            </w:pPr>
            <w:r>
              <w:t xml:space="preserve">     </w:t>
            </w:r>
            <w:r w:rsidRPr="00B550D8">
              <w:t>57</w:t>
            </w:r>
            <w:r w:rsidRPr="00B550D8">
              <w:rPr>
                <w:vertAlign w:val="subscript"/>
              </w:rPr>
              <w:t>h</w:t>
            </w:r>
          </w:p>
        </w:tc>
        <w:tc>
          <w:tcPr>
            <w:tcW w:w="794" w:type="pct"/>
          </w:tcPr>
          <w:p w14:paraId="5B7A90F0" w14:textId="77777777" w:rsidR="00DF777A" w:rsidRPr="00B550D8" w:rsidRDefault="00DF777A" w:rsidP="00DF777A">
            <w:pPr>
              <w:pStyle w:val="TableText-Centered"/>
            </w:pPr>
            <w:r w:rsidRPr="00B550D8">
              <w:t>variable</w:t>
            </w:r>
          </w:p>
        </w:tc>
        <w:tc>
          <w:tcPr>
            <w:tcW w:w="2391" w:type="pct"/>
          </w:tcPr>
          <w:p w14:paraId="08173C28" w14:textId="77777777" w:rsidR="00DF777A" w:rsidRPr="00B550D8" w:rsidRDefault="00DF777A" w:rsidP="00DF777A">
            <w:pPr>
              <w:pStyle w:val="TableText"/>
            </w:pPr>
            <w:r w:rsidRPr="00B550D8">
              <w:t>slot identifier</w:t>
            </w:r>
          </w:p>
        </w:tc>
        <w:tc>
          <w:tcPr>
            <w:tcW w:w="658" w:type="pct"/>
          </w:tcPr>
          <w:p w14:paraId="7E6B6C65" w14:textId="77777777" w:rsidR="00DF777A" w:rsidRPr="00B550D8" w:rsidRDefault="00DF777A" w:rsidP="00DF777A">
            <w:pPr>
              <w:pStyle w:val="TableText-Centered"/>
            </w:pPr>
            <w:r w:rsidRPr="00B550D8">
              <w:t>conditional</w:t>
            </w:r>
          </w:p>
        </w:tc>
        <w:tc>
          <w:tcPr>
            <w:tcW w:w="657" w:type="pct"/>
          </w:tcPr>
          <w:p w14:paraId="521DFF2F" w14:textId="77777777" w:rsidR="00DF777A" w:rsidRPr="00B550D8" w:rsidRDefault="00DF777A" w:rsidP="00DF777A">
            <w:pPr>
              <w:pStyle w:val="TableText-Centered"/>
            </w:pPr>
          </w:p>
        </w:tc>
      </w:tr>
      <w:tr w:rsidR="00DF777A" w:rsidRPr="003A39B9" w14:paraId="779EB9B6" w14:textId="63D38909" w:rsidTr="00FF6D7F">
        <w:trPr>
          <w:trHeight w:val="356"/>
        </w:trPr>
        <w:tc>
          <w:tcPr>
            <w:tcW w:w="500" w:type="pct"/>
          </w:tcPr>
          <w:p w14:paraId="471CC237" w14:textId="0B372666" w:rsidR="00DF777A" w:rsidRPr="00B550D8" w:rsidRDefault="00DF777A" w:rsidP="00DF777A">
            <w:pPr>
              <w:pStyle w:val="TableText"/>
            </w:pPr>
            <w:r w:rsidRPr="00B550D8">
              <w:t>…</w:t>
            </w:r>
          </w:p>
        </w:tc>
        <w:tc>
          <w:tcPr>
            <w:tcW w:w="794" w:type="pct"/>
          </w:tcPr>
          <w:p w14:paraId="355381F0" w14:textId="77777777" w:rsidR="00DF777A" w:rsidRPr="00B550D8" w:rsidRDefault="00DF777A" w:rsidP="00DF777A">
            <w:pPr>
              <w:pStyle w:val="TableText-Centered"/>
            </w:pPr>
            <w:r w:rsidRPr="00B550D8">
              <w:t>…</w:t>
            </w:r>
          </w:p>
        </w:tc>
        <w:tc>
          <w:tcPr>
            <w:tcW w:w="2391" w:type="pct"/>
          </w:tcPr>
          <w:p w14:paraId="5FAC9260" w14:textId="77777777" w:rsidR="00DF777A" w:rsidRPr="00B550D8" w:rsidRDefault="00DF777A" w:rsidP="00DF777A">
            <w:pPr>
              <w:pStyle w:val="TableText"/>
            </w:pPr>
            <w:r w:rsidRPr="00B550D8">
              <w:t>…</w:t>
            </w:r>
          </w:p>
        </w:tc>
        <w:tc>
          <w:tcPr>
            <w:tcW w:w="658" w:type="pct"/>
          </w:tcPr>
          <w:p w14:paraId="7A7863EF" w14:textId="77777777" w:rsidR="00DF777A" w:rsidRPr="00B550D8" w:rsidRDefault="00DF777A" w:rsidP="00DF777A">
            <w:pPr>
              <w:pStyle w:val="TableText-Centered"/>
            </w:pPr>
            <w:r w:rsidRPr="00B550D8">
              <w:t>…</w:t>
            </w:r>
          </w:p>
        </w:tc>
        <w:tc>
          <w:tcPr>
            <w:tcW w:w="657" w:type="pct"/>
          </w:tcPr>
          <w:p w14:paraId="453D0BBD" w14:textId="77777777" w:rsidR="00DF777A" w:rsidRPr="00B550D8" w:rsidRDefault="00DF777A" w:rsidP="00DF777A">
            <w:pPr>
              <w:pStyle w:val="TableText-Centered"/>
            </w:pPr>
          </w:p>
        </w:tc>
      </w:tr>
    </w:tbl>
    <w:p w14:paraId="7A9F1AB8" w14:textId="77777777" w:rsidR="00C660A3" w:rsidRDefault="00C660A3" w:rsidP="00157C96">
      <w:pPr>
        <w:pStyle w:val="Normal-SpaceAbove"/>
      </w:pPr>
      <w:r>
        <w:t>The request shall contain either subject key identifier or slot identifier in element (tag 61</w:t>
      </w:r>
      <w:r w:rsidRPr="006423A7">
        <w:rPr>
          <w:vertAlign w:val="subscript"/>
        </w:rPr>
        <w:t>h</w:t>
      </w:r>
      <w:r>
        <w:t xml:space="preserve">). It should contain both if they are available. </w:t>
      </w:r>
    </w:p>
    <w:p w14:paraId="44D0EC78" w14:textId="7CA8F84F" w:rsidR="00C660A3" w:rsidRDefault="00C660A3" w:rsidP="00C660A3">
      <w:r>
        <w:t xml:space="preserve">The request may contain one or more pairs of target slot identifier and target key identifier. The maximum number of keys in the request may be defined by the Vehicle OEM; otherwise it is </w:t>
      </w:r>
      <w:r w:rsidRPr="000D3CF5">
        <w:t>limited to 16.</w:t>
      </w:r>
    </w:p>
    <w:p w14:paraId="1E0C9987" w14:textId="05FBC334" w:rsidR="00C660A3" w:rsidRDefault="00C660A3" w:rsidP="00C660A3">
      <w:r>
        <w:t xml:space="preserve">The input data fields for signature creation for the remote termination request for the owner device and the Vehicle OEM Server are described in </w:t>
      </w:r>
      <w:r w:rsidR="00262A4C" w:rsidRPr="00262A4C">
        <w:rPr>
          <w:rStyle w:val="CrossRef"/>
        </w:rPr>
        <w:fldChar w:fldCharType="begin"/>
      </w:r>
      <w:r w:rsidR="00262A4C" w:rsidRPr="00262A4C">
        <w:rPr>
          <w:rStyle w:val="CrossRef"/>
        </w:rPr>
        <w:instrText xml:space="preserve"> REF _Ref6162785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3</w:t>
      </w:r>
      <w:r w:rsidR="00262A4C" w:rsidRPr="00262A4C">
        <w:rPr>
          <w:rStyle w:val="CrossRef"/>
        </w:rPr>
        <w:fldChar w:fldCharType="end"/>
      </w:r>
      <w:r w:rsidR="00262A4C">
        <w:t xml:space="preserve"> a</w:t>
      </w:r>
      <w:r>
        <w:t xml:space="preserve">nd </w:t>
      </w:r>
      <w:r w:rsidR="00262A4C" w:rsidRPr="00262A4C">
        <w:rPr>
          <w:rStyle w:val="CrossRef"/>
        </w:rPr>
        <w:fldChar w:fldCharType="begin"/>
      </w:r>
      <w:r w:rsidR="00262A4C" w:rsidRPr="00262A4C">
        <w:rPr>
          <w:rStyle w:val="CrossRef"/>
        </w:rPr>
        <w:instrText xml:space="preserve"> REF _Ref61627882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4</w:t>
      </w:r>
      <w:r w:rsidR="00262A4C" w:rsidRPr="00262A4C">
        <w:rPr>
          <w:rStyle w:val="CrossRef"/>
        </w:rPr>
        <w:fldChar w:fldCharType="end"/>
      </w:r>
      <w:r>
        <w:t>, respectively.</w:t>
      </w:r>
    </w:p>
    <w:p w14:paraId="6A919E9F" w14:textId="4910AFB4" w:rsidR="00C660A3" w:rsidRDefault="00C660A3" w:rsidP="00C660A3">
      <w:r>
        <w:t xml:space="preserve">The signature creation for the remote termination request is described in </w:t>
      </w:r>
      <w:r w:rsidR="00262A4C" w:rsidRPr="00262A4C">
        <w:rPr>
          <w:rStyle w:val="CrossRef"/>
        </w:rPr>
        <w:fldChar w:fldCharType="begin"/>
      </w:r>
      <w:r w:rsidR="00262A4C" w:rsidRPr="00262A4C">
        <w:rPr>
          <w:rStyle w:val="CrossRef"/>
        </w:rPr>
        <w:instrText xml:space="preserve"> REF _Ref61627855 \h </w:instrText>
      </w:r>
      <w:r w:rsidR="00262A4C">
        <w:rPr>
          <w:rStyle w:val="CrossRef"/>
        </w:rPr>
        <w:instrText xml:space="preserve"> \* MERGEFORMAT </w:instrText>
      </w:r>
      <w:r w:rsidR="00262A4C" w:rsidRPr="00262A4C">
        <w:rPr>
          <w:rStyle w:val="CrossRef"/>
        </w:rPr>
      </w:r>
      <w:r w:rsidR="00262A4C" w:rsidRPr="00262A4C">
        <w:rPr>
          <w:rStyle w:val="CrossRef"/>
        </w:rPr>
        <w:fldChar w:fldCharType="separate"/>
      </w:r>
      <w:r w:rsidR="00D81990" w:rsidRPr="00D81990">
        <w:rPr>
          <w:rStyle w:val="CrossRef"/>
        </w:rPr>
        <w:t>Table 14</w:t>
      </w:r>
      <w:r w:rsidR="00D81990" w:rsidRPr="00D81990">
        <w:rPr>
          <w:rStyle w:val="CrossRef"/>
        </w:rPr>
        <w:noBreakHyphen/>
        <w:t>3</w:t>
      </w:r>
      <w:r w:rsidR="00262A4C" w:rsidRPr="00262A4C">
        <w:rPr>
          <w:rStyle w:val="CrossRef"/>
        </w:rPr>
        <w:fldChar w:fldCharType="end"/>
      </w:r>
      <w:r>
        <w:t>.</w:t>
      </w:r>
    </w:p>
    <w:p w14:paraId="60C3462C" w14:textId="7E14E01C" w:rsidR="00C660A3" w:rsidRDefault="00C660A3" w:rsidP="008658FF">
      <w:pPr>
        <w:pStyle w:val="CaptionTable"/>
      </w:pPr>
      <w:bookmarkStart w:id="1628" w:name="_Ref61627855"/>
      <w:bookmarkStart w:id="1629" w:name="_Toc62126715"/>
      <w:bookmarkStart w:id="1630" w:name="_Toc62127564"/>
      <w:bookmarkStart w:id="1631" w:name="_Toc118223068"/>
      <w:r>
        <w:t xml:space="preserve">Table </w:t>
      </w:r>
      <w:fldSimple w:instr=" STYLEREF 1 \s ">
        <w:r w:rsidR="00D81990">
          <w:rPr>
            <w:noProof/>
          </w:rPr>
          <w:t>14</w:t>
        </w:r>
      </w:fldSimple>
      <w:r w:rsidR="00183237">
        <w:noBreakHyphen/>
      </w:r>
      <w:fldSimple w:instr=" SEQ Table \* ARABIC \s 1 ">
        <w:r w:rsidR="00D81990">
          <w:rPr>
            <w:noProof/>
          </w:rPr>
          <w:t>3</w:t>
        </w:r>
      </w:fldSimple>
      <w:bookmarkEnd w:id="1628"/>
      <w:r>
        <w:t xml:space="preserve">: </w:t>
      </w:r>
      <w:r w:rsidRPr="000057C7">
        <w:t>Remote Termination Request Owner Device</w:t>
      </w:r>
      <w:bookmarkEnd w:id="1629"/>
      <w:bookmarkEnd w:id="1630"/>
      <w:bookmarkEnd w:id="16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099"/>
        <w:gridCol w:w="1590"/>
        <w:gridCol w:w="4417"/>
        <w:gridCol w:w="1122"/>
        <w:gridCol w:w="1122"/>
      </w:tblGrid>
      <w:tr w:rsidR="00DF777A" w:rsidRPr="003A39B9" w14:paraId="7645B08F" w14:textId="5C4287CA" w:rsidTr="00FF6D7F">
        <w:trPr>
          <w:trHeight w:val="357"/>
          <w:tblHeader/>
        </w:trPr>
        <w:tc>
          <w:tcPr>
            <w:tcW w:w="588" w:type="pct"/>
            <w:shd w:val="clear" w:color="auto" w:fill="0070C0"/>
          </w:tcPr>
          <w:p w14:paraId="4C9005C2" w14:textId="77777777" w:rsidR="00DF777A" w:rsidRPr="00B550D8" w:rsidRDefault="00DF777A" w:rsidP="006E4AFF">
            <w:pPr>
              <w:pStyle w:val="TableHead"/>
            </w:pPr>
            <w:r w:rsidRPr="00B550D8">
              <w:t>Tag</w:t>
            </w:r>
          </w:p>
        </w:tc>
        <w:tc>
          <w:tcPr>
            <w:tcW w:w="850" w:type="pct"/>
            <w:shd w:val="clear" w:color="auto" w:fill="0070C0"/>
          </w:tcPr>
          <w:p w14:paraId="4C39CCFA" w14:textId="1C2CF9AD" w:rsidR="00DF777A" w:rsidRPr="00B550D8" w:rsidRDefault="00DF777A" w:rsidP="004B2EFD">
            <w:pPr>
              <w:pStyle w:val="TableHead-Centered"/>
            </w:pPr>
            <w:r w:rsidRPr="00B550D8">
              <w:t>Length</w:t>
            </w:r>
            <w:r>
              <w:t xml:space="preserve"> (bytes)</w:t>
            </w:r>
          </w:p>
        </w:tc>
        <w:tc>
          <w:tcPr>
            <w:tcW w:w="2362" w:type="pct"/>
            <w:shd w:val="clear" w:color="auto" w:fill="0070C0"/>
          </w:tcPr>
          <w:p w14:paraId="60796311" w14:textId="77777777" w:rsidR="00DF777A" w:rsidRPr="00B550D8" w:rsidRDefault="00DF777A" w:rsidP="004B2EFD">
            <w:pPr>
              <w:pStyle w:val="TableHead"/>
            </w:pPr>
            <w:r w:rsidRPr="00B550D8">
              <w:t>Description</w:t>
            </w:r>
          </w:p>
        </w:tc>
        <w:tc>
          <w:tcPr>
            <w:tcW w:w="600" w:type="pct"/>
            <w:shd w:val="clear" w:color="auto" w:fill="0070C0"/>
          </w:tcPr>
          <w:p w14:paraId="2BDA719F" w14:textId="77777777" w:rsidR="00DF777A" w:rsidRPr="00B550D8" w:rsidRDefault="00DF777A" w:rsidP="004B2EFD">
            <w:pPr>
              <w:pStyle w:val="TableHead-Centered"/>
            </w:pPr>
            <w:r w:rsidRPr="00B550D8">
              <w:t>Field is</w:t>
            </w:r>
          </w:p>
        </w:tc>
        <w:tc>
          <w:tcPr>
            <w:tcW w:w="600" w:type="pct"/>
            <w:shd w:val="clear" w:color="auto" w:fill="0070C0"/>
          </w:tcPr>
          <w:p w14:paraId="7F602E1D" w14:textId="3B22742F" w:rsidR="00DF777A" w:rsidRPr="00B550D8" w:rsidRDefault="00DF777A" w:rsidP="004B2EFD">
            <w:pPr>
              <w:pStyle w:val="TableHead-Centered"/>
            </w:pPr>
            <w:r>
              <w:t>Domain Version</w:t>
            </w:r>
          </w:p>
        </w:tc>
      </w:tr>
      <w:tr w:rsidR="00DF777A" w:rsidRPr="003A39B9" w14:paraId="1A17C81D" w14:textId="27D617A8" w:rsidTr="00FF6D7F">
        <w:trPr>
          <w:trHeight w:val="357"/>
        </w:trPr>
        <w:tc>
          <w:tcPr>
            <w:tcW w:w="588" w:type="pct"/>
            <w:shd w:val="clear" w:color="auto" w:fill="FFFFFF" w:themeFill="background1"/>
          </w:tcPr>
          <w:p w14:paraId="6A9348F2" w14:textId="77777777" w:rsidR="00DF777A" w:rsidRPr="00B550D8" w:rsidRDefault="00DF777A" w:rsidP="006E4AFF">
            <w:pPr>
              <w:pStyle w:val="TableText"/>
            </w:pPr>
            <w:r w:rsidRPr="00B550D8">
              <w:t>7F40</w:t>
            </w:r>
            <w:r w:rsidRPr="00B550D8">
              <w:rPr>
                <w:vertAlign w:val="subscript"/>
              </w:rPr>
              <w:t>h</w:t>
            </w:r>
          </w:p>
        </w:tc>
        <w:tc>
          <w:tcPr>
            <w:tcW w:w="850" w:type="pct"/>
            <w:shd w:val="clear" w:color="auto" w:fill="FFFFFF" w:themeFill="background1"/>
          </w:tcPr>
          <w:p w14:paraId="2F625471" w14:textId="77777777" w:rsidR="00DF777A" w:rsidRPr="00B550D8" w:rsidRDefault="00DF777A" w:rsidP="004B2EFD">
            <w:pPr>
              <w:pStyle w:val="TableText-Centered"/>
            </w:pPr>
            <w:r w:rsidRPr="00B550D8">
              <w:t>variable</w:t>
            </w:r>
          </w:p>
        </w:tc>
        <w:tc>
          <w:tcPr>
            <w:tcW w:w="2362" w:type="pct"/>
            <w:shd w:val="clear" w:color="auto" w:fill="FFFFFF" w:themeFill="background1"/>
          </w:tcPr>
          <w:p w14:paraId="6A4E356F" w14:textId="77777777" w:rsidR="00DF777A" w:rsidRPr="00B550D8" w:rsidRDefault="00DF777A" w:rsidP="004B2EFD">
            <w:pPr>
              <w:pStyle w:val="TableText"/>
            </w:pPr>
            <w:r w:rsidRPr="00B550D8">
              <w:t>Remote Termination Request owner device</w:t>
            </w:r>
          </w:p>
        </w:tc>
        <w:tc>
          <w:tcPr>
            <w:tcW w:w="600" w:type="pct"/>
            <w:shd w:val="clear" w:color="auto" w:fill="FFFFFF" w:themeFill="background1"/>
          </w:tcPr>
          <w:p w14:paraId="5564E0FA" w14:textId="77777777" w:rsidR="00DF777A" w:rsidRPr="00B550D8" w:rsidRDefault="00DF777A" w:rsidP="004B2EFD">
            <w:pPr>
              <w:pStyle w:val="TableText-Centered"/>
            </w:pPr>
            <w:r w:rsidRPr="00B550D8">
              <w:t>mandatory</w:t>
            </w:r>
          </w:p>
        </w:tc>
        <w:tc>
          <w:tcPr>
            <w:tcW w:w="600" w:type="pct"/>
            <w:shd w:val="clear" w:color="auto" w:fill="FFFFFF" w:themeFill="background1"/>
          </w:tcPr>
          <w:p w14:paraId="5B564B17" w14:textId="048C8D57" w:rsidR="00DF777A" w:rsidRPr="00B550D8" w:rsidRDefault="00BF4E98" w:rsidP="004B2EFD">
            <w:pPr>
              <w:pStyle w:val="TableText-Centered"/>
            </w:pPr>
            <w:r>
              <w:t>D-VS</w:t>
            </w:r>
          </w:p>
        </w:tc>
      </w:tr>
      <w:tr w:rsidR="00DF777A" w:rsidRPr="003A39B9" w14:paraId="6A40C65D" w14:textId="188BA100" w:rsidTr="00FF6D7F">
        <w:trPr>
          <w:trHeight w:val="357"/>
        </w:trPr>
        <w:tc>
          <w:tcPr>
            <w:tcW w:w="3800" w:type="pct"/>
            <w:gridSpan w:val="3"/>
          </w:tcPr>
          <w:p w14:paraId="1D64CC97" w14:textId="33A6EB68" w:rsidR="00DF777A" w:rsidRPr="00B550D8" w:rsidRDefault="00DF777A" w:rsidP="00DF777A">
            <w:pPr>
              <w:pStyle w:val="TableText-Indented"/>
            </w:pPr>
            <w:r w:rsidRPr="00B550D8">
              <w:t xml:space="preserve">content of </w:t>
            </w:r>
            <w:r w:rsidRPr="004125E9">
              <w:rPr>
                <w:rStyle w:val="CrossRef"/>
              </w:rPr>
              <w:fldChar w:fldCharType="begin"/>
            </w:r>
            <w:r w:rsidRPr="004125E9">
              <w:rPr>
                <w:rStyle w:val="CrossRef"/>
              </w:rPr>
              <w:instrText xml:space="preserve"> REF _Ref61627905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4</w:t>
            </w:r>
            <w:r w:rsidR="00D81990" w:rsidRPr="00D81990">
              <w:rPr>
                <w:rStyle w:val="CrossRef"/>
              </w:rPr>
              <w:noBreakHyphen/>
              <w:t>2</w:t>
            </w:r>
            <w:r w:rsidRPr="004125E9">
              <w:rPr>
                <w:rStyle w:val="CrossRef"/>
              </w:rPr>
              <w:fldChar w:fldCharType="end"/>
            </w:r>
          </w:p>
        </w:tc>
        <w:tc>
          <w:tcPr>
            <w:tcW w:w="600" w:type="pct"/>
          </w:tcPr>
          <w:p w14:paraId="3F097E58" w14:textId="77777777" w:rsidR="00DF777A" w:rsidRPr="00B550D8" w:rsidRDefault="00DF777A" w:rsidP="00DF777A">
            <w:pPr>
              <w:pStyle w:val="TableText-Centered"/>
            </w:pPr>
            <w:r w:rsidRPr="00B550D8">
              <w:t>mandatory</w:t>
            </w:r>
          </w:p>
        </w:tc>
        <w:tc>
          <w:tcPr>
            <w:tcW w:w="600" w:type="pct"/>
          </w:tcPr>
          <w:p w14:paraId="3FAC4934" w14:textId="1F16F9AE" w:rsidR="00DF777A" w:rsidRPr="00B550D8" w:rsidRDefault="00DF777A" w:rsidP="00DF777A">
            <w:pPr>
              <w:pStyle w:val="TableText-Centered"/>
            </w:pPr>
            <w:r>
              <w:t>D-VS</w:t>
            </w:r>
          </w:p>
        </w:tc>
      </w:tr>
      <w:tr w:rsidR="00DF777A" w:rsidRPr="003A39B9" w14:paraId="79103F59" w14:textId="4F811F50" w:rsidTr="00FF6D7F">
        <w:trPr>
          <w:trHeight w:val="357"/>
        </w:trPr>
        <w:tc>
          <w:tcPr>
            <w:tcW w:w="3800" w:type="pct"/>
            <w:gridSpan w:val="3"/>
          </w:tcPr>
          <w:p w14:paraId="5206DA2A" w14:textId="26E9A345" w:rsidR="00DF777A" w:rsidRPr="00B550D8" w:rsidRDefault="00DF777A" w:rsidP="00DF777A">
            <w:pPr>
              <w:pStyle w:val="TableText-Indented"/>
            </w:pPr>
            <w:r w:rsidRPr="00B550D8">
              <w:lastRenderedPageBreak/>
              <w:t xml:space="preserve">SIG-DAT: content of </w:t>
            </w:r>
            <w:r w:rsidRPr="004125E9">
              <w:rPr>
                <w:rStyle w:val="CrossRef"/>
              </w:rPr>
              <w:fldChar w:fldCharType="begin"/>
            </w:r>
            <w:r w:rsidRPr="004125E9">
              <w:rPr>
                <w:rStyle w:val="CrossRef"/>
              </w:rPr>
              <w:instrText xml:space="preserve"> REF _Ref61628073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5</w:t>
            </w:r>
            <w:r w:rsidR="00D81990" w:rsidRPr="00D81990">
              <w:rPr>
                <w:rStyle w:val="CrossRef"/>
              </w:rPr>
              <w:noBreakHyphen/>
              <w:t>56</w:t>
            </w:r>
            <w:r w:rsidRPr="004125E9">
              <w:rPr>
                <w:rStyle w:val="CrossRef"/>
              </w:rPr>
              <w:fldChar w:fldCharType="end"/>
            </w:r>
            <w:r>
              <w:t xml:space="preserve"> </w:t>
            </w:r>
            <w:r w:rsidRPr="00B550D8">
              <w:t xml:space="preserve">(Signature Data fields) with: </w:t>
            </w:r>
          </w:p>
          <w:p w14:paraId="6BEC6B2D" w14:textId="7AAA5CF7" w:rsidR="00DF777A" w:rsidRPr="00B550D8" w:rsidRDefault="00DF777A" w:rsidP="00DF777A">
            <w:pPr>
              <w:pStyle w:val="TableText-Centered"/>
            </w:pPr>
            <w:r w:rsidRPr="00B550D8">
              <w:t xml:space="preserve">arbitrary_data_ = SHA-256 hash value of </w:t>
            </w:r>
            <w:r>
              <w:t xml:space="preserve"> </w:t>
            </w:r>
            <w:r w:rsidRPr="004125E9">
              <w:rPr>
                <w:rStyle w:val="CrossRef"/>
              </w:rPr>
              <w:fldChar w:fldCharType="begin"/>
            </w:r>
            <w:r w:rsidRPr="004125E9">
              <w:rPr>
                <w:rStyle w:val="CrossRef"/>
              </w:rPr>
              <w:instrText xml:space="preserve"> REF _Ref61627905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4</w:t>
            </w:r>
            <w:r w:rsidR="00D81990" w:rsidRPr="00D81990">
              <w:rPr>
                <w:rStyle w:val="CrossRef"/>
              </w:rPr>
              <w:noBreakHyphen/>
              <w:t>2</w:t>
            </w:r>
            <w:r w:rsidRPr="004125E9">
              <w:rPr>
                <w:rStyle w:val="CrossRef"/>
              </w:rPr>
              <w:fldChar w:fldCharType="end"/>
            </w:r>
          </w:p>
        </w:tc>
        <w:tc>
          <w:tcPr>
            <w:tcW w:w="600" w:type="pct"/>
          </w:tcPr>
          <w:p w14:paraId="67D88918" w14:textId="77777777" w:rsidR="00DF777A" w:rsidRPr="00B550D8" w:rsidRDefault="00DF777A" w:rsidP="00DF777A">
            <w:pPr>
              <w:pStyle w:val="TableText-Centered"/>
            </w:pPr>
            <w:r w:rsidRPr="00B550D8">
              <w:t>mandatory</w:t>
            </w:r>
          </w:p>
        </w:tc>
        <w:tc>
          <w:tcPr>
            <w:tcW w:w="600" w:type="pct"/>
          </w:tcPr>
          <w:p w14:paraId="279B2E95" w14:textId="5B68AA0E" w:rsidR="00DF777A" w:rsidRPr="00B550D8" w:rsidRDefault="00DF777A" w:rsidP="00DF777A">
            <w:pPr>
              <w:pStyle w:val="TableText-Centered"/>
            </w:pPr>
            <w:r>
              <w:t>V-OD-FW</w:t>
            </w:r>
          </w:p>
        </w:tc>
      </w:tr>
      <w:tr w:rsidR="00DF777A" w:rsidRPr="003A39B9" w14:paraId="4AC8A0F5" w14:textId="0756E0E6" w:rsidTr="00FF6D7F">
        <w:trPr>
          <w:trHeight w:val="356"/>
        </w:trPr>
        <w:tc>
          <w:tcPr>
            <w:tcW w:w="588" w:type="pct"/>
          </w:tcPr>
          <w:p w14:paraId="7F5B2D2B" w14:textId="77777777" w:rsidR="00DF777A" w:rsidRPr="00B550D8" w:rsidRDefault="00DF777A" w:rsidP="00DF777A">
            <w:pPr>
              <w:pStyle w:val="TableText-Indented"/>
            </w:pPr>
            <w:r w:rsidRPr="00B550D8">
              <w:t>9E</w:t>
            </w:r>
            <w:r w:rsidRPr="00B550D8">
              <w:rPr>
                <w:vertAlign w:val="subscript"/>
              </w:rPr>
              <w:t>h</w:t>
            </w:r>
          </w:p>
        </w:tc>
        <w:tc>
          <w:tcPr>
            <w:tcW w:w="850" w:type="pct"/>
          </w:tcPr>
          <w:p w14:paraId="67E0C3EE" w14:textId="77777777" w:rsidR="00DF777A" w:rsidRPr="00B550D8" w:rsidRDefault="00DF777A" w:rsidP="00DF777A">
            <w:pPr>
              <w:pStyle w:val="TableText-Centered"/>
            </w:pPr>
            <w:r w:rsidRPr="00B550D8">
              <w:t>64</w:t>
            </w:r>
          </w:p>
        </w:tc>
        <w:tc>
          <w:tcPr>
            <w:tcW w:w="2362" w:type="pct"/>
          </w:tcPr>
          <w:p w14:paraId="34C95E4C" w14:textId="77777777" w:rsidR="00DF777A" w:rsidRPr="00B550D8" w:rsidRDefault="00DF777A" w:rsidP="00DF777A">
            <w:pPr>
              <w:pStyle w:val="TableText"/>
            </w:pPr>
            <w:r w:rsidRPr="00B550D8">
              <w:t>signature with the private key of the owner Digital Key over fields from SIG-DAT</w:t>
            </w:r>
          </w:p>
        </w:tc>
        <w:tc>
          <w:tcPr>
            <w:tcW w:w="600" w:type="pct"/>
          </w:tcPr>
          <w:p w14:paraId="2C336579" w14:textId="77777777" w:rsidR="00DF777A" w:rsidRPr="00B550D8" w:rsidRDefault="00DF777A" w:rsidP="00DF777A">
            <w:pPr>
              <w:pStyle w:val="TableText-Centered"/>
            </w:pPr>
            <w:r w:rsidRPr="00B550D8">
              <w:t>mandatory</w:t>
            </w:r>
          </w:p>
        </w:tc>
        <w:tc>
          <w:tcPr>
            <w:tcW w:w="600" w:type="pct"/>
          </w:tcPr>
          <w:p w14:paraId="2AFE9812" w14:textId="62C6C61A" w:rsidR="00DF777A" w:rsidRPr="00B550D8" w:rsidRDefault="00DF777A" w:rsidP="00DF777A">
            <w:pPr>
              <w:pStyle w:val="TableText-Centered"/>
            </w:pPr>
            <w:r>
              <w:t>V-OD-FW</w:t>
            </w:r>
          </w:p>
        </w:tc>
      </w:tr>
    </w:tbl>
    <w:p w14:paraId="55EFF3AA" w14:textId="4FB2FDA2" w:rsidR="00C660A3" w:rsidRDefault="00C660A3" w:rsidP="006423A7">
      <w:pPr>
        <w:pStyle w:val="Note"/>
      </w:pPr>
      <w:r w:rsidRPr="006423A7">
        <w:rPr>
          <w:rStyle w:val="Emphasis"/>
        </w:rPr>
        <w:t>Note</w:t>
      </w:r>
      <w:r w:rsidRPr="00C660A3">
        <w:t>: The counter_value field (</w:t>
      </w:r>
      <w:r w:rsidR="001C1590">
        <w:t>deprecated</w:t>
      </w:r>
      <w:r w:rsidRPr="00C660A3">
        <w:t xml:space="preserve">) in </w:t>
      </w:r>
      <w:r w:rsidR="004125E9" w:rsidRPr="004125E9">
        <w:rPr>
          <w:rStyle w:val="CrossRef"/>
        </w:rPr>
        <w:fldChar w:fldCharType="begin"/>
      </w:r>
      <w:r w:rsidR="004125E9" w:rsidRPr="004125E9">
        <w:rPr>
          <w:rStyle w:val="CrossRef"/>
        </w:rPr>
        <w:instrText xml:space="preserve"> REF _Ref61628073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Table 15</w:t>
      </w:r>
      <w:r w:rsidR="00D81990" w:rsidRPr="00D81990">
        <w:rPr>
          <w:rStyle w:val="CrossRef"/>
        </w:rPr>
        <w:noBreakHyphen/>
        <w:t>56</w:t>
      </w:r>
      <w:r w:rsidR="004125E9" w:rsidRPr="004125E9">
        <w:rPr>
          <w:rStyle w:val="CrossRef"/>
        </w:rPr>
        <w:fldChar w:fldCharType="end"/>
      </w:r>
      <w:r w:rsidR="004125E9">
        <w:rPr>
          <w:rStyle w:val="CrossRef"/>
        </w:rPr>
        <w:t xml:space="preserve"> </w:t>
      </w:r>
      <w:r w:rsidRPr="00C660A3">
        <w:t>is not present for SIG-DAT computation.</w:t>
      </w:r>
    </w:p>
    <w:p w14:paraId="72B36A05" w14:textId="16A2F534" w:rsidR="00C660A3" w:rsidRDefault="00C660A3" w:rsidP="008658FF">
      <w:pPr>
        <w:pStyle w:val="CaptionTable"/>
      </w:pPr>
      <w:bookmarkStart w:id="1632" w:name="_Ref61627882"/>
      <w:bookmarkStart w:id="1633" w:name="_Toc62126716"/>
      <w:bookmarkStart w:id="1634" w:name="_Toc62127565"/>
      <w:bookmarkStart w:id="1635" w:name="_Toc118223069"/>
      <w:r>
        <w:t xml:space="preserve">Table </w:t>
      </w:r>
      <w:fldSimple w:instr=" STYLEREF 1 \s ">
        <w:r w:rsidR="00D81990">
          <w:rPr>
            <w:noProof/>
          </w:rPr>
          <w:t>14</w:t>
        </w:r>
      </w:fldSimple>
      <w:r w:rsidR="00183237">
        <w:noBreakHyphen/>
      </w:r>
      <w:fldSimple w:instr=" SEQ Table \* ARABIC \s 1 ">
        <w:r w:rsidR="00D81990">
          <w:rPr>
            <w:noProof/>
          </w:rPr>
          <w:t>4</w:t>
        </w:r>
      </w:fldSimple>
      <w:bookmarkEnd w:id="1632"/>
      <w:r>
        <w:t xml:space="preserve">: </w:t>
      </w:r>
      <w:r w:rsidRPr="001D3D24">
        <w:t>Remote Termination Request from Vehicle OEM Server</w:t>
      </w:r>
      <w:bookmarkEnd w:id="1633"/>
      <w:bookmarkEnd w:id="1634"/>
      <w:bookmarkEnd w:id="1635"/>
    </w:p>
    <w:tbl>
      <w:tblPr>
        <w:tblW w:w="50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5"/>
        <w:gridCol w:w="809"/>
        <w:gridCol w:w="5761"/>
        <w:gridCol w:w="1236"/>
        <w:gridCol w:w="744"/>
      </w:tblGrid>
      <w:tr w:rsidR="00517A64" w14:paraId="3E494EC0" w14:textId="279DD0C2" w:rsidTr="00FF6D7F">
        <w:trPr>
          <w:trHeight w:val="357"/>
          <w:tblHeader/>
        </w:trPr>
        <w:tc>
          <w:tcPr>
            <w:tcW w:w="517" w:type="pct"/>
            <w:tcBorders>
              <w:top w:val="single" w:sz="4" w:space="0" w:color="auto"/>
              <w:left w:val="single" w:sz="4" w:space="0" w:color="auto"/>
              <w:bottom w:val="single" w:sz="4" w:space="0" w:color="auto"/>
              <w:right w:val="single" w:sz="4" w:space="0" w:color="auto"/>
            </w:tcBorders>
            <w:shd w:val="clear" w:color="auto" w:fill="0070C0"/>
          </w:tcPr>
          <w:p w14:paraId="051F5140" w14:textId="77777777" w:rsidR="00556BEC" w:rsidRPr="00B550D8" w:rsidRDefault="00556BEC" w:rsidP="006E4AFF">
            <w:pPr>
              <w:pStyle w:val="TableHead"/>
            </w:pPr>
            <w:r w:rsidRPr="00B550D8">
              <w:t>Tag</w:t>
            </w:r>
          </w:p>
        </w:tc>
        <w:tc>
          <w:tcPr>
            <w:tcW w:w="424" w:type="pct"/>
            <w:tcBorders>
              <w:top w:val="single" w:sz="4" w:space="0" w:color="auto"/>
              <w:left w:val="single" w:sz="4" w:space="0" w:color="auto"/>
              <w:bottom w:val="single" w:sz="4" w:space="0" w:color="auto"/>
              <w:right w:val="single" w:sz="4" w:space="0" w:color="auto"/>
            </w:tcBorders>
            <w:shd w:val="clear" w:color="auto" w:fill="0070C0"/>
          </w:tcPr>
          <w:p w14:paraId="1D7CAA9E" w14:textId="453A195D" w:rsidR="00556BEC" w:rsidRPr="00B550D8" w:rsidRDefault="00556BEC" w:rsidP="004B2EFD">
            <w:pPr>
              <w:pStyle w:val="TableHead-Centered"/>
            </w:pPr>
            <w:r w:rsidRPr="00B550D8">
              <w:t>Length</w:t>
            </w:r>
            <w:r>
              <w:t xml:space="preserve"> (bytes)</w:t>
            </w:r>
          </w:p>
        </w:tc>
        <w:tc>
          <w:tcPr>
            <w:tcW w:w="3021" w:type="pct"/>
            <w:tcBorders>
              <w:top w:val="single" w:sz="4" w:space="0" w:color="auto"/>
              <w:left w:val="single" w:sz="4" w:space="0" w:color="auto"/>
              <w:bottom w:val="single" w:sz="4" w:space="0" w:color="auto"/>
              <w:right w:val="single" w:sz="4" w:space="0" w:color="auto"/>
            </w:tcBorders>
            <w:shd w:val="clear" w:color="auto" w:fill="0070C0"/>
          </w:tcPr>
          <w:p w14:paraId="52AA22E0" w14:textId="77777777" w:rsidR="00556BEC" w:rsidRPr="00B550D8" w:rsidRDefault="00556BEC" w:rsidP="004B2EFD">
            <w:pPr>
              <w:pStyle w:val="TableHead"/>
            </w:pPr>
            <w:r w:rsidRPr="00B550D8">
              <w:rPr>
                <w:w w:val="105"/>
              </w:rPr>
              <w:t>Description</w:t>
            </w:r>
          </w:p>
        </w:tc>
        <w:tc>
          <w:tcPr>
            <w:tcW w:w="648" w:type="pct"/>
            <w:tcBorders>
              <w:top w:val="single" w:sz="4" w:space="0" w:color="auto"/>
              <w:left w:val="single" w:sz="4" w:space="0" w:color="auto"/>
              <w:bottom w:val="single" w:sz="4" w:space="0" w:color="auto"/>
              <w:right w:val="single" w:sz="4" w:space="0" w:color="auto"/>
            </w:tcBorders>
            <w:shd w:val="clear" w:color="auto" w:fill="0070C0"/>
          </w:tcPr>
          <w:p w14:paraId="6408BD0C" w14:textId="77777777" w:rsidR="00556BEC" w:rsidRPr="00B550D8" w:rsidRDefault="00556BEC" w:rsidP="004B2EFD">
            <w:pPr>
              <w:pStyle w:val="TableHead-Centered"/>
            </w:pPr>
            <w:r w:rsidRPr="00B550D8">
              <w:t>Field is</w:t>
            </w:r>
          </w:p>
        </w:tc>
        <w:tc>
          <w:tcPr>
            <w:tcW w:w="390" w:type="pct"/>
            <w:tcBorders>
              <w:top w:val="single" w:sz="4" w:space="0" w:color="auto"/>
              <w:left w:val="single" w:sz="4" w:space="0" w:color="auto"/>
              <w:bottom w:val="single" w:sz="4" w:space="0" w:color="auto"/>
              <w:right w:val="single" w:sz="4" w:space="0" w:color="auto"/>
            </w:tcBorders>
            <w:shd w:val="clear" w:color="auto" w:fill="0070C0"/>
          </w:tcPr>
          <w:p w14:paraId="6C5E757F" w14:textId="6522649E" w:rsidR="00556BEC" w:rsidRPr="00B550D8" w:rsidRDefault="00556BEC" w:rsidP="004B2EFD">
            <w:pPr>
              <w:pStyle w:val="TableHead-Centered"/>
            </w:pPr>
            <w:r>
              <w:t>Domain Version</w:t>
            </w:r>
          </w:p>
        </w:tc>
      </w:tr>
      <w:tr w:rsidR="00517A64" w14:paraId="72A829C7" w14:textId="7ECE6CDD" w:rsidTr="00FF6D7F">
        <w:trPr>
          <w:trHeight w:val="357"/>
        </w:trPr>
        <w:tc>
          <w:tcPr>
            <w:tcW w:w="517" w:type="pct"/>
            <w:tcBorders>
              <w:top w:val="single" w:sz="4" w:space="0" w:color="auto"/>
            </w:tcBorders>
          </w:tcPr>
          <w:p w14:paraId="1D5EE9FA" w14:textId="77777777" w:rsidR="00556BEC" w:rsidRPr="00B550D8" w:rsidRDefault="00556BEC" w:rsidP="006E4AFF">
            <w:pPr>
              <w:pStyle w:val="TableText"/>
            </w:pPr>
            <w:r w:rsidRPr="00B550D8">
              <w:t>7F39</w:t>
            </w:r>
            <w:r w:rsidRPr="00B550D8">
              <w:rPr>
                <w:vertAlign w:val="subscript"/>
              </w:rPr>
              <w:t>h</w:t>
            </w:r>
          </w:p>
        </w:tc>
        <w:tc>
          <w:tcPr>
            <w:tcW w:w="424" w:type="pct"/>
            <w:tcBorders>
              <w:top w:val="single" w:sz="4" w:space="0" w:color="auto"/>
            </w:tcBorders>
          </w:tcPr>
          <w:p w14:paraId="5D42E792" w14:textId="77777777" w:rsidR="00556BEC" w:rsidRPr="00B550D8" w:rsidRDefault="00556BEC" w:rsidP="004B2EFD">
            <w:pPr>
              <w:pStyle w:val="TableText-Centered"/>
            </w:pPr>
            <w:r w:rsidRPr="00B550D8">
              <w:t>variable</w:t>
            </w:r>
          </w:p>
        </w:tc>
        <w:tc>
          <w:tcPr>
            <w:tcW w:w="3021" w:type="pct"/>
            <w:tcBorders>
              <w:top w:val="single" w:sz="4" w:space="0" w:color="auto"/>
            </w:tcBorders>
          </w:tcPr>
          <w:p w14:paraId="6ABABE61" w14:textId="77777777" w:rsidR="00556BEC" w:rsidRPr="00B550D8" w:rsidRDefault="00556BEC" w:rsidP="004B2EFD">
            <w:pPr>
              <w:pStyle w:val="TableText"/>
            </w:pPr>
            <w:r w:rsidRPr="00B550D8">
              <w:t>Remote Termination Request from Vehicle OEM Server</w:t>
            </w:r>
          </w:p>
        </w:tc>
        <w:tc>
          <w:tcPr>
            <w:tcW w:w="648" w:type="pct"/>
            <w:tcBorders>
              <w:top w:val="single" w:sz="4" w:space="0" w:color="auto"/>
            </w:tcBorders>
          </w:tcPr>
          <w:p w14:paraId="19267020" w14:textId="77777777" w:rsidR="00556BEC" w:rsidRPr="00FF6D7F" w:rsidRDefault="00556BEC" w:rsidP="006E4AFF">
            <w:pPr>
              <w:pStyle w:val="TableText-SmallCentered"/>
              <w:rPr>
                <w:sz w:val="22"/>
                <w:szCs w:val="22"/>
              </w:rPr>
            </w:pPr>
            <w:r w:rsidRPr="00FF6D7F">
              <w:rPr>
                <w:sz w:val="22"/>
                <w:szCs w:val="22"/>
              </w:rPr>
              <w:t>mandatory</w:t>
            </w:r>
          </w:p>
        </w:tc>
        <w:tc>
          <w:tcPr>
            <w:tcW w:w="390" w:type="pct"/>
            <w:tcBorders>
              <w:top w:val="single" w:sz="4" w:space="0" w:color="auto"/>
            </w:tcBorders>
          </w:tcPr>
          <w:p w14:paraId="5033517F" w14:textId="3B588077" w:rsidR="00556BEC" w:rsidRPr="00B550D8" w:rsidRDefault="00BF4E98" w:rsidP="006E4AFF">
            <w:pPr>
              <w:pStyle w:val="TableText-SmallCentered"/>
            </w:pPr>
            <w:r>
              <w:rPr>
                <w:sz w:val="22"/>
                <w:szCs w:val="22"/>
              </w:rPr>
              <w:t>D-VS</w:t>
            </w:r>
          </w:p>
        </w:tc>
      </w:tr>
      <w:tr w:rsidR="00556BEC" w14:paraId="18E64E31" w14:textId="5BCA4EAD" w:rsidTr="00FF6D7F">
        <w:trPr>
          <w:trHeight w:val="357"/>
        </w:trPr>
        <w:tc>
          <w:tcPr>
            <w:tcW w:w="3962" w:type="pct"/>
            <w:gridSpan w:val="3"/>
            <w:tcBorders>
              <w:top w:val="nil"/>
            </w:tcBorders>
          </w:tcPr>
          <w:p w14:paraId="3857B34D" w14:textId="5789E748" w:rsidR="00556BEC" w:rsidRPr="00B550D8" w:rsidRDefault="00556BEC" w:rsidP="006E4AFF">
            <w:pPr>
              <w:pStyle w:val="TableText-Indented"/>
            </w:pPr>
            <w:r w:rsidRPr="00B550D8">
              <w:t>content of</w:t>
            </w:r>
            <w:r>
              <w:t xml:space="preserve"> </w:t>
            </w:r>
            <w:r w:rsidRPr="004125E9">
              <w:rPr>
                <w:rStyle w:val="CrossRef"/>
              </w:rPr>
              <w:fldChar w:fldCharType="begin"/>
            </w:r>
            <w:r w:rsidRPr="004125E9">
              <w:rPr>
                <w:rStyle w:val="CrossRef"/>
              </w:rPr>
              <w:instrText xml:space="preserve"> REF _Ref61627905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4</w:t>
            </w:r>
            <w:r w:rsidR="00D81990" w:rsidRPr="00D81990">
              <w:rPr>
                <w:rStyle w:val="CrossRef"/>
              </w:rPr>
              <w:noBreakHyphen/>
              <w:t>2</w:t>
            </w:r>
            <w:r w:rsidRPr="004125E9">
              <w:rPr>
                <w:rStyle w:val="CrossRef"/>
              </w:rPr>
              <w:fldChar w:fldCharType="end"/>
            </w:r>
            <w:r>
              <w:t xml:space="preserve"> </w:t>
            </w:r>
            <w:r w:rsidRPr="00B550D8">
              <w:t>with:</w:t>
            </w:r>
          </w:p>
          <w:p w14:paraId="17865C21" w14:textId="7FE054C0" w:rsidR="00556BEC" w:rsidRPr="00B550D8" w:rsidRDefault="00556BEC" w:rsidP="00700904">
            <w:pPr>
              <w:pStyle w:val="TableText-Indented"/>
            </w:pPr>
            <w:r>
              <w:t xml:space="preserve">    </w:t>
            </w:r>
            <w:r w:rsidRPr="00B550D8">
              <w:t>source key id = &lt;vehicle key id&gt;, if originated in vehicle</w:t>
            </w:r>
          </w:p>
          <w:p w14:paraId="0ADCB4BA" w14:textId="4D418FB7" w:rsidR="00556BEC" w:rsidRDefault="00556BEC" w:rsidP="00B45E90">
            <w:pPr>
              <w:pStyle w:val="TableText-Indented"/>
              <w:rPr>
                <w:shd w:val="clear" w:color="auto" w:fill="FFFFFF" w:themeFill="background1"/>
              </w:rPr>
            </w:pPr>
            <w:r>
              <w:t xml:space="preserve">    </w:t>
            </w:r>
            <w:r w:rsidRPr="00B550D8">
              <w:t>source key id = &lt;vehicle OEM key id&gt;, if originated in Vehicle OEM Server</w:t>
            </w:r>
          </w:p>
          <w:p w14:paraId="5E80E79D" w14:textId="745D38A1" w:rsidR="00556BEC" w:rsidRPr="00B550D8" w:rsidRDefault="00556BEC" w:rsidP="00700904">
            <w:pPr>
              <w:pStyle w:val="TableText-Indented"/>
            </w:pPr>
            <w:r>
              <w:rPr>
                <w:shd w:val="clear" w:color="auto" w:fill="FFFFFF" w:themeFill="background1"/>
              </w:rPr>
              <w:t xml:space="preserve">    </w:t>
            </w:r>
            <w:r w:rsidRPr="00B550D8">
              <w:rPr>
                <w:shd w:val="clear" w:color="auto" w:fill="FFFFFF" w:themeFill="background1"/>
              </w:rPr>
              <w:t>source key id = &lt;owner key id&gt;, if originated by owner device via Vehicle OEM Server</w:t>
            </w:r>
          </w:p>
        </w:tc>
        <w:tc>
          <w:tcPr>
            <w:tcW w:w="648" w:type="pct"/>
            <w:tcBorders>
              <w:top w:val="nil"/>
            </w:tcBorders>
          </w:tcPr>
          <w:p w14:paraId="124269EC" w14:textId="77777777" w:rsidR="00556BEC" w:rsidRPr="00B550D8" w:rsidRDefault="00556BEC" w:rsidP="004B2EFD">
            <w:pPr>
              <w:pStyle w:val="TableText-Centered"/>
            </w:pPr>
          </w:p>
        </w:tc>
        <w:tc>
          <w:tcPr>
            <w:tcW w:w="390" w:type="pct"/>
            <w:tcBorders>
              <w:top w:val="nil"/>
            </w:tcBorders>
          </w:tcPr>
          <w:p w14:paraId="7B391F02" w14:textId="211FA4C1" w:rsidR="00556BEC" w:rsidRPr="00556BEC" w:rsidRDefault="00BF4E98" w:rsidP="00556BEC">
            <w:pPr>
              <w:pStyle w:val="TableText-Centered"/>
              <w:rPr>
                <w:szCs w:val="22"/>
              </w:rPr>
            </w:pPr>
            <w:r>
              <w:rPr>
                <w:szCs w:val="22"/>
              </w:rPr>
              <w:t>D-VS</w:t>
            </w:r>
          </w:p>
        </w:tc>
      </w:tr>
      <w:tr w:rsidR="00517A64" w:rsidRPr="00782BEB" w14:paraId="206491E4" w14:textId="77777777" w:rsidTr="00FF6D7F">
        <w:trPr>
          <w:trHeight w:val="595"/>
        </w:trPr>
        <w:tc>
          <w:tcPr>
            <w:tcW w:w="517" w:type="pct"/>
          </w:tcPr>
          <w:p w14:paraId="22815728" w14:textId="5099DD97" w:rsidR="00517A64" w:rsidRPr="00782BEB" w:rsidRDefault="00517A64" w:rsidP="00FF6D7F">
            <w:pPr>
              <w:pStyle w:val="TableText-Indented"/>
              <w:ind w:left="0"/>
              <w:rPr>
                <w:szCs w:val="22"/>
              </w:rPr>
            </w:pPr>
            <w:r w:rsidRPr="00FF6D7F">
              <w:rPr>
                <w:szCs w:val="22"/>
              </w:rPr>
              <w:t xml:space="preserve">    5F22</w:t>
            </w:r>
            <w:r w:rsidRPr="00FF6D7F">
              <w:rPr>
                <w:szCs w:val="22"/>
                <w:vertAlign w:val="subscript"/>
              </w:rPr>
              <w:t>h</w:t>
            </w:r>
          </w:p>
        </w:tc>
        <w:tc>
          <w:tcPr>
            <w:tcW w:w="424" w:type="pct"/>
          </w:tcPr>
          <w:p w14:paraId="56F950FA" w14:textId="0201595A" w:rsidR="00517A64" w:rsidRPr="00782BEB" w:rsidRDefault="00517A64" w:rsidP="00517A64">
            <w:pPr>
              <w:pStyle w:val="TableText-Centered"/>
              <w:rPr>
                <w:szCs w:val="22"/>
              </w:rPr>
            </w:pPr>
            <w:r w:rsidRPr="00FF6D7F">
              <w:rPr>
                <w:szCs w:val="22"/>
              </w:rPr>
              <w:t>20</w:t>
            </w:r>
          </w:p>
        </w:tc>
        <w:tc>
          <w:tcPr>
            <w:tcW w:w="3021" w:type="pct"/>
          </w:tcPr>
          <w:p w14:paraId="35A4708C" w14:textId="08CD8AF2" w:rsidR="00517A64" w:rsidRPr="00782BEB" w:rsidRDefault="00517A64" w:rsidP="00517A64">
            <w:pPr>
              <w:pStyle w:val="TableText"/>
              <w:rPr>
                <w:szCs w:val="22"/>
              </w:rPr>
            </w:pPr>
            <w:r w:rsidRPr="00FF6D7F">
              <w:rPr>
                <w:szCs w:val="22"/>
              </w:rPr>
              <w:t>Subject key identifier of the certificate to be used for signature verification (VehicleOEM.Sig.Cert)</w:t>
            </w:r>
          </w:p>
        </w:tc>
        <w:tc>
          <w:tcPr>
            <w:tcW w:w="648" w:type="pct"/>
          </w:tcPr>
          <w:p w14:paraId="007E69A7" w14:textId="2118B4FE" w:rsidR="00517A64" w:rsidRPr="00782BEB" w:rsidRDefault="006D160F" w:rsidP="00517A64">
            <w:pPr>
              <w:pStyle w:val="TableText-SmallCentered"/>
              <w:rPr>
                <w:sz w:val="22"/>
                <w:szCs w:val="22"/>
              </w:rPr>
            </w:pPr>
            <w:r>
              <w:rPr>
                <w:sz w:val="22"/>
                <w:szCs w:val="22"/>
              </w:rPr>
              <w:t>Mandatory</w:t>
            </w:r>
            <w:r w:rsidR="00782BEB" w:rsidRPr="00FF6D7F">
              <w:rPr>
                <w:sz w:val="22"/>
                <w:szCs w:val="22"/>
              </w:rPr>
              <w:t xml:space="preserve"> </w:t>
            </w:r>
            <w:r w:rsidR="00517A64" w:rsidRPr="00FF6D7F">
              <w:rPr>
                <w:sz w:val="22"/>
                <w:szCs w:val="22"/>
              </w:rPr>
              <w:t xml:space="preserve"> </w:t>
            </w:r>
            <w:commentRangeStart w:id="1636"/>
            <w:commentRangeEnd w:id="1636"/>
            <w:r w:rsidR="00517A64" w:rsidRPr="00FF6D7F">
              <w:rPr>
                <w:rStyle w:val="CommentReference"/>
                <w:sz w:val="22"/>
                <w:szCs w:val="22"/>
              </w:rPr>
              <w:commentReference w:id="1636"/>
            </w:r>
          </w:p>
        </w:tc>
        <w:tc>
          <w:tcPr>
            <w:tcW w:w="390" w:type="pct"/>
          </w:tcPr>
          <w:p w14:paraId="0CA7E764" w14:textId="5F6A63EA" w:rsidR="00517A64" w:rsidRPr="00782BEB" w:rsidDel="00BF4E98" w:rsidRDefault="00517A64" w:rsidP="00517A64">
            <w:pPr>
              <w:pStyle w:val="TableText-SmallCentered"/>
              <w:rPr>
                <w:sz w:val="22"/>
                <w:szCs w:val="22"/>
              </w:rPr>
            </w:pPr>
            <w:r w:rsidRPr="00782BEB">
              <w:rPr>
                <w:sz w:val="22"/>
                <w:szCs w:val="22"/>
              </w:rPr>
              <w:t>D-VS</w:t>
            </w:r>
          </w:p>
        </w:tc>
      </w:tr>
      <w:tr w:rsidR="00517A64" w14:paraId="08D36F10" w14:textId="59677999" w:rsidTr="00FF6D7F">
        <w:trPr>
          <w:trHeight w:val="595"/>
        </w:trPr>
        <w:tc>
          <w:tcPr>
            <w:tcW w:w="517" w:type="pct"/>
          </w:tcPr>
          <w:p w14:paraId="56525DE7" w14:textId="77777777" w:rsidR="00517A64" w:rsidRPr="00B550D8" w:rsidRDefault="00517A64" w:rsidP="00517A64">
            <w:pPr>
              <w:pStyle w:val="TableText-Indented"/>
            </w:pPr>
            <w:r w:rsidRPr="00B550D8">
              <w:t>9E</w:t>
            </w:r>
            <w:r w:rsidRPr="00B550D8">
              <w:rPr>
                <w:vertAlign w:val="subscript"/>
              </w:rPr>
              <w:t>h</w:t>
            </w:r>
          </w:p>
        </w:tc>
        <w:tc>
          <w:tcPr>
            <w:tcW w:w="424" w:type="pct"/>
          </w:tcPr>
          <w:p w14:paraId="30E95849" w14:textId="77777777" w:rsidR="00517A64" w:rsidRPr="00B550D8" w:rsidRDefault="00517A64" w:rsidP="00517A64">
            <w:pPr>
              <w:pStyle w:val="TableText-Centered"/>
            </w:pPr>
            <w:r w:rsidRPr="00B550D8">
              <w:t>64</w:t>
            </w:r>
          </w:p>
        </w:tc>
        <w:tc>
          <w:tcPr>
            <w:tcW w:w="3021" w:type="pct"/>
          </w:tcPr>
          <w:p w14:paraId="02ECBB8B" w14:textId="37CBA8FD" w:rsidR="00517A64" w:rsidRPr="00B550D8" w:rsidRDefault="00517A64" w:rsidP="00517A64">
            <w:pPr>
              <w:pStyle w:val="TableText"/>
            </w:pPr>
            <w:r w:rsidRPr="00B550D8">
              <w:t xml:space="preserve">signature with the private key of the Vehicle OEM Server (VehicleOEM.Sig.SK) over fields from </w:t>
            </w:r>
            <w:r w:rsidRPr="004125E9">
              <w:rPr>
                <w:rStyle w:val="CrossRef"/>
              </w:rPr>
              <w:fldChar w:fldCharType="begin"/>
            </w:r>
            <w:r w:rsidRPr="004125E9">
              <w:rPr>
                <w:rStyle w:val="CrossRef"/>
              </w:rPr>
              <w:instrText xml:space="preserve"> REF _Ref61627905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4</w:t>
            </w:r>
            <w:r w:rsidR="00D81990" w:rsidRPr="00D81990">
              <w:rPr>
                <w:rStyle w:val="CrossRef"/>
              </w:rPr>
              <w:noBreakHyphen/>
              <w:t>2</w:t>
            </w:r>
            <w:r w:rsidRPr="004125E9">
              <w:rPr>
                <w:rStyle w:val="CrossRef"/>
              </w:rPr>
              <w:fldChar w:fldCharType="end"/>
            </w:r>
          </w:p>
        </w:tc>
        <w:tc>
          <w:tcPr>
            <w:tcW w:w="648" w:type="pct"/>
          </w:tcPr>
          <w:p w14:paraId="4EE380DD" w14:textId="77777777" w:rsidR="00517A64" w:rsidRPr="00FF6D7F" w:rsidRDefault="00517A64" w:rsidP="00517A64">
            <w:pPr>
              <w:pStyle w:val="TableText-SmallCentered"/>
              <w:rPr>
                <w:sz w:val="22"/>
                <w:szCs w:val="22"/>
              </w:rPr>
            </w:pPr>
            <w:r w:rsidRPr="00FF6D7F">
              <w:rPr>
                <w:sz w:val="22"/>
                <w:szCs w:val="22"/>
              </w:rPr>
              <w:t>mandatory</w:t>
            </w:r>
          </w:p>
        </w:tc>
        <w:tc>
          <w:tcPr>
            <w:tcW w:w="390" w:type="pct"/>
          </w:tcPr>
          <w:p w14:paraId="71B0D5BE" w14:textId="496A6BF6" w:rsidR="00517A64" w:rsidRPr="00B550D8" w:rsidRDefault="00517A64" w:rsidP="00517A64">
            <w:pPr>
              <w:pStyle w:val="TableText-SmallCentered"/>
            </w:pPr>
            <w:r>
              <w:rPr>
                <w:sz w:val="22"/>
                <w:szCs w:val="22"/>
              </w:rPr>
              <w:t>D-VS</w:t>
            </w:r>
          </w:p>
        </w:tc>
      </w:tr>
    </w:tbl>
    <w:p w14:paraId="70091FB3" w14:textId="793E275C" w:rsidR="00C660A3" w:rsidRDefault="00C660A3" w:rsidP="00C660A3">
      <w:pPr>
        <w:pStyle w:val="Normal-SpaceAbove"/>
      </w:pPr>
      <w:r>
        <w:t xml:space="preserve">The &lt;vehicle OEM key id&gt; is defined as 20 </w:t>
      </w:r>
      <w:r w:rsidR="000F7920">
        <w:t>b</w:t>
      </w:r>
      <w:r>
        <w:t>yte</w:t>
      </w:r>
      <w:r w:rsidR="000F7920">
        <w:t>s</w:t>
      </w:r>
      <w:r>
        <w:t xml:space="preserve"> of FF</w:t>
      </w:r>
      <w:r w:rsidR="000F7920">
        <w:rPr>
          <w:vertAlign w:val="subscript"/>
        </w:rPr>
        <w:t>h</w:t>
      </w:r>
      <w:r>
        <w:t>. It is used when the key was deleted by the Vehicle OEM (e.g., subscription ended).</w:t>
      </w:r>
    </w:p>
    <w:p w14:paraId="29120599" w14:textId="558CE293" w:rsidR="00C660A3" w:rsidRDefault="00C660A3" w:rsidP="00C660A3">
      <w:r>
        <w:t xml:space="preserve">The &lt;vehicle key id&gt; is defined as 20 </w:t>
      </w:r>
      <w:r w:rsidR="000F7920">
        <w:t>b</w:t>
      </w:r>
      <w:r>
        <w:t>yte</w:t>
      </w:r>
      <w:r w:rsidR="000F7920">
        <w:t>s</w:t>
      </w:r>
      <w:r>
        <w:t xml:space="preserve"> of EE</w:t>
      </w:r>
      <w:r w:rsidR="000F7920">
        <w:rPr>
          <w:vertAlign w:val="subscript"/>
        </w:rPr>
        <w:t>h</w:t>
      </w:r>
      <w:r>
        <w:t>. It is used when the key was deleted in the vehicle.</w:t>
      </w:r>
    </w:p>
    <w:p w14:paraId="336D83E4" w14:textId="16EA7753" w:rsidR="00C660A3" w:rsidRDefault="00C660A3" w:rsidP="00C660A3">
      <w:r>
        <w:t>&lt;owner key id&gt; is provided in the remote termination request coming from the owner. It is used when the key was deleted by the owner device.</w:t>
      </w:r>
    </w:p>
    <w:p w14:paraId="3BF07269" w14:textId="3C2FFCD9" w:rsidR="009F1A1D" w:rsidRDefault="009F1A1D" w:rsidP="009F1A1D">
      <w:r w:rsidRPr="00E00FC9">
        <w:t>The &lt;device OEM key id&gt; is defined as 20 bytes of DDh. It is used when the key was deleted by the Device OEM (e.g. remote device wipe).</w:t>
      </w:r>
    </w:p>
    <w:p w14:paraId="6D9F9FA0" w14:textId="23CF0E9E" w:rsidR="00C660A3" w:rsidRDefault="00C660A3" w:rsidP="00C660A3">
      <w:r>
        <w:t>The signature covers tags 5F21</w:t>
      </w:r>
      <w:r w:rsidRPr="00C123F8">
        <w:rPr>
          <w:vertAlign w:val="subscript"/>
        </w:rPr>
        <w:t>h</w:t>
      </w:r>
      <w:r>
        <w:t xml:space="preserve"> and 7F23</w:t>
      </w:r>
      <w:r w:rsidRPr="00C123F8">
        <w:rPr>
          <w:vertAlign w:val="subscript"/>
        </w:rPr>
        <w:t>h</w:t>
      </w:r>
      <w:r>
        <w:t xml:space="preserve">, inclusive of tags and lengths, as defined in </w:t>
      </w:r>
      <w:r w:rsidR="004125E9" w:rsidRPr="004125E9">
        <w:rPr>
          <w:rStyle w:val="CrossRef"/>
        </w:rPr>
        <w:fldChar w:fldCharType="begin"/>
      </w:r>
      <w:r w:rsidR="004125E9" w:rsidRPr="004125E9">
        <w:rPr>
          <w:rStyle w:val="CrossRef"/>
        </w:rPr>
        <w:instrText xml:space="preserve"> REF _Ref61627905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Table 14</w:t>
      </w:r>
      <w:r w:rsidR="00D81990" w:rsidRPr="00D81990">
        <w:rPr>
          <w:rStyle w:val="CrossRef"/>
        </w:rPr>
        <w:noBreakHyphen/>
        <w:t>2</w:t>
      </w:r>
      <w:r w:rsidR="004125E9" w:rsidRPr="004125E9">
        <w:rPr>
          <w:rStyle w:val="CrossRef"/>
        </w:rPr>
        <w:fldChar w:fldCharType="end"/>
      </w:r>
      <w:r>
        <w:t>.</w:t>
      </w:r>
    </w:p>
    <w:p w14:paraId="1FBBBE27" w14:textId="2A85AE67" w:rsidR="00C660A3" w:rsidRDefault="00C660A3" w:rsidP="00C660A3">
      <w:r>
        <w:t>When receiving a remote termination request from the owner device (</w:t>
      </w:r>
      <w:r w:rsidR="004125E9" w:rsidRPr="004125E9">
        <w:rPr>
          <w:rStyle w:val="CrossRef"/>
        </w:rPr>
        <w:fldChar w:fldCharType="begin"/>
      </w:r>
      <w:r w:rsidR="004125E9" w:rsidRPr="004125E9">
        <w:rPr>
          <w:rStyle w:val="CrossRef"/>
        </w:rPr>
        <w:instrText xml:space="preserve"> REF _Ref61627855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Table 14</w:t>
      </w:r>
      <w:r w:rsidR="00D81990" w:rsidRPr="00D81990">
        <w:rPr>
          <w:rStyle w:val="CrossRef"/>
        </w:rPr>
        <w:noBreakHyphen/>
        <w:t>3</w:t>
      </w:r>
      <w:r w:rsidR="004125E9" w:rsidRPr="004125E9">
        <w:rPr>
          <w:rStyle w:val="CrossRef"/>
        </w:rPr>
        <w:fldChar w:fldCharType="end"/>
      </w:r>
      <w:r>
        <w:t>), the Vehicle OEM Server shall verify the following before executing the termination request:</w:t>
      </w:r>
    </w:p>
    <w:p w14:paraId="007AAFEB" w14:textId="1FAA3AA8" w:rsidR="00C660A3" w:rsidRDefault="00C660A3" w:rsidP="00157C96">
      <w:pPr>
        <w:pStyle w:val="BulletList"/>
      </w:pPr>
      <w:r>
        <w:t xml:space="preserve">Value of the hash of </w:t>
      </w:r>
      <w:r w:rsidR="00C123F8" w:rsidRPr="00C123F8">
        <w:rPr>
          <w:rStyle w:val="CrossRef"/>
        </w:rPr>
        <w:fldChar w:fldCharType="begin"/>
      </w:r>
      <w:r w:rsidR="00C123F8" w:rsidRPr="00C123F8">
        <w:rPr>
          <w:rStyle w:val="CrossRef"/>
        </w:rPr>
        <w:instrText xml:space="preserve"> REF _Ref61627905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4</w:t>
      </w:r>
      <w:r w:rsidR="00D81990" w:rsidRPr="00D81990">
        <w:rPr>
          <w:rStyle w:val="CrossRef"/>
        </w:rPr>
        <w:noBreakHyphen/>
        <w:t>2</w:t>
      </w:r>
      <w:r w:rsidR="00C123F8" w:rsidRPr="00C123F8">
        <w:rPr>
          <w:rStyle w:val="CrossRef"/>
        </w:rPr>
        <w:fldChar w:fldCharType="end"/>
      </w:r>
      <w:r>
        <w:t xml:space="preserve"> matches the arbitrary_data value provided in SIG-DAT</w:t>
      </w:r>
    </w:p>
    <w:p w14:paraId="7DBB845D" w14:textId="7671AE5A" w:rsidR="00C660A3" w:rsidRDefault="00C660A3" w:rsidP="00157C96">
      <w:pPr>
        <w:pStyle w:val="BulletList"/>
      </w:pPr>
      <w:r>
        <w:t>Signature is correct</w:t>
      </w:r>
    </w:p>
    <w:p w14:paraId="1DD1D442" w14:textId="4A81C4A0" w:rsidR="00C660A3" w:rsidRDefault="00C660A3" w:rsidP="00C660A3">
      <w:r>
        <w:t>When receiving a remote termination request from the Vehicle OEM Server (</w:t>
      </w:r>
      <w:r w:rsidR="004125E9" w:rsidRPr="004125E9">
        <w:rPr>
          <w:rStyle w:val="CrossRef"/>
        </w:rPr>
        <w:fldChar w:fldCharType="begin"/>
      </w:r>
      <w:r w:rsidR="004125E9" w:rsidRPr="004125E9">
        <w:rPr>
          <w:rStyle w:val="CrossRef"/>
        </w:rPr>
        <w:instrText xml:space="preserve"> REF _Ref61627882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Table 14</w:t>
      </w:r>
      <w:r w:rsidR="00D81990" w:rsidRPr="00D81990">
        <w:rPr>
          <w:rStyle w:val="CrossRef"/>
        </w:rPr>
        <w:noBreakHyphen/>
        <w:t>4</w:t>
      </w:r>
      <w:r w:rsidR="004125E9" w:rsidRPr="004125E9">
        <w:rPr>
          <w:rStyle w:val="CrossRef"/>
        </w:rPr>
        <w:fldChar w:fldCharType="end"/>
      </w:r>
      <w:r>
        <w:t>), the friend device shall verify the following before executing the termination request:</w:t>
      </w:r>
    </w:p>
    <w:p w14:paraId="15C8995B" w14:textId="6574056C" w:rsidR="00C660A3" w:rsidRDefault="00C660A3" w:rsidP="00157C96">
      <w:pPr>
        <w:pStyle w:val="BulletList"/>
      </w:pPr>
      <w:r>
        <w:t>Source key ID corresponds to the key ID of the originator</w:t>
      </w:r>
    </w:p>
    <w:p w14:paraId="4BB0066F" w14:textId="4315C5BA" w:rsidR="00C660A3" w:rsidRDefault="00C660A3" w:rsidP="00157C96">
      <w:pPr>
        <w:pStyle w:val="BulletList"/>
      </w:pPr>
      <w:r>
        <w:t>Signature is correct</w:t>
      </w:r>
    </w:p>
    <w:p w14:paraId="3AF3AA04" w14:textId="77777777" w:rsidR="00C660A3" w:rsidRDefault="00C660A3" w:rsidP="00C660A3">
      <w:r>
        <w:t>The Device OEM Server shall ensure the following security properties:</w:t>
      </w:r>
    </w:p>
    <w:p w14:paraId="30CE1F31" w14:textId="6C0FFCE3" w:rsidR="00C660A3" w:rsidRDefault="00C660A3" w:rsidP="00157C96">
      <w:pPr>
        <w:pStyle w:val="BulletList"/>
      </w:pPr>
      <w:r>
        <w:lastRenderedPageBreak/>
        <w:t xml:space="preserve">Each termination request from a mobile device to the Device OEM Server shall contain a signed terminationAttestation (owner or friend device deletes its own key) or remoteTerminationRequest (owner deletes friend key). </w:t>
      </w:r>
    </w:p>
    <w:p w14:paraId="6E8F5611" w14:textId="2446774A" w:rsidR="00C660A3" w:rsidRDefault="00C660A3" w:rsidP="00157C96">
      <w:pPr>
        <w:pStyle w:val="BulletList"/>
      </w:pPr>
      <w:r>
        <w:t>Each termination request and each termination response from a mobile device to the Device OEM Server shall contain the Vehicle OEM proprietary data subsection of the private mailbox.</w:t>
      </w:r>
    </w:p>
    <w:p w14:paraId="0BE5BE05" w14:textId="53C4FE40" w:rsidR="00C660A3" w:rsidRDefault="00C660A3" w:rsidP="00157C96">
      <w:pPr>
        <w:pStyle w:val="BulletList"/>
      </w:pPr>
      <w:r>
        <w:t>The user can delete only his/her own keys in the device portal, and not the shared keys.</w:t>
      </w:r>
    </w:p>
    <w:p w14:paraId="31B9CB91" w14:textId="0638FE97" w:rsidR="00C660A3" w:rsidRDefault="00C660A3" w:rsidP="00157C96">
      <w:pPr>
        <w:pStyle w:val="BulletList"/>
      </w:pPr>
      <w:r>
        <w:t>When keys are deleted in the Device OEM portal (see</w:t>
      </w:r>
      <w:r w:rsidR="004125E9">
        <w:t xml:space="preserve"> </w:t>
      </w:r>
      <w:r w:rsidR="004125E9" w:rsidRPr="004125E9">
        <w:rPr>
          <w:rStyle w:val="CrossRef"/>
        </w:rPr>
        <w:fldChar w:fldCharType="begin"/>
      </w:r>
      <w:r w:rsidR="004125E9" w:rsidRPr="004125E9">
        <w:rPr>
          <w:rStyle w:val="CrossRef"/>
        </w:rPr>
        <w:instrText xml:space="preserve"> REF _Ref61625657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Table 13</w:t>
      </w:r>
      <w:r w:rsidR="00D81990" w:rsidRPr="00D81990">
        <w:rPr>
          <w:rStyle w:val="CrossRef"/>
        </w:rPr>
        <w:noBreakHyphen/>
        <w:t>4</w:t>
      </w:r>
      <w:r w:rsidR="004125E9" w:rsidRPr="004125E9">
        <w:rPr>
          <w:rStyle w:val="CrossRef"/>
        </w:rPr>
        <w:fldChar w:fldCharType="end"/>
      </w:r>
      <w:r>
        <w:t>)</w:t>
      </w:r>
      <w:r w:rsidR="009F1A1D">
        <w:t xml:space="preserve"> and the device could not be reached</w:t>
      </w:r>
      <w:r>
        <w:t>, the Device OEM Server is not required to provide a remoteTerminationRequest to the Vehicle OEM Server.</w:t>
      </w:r>
    </w:p>
    <w:p w14:paraId="3AC578E8" w14:textId="18DD0EE0" w:rsidR="00C660A3" w:rsidRPr="000D3CF5" w:rsidRDefault="00C660A3" w:rsidP="00E00FC9">
      <w:pPr>
        <w:pStyle w:val="Heading3"/>
        <w:tabs>
          <w:tab w:val="clear" w:pos="864"/>
          <w:tab w:val="clear" w:pos="1080"/>
        </w:tabs>
        <w:ind w:left="900" w:hanging="900"/>
      </w:pPr>
      <w:bookmarkStart w:id="1637" w:name="_Toc64812038"/>
      <w:bookmarkStart w:id="1638" w:name="_Toc112706158"/>
      <w:bookmarkStart w:id="1639" w:name="_Toc118219532"/>
      <w:bookmarkStart w:id="1640" w:name="_Toc118222644"/>
      <w:r w:rsidRPr="000D3CF5">
        <w:t xml:space="preserve">Example of RTR </w:t>
      </w:r>
      <w:r w:rsidR="000F7920" w:rsidRPr="000D3CF5">
        <w:t>Signature</w:t>
      </w:r>
      <w:r w:rsidRPr="000D3CF5">
        <w:t xml:space="preserve"> Verification</w:t>
      </w:r>
      <w:bookmarkEnd w:id="1637"/>
      <w:bookmarkEnd w:id="1638"/>
      <w:bookmarkEnd w:id="1639"/>
      <w:bookmarkEnd w:id="1640"/>
      <w:r w:rsidRPr="000D3CF5">
        <w:t xml:space="preserve"> </w:t>
      </w:r>
    </w:p>
    <w:p w14:paraId="6098A320" w14:textId="2BF2558C" w:rsidR="00C660A3" w:rsidRDefault="00C660A3" w:rsidP="00C660A3">
      <w:r>
        <w:t>RTR – 7F397C5F2114FFFFFFFFFFFFFFFFFFFFFFFFFFFFFFFFFFFFFFFF7F2320611E5014444DFCECAA57A75B4C42D60A7EB1868B793BEDE05706000F000000019E40CD846C5BCFAB5141CE129A7C197129220EB5747B9A80C1726DEA200FFA42B2178235452B60DD60AA8D7F9EB43EA486A87C91B9BC9886D83DAE9583F1112D183A</w:t>
      </w:r>
    </w:p>
    <w:p w14:paraId="7145C9EF" w14:textId="14708E6E" w:rsidR="00C660A3" w:rsidRDefault="00C660A3" w:rsidP="00157C96">
      <w:pPr>
        <w:spacing w:before="240"/>
      </w:pPr>
      <w:r>
        <w:t>SIG – CD846C5BCFAB5141CE129A7C197129220EB5747B9A80C1726DEA200FFA42B2178235452B60DD60AA8D7F9EB43EA486A87C91B9BC9886D83DAE9583F1112D183A</w:t>
      </w:r>
    </w:p>
    <w:p w14:paraId="3E31C71A" w14:textId="30D12A63" w:rsidR="00C660A3" w:rsidRDefault="00C660A3" w:rsidP="00157C96">
      <w:pPr>
        <w:pStyle w:val="Normal-SpaceAboveExtra"/>
      </w:pPr>
      <w:r>
        <w:t>TBS – 5F2114FFFFFFFFFFFFFFFFFFFFFFFFFFFFFFFFFFFFFFFF7F2320611E5014444DFCECAA57A75B4C42D60A7EB1868B793BEDE05706000F00000001</w:t>
      </w:r>
    </w:p>
    <w:p w14:paraId="280E1ED9" w14:textId="572AEABD" w:rsidR="00C660A3" w:rsidRDefault="00C660A3" w:rsidP="00157C96">
      <w:pPr>
        <w:pStyle w:val="Normal-SpaceAboveExtra"/>
      </w:pPr>
      <w:r>
        <w:t>PK  - 043517d1a4043c6738a2fc0458fecd4ae94c833b7fac59fbf697ee65979bcd64cbc3ce7323a6c5f0c66e9500734e33f0bd93c280b7299fc85674bbc64766492e25</w:t>
      </w:r>
    </w:p>
    <w:p w14:paraId="75AC9321" w14:textId="1717B02C" w:rsidR="00C660A3" w:rsidRDefault="00C660A3" w:rsidP="00157C96">
      <w:pPr>
        <w:pStyle w:val="Normal-SpaceAboveExtra"/>
      </w:pPr>
      <w:r>
        <w:t>&gt;&gt;&gt; pubkey = bytes.from</w:t>
      </w:r>
      <w:r w:rsidR="00A74782">
        <w:t>-</w:t>
      </w:r>
      <w:r>
        <w:t>hex(‘3517d1a4043c6738a2fc0458fecd4ae94c833b7fac59fbf697ee65979bcd64cbc3ce7323a6c5f0c66e9500734e33f0bd93c280b7299fc85674bbc64766492e25’)</w:t>
      </w:r>
    </w:p>
    <w:p w14:paraId="78955EF5" w14:textId="4FAA4025" w:rsidR="00C660A3" w:rsidRDefault="00C660A3" w:rsidP="00157C96">
      <w:pPr>
        <w:pStyle w:val="Normal-SpaceAbove"/>
      </w:pPr>
      <w:r>
        <w:t>&gt;&gt;&gt; data = bytes.from</w:t>
      </w:r>
      <w:r w:rsidR="00A74782">
        <w:t>-</w:t>
      </w:r>
      <w:r>
        <w:t>hex(‘5F2114FFFFFFFFFFFFFFFFFFFFFFFFFFFFFFFFFFFFFFFF7F2320611E5014444DFCECAA57A75B4C42D60A7EB1868B793BEDE05706000F00000001’)</w:t>
      </w:r>
    </w:p>
    <w:p w14:paraId="1568D484" w14:textId="62B83EB3" w:rsidR="00C660A3" w:rsidRDefault="00C660A3" w:rsidP="00157C96">
      <w:pPr>
        <w:pStyle w:val="Normal-SpaceAbove"/>
      </w:pPr>
      <w:r>
        <w:t>&gt;&gt;&gt; sig = bytes.from</w:t>
      </w:r>
      <w:r w:rsidR="00A74782">
        <w:t>-</w:t>
      </w:r>
      <w:r>
        <w:t>hex(‘CD846C5BCFAB5141CE129A7C197129220EB5747B9A80C1726DEA200FFA42B2178235452B60DD60AA8D7F9EB43EA486A87C91B9BC9886D83DAE9583F1112D183A’)</w:t>
      </w:r>
    </w:p>
    <w:p w14:paraId="71AD9B00" w14:textId="77777777" w:rsidR="00C660A3" w:rsidRDefault="00C660A3" w:rsidP="00157C96">
      <w:pPr>
        <w:pStyle w:val="Normal-SpaceAbove"/>
      </w:pPr>
      <w:r>
        <w:t>&gt;&gt;&gt; vk = ecdsa.VerifyingKey.from_string(pubkey, curve = curve)</w:t>
      </w:r>
    </w:p>
    <w:p w14:paraId="2C20410B" w14:textId="77777777" w:rsidR="00C660A3" w:rsidRDefault="00C660A3" w:rsidP="00157C96">
      <w:pPr>
        <w:pStyle w:val="Normal-SpaceAbove"/>
      </w:pPr>
      <w:r>
        <w:t>&gt;&gt;&gt; vk.verify(sig, data, hashfunc = hashfunc)</w:t>
      </w:r>
    </w:p>
    <w:p w14:paraId="28CFA12C" w14:textId="3DA5A36D" w:rsidR="00C660A3" w:rsidRDefault="00C660A3" w:rsidP="00157C96">
      <w:pPr>
        <w:pStyle w:val="Normal-SpaceAbove"/>
      </w:pPr>
      <w:r>
        <w:t>True</w:t>
      </w:r>
    </w:p>
    <w:p w14:paraId="4DAF181D" w14:textId="08D4A1C6" w:rsidR="000067F4" w:rsidRDefault="000067F4" w:rsidP="000067F4">
      <w:pPr>
        <w:pStyle w:val="Heading2"/>
      </w:pPr>
      <w:bookmarkStart w:id="1641" w:name="_Ref61627377"/>
      <w:bookmarkStart w:id="1642" w:name="_Toc64812039"/>
      <w:bookmarkStart w:id="1643" w:name="_Toc112706159"/>
      <w:bookmarkStart w:id="1644" w:name="_Toc118219533"/>
      <w:bookmarkStart w:id="1645" w:name="_Toc118222645"/>
      <w:r>
        <w:lastRenderedPageBreak/>
        <w:t>Encryption and Signature Verification Schemes</w:t>
      </w:r>
      <w:bookmarkEnd w:id="1641"/>
      <w:bookmarkEnd w:id="1642"/>
      <w:bookmarkEnd w:id="1643"/>
      <w:bookmarkEnd w:id="1644"/>
      <w:bookmarkEnd w:id="1645"/>
    </w:p>
    <w:p w14:paraId="513CE2BB" w14:textId="6F362EEC" w:rsidR="000067F4" w:rsidRDefault="000067F4" w:rsidP="000067F4">
      <w:r>
        <w:t xml:space="preserve">The data to be privacy-encrypted is described in Section </w:t>
      </w:r>
      <w:r w:rsidR="004125E9" w:rsidRPr="004125E9">
        <w:rPr>
          <w:rStyle w:val="CrossRef"/>
        </w:rPr>
        <w:fldChar w:fldCharType="begin"/>
      </w:r>
      <w:r w:rsidR="004125E9" w:rsidRPr="004125E9">
        <w:rPr>
          <w:rStyle w:val="CrossRef"/>
        </w:rPr>
        <w:instrText xml:space="preserve"> REF _Ref61624042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17</w:t>
      </w:r>
      <w:r w:rsidR="004125E9" w:rsidRPr="004125E9">
        <w:rPr>
          <w:rStyle w:val="CrossRef"/>
        </w:rPr>
        <w:fldChar w:fldCharType="end"/>
      </w:r>
      <w:r>
        <w:t xml:space="preserve">. The encryption scheme to be used is described in Section </w:t>
      </w:r>
      <w:r w:rsidR="004125E9" w:rsidRPr="004125E9">
        <w:rPr>
          <w:rStyle w:val="CrossRef"/>
        </w:rPr>
        <w:fldChar w:fldCharType="begin"/>
      </w:r>
      <w:r w:rsidR="004125E9" w:rsidRPr="004125E9">
        <w:rPr>
          <w:rStyle w:val="CrossRef"/>
        </w:rPr>
        <w:instrText xml:space="preserve"> REF _Ref61628404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17.11</w:t>
      </w:r>
      <w:r w:rsidR="004125E9" w:rsidRPr="004125E9">
        <w:rPr>
          <w:rStyle w:val="CrossRef"/>
        </w:rPr>
        <w:fldChar w:fldCharType="end"/>
      </w:r>
      <w:r>
        <w:t xml:space="preserve">. Signatures of the commands shall use ANSI X9.62 ECDSA algorithm with SHA-256 (see </w:t>
      </w:r>
      <w:r w:rsidR="00563B02" w:rsidRPr="00563B02">
        <w:rPr>
          <w:rStyle w:val="CrossRef"/>
        </w:rPr>
        <w:fldChar w:fldCharType="begin"/>
      </w:r>
      <w:r w:rsidR="00563B02" w:rsidRPr="00563B02">
        <w:rPr>
          <w:rStyle w:val="CrossRef"/>
        </w:rPr>
        <w:instrText xml:space="preserve"> REF _Ref18488513 \r \h </w:instrText>
      </w:r>
      <w:r w:rsidR="00563B02" w:rsidRPr="00563B02">
        <w:rPr>
          <w:rStyle w:val="CrossRef"/>
        </w:rPr>
      </w:r>
      <w:r w:rsidR="00563B02" w:rsidRPr="00563B02">
        <w:rPr>
          <w:rStyle w:val="CrossRef"/>
        </w:rPr>
        <w:fldChar w:fldCharType="separate"/>
      </w:r>
      <w:r w:rsidR="00D81990">
        <w:rPr>
          <w:rStyle w:val="CrossRef"/>
        </w:rPr>
        <w:t>[23]</w:t>
      </w:r>
      <w:r w:rsidR="00563B02" w:rsidRPr="00563B02">
        <w:rPr>
          <w:rStyle w:val="CrossRef"/>
        </w:rPr>
        <w:fldChar w:fldCharType="end"/>
      </w:r>
      <w:r>
        <w:t xml:space="preserve"> and </w:t>
      </w:r>
      <w:r w:rsidR="00563B02" w:rsidRPr="00563B02">
        <w:rPr>
          <w:rStyle w:val="CrossRef"/>
        </w:rPr>
        <w:fldChar w:fldCharType="begin"/>
      </w:r>
      <w:r w:rsidR="00563B02" w:rsidRPr="00563B02">
        <w:rPr>
          <w:rStyle w:val="CrossRef"/>
        </w:rPr>
        <w:instrText xml:space="preserve"> REF _Ref65857604 \r \h </w:instrText>
      </w:r>
      <w:r w:rsidR="00563B02" w:rsidRPr="00563B02">
        <w:rPr>
          <w:rStyle w:val="CrossRef"/>
        </w:rPr>
      </w:r>
      <w:r w:rsidR="00563B02" w:rsidRPr="00563B02">
        <w:rPr>
          <w:rStyle w:val="CrossRef"/>
        </w:rPr>
        <w:fldChar w:fldCharType="separate"/>
      </w:r>
      <w:r w:rsidR="00D81990">
        <w:rPr>
          <w:rStyle w:val="CrossRef"/>
        </w:rPr>
        <w:t>[24]</w:t>
      </w:r>
      <w:r w:rsidR="00563B02" w:rsidRPr="00563B02">
        <w:rPr>
          <w:rStyle w:val="CrossRef"/>
        </w:rPr>
        <w:fldChar w:fldCharType="end"/>
      </w:r>
      <w:r>
        <w:t>).</w:t>
      </w:r>
    </w:p>
    <w:p w14:paraId="27D303BD" w14:textId="502A0957" w:rsidR="000067F4" w:rsidRDefault="000067F4" w:rsidP="000067F4">
      <w:pPr>
        <w:pStyle w:val="Heading2"/>
      </w:pPr>
      <w:bookmarkStart w:id="1646" w:name="_Toc64812040"/>
      <w:bookmarkStart w:id="1647" w:name="_Toc112706160"/>
      <w:bookmarkStart w:id="1648" w:name="_Toc118219534"/>
      <w:bookmarkStart w:id="1649" w:name="_Toc118222646"/>
      <w:r>
        <w:t>OEM App Data Attestation</w:t>
      </w:r>
      <w:bookmarkEnd w:id="1646"/>
      <w:bookmarkEnd w:id="1647"/>
      <w:bookmarkEnd w:id="1648"/>
      <w:bookmarkEnd w:id="1649"/>
    </w:p>
    <w:p w14:paraId="65434166" w14:textId="73066824" w:rsidR="000067F4" w:rsidRDefault="000067F4" w:rsidP="000067F4">
      <w:r>
        <w:t>OEM App Data Attestation shall be used to obtain a signature over data provided by the OEM App, using the endpoint.SK. In response, all fields of the returned attestation shall be provided to the Vehicle OEM App. For OEM App Data Attestation, a request for User Consent shall be enforced. Enforcement of User Authentication is optional.</w:t>
      </w:r>
    </w:p>
    <w:p w14:paraId="167B6F35" w14:textId="55DCAAD3" w:rsidR="00C660A3" w:rsidRDefault="004125E9" w:rsidP="000067F4">
      <w:r w:rsidRPr="004125E9">
        <w:rPr>
          <w:rStyle w:val="CrossRef"/>
        </w:rPr>
        <w:fldChar w:fldCharType="begin"/>
      </w:r>
      <w:r w:rsidRPr="004125E9">
        <w:rPr>
          <w:rStyle w:val="CrossRef"/>
        </w:rPr>
        <w:instrText xml:space="preserve"> REF _Ref61628443 \h </w:instrText>
      </w:r>
      <w:r>
        <w:rPr>
          <w:rStyle w:val="CrossRef"/>
        </w:rPr>
        <w:instrText xml:space="preserve"> \* MERGEFORMAT </w:instrText>
      </w:r>
      <w:r w:rsidRPr="004125E9">
        <w:rPr>
          <w:rStyle w:val="CrossRef"/>
        </w:rPr>
      </w:r>
      <w:r w:rsidRPr="004125E9">
        <w:rPr>
          <w:rStyle w:val="CrossRef"/>
        </w:rPr>
        <w:fldChar w:fldCharType="separate"/>
      </w:r>
      <w:r w:rsidR="00D81990" w:rsidRPr="00D81990">
        <w:rPr>
          <w:rStyle w:val="CrossRef"/>
        </w:rPr>
        <w:t>Table 14</w:t>
      </w:r>
      <w:r w:rsidR="00D81990" w:rsidRPr="00D81990">
        <w:rPr>
          <w:rStyle w:val="CrossRef"/>
        </w:rPr>
        <w:noBreakHyphen/>
        <w:t>5</w:t>
      </w:r>
      <w:r w:rsidRPr="004125E9">
        <w:rPr>
          <w:rStyle w:val="CrossRef"/>
        </w:rPr>
        <w:fldChar w:fldCharType="end"/>
      </w:r>
      <w:r w:rsidR="000067F4">
        <w:t xml:space="preserve"> describes the input fields of the OEM App Data Attestation.</w:t>
      </w:r>
    </w:p>
    <w:p w14:paraId="10C39A2A" w14:textId="6284C83F" w:rsidR="000067F4" w:rsidRDefault="000067F4" w:rsidP="008658FF">
      <w:pPr>
        <w:pStyle w:val="CaptionTable"/>
      </w:pPr>
      <w:bookmarkStart w:id="1650" w:name="_Ref61628443"/>
      <w:bookmarkStart w:id="1651" w:name="_Toc62126717"/>
      <w:bookmarkStart w:id="1652" w:name="_Toc62127566"/>
      <w:bookmarkStart w:id="1653" w:name="_Toc118223070"/>
      <w:r>
        <w:t xml:space="preserve">Table </w:t>
      </w:r>
      <w:fldSimple w:instr=" STYLEREF 1 \s ">
        <w:r w:rsidR="00D81990">
          <w:rPr>
            <w:noProof/>
          </w:rPr>
          <w:t>14</w:t>
        </w:r>
      </w:fldSimple>
      <w:r w:rsidR="00183237">
        <w:noBreakHyphen/>
      </w:r>
      <w:fldSimple w:instr=" SEQ Table \* ARABIC \s 1 ">
        <w:r w:rsidR="00D81990">
          <w:rPr>
            <w:noProof/>
          </w:rPr>
          <w:t>5</w:t>
        </w:r>
      </w:fldSimple>
      <w:bookmarkEnd w:id="1650"/>
      <w:r>
        <w:t xml:space="preserve">: </w:t>
      </w:r>
      <w:r w:rsidRPr="00626DE8">
        <w:t>OEM App Data Attestation Input</w:t>
      </w:r>
      <w:bookmarkEnd w:id="1651"/>
      <w:bookmarkEnd w:id="1652"/>
      <w:bookmarkEnd w:id="1653"/>
    </w:p>
    <w:tbl>
      <w:tblPr>
        <w:tblW w:w="534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55"/>
        <w:gridCol w:w="2159"/>
        <w:gridCol w:w="5176"/>
        <w:gridCol w:w="1398"/>
      </w:tblGrid>
      <w:tr w:rsidR="006F222A" w:rsidRPr="00420218" w14:paraId="41CB8819" w14:textId="77777777" w:rsidTr="006F222A">
        <w:trPr>
          <w:trHeight w:val="357"/>
          <w:tblHeader/>
        </w:trPr>
        <w:tc>
          <w:tcPr>
            <w:tcW w:w="628" w:type="pct"/>
            <w:shd w:val="clear" w:color="auto" w:fill="1774CD"/>
          </w:tcPr>
          <w:p w14:paraId="274184DE" w14:textId="77777777" w:rsidR="000067F4" w:rsidRPr="00420218" w:rsidRDefault="000067F4" w:rsidP="006E4AFF">
            <w:pPr>
              <w:pStyle w:val="TableHead"/>
            </w:pPr>
            <w:r>
              <w:t xml:space="preserve">ASN.1 </w:t>
            </w:r>
            <w:r w:rsidRPr="00D93EE3">
              <w:t>Tag</w:t>
            </w:r>
          </w:p>
        </w:tc>
        <w:tc>
          <w:tcPr>
            <w:tcW w:w="1081" w:type="pct"/>
            <w:shd w:val="clear" w:color="auto" w:fill="1774CD"/>
          </w:tcPr>
          <w:p w14:paraId="179303BB" w14:textId="63600632" w:rsidR="000067F4" w:rsidRPr="00420218" w:rsidRDefault="000067F4" w:rsidP="004B2EFD">
            <w:pPr>
              <w:pStyle w:val="TableHead-Centered"/>
            </w:pPr>
            <w:r w:rsidRPr="00D93EE3">
              <w:t>Length</w:t>
            </w:r>
            <w:r w:rsidR="006F222A">
              <w:t xml:space="preserve"> (bytes)</w:t>
            </w:r>
          </w:p>
        </w:tc>
        <w:tc>
          <w:tcPr>
            <w:tcW w:w="2591" w:type="pct"/>
            <w:shd w:val="clear" w:color="auto" w:fill="1774CD"/>
          </w:tcPr>
          <w:p w14:paraId="7E02D08E" w14:textId="77777777" w:rsidR="000067F4" w:rsidRPr="006F222A" w:rsidRDefault="000067F4" w:rsidP="006F222A">
            <w:pPr>
              <w:pStyle w:val="TableHead"/>
            </w:pPr>
            <w:r w:rsidRPr="006F222A">
              <w:t>Description</w:t>
            </w:r>
          </w:p>
        </w:tc>
        <w:tc>
          <w:tcPr>
            <w:tcW w:w="700" w:type="pct"/>
            <w:shd w:val="clear" w:color="auto" w:fill="1774CD"/>
          </w:tcPr>
          <w:p w14:paraId="4D07DD8F" w14:textId="77777777" w:rsidR="000067F4" w:rsidRPr="00420218" w:rsidRDefault="000067F4" w:rsidP="004B2EFD">
            <w:pPr>
              <w:pStyle w:val="TableHead-Centered"/>
            </w:pPr>
            <w:r w:rsidRPr="00D93EE3">
              <w:t>Field is</w:t>
            </w:r>
          </w:p>
        </w:tc>
      </w:tr>
      <w:tr w:rsidR="006F222A" w:rsidRPr="00420218" w14:paraId="2A1B06F1" w14:textId="77777777" w:rsidTr="006F222A">
        <w:trPr>
          <w:trHeight w:val="357"/>
          <w:tblHeader/>
        </w:trPr>
        <w:tc>
          <w:tcPr>
            <w:tcW w:w="628" w:type="pct"/>
            <w:shd w:val="clear" w:color="auto" w:fill="auto"/>
          </w:tcPr>
          <w:p w14:paraId="3830F60F" w14:textId="77777777" w:rsidR="000067F4" w:rsidRPr="00EF4A4C" w:rsidRDefault="000067F4" w:rsidP="006E4AFF">
            <w:pPr>
              <w:pStyle w:val="TableText"/>
            </w:pPr>
            <w:r>
              <w:t>04</w:t>
            </w:r>
            <w:r w:rsidRPr="006A7066">
              <w:rPr>
                <w:vertAlign w:val="subscript"/>
              </w:rPr>
              <w:t>h</w:t>
            </w:r>
          </w:p>
        </w:tc>
        <w:tc>
          <w:tcPr>
            <w:tcW w:w="1081" w:type="pct"/>
            <w:shd w:val="clear" w:color="auto" w:fill="auto"/>
          </w:tcPr>
          <w:p w14:paraId="495C6229" w14:textId="77777777" w:rsidR="000067F4" w:rsidRPr="00EF4A4C" w:rsidRDefault="000067F4" w:rsidP="004B2EFD">
            <w:pPr>
              <w:pStyle w:val="TableText-Centered"/>
            </w:pPr>
            <w:r>
              <w:t>variable</w:t>
            </w:r>
          </w:p>
        </w:tc>
        <w:tc>
          <w:tcPr>
            <w:tcW w:w="2591" w:type="pct"/>
            <w:shd w:val="clear" w:color="auto" w:fill="auto"/>
          </w:tcPr>
          <w:p w14:paraId="782E8805" w14:textId="77777777" w:rsidR="000067F4" w:rsidRPr="00EF4A4C" w:rsidRDefault="000067F4" w:rsidP="004B2EFD">
            <w:pPr>
              <w:pStyle w:val="TableText"/>
            </w:pPr>
            <w:r>
              <w:t>App Bundle Identifier</w:t>
            </w:r>
          </w:p>
        </w:tc>
        <w:tc>
          <w:tcPr>
            <w:tcW w:w="700" w:type="pct"/>
            <w:shd w:val="clear" w:color="auto" w:fill="auto"/>
          </w:tcPr>
          <w:p w14:paraId="2C2532CF" w14:textId="77777777" w:rsidR="000067F4" w:rsidRPr="00EF4A4C" w:rsidRDefault="000067F4" w:rsidP="004B2EFD">
            <w:pPr>
              <w:pStyle w:val="TableText-Centered"/>
            </w:pPr>
            <w:r>
              <w:t>mandatory</w:t>
            </w:r>
          </w:p>
        </w:tc>
      </w:tr>
      <w:tr w:rsidR="006F222A" w:rsidRPr="00420218" w14:paraId="76A359E1" w14:textId="77777777" w:rsidTr="006F222A">
        <w:trPr>
          <w:trHeight w:val="357"/>
        </w:trPr>
        <w:tc>
          <w:tcPr>
            <w:tcW w:w="628" w:type="pct"/>
          </w:tcPr>
          <w:p w14:paraId="69E619EC" w14:textId="77777777" w:rsidR="000067F4" w:rsidRPr="00420218" w:rsidRDefault="000067F4" w:rsidP="006E4AFF">
            <w:pPr>
              <w:pStyle w:val="TableText"/>
            </w:pPr>
            <w:r>
              <w:t>04</w:t>
            </w:r>
            <w:r w:rsidRPr="006A7066">
              <w:rPr>
                <w:vertAlign w:val="subscript"/>
              </w:rPr>
              <w:t>h</w:t>
            </w:r>
          </w:p>
        </w:tc>
        <w:tc>
          <w:tcPr>
            <w:tcW w:w="1081" w:type="pct"/>
          </w:tcPr>
          <w:p w14:paraId="3B7D72CA" w14:textId="77777777" w:rsidR="000067F4" w:rsidRPr="00420218" w:rsidRDefault="000067F4" w:rsidP="004B2EFD">
            <w:pPr>
              <w:pStyle w:val="TableText-Centered"/>
            </w:pPr>
            <w:r w:rsidRPr="00420218">
              <w:t>variable</w:t>
            </w:r>
          </w:p>
        </w:tc>
        <w:tc>
          <w:tcPr>
            <w:tcW w:w="2591" w:type="pct"/>
          </w:tcPr>
          <w:p w14:paraId="56A9731E" w14:textId="77777777" w:rsidR="000067F4" w:rsidRPr="00420218" w:rsidRDefault="000067F4" w:rsidP="004B2EFD">
            <w:pPr>
              <w:pStyle w:val="TableText"/>
            </w:pPr>
            <w:r>
              <w:t>OEM App</w:t>
            </w:r>
            <w:r w:rsidRPr="00F43D04">
              <w:t xml:space="preserve"> Data </w:t>
            </w:r>
          </w:p>
        </w:tc>
        <w:tc>
          <w:tcPr>
            <w:tcW w:w="700" w:type="pct"/>
          </w:tcPr>
          <w:p w14:paraId="3DB22788" w14:textId="77777777" w:rsidR="000067F4" w:rsidRPr="00420218" w:rsidRDefault="000067F4" w:rsidP="004B2EFD">
            <w:pPr>
              <w:pStyle w:val="TableText-Centered"/>
            </w:pPr>
            <w:r>
              <w:t>mandatory</w:t>
            </w:r>
          </w:p>
        </w:tc>
      </w:tr>
      <w:tr w:rsidR="006F222A" w:rsidRPr="00420218" w14:paraId="77337BDB" w14:textId="77777777" w:rsidTr="006F222A">
        <w:trPr>
          <w:trHeight w:val="357"/>
        </w:trPr>
        <w:tc>
          <w:tcPr>
            <w:tcW w:w="628" w:type="pct"/>
          </w:tcPr>
          <w:p w14:paraId="73BC05E5" w14:textId="77777777" w:rsidR="000067F4" w:rsidRPr="00420218" w:rsidRDefault="000067F4" w:rsidP="006E4AFF">
            <w:pPr>
              <w:pStyle w:val="TableText"/>
            </w:pPr>
            <w:r>
              <w:t>04</w:t>
            </w:r>
            <w:r w:rsidRPr="006A7066">
              <w:rPr>
                <w:vertAlign w:val="subscript"/>
              </w:rPr>
              <w:t>h</w:t>
            </w:r>
          </w:p>
        </w:tc>
        <w:tc>
          <w:tcPr>
            <w:tcW w:w="1081" w:type="pct"/>
          </w:tcPr>
          <w:p w14:paraId="0F3B1775" w14:textId="77777777" w:rsidR="000067F4" w:rsidRPr="00420218" w:rsidRDefault="000067F4" w:rsidP="004B2EFD">
            <w:pPr>
              <w:pStyle w:val="TableText-Centered"/>
            </w:pPr>
            <w:r>
              <w:t>variable</w:t>
            </w:r>
          </w:p>
        </w:tc>
        <w:tc>
          <w:tcPr>
            <w:tcW w:w="2591" w:type="pct"/>
          </w:tcPr>
          <w:p w14:paraId="68FFA151" w14:textId="77777777" w:rsidR="000067F4" w:rsidRDefault="000067F4" w:rsidP="004B2EFD">
            <w:pPr>
              <w:pStyle w:val="TableText"/>
            </w:pPr>
            <w:r>
              <w:t>Nonce, defined by framework</w:t>
            </w:r>
          </w:p>
        </w:tc>
        <w:tc>
          <w:tcPr>
            <w:tcW w:w="700" w:type="pct"/>
          </w:tcPr>
          <w:p w14:paraId="31DC9B02" w14:textId="77777777" w:rsidR="000067F4" w:rsidRDefault="000067F4" w:rsidP="004B2EFD">
            <w:pPr>
              <w:pStyle w:val="TableText-Centered"/>
            </w:pPr>
            <w:r>
              <w:t>mandatory</w:t>
            </w:r>
          </w:p>
        </w:tc>
      </w:tr>
    </w:tbl>
    <w:p w14:paraId="15142A7B" w14:textId="315A2990" w:rsidR="000067F4" w:rsidRDefault="000067F4" w:rsidP="000067F4">
      <w:pPr>
        <w:pStyle w:val="Normal-SpaceAbove"/>
      </w:pPr>
      <w:r w:rsidRPr="000067F4">
        <w:t xml:space="preserve">Attestation is generated as described in </w:t>
      </w:r>
      <w:r w:rsidR="004125E9" w:rsidRPr="004125E9">
        <w:rPr>
          <w:rStyle w:val="CrossRef"/>
        </w:rPr>
        <w:fldChar w:fldCharType="begin"/>
      </w:r>
      <w:r w:rsidR="004125E9" w:rsidRPr="004125E9">
        <w:rPr>
          <w:rStyle w:val="CrossRef"/>
        </w:rPr>
        <w:instrText xml:space="preserve"> REF _Ref61628484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sidRPr="00D81990">
        <w:rPr>
          <w:rStyle w:val="CrossRef"/>
        </w:rPr>
        <w:t>Listing 14</w:t>
      </w:r>
      <w:r w:rsidR="00D81990" w:rsidRPr="00D81990">
        <w:rPr>
          <w:rStyle w:val="CrossRef"/>
        </w:rPr>
        <w:noBreakHyphen/>
        <w:t>5</w:t>
      </w:r>
      <w:r w:rsidR="004125E9" w:rsidRPr="004125E9">
        <w:rPr>
          <w:rStyle w:val="CrossRef"/>
        </w:rPr>
        <w:fldChar w:fldCharType="end"/>
      </w:r>
      <w:r w:rsidRPr="000067F4">
        <w:t>.</w:t>
      </w:r>
    </w:p>
    <w:p w14:paraId="2CE9F4A5" w14:textId="06340ED2" w:rsidR="000067F4" w:rsidRDefault="000067F4" w:rsidP="00C27AA6">
      <w:pPr>
        <w:pStyle w:val="CaptionListing"/>
      </w:pPr>
      <w:bookmarkStart w:id="1654" w:name="_Ref61628484"/>
      <w:bookmarkStart w:id="1655" w:name="_Toc118219983"/>
      <w:r>
        <w:t xml:space="preserve">Listing </w:t>
      </w:r>
      <w:fldSimple w:instr=" STYLEREF 1 \s ">
        <w:r w:rsidR="00D81990">
          <w:rPr>
            <w:noProof/>
          </w:rPr>
          <w:t>14</w:t>
        </w:r>
      </w:fldSimple>
      <w:r w:rsidR="000E1F04">
        <w:noBreakHyphen/>
      </w:r>
      <w:fldSimple w:instr=" SEQ Listing \* ARABIC \s 1 ">
        <w:r w:rsidR="00D81990">
          <w:rPr>
            <w:noProof/>
          </w:rPr>
          <w:t>5</w:t>
        </w:r>
      </w:fldSimple>
      <w:bookmarkEnd w:id="1654"/>
      <w:r>
        <w:t xml:space="preserve">: </w:t>
      </w:r>
      <w:r w:rsidRPr="007B509F">
        <w:t>OEM App Data Attestation Processing</w:t>
      </w:r>
      <w:bookmarkEnd w:id="1655"/>
    </w:p>
    <w:tbl>
      <w:tblPr>
        <w:tblStyle w:val="TableGrid"/>
        <w:tblW w:w="9263" w:type="dxa"/>
        <w:tblInd w:w="-353" w:type="dxa"/>
        <w:tblLook w:val="04A0" w:firstRow="1" w:lastRow="0" w:firstColumn="1" w:lastColumn="0" w:noHBand="0" w:noVBand="1"/>
      </w:tblPr>
      <w:tblGrid>
        <w:gridCol w:w="372"/>
        <w:gridCol w:w="8891"/>
      </w:tblGrid>
      <w:tr w:rsidR="000067F4" w:rsidRPr="00C123F8" w14:paraId="1CBBA29C" w14:textId="77777777" w:rsidTr="002B1B2F">
        <w:trPr>
          <w:trHeight w:val="44"/>
        </w:trPr>
        <w:tc>
          <w:tcPr>
            <w:tcW w:w="372" w:type="dxa"/>
            <w:tcBorders>
              <w:top w:val="nil"/>
              <w:left w:val="nil"/>
              <w:bottom w:val="nil"/>
            </w:tcBorders>
          </w:tcPr>
          <w:p w14:paraId="20BE5A12" w14:textId="77777777" w:rsidR="000067F4" w:rsidRPr="00C123F8" w:rsidRDefault="000067F4" w:rsidP="00C123F8">
            <w:pPr>
              <w:pStyle w:val="ListingText"/>
            </w:pPr>
          </w:p>
        </w:tc>
        <w:tc>
          <w:tcPr>
            <w:tcW w:w="8891" w:type="dxa"/>
            <w:tcBorders>
              <w:bottom w:val="nil"/>
            </w:tcBorders>
          </w:tcPr>
          <w:p w14:paraId="41921851" w14:textId="0C723704" w:rsidR="000067F4" w:rsidRPr="00C123F8" w:rsidRDefault="000067F4" w:rsidP="00C123F8">
            <w:pPr>
              <w:pStyle w:val="ListingText"/>
            </w:pPr>
            <w:r w:rsidRPr="00C123F8">
              <w:rPr>
                <w:rStyle w:val="Listing-command"/>
              </w:rPr>
              <w:t>Input</w:t>
            </w:r>
            <w:r w:rsidRPr="00C123F8">
              <w:t xml:space="preserve">: </w:t>
            </w:r>
            <w:r w:rsidR="004125E9" w:rsidRPr="00C123F8">
              <w:rPr>
                <w:rStyle w:val="CrossRef"/>
              </w:rPr>
              <w:fldChar w:fldCharType="begin"/>
            </w:r>
            <w:r w:rsidR="004125E9" w:rsidRPr="00C123F8">
              <w:rPr>
                <w:rStyle w:val="CrossRef"/>
              </w:rPr>
              <w:instrText xml:space="preserve"> REF _Ref61628443 \h  \* MERGEFORMAT </w:instrText>
            </w:r>
            <w:r w:rsidR="004125E9" w:rsidRPr="00C123F8">
              <w:rPr>
                <w:rStyle w:val="CrossRef"/>
              </w:rPr>
            </w:r>
            <w:r w:rsidR="004125E9" w:rsidRPr="00C123F8">
              <w:rPr>
                <w:rStyle w:val="CrossRef"/>
              </w:rPr>
              <w:fldChar w:fldCharType="separate"/>
            </w:r>
            <w:r w:rsidR="00D81990" w:rsidRPr="00D81990">
              <w:rPr>
                <w:rStyle w:val="CrossRef"/>
              </w:rPr>
              <w:t>Table 14</w:t>
            </w:r>
            <w:r w:rsidR="00D81990" w:rsidRPr="00D81990">
              <w:rPr>
                <w:rStyle w:val="CrossRef"/>
              </w:rPr>
              <w:noBreakHyphen/>
              <w:t>5</w:t>
            </w:r>
            <w:r w:rsidR="004125E9" w:rsidRPr="00C123F8">
              <w:rPr>
                <w:rStyle w:val="CrossRef"/>
              </w:rPr>
              <w:fldChar w:fldCharType="end"/>
            </w:r>
          </w:p>
        </w:tc>
      </w:tr>
      <w:tr w:rsidR="000067F4" w:rsidRPr="00C123F8" w14:paraId="6D46E370" w14:textId="77777777" w:rsidTr="002B1B2F">
        <w:tc>
          <w:tcPr>
            <w:tcW w:w="372" w:type="dxa"/>
            <w:tcBorders>
              <w:top w:val="nil"/>
              <w:left w:val="nil"/>
              <w:bottom w:val="nil"/>
            </w:tcBorders>
          </w:tcPr>
          <w:p w14:paraId="655A0393" w14:textId="77777777" w:rsidR="000067F4" w:rsidRPr="00C123F8" w:rsidRDefault="000067F4" w:rsidP="00C123F8">
            <w:pPr>
              <w:pStyle w:val="ListingText"/>
            </w:pPr>
          </w:p>
        </w:tc>
        <w:tc>
          <w:tcPr>
            <w:tcW w:w="8891" w:type="dxa"/>
            <w:tcBorders>
              <w:top w:val="nil"/>
              <w:bottom w:val="nil"/>
            </w:tcBorders>
          </w:tcPr>
          <w:p w14:paraId="4948147D" w14:textId="77777777" w:rsidR="000067F4" w:rsidRPr="00C123F8" w:rsidRDefault="000067F4" w:rsidP="00C123F8">
            <w:pPr>
              <w:pStyle w:val="ListingText"/>
            </w:pPr>
            <w:r w:rsidRPr="00C123F8">
              <w:rPr>
                <w:rStyle w:val="Listing-command"/>
              </w:rPr>
              <w:t>output</w:t>
            </w:r>
            <w:r w:rsidRPr="00C123F8">
              <w:t>: attestation</w:t>
            </w:r>
          </w:p>
        </w:tc>
      </w:tr>
      <w:tr w:rsidR="000067F4" w:rsidRPr="00C123F8" w14:paraId="2299D52B" w14:textId="77777777" w:rsidTr="002B1B2F">
        <w:tc>
          <w:tcPr>
            <w:tcW w:w="372" w:type="dxa"/>
            <w:tcBorders>
              <w:top w:val="nil"/>
              <w:left w:val="nil"/>
              <w:bottom w:val="nil"/>
            </w:tcBorders>
          </w:tcPr>
          <w:p w14:paraId="53902C55" w14:textId="77777777" w:rsidR="000067F4" w:rsidRPr="00C123F8" w:rsidRDefault="000067F4" w:rsidP="00C123F8">
            <w:pPr>
              <w:pStyle w:val="ListingText"/>
            </w:pPr>
          </w:p>
        </w:tc>
        <w:tc>
          <w:tcPr>
            <w:tcW w:w="8891" w:type="dxa"/>
            <w:tcBorders>
              <w:top w:val="nil"/>
              <w:bottom w:val="nil"/>
            </w:tcBorders>
          </w:tcPr>
          <w:p w14:paraId="5D01A167" w14:textId="77777777" w:rsidR="000067F4" w:rsidRPr="00C123F8" w:rsidRDefault="000067F4" w:rsidP="00C123F8">
            <w:pPr>
              <w:pStyle w:val="ListingText"/>
              <w:rPr>
                <w:rStyle w:val="Listing-command"/>
              </w:rPr>
            </w:pPr>
            <w:r w:rsidRPr="00C123F8">
              <w:rPr>
                <w:rStyle w:val="Listing-command"/>
              </w:rPr>
              <w:t>begin</w:t>
            </w:r>
          </w:p>
        </w:tc>
      </w:tr>
      <w:tr w:rsidR="000067F4" w:rsidRPr="00C123F8" w14:paraId="01C95FDE" w14:textId="77777777" w:rsidTr="002B1B2F">
        <w:tc>
          <w:tcPr>
            <w:tcW w:w="372" w:type="dxa"/>
            <w:tcBorders>
              <w:top w:val="nil"/>
              <w:left w:val="nil"/>
              <w:bottom w:val="nil"/>
            </w:tcBorders>
          </w:tcPr>
          <w:p w14:paraId="0293A9EB" w14:textId="77777777" w:rsidR="000067F4" w:rsidRPr="00C123F8" w:rsidRDefault="000067F4" w:rsidP="00C123F8">
            <w:pPr>
              <w:pStyle w:val="ListingText"/>
            </w:pPr>
          </w:p>
        </w:tc>
        <w:tc>
          <w:tcPr>
            <w:tcW w:w="8891" w:type="dxa"/>
            <w:tcBorders>
              <w:top w:val="nil"/>
              <w:bottom w:val="nil"/>
            </w:tcBorders>
          </w:tcPr>
          <w:p w14:paraId="75EA40EF" w14:textId="77777777" w:rsidR="000067F4" w:rsidRPr="00C123F8" w:rsidRDefault="000067F4" w:rsidP="00C123F8">
            <w:pPr>
              <w:pStyle w:val="ListingText"/>
            </w:pPr>
            <w:r w:rsidRPr="00C123F8">
              <w:t xml:space="preserve">  perform user consent </w:t>
            </w:r>
          </w:p>
          <w:p w14:paraId="36CA033E" w14:textId="77777777" w:rsidR="000067F4" w:rsidRPr="00C123F8" w:rsidRDefault="000067F4" w:rsidP="00C123F8">
            <w:pPr>
              <w:pStyle w:val="ListingText"/>
            </w:pPr>
            <w:r w:rsidRPr="00C123F8">
              <w:t xml:space="preserve">    return error if user did not consent</w:t>
            </w:r>
          </w:p>
          <w:p w14:paraId="7EEB3A03" w14:textId="77777777" w:rsidR="000067F4" w:rsidRPr="00C123F8" w:rsidRDefault="000067F4" w:rsidP="00C123F8">
            <w:pPr>
              <w:pStyle w:val="ListingText"/>
            </w:pPr>
            <w:r w:rsidRPr="00C123F8">
              <w:t xml:space="preserve">  perform user authentication if required  </w:t>
            </w:r>
          </w:p>
          <w:p w14:paraId="211D72C9" w14:textId="6774D68C" w:rsidR="000067F4" w:rsidRPr="00C123F8" w:rsidRDefault="000067F4" w:rsidP="00C123F8">
            <w:pPr>
              <w:pStyle w:val="ListingText"/>
            </w:pPr>
            <w:r w:rsidRPr="00C123F8">
              <w:t xml:space="preserve">  arbitrary_data = SHA-256 hash value of </w:t>
            </w:r>
            <w:r w:rsidR="004125E9" w:rsidRPr="00C123F8">
              <w:rPr>
                <w:rStyle w:val="CrossRef"/>
              </w:rPr>
              <w:fldChar w:fldCharType="begin"/>
            </w:r>
            <w:r w:rsidR="004125E9" w:rsidRPr="00C123F8">
              <w:rPr>
                <w:rStyle w:val="CrossRef"/>
              </w:rPr>
              <w:instrText xml:space="preserve"> REF _Ref61628443 \h  \* MERGEFORMAT </w:instrText>
            </w:r>
            <w:r w:rsidR="004125E9" w:rsidRPr="00C123F8">
              <w:rPr>
                <w:rStyle w:val="CrossRef"/>
              </w:rPr>
            </w:r>
            <w:r w:rsidR="004125E9" w:rsidRPr="00C123F8">
              <w:rPr>
                <w:rStyle w:val="CrossRef"/>
              </w:rPr>
              <w:fldChar w:fldCharType="separate"/>
            </w:r>
            <w:r w:rsidR="00D81990" w:rsidRPr="00D81990">
              <w:rPr>
                <w:rStyle w:val="CrossRef"/>
              </w:rPr>
              <w:t>Table 14</w:t>
            </w:r>
            <w:r w:rsidR="00D81990" w:rsidRPr="00D81990">
              <w:rPr>
                <w:rStyle w:val="CrossRef"/>
              </w:rPr>
              <w:noBreakHyphen/>
              <w:t>5</w:t>
            </w:r>
            <w:r w:rsidR="004125E9" w:rsidRPr="00C123F8">
              <w:rPr>
                <w:rStyle w:val="CrossRef"/>
              </w:rPr>
              <w:fldChar w:fldCharType="end"/>
            </w:r>
          </w:p>
        </w:tc>
      </w:tr>
      <w:tr w:rsidR="000067F4" w:rsidRPr="00C123F8" w14:paraId="7BBF98C9" w14:textId="77777777" w:rsidTr="002B1B2F">
        <w:tc>
          <w:tcPr>
            <w:tcW w:w="372" w:type="dxa"/>
            <w:tcBorders>
              <w:top w:val="nil"/>
              <w:left w:val="nil"/>
              <w:bottom w:val="nil"/>
            </w:tcBorders>
          </w:tcPr>
          <w:p w14:paraId="256F68C5" w14:textId="77777777" w:rsidR="000067F4" w:rsidRPr="00C123F8" w:rsidRDefault="000067F4" w:rsidP="00C123F8">
            <w:pPr>
              <w:pStyle w:val="ListingText"/>
            </w:pPr>
          </w:p>
        </w:tc>
        <w:tc>
          <w:tcPr>
            <w:tcW w:w="8891" w:type="dxa"/>
            <w:tcBorders>
              <w:top w:val="nil"/>
              <w:bottom w:val="nil"/>
            </w:tcBorders>
          </w:tcPr>
          <w:p w14:paraId="3E130BFC" w14:textId="75B0EBB6" w:rsidR="000067F4" w:rsidRPr="00C123F8" w:rsidRDefault="000067F4" w:rsidP="00C123F8">
            <w:pPr>
              <w:pStyle w:val="ListingText"/>
            </w:pPr>
            <w:r w:rsidRPr="00C123F8">
              <w:t xml:space="preserve">  send SIGN command to retrieve attestation as described in </w:t>
            </w:r>
            <w:r w:rsidR="004125E9" w:rsidRPr="00C123F8">
              <w:rPr>
                <w:rStyle w:val="CrossRef"/>
              </w:rPr>
              <w:fldChar w:fldCharType="begin"/>
            </w:r>
            <w:r w:rsidR="004125E9" w:rsidRPr="00C123F8">
              <w:rPr>
                <w:rStyle w:val="CrossRef"/>
              </w:rPr>
              <w:instrText xml:space="preserve"> REF _Ref61628553 \h  \* MERGEFORMAT </w:instrText>
            </w:r>
            <w:r w:rsidR="004125E9" w:rsidRPr="00C123F8">
              <w:rPr>
                <w:rStyle w:val="CrossRef"/>
              </w:rPr>
            </w:r>
            <w:r w:rsidR="004125E9" w:rsidRPr="00C123F8">
              <w:rPr>
                <w:rStyle w:val="CrossRef"/>
              </w:rPr>
              <w:fldChar w:fldCharType="separate"/>
            </w:r>
            <w:r w:rsidR="00D81990" w:rsidRPr="00D81990">
              <w:rPr>
                <w:rStyle w:val="CrossRef"/>
              </w:rPr>
              <w:t>Table 15</w:t>
            </w:r>
            <w:r w:rsidR="00D81990" w:rsidRPr="00D81990">
              <w:rPr>
                <w:rStyle w:val="CrossRef"/>
              </w:rPr>
              <w:noBreakHyphen/>
              <w:t>61</w:t>
            </w:r>
            <w:r w:rsidR="004125E9" w:rsidRPr="00C123F8">
              <w:rPr>
                <w:rStyle w:val="CrossRef"/>
              </w:rPr>
              <w:fldChar w:fldCharType="end"/>
            </w:r>
          </w:p>
        </w:tc>
      </w:tr>
      <w:tr w:rsidR="000067F4" w:rsidRPr="00C123F8" w14:paraId="5E68578B" w14:textId="77777777" w:rsidTr="002B1B2F">
        <w:tc>
          <w:tcPr>
            <w:tcW w:w="372" w:type="dxa"/>
            <w:tcBorders>
              <w:top w:val="nil"/>
              <w:left w:val="nil"/>
              <w:bottom w:val="nil"/>
            </w:tcBorders>
          </w:tcPr>
          <w:p w14:paraId="005559D9" w14:textId="77777777" w:rsidR="000067F4" w:rsidRPr="00C123F8" w:rsidRDefault="000067F4" w:rsidP="00C123F8">
            <w:pPr>
              <w:pStyle w:val="ListingText"/>
            </w:pPr>
          </w:p>
        </w:tc>
        <w:tc>
          <w:tcPr>
            <w:tcW w:w="8891" w:type="dxa"/>
            <w:tcBorders>
              <w:top w:val="nil"/>
              <w:bottom w:val="nil"/>
            </w:tcBorders>
          </w:tcPr>
          <w:p w14:paraId="65649300" w14:textId="77777777" w:rsidR="000067F4" w:rsidRPr="00C123F8" w:rsidRDefault="000067F4" w:rsidP="00C123F8">
            <w:pPr>
              <w:pStyle w:val="ListingText"/>
            </w:pPr>
            <w:r w:rsidRPr="00C123F8">
              <w:t xml:space="preserve">  return attestation</w:t>
            </w:r>
          </w:p>
        </w:tc>
      </w:tr>
      <w:tr w:rsidR="000067F4" w:rsidRPr="00C123F8" w14:paraId="4235D03F" w14:textId="77777777" w:rsidTr="002B1B2F">
        <w:tc>
          <w:tcPr>
            <w:tcW w:w="372" w:type="dxa"/>
            <w:tcBorders>
              <w:top w:val="nil"/>
              <w:left w:val="nil"/>
              <w:bottom w:val="nil"/>
            </w:tcBorders>
          </w:tcPr>
          <w:p w14:paraId="63F350FA" w14:textId="77777777" w:rsidR="000067F4" w:rsidRPr="00C123F8" w:rsidRDefault="000067F4" w:rsidP="00C123F8">
            <w:pPr>
              <w:pStyle w:val="ListingText"/>
            </w:pPr>
          </w:p>
        </w:tc>
        <w:tc>
          <w:tcPr>
            <w:tcW w:w="8891" w:type="dxa"/>
            <w:tcBorders>
              <w:top w:val="nil"/>
              <w:bottom w:val="single" w:sz="4" w:space="0" w:color="auto"/>
            </w:tcBorders>
          </w:tcPr>
          <w:p w14:paraId="08766CBA" w14:textId="77777777" w:rsidR="000067F4" w:rsidRPr="00C123F8" w:rsidRDefault="000067F4" w:rsidP="00C123F8">
            <w:pPr>
              <w:pStyle w:val="ListingText"/>
              <w:rPr>
                <w:rStyle w:val="Listing-command"/>
              </w:rPr>
            </w:pPr>
            <w:r w:rsidRPr="00C123F8">
              <w:rPr>
                <w:rStyle w:val="Listing-command"/>
              </w:rPr>
              <w:t>end</w:t>
            </w:r>
          </w:p>
        </w:tc>
      </w:tr>
    </w:tbl>
    <w:p w14:paraId="6C3495A2" w14:textId="78AC4E51" w:rsidR="000067F4" w:rsidRDefault="000067F4" w:rsidP="002C1744">
      <w:pPr>
        <w:pStyle w:val="Heading1"/>
      </w:pPr>
      <w:bookmarkStart w:id="1656" w:name="_Ref61628650"/>
      <w:bookmarkStart w:id="1657" w:name="_Toc64812041"/>
      <w:bookmarkStart w:id="1658" w:name="_Toc112706161"/>
      <w:bookmarkStart w:id="1659" w:name="_Toc118219535"/>
      <w:bookmarkStart w:id="1660" w:name="_Toc118222647"/>
      <w:r>
        <w:lastRenderedPageBreak/>
        <w:t>DIGITAL KEY APPLET</w:t>
      </w:r>
      <w:bookmarkEnd w:id="1656"/>
      <w:bookmarkEnd w:id="1657"/>
      <w:bookmarkEnd w:id="1658"/>
      <w:bookmarkEnd w:id="1659"/>
      <w:bookmarkEnd w:id="1660"/>
      <w:r>
        <w:t xml:space="preserve">   </w:t>
      </w:r>
    </w:p>
    <w:p w14:paraId="385D5B77" w14:textId="23CF2FB1" w:rsidR="000067F4" w:rsidRDefault="000067F4" w:rsidP="002C1744">
      <w:pPr>
        <w:pStyle w:val="Heading2"/>
      </w:pPr>
      <w:bookmarkStart w:id="1661" w:name="_Ref61678647"/>
      <w:bookmarkStart w:id="1662" w:name="_Toc64812042"/>
      <w:bookmarkStart w:id="1663" w:name="_Toc112706162"/>
      <w:bookmarkStart w:id="1664" w:name="_Toc118219536"/>
      <w:bookmarkStart w:id="1665" w:name="_Toc118222648"/>
      <w:r>
        <w:t>Introduction</w:t>
      </w:r>
      <w:bookmarkEnd w:id="1661"/>
      <w:bookmarkEnd w:id="1662"/>
      <w:bookmarkEnd w:id="1663"/>
      <w:bookmarkEnd w:id="1664"/>
      <w:bookmarkEnd w:id="1665"/>
      <w:r>
        <w:t xml:space="preserve"> </w:t>
      </w:r>
    </w:p>
    <w:p w14:paraId="173CF81C" w14:textId="4C51FD04" w:rsidR="000067F4" w:rsidRDefault="000067F4" w:rsidP="000067F4">
      <w:r>
        <w:t xml:space="preserve">The Digital Key applet is aimed at providing multi-purpose SE-based transaction mechanisms combined with peer-to-peer key distribution and a data storage system with strong security and privacy properties. Three types of contactless transaction may be used: standard transaction (see Section </w:t>
      </w:r>
      <w:r w:rsidR="004125E9" w:rsidRPr="004125E9">
        <w:rPr>
          <w:rStyle w:val="CrossRef"/>
        </w:rPr>
        <w:fldChar w:fldCharType="begin"/>
      </w:r>
      <w:r w:rsidR="004125E9" w:rsidRPr="004125E9">
        <w:rPr>
          <w:rStyle w:val="CrossRef"/>
        </w:rPr>
        <w:instrText xml:space="preserve"> REF _Ref525860019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7</w:t>
      </w:r>
      <w:r w:rsidR="004125E9" w:rsidRPr="004125E9">
        <w:rPr>
          <w:rStyle w:val="CrossRef"/>
        </w:rPr>
        <w:fldChar w:fldCharType="end"/>
      </w:r>
      <w:r>
        <w:t xml:space="preserve">), fast transaction (see Section </w:t>
      </w:r>
      <w:r w:rsidR="004125E9" w:rsidRPr="004125E9">
        <w:rPr>
          <w:rStyle w:val="CrossRef"/>
        </w:rPr>
        <w:fldChar w:fldCharType="begin"/>
      </w:r>
      <w:r w:rsidR="004125E9" w:rsidRPr="004125E9">
        <w:rPr>
          <w:rStyle w:val="CrossRef"/>
        </w:rPr>
        <w:instrText xml:space="preserve"> REF _Ref525860049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8</w:t>
      </w:r>
      <w:r w:rsidR="004125E9" w:rsidRPr="004125E9">
        <w:rPr>
          <w:rStyle w:val="CrossRef"/>
        </w:rPr>
        <w:fldChar w:fldCharType="end"/>
      </w:r>
      <w:r>
        <w:t xml:space="preserve">), and check presence transaction (see Section </w:t>
      </w:r>
      <w:r w:rsidR="004125E9" w:rsidRPr="004125E9">
        <w:rPr>
          <w:rStyle w:val="CrossRef"/>
        </w:rPr>
        <w:fldChar w:fldCharType="begin"/>
      </w:r>
      <w:r w:rsidR="004125E9" w:rsidRPr="004125E9">
        <w:rPr>
          <w:rStyle w:val="CrossRef"/>
        </w:rPr>
        <w:instrText xml:space="preserve"> REF _Ref17884055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10</w:t>
      </w:r>
      <w:r w:rsidR="004125E9" w:rsidRPr="004125E9">
        <w:rPr>
          <w:rStyle w:val="CrossRef"/>
        </w:rPr>
        <w:fldChar w:fldCharType="end"/>
      </w:r>
      <w:r>
        <w:t>).</w:t>
      </w:r>
    </w:p>
    <w:p w14:paraId="1906FBDA" w14:textId="77777777" w:rsidR="000067F4" w:rsidRDefault="000067F4" w:rsidP="000067F4">
      <w:r>
        <w:t>In this specification, two applet implementation models are provided, depending on the Device OEM’s implementation or the Digital Key service deployment model.</w:t>
      </w:r>
    </w:p>
    <w:p w14:paraId="3BF89E15" w14:textId="7040BAAA" w:rsidR="000067F4" w:rsidRDefault="000067F4" w:rsidP="00157C96">
      <w:pPr>
        <w:pStyle w:val="BulletList"/>
      </w:pPr>
      <w:r w:rsidRPr="006423A7">
        <w:rPr>
          <w:rStyle w:val="InlineHead"/>
        </w:rPr>
        <w:t>SE-centric applet model</w:t>
      </w:r>
      <w:r>
        <w:t>: For this model, the Device OEM CA Certificate’s corresponding public key is protected by the SE</w:t>
      </w:r>
      <w:r w:rsidR="00056F37">
        <w:t>,</w:t>
      </w:r>
      <w:r>
        <w:t xml:space="preserve"> and the non-SE endpoints (e.g., vehicle, server, etc.) are verified by the SE.</w:t>
      </w:r>
    </w:p>
    <w:p w14:paraId="4BD554D5" w14:textId="21016AA8" w:rsidR="000067F4" w:rsidRDefault="000067F4" w:rsidP="00157C96">
      <w:pPr>
        <w:pStyle w:val="BulletList"/>
      </w:pPr>
      <w:r w:rsidRPr="006423A7">
        <w:rPr>
          <w:rStyle w:val="InlineHead"/>
        </w:rPr>
        <w:t>Framework-centric applet model</w:t>
      </w:r>
      <w:r>
        <w:t>: For this model, the Device OEM CA Certificate’s corresponding public key is protected by the device OS native key store</w:t>
      </w:r>
      <w:r w:rsidR="00056F37">
        <w:t>,</w:t>
      </w:r>
      <w:r>
        <w:t xml:space="preserve"> and the non-SE endpoints (e.g., vehicle, server, etc.) are verified by the framework.</w:t>
      </w:r>
    </w:p>
    <w:p w14:paraId="52245AFA" w14:textId="64BF3FBB" w:rsidR="000067F4" w:rsidRDefault="000067F4" w:rsidP="002C1744">
      <w:pPr>
        <w:pStyle w:val="Heading2"/>
      </w:pPr>
      <w:bookmarkStart w:id="1666" w:name="_Ref61697185"/>
      <w:bookmarkStart w:id="1667" w:name="_Toc64812043"/>
      <w:bookmarkStart w:id="1668" w:name="_Toc112706163"/>
      <w:bookmarkStart w:id="1669" w:name="_Toc118219537"/>
      <w:bookmarkStart w:id="1670" w:name="_Toc118222649"/>
      <w:r>
        <w:t>Keys and Data</w:t>
      </w:r>
      <w:bookmarkEnd w:id="1666"/>
      <w:bookmarkEnd w:id="1667"/>
      <w:bookmarkEnd w:id="1668"/>
      <w:bookmarkEnd w:id="1669"/>
      <w:bookmarkEnd w:id="1670"/>
    </w:p>
    <w:p w14:paraId="57C2FC5D" w14:textId="27B95DF3" w:rsidR="000067F4" w:rsidRDefault="000067F4" w:rsidP="000067F4">
      <w:r>
        <w:t xml:space="preserve">This section defines some of the key and data elements used later in Section </w:t>
      </w:r>
      <w:r w:rsidR="004125E9" w:rsidRPr="004125E9">
        <w:rPr>
          <w:rStyle w:val="CrossRef"/>
        </w:rPr>
        <w:fldChar w:fldCharType="begin"/>
      </w:r>
      <w:r w:rsidR="004125E9" w:rsidRPr="004125E9">
        <w:rPr>
          <w:rStyle w:val="CrossRef"/>
        </w:rPr>
        <w:instrText xml:space="preserve"> REF _Ref61628650 \r \h </w:instrText>
      </w:r>
      <w:r w:rsidR="004125E9">
        <w:rPr>
          <w:rStyle w:val="CrossRef"/>
        </w:rPr>
        <w:instrText xml:space="preserve"> \* MERGEFORMAT </w:instrText>
      </w:r>
      <w:r w:rsidR="004125E9" w:rsidRPr="004125E9">
        <w:rPr>
          <w:rStyle w:val="CrossRef"/>
        </w:rPr>
      </w:r>
      <w:r w:rsidR="004125E9" w:rsidRPr="004125E9">
        <w:rPr>
          <w:rStyle w:val="CrossRef"/>
        </w:rPr>
        <w:fldChar w:fldCharType="separate"/>
      </w:r>
      <w:r w:rsidR="00D81990">
        <w:rPr>
          <w:rStyle w:val="CrossRef"/>
        </w:rPr>
        <w:t>15</w:t>
      </w:r>
      <w:r w:rsidR="004125E9" w:rsidRPr="004125E9">
        <w:rPr>
          <w:rStyle w:val="CrossRef"/>
        </w:rPr>
        <w:fldChar w:fldCharType="end"/>
      </w:r>
      <w:r>
        <w:t xml:space="preserve"> to help understand the flow diagrams. </w:t>
      </w:r>
    </w:p>
    <w:p w14:paraId="6E5869ED" w14:textId="77777777" w:rsidR="000067F4" w:rsidRDefault="000067F4" w:rsidP="000067F4">
      <w:r w:rsidRPr="00157C96">
        <w:rPr>
          <w:rStyle w:val="InlineHead"/>
        </w:rPr>
        <w:t>Cryptogram</w:t>
      </w:r>
      <w:r>
        <w:t>: MAC value calculated over unique public transaction data. The cryptogram proves that the device is in possession of the same symmetric key as the vehicle.</w:t>
      </w:r>
    </w:p>
    <w:p w14:paraId="50E4A9C0" w14:textId="77777777" w:rsidR="000067F4" w:rsidRDefault="000067F4" w:rsidP="000067F4">
      <w:r w:rsidRPr="00157C96">
        <w:rPr>
          <w:rStyle w:val="InlineHead"/>
        </w:rPr>
        <w:t>Kpersistent</w:t>
      </w:r>
      <w:r>
        <w:t>: Symmetric long-term key that is used to derive encryption and MAC session keys. It is stored in NVM on both vehicle and device sides.</w:t>
      </w:r>
    </w:p>
    <w:p w14:paraId="6F50FFF1" w14:textId="77777777" w:rsidR="000067F4" w:rsidRDefault="000067F4" w:rsidP="000067F4">
      <w:r w:rsidRPr="00157C96">
        <w:rPr>
          <w:rStyle w:val="InlineHead"/>
        </w:rPr>
        <w:t>Kenc</w:t>
      </w:r>
      <w:r>
        <w:t>:  Derived symmetric key used to encrypt confidential commands and responses payloads</w:t>
      </w:r>
    </w:p>
    <w:p w14:paraId="1177AE8C" w14:textId="77777777" w:rsidR="000067F4" w:rsidRDefault="000067F4" w:rsidP="000067F4">
      <w:r w:rsidRPr="00157C96">
        <w:rPr>
          <w:rStyle w:val="InlineHead"/>
        </w:rPr>
        <w:t>Kmac</w:t>
      </w:r>
      <w:r>
        <w:t>: Derived symmetric key used to calculate command MACs</w:t>
      </w:r>
    </w:p>
    <w:p w14:paraId="376FFD36" w14:textId="77777777" w:rsidR="000067F4" w:rsidRDefault="000067F4" w:rsidP="000067F4">
      <w:r w:rsidRPr="00157C96">
        <w:rPr>
          <w:rStyle w:val="InlineHead"/>
        </w:rPr>
        <w:t>Krmac</w:t>
      </w:r>
      <w:r>
        <w:t>: Derived symmetric key used to calculate response MACs</w:t>
      </w:r>
    </w:p>
    <w:p w14:paraId="5E51DDFA" w14:textId="77777777" w:rsidR="000067F4" w:rsidRDefault="000067F4" w:rsidP="000067F4">
      <w:r w:rsidRPr="00157C96">
        <w:rPr>
          <w:rStyle w:val="InlineHead"/>
        </w:rPr>
        <w:t>Kcmac</w:t>
      </w:r>
      <w:r>
        <w:t>: Derived symmetric key used to calculate cryptograms</w:t>
      </w:r>
    </w:p>
    <w:p w14:paraId="05BDA61A" w14:textId="4E65856C" w:rsidR="000067F4" w:rsidRDefault="000067F4" w:rsidP="000067F4">
      <w:r w:rsidRPr="00157C96">
        <w:rPr>
          <w:rStyle w:val="InlineHead"/>
        </w:rPr>
        <w:t>Keseed</w:t>
      </w:r>
      <w:r>
        <w:t xml:space="preserve">: Symmetric that is used to derive keys for confidential data encryption and </w:t>
      </w:r>
      <w:r w:rsidR="00056F37">
        <w:t>MAC</w:t>
      </w:r>
    </w:p>
    <w:p w14:paraId="5799E499" w14:textId="77777777" w:rsidR="000067F4" w:rsidRDefault="000067F4" w:rsidP="000067F4">
      <w:r w:rsidRPr="00157C96">
        <w:rPr>
          <w:rStyle w:val="InlineHead"/>
        </w:rPr>
        <w:t>Keenc</w:t>
      </w:r>
      <w:r>
        <w:t>: Derived symmetric key used to encrypt confidential data</w:t>
      </w:r>
    </w:p>
    <w:p w14:paraId="45E3A16A" w14:textId="27BC6AA2" w:rsidR="000067F4" w:rsidRDefault="000067F4" w:rsidP="000067F4">
      <w:r w:rsidRPr="00157C96">
        <w:rPr>
          <w:rStyle w:val="InlineHead"/>
        </w:rPr>
        <w:t>Kemac</w:t>
      </w:r>
      <w:r>
        <w:t xml:space="preserve">: Derived symmetric key used to compute </w:t>
      </w:r>
      <w:r w:rsidR="00056F37">
        <w:t>MAC</w:t>
      </w:r>
      <w:r>
        <w:t xml:space="preserve"> on encrypted confidential data</w:t>
      </w:r>
    </w:p>
    <w:p w14:paraId="48B4458F" w14:textId="77777777" w:rsidR="000067F4" w:rsidRDefault="000067F4" w:rsidP="000067F4">
      <w:r w:rsidRPr="00157C96">
        <w:rPr>
          <w:rStyle w:val="InlineHead"/>
        </w:rPr>
        <w:t>Kdh</w:t>
      </w:r>
      <w:r>
        <w:t>: Symmetric key generated by a Diffie-Hellman operation</w:t>
      </w:r>
    </w:p>
    <w:p w14:paraId="46DD67EC" w14:textId="77777777" w:rsidR="000067F4" w:rsidRDefault="000067F4" w:rsidP="000067F4">
      <w:r w:rsidRPr="00157C96">
        <w:rPr>
          <w:rStyle w:val="InlineHead"/>
        </w:rPr>
        <w:t>*ePK</w:t>
      </w:r>
      <w:r>
        <w:t>/</w:t>
      </w:r>
      <w:r w:rsidRPr="00157C96">
        <w:rPr>
          <w:rStyle w:val="InlineHead"/>
        </w:rPr>
        <w:t>*eSK</w:t>
      </w:r>
      <w:r>
        <w:t>: denotes ephemeral public and private keys</w:t>
      </w:r>
    </w:p>
    <w:p w14:paraId="36E8B4EF" w14:textId="77777777" w:rsidR="000067F4" w:rsidRDefault="000067F4" w:rsidP="000067F4">
      <w:r w:rsidRPr="00157C96">
        <w:rPr>
          <w:rStyle w:val="InlineHead"/>
        </w:rPr>
        <w:t>*PK</w:t>
      </w:r>
      <w:r>
        <w:t>/</w:t>
      </w:r>
      <w:r w:rsidRPr="00157C96">
        <w:rPr>
          <w:rStyle w:val="InlineHead"/>
        </w:rPr>
        <w:t>*SK</w:t>
      </w:r>
      <w:r>
        <w:t>: denotes public and private keys</w:t>
      </w:r>
    </w:p>
    <w:p w14:paraId="1871F364" w14:textId="22A23EED" w:rsidR="000067F4" w:rsidRDefault="000067F4" w:rsidP="000067F4">
      <w:r w:rsidRPr="00157C96">
        <w:rPr>
          <w:rStyle w:val="InlineHead"/>
        </w:rPr>
        <w:t>transaction_identifier</w:t>
      </w:r>
      <w:r>
        <w:t xml:space="preserve">: </w:t>
      </w:r>
      <w:r w:rsidR="00265C37" w:rsidRPr="00265C37">
        <w:t>randomly generated nonce value and used on vehicle and device sides for symmetric key derivation and MAC/signature generation/verification</w:t>
      </w:r>
    </w:p>
    <w:p w14:paraId="66931081" w14:textId="3DF7C774" w:rsidR="000067F4" w:rsidRDefault="000067F4" w:rsidP="000067F4">
      <w:r w:rsidRPr="00157C96">
        <w:rPr>
          <w:rStyle w:val="InlineHead"/>
        </w:rPr>
        <w:t>vehicle_identifier</w:t>
      </w:r>
      <w:r>
        <w:t>: unique identifier of the vehicle. On device side, it is used to look</w:t>
      </w:r>
      <w:r w:rsidR="00056F37">
        <w:t xml:space="preserve"> </w:t>
      </w:r>
      <w:r>
        <w:t>up the correct endpoint</w:t>
      </w:r>
    </w:p>
    <w:p w14:paraId="32ED0226" w14:textId="26149512" w:rsidR="000067F4" w:rsidRDefault="000067F4" w:rsidP="002C1744">
      <w:pPr>
        <w:pStyle w:val="Heading2"/>
      </w:pPr>
      <w:bookmarkStart w:id="1671" w:name="_Toc64812044"/>
      <w:bookmarkStart w:id="1672" w:name="_Toc112706164"/>
      <w:bookmarkStart w:id="1673" w:name="_Toc118219538"/>
      <w:bookmarkStart w:id="1674" w:name="_Toc118222650"/>
      <w:r>
        <w:lastRenderedPageBreak/>
        <w:t>Applet Implementation</w:t>
      </w:r>
      <w:bookmarkEnd w:id="1671"/>
      <w:bookmarkEnd w:id="1672"/>
      <w:bookmarkEnd w:id="1673"/>
      <w:bookmarkEnd w:id="1674"/>
    </w:p>
    <w:p w14:paraId="49784B1D" w14:textId="16A29F55" w:rsidR="000067F4" w:rsidRDefault="000067F4" w:rsidP="00E00FC9">
      <w:pPr>
        <w:pStyle w:val="Heading3"/>
        <w:tabs>
          <w:tab w:val="clear" w:pos="864"/>
          <w:tab w:val="clear" w:pos="1080"/>
        </w:tabs>
        <w:ind w:left="900" w:hanging="900"/>
      </w:pPr>
      <w:bookmarkStart w:id="1675" w:name="_Toc64812045"/>
      <w:bookmarkStart w:id="1676" w:name="_Toc112706165"/>
      <w:bookmarkStart w:id="1677" w:name="_Toc118219539"/>
      <w:bookmarkStart w:id="1678" w:name="_Toc118222651"/>
      <w:r>
        <w:t>Introduction</w:t>
      </w:r>
      <w:bookmarkEnd w:id="1675"/>
      <w:bookmarkEnd w:id="1676"/>
      <w:bookmarkEnd w:id="1677"/>
      <w:bookmarkEnd w:id="1678"/>
      <w:r>
        <w:t xml:space="preserve"> </w:t>
      </w:r>
    </w:p>
    <w:p w14:paraId="71DD3E71" w14:textId="42411AE9" w:rsidR="000067F4" w:rsidRDefault="000067F4" w:rsidP="000067F4">
      <w:r>
        <w:t>The following subsections describe internal data structures and APDU commands for the applet. This specification supports only one Digital Key applet protocol version. The Digital Key applet protocol version is set to 0100</w:t>
      </w:r>
      <w:r w:rsidRPr="004125E9">
        <w:rPr>
          <w:vertAlign w:val="subscript"/>
        </w:rPr>
        <w:t>h</w:t>
      </w:r>
      <w:r>
        <w:t xml:space="preserve">. </w:t>
      </w:r>
    </w:p>
    <w:p w14:paraId="4FB15EA0" w14:textId="357AF23F" w:rsidR="000067F4" w:rsidRDefault="000067F4" w:rsidP="00D23E0D">
      <w:pPr>
        <w:pStyle w:val="Heading4"/>
      </w:pPr>
      <w:r>
        <w:t>TLV Field</w:t>
      </w:r>
    </w:p>
    <w:p w14:paraId="6287F76A" w14:textId="38D4DCDF" w:rsidR="000067F4" w:rsidRDefault="000067F4" w:rsidP="000067F4">
      <w:r>
        <w:t xml:space="preserve">The various Tag Length Value fields presented in this document shall comply with the BER-TLV format as defined in ISO 7816-4 </w:t>
      </w:r>
      <w:r w:rsidR="00563B02" w:rsidRPr="00563B02">
        <w:rPr>
          <w:rStyle w:val="CrossRef"/>
        </w:rPr>
        <w:fldChar w:fldCharType="begin"/>
      </w:r>
      <w:r w:rsidR="00563B02" w:rsidRPr="00563B02">
        <w:rPr>
          <w:rStyle w:val="CrossRef"/>
        </w:rPr>
        <w:instrText xml:space="preserve"> REF _Ref16712934 \r \h </w:instrText>
      </w:r>
      <w:r w:rsidR="00563B02" w:rsidRPr="00563B02">
        <w:rPr>
          <w:rStyle w:val="CrossRef"/>
        </w:rPr>
      </w:r>
      <w:r w:rsidR="00563B02" w:rsidRPr="00563B02">
        <w:rPr>
          <w:rStyle w:val="CrossRef"/>
        </w:rPr>
        <w:fldChar w:fldCharType="separate"/>
      </w:r>
      <w:r w:rsidR="00D81990">
        <w:rPr>
          <w:rStyle w:val="CrossRef"/>
        </w:rPr>
        <w:t>[1]</w:t>
      </w:r>
      <w:r w:rsidR="00563B02" w:rsidRPr="00563B02">
        <w:rPr>
          <w:rStyle w:val="CrossRef"/>
        </w:rPr>
        <w:fldChar w:fldCharType="end"/>
      </w:r>
      <w:r>
        <w:t>. The TLV fields shall be ordered as described in this specification; a different field order is considered invalid unless specified otherwise. The nesting level is represented by indentation of Tag values in the Tag column.</w:t>
      </w:r>
    </w:p>
    <w:p w14:paraId="152B8ECD" w14:textId="5994AABB" w:rsidR="000067F4" w:rsidRDefault="000067F4" w:rsidP="00D23E0D">
      <w:pPr>
        <w:pStyle w:val="Heading4"/>
      </w:pPr>
      <w:r>
        <w:t>Applet Memory Types</w:t>
      </w:r>
    </w:p>
    <w:p w14:paraId="43121A86" w14:textId="77777777" w:rsidR="000067F4" w:rsidRDefault="000067F4" w:rsidP="000067F4">
      <w:r>
        <w:t>The naming conventions for the memory types used in the applet are as follows:</w:t>
      </w:r>
    </w:p>
    <w:p w14:paraId="28906E88" w14:textId="5D2DB6A0" w:rsidR="000067F4" w:rsidRDefault="000067F4" w:rsidP="00157C96">
      <w:pPr>
        <w:pStyle w:val="BulletList"/>
      </w:pPr>
      <w:r>
        <w:t xml:space="preserve">Variable prefixed with </w:t>
      </w:r>
      <w:r w:rsidR="00056F37">
        <w:t>“</w:t>
      </w:r>
      <w:r>
        <w:t>nvm.</w:t>
      </w:r>
      <w:r w:rsidR="00056F37">
        <w:t>”</w:t>
      </w:r>
      <w:r>
        <w:t xml:space="preserve"> Indicates the memory used is persistent after power off.</w:t>
      </w:r>
    </w:p>
    <w:p w14:paraId="47ED27CE" w14:textId="261180C3" w:rsidR="000067F4" w:rsidRDefault="000067F4" w:rsidP="00157C96">
      <w:pPr>
        <w:pStyle w:val="BulletList"/>
      </w:pPr>
      <w:r>
        <w:t xml:space="preserve">Variable prefixed with </w:t>
      </w:r>
      <w:r w:rsidR="00056F37">
        <w:t>“</w:t>
      </w:r>
      <w:r>
        <w:t>cod.</w:t>
      </w:r>
      <w:r w:rsidR="00056F37">
        <w:t>”</w:t>
      </w:r>
      <w:r>
        <w:t xml:space="preserve"> indicates the memory used is volatile and erased after applet deselection (caused by contactless field off or explicit deselection).</w:t>
      </w:r>
    </w:p>
    <w:p w14:paraId="701CDFDA" w14:textId="18C55A51" w:rsidR="000067F4" w:rsidRDefault="000067F4" w:rsidP="00157C96">
      <w:pPr>
        <w:pStyle w:val="BulletList"/>
      </w:pPr>
      <w:r>
        <w:t>Variable noted as (nvm/cod).object.variable indicates the variable is an object member.</w:t>
      </w:r>
    </w:p>
    <w:p w14:paraId="1EC49C1E" w14:textId="08858738" w:rsidR="000067F4" w:rsidRDefault="000067F4" w:rsidP="00157C96">
      <w:pPr>
        <w:pStyle w:val="BulletList"/>
      </w:pPr>
      <w:r>
        <w:t xml:space="preserve">Variable with </w:t>
      </w:r>
      <w:r w:rsidR="00056F37">
        <w:t xml:space="preserve">neither </w:t>
      </w:r>
      <w:r>
        <w:t>memory prefix nor object prefix indicates a local volatile variable erased after exiting the current programming context.</w:t>
      </w:r>
    </w:p>
    <w:p w14:paraId="77A5F05B" w14:textId="05A122AC" w:rsidR="000067F4" w:rsidRDefault="000067F4" w:rsidP="00157C96">
      <w:pPr>
        <w:pStyle w:val="BulletList"/>
      </w:pPr>
      <w:r>
        <w:t>All variables and objects are globally available at the instance level except the local variables defined above.</w:t>
      </w:r>
    </w:p>
    <w:p w14:paraId="3402BB82" w14:textId="6C3B5979" w:rsidR="000067F4" w:rsidRDefault="000067F4" w:rsidP="00157C96">
      <w:pPr>
        <w:pStyle w:val="BulletList"/>
      </w:pPr>
      <w:r>
        <w:t>Variable suffixed with [] indicates a table of variables.</w:t>
      </w:r>
    </w:p>
    <w:p w14:paraId="67E04C28" w14:textId="46EB801B" w:rsidR="000067F4" w:rsidRDefault="000067F4" w:rsidP="00157C96">
      <w:pPr>
        <w:pStyle w:val="BulletList"/>
      </w:pPr>
      <w:r>
        <w:t>Variable suffixed with * indicates all the variables names starting with the string present before *.</w:t>
      </w:r>
    </w:p>
    <w:p w14:paraId="22D683E2" w14:textId="17F1022D" w:rsidR="000067F4" w:rsidRDefault="000067F4" w:rsidP="00D23E0D">
      <w:pPr>
        <w:pStyle w:val="Heading4"/>
      </w:pPr>
      <w:r>
        <w:t>Endpoint Life Cycle States</w:t>
      </w:r>
    </w:p>
    <w:p w14:paraId="1A8E376A" w14:textId="77777777" w:rsidR="000067F4" w:rsidRPr="002C1744" w:rsidRDefault="000067F4" w:rsidP="000067F4">
      <w:pPr>
        <w:rPr>
          <w:rStyle w:val="Strong"/>
        </w:rPr>
      </w:pPr>
      <w:r w:rsidRPr="002C1744">
        <w:rPr>
          <w:rStyle w:val="Strong"/>
        </w:rPr>
        <w:t>state_endpoint_active</w:t>
      </w:r>
    </w:p>
    <w:p w14:paraId="5CF0ADD4" w14:textId="3F279881" w:rsidR="000067F4" w:rsidRDefault="000067F4" w:rsidP="000067F4">
      <w:r>
        <w:t>In this state</w:t>
      </w:r>
      <w:r w:rsidR="00056F37">
        <w:t>,</w:t>
      </w:r>
      <w:r>
        <w:t xml:space="preserve"> the endpoint accepts all commands allowed by its configuration.</w:t>
      </w:r>
    </w:p>
    <w:p w14:paraId="1849936E" w14:textId="77777777" w:rsidR="000067F4" w:rsidRPr="002C1744" w:rsidRDefault="000067F4" w:rsidP="000067F4">
      <w:pPr>
        <w:rPr>
          <w:rStyle w:val="Strong"/>
        </w:rPr>
      </w:pPr>
      <w:r w:rsidRPr="002C1744">
        <w:rPr>
          <w:rStyle w:val="Strong"/>
        </w:rPr>
        <w:t>State_endpoint_terminated</w:t>
      </w:r>
    </w:p>
    <w:p w14:paraId="59A9AEA3" w14:textId="6B80110A" w:rsidR="000067F4" w:rsidRDefault="000067F4" w:rsidP="000067F4">
      <w:r>
        <w:t>In this state</w:t>
      </w:r>
      <w:r w:rsidR="00056F37">
        <w:t>,</w:t>
      </w:r>
      <w:r>
        <w:t xml:space="preserve"> the endpoint only accepts the TERMINATE ENDPOINT and DELETE ENDPOINT commands.</w:t>
      </w:r>
    </w:p>
    <w:p w14:paraId="5D9D8E96" w14:textId="36362857" w:rsidR="000067F4" w:rsidRDefault="000067F4" w:rsidP="00D23E0D">
      <w:pPr>
        <w:pStyle w:val="Heading4"/>
      </w:pPr>
      <w:bookmarkStart w:id="1679" w:name="_Ref61628698"/>
      <w:r>
        <w:t>Communication Interfaces</w:t>
      </w:r>
      <w:bookmarkEnd w:id="1679"/>
    </w:p>
    <w:p w14:paraId="2548D339" w14:textId="4250707D" w:rsidR="000067F4" w:rsidRDefault="000067F4" w:rsidP="000067F4">
      <w:r>
        <w:t>The wired interface connects the SE to the device’s Digital Key framework through physical wires inside the device. The contactless interface connects the SE to the NFC reader in the vehicle through radio interface. The notifications sent from the applet to the Digital Key framework (denoted as notify_*) may be implemented as described in Section</w:t>
      </w:r>
      <w:r w:rsidR="00F3390C">
        <w:t xml:space="preserve"> </w:t>
      </w:r>
      <w:r w:rsidR="006345E6">
        <w:rPr>
          <w:rStyle w:val="CrossRef"/>
        </w:rPr>
        <w:fldChar w:fldCharType="begin"/>
      </w:r>
      <w:r w:rsidR="006345E6">
        <w:rPr>
          <w:rStyle w:val="CrossRef"/>
        </w:rPr>
        <w:instrText xml:space="preserve"> REF _Ref64299985 \r \h </w:instrText>
      </w:r>
      <w:r w:rsidR="006345E6">
        <w:rPr>
          <w:rStyle w:val="CrossRef"/>
        </w:rPr>
      </w:r>
      <w:r w:rsidR="006345E6">
        <w:rPr>
          <w:rStyle w:val="CrossRef"/>
        </w:rPr>
        <w:fldChar w:fldCharType="separate"/>
      </w:r>
      <w:r w:rsidR="00D81990">
        <w:rPr>
          <w:rStyle w:val="CrossRef"/>
        </w:rPr>
        <w:t>15.3.1.9</w:t>
      </w:r>
      <w:r w:rsidR="006345E6">
        <w:rPr>
          <w:rStyle w:val="CrossRef"/>
        </w:rPr>
        <w:fldChar w:fldCharType="end"/>
      </w:r>
      <w:r>
        <w:t xml:space="preserve"> or using a proprietary method.</w:t>
      </w:r>
    </w:p>
    <w:p w14:paraId="55427962" w14:textId="4CA3D896" w:rsidR="002C1744" w:rsidRDefault="002C1744" w:rsidP="008658FF">
      <w:pPr>
        <w:pStyle w:val="CaptionTable"/>
      </w:pPr>
      <w:bookmarkStart w:id="1680" w:name="_Ref61864315"/>
      <w:bookmarkStart w:id="1681" w:name="_Toc62126718"/>
      <w:bookmarkStart w:id="1682" w:name="_Toc62127567"/>
      <w:bookmarkStart w:id="1683" w:name="_Ref83388508"/>
      <w:bookmarkStart w:id="1684" w:name="_Toc118223071"/>
      <w:r>
        <w:lastRenderedPageBreak/>
        <w:t xml:space="preserve">Table </w:t>
      </w:r>
      <w:fldSimple w:instr=" STYLEREF 1 \s ">
        <w:r w:rsidR="00D81990">
          <w:rPr>
            <w:noProof/>
          </w:rPr>
          <w:t>15</w:t>
        </w:r>
      </w:fldSimple>
      <w:r w:rsidR="00183237">
        <w:noBreakHyphen/>
      </w:r>
      <w:fldSimple w:instr=" SEQ Table \* ARABIC \s 1 ">
        <w:r w:rsidR="00D81990">
          <w:rPr>
            <w:noProof/>
          </w:rPr>
          <w:t>1</w:t>
        </w:r>
      </w:fldSimple>
      <w:bookmarkEnd w:id="1680"/>
      <w:r>
        <w:t xml:space="preserve">: </w:t>
      </w:r>
      <w:r w:rsidRPr="00822E43">
        <w:t>Command Availability on Interfaces</w:t>
      </w:r>
      <w:bookmarkEnd w:id="1681"/>
      <w:bookmarkEnd w:id="1682"/>
      <w:bookmarkEnd w:id="1683"/>
      <w:bookmarkEnd w:id="168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695"/>
        <w:gridCol w:w="1259"/>
        <w:gridCol w:w="1171"/>
        <w:gridCol w:w="2609"/>
        <w:gridCol w:w="1616"/>
      </w:tblGrid>
      <w:tr w:rsidR="009160B9" w:rsidRPr="00A16D99" w14:paraId="037377D1" w14:textId="1FB22ED9" w:rsidTr="009160B9">
        <w:trPr>
          <w:trHeight w:val="275"/>
          <w:tblHeader/>
        </w:trPr>
        <w:tc>
          <w:tcPr>
            <w:tcW w:w="1441" w:type="pct"/>
            <w:shd w:val="clear" w:color="auto" w:fill="0070C0"/>
          </w:tcPr>
          <w:p w14:paraId="29728169" w14:textId="77777777" w:rsidR="009160B9" w:rsidRPr="00A16D99" w:rsidRDefault="009160B9" w:rsidP="004B2EFD">
            <w:pPr>
              <w:pStyle w:val="TableHead-Centered"/>
            </w:pPr>
            <w:r w:rsidRPr="00A16D99">
              <w:t>Command</w:t>
            </w:r>
          </w:p>
        </w:tc>
        <w:tc>
          <w:tcPr>
            <w:tcW w:w="673" w:type="pct"/>
            <w:shd w:val="clear" w:color="auto" w:fill="0070C0"/>
          </w:tcPr>
          <w:p w14:paraId="28DB5550" w14:textId="77777777" w:rsidR="009160B9" w:rsidRPr="009D03F4" w:rsidRDefault="009160B9" w:rsidP="004B2EFD">
            <w:pPr>
              <w:pStyle w:val="TableHead-Centered"/>
            </w:pPr>
            <w:r w:rsidRPr="00A63CB7">
              <w:t xml:space="preserve">Wired Interface </w:t>
            </w:r>
          </w:p>
        </w:tc>
        <w:tc>
          <w:tcPr>
            <w:tcW w:w="626" w:type="pct"/>
            <w:shd w:val="clear" w:color="auto" w:fill="0070C0"/>
          </w:tcPr>
          <w:p w14:paraId="0164B270" w14:textId="77777777" w:rsidR="009160B9" w:rsidRPr="002A16B7" w:rsidRDefault="009160B9" w:rsidP="004B2EFD">
            <w:pPr>
              <w:pStyle w:val="TableHead-Centered"/>
            </w:pPr>
            <w:r w:rsidRPr="0018706E">
              <w:t>Contactless Interface</w:t>
            </w:r>
          </w:p>
        </w:tc>
        <w:tc>
          <w:tcPr>
            <w:tcW w:w="1395" w:type="pct"/>
            <w:shd w:val="clear" w:color="auto" w:fill="0070C0"/>
          </w:tcPr>
          <w:p w14:paraId="0F1E1409" w14:textId="77777777" w:rsidR="009160B9" w:rsidRPr="000B1F1C" w:rsidRDefault="009160B9" w:rsidP="004B2EFD">
            <w:pPr>
              <w:pStyle w:val="TableHead-Centered"/>
            </w:pPr>
            <w:r w:rsidRPr="000B1F1C">
              <w:t>Comment</w:t>
            </w:r>
          </w:p>
        </w:tc>
        <w:tc>
          <w:tcPr>
            <w:tcW w:w="864" w:type="pct"/>
            <w:shd w:val="clear" w:color="auto" w:fill="0070C0"/>
          </w:tcPr>
          <w:p w14:paraId="11BC0517" w14:textId="54744B21" w:rsidR="009160B9" w:rsidRPr="000B1F1C" w:rsidRDefault="009160B9" w:rsidP="004B2EFD">
            <w:pPr>
              <w:pStyle w:val="TableHead-Centered"/>
            </w:pPr>
            <w:r w:rsidRPr="00A16D99">
              <w:t>Section</w:t>
            </w:r>
          </w:p>
        </w:tc>
      </w:tr>
      <w:tr w:rsidR="009160B9" w:rsidRPr="00A16D99" w14:paraId="44E0A9C7" w14:textId="751BF70E" w:rsidTr="009160B9">
        <w:trPr>
          <w:trHeight w:val="274"/>
        </w:trPr>
        <w:tc>
          <w:tcPr>
            <w:tcW w:w="1441" w:type="pct"/>
          </w:tcPr>
          <w:p w14:paraId="7FC8357F" w14:textId="77777777" w:rsidR="009160B9" w:rsidRPr="00A16D99" w:rsidRDefault="009160B9" w:rsidP="004B2EFD">
            <w:pPr>
              <w:pStyle w:val="TableText-Centered"/>
            </w:pPr>
            <w:r w:rsidRPr="00A16D99">
              <w:t>SELECT</w:t>
            </w:r>
          </w:p>
        </w:tc>
        <w:tc>
          <w:tcPr>
            <w:tcW w:w="673" w:type="pct"/>
          </w:tcPr>
          <w:p w14:paraId="3EB943E8" w14:textId="77777777" w:rsidR="009160B9" w:rsidRPr="00A16D99" w:rsidRDefault="009160B9" w:rsidP="004B2EFD">
            <w:pPr>
              <w:pStyle w:val="TableText-Centered"/>
            </w:pPr>
            <w:r w:rsidRPr="00A16D99">
              <w:t>Yes</w:t>
            </w:r>
          </w:p>
        </w:tc>
        <w:tc>
          <w:tcPr>
            <w:tcW w:w="626" w:type="pct"/>
          </w:tcPr>
          <w:p w14:paraId="646EF9C4" w14:textId="77777777" w:rsidR="009160B9" w:rsidRPr="00A16D99" w:rsidRDefault="009160B9" w:rsidP="004B2EFD">
            <w:pPr>
              <w:pStyle w:val="TableText-Centered"/>
            </w:pPr>
            <w:r w:rsidRPr="00A16D99">
              <w:t>Yes</w:t>
            </w:r>
          </w:p>
        </w:tc>
        <w:tc>
          <w:tcPr>
            <w:tcW w:w="1395" w:type="pct"/>
          </w:tcPr>
          <w:p w14:paraId="1070AFEB" w14:textId="77777777" w:rsidR="009160B9" w:rsidRPr="00A16D99" w:rsidRDefault="009160B9" w:rsidP="004B2EFD">
            <w:pPr>
              <w:pStyle w:val="TableText-Centered"/>
            </w:pPr>
          </w:p>
        </w:tc>
        <w:tc>
          <w:tcPr>
            <w:tcW w:w="864" w:type="pct"/>
          </w:tcPr>
          <w:p w14:paraId="4CE1BAAA" w14:textId="297FBA2F"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3938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w:t>
            </w:r>
            <w:r w:rsidRPr="00BB1F31">
              <w:rPr>
                <w:rStyle w:val="CrossRef"/>
              </w:rPr>
              <w:fldChar w:fldCharType="end"/>
            </w:r>
          </w:p>
        </w:tc>
      </w:tr>
      <w:tr w:rsidR="009160B9" w:rsidRPr="00A16D99" w14:paraId="0FACB208" w14:textId="0AC2D8DD" w:rsidTr="009160B9">
        <w:trPr>
          <w:trHeight w:val="274"/>
        </w:trPr>
        <w:tc>
          <w:tcPr>
            <w:tcW w:w="1441" w:type="pct"/>
          </w:tcPr>
          <w:p w14:paraId="79DE0EE2" w14:textId="77777777" w:rsidR="009160B9" w:rsidRPr="00A16D99" w:rsidRDefault="009160B9" w:rsidP="004B2EFD">
            <w:pPr>
              <w:pStyle w:val="TableText-Centered"/>
            </w:pPr>
            <w:r w:rsidRPr="00A16D99">
              <w:t>CREATE CA</w:t>
            </w:r>
          </w:p>
        </w:tc>
        <w:tc>
          <w:tcPr>
            <w:tcW w:w="673" w:type="pct"/>
          </w:tcPr>
          <w:p w14:paraId="56EDDAE7" w14:textId="77777777" w:rsidR="009160B9" w:rsidRPr="00A16D99" w:rsidRDefault="009160B9" w:rsidP="004B2EFD">
            <w:pPr>
              <w:pStyle w:val="TableText-Centered"/>
            </w:pPr>
            <w:r w:rsidRPr="00A16D99">
              <w:t>Yes</w:t>
            </w:r>
          </w:p>
        </w:tc>
        <w:tc>
          <w:tcPr>
            <w:tcW w:w="626" w:type="pct"/>
          </w:tcPr>
          <w:p w14:paraId="7DF3B1D9" w14:textId="77777777" w:rsidR="009160B9" w:rsidRPr="00A16D99" w:rsidRDefault="009160B9" w:rsidP="004B2EFD">
            <w:pPr>
              <w:pStyle w:val="TableText-Centered"/>
            </w:pPr>
            <w:r w:rsidRPr="00A16D99">
              <w:t xml:space="preserve">No </w:t>
            </w:r>
          </w:p>
        </w:tc>
        <w:tc>
          <w:tcPr>
            <w:tcW w:w="1395" w:type="pct"/>
          </w:tcPr>
          <w:p w14:paraId="08FABB2F" w14:textId="77777777" w:rsidR="009160B9" w:rsidRPr="00A16D99" w:rsidRDefault="009160B9" w:rsidP="004B2EFD">
            <w:pPr>
              <w:pStyle w:val="TableText-Centered"/>
            </w:pPr>
          </w:p>
        </w:tc>
        <w:tc>
          <w:tcPr>
            <w:tcW w:w="864" w:type="pct"/>
          </w:tcPr>
          <w:p w14:paraId="7006463D" w14:textId="0847F573"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3952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w:t>
            </w:r>
            <w:r w:rsidRPr="00BB1F31">
              <w:rPr>
                <w:rStyle w:val="CrossRef"/>
              </w:rPr>
              <w:fldChar w:fldCharType="end"/>
            </w:r>
          </w:p>
        </w:tc>
      </w:tr>
      <w:tr w:rsidR="009160B9" w:rsidRPr="00A16D99" w14:paraId="60930597" w14:textId="3BC17597" w:rsidTr="009160B9">
        <w:trPr>
          <w:trHeight w:val="274"/>
        </w:trPr>
        <w:tc>
          <w:tcPr>
            <w:tcW w:w="1441" w:type="pct"/>
          </w:tcPr>
          <w:p w14:paraId="6F36A3B6" w14:textId="77777777" w:rsidR="009160B9" w:rsidRPr="00A16D99" w:rsidRDefault="009160B9" w:rsidP="004B2EFD">
            <w:pPr>
              <w:pStyle w:val="TableText-Centered"/>
            </w:pPr>
            <w:r w:rsidRPr="00A16D99">
              <w:t>DELETE CA</w:t>
            </w:r>
          </w:p>
        </w:tc>
        <w:tc>
          <w:tcPr>
            <w:tcW w:w="673" w:type="pct"/>
          </w:tcPr>
          <w:p w14:paraId="1E336FE9" w14:textId="77777777" w:rsidR="009160B9" w:rsidRPr="00A16D99" w:rsidRDefault="009160B9" w:rsidP="004B2EFD">
            <w:pPr>
              <w:pStyle w:val="TableText-Centered"/>
            </w:pPr>
            <w:r w:rsidRPr="00A16D99">
              <w:t>Yes</w:t>
            </w:r>
          </w:p>
        </w:tc>
        <w:tc>
          <w:tcPr>
            <w:tcW w:w="626" w:type="pct"/>
          </w:tcPr>
          <w:p w14:paraId="3658FB9C" w14:textId="77777777" w:rsidR="009160B9" w:rsidRPr="00A16D99" w:rsidRDefault="009160B9" w:rsidP="004B2EFD">
            <w:pPr>
              <w:pStyle w:val="TableText-Centered"/>
            </w:pPr>
            <w:r w:rsidRPr="00A16D99">
              <w:t xml:space="preserve">No </w:t>
            </w:r>
          </w:p>
        </w:tc>
        <w:tc>
          <w:tcPr>
            <w:tcW w:w="1395" w:type="pct"/>
          </w:tcPr>
          <w:p w14:paraId="0EB971D5" w14:textId="77777777" w:rsidR="009160B9" w:rsidRPr="00A16D99" w:rsidRDefault="009160B9" w:rsidP="004B2EFD">
            <w:pPr>
              <w:pStyle w:val="TableText-Centered"/>
            </w:pPr>
          </w:p>
        </w:tc>
        <w:tc>
          <w:tcPr>
            <w:tcW w:w="864" w:type="pct"/>
          </w:tcPr>
          <w:p w14:paraId="07C8FD32" w14:textId="50C28B71"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3960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3</w:t>
            </w:r>
            <w:r w:rsidRPr="00BB1F31">
              <w:rPr>
                <w:rStyle w:val="CrossRef"/>
              </w:rPr>
              <w:fldChar w:fldCharType="end"/>
            </w:r>
          </w:p>
        </w:tc>
      </w:tr>
      <w:tr w:rsidR="009160B9" w:rsidRPr="00A16D99" w14:paraId="7BF047CD" w14:textId="44A62AC0" w:rsidTr="009160B9">
        <w:trPr>
          <w:trHeight w:val="274"/>
        </w:trPr>
        <w:tc>
          <w:tcPr>
            <w:tcW w:w="1441" w:type="pct"/>
          </w:tcPr>
          <w:p w14:paraId="034A69AB" w14:textId="77777777" w:rsidR="009160B9" w:rsidRPr="00A16D99" w:rsidRDefault="009160B9" w:rsidP="004B2EFD">
            <w:pPr>
              <w:pStyle w:val="TableText-Centered"/>
            </w:pPr>
            <w:r w:rsidRPr="00A16D99">
              <w:t>CREATE ENDPOINT</w:t>
            </w:r>
          </w:p>
        </w:tc>
        <w:tc>
          <w:tcPr>
            <w:tcW w:w="673" w:type="pct"/>
          </w:tcPr>
          <w:p w14:paraId="58C4899B" w14:textId="77777777" w:rsidR="009160B9" w:rsidRPr="00A16D99" w:rsidRDefault="009160B9" w:rsidP="004B2EFD">
            <w:pPr>
              <w:pStyle w:val="TableText-Centered"/>
            </w:pPr>
            <w:r w:rsidRPr="00A16D99">
              <w:t>Yes</w:t>
            </w:r>
          </w:p>
        </w:tc>
        <w:tc>
          <w:tcPr>
            <w:tcW w:w="626" w:type="pct"/>
          </w:tcPr>
          <w:p w14:paraId="06DFD9E7" w14:textId="77777777" w:rsidR="009160B9" w:rsidRPr="00A16D99" w:rsidRDefault="009160B9" w:rsidP="004B2EFD">
            <w:pPr>
              <w:pStyle w:val="TableText-Centered"/>
            </w:pPr>
            <w:r w:rsidRPr="00A16D99">
              <w:t xml:space="preserve">No </w:t>
            </w:r>
          </w:p>
        </w:tc>
        <w:tc>
          <w:tcPr>
            <w:tcW w:w="1395" w:type="pct"/>
          </w:tcPr>
          <w:p w14:paraId="54B72E2F" w14:textId="77777777" w:rsidR="009160B9" w:rsidRPr="00A16D99" w:rsidRDefault="009160B9" w:rsidP="004B2EFD">
            <w:pPr>
              <w:pStyle w:val="TableText-Centered"/>
            </w:pPr>
          </w:p>
        </w:tc>
        <w:tc>
          <w:tcPr>
            <w:tcW w:w="864" w:type="pct"/>
          </w:tcPr>
          <w:p w14:paraId="35C2DB72" w14:textId="1F8D41D0"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046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4</w:t>
            </w:r>
            <w:r w:rsidRPr="00BB1F31">
              <w:rPr>
                <w:rStyle w:val="CrossRef"/>
              </w:rPr>
              <w:fldChar w:fldCharType="end"/>
            </w:r>
          </w:p>
        </w:tc>
      </w:tr>
      <w:tr w:rsidR="009160B9" w:rsidRPr="00A16D99" w14:paraId="377C5CCA" w14:textId="0F697A23" w:rsidTr="009160B9">
        <w:trPr>
          <w:trHeight w:val="274"/>
        </w:trPr>
        <w:tc>
          <w:tcPr>
            <w:tcW w:w="1441" w:type="pct"/>
          </w:tcPr>
          <w:p w14:paraId="4BFF78A9" w14:textId="77777777" w:rsidR="009160B9" w:rsidRPr="00A16D99" w:rsidRDefault="009160B9" w:rsidP="004B2EFD">
            <w:pPr>
              <w:pStyle w:val="TableText-Centered"/>
            </w:pPr>
            <w:r w:rsidRPr="00A16D99">
              <w:t>TERMINATE ENDPOINT</w:t>
            </w:r>
          </w:p>
        </w:tc>
        <w:tc>
          <w:tcPr>
            <w:tcW w:w="673" w:type="pct"/>
          </w:tcPr>
          <w:p w14:paraId="22C4C888" w14:textId="77777777" w:rsidR="009160B9" w:rsidRPr="00A16D99" w:rsidRDefault="009160B9" w:rsidP="004B2EFD">
            <w:pPr>
              <w:pStyle w:val="TableText-Centered"/>
            </w:pPr>
            <w:r w:rsidRPr="00A16D99">
              <w:t>Yes</w:t>
            </w:r>
          </w:p>
        </w:tc>
        <w:tc>
          <w:tcPr>
            <w:tcW w:w="626" w:type="pct"/>
          </w:tcPr>
          <w:p w14:paraId="724DDAC7" w14:textId="77777777" w:rsidR="009160B9" w:rsidRPr="00A16D99" w:rsidRDefault="009160B9" w:rsidP="004B2EFD">
            <w:pPr>
              <w:pStyle w:val="TableText-Centered"/>
            </w:pPr>
            <w:r w:rsidRPr="00A16D99">
              <w:t xml:space="preserve">No </w:t>
            </w:r>
          </w:p>
        </w:tc>
        <w:tc>
          <w:tcPr>
            <w:tcW w:w="1395" w:type="pct"/>
          </w:tcPr>
          <w:p w14:paraId="2FCEE82C" w14:textId="77777777" w:rsidR="009160B9" w:rsidRPr="00A16D99" w:rsidRDefault="009160B9" w:rsidP="004B2EFD">
            <w:pPr>
              <w:pStyle w:val="TableText-Centered"/>
            </w:pPr>
          </w:p>
        </w:tc>
        <w:tc>
          <w:tcPr>
            <w:tcW w:w="864" w:type="pct"/>
          </w:tcPr>
          <w:p w14:paraId="5C7F3C66" w14:textId="0C7E8BFA"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055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5</w:t>
            </w:r>
            <w:r w:rsidRPr="00BB1F31">
              <w:rPr>
                <w:rStyle w:val="CrossRef"/>
              </w:rPr>
              <w:fldChar w:fldCharType="end"/>
            </w:r>
          </w:p>
        </w:tc>
      </w:tr>
      <w:tr w:rsidR="009160B9" w:rsidRPr="00A16D99" w14:paraId="6E131DA3" w14:textId="183CEAED" w:rsidTr="009160B9">
        <w:trPr>
          <w:trHeight w:val="274"/>
        </w:trPr>
        <w:tc>
          <w:tcPr>
            <w:tcW w:w="1441" w:type="pct"/>
          </w:tcPr>
          <w:p w14:paraId="39008754" w14:textId="77777777" w:rsidR="009160B9" w:rsidRPr="00A16D99" w:rsidRDefault="009160B9" w:rsidP="004B2EFD">
            <w:pPr>
              <w:pStyle w:val="TableText-Centered"/>
            </w:pPr>
            <w:r w:rsidRPr="00A16D99">
              <w:t>DELETE ENDPOINT</w:t>
            </w:r>
          </w:p>
        </w:tc>
        <w:tc>
          <w:tcPr>
            <w:tcW w:w="673" w:type="pct"/>
          </w:tcPr>
          <w:p w14:paraId="6454621A" w14:textId="77777777" w:rsidR="009160B9" w:rsidRPr="00A16D99" w:rsidRDefault="009160B9" w:rsidP="004B2EFD">
            <w:pPr>
              <w:pStyle w:val="TableText-Centered"/>
            </w:pPr>
            <w:r w:rsidRPr="00A16D99">
              <w:t>Yes</w:t>
            </w:r>
          </w:p>
        </w:tc>
        <w:tc>
          <w:tcPr>
            <w:tcW w:w="626" w:type="pct"/>
          </w:tcPr>
          <w:p w14:paraId="14446F51" w14:textId="77777777" w:rsidR="009160B9" w:rsidRPr="00A16D99" w:rsidRDefault="009160B9" w:rsidP="004B2EFD">
            <w:pPr>
              <w:pStyle w:val="TableText-Centered"/>
            </w:pPr>
            <w:r w:rsidRPr="00A16D99">
              <w:t xml:space="preserve">No </w:t>
            </w:r>
          </w:p>
        </w:tc>
        <w:tc>
          <w:tcPr>
            <w:tcW w:w="1395" w:type="pct"/>
          </w:tcPr>
          <w:p w14:paraId="206F312C" w14:textId="77777777" w:rsidR="009160B9" w:rsidRPr="00A16D99" w:rsidRDefault="009160B9" w:rsidP="004B2EFD">
            <w:pPr>
              <w:pStyle w:val="TableText-Centered"/>
            </w:pPr>
          </w:p>
        </w:tc>
        <w:tc>
          <w:tcPr>
            <w:tcW w:w="864" w:type="pct"/>
          </w:tcPr>
          <w:p w14:paraId="740D3FB7" w14:textId="62F172F7"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087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6</w:t>
            </w:r>
            <w:r w:rsidRPr="00BB1F31">
              <w:rPr>
                <w:rStyle w:val="CrossRef"/>
              </w:rPr>
              <w:fldChar w:fldCharType="end"/>
            </w:r>
          </w:p>
        </w:tc>
      </w:tr>
      <w:tr w:rsidR="009160B9" w:rsidRPr="00A16D99" w14:paraId="6EBE40A9" w14:textId="3B524378" w:rsidTr="009160B9">
        <w:trPr>
          <w:trHeight w:val="274"/>
        </w:trPr>
        <w:tc>
          <w:tcPr>
            <w:tcW w:w="1441" w:type="pct"/>
          </w:tcPr>
          <w:p w14:paraId="6E64E8C7" w14:textId="77777777" w:rsidR="009160B9" w:rsidRPr="00A16D99" w:rsidRDefault="009160B9" w:rsidP="004B2EFD">
            <w:pPr>
              <w:pStyle w:val="TableText-Centered"/>
            </w:pPr>
            <w:r w:rsidRPr="00A16D99">
              <w:t>GET PRIVATE DATA</w:t>
            </w:r>
          </w:p>
        </w:tc>
        <w:tc>
          <w:tcPr>
            <w:tcW w:w="673" w:type="pct"/>
          </w:tcPr>
          <w:p w14:paraId="30431028" w14:textId="77777777" w:rsidR="009160B9" w:rsidRPr="00A16D99" w:rsidRDefault="009160B9" w:rsidP="004B2EFD">
            <w:pPr>
              <w:pStyle w:val="TableText-Centered"/>
            </w:pPr>
            <w:r w:rsidRPr="00A16D99">
              <w:t>Yes</w:t>
            </w:r>
          </w:p>
        </w:tc>
        <w:tc>
          <w:tcPr>
            <w:tcW w:w="626" w:type="pct"/>
          </w:tcPr>
          <w:p w14:paraId="17CF9DBC" w14:textId="77777777" w:rsidR="009160B9" w:rsidRPr="00A16D99" w:rsidRDefault="009160B9" w:rsidP="004B2EFD">
            <w:pPr>
              <w:pStyle w:val="TableText-Centered"/>
            </w:pPr>
            <w:r w:rsidRPr="00A16D99">
              <w:t xml:space="preserve">No </w:t>
            </w:r>
          </w:p>
        </w:tc>
        <w:tc>
          <w:tcPr>
            <w:tcW w:w="1395" w:type="pct"/>
          </w:tcPr>
          <w:p w14:paraId="12E2E88D" w14:textId="77777777" w:rsidR="009160B9" w:rsidRPr="00A16D99" w:rsidRDefault="009160B9" w:rsidP="004B2EFD">
            <w:pPr>
              <w:pStyle w:val="TableText-Centered"/>
            </w:pPr>
          </w:p>
        </w:tc>
        <w:tc>
          <w:tcPr>
            <w:tcW w:w="864" w:type="pct"/>
          </w:tcPr>
          <w:p w14:paraId="5DF33353" w14:textId="63B8E777"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102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8</w:t>
            </w:r>
            <w:r w:rsidRPr="00BB1F31">
              <w:rPr>
                <w:rStyle w:val="CrossRef"/>
              </w:rPr>
              <w:fldChar w:fldCharType="end"/>
            </w:r>
          </w:p>
        </w:tc>
      </w:tr>
      <w:tr w:rsidR="009160B9" w:rsidRPr="00A16D99" w14:paraId="67865EEC" w14:textId="5604E419" w:rsidTr="009160B9">
        <w:trPr>
          <w:trHeight w:val="274"/>
        </w:trPr>
        <w:tc>
          <w:tcPr>
            <w:tcW w:w="1441" w:type="pct"/>
          </w:tcPr>
          <w:p w14:paraId="13C386DD" w14:textId="77777777" w:rsidR="009160B9" w:rsidRPr="00A16D99" w:rsidRDefault="009160B9" w:rsidP="004B2EFD">
            <w:pPr>
              <w:pStyle w:val="TableText-Centered"/>
            </w:pPr>
            <w:r w:rsidRPr="00A16D99">
              <w:t>SET PRIVATE DATA</w:t>
            </w:r>
          </w:p>
        </w:tc>
        <w:tc>
          <w:tcPr>
            <w:tcW w:w="673" w:type="pct"/>
          </w:tcPr>
          <w:p w14:paraId="4F197C50" w14:textId="77777777" w:rsidR="009160B9" w:rsidRPr="00A16D99" w:rsidRDefault="009160B9" w:rsidP="004B2EFD">
            <w:pPr>
              <w:pStyle w:val="TableText-Centered"/>
            </w:pPr>
            <w:r w:rsidRPr="00A16D99">
              <w:t>Yes</w:t>
            </w:r>
          </w:p>
        </w:tc>
        <w:tc>
          <w:tcPr>
            <w:tcW w:w="626" w:type="pct"/>
          </w:tcPr>
          <w:p w14:paraId="1FC2F377" w14:textId="77777777" w:rsidR="009160B9" w:rsidRPr="00A16D99" w:rsidRDefault="009160B9" w:rsidP="004B2EFD">
            <w:pPr>
              <w:pStyle w:val="TableText-Centered"/>
            </w:pPr>
            <w:r w:rsidRPr="00A16D99">
              <w:t xml:space="preserve">No </w:t>
            </w:r>
          </w:p>
        </w:tc>
        <w:tc>
          <w:tcPr>
            <w:tcW w:w="1395" w:type="pct"/>
          </w:tcPr>
          <w:p w14:paraId="1502CD03" w14:textId="77777777" w:rsidR="009160B9" w:rsidRPr="00A16D99" w:rsidRDefault="009160B9" w:rsidP="004B2EFD">
            <w:pPr>
              <w:pStyle w:val="TableText-Centered"/>
            </w:pPr>
          </w:p>
        </w:tc>
        <w:tc>
          <w:tcPr>
            <w:tcW w:w="864" w:type="pct"/>
          </w:tcPr>
          <w:p w14:paraId="14AF70F8" w14:textId="2DD89454"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117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9</w:t>
            </w:r>
            <w:r w:rsidRPr="00BB1F31">
              <w:rPr>
                <w:rStyle w:val="CrossRef"/>
              </w:rPr>
              <w:fldChar w:fldCharType="end"/>
            </w:r>
          </w:p>
        </w:tc>
      </w:tr>
      <w:tr w:rsidR="009160B9" w:rsidRPr="00A16D99" w14:paraId="37ECCC89" w14:textId="298DA46D" w:rsidTr="009160B9">
        <w:trPr>
          <w:trHeight w:val="274"/>
        </w:trPr>
        <w:tc>
          <w:tcPr>
            <w:tcW w:w="1441" w:type="pct"/>
          </w:tcPr>
          <w:p w14:paraId="28F46AD6" w14:textId="77777777" w:rsidR="009160B9" w:rsidRPr="00A16D99" w:rsidRDefault="009160B9" w:rsidP="004B2EFD">
            <w:pPr>
              <w:pStyle w:val="TableText-Centered"/>
            </w:pPr>
            <w:r w:rsidRPr="00A16D99">
              <w:t>AUTHORIZE ENDPOINT</w:t>
            </w:r>
          </w:p>
        </w:tc>
        <w:tc>
          <w:tcPr>
            <w:tcW w:w="673" w:type="pct"/>
          </w:tcPr>
          <w:p w14:paraId="43B36B2F" w14:textId="77777777" w:rsidR="009160B9" w:rsidRPr="00A16D99" w:rsidRDefault="009160B9" w:rsidP="004B2EFD">
            <w:pPr>
              <w:pStyle w:val="TableText-Centered"/>
            </w:pPr>
            <w:r w:rsidRPr="00A16D99">
              <w:t xml:space="preserve">Conditional </w:t>
            </w:r>
          </w:p>
        </w:tc>
        <w:tc>
          <w:tcPr>
            <w:tcW w:w="626" w:type="pct"/>
          </w:tcPr>
          <w:p w14:paraId="5523C2F0" w14:textId="77777777" w:rsidR="009160B9" w:rsidRPr="00A16D99" w:rsidRDefault="009160B9" w:rsidP="004B2EFD">
            <w:pPr>
              <w:pStyle w:val="TableText-Centered"/>
            </w:pPr>
            <w:r w:rsidRPr="00A16D99">
              <w:t>No</w:t>
            </w:r>
          </w:p>
        </w:tc>
        <w:tc>
          <w:tcPr>
            <w:tcW w:w="1395" w:type="pct"/>
          </w:tcPr>
          <w:p w14:paraId="57FA5B5C" w14:textId="09626315" w:rsidR="009160B9" w:rsidRPr="00A16D99" w:rsidRDefault="009160B9" w:rsidP="004B2EFD">
            <w:pPr>
              <w:pStyle w:val="TableText-Centered"/>
            </w:pPr>
            <w:r w:rsidRPr="00A16D99">
              <w:t xml:space="preserve">Availability configured in Section </w:t>
            </w:r>
            <w:r w:rsidRPr="009160B9">
              <w:rPr>
                <w:rStyle w:val="CrossRef"/>
              </w:rPr>
              <w:fldChar w:fldCharType="begin"/>
            </w:r>
            <w:r w:rsidRPr="009160B9">
              <w:rPr>
                <w:rStyle w:val="CrossRef"/>
              </w:rPr>
              <w:instrText xml:space="preserve"> REF _Ref61674046 \r \h </w:instrText>
            </w:r>
            <w:r>
              <w:rPr>
                <w:rStyle w:val="CrossRef"/>
              </w:rPr>
              <w:instrText xml:space="preserve"> \* MERGEFORMAT </w:instrText>
            </w:r>
            <w:r w:rsidRPr="009160B9">
              <w:rPr>
                <w:rStyle w:val="CrossRef"/>
              </w:rPr>
            </w:r>
            <w:r w:rsidRPr="009160B9">
              <w:rPr>
                <w:rStyle w:val="CrossRef"/>
              </w:rPr>
              <w:fldChar w:fldCharType="separate"/>
            </w:r>
            <w:r w:rsidR="00D81990">
              <w:rPr>
                <w:rStyle w:val="CrossRef"/>
              </w:rPr>
              <w:t>15.3.2.4</w:t>
            </w:r>
            <w:r w:rsidRPr="009160B9">
              <w:rPr>
                <w:rStyle w:val="CrossRef"/>
              </w:rPr>
              <w:fldChar w:fldCharType="end"/>
            </w:r>
          </w:p>
        </w:tc>
        <w:tc>
          <w:tcPr>
            <w:tcW w:w="864" w:type="pct"/>
          </w:tcPr>
          <w:p w14:paraId="39E9A444" w14:textId="25F84928"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136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7</w:t>
            </w:r>
            <w:r w:rsidRPr="00BB1F31">
              <w:rPr>
                <w:rStyle w:val="CrossRef"/>
              </w:rPr>
              <w:fldChar w:fldCharType="end"/>
            </w:r>
          </w:p>
        </w:tc>
      </w:tr>
      <w:tr w:rsidR="009160B9" w:rsidRPr="00A16D99" w14:paraId="1F4C8BE8" w14:textId="534FA728" w:rsidTr="009160B9">
        <w:trPr>
          <w:trHeight w:val="274"/>
        </w:trPr>
        <w:tc>
          <w:tcPr>
            <w:tcW w:w="1441" w:type="pct"/>
          </w:tcPr>
          <w:p w14:paraId="126F76F1" w14:textId="77777777" w:rsidR="009160B9" w:rsidRPr="00A16D99" w:rsidRDefault="009160B9" w:rsidP="004B2EFD">
            <w:pPr>
              <w:pStyle w:val="TableText-Centered"/>
            </w:pPr>
            <w:r w:rsidRPr="00A16D99">
              <w:t>SET CONFIDENTIAL DATA</w:t>
            </w:r>
          </w:p>
        </w:tc>
        <w:tc>
          <w:tcPr>
            <w:tcW w:w="673" w:type="pct"/>
          </w:tcPr>
          <w:p w14:paraId="5932C6DA" w14:textId="77777777" w:rsidR="009160B9" w:rsidRPr="00A16D99" w:rsidRDefault="009160B9" w:rsidP="004B2EFD">
            <w:pPr>
              <w:pStyle w:val="TableText-Centered"/>
            </w:pPr>
            <w:r w:rsidRPr="00A16D99">
              <w:t>Yes</w:t>
            </w:r>
          </w:p>
        </w:tc>
        <w:tc>
          <w:tcPr>
            <w:tcW w:w="626" w:type="pct"/>
          </w:tcPr>
          <w:p w14:paraId="0C038818" w14:textId="77777777" w:rsidR="009160B9" w:rsidRPr="00A16D99" w:rsidRDefault="009160B9" w:rsidP="004B2EFD">
            <w:pPr>
              <w:pStyle w:val="TableText-Centered"/>
            </w:pPr>
            <w:r w:rsidRPr="00A16D99">
              <w:t>No</w:t>
            </w:r>
          </w:p>
        </w:tc>
        <w:tc>
          <w:tcPr>
            <w:tcW w:w="1395" w:type="pct"/>
          </w:tcPr>
          <w:p w14:paraId="7E88AD99" w14:textId="77777777" w:rsidR="009160B9" w:rsidRPr="00A16D99" w:rsidRDefault="009160B9" w:rsidP="004B2EFD">
            <w:pPr>
              <w:pStyle w:val="TableText-Centered"/>
            </w:pPr>
          </w:p>
        </w:tc>
        <w:tc>
          <w:tcPr>
            <w:tcW w:w="864" w:type="pct"/>
          </w:tcPr>
          <w:p w14:paraId="31CC9D4C" w14:textId="51B758BC"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24220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0</w:t>
            </w:r>
            <w:r w:rsidRPr="00BB1F31">
              <w:rPr>
                <w:rStyle w:val="CrossRef"/>
              </w:rPr>
              <w:fldChar w:fldCharType="end"/>
            </w:r>
          </w:p>
        </w:tc>
      </w:tr>
      <w:tr w:rsidR="009160B9" w:rsidRPr="00A16D99" w14:paraId="23AAC9F9" w14:textId="11BB3871" w:rsidTr="009160B9">
        <w:trPr>
          <w:trHeight w:val="274"/>
        </w:trPr>
        <w:tc>
          <w:tcPr>
            <w:tcW w:w="1441" w:type="pct"/>
          </w:tcPr>
          <w:p w14:paraId="569FFE79" w14:textId="77777777" w:rsidR="009160B9" w:rsidRPr="00A16D99" w:rsidRDefault="009160B9" w:rsidP="004B2EFD">
            <w:pPr>
              <w:pStyle w:val="TableText-Centered"/>
            </w:pPr>
            <w:r w:rsidRPr="00A16D99">
              <w:t>CREATE ENCRYPTION KEY</w:t>
            </w:r>
          </w:p>
        </w:tc>
        <w:tc>
          <w:tcPr>
            <w:tcW w:w="673" w:type="pct"/>
          </w:tcPr>
          <w:p w14:paraId="52F254D4" w14:textId="77777777" w:rsidR="009160B9" w:rsidRPr="00A16D99" w:rsidRDefault="009160B9" w:rsidP="004B2EFD">
            <w:pPr>
              <w:pStyle w:val="TableText-Centered"/>
            </w:pPr>
            <w:r w:rsidRPr="00A16D99">
              <w:t>Yes</w:t>
            </w:r>
          </w:p>
        </w:tc>
        <w:tc>
          <w:tcPr>
            <w:tcW w:w="626" w:type="pct"/>
          </w:tcPr>
          <w:p w14:paraId="35AD1FEF" w14:textId="77777777" w:rsidR="009160B9" w:rsidRPr="00A16D99" w:rsidRDefault="009160B9" w:rsidP="004B2EFD">
            <w:pPr>
              <w:pStyle w:val="TableText-Centered"/>
            </w:pPr>
            <w:r w:rsidRPr="00A16D99">
              <w:t>No</w:t>
            </w:r>
          </w:p>
        </w:tc>
        <w:tc>
          <w:tcPr>
            <w:tcW w:w="1395" w:type="pct"/>
          </w:tcPr>
          <w:p w14:paraId="4DAEE246" w14:textId="77777777" w:rsidR="009160B9" w:rsidRPr="00A16D99" w:rsidRDefault="009160B9" w:rsidP="004B2EFD">
            <w:pPr>
              <w:pStyle w:val="TableText-Centered"/>
            </w:pPr>
          </w:p>
        </w:tc>
        <w:tc>
          <w:tcPr>
            <w:tcW w:w="864" w:type="pct"/>
          </w:tcPr>
          <w:p w14:paraId="5670F3A2" w14:textId="3E618406"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177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7</w:t>
            </w:r>
            <w:r w:rsidRPr="00BB1F31">
              <w:rPr>
                <w:rStyle w:val="CrossRef"/>
              </w:rPr>
              <w:fldChar w:fldCharType="end"/>
            </w:r>
          </w:p>
        </w:tc>
      </w:tr>
      <w:tr w:rsidR="009160B9" w:rsidRPr="00A16D99" w14:paraId="7D16EEB8" w14:textId="463F6A9D" w:rsidTr="009160B9">
        <w:trPr>
          <w:trHeight w:val="274"/>
        </w:trPr>
        <w:tc>
          <w:tcPr>
            <w:tcW w:w="1441" w:type="pct"/>
          </w:tcPr>
          <w:p w14:paraId="6A131119" w14:textId="77777777" w:rsidR="009160B9" w:rsidRPr="00A16D99" w:rsidRDefault="009160B9" w:rsidP="004B2EFD">
            <w:pPr>
              <w:pStyle w:val="TableText-Centered"/>
            </w:pPr>
            <w:r w:rsidRPr="00A16D99">
              <w:t>VIEW</w:t>
            </w:r>
          </w:p>
        </w:tc>
        <w:tc>
          <w:tcPr>
            <w:tcW w:w="673" w:type="pct"/>
          </w:tcPr>
          <w:p w14:paraId="7883DC65" w14:textId="77777777" w:rsidR="009160B9" w:rsidRPr="00A16D99" w:rsidRDefault="009160B9" w:rsidP="004B2EFD">
            <w:pPr>
              <w:pStyle w:val="TableText-Centered"/>
            </w:pPr>
            <w:r w:rsidRPr="00A16D99">
              <w:t>Yes</w:t>
            </w:r>
          </w:p>
        </w:tc>
        <w:tc>
          <w:tcPr>
            <w:tcW w:w="626" w:type="pct"/>
          </w:tcPr>
          <w:p w14:paraId="75AB199B" w14:textId="77777777" w:rsidR="009160B9" w:rsidRPr="00A16D99" w:rsidRDefault="009160B9" w:rsidP="004B2EFD">
            <w:pPr>
              <w:pStyle w:val="TableText-Centered"/>
            </w:pPr>
            <w:r w:rsidRPr="00A16D99">
              <w:t xml:space="preserve">No </w:t>
            </w:r>
          </w:p>
        </w:tc>
        <w:tc>
          <w:tcPr>
            <w:tcW w:w="1395" w:type="pct"/>
          </w:tcPr>
          <w:p w14:paraId="40024685" w14:textId="77777777" w:rsidR="009160B9" w:rsidRPr="00A16D99" w:rsidRDefault="009160B9" w:rsidP="004B2EFD">
            <w:pPr>
              <w:pStyle w:val="TableText-Centered"/>
            </w:pPr>
          </w:p>
        </w:tc>
        <w:tc>
          <w:tcPr>
            <w:tcW w:w="864" w:type="pct"/>
          </w:tcPr>
          <w:p w14:paraId="09E9DDEF" w14:textId="6D0A1E14"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192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8</w:t>
            </w:r>
            <w:r w:rsidRPr="00BB1F31">
              <w:rPr>
                <w:rStyle w:val="CrossRef"/>
              </w:rPr>
              <w:fldChar w:fldCharType="end"/>
            </w:r>
          </w:p>
        </w:tc>
      </w:tr>
      <w:tr w:rsidR="009160B9" w:rsidRPr="00A16D99" w14:paraId="0D916A92" w14:textId="6BF3C594" w:rsidTr="009160B9">
        <w:trPr>
          <w:trHeight w:val="274"/>
        </w:trPr>
        <w:tc>
          <w:tcPr>
            <w:tcW w:w="1441" w:type="pct"/>
          </w:tcPr>
          <w:p w14:paraId="73D0F2B7" w14:textId="77777777" w:rsidR="009160B9" w:rsidRPr="00A16D99" w:rsidRDefault="009160B9" w:rsidP="004B2EFD">
            <w:pPr>
              <w:pStyle w:val="TableText-Centered"/>
            </w:pPr>
            <w:r w:rsidRPr="00A16D99">
              <w:t>SETUP ENDPOINT</w:t>
            </w:r>
          </w:p>
        </w:tc>
        <w:tc>
          <w:tcPr>
            <w:tcW w:w="673" w:type="pct"/>
          </w:tcPr>
          <w:p w14:paraId="31FC49A5" w14:textId="77777777" w:rsidR="009160B9" w:rsidRPr="00A16D99" w:rsidRDefault="009160B9" w:rsidP="004B2EFD">
            <w:pPr>
              <w:pStyle w:val="TableText-Centered"/>
            </w:pPr>
            <w:r w:rsidRPr="00A16D99">
              <w:t>Yes</w:t>
            </w:r>
          </w:p>
        </w:tc>
        <w:tc>
          <w:tcPr>
            <w:tcW w:w="626" w:type="pct"/>
          </w:tcPr>
          <w:p w14:paraId="36A21FD3" w14:textId="77777777" w:rsidR="009160B9" w:rsidRPr="00A16D99" w:rsidRDefault="009160B9" w:rsidP="004B2EFD">
            <w:pPr>
              <w:pStyle w:val="TableText-Centered"/>
            </w:pPr>
            <w:r w:rsidRPr="00A16D99">
              <w:t xml:space="preserve">No </w:t>
            </w:r>
          </w:p>
        </w:tc>
        <w:tc>
          <w:tcPr>
            <w:tcW w:w="1395" w:type="pct"/>
          </w:tcPr>
          <w:p w14:paraId="04ABB62D" w14:textId="77777777" w:rsidR="009160B9" w:rsidRPr="00A16D99" w:rsidRDefault="009160B9" w:rsidP="004B2EFD">
            <w:pPr>
              <w:pStyle w:val="TableText-Centered"/>
            </w:pPr>
          </w:p>
        </w:tc>
        <w:tc>
          <w:tcPr>
            <w:tcW w:w="864" w:type="pct"/>
          </w:tcPr>
          <w:p w14:paraId="01EFC1F8" w14:textId="4334088E"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24188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1</w:t>
            </w:r>
            <w:r w:rsidRPr="00BB1F31">
              <w:rPr>
                <w:rStyle w:val="CrossRef"/>
              </w:rPr>
              <w:fldChar w:fldCharType="end"/>
            </w:r>
          </w:p>
        </w:tc>
      </w:tr>
      <w:tr w:rsidR="009160B9" w:rsidRPr="00A16D99" w14:paraId="73484305" w14:textId="65F0FCAA" w:rsidTr="009160B9">
        <w:trPr>
          <w:trHeight w:val="274"/>
        </w:trPr>
        <w:tc>
          <w:tcPr>
            <w:tcW w:w="1441" w:type="pct"/>
          </w:tcPr>
          <w:p w14:paraId="1EB216AB" w14:textId="77777777" w:rsidR="009160B9" w:rsidRPr="00A16D99" w:rsidRDefault="009160B9" w:rsidP="004B2EFD">
            <w:pPr>
              <w:pStyle w:val="TableText-Centered"/>
            </w:pPr>
            <w:r w:rsidRPr="00A16D99">
              <w:t>SETUP INSTANCE</w:t>
            </w:r>
          </w:p>
        </w:tc>
        <w:tc>
          <w:tcPr>
            <w:tcW w:w="673" w:type="pct"/>
          </w:tcPr>
          <w:p w14:paraId="311C575E" w14:textId="77777777" w:rsidR="009160B9" w:rsidRPr="00A16D99" w:rsidRDefault="009160B9" w:rsidP="004B2EFD">
            <w:pPr>
              <w:pStyle w:val="TableText-Centered"/>
            </w:pPr>
            <w:r w:rsidRPr="00A16D99">
              <w:t>Yes</w:t>
            </w:r>
          </w:p>
        </w:tc>
        <w:tc>
          <w:tcPr>
            <w:tcW w:w="626" w:type="pct"/>
          </w:tcPr>
          <w:p w14:paraId="2750824C" w14:textId="77777777" w:rsidR="009160B9" w:rsidRPr="00A16D99" w:rsidRDefault="009160B9" w:rsidP="004B2EFD">
            <w:pPr>
              <w:pStyle w:val="TableText-Centered"/>
            </w:pPr>
            <w:r w:rsidRPr="00A16D99">
              <w:t>No</w:t>
            </w:r>
          </w:p>
        </w:tc>
        <w:tc>
          <w:tcPr>
            <w:tcW w:w="1395" w:type="pct"/>
          </w:tcPr>
          <w:p w14:paraId="56A36C95" w14:textId="77777777" w:rsidR="009160B9" w:rsidRPr="00A16D99" w:rsidRDefault="009160B9" w:rsidP="004B2EFD">
            <w:pPr>
              <w:pStyle w:val="TableText-Centered"/>
            </w:pPr>
          </w:p>
        </w:tc>
        <w:tc>
          <w:tcPr>
            <w:tcW w:w="864" w:type="pct"/>
          </w:tcPr>
          <w:p w14:paraId="691A0117" w14:textId="2DD504A4"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214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2</w:t>
            </w:r>
            <w:r w:rsidRPr="00BB1F31">
              <w:rPr>
                <w:rStyle w:val="CrossRef"/>
              </w:rPr>
              <w:fldChar w:fldCharType="end"/>
            </w:r>
          </w:p>
        </w:tc>
      </w:tr>
      <w:tr w:rsidR="009160B9" w:rsidRPr="00A16D99" w14:paraId="05A27A4F" w14:textId="25A8BF73" w:rsidTr="009160B9">
        <w:trPr>
          <w:trHeight w:val="274"/>
        </w:trPr>
        <w:tc>
          <w:tcPr>
            <w:tcW w:w="1441" w:type="pct"/>
          </w:tcPr>
          <w:p w14:paraId="363FFB72" w14:textId="77777777" w:rsidR="009160B9" w:rsidRPr="00A16D99" w:rsidRDefault="009160B9" w:rsidP="004B2EFD">
            <w:pPr>
              <w:pStyle w:val="TableText-Centered"/>
            </w:pPr>
            <w:r w:rsidRPr="00A16D99">
              <w:t>AUTH0</w:t>
            </w:r>
          </w:p>
        </w:tc>
        <w:tc>
          <w:tcPr>
            <w:tcW w:w="673" w:type="pct"/>
          </w:tcPr>
          <w:p w14:paraId="4F9E1C28" w14:textId="77777777" w:rsidR="009160B9" w:rsidRPr="00A16D99" w:rsidRDefault="009160B9" w:rsidP="004B2EFD">
            <w:pPr>
              <w:pStyle w:val="TableText-Centered"/>
            </w:pPr>
            <w:r w:rsidRPr="00A16D99">
              <w:t xml:space="preserve">Conditional </w:t>
            </w:r>
          </w:p>
        </w:tc>
        <w:tc>
          <w:tcPr>
            <w:tcW w:w="626" w:type="pct"/>
          </w:tcPr>
          <w:p w14:paraId="7FAAF8E7" w14:textId="767C6024" w:rsidR="009160B9" w:rsidRPr="00A16D99" w:rsidRDefault="00265C37" w:rsidP="004B2EFD">
            <w:pPr>
              <w:pStyle w:val="TableText-Centered"/>
            </w:pPr>
            <w:r>
              <w:t>Mandatory</w:t>
            </w:r>
            <w:r w:rsidRPr="00A16D99">
              <w:t xml:space="preserve"> </w:t>
            </w:r>
          </w:p>
        </w:tc>
        <w:tc>
          <w:tcPr>
            <w:tcW w:w="1395" w:type="pct"/>
          </w:tcPr>
          <w:p w14:paraId="5D1BB5F8" w14:textId="40150EB1" w:rsidR="009160B9" w:rsidRPr="00A16D99" w:rsidRDefault="009160B9" w:rsidP="004B2EFD">
            <w:pPr>
              <w:pStyle w:val="TableText-Centered"/>
            </w:pPr>
            <w:r w:rsidRPr="00A16D99">
              <w:t xml:space="preserve">Availability configured in </w:t>
            </w:r>
            <w:r w:rsidRPr="009160B9">
              <w:rPr>
                <w:rStyle w:val="CrossRef"/>
              </w:rPr>
              <w:fldChar w:fldCharType="begin"/>
            </w:r>
            <w:r w:rsidRPr="009160B9">
              <w:rPr>
                <w:rStyle w:val="CrossRef"/>
              </w:rPr>
              <w:instrText xml:space="preserve"> REF _Ref61674046 \r \h </w:instrText>
            </w:r>
            <w:r>
              <w:rPr>
                <w:rStyle w:val="CrossRef"/>
              </w:rPr>
              <w:instrText xml:space="preserve"> \* MERGEFORMAT </w:instrText>
            </w:r>
            <w:r w:rsidRPr="009160B9">
              <w:rPr>
                <w:rStyle w:val="CrossRef"/>
              </w:rPr>
            </w:r>
            <w:r w:rsidRPr="009160B9">
              <w:rPr>
                <w:rStyle w:val="CrossRef"/>
              </w:rPr>
              <w:fldChar w:fldCharType="separate"/>
            </w:r>
            <w:r w:rsidR="00D81990">
              <w:rPr>
                <w:rStyle w:val="CrossRef"/>
              </w:rPr>
              <w:t>15.3.2.4</w:t>
            </w:r>
            <w:r w:rsidRPr="009160B9">
              <w:rPr>
                <w:rStyle w:val="CrossRef"/>
              </w:rPr>
              <w:fldChar w:fldCharType="end"/>
            </w:r>
          </w:p>
        </w:tc>
        <w:tc>
          <w:tcPr>
            <w:tcW w:w="864" w:type="pct"/>
          </w:tcPr>
          <w:p w14:paraId="55C56E6D" w14:textId="1FBD2666"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236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9</w:t>
            </w:r>
            <w:r w:rsidRPr="00BB1F31">
              <w:rPr>
                <w:rStyle w:val="CrossRef"/>
              </w:rPr>
              <w:fldChar w:fldCharType="end"/>
            </w:r>
          </w:p>
        </w:tc>
      </w:tr>
      <w:tr w:rsidR="009160B9" w:rsidRPr="00A16D99" w14:paraId="7885C123" w14:textId="122A28A9" w:rsidTr="009160B9">
        <w:trPr>
          <w:trHeight w:val="274"/>
        </w:trPr>
        <w:tc>
          <w:tcPr>
            <w:tcW w:w="1441" w:type="pct"/>
          </w:tcPr>
          <w:p w14:paraId="453ACBB1" w14:textId="77777777" w:rsidR="009160B9" w:rsidRPr="00A16D99" w:rsidRDefault="009160B9" w:rsidP="004B2EFD">
            <w:pPr>
              <w:pStyle w:val="TableText-Centered"/>
            </w:pPr>
            <w:r w:rsidRPr="00A16D99">
              <w:t>AUTH1</w:t>
            </w:r>
          </w:p>
        </w:tc>
        <w:tc>
          <w:tcPr>
            <w:tcW w:w="673" w:type="pct"/>
          </w:tcPr>
          <w:p w14:paraId="7BA51878" w14:textId="77777777" w:rsidR="009160B9" w:rsidRPr="00A16D99" w:rsidRDefault="009160B9" w:rsidP="004B2EFD">
            <w:pPr>
              <w:pStyle w:val="TableText-Centered"/>
            </w:pPr>
            <w:r w:rsidRPr="00A16D99">
              <w:t>Conditional</w:t>
            </w:r>
          </w:p>
        </w:tc>
        <w:tc>
          <w:tcPr>
            <w:tcW w:w="626" w:type="pct"/>
          </w:tcPr>
          <w:p w14:paraId="07A8A544" w14:textId="1C814189" w:rsidR="009160B9" w:rsidRPr="00A16D99" w:rsidRDefault="00265C37" w:rsidP="004B2EFD">
            <w:pPr>
              <w:pStyle w:val="TableText-Centered"/>
            </w:pPr>
            <w:r>
              <w:t>Mandatory</w:t>
            </w:r>
          </w:p>
        </w:tc>
        <w:tc>
          <w:tcPr>
            <w:tcW w:w="1395" w:type="pct"/>
          </w:tcPr>
          <w:p w14:paraId="6BD8C3F1" w14:textId="06A387D1" w:rsidR="009160B9" w:rsidRPr="00A16D99" w:rsidRDefault="009160B9" w:rsidP="004B2EFD">
            <w:pPr>
              <w:pStyle w:val="TableText-Centered"/>
            </w:pPr>
            <w:r w:rsidRPr="00A16D99">
              <w:t xml:space="preserve">Availability configured in Section </w:t>
            </w:r>
            <w:r w:rsidR="00212003" w:rsidRPr="009160B9">
              <w:rPr>
                <w:rStyle w:val="CrossRef"/>
              </w:rPr>
              <w:fldChar w:fldCharType="begin"/>
            </w:r>
            <w:r w:rsidR="00212003" w:rsidRPr="009160B9">
              <w:rPr>
                <w:rStyle w:val="CrossRef"/>
              </w:rPr>
              <w:instrText xml:space="preserve"> REF _Ref61674046 \r \h </w:instrText>
            </w:r>
            <w:r w:rsidR="00212003">
              <w:rPr>
                <w:rStyle w:val="CrossRef"/>
              </w:rPr>
              <w:instrText xml:space="preserve"> \* MERGEFORMAT </w:instrText>
            </w:r>
            <w:r w:rsidR="00212003" w:rsidRPr="009160B9">
              <w:rPr>
                <w:rStyle w:val="CrossRef"/>
              </w:rPr>
            </w:r>
            <w:r w:rsidR="00212003" w:rsidRPr="009160B9">
              <w:rPr>
                <w:rStyle w:val="CrossRef"/>
              </w:rPr>
              <w:fldChar w:fldCharType="separate"/>
            </w:r>
            <w:r w:rsidR="00D81990">
              <w:rPr>
                <w:rStyle w:val="CrossRef"/>
              </w:rPr>
              <w:t>15.3.2.4</w:t>
            </w:r>
            <w:r w:rsidR="00212003" w:rsidRPr="009160B9">
              <w:rPr>
                <w:rStyle w:val="CrossRef"/>
              </w:rPr>
              <w:fldChar w:fldCharType="end"/>
            </w:r>
          </w:p>
        </w:tc>
        <w:tc>
          <w:tcPr>
            <w:tcW w:w="864" w:type="pct"/>
          </w:tcPr>
          <w:p w14:paraId="7666A5CC" w14:textId="2E18C362"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23094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0</w:t>
            </w:r>
            <w:r w:rsidRPr="00BB1F31">
              <w:rPr>
                <w:rStyle w:val="CrossRef"/>
              </w:rPr>
              <w:fldChar w:fldCharType="end"/>
            </w:r>
          </w:p>
        </w:tc>
      </w:tr>
      <w:tr w:rsidR="009160B9" w:rsidRPr="00A16D99" w14:paraId="5348C36D" w14:textId="5AF36B1C" w:rsidTr="009160B9">
        <w:trPr>
          <w:trHeight w:val="274"/>
        </w:trPr>
        <w:tc>
          <w:tcPr>
            <w:tcW w:w="1441" w:type="pct"/>
          </w:tcPr>
          <w:p w14:paraId="3E4F46F0" w14:textId="77777777" w:rsidR="009160B9" w:rsidRPr="00A16D99" w:rsidRDefault="009160B9" w:rsidP="004B2EFD">
            <w:pPr>
              <w:pStyle w:val="TableText-Centered"/>
            </w:pPr>
            <w:r w:rsidRPr="00A16D99">
              <w:t>PRESENCE0</w:t>
            </w:r>
          </w:p>
        </w:tc>
        <w:tc>
          <w:tcPr>
            <w:tcW w:w="673" w:type="pct"/>
          </w:tcPr>
          <w:p w14:paraId="02613C55" w14:textId="77777777" w:rsidR="009160B9" w:rsidRPr="00A16D99" w:rsidRDefault="009160B9" w:rsidP="004B2EFD">
            <w:pPr>
              <w:pStyle w:val="TableText-Centered"/>
            </w:pPr>
            <w:r w:rsidRPr="00A16D99">
              <w:t>No</w:t>
            </w:r>
          </w:p>
        </w:tc>
        <w:tc>
          <w:tcPr>
            <w:tcW w:w="626" w:type="pct"/>
          </w:tcPr>
          <w:p w14:paraId="675445DE" w14:textId="77777777" w:rsidR="009160B9" w:rsidRPr="00A16D99" w:rsidRDefault="009160B9" w:rsidP="004B2EFD">
            <w:pPr>
              <w:pStyle w:val="TableText-Centered"/>
            </w:pPr>
            <w:r w:rsidRPr="00A16D99">
              <w:t>Yes</w:t>
            </w:r>
          </w:p>
        </w:tc>
        <w:tc>
          <w:tcPr>
            <w:tcW w:w="1395" w:type="pct"/>
          </w:tcPr>
          <w:p w14:paraId="2709504F" w14:textId="77777777" w:rsidR="009160B9" w:rsidRPr="00A16D99" w:rsidRDefault="009160B9" w:rsidP="004B2EFD">
            <w:pPr>
              <w:pStyle w:val="TableText-Centered"/>
            </w:pPr>
          </w:p>
        </w:tc>
        <w:tc>
          <w:tcPr>
            <w:tcW w:w="864" w:type="pct"/>
          </w:tcPr>
          <w:p w14:paraId="4760EF82" w14:textId="7E923B1A"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255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1</w:t>
            </w:r>
            <w:r w:rsidRPr="00BB1F31">
              <w:rPr>
                <w:rStyle w:val="CrossRef"/>
              </w:rPr>
              <w:fldChar w:fldCharType="end"/>
            </w:r>
          </w:p>
        </w:tc>
      </w:tr>
      <w:tr w:rsidR="009160B9" w:rsidRPr="00A16D99" w14:paraId="1315A4E2" w14:textId="6CD11C00" w:rsidTr="009160B9">
        <w:trPr>
          <w:trHeight w:val="274"/>
        </w:trPr>
        <w:tc>
          <w:tcPr>
            <w:tcW w:w="1441" w:type="pct"/>
          </w:tcPr>
          <w:p w14:paraId="297E064A" w14:textId="77777777" w:rsidR="009160B9" w:rsidRPr="00A16D99" w:rsidRDefault="009160B9" w:rsidP="004B2EFD">
            <w:pPr>
              <w:pStyle w:val="TableText-Centered"/>
            </w:pPr>
            <w:r w:rsidRPr="00A16D99">
              <w:t>PRESENCE1</w:t>
            </w:r>
          </w:p>
        </w:tc>
        <w:tc>
          <w:tcPr>
            <w:tcW w:w="673" w:type="pct"/>
          </w:tcPr>
          <w:p w14:paraId="62C4089E" w14:textId="77777777" w:rsidR="009160B9" w:rsidRPr="00A16D99" w:rsidRDefault="009160B9" w:rsidP="004B2EFD">
            <w:pPr>
              <w:pStyle w:val="TableText-Centered"/>
            </w:pPr>
            <w:r w:rsidRPr="00A16D99">
              <w:t>No</w:t>
            </w:r>
          </w:p>
        </w:tc>
        <w:tc>
          <w:tcPr>
            <w:tcW w:w="626" w:type="pct"/>
          </w:tcPr>
          <w:p w14:paraId="158B7708" w14:textId="77777777" w:rsidR="009160B9" w:rsidRPr="00A16D99" w:rsidRDefault="009160B9" w:rsidP="004B2EFD">
            <w:pPr>
              <w:pStyle w:val="TableText-Centered"/>
            </w:pPr>
            <w:r w:rsidRPr="00A16D99">
              <w:t>Yes</w:t>
            </w:r>
          </w:p>
        </w:tc>
        <w:tc>
          <w:tcPr>
            <w:tcW w:w="1395" w:type="pct"/>
          </w:tcPr>
          <w:p w14:paraId="22623B62" w14:textId="77777777" w:rsidR="009160B9" w:rsidRPr="00A16D99" w:rsidRDefault="009160B9" w:rsidP="004B2EFD">
            <w:pPr>
              <w:pStyle w:val="TableText-Centered"/>
            </w:pPr>
          </w:p>
        </w:tc>
        <w:tc>
          <w:tcPr>
            <w:tcW w:w="864" w:type="pct"/>
          </w:tcPr>
          <w:p w14:paraId="2D2C1AAC" w14:textId="4D167C84" w:rsidR="009160B9" w:rsidRPr="00BB1F31" w:rsidRDefault="009160B9" w:rsidP="004B2EFD">
            <w:pPr>
              <w:pStyle w:val="TableText-Centered"/>
              <w:rPr>
                <w:rStyle w:val="CrossRef"/>
              </w:rPr>
            </w:pPr>
            <w:r w:rsidRPr="00BB1F31">
              <w:rPr>
                <w:rStyle w:val="CrossRef"/>
              </w:rPr>
              <w:fldChar w:fldCharType="begin"/>
            </w:r>
            <w:r w:rsidRPr="00BB1F31">
              <w:rPr>
                <w:rStyle w:val="CrossRef"/>
              </w:rPr>
              <w:instrText xml:space="preserve"> REF _Ref61674261 \r \h </w:instrText>
            </w:r>
            <w:r w:rsidR="00BB1F31">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2</w:t>
            </w:r>
            <w:r w:rsidRPr="00BB1F31">
              <w:rPr>
                <w:rStyle w:val="CrossRef"/>
              </w:rPr>
              <w:fldChar w:fldCharType="end"/>
            </w:r>
          </w:p>
        </w:tc>
      </w:tr>
      <w:tr w:rsidR="009160B9" w:rsidRPr="00A16D99" w14:paraId="58E9EEE7" w14:textId="1007F6E7" w:rsidTr="009160B9">
        <w:trPr>
          <w:trHeight w:val="274"/>
        </w:trPr>
        <w:tc>
          <w:tcPr>
            <w:tcW w:w="1441" w:type="pct"/>
          </w:tcPr>
          <w:p w14:paraId="406328E0" w14:textId="77777777" w:rsidR="009160B9" w:rsidRPr="00A16D99" w:rsidRDefault="009160B9" w:rsidP="004B2EFD">
            <w:pPr>
              <w:pStyle w:val="TableText-Centered"/>
            </w:pPr>
            <w:r w:rsidRPr="00A16D99">
              <w:t>READ BUFFER</w:t>
            </w:r>
          </w:p>
        </w:tc>
        <w:tc>
          <w:tcPr>
            <w:tcW w:w="673" w:type="pct"/>
          </w:tcPr>
          <w:p w14:paraId="3723EABF" w14:textId="77777777" w:rsidR="009160B9" w:rsidRPr="00A16D99" w:rsidRDefault="009160B9" w:rsidP="004B2EFD">
            <w:pPr>
              <w:pStyle w:val="TableText-Centered"/>
            </w:pPr>
            <w:r w:rsidRPr="00A16D99">
              <w:t>Yes</w:t>
            </w:r>
          </w:p>
        </w:tc>
        <w:tc>
          <w:tcPr>
            <w:tcW w:w="626" w:type="pct"/>
          </w:tcPr>
          <w:p w14:paraId="77F18543" w14:textId="77777777" w:rsidR="009160B9" w:rsidRPr="00A16D99" w:rsidRDefault="009160B9" w:rsidP="004B2EFD">
            <w:pPr>
              <w:pStyle w:val="TableText-Centered"/>
            </w:pPr>
            <w:r w:rsidRPr="00A16D99">
              <w:t>No</w:t>
            </w:r>
          </w:p>
        </w:tc>
        <w:tc>
          <w:tcPr>
            <w:tcW w:w="1395" w:type="pct"/>
          </w:tcPr>
          <w:p w14:paraId="0792606B" w14:textId="77777777" w:rsidR="009160B9" w:rsidRPr="00A16D99" w:rsidRDefault="009160B9" w:rsidP="004B2EFD">
            <w:pPr>
              <w:pStyle w:val="TableText-Centered"/>
            </w:pPr>
          </w:p>
        </w:tc>
        <w:tc>
          <w:tcPr>
            <w:tcW w:w="864" w:type="pct"/>
          </w:tcPr>
          <w:p w14:paraId="1C97BB29" w14:textId="753B5297"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51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3</w:t>
            </w:r>
            <w:r w:rsidRPr="00BB1F31">
              <w:rPr>
                <w:rStyle w:val="CrossRef"/>
              </w:rPr>
              <w:fldChar w:fldCharType="end"/>
            </w:r>
          </w:p>
        </w:tc>
      </w:tr>
      <w:tr w:rsidR="009160B9" w:rsidRPr="00A16D99" w14:paraId="063CF7B4" w14:textId="03F3D310" w:rsidTr="009160B9">
        <w:trPr>
          <w:trHeight w:val="274"/>
        </w:trPr>
        <w:tc>
          <w:tcPr>
            <w:tcW w:w="1441" w:type="pct"/>
          </w:tcPr>
          <w:p w14:paraId="217EFA7F" w14:textId="77777777" w:rsidR="009160B9" w:rsidRPr="00A16D99" w:rsidRDefault="009160B9" w:rsidP="004B2EFD">
            <w:pPr>
              <w:pStyle w:val="TableText-Centered"/>
            </w:pPr>
            <w:r w:rsidRPr="00A16D99">
              <w:t>WRITE BUFFER</w:t>
            </w:r>
          </w:p>
        </w:tc>
        <w:tc>
          <w:tcPr>
            <w:tcW w:w="673" w:type="pct"/>
          </w:tcPr>
          <w:p w14:paraId="1F5CA72A" w14:textId="77777777" w:rsidR="009160B9" w:rsidRPr="00A16D99" w:rsidRDefault="009160B9" w:rsidP="004B2EFD">
            <w:pPr>
              <w:pStyle w:val="TableText-Centered"/>
            </w:pPr>
            <w:r w:rsidRPr="00A16D99">
              <w:t>Yes</w:t>
            </w:r>
          </w:p>
        </w:tc>
        <w:tc>
          <w:tcPr>
            <w:tcW w:w="626" w:type="pct"/>
          </w:tcPr>
          <w:p w14:paraId="4085C59B" w14:textId="77777777" w:rsidR="009160B9" w:rsidRPr="00A16D99" w:rsidRDefault="009160B9" w:rsidP="004B2EFD">
            <w:pPr>
              <w:pStyle w:val="TableText-Centered"/>
            </w:pPr>
            <w:r w:rsidRPr="00A16D99">
              <w:t>No</w:t>
            </w:r>
          </w:p>
        </w:tc>
        <w:tc>
          <w:tcPr>
            <w:tcW w:w="1395" w:type="pct"/>
          </w:tcPr>
          <w:p w14:paraId="66FAB2DC" w14:textId="77777777" w:rsidR="009160B9" w:rsidRPr="00A16D99" w:rsidRDefault="009160B9" w:rsidP="004B2EFD">
            <w:pPr>
              <w:pStyle w:val="TableText-Centered"/>
            </w:pPr>
          </w:p>
        </w:tc>
        <w:tc>
          <w:tcPr>
            <w:tcW w:w="864" w:type="pct"/>
          </w:tcPr>
          <w:p w14:paraId="3BF4C502" w14:textId="475CE0AD"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60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4</w:t>
            </w:r>
            <w:r w:rsidRPr="00BB1F31">
              <w:rPr>
                <w:rStyle w:val="CrossRef"/>
              </w:rPr>
              <w:fldChar w:fldCharType="end"/>
            </w:r>
          </w:p>
        </w:tc>
      </w:tr>
      <w:tr w:rsidR="009160B9" w:rsidRPr="00A16D99" w14:paraId="2241568D" w14:textId="3836C068" w:rsidTr="009160B9">
        <w:trPr>
          <w:trHeight w:val="274"/>
        </w:trPr>
        <w:tc>
          <w:tcPr>
            <w:tcW w:w="1441" w:type="pct"/>
          </w:tcPr>
          <w:p w14:paraId="6BF77A72" w14:textId="77777777" w:rsidR="009160B9" w:rsidRPr="00A16D99" w:rsidRDefault="009160B9" w:rsidP="004B2EFD">
            <w:pPr>
              <w:pStyle w:val="TableText-Centered"/>
            </w:pPr>
            <w:r w:rsidRPr="00A16D99">
              <w:t>EXCHANGE</w:t>
            </w:r>
          </w:p>
        </w:tc>
        <w:tc>
          <w:tcPr>
            <w:tcW w:w="673" w:type="pct"/>
          </w:tcPr>
          <w:p w14:paraId="10216140" w14:textId="77777777" w:rsidR="009160B9" w:rsidRPr="00A16D99" w:rsidRDefault="009160B9" w:rsidP="004B2EFD">
            <w:pPr>
              <w:pStyle w:val="TableText-Centered"/>
            </w:pPr>
            <w:r w:rsidRPr="00A16D99">
              <w:t>Conditional</w:t>
            </w:r>
          </w:p>
        </w:tc>
        <w:tc>
          <w:tcPr>
            <w:tcW w:w="626" w:type="pct"/>
          </w:tcPr>
          <w:p w14:paraId="6B9C9536" w14:textId="77777777" w:rsidR="009160B9" w:rsidRPr="00A16D99" w:rsidRDefault="009160B9" w:rsidP="004B2EFD">
            <w:pPr>
              <w:pStyle w:val="TableText-Centered"/>
            </w:pPr>
            <w:r w:rsidRPr="00A16D99">
              <w:t>Yes</w:t>
            </w:r>
          </w:p>
        </w:tc>
        <w:tc>
          <w:tcPr>
            <w:tcW w:w="1395" w:type="pct"/>
          </w:tcPr>
          <w:p w14:paraId="711524F6" w14:textId="748AECFC" w:rsidR="009160B9" w:rsidRPr="00A16D99" w:rsidRDefault="009160B9" w:rsidP="004B2EFD">
            <w:pPr>
              <w:pStyle w:val="TableText-Centered"/>
            </w:pPr>
            <w:r w:rsidRPr="00A16D99">
              <w:t xml:space="preserve">Availability configured </w:t>
            </w:r>
            <w:r w:rsidR="00212003" w:rsidRPr="00A16D99">
              <w:t xml:space="preserve">in Section </w:t>
            </w:r>
            <w:r w:rsidR="00212003" w:rsidRPr="009160B9">
              <w:rPr>
                <w:rStyle w:val="CrossRef"/>
              </w:rPr>
              <w:fldChar w:fldCharType="begin"/>
            </w:r>
            <w:r w:rsidR="00212003" w:rsidRPr="009160B9">
              <w:rPr>
                <w:rStyle w:val="CrossRef"/>
              </w:rPr>
              <w:instrText xml:space="preserve"> REF _Ref61674046 \r \h </w:instrText>
            </w:r>
            <w:r w:rsidR="00212003">
              <w:rPr>
                <w:rStyle w:val="CrossRef"/>
              </w:rPr>
              <w:instrText xml:space="preserve"> \* MERGEFORMAT </w:instrText>
            </w:r>
            <w:r w:rsidR="00212003" w:rsidRPr="009160B9">
              <w:rPr>
                <w:rStyle w:val="CrossRef"/>
              </w:rPr>
            </w:r>
            <w:r w:rsidR="00212003" w:rsidRPr="009160B9">
              <w:rPr>
                <w:rStyle w:val="CrossRef"/>
              </w:rPr>
              <w:fldChar w:fldCharType="separate"/>
            </w:r>
            <w:r w:rsidR="00D81990">
              <w:rPr>
                <w:rStyle w:val="CrossRef"/>
              </w:rPr>
              <w:t>15.3.2.4</w:t>
            </w:r>
            <w:r w:rsidR="00212003" w:rsidRPr="009160B9">
              <w:rPr>
                <w:rStyle w:val="CrossRef"/>
              </w:rPr>
              <w:fldChar w:fldCharType="end"/>
            </w:r>
          </w:p>
        </w:tc>
        <w:tc>
          <w:tcPr>
            <w:tcW w:w="864" w:type="pct"/>
          </w:tcPr>
          <w:p w14:paraId="27803817" w14:textId="28189A50"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68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5</w:t>
            </w:r>
            <w:r w:rsidRPr="00BB1F31">
              <w:rPr>
                <w:rStyle w:val="CrossRef"/>
              </w:rPr>
              <w:fldChar w:fldCharType="end"/>
            </w:r>
          </w:p>
        </w:tc>
      </w:tr>
      <w:tr w:rsidR="009160B9" w:rsidRPr="00A16D99" w14:paraId="7C60EA12" w14:textId="7CF489D1" w:rsidTr="009160B9">
        <w:trPr>
          <w:trHeight w:val="274"/>
        </w:trPr>
        <w:tc>
          <w:tcPr>
            <w:tcW w:w="1441" w:type="pct"/>
          </w:tcPr>
          <w:p w14:paraId="3FA2159F" w14:textId="77777777" w:rsidR="009160B9" w:rsidRPr="00A16D99" w:rsidRDefault="009160B9" w:rsidP="004B2EFD">
            <w:pPr>
              <w:pStyle w:val="TableText-Centered"/>
            </w:pPr>
            <w:r w:rsidRPr="00A16D99">
              <w:t>CONTROL FLOW</w:t>
            </w:r>
          </w:p>
        </w:tc>
        <w:tc>
          <w:tcPr>
            <w:tcW w:w="673" w:type="pct"/>
          </w:tcPr>
          <w:p w14:paraId="482449A8" w14:textId="77777777" w:rsidR="009160B9" w:rsidRPr="00A16D99" w:rsidRDefault="009160B9" w:rsidP="004B2EFD">
            <w:pPr>
              <w:pStyle w:val="TableText-Centered"/>
            </w:pPr>
            <w:r w:rsidRPr="00A16D99">
              <w:t>Yes</w:t>
            </w:r>
          </w:p>
        </w:tc>
        <w:tc>
          <w:tcPr>
            <w:tcW w:w="626" w:type="pct"/>
          </w:tcPr>
          <w:p w14:paraId="332A8427" w14:textId="77777777" w:rsidR="009160B9" w:rsidRPr="00A16D99" w:rsidRDefault="009160B9" w:rsidP="004B2EFD">
            <w:pPr>
              <w:pStyle w:val="TableText-Centered"/>
            </w:pPr>
            <w:r w:rsidRPr="00A16D99">
              <w:t>Yes</w:t>
            </w:r>
          </w:p>
        </w:tc>
        <w:tc>
          <w:tcPr>
            <w:tcW w:w="1395" w:type="pct"/>
          </w:tcPr>
          <w:p w14:paraId="011CA902" w14:textId="77777777" w:rsidR="009160B9" w:rsidRPr="00A16D99" w:rsidRDefault="009160B9" w:rsidP="004B2EFD">
            <w:pPr>
              <w:pStyle w:val="TableText-Centered"/>
            </w:pPr>
          </w:p>
        </w:tc>
        <w:tc>
          <w:tcPr>
            <w:tcW w:w="864" w:type="pct"/>
          </w:tcPr>
          <w:p w14:paraId="4C58115C" w14:textId="2BA9125D"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75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16</w:t>
            </w:r>
            <w:r w:rsidRPr="00BB1F31">
              <w:rPr>
                <w:rStyle w:val="CrossRef"/>
              </w:rPr>
              <w:fldChar w:fldCharType="end"/>
            </w:r>
          </w:p>
        </w:tc>
      </w:tr>
      <w:tr w:rsidR="009160B9" w:rsidRPr="00A16D99" w14:paraId="5C187785" w14:textId="699EC8C4" w:rsidTr="009160B9">
        <w:trPr>
          <w:trHeight w:val="274"/>
        </w:trPr>
        <w:tc>
          <w:tcPr>
            <w:tcW w:w="1441" w:type="pct"/>
          </w:tcPr>
          <w:p w14:paraId="2D009D37" w14:textId="77777777" w:rsidR="009160B9" w:rsidRPr="00A16D99" w:rsidRDefault="009160B9" w:rsidP="004B2EFD">
            <w:pPr>
              <w:pStyle w:val="TableText-Centered"/>
            </w:pPr>
            <w:r w:rsidRPr="00A16D99">
              <w:t>SIGN</w:t>
            </w:r>
          </w:p>
        </w:tc>
        <w:tc>
          <w:tcPr>
            <w:tcW w:w="673" w:type="pct"/>
          </w:tcPr>
          <w:p w14:paraId="0B9C1762" w14:textId="77777777" w:rsidR="009160B9" w:rsidRPr="00A16D99" w:rsidRDefault="009160B9" w:rsidP="004B2EFD">
            <w:pPr>
              <w:pStyle w:val="TableText-Centered"/>
            </w:pPr>
            <w:r w:rsidRPr="00A16D99">
              <w:t>Conditional</w:t>
            </w:r>
          </w:p>
        </w:tc>
        <w:tc>
          <w:tcPr>
            <w:tcW w:w="626" w:type="pct"/>
          </w:tcPr>
          <w:p w14:paraId="7E39BA41" w14:textId="77777777" w:rsidR="009160B9" w:rsidRPr="00A16D99" w:rsidRDefault="009160B9" w:rsidP="004B2EFD">
            <w:pPr>
              <w:pStyle w:val="TableText-Centered"/>
            </w:pPr>
            <w:r w:rsidRPr="00A16D99">
              <w:t>No</w:t>
            </w:r>
          </w:p>
        </w:tc>
        <w:tc>
          <w:tcPr>
            <w:tcW w:w="1395" w:type="pct"/>
          </w:tcPr>
          <w:p w14:paraId="07AB3D89" w14:textId="7149C623" w:rsidR="009160B9" w:rsidRPr="00A16D99" w:rsidRDefault="009160B9" w:rsidP="004B2EFD">
            <w:pPr>
              <w:pStyle w:val="TableText-Centered"/>
            </w:pPr>
            <w:r w:rsidRPr="00A16D99">
              <w:t xml:space="preserve">Availability configured </w:t>
            </w:r>
            <w:r w:rsidR="00212003" w:rsidRPr="00A16D99">
              <w:t xml:space="preserve">in Section </w:t>
            </w:r>
            <w:r w:rsidR="00212003" w:rsidRPr="009160B9">
              <w:rPr>
                <w:rStyle w:val="CrossRef"/>
              </w:rPr>
              <w:fldChar w:fldCharType="begin"/>
            </w:r>
            <w:r w:rsidR="00212003" w:rsidRPr="009160B9">
              <w:rPr>
                <w:rStyle w:val="CrossRef"/>
              </w:rPr>
              <w:instrText xml:space="preserve"> REF _Ref61674046 \r \h </w:instrText>
            </w:r>
            <w:r w:rsidR="00212003">
              <w:rPr>
                <w:rStyle w:val="CrossRef"/>
              </w:rPr>
              <w:instrText xml:space="preserve"> \* MERGEFORMAT </w:instrText>
            </w:r>
            <w:r w:rsidR="00212003" w:rsidRPr="009160B9">
              <w:rPr>
                <w:rStyle w:val="CrossRef"/>
              </w:rPr>
            </w:r>
            <w:r w:rsidR="00212003" w:rsidRPr="009160B9">
              <w:rPr>
                <w:rStyle w:val="CrossRef"/>
              </w:rPr>
              <w:fldChar w:fldCharType="separate"/>
            </w:r>
            <w:r w:rsidR="00D81990">
              <w:rPr>
                <w:rStyle w:val="CrossRef"/>
              </w:rPr>
              <w:t>15.3.2.4</w:t>
            </w:r>
            <w:r w:rsidR="00212003" w:rsidRPr="009160B9">
              <w:rPr>
                <w:rStyle w:val="CrossRef"/>
              </w:rPr>
              <w:fldChar w:fldCharType="end"/>
            </w:r>
          </w:p>
        </w:tc>
        <w:tc>
          <w:tcPr>
            <w:tcW w:w="864" w:type="pct"/>
          </w:tcPr>
          <w:p w14:paraId="0B88F8F3" w14:textId="48057D3A"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88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3</w:t>
            </w:r>
            <w:r w:rsidRPr="00BB1F31">
              <w:rPr>
                <w:rStyle w:val="CrossRef"/>
              </w:rPr>
              <w:fldChar w:fldCharType="end"/>
            </w:r>
          </w:p>
        </w:tc>
      </w:tr>
      <w:tr w:rsidR="009160B9" w:rsidRPr="00A16D99" w14:paraId="5B945F02" w14:textId="20C32B6A" w:rsidTr="009160B9">
        <w:trPr>
          <w:trHeight w:val="274"/>
        </w:trPr>
        <w:tc>
          <w:tcPr>
            <w:tcW w:w="1441" w:type="pct"/>
          </w:tcPr>
          <w:p w14:paraId="31AE0B19" w14:textId="77777777" w:rsidR="009160B9" w:rsidRPr="00A16D99" w:rsidRDefault="009160B9" w:rsidP="004B2EFD">
            <w:pPr>
              <w:pStyle w:val="TableText-Centered"/>
            </w:pPr>
            <w:r w:rsidRPr="00A16D99">
              <w:t>MANAGE UA</w:t>
            </w:r>
          </w:p>
        </w:tc>
        <w:tc>
          <w:tcPr>
            <w:tcW w:w="673" w:type="pct"/>
          </w:tcPr>
          <w:p w14:paraId="7CEC997E" w14:textId="77777777" w:rsidR="009160B9" w:rsidRPr="00A16D99" w:rsidRDefault="009160B9" w:rsidP="004B2EFD">
            <w:pPr>
              <w:pStyle w:val="TableText-Centered"/>
            </w:pPr>
            <w:r w:rsidRPr="00A16D99">
              <w:t>Conditional</w:t>
            </w:r>
          </w:p>
        </w:tc>
        <w:tc>
          <w:tcPr>
            <w:tcW w:w="626" w:type="pct"/>
          </w:tcPr>
          <w:p w14:paraId="1BC967B1" w14:textId="77777777" w:rsidR="009160B9" w:rsidRPr="00A16D99" w:rsidRDefault="009160B9" w:rsidP="004B2EFD">
            <w:pPr>
              <w:pStyle w:val="TableText-Centered"/>
            </w:pPr>
            <w:r w:rsidRPr="00A16D99">
              <w:t>No</w:t>
            </w:r>
          </w:p>
        </w:tc>
        <w:tc>
          <w:tcPr>
            <w:tcW w:w="1395" w:type="pct"/>
          </w:tcPr>
          <w:p w14:paraId="189BC0F4" w14:textId="04F8A447" w:rsidR="009160B9" w:rsidRPr="00A16D99" w:rsidRDefault="009160B9" w:rsidP="004B2EFD">
            <w:pPr>
              <w:pStyle w:val="TableText-Centered"/>
            </w:pPr>
            <w:r w:rsidRPr="00A16D99">
              <w:t xml:space="preserve">Availability configured in </w:t>
            </w:r>
            <w:r w:rsidR="00BB1F31" w:rsidRPr="00BB1F31">
              <w:rPr>
                <w:rStyle w:val="CrossRef"/>
              </w:rPr>
              <w:fldChar w:fldCharType="begin"/>
            </w:r>
            <w:r w:rsidR="00BB1F31" w:rsidRPr="00BB1F31">
              <w:rPr>
                <w:rStyle w:val="CrossRef"/>
              </w:rPr>
              <w:instrText xml:space="preserve"> REF _Ref61674491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sidRPr="00D81990">
              <w:rPr>
                <w:rStyle w:val="CrossRef"/>
              </w:rPr>
              <w:t>Table 15</w:t>
            </w:r>
            <w:r w:rsidR="00D81990" w:rsidRPr="00D81990">
              <w:rPr>
                <w:rStyle w:val="CrossRef"/>
              </w:rPr>
              <w:noBreakHyphen/>
              <w:t>5</w:t>
            </w:r>
            <w:r w:rsidR="00BB1F31" w:rsidRPr="00BB1F31">
              <w:rPr>
                <w:rStyle w:val="CrossRef"/>
              </w:rPr>
              <w:fldChar w:fldCharType="end"/>
            </w:r>
          </w:p>
        </w:tc>
        <w:tc>
          <w:tcPr>
            <w:tcW w:w="864" w:type="pct"/>
          </w:tcPr>
          <w:p w14:paraId="7A6550A1" w14:textId="3D5E2C86" w:rsidR="009160B9" w:rsidRPr="00BB1F31" w:rsidRDefault="00BB1F31" w:rsidP="004B2EFD">
            <w:pPr>
              <w:pStyle w:val="TableText-Centered"/>
              <w:rPr>
                <w:rStyle w:val="CrossRef"/>
              </w:rPr>
            </w:pPr>
            <w:r w:rsidRPr="00BB1F31">
              <w:rPr>
                <w:rStyle w:val="CrossRef"/>
              </w:rPr>
              <w:fldChar w:fldCharType="begin"/>
            </w:r>
            <w:r w:rsidRPr="00BB1F31">
              <w:rPr>
                <w:rStyle w:val="CrossRef"/>
              </w:rPr>
              <w:instrText xml:space="preserve"> REF _Ref61674396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24</w:t>
            </w:r>
            <w:r w:rsidRPr="00BB1F31">
              <w:rPr>
                <w:rStyle w:val="CrossRef"/>
              </w:rPr>
              <w:fldChar w:fldCharType="end"/>
            </w:r>
          </w:p>
        </w:tc>
      </w:tr>
      <w:tr w:rsidR="00F3390C" w:rsidRPr="00A16D99" w14:paraId="518C9E71" w14:textId="77777777" w:rsidTr="009160B9">
        <w:trPr>
          <w:trHeight w:val="274"/>
        </w:trPr>
        <w:tc>
          <w:tcPr>
            <w:tcW w:w="1441" w:type="pct"/>
          </w:tcPr>
          <w:p w14:paraId="31559B15" w14:textId="6A70A412" w:rsidR="00F3390C" w:rsidRPr="0030621D" w:rsidRDefault="00F3390C" w:rsidP="00F3390C">
            <w:pPr>
              <w:pStyle w:val="TableText-Centered"/>
            </w:pPr>
            <w:r w:rsidRPr="0030621D">
              <w:t>CREATE RANGING KEY</w:t>
            </w:r>
          </w:p>
        </w:tc>
        <w:tc>
          <w:tcPr>
            <w:tcW w:w="673" w:type="pct"/>
          </w:tcPr>
          <w:p w14:paraId="3C2B4C98" w14:textId="7ABAF3E8" w:rsidR="00F3390C" w:rsidRPr="00A16D99" w:rsidRDefault="00F3390C" w:rsidP="00F3390C">
            <w:pPr>
              <w:pStyle w:val="TableText-Centered"/>
            </w:pPr>
            <w:r w:rsidRPr="00A16D99">
              <w:t>Conditional</w:t>
            </w:r>
          </w:p>
        </w:tc>
        <w:tc>
          <w:tcPr>
            <w:tcW w:w="626" w:type="pct"/>
          </w:tcPr>
          <w:p w14:paraId="6426467F" w14:textId="712C03D7" w:rsidR="00F3390C" w:rsidRPr="00A16D99" w:rsidRDefault="00F3390C" w:rsidP="00F3390C">
            <w:pPr>
              <w:pStyle w:val="TableText-Centered"/>
            </w:pPr>
            <w:r w:rsidRPr="00A16D99">
              <w:t>No</w:t>
            </w:r>
          </w:p>
        </w:tc>
        <w:tc>
          <w:tcPr>
            <w:tcW w:w="1395" w:type="pct"/>
          </w:tcPr>
          <w:p w14:paraId="2B6B69D4" w14:textId="409C32FC" w:rsidR="00F3390C" w:rsidRPr="0030621D" w:rsidRDefault="00F3390C" w:rsidP="00F3390C">
            <w:pPr>
              <w:pStyle w:val="TableText-Centered"/>
            </w:pPr>
            <w:r w:rsidRPr="0030621D">
              <w:t>Availability depends on</w:t>
            </w:r>
            <w:r>
              <w:t xml:space="preserve"> </w:t>
            </w:r>
            <w:r w:rsidRPr="0030621D">
              <w:t>platform</w:t>
            </w:r>
          </w:p>
        </w:tc>
        <w:tc>
          <w:tcPr>
            <w:tcW w:w="864" w:type="pct"/>
          </w:tcPr>
          <w:p w14:paraId="52C7AEE0" w14:textId="62A12472" w:rsidR="00F3390C" w:rsidRPr="00040A03" w:rsidRDefault="00040A03" w:rsidP="00F3390C">
            <w:pPr>
              <w:pStyle w:val="TableText-Centered"/>
              <w:rPr>
                <w:rStyle w:val="CrossRef"/>
              </w:rPr>
            </w:pPr>
            <w:r w:rsidRPr="00040A03">
              <w:rPr>
                <w:rStyle w:val="CrossRef"/>
              </w:rPr>
              <w:fldChar w:fldCharType="begin"/>
            </w:r>
            <w:r w:rsidRPr="00040A03">
              <w:rPr>
                <w:rStyle w:val="CrossRef"/>
              </w:rPr>
              <w:instrText xml:space="preserve"> REF _Ref64742580 \r \h </w:instrText>
            </w:r>
            <w:r w:rsidRPr="00040A03">
              <w:rPr>
                <w:rStyle w:val="CrossRef"/>
              </w:rPr>
            </w:r>
            <w:r w:rsidRPr="00040A03">
              <w:rPr>
                <w:rStyle w:val="CrossRef"/>
              </w:rPr>
              <w:fldChar w:fldCharType="separate"/>
            </w:r>
            <w:r w:rsidR="00D81990">
              <w:rPr>
                <w:rStyle w:val="CrossRef"/>
              </w:rPr>
              <w:t>15.3.2.26</w:t>
            </w:r>
            <w:r w:rsidRPr="00040A03">
              <w:rPr>
                <w:rStyle w:val="CrossRef"/>
              </w:rPr>
              <w:fldChar w:fldCharType="end"/>
            </w:r>
          </w:p>
        </w:tc>
      </w:tr>
      <w:tr w:rsidR="00F3390C" w:rsidRPr="00A16D99" w14:paraId="311EB0E7" w14:textId="77777777" w:rsidTr="009160B9">
        <w:trPr>
          <w:trHeight w:val="274"/>
        </w:trPr>
        <w:tc>
          <w:tcPr>
            <w:tcW w:w="1441" w:type="pct"/>
          </w:tcPr>
          <w:p w14:paraId="1AA73171" w14:textId="2E4EF5B0" w:rsidR="00F3390C" w:rsidRPr="0030621D" w:rsidRDefault="00F3390C" w:rsidP="00F3390C">
            <w:pPr>
              <w:pStyle w:val="TableText-Centered"/>
            </w:pPr>
            <w:r>
              <w:t>DELETE</w:t>
            </w:r>
            <w:r w:rsidRPr="0030621D">
              <w:t xml:space="preserve"> RANGING KEY</w:t>
            </w:r>
            <w:r>
              <w:t>S</w:t>
            </w:r>
          </w:p>
        </w:tc>
        <w:tc>
          <w:tcPr>
            <w:tcW w:w="673" w:type="pct"/>
          </w:tcPr>
          <w:p w14:paraId="1B206E1B" w14:textId="4AE96C16" w:rsidR="00F3390C" w:rsidRPr="00A16D99" w:rsidRDefault="00F3390C" w:rsidP="00F3390C">
            <w:pPr>
              <w:pStyle w:val="TableText-Centered"/>
            </w:pPr>
            <w:r w:rsidRPr="00A16D99">
              <w:t>Conditional</w:t>
            </w:r>
          </w:p>
        </w:tc>
        <w:tc>
          <w:tcPr>
            <w:tcW w:w="626" w:type="pct"/>
          </w:tcPr>
          <w:p w14:paraId="462CC22C" w14:textId="77E45FA8" w:rsidR="00F3390C" w:rsidRPr="00A16D99" w:rsidRDefault="00F3390C" w:rsidP="00F3390C">
            <w:pPr>
              <w:pStyle w:val="TableText-Centered"/>
            </w:pPr>
            <w:r w:rsidRPr="00A16D99">
              <w:t>No</w:t>
            </w:r>
          </w:p>
        </w:tc>
        <w:tc>
          <w:tcPr>
            <w:tcW w:w="1395" w:type="pct"/>
          </w:tcPr>
          <w:p w14:paraId="3E21ECF3" w14:textId="0F369DCE" w:rsidR="00F3390C" w:rsidRPr="0030621D" w:rsidRDefault="00F3390C" w:rsidP="00F3390C">
            <w:pPr>
              <w:pStyle w:val="TableText-Centered"/>
            </w:pPr>
            <w:r w:rsidRPr="0030621D">
              <w:t>Availability depends on</w:t>
            </w:r>
            <w:r>
              <w:t xml:space="preserve"> </w:t>
            </w:r>
            <w:r w:rsidRPr="0030621D">
              <w:t>platform</w:t>
            </w:r>
          </w:p>
        </w:tc>
        <w:tc>
          <w:tcPr>
            <w:tcW w:w="864" w:type="pct"/>
          </w:tcPr>
          <w:p w14:paraId="368BED63" w14:textId="2AB4C459" w:rsidR="00F3390C" w:rsidRPr="00040A03" w:rsidRDefault="00040A03" w:rsidP="00F3390C">
            <w:pPr>
              <w:pStyle w:val="TableText-Centered"/>
              <w:rPr>
                <w:rStyle w:val="CrossRef"/>
              </w:rPr>
            </w:pPr>
            <w:r w:rsidRPr="00040A03">
              <w:rPr>
                <w:rStyle w:val="CrossRef"/>
              </w:rPr>
              <w:fldChar w:fldCharType="begin"/>
            </w:r>
            <w:r w:rsidRPr="00040A03">
              <w:rPr>
                <w:rStyle w:val="CrossRef"/>
              </w:rPr>
              <w:instrText xml:space="preserve"> REF _Ref64742591 \r \h </w:instrText>
            </w:r>
            <w:r w:rsidRPr="00040A03">
              <w:rPr>
                <w:rStyle w:val="CrossRef"/>
              </w:rPr>
            </w:r>
            <w:r w:rsidRPr="00040A03">
              <w:rPr>
                <w:rStyle w:val="CrossRef"/>
              </w:rPr>
              <w:fldChar w:fldCharType="separate"/>
            </w:r>
            <w:r w:rsidR="00D81990">
              <w:rPr>
                <w:rStyle w:val="CrossRef"/>
              </w:rPr>
              <w:t>15.3.2.27</w:t>
            </w:r>
            <w:r w:rsidRPr="00040A03">
              <w:rPr>
                <w:rStyle w:val="CrossRef"/>
              </w:rPr>
              <w:fldChar w:fldCharType="end"/>
            </w:r>
          </w:p>
        </w:tc>
      </w:tr>
      <w:tr w:rsidR="00F3390C" w:rsidRPr="00A16D99" w14:paraId="365DA160" w14:textId="77777777" w:rsidTr="009160B9">
        <w:trPr>
          <w:trHeight w:val="274"/>
        </w:trPr>
        <w:tc>
          <w:tcPr>
            <w:tcW w:w="1441" w:type="pct"/>
          </w:tcPr>
          <w:p w14:paraId="017561C4" w14:textId="3A5F23C2" w:rsidR="00F3390C" w:rsidRPr="0030621D" w:rsidRDefault="00F3390C" w:rsidP="00F3390C">
            <w:pPr>
              <w:pStyle w:val="TableText-Centered"/>
            </w:pPr>
            <w:r>
              <w:t>GET NOTIFICATION</w:t>
            </w:r>
          </w:p>
        </w:tc>
        <w:tc>
          <w:tcPr>
            <w:tcW w:w="673" w:type="pct"/>
          </w:tcPr>
          <w:p w14:paraId="0F34597F" w14:textId="4065690C" w:rsidR="00F3390C" w:rsidRPr="00A16D99" w:rsidRDefault="00F3390C" w:rsidP="00F3390C">
            <w:pPr>
              <w:pStyle w:val="TableText-Centered"/>
            </w:pPr>
            <w:r>
              <w:t>Optional</w:t>
            </w:r>
          </w:p>
        </w:tc>
        <w:tc>
          <w:tcPr>
            <w:tcW w:w="626" w:type="pct"/>
          </w:tcPr>
          <w:p w14:paraId="665A26F1" w14:textId="0D7BD47E" w:rsidR="00F3390C" w:rsidRPr="00A16D99" w:rsidRDefault="00F3390C" w:rsidP="00F3390C">
            <w:pPr>
              <w:pStyle w:val="TableText-Centered"/>
            </w:pPr>
            <w:r w:rsidRPr="00A16D99">
              <w:t>No</w:t>
            </w:r>
          </w:p>
        </w:tc>
        <w:tc>
          <w:tcPr>
            <w:tcW w:w="1395" w:type="pct"/>
          </w:tcPr>
          <w:p w14:paraId="2B94CDAC" w14:textId="6293A529" w:rsidR="00F3390C" w:rsidRPr="0030621D" w:rsidRDefault="00F3390C" w:rsidP="00F3390C">
            <w:pPr>
              <w:pStyle w:val="TableText-Centered"/>
            </w:pPr>
            <w:r w:rsidRPr="0030621D">
              <w:t>Availability depends on</w:t>
            </w:r>
            <w:r>
              <w:t xml:space="preserve"> the implementation</w:t>
            </w:r>
          </w:p>
        </w:tc>
        <w:tc>
          <w:tcPr>
            <w:tcW w:w="864" w:type="pct"/>
          </w:tcPr>
          <w:p w14:paraId="06A300AD" w14:textId="0BC3C6EA" w:rsidR="00F3390C" w:rsidRPr="00040A03" w:rsidRDefault="00040A03" w:rsidP="00F3390C">
            <w:pPr>
              <w:pStyle w:val="TableText-Centered"/>
              <w:rPr>
                <w:rStyle w:val="CrossRef"/>
              </w:rPr>
            </w:pPr>
            <w:r w:rsidRPr="00040A03">
              <w:rPr>
                <w:rStyle w:val="CrossRef"/>
              </w:rPr>
              <w:fldChar w:fldCharType="begin"/>
            </w:r>
            <w:r w:rsidRPr="00040A03">
              <w:rPr>
                <w:rStyle w:val="CrossRef"/>
              </w:rPr>
              <w:instrText xml:space="preserve"> REF _Ref64742599 \r \h </w:instrText>
            </w:r>
            <w:r>
              <w:rPr>
                <w:rStyle w:val="CrossRef"/>
              </w:rPr>
              <w:instrText xml:space="preserve"> \* MERGEFORMAT </w:instrText>
            </w:r>
            <w:r w:rsidRPr="00040A03">
              <w:rPr>
                <w:rStyle w:val="CrossRef"/>
              </w:rPr>
            </w:r>
            <w:r w:rsidRPr="00040A03">
              <w:rPr>
                <w:rStyle w:val="CrossRef"/>
              </w:rPr>
              <w:fldChar w:fldCharType="separate"/>
            </w:r>
            <w:r w:rsidR="00D81990">
              <w:rPr>
                <w:rStyle w:val="CrossRef"/>
              </w:rPr>
              <w:t>15.3.2.28</w:t>
            </w:r>
            <w:r w:rsidRPr="00040A03">
              <w:rPr>
                <w:rStyle w:val="CrossRef"/>
              </w:rPr>
              <w:fldChar w:fldCharType="end"/>
            </w:r>
          </w:p>
        </w:tc>
      </w:tr>
    </w:tbl>
    <w:p w14:paraId="24F6884F" w14:textId="77777777" w:rsidR="00F3390C" w:rsidRDefault="00F3390C" w:rsidP="0030621D">
      <w:pPr>
        <w:pStyle w:val="Normal-SpaceAbove"/>
      </w:pPr>
    </w:p>
    <w:p w14:paraId="4CE7BD8E" w14:textId="44AEB287" w:rsidR="002C1744" w:rsidRDefault="002C1744" w:rsidP="0030621D">
      <w:pPr>
        <w:pStyle w:val="Normal-SpaceAbove"/>
      </w:pPr>
      <w:r>
        <w:lastRenderedPageBreak/>
        <w:t xml:space="preserve">Implementations may require the use of a SCP such as SCP03 </w:t>
      </w:r>
      <w:r w:rsidR="00563B02" w:rsidRPr="00563B02">
        <w:rPr>
          <w:rStyle w:val="CrossRef"/>
        </w:rPr>
        <w:fldChar w:fldCharType="begin"/>
      </w:r>
      <w:r w:rsidR="00563B02" w:rsidRPr="00563B02">
        <w:rPr>
          <w:rStyle w:val="CrossRef"/>
        </w:rPr>
        <w:instrText xml:space="preserve"> REF _Ref65936995 \r \h </w:instrText>
      </w:r>
      <w:r w:rsidR="00563B02" w:rsidRPr="00563B02">
        <w:rPr>
          <w:rStyle w:val="CrossRef"/>
        </w:rPr>
      </w:r>
      <w:r w:rsidR="00563B02" w:rsidRPr="00563B02">
        <w:rPr>
          <w:rStyle w:val="CrossRef"/>
        </w:rPr>
        <w:fldChar w:fldCharType="separate"/>
      </w:r>
      <w:r w:rsidR="00D81990">
        <w:rPr>
          <w:rStyle w:val="CrossRef"/>
        </w:rPr>
        <w:t>[7]</w:t>
      </w:r>
      <w:r w:rsidR="00563B02" w:rsidRPr="00563B02">
        <w:rPr>
          <w:rStyle w:val="CrossRef"/>
        </w:rPr>
        <w:fldChar w:fldCharType="end"/>
      </w:r>
      <w:r>
        <w:t xml:space="preserve"> or SCP11 </w:t>
      </w:r>
      <w:r w:rsidR="00563B02" w:rsidRPr="00563B02">
        <w:rPr>
          <w:rStyle w:val="CrossRef"/>
        </w:rPr>
        <w:fldChar w:fldCharType="begin"/>
      </w:r>
      <w:r w:rsidR="00563B02" w:rsidRPr="00563B02">
        <w:rPr>
          <w:rStyle w:val="CrossRef"/>
        </w:rPr>
        <w:instrText xml:space="preserve"> REF _Ref43498573 \r \h </w:instrText>
      </w:r>
      <w:r w:rsidR="00563B02" w:rsidRPr="00563B02">
        <w:rPr>
          <w:rStyle w:val="CrossRef"/>
        </w:rPr>
      </w:r>
      <w:r w:rsidR="00563B02" w:rsidRPr="00563B02">
        <w:rPr>
          <w:rStyle w:val="CrossRef"/>
        </w:rPr>
        <w:fldChar w:fldCharType="separate"/>
      </w:r>
      <w:r w:rsidR="00D81990">
        <w:rPr>
          <w:rStyle w:val="CrossRef"/>
        </w:rPr>
        <w:t>[28]</w:t>
      </w:r>
      <w:r w:rsidR="00563B02" w:rsidRPr="00563B02">
        <w:rPr>
          <w:rStyle w:val="CrossRef"/>
        </w:rPr>
        <w:fldChar w:fldCharType="end"/>
      </w:r>
      <w:r>
        <w:t xml:space="preserve"> between the Digital Key applet and the Digital Key framework. In these cases, the Digital Key applet shall support usage of a SCP for the following commands: CREATE ENDPOINT, TERMINATE ENDPOINT, DELETE ENDPOINT, GET PRIVATE DATA, SET PRIVATE DATA, VIEW, SETUP ENDPOINT, SETUP INSTANCE, READ BUFFER, WRITE BUFFER, SIGN, AUTHORIZED ENDPOINT, SET CONFIDENTIAL DATA, CREATE ENCRYPTION KEY</w:t>
      </w:r>
      <w:r w:rsidR="00733C66">
        <w:t xml:space="preserve"> and</w:t>
      </w:r>
      <w:r>
        <w:t xml:space="preserve"> MANAGE UA</w:t>
      </w:r>
      <w:r w:rsidR="00733C66">
        <w:t>-</w:t>
      </w:r>
      <w:r>
        <w:t>. This option of the Digital Key applet implementation is called Option A (i.e., DK applet that supports SCP) in this section. The provisioning of secure channel keys is out of scope of this specification.</w:t>
      </w:r>
    </w:p>
    <w:p w14:paraId="715FE087" w14:textId="77777777" w:rsidR="002C1744" w:rsidRDefault="002C1744" w:rsidP="002C1744">
      <w:r>
        <w:t xml:space="preserve">The commands set over the contactless interface are standardized commands. SELECT, AUTH0, AUTH1, PRESENCE0, PRESENCE1, EXCHANGE, and CONTROL FLOW commands are mandatory to be supported; all other commands are optional. </w:t>
      </w:r>
      <w:r>
        <w:tab/>
      </w:r>
    </w:p>
    <w:p w14:paraId="0635831F" w14:textId="752AAB3D" w:rsidR="002C1744" w:rsidRDefault="002C1744" w:rsidP="002C1744">
      <w:r>
        <w:t xml:space="preserve">Over the wired interface, implementations may require the support of supplementary logical channels in addition to support for the basic logical channel. This option of the Digital Key applet implementation is called Option B (i.e., DK applet that supports supplementary logical channels) in this section. </w:t>
      </w:r>
    </w:p>
    <w:p w14:paraId="4DF3FB47" w14:textId="16636C20" w:rsidR="002C1744" w:rsidRDefault="002C1744" w:rsidP="00D23E0D">
      <w:pPr>
        <w:pStyle w:val="Heading4"/>
      </w:pPr>
      <w:r>
        <w:t>Command Flows</w:t>
      </w:r>
    </w:p>
    <w:p w14:paraId="5608A835" w14:textId="7005A161" w:rsidR="002C1744" w:rsidRDefault="00BB1F31" w:rsidP="002C1744">
      <w:r w:rsidRPr="00BB1F31">
        <w:rPr>
          <w:rStyle w:val="CrossRef"/>
        </w:rPr>
        <w:fldChar w:fldCharType="begin"/>
      </w:r>
      <w:r w:rsidRPr="00BB1F31">
        <w:rPr>
          <w:rStyle w:val="CrossRef"/>
        </w:rPr>
        <w:instrText xml:space="preserve"> REF _Ref61674861 \h </w:instrText>
      </w:r>
      <w:r>
        <w:rPr>
          <w:rStyle w:val="CrossRef"/>
        </w:rPr>
        <w:instrText xml:space="preserve"> \* MERGEFORMAT </w:instrText>
      </w:r>
      <w:r w:rsidRPr="00BB1F31">
        <w:rPr>
          <w:rStyle w:val="CrossRef"/>
        </w:rPr>
      </w:r>
      <w:r w:rsidRPr="00BB1F31">
        <w:rPr>
          <w:rStyle w:val="CrossRef"/>
        </w:rPr>
        <w:fldChar w:fldCharType="separate"/>
      </w:r>
      <w:r w:rsidR="00D81990" w:rsidRPr="00D81990">
        <w:rPr>
          <w:rStyle w:val="CrossRef"/>
        </w:rPr>
        <w:t>Figure 15</w:t>
      </w:r>
      <w:r w:rsidR="00D81990" w:rsidRPr="00D81990">
        <w:rPr>
          <w:rStyle w:val="CrossRef"/>
        </w:rPr>
        <w:noBreakHyphen/>
        <w:t>1</w:t>
      </w:r>
      <w:r w:rsidRPr="00BB1F31">
        <w:rPr>
          <w:rStyle w:val="CrossRef"/>
        </w:rPr>
        <w:fldChar w:fldCharType="end"/>
      </w:r>
      <w:r>
        <w:t xml:space="preserve"> </w:t>
      </w:r>
      <w:r w:rsidR="002C1744">
        <w:t xml:space="preserve">describes the allowed command flows over the contactless interface; other command flows are rejected. The CONTROL FLOW command (which can be used anywhere after the SELECT command) is not represented in this </w:t>
      </w:r>
      <w:r w:rsidR="00461B7C">
        <w:t>f</w:t>
      </w:r>
      <w:r w:rsidR="002C1744">
        <w:t>igure.</w:t>
      </w:r>
    </w:p>
    <w:p w14:paraId="370266B1" w14:textId="0727A391" w:rsidR="002C1744" w:rsidRDefault="002C1744" w:rsidP="00C27AA6">
      <w:pPr>
        <w:pStyle w:val="CaptionFigure"/>
      </w:pPr>
      <w:bookmarkStart w:id="1685" w:name="_Ref61674861"/>
      <w:bookmarkStart w:id="1686" w:name="_Toc61871601"/>
      <w:bookmarkStart w:id="1687" w:name="_Toc118222955"/>
      <w:r>
        <w:lastRenderedPageBreak/>
        <w:t xml:space="preserve">Figure </w:t>
      </w:r>
      <w:fldSimple w:instr=" STYLEREF 1 \s ">
        <w:r w:rsidR="00D81990">
          <w:rPr>
            <w:noProof/>
          </w:rPr>
          <w:t>15</w:t>
        </w:r>
      </w:fldSimple>
      <w:r w:rsidR="000E1F04">
        <w:noBreakHyphen/>
      </w:r>
      <w:fldSimple w:instr=" SEQ Figure \* ARABIC \s 1 ">
        <w:r w:rsidR="00D81990">
          <w:rPr>
            <w:noProof/>
          </w:rPr>
          <w:t>1</w:t>
        </w:r>
      </w:fldSimple>
      <w:bookmarkEnd w:id="1685"/>
      <w:r>
        <w:t xml:space="preserve">: </w:t>
      </w:r>
      <w:r w:rsidRPr="004D2571">
        <w:t>Authentication Command Flows Over Contactless Interface</w:t>
      </w:r>
      <w:bookmarkEnd w:id="1686"/>
      <w:bookmarkEnd w:id="1687"/>
    </w:p>
    <w:p w14:paraId="117A198F" w14:textId="1760623A" w:rsidR="002C1744" w:rsidRDefault="002C1744" w:rsidP="002C1744">
      <w:pPr>
        <w:pStyle w:val="Figure"/>
      </w:pPr>
      <w:r>
        <w:drawing>
          <wp:inline distT="0" distB="0" distL="0" distR="0" wp14:anchorId="67A51639" wp14:editId="49175D63">
            <wp:extent cx="5943600" cy="4470400"/>
            <wp:effectExtent l="0" t="0" r="0" b="0"/>
            <wp:docPr id="54" name="Picture 5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5943600" cy="4470400"/>
                    </a:xfrm>
                    <a:prstGeom prst="rect">
                      <a:avLst/>
                    </a:prstGeom>
                  </pic:spPr>
                </pic:pic>
              </a:graphicData>
            </a:graphic>
          </wp:inline>
        </w:drawing>
      </w:r>
    </w:p>
    <w:p w14:paraId="29DBAF8D" w14:textId="0F32F4C8" w:rsidR="002C1744" w:rsidRDefault="00FC2DA3" w:rsidP="002C1744">
      <w:r w:rsidRPr="00461B7C">
        <w:rPr>
          <w:rStyle w:val="CrossRef"/>
        </w:rPr>
        <w:fldChar w:fldCharType="begin"/>
      </w:r>
      <w:r w:rsidRPr="00461B7C">
        <w:rPr>
          <w:rStyle w:val="CrossRef"/>
        </w:rPr>
        <w:instrText xml:space="preserve"> REF _Ref64801268 \h </w:instrText>
      </w:r>
      <w:r w:rsidRPr="00461B7C">
        <w:rPr>
          <w:rStyle w:val="CrossRef"/>
        </w:rPr>
      </w:r>
      <w:r w:rsidRPr="00461B7C">
        <w:rPr>
          <w:rStyle w:val="CrossRef"/>
        </w:rPr>
        <w:fldChar w:fldCharType="separate"/>
      </w:r>
      <w:r w:rsidR="00D81990">
        <w:t xml:space="preserve">Figure </w:t>
      </w:r>
      <w:r w:rsidR="00D81990">
        <w:rPr>
          <w:noProof/>
        </w:rPr>
        <w:t>15</w:t>
      </w:r>
      <w:r w:rsidR="00D81990">
        <w:noBreakHyphen/>
      </w:r>
      <w:r w:rsidR="00D81990">
        <w:rPr>
          <w:noProof/>
        </w:rPr>
        <w:t>2</w:t>
      </w:r>
      <w:r w:rsidRPr="00461B7C">
        <w:rPr>
          <w:rStyle w:val="CrossRef"/>
        </w:rPr>
        <w:fldChar w:fldCharType="end"/>
      </w:r>
      <w:r w:rsidR="002C1744" w:rsidRPr="007C47EB">
        <w:t xml:space="preserve"> describes the allowed command flows over the wired interface. The CONTROL FLOW command (which can be used anywhere after the SELECT command) is not represented in this </w:t>
      </w:r>
      <w:r w:rsidR="00461B7C">
        <w:t>f</w:t>
      </w:r>
      <w:r w:rsidR="002C1744" w:rsidRPr="007C47EB">
        <w:t>igure.</w:t>
      </w:r>
    </w:p>
    <w:p w14:paraId="1929A3CB" w14:textId="241E5CE7" w:rsidR="000C6B3C" w:rsidRDefault="000C6B3C" w:rsidP="00A57A1A">
      <w:pPr>
        <w:pStyle w:val="CaptionFigure"/>
      </w:pPr>
      <w:bookmarkStart w:id="1688" w:name="_Ref64801268"/>
      <w:bookmarkStart w:id="1689" w:name="_Toc118222956"/>
      <w:r>
        <w:t xml:space="preserve">Figure </w:t>
      </w:r>
      <w:fldSimple w:instr=" STYLEREF 1 \s ">
        <w:r w:rsidR="00D81990">
          <w:rPr>
            <w:noProof/>
          </w:rPr>
          <w:t>15</w:t>
        </w:r>
      </w:fldSimple>
      <w:r w:rsidR="000E1F04">
        <w:noBreakHyphen/>
      </w:r>
      <w:fldSimple w:instr=" SEQ Figure \* ARABIC \s 1 ">
        <w:r w:rsidR="00D81990">
          <w:rPr>
            <w:noProof/>
          </w:rPr>
          <w:t>2</w:t>
        </w:r>
      </w:fldSimple>
      <w:bookmarkEnd w:id="1688"/>
      <w:r>
        <w:t xml:space="preserve">: </w:t>
      </w:r>
      <w:r w:rsidRPr="00013A0A">
        <w:t>Authentication Command Flows Over Wired Interface</w:t>
      </w:r>
      <w:bookmarkEnd w:id="1689"/>
    </w:p>
    <w:p w14:paraId="4DC5856C" w14:textId="48B25239" w:rsidR="002C1744" w:rsidRDefault="002C1744" w:rsidP="00632487">
      <w:pPr>
        <w:pStyle w:val="Figure"/>
      </w:pPr>
    </w:p>
    <w:p w14:paraId="7DFAB530" w14:textId="46575ACA" w:rsidR="0038181B" w:rsidRDefault="0038181B" w:rsidP="00632487">
      <w:pPr>
        <w:pStyle w:val="Figure"/>
      </w:pPr>
      <w:r w:rsidRPr="0038181B">
        <w:lastRenderedPageBreak/>
        <w:drawing>
          <wp:inline distT="0" distB="0" distL="0" distR="0" wp14:anchorId="2042DA98" wp14:editId="26B8D666">
            <wp:extent cx="5943600" cy="5130800"/>
            <wp:effectExtent l="0" t="0" r="0" b="0"/>
            <wp:docPr id="702" name="Picture 70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Picture 702" descr="Diagram&#10;&#10;Description automatically generated"/>
                    <pic:cNvPicPr/>
                  </pic:nvPicPr>
                  <pic:blipFill>
                    <a:blip r:embed="rId116"/>
                    <a:stretch>
                      <a:fillRect/>
                    </a:stretch>
                  </pic:blipFill>
                  <pic:spPr>
                    <a:xfrm>
                      <a:off x="0" y="0"/>
                      <a:ext cx="5943600" cy="5130800"/>
                    </a:xfrm>
                    <a:prstGeom prst="rect">
                      <a:avLst/>
                    </a:prstGeom>
                  </pic:spPr>
                </pic:pic>
              </a:graphicData>
            </a:graphic>
          </wp:inline>
        </w:drawing>
      </w:r>
    </w:p>
    <w:p w14:paraId="3250E492" w14:textId="57418EDE" w:rsidR="00632487" w:rsidRDefault="00632487" w:rsidP="00D23E0D">
      <w:pPr>
        <w:pStyle w:val="Heading4"/>
      </w:pPr>
      <w:r>
        <w:t>Generic Error Handling</w:t>
      </w:r>
    </w:p>
    <w:p w14:paraId="645D874F" w14:textId="77777777" w:rsidR="00632487" w:rsidRDefault="00632487" w:rsidP="00632487">
      <w:r>
        <w:t>This section applies to all listed commands. It describes the generic status words to be retrieved in case of error during basic input command checking.</w:t>
      </w:r>
    </w:p>
    <w:p w14:paraId="731CCC78" w14:textId="4FCE5FD4" w:rsidR="00632487" w:rsidRDefault="00632487" w:rsidP="00632487">
      <w:r>
        <w:t xml:space="preserve">The basic input command checking includes checking that an INS is allowed on a given interface, that the CLA is consistent, that P1/P2 bytes have valid values, that Lc is in valid range, and checking the format of the payload. </w:t>
      </w:r>
    </w:p>
    <w:p w14:paraId="32DD1194" w14:textId="2C98B789" w:rsidR="00632487" w:rsidRDefault="00632487" w:rsidP="00632487">
      <w:r>
        <w:t xml:space="preserve">The basic input command checking is executed before the steps described in the Listings below and can result in the error status words described in </w:t>
      </w:r>
      <w:r w:rsidR="00BB1F31" w:rsidRPr="00BB1F31">
        <w:rPr>
          <w:rStyle w:val="CrossRef"/>
        </w:rPr>
        <w:fldChar w:fldCharType="begin"/>
      </w:r>
      <w:r w:rsidR="00BB1F31" w:rsidRPr="00BB1F31">
        <w:rPr>
          <w:rStyle w:val="CrossRef"/>
        </w:rPr>
        <w:instrText xml:space="preserve"> REF _Ref61674931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sidRPr="00D81990">
        <w:rPr>
          <w:rStyle w:val="CrossRef"/>
        </w:rPr>
        <w:t>Table 15</w:t>
      </w:r>
      <w:r w:rsidR="00D81990" w:rsidRPr="00D81990">
        <w:rPr>
          <w:rStyle w:val="CrossRef"/>
        </w:rPr>
        <w:noBreakHyphen/>
        <w:t>2</w:t>
      </w:r>
      <w:r w:rsidR="00BB1F31" w:rsidRPr="00BB1F31">
        <w:rPr>
          <w:rStyle w:val="CrossRef"/>
        </w:rPr>
        <w:fldChar w:fldCharType="end"/>
      </w:r>
      <w:r>
        <w:t>.</w:t>
      </w:r>
    </w:p>
    <w:p w14:paraId="21A871E4" w14:textId="77777777" w:rsidR="00984B79" w:rsidRDefault="00632487" w:rsidP="00691492">
      <w:r>
        <w:t>This specification does not describe all other possible errors that can occur during a command processing when not specified in the command listing. In such cases, the choice of the status word is left to the implementer. However, usage of status word 6400</w:t>
      </w:r>
      <w:r w:rsidRPr="006423A7">
        <w:rPr>
          <w:vertAlign w:val="subscript"/>
        </w:rPr>
        <w:t>h</w:t>
      </w:r>
      <w:r>
        <w:t xml:space="preserve"> is highly recommended to ensure interoperability.</w:t>
      </w:r>
      <w:r w:rsidR="00984B79">
        <w:t xml:space="preserve"> </w:t>
      </w:r>
    </w:p>
    <w:p w14:paraId="3F5F3554" w14:textId="52F1CF3E" w:rsidR="00632487" w:rsidRDefault="00984B79" w:rsidP="00691492">
      <w:r w:rsidRPr="00984B79">
        <w:t>Digital Key applet should return an error if an APDU command includes unexpected or unknown parameters or tags</w:t>
      </w:r>
    </w:p>
    <w:p w14:paraId="2A36E9E4" w14:textId="194C088D" w:rsidR="00691492" w:rsidRDefault="00691492" w:rsidP="008658FF">
      <w:pPr>
        <w:pStyle w:val="CaptionTable"/>
      </w:pPr>
      <w:bookmarkStart w:id="1690" w:name="_Ref61674931"/>
      <w:bookmarkStart w:id="1691" w:name="_Toc62126719"/>
      <w:bookmarkStart w:id="1692" w:name="_Toc62127568"/>
      <w:bookmarkStart w:id="1693" w:name="_Toc118223072"/>
      <w:r>
        <w:lastRenderedPageBreak/>
        <w:t xml:space="preserve">Table </w:t>
      </w:r>
      <w:fldSimple w:instr=" STYLEREF 1 \s ">
        <w:r w:rsidR="00D81990">
          <w:rPr>
            <w:noProof/>
          </w:rPr>
          <w:t>15</w:t>
        </w:r>
      </w:fldSimple>
      <w:r w:rsidR="00183237">
        <w:noBreakHyphen/>
      </w:r>
      <w:fldSimple w:instr=" SEQ Table \* ARABIC \s 1 ">
        <w:r w:rsidR="00D81990">
          <w:rPr>
            <w:noProof/>
          </w:rPr>
          <w:t>2</w:t>
        </w:r>
      </w:fldSimple>
      <w:bookmarkEnd w:id="1690"/>
      <w:r>
        <w:t xml:space="preserve">: </w:t>
      </w:r>
      <w:r w:rsidRPr="00CA2D39">
        <w:t>Generic Status Words</w:t>
      </w:r>
      <w:bookmarkEnd w:id="1691"/>
      <w:bookmarkEnd w:id="1692"/>
      <w:bookmarkEnd w:id="169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337"/>
        <w:gridCol w:w="7013"/>
      </w:tblGrid>
      <w:tr w:rsidR="00632487" w:rsidRPr="00A6000C" w14:paraId="70A84EE5" w14:textId="77777777" w:rsidTr="002B1B2F">
        <w:trPr>
          <w:trHeight w:val="308"/>
          <w:tblHeader/>
        </w:trPr>
        <w:tc>
          <w:tcPr>
            <w:tcW w:w="1250" w:type="pct"/>
            <w:shd w:val="clear" w:color="auto" w:fill="0070C0"/>
          </w:tcPr>
          <w:p w14:paraId="67E5A8FA" w14:textId="77777777" w:rsidR="00632487" w:rsidRPr="00204D62" w:rsidRDefault="00632487" w:rsidP="004B2EFD">
            <w:pPr>
              <w:pStyle w:val="TableHead"/>
            </w:pPr>
            <w:r w:rsidRPr="00204D62">
              <w:t>Status Word</w:t>
            </w:r>
          </w:p>
        </w:tc>
        <w:tc>
          <w:tcPr>
            <w:tcW w:w="3750" w:type="pct"/>
            <w:shd w:val="clear" w:color="auto" w:fill="0070C0"/>
          </w:tcPr>
          <w:p w14:paraId="70907368" w14:textId="77777777" w:rsidR="00632487" w:rsidRPr="00204D62" w:rsidRDefault="00632487" w:rsidP="004B2EFD">
            <w:pPr>
              <w:pStyle w:val="TableHead"/>
            </w:pPr>
            <w:r w:rsidRPr="00204D62">
              <w:t>Comment</w:t>
            </w:r>
          </w:p>
        </w:tc>
      </w:tr>
      <w:tr w:rsidR="00632487" w:rsidRPr="00A6000C" w14:paraId="080E502B" w14:textId="77777777" w:rsidTr="002B1B2F">
        <w:trPr>
          <w:trHeight w:val="308"/>
        </w:trPr>
        <w:tc>
          <w:tcPr>
            <w:tcW w:w="1250" w:type="pct"/>
          </w:tcPr>
          <w:p w14:paraId="03E7999C" w14:textId="77777777" w:rsidR="00632487" w:rsidRPr="00A6000C" w:rsidRDefault="00632487" w:rsidP="004B2EFD">
            <w:pPr>
              <w:pStyle w:val="TableText"/>
            </w:pPr>
            <w:r w:rsidRPr="00A6000C">
              <w:t>6400</w:t>
            </w:r>
            <w:r w:rsidRPr="007017D4">
              <w:rPr>
                <w:vertAlign w:val="subscript"/>
              </w:rPr>
              <w:t>h</w:t>
            </w:r>
          </w:p>
        </w:tc>
        <w:tc>
          <w:tcPr>
            <w:tcW w:w="3750" w:type="pct"/>
          </w:tcPr>
          <w:p w14:paraId="66FCB73B" w14:textId="77777777" w:rsidR="00632487" w:rsidRPr="00A6000C" w:rsidRDefault="00632487" w:rsidP="004B2EFD">
            <w:pPr>
              <w:pStyle w:val="TableText"/>
            </w:pPr>
            <w:r>
              <w:t>No specific diagnostic</w:t>
            </w:r>
          </w:p>
        </w:tc>
      </w:tr>
      <w:tr w:rsidR="00632487" w:rsidRPr="00A6000C" w14:paraId="0286DA19" w14:textId="77777777" w:rsidTr="002B1B2F">
        <w:trPr>
          <w:trHeight w:val="308"/>
        </w:trPr>
        <w:tc>
          <w:tcPr>
            <w:tcW w:w="1250" w:type="pct"/>
          </w:tcPr>
          <w:p w14:paraId="28262D28" w14:textId="77777777" w:rsidR="00632487" w:rsidRPr="00A6000C" w:rsidRDefault="00632487" w:rsidP="004B2EFD">
            <w:pPr>
              <w:pStyle w:val="TableText"/>
            </w:pPr>
            <w:r w:rsidRPr="00A6000C">
              <w:t>6A80</w:t>
            </w:r>
            <w:r w:rsidRPr="007017D4">
              <w:rPr>
                <w:vertAlign w:val="subscript"/>
              </w:rPr>
              <w:t>h</w:t>
            </w:r>
          </w:p>
        </w:tc>
        <w:tc>
          <w:tcPr>
            <w:tcW w:w="3750" w:type="pct"/>
          </w:tcPr>
          <w:p w14:paraId="5B9F1F76" w14:textId="77777777" w:rsidR="00632487" w:rsidRPr="00A6000C" w:rsidRDefault="00632487" w:rsidP="004B2EFD">
            <w:pPr>
              <w:pStyle w:val="TableText"/>
            </w:pPr>
            <w:r>
              <w:t>W</w:t>
            </w:r>
            <w:r w:rsidRPr="00A6000C">
              <w:t>rong payload format</w:t>
            </w:r>
          </w:p>
        </w:tc>
      </w:tr>
      <w:tr w:rsidR="00632487" w:rsidRPr="00A6000C" w14:paraId="0D5FDC10" w14:textId="77777777" w:rsidTr="002B1B2F">
        <w:trPr>
          <w:trHeight w:val="308"/>
        </w:trPr>
        <w:tc>
          <w:tcPr>
            <w:tcW w:w="1250" w:type="pct"/>
          </w:tcPr>
          <w:p w14:paraId="0A699799" w14:textId="77777777" w:rsidR="00632487" w:rsidRPr="00A6000C" w:rsidRDefault="00632487" w:rsidP="004B2EFD">
            <w:pPr>
              <w:pStyle w:val="TableText"/>
            </w:pPr>
            <w:r w:rsidRPr="00A6000C">
              <w:t>6A8</w:t>
            </w:r>
            <w:r>
              <w:t>4</w:t>
            </w:r>
            <w:r w:rsidRPr="007017D4">
              <w:rPr>
                <w:vertAlign w:val="subscript"/>
              </w:rPr>
              <w:t>h</w:t>
            </w:r>
          </w:p>
        </w:tc>
        <w:tc>
          <w:tcPr>
            <w:tcW w:w="3750" w:type="pct"/>
          </w:tcPr>
          <w:p w14:paraId="0FE98A00" w14:textId="77777777" w:rsidR="00632487" w:rsidRDefault="00632487" w:rsidP="004B2EFD">
            <w:pPr>
              <w:pStyle w:val="TableText"/>
            </w:pPr>
            <w:r>
              <w:rPr>
                <w:rFonts w:hint="eastAsia"/>
              </w:rPr>
              <w:t>N</w:t>
            </w:r>
            <w:r>
              <w:t>ot enough memory</w:t>
            </w:r>
          </w:p>
        </w:tc>
      </w:tr>
      <w:tr w:rsidR="00632487" w:rsidRPr="00A6000C" w14:paraId="02FC8C0B" w14:textId="77777777" w:rsidTr="002B1B2F">
        <w:trPr>
          <w:trHeight w:val="308"/>
        </w:trPr>
        <w:tc>
          <w:tcPr>
            <w:tcW w:w="1250" w:type="pct"/>
          </w:tcPr>
          <w:p w14:paraId="318A13A3" w14:textId="77777777" w:rsidR="00632487" w:rsidRPr="00A6000C" w:rsidRDefault="00632487" w:rsidP="004B2EFD">
            <w:pPr>
              <w:pStyle w:val="TableText"/>
            </w:pPr>
            <w:r w:rsidRPr="00A6000C">
              <w:t>6</w:t>
            </w:r>
            <w:r>
              <w:t>A86</w:t>
            </w:r>
            <w:r w:rsidRPr="007017D4">
              <w:rPr>
                <w:vertAlign w:val="subscript"/>
              </w:rPr>
              <w:t>h</w:t>
            </w:r>
          </w:p>
        </w:tc>
        <w:tc>
          <w:tcPr>
            <w:tcW w:w="3750" w:type="pct"/>
          </w:tcPr>
          <w:p w14:paraId="192030CB" w14:textId="77777777" w:rsidR="00632487" w:rsidRPr="00A6000C" w:rsidRDefault="00632487" w:rsidP="004B2EFD">
            <w:pPr>
              <w:pStyle w:val="TableText"/>
            </w:pPr>
            <w:r>
              <w:t>W</w:t>
            </w:r>
            <w:r w:rsidRPr="00A6000C">
              <w:t>rong P1 or P2</w:t>
            </w:r>
          </w:p>
        </w:tc>
      </w:tr>
      <w:tr w:rsidR="00632487" w:rsidRPr="00A6000C" w14:paraId="20D0561A" w14:textId="77777777" w:rsidTr="002B1B2F">
        <w:trPr>
          <w:trHeight w:val="308"/>
        </w:trPr>
        <w:tc>
          <w:tcPr>
            <w:tcW w:w="1250" w:type="pct"/>
          </w:tcPr>
          <w:p w14:paraId="2D9524E0" w14:textId="77777777" w:rsidR="00632487" w:rsidRPr="00A6000C" w:rsidRDefault="00632487" w:rsidP="004B2EFD">
            <w:pPr>
              <w:pStyle w:val="TableText"/>
            </w:pPr>
            <w:r w:rsidRPr="00A6000C">
              <w:t>6A8</w:t>
            </w:r>
            <w:r>
              <w:t>8</w:t>
            </w:r>
            <w:r w:rsidRPr="007017D4">
              <w:rPr>
                <w:vertAlign w:val="subscript"/>
              </w:rPr>
              <w:t>h</w:t>
            </w:r>
          </w:p>
        </w:tc>
        <w:tc>
          <w:tcPr>
            <w:tcW w:w="3750" w:type="pct"/>
          </w:tcPr>
          <w:p w14:paraId="4DB48147" w14:textId="77777777" w:rsidR="00632487" w:rsidRDefault="00632487" w:rsidP="004B2EFD">
            <w:pPr>
              <w:pStyle w:val="TableText"/>
            </w:pPr>
            <w:r w:rsidRPr="008C11CB">
              <w:t>Reference data not found</w:t>
            </w:r>
          </w:p>
        </w:tc>
      </w:tr>
      <w:tr w:rsidR="00632487" w:rsidRPr="00A6000C" w14:paraId="3C2DD185" w14:textId="77777777" w:rsidTr="002B1B2F">
        <w:trPr>
          <w:trHeight w:val="308"/>
        </w:trPr>
        <w:tc>
          <w:tcPr>
            <w:tcW w:w="1250" w:type="pct"/>
          </w:tcPr>
          <w:p w14:paraId="7383E262" w14:textId="77777777" w:rsidR="00632487" w:rsidRPr="00A6000C" w:rsidRDefault="00632487" w:rsidP="004B2EFD">
            <w:pPr>
              <w:pStyle w:val="TableText"/>
            </w:pPr>
            <w:r w:rsidRPr="00A6000C">
              <w:t>6</w:t>
            </w:r>
            <w:r>
              <w:t>7</w:t>
            </w:r>
            <w:r w:rsidRPr="00A6000C">
              <w:t>00</w:t>
            </w:r>
            <w:r w:rsidRPr="007017D4">
              <w:rPr>
                <w:vertAlign w:val="subscript"/>
              </w:rPr>
              <w:t>h</w:t>
            </w:r>
          </w:p>
        </w:tc>
        <w:tc>
          <w:tcPr>
            <w:tcW w:w="3750" w:type="pct"/>
          </w:tcPr>
          <w:p w14:paraId="2590B99F" w14:textId="77777777" w:rsidR="00632487" w:rsidRPr="00A6000C" w:rsidRDefault="00632487" w:rsidP="004B2EFD">
            <w:pPr>
              <w:pStyle w:val="TableText"/>
            </w:pPr>
            <w:r>
              <w:t>W</w:t>
            </w:r>
            <w:r w:rsidRPr="00A6000C">
              <w:t xml:space="preserve">rong </w:t>
            </w:r>
            <w:r>
              <w:t xml:space="preserve">command payload </w:t>
            </w:r>
            <w:r w:rsidRPr="00A6000C">
              <w:t>length</w:t>
            </w:r>
          </w:p>
        </w:tc>
      </w:tr>
      <w:tr w:rsidR="00632487" w:rsidRPr="00A6000C" w14:paraId="69118A60" w14:textId="77777777" w:rsidTr="002B1B2F">
        <w:trPr>
          <w:trHeight w:val="308"/>
        </w:trPr>
        <w:tc>
          <w:tcPr>
            <w:tcW w:w="1250" w:type="pct"/>
          </w:tcPr>
          <w:p w14:paraId="44CB9D1A" w14:textId="77777777" w:rsidR="00632487" w:rsidRPr="00A6000C" w:rsidRDefault="00632487" w:rsidP="004B2EFD">
            <w:pPr>
              <w:pStyle w:val="TableText"/>
            </w:pPr>
            <w:r w:rsidRPr="00A6000C">
              <w:t>6D00</w:t>
            </w:r>
            <w:r w:rsidRPr="007017D4">
              <w:rPr>
                <w:vertAlign w:val="subscript"/>
              </w:rPr>
              <w:t xml:space="preserve">h </w:t>
            </w:r>
            <w:r w:rsidRPr="00A6000C">
              <w:t xml:space="preserve"> </w:t>
            </w:r>
          </w:p>
        </w:tc>
        <w:tc>
          <w:tcPr>
            <w:tcW w:w="3750" w:type="pct"/>
          </w:tcPr>
          <w:p w14:paraId="5256DAB7" w14:textId="77777777" w:rsidR="00632487" w:rsidRPr="00A6000C" w:rsidRDefault="00632487" w:rsidP="004B2EFD">
            <w:pPr>
              <w:pStyle w:val="TableText"/>
            </w:pPr>
            <w:r>
              <w:t>W</w:t>
            </w:r>
            <w:r w:rsidRPr="00A6000C">
              <w:t>rong INS code</w:t>
            </w:r>
          </w:p>
        </w:tc>
      </w:tr>
      <w:tr w:rsidR="00632487" w:rsidRPr="00A6000C" w14:paraId="27F22612" w14:textId="77777777" w:rsidTr="002B1B2F">
        <w:trPr>
          <w:trHeight w:val="308"/>
        </w:trPr>
        <w:tc>
          <w:tcPr>
            <w:tcW w:w="1250" w:type="pct"/>
          </w:tcPr>
          <w:p w14:paraId="60F6744B" w14:textId="77777777" w:rsidR="00632487" w:rsidRPr="00A6000C" w:rsidRDefault="00632487" w:rsidP="004B2EFD">
            <w:pPr>
              <w:pStyle w:val="TableText"/>
            </w:pPr>
            <w:r w:rsidRPr="00A6000C">
              <w:t>6E00</w:t>
            </w:r>
            <w:r w:rsidRPr="007017D4">
              <w:rPr>
                <w:vertAlign w:val="subscript"/>
              </w:rPr>
              <w:t>h</w:t>
            </w:r>
            <w:r w:rsidRPr="00A6000C">
              <w:t xml:space="preserve">  </w:t>
            </w:r>
          </w:p>
        </w:tc>
        <w:tc>
          <w:tcPr>
            <w:tcW w:w="3750" w:type="pct"/>
          </w:tcPr>
          <w:p w14:paraId="69D83EE7" w14:textId="77777777" w:rsidR="00632487" w:rsidRPr="00A6000C" w:rsidRDefault="00632487" w:rsidP="004B2EFD">
            <w:pPr>
              <w:pStyle w:val="TableText"/>
            </w:pPr>
            <w:r>
              <w:t>W</w:t>
            </w:r>
            <w:r w:rsidRPr="00A6000C">
              <w:t>rong CLA code</w:t>
            </w:r>
          </w:p>
        </w:tc>
      </w:tr>
      <w:tr w:rsidR="00632487" w:rsidRPr="00A6000C" w14:paraId="596D4D7A" w14:textId="77777777" w:rsidTr="002B1B2F">
        <w:trPr>
          <w:trHeight w:val="308"/>
        </w:trPr>
        <w:tc>
          <w:tcPr>
            <w:tcW w:w="1250" w:type="pct"/>
          </w:tcPr>
          <w:p w14:paraId="0FAB4793" w14:textId="77777777" w:rsidR="00632487" w:rsidRPr="00A6000C" w:rsidRDefault="00632487" w:rsidP="004B2EFD">
            <w:pPr>
              <w:pStyle w:val="TableText"/>
            </w:pPr>
            <w:r w:rsidRPr="00A6000C">
              <w:t>9000</w:t>
            </w:r>
            <w:r w:rsidRPr="007017D4">
              <w:rPr>
                <w:vertAlign w:val="subscript"/>
              </w:rPr>
              <w:t>h</w:t>
            </w:r>
            <w:r w:rsidRPr="00A6000C">
              <w:t xml:space="preserve">  </w:t>
            </w:r>
          </w:p>
        </w:tc>
        <w:tc>
          <w:tcPr>
            <w:tcW w:w="3750" w:type="pct"/>
          </w:tcPr>
          <w:p w14:paraId="38E58D5F" w14:textId="77777777" w:rsidR="00632487" w:rsidRPr="00A6000C" w:rsidRDefault="00632487" w:rsidP="004B2EFD">
            <w:pPr>
              <w:pStyle w:val="TableText"/>
            </w:pPr>
            <w:r>
              <w:t>C</w:t>
            </w:r>
            <w:r w:rsidRPr="00A6000C">
              <w:t>ommand successfully executed</w:t>
            </w:r>
          </w:p>
        </w:tc>
      </w:tr>
    </w:tbl>
    <w:p w14:paraId="5C94E5BE" w14:textId="2C4BD601" w:rsidR="00632487" w:rsidRDefault="00632487" w:rsidP="00D23E0D">
      <w:pPr>
        <w:pStyle w:val="Heading4"/>
      </w:pPr>
      <w:r>
        <w:t>Class byte coding</w:t>
      </w:r>
    </w:p>
    <w:p w14:paraId="573EA1AF" w14:textId="35628D38" w:rsidR="00632487" w:rsidRDefault="00632487" w:rsidP="00632487">
      <w:r>
        <w:t xml:space="preserve">The class byte coding of all commands shall conform to Section 5.4 of </w:t>
      </w:r>
      <w:r w:rsidR="00563B02" w:rsidRPr="00563B02">
        <w:rPr>
          <w:rStyle w:val="CrossRef"/>
        </w:rPr>
        <w:fldChar w:fldCharType="begin"/>
      </w:r>
      <w:r w:rsidR="00563B02" w:rsidRPr="00563B02">
        <w:rPr>
          <w:rStyle w:val="CrossRef"/>
        </w:rPr>
        <w:instrText xml:space="preserve"> REF _Ref16712934 \r \h </w:instrText>
      </w:r>
      <w:r w:rsidR="00563B02" w:rsidRPr="00563B02">
        <w:rPr>
          <w:rStyle w:val="CrossRef"/>
        </w:rPr>
      </w:r>
      <w:r w:rsidR="00563B02" w:rsidRPr="00563B02">
        <w:rPr>
          <w:rStyle w:val="CrossRef"/>
        </w:rPr>
        <w:fldChar w:fldCharType="separate"/>
      </w:r>
      <w:r w:rsidR="00D81990">
        <w:rPr>
          <w:rStyle w:val="CrossRef"/>
        </w:rPr>
        <w:t>[1]</w:t>
      </w:r>
      <w:r w:rsidR="00563B02" w:rsidRPr="00563B02">
        <w:rPr>
          <w:rStyle w:val="CrossRef"/>
        </w:rPr>
        <w:fldChar w:fldCharType="end"/>
      </w:r>
      <w:r>
        <w:t xml:space="preserve">. The value of the class byte depends on which logical channel (basic or supplementary) the command is addressed for and on whether or not secure messaging is used. As a result: </w:t>
      </w:r>
    </w:p>
    <w:p w14:paraId="18CD937D" w14:textId="72F00376" w:rsidR="00632487" w:rsidRDefault="00632487" w:rsidP="00157C96">
      <w:pPr>
        <w:pStyle w:val="BulletList"/>
      </w:pPr>
      <w:r>
        <w:t>When the implementation supports Option B, a range of class byte values is applicable to all the commands available on the wired interface. For commands addressed to the basic logical channel or supplementary logical channels 1, 2</w:t>
      </w:r>
      <w:r w:rsidR="00056F37">
        <w:t>,</w:t>
      </w:r>
      <w:r>
        <w:t xml:space="preserve"> and 3, the class byte coding is defined in Table 2 of </w:t>
      </w:r>
      <w:r w:rsidR="00563B02" w:rsidRPr="00563B02">
        <w:rPr>
          <w:rStyle w:val="CrossRef"/>
        </w:rPr>
        <w:fldChar w:fldCharType="begin"/>
      </w:r>
      <w:r w:rsidR="00563B02" w:rsidRPr="00563B02">
        <w:rPr>
          <w:rStyle w:val="CrossRef"/>
        </w:rPr>
        <w:instrText xml:space="preserve"> REF _Ref16712934 \r \h </w:instrText>
      </w:r>
      <w:r w:rsidR="00563B02" w:rsidRPr="00563B02">
        <w:rPr>
          <w:rStyle w:val="CrossRef"/>
        </w:rPr>
      </w:r>
      <w:r w:rsidR="00563B02" w:rsidRPr="00563B02">
        <w:rPr>
          <w:rStyle w:val="CrossRef"/>
        </w:rPr>
        <w:fldChar w:fldCharType="separate"/>
      </w:r>
      <w:r w:rsidR="00D81990">
        <w:rPr>
          <w:rStyle w:val="CrossRef"/>
        </w:rPr>
        <w:t>[1]</w:t>
      </w:r>
      <w:r w:rsidR="00563B02" w:rsidRPr="00563B02">
        <w:rPr>
          <w:rStyle w:val="CrossRef"/>
        </w:rPr>
        <w:fldChar w:fldCharType="end"/>
      </w:r>
      <w:r>
        <w:t xml:space="preserve">. For commands addressed to supplementary logical channels 4 through 19, the class byte coding is defined in Table 3 of </w:t>
      </w:r>
      <w:r w:rsidR="00563B02" w:rsidRPr="00563B02">
        <w:rPr>
          <w:rStyle w:val="CrossRef"/>
        </w:rPr>
        <w:fldChar w:fldCharType="begin"/>
      </w:r>
      <w:r w:rsidR="00563B02" w:rsidRPr="00563B02">
        <w:rPr>
          <w:rStyle w:val="CrossRef"/>
        </w:rPr>
        <w:instrText xml:space="preserve"> REF _Ref16712934 \r \h </w:instrText>
      </w:r>
      <w:r w:rsidR="00563B02" w:rsidRPr="00563B02">
        <w:rPr>
          <w:rStyle w:val="CrossRef"/>
        </w:rPr>
      </w:r>
      <w:r w:rsidR="00563B02" w:rsidRPr="00563B02">
        <w:rPr>
          <w:rStyle w:val="CrossRef"/>
        </w:rPr>
        <w:fldChar w:fldCharType="separate"/>
      </w:r>
      <w:r w:rsidR="00D81990">
        <w:rPr>
          <w:rStyle w:val="CrossRef"/>
        </w:rPr>
        <w:t>[1]</w:t>
      </w:r>
      <w:r w:rsidR="00563B02" w:rsidRPr="00563B02">
        <w:rPr>
          <w:rStyle w:val="CrossRef"/>
        </w:rPr>
        <w:fldChar w:fldCharType="end"/>
      </w:r>
      <w:r>
        <w:t>.</w:t>
      </w:r>
    </w:p>
    <w:p w14:paraId="219FDEE1" w14:textId="2EE168D8" w:rsidR="00632487" w:rsidRDefault="00632487" w:rsidP="00157C96">
      <w:pPr>
        <w:pStyle w:val="BulletList"/>
      </w:pPr>
      <w:r>
        <w:t xml:space="preserve">When the implementation supports Option A, a range of class byte values is applicable to the subset of commands defined in Section </w:t>
      </w:r>
      <w:r w:rsidR="00BB1F31" w:rsidRPr="00BB1F31">
        <w:rPr>
          <w:rStyle w:val="CrossRef"/>
        </w:rPr>
        <w:fldChar w:fldCharType="begin"/>
      </w:r>
      <w:r w:rsidR="00BB1F31" w:rsidRPr="00BB1F31">
        <w:rPr>
          <w:rStyle w:val="CrossRef"/>
        </w:rPr>
        <w:instrText xml:space="preserve"> REF _Ref61628698 \r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Pr>
          <w:rStyle w:val="CrossRef"/>
        </w:rPr>
        <w:t>15.3.1.4</w:t>
      </w:r>
      <w:r w:rsidR="00BB1F31" w:rsidRPr="00BB1F31">
        <w:rPr>
          <w:rStyle w:val="CrossRef"/>
        </w:rPr>
        <w:fldChar w:fldCharType="end"/>
      </w:r>
      <w:r w:rsidR="00BB1F31">
        <w:t xml:space="preserve"> </w:t>
      </w:r>
      <w:r>
        <w:t>when a secure channel is used between the Digital Key applet and the Digital Key framework.</w:t>
      </w:r>
    </w:p>
    <w:p w14:paraId="0D36279F" w14:textId="5DC86CD3" w:rsidR="00632487" w:rsidRDefault="00632487" w:rsidP="00632487">
      <w:r>
        <w:t>For commands addressed to the basic logical channel or to supplementary logical channels 1, 2</w:t>
      </w:r>
      <w:r w:rsidR="00056F37">
        <w:t>,</w:t>
      </w:r>
      <w:r>
        <w:t xml:space="preserve"> and 3:</w:t>
      </w:r>
    </w:p>
    <w:p w14:paraId="719AB5FB" w14:textId="65F9422E" w:rsidR="00632487" w:rsidRDefault="00632487" w:rsidP="00157C96">
      <w:pPr>
        <w:pStyle w:val="BulletList"/>
      </w:pPr>
      <w:r>
        <w:t>Bit b8 is set to 0 for the SELECT command and to 1 for all other commands defined in this specification.</w:t>
      </w:r>
    </w:p>
    <w:p w14:paraId="5744595D" w14:textId="59968600" w:rsidR="00632487" w:rsidRDefault="00632487" w:rsidP="00157C96">
      <w:pPr>
        <w:pStyle w:val="BulletList"/>
      </w:pPr>
      <w:r>
        <w:t>Bits b7 to b5 are set to 0.</w:t>
      </w:r>
    </w:p>
    <w:p w14:paraId="7425364C" w14:textId="48CECBCE" w:rsidR="00632487" w:rsidRDefault="00632487" w:rsidP="00157C96">
      <w:pPr>
        <w:pStyle w:val="BulletList"/>
      </w:pPr>
      <w:r>
        <w:t>When a secure channel is used, bits b4 and b3 are set to 01; otherwise they are set to 00.</w:t>
      </w:r>
    </w:p>
    <w:p w14:paraId="52A108EE" w14:textId="044A6D0D" w:rsidR="00632487" w:rsidRDefault="00632487" w:rsidP="00157C96">
      <w:pPr>
        <w:pStyle w:val="BulletList"/>
      </w:pPr>
      <w:r>
        <w:t>Bit</w:t>
      </w:r>
      <w:r w:rsidR="002143EC">
        <w:t>s</w:t>
      </w:r>
      <w:r>
        <w:t xml:space="preserve"> b2 and b1 indicate the logical channel number from 0 to 3.</w:t>
      </w:r>
    </w:p>
    <w:p w14:paraId="06E06E1A" w14:textId="77777777" w:rsidR="00632487" w:rsidRDefault="00632487" w:rsidP="00632487">
      <w:r>
        <w:t>For commands addressed to the supplementary logical channel 4 through 19:</w:t>
      </w:r>
    </w:p>
    <w:p w14:paraId="6AEC948A" w14:textId="03FF71F4" w:rsidR="00632487" w:rsidRDefault="00632487" w:rsidP="00157C96">
      <w:pPr>
        <w:pStyle w:val="BulletList"/>
      </w:pPr>
      <w:r>
        <w:t>Bit b8 is set to 0 for the SELECT command and to 1 for all other commands defined in this specification.</w:t>
      </w:r>
    </w:p>
    <w:p w14:paraId="110B5BB6" w14:textId="65ED056D" w:rsidR="00632487" w:rsidRDefault="00632487" w:rsidP="00157C96">
      <w:pPr>
        <w:pStyle w:val="BulletList"/>
      </w:pPr>
      <w:r>
        <w:t>Bit b7 is set to 1.</w:t>
      </w:r>
    </w:p>
    <w:p w14:paraId="7BCA060B" w14:textId="329FA065" w:rsidR="00632487" w:rsidRDefault="00632487" w:rsidP="00157C96">
      <w:pPr>
        <w:pStyle w:val="BulletList"/>
      </w:pPr>
      <w:r>
        <w:t xml:space="preserve">When a secure channel is used, bit b6 is set to 1; otherwise it is set to </w:t>
      </w:r>
      <w:r w:rsidR="006D237C">
        <w:t>0</w:t>
      </w:r>
      <w:r>
        <w:t>.</w:t>
      </w:r>
    </w:p>
    <w:p w14:paraId="1056C54A" w14:textId="4CB2B9E8" w:rsidR="00632487" w:rsidRDefault="00632487" w:rsidP="00157C96">
      <w:pPr>
        <w:pStyle w:val="BulletList"/>
      </w:pPr>
      <w:r>
        <w:t>Bit b5 is set to 0.</w:t>
      </w:r>
    </w:p>
    <w:p w14:paraId="6BDB73EF" w14:textId="1702353D" w:rsidR="00632487" w:rsidRDefault="00A774DD" w:rsidP="00157C96">
      <w:pPr>
        <w:pStyle w:val="BulletList"/>
      </w:pPr>
      <w:r w:rsidRPr="00A774DD">
        <w:t>Bits b4 to b1 indicate the logical channel number from 4 through 19 (i.e., 0000 for logical channel 4 through 1111 for logical channel 19)</w:t>
      </w:r>
    </w:p>
    <w:p w14:paraId="624A366E" w14:textId="61595B5D" w:rsidR="00632487" w:rsidRDefault="00BB1F31" w:rsidP="00632487">
      <w:r w:rsidRPr="00BB1F31">
        <w:rPr>
          <w:rStyle w:val="CrossRef"/>
        </w:rPr>
        <w:lastRenderedPageBreak/>
        <w:fldChar w:fldCharType="begin"/>
      </w:r>
      <w:r w:rsidRPr="00BB1F31">
        <w:rPr>
          <w:rStyle w:val="CrossRef"/>
        </w:rPr>
        <w:instrText xml:space="preserve"> REF _Ref61675168 \h </w:instrText>
      </w:r>
      <w:r>
        <w:rPr>
          <w:rStyle w:val="CrossRef"/>
        </w:rPr>
        <w:instrText xml:space="preserve"> \* MERGEFORMAT </w:instrText>
      </w:r>
      <w:r w:rsidRPr="00BB1F31">
        <w:rPr>
          <w:rStyle w:val="CrossRef"/>
        </w:rPr>
      </w:r>
      <w:r w:rsidRPr="00BB1F31">
        <w:rPr>
          <w:rStyle w:val="CrossRef"/>
        </w:rPr>
        <w:fldChar w:fldCharType="separate"/>
      </w:r>
      <w:r w:rsidR="00D81990" w:rsidRPr="00D81990">
        <w:rPr>
          <w:rStyle w:val="CrossRef"/>
        </w:rPr>
        <w:t>Table 15</w:t>
      </w:r>
      <w:r w:rsidR="00D81990" w:rsidRPr="00D81990">
        <w:rPr>
          <w:rStyle w:val="CrossRef"/>
        </w:rPr>
        <w:noBreakHyphen/>
        <w:t>3</w:t>
      </w:r>
      <w:r w:rsidRPr="00BB1F31">
        <w:rPr>
          <w:rStyle w:val="CrossRef"/>
        </w:rPr>
        <w:fldChar w:fldCharType="end"/>
      </w:r>
      <w:r>
        <w:t xml:space="preserve"> </w:t>
      </w:r>
      <w:r w:rsidR="00632487">
        <w:t xml:space="preserve">lists the four different ranges of class byte values to be supported for the different commands, depending on the options implemented by the </w:t>
      </w:r>
      <w:r w:rsidR="00632487" w:rsidRPr="000D3CF5">
        <w:t xml:space="preserve">Digital Key </w:t>
      </w:r>
      <w:r w:rsidR="00056F37">
        <w:t>a</w:t>
      </w:r>
      <w:r w:rsidR="00632487" w:rsidRPr="000D3CF5">
        <w:t>pplet. The</w:t>
      </w:r>
      <w:r w:rsidR="00632487">
        <w:t xml:space="preserve"> determination of whether a command shall use CLA1, CLA2, CLA3</w:t>
      </w:r>
      <w:r w:rsidR="00056F37">
        <w:t>,</w:t>
      </w:r>
      <w:r w:rsidR="00632487">
        <w:t xml:space="preserve"> or CLA4 range is defined in the command description provided in Section </w:t>
      </w:r>
      <w:r w:rsidRPr="00BB1F31">
        <w:rPr>
          <w:rStyle w:val="CrossRef"/>
        </w:rPr>
        <w:fldChar w:fldCharType="begin"/>
      </w:r>
      <w:r w:rsidRPr="00BB1F31">
        <w:rPr>
          <w:rStyle w:val="CrossRef"/>
        </w:rPr>
        <w:instrText xml:space="preserve"> REF _Ref61675131 \r \h </w:instrText>
      </w:r>
      <w:r>
        <w:rPr>
          <w:rStyle w:val="CrossRef"/>
        </w:rPr>
        <w:instrText xml:space="preserve"> \* MERGEFORMAT </w:instrText>
      </w:r>
      <w:r w:rsidRPr="00BB1F31">
        <w:rPr>
          <w:rStyle w:val="CrossRef"/>
        </w:rPr>
      </w:r>
      <w:r w:rsidRPr="00BB1F31">
        <w:rPr>
          <w:rStyle w:val="CrossRef"/>
        </w:rPr>
        <w:fldChar w:fldCharType="separate"/>
      </w:r>
      <w:r w:rsidR="00D81990">
        <w:rPr>
          <w:rStyle w:val="CrossRef"/>
        </w:rPr>
        <w:t>15.3.2</w:t>
      </w:r>
      <w:r w:rsidRPr="00BB1F31">
        <w:rPr>
          <w:rStyle w:val="CrossRef"/>
        </w:rPr>
        <w:fldChar w:fldCharType="end"/>
      </w:r>
      <w:r w:rsidR="00632487">
        <w:t>.</w:t>
      </w:r>
    </w:p>
    <w:p w14:paraId="632F2605" w14:textId="47CBEF6A" w:rsidR="00B56259" w:rsidRDefault="00B56259" w:rsidP="008658FF">
      <w:pPr>
        <w:pStyle w:val="CaptionTable"/>
      </w:pPr>
      <w:bookmarkStart w:id="1694" w:name="_Ref61675168"/>
      <w:bookmarkStart w:id="1695" w:name="_Toc62126720"/>
      <w:bookmarkStart w:id="1696" w:name="_Toc62127569"/>
      <w:bookmarkStart w:id="1697" w:name="_Toc118223073"/>
      <w:r>
        <w:t xml:space="preserve">Table </w:t>
      </w:r>
      <w:fldSimple w:instr=" STYLEREF 1 \s ">
        <w:r w:rsidR="00D81990">
          <w:rPr>
            <w:noProof/>
          </w:rPr>
          <w:t>15</w:t>
        </w:r>
      </w:fldSimple>
      <w:r w:rsidR="00183237">
        <w:noBreakHyphen/>
      </w:r>
      <w:fldSimple w:instr=" SEQ Table \* ARABIC \s 1 ">
        <w:r w:rsidR="00D81990">
          <w:rPr>
            <w:noProof/>
          </w:rPr>
          <w:t>3</w:t>
        </w:r>
      </w:fldSimple>
      <w:bookmarkEnd w:id="1694"/>
      <w:r>
        <w:t xml:space="preserve">: </w:t>
      </w:r>
      <w:r w:rsidRPr="009648AA">
        <w:t>Coding of the Different Ranges of Class Byte Values</w:t>
      </w:r>
      <w:bookmarkEnd w:id="1695"/>
      <w:bookmarkEnd w:id="1696"/>
      <w:bookmarkEnd w:id="1697"/>
    </w:p>
    <w:tbl>
      <w:tblPr>
        <w:tblStyle w:val="TableGrid"/>
        <w:tblW w:w="5000" w:type="pct"/>
        <w:tblLayout w:type="fixed"/>
        <w:tblLook w:val="04A0" w:firstRow="1" w:lastRow="0" w:firstColumn="1" w:lastColumn="0" w:noHBand="0" w:noVBand="1"/>
      </w:tblPr>
      <w:tblGrid>
        <w:gridCol w:w="1346"/>
        <w:gridCol w:w="1348"/>
        <w:gridCol w:w="1530"/>
        <w:gridCol w:w="1720"/>
        <w:gridCol w:w="1745"/>
        <w:gridCol w:w="1661"/>
      </w:tblGrid>
      <w:tr w:rsidR="00B56259" w:rsidRPr="00477708" w14:paraId="7DF75559" w14:textId="77777777" w:rsidTr="006F222A">
        <w:trPr>
          <w:tblHeader/>
        </w:trPr>
        <w:tc>
          <w:tcPr>
            <w:tcW w:w="719" w:type="pct"/>
            <w:shd w:val="clear" w:color="auto" w:fill="0070C0"/>
          </w:tcPr>
          <w:p w14:paraId="4105A851" w14:textId="77777777" w:rsidR="00B56259" w:rsidRPr="00204D62" w:rsidRDefault="00B56259" w:rsidP="004B2EFD">
            <w:pPr>
              <w:pStyle w:val="TableHead"/>
            </w:pPr>
            <w:r w:rsidRPr="00204D62">
              <w:t>Range of values of the class byte (CLA)</w:t>
            </w:r>
          </w:p>
        </w:tc>
        <w:tc>
          <w:tcPr>
            <w:tcW w:w="721" w:type="pct"/>
            <w:shd w:val="clear" w:color="auto" w:fill="0070C0"/>
          </w:tcPr>
          <w:p w14:paraId="1116F622" w14:textId="0F793028" w:rsidR="00B56259" w:rsidRPr="00204D62" w:rsidRDefault="00B56259" w:rsidP="004B2EFD">
            <w:pPr>
              <w:pStyle w:val="TableHead"/>
            </w:pPr>
            <w:r w:rsidRPr="00204D62">
              <w:t>Over the contactless interface</w:t>
            </w:r>
            <w:r w:rsidR="00056F37">
              <w:t xml:space="preserve"> (hex)</w:t>
            </w:r>
          </w:p>
        </w:tc>
        <w:tc>
          <w:tcPr>
            <w:tcW w:w="3559" w:type="pct"/>
            <w:gridSpan w:val="4"/>
            <w:shd w:val="clear" w:color="auto" w:fill="0070C0"/>
          </w:tcPr>
          <w:p w14:paraId="38ED2D80" w14:textId="67EFBF1A" w:rsidR="00B56259" w:rsidRPr="00204D62" w:rsidRDefault="00B56259" w:rsidP="004B2EFD">
            <w:pPr>
              <w:pStyle w:val="TableHead"/>
            </w:pPr>
            <w:r w:rsidRPr="00204D62">
              <w:t>Over the wired interface</w:t>
            </w:r>
            <w:r w:rsidR="00056F37">
              <w:t xml:space="preserve"> (hex)</w:t>
            </w:r>
          </w:p>
        </w:tc>
      </w:tr>
      <w:tr w:rsidR="00B56259" w:rsidRPr="00477708" w14:paraId="7D1944F1" w14:textId="77777777" w:rsidTr="006F222A">
        <w:tc>
          <w:tcPr>
            <w:tcW w:w="719" w:type="pct"/>
          </w:tcPr>
          <w:p w14:paraId="14922CF9" w14:textId="77777777" w:rsidR="00B56259" w:rsidRPr="00477708" w:rsidRDefault="00B56259" w:rsidP="004B2EFD">
            <w:pPr>
              <w:pStyle w:val="TableText"/>
            </w:pPr>
          </w:p>
          <w:p w14:paraId="46D406D3" w14:textId="77777777" w:rsidR="00B56259" w:rsidRPr="00477708" w:rsidRDefault="00B56259" w:rsidP="004B2EFD">
            <w:pPr>
              <w:pStyle w:val="TableText"/>
            </w:pPr>
          </w:p>
        </w:tc>
        <w:tc>
          <w:tcPr>
            <w:tcW w:w="721" w:type="pct"/>
          </w:tcPr>
          <w:p w14:paraId="4F16B999" w14:textId="77777777" w:rsidR="00B56259" w:rsidRPr="00477708" w:rsidRDefault="00B56259" w:rsidP="004B2EFD">
            <w:pPr>
              <w:pStyle w:val="TableText"/>
            </w:pPr>
          </w:p>
        </w:tc>
        <w:tc>
          <w:tcPr>
            <w:tcW w:w="818" w:type="pct"/>
          </w:tcPr>
          <w:p w14:paraId="35DB0078" w14:textId="77777777" w:rsidR="00B56259" w:rsidRPr="00477708" w:rsidRDefault="00B56259" w:rsidP="004B2EFD">
            <w:pPr>
              <w:pStyle w:val="TableText"/>
            </w:pPr>
            <w:r w:rsidRPr="00477708">
              <w:t>DK applet impleme</w:t>
            </w:r>
            <w:r>
              <w:t xml:space="preserve">ntation does not support Options A or </w:t>
            </w:r>
            <w:r w:rsidRPr="00477708">
              <w:t>B.</w:t>
            </w:r>
          </w:p>
        </w:tc>
        <w:tc>
          <w:tcPr>
            <w:tcW w:w="920" w:type="pct"/>
          </w:tcPr>
          <w:p w14:paraId="2DADC5ED" w14:textId="77777777" w:rsidR="00B56259" w:rsidRPr="00477708" w:rsidRDefault="00B56259" w:rsidP="004B2EFD">
            <w:pPr>
              <w:pStyle w:val="TableText"/>
            </w:pPr>
            <w:r w:rsidRPr="00477708">
              <w:t>DK applet impleme</w:t>
            </w:r>
            <w:r>
              <w:t xml:space="preserve">ntation supports Option </w:t>
            </w:r>
            <w:r w:rsidRPr="00477708">
              <w:t xml:space="preserve">A </w:t>
            </w:r>
            <w:r>
              <w:t>but does not support Option B.</w:t>
            </w:r>
          </w:p>
        </w:tc>
        <w:tc>
          <w:tcPr>
            <w:tcW w:w="933" w:type="pct"/>
          </w:tcPr>
          <w:p w14:paraId="7E8ECFC3" w14:textId="77777777" w:rsidR="00B56259" w:rsidRPr="00477708" w:rsidRDefault="00B56259" w:rsidP="004B2EFD">
            <w:pPr>
              <w:pStyle w:val="TableText"/>
            </w:pPr>
            <w:r w:rsidRPr="00477708">
              <w:t>DK applet im</w:t>
            </w:r>
            <w:r>
              <w:t xml:space="preserve">plementation supports Option </w:t>
            </w:r>
            <w:r w:rsidRPr="00477708">
              <w:t>B</w:t>
            </w:r>
            <w:r>
              <w:t xml:space="preserve"> but does not support Option </w:t>
            </w:r>
            <w:r w:rsidRPr="00477708">
              <w:t>A</w:t>
            </w:r>
            <w:r>
              <w:t>.</w:t>
            </w:r>
          </w:p>
        </w:tc>
        <w:tc>
          <w:tcPr>
            <w:tcW w:w="888" w:type="pct"/>
          </w:tcPr>
          <w:p w14:paraId="47C574A9" w14:textId="77777777" w:rsidR="00B56259" w:rsidRPr="00477708" w:rsidRDefault="00B56259" w:rsidP="004B2EFD">
            <w:pPr>
              <w:pStyle w:val="TableText"/>
            </w:pPr>
            <w:r w:rsidRPr="00477708">
              <w:t>DK applet</w:t>
            </w:r>
            <w:r>
              <w:t xml:space="preserve"> implementation supports Options A and </w:t>
            </w:r>
            <w:r w:rsidRPr="00477708">
              <w:t>B</w:t>
            </w:r>
            <w:r>
              <w:t>.</w:t>
            </w:r>
          </w:p>
        </w:tc>
      </w:tr>
      <w:tr w:rsidR="00B56259" w:rsidRPr="00477708" w14:paraId="21D719C1" w14:textId="77777777" w:rsidTr="006F222A">
        <w:tc>
          <w:tcPr>
            <w:tcW w:w="719" w:type="pct"/>
          </w:tcPr>
          <w:p w14:paraId="4D76D1AD" w14:textId="77777777" w:rsidR="00B56259" w:rsidRPr="00477708" w:rsidRDefault="00B56259" w:rsidP="004B2EFD">
            <w:pPr>
              <w:pStyle w:val="TableText"/>
            </w:pPr>
            <w:r w:rsidRPr="00477708">
              <w:t>CLA1</w:t>
            </w:r>
          </w:p>
        </w:tc>
        <w:tc>
          <w:tcPr>
            <w:tcW w:w="721" w:type="pct"/>
          </w:tcPr>
          <w:p w14:paraId="6256CB10" w14:textId="77777777" w:rsidR="00B56259" w:rsidRPr="00477708" w:rsidRDefault="00B56259" w:rsidP="004B2EFD">
            <w:pPr>
              <w:pStyle w:val="TableText"/>
            </w:pPr>
            <w:r w:rsidRPr="00477708">
              <w:t>00</w:t>
            </w:r>
          </w:p>
        </w:tc>
        <w:tc>
          <w:tcPr>
            <w:tcW w:w="818" w:type="pct"/>
          </w:tcPr>
          <w:p w14:paraId="36B91043" w14:textId="77777777" w:rsidR="00B56259" w:rsidRPr="00477708" w:rsidRDefault="00B56259" w:rsidP="004B2EFD">
            <w:pPr>
              <w:pStyle w:val="TableText"/>
            </w:pPr>
            <w:r w:rsidRPr="00477708">
              <w:t>00</w:t>
            </w:r>
          </w:p>
        </w:tc>
        <w:tc>
          <w:tcPr>
            <w:tcW w:w="920" w:type="pct"/>
          </w:tcPr>
          <w:p w14:paraId="74B19FF2" w14:textId="77777777" w:rsidR="00B56259" w:rsidRPr="00477708" w:rsidRDefault="00B56259" w:rsidP="004B2EFD">
            <w:pPr>
              <w:pStyle w:val="TableText"/>
            </w:pPr>
            <w:r w:rsidRPr="00477708">
              <w:t>00</w:t>
            </w:r>
          </w:p>
        </w:tc>
        <w:tc>
          <w:tcPr>
            <w:tcW w:w="933" w:type="pct"/>
          </w:tcPr>
          <w:p w14:paraId="5D51FD4D" w14:textId="037747E8" w:rsidR="00B56259" w:rsidRPr="00477708" w:rsidRDefault="00B56259" w:rsidP="004B2EFD">
            <w:pPr>
              <w:pStyle w:val="TableText"/>
            </w:pPr>
            <w:r w:rsidRPr="00477708">
              <w:t xml:space="preserve">00 – 03 or </w:t>
            </w:r>
            <w:r w:rsidR="004B2EFD">
              <w:br/>
            </w:r>
            <w:r w:rsidRPr="00477708">
              <w:t>40 – 4F</w:t>
            </w:r>
          </w:p>
        </w:tc>
        <w:tc>
          <w:tcPr>
            <w:tcW w:w="888" w:type="pct"/>
          </w:tcPr>
          <w:p w14:paraId="2D6F4C83" w14:textId="0774CF73" w:rsidR="00B56259" w:rsidRPr="00477708" w:rsidRDefault="00B56259" w:rsidP="004B2EFD">
            <w:pPr>
              <w:pStyle w:val="TableText"/>
            </w:pPr>
            <w:r w:rsidRPr="00477708">
              <w:t xml:space="preserve">00 – 03 or </w:t>
            </w:r>
            <w:r w:rsidR="004B2EFD">
              <w:br/>
            </w:r>
            <w:r w:rsidRPr="00477708">
              <w:t>40 – 4F</w:t>
            </w:r>
          </w:p>
        </w:tc>
      </w:tr>
      <w:tr w:rsidR="00B56259" w:rsidRPr="00477708" w14:paraId="6CB5FC0B" w14:textId="77777777" w:rsidTr="006F222A">
        <w:tc>
          <w:tcPr>
            <w:tcW w:w="719" w:type="pct"/>
          </w:tcPr>
          <w:p w14:paraId="5403C49F" w14:textId="77777777" w:rsidR="00B56259" w:rsidRPr="00477708" w:rsidRDefault="00B56259" w:rsidP="004B2EFD">
            <w:pPr>
              <w:pStyle w:val="TableText"/>
            </w:pPr>
            <w:r w:rsidRPr="00477708">
              <w:t>CLA2</w:t>
            </w:r>
          </w:p>
        </w:tc>
        <w:tc>
          <w:tcPr>
            <w:tcW w:w="721" w:type="pct"/>
          </w:tcPr>
          <w:p w14:paraId="2F9AFADA" w14:textId="77777777" w:rsidR="00B56259" w:rsidRPr="00477708" w:rsidRDefault="00B56259" w:rsidP="004B2EFD">
            <w:pPr>
              <w:pStyle w:val="TableText"/>
            </w:pPr>
            <w:r>
              <w:t>N/A</w:t>
            </w:r>
          </w:p>
        </w:tc>
        <w:tc>
          <w:tcPr>
            <w:tcW w:w="818" w:type="pct"/>
          </w:tcPr>
          <w:p w14:paraId="67965708" w14:textId="77777777" w:rsidR="00B56259" w:rsidRPr="00477708" w:rsidRDefault="00B56259" w:rsidP="004B2EFD">
            <w:pPr>
              <w:pStyle w:val="TableText"/>
            </w:pPr>
            <w:r w:rsidRPr="00477708">
              <w:t>80</w:t>
            </w:r>
          </w:p>
        </w:tc>
        <w:tc>
          <w:tcPr>
            <w:tcW w:w="920" w:type="pct"/>
          </w:tcPr>
          <w:p w14:paraId="0D95C5F2" w14:textId="77777777" w:rsidR="00B56259" w:rsidRPr="00477708" w:rsidRDefault="00B56259" w:rsidP="004B2EFD">
            <w:pPr>
              <w:pStyle w:val="TableText"/>
            </w:pPr>
            <w:r>
              <w:t xml:space="preserve">80 or </w:t>
            </w:r>
            <w:r w:rsidRPr="00477708">
              <w:t>84</w:t>
            </w:r>
          </w:p>
        </w:tc>
        <w:tc>
          <w:tcPr>
            <w:tcW w:w="933" w:type="pct"/>
          </w:tcPr>
          <w:p w14:paraId="45D787F1" w14:textId="6D8452C6" w:rsidR="00B56259" w:rsidRPr="00477708" w:rsidRDefault="00B56259" w:rsidP="004B2EFD">
            <w:pPr>
              <w:pStyle w:val="TableText"/>
            </w:pPr>
            <w:r w:rsidRPr="00477708">
              <w:t xml:space="preserve">80 – 83 or </w:t>
            </w:r>
            <w:r w:rsidR="004B2EFD">
              <w:br/>
            </w:r>
            <w:r w:rsidRPr="00477708">
              <w:t xml:space="preserve">C0 – CF </w:t>
            </w:r>
          </w:p>
        </w:tc>
        <w:tc>
          <w:tcPr>
            <w:tcW w:w="888" w:type="pct"/>
          </w:tcPr>
          <w:p w14:paraId="7886F6C6" w14:textId="6531557F" w:rsidR="00B56259" w:rsidRPr="00477708" w:rsidRDefault="00B56259" w:rsidP="004B2EFD">
            <w:pPr>
              <w:pStyle w:val="TableText"/>
            </w:pPr>
            <w:r w:rsidRPr="00477708">
              <w:t xml:space="preserve">80 – 87 or </w:t>
            </w:r>
            <w:r w:rsidR="004B2EFD">
              <w:br/>
            </w:r>
            <w:r w:rsidRPr="00477708">
              <w:t xml:space="preserve">C0 – CF or </w:t>
            </w:r>
            <w:r w:rsidR="004B2EFD">
              <w:br/>
            </w:r>
            <w:r w:rsidRPr="00477708">
              <w:t>E0 – EF</w:t>
            </w:r>
          </w:p>
        </w:tc>
      </w:tr>
      <w:tr w:rsidR="00B56259" w:rsidRPr="00477708" w14:paraId="18F785B7" w14:textId="77777777" w:rsidTr="006F222A">
        <w:tc>
          <w:tcPr>
            <w:tcW w:w="719" w:type="pct"/>
          </w:tcPr>
          <w:p w14:paraId="1C93246A" w14:textId="77777777" w:rsidR="00B56259" w:rsidRPr="00477708" w:rsidRDefault="00B56259" w:rsidP="004B2EFD">
            <w:pPr>
              <w:pStyle w:val="TableText"/>
            </w:pPr>
            <w:r w:rsidRPr="00477708">
              <w:t>CLA3</w:t>
            </w:r>
          </w:p>
        </w:tc>
        <w:tc>
          <w:tcPr>
            <w:tcW w:w="721" w:type="pct"/>
          </w:tcPr>
          <w:p w14:paraId="53E8B812" w14:textId="77777777" w:rsidR="00B56259" w:rsidRPr="00477708" w:rsidRDefault="00B56259" w:rsidP="004B2EFD">
            <w:pPr>
              <w:pStyle w:val="TableText"/>
            </w:pPr>
            <w:r w:rsidRPr="00477708">
              <w:t>80</w:t>
            </w:r>
          </w:p>
        </w:tc>
        <w:tc>
          <w:tcPr>
            <w:tcW w:w="818" w:type="pct"/>
          </w:tcPr>
          <w:p w14:paraId="21EA61E8" w14:textId="77777777" w:rsidR="00B56259" w:rsidRPr="00477708" w:rsidRDefault="00B56259" w:rsidP="004B2EFD">
            <w:pPr>
              <w:pStyle w:val="TableText"/>
            </w:pPr>
            <w:r w:rsidRPr="00477708">
              <w:t>80</w:t>
            </w:r>
          </w:p>
        </w:tc>
        <w:tc>
          <w:tcPr>
            <w:tcW w:w="920" w:type="pct"/>
          </w:tcPr>
          <w:p w14:paraId="37BAD32E" w14:textId="77777777" w:rsidR="00B56259" w:rsidRPr="00477708" w:rsidRDefault="00B56259" w:rsidP="004B2EFD">
            <w:pPr>
              <w:pStyle w:val="TableText"/>
            </w:pPr>
            <w:r w:rsidRPr="00477708">
              <w:t>80 or 84</w:t>
            </w:r>
          </w:p>
        </w:tc>
        <w:tc>
          <w:tcPr>
            <w:tcW w:w="933" w:type="pct"/>
          </w:tcPr>
          <w:p w14:paraId="154453A5" w14:textId="134076BA" w:rsidR="00B56259" w:rsidRPr="00477708" w:rsidRDefault="00B56259" w:rsidP="004B2EFD">
            <w:pPr>
              <w:pStyle w:val="TableText"/>
            </w:pPr>
            <w:r w:rsidRPr="00477708">
              <w:t xml:space="preserve">80 – 83 or </w:t>
            </w:r>
            <w:r w:rsidR="004B2EFD">
              <w:br/>
            </w:r>
            <w:r w:rsidRPr="00477708">
              <w:t>C0 – CF</w:t>
            </w:r>
          </w:p>
        </w:tc>
        <w:tc>
          <w:tcPr>
            <w:tcW w:w="888" w:type="pct"/>
          </w:tcPr>
          <w:p w14:paraId="7949A2CD" w14:textId="35D0842E" w:rsidR="00B56259" w:rsidRPr="00477708" w:rsidRDefault="00B56259" w:rsidP="004B2EFD">
            <w:pPr>
              <w:pStyle w:val="TableText"/>
            </w:pPr>
            <w:r w:rsidRPr="00477708">
              <w:t xml:space="preserve">80 – 83 or </w:t>
            </w:r>
            <w:r w:rsidR="004B2EFD">
              <w:br/>
            </w:r>
            <w:r w:rsidRPr="00477708">
              <w:t>C0 – CF</w:t>
            </w:r>
          </w:p>
        </w:tc>
      </w:tr>
      <w:tr w:rsidR="00B56259" w:rsidRPr="00477708" w14:paraId="6046E861" w14:textId="77777777" w:rsidTr="006F222A">
        <w:tc>
          <w:tcPr>
            <w:tcW w:w="719" w:type="pct"/>
          </w:tcPr>
          <w:p w14:paraId="6AD17F0A" w14:textId="77777777" w:rsidR="00B56259" w:rsidRPr="00477708" w:rsidRDefault="00B56259" w:rsidP="004B2EFD">
            <w:pPr>
              <w:pStyle w:val="TableText"/>
            </w:pPr>
            <w:r w:rsidRPr="00477708">
              <w:t xml:space="preserve">CLA4 </w:t>
            </w:r>
          </w:p>
        </w:tc>
        <w:tc>
          <w:tcPr>
            <w:tcW w:w="721" w:type="pct"/>
          </w:tcPr>
          <w:p w14:paraId="0203A05E" w14:textId="77777777" w:rsidR="00B56259" w:rsidRPr="00477708" w:rsidRDefault="00B56259" w:rsidP="004B2EFD">
            <w:pPr>
              <w:pStyle w:val="TableText"/>
            </w:pPr>
            <w:r w:rsidRPr="00477708">
              <w:t>84</w:t>
            </w:r>
          </w:p>
        </w:tc>
        <w:tc>
          <w:tcPr>
            <w:tcW w:w="818" w:type="pct"/>
          </w:tcPr>
          <w:p w14:paraId="602BE1D4" w14:textId="77777777" w:rsidR="00B56259" w:rsidRPr="00477708" w:rsidRDefault="00B56259" w:rsidP="004B2EFD">
            <w:pPr>
              <w:pStyle w:val="TableText"/>
            </w:pPr>
            <w:r w:rsidRPr="00477708">
              <w:t>84</w:t>
            </w:r>
          </w:p>
        </w:tc>
        <w:tc>
          <w:tcPr>
            <w:tcW w:w="920" w:type="pct"/>
          </w:tcPr>
          <w:p w14:paraId="0E837E41" w14:textId="77777777" w:rsidR="00B56259" w:rsidRPr="00477708" w:rsidRDefault="00B56259" w:rsidP="004B2EFD">
            <w:pPr>
              <w:pStyle w:val="TableText"/>
            </w:pPr>
            <w:r w:rsidRPr="00477708">
              <w:t>84</w:t>
            </w:r>
          </w:p>
        </w:tc>
        <w:tc>
          <w:tcPr>
            <w:tcW w:w="933" w:type="pct"/>
          </w:tcPr>
          <w:p w14:paraId="658F2DDF" w14:textId="6CEE3088" w:rsidR="00B56259" w:rsidRPr="00477708" w:rsidRDefault="00B56259" w:rsidP="004B2EFD">
            <w:pPr>
              <w:pStyle w:val="TableText"/>
            </w:pPr>
            <w:r w:rsidRPr="00477708">
              <w:t xml:space="preserve">84 – 87 or </w:t>
            </w:r>
            <w:r w:rsidR="004B2EFD">
              <w:br/>
            </w:r>
            <w:r w:rsidRPr="00477708">
              <w:t>E0 – EF</w:t>
            </w:r>
          </w:p>
        </w:tc>
        <w:tc>
          <w:tcPr>
            <w:tcW w:w="888" w:type="pct"/>
          </w:tcPr>
          <w:p w14:paraId="40DFAEEF" w14:textId="4A4DF0C0" w:rsidR="00B56259" w:rsidRPr="00477708" w:rsidRDefault="00B56259" w:rsidP="004B2EFD">
            <w:pPr>
              <w:pStyle w:val="TableText"/>
            </w:pPr>
            <w:r w:rsidRPr="00477708">
              <w:t xml:space="preserve">84 – 87 or </w:t>
            </w:r>
            <w:r w:rsidR="004B2EFD">
              <w:br/>
            </w:r>
            <w:r w:rsidRPr="00477708">
              <w:t>E0 – EF</w:t>
            </w:r>
          </w:p>
        </w:tc>
      </w:tr>
    </w:tbl>
    <w:p w14:paraId="1D40B668" w14:textId="63AD2302" w:rsidR="00B56259" w:rsidRDefault="00B56259" w:rsidP="00D23E0D">
      <w:pPr>
        <w:pStyle w:val="Heading4"/>
      </w:pPr>
      <w:r>
        <w:t>INSTALL for INSTALL parameters</w:t>
      </w:r>
    </w:p>
    <w:p w14:paraId="56A27D96" w14:textId="3C7A27DD" w:rsidR="00B56259" w:rsidRDefault="00B56259" w:rsidP="00B56259">
      <w:r>
        <w:t>This command defined in GlobalPlatform specification</w:t>
      </w:r>
      <w:r w:rsidR="00BB1F31">
        <w:t xml:space="preserve"> </w:t>
      </w:r>
      <w:r w:rsidR="00F04973">
        <w:rPr>
          <w:rStyle w:val="CrossRef"/>
        </w:rPr>
        <w:fldChar w:fldCharType="begin"/>
      </w:r>
      <w:r w:rsidR="00F04973">
        <w:instrText xml:space="preserve"> REF _Ref65935559 \r \h </w:instrText>
      </w:r>
      <w:r w:rsidR="00F04973">
        <w:rPr>
          <w:rStyle w:val="CrossRef"/>
        </w:rPr>
      </w:r>
      <w:r w:rsidR="00F04973">
        <w:rPr>
          <w:rStyle w:val="CrossRef"/>
        </w:rPr>
        <w:fldChar w:fldCharType="separate"/>
      </w:r>
      <w:r w:rsidR="00D81990">
        <w:t>[20]</w:t>
      </w:r>
      <w:r w:rsidR="00F04973">
        <w:rPr>
          <w:rStyle w:val="CrossRef"/>
        </w:rPr>
        <w:fldChar w:fldCharType="end"/>
      </w:r>
      <w:r w:rsidR="00BB1F31">
        <w:t xml:space="preserve"> </w:t>
      </w:r>
      <w:r>
        <w:t xml:space="preserve">creates a Digital Key applet instance and allocates the needed memory. </w:t>
      </w:r>
    </w:p>
    <w:p w14:paraId="32B8BA1C" w14:textId="100C2287" w:rsidR="00B56259" w:rsidRDefault="00B56259" w:rsidP="00B56259">
      <w:r>
        <w:t>The following values are provided in tag C9</w:t>
      </w:r>
      <w:r w:rsidR="00056F37" w:rsidRPr="006423A7">
        <w:rPr>
          <w:vertAlign w:val="subscript"/>
        </w:rPr>
        <w:t>h</w:t>
      </w:r>
      <w:r>
        <w:t xml:space="preserve"> during the INSTALL for INSTALL command. Refer to GlobalPlatform specification </w:t>
      </w:r>
      <w:r w:rsidR="00F04973">
        <w:rPr>
          <w:rStyle w:val="CrossRef"/>
        </w:rPr>
        <w:fldChar w:fldCharType="begin"/>
      </w:r>
      <w:r w:rsidR="00F04973">
        <w:instrText xml:space="preserve"> REF _Ref65935559 \r \h </w:instrText>
      </w:r>
      <w:r w:rsidR="00F04973">
        <w:rPr>
          <w:rStyle w:val="CrossRef"/>
        </w:rPr>
      </w:r>
      <w:r w:rsidR="00F04973">
        <w:rPr>
          <w:rStyle w:val="CrossRef"/>
        </w:rPr>
        <w:fldChar w:fldCharType="separate"/>
      </w:r>
      <w:r w:rsidR="00D81990">
        <w:t>[20]</w:t>
      </w:r>
      <w:r w:rsidR="00F04973">
        <w:rPr>
          <w:rStyle w:val="CrossRef"/>
        </w:rPr>
        <w:fldChar w:fldCharType="end"/>
      </w:r>
      <w:r w:rsidR="00BB1F31">
        <w:t xml:space="preserve"> </w:t>
      </w:r>
      <w:r>
        <w:t>for formatting of this command.</w:t>
      </w:r>
    </w:p>
    <w:p w14:paraId="22EC44F6" w14:textId="44EC74EC" w:rsidR="00632487" w:rsidRDefault="00B56259" w:rsidP="00B56259">
      <w:r>
        <w:t>The INSTALL for INSTALL command might include additional parameters, depending on the Device OEM policy for managing the non-volatile memory available for the Digital Key applet (e.g., using the Non-volatile Memory Quota parameters defined in GlobalPlatform ‎</w:t>
      </w:r>
      <w:r w:rsidR="001A0139" w:rsidRPr="001A0139">
        <w:rPr>
          <w:rStyle w:val="CrossRef"/>
        </w:rPr>
        <w:fldChar w:fldCharType="begin"/>
      </w:r>
      <w:r w:rsidR="001A0139" w:rsidRPr="001A0139">
        <w:rPr>
          <w:rStyle w:val="CrossRef"/>
        </w:rPr>
        <w:instrText xml:space="preserve"> REF _Ref65935559 \r \h </w:instrText>
      </w:r>
      <w:r w:rsidR="001A0139" w:rsidRPr="001A0139">
        <w:rPr>
          <w:rStyle w:val="CrossRef"/>
        </w:rPr>
      </w:r>
      <w:r w:rsidR="001A0139" w:rsidRPr="001A0139">
        <w:rPr>
          <w:rStyle w:val="CrossRef"/>
        </w:rPr>
        <w:fldChar w:fldCharType="separate"/>
      </w:r>
      <w:r w:rsidR="00D81990">
        <w:rPr>
          <w:rStyle w:val="CrossRef"/>
        </w:rPr>
        <w:t>[20]</w:t>
      </w:r>
      <w:r w:rsidR="001A0139" w:rsidRPr="001A0139">
        <w:rPr>
          <w:rStyle w:val="CrossRef"/>
        </w:rPr>
        <w:fldChar w:fldCharType="end"/>
      </w:r>
      <w:r>
        <w:t>).</w:t>
      </w:r>
    </w:p>
    <w:p w14:paraId="319B83D2" w14:textId="20F09F02" w:rsidR="00691492" w:rsidRDefault="00691492" w:rsidP="008658FF">
      <w:pPr>
        <w:pStyle w:val="CaptionTable"/>
      </w:pPr>
      <w:bookmarkStart w:id="1698" w:name="_Ref61696998"/>
      <w:bookmarkStart w:id="1699" w:name="_Toc62126721"/>
      <w:bookmarkStart w:id="1700" w:name="_Toc62127570"/>
      <w:bookmarkStart w:id="1701" w:name="_Toc118223074"/>
      <w:r>
        <w:t xml:space="preserve">Table </w:t>
      </w:r>
      <w:fldSimple w:instr=" STYLEREF 1 \s ">
        <w:r w:rsidR="00D81990">
          <w:rPr>
            <w:noProof/>
          </w:rPr>
          <w:t>15</w:t>
        </w:r>
      </w:fldSimple>
      <w:r w:rsidR="00183237">
        <w:noBreakHyphen/>
      </w:r>
      <w:fldSimple w:instr=" SEQ Table \* ARABIC \s 1 ">
        <w:r w:rsidR="00D81990">
          <w:rPr>
            <w:noProof/>
          </w:rPr>
          <w:t>4</w:t>
        </w:r>
      </w:fldSimple>
      <w:bookmarkEnd w:id="1698"/>
      <w:r>
        <w:t xml:space="preserve">: </w:t>
      </w:r>
      <w:r w:rsidRPr="006D0DAA">
        <w:t>INSTALL for INSTALL Content of Tag C9</w:t>
      </w:r>
      <w:bookmarkEnd w:id="1699"/>
      <w:bookmarkEnd w:id="1700"/>
      <w:bookmarkEnd w:id="170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75"/>
        <w:gridCol w:w="1580"/>
        <w:gridCol w:w="5847"/>
        <w:gridCol w:w="1348"/>
      </w:tblGrid>
      <w:tr w:rsidR="00691492" w14:paraId="1ED949D7" w14:textId="77777777" w:rsidTr="006F222A">
        <w:trPr>
          <w:trHeight w:val="357"/>
          <w:tblHeader/>
        </w:trPr>
        <w:tc>
          <w:tcPr>
            <w:tcW w:w="307" w:type="pct"/>
            <w:shd w:val="clear" w:color="auto" w:fill="0070C0"/>
          </w:tcPr>
          <w:p w14:paraId="601544FF" w14:textId="77777777" w:rsidR="00691492" w:rsidRPr="00204D62" w:rsidRDefault="00691492" w:rsidP="006E4AFF">
            <w:pPr>
              <w:pStyle w:val="TableHead"/>
            </w:pPr>
            <w:r w:rsidRPr="00204D62">
              <w:rPr>
                <w:w w:val="95"/>
              </w:rPr>
              <w:t>Tag</w:t>
            </w:r>
          </w:p>
        </w:tc>
        <w:tc>
          <w:tcPr>
            <w:tcW w:w="845" w:type="pct"/>
            <w:shd w:val="clear" w:color="auto" w:fill="0070C0"/>
          </w:tcPr>
          <w:p w14:paraId="2B04DF01" w14:textId="69DDBBAE" w:rsidR="00691492" w:rsidRPr="00204D62" w:rsidRDefault="00691492" w:rsidP="004B2EFD">
            <w:pPr>
              <w:pStyle w:val="TableHead-Centered"/>
            </w:pPr>
            <w:r w:rsidRPr="00204D62">
              <w:t>Length</w:t>
            </w:r>
            <w:r w:rsidR="006F222A">
              <w:t xml:space="preserve"> (bytes)</w:t>
            </w:r>
          </w:p>
        </w:tc>
        <w:tc>
          <w:tcPr>
            <w:tcW w:w="3127" w:type="pct"/>
            <w:shd w:val="clear" w:color="auto" w:fill="0070C0"/>
          </w:tcPr>
          <w:p w14:paraId="74EBE035" w14:textId="77777777" w:rsidR="00691492" w:rsidRPr="00204D62" w:rsidRDefault="00691492" w:rsidP="004B2EFD">
            <w:pPr>
              <w:pStyle w:val="TableHead"/>
            </w:pPr>
            <w:r w:rsidRPr="00204D62">
              <w:rPr>
                <w:w w:val="105"/>
              </w:rPr>
              <w:t>Description</w:t>
            </w:r>
          </w:p>
        </w:tc>
        <w:tc>
          <w:tcPr>
            <w:tcW w:w="721" w:type="pct"/>
            <w:shd w:val="clear" w:color="auto" w:fill="0070C0"/>
          </w:tcPr>
          <w:p w14:paraId="18054FF6" w14:textId="77777777" w:rsidR="00691492" w:rsidRPr="00204D62" w:rsidRDefault="00691492" w:rsidP="004B2EFD">
            <w:pPr>
              <w:pStyle w:val="TableHead-Centered"/>
            </w:pPr>
            <w:r w:rsidRPr="00204D62">
              <w:t>Field is</w:t>
            </w:r>
          </w:p>
        </w:tc>
      </w:tr>
      <w:tr w:rsidR="00691492" w14:paraId="0F174C7E" w14:textId="77777777" w:rsidTr="006F222A">
        <w:trPr>
          <w:trHeight w:val="357"/>
        </w:trPr>
        <w:tc>
          <w:tcPr>
            <w:tcW w:w="307" w:type="pct"/>
          </w:tcPr>
          <w:p w14:paraId="10F27CCC" w14:textId="77777777" w:rsidR="00691492" w:rsidRPr="00B550D8" w:rsidRDefault="00691492" w:rsidP="006E4AFF">
            <w:pPr>
              <w:pStyle w:val="TableText"/>
            </w:pPr>
            <w:r w:rsidRPr="00B550D8">
              <w:rPr>
                <w:w w:val="95"/>
              </w:rPr>
              <w:t>A0</w:t>
            </w:r>
            <w:r w:rsidRPr="00B550D8">
              <w:rPr>
                <w:w w:val="95"/>
                <w:vertAlign w:val="subscript"/>
              </w:rPr>
              <w:t>h</w:t>
            </w:r>
          </w:p>
        </w:tc>
        <w:tc>
          <w:tcPr>
            <w:tcW w:w="845" w:type="pct"/>
          </w:tcPr>
          <w:p w14:paraId="41AA60B9" w14:textId="77777777" w:rsidR="00691492" w:rsidRPr="00B550D8" w:rsidRDefault="00691492" w:rsidP="004B2EFD">
            <w:pPr>
              <w:pStyle w:val="TableText-Centered"/>
            </w:pPr>
            <w:r w:rsidRPr="00B550D8">
              <w:rPr>
                <w:w w:val="101"/>
              </w:rPr>
              <w:t>1</w:t>
            </w:r>
          </w:p>
        </w:tc>
        <w:tc>
          <w:tcPr>
            <w:tcW w:w="3127" w:type="pct"/>
          </w:tcPr>
          <w:p w14:paraId="404D5F0A" w14:textId="77777777" w:rsidR="00691492" w:rsidRPr="00B550D8" w:rsidRDefault="00691492" w:rsidP="004B2EFD">
            <w:pPr>
              <w:pStyle w:val="TableText"/>
            </w:pPr>
            <w:r w:rsidRPr="00B550D8">
              <w:t>install_param_endpoint_count, in range 1–255</w:t>
            </w:r>
          </w:p>
        </w:tc>
        <w:tc>
          <w:tcPr>
            <w:tcW w:w="721" w:type="pct"/>
          </w:tcPr>
          <w:p w14:paraId="7343E78F" w14:textId="77777777" w:rsidR="00691492" w:rsidRPr="00B550D8" w:rsidRDefault="00691492" w:rsidP="004B2EFD">
            <w:pPr>
              <w:pStyle w:val="TableText-Centered"/>
            </w:pPr>
            <w:r w:rsidRPr="00B550D8">
              <w:rPr>
                <w:w w:val="105"/>
              </w:rPr>
              <w:t>mandatory</w:t>
            </w:r>
          </w:p>
        </w:tc>
      </w:tr>
      <w:tr w:rsidR="00691492" w14:paraId="3CB3A5A9" w14:textId="77777777" w:rsidTr="006F222A">
        <w:trPr>
          <w:trHeight w:val="356"/>
        </w:trPr>
        <w:tc>
          <w:tcPr>
            <w:tcW w:w="307" w:type="pct"/>
          </w:tcPr>
          <w:p w14:paraId="0BDE34D9" w14:textId="77777777" w:rsidR="00691492" w:rsidRPr="00B550D8" w:rsidRDefault="00691492" w:rsidP="006E4AFF">
            <w:pPr>
              <w:pStyle w:val="TableText"/>
            </w:pPr>
            <w:r w:rsidRPr="00B550D8">
              <w:rPr>
                <w:w w:val="95"/>
              </w:rPr>
              <w:t>A1</w:t>
            </w:r>
            <w:r w:rsidRPr="00B550D8">
              <w:rPr>
                <w:w w:val="95"/>
                <w:vertAlign w:val="subscript"/>
              </w:rPr>
              <w:t>h</w:t>
            </w:r>
          </w:p>
        </w:tc>
        <w:tc>
          <w:tcPr>
            <w:tcW w:w="845" w:type="pct"/>
          </w:tcPr>
          <w:p w14:paraId="669E2FB6" w14:textId="77777777" w:rsidR="00691492" w:rsidRPr="00B550D8" w:rsidRDefault="00691492" w:rsidP="004B2EFD">
            <w:pPr>
              <w:pStyle w:val="TableText-Centered"/>
            </w:pPr>
            <w:r w:rsidRPr="00B550D8">
              <w:rPr>
                <w:w w:val="101"/>
              </w:rPr>
              <w:t>1</w:t>
            </w:r>
          </w:p>
        </w:tc>
        <w:tc>
          <w:tcPr>
            <w:tcW w:w="3127" w:type="pct"/>
          </w:tcPr>
          <w:p w14:paraId="5D9952E0" w14:textId="77777777" w:rsidR="00691492" w:rsidRPr="00B550D8" w:rsidRDefault="00691492" w:rsidP="004B2EFD">
            <w:pPr>
              <w:pStyle w:val="TableText"/>
            </w:pPr>
            <w:r w:rsidRPr="00B550D8">
              <w:t>install_param_instance_CA_count, in range 1–255</w:t>
            </w:r>
          </w:p>
        </w:tc>
        <w:tc>
          <w:tcPr>
            <w:tcW w:w="721" w:type="pct"/>
          </w:tcPr>
          <w:p w14:paraId="5E0D3B95" w14:textId="77777777" w:rsidR="00691492" w:rsidRPr="00B550D8" w:rsidRDefault="00691492" w:rsidP="004B2EFD">
            <w:pPr>
              <w:pStyle w:val="TableText-Centered"/>
            </w:pPr>
            <w:r w:rsidRPr="00B550D8">
              <w:rPr>
                <w:w w:val="105"/>
              </w:rPr>
              <w:t>mandatory</w:t>
            </w:r>
          </w:p>
        </w:tc>
      </w:tr>
      <w:tr w:rsidR="00691492" w14:paraId="6DD0B7BE" w14:textId="77777777" w:rsidTr="006F222A">
        <w:trPr>
          <w:trHeight w:val="356"/>
        </w:trPr>
        <w:tc>
          <w:tcPr>
            <w:tcW w:w="307" w:type="pct"/>
          </w:tcPr>
          <w:p w14:paraId="52E718C3" w14:textId="77777777" w:rsidR="00691492" w:rsidRPr="00B550D8" w:rsidRDefault="00691492" w:rsidP="006E4AFF">
            <w:pPr>
              <w:pStyle w:val="TableText"/>
            </w:pPr>
            <w:r w:rsidRPr="00B550D8">
              <w:rPr>
                <w:w w:val="95"/>
              </w:rPr>
              <w:t>A2</w:t>
            </w:r>
            <w:r w:rsidRPr="00B550D8">
              <w:rPr>
                <w:w w:val="95"/>
                <w:vertAlign w:val="subscript"/>
              </w:rPr>
              <w:t>h</w:t>
            </w:r>
          </w:p>
        </w:tc>
        <w:tc>
          <w:tcPr>
            <w:tcW w:w="845" w:type="pct"/>
          </w:tcPr>
          <w:p w14:paraId="06ADDEEA" w14:textId="77777777" w:rsidR="00691492" w:rsidRPr="00B550D8" w:rsidRDefault="00691492" w:rsidP="004B2EFD">
            <w:pPr>
              <w:pStyle w:val="TableText-Centered"/>
            </w:pPr>
            <w:r w:rsidRPr="00B550D8">
              <w:rPr>
                <w:w w:val="101"/>
              </w:rPr>
              <w:t>2</w:t>
            </w:r>
          </w:p>
        </w:tc>
        <w:tc>
          <w:tcPr>
            <w:tcW w:w="3127" w:type="pct"/>
          </w:tcPr>
          <w:p w14:paraId="574D63F7" w14:textId="4384F5C3" w:rsidR="00691492" w:rsidRPr="00B550D8" w:rsidRDefault="00691492" w:rsidP="004B2EFD">
            <w:pPr>
              <w:pStyle w:val="TableText"/>
            </w:pPr>
            <w:r w:rsidRPr="00B550D8">
              <w:t xml:space="preserve">install_param_internal_buffer_size (MSB|LSB), in range </w:t>
            </w:r>
            <w:r w:rsidR="006F222A">
              <w:br/>
            </w:r>
            <w:r w:rsidRPr="00B550D8">
              <w:t>1024</w:t>
            </w:r>
            <w:r w:rsidR="00056F37" w:rsidRPr="00B550D8">
              <w:t>–</w:t>
            </w:r>
            <w:r w:rsidRPr="00B550D8">
              <w:t>max (where, “max” is defined by the Device OEM)</w:t>
            </w:r>
          </w:p>
        </w:tc>
        <w:tc>
          <w:tcPr>
            <w:tcW w:w="721" w:type="pct"/>
          </w:tcPr>
          <w:p w14:paraId="4F00D3F8" w14:textId="77777777" w:rsidR="00691492" w:rsidRPr="00B550D8" w:rsidRDefault="00691492" w:rsidP="004B2EFD">
            <w:pPr>
              <w:pStyle w:val="TableText-Centered"/>
            </w:pPr>
            <w:r w:rsidRPr="00B550D8">
              <w:rPr>
                <w:w w:val="105"/>
              </w:rPr>
              <w:t>mandatory</w:t>
            </w:r>
          </w:p>
        </w:tc>
      </w:tr>
      <w:tr w:rsidR="00691492" w14:paraId="7068033B" w14:textId="77777777" w:rsidTr="006F222A">
        <w:trPr>
          <w:trHeight w:val="595"/>
        </w:trPr>
        <w:tc>
          <w:tcPr>
            <w:tcW w:w="307" w:type="pct"/>
          </w:tcPr>
          <w:p w14:paraId="7B25EE61" w14:textId="77777777" w:rsidR="00691492" w:rsidRPr="00B550D8" w:rsidRDefault="00691492" w:rsidP="006E4AFF">
            <w:pPr>
              <w:pStyle w:val="TableText"/>
            </w:pPr>
            <w:r w:rsidRPr="00B550D8">
              <w:rPr>
                <w:w w:val="95"/>
              </w:rPr>
              <w:t>A3</w:t>
            </w:r>
            <w:r w:rsidRPr="00B550D8">
              <w:rPr>
                <w:w w:val="95"/>
                <w:vertAlign w:val="subscript"/>
              </w:rPr>
              <w:t>h</w:t>
            </w:r>
          </w:p>
        </w:tc>
        <w:tc>
          <w:tcPr>
            <w:tcW w:w="845" w:type="pct"/>
          </w:tcPr>
          <w:p w14:paraId="7936F0E7" w14:textId="77777777" w:rsidR="00691492" w:rsidRPr="00B550D8" w:rsidRDefault="00691492" w:rsidP="004B2EFD">
            <w:pPr>
              <w:pStyle w:val="TableText-Centered"/>
            </w:pPr>
            <w:r w:rsidRPr="00B550D8">
              <w:rPr>
                <w:w w:val="101"/>
              </w:rPr>
              <w:t>2</w:t>
            </w:r>
          </w:p>
        </w:tc>
        <w:tc>
          <w:tcPr>
            <w:tcW w:w="3127" w:type="pct"/>
          </w:tcPr>
          <w:p w14:paraId="4BC4BCE3" w14:textId="3A815EB5" w:rsidR="00691492" w:rsidRPr="00B550D8" w:rsidRDefault="00691492" w:rsidP="004B2EFD">
            <w:pPr>
              <w:pStyle w:val="TableText"/>
            </w:pPr>
            <w:r w:rsidRPr="00B550D8">
              <w:t>install_param_max_allocatable_private_mailbox_size (MSB|LSB), in range 0–2048</w:t>
            </w:r>
          </w:p>
        </w:tc>
        <w:tc>
          <w:tcPr>
            <w:tcW w:w="721" w:type="pct"/>
          </w:tcPr>
          <w:p w14:paraId="558F2AC1" w14:textId="77777777" w:rsidR="00691492" w:rsidRPr="00B550D8" w:rsidRDefault="00691492" w:rsidP="004B2EFD">
            <w:pPr>
              <w:pStyle w:val="TableText-Centered"/>
            </w:pPr>
            <w:r w:rsidRPr="00B550D8">
              <w:rPr>
                <w:w w:val="105"/>
              </w:rPr>
              <w:t>mandatory</w:t>
            </w:r>
          </w:p>
        </w:tc>
      </w:tr>
      <w:tr w:rsidR="00691492" w14:paraId="61821ACF" w14:textId="77777777" w:rsidTr="006F222A">
        <w:trPr>
          <w:trHeight w:val="595"/>
        </w:trPr>
        <w:tc>
          <w:tcPr>
            <w:tcW w:w="307" w:type="pct"/>
          </w:tcPr>
          <w:p w14:paraId="6150D575" w14:textId="77777777" w:rsidR="00691492" w:rsidRPr="00B550D8" w:rsidRDefault="00691492" w:rsidP="006E4AFF">
            <w:pPr>
              <w:pStyle w:val="TableText"/>
            </w:pPr>
            <w:r w:rsidRPr="00B550D8">
              <w:rPr>
                <w:w w:val="95"/>
              </w:rPr>
              <w:lastRenderedPageBreak/>
              <w:t>A4</w:t>
            </w:r>
            <w:r w:rsidRPr="00B550D8">
              <w:rPr>
                <w:w w:val="95"/>
                <w:vertAlign w:val="subscript"/>
              </w:rPr>
              <w:t>h</w:t>
            </w:r>
          </w:p>
        </w:tc>
        <w:tc>
          <w:tcPr>
            <w:tcW w:w="845" w:type="pct"/>
          </w:tcPr>
          <w:p w14:paraId="7519E06A" w14:textId="77777777" w:rsidR="00691492" w:rsidRPr="00B550D8" w:rsidRDefault="00691492" w:rsidP="004B2EFD">
            <w:pPr>
              <w:pStyle w:val="TableText-Centered"/>
            </w:pPr>
            <w:r w:rsidRPr="00B550D8">
              <w:rPr>
                <w:w w:val="101"/>
              </w:rPr>
              <w:t>2</w:t>
            </w:r>
          </w:p>
        </w:tc>
        <w:tc>
          <w:tcPr>
            <w:tcW w:w="3127" w:type="pct"/>
          </w:tcPr>
          <w:p w14:paraId="7CC32675" w14:textId="77777777" w:rsidR="00691492" w:rsidRPr="00B550D8" w:rsidRDefault="00691492" w:rsidP="004B2EFD">
            <w:pPr>
              <w:pStyle w:val="TableText"/>
            </w:pPr>
            <w:r w:rsidRPr="00B550D8">
              <w:t>install_param_max_allocatable_confidential_mailbox_size (MSB|LSB), in range 0–2048</w:t>
            </w:r>
          </w:p>
        </w:tc>
        <w:tc>
          <w:tcPr>
            <w:tcW w:w="721" w:type="pct"/>
          </w:tcPr>
          <w:p w14:paraId="65A762B1" w14:textId="77777777" w:rsidR="00691492" w:rsidRPr="00B550D8" w:rsidRDefault="00691492" w:rsidP="004B2EFD">
            <w:pPr>
              <w:pStyle w:val="TableText-Centered"/>
            </w:pPr>
            <w:r w:rsidRPr="00B550D8">
              <w:rPr>
                <w:w w:val="105"/>
              </w:rPr>
              <w:t>mandatory</w:t>
            </w:r>
          </w:p>
        </w:tc>
      </w:tr>
      <w:tr w:rsidR="00691492" w14:paraId="0D04EB8B" w14:textId="77777777" w:rsidTr="006F222A">
        <w:trPr>
          <w:trHeight w:val="356"/>
        </w:trPr>
        <w:tc>
          <w:tcPr>
            <w:tcW w:w="307" w:type="pct"/>
          </w:tcPr>
          <w:p w14:paraId="574B505D" w14:textId="77777777" w:rsidR="00691492" w:rsidRPr="00B550D8" w:rsidRDefault="00691492" w:rsidP="006E4AFF">
            <w:pPr>
              <w:pStyle w:val="TableText"/>
            </w:pPr>
            <w:r w:rsidRPr="00B550D8">
              <w:rPr>
                <w:w w:val="95"/>
              </w:rPr>
              <w:t>A6</w:t>
            </w:r>
            <w:r w:rsidRPr="00B550D8">
              <w:rPr>
                <w:w w:val="95"/>
                <w:vertAlign w:val="subscript"/>
              </w:rPr>
              <w:t>h</w:t>
            </w:r>
          </w:p>
        </w:tc>
        <w:tc>
          <w:tcPr>
            <w:tcW w:w="845" w:type="pct"/>
          </w:tcPr>
          <w:p w14:paraId="7F56DF77" w14:textId="77777777" w:rsidR="00691492" w:rsidRPr="00B550D8" w:rsidRDefault="00691492" w:rsidP="004B2EFD">
            <w:pPr>
              <w:pStyle w:val="TableText-Centered"/>
            </w:pPr>
            <w:r w:rsidRPr="00B550D8">
              <w:t>variable</w:t>
            </w:r>
          </w:p>
        </w:tc>
        <w:tc>
          <w:tcPr>
            <w:tcW w:w="3127" w:type="pct"/>
          </w:tcPr>
          <w:p w14:paraId="42C7D6B6" w14:textId="77777777" w:rsidR="00691492" w:rsidRPr="00B550D8" w:rsidRDefault="00691492" w:rsidP="004B2EFD">
            <w:pPr>
              <w:pStyle w:val="TableText"/>
            </w:pPr>
            <w:r w:rsidRPr="00B550D8">
              <w:t>install_param_oid_external_ca</w:t>
            </w:r>
          </w:p>
        </w:tc>
        <w:tc>
          <w:tcPr>
            <w:tcW w:w="721" w:type="pct"/>
          </w:tcPr>
          <w:p w14:paraId="0784CEF9" w14:textId="77777777" w:rsidR="00691492" w:rsidRPr="00B550D8" w:rsidRDefault="00691492" w:rsidP="004B2EFD">
            <w:pPr>
              <w:pStyle w:val="TableText-Centered"/>
            </w:pPr>
            <w:r w:rsidRPr="00B550D8">
              <w:rPr>
                <w:w w:val="105"/>
              </w:rPr>
              <w:t>mandatory</w:t>
            </w:r>
          </w:p>
        </w:tc>
      </w:tr>
      <w:tr w:rsidR="00691492" w14:paraId="4036A648" w14:textId="77777777" w:rsidTr="006F222A">
        <w:trPr>
          <w:trHeight w:val="356"/>
        </w:trPr>
        <w:tc>
          <w:tcPr>
            <w:tcW w:w="307" w:type="pct"/>
          </w:tcPr>
          <w:p w14:paraId="10CCF91C" w14:textId="77777777" w:rsidR="00691492" w:rsidRPr="00B550D8" w:rsidRDefault="00691492" w:rsidP="006E4AFF">
            <w:pPr>
              <w:pStyle w:val="TableText"/>
            </w:pPr>
            <w:r w:rsidRPr="00B550D8">
              <w:rPr>
                <w:w w:val="95"/>
              </w:rPr>
              <w:t>A7</w:t>
            </w:r>
            <w:r w:rsidRPr="00B550D8">
              <w:rPr>
                <w:w w:val="95"/>
                <w:vertAlign w:val="subscript"/>
              </w:rPr>
              <w:t>h</w:t>
            </w:r>
          </w:p>
        </w:tc>
        <w:tc>
          <w:tcPr>
            <w:tcW w:w="845" w:type="pct"/>
          </w:tcPr>
          <w:p w14:paraId="227D50D6" w14:textId="77777777" w:rsidR="00691492" w:rsidRPr="00B550D8" w:rsidRDefault="00691492" w:rsidP="004B2EFD">
            <w:pPr>
              <w:pStyle w:val="TableText-Centered"/>
            </w:pPr>
            <w:r w:rsidRPr="00B550D8">
              <w:t>variable</w:t>
            </w:r>
          </w:p>
        </w:tc>
        <w:tc>
          <w:tcPr>
            <w:tcW w:w="3127" w:type="pct"/>
          </w:tcPr>
          <w:p w14:paraId="3C92D4EB" w14:textId="77777777" w:rsidR="00691492" w:rsidRPr="00B550D8" w:rsidRDefault="00691492" w:rsidP="004B2EFD">
            <w:pPr>
              <w:pStyle w:val="TableText"/>
            </w:pPr>
            <w:r w:rsidRPr="00B550D8">
              <w:t>install_param_oid_instance_ca</w:t>
            </w:r>
          </w:p>
        </w:tc>
        <w:tc>
          <w:tcPr>
            <w:tcW w:w="721" w:type="pct"/>
          </w:tcPr>
          <w:p w14:paraId="67FF1788" w14:textId="77777777" w:rsidR="00691492" w:rsidRPr="00B550D8" w:rsidRDefault="00691492" w:rsidP="004B2EFD">
            <w:pPr>
              <w:pStyle w:val="TableText-Centered"/>
            </w:pPr>
            <w:r w:rsidRPr="00B550D8">
              <w:rPr>
                <w:w w:val="105"/>
              </w:rPr>
              <w:t>mandatory</w:t>
            </w:r>
          </w:p>
        </w:tc>
      </w:tr>
      <w:tr w:rsidR="00691492" w14:paraId="09893F50" w14:textId="77777777" w:rsidTr="006F222A">
        <w:trPr>
          <w:trHeight w:val="356"/>
        </w:trPr>
        <w:tc>
          <w:tcPr>
            <w:tcW w:w="307" w:type="pct"/>
          </w:tcPr>
          <w:p w14:paraId="0B95E4E3" w14:textId="77777777" w:rsidR="00691492" w:rsidRPr="00B550D8" w:rsidRDefault="00691492" w:rsidP="006E4AFF">
            <w:pPr>
              <w:pStyle w:val="TableText"/>
            </w:pPr>
            <w:r w:rsidRPr="00B550D8">
              <w:rPr>
                <w:w w:val="95"/>
              </w:rPr>
              <w:t>A8</w:t>
            </w:r>
            <w:r w:rsidRPr="00B550D8">
              <w:rPr>
                <w:w w:val="95"/>
                <w:vertAlign w:val="subscript"/>
              </w:rPr>
              <w:t>h</w:t>
            </w:r>
          </w:p>
        </w:tc>
        <w:tc>
          <w:tcPr>
            <w:tcW w:w="845" w:type="pct"/>
          </w:tcPr>
          <w:p w14:paraId="107A8BF2" w14:textId="77777777" w:rsidR="00691492" w:rsidRPr="00B550D8" w:rsidRDefault="00691492" w:rsidP="004B2EFD">
            <w:pPr>
              <w:pStyle w:val="TableText-Centered"/>
            </w:pPr>
            <w:r w:rsidRPr="00B550D8">
              <w:t>variable</w:t>
            </w:r>
          </w:p>
        </w:tc>
        <w:tc>
          <w:tcPr>
            <w:tcW w:w="3127" w:type="pct"/>
          </w:tcPr>
          <w:p w14:paraId="48576E39" w14:textId="77777777" w:rsidR="00691492" w:rsidRPr="00B550D8" w:rsidRDefault="00691492" w:rsidP="004B2EFD">
            <w:pPr>
              <w:pStyle w:val="TableText"/>
            </w:pPr>
            <w:r w:rsidRPr="00B550D8">
              <w:t>install_param_oid_endpoint</w:t>
            </w:r>
          </w:p>
        </w:tc>
        <w:tc>
          <w:tcPr>
            <w:tcW w:w="721" w:type="pct"/>
          </w:tcPr>
          <w:p w14:paraId="5D2C5A18" w14:textId="77777777" w:rsidR="00691492" w:rsidRPr="00B550D8" w:rsidRDefault="00691492" w:rsidP="004B2EFD">
            <w:pPr>
              <w:pStyle w:val="TableText-Centered"/>
            </w:pPr>
            <w:r w:rsidRPr="00B550D8">
              <w:rPr>
                <w:w w:val="105"/>
              </w:rPr>
              <w:t>mandatory</w:t>
            </w:r>
          </w:p>
        </w:tc>
      </w:tr>
      <w:tr w:rsidR="00691492" w14:paraId="6388D2A4" w14:textId="77777777" w:rsidTr="006F222A">
        <w:trPr>
          <w:trHeight w:val="356"/>
        </w:trPr>
        <w:tc>
          <w:tcPr>
            <w:tcW w:w="307" w:type="pct"/>
          </w:tcPr>
          <w:p w14:paraId="714E8573" w14:textId="77777777" w:rsidR="00691492" w:rsidRPr="00B550D8" w:rsidRDefault="00691492" w:rsidP="006E4AFF">
            <w:pPr>
              <w:pStyle w:val="TableText"/>
              <w:rPr>
                <w:w w:val="95"/>
              </w:rPr>
            </w:pPr>
            <w:r w:rsidRPr="00B550D8">
              <w:rPr>
                <w:w w:val="95"/>
              </w:rPr>
              <w:t>63</w:t>
            </w:r>
            <w:r w:rsidRPr="00B550D8">
              <w:rPr>
                <w:w w:val="95"/>
                <w:vertAlign w:val="subscript"/>
              </w:rPr>
              <w:t>h</w:t>
            </w:r>
          </w:p>
        </w:tc>
        <w:tc>
          <w:tcPr>
            <w:tcW w:w="845" w:type="pct"/>
          </w:tcPr>
          <w:p w14:paraId="6C627F1E" w14:textId="77777777" w:rsidR="00691492" w:rsidRPr="00B550D8" w:rsidRDefault="00691492" w:rsidP="004B2EFD">
            <w:pPr>
              <w:pStyle w:val="TableText-Centered"/>
            </w:pPr>
            <w:r w:rsidRPr="00B550D8">
              <w:t>1</w:t>
            </w:r>
          </w:p>
        </w:tc>
        <w:tc>
          <w:tcPr>
            <w:tcW w:w="3127" w:type="pct"/>
          </w:tcPr>
          <w:p w14:paraId="19B382EF" w14:textId="77777777" w:rsidR="00691492" w:rsidRPr="00B550D8" w:rsidRDefault="00691492" w:rsidP="004B2EFD">
            <w:pPr>
              <w:pStyle w:val="TableText"/>
            </w:pPr>
            <w:r w:rsidRPr="00B550D8">
              <w:t>applet_implementation_options</w:t>
            </w:r>
          </w:p>
        </w:tc>
        <w:tc>
          <w:tcPr>
            <w:tcW w:w="721" w:type="pct"/>
          </w:tcPr>
          <w:p w14:paraId="16B2C6FF" w14:textId="77777777" w:rsidR="00691492" w:rsidRPr="00B550D8" w:rsidRDefault="00691492" w:rsidP="004B2EFD">
            <w:pPr>
              <w:pStyle w:val="TableText-Centered"/>
              <w:rPr>
                <w:w w:val="105"/>
              </w:rPr>
            </w:pPr>
            <w:r w:rsidRPr="00B550D8">
              <w:rPr>
                <w:rFonts w:eastAsia="Malgun Gothic"/>
                <w:w w:val="105"/>
              </w:rPr>
              <w:t>optional</w:t>
            </w:r>
          </w:p>
        </w:tc>
      </w:tr>
    </w:tbl>
    <w:p w14:paraId="2A15FC4C" w14:textId="101B1D80" w:rsidR="00691492" w:rsidRPr="00691492" w:rsidRDefault="00056F37" w:rsidP="00691492">
      <w:pPr>
        <w:pStyle w:val="Normal-SpaceAbove"/>
        <w:rPr>
          <w:rStyle w:val="Strong"/>
        </w:rPr>
      </w:pPr>
      <w:r>
        <w:rPr>
          <w:rStyle w:val="Strong"/>
        </w:rPr>
        <w:t>I</w:t>
      </w:r>
      <w:r w:rsidRPr="00691492">
        <w:rPr>
          <w:rStyle w:val="Strong"/>
        </w:rPr>
        <w:t>nstall</w:t>
      </w:r>
      <w:r w:rsidR="00691492" w:rsidRPr="00691492">
        <w:rPr>
          <w:rStyle w:val="Strong"/>
        </w:rPr>
        <w:t>_param_endpoint_count</w:t>
      </w:r>
    </w:p>
    <w:p w14:paraId="287CC4F4" w14:textId="77777777" w:rsidR="00691492" w:rsidRDefault="00691492" w:rsidP="00691492">
      <w:r>
        <w:t>The maximum number of endpoints that can be created on an instance of the applet.</w:t>
      </w:r>
    </w:p>
    <w:p w14:paraId="559C9A35" w14:textId="77777777" w:rsidR="00691492" w:rsidRPr="00691492" w:rsidRDefault="00691492" w:rsidP="00691492">
      <w:pPr>
        <w:rPr>
          <w:rStyle w:val="Strong"/>
        </w:rPr>
      </w:pPr>
      <w:r w:rsidRPr="00691492">
        <w:rPr>
          <w:rStyle w:val="Strong"/>
        </w:rPr>
        <w:t>Install_param_instance_CA_count</w:t>
      </w:r>
    </w:p>
    <w:p w14:paraId="73D4CDB9" w14:textId="77777777" w:rsidR="00691492" w:rsidRDefault="00691492" w:rsidP="00691492">
      <w:r>
        <w:t>The maximum number of Instance CA that can be created on an instance of the applet.</w:t>
      </w:r>
    </w:p>
    <w:p w14:paraId="45E536AE" w14:textId="77777777" w:rsidR="00691492" w:rsidRPr="00691492" w:rsidRDefault="00691492" w:rsidP="00691492">
      <w:pPr>
        <w:rPr>
          <w:rStyle w:val="Strong"/>
        </w:rPr>
      </w:pPr>
      <w:r w:rsidRPr="00691492">
        <w:rPr>
          <w:rStyle w:val="Strong"/>
        </w:rPr>
        <w:t>Install_param_internal_buffer_size</w:t>
      </w:r>
    </w:p>
    <w:p w14:paraId="056F9073" w14:textId="02ACD615" w:rsidR="00691492" w:rsidRDefault="00691492" w:rsidP="00691492">
      <w:r>
        <w:t xml:space="preserve">The size in bytes of the internal buffer </w:t>
      </w:r>
      <w:r w:rsidRPr="000D3CF5">
        <w:t xml:space="preserve">described in </w:t>
      </w:r>
      <w:r w:rsidR="00BB1F31" w:rsidRPr="000D3CF5">
        <w:t>Sec</w:t>
      </w:r>
      <w:r w:rsidR="00056F37">
        <w:t>tion</w:t>
      </w:r>
      <w:r w:rsidR="00BB1F31" w:rsidRPr="000D3CF5">
        <w:t xml:space="preserve"> </w:t>
      </w:r>
      <w:r w:rsidR="00BB1F31" w:rsidRPr="000D3CF5">
        <w:rPr>
          <w:rStyle w:val="CrossRef"/>
        </w:rPr>
        <w:fldChar w:fldCharType="begin"/>
      </w:r>
      <w:r w:rsidR="00BB1F31" w:rsidRPr="000D3CF5">
        <w:rPr>
          <w:rStyle w:val="CrossRef"/>
        </w:rPr>
        <w:instrText xml:space="preserve"> REF _Ref61674351 \r \h  \* MERGEFORMAT </w:instrText>
      </w:r>
      <w:r w:rsidR="00BB1F31" w:rsidRPr="000D3CF5">
        <w:rPr>
          <w:rStyle w:val="CrossRef"/>
        </w:rPr>
      </w:r>
      <w:r w:rsidR="00BB1F31" w:rsidRPr="000D3CF5">
        <w:rPr>
          <w:rStyle w:val="CrossRef"/>
        </w:rPr>
        <w:fldChar w:fldCharType="separate"/>
      </w:r>
      <w:r w:rsidR="00D81990">
        <w:rPr>
          <w:rStyle w:val="CrossRef"/>
        </w:rPr>
        <w:t>15.3.2.13</w:t>
      </w:r>
      <w:r w:rsidR="00BB1F31" w:rsidRPr="000D3CF5">
        <w:rPr>
          <w:rStyle w:val="CrossRef"/>
        </w:rPr>
        <w:fldChar w:fldCharType="end"/>
      </w:r>
      <w:r w:rsidRPr="000D3CF5">
        <w:t>. This</w:t>
      </w:r>
      <w:r>
        <w:t xml:space="preserve"> value is set by the Device OEM according to Device OEM service policy, which is out of scope of this specification.</w:t>
      </w:r>
    </w:p>
    <w:p w14:paraId="24053A16" w14:textId="77777777" w:rsidR="00691492" w:rsidRPr="00691492" w:rsidRDefault="00691492" w:rsidP="00691492">
      <w:pPr>
        <w:rPr>
          <w:rStyle w:val="Strong"/>
        </w:rPr>
      </w:pPr>
      <w:r w:rsidRPr="00691492">
        <w:rPr>
          <w:rStyle w:val="Strong"/>
        </w:rPr>
        <w:t>Install_param_max_allocatable_private_mailbox_size</w:t>
      </w:r>
    </w:p>
    <w:p w14:paraId="77921B35" w14:textId="7B475F82" w:rsidR="00691492" w:rsidRDefault="00691492" w:rsidP="00691492">
      <w:r>
        <w:t>The maximum size for private mailbox per endpoint. This value is set by the Device OEM according to its service policy, which is out of scope of this specification.</w:t>
      </w:r>
    </w:p>
    <w:p w14:paraId="3B2AA974" w14:textId="77777777" w:rsidR="00691492" w:rsidRPr="00691492" w:rsidRDefault="00691492" w:rsidP="00691492">
      <w:pPr>
        <w:rPr>
          <w:rStyle w:val="Strong"/>
        </w:rPr>
      </w:pPr>
      <w:r w:rsidRPr="00691492">
        <w:rPr>
          <w:rStyle w:val="Strong"/>
        </w:rPr>
        <w:t>Install_param_max_allocatable_confidential_mailbox_size</w:t>
      </w:r>
    </w:p>
    <w:p w14:paraId="6EB3A1E0" w14:textId="34FE8A7B" w:rsidR="00691492" w:rsidRDefault="00691492" w:rsidP="00691492">
      <w:r>
        <w:t>The maximum size for confidential mailbox per endpoint. This value is set by the Device OEM according to its service policy, which is out of scope of this specification.</w:t>
      </w:r>
    </w:p>
    <w:p w14:paraId="7C560D4D" w14:textId="77777777" w:rsidR="00691492" w:rsidRPr="00691492" w:rsidRDefault="00691492" w:rsidP="00691492">
      <w:pPr>
        <w:rPr>
          <w:rStyle w:val="Strong"/>
        </w:rPr>
      </w:pPr>
      <w:r w:rsidRPr="00691492">
        <w:rPr>
          <w:rStyle w:val="Strong"/>
        </w:rPr>
        <w:t>Applet_implementation_options</w:t>
      </w:r>
    </w:p>
    <w:p w14:paraId="0C4937CA" w14:textId="6CD4DDBC" w:rsidR="00691492" w:rsidRDefault="00691492" w:rsidP="00691492">
      <w:r>
        <w:t>The applet_implementation_options is encoded as defined in</w:t>
      </w:r>
      <w:r w:rsidR="00BB1F31">
        <w:t xml:space="preserve"> </w:t>
      </w:r>
      <w:r w:rsidR="004E224B" w:rsidRPr="004E224B">
        <w:rPr>
          <w:rStyle w:val="CrossRef"/>
        </w:rPr>
        <w:fldChar w:fldCharType="begin"/>
      </w:r>
      <w:r w:rsidR="004E224B" w:rsidRPr="004E224B">
        <w:rPr>
          <w:rStyle w:val="CrossRef"/>
        </w:rPr>
        <w:instrText xml:space="preserve"> REF _Ref61674491 \h </w:instrText>
      </w:r>
      <w:r w:rsidR="004E224B" w:rsidRPr="004E224B">
        <w:rPr>
          <w:rStyle w:val="CrossRef"/>
        </w:rPr>
      </w:r>
      <w:r w:rsidR="004E224B" w:rsidRPr="004E224B">
        <w:rPr>
          <w:rStyle w:val="CrossRef"/>
        </w:rPr>
        <w:fldChar w:fldCharType="separate"/>
      </w:r>
      <w:r w:rsidR="00D81990">
        <w:t xml:space="preserve">Table </w:t>
      </w:r>
      <w:r w:rsidR="00D81990">
        <w:rPr>
          <w:noProof/>
        </w:rPr>
        <w:t>15</w:t>
      </w:r>
      <w:r w:rsidR="00D81990">
        <w:noBreakHyphen/>
      </w:r>
      <w:r w:rsidR="00D81990">
        <w:rPr>
          <w:noProof/>
        </w:rPr>
        <w:t>5</w:t>
      </w:r>
      <w:r w:rsidR="004E224B" w:rsidRPr="004E224B">
        <w:rPr>
          <w:rStyle w:val="CrossRef"/>
        </w:rPr>
        <w:fldChar w:fldCharType="end"/>
      </w:r>
      <w:r>
        <w:t>.</w:t>
      </w:r>
    </w:p>
    <w:p w14:paraId="17B984B3" w14:textId="5A53C09C" w:rsidR="00691492" w:rsidRDefault="00691492" w:rsidP="00691492">
      <w:r>
        <w:t xml:space="preserve">If this field is not present, the applet implementation model is the framework-centric applet model, and the SE root of trust certificate chain model is Variant 1, as depicted in </w:t>
      </w:r>
      <w:r w:rsidR="00BB1F31" w:rsidRPr="00BB1F31">
        <w:rPr>
          <w:rStyle w:val="CrossRef"/>
        </w:rPr>
        <w:fldChar w:fldCharType="begin"/>
      </w:r>
      <w:r w:rsidR="00BB1F31" w:rsidRPr="00BB1F31">
        <w:rPr>
          <w:rStyle w:val="CrossRef"/>
        </w:rPr>
        <w:instrText xml:space="preserve"> REF _Ref61675388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sidRPr="00D81990">
        <w:rPr>
          <w:rStyle w:val="CrossRef"/>
        </w:rPr>
        <w:t>Figure 16</w:t>
      </w:r>
      <w:r w:rsidR="00D81990" w:rsidRPr="00D81990">
        <w:rPr>
          <w:rStyle w:val="CrossRef"/>
        </w:rPr>
        <w:noBreakHyphen/>
        <w:t>1</w:t>
      </w:r>
      <w:r w:rsidR="00BB1F31" w:rsidRPr="00BB1F31">
        <w:rPr>
          <w:rStyle w:val="CrossRef"/>
        </w:rPr>
        <w:fldChar w:fldCharType="end"/>
      </w:r>
      <w:r>
        <w:t>, and the MANAGE UA command is not implemented or disabled.</w:t>
      </w:r>
    </w:p>
    <w:p w14:paraId="39042372" w14:textId="5A8C4C8F" w:rsidR="00B56259" w:rsidRDefault="00691492" w:rsidP="006423A7">
      <w:pPr>
        <w:pStyle w:val="Note"/>
      </w:pPr>
      <w:r w:rsidRPr="006423A7">
        <w:rPr>
          <w:rStyle w:val="Emphasis"/>
        </w:rPr>
        <w:t>Note</w:t>
      </w:r>
      <w:r>
        <w:t>: Tag A6</w:t>
      </w:r>
      <w:r w:rsidRPr="00157C96">
        <w:rPr>
          <w:vertAlign w:val="subscript"/>
        </w:rPr>
        <w:t>h</w:t>
      </w:r>
      <w:r>
        <w:t>, A7</w:t>
      </w:r>
      <w:r w:rsidRPr="00157C96">
        <w:rPr>
          <w:vertAlign w:val="subscript"/>
        </w:rPr>
        <w:t>h</w:t>
      </w:r>
      <w:r>
        <w:t xml:space="preserve"> and A8</w:t>
      </w:r>
      <w:r w:rsidRPr="00157C96">
        <w:rPr>
          <w:vertAlign w:val="subscript"/>
        </w:rPr>
        <w:t>h</w:t>
      </w:r>
      <w:r>
        <w:t xml:space="preserve"> have fixed values as defined </w:t>
      </w:r>
      <w:r w:rsidRPr="006839CF">
        <w:t>in</w:t>
      </w:r>
      <w:r w:rsidR="002B3680">
        <w:t xml:space="preserve"> </w:t>
      </w:r>
      <w:r w:rsidR="002957B5">
        <w:t xml:space="preserve">Appendix </w:t>
      </w:r>
      <w:r w:rsidR="002B3680" w:rsidRPr="002B3680">
        <w:rPr>
          <w:rStyle w:val="CrossRef"/>
        </w:rPr>
        <w:fldChar w:fldCharType="begin"/>
      </w:r>
      <w:r w:rsidR="002B3680" w:rsidRPr="002B3680">
        <w:rPr>
          <w:rStyle w:val="CrossRef"/>
        </w:rPr>
        <w:instrText xml:space="preserve"> REF _Ref62124479 \n \h </w:instrText>
      </w:r>
      <w:r w:rsidR="002B3680" w:rsidRPr="002B3680">
        <w:rPr>
          <w:rStyle w:val="CrossRef"/>
        </w:rPr>
      </w:r>
      <w:r w:rsidR="002B3680" w:rsidRPr="002B3680">
        <w:rPr>
          <w:rStyle w:val="CrossRef"/>
        </w:rPr>
        <w:fldChar w:fldCharType="separate"/>
      </w:r>
      <w:r w:rsidR="00D81990">
        <w:rPr>
          <w:rStyle w:val="CrossRef"/>
        </w:rPr>
        <w:t>B.2</w:t>
      </w:r>
      <w:r w:rsidR="002B3680" w:rsidRPr="002B3680">
        <w:rPr>
          <w:rStyle w:val="CrossRef"/>
        </w:rPr>
        <w:fldChar w:fldCharType="end"/>
      </w:r>
      <w:r w:rsidR="002B3680">
        <w:t xml:space="preserve">, </w:t>
      </w:r>
      <w:r w:rsidRPr="006839CF">
        <w:t>however</w:t>
      </w:r>
      <w:r>
        <w:t xml:space="preserve"> they are included here to allow for potential evolutions in the future.</w:t>
      </w:r>
    </w:p>
    <w:p w14:paraId="02A082ED" w14:textId="4E13DD47" w:rsidR="00BF1282" w:rsidRDefault="00BF1282" w:rsidP="008658FF">
      <w:pPr>
        <w:pStyle w:val="CaptionTable"/>
      </w:pPr>
      <w:bookmarkStart w:id="1702" w:name="_Ref61674491"/>
      <w:bookmarkStart w:id="1703" w:name="_Toc62126722"/>
      <w:bookmarkStart w:id="1704" w:name="_Toc62127571"/>
      <w:bookmarkStart w:id="1705" w:name="_Toc118223075"/>
      <w:r>
        <w:t xml:space="preserve">Table </w:t>
      </w:r>
      <w:fldSimple w:instr=" STYLEREF 1 \s ">
        <w:r w:rsidR="00D81990">
          <w:rPr>
            <w:noProof/>
          </w:rPr>
          <w:t>15</w:t>
        </w:r>
      </w:fldSimple>
      <w:r w:rsidR="00183237">
        <w:noBreakHyphen/>
      </w:r>
      <w:fldSimple w:instr=" SEQ Table \* ARABIC \s 1 ">
        <w:r w:rsidR="00D81990">
          <w:rPr>
            <w:noProof/>
          </w:rPr>
          <w:t>5</w:t>
        </w:r>
      </w:fldSimple>
      <w:bookmarkEnd w:id="1702"/>
      <w:r>
        <w:t xml:space="preserve">: </w:t>
      </w:r>
      <w:r w:rsidRPr="00BB04D5">
        <w:t>Applet Implementation Options</w:t>
      </w:r>
      <w:bookmarkEnd w:id="1703"/>
      <w:bookmarkEnd w:id="1704"/>
      <w:bookmarkEnd w:id="1705"/>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71" w:type="dxa"/>
          <w:right w:w="71" w:type="dxa"/>
        </w:tblCellMar>
        <w:tblLook w:val="0000" w:firstRow="0" w:lastRow="0" w:firstColumn="0" w:lastColumn="0" w:noHBand="0" w:noVBand="0"/>
      </w:tblPr>
      <w:tblGrid>
        <w:gridCol w:w="429"/>
        <w:gridCol w:w="429"/>
        <w:gridCol w:w="428"/>
        <w:gridCol w:w="428"/>
        <w:gridCol w:w="428"/>
        <w:gridCol w:w="428"/>
        <w:gridCol w:w="428"/>
        <w:gridCol w:w="428"/>
        <w:gridCol w:w="5924"/>
      </w:tblGrid>
      <w:tr w:rsidR="00BF1282" w:rsidRPr="00951FCE" w14:paraId="09B35845" w14:textId="77777777" w:rsidTr="002B1B2F">
        <w:trPr>
          <w:trHeight w:val="397"/>
          <w:tblHeader/>
        </w:trPr>
        <w:tc>
          <w:tcPr>
            <w:tcW w:w="229" w:type="pct"/>
            <w:shd w:val="clear" w:color="auto" w:fill="0070C0"/>
            <w:vAlign w:val="center"/>
          </w:tcPr>
          <w:p w14:paraId="4ACF2A58" w14:textId="0E44CA19" w:rsidR="00BF1282" w:rsidRPr="00204D62" w:rsidRDefault="00844DF3" w:rsidP="004B2EFD">
            <w:pPr>
              <w:pStyle w:val="TableHead-Centered"/>
            </w:pPr>
            <w:r>
              <w:t>b</w:t>
            </w:r>
            <w:r w:rsidR="00BF1282" w:rsidRPr="00204D62">
              <w:t>8</w:t>
            </w:r>
          </w:p>
        </w:tc>
        <w:tc>
          <w:tcPr>
            <w:tcW w:w="229" w:type="pct"/>
            <w:shd w:val="clear" w:color="auto" w:fill="0070C0"/>
            <w:vAlign w:val="center"/>
          </w:tcPr>
          <w:p w14:paraId="089850C2" w14:textId="77777777" w:rsidR="00BF1282" w:rsidRPr="00204D62" w:rsidRDefault="00BF1282" w:rsidP="004B2EFD">
            <w:pPr>
              <w:pStyle w:val="TableHead-Centered"/>
            </w:pPr>
            <w:r w:rsidRPr="00204D62">
              <w:t>b7</w:t>
            </w:r>
          </w:p>
        </w:tc>
        <w:tc>
          <w:tcPr>
            <w:tcW w:w="229" w:type="pct"/>
            <w:shd w:val="clear" w:color="auto" w:fill="0070C0"/>
            <w:vAlign w:val="center"/>
          </w:tcPr>
          <w:p w14:paraId="565ECD56" w14:textId="77777777" w:rsidR="00BF1282" w:rsidRPr="00204D62" w:rsidRDefault="00BF1282" w:rsidP="004B2EFD">
            <w:pPr>
              <w:pStyle w:val="TableHead-Centered"/>
            </w:pPr>
            <w:r w:rsidRPr="00204D62">
              <w:t>b6</w:t>
            </w:r>
          </w:p>
        </w:tc>
        <w:tc>
          <w:tcPr>
            <w:tcW w:w="229" w:type="pct"/>
            <w:shd w:val="clear" w:color="auto" w:fill="0070C0"/>
            <w:vAlign w:val="center"/>
          </w:tcPr>
          <w:p w14:paraId="0DF83230" w14:textId="77777777" w:rsidR="00BF1282" w:rsidRPr="00204D62" w:rsidRDefault="00BF1282" w:rsidP="004B2EFD">
            <w:pPr>
              <w:pStyle w:val="TableHead-Centered"/>
            </w:pPr>
            <w:r w:rsidRPr="00204D62">
              <w:t>b5</w:t>
            </w:r>
          </w:p>
        </w:tc>
        <w:tc>
          <w:tcPr>
            <w:tcW w:w="229" w:type="pct"/>
            <w:shd w:val="clear" w:color="auto" w:fill="0070C0"/>
            <w:vAlign w:val="center"/>
          </w:tcPr>
          <w:p w14:paraId="05AA1C08" w14:textId="77777777" w:rsidR="00BF1282" w:rsidRPr="00204D62" w:rsidRDefault="00BF1282" w:rsidP="004B2EFD">
            <w:pPr>
              <w:pStyle w:val="TableHead-Centered"/>
            </w:pPr>
            <w:r w:rsidRPr="00204D62">
              <w:t>b4</w:t>
            </w:r>
          </w:p>
        </w:tc>
        <w:tc>
          <w:tcPr>
            <w:tcW w:w="229" w:type="pct"/>
            <w:shd w:val="clear" w:color="auto" w:fill="0070C0"/>
            <w:vAlign w:val="center"/>
          </w:tcPr>
          <w:p w14:paraId="6A02020C" w14:textId="77777777" w:rsidR="00BF1282" w:rsidRPr="00204D62" w:rsidRDefault="00BF1282" w:rsidP="004B2EFD">
            <w:pPr>
              <w:pStyle w:val="TableHead-Centered"/>
            </w:pPr>
            <w:r w:rsidRPr="00204D62">
              <w:t>b3</w:t>
            </w:r>
          </w:p>
        </w:tc>
        <w:tc>
          <w:tcPr>
            <w:tcW w:w="229" w:type="pct"/>
            <w:shd w:val="clear" w:color="auto" w:fill="0070C0"/>
            <w:vAlign w:val="center"/>
          </w:tcPr>
          <w:p w14:paraId="6A156777" w14:textId="77777777" w:rsidR="00BF1282" w:rsidRPr="00204D62" w:rsidRDefault="00BF1282" w:rsidP="004B2EFD">
            <w:pPr>
              <w:pStyle w:val="TableHead-Centered"/>
            </w:pPr>
            <w:r w:rsidRPr="00204D62">
              <w:t>b2</w:t>
            </w:r>
          </w:p>
        </w:tc>
        <w:tc>
          <w:tcPr>
            <w:tcW w:w="229" w:type="pct"/>
            <w:shd w:val="clear" w:color="auto" w:fill="0070C0"/>
            <w:vAlign w:val="center"/>
          </w:tcPr>
          <w:p w14:paraId="522F29A7" w14:textId="77777777" w:rsidR="00BF1282" w:rsidRPr="00204D62" w:rsidRDefault="00BF1282" w:rsidP="004B2EFD">
            <w:pPr>
              <w:pStyle w:val="TableHead-Centered"/>
            </w:pPr>
            <w:r w:rsidRPr="00204D62">
              <w:t>b1</w:t>
            </w:r>
          </w:p>
        </w:tc>
        <w:tc>
          <w:tcPr>
            <w:tcW w:w="3168" w:type="pct"/>
            <w:shd w:val="clear" w:color="auto" w:fill="0070C0"/>
            <w:vAlign w:val="center"/>
          </w:tcPr>
          <w:p w14:paraId="765DDB4F" w14:textId="77777777" w:rsidR="00BF1282" w:rsidRPr="00204D62" w:rsidRDefault="00BF1282" w:rsidP="004B2EFD">
            <w:pPr>
              <w:pStyle w:val="TableHead"/>
            </w:pPr>
            <w:r w:rsidRPr="00204D62">
              <w:t>Description</w:t>
            </w:r>
          </w:p>
        </w:tc>
      </w:tr>
      <w:tr w:rsidR="00BF1282" w:rsidRPr="00951FCE" w14:paraId="0874E0F2" w14:textId="77777777" w:rsidTr="002B1B2F">
        <w:trPr>
          <w:cantSplit/>
          <w:trHeight w:val="397"/>
        </w:trPr>
        <w:tc>
          <w:tcPr>
            <w:tcW w:w="229" w:type="pct"/>
            <w:vAlign w:val="center"/>
          </w:tcPr>
          <w:p w14:paraId="404DF834" w14:textId="77777777" w:rsidR="00BF1282" w:rsidRPr="00951FCE" w:rsidRDefault="00BF1282" w:rsidP="004B2EFD">
            <w:pPr>
              <w:pStyle w:val="TableText-Centered"/>
            </w:pPr>
            <w:r w:rsidRPr="00951FCE">
              <w:t>-</w:t>
            </w:r>
          </w:p>
        </w:tc>
        <w:tc>
          <w:tcPr>
            <w:tcW w:w="229" w:type="pct"/>
            <w:shd w:val="clear" w:color="auto" w:fill="FFFFFF"/>
            <w:vAlign w:val="center"/>
          </w:tcPr>
          <w:p w14:paraId="0A37B205" w14:textId="77777777" w:rsidR="00BF1282" w:rsidRPr="00951FCE" w:rsidRDefault="00BF1282" w:rsidP="004B2EFD">
            <w:pPr>
              <w:pStyle w:val="TableText-Centered"/>
            </w:pPr>
            <w:r w:rsidRPr="00951FCE">
              <w:t>-</w:t>
            </w:r>
          </w:p>
        </w:tc>
        <w:tc>
          <w:tcPr>
            <w:tcW w:w="229" w:type="pct"/>
            <w:shd w:val="clear" w:color="auto" w:fill="FFFFFF"/>
            <w:vAlign w:val="center"/>
          </w:tcPr>
          <w:p w14:paraId="15B5161A" w14:textId="77777777" w:rsidR="00BF1282" w:rsidRPr="00951FCE" w:rsidRDefault="00BF1282" w:rsidP="004B2EFD">
            <w:pPr>
              <w:pStyle w:val="TableText-Centered"/>
            </w:pPr>
            <w:r w:rsidRPr="00951FCE">
              <w:t>-</w:t>
            </w:r>
          </w:p>
        </w:tc>
        <w:tc>
          <w:tcPr>
            <w:tcW w:w="229" w:type="pct"/>
            <w:shd w:val="clear" w:color="auto" w:fill="FFFFFF"/>
            <w:vAlign w:val="center"/>
          </w:tcPr>
          <w:p w14:paraId="5F1DA455" w14:textId="77777777" w:rsidR="00BF1282" w:rsidRPr="00951FCE" w:rsidRDefault="00BF1282" w:rsidP="004B2EFD">
            <w:pPr>
              <w:pStyle w:val="TableText-Centered"/>
            </w:pPr>
            <w:r w:rsidRPr="00951FCE">
              <w:t>-</w:t>
            </w:r>
          </w:p>
        </w:tc>
        <w:tc>
          <w:tcPr>
            <w:tcW w:w="229" w:type="pct"/>
            <w:shd w:val="clear" w:color="auto" w:fill="FFFFFF"/>
            <w:vAlign w:val="center"/>
          </w:tcPr>
          <w:p w14:paraId="0F363643" w14:textId="77777777" w:rsidR="00BF1282" w:rsidRPr="00951FCE" w:rsidRDefault="00BF1282" w:rsidP="004B2EFD">
            <w:pPr>
              <w:pStyle w:val="TableText-Centered"/>
            </w:pPr>
            <w:r w:rsidRPr="00951FCE">
              <w:t>-</w:t>
            </w:r>
          </w:p>
        </w:tc>
        <w:tc>
          <w:tcPr>
            <w:tcW w:w="229" w:type="pct"/>
            <w:shd w:val="clear" w:color="auto" w:fill="FFFFFF"/>
            <w:vAlign w:val="center"/>
          </w:tcPr>
          <w:p w14:paraId="2DCC529A" w14:textId="77777777" w:rsidR="00BF1282" w:rsidRPr="00951FCE" w:rsidRDefault="00BF1282" w:rsidP="004B2EFD">
            <w:pPr>
              <w:pStyle w:val="TableText-Centered"/>
            </w:pPr>
            <w:r w:rsidRPr="00951FCE">
              <w:t>-</w:t>
            </w:r>
          </w:p>
        </w:tc>
        <w:tc>
          <w:tcPr>
            <w:tcW w:w="229" w:type="pct"/>
            <w:shd w:val="clear" w:color="auto" w:fill="FFFFFF"/>
            <w:vAlign w:val="center"/>
          </w:tcPr>
          <w:p w14:paraId="1289A282" w14:textId="77777777" w:rsidR="00BF1282" w:rsidRPr="00951FCE" w:rsidRDefault="00BF1282" w:rsidP="004B2EFD">
            <w:pPr>
              <w:pStyle w:val="TableText-Centered"/>
            </w:pPr>
            <w:r w:rsidRPr="00951FCE">
              <w:t>-</w:t>
            </w:r>
          </w:p>
        </w:tc>
        <w:tc>
          <w:tcPr>
            <w:tcW w:w="229" w:type="pct"/>
            <w:shd w:val="clear" w:color="auto" w:fill="FFFFFF"/>
            <w:vAlign w:val="center"/>
          </w:tcPr>
          <w:p w14:paraId="452C106C" w14:textId="77777777" w:rsidR="00BF1282" w:rsidRPr="00951FCE" w:rsidRDefault="00BF1282" w:rsidP="004B2EFD">
            <w:pPr>
              <w:pStyle w:val="TableText-Centered"/>
            </w:pPr>
            <w:r w:rsidRPr="00951FCE">
              <w:t>0</w:t>
            </w:r>
          </w:p>
        </w:tc>
        <w:tc>
          <w:tcPr>
            <w:tcW w:w="3168" w:type="pct"/>
            <w:vAlign w:val="center"/>
          </w:tcPr>
          <w:p w14:paraId="467EC5BE" w14:textId="57C3E67E" w:rsidR="00BF1282" w:rsidRPr="00951FCE" w:rsidRDefault="00BF1282" w:rsidP="004B2EFD">
            <w:pPr>
              <w:pStyle w:val="TableText"/>
            </w:pPr>
            <w:r w:rsidRPr="00951FCE">
              <w:t>applet_implementation_model is framework</w:t>
            </w:r>
            <w:r w:rsidR="00056F37">
              <w:t>-</w:t>
            </w:r>
            <w:r w:rsidRPr="00951FCE">
              <w:t>centric applet model</w:t>
            </w:r>
          </w:p>
        </w:tc>
      </w:tr>
      <w:tr w:rsidR="00BF1282" w:rsidRPr="00951FCE" w14:paraId="1CDDAFA7" w14:textId="77777777" w:rsidTr="002B1B2F">
        <w:trPr>
          <w:cantSplit/>
          <w:trHeight w:val="397"/>
        </w:trPr>
        <w:tc>
          <w:tcPr>
            <w:tcW w:w="229" w:type="pct"/>
            <w:vAlign w:val="center"/>
          </w:tcPr>
          <w:p w14:paraId="06E64C01" w14:textId="77777777" w:rsidR="00BF1282" w:rsidRPr="00951FCE" w:rsidRDefault="00BF1282" w:rsidP="004B2EFD">
            <w:pPr>
              <w:pStyle w:val="TableText-Centered"/>
            </w:pPr>
            <w:r w:rsidRPr="00951FCE">
              <w:t>-</w:t>
            </w:r>
          </w:p>
        </w:tc>
        <w:tc>
          <w:tcPr>
            <w:tcW w:w="229" w:type="pct"/>
            <w:shd w:val="clear" w:color="auto" w:fill="FFFFFF"/>
            <w:vAlign w:val="center"/>
          </w:tcPr>
          <w:p w14:paraId="4BFE7CA8" w14:textId="77777777" w:rsidR="00BF1282" w:rsidRPr="00951FCE" w:rsidRDefault="00BF1282" w:rsidP="004B2EFD">
            <w:pPr>
              <w:pStyle w:val="TableText-Centered"/>
            </w:pPr>
            <w:r w:rsidRPr="00951FCE">
              <w:t>-</w:t>
            </w:r>
          </w:p>
        </w:tc>
        <w:tc>
          <w:tcPr>
            <w:tcW w:w="229" w:type="pct"/>
            <w:shd w:val="clear" w:color="auto" w:fill="FFFFFF"/>
            <w:vAlign w:val="center"/>
          </w:tcPr>
          <w:p w14:paraId="7D011F01" w14:textId="77777777" w:rsidR="00BF1282" w:rsidRPr="00951FCE" w:rsidRDefault="00BF1282" w:rsidP="004B2EFD">
            <w:pPr>
              <w:pStyle w:val="TableText-Centered"/>
            </w:pPr>
            <w:r w:rsidRPr="00951FCE">
              <w:t>-</w:t>
            </w:r>
          </w:p>
        </w:tc>
        <w:tc>
          <w:tcPr>
            <w:tcW w:w="229" w:type="pct"/>
            <w:shd w:val="clear" w:color="auto" w:fill="FFFFFF"/>
            <w:vAlign w:val="center"/>
          </w:tcPr>
          <w:p w14:paraId="2F0F71BC" w14:textId="77777777" w:rsidR="00BF1282" w:rsidRPr="00951FCE" w:rsidRDefault="00BF1282" w:rsidP="004B2EFD">
            <w:pPr>
              <w:pStyle w:val="TableText-Centered"/>
            </w:pPr>
            <w:r w:rsidRPr="00951FCE">
              <w:t>-</w:t>
            </w:r>
          </w:p>
        </w:tc>
        <w:tc>
          <w:tcPr>
            <w:tcW w:w="229" w:type="pct"/>
            <w:shd w:val="clear" w:color="auto" w:fill="FFFFFF"/>
            <w:vAlign w:val="center"/>
          </w:tcPr>
          <w:p w14:paraId="7E8B033F" w14:textId="77777777" w:rsidR="00BF1282" w:rsidRPr="00951FCE" w:rsidRDefault="00BF1282" w:rsidP="004B2EFD">
            <w:pPr>
              <w:pStyle w:val="TableText-Centered"/>
            </w:pPr>
            <w:r w:rsidRPr="00951FCE">
              <w:t>-</w:t>
            </w:r>
          </w:p>
        </w:tc>
        <w:tc>
          <w:tcPr>
            <w:tcW w:w="229" w:type="pct"/>
            <w:shd w:val="clear" w:color="auto" w:fill="FFFFFF"/>
            <w:vAlign w:val="center"/>
          </w:tcPr>
          <w:p w14:paraId="360892CE" w14:textId="77777777" w:rsidR="00BF1282" w:rsidRPr="00951FCE" w:rsidRDefault="00BF1282" w:rsidP="004B2EFD">
            <w:pPr>
              <w:pStyle w:val="TableText-Centered"/>
            </w:pPr>
            <w:r w:rsidRPr="00951FCE">
              <w:t>-</w:t>
            </w:r>
          </w:p>
        </w:tc>
        <w:tc>
          <w:tcPr>
            <w:tcW w:w="229" w:type="pct"/>
            <w:shd w:val="clear" w:color="auto" w:fill="FFFFFF"/>
            <w:vAlign w:val="center"/>
          </w:tcPr>
          <w:p w14:paraId="01F4B9B0" w14:textId="77777777" w:rsidR="00BF1282" w:rsidRPr="00951FCE" w:rsidRDefault="00BF1282" w:rsidP="004B2EFD">
            <w:pPr>
              <w:pStyle w:val="TableText-Centered"/>
            </w:pPr>
            <w:r w:rsidRPr="00951FCE">
              <w:t>-</w:t>
            </w:r>
          </w:p>
        </w:tc>
        <w:tc>
          <w:tcPr>
            <w:tcW w:w="229" w:type="pct"/>
            <w:shd w:val="clear" w:color="auto" w:fill="FFFFFF"/>
            <w:vAlign w:val="center"/>
          </w:tcPr>
          <w:p w14:paraId="2484480A" w14:textId="77777777" w:rsidR="00BF1282" w:rsidRPr="00951FCE" w:rsidRDefault="00BF1282" w:rsidP="004B2EFD">
            <w:pPr>
              <w:pStyle w:val="TableText-Centered"/>
            </w:pPr>
            <w:r w:rsidRPr="00951FCE">
              <w:t>1</w:t>
            </w:r>
          </w:p>
        </w:tc>
        <w:tc>
          <w:tcPr>
            <w:tcW w:w="3168" w:type="pct"/>
            <w:vAlign w:val="center"/>
          </w:tcPr>
          <w:p w14:paraId="01CC7CD5" w14:textId="116E5827" w:rsidR="00BF1282" w:rsidRPr="00951FCE" w:rsidRDefault="00BF1282" w:rsidP="004B2EFD">
            <w:pPr>
              <w:pStyle w:val="TableText"/>
            </w:pPr>
            <w:r w:rsidRPr="00951FCE">
              <w:t>applet_implementation_model is SE</w:t>
            </w:r>
            <w:r w:rsidR="00056F37">
              <w:t>-</w:t>
            </w:r>
            <w:r w:rsidRPr="00951FCE">
              <w:t>centric applet model</w:t>
            </w:r>
          </w:p>
        </w:tc>
      </w:tr>
      <w:tr w:rsidR="00BF1282" w:rsidRPr="00951FCE" w14:paraId="14896739" w14:textId="77777777" w:rsidTr="002B1B2F">
        <w:trPr>
          <w:cantSplit/>
          <w:trHeight w:val="397"/>
        </w:trPr>
        <w:tc>
          <w:tcPr>
            <w:tcW w:w="229" w:type="pct"/>
            <w:vAlign w:val="center"/>
          </w:tcPr>
          <w:p w14:paraId="7FA85CF4" w14:textId="77777777" w:rsidR="00BF1282" w:rsidRPr="00951FCE" w:rsidRDefault="00BF1282" w:rsidP="004B2EFD">
            <w:pPr>
              <w:pStyle w:val="TableText-Centered"/>
            </w:pPr>
            <w:r w:rsidRPr="00951FCE">
              <w:t>-</w:t>
            </w:r>
          </w:p>
        </w:tc>
        <w:tc>
          <w:tcPr>
            <w:tcW w:w="229" w:type="pct"/>
            <w:shd w:val="clear" w:color="auto" w:fill="FFFFFF"/>
            <w:vAlign w:val="center"/>
          </w:tcPr>
          <w:p w14:paraId="7902F1D3" w14:textId="77777777" w:rsidR="00BF1282" w:rsidRPr="00951FCE" w:rsidRDefault="00BF1282" w:rsidP="004B2EFD">
            <w:pPr>
              <w:pStyle w:val="TableText-Centered"/>
            </w:pPr>
            <w:r w:rsidRPr="00951FCE">
              <w:t>-</w:t>
            </w:r>
          </w:p>
        </w:tc>
        <w:tc>
          <w:tcPr>
            <w:tcW w:w="229" w:type="pct"/>
            <w:shd w:val="clear" w:color="auto" w:fill="FFFFFF"/>
            <w:vAlign w:val="center"/>
          </w:tcPr>
          <w:p w14:paraId="01042F28" w14:textId="77777777" w:rsidR="00BF1282" w:rsidRPr="00951FCE" w:rsidRDefault="00BF1282" w:rsidP="004B2EFD">
            <w:pPr>
              <w:pStyle w:val="TableText-Centered"/>
            </w:pPr>
            <w:r w:rsidRPr="00951FCE">
              <w:t>-</w:t>
            </w:r>
          </w:p>
        </w:tc>
        <w:tc>
          <w:tcPr>
            <w:tcW w:w="229" w:type="pct"/>
            <w:shd w:val="clear" w:color="auto" w:fill="FFFFFF"/>
            <w:vAlign w:val="center"/>
          </w:tcPr>
          <w:p w14:paraId="1891BC9E" w14:textId="77777777" w:rsidR="00BF1282" w:rsidRPr="00951FCE" w:rsidRDefault="00BF1282" w:rsidP="004B2EFD">
            <w:pPr>
              <w:pStyle w:val="TableText-Centered"/>
            </w:pPr>
            <w:r w:rsidRPr="00951FCE">
              <w:t>-</w:t>
            </w:r>
          </w:p>
        </w:tc>
        <w:tc>
          <w:tcPr>
            <w:tcW w:w="229" w:type="pct"/>
            <w:shd w:val="clear" w:color="auto" w:fill="FFFFFF"/>
          </w:tcPr>
          <w:p w14:paraId="29FDBDE3" w14:textId="77777777" w:rsidR="00BF1282" w:rsidRPr="00951FCE" w:rsidRDefault="00BF1282" w:rsidP="004B2EFD">
            <w:pPr>
              <w:pStyle w:val="TableText-Centered"/>
            </w:pPr>
            <w:r w:rsidRPr="00951FCE">
              <w:t>-</w:t>
            </w:r>
          </w:p>
        </w:tc>
        <w:tc>
          <w:tcPr>
            <w:tcW w:w="229" w:type="pct"/>
            <w:shd w:val="clear" w:color="auto" w:fill="FFFFFF"/>
          </w:tcPr>
          <w:p w14:paraId="066A6D32" w14:textId="77777777" w:rsidR="00BF1282" w:rsidRPr="00951FCE" w:rsidRDefault="00BF1282" w:rsidP="004B2EFD">
            <w:pPr>
              <w:pStyle w:val="TableText-Centered"/>
            </w:pPr>
            <w:r w:rsidRPr="00951FCE">
              <w:t>-</w:t>
            </w:r>
          </w:p>
        </w:tc>
        <w:tc>
          <w:tcPr>
            <w:tcW w:w="229" w:type="pct"/>
            <w:shd w:val="clear" w:color="auto" w:fill="FFFFFF"/>
            <w:vAlign w:val="center"/>
          </w:tcPr>
          <w:p w14:paraId="3BEBCA14" w14:textId="77777777" w:rsidR="00BF1282" w:rsidRPr="00951FCE" w:rsidRDefault="00BF1282" w:rsidP="004B2EFD">
            <w:pPr>
              <w:pStyle w:val="TableText-Centered"/>
            </w:pPr>
            <w:r w:rsidRPr="00951FCE">
              <w:t>0</w:t>
            </w:r>
          </w:p>
        </w:tc>
        <w:tc>
          <w:tcPr>
            <w:tcW w:w="229" w:type="pct"/>
            <w:shd w:val="clear" w:color="auto" w:fill="FFFFFF"/>
            <w:vAlign w:val="center"/>
          </w:tcPr>
          <w:p w14:paraId="5FB43838" w14:textId="77777777" w:rsidR="00BF1282" w:rsidRPr="00951FCE" w:rsidRDefault="00BF1282" w:rsidP="004B2EFD">
            <w:pPr>
              <w:pStyle w:val="TableText-Centered"/>
            </w:pPr>
            <w:r w:rsidRPr="00951FCE">
              <w:t>-</w:t>
            </w:r>
          </w:p>
        </w:tc>
        <w:tc>
          <w:tcPr>
            <w:tcW w:w="3168" w:type="pct"/>
            <w:vAlign w:val="center"/>
          </w:tcPr>
          <w:p w14:paraId="1FDDA180" w14:textId="77777777" w:rsidR="00BF1282" w:rsidRPr="00951FCE" w:rsidRDefault="00BF1282" w:rsidP="004B2EFD">
            <w:pPr>
              <w:pStyle w:val="TableText"/>
            </w:pPr>
            <w:r w:rsidRPr="00951FCE">
              <w:t>SE Root of Trust certificate chain models is Variant 1</w:t>
            </w:r>
          </w:p>
        </w:tc>
      </w:tr>
      <w:tr w:rsidR="00BF1282" w:rsidRPr="00951FCE" w14:paraId="7936B890" w14:textId="77777777" w:rsidTr="002B1B2F">
        <w:trPr>
          <w:cantSplit/>
          <w:trHeight w:val="397"/>
        </w:trPr>
        <w:tc>
          <w:tcPr>
            <w:tcW w:w="229" w:type="pct"/>
            <w:vAlign w:val="center"/>
          </w:tcPr>
          <w:p w14:paraId="7649A043" w14:textId="77777777" w:rsidR="00BF1282" w:rsidRPr="00951FCE" w:rsidRDefault="00BF1282" w:rsidP="004B2EFD">
            <w:pPr>
              <w:pStyle w:val="TableText-Centered"/>
            </w:pPr>
            <w:r w:rsidRPr="00951FCE">
              <w:t>-</w:t>
            </w:r>
          </w:p>
        </w:tc>
        <w:tc>
          <w:tcPr>
            <w:tcW w:w="229" w:type="pct"/>
            <w:shd w:val="clear" w:color="auto" w:fill="FFFFFF"/>
            <w:vAlign w:val="center"/>
          </w:tcPr>
          <w:p w14:paraId="01963124" w14:textId="77777777" w:rsidR="00BF1282" w:rsidRPr="00951FCE" w:rsidRDefault="00BF1282" w:rsidP="004B2EFD">
            <w:pPr>
              <w:pStyle w:val="TableText-Centered"/>
            </w:pPr>
            <w:r w:rsidRPr="00951FCE">
              <w:t>-</w:t>
            </w:r>
          </w:p>
        </w:tc>
        <w:tc>
          <w:tcPr>
            <w:tcW w:w="229" w:type="pct"/>
            <w:shd w:val="clear" w:color="auto" w:fill="FFFFFF"/>
          </w:tcPr>
          <w:p w14:paraId="79E7DCDC" w14:textId="77777777" w:rsidR="00BF1282" w:rsidRPr="00951FCE" w:rsidRDefault="00BF1282" w:rsidP="004B2EFD">
            <w:pPr>
              <w:pStyle w:val="TableText-Centered"/>
            </w:pPr>
            <w:r w:rsidRPr="00951FCE">
              <w:t>-</w:t>
            </w:r>
          </w:p>
        </w:tc>
        <w:tc>
          <w:tcPr>
            <w:tcW w:w="229" w:type="pct"/>
            <w:shd w:val="clear" w:color="auto" w:fill="FFFFFF"/>
          </w:tcPr>
          <w:p w14:paraId="4F10D943" w14:textId="77777777" w:rsidR="00BF1282" w:rsidRPr="00951FCE" w:rsidRDefault="00BF1282" w:rsidP="004B2EFD">
            <w:pPr>
              <w:pStyle w:val="TableText-Centered"/>
            </w:pPr>
            <w:r w:rsidRPr="00951FCE">
              <w:t>-</w:t>
            </w:r>
          </w:p>
        </w:tc>
        <w:tc>
          <w:tcPr>
            <w:tcW w:w="229" w:type="pct"/>
            <w:shd w:val="clear" w:color="auto" w:fill="FFFFFF"/>
          </w:tcPr>
          <w:p w14:paraId="546BAF96" w14:textId="77777777" w:rsidR="00BF1282" w:rsidRPr="00951FCE" w:rsidRDefault="00BF1282" w:rsidP="004B2EFD">
            <w:pPr>
              <w:pStyle w:val="TableText-Centered"/>
            </w:pPr>
            <w:r w:rsidRPr="00951FCE">
              <w:t>-</w:t>
            </w:r>
          </w:p>
        </w:tc>
        <w:tc>
          <w:tcPr>
            <w:tcW w:w="229" w:type="pct"/>
            <w:shd w:val="clear" w:color="auto" w:fill="FFFFFF"/>
            <w:vAlign w:val="center"/>
          </w:tcPr>
          <w:p w14:paraId="423BFBF0" w14:textId="77777777" w:rsidR="00BF1282" w:rsidRPr="00951FCE" w:rsidRDefault="00BF1282" w:rsidP="004B2EFD">
            <w:pPr>
              <w:pStyle w:val="TableText-Centered"/>
            </w:pPr>
            <w:r w:rsidRPr="00951FCE">
              <w:t>-</w:t>
            </w:r>
          </w:p>
        </w:tc>
        <w:tc>
          <w:tcPr>
            <w:tcW w:w="229" w:type="pct"/>
            <w:shd w:val="clear" w:color="auto" w:fill="FFFFFF"/>
            <w:vAlign w:val="center"/>
          </w:tcPr>
          <w:p w14:paraId="123CF5FD" w14:textId="77777777" w:rsidR="00BF1282" w:rsidRPr="00951FCE" w:rsidRDefault="00BF1282" w:rsidP="004B2EFD">
            <w:pPr>
              <w:pStyle w:val="TableText-Centered"/>
            </w:pPr>
            <w:r w:rsidRPr="00951FCE">
              <w:t>1</w:t>
            </w:r>
          </w:p>
        </w:tc>
        <w:tc>
          <w:tcPr>
            <w:tcW w:w="229" w:type="pct"/>
            <w:shd w:val="clear" w:color="auto" w:fill="FFFFFF"/>
            <w:vAlign w:val="center"/>
          </w:tcPr>
          <w:p w14:paraId="47B5AF8B" w14:textId="77777777" w:rsidR="00BF1282" w:rsidRPr="00951FCE" w:rsidRDefault="00BF1282" w:rsidP="004B2EFD">
            <w:pPr>
              <w:pStyle w:val="TableText-Centered"/>
            </w:pPr>
            <w:r w:rsidRPr="00951FCE">
              <w:t>-</w:t>
            </w:r>
          </w:p>
        </w:tc>
        <w:tc>
          <w:tcPr>
            <w:tcW w:w="3168" w:type="pct"/>
            <w:vAlign w:val="center"/>
          </w:tcPr>
          <w:p w14:paraId="201C5006" w14:textId="77777777" w:rsidR="00BF1282" w:rsidRPr="00951FCE" w:rsidRDefault="00BF1282" w:rsidP="004B2EFD">
            <w:pPr>
              <w:pStyle w:val="TableText"/>
            </w:pPr>
            <w:r w:rsidRPr="00951FCE">
              <w:t>SE Root of Trust certificate chain models is Variant 2</w:t>
            </w:r>
          </w:p>
        </w:tc>
      </w:tr>
      <w:tr w:rsidR="00BF1282" w:rsidRPr="00951FCE" w14:paraId="6CAE6DB3" w14:textId="77777777" w:rsidTr="002B1B2F">
        <w:trPr>
          <w:cantSplit/>
          <w:trHeight w:val="397"/>
        </w:trPr>
        <w:tc>
          <w:tcPr>
            <w:tcW w:w="229" w:type="pct"/>
            <w:vAlign w:val="center"/>
          </w:tcPr>
          <w:p w14:paraId="435369F8" w14:textId="789C6B8F" w:rsidR="00BF1282" w:rsidRPr="00951FCE" w:rsidRDefault="00844DF3" w:rsidP="004B2EFD">
            <w:pPr>
              <w:pStyle w:val="TableText-Centered"/>
            </w:pPr>
            <w:r>
              <w:t>-</w:t>
            </w:r>
          </w:p>
        </w:tc>
        <w:tc>
          <w:tcPr>
            <w:tcW w:w="229" w:type="pct"/>
            <w:shd w:val="clear" w:color="auto" w:fill="FFFFFF"/>
            <w:vAlign w:val="center"/>
          </w:tcPr>
          <w:p w14:paraId="72151A18" w14:textId="3DB40377" w:rsidR="00BF1282" w:rsidRPr="00951FCE" w:rsidRDefault="00844DF3" w:rsidP="004B2EFD">
            <w:pPr>
              <w:pStyle w:val="TableText-Centered"/>
            </w:pPr>
            <w:r>
              <w:t>-</w:t>
            </w:r>
          </w:p>
        </w:tc>
        <w:tc>
          <w:tcPr>
            <w:tcW w:w="229" w:type="pct"/>
            <w:shd w:val="clear" w:color="auto" w:fill="FFFFFF"/>
          </w:tcPr>
          <w:p w14:paraId="2E97041B" w14:textId="3DF5C924" w:rsidR="00BF1282" w:rsidRPr="00951FCE" w:rsidRDefault="00844DF3" w:rsidP="004B2EFD">
            <w:pPr>
              <w:pStyle w:val="TableText-Centered"/>
            </w:pPr>
            <w:r>
              <w:t>-</w:t>
            </w:r>
          </w:p>
        </w:tc>
        <w:tc>
          <w:tcPr>
            <w:tcW w:w="229" w:type="pct"/>
            <w:shd w:val="clear" w:color="auto" w:fill="FFFFFF"/>
          </w:tcPr>
          <w:p w14:paraId="72853D2C" w14:textId="19324CE9" w:rsidR="00BF1282" w:rsidRPr="00951FCE" w:rsidRDefault="00844DF3" w:rsidP="004B2EFD">
            <w:pPr>
              <w:pStyle w:val="TableText-Centered"/>
            </w:pPr>
            <w:r>
              <w:t>-</w:t>
            </w:r>
          </w:p>
        </w:tc>
        <w:tc>
          <w:tcPr>
            <w:tcW w:w="229" w:type="pct"/>
            <w:shd w:val="clear" w:color="auto" w:fill="FFFFFF"/>
          </w:tcPr>
          <w:p w14:paraId="7C88B81E" w14:textId="39BD5086" w:rsidR="00BF1282" w:rsidRPr="00951FCE" w:rsidRDefault="00844DF3" w:rsidP="004B2EFD">
            <w:pPr>
              <w:pStyle w:val="TableText-Centered"/>
            </w:pPr>
            <w:r>
              <w:t>-</w:t>
            </w:r>
          </w:p>
        </w:tc>
        <w:tc>
          <w:tcPr>
            <w:tcW w:w="229" w:type="pct"/>
            <w:shd w:val="clear" w:color="auto" w:fill="FFFFFF"/>
            <w:vAlign w:val="center"/>
          </w:tcPr>
          <w:p w14:paraId="240C4FE9" w14:textId="77777777" w:rsidR="00BF1282" w:rsidRPr="00951FCE" w:rsidRDefault="00BF1282" w:rsidP="004B2EFD">
            <w:pPr>
              <w:pStyle w:val="TableText-Centered"/>
            </w:pPr>
            <w:r>
              <w:rPr>
                <w:rFonts w:hint="eastAsia"/>
              </w:rPr>
              <w:t>0</w:t>
            </w:r>
          </w:p>
        </w:tc>
        <w:tc>
          <w:tcPr>
            <w:tcW w:w="229" w:type="pct"/>
            <w:shd w:val="clear" w:color="auto" w:fill="FFFFFF"/>
            <w:vAlign w:val="center"/>
          </w:tcPr>
          <w:p w14:paraId="07625E9C" w14:textId="2EC70244" w:rsidR="00BF1282" w:rsidRPr="00951FCE" w:rsidRDefault="00844DF3" w:rsidP="004B2EFD">
            <w:pPr>
              <w:pStyle w:val="TableText-Centered"/>
            </w:pPr>
            <w:r>
              <w:t>-</w:t>
            </w:r>
          </w:p>
        </w:tc>
        <w:tc>
          <w:tcPr>
            <w:tcW w:w="229" w:type="pct"/>
            <w:shd w:val="clear" w:color="auto" w:fill="FFFFFF"/>
            <w:vAlign w:val="center"/>
          </w:tcPr>
          <w:p w14:paraId="63D44CA7" w14:textId="30A6F341" w:rsidR="00BF1282" w:rsidRPr="00951FCE" w:rsidRDefault="00844DF3" w:rsidP="004B2EFD">
            <w:pPr>
              <w:pStyle w:val="TableText-Centered"/>
            </w:pPr>
            <w:r>
              <w:t>-</w:t>
            </w:r>
          </w:p>
        </w:tc>
        <w:tc>
          <w:tcPr>
            <w:tcW w:w="3168" w:type="pct"/>
            <w:vAlign w:val="center"/>
          </w:tcPr>
          <w:p w14:paraId="628D9588" w14:textId="77777777" w:rsidR="00BF1282" w:rsidRPr="00951FCE" w:rsidRDefault="00BF1282" w:rsidP="004B2EFD">
            <w:pPr>
              <w:pStyle w:val="TableText"/>
            </w:pPr>
            <w:r>
              <w:t>MANAGE UA command is not available</w:t>
            </w:r>
          </w:p>
        </w:tc>
      </w:tr>
      <w:tr w:rsidR="00BF1282" w:rsidRPr="00951FCE" w14:paraId="514782D4" w14:textId="77777777" w:rsidTr="002B1B2F">
        <w:trPr>
          <w:cantSplit/>
          <w:trHeight w:val="397"/>
        </w:trPr>
        <w:tc>
          <w:tcPr>
            <w:tcW w:w="229" w:type="pct"/>
            <w:vAlign w:val="center"/>
          </w:tcPr>
          <w:p w14:paraId="7AB3706C" w14:textId="75477C52" w:rsidR="00BF1282" w:rsidRPr="00951FCE" w:rsidRDefault="00844DF3" w:rsidP="004B2EFD">
            <w:pPr>
              <w:pStyle w:val="TableText-Centered"/>
            </w:pPr>
            <w:r>
              <w:t>-</w:t>
            </w:r>
          </w:p>
        </w:tc>
        <w:tc>
          <w:tcPr>
            <w:tcW w:w="229" w:type="pct"/>
            <w:shd w:val="clear" w:color="auto" w:fill="FFFFFF"/>
            <w:vAlign w:val="center"/>
          </w:tcPr>
          <w:p w14:paraId="50ECDDF0" w14:textId="74803393" w:rsidR="00BF1282" w:rsidRPr="00951FCE" w:rsidRDefault="00844DF3" w:rsidP="004B2EFD">
            <w:pPr>
              <w:pStyle w:val="TableText-Centered"/>
            </w:pPr>
            <w:r>
              <w:t>-</w:t>
            </w:r>
          </w:p>
        </w:tc>
        <w:tc>
          <w:tcPr>
            <w:tcW w:w="229" w:type="pct"/>
            <w:shd w:val="clear" w:color="auto" w:fill="FFFFFF"/>
          </w:tcPr>
          <w:p w14:paraId="2A0B2006" w14:textId="4ADBFCDB" w:rsidR="00BF1282" w:rsidRPr="00951FCE" w:rsidRDefault="00844DF3" w:rsidP="004B2EFD">
            <w:pPr>
              <w:pStyle w:val="TableText-Centered"/>
            </w:pPr>
            <w:r>
              <w:t>-</w:t>
            </w:r>
          </w:p>
        </w:tc>
        <w:tc>
          <w:tcPr>
            <w:tcW w:w="229" w:type="pct"/>
            <w:shd w:val="clear" w:color="auto" w:fill="FFFFFF"/>
          </w:tcPr>
          <w:p w14:paraId="07D845DF" w14:textId="1C7B8CF9" w:rsidR="00BF1282" w:rsidRPr="00951FCE" w:rsidRDefault="00844DF3" w:rsidP="004B2EFD">
            <w:pPr>
              <w:pStyle w:val="TableText-Centered"/>
            </w:pPr>
            <w:r>
              <w:t>-</w:t>
            </w:r>
          </w:p>
        </w:tc>
        <w:tc>
          <w:tcPr>
            <w:tcW w:w="229" w:type="pct"/>
            <w:shd w:val="clear" w:color="auto" w:fill="FFFFFF"/>
          </w:tcPr>
          <w:p w14:paraId="0EFD3EA0" w14:textId="10AEC9AC" w:rsidR="00BF1282" w:rsidRPr="00951FCE" w:rsidRDefault="00844DF3" w:rsidP="004B2EFD">
            <w:pPr>
              <w:pStyle w:val="TableText-Centered"/>
            </w:pPr>
            <w:r>
              <w:t>-</w:t>
            </w:r>
          </w:p>
        </w:tc>
        <w:tc>
          <w:tcPr>
            <w:tcW w:w="229" w:type="pct"/>
            <w:shd w:val="clear" w:color="auto" w:fill="FFFFFF"/>
            <w:vAlign w:val="center"/>
          </w:tcPr>
          <w:p w14:paraId="245845F6" w14:textId="77777777" w:rsidR="00BF1282" w:rsidRPr="00951FCE" w:rsidRDefault="00BF1282" w:rsidP="004B2EFD">
            <w:pPr>
              <w:pStyle w:val="TableText-Centered"/>
            </w:pPr>
            <w:r>
              <w:rPr>
                <w:rFonts w:hint="eastAsia"/>
              </w:rPr>
              <w:t>1</w:t>
            </w:r>
          </w:p>
        </w:tc>
        <w:tc>
          <w:tcPr>
            <w:tcW w:w="229" w:type="pct"/>
            <w:shd w:val="clear" w:color="auto" w:fill="FFFFFF"/>
            <w:vAlign w:val="center"/>
          </w:tcPr>
          <w:p w14:paraId="6980ACEE" w14:textId="0DD71E37" w:rsidR="00BF1282" w:rsidRPr="00951FCE" w:rsidRDefault="00844DF3" w:rsidP="004B2EFD">
            <w:pPr>
              <w:pStyle w:val="TableText-Centered"/>
            </w:pPr>
            <w:r>
              <w:t>-</w:t>
            </w:r>
          </w:p>
        </w:tc>
        <w:tc>
          <w:tcPr>
            <w:tcW w:w="229" w:type="pct"/>
            <w:shd w:val="clear" w:color="auto" w:fill="FFFFFF"/>
            <w:vAlign w:val="center"/>
          </w:tcPr>
          <w:p w14:paraId="08771A01" w14:textId="0FCEDBE8" w:rsidR="00BF1282" w:rsidRPr="00951FCE" w:rsidRDefault="00844DF3" w:rsidP="004B2EFD">
            <w:pPr>
              <w:pStyle w:val="TableText-Centered"/>
            </w:pPr>
            <w:r>
              <w:t>-</w:t>
            </w:r>
          </w:p>
        </w:tc>
        <w:tc>
          <w:tcPr>
            <w:tcW w:w="3168" w:type="pct"/>
            <w:vAlign w:val="center"/>
          </w:tcPr>
          <w:p w14:paraId="5C2D4F49" w14:textId="77777777" w:rsidR="00BF1282" w:rsidRPr="00951FCE" w:rsidRDefault="00BF1282" w:rsidP="004B2EFD">
            <w:pPr>
              <w:pStyle w:val="TableText"/>
            </w:pPr>
            <w:r>
              <w:t>MANAGE UA command is available</w:t>
            </w:r>
          </w:p>
        </w:tc>
      </w:tr>
      <w:tr w:rsidR="00BF1282" w:rsidRPr="00951FCE" w14:paraId="6F386B04" w14:textId="77777777" w:rsidTr="002B1B2F">
        <w:trPr>
          <w:cantSplit/>
          <w:trHeight w:val="397"/>
        </w:trPr>
        <w:tc>
          <w:tcPr>
            <w:tcW w:w="229" w:type="pct"/>
            <w:vAlign w:val="center"/>
          </w:tcPr>
          <w:p w14:paraId="3F72DAA7" w14:textId="0009CCC5" w:rsidR="00BF1282" w:rsidRPr="00951FCE" w:rsidRDefault="00844DF3" w:rsidP="004B2EFD">
            <w:pPr>
              <w:pStyle w:val="TableText-Centered"/>
            </w:pPr>
            <w:r>
              <w:lastRenderedPageBreak/>
              <w:t>0</w:t>
            </w:r>
          </w:p>
        </w:tc>
        <w:tc>
          <w:tcPr>
            <w:tcW w:w="229" w:type="pct"/>
            <w:shd w:val="clear" w:color="auto" w:fill="FFFFFF"/>
            <w:vAlign w:val="center"/>
          </w:tcPr>
          <w:p w14:paraId="343B1821" w14:textId="13015113" w:rsidR="00BF1282" w:rsidRPr="00951FCE" w:rsidRDefault="00844DF3" w:rsidP="004B2EFD">
            <w:pPr>
              <w:pStyle w:val="TableText-Centered"/>
            </w:pPr>
            <w:r>
              <w:t>0</w:t>
            </w:r>
          </w:p>
        </w:tc>
        <w:tc>
          <w:tcPr>
            <w:tcW w:w="229" w:type="pct"/>
            <w:shd w:val="clear" w:color="auto" w:fill="FFFFFF"/>
            <w:vAlign w:val="center"/>
          </w:tcPr>
          <w:p w14:paraId="5A196D33" w14:textId="348FFF86" w:rsidR="00BF1282" w:rsidRPr="00951FCE" w:rsidRDefault="00844DF3" w:rsidP="004B2EFD">
            <w:pPr>
              <w:pStyle w:val="TableText-Centered"/>
            </w:pPr>
            <w:r>
              <w:t>0</w:t>
            </w:r>
          </w:p>
        </w:tc>
        <w:tc>
          <w:tcPr>
            <w:tcW w:w="229" w:type="pct"/>
            <w:shd w:val="clear" w:color="auto" w:fill="FFFFFF"/>
            <w:vAlign w:val="center"/>
          </w:tcPr>
          <w:p w14:paraId="1C7F14BF" w14:textId="134A92F7" w:rsidR="00BF1282" w:rsidRPr="00951FCE" w:rsidRDefault="00844DF3" w:rsidP="004B2EFD">
            <w:pPr>
              <w:pStyle w:val="TableText-Centered"/>
            </w:pPr>
            <w:r>
              <w:t>0</w:t>
            </w:r>
          </w:p>
        </w:tc>
        <w:tc>
          <w:tcPr>
            <w:tcW w:w="229" w:type="pct"/>
            <w:shd w:val="clear" w:color="auto" w:fill="FFFFFF"/>
            <w:vAlign w:val="center"/>
          </w:tcPr>
          <w:p w14:paraId="524BA759" w14:textId="2EF4C27B" w:rsidR="00BF1282" w:rsidRPr="00951FCE" w:rsidRDefault="00844DF3" w:rsidP="004B2EFD">
            <w:pPr>
              <w:pStyle w:val="TableText-Centered"/>
            </w:pPr>
            <w:r>
              <w:t>0</w:t>
            </w:r>
          </w:p>
        </w:tc>
        <w:tc>
          <w:tcPr>
            <w:tcW w:w="229" w:type="pct"/>
            <w:shd w:val="clear" w:color="auto" w:fill="FFFFFF"/>
            <w:vAlign w:val="center"/>
          </w:tcPr>
          <w:p w14:paraId="3B5FD182" w14:textId="7ED5BDB9" w:rsidR="00BF1282" w:rsidRPr="00951FCE" w:rsidRDefault="00844DF3" w:rsidP="004B2EFD">
            <w:pPr>
              <w:pStyle w:val="TableText-Centered"/>
            </w:pPr>
            <w:r>
              <w:t>-</w:t>
            </w:r>
          </w:p>
        </w:tc>
        <w:tc>
          <w:tcPr>
            <w:tcW w:w="229" w:type="pct"/>
            <w:shd w:val="clear" w:color="auto" w:fill="FFFFFF"/>
            <w:vAlign w:val="center"/>
          </w:tcPr>
          <w:p w14:paraId="65F52956" w14:textId="77777777" w:rsidR="00BF1282" w:rsidRPr="00951FCE" w:rsidRDefault="00BF1282" w:rsidP="004B2EFD">
            <w:pPr>
              <w:pStyle w:val="TableText-Centered"/>
            </w:pPr>
            <w:r w:rsidRPr="00951FCE">
              <w:t>-</w:t>
            </w:r>
          </w:p>
        </w:tc>
        <w:tc>
          <w:tcPr>
            <w:tcW w:w="229" w:type="pct"/>
            <w:shd w:val="clear" w:color="auto" w:fill="FFFFFF"/>
            <w:vAlign w:val="center"/>
          </w:tcPr>
          <w:p w14:paraId="093FC287" w14:textId="77777777" w:rsidR="00BF1282" w:rsidRPr="00951FCE" w:rsidRDefault="00BF1282" w:rsidP="004B2EFD">
            <w:pPr>
              <w:pStyle w:val="TableText-Centered"/>
            </w:pPr>
            <w:r w:rsidRPr="00951FCE">
              <w:t>-</w:t>
            </w:r>
          </w:p>
        </w:tc>
        <w:tc>
          <w:tcPr>
            <w:tcW w:w="3168" w:type="pct"/>
            <w:vAlign w:val="center"/>
          </w:tcPr>
          <w:p w14:paraId="6E16794D" w14:textId="77777777" w:rsidR="00BF1282" w:rsidRPr="00951FCE" w:rsidRDefault="00BF1282" w:rsidP="004B2EFD">
            <w:pPr>
              <w:pStyle w:val="TableText"/>
            </w:pPr>
            <w:r w:rsidRPr="00951FCE">
              <w:t>RFU (0)</w:t>
            </w:r>
          </w:p>
        </w:tc>
      </w:tr>
    </w:tbl>
    <w:p w14:paraId="1A38146E" w14:textId="1461FF40" w:rsidR="00BF1282" w:rsidRDefault="00BF1282" w:rsidP="00DE29BB">
      <w:pPr>
        <w:pStyle w:val="CaptionListing"/>
      </w:pPr>
      <w:bookmarkStart w:id="1706" w:name="_Toc118219984"/>
      <w:r>
        <w:t xml:space="preserve">Listing </w:t>
      </w:r>
      <w:fldSimple w:instr=" STYLEREF 1 \s ">
        <w:r w:rsidR="00D81990">
          <w:rPr>
            <w:noProof/>
          </w:rPr>
          <w:t>15</w:t>
        </w:r>
      </w:fldSimple>
      <w:r w:rsidR="000E1F04">
        <w:noBreakHyphen/>
      </w:r>
      <w:fldSimple w:instr=" SEQ Listing \* ARABIC \s 1 ">
        <w:r w:rsidR="00D81990">
          <w:rPr>
            <w:noProof/>
          </w:rPr>
          <w:t>1</w:t>
        </w:r>
      </w:fldSimple>
      <w:r>
        <w:t xml:space="preserve">: </w:t>
      </w:r>
      <w:r w:rsidRPr="00062488">
        <w:t>INSTALL for INSTALL Processing</w:t>
      </w:r>
      <w:bookmarkEnd w:id="1706"/>
    </w:p>
    <w:tbl>
      <w:tblPr>
        <w:tblStyle w:val="TableGrid"/>
        <w:tblW w:w="0" w:type="auto"/>
        <w:tblInd w:w="-365" w:type="dxa"/>
        <w:tblLook w:val="04A0" w:firstRow="1" w:lastRow="0" w:firstColumn="1" w:lastColumn="0" w:noHBand="0" w:noVBand="1"/>
      </w:tblPr>
      <w:tblGrid>
        <w:gridCol w:w="416"/>
        <w:gridCol w:w="9304"/>
      </w:tblGrid>
      <w:tr w:rsidR="00BF1282" w:rsidRPr="006E03C9" w14:paraId="07AE1F8A" w14:textId="77777777" w:rsidTr="00BF1282">
        <w:tc>
          <w:tcPr>
            <w:tcW w:w="416" w:type="dxa"/>
            <w:tcBorders>
              <w:top w:val="nil"/>
              <w:left w:val="nil"/>
              <w:bottom w:val="nil"/>
            </w:tcBorders>
          </w:tcPr>
          <w:p w14:paraId="62CFEC2D" w14:textId="77777777" w:rsidR="00BF1282" w:rsidRPr="006E03C9" w:rsidRDefault="00BF1282" w:rsidP="00C123F8">
            <w:pPr>
              <w:pStyle w:val="ListingText"/>
            </w:pPr>
            <w:r w:rsidRPr="006E03C9">
              <w:t>1</w:t>
            </w:r>
          </w:p>
        </w:tc>
        <w:tc>
          <w:tcPr>
            <w:tcW w:w="9304" w:type="dxa"/>
            <w:tcBorders>
              <w:bottom w:val="nil"/>
            </w:tcBorders>
          </w:tcPr>
          <w:p w14:paraId="5DA46B1D" w14:textId="77777777" w:rsidR="00BF1282" w:rsidRPr="006E03C9" w:rsidRDefault="00BF1282" w:rsidP="00C123F8">
            <w:pPr>
              <w:pStyle w:val="ListingText"/>
            </w:pPr>
            <w:r w:rsidRPr="006E03C9">
              <w:rPr>
                <w:b/>
                <w:bCs/>
                <w:i/>
                <w:iCs/>
              </w:rPr>
              <w:t xml:space="preserve">input </w:t>
            </w:r>
            <w:r w:rsidRPr="006E03C9">
              <w:t xml:space="preserve">: install_param * </w:t>
            </w:r>
          </w:p>
        </w:tc>
      </w:tr>
      <w:tr w:rsidR="00BF1282" w:rsidRPr="006E03C9" w14:paraId="3B9DC8CC" w14:textId="77777777" w:rsidTr="00BF1282">
        <w:tc>
          <w:tcPr>
            <w:tcW w:w="416" w:type="dxa"/>
            <w:tcBorders>
              <w:top w:val="nil"/>
              <w:left w:val="nil"/>
              <w:bottom w:val="nil"/>
            </w:tcBorders>
          </w:tcPr>
          <w:p w14:paraId="3DFCA91B" w14:textId="77777777" w:rsidR="00BF1282" w:rsidRPr="006E03C9" w:rsidRDefault="00BF1282" w:rsidP="00C123F8">
            <w:pPr>
              <w:pStyle w:val="ListingText"/>
            </w:pPr>
            <w:r w:rsidRPr="006E03C9">
              <w:t>2</w:t>
            </w:r>
          </w:p>
        </w:tc>
        <w:tc>
          <w:tcPr>
            <w:tcW w:w="9304" w:type="dxa"/>
            <w:tcBorders>
              <w:top w:val="nil"/>
              <w:bottom w:val="nil"/>
            </w:tcBorders>
          </w:tcPr>
          <w:p w14:paraId="20F03E96" w14:textId="77777777" w:rsidR="00BF1282" w:rsidRPr="006E03C9" w:rsidRDefault="00BF1282" w:rsidP="00C123F8">
            <w:pPr>
              <w:pStyle w:val="ListingText"/>
            </w:pPr>
            <w:r w:rsidRPr="006E03C9">
              <w:rPr>
                <w:b/>
                <w:bCs/>
                <w:i/>
                <w:iCs/>
              </w:rPr>
              <w:t xml:space="preserve">output </w:t>
            </w:r>
            <w:r w:rsidRPr="006E03C9">
              <w:t>: none</w:t>
            </w:r>
          </w:p>
        </w:tc>
      </w:tr>
      <w:tr w:rsidR="00BF1282" w:rsidRPr="006E03C9" w14:paraId="3F2297D0" w14:textId="77777777" w:rsidTr="00BF1282">
        <w:tc>
          <w:tcPr>
            <w:tcW w:w="416" w:type="dxa"/>
            <w:tcBorders>
              <w:top w:val="nil"/>
              <w:left w:val="nil"/>
              <w:bottom w:val="nil"/>
            </w:tcBorders>
          </w:tcPr>
          <w:p w14:paraId="2F2D1ED0" w14:textId="77777777" w:rsidR="00BF1282" w:rsidRPr="006E03C9" w:rsidRDefault="00BF1282" w:rsidP="00C123F8">
            <w:pPr>
              <w:pStyle w:val="ListingText"/>
            </w:pPr>
            <w:r w:rsidRPr="006E03C9">
              <w:t>3</w:t>
            </w:r>
          </w:p>
        </w:tc>
        <w:tc>
          <w:tcPr>
            <w:tcW w:w="9304" w:type="dxa"/>
            <w:tcBorders>
              <w:top w:val="nil"/>
              <w:bottom w:val="nil"/>
            </w:tcBorders>
          </w:tcPr>
          <w:p w14:paraId="7103F032" w14:textId="77777777" w:rsidR="00BF1282" w:rsidRPr="006E03C9" w:rsidRDefault="00BF1282" w:rsidP="00C123F8">
            <w:pPr>
              <w:pStyle w:val="ListingText"/>
            </w:pPr>
            <w:r w:rsidRPr="006E03C9">
              <w:rPr>
                <w:b/>
                <w:bCs/>
                <w:i/>
                <w:iCs/>
              </w:rPr>
              <w:t>begin</w:t>
            </w:r>
          </w:p>
        </w:tc>
      </w:tr>
      <w:tr w:rsidR="00BF1282" w:rsidRPr="006E03C9" w14:paraId="45609A2F" w14:textId="77777777" w:rsidTr="00BF1282">
        <w:tc>
          <w:tcPr>
            <w:tcW w:w="416" w:type="dxa"/>
            <w:tcBorders>
              <w:top w:val="nil"/>
              <w:left w:val="nil"/>
              <w:bottom w:val="nil"/>
            </w:tcBorders>
          </w:tcPr>
          <w:p w14:paraId="2D26E4E6" w14:textId="77777777" w:rsidR="00BF1282" w:rsidRPr="006E03C9" w:rsidRDefault="00BF1282" w:rsidP="00C123F8">
            <w:pPr>
              <w:pStyle w:val="ListingText"/>
            </w:pPr>
            <w:r w:rsidRPr="006E03C9">
              <w:t>4</w:t>
            </w:r>
          </w:p>
        </w:tc>
        <w:tc>
          <w:tcPr>
            <w:tcW w:w="9304" w:type="dxa"/>
            <w:tcBorders>
              <w:top w:val="nil"/>
              <w:bottom w:val="nil"/>
            </w:tcBorders>
          </w:tcPr>
          <w:p w14:paraId="48281955" w14:textId="77777777" w:rsidR="00BF1282" w:rsidRPr="006E03C9" w:rsidRDefault="00BF1282" w:rsidP="00C123F8">
            <w:pPr>
              <w:pStyle w:val="ListingText"/>
            </w:pPr>
            <w:r w:rsidRPr="006E03C9">
              <w:t xml:space="preserve">     check install_parameters </w:t>
            </w:r>
          </w:p>
        </w:tc>
      </w:tr>
      <w:tr w:rsidR="00BF1282" w:rsidRPr="006E03C9" w14:paraId="5C1F06BF" w14:textId="77777777" w:rsidTr="00BF1282">
        <w:tc>
          <w:tcPr>
            <w:tcW w:w="416" w:type="dxa"/>
            <w:tcBorders>
              <w:top w:val="nil"/>
              <w:left w:val="nil"/>
              <w:bottom w:val="nil"/>
            </w:tcBorders>
          </w:tcPr>
          <w:p w14:paraId="2607E1C8" w14:textId="77777777" w:rsidR="00BF1282" w:rsidRPr="006E03C9" w:rsidRDefault="00BF1282" w:rsidP="00C123F8">
            <w:pPr>
              <w:pStyle w:val="ListingText"/>
            </w:pPr>
            <w:r w:rsidRPr="006E03C9">
              <w:t>5</w:t>
            </w:r>
          </w:p>
        </w:tc>
        <w:tc>
          <w:tcPr>
            <w:tcW w:w="9304" w:type="dxa"/>
            <w:tcBorders>
              <w:top w:val="nil"/>
              <w:bottom w:val="nil"/>
            </w:tcBorders>
          </w:tcPr>
          <w:p w14:paraId="176D6DEE" w14:textId="77777777" w:rsidR="00BF1282" w:rsidRPr="006E03C9" w:rsidRDefault="00BF1282" w:rsidP="00C123F8">
            <w:pPr>
              <w:pStyle w:val="ListingText"/>
            </w:pPr>
            <w:r w:rsidRPr="006E03C9">
              <w:rPr>
                <w:b/>
                <w:bCs/>
                <w:i/>
                <w:iCs/>
              </w:rPr>
              <w:t xml:space="preserve">     atomic </w:t>
            </w:r>
            <w:r w:rsidRPr="006E03C9">
              <w:t xml:space="preserve">start </w:t>
            </w:r>
          </w:p>
        </w:tc>
      </w:tr>
      <w:tr w:rsidR="00BF1282" w:rsidRPr="006E03C9" w14:paraId="5369A912" w14:textId="77777777" w:rsidTr="00BF1282">
        <w:tc>
          <w:tcPr>
            <w:tcW w:w="416" w:type="dxa"/>
            <w:tcBorders>
              <w:top w:val="nil"/>
              <w:left w:val="nil"/>
              <w:bottom w:val="nil"/>
            </w:tcBorders>
          </w:tcPr>
          <w:p w14:paraId="2D52AB93" w14:textId="77777777" w:rsidR="00BF1282" w:rsidRPr="006E03C9" w:rsidRDefault="00BF1282" w:rsidP="00C123F8">
            <w:pPr>
              <w:pStyle w:val="ListingText"/>
            </w:pPr>
            <w:r w:rsidRPr="006E03C9">
              <w:t>6</w:t>
            </w:r>
          </w:p>
        </w:tc>
        <w:tc>
          <w:tcPr>
            <w:tcW w:w="9304" w:type="dxa"/>
            <w:tcBorders>
              <w:top w:val="nil"/>
              <w:bottom w:val="nil"/>
            </w:tcBorders>
          </w:tcPr>
          <w:p w14:paraId="578CE63D" w14:textId="77777777" w:rsidR="00BF1282" w:rsidRPr="006E03C9" w:rsidRDefault="00BF1282" w:rsidP="00C123F8">
            <w:pPr>
              <w:pStyle w:val="ListingText"/>
            </w:pPr>
            <w:r w:rsidRPr="006E03C9">
              <w:t xml:space="preserve">          allocate cod.internal_buffer using the size defined by install_param_internal_buffer_size </w:t>
            </w:r>
          </w:p>
        </w:tc>
      </w:tr>
      <w:tr w:rsidR="00BF1282" w:rsidRPr="006E03C9" w14:paraId="50468646" w14:textId="77777777" w:rsidTr="00BF1282">
        <w:tc>
          <w:tcPr>
            <w:tcW w:w="416" w:type="dxa"/>
            <w:tcBorders>
              <w:top w:val="nil"/>
              <w:left w:val="nil"/>
              <w:bottom w:val="nil"/>
            </w:tcBorders>
          </w:tcPr>
          <w:p w14:paraId="1787FB7F" w14:textId="77777777" w:rsidR="00BF1282" w:rsidRPr="006E03C9" w:rsidRDefault="00BF1282" w:rsidP="00C123F8">
            <w:pPr>
              <w:pStyle w:val="ListingText"/>
            </w:pPr>
            <w:r>
              <w:t>7</w:t>
            </w:r>
          </w:p>
        </w:tc>
        <w:tc>
          <w:tcPr>
            <w:tcW w:w="9304" w:type="dxa"/>
            <w:tcBorders>
              <w:top w:val="nil"/>
              <w:bottom w:val="nil"/>
            </w:tcBorders>
          </w:tcPr>
          <w:p w14:paraId="56C7F673" w14:textId="77777777" w:rsidR="00BF1282" w:rsidRPr="006E03C9" w:rsidRDefault="00BF1282" w:rsidP="00C123F8">
            <w:pPr>
              <w:pStyle w:val="ListingText"/>
            </w:pPr>
            <w:r>
              <w:t xml:space="preserve">          </w:t>
            </w:r>
            <w:r w:rsidRPr="009E6379">
              <w:rPr>
                <w:b/>
                <w:bCs/>
                <w:i/>
                <w:iCs/>
              </w:rPr>
              <w:t>If</w:t>
            </w:r>
            <w:r>
              <w:t xml:space="preserve"> not enough memory</w:t>
            </w:r>
          </w:p>
        </w:tc>
      </w:tr>
      <w:tr w:rsidR="00BF1282" w:rsidRPr="006E03C9" w14:paraId="5A54F02C" w14:textId="77777777" w:rsidTr="00BF1282">
        <w:tc>
          <w:tcPr>
            <w:tcW w:w="416" w:type="dxa"/>
            <w:tcBorders>
              <w:top w:val="nil"/>
              <w:left w:val="nil"/>
              <w:bottom w:val="nil"/>
            </w:tcBorders>
          </w:tcPr>
          <w:p w14:paraId="3C9A05DE" w14:textId="77777777" w:rsidR="00BF1282" w:rsidRPr="006E03C9" w:rsidRDefault="00BF1282" w:rsidP="00C123F8">
            <w:pPr>
              <w:pStyle w:val="ListingText"/>
            </w:pPr>
            <w:r>
              <w:t>8</w:t>
            </w:r>
          </w:p>
        </w:tc>
        <w:tc>
          <w:tcPr>
            <w:tcW w:w="9304" w:type="dxa"/>
            <w:tcBorders>
              <w:top w:val="nil"/>
              <w:bottom w:val="nil"/>
            </w:tcBorders>
          </w:tcPr>
          <w:p w14:paraId="7BDFF8B3" w14:textId="77777777" w:rsidR="00BF1282" w:rsidRDefault="00BF1282" w:rsidP="00C123F8">
            <w:pPr>
              <w:pStyle w:val="ListingText"/>
            </w:pPr>
            <w:r>
              <w:t xml:space="preserve">              </w:t>
            </w:r>
            <w:r w:rsidRPr="009E6379">
              <w:rPr>
                <w:b/>
                <w:bCs/>
                <w:i/>
                <w:iCs/>
              </w:rPr>
              <w:t>return</w:t>
            </w:r>
            <w:r>
              <w:t xml:space="preserve"> 6A84</w:t>
            </w:r>
            <w:r w:rsidRPr="009E6379">
              <w:rPr>
                <w:vertAlign w:val="subscript"/>
              </w:rPr>
              <w:t>h</w:t>
            </w:r>
            <w:r>
              <w:t xml:space="preserve"> </w:t>
            </w:r>
          </w:p>
        </w:tc>
      </w:tr>
      <w:tr w:rsidR="00BF1282" w:rsidRPr="006E03C9" w14:paraId="5F300306" w14:textId="77777777" w:rsidTr="00BF1282">
        <w:tc>
          <w:tcPr>
            <w:tcW w:w="416" w:type="dxa"/>
            <w:tcBorders>
              <w:top w:val="nil"/>
              <w:left w:val="nil"/>
              <w:bottom w:val="nil"/>
            </w:tcBorders>
          </w:tcPr>
          <w:p w14:paraId="078EBFA6" w14:textId="77777777" w:rsidR="00BF1282" w:rsidRPr="006E03C9" w:rsidRDefault="00BF1282" w:rsidP="00C123F8">
            <w:pPr>
              <w:pStyle w:val="ListingText"/>
            </w:pPr>
            <w:r>
              <w:t>9</w:t>
            </w:r>
          </w:p>
        </w:tc>
        <w:tc>
          <w:tcPr>
            <w:tcW w:w="9304" w:type="dxa"/>
            <w:tcBorders>
              <w:top w:val="nil"/>
              <w:bottom w:val="nil"/>
            </w:tcBorders>
          </w:tcPr>
          <w:p w14:paraId="0A5AF9DB" w14:textId="77777777" w:rsidR="00BF1282" w:rsidRPr="006E03C9" w:rsidRDefault="00BF1282" w:rsidP="00C123F8">
            <w:pPr>
              <w:pStyle w:val="ListingText"/>
            </w:pPr>
            <w:r w:rsidRPr="006E03C9">
              <w:t xml:space="preserve">          reserve space using the number of endpoints defined by</w:t>
            </w:r>
          </w:p>
        </w:tc>
      </w:tr>
      <w:tr w:rsidR="00BF1282" w:rsidRPr="006E03C9" w14:paraId="3AA4BE1C" w14:textId="77777777" w:rsidTr="00BF1282">
        <w:tc>
          <w:tcPr>
            <w:tcW w:w="416" w:type="dxa"/>
            <w:tcBorders>
              <w:top w:val="nil"/>
              <w:left w:val="nil"/>
              <w:bottom w:val="nil"/>
            </w:tcBorders>
          </w:tcPr>
          <w:p w14:paraId="4FF0ED6C" w14:textId="77777777" w:rsidR="00BF1282" w:rsidRPr="006E03C9" w:rsidRDefault="00BF1282" w:rsidP="00C123F8">
            <w:pPr>
              <w:pStyle w:val="ListingText"/>
            </w:pPr>
            <w:r>
              <w:t>10</w:t>
            </w:r>
          </w:p>
        </w:tc>
        <w:tc>
          <w:tcPr>
            <w:tcW w:w="9304" w:type="dxa"/>
            <w:tcBorders>
              <w:top w:val="nil"/>
              <w:bottom w:val="nil"/>
            </w:tcBorders>
          </w:tcPr>
          <w:p w14:paraId="68D125D1" w14:textId="77777777" w:rsidR="00BF1282" w:rsidRPr="006E03C9" w:rsidRDefault="00BF1282" w:rsidP="00C123F8">
            <w:pPr>
              <w:pStyle w:val="ListingText"/>
            </w:pPr>
            <w:r w:rsidRPr="006E03C9">
              <w:t xml:space="preserve">              install_param_endpoint_count,  </w:t>
            </w:r>
          </w:p>
        </w:tc>
      </w:tr>
      <w:tr w:rsidR="00BF1282" w:rsidRPr="006E03C9" w14:paraId="3710D5A9" w14:textId="77777777" w:rsidTr="00BF1282">
        <w:tc>
          <w:tcPr>
            <w:tcW w:w="416" w:type="dxa"/>
            <w:tcBorders>
              <w:top w:val="nil"/>
              <w:left w:val="nil"/>
              <w:bottom w:val="nil"/>
            </w:tcBorders>
          </w:tcPr>
          <w:p w14:paraId="5D1E0353" w14:textId="77777777" w:rsidR="00BF1282" w:rsidRPr="006E03C9" w:rsidRDefault="00BF1282" w:rsidP="00C123F8">
            <w:pPr>
              <w:pStyle w:val="ListingText"/>
            </w:pPr>
            <w:r>
              <w:t>11</w:t>
            </w:r>
          </w:p>
        </w:tc>
        <w:tc>
          <w:tcPr>
            <w:tcW w:w="9304" w:type="dxa"/>
            <w:tcBorders>
              <w:top w:val="nil"/>
              <w:bottom w:val="nil"/>
            </w:tcBorders>
          </w:tcPr>
          <w:p w14:paraId="6372681C" w14:textId="77777777" w:rsidR="00BF1282" w:rsidRPr="006E03C9" w:rsidRDefault="00BF1282" w:rsidP="00C123F8">
            <w:pPr>
              <w:pStyle w:val="ListingText"/>
            </w:pPr>
            <w:r w:rsidRPr="006E03C9">
              <w:t xml:space="preserve">              install_param_instance_CA_count </w:t>
            </w:r>
          </w:p>
        </w:tc>
      </w:tr>
      <w:tr w:rsidR="00BF1282" w:rsidRPr="006E03C9" w14:paraId="3A2B9C1F" w14:textId="77777777" w:rsidTr="00BF1282">
        <w:tc>
          <w:tcPr>
            <w:tcW w:w="416" w:type="dxa"/>
            <w:tcBorders>
              <w:top w:val="nil"/>
              <w:left w:val="nil"/>
              <w:bottom w:val="nil"/>
            </w:tcBorders>
          </w:tcPr>
          <w:p w14:paraId="1BE185EB" w14:textId="77777777" w:rsidR="00BF1282" w:rsidRPr="006E03C9" w:rsidRDefault="00BF1282" w:rsidP="00C123F8">
            <w:pPr>
              <w:pStyle w:val="ListingText"/>
            </w:pPr>
            <w:r w:rsidRPr="006E03C9">
              <w:t>1</w:t>
            </w:r>
            <w:r>
              <w:t>2</w:t>
            </w:r>
          </w:p>
        </w:tc>
        <w:tc>
          <w:tcPr>
            <w:tcW w:w="9304" w:type="dxa"/>
            <w:tcBorders>
              <w:top w:val="nil"/>
              <w:bottom w:val="nil"/>
            </w:tcBorders>
          </w:tcPr>
          <w:p w14:paraId="35DB53D3" w14:textId="77777777" w:rsidR="00BF1282" w:rsidRPr="006E03C9" w:rsidRDefault="00BF1282" w:rsidP="00C123F8">
            <w:pPr>
              <w:pStyle w:val="ListingText"/>
            </w:pPr>
            <w:r w:rsidRPr="006E03C9">
              <w:t xml:space="preserve">          create dummy_endpoint</w:t>
            </w:r>
          </w:p>
        </w:tc>
      </w:tr>
      <w:tr w:rsidR="00BF1282" w:rsidRPr="006E03C9" w14:paraId="5611AFF0" w14:textId="77777777" w:rsidTr="00BF1282">
        <w:tc>
          <w:tcPr>
            <w:tcW w:w="416" w:type="dxa"/>
            <w:tcBorders>
              <w:top w:val="nil"/>
              <w:left w:val="nil"/>
              <w:bottom w:val="nil"/>
            </w:tcBorders>
          </w:tcPr>
          <w:p w14:paraId="36111C44" w14:textId="77777777" w:rsidR="00BF1282" w:rsidRPr="001A45BF" w:rsidRDefault="00BF1282" w:rsidP="00C123F8">
            <w:pPr>
              <w:pStyle w:val="ListingText"/>
            </w:pPr>
            <w:r w:rsidRPr="001A45BF">
              <w:t>1</w:t>
            </w:r>
            <w:r>
              <w:t>3</w:t>
            </w:r>
          </w:p>
        </w:tc>
        <w:tc>
          <w:tcPr>
            <w:tcW w:w="9304" w:type="dxa"/>
            <w:tcBorders>
              <w:top w:val="nil"/>
              <w:bottom w:val="nil"/>
            </w:tcBorders>
          </w:tcPr>
          <w:p w14:paraId="49762FB9" w14:textId="56E708E9" w:rsidR="00BF1282" w:rsidRPr="001A45BF" w:rsidRDefault="00BF1282" w:rsidP="00C123F8">
            <w:pPr>
              <w:pStyle w:val="ListingText"/>
            </w:pPr>
            <w:r w:rsidRPr="001A45BF">
              <w:t xml:space="preserve">             </w:t>
            </w:r>
            <w:r>
              <w:t xml:space="preserve"> </w:t>
            </w:r>
            <w:r w:rsidRPr="001A45BF">
              <w:t>generate key pair endpoint_PK, endpoint_SK according to</w:t>
            </w:r>
            <w:r>
              <w:t xml:space="preserve"> </w:t>
            </w:r>
            <w:r w:rsidR="00BB1F31" w:rsidRPr="00BB1F31">
              <w:rPr>
                <w:rStyle w:val="CrossRef"/>
              </w:rPr>
              <w:fldChar w:fldCharType="begin"/>
            </w:r>
            <w:r w:rsidR="00BB1F31" w:rsidRPr="00BB1F31">
              <w:rPr>
                <w:rStyle w:val="CrossRef"/>
              </w:rPr>
              <w:instrText xml:space="preserve"> REF _Ref61675456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sidRPr="00D81990">
              <w:rPr>
                <w:rStyle w:val="CrossRef"/>
              </w:rPr>
              <w:t>Listing 15</w:t>
            </w:r>
            <w:r w:rsidR="00D81990" w:rsidRPr="00D81990">
              <w:rPr>
                <w:rStyle w:val="CrossRef"/>
              </w:rPr>
              <w:noBreakHyphen/>
              <w:t>40</w:t>
            </w:r>
            <w:r w:rsidR="00BB1F31" w:rsidRPr="00BB1F31">
              <w:rPr>
                <w:rStyle w:val="CrossRef"/>
              </w:rPr>
              <w:fldChar w:fldCharType="end"/>
            </w:r>
          </w:p>
        </w:tc>
      </w:tr>
      <w:tr w:rsidR="00BF1282" w:rsidRPr="006E03C9" w14:paraId="6D7C34AC" w14:textId="77777777" w:rsidTr="00BF1282">
        <w:tc>
          <w:tcPr>
            <w:tcW w:w="416" w:type="dxa"/>
            <w:tcBorders>
              <w:top w:val="nil"/>
              <w:left w:val="nil"/>
              <w:bottom w:val="nil"/>
            </w:tcBorders>
          </w:tcPr>
          <w:p w14:paraId="7F975AF5" w14:textId="77777777" w:rsidR="00BF1282" w:rsidRPr="006E03C9" w:rsidRDefault="00BF1282" w:rsidP="00C123F8">
            <w:pPr>
              <w:pStyle w:val="ListingText"/>
            </w:pPr>
            <w:r>
              <w:t>14</w:t>
            </w:r>
          </w:p>
        </w:tc>
        <w:tc>
          <w:tcPr>
            <w:tcW w:w="9304" w:type="dxa"/>
            <w:tcBorders>
              <w:top w:val="nil"/>
              <w:bottom w:val="nil"/>
            </w:tcBorders>
          </w:tcPr>
          <w:p w14:paraId="6C8961DC" w14:textId="77777777" w:rsidR="00BF1282" w:rsidRDefault="00BF1282" w:rsidP="00C123F8">
            <w:pPr>
              <w:pStyle w:val="ListingText"/>
            </w:pPr>
            <w:r>
              <w:t xml:space="preserve">              </w:t>
            </w:r>
            <w:r w:rsidRPr="006E03C9">
              <w:t>nvmwrite nvm. Dummy_endpoint</w:t>
            </w:r>
            <w:r>
              <w:t xml:space="preserve">.SK </w:t>
            </w:r>
            <w:r w:rsidRPr="006E03C9">
              <w:t xml:space="preserve">← </w:t>
            </w:r>
            <w:r>
              <w:t>endpoint_SK</w:t>
            </w:r>
          </w:p>
        </w:tc>
      </w:tr>
      <w:tr w:rsidR="00BF1282" w:rsidRPr="006E03C9" w14:paraId="26FAADC6" w14:textId="77777777" w:rsidTr="00BF1282">
        <w:tc>
          <w:tcPr>
            <w:tcW w:w="416" w:type="dxa"/>
            <w:tcBorders>
              <w:top w:val="nil"/>
              <w:left w:val="nil"/>
              <w:bottom w:val="nil"/>
            </w:tcBorders>
          </w:tcPr>
          <w:p w14:paraId="50FD9F26" w14:textId="77777777" w:rsidR="00BF1282" w:rsidRPr="006E03C9" w:rsidRDefault="00BF1282" w:rsidP="00C123F8">
            <w:pPr>
              <w:pStyle w:val="ListingText"/>
            </w:pPr>
            <w:r w:rsidRPr="006E03C9">
              <w:t>1</w:t>
            </w:r>
            <w:r>
              <w:t>5</w:t>
            </w:r>
          </w:p>
        </w:tc>
        <w:tc>
          <w:tcPr>
            <w:tcW w:w="9304" w:type="dxa"/>
            <w:tcBorders>
              <w:top w:val="nil"/>
              <w:bottom w:val="nil"/>
            </w:tcBorders>
          </w:tcPr>
          <w:p w14:paraId="2CCF479A" w14:textId="77777777" w:rsidR="00BF1282" w:rsidRPr="006E03C9" w:rsidRDefault="00BF1282" w:rsidP="00C123F8">
            <w:pPr>
              <w:pStyle w:val="ListingText"/>
            </w:pPr>
            <w:r w:rsidRPr="006E03C9">
              <w:t xml:space="preserve">              nvmwrite nvm. Dummy_endpoint . Kpersistent , fill with random</w:t>
            </w:r>
          </w:p>
        </w:tc>
      </w:tr>
      <w:tr w:rsidR="00BF1282" w:rsidRPr="006E03C9" w14:paraId="4E48D1DE" w14:textId="77777777" w:rsidTr="00BF1282">
        <w:tc>
          <w:tcPr>
            <w:tcW w:w="416" w:type="dxa"/>
            <w:tcBorders>
              <w:top w:val="nil"/>
              <w:left w:val="nil"/>
              <w:bottom w:val="nil"/>
            </w:tcBorders>
          </w:tcPr>
          <w:p w14:paraId="79E93BB3" w14:textId="77777777" w:rsidR="00BF1282" w:rsidRPr="006E03C9" w:rsidRDefault="00BF1282" w:rsidP="00C123F8">
            <w:pPr>
              <w:pStyle w:val="ListingText"/>
            </w:pPr>
            <w:r w:rsidRPr="006E03C9">
              <w:t>1</w:t>
            </w:r>
            <w:r>
              <w:t>6</w:t>
            </w:r>
          </w:p>
        </w:tc>
        <w:tc>
          <w:tcPr>
            <w:tcW w:w="9304" w:type="dxa"/>
            <w:tcBorders>
              <w:top w:val="nil"/>
              <w:bottom w:val="nil"/>
            </w:tcBorders>
          </w:tcPr>
          <w:p w14:paraId="03A439C4" w14:textId="77777777" w:rsidR="00BF1282" w:rsidRPr="006E03C9" w:rsidRDefault="00BF1282" w:rsidP="00C123F8">
            <w:pPr>
              <w:pStyle w:val="ListingText"/>
            </w:pPr>
            <w:r w:rsidRPr="006E03C9">
              <w:t xml:space="preserve">              nvmwrite nvm. Dummy_endpoint . kpersistent_established ← true</w:t>
            </w:r>
          </w:p>
        </w:tc>
      </w:tr>
      <w:tr w:rsidR="00BF1282" w:rsidRPr="006E03C9" w14:paraId="368DAD93" w14:textId="77777777" w:rsidTr="00BF1282">
        <w:tc>
          <w:tcPr>
            <w:tcW w:w="416" w:type="dxa"/>
            <w:tcBorders>
              <w:top w:val="nil"/>
              <w:left w:val="nil"/>
              <w:bottom w:val="nil"/>
            </w:tcBorders>
          </w:tcPr>
          <w:p w14:paraId="5AA81E4B" w14:textId="77777777" w:rsidR="00BF1282" w:rsidRPr="006E03C9" w:rsidRDefault="00BF1282" w:rsidP="00C123F8">
            <w:pPr>
              <w:pStyle w:val="ListingText"/>
            </w:pPr>
            <w:r w:rsidRPr="006E03C9">
              <w:t>1</w:t>
            </w:r>
            <w:r>
              <w:t>7</w:t>
            </w:r>
          </w:p>
        </w:tc>
        <w:tc>
          <w:tcPr>
            <w:tcW w:w="9304" w:type="dxa"/>
            <w:tcBorders>
              <w:top w:val="nil"/>
              <w:bottom w:val="nil"/>
            </w:tcBorders>
          </w:tcPr>
          <w:p w14:paraId="7E9F0B9E" w14:textId="77777777" w:rsidR="00BF1282" w:rsidRPr="006E03C9" w:rsidRDefault="00BF1282" w:rsidP="00C123F8">
            <w:pPr>
              <w:pStyle w:val="ListingText"/>
            </w:pPr>
            <w:r w:rsidRPr="006E03C9">
              <w:t xml:space="preserve">              nvmwrite nvm.dummy_endpoint.</w:t>
            </w:r>
            <w:r>
              <w:t>terminate</w:t>
            </w:r>
            <w:r w:rsidRPr="006E03C9">
              <w:t xml:space="preserve">d ← false </w:t>
            </w:r>
          </w:p>
        </w:tc>
      </w:tr>
      <w:tr w:rsidR="00BF1282" w:rsidRPr="006E03C9" w14:paraId="3B97FD65" w14:textId="77777777" w:rsidTr="00BF1282">
        <w:tc>
          <w:tcPr>
            <w:tcW w:w="416" w:type="dxa"/>
            <w:tcBorders>
              <w:top w:val="nil"/>
              <w:left w:val="nil"/>
              <w:bottom w:val="nil"/>
            </w:tcBorders>
          </w:tcPr>
          <w:p w14:paraId="7448BFEF" w14:textId="77777777" w:rsidR="00BF1282" w:rsidRPr="006E03C9" w:rsidRDefault="00BF1282" w:rsidP="00C123F8">
            <w:pPr>
              <w:pStyle w:val="ListingText"/>
            </w:pPr>
            <w:r>
              <w:rPr>
                <w:rFonts w:hint="eastAsia"/>
              </w:rPr>
              <w:t>1</w:t>
            </w:r>
            <w:r>
              <w:t>8</w:t>
            </w:r>
          </w:p>
        </w:tc>
        <w:tc>
          <w:tcPr>
            <w:tcW w:w="9304" w:type="dxa"/>
            <w:tcBorders>
              <w:top w:val="nil"/>
              <w:bottom w:val="nil"/>
            </w:tcBorders>
          </w:tcPr>
          <w:p w14:paraId="25F8245E" w14:textId="5138849E" w:rsidR="00BF1282" w:rsidRPr="006E03C9" w:rsidRDefault="00BF1282" w:rsidP="00C123F8">
            <w:pPr>
              <w:pStyle w:val="ListingText"/>
            </w:pPr>
            <w:r>
              <w:rPr>
                <w:rFonts w:hint="eastAsia"/>
              </w:rPr>
              <w:t xml:space="preserve"> </w:t>
            </w:r>
            <w:r>
              <w:t xml:space="preserve">             nvmwrite nvm.dummy_endpoint.option_group_1 </w:t>
            </w:r>
            <w:r>
              <w:rPr>
                <w:rFonts w:hint="eastAsia"/>
              </w:rPr>
              <w:t>←</w:t>
            </w:r>
            <w:r>
              <w:t xml:space="preserve"> 0F</w:t>
            </w:r>
            <w:r w:rsidRPr="00FC2DA3">
              <w:rPr>
                <w:vertAlign w:val="subscript"/>
              </w:rPr>
              <w:t>h</w:t>
            </w:r>
            <w:r>
              <w:rPr>
                <w:rFonts w:hint="eastAsia"/>
              </w:rPr>
              <w:t xml:space="preserve"> </w:t>
            </w:r>
            <w:r>
              <w:t xml:space="preserve"> (b4</w:t>
            </w:r>
            <w:r w:rsidR="00056F37">
              <w:t>–</w:t>
            </w:r>
            <w:r>
              <w:t>b7 are set to zero)</w:t>
            </w:r>
          </w:p>
        </w:tc>
      </w:tr>
      <w:tr w:rsidR="00BF1282" w:rsidRPr="006E03C9" w14:paraId="468E65B3" w14:textId="77777777" w:rsidTr="00BF1282">
        <w:tc>
          <w:tcPr>
            <w:tcW w:w="416" w:type="dxa"/>
            <w:tcBorders>
              <w:top w:val="nil"/>
              <w:left w:val="nil"/>
              <w:bottom w:val="nil"/>
            </w:tcBorders>
          </w:tcPr>
          <w:p w14:paraId="50E0DDF6" w14:textId="77777777" w:rsidR="00BF1282" w:rsidRPr="006E03C9" w:rsidRDefault="00BF1282" w:rsidP="00C123F8">
            <w:pPr>
              <w:pStyle w:val="ListingText"/>
            </w:pPr>
            <w:r>
              <w:rPr>
                <w:rFonts w:hint="eastAsia"/>
              </w:rPr>
              <w:t>1</w:t>
            </w:r>
            <w:r>
              <w:t>9</w:t>
            </w:r>
          </w:p>
        </w:tc>
        <w:tc>
          <w:tcPr>
            <w:tcW w:w="9304" w:type="dxa"/>
            <w:tcBorders>
              <w:top w:val="nil"/>
              <w:bottom w:val="nil"/>
            </w:tcBorders>
          </w:tcPr>
          <w:p w14:paraId="5DB01123" w14:textId="004480F0" w:rsidR="00BF1282" w:rsidRPr="006E03C9" w:rsidRDefault="00BF1282" w:rsidP="00C123F8">
            <w:pPr>
              <w:pStyle w:val="ListingText"/>
            </w:pPr>
            <w:r>
              <w:rPr>
                <w:rFonts w:hint="eastAsia"/>
              </w:rPr>
              <w:t xml:space="preserve"> </w:t>
            </w:r>
            <w:r>
              <w:t xml:space="preserve">             nvmwrite nvm.dummy_endpoint.option_group_2 </w:t>
            </w:r>
            <w:r>
              <w:rPr>
                <w:rFonts w:hint="eastAsia"/>
              </w:rPr>
              <w:t>←</w:t>
            </w:r>
            <w:r>
              <w:t xml:space="preserve"> 00</w:t>
            </w:r>
            <w:r w:rsidR="00056F37" w:rsidRPr="00E941A9">
              <w:rPr>
                <w:vertAlign w:val="subscript"/>
              </w:rPr>
              <w:t>h</w:t>
            </w:r>
            <w:r>
              <w:t xml:space="preserve">  (b0,b1,b7 are set to zero)</w:t>
            </w:r>
          </w:p>
        </w:tc>
      </w:tr>
      <w:tr w:rsidR="00BF1282" w:rsidRPr="006E03C9" w14:paraId="6037EE5C" w14:textId="77777777" w:rsidTr="00BF1282">
        <w:tc>
          <w:tcPr>
            <w:tcW w:w="416" w:type="dxa"/>
            <w:tcBorders>
              <w:top w:val="nil"/>
              <w:left w:val="nil"/>
              <w:bottom w:val="nil"/>
            </w:tcBorders>
          </w:tcPr>
          <w:p w14:paraId="5FE052C6" w14:textId="77777777" w:rsidR="00BF1282" w:rsidRDefault="00BF1282" w:rsidP="00C123F8">
            <w:pPr>
              <w:pStyle w:val="ListingText"/>
            </w:pPr>
            <w:r>
              <w:rPr>
                <w:rFonts w:hint="eastAsia"/>
              </w:rPr>
              <w:t>2</w:t>
            </w:r>
            <w:r>
              <w:t>0</w:t>
            </w:r>
          </w:p>
        </w:tc>
        <w:tc>
          <w:tcPr>
            <w:tcW w:w="9304" w:type="dxa"/>
            <w:tcBorders>
              <w:top w:val="nil"/>
              <w:bottom w:val="nil"/>
            </w:tcBorders>
          </w:tcPr>
          <w:p w14:paraId="3BD47276" w14:textId="656B13C4" w:rsidR="00BF1282" w:rsidRDefault="00E91246" w:rsidP="00C123F8">
            <w:pPr>
              <w:pStyle w:val="ListingText"/>
            </w:pPr>
            <w:r>
              <w:t xml:space="preserve">          </w:t>
            </w:r>
            <w:r w:rsidR="00BF1282" w:rsidRPr="004A1F0C">
              <w:t xml:space="preserve">nvmwrite nvm.supported_protocol_versions_tlv ← </w:t>
            </w:r>
            <w:r w:rsidR="000F3EDC">
              <w:t xml:space="preserve">TLV as per </w:t>
            </w:r>
            <w:r w:rsidR="000F3EDC" w:rsidRPr="00DA34D0">
              <w:rPr>
                <w:color w:val="70AD47" w:themeColor="accent6"/>
                <w:u w:val="single"/>
              </w:rPr>
              <w:fldChar w:fldCharType="begin"/>
            </w:r>
            <w:r w:rsidR="000F3EDC" w:rsidRPr="00DA34D0">
              <w:rPr>
                <w:color w:val="70AD47" w:themeColor="accent6"/>
                <w:u w:val="single"/>
              </w:rPr>
              <w:instrText xml:space="preserve"> REF _Ref111538200 \h </w:instrText>
            </w:r>
            <w:r w:rsidR="000F3EDC" w:rsidRPr="00DA34D0">
              <w:rPr>
                <w:color w:val="70AD47" w:themeColor="accent6"/>
                <w:u w:val="single"/>
              </w:rPr>
            </w:r>
            <w:r w:rsidR="000F3EDC" w:rsidRPr="00DA34D0">
              <w:rPr>
                <w:color w:val="70AD47" w:themeColor="accent6"/>
                <w:u w:val="single"/>
              </w:rPr>
              <w:fldChar w:fldCharType="separate"/>
            </w:r>
            <w:r w:rsidR="00D81990">
              <w:t xml:space="preserve">Table </w:t>
            </w:r>
            <w:r w:rsidR="00D81990">
              <w:rPr>
                <w:noProof/>
              </w:rPr>
              <w:t>15</w:t>
            </w:r>
            <w:r w:rsidR="00D81990">
              <w:noBreakHyphen/>
            </w:r>
            <w:r w:rsidR="00D81990">
              <w:rPr>
                <w:noProof/>
              </w:rPr>
              <w:t>12</w:t>
            </w:r>
            <w:r w:rsidR="000F3EDC" w:rsidRPr="00DA34D0">
              <w:rPr>
                <w:color w:val="70AD47" w:themeColor="accent6"/>
                <w:u w:val="single"/>
              </w:rPr>
              <w:fldChar w:fldCharType="end"/>
            </w:r>
          </w:p>
        </w:tc>
      </w:tr>
      <w:tr w:rsidR="00BF1282" w:rsidRPr="006E03C9" w14:paraId="34C73560" w14:textId="77777777" w:rsidTr="00BF1282">
        <w:tc>
          <w:tcPr>
            <w:tcW w:w="416" w:type="dxa"/>
            <w:tcBorders>
              <w:top w:val="nil"/>
              <w:left w:val="nil"/>
              <w:bottom w:val="nil"/>
            </w:tcBorders>
          </w:tcPr>
          <w:p w14:paraId="5CC022ED" w14:textId="77777777" w:rsidR="00BF1282" w:rsidRPr="006E03C9" w:rsidRDefault="00BF1282" w:rsidP="00C123F8">
            <w:pPr>
              <w:pStyle w:val="ListingText"/>
            </w:pPr>
            <w:r>
              <w:t>21</w:t>
            </w:r>
          </w:p>
        </w:tc>
        <w:tc>
          <w:tcPr>
            <w:tcW w:w="9304" w:type="dxa"/>
            <w:tcBorders>
              <w:top w:val="nil"/>
              <w:bottom w:val="nil"/>
            </w:tcBorders>
          </w:tcPr>
          <w:p w14:paraId="5208C054" w14:textId="77777777" w:rsidR="00BF1282" w:rsidRPr="006E03C9" w:rsidRDefault="00BF1282" w:rsidP="00C123F8">
            <w:pPr>
              <w:pStyle w:val="ListingText"/>
            </w:pPr>
            <w:r w:rsidRPr="006E03C9">
              <w:rPr>
                <w:b/>
                <w:bCs/>
                <w:i/>
                <w:iCs/>
              </w:rPr>
              <w:t xml:space="preserve">     atomic </w:t>
            </w:r>
            <w:r w:rsidRPr="006E03C9">
              <w:t xml:space="preserve">commit </w:t>
            </w:r>
          </w:p>
        </w:tc>
      </w:tr>
      <w:tr w:rsidR="00BF1282" w:rsidRPr="006E03C9" w14:paraId="77D242F6" w14:textId="77777777" w:rsidTr="00BF1282">
        <w:tc>
          <w:tcPr>
            <w:tcW w:w="416" w:type="dxa"/>
            <w:tcBorders>
              <w:top w:val="nil"/>
              <w:left w:val="nil"/>
              <w:bottom w:val="nil"/>
            </w:tcBorders>
          </w:tcPr>
          <w:p w14:paraId="59577C10" w14:textId="77777777" w:rsidR="00BF1282" w:rsidRPr="006E03C9" w:rsidRDefault="00BF1282" w:rsidP="00C123F8">
            <w:pPr>
              <w:pStyle w:val="ListingText"/>
            </w:pPr>
            <w:r>
              <w:t>22</w:t>
            </w:r>
          </w:p>
        </w:tc>
        <w:tc>
          <w:tcPr>
            <w:tcW w:w="9304" w:type="dxa"/>
            <w:tcBorders>
              <w:top w:val="nil"/>
            </w:tcBorders>
          </w:tcPr>
          <w:p w14:paraId="0C3F6A00" w14:textId="77777777" w:rsidR="00BF1282" w:rsidRPr="006E03C9" w:rsidRDefault="00BF1282" w:rsidP="00C123F8">
            <w:pPr>
              <w:pStyle w:val="ListingText"/>
            </w:pPr>
            <w:r w:rsidRPr="006E03C9">
              <w:rPr>
                <w:b/>
                <w:bCs/>
                <w:i/>
                <w:iCs/>
              </w:rPr>
              <w:t xml:space="preserve">end </w:t>
            </w:r>
          </w:p>
        </w:tc>
      </w:tr>
    </w:tbl>
    <w:p w14:paraId="36953852" w14:textId="1ABD231C" w:rsidR="00BF1282" w:rsidRDefault="00BF1282" w:rsidP="00BF1282">
      <w:pPr>
        <w:pStyle w:val="Normal-SpaceAbove"/>
      </w:pPr>
      <w:r w:rsidRPr="00BF1282">
        <w:t>The following values define the Protocol Data Type A (Card Emulation Mode) tag (86</w:t>
      </w:r>
      <w:r w:rsidR="00056F37">
        <w:rPr>
          <w:vertAlign w:val="subscript"/>
        </w:rPr>
        <w:t>h</w:t>
      </w:r>
      <w:r w:rsidRPr="00BF1282">
        <w:t>) and the Protocol Data Type B (Card Emulation Mode) tag (87</w:t>
      </w:r>
      <w:r w:rsidR="003C4D5C" w:rsidRPr="00D828F2">
        <w:rPr>
          <w:w w:val="105"/>
          <w:vertAlign w:val="subscript"/>
        </w:rPr>
        <w:t>h</w:t>
      </w:r>
      <w:r w:rsidRPr="00BF1282">
        <w:t>), which are provided in tag A0</w:t>
      </w:r>
      <w:r w:rsidR="00056F37">
        <w:rPr>
          <w:vertAlign w:val="subscript"/>
        </w:rPr>
        <w:t>h</w:t>
      </w:r>
      <w:r w:rsidRPr="00BF1282">
        <w:t xml:space="preserve"> (Contact-less Protocol Parameters tag) of tag EF</w:t>
      </w:r>
      <w:r w:rsidR="00056F37">
        <w:rPr>
          <w:vertAlign w:val="subscript"/>
        </w:rPr>
        <w:t>h</w:t>
      </w:r>
      <w:r w:rsidRPr="00BF1282">
        <w:t xml:space="preserve"> (System Specific Parameters tag) during the INSTALL for INSTALL command. Refer to GlobalPlatform Card Specification Amendment C </w:t>
      </w:r>
      <w:r w:rsidR="00FF59CE" w:rsidRPr="00402CE8">
        <w:rPr>
          <w:rStyle w:val="CrossRef"/>
        </w:rPr>
        <w:fldChar w:fldCharType="begin"/>
      </w:r>
      <w:r w:rsidR="00FF59CE" w:rsidRPr="00402CE8">
        <w:rPr>
          <w:rStyle w:val="CrossRef"/>
        </w:rPr>
        <w:instrText xml:space="preserve"> REF _Ref65935559 \r \h </w:instrText>
      </w:r>
      <w:r w:rsidR="008C1E64" w:rsidRPr="00402CE8">
        <w:rPr>
          <w:rStyle w:val="CrossRef"/>
        </w:rPr>
        <w:instrText xml:space="preserve"> \* MERGEFORMAT </w:instrText>
      </w:r>
      <w:r w:rsidR="00FF59CE" w:rsidRPr="00402CE8">
        <w:rPr>
          <w:rStyle w:val="CrossRef"/>
        </w:rPr>
      </w:r>
      <w:r w:rsidR="00FF59CE" w:rsidRPr="00402CE8">
        <w:rPr>
          <w:rStyle w:val="CrossRef"/>
        </w:rPr>
        <w:fldChar w:fldCharType="separate"/>
      </w:r>
      <w:r w:rsidR="00D81990">
        <w:rPr>
          <w:rStyle w:val="CrossRef"/>
        </w:rPr>
        <w:t>[20]</w:t>
      </w:r>
      <w:r w:rsidR="00FF59CE" w:rsidRPr="00402CE8">
        <w:rPr>
          <w:rStyle w:val="CrossRef"/>
        </w:rPr>
        <w:fldChar w:fldCharType="end"/>
      </w:r>
      <w:r w:rsidRPr="00BF1282">
        <w:t xml:space="preserve"> for formatting of these parameters.</w:t>
      </w:r>
    </w:p>
    <w:p w14:paraId="073247EC" w14:textId="3E9C9A15" w:rsidR="00BF1282" w:rsidRDefault="00BF1282" w:rsidP="008658FF">
      <w:pPr>
        <w:pStyle w:val="CaptionTable"/>
      </w:pPr>
      <w:bookmarkStart w:id="1707" w:name="_Toc62126723"/>
      <w:bookmarkStart w:id="1708" w:name="_Toc62127572"/>
      <w:bookmarkStart w:id="1709" w:name="_Toc118223076"/>
      <w:r>
        <w:t xml:space="preserve">Table </w:t>
      </w:r>
      <w:fldSimple w:instr=" STYLEREF 1 \s ">
        <w:r w:rsidR="00D81990">
          <w:rPr>
            <w:noProof/>
          </w:rPr>
          <w:t>15</w:t>
        </w:r>
      </w:fldSimple>
      <w:r w:rsidR="00183237">
        <w:noBreakHyphen/>
      </w:r>
      <w:fldSimple w:instr=" SEQ Table \* ARABIC \s 1 ">
        <w:r w:rsidR="00D81990">
          <w:rPr>
            <w:noProof/>
          </w:rPr>
          <w:t>6</w:t>
        </w:r>
      </w:fldSimple>
      <w:r>
        <w:t xml:space="preserve">: </w:t>
      </w:r>
      <w:r w:rsidRPr="00E21B7C">
        <w:t>Values for Protocol Data Type A (tag ‘86’)</w:t>
      </w:r>
      <w:bookmarkEnd w:id="1707"/>
      <w:bookmarkEnd w:id="1708"/>
      <w:bookmarkEnd w:id="1709"/>
    </w:p>
    <w:tbl>
      <w:tblPr>
        <w:tblStyle w:val="TableGrid"/>
        <w:tblW w:w="5000" w:type="pct"/>
        <w:tblLook w:val="04A0" w:firstRow="1" w:lastRow="0" w:firstColumn="1" w:lastColumn="0" w:noHBand="0" w:noVBand="1"/>
      </w:tblPr>
      <w:tblGrid>
        <w:gridCol w:w="804"/>
        <w:gridCol w:w="991"/>
        <w:gridCol w:w="2970"/>
        <w:gridCol w:w="2070"/>
        <w:gridCol w:w="2515"/>
      </w:tblGrid>
      <w:tr w:rsidR="00BF1282" w:rsidRPr="0059563D" w14:paraId="001801F8" w14:textId="77777777" w:rsidTr="006F222A">
        <w:trPr>
          <w:tblHeader/>
        </w:trPr>
        <w:tc>
          <w:tcPr>
            <w:tcW w:w="430" w:type="pct"/>
            <w:shd w:val="clear" w:color="auto" w:fill="0070C0"/>
          </w:tcPr>
          <w:p w14:paraId="51487F69" w14:textId="77777777" w:rsidR="00BF1282" w:rsidRPr="00204D62" w:rsidRDefault="00BF1282" w:rsidP="006E4AFF">
            <w:pPr>
              <w:pStyle w:val="TableHead"/>
              <w:ind w:left="0"/>
            </w:pPr>
            <w:r w:rsidRPr="006E4AFF">
              <w:t>Tag</w:t>
            </w:r>
          </w:p>
        </w:tc>
        <w:tc>
          <w:tcPr>
            <w:tcW w:w="530" w:type="pct"/>
            <w:shd w:val="clear" w:color="auto" w:fill="0070C0"/>
          </w:tcPr>
          <w:p w14:paraId="654CC066" w14:textId="1B1365C8" w:rsidR="00BF1282" w:rsidRPr="00204D62" w:rsidRDefault="006F222A" w:rsidP="004B2EFD">
            <w:pPr>
              <w:pStyle w:val="TableHead-Centered"/>
            </w:pPr>
            <w:r>
              <w:t>Length  (bytes)</w:t>
            </w:r>
          </w:p>
        </w:tc>
        <w:tc>
          <w:tcPr>
            <w:tcW w:w="1588" w:type="pct"/>
            <w:shd w:val="clear" w:color="auto" w:fill="0070C0"/>
          </w:tcPr>
          <w:p w14:paraId="4C7E006A" w14:textId="77777777" w:rsidR="00BF1282" w:rsidRPr="00204D62" w:rsidRDefault="00BF1282" w:rsidP="004B2EFD">
            <w:pPr>
              <w:pStyle w:val="TableHead-Centered"/>
            </w:pPr>
            <w:r w:rsidRPr="00204D62">
              <w:t>Value Description</w:t>
            </w:r>
          </w:p>
        </w:tc>
        <w:tc>
          <w:tcPr>
            <w:tcW w:w="1107" w:type="pct"/>
            <w:shd w:val="clear" w:color="auto" w:fill="0070C0"/>
          </w:tcPr>
          <w:p w14:paraId="18E2C9E9" w14:textId="77777777" w:rsidR="00BF1282" w:rsidRPr="00204D62" w:rsidRDefault="00BF1282" w:rsidP="004B2EFD">
            <w:pPr>
              <w:pStyle w:val="TableHead-Centered"/>
            </w:pPr>
            <w:r w:rsidRPr="00204D62">
              <w:t>Value in Protocol Parameter Data (Tag ‘A0’)</w:t>
            </w:r>
          </w:p>
        </w:tc>
        <w:tc>
          <w:tcPr>
            <w:tcW w:w="1345" w:type="pct"/>
            <w:shd w:val="clear" w:color="auto" w:fill="0070C0"/>
          </w:tcPr>
          <w:p w14:paraId="4F68BC98" w14:textId="77777777" w:rsidR="00BF1282" w:rsidRPr="00204D62" w:rsidRDefault="00BF1282" w:rsidP="004B2EFD">
            <w:pPr>
              <w:pStyle w:val="TableHead-Centered"/>
            </w:pPr>
            <w:r w:rsidRPr="00204D62">
              <w:t>Value in Protocol Parameter Mandatory Mask (Tag ‘A1’)</w:t>
            </w:r>
          </w:p>
        </w:tc>
      </w:tr>
      <w:tr w:rsidR="00BF1282" w:rsidRPr="0059563D" w14:paraId="376ECEB5" w14:textId="77777777" w:rsidTr="006F222A">
        <w:tc>
          <w:tcPr>
            <w:tcW w:w="430" w:type="pct"/>
            <w:vAlign w:val="center"/>
          </w:tcPr>
          <w:p w14:paraId="3410260A" w14:textId="2FECDB8F" w:rsidR="00BF1282" w:rsidRPr="0059563D" w:rsidRDefault="00BF1282" w:rsidP="006E4AFF">
            <w:pPr>
              <w:pStyle w:val="TableText"/>
            </w:pPr>
            <w:r w:rsidRPr="0059563D">
              <w:t>80</w:t>
            </w:r>
            <w:r w:rsidR="00A508A7">
              <w:rPr>
                <w:vertAlign w:val="subscript"/>
              </w:rPr>
              <w:t>h</w:t>
            </w:r>
          </w:p>
        </w:tc>
        <w:tc>
          <w:tcPr>
            <w:tcW w:w="530" w:type="pct"/>
            <w:vAlign w:val="center"/>
          </w:tcPr>
          <w:p w14:paraId="6A902825" w14:textId="77777777" w:rsidR="00BF1282" w:rsidRPr="0059563D" w:rsidRDefault="00BF1282" w:rsidP="004B2EFD">
            <w:pPr>
              <w:pStyle w:val="TableText-Centered"/>
            </w:pPr>
            <w:r w:rsidRPr="0059563D">
              <w:t>1</w:t>
            </w:r>
          </w:p>
        </w:tc>
        <w:tc>
          <w:tcPr>
            <w:tcW w:w="1588" w:type="pct"/>
            <w:vAlign w:val="center"/>
          </w:tcPr>
          <w:p w14:paraId="37610B1A" w14:textId="77777777" w:rsidR="00BF1282" w:rsidRPr="0059563D" w:rsidRDefault="00BF1282" w:rsidP="004B2EFD">
            <w:pPr>
              <w:pStyle w:val="TableText-Centered"/>
            </w:pPr>
            <w:r w:rsidRPr="0059563D">
              <w:t>Unique Identifier LV structure</w:t>
            </w:r>
          </w:p>
        </w:tc>
        <w:tc>
          <w:tcPr>
            <w:tcW w:w="1107" w:type="pct"/>
            <w:vAlign w:val="center"/>
          </w:tcPr>
          <w:p w14:paraId="20F3C15C" w14:textId="70E9B3E3" w:rsidR="00BF1282" w:rsidRPr="0059563D" w:rsidRDefault="00BF1282" w:rsidP="004B2EFD">
            <w:pPr>
              <w:pStyle w:val="TableText-Centered"/>
            </w:pPr>
            <w:r w:rsidRPr="0059563D">
              <w:t>00</w:t>
            </w:r>
            <w:r w:rsidR="00A508A7" w:rsidRPr="00E941A9">
              <w:rPr>
                <w:vertAlign w:val="subscript"/>
              </w:rPr>
              <w:t>h</w:t>
            </w:r>
          </w:p>
        </w:tc>
        <w:tc>
          <w:tcPr>
            <w:tcW w:w="1345" w:type="pct"/>
            <w:vAlign w:val="center"/>
          </w:tcPr>
          <w:p w14:paraId="424DA2E4" w14:textId="33970F85" w:rsidR="00BF1282" w:rsidRPr="0059563D" w:rsidRDefault="00BF1282" w:rsidP="004B2EFD">
            <w:pPr>
              <w:pStyle w:val="TableText-Centered"/>
            </w:pPr>
            <w:r w:rsidRPr="0059563D">
              <w:t>00</w:t>
            </w:r>
            <w:r w:rsidR="00A508A7" w:rsidRPr="00E941A9">
              <w:rPr>
                <w:vertAlign w:val="subscript"/>
              </w:rPr>
              <w:t>h</w:t>
            </w:r>
          </w:p>
        </w:tc>
      </w:tr>
      <w:tr w:rsidR="00BF1282" w:rsidRPr="0059563D" w14:paraId="236B3FF0" w14:textId="77777777" w:rsidTr="006F222A">
        <w:tc>
          <w:tcPr>
            <w:tcW w:w="430" w:type="pct"/>
            <w:vAlign w:val="center"/>
          </w:tcPr>
          <w:p w14:paraId="30FCD357" w14:textId="0D5353F5" w:rsidR="00BF1282" w:rsidRPr="0059563D" w:rsidRDefault="00BF1282" w:rsidP="006E4AFF">
            <w:pPr>
              <w:pStyle w:val="TableText"/>
            </w:pPr>
            <w:r w:rsidRPr="0059563D">
              <w:t>81</w:t>
            </w:r>
            <w:r w:rsidR="00A508A7" w:rsidRPr="00E941A9">
              <w:rPr>
                <w:vertAlign w:val="subscript"/>
              </w:rPr>
              <w:t>h</w:t>
            </w:r>
          </w:p>
        </w:tc>
        <w:tc>
          <w:tcPr>
            <w:tcW w:w="530" w:type="pct"/>
            <w:vAlign w:val="center"/>
          </w:tcPr>
          <w:p w14:paraId="6E44856C" w14:textId="77777777" w:rsidR="00BF1282" w:rsidRPr="0059563D" w:rsidRDefault="00BF1282" w:rsidP="004B2EFD">
            <w:pPr>
              <w:pStyle w:val="TableText-Centered"/>
            </w:pPr>
            <w:r w:rsidRPr="0059563D">
              <w:t>1</w:t>
            </w:r>
          </w:p>
        </w:tc>
        <w:tc>
          <w:tcPr>
            <w:tcW w:w="1588" w:type="pct"/>
            <w:vAlign w:val="center"/>
          </w:tcPr>
          <w:p w14:paraId="55BF71C0" w14:textId="77777777" w:rsidR="00BF1282" w:rsidRPr="0059563D" w:rsidRDefault="00BF1282" w:rsidP="004B2EFD">
            <w:pPr>
              <w:pStyle w:val="TableText-Centered"/>
            </w:pPr>
            <w:r w:rsidRPr="0059563D">
              <w:t>SAK</w:t>
            </w:r>
          </w:p>
        </w:tc>
        <w:tc>
          <w:tcPr>
            <w:tcW w:w="1107" w:type="pct"/>
            <w:vAlign w:val="center"/>
          </w:tcPr>
          <w:p w14:paraId="2C7BB3C9" w14:textId="3773E506" w:rsidR="00BF1282" w:rsidRPr="0059563D" w:rsidRDefault="00BF1282" w:rsidP="004B2EFD">
            <w:pPr>
              <w:pStyle w:val="TableText-Centered"/>
            </w:pPr>
            <w:r w:rsidRPr="0059563D">
              <w:t>20</w:t>
            </w:r>
            <w:r w:rsidR="00A508A7" w:rsidRPr="00E941A9">
              <w:rPr>
                <w:vertAlign w:val="subscript"/>
              </w:rPr>
              <w:t>h</w:t>
            </w:r>
          </w:p>
        </w:tc>
        <w:tc>
          <w:tcPr>
            <w:tcW w:w="1345" w:type="pct"/>
            <w:vAlign w:val="center"/>
          </w:tcPr>
          <w:p w14:paraId="20ACE21D" w14:textId="6C93D5E5" w:rsidR="00BF1282" w:rsidRPr="0059563D" w:rsidRDefault="00BF1282" w:rsidP="004B2EFD">
            <w:pPr>
              <w:pStyle w:val="TableText-Centered"/>
            </w:pPr>
            <w:r w:rsidRPr="0059563D">
              <w:t>24</w:t>
            </w:r>
            <w:r w:rsidR="00A508A7" w:rsidRPr="00E941A9">
              <w:rPr>
                <w:vertAlign w:val="subscript"/>
              </w:rPr>
              <w:t>h</w:t>
            </w:r>
          </w:p>
        </w:tc>
      </w:tr>
      <w:tr w:rsidR="00BF1282" w:rsidRPr="0059563D" w14:paraId="2DC6E3FB" w14:textId="77777777" w:rsidTr="006F222A">
        <w:tc>
          <w:tcPr>
            <w:tcW w:w="430" w:type="pct"/>
            <w:vAlign w:val="center"/>
          </w:tcPr>
          <w:p w14:paraId="6480A603" w14:textId="4D6403F1" w:rsidR="00BF1282" w:rsidRPr="0059563D" w:rsidRDefault="00BF1282" w:rsidP="006E4AFF">
            <w:pPr>
              <w:pStyle w:val="TableText"/>
            </w:pPr>
            <w:r w:rsidRPr="0059563D">
              <w:t>82</w:t>
            </w:r>
            <w:r w:rsidR="00A508A7" w:rsidRPr="00E941A9">
              <w:rPr>
                <w:vertAlign w:val="subscript"/>
              </w:rPr>
              <w:t>h</w:t>
            </w:r>
          </w:p>
        </w:tc>
        <w:tc>
          <w:tcPr>
            <w:tcW w:w="530" w:type="pct"/>
            <w:vAlign w:val="center"/>
          </w:tcPr>
          <w:p w14:paraId="366DBA66" w14:textId="77777777" w:rsidR="00BF1282" w:rsidRPr="0059563D" w:rsidRDefault="00BF1282" w:rsidP="004B2EFD">
            <w:pPr>
              <w:pStyle w:val="TableText-Centered"/>
            </w:pPr>
            <w:r w:rsidRPr="0059563D">
              <w:t>2</w:t>
            </w:r>
          </w:p>
        </w:tc>
        <w:tc>
          <w:tcPr>
            <w:tcW w:w="1588" w:type="pct"/>
            <w:vAlign w:val="center"/>
          </w:tcPr>
          <w:p w14:paraId="2A94B7D1" w14:textId="77777777" w:rsidR="00BF1282" w:rsidRPr="0059563D" w:rsidRDefault="00BF1282" w:rsidP="004B2EFD">
            <w:pPr>
              <w:pStyle w:val="TableText-Centered"/>
            </w:pPr>
            <w:r w:rsidRPr="0059563D">
              <w:t>ATQA</w:t>
            </w:r>
          </w:p>
        </w:tc>
        <w:tc>
          <w:tcPr>
            <w:tcW w:w="1107" w:type="pct"/>
            <w:vAlign w:val="center"/>
          </w:tcPr>
          <w:p w14:paraId="265CA1D2" w14:textId="192A0E89" w:rsidR="00BF1282" w:rsidRPr="0059563D" w:rsidRDefault="00BF1282" w:rsidP="004B2EFD">
            <w:pPr>
              <w:pStyle w:val="TableText-Centered"/>
            </w:pPr>
            <w:r w:rsidRPr="0059563D">
              <w:t>0400</w:t>
            </w:r>
            <w:r w:rsidR="00A508A7" w:rsidRPr="00E941A9">
              <w:rPr>
                <w:vertAlign w:val="subscript"/>
              </w:rPr>
              <w:t>h</w:t>
            </w:r>
          </w:p>
        </w:tc>
        <w:tc>
          <w:tcPr>
            <w:tcW w:w="1345" w:type="pct"/>
            <w:vAlign w:val="center"/>
          </w:tcPr>
          <w:p w14:paraId="4AB8C769" w14:textId="262BA537" w:rsidR="00BF1282" w:rsidRPr="0059563D" w:rsidRDefault="00BF1282" w:rsidP="004B2EFD">
            <w:pPr>
              <w:pStyle w:val="TableText-Centered"/>
            </w:pPr>
            <w:r w:rsidRPr="0059563D">
              <w:t>39F0</w:t>
            </w:r>
            <w:r w:rsidR="00A508A7" w:rsidRPr="00E941A9">
              <w:rPr>
                <w:vertAlign w:val="subscript"/>
              </w:rPr>
              <w:t>h</w:t>
            </w:r>
          </w:p>
        </w:tc>
      </w:tr>
      <w:tr w:rsidR="00BF1282" w:rsidRPr="0059563D" w14:paraId="2935C709" w14:textId="77777777" w:rsidTr="006F222A">
        <w:tc>
          <w:tcPr>
            <w:tcW w:w="430" w:type="pct"/>
            <w:vAlign w:val="center"/>
          </w:tcPr>
          <w:p w14:paraId="4224F00C" w14:textId="5BDFD9CB" w:rsidR="00BF1282" w:rsidRPr="0059563D" w:rsidRDefault="00BF1282" w:rsidP="006E4AFF">
            <w:pPr>
              <w:pStyle w:val="TableText"/>
            </w:pPr>
            <w:r w:rsidRPr="0059563D">
              <w:t>83</w:t>
            </w:r>
            <w:r w:rsidR="00A508A7" w:rsidRPr="00E941A9">
              <w:rPr>
                <w:vertAlign w:val="subscript"/>
              </w:rPr>
              <w:t>h</w:t>
            </w:r>
          </w:p>
        </w:tc>
        <w:tc>
          <w:tcPr>
            <w:tcW w:w="530" w:type="pct"/>
            <w:vAlign w:val="center"/>
          </w:tcPr>
          <w:p w14:paraId="1E19CA5D" w14:textId="77777777" w:rsidR="00BF1282" w:rsidRPr="0059563D" w:rsidRDefault="00BF1282" w:rsidP="004B2EFD">
            <w:pPr>
              <w:pStyle w:val="TableText-Centered"/>
            </w:pPr>
            <w:r w:rsidRPr="0059563D">
              <w:t>1</w:t>
            </w:r>
          </w:p>
        </w:tc>
        <w:tc>
          <w:tcPr>
            <w:tcW w:w="1588" w:type="pct"/>
            <w:vAlign w:val="center"/>
          </w:tcPr>
          <w:p w14:paraId="5E7508A2" w14:textId="77777777" w:rsidR="00BF1282" w:rsidRPr="0059563D" w:rsidRDefault="00BF1282" w:rsidP="004B2EFD">
            <w:pPr>
              <w:pStyle w:val="TableText-Centered"/>
            </w:pPr>
            <w:r w:rsidRPr="0059563D">
              <w:t>ATS LV structure</w:t>
            </w:r>
          </w:p>
        </w:tc>
        <w:tc>
          <w:tcPr>
            <w:tcW w:w="1107" w:type="pct"/>
            <w:vAlign w:val="center"/>
          </w:tcPr>
          <w:p w14:paraId="4AD90731" w14:textId="3382B8FE" w:rsidR="00BF1282" w:rsidRPr="0059563D" w:rsidRDefault="00BF1282" w:rsidP="004B2EFD">
            <w:pPr>
              <w:pStyle w:val="TableText-Centered"/>
            </w:pPr>
            <w:r w:rsidRPr="0059563D">
              <w:t>00</w:t>
            </w:r>
            <w:r w:rsidR="00A508A7" w:rsidRPr="00E941A9">
              <w:rPr>
                <w:vertAlign w:val="subscript"/>
              </w:rPr>
              <w:t>h</w:t>
            </w:r>
          </w:p>
        </w:tc>
        <w:tc>
          <w:tcPr>
            <w:tcW w:w="1345" w:type="pct"/>
            <w:vAlign w:val="center"/>
          </w:tcPr>
          <w:p w14:paraId="02F5C290" w14:textId="450078A4" w:rsidR="00BF1282" w:rsidRPr="0059563D" w:rsidRDefault="00BF1282" w:rsidP="004B2EFD">
            <w:pPr>
              <w:pStyle w:val="TableText-Centered"/>
            </w:pPr>
            <w:r w:rsidRPr="0059563D">
              <w:t>00</w:t>
            </w:r>
            <w:r w:rsidR="00A508A7" w:rsidRPr="00E941A9">
              <w:rPr>
                <w:vertAlign w:val="subscript"/>
              </w:rPr>
              <w:t>h</w:t>
            </w:r>
          </w:p>
        </w:tc>
      </w:tr>
      <w:tr w:rsidR="00BF1282" w:rsidRPr="0059563D" w14:paraId="2007E612" w14:textId="77777777" w:rsidTr="006F222A">
        <w:tc>
          <w:tcPr>
            <w:tcW w:w="430" w:type="pct"/>
            <w:vAlign w:val="center"/>
          </w:tcPr>
          <w:p w14:paraId="0F216B02" w14:textId="13A02E22" w:rsidR="00BF1282" w:rsidRPr="0059563D" w:rsidRDefault="00BF1282" w:rsidP="006E4AFF">
            <w:pPr>
              <w:pStyle w:val="TableText"/>
            </w:pPr>
            <w:r w:rsidRPr="0059563D">
              <w:t>84</w:t>
            </w:r>
            <w:r w:rsidR="00A508A7" w:rsidRPr="00E941A9">
              <w:rPr>
                <w:vertAlign w:val="subscript"/>
              </w:rPr>
              <w:t>h</w:t>
            </w:r>
          </w:p>
        </w:tc>
        <w:tc>
          <w:tcPr>
            <w:tcW w:w="530" w:type="pct"/>
            <w:vAlign w:val="center"/>
          </w:tcPr>
          <w:p w14:paraId="1012E1D4" w14:textId="77777777" w:rsidR="00BF1282" w:rsidRPr="0059563D" w:rsidRDefault="00BF1282" w:rsidP="004B2EFD">
            <w:pPr>
              <w:pStyle w:val="TableText-Centered"/>
            </w:pPr>
            <w:r w:rsidRPr="0059563D">
              <w:t>1</w:t>
            </w:r>
          </w:p>
        </w:tc>
        <w:tc>
          <w:tcPr>
            <w:tcW w:w="1588" w:type="pct"/>
            <w:vAlign w:val="center"/>
          </w:tcPr>
          <w:p w14:paraId="3F6E3B09" w14:textId="77777777" w:rsidR="00BF1282" w:rsidRPr="0059563D" w:rsidRDefault="00BF1282" w:rsidP="004B2EFD">
            <w:pPr>
              <w:pStyle w:val="TableText-Centered"/>
            </w:pPr>
            <w:r w:rsidRPr="0059563D">
              <w:t>FWI, SFGI</w:t>
            </w:r>
          </w:p>
        </w:tc>
        <w:tc>
          <w:tcPr>
            <w:tcW w:w="1107" w:type="pct"/>
            <w:vAlign w:val="center"/>
          </w:tcPr>
          <w:p w14:paraId="02DBAAE1" w14:textId="1248AAA3" w:rsidR="00BF1282" w:rsidRPr="0059563D" w:rsidRDefault="00BF1282" w:rsidP="004B2EFD">
            <w:pPr>
              <w:pStyle w:val="TableText-Centered"/>
            </w:pPr>
            <w:r w:rsidRPr="0059563D">
              <w:t>72</w:t>
            </w:r>
            <w:r w:rsidR="00A508A7" w:rsidRPr="00E941A9">
              <w:rPr>
                <w:vertAlign w:val="subscript"/>
              </w:rPr>
              <w:t>h</w:t>
            </w:r>
          </w:p>
        </w:tc>
        <w:tc>
          <w:tcPr>
            <w:tcW w:w="1345" w:type="pct"/>
            <w:vAlign w:val="center"/>
          </w:tcPr>
          <w:p w14:paraId="40372EB7" w14:textId="53A569F0" w:rsidR="00BF1282" w:rsidRPr="0059563D" w:rsidRDefault="00BF1282" w:rsidP="004B2EFD">
            <w:pPr>
              <w:pStyle w:val="TableText-Centered"/>
            </w:pPr>
            <w:r w:rsidRPr="0059563D">
              <w:t>FF</w:t>
            </w:r>
            <w:r w:rsidR="00A508A7" w:rsidRPr="00E941A9">
              <w:rPr>
                <w:vertAlign w:val="subscript"/>
              </w:rPr>
              <w:t>h</w:t>
            </w:r>
          </w:p>
        </w:tc>
      </w:tr>
      <w:tr w:rsidR="00BF1282" w:rsidRPr="0059563D" w14:paraId="3FC97A87" w14:textId="77777777" w:rsidTr="006F222A">
        <w:tc>
          <w:tcPr>
            <w:tcW w:w="430" w:type="pct"/>
            <w:vAlign w:val="center"/>
          </w:tcPr>
          <w:p w14:paraId="6A1204DF" w14:textId="5D091E27" w:rsidR="00BF1282" w:rsidRPr="0059563D" w:rsidRDefault="00BF1282" w:rsidP="006E4AFF">
            <w:pPr>
              <w:pStyle w:val="TableText"/>
            </w:pPr>
            <w:r w:rsidRPr="0059563D">
              <w:t>85</w:t>
            </w:r>
            <w:r w:rsidR="00A508A7" w:rsidRPr="00E941A9">
              <w:rPr>
                <w:vertAlign w:val="subscript"/>
              </w:rPr>
              <w:t>h</w:t>
            </w:r>
          </w:p>
        </w:tc>
        <w:tc>
          <w:tcPr>
            <w:tcW w:w="530" w:type="pct"/>
            <w:vAlign w:val="center"/>
          </w:tcPr>
          <w:p w14:paraId="5051D207" w14:textId="77777777" w:rsidR="00BF1282" w:rsidRPr="0059563D" w:rsidRDefault="00BF1282" w:rsidP="004B2EFD">
            <w:pPr>
              <w:pStyle w:val="TableText-Centered"/>
            </w:pPr>
            <w:r w:rsidRPr="0059563D">
              <w:t>1</w:t>
            </w:r>
          </w:p>
        </w:tc>
        <w:tc>
          <w:tcPr>
            <w:tcW w:w="1588" w:type="pct"/>
            <w:vAlign w:val="center"/>
          </w:tcPr>
          <w:p w14:paraId="6DF32969" w14:textId="77777777" w:rsidR="00BF1282" w:rsidRPr="0059563D" w:rsidRDefault="00BF1282" w:rsidP="004B2EFD">
            <w:pPr>
              <w:pStyle w:val="TableText-Centered"/>
            </w:pPr>
            <w:r w:rsidRPr="0059563D">
              <w:t>CID Support</w:t>
            </w:r>
          </w:p>
        </w:tc>
        <w:tc>
          <w:tcPr>
            <w:tcW w:w="1107" w:type="pct"/>
            <w:vAlign w:val="center"/>
          </w:tcPr>
          <w:p w14:paraId="24889D4D" w14:textId="6404CEB2" w:rsidR="00BF1282" w:rsidRPr="0059563D" w:rsidRDefault="00BF1282" w:rsidP="004B2EFD">
            <w:pPr>
              <w:pStyle w:val="TableText-Centered"/>
            </w:pPr>
            <w:r w:rsidRPr="0059563D">
              <w:t>0</w:t>
            </w:r>
            <w:r>
              <w:t>0</w:t>
            </w:r>
            <w:r w:rsidR="00A508A7" w:rsidRPr="00E941A9">
              <w:rPr>
                <w:vertAlign w:val="subscript"/>
              </w:rPr>
              <w:t>h</w:t>
            </w:r>
          </w:p>
        </w:tc>
        <w:tc>
          <w:tcPr>
            <w:tcW w:w="1345" w:type="pct"/>
            <w:vAlign w:val="center"/>
          </w:tcPr>
          <w:p w14:paraId="28076C10" w14:textId="1C49F1E4" w:rsidR="00BF1282" w:rsidRPr="0059563D" w:rsidRDefault="00BF1282" w:rsidP="004B2EFD">
            <w:pPr>
              <w:pStyle w:val="TableText-Centered"/>
            </w:pPr>
            <w:r>
              <w:t>00</w:t>
            </w:r>
            <w:r w:rsidR="00A508A7" w:rsidRPr="00E941A9">
              <w:rPr>
                <w:vertAlign w:val="subscript"/>
              </w:rPr>
              <w:t>h</w:t>
            </w:r>
          </w:p>
        </w:tc>
      </w:tr>
      <w:tr w:rsidR="00BF1282" w:rsidRPr="0059563D" w14:paraId="3683893D" w14:textId="77777777" w:rsidTr="006F222A">
        <w:tc>
          <w:tcPr>
            <w:tcW w:w="430" w:type="pct"/>
            <w:vAlign w:val="center"/>
          </w:tcPr>
          <w:p w14:paraId="2F6E6948" w14:textId="0EA66323" w:rsidR="00BF1282" w:rsidRPr="0059563D" w:rsidRDefault="00BF1282" w:rsidP="006E4AFF">
            <w:pPr>
              <w:pStyle w:val="TableText"/>
            </w:pPr>
            <w:r w:rsidRPr="0059563D">
              <w:t>86</w:t>
            </w:r>
            <w:r w:rsidR="00A508A7" w:rsidRPr="00E941A9">
              <w:rPr>
                <w:vertAlign w:val="subscript"/>
              </w:rPr>
              <w:t>h</w:t>
            </w:r>
          </w:p>
        </w:tc>
        <w:tc>
          <w:tcPr>
            <w:tcW w:w="530" w:type="pct"/>
            <w:vAlign w:val="center"/>
          </w:tcPr>
          <w:p w14:paraId="39C9B9A3" w14:textId="77777777" w:rsidR="00BF1282" w:rsidRPr="0059563D" w:rsidRDefault="00BF1282" w:rsidP="004B2EFD">
            <w:pPr>
              <w:pStyle w:val="TableText-Centered"/>
            </w:pPr>
            <w:r w:rsidRPr="0059563D">
              <w:t>3</w:t>
            </w:r>
          </w:p>
        </w:tc>
        <w:tc>
          <w:tcPr>
            <w:tcW w:w="1588" w:type="pct"/>
            <w:vAlign w:val="center"/>
          </w:tcPr>
          <w:p w14:paraId="0AE36AD3" w14:textId="77777777" w:rsidR="00BF1282" w:rsidRPr="0059563D" w:rsidRDefault="00BF1282" w:rsidP="004B2EFD">
            <w:pPr>
              <w:pStyle w:val="TableText-Centered"/>
            </w:pPr>
            <w:r w:rsidRPr="0059563D">
              <w:t>DATA_RATE_MAX</w:t>
            </w:r>
          </w:p>
        </w:tc>
        <w:tc>
          <w:tcPr>
            <w:tcW w:w="1107" w:type="pct"/>
            <w:vAlign w:val="center"/>
          </w:tcPr>
          <w:p w14:paraId="5185D481" w14:textId="503FA2F6" w:rsidR="00BF1282" w:rsidRPr="0059563D" w:rsidRDefault="00BF1282" w:rsidP="004B2EFD">
            <w:pPr>
              <w:pStyle w:val="TableText-Centered"/>
            </w:pPr>
            <w:r w:rsidRPr="0059563D">
              <w:t>000000</w:t>
            </w:r>
            <w:r w:rsidR="00A508A7" w:rsidRPr="00E941A9">
              <w:rPr>
                <w:vertAlign w:val="subscript"/>
              </w:rPr>
              <w:t>h</w:t>
            </w:r>
          </w:p>
        </w:tc>
        <w:tc>
          <w:tcPr>
            <w:tcW w:w="1345" w:type="pct"/>
            <w:vAlign w:val="center"/>
          </w:tcPr>
          <w:p w14:paraId="16362704" w14:textId="3A53F39B" w:rsidR="00BF1282" w:rsidRPr="0059563D" w:rsidRDefault="00BF1282" w:rsidP="004B2EFD">
            <w:pPr>
              <w:pStyle w:val="TableText-Centered"/>
            </w:pPr>
            <w:r w:rsidRPr="0059563D">
              <w:t>FFFF00</w:t>
            </w:r>
            <w:r w:rsidR="00A508A7" w:rsidRPr="00E941A9">
              <w:rPr>
                <w:vertAlign w:val="subscript"/>
              </w:rPr>
              <w:t>h</w:t>
            </w:r>
          </w:p>
        </w:tc>
      </w:tr>
    </w:tbl>
    <w:p w14:paraId="006BE838" w14:textId="77777777" w:rsidR="00BF1282" w:rsidRDefault="00BF1282" w:rsidP="00BF1282">
      <w:pPr>
        <w:pStyle w:val="Normal-SpaceAbove"/>
      </w:pPr>
      <w:r>
        <w:t>For Type A SFGI value, coexistence issues with legacy NFC services may appear. In such cases, increasing SFGI value could be allowed, with impact only on transaction performance. In any case, this value shall not exceed 8.</w:t>
      </w:r>
    </w:p>
    <w:p w14:paraId="1E120722" w14:textId="41B5468B" w:rsidR="00BF1282" w:rsidRDefault="00BF1282" w:rsidP="006423A7">
      <w:pPr>
        <w:pStyle w:val="Note"/>
      </w:pPr>
      <w:r w:rsidRPr="006423A7">
        <w:rPr>
          <w:rStyle w:val="Emphasis"/>
        </w:rPr>
        <w:t>Note</w:t>
      </w:r>
      <w:r w:rsidR="00BF0498">
        <w:t>:</w:t>
      </w:r>
      <w:r>
        <w:t xml:space="preserve"> LSB byte of the two-byte ATQA value is transmitted first.</w:t>
      </w:r>
    </w:p>
    <w:p w14:paraId="7728E513" w14:textId="03FDBB6F" w:rsidR="00BF1282" w:rsidRDefault="00BF1282" w:rsidP="008658FF">
      <w:pPr>
        <w:pStyle w:val="CaptionTable"/>
      </w:pPr>
      <w:bookmarkStart w:id="1710" w:name="_Ref61864738"/>
      <w:bookmarkStart w:id="1711" w:name="_Toc62126724"/>
      <w:bookmarkStart w:id="1712" w:name="_Toc62127573"/>
      <w:bookmarkStart w:id="1713" w:name="_Toc118223077"/>
      <w:r>
        <w:lastRenderedPageBreak/>
        <w:t xml:space="preserve">Table </w:t>
      </w:r>
      <w:fldSimple w:instr=" STYLEREF 1 \s ">
        <w:r w:rsidR="00D81990">
          <w:rPr>
            <w:noProof/>
          </w:rPr>
          <w:t>15</w:t>
        </w:r>
      </w:fldSimple>
      <w:r w:rsidR="00183237">
        <w:noBreakHyphen/>
      </w:r>
      <w:fldSimple w:instr=" SEQ Table \* ARABIC \s 1 ">
        <w:r w:rsidR="00D81990">
          <w:rPr>
            <w:noProof/>
          </w:rPr>
          <w:t>7</w:t>
        </w:r>
      </w:fldSimple>
      <w:bookmarkEnd w:id="1710"/>
      <w:r>
        <w:t xml:space="preserve">: </w:t>
      </w:r>
      <w:r w:rsidRPr="00B06A86">
        <w:t>Values for Protocol Data Type B (tag 87</w:t>
      </w:r>
      <w:r w:rsidR="00A508A7" w:rsidRPr="00E941A9">
        <w:rPr>
          <w:vertAlign w:val="subscript"/>
        </w:rPr>
        <w:t>h</w:t>
      </w:r>
      <w:r w:rsidRPr="00B06A86">
        <w:t>)</w:t>
      </w:r>
      <w:bookmarkEnd w:id="1711"/>
      <w:bookmarkEnd w:id="1712"/>
      <w:bookmarkEnd w:id="1713"/>
    </w:p>
    <w:tbl>
      <w:tblPr>
        <w:tblStyle w:val="TableGrid"/>
        <w:tblW w:w="5000" w:type="pct"/>
        <w:tblLook w:val="04A0" w:firstRow="1" w:lastRow="0" w:firstColumn="1" w:lastColumn="0" w:noHBand="0" w:noVBand="1"/>
      </w:tblPr>
      <w:tblGrid>
        <w:gridCol w:w="895"/>
        <w:gridCol w:w="1350"/>
        <w:gridCol w:w="2521"/>
        <w:gridCol w:w="2160"/>
        <w:gridCol w:w="2424"/>
      </w:tblGrid>
      <w:tr w:rsidR="00BF1282" w:rsidRPr="0059563D" w14:paraId="3FAACB75" w14:textId="77777777" w:rsidTr="006F222A">
        <w:trPr>
          <w:tblHeader/>
        </w:trPr>
        <w:tc>
          <w:tcPr>
            <w:tcW w:w="479" w:type="pct"/>
            <w:shd w:val="clear" w:color="auto" w:fill="0070C0"/>
          </w:tcPr>
          <w:p w14:paraId="0BFE476C" w14:textId="77777777" w:rsidR="00BF1282" w:rsidRPr="00204D62" w:rsidRDefault="00BF1282" w:rsidP="006E4AFF">
            <w:pPr>
              <w:pStyle w:val="TableHead"/>
            </w:pPr>
            <w:r w:rsidRPr="00204D62">
              <w:t>Tag</w:t>
            </w:r>
          </w:p>
        </w:tc>
        <w:tc>
          <w:tcPr>
            <w:tcW w:w="722" w:type="pct"/>
            <w:shd w:val="clear" w:color="auto" w:fill="0070C0"/>
          </w:tcPr>
          <w:p w14:paraId="3506A22C" w14:textId="0AAFBC1B" w:rsidR="00BF1282" w:rsidRPr="00204D62" w:rsidRDefault="006F222A" w:rsidP="004B2EFD">
            <w:pPr>
              <w:pStyle w:val="TableHead-Centered"/>
            </w:pPr>
            <w:r>
              <w:t>Length  (bytes)</w:t>
            </w:r>
          </w:p>
        </w:tc>
        <w:tc>
          <w:tcPr>
            <w:tcW w:w="1348" w:type="pct"/>
            <w:shd w:val="clear" w:color="auto" w:fill="0070C0"/>
          </w:tcPr>
          <w:p w14:paraId="5A8844B4" w14:textId="77777777" w:rsidR="00BF1282" w:rsidRPr="00204D62" w:rsidRDefault="00BF1282" w:rsidP="004B2EFD">
            <w:pPr>
              <w:pStyle w:val="TableHead-Centered"/>
            </w:pPr>
            <w:r w:rsidRPr="00204D62">
              <w:t>Value Description</w:t>
            </w:r>
          </w:p>
        </w:tc>
        <w:tc>
          <w:tcPr>
            <w:tcW w:w="1155" w:type="pct"/>
            <w:shd w:val="clear" w:color="auto" w:fill="0070C0"/>
          </w:tcPr>
          <w:p w14:paraId="38C09B9C" w14:textId="77777777" w:rsidR="00BF1282" w:rsidRPr="00204D62" w:rsidRDefault="00BF1282" w:rsidP="004B2EFD">
            <w:pPr>
              <w:pStyle w:val="TableHead-Centered"/>
              <w:rPr>
                <w:lang w:val="it-IT"/>
              </w:rPr>
            </w:pPr>
            <w:r w:rsidRPr="00204D62">
              <w:rPr>
                <w:lang w:val="it-IT"/>
              </w:rPr>
              <w:t xml:space="preserve">Value in </w:t>
            </w:r>
            <w:r w:rsidRPr="00204D62">
              <w:t>Protocol Parameter Data (Tag ‘A0’)</w:t>
            </w:r>
          </w:p>
        </w:tc>
        <w:tc>
          <w:tcPr>
            <w:tcW w:w="1296" w:type="pct"/>
            <w:shd w:val="clear" w:color="auto" w:fill="0070C0"/>
          </w:tcPr>
          <w:p w14:paraId="501E90EE" w14:textId="77777777" w:rsidR="00BF1282" w:rsidRPr="00204D62" w:rsidRDefault="00BF1282" w:rsidP="004B2EFD">
            <w:pPr>
              <w:pStyle w:val="TableHead-Centered"/>
            </w:pPr>
            <w:r w:rsidRPr="00204D62">
              <w:t>Value in Protocol Parameter Mandatory Mask (Tag ‘A1’)</w:t>
            </w:r>
          </w:p>
        </w:tc>
      </w:tr>
      <w:tr w:rsidR="00BF1282" w:rsidRPr="0059563D" w14:paraId="1C70C18B" w14:textId="77777777" w:rsidTr="006F222A">
        <w:tc>
          <w:tcPr>
            <w:tcW w:w="479" w:type="pct"/>
            <w:vAlign w:val="center"/>
          </w:tcPr>
          <w:p w14:paraId="164C2EE8" w14:textId="37EEF3FD" w:rsidR="00BF1282" w:rsidRPr="0059563D" w:rsidRDefault="00BF1282" w:rsidP="006E4AFF">
            <w:pPr>
              <w:pStyle w:val="TableText"/>
            </w:pPr>
            <w:r w:rsidRPr="0059563D">
              <w:t>80</w:t>
            </w:r>
            <w:r w:rsidR="00A508A7" w:rsidRPr="00E941A9">
              <w:rPr>
                <w:vertAlign w:val="subscript"/>
              </w:rPr>
              <w:t>h</w:t>
            </w:r>
          </w:p>
        </w:tc>
        <w:tc>
          <w:tcPr>
            <w:tcW w:w="722" w:type="pct"/>
            <w:vAlign w:val="center"/>
          </w:tcPr>
          <w:p w14:paraId="03B0473D" w14:textId="77777777" w:rsidR="00BF1282" w:rsidRPr="0059563D" w:rsidRDefault="00BF1282" w:rsidP="004B2EFD">
            <w:pPr>
              <w:pStyle w:val="TableText-Centered"/>
            </w:pPr>
            <w:r w:rsidRPr="0059563D">
              <w:t>1</w:t>
            </w:r>
          </w:p>
        </w:tc>
        <w:tc>
          <w:tcPr>
            <w:tcW w:w="1348" w:type="pct"/>
          </w:tcPr>
          <w:p w14:paraId="1CA9912E" w14:textId="77777777" w:rsidR="00BF1282" w:rsidRPr="0059563D" w:rsidRDefault="00BF1282" w:rsidP="004B2EFD">
            <w:pPr>
              <w:pStyle w:val="TableText-Centered"/>
            </w:pPr>
            <w:r w:rsidRPr="0059563D">
              <w:t>PUPI LV structure LV structure</w:t>
            </w:r>
          </w:p>
        </w:tc>
        <w:tc>
          <w:tcPr>
            <w:tcW w:w="1155" w:type="pct"/>
          </w:tcPr>
          <w:p w14:paraId="30335705" w14:textId="22CD44C0" w:rsidR="00BF1282" w:rsidRPr="0059563D" w:rsidRDefault="00BF1282" w:rsidP="004B2EFD">
            <w:pPr>
              <w:pStyle w:val="TableText-Centered"/>
            </w:pPr>
            <w:r w:rsidRPr="0059563D">
              <w:t>00</w:t>
            </w:r>
            <w:r w:rsidR="00A508A7" w:rsidRPr="00E941A9">
              <w:rPr>
                <w:vertAlign w:val="subscript"/>
              </w:rPr>
              <w:t>h</w:t>
            </w:r>
          </w:p>
        </w:tc>
        <w:tc>
          <w:tcPr>
            <w:tcW w:w="1296" w:type="pct"/>
          </w:tcPr>
          <w:p w14:paraId="3C9E3555" w14:textId="3B557D6D" w:rsidR="00BF1282" w:rsidRPr="0059563D" w:rsidRDefault="00BF1282" w:rsidP="004B2EFD">
            <w:pPr>
              <w:pStyle w:val="TableText-Centered"/>
            </w:pPr>
            <w:r w:rsidRPr="0059563D">
              <w:t>00</w:t>
            </w:r>
            <w:r w:rsidR="00A508A7" w:rsidRPr="00E941A9">
              <w:rPr>
                <w:vertAlign w:val="subscript"/>
              </w:rPr>
              <w:t>h</w:t>
            </w:r>
          </w:p>
        </w:tc>
      </w:tr>
      <w:tr w:rsidR="00BF1282" w:rsidRPr="0059563D" w14:paraId="0829E3CC" w14:textId="77777777" w:rsidTr="006F222A">
        <w:tc>
          <w:tcPr>
            <w:tcW w:w="479" w:type="pct"/>
            <w:vAlign w:val="center"/>
          </w:tcPr>
          <w:p w14:paraId="2CBDA5CC" w14:textId="3C905B19" w:rsidR="00BF1282" w:rsidRPr="0059563D" w:rsidRDefault="00BF1282" w:rsidP="006E4AFF">
            <w:pPr>
              <w:pStyle w:val="TableText"/>
            </w:pPr>
            <w:r w:rsidRPr="0059563D">
              <w:t>81</w:t>
            </w:r>
            <w:r w:rsidR="00A508A7" w:rsidRPr="00E941A9">
              <w:rPr>
                <w:vertAlign w:val="subscript"/>
              </w:rPr>
              <w:t>h</w:t>
            </w:r>
          </w:p>
        </w:tc>
        <w:tc>
          <w:tcPr>
            <w:tcW w:w="722" w:type="pct"/>
            <w:vAlign w:val="center"/>
          </w:tcPr>
          <w:p w14:paraId="028E54B6" w14:textId="77777777" w:rsidR="00BF1282" w:rsidRPr="0059563D" w:rsidRDefault="00BF1282" w:rsidP="004B2EFD">
            <w:pPr>
              <w:pStyle w:val="TableText-Centered"/>
            </w:pPr>
            <w:r w:rsidRPr="0059563D">
              <w:t>1</w:t>
            </w:r>
          </w:p>
        </w:tc>
        <w:tc>
          <w:tcPr>
            <w:tcW w:w="1348" w:type="pct"/>
          </w:tcPr>
          <w:p w14:paraId="2954762D" w14:textId="77777777" w:rsidR="00BF1282" w:rsidRPr="0059563D" w:rsidRDefault="00BF1282" w:rsidP="004B2EFD">
            <w:pPr>
              <w:pStyle w:val="TableText-Centered"/>
            </w:pPr>
            <w:r w:rsidRPr="0059563D">
              <w:t>AFI</w:t>
            </w:r>
          </w:p>
        </w:tc>
        <w:tc>
          <w:tcPr>
            <w:tcW w:w="1155" w:type="pct"/>
          </w:tcPr>
          <w:p w14:paraId="28466EB3" w14:textId="6B4E05EA" w:rsidR="00BF1282" w:rsidRPr="0059563D" w:rsidRDefault="00BF1282" w:rsidP="004B2EFD">
            <w:pPr>
              <w:pStyle w:val="TableText-Centered"/>
            </w:pPr>
            <w:r w:rsidRPr="0059563D">
              <w:t>00</w:t>
            </w:r>
            <w:r w:rsidR="00A508A7" w:rsidRPr="00E941A9">
              <w:rPr>
                <w:vertAlign w:val="subscript"/>
              </w:rPr>
              <w:t>h</w:t>
            </w:r>
          </w:p>
        </w:tc>
        <w:tc>
          <w:tcPr>
            <w:tcW w:w="1296" w:type="pct"/>
          </w:tcPr>
          <w:p w14:paraId="3111850C" w14:textId="306C012A" w:rsidR="00BF1282" w:rsidRPr="0059563D" w:rsidRDefault="00BF1282" w:rsidP="004B2EFD">
            <w:pPr>
              <w:pStyle w:val="TableText-Centered"/>
            </w:pPr>
            <w:r w:rsidRPr="0059563D">
              <w:t>00</w:t>
            </w:r>
            <w:r w:rsidR="00A508A7" w:rsidRPr="00E941A9">
              <w:rPr>
                <w:vertAlign w:val="subscript"/>
              </w:rPr>
              <w:t>h</w:t>
            </w:r>
          </w:p>
        </w:tc>
      </w:tr>
      <w:tr w:rsidR="00BF1282" w:rsidRPr="0059563D" w14:paraId="1C463439" w14:textId="77777777" w:rsidTr="006F222A">
        <w:tc>
          <w:tcPr>
            <w:tcW w:w="479" w:type="pct"/>
            <w:vAlign w:val="center"/>
          </w:tcPr>
          <w:p w14:paraId="4A14B2B2" w14:textId="47EA77D1" w:rsidR="00BF1282" w:rsidRPr="0059563D" w:rsidRDefault="00BF1282" w:rsidP="006E4AFF">
            <w:pPr>
              <w:pStyle w:val="TableText"/>
            </w:pPr>
            <w:r w:rsidRPr="0059563D">
              <w:t>82</w:t>
            </w:r>
            <w:r w:rsidR="00A508A7" w:rsidRPr="00E941A9">
              <w:rPr>
                <w:vertAlign w:val="subscript"/>
              </w:rPr>
              <w:t>h</w:t>
            </w:r>
          </w:p>
        </w:tc>
        <w:tc>
          <w:tcPr>
            <w:tcW w:w="722" w:type="pct"/>
            <w:vAlign w:val="center"/>
          </w:tcPr>
          <w:p w14:paraId="1718293D" w14:textId="77777777" w:rsidR="00BF1282" w:rsidRPr="0059563D" w:rsidRDefault="00BF1282" w:rsidP="004B2EFD">
            <w:pPr>
              <w:pStyle w:val="TableText-Centered"/>
            </w:pPr>
            <w:r w:rsidRPr="0059563D">
              <w:t>4</w:t>
            </w:r>
          </w:p>
        </w:tc>
        <w:tc>
          <w:tcPr>
            <w:tcW w:w="1348" w:type="pct"/>
          </w:tcPr>
          <w:p w14:paraId="14F2C315" w14:textId="77777777" w:rsidR="00BF1282" w:rsidRPr="0059563D" w:rsidRDefault="00BF1282" w:rsidP="004B2EFD">
            <w:pPr>
              <w:pStyle w:val="TableText-Centered"/>
            </w:pPr>
            <w:r w:rsidRPr="0059563D">
              <w:t>ATQB</w:t>
            </w:r>
          </w:p>
        </w:tc>
        <w:tc>
          <w:tcPr>
            <w:tcW w:w="1155" w:type="pct"/>
          </w:tcPr>
          <w:p w14:paraId="4032BFC4" w14:textId="2BC69BD7" w:rsidR="00BF1282" w:rsidRPr="0059563D" w:rsidRDefault="00BF1282" w:rsidP="004B2EFD">
            <w:pPr>
              <w:pStyle w:val="TableText-Centered"/>
            </w:pPr>
            <w:r w:rsidRPr="0059563D">
              <w:t>00000071</w:t>
            </w:r>
            <w:r w:rsidR="00A508A7" w:rsidRPr="00E941A9">
              <w:rPr>
                <w:vertAlign w:val="subscript"/>
              </w:rPr>
              <w:t>h</w:t>
            </w:r>
          </w:p>
        </w:tc>
        <w:tc>
          <w:tcPr>
            <w:tcW w:w="1296" w:type="pct"/>
          </w:tcPr>
          <w:p w14:paraId="75F39273" w14:textId="4ECE3D16" w:rsidR="00BF1282" w:rsidRPr="0059563D" w:rsidRDefault="00BF1282" w:rsidP="004B2EFD">
            <w:pPr>
              <w:pStyle w:val="TableText-Centered"/>
            </w:pPr>
            <w:r w:rsidRPr="0059563D">
              <w:t>000000F1</w:t>
            </w:r>
            <w:r w:rsidR="00A508A7" w:rsidRPr="00E941A9">
              <w:rPr>
                <w:vertAlign w:val="subscript"/>
              </w:rPr>
              <w:t>h</w:t>
            </w:r>
          </w:p>
        </w:tc>
      </w:tr>
      <w:tr w:rsidR="00BF1282" w:rsidRPr="0059563D" w14:paraId="73CFD8DA" w14:textId="77777777" w:rsidTr="006F222A">
        <w:tc>
          <w:tcPr>
            <w:tcW w:w="479" w:type="pct"/>
            <w:vAlign w:val="center"/>
          </w:tcPr>
          <w:p w14:paraId="4C4E3EA8" w14:textId="7CC10490" w:rsidR="00BF1282" w:rsidRPr="0059563D" w:rsidRDefault="00BF1282" w:rsidP="006E4AFF">
            <w:pPr>
              <w:pStyle w:val="TableText"/>
            </w:pPr>
            <w:r w:rsidRPr="0059563D">
              <w:t>83</w:t>
            </w:r>
            <w:r w:rsidR="00A508A7" w:rsidRPr="00E941A9">
              <w:rPr>
                <w:vertAlign w:val="subscript"/>
              </w:rPr>
              <w:t>h</w:t>
            </w:r>
          </w:p>
        </w:tc>
        <w:tc>
          <w:tcPr>
            <w:tcW w:w="722" w:type="pct"/>
            <w:vAlign w:val="center"/>
          </w:tcPr>
          <w:p w14:paraId="70C68599" w14:textId="77777777" w:rsidR="00BF1282" w:rsidRPr="0059563D" w:rsidRDefault="00BF1282" w:rsidP="004B2EFD">
            <w:pPr>
              <w:pStyle w:val="TableText-Centered"/>
            </w:pPr>
            <w:r w:rsidRPr="0059563D">
              <w:t>1</w:t>
            </w:r>
          </w:p>
        </w:tc>
        <w:tc>
          <w:tcPr>
            <w:tcW w:w="1348" w:type="pct"/>
          </w:tcPr>
          <w:p w14:paraId="0B00453B" w14:textId="77777777" w:rsidR="00BF1282" w:rsidRPr="0059563D" w:rsidRDefault="00BF1282" w:rsidP="004B2EFD">
            <w:pPr>
              <w:pStyle w:val="TableText-Centered"/>
            </w:pPr>
            <w:r w:rsidRPr="0059563D">
              <w:t>Higher Layer Response in response to ATTRIB</w:t>
            </w:r>
          </w:p>
        </w:tc>
        <w:tc>
          <w:tcPr>
            <w:tcW w:w="1155" w:type="pct"/>
          </w:tcPr>
          <w:p w14:paraId="246CABA5" w14:textId="07E9448C" w:rsidR="00BF1282" w:rsidRPr="0059563D" w:rsidRDefault="00BF1282" w:rsidP="004B2EFD">
            <w:pPr>
              <w:pStyle w:val="TableText-Centered"/>
            </w:pPr>
            <w:r w:rsidRPr="0059563D">
              <w:t>00</w:t>
            </w:r>
            <w:r w:rsidR="00A508A7" w:rsidRPr="00E941A9">
              <w:rPr>
                <w:vertAlign w:val="subscript"/>
              </w:rPr>
              <w:t>h</w:t>
            </w:r>
          </w:p>
        </w:tc>
        <w:tc>
          <w:tcPr>
            <w:tcW w:w="1296" w:type="pct"/>
          </w:tcPr>
          <w:p w14:paraId="7801B028" w14:textId="22950B9C" w:rsidR="00BF1282" w:rsidRPr="0059563D" w:rsidRDefault="00BF1282" w:rsidP="004B2EFD">
            <w:pPr>
              <w:pStyle w:val="TableText-Centered"/>
            </w:pPr>
            <w:r w:rsidRPr="0059563D">
              <w:t>00</w:t>
            </w:r>
            <w:r w:rsidR="00A508A7" w:rsidRPr="00E941A9">
              <w:rPr>
                <w:vertAlign w:val="subscript"/>
              </w:rPr>
              <w:t>h</w:t>
            </w:r>
          </w:p>
        </w:tc>
      </w:tr>
      <w:tr w:rsidR="00BF1282" w:rsidRPr="0059563D" w14:paraId="302205C8" w14:textId="77777777" w:rsidTr="006F222A">
        <w:tc>
          <w:tcPr>
            <w:tcW w:w="479" w:type="pct"/>
            <w:vAlign w:val="center"/>
          </w:tcPr>
          <w:p w14:paraId="07BF19D0" w14:textId="3B18DEA3" w:rsidR="00BF1282" w:rsidRPr="0059563D" w:rsidRDefault="00BF1282" w:rsidP="006E4AFF">
            <w:pPr>
              <w:pStyle w:val="TableText"/>
            </w:pPr>
            <w:r w:rsidRPr="0059563D">
              <w:t>84</w:t>
            </w:r>
            <w:r w:rsidR="00A508A7" w:rsidRPr="00E941A9">
              <w:rPr>
                <w:vertAlign w:val="subscript"/>
              </w:rPr>
              <w:t>h</w:t>
            </w:r>
          </w:p>
        </w:tc>
        <w:tc>
          <w:tcPr>
            <w:tcW w:w="722" w:type="pct"/>
            <w:vAlign w:val="center"/>
          </w:tcPr>
          <w:p w14:paraId="494DE25B" w14:textId="77777777" w:rsidR="00BF1282" w:rsidRPr="0059563D" w:rsidRDefault="00BF1282" w:rsidP="004B2EFD">
            <w:pPr>
              <w:pStyle w:val="TableText-Centered"/>
            </w:pPr>
            <w:r w:rsidRPr="0059563D">
              <w:t>3</w:t>
            </w:r>
          </w:p>
        </w:tc>
        <w:tc>
          <w:tcPr>
            <w:tcW w:w="1348" w:type="pct"/>
          </w:tcPr>
          <w:p w14:paraId="4BF193D3" w14:textId="77777777" w:rsidR="00BF1282" w:rsidRPr="0059563D" w:rsidRDefault="00BF1282" w:rsidP="004B2EFD">
            <w:pPr>
              <w:pStyle w:val="TableText-Centered"/>
            </w:pPr>
            <w:r w:rsidRPr="0059563D">
              <w:t>Maximum data rate</w:t>
            </w:r>
          </w:p>
        </w:tc>
        <w:tc>
          <w:tcPr>
            <w:tcW w:w="1155" w:type="pct"/>
          </w:tcPr>
          <w:p w14:paraId="0DC0EC88" w14:textId="621A8014" w:rsidR="00BF1282" w:rsidRPr="0059563D" w:rsidRDefault="00BF1282" w:rsidP="004B2EFD">
            <w:pPr>
              <w:pStyle w:val="TableText-Centered"/>
            </w:pPr>
            <w:r w:rsidRPr="0059563D">
              <w:t>000000</w:t>
            </w:r>
            <w:r w:rsidR="00A508A7" w:rsidRPr="00E941A9">
              <w:rPr>
                <w:vertAlign w:val="subscript"/>
              </w:rPr>
              <w:t>h</w:t>
            </w:r>
          </w:p>
        </w:tc>
        <w:tc>
          <w:tcPr>
            <w:tcW w:w="1296" w:type="pct"/>
          </w:tcPr>
          <w:p w14:paraId="3D3EDFF1" w14:textId="644B3077" w:rsidR="00BF1282" w:rsidRPr="0059563D" w:rsidRDefault="00BF1282" w:rsidP="004B2EFD">
            <w:pPr>
              <w:pStyle w:val="TableText-Centered"/>
            </w:pPr>
            <w:r w:rsidRPr="0059563D">
              <w:t>FFFF00</w:t>
            </w:r>
            <w:r w:rsidR="00A508A7" w:rsidRPr="00E941A9">
              <w:rPr>
                <w:vertAlign w:val="subscript"/>
              </w:rPr>
              <w:t>h</w:t>
            </w:r>
          </w:p>
        </w:tc>
      </w:tr>
    </w:tbl>
    <w:p w14:paraId="0C1144D2" w14:textId="524B4DE1" w:rsidR="00BF1282" w:rsidRDefault="00BF1282" w:rsidP="00BF1282">
      <w:pPr>
        <w:pStyle w:val="Normal-SpaceAbove"/>
      </w:pPr>
      <w:r w:rsidRPr="00BF1282">
        <w:t>NOTE: For some areas, certain contactless services require fixed parameter values. In such cases, corresponding mask values may be adapted to allow availability of these services concurrently with the DK service.</w:t>
      </w:r>
    </w:p>
    <w:p w14:paraId="1AA7242B" w14:textId="3D1F8720" w:rsidR="00BF1282" w:rsidRDefault="00BF1282" w:rsidP="00FC2DA3">
      <w:pPr>
        <w:pStyle w:val="Heading4"/>
      </w:pPr>
      <w:bookmarkStart w:id="1714" w:name="_Ref64299985"/>
      <w:r w:rsidRPr="00D23E0D">
        <w:t>Notification</w:t>
      </w:r>
      <w:r>
        <w:t xml:space="preserve"> of the Digital Key framework</w:t>
      </w:r>
      <w:bookmarkEnd w:id="1714"/>
    </w:p>
    <w:p w14:paraId="6E05BCA8" w14:textId="77777777" w:rsidR="00AB07B6" w:rsidRDefault="00AB07B6" w:rsidP="00AB07B6">
      <w:pPr>
        <w:pStyle w:val="Subhead"/>
      </w:pPr>
      <w:r>
        <w:t>Notification for APDU commands processed over the contactless interface</w:t>
      </w:r>
    </w:p>
    <w:p w14:paraId="19235379" w14:textId="793DF52B" w:rsidR="00BF1282" w:rsidRDefault="00AB07B6" w:rsidP="00AB07B6">
      <w:r>
        <w:t xml:space="preserve">This notification mechanism may be used in case the APDU command is processed over the contactless interface. </w:t>
      </w:r>
      <w:r w:rsidR="00BF1282">
        <w:t>The DK applet uses the Connectivity</w:t>
      </w:r>
      <w:r w:rsidR="002D7E3F">
        <w:t xml:space="preserve"> </w:t>
      </w:r>
      <w:r w:rsidR="00BF1282">
        <w:t xml:space="preserve">Service interface defined in ETSI TS 102 705 </w:t>
      </w:r>
      <w:r w:rsidR="001A0139" w:rsidRPr="001A0139">
        <w:rPr>
          <w:rStyle w:val="CrossRef"/>
        </w:rPr>
        <w:fldChar w:fldCharType="begin"/>
      </w:r>
      <w:r w:rsidR="001A0139" w:rsidRPr="001A0139">
        <w:rPr>
          <w:rStyle w:val="CrossRef"/>
        </w:rPr>
        <w:instrText xml:space="preserve"> REF _Ref21707623 \r \h </w:instrText>
      </w:r>
      <w:r w:rsidR="001A0139" w:rsidRPr="001A0139">
        <w:rPr>
          <w:rStyle w:val="CrossRef"/>
        </w:rPr>
      </w:r>
      <w:r w:rsidR="001A0139" w:rsidRPr="001A0139">
        <w:rPr>
          <w:rStyle w:val="CrossRef"/>
        </w:rPr>
        <w:fldChar w:fldCharType="separate"/>
      </w:r>
      <w:r w:rsidR="00D81990">
        <w:rPr>
          <w:rStyle w:val="CrossRef"/>
        </w:rPr>
        <w:t>[25]</w:t>
      </w:r>
      <w:r w:rsidR="001A0139" w:rsidRPr="001A0139">
        <w:rPr>
          <w:rStyle w:val="CrossRef"/>
        </w:rPr>
        <w:fldChar w:fldCharType="end"/>
      </w:r>
      <w:r w:rsidR="00BF1282">
        <w:t xml:space="preserve"> to request the NFC Controller to create a </w:t>
      </w:r>
      <w:r w:rsidR="00321C8A">
        <w:t>Host Controller Interface (</w:t>
      </w:r>
      <w:r w:rsidR="00BF1282">
        <w:t>HCI</w:t>
      </w:r>
      <w:r w:rsidR="00321C8A">
        <w:t>)</w:t>
      </w:r>
      <w:r w:rsidR="00BF1282">
        <w:t xml:space="preserve"> event EVT_TRANSACTION (as defined in ETSI TS 102 622 </w:t>
      </w:r>
      <w:r w:rsidR="001A0139" w:rsidRPr="001A0139">
        <w:rPr>
          <w:rStyle w:val="CrossRef"/>
        </w:rPr>
        <w:fldChar w:fldCharType="begin"/>
      </w:r>
      <w:r w:rsidR="001A0139" w:rsidRPr="001A0139">
        <w:rPr>
          <w:rStyle w:val="CrossRef"/>
        </w:rPr>
        <w:instrText xml:space="preserve"> REF _Ref21707636 \r \h </w:instrText>
      </w:r>
      <w:r w:rsidR="001A0139" w:rsidRPr="001A0139">
        <w:rPr>
          <w:rStyle w:val="CrossRef"/>
        </w:rPr>
      </w:r>
      <w:r w:rsidR="001A0139" w:rsidRPr="001A0139">
        <w:rPr>
          <w:rStyle w:val="CrossRef"/>
        </w:rPr>
        <w:fldChar w:fldCharType="separate"/>
      </w:r>
      <w:r w:rsidR="00D81990">
        <w:rPr>
          <w:rStyle w:val="CrossRef"/>
        </w:rPr>
        <w:t>[26]</w:t>
      </w:r>
      <w:r w:rsidR="001A0139" w:rsidRPr="001A0139">
        <w:rPr>
          <w:rStyle w:val="CrossRef"/>
        </w:rPr>
        <w:fldChar w:fldCharType="end"/>
      </w:r>
      <w:r w:rsidR="00BF1282">
        <w:t>) as follows:</w:t>
      </w:r>
    </w:p>
    <w:p w14:paraId="7B46183A" w14:textId="266A0010" w:rsidR="00BF1282" w:rsidRDefault="00BF1282" w:rsidP="003E3CB4">
      <w:pPr>
        <w:pStyle w:val="ListParagraph"/>
        <w:numPr>
          <w:ilvl w:val="0"/>
          <w:numId w:val="3"/>
        </w:numPr>
      </w:pPr>
      <w:r>
        <w:t>The field AID (Tag 81</w:t>
      </w:r>
      <w:r w:rsidRPr="00BB1F31">
        <w:rPr>
          <w:vertAlign w:val="subscript"/>
        </w:rPr>
        <w:t>h</w:t>
      </w:r>
      <w:r>
        <w:t>) contains the AID of the DK applet.</w:t>
      </w:r>
    </w:p>
    <w:p w14:paraId="2DF7A10F" w14:textId="2C5669B2" w:rsidR="00BF1282" w:rsidRDefault="00BF1282" w:rsidP="003E3CB4">
      <w:pPr>
        <w:pStyle w:val="ListParagraph"/>
        <w:numPr>
          <w:ilvl w:val="0"/>
          <w:numId w:val="3"/>
        </w:numPr>
      </w:pPr>
      <w:r>
        <w:t>The field PARAMETERS(Tag 82</w:t>
      </w:r>
      <w:r w:rsidRPr="00BB1F31">
        <w:rPr>
          <w:vertAlign w:val="subscript"/>
        </w:rPr>
        <w:t>h</w:t>
      </w:r>
      <w:r>
        <w:t>) contains a list of notifications. The coding of each notification is as defined in</w:t>
      </w:r>
      <w:r w:rsidR="00BB1F31">
        <w:t xml:space="preserve"> </w:t>
      </w:r>
      <w:r w:rsidR="00BB1F31" w:rsidRPr="00BB1F31">
        <w:rPr>
          <w:rStyle w:val="CrossRef"/>
        </w:rPr>
        <w:fldChar w:fldCharType="begin"/>
      </w:r>
      <w:r w:rsidR="00BB1F31" w:rsidRPr="00BB1F31">
        <w:rPr>
          <w:rStyle w:val="CrossRef"/>
        </w:rPr>
        <w:instrText xml:space="preserve"> REF _Ref61675568 \h </w:instrText>
      </w:r>
      <w:r w:rsidR="00BB1F31">
        <w:rPr>
          <w:rStyle w:val="CrossRef"/>
        </w:rPr>
        <w:instrText xml:space="preserve"> \* MERGEFORMAT </w:instrText>
      </w:r>
      <w:r w:rsidR="00BB1F31" w:rsidRPr="00BB1F31">
        <w:rPr>
          <w:rStyle w:val="CrossRef"/>
        </w:rPr>
      </w:r>
      <w:r w:rsidR="00BB1F31" w:rsidRPr="00BB1F31">
        <w:rPr>
          <w:rStyle w:val="CrossRef"/>
        </w:rPr>
        <w:fldChar w:fldCharType="separate"/>
      </w:r>
      <w:r w:rsidR="00D81990" w:rsidRPr="00D81990">
        <w:rPr>
          <w:rStyle w:val="CrossRef"/>
        </w:rPr>
        <w:t>Table 15</w:t>
      </w:r>
      <w:r w:rsidR="00D81990" w:rsidRPr="00D81990">
        <w:rPr>
          <w:rStyle w:val="CrossRef"/>
        </w:rPr>
        <w:noBreakHyphen/>
        <w:t>9</w:t>
      </w:r>
      <w:r w:rsidR="00BB1F31" w:rsidRPr="00BB1F31">
        <w:rPr>
          <w:rStyle w:val="CrossRef"/>
        </w:rPr>
        <w:fldChar w:fldCharType="end"/>
      </w:r>
      <w:r>
        <w:t>. These notifications are appended to the list in the sequential order they are generated.</w:t>
      </w:r>
    </w:p>
    <w:p w14:paraId="5EB2EDBB" w14:textId="29E8D1DA" w:rsidR="00AB07B6" w:rsidRDefault="00AB07B6" w:rsidP="00FC2DA3">
      <w:pPr>
        <w:pStyle w:val="Normal-SpaceAbove"/>
      </w:pPr>
      <w:r>
        <w:t xml:space="preserve">Using this notification mechanism is </w:t>
      </w:r>
      <w:r w:rsidR="00870719">
        <w:t>refer</w:t>
      </w:r>
      <w:r w:rsidR="004A4983">
        <w:t>r</w:t>
      </w:r>
      <w:r w:rsidR="00870719">
        <w:t>ed to</w:t>
      </w:r>
      <w:r>
        <w:t xml:space="preserve"> as Option C in this specification.</w:t>
      </w:r>
    </w:p>
    <w:p w14:paraId="115701B1" w14:textId="77777777" w:rsidR="00AB07B6" w:rsidRDefault="00AB07B6" w:rsidP="00242E3C">
      <w:pPr>
        <w:pStyle w:val="Subhead"/>
      </w:pPr>
      <w:r>
        <w:t>Notification for APDU commands processed over the wired interface</w:t>
      </w:r>
    </w:p>
    <w:p w14:paraId="51E8A636" w14:textId="46955E5E" w:rsidR="00AB07B6" w:rsidRDefault="00AB07B6" w:rsidP="00242E3C">
      <w:r>
        <w:t xml:space="preserve">This notification mechanism may be used in case the APDU command is processed over the wired interface. The DK framework may issue a GET NOTIFICATION command described in Section </w:t>
      </w:r>
      <w:r w:rsidR="004E224B" w:rsidRPr="004E224B">
        <w:rPr>
          <w:rStyle w:val="CrossRef"/>
        </w:rPr>
        <w:fldChar w:fldCharType="begin"/>
      </w:r>
      <w:r w:rsidR="004E224B" w:rsidRPr="004E224B">
        <w:rPr>
          <w:rStyle w:val="CrossRef"/>
        </w:rPr>
        <w:instrText xml:space="preserve"> REF _Ref64742599 \r \h </w:instrText>
      </w:r>
      <w:r w:rsidR="004E224B" w:rsidRPr="004E224B">
        <w:rPr>
          <w:rStyle w:val="CrossRef"/>
        </w:rPr>
      </w:r>
      <w:r w:rsidR="004E224B" w:rsidRPr="004E224B">
        <w:rPr>
          <w:rStyle w:val="CrossRef"/>
        </w:rPr>
        <w:fldChar w:fldCharType="separate"/>
      </w:r>
      <w:r w:rsidR="00D81990">
        <w:rPr>
          <w:rStyle w:val="CrossRef"/>
        </w:rPr>
        <w:t>15.3.2.28</w:t>
      </w:r>
      <w:r w:rsidR="004E224B" w:rsidRPr="004E224B">
        <w:rPr>
          <w:rStyle w:val="CrossRef"/>
        </w:rPr>
        <w:fldChar w:fldCharType="end"/>
      </w:r>
      <w:r>
        <w:t xml:space="preserve"> to retrieve the notification(s) potentially generated by the DK applet during the processing of the previous APDU command.</w:t>
      </w:r>
    </w:p>
    <w:p w14:paraId="38F49A45" w14:textId="32E115C7" w:rsidR="00AB07B6" w:rsidRDefault="00AB07B6" w:rsidP="00AB07B6">
      <w:r>
        <w:t>Using this notification mechanism is known as Option D in this specification.</w:t>
      </w:r>
    </w:p>
    <w:p w14:paraId="4EADC578" w14:textId="77777777" w:rsidR="00242E3C" w:rsidRDefault="00242E3C" w:rsidP="00242E3C">
      <w:pPr>
        <w:pStyle w:val="Caption"/>
      </w:pPr>
    </w:p>
    <w:p w14:paraId="685D2BF0" w14:textId="305E5CD4" w:rsidR="00F113B0" w:rsidRDefault="00F113B0" w:rsidP="00E00FC9">
      <w:pPr>
        <w:pStyle w:val="Caption"/>
      </w:pPr>
      <w:r>
        <w:t xml:space="preserve">Table </w:t>
      </w:r>
      <w:fldSimple w:instr=" STYLEREF 1 \s ">
        <w:r w:rsidR="00D81990">
          <w:rPr>
            <w:noProof/>
          </w:rPr>
          <w:t>15</w:t>
        </w:r>
      </w:fldSimple>
      <w:r w:rsidR="00183237">
        <w:noBreakHyphen/>
      </w:r>
      <w:fldSimple w:instr=" SEQ Table \* ARABIC \s 1 ">
        <w:r w:rsidR="00D81990">
          <w:rPr>
            <w:noProof/>
          </w:rPr>
          <w:t>8</w:t>
        </w:r>
      </w:fldSimple>
      <w:r>
        <w:t xml:space="preserve">: </w:t>
      </w:r>
      <w:r w:rsidRPr="008E7A41">
        <w:t>Status Word - Command successfully execute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062"/>
        <w:gridCol w:w="3602"/>
        <w:gridCol w:w="3686"/>
      </w:tblGrid>
      <w:tr w:rsidR="00242E3C" w:rsidRPr="00747D45" w14:paraId="39947A38" w14:textId="77777777" w:rsidTr="000F3DC0">
        <w:trPr>
          <w:trHeight w:val="357"/>
          <w:tblHeader/>
        </w:trPr>
        <w:tc>
          <w:tcPr>
            <w:tcW w:w="1103" w:type="pct"/>
            <w:shd w:val="clear" w:color="auto" w:fill="0070C0"/>
          </w:tcPr>
          <w:p w14:paraId="7B7D5CFD" w14:textId="77777777" w:rsidR="00242E3C" w:rsidRPr="00204D62" w:rsidRDefault="00242E3C" w:rsidP="00F503ED">
            <w:pPr>
              <w:pStyle w:val="TableHead-Centered"/>
            </w:pPr>
            <w:r w:rsidRPr="00783930">
              <w:t xml:space="preserve">SW as defined in the listing </w:t>
            </w:r>
            <w:r>
              <w:t>in</w:t>
            </w:r>
            <w:r w:rsidRPr="00783930">
              <w:t xml:space="preserve"> Section 15.3.2</w:t>
            </w:r>
          </w:p>
        </w:tc>
        <w:tc>
          <w:tcPr>
            <w:tcW w:w="1926" w:type="pct"/>
            <w:shd w:val="clear" w:color="auto" w:fill="0070C0"/>
          </w:tcPr>
          <w:p w14:paraId="1365524B" w14:textId="77777777" w:rsidR="00242E3C" w:rsidRPr="00204D62" w:rsidRDefault="00242E3C" w:rsidP="00F503ED">
            <w:pPr>
              <w:pStyle w:val="TableHead"/>
            </w:pPr>
            <w:r w:rsidRPr="00783930">
              <w:t>SW sent by the Digital Key applet to the Digital Key framework</w:t>
            </w:r>
          </w:p>
        </w:tc>
        <w:tc>
          <w:tcPr>
            <w:tcW w:w="1971" w:type="pct"/>
            <w:shd w:val="clear" w:color="auto" w:fill="0070C0"/>
          </w:tcPr>
          <w:p w14:paraId="3112CECE" w14:textId="77777777" w:rsidR="00242E3C" w:rsidRPr="00204D62" w:rsidRDefault="00242E3C" w:rsidP="00F503ED">
            <w:pPr>
              <w:pStyle w:val="TableHead-Centered"/>
            </w:pPr>
            <w:r w:rsidRPr="00783930">
              <w:t>Behavior of Digital Key framework</w:t>
            </w:r>
          </w:p>
        </w:tc>
      </w:tr>
      <w:tr w:rsidR="00242E3C" w:rsidRPr="001C325A" w14:paraId="3A9EB947" w14:textId="77777777" w:rsidTr="000F3DC0">
        <w:trPr>
          <w:trHeight w:val="357"/>
        </w:trPr>
        <w:tc>
          <w:tcPr>
            <w:tcW w:w="1103" w:type="pct"/>
            <w:vMerge w:val="restart"/>
          </w:tcPr>
          <w:p w14:paraId="102197D4" w14:textId="4A1B2429" w:rsidR="00242E3C" w:rsidRPr="001C325A" w:rsidRDefault="00242E3C" w:rsidP="00F503ED">
            <w:pPr>
              <w:pStyle w:val="TableText-Centered"/>
            </w:pPr>
            <w:r>
              <w:t>SW</w:t>
            </w:r>
            <w:r w:rsidR="00925788">
              <w:t xml:space="preserve"> </w:t>
            </w:r>
            <w:r>
              <w:t>9000</w:t>
            </w:r>
            <w:r w:rsidR="002D7E3F" w:rsidRPr="006423A7">
              <w:rPr>
                <w:vertAlign w:val="subscript"/>
              </w:rPr>
              <w:t>h</w:t>
            </w:r>
          </w:p>
        </w:tc>
        <w:tc>
          <w:tcPr>
            <w:tcW w:w="1926" w:type="pct"/>
          </w:tcPr>
          <w:p w14:paraId="73CA5F8D" w14:textId="25A22208" w:rsidR="00242E3C" w:rsidRPr="001C325A" w:rsidRDefault="00242E3C" w:rsidP="00F503ED">
            <w:pPr>
              <w:pStyle w:val="TableText"/>
            </w:pPr>
            <w:r w:rsidRPr="00783930">
              <w:t>SW 9000</w:t>
            </w:r>
            <w:r w:rsidR="002D7E3F" w:rsidRPr="006C3B78">
              <w:rPr>
                <w:vertAlign w:val="subscript"/>
              </w:rPr>
              <w:t>h</w:t>
            </w:r>
            <w:r w:rsidRPr="00783930">
              <w:t xml:space="preserve"> if no notification is pending</w:t>
            </w:r>
          </w:p>
        </w:tc>
        <w:tc>
          <w:tcPr>
            <w:tcW w:w="1971" w:type="pct"/>
          </w:tcPr>
          <w:p w14:paraId="35C0A5A0" w14:textId="78199B33" w:rsidR="00242E3C" w:rsidRPr="001C325A" w:rsidRDefault="00242E3C" w:rsidP="00F503ED">
            <w:pPr>
              <w:pStyle w:val="TableText"/>
            </w:pPr>
            <w:r w:rsidRPr="00783930">
              <w:t>Forward SW 9000</w:t>
            </w:r>
            <w:r w:rsidR="002D7E3F" w:rsidRPr="006C3B78">
              <w:rPr>
                <w:vertAlign w:val="subscript"/>
              </w:rPr>
              <w:t>h</w:t>
            </w:r>
            <w:r w:rsidRPr="00783930">
              <w:t xml:space="preserve"> to the vehicle</w:t>
            </w:r>
          </w:p>
        </w:tc>
      </w:tr>
      <w:tr w:rsidR="00242E3C" w:rsidRPr="001C325A" w14:paraId="21D55629" w14:textId="77777777" w:rsidTr="000F3DC0">
        <w:trPr>
          <w:trHeight w:val="357"/>
        </w:trPr>
        <w:tc>
          <w:tcPr>
            <w:tcW w:w="1103" w:type="pct"/>
            <w:vMerge/>
          </w:tcPr>
          <w:p w14:paraId="76369D93" w14:textId="77777777" w:rsidR="00242E3C" w:rsidRPr="001C325A" w:rsidRDefault="00242E3C" w:rsidP="00F503ED">
            <w:pPr>
              <w:pStyle w:val="TableText-Centered"/>
            </w:pPr>
          </w:p>
        </w:tc>
        <w:tc>
          <w:tcPr>
            <w:tcW w:w="1926" w:type="pct"/>
          </w:tcPr>
          <w:p w14:paraId="284806DE" w14:textId="3B5ED8F9" w:rsidR="00242E3C" w:rsidRPr="001C325A" w:rsidRDefault="00242E3C" w:rsidP="00F503ED">
            <w:pPr>
              <w:pStyle w:val="TableText"/>
            </w:pPr>
            <w:r w:rsidRPr="00783930">
              <w:t xml:space="preserve">SW </w:t>
            </w:r>
            <w:r>
              <w:t>9100</w:t>
            </w:r>
            <w:r w:rsidR="002D7E3F" w:rsidRPr="006C3B78">
              <w:rPr>
                <w:vertAlign w:val="subscript"/>
              </w:rPr>
              <w:t>h</w:t>
            </w:r>
            <w:r w:rsidRPr="00783930">
              <w:t xml:space="preserve"> if </w:t>
            </w:r>
            <w:r>
              <w:t>a</w:t>
            </w:r>
            <w:r w:rsidRPr="00783930">
              <w:t xml:space="preserve"> notification is pending</w:t>
            </w:r>
          </w:p>
        </w:tc>
        <w:tc>
          <w:tcPr>
            <w:tcW w:w="1971" w:type="pct"/>
          </w:tcPr>
          <w:p w14:paraId="6E3C2CDD" w14:textId="4EE833AB" w:rsidR="00242E3C" w:rsidRDefault="00242E3C" w:rsidP="00F503ED">
            <w:pPr>
              <w:pStyle w:val="TableText"/>
            </w:pPr>
            <w:r>
              <w:t>Forward SW 9000</w:t>
            </w:r>
            <w:r w:rsidR="002D7E3F" w:rsidRPr="006C3B78">
              <w:rPr>
                <w:vertAlign w:val="subscript"/>
              </w:rPr>
              <w:t>h</w:t>
            </w:r>
            <w:r>
              <w:t xml:space="preserve"> to the vehicle</w:t>
            </w:r>
          </w:p>
          <w:p w14:paraId="15921FA9" w14:textId="77777777" w:rsidR="00242E3C" w:rsidRPr="001C325A" w:rsidRDefault="00242E3C" w:rsidP="00F503ED">
            <w:pPr>
              <w:pStyle w:val="TableText"/>
            </w:pPr>
            <w:r>
              <w:lastRenderedPageBreak/>
              <w:t>Issue a GET NOTIFICATION command to retrieve the notification(s)</w:t>
            </w:r>
          </w:p>
        </w:tc>
      </w:tr>
      <w:tr w:rsidR="00242E3C" w:rsidRPr="001C325A" w14:paraId="0825F91D" w14:textId="77777777" w:rsidTr="000F3DC0">
        <w:trPr>
          <w:trHeight w:val="357"/>
        </w:trPr>
        <w:tc>
          <w:tcPr>
            <w:tcW w:w="1103" w:type="pct"/>
          </w:tcPr>
          <w:p w14:paraId="10572C7A" w14:textId="77777777" w:rsidR="00242E3C" w:rsidRPr="001C325A" w:rsidRDefault="00242E3C" w:rsidP="00F503ED">
            <w:pPr>
              <w:pStyle w:val="TableText-Centered"/>
            </w:pPr>
            <w:r>
              <w:lastRenderedPageBreak/>
              <w:t>All other SWs</w:t>
            </w:r>
          </w:p>
        </w:tc>
        <w:tc>
          <w:tcPr>
            <w:tcW w:w="1926" w:type="pct"/>
          </w:tcPr>
          <w:p w14:paraId="7B520607" w14:textId="77777777" w:rsidR="00242E3C" w:rsidRPr="001C325A" w:rsidRDefault="00242E3C" w:rsidP="00F503ED">
            <w:pPr>
              <w:pStyle w:val="TableText"/>
            </w:pPr>
            <w:r w:rsidRPr="00783930">
              <w:t>SW as defined in the listing (notification pending or not)</w:t>
            </w:r>
          </w:p>
        </w:tc>
        <w:tc>
          <w:tcPr>
            <w:tcW w:w="1971" w:type="pct"/>
          </w:tcPr>
          <w:p w14:paraId="14BE4636" w14:textId="77777777" w:rsidR="00242E3C" w:rsidRDefault="00242E3C" w:rsidP="00F503ED">
            <w:pPr>
              <w:pStyle w:val="TableText"/>
            </w:pPr>
            <w:r>
              <w:t>Forward the received SW to the vehicle</w:t>
            </w:r>
          </w:p>
          <w:p w14:paraId="62984F45" w14:textId="77777777" w:rsidR="00242E3C" w:rsidRPr="001C325A" w:rsidRDefault="00242E3C" w:rsidP="00F503ED">
            <w:pPr>
              <w:pStyle w:val="TableText"/>
            </w:pPr>
            <w:r>
              <w:t>Issue a GET NOTIFICATION command to retrieve potentially generated notification(s)</w:t>
            </w:r>
          </w:p>
        </w:tc>
      </w:tr>
    </w:tbl>
    <w:p w14:paraId="33D2885B" w14:textId="77777777" w:rsidR="00242E3C" w:rsidRDefault="00242E3C" w:rsidP="00242E3C"/>
    <w:p w14:paraId="000D4019" w14:textId="7CAA65D0" w:rsidR="00242E3C" w:rsidRPr="00AB07B6" w:rsidRDefault="00242E3C" w:rsidP="00242E3C">
      <w:pPr>
        <w:pStyle w:val="Subhead"/>
      </w:pPr>
      <w:r w:rsidRPr="00242E3C">
        <w:t>Coding of the notifications</w:t>
      </w:r>
    </w:p>
    <w:p w14:paraId="6E5E1A0B" w14:textId="3F87623C" w:rsidR="00BF1282" w:rsidRDefault="00BF1282" w:rsidP="008658FF">
      <w:pPr>
        <w:pStyle w:val="CaptionTable"/>
      </w:pPr>
      <w:bookmarkStart w:id="1715" w:name="_Ref61675568"/>
      <w:bookmarkStart w:id="1716" w:name="_Ref61675551"/>
      <w:bookmarkStart w:id="1717" w:name="_Toc62126725"/>
      <w:bookmarkStart w:id="1718" w:name="_Toc62127574"/>
      <w:bookmarkStart w:id="1719" w:name="_Toc118223078"/>
      <w:r>
        <w:t xml:space="preserve">Table </w:t>
      </w:r>
      <w:fldSimple w:instr=" STYLEREF 1 \s ">
        <w:r w:rsidR="00D81990">
          <w:rPr>
            <w:noProof/>
          </w:rPr>
          <w:t>15</w:t>
        </w:r>
      </w:fldSimple>
      <w:r w:rsidR="00183237">
        <w:noBreakHyphen/>
      </w:r>
      <w:fldSimple w:instr=" SEQ Table \* ARABIC \s 1 ">
        <w:r w:rsidR="00D81990">
          <w:rPr>
            <w:noProof/>
          </w:rPr>
          <w:t>9</w:t>
        </w:r>
      </w:fldSimple>
      <w:bookmarkEnd w:id="1715"/>
      <w:r>
        <w:t xml:space="preserve">: </w:t>
      </w:r>
      <w:r w:rsidRPr="00F97F6A">
        <w:t>Coding of the notification</w:t>
      </w:r>
      <w:bookmarkEnd w:id="1716"/>
      <w:bookmarkEnd w:id="1717"/>
      <w:bookmarkEnd w:id="1718"/>
      <w:bookmarkEnd w:id="171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55"/>
        <w:gridCol w:w="1644"/>
        <w:gridCol w:w="5090"/>
        <w:gridCol w:w="1361"/>
      </w:tblGrid>
      <w:tr w:rsidR="00BF1282" w:rsidRPr="00747D45" w14:paraId="0A7A7CD6" w14:textId="77777777" w:rsidTr="006F222A">
        <w:trPr>
          <w:trHeight w:val="357"/>
          <w:tblHeader/>
        </w:trPr>
        <w:tc>
          <w:tcPr>
            <w:tcW w:w="671" w:type="pct"/>
            <w:shd w:val="clear" w:color="auto" w:fill="0070C0"/>
          </w:tcPr>
          <w:p w14:paraId="0B6F03FA" w14:textId="77777777" w:rsidR="00BF1282" w:rsidRPr="00204D62" w:rsidRDefault="00BF1282" w:rsidP="006E4AFF">
            <w:pPr>
              <w:pStyle w:val="TableHead"/>
            </w:pPr>
            <w:r w:rsidRPr="00204D62">
              <w:t>Tag</w:t>
            </w:r>
          </w:p>
        </w:tc>
        <w:tc>
          <w:tcPr>
            <w:tcW w:w="879" w:type="pct"/>
            <w:shd w:val="clear" w:color="auto" w:fill="0070C0"/>
          </w:tcPr>
          <w:p w14:paraId="3CF84545" w14:textId="68065B16" w:rsidR="00BF1282" w:rsidRPr="00204D62" w:rsidRDefault="00BF1282" w:rsidP="004B2EFD">
            <w:pPr>
              <w:pStyle w:val="TableHead-Centered"/>
            </w:pPr>
            <w:r w:rsidRPr="00204D62">
              <w:t>Length</w:t>
            </w:r>
            <w:r w:rsidR="006F222A">
              <w:t xml:space="preserve"> (bytes)</w:t>
            </w:r>
          </w:p>
        </w:tc>
        <w:tc>
          <w:tcPr>
            <w:tcW w:w="2722" w:type="pct"/>
            <w:shd w:val="clear" w:color="auto" w:fill="0070C0"/>
          </w:tcPr>
          <w:p w14:paraId="1B862B6E" w14:textId="77777777" w:rsidR="00BF1282" w:rsidRPr="00204D62" w:rsidRDefault="00BF1282" w:rsidP="004B2EFD">
            <w:pPr>
              <w:pStyle w:val="TableHead"/>
            </w:pPr>
            <w:r w:rsidRPr="00204D62">
              <w:t>Description</w:t>
            </w:r>
          </w:p>
        </w:tc>
        <w:tc>
          <w:tcPr>
            <w:tcW w:w="728" w:type="pct"/>
            <w:shd w:val="clear" w:color="auto" w:fill="0070C0"/>
          </w:tcPr>
          <w:p w14:paraId="053CD9C1" w14:textId="77777777" w:rsidR="00BF1282" w:rsidRPr="00204D62" w:rsidRDefault="00BF1282" w:rsidP="004B2EFD">
            <w:pPr>
              <w:pStyle w:val="TableHead-Centered"/>
            </w:pPr>
            <w:r w:rsidRPr="00204D62">
              <w:t>Field is</w:t>
            </w:r>
          </w:p>
        </w:tc>
      </w:tr>
      <w:tr w:rsidR="00BF1282" w:rsidRPr="001C325A" w14:paraId="2FEB8882" w14:textId="77777777" w:rsidTr="006F222A">
        <w:trPr>
          <w:trHeight w:val="357"/>
        </w:trPr>
        <w:tc>
          <w:tcPr>
            <w:tcW w:w="671" w:type="pct"/>
          </w:tcPr>
          <w:p w14:paraId="1813C84E" w14:textId="77777777" w:rsidR="00BF1282" w:rsidRPr="001C325A" w:rsidRDefault="00BF1282" w:rsidP="006E4AFF">
            <w:pPr>
              <w:pStyle w:val="TableText"/>
            </w:pPr>
            <w:r w:rsidRPr="001C325A">
              <w:t>7F60</w:t>
            </w:r>
            <w:r w:rsidRPr="00A46062">
              <w:rPr>
                <w:vertAlign w:val="subscript"/>
              </w:rPr>
              <w:t>h</w:t>
            </w:r>
          </w:p>
        </w:tc>
        <w:tc>
          <w:tcPr>
            <w:tcW w:w="879" w:type="pct"/>
          </w:tcPr>
          <w:p w14:paraId="49F81268" w14:textId="77777777" w:rsidR="00BF1282" w:rsidRPr="001C325A" w:rsidRDefault="00BF1282" w:rsidP="004B2EFD">
            <w:pPr>
              <w:pStyle w:val="TableText-Centered"/>
            </w:pPr>
            <w:r w:rsidRPr="001C325A">
              <w:t>variable</w:t>
            </w:r>
          </w:p>
        </w:tc>
        <w:tc>
          <w:tcPr>
            <w:tcW w:w="2722" w:type="pct"/>
          </w:tcPr>
          <w:p w14:paraId="4CE6F0DA" w14:textId="77777777" w:rsidR="00BF1282" w:rsidRPr="001C325A" w:rsidRDefault="00BF1282" w:rsidP="004B2EFD">
            <w:pPr>
              <w:pStyle w:val="TableText"/>
            </w:pPr>
            <w:r>
              <w:rPr>
                <w:rFonts w:hint="eastAsia"/>
              </w:rPr>
              <w:t>N</w:t>
            </w:r>
            <w:r>
              <w:t>otification</w:t>
            </w:r>
          </w:p>
        </w:tc>
        <w:tc>
          <w:tcPr>
            <w:tcW w:w="728" w:type="pct"/>
          </w:tcPr>
          <w:p w14:paraId="52B2C990" w14:textId="77777777" w:rsidR="00BF1282" w:rsidRPr="001C325A" w:rsidRDefault="00BF1282" w:rsidP="004B2EFD">
            <w:pPr>
              <w:pStyle w:val="TableText-Centered"/>
            </w:pPr>
            <w:r w:rsidRPr="001C325A">
              <w:t>mandatory</w:t>
            </w:r>
          </w:p>
        </w:tc>
      </w:tr>
      <w:tr w:rsidR="00BF1282" w:rsidRPr="001C325A" w14:paraId="44CD843A" w14:textId="77777777" w:rsidTr="006F222A">
        <w:trPr>
          <w:trHeight w:val="357"/>
        </w:trPr>
        <w:tc>
          <w:tcPr>
            <w:tcW w:w="671" w:type="pct"/>
          </w:tcPr>
          <w:p w14:paraId="79E0ABFB" w14:textId="77777777" w:rsidR="00BF1282" w:rsidRPr="001C325A" w:rsidRDefault="00BF1282" w:rsidP="006E4AFF">
            <w:pPr>
              <w:pStyle w:val="TableText-Indented"/>
            </w:pPr>
            <w:r w:rsidRPr="001C325A">
              <w:t>81</w:t>
            </w:r>
            <w:r w:rsidRPr="00A46062">
              <w:rPr>
                <w:vertAlign w:val="subscript"/>
              </w:rPr>
              <w:t>h</w:t>
            </w:r>
          </w:p>
        </w:tc>
        <w:tc>
          <w:tcPr>
            <w:tcW w:w="879" w:type="pct"/>
          </w:tcPr>
          <w:p w14:paraId="3B32A456" w14:textId="77777777" w:rsidR="00BF1282" w:rsidRPr="001C325A" w:rsidRDefault="00BF1282" w:rsidP="004B2EFD">
            <w:pPr>
              <w:pStyle w:val="TableText-Centered"/>
            </w:pPr>
            <w:r w:rsidRPr="001C325A">
              <w:t>1</w:t>
            </w:r>
          </w:p>
        </w:tc>
        <w:tc>
          <w:tcPr>
            <w:tcW w:w="2722" w:type="pct"/>
          </w:tcPr>
          <w:p w14:paraId="20D73D4D" w14:textId="60BA5ADA" w:rsidR="00BF1282" w:rsidRPr="001C325A" w:rsidRDefault="00BF1282" w:rsidP="004B2EFD">
            <w:pPr>
              <w:pStyle w:val="TableText"/>
            </w:pPr>
            <w:r>
              <w:t>N</w:t>
            </w:r>
            <w:r w:rsidRPr="001C325A">
              <w:t xml:space="preserve">otification code as defined in </w:t>
            </w:r>
            <w:r w:rsidR="00C123F8" w:rsidRPr="00C123F8">
              <w:rPr>
                <w:rStyle w:val="CrossRef"/>
              </w:rPr>
              <w:fldChar w:fldCharType="begin"/>
            </w:r>
            <w:r w:rsidR="00C123F8" w:rsidRPr="00C123F8">
              <w:rPr>
                <w:rStyle w:val="CrossRef"/>
              </w:rPr>
              <w:instrText xml:space="preserve"> REF _Ref6167560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1</w:t>
            </w:r>
            <w:r w:rsidR="00C123F8" w:rsidRPr="00C123F8">
              <w:rPr>
                <w:rStyle w:val="CrossRef"/>
              </w:rPr>
              <w:fldChar w:fldCharType="end"/>
            </w:r>
          </w:p>
        </w:tc>
        <w:tc>
          <w:tcPr>
            <w:tcW w:w="728" w:type="pct"/>
          </w:tcPr>
          <w:p w14:paraId="7C578670" w14:textId="77777777" w:rsidR="00BF1282" w:rsidRPr="001C325A" w:rsidRDefault="00BF1282" w:rsidP="004B2EFD">
            <w:pPr>
              <w:pStyle w:val="TableText-Centered"/>
            </w:pPr>
            <w:r w:rsidRPr="001C325A">
              <w:t>mandatory</w:t>
            </w:r>
          </w:p>
        </w:tc>
      </w:tr>
      <w:tr w:rsidR="00BF1282" w:rsidRPr="001C325A" w14:paraId="0395D2CD" w14:textId="77777777" w:rsidTr="006F222A">
        <w:trPr>
          <w:trHeight w:val="357"/>
        </w:trPr>
        <w:tc>
          <w:tcPr>
            <w:tcW w:w="671" w:type="pct"/>
          </w:tcPr>
          <w:p w14:paraId="1B56838F" w14:textId="77777777" w:rsidR="00BF1282" w:rsidRPr="001C325A" w:rsidRDefault="00BF1282" w:rsidP="006E4AFF">
            <w:pPr>
              <w:pStyle w:val="TableText-Indented"/>
            </w:pPr>
            <w:r w:rsidRPr="001C325A">
              <w:t>A0</w:t>
            </w:r>
            <w:r w:rsidRPr="00A46062">
              <w:rPr>
                <w:vertAlign w:val="subscript"/>
              </w:rPr>
              <w:t>h</w:t>
            </w:r>
          </w:p>
        </w:tc>
        <w:tc>
          <w:tcPr>
            <w:tcW w:w="879" w:type="pct"/>
          </w:tcPr>
          <w:p w14:paraId="6101BA4C" w14:textId="77777777" w:rsidR="00BF1282" w:rsidRPr="001C325A" w:rsidRDefault="00BF1282" w:rsidP="004B2EFD">
            <w:pPr>
              <w:pStyle w:val="TableText-Centered"/>
            </w:pPr>
            <w:r w:rsidRPr="001C325A">
              <w:t>variable</w:t>
            </w:r>
          </w:p>
        </w:tc>
        <w:tc>
          <w:tcPr>
            <w:tcW w:w="2722" w:type="pct"/>
          </w:tcPr>
          <w:p w14:paraId="1A54DC0A" w14:textId="44C9F914" w:rsidR="00BF1282" w:rsidRPr="001C325A" w:rsidRDefault="00BF1282" w:rsidP="004B2EFD">
            <w:pPr>
              <w:pStyle w:val="TableText"/>
            </w:pPr>
            <w:r>
              <w:t>N</w:t>
            </w:r>
            <w:r w:rsidRPr="001C325A">
              <w:t xml:space="preserve">otification context as defined in </w:t>
            </w:r>
            <w:r w:rsidR="00C123F8" w:rsidRPr="00C123F8">
              <w:rPr>
                <w:rStyle w:val="CrossRef"/>
              </w:rPr>
              <w:fldChar w:fldCharType="begin"/>
            </w:r>
            <w:r w:rsidR="00C123F8" w:rsidRPr="00C123F8">
              <w:rPr>
                <w:rStyle w:val="CrossRef"/>
              </w:rPr>
              <w:instrText xml:space="preserve"> REF _Ref61675615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0</w:t>
            </w:r>
            <w:r w:rsidR="00C123F8" w:rsidRPr="00C123F8">
              <w:rPr>
                <w:rStyle w:val="CrossRef"/>
              </w:rPr>
              <w:fldChar w:fldCharType="end"/>
            </w:r>
          </w:p>
        </w:tc>
        <w:tc>
          <w:tcPr>
            <w:tcW w:w="728" w:type="pct"/>
          </w:tcPr>
          <w:p w14:paraId="448A2AB9" w14:textId="77777777" w:rsidR="00BF1282" w:rsidRPr="001C325A" w:rsidRDefault="00BF1282" w:rsidP="004B2EFD">
            <w:pPr>
              <w:pStyle w:val="TableText-Centered"/>
            </w:pPr>
            <w:r w:rsidRPr="001C325A">
              <w:t>mandatory</w:t>
            </w:r>
          </w:p>
        </w:tc>
      </w:tr>
      <w:tr w:rsidR="00BF1282" w:rsidRPr="001C325A" w14:paraId="15B329EC" w14:textId="77777777" w:rsidTr="006F222A">
        <w:trPr>
          <w:trHeight w:val="357"/>
        </w:trPr>
        <w:tc>
          <w:tcPr>
            <w:tcW w:w="671" w:type="pct"/>
          </w:tcPr>
          <w:p w14:paraId="25C4C2EA" w14:textId="77777777" w:rsidR="00BF1282" w:rsidRPr="001C325A" w:rsidRDefault="00BF1282" w:rsidP="006E4AFF">
            <w:pPr>
              <w:pStyle w:val="TableText-Indented"/>
            </w:pPr>
            <w:r w:rsidRPr="001C325A">
              <w:t>8E</w:t>
            </w:r>
            <w:r w:rsidRPr="00A46062">
              <w:rPr>
                <w:vertAlign w:val="subscript"/>
              </w:rPr>
              <w:t>h</w:t>
            </w:r>
          </w:p>
        </w:tc>
        <w:tc>
          <w:tcPr>
            <w:tcW w:w="879" w:type="pct"/>
          </w:tcPr>
          <w:p w14:paraId="08764694" w14:textId="77777777" w:rsidR="00BF1282" w:rsidRPr="001C325A" w:rsidRDefault="00BF1282" w:rsidP="004B2EFD">
            <w:pPr>
              <w:pStyle w:val="TableText-Centered"/>
            </w:pPr>
            <w:r w:rsidRPr="001C325A">
              <w:t>variable</w:t>
            </w:r>
          </w:p>
        </w:tc>
        <w:tc>
          <w:tcPr>
            <w:tcW w:w="2722" w:type="pct"/>
          </w:tcPr>
          <w:p w14:paraId="3C7E5EC1" w14:textId="101DCF8C" w:rsidR="00BF1282" w:rsidRPr="001C325A" w:rsidRDefault="00BF1282" w:rsidP="004B2EFD">
            <w:pPr>
              <w:pStyle w:val="TableText"/>
            </w:pPr>
            <w:r>
              <w:t>A</w:t>
            </w:r>
            <w:r w:rsidRPr="001C325A">
              <w:t xml:space="preserve">dditional data as defined in </w:t>
            </w:r>
            <w:r w:rsidR="00C123F8" w:rsidRPr="00C123F8">
              <w:rPr>
                <w:rStyle w:val="CrossRef"/>
              </w:rPr>
              <w:fldChar w:fldCharType="begin"/>
            </w:r>
            <w:r w:rsidR="00C123F8" w:rsidRPr="00C123F8">
              <w:rPr>
                <w:rStyle w:val="CrossRef"/>
              </w:rPr>
              <w:instrText xml:space="preserve"> REF _Ref6167560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1</w:t>
            </w:r>
            <w:r w:rsidR="00C123F8" w:rsidRPr="00C123F8">
              <w:rPr>
                <w:rStyle w:val="CrossRef"/>
              </w:rPr>
              <w:fldChar w:fldCharType="end"/>
            </w:r>
          </w:p>
        </w:tc>
        <w:tc>
          <w:tcPr>
            <w:tcW w:w="728" w:type="pct"/>
          </w:tcPr>
          <w:p w14:paraId="5705D46C" w14:textId="77777777" w:rsidR="00BF1282" w:rsidRPr="001C325A" w:rsidRDefault="00BF1282" w:rsidP="004B2EFD">
            <w:pPr>
              <w:pStyle w:val="TableText-Centered"/>
            </w:pPr>
            <w:r w:rsidRPr="001C325A">
              <w:t>conditional</w:t>
            </w:r>
          </w:p>
        </w:tc>
      </w:tr>
    </w:tbl>
    <w:p w14:paraId="230BC2E4" w14:textId="4193BAD9" w:rsidR="00BF1282" w:rsidRDefault="00BF1282" w:rsidP="00BF1282">
      <w:pPr>
        <w:pStyle w:val="Normal-SpaceAbove"/>
      </w:pPr>
      <w:r>
        <w:t xml:space="preserve">The notification context is defined in </w:t>
      </w:r>
      <w:r w:rsidR="00C123F8" w:rsidRPr="00C123F8">
        <w:rPr>
          <w:rStyle w:val="CrossRef"/>
        </w:rPr>
        <w:fldChar w:fldCharType="begin"/>
      </w:r>
      <w:r w:rsidR="00C123F8" w:rsidRPr="00C123F8">
        <w:rPr>
          <w:rStyle w:val="CrossRef"/>
        </w:rPr>
        <w:instrText xml:space="preserve"> REF _Ref61675615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0</w:t>
      </w:r>
      <w:r w:rsidR="00C123F8" w:rsidRPr="00C123F8">
        <w:rPr>
          <w:rStyle w:val="CrossRef"/>
        </w:rPr>
        <w:fldChar w:fldCharType="end"/>
      </w:r>
      <w:r>
        <w:t xml:space="preserve">. </w:t>
      </w:r>
    </w:p>
    <w:p w14:paraId="154057B5" w14:textId="28203D0D" w:rsidR="00BF1282" w:rsidRDefault="00BF1282" w:rsidP="00BF1282">
      <w:r>
        <w:t xml:space="preserve">The different values of the notification code corresponding to the different notification notify_* are defined in </w:t>
      </w:r>
      <w:r w:rsidR="00C123F8" w:rsidRPr="00C123F8">
        <w:rPr>
          <w:rStyle w:val="CrossRef"/>
        </w:rPr>
        <w:fldChar w:fldCharType="begin"/>
      </w:r>
      <w:r w:rsidR="00C123F8" w:rsidRPr="00C123F8">
        <w:rPr>
          <w:rStyle w:val="CrossRef"/>
        </w:rPr>
        <w:instrText xml:space="preserve"> REF _Ref6167560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1</w:t>
      </w:r>
      <w:r w:rsidR="00C123F8" w:rsidRPr="00C123F8">
        <w:rPr>
          <w:rStyle w:val="CrossRef"/>
        </w:rPr>
        <w:fldChar w:fldCharType="end"/>
      </w:r>
      <w:r>
        <w:t>.</w:t>
      </w:r>
    </w:p>
    <w:p w14:paraId="796B8C48" w14:textId="54D0D354" w:rsidR="00BF1282" w:rsidRDefault="00BF1282" w:rsidP="00BF1282">
      <w:r>
        <w:t xml:space="preserve">The presence and content of the additional data depends on the notification code (see </w:t>
      </w:r>
      <w:r w:rsidR="00C123F8" w:rsidRPr="00C123F8">
        <w:rPr>
          <w:rStyle w:val="CrossRef"/>
        </w:rPr>
        <w:fldChar w:fldCharType="begin"/>
      </w:r>
      <w:r w:rsidR="00C123F8" w:rsidRPr="00C123F8">
        <w:rPr>
          <w:rStyle w:val="CrossRef"/>
        </w:rPr>
        <w:instrText xml:space="preserve"> REF _Ref6167560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1</w:t>
      </w:r>
      <w:r w:rsidR="00C123F8" w:rsidRPr="00C123F8">
        <w:rPr>
          <w:rStyle w:val="CrossRef"/>
        </w:rPr>
        <w:fldChar w:fldCharType="end"/>
      </w:r>
      <w:r>
        <w:t>).</w:t>
      </w:r>
    </w:p>
    <w:p w14:paraId="21BA4E06" w14:textId="670C8D1D" w:rsidR="00BF1282" w:rsidRDefault="00BF1282" w:rsidP="008658FF">
      <w:pPr>
        <w:pStyle w:val="CaptionTable"/>
      </w:pPr>
      <w:bookmarkStart w:id="1720" w:name="_Ref61675615"/>
      <w:bookmarkStart w:id="1721" w:name="_Toc62126726"/>
      <w:bookmarkStart w:id="1722" w:name="_Toc62127575"/>
      <w:bookmarkStart w:id="1723" w:name="_Toc118223079"/>
      <w:r>
        <w:t xml:space="preserve">Table </w:t>
      </w:r>
      <w:fldSimple w:instr=" STYLEREF 1 \s ">
        <w:r w:rsidR="00D81990">
          <w:rPr>
            <w:noProof/>
          </w:rPr>
          <w:t>15</w:t>
        </w:r>
      </w:fldSimple>
      <w:r w:rsidR="00183237">
        <w:noBreakHyphen/>
      </w:r>
      <w:fldSimple w:instr=" SEQ Table \* ARABIC \s 1 ">
        <w:r w:rsidR="00D81990">
          <w:rPr>
            <w:noProof/>
          </w:rPr>
          <w:t>10</w:t>
        </w:r>
      </w:fldSimple>
      <w:bookmarkEnd w:id="1720"/>
      <w:r>
        <w:t xml:space="preserve">: </w:t>
      </w:r>
      <w:r w:rsidRPr="00EC2F43">
        <w:t>Notification Context</w:t>
      </w:r>
      <w:bookmarkEnd w:id="1721"/>
      <w:bookmarkEnd w:id="1722"/>
      <w:bookmarkEnd w:id="172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55"/>
        <w:gridCol w:w="1619"/>
        <w:gridCol w:w="5113"/>
        <w:gridCol w:w="1363"/>
      </w:tblGrid>
      <w:tr w:rsidR="00BF1282" w:rsidRPr="00747D45" w14:paraId="76775E0F" w14:textId="77777777" w:rsidTr="006F222A">
        <w:trPr>
          <w:trHeight w:val="357"/>
          <w:tblHeader/>
        </w:trPr>
        <w:tc>
          <w:tcPr>
            <w:tcW w:w="671" w:type="pct"/>
            <w:shd w:val="clear" w:color="auto" w:fill="0070C0"/>
          </w:tcPr>
          <w:p w14:paraId="14CF6FDB" w14:textId="77777777" w:rsidR="00BF1282" w:rsidRPr="00204D62" w:rsidRDefault="00BF1282" w:rsidP="006E4AFF">
            <w:pPr>
              <w:pStyle w:val="TableHead"/>
            </w:pPr>
            <w:r w:rsidRPr="00204D62">
              <w:t>Tag</w:t>
            </w:r>
          </w:p>
        </w:tc>
        <w:tc>
          <w:tcPr>
            <w:tcW w:w="866" w:type="pct"/>
            <w:shd w:val="clear" w:color="auto" w:fill="0070C0"/>
          </w:tcPr>
          <w:p w14:paraId="7502D303" w14:textId="1C15081E" w:rsidR="00BF1282" w:rsidRPr="006F222A" w:rsidRDefault="00BF1282" w:rsidP="004B2EFD">
            <w:pPr>
              <w:pStyle w:val="TableHead-Centered"/>
              <w:rPr>
                <w:rStyle w:val="Strong"/>
              </w:rPr>
            </w:pPr>
            <w:r w:rsidRPr="00204D62">
              <w:t>Length</w:t>
            </w:r>
            <w:r w:rsidR="006F222A">
              <w:t xml:space="preserve"> (bytes)</w:t>
            </w:r>
          </w:p>
        </w:tc>
        <w:tc>
          <w:tcPr>
            <w:tcW w:w="2734" w:type="pct"/>
            <w:shd w:val="clear" w:color="auto" w:fill="0070C0"/>
          </w:tcPr>
          <w:p w14:paraId="08660B9C" w14:textId="77777777" w:rsidR="00BF1282" w:rsidRPr="00204D62" w:rsidRDefault="00BF1282" w:rsidP="004B2EFD">
            <w:pPr>
              <w:pStyle w:val="TableHead"/>
            </w:pPr>
            <w:r w:rsidRPr="00204D62">
              <w:t>Description</w:t>
            </w:r>
          </w:p>
        </w:tc>
        <w:tc>
          <w:tcPr>
            <w:tcW w:w="729" w:type="pct"/>
            <w:shd w:val="clear" w:color="auto" w:fill="0070C0"/>
          </w:tcPr>
          <w:p w14:paraId="4DD81A57" w14:textId="77777777" w:rsidR="00BF1282" w:rsidRPr="00204D62" w:rsidRDefault="00BF1282" w:rsidP="004B2EFD">
            <w:pPr>
              <w:pStyle w:val="TableHead-Centered"/>
            </w:pPr>
            <w:r w:rsidRPr="00204D62">
              <w:t>Field is</w:t>
            </w:r>
          </w:p>
        </w:tc>
      </w:tr>
      <w:tr w:rsidR="00BF1282" w:rsidRPr="00747D45" w14:paraId="3B4E25FD" w14:textId="77777777" w:rsidTr="006F222A">
        <w:trPr>
          <w:trHeight w:val="357"/>
        </w:trPr>
        <w:tc>
          <w:tcPr>
            <w:tcW w:w="671" w:type="pct"/>
          </w:tcPr>
          <w:p w14:paraId="5C605936" w14:textId="77777777" w:rsidR="00BF1282" w:rsidRPr="00747D45" w:rsidRDefault="00BF1282" w:rsidP="006E4AFF">
            <w:pPr>
              <w:pStyle w:val="TableText"/>
            </w:pPr>
            <w:r w:rsidRPr="00747D45">
              <w:t>A0</w:t>
            </w:r>
            <w:r w:rsidRPr="00A46062">
              <w:rPr>
                <w:vertAlign w:val="subscript"/>
              </w:rPr>
              <w:t>h</w:t>
            </w:r>
          </w:p>
        </w:tc>
        <w:tc>
          <w:tcPr>
            <w:tcW w:w="866" w:type="pct"/>
          </w:tcPr>
          <w:p w14:paraId="774B5EE1" w14:textId="77777777" w:rsidR="00BF1282" w:rsidRPr="00747D45" w:rsidRDefault="00BF1282" w:rsidP="004B2EFD">
            <w:pPr>
              <w:pStyle w:val="TableText-Centered"/>
            </w:pPr>
            <w:r w:rsidRPr="00747D45">
              <w:t>variable</w:t>
            </w:r>
          </w:p>
        </w:tc>
        <w:tc>
          <w:tcPr>
            <w:tcW w:w="2734" w:type="pct"/>
          </w:tcPr>
          <w:p w14:paraId="2183DE05" w14:textId="77777777" w:rsidR="00BF1282" w:rsidRPr="00747D45" w:rsidRDefault="00BF1282" w:rsidP="004B2EFD">
            <w:pPr>
              <w:pStyle w:val="TableText"/>
            </w:pPr>
            <w:r>
              <w:t>N</w:t>
            </w:r>
            <w:r w:rsidRPr="00747D45">
              <w:t>otification context</w:t>
            </w:r>
          </w:p>
        </w:tc>
        <w:tc>
          <w:tcPr>
            <w:tcW w:w="729" w:type="pct"/>
          </w:tcPr>
          <w:p w14:paraId="5AE91818" w14:textId="77777777" w:rsidR="00BF1282" w:rsidRPr="00747D45" w:rsidRDefault="00BF1282" w:rsidP="004B2EFD">
            <w:pPr>
              <w:pStyle w:val="TableText-Centered"/>
            </w:pPr>
            <w:r w:rsidRPr="00747D45">
              <w:t>mandatory</w:t>
            </w:r>
          </w:p>
        </w:tc>
      </w:tr>
      <w:tr w:rsidR="00BF1282" w:rsidRPr="00747D45" w14:paraId="27CE6E1A" w14:textId="77777777" w:rsidTr="006F222A">
        <w:trPr>
          <w:trHeight w:val="357"/>
        </w:trPr>
        <w:tc>
          <w:tcPr>
            <w:tcW w:w="671" w:type="pct"/>
          </w:tcPr>
          <w:p w14:paraId="40142983" w14:textId="77777777" w:rsidR="00BF1282" w:rsidRPr="00747D45" w:rsidRDefault="00BF1282" w:rsidP="006E4AFF">
            <w:pPr>
              <w:pStyle w:val="TableText-Indented"/>
            </w:pPr>
            <w:r w:rsidRPr="00747D45">
              <w:t>50</w:t>
            </w:r>
            <w:r w:rsidRPr="00A46062">
              <w:rPr>
                <w:vertAlign w:val="subscript"/>
              </w:rPr>
              <w:t>h</w:t>
            </w:r>
          </w:p>
        </w:tc>
        <w:tc>
          <w:tcPr>
            <w:tcW w:w="866" w:type="pct"/>
          </w:tcPr>
          <w:p w14:paraId="60894ED2" w14:textId="77777777" w:rsidR="00BF1282" w:rsidRPr="00747D45" w:rsidRDefault="00BF1282" w:rsidP="004B2EFD">
            <w:pPr>
              <w:pStyle w:val="TableText-Centered"/>
            </w:pPr>
            <w:r w:rsidRPr="00747D45">
              <w:t>20</w:t>
            </w:r>
          </w:p>
        </w:tc>
        <w:tc>
          <w:tcPr>
            <w:tcW w:w="2734" w:type="pct"/>
          </w:tcPr>
          <w:p w14:paraId="0EA1AC07" w14:textId="77777777" w:rsidR="00BF1282" w:rsidRPr="00747D45" w:rsidRDefault="00BF1282" w:rsidP="004B2EFD">
            <w:pPr>
              <w:pStyle w:val="TableText"/>
            </w:pPr>
            <w:r w:rsidRPr="00747D45">
              <w:t>key_identifier, SHA-1 hash of the value of the BIT STRING subjectPublicKey of the target endpoint (excluding the tag, length, and number of unused bits)</w:t>
            </w:r>
          </w:p>
        </w:tc>
        <w:tc>
          <w:tcPr>
            <w:tcW w:w="729" w:type="pct"/>
          </w:tcPr>
          <w:p w14:paraId="6B5144EF" w14:textId="77777777" w:rsidR="00BF1282" w:rsidRPr="00747D45" w:rsidRDefault="00BF1282" w:rsidP="004B2EFD">
            <w:pPr>
              <w:pStyle w:val="TableText-Centered"/>
            </w:pPr>
            <w:r w:rsidRPr="00747D45">
              <w:t>conditional</w:t>
            </w:r>
          </w:p>
        </w:tc>
      </w:tr>
      <w:tr w:rsidR="00BF1282" w:rsidRPr="00747D45" w14:paraId="0F651EA3" w14:textId="77777777" w:rsidTr="006F222A">
        <w:trPr>
          <w:trHeight w:val="357"/>
        </w:trPr>
        <w:tc>
          <w:tcPr>
            <w:tcW w:w="671" w:type="pct"/>
          </w:tcPr>
          <w:p w14:paraId="356296DD" w14:textId="77777777" w:rsidR="00BF1282" w:rsidRPr="00747D45" w:rsidRDefault="00BF1282" w:rsidP="006E4AFF">
            <w:pPr>
              <w:pStyle w:val="TableText-Indented"/>
            </w:pPr>
            <w:r w:rsidRPr="00747D45">
              <w:t>4D</w:t>
            </w:r>
            <w:r w:rsidRPr="00A46062">
              <w:rPr>
                <w:vertAlign w:val="subscript"/>
              </w:rPr>
              <w:t>h</w:t>
            </w:r>
          </w:p>
        </w:tc>
        <w:tc>
          <w:tcPr>
            <w:tcW w:w="866" w:type="pct"/>
          </w:tcPr>
          <w:p w14:paraId="224277B3" w14:textId="77777777" w:rsidR="00BF1282" w:rsidRPr="00747D45" w:rsidRDefault="00BF1282" w:rsidP="004B2EFD">
            <w:pPr>
              <w:pStyle w:val="TableText-Centered"/>
            </w:pPr>
            <w:r w:rsidRPr="00747D45">
              <w:t>8</w:t>
            </w:r>
          </w:p>
        </w:tc>
        <w:tc>
          <w:tcPr>
            <w:tcW w:w="2734" w:type="pct"/>
          </w:tcPr>
          <w:p w14:paraId="6AF6D894" w14:textId="77777777" w:rsidR="00BF1282" w:rsidRPr="00747D45" w:rsidRDefault="00BF1282" w:rsidP="004B2EFD">
            <w:pPr>
              <w:pStyle w:val="TableText"/>
            </w:pPr>
            <w:r w:rsidRPr="00747D45">
              <w:t>vehicle_identifier</w:t>
            </w:r>
          </w:p>
        </w:tc>
        <w:tc>
          <w:tcPr>
            <w:tcW w:w="729" w:type="pct"/>
          </w:tcPr>
          <w:p w14:paraId="1ADF9BB5" w14:textId="77777777" w:rsidR="00BF1282" w:rsidRPr="00747D45" w:rsidRDefault="00BF1282" w:rsidP="004B2EFD">
            <w:pPr>
              <w:pStyle w:val="TableText-Centered"/>
            </w:pPr>
            <w:r w:rsidRPr="00747D45">
              <w:t>conditional</w:t>
            </w:r>
          </w:p>
        </w:tc>
      </w:tr>
    </w:tbl>
    <w:p w14:paraId="4790C4EF" w14:textId="5A3EB887" w:rsidR="00BF1282" w:rsidRDefault="00BF1282" w:rsidP="00BF1282">
      <w:pPr>
        <w:pStyle w:val="Normal-SpaceAbove"/>
        <w:rPr>
          <w:lang w:eastAsia="ja-JP"/>
        </w:rPr>
      </w:pPr>
      <w:r w:rsidRPr="00B550D8">
        <w:rPr>
          <w:lang w:eastAsia="ja-JP"/>
        </w:rPr>
        <w:t>The presence of the key_identifier and of the vehicle_identifier depends on the notification code (see</w:t>
      </w:r>
      <w:r w:rsidR="00C123F8">
        <w:rPr>
          <w:lang w:eastAsia="ja-JP"/>
        </w:rPr>
        <w:t xml:space="preserve"> </w:t>
      </w:r>
      <w:r w:rsidR="00C123F8" w:rsidRPr="00C123F8">
        <w:rPr>
          <w:rStyle w:val="CrossRef"/>
        </w:rPr>
        <w:fldChar w:fldCharType="begin"/>
      </w:r>
      <w:r w:rsidR="00C123F8" w:rsidRPr="00C123F8">
        <w:rPr>
          <w:rStyle w:val="CrossRef"/>
        </w:rPr>
        <w:instrText xml:space="preserve"> REF _Ref6167560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1</w:t>
      </w:r>
      <w:r w:rsidR="00C123F8" w:rsidRPr="00C123F8">
        <w:rPr>
          <w:rStyle w:val="CrossRef"/>
        </w:rPr>
        <w:fldChar w:fldCharType="end"/>
      </w:r>
      <w:r w:rsidRPr="00B550D8">
        <w:rPr>
          <w:lang w:eastAsia="ja-JP"/>
        </w:rPr>
        <w:t xml:space="preserve">). </w:t>
      </w:r>
    </w:p>
    <w:p w14:paraId="35467960" w14:textId="383A5341" w:rsidR="00BF1282" w:rsidRDefault="00BF1282" w:rsidP="008658FF">
      <w:pPr>
        <w:pStyle w:val="CaptionTable"/>
      </w:pPr>
      <w:bookmarkStart w:id="1724" w:name="_Ref61675608"/>
      <w:bookmarkStart w:id="1725" w:name="_Toc62126727"/>
      <w:bookmarkStart w:id="1726" w:name="_Toc62127576"/>
      <w:bookmarkStart w:id="1727" w:name="_Toc118223080"/>
      <w:r>
        <w:t xml:space="preserve">Table </w:t>
      </w:r>
      <w:fldSimple w:instr=" STYLEREF 1 \s ">
        <w:r w:rsidR="00D81990">
          <w:rPr>
            <w:noProof/>
          </w:rPr>
          <w:t>15</w:t>
        </w:r>
      </w:fldSimple>
      <w:r w:rsidR="00183237">
        <w:noBreakHyphen/>
      </w:r>
      <w:fldSimple w:instr=" SEQ Table \* ARABIC \s 1 ">
        <w:r w:rsidR="00D81990">
          <w:rPr>
            <w:noProof/>
          </w:rPr>
          <w:t>11</w:t>
        </w:r>
      </w:fldSimple>
      <w:bookmarkEnd w:id="1724"/>
      <w:r>
        <w:t xml:space="preserve">: </w:t>
      </w:r>
      <w:r w:rsidRPr="00CC0060">
        <w:t>Value and Presence of the Different Fields in the HCI Notification Event</w:t>
      </w:r>
      <w:bookmarkEnd w:id="1725"/>
      <w:bookmarkEnd w:id="1726"/>
      <w:bookmarkEnd w:id="172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042"/>
        <w:gridCol w:w="861"/>
        <w:gridCol w:w="1391"/>
        <w:gridCol w:w="1661"/>
        <w:gridCol w:w="1395"/>
      </w:tblGrid>
      <w:tr w:rsidR="00BF1282" w:rsidRPr="00747D45" w14:paraId="53EECA2E" w14:textId="77777777" w:rsidTr="00C123F8">
        <w:trPr>
          <w:trHeight w:val="357"/>
          <w:tblHeader/>
        </w:trPr>
        <w:tc>
          <w:tcPr>
            <w:tcW w:w="2161" w:type="pct"/>
            <w:shd w:val="clear" w:color="auto" w:fill="0070C0"/>
          </w:tcPr>
          <w:p w14:paraId="054B87B3" w14:textId="77777777" w:rsidR="00BF1282" w:rsidRPr="00057DEB" w:rsidRDefault="00BF1282" w:rsidP="004B2EFD">
            <w:pPr>
              <w:pStyle w:val="TableHead"/>
            </w:pPr>
            <w:r w:rsidRPr="00057DEB">
              <w:t>Notification</w:t>
            </w:r>
          </w:p>
        </w:tc>
        <w:tc>
          <w:tcPr>
            <w:tcW w:w="460" w:type="pct"/>
            <w:shd w:val="clear" w:color="auto" w:fill="0070C0"/>
          </w:tcPr>
          <w:p w14:paraId="3DA17E3F" w14:textId="77777777" w:rsidR="00BF1282" w:rsidRPr="00A63CB7" w:rsidRDefault="00BF1282" w:rsidP="004B2EFD">
            <w:pPr>
              <w:pStyle w:val="TableHead-Centered"/>
            </w:pPr>
            <w:r w:rsidRPr="00A63CB7">
              <w:t xml:space="preserve">Code </w:t>
            </w:r>
          </w:p>
        </w:tc>
        <w:tc>
          <w:tcPr>
            <w:tcW w:w="744" w:type="pct"/>
            <w:shd w:val="clear" w:color="auto" w:fill="0070C0"/>
          </w:tcPr>
          <w:p w14:paraId="777514C5" w14:textId="77777777" w:rsidR="00BF1282" w:rsidRPr="009D03F4" w:rsidRDefault="00BF1282" w:rsidP="004B2EFD">
            <w:pPr>
              <w:pStyle w:val="TableHead-Centered"/>
            </w:pPr>
            <w:r w:rsidRPr="00A63CB7">
              <w:t>Field key_identifier is</w:t>
            </w:r>
          </w:p>
        </w:tc>
        <w:tc>
          <w:tcPr>
            <w:tcW w:w="888" w:type="pct"/>
            <w:shd w:val="clear" w:color="auto" w:fill="0070C0"/>
          </w:tcPr>
          <w:p w14:paraId="61AABA42" w14:textId="77777777" w:rsidR="00BF1282" w:rsidRPr="009D03F4" w:rsidRDefault="00BF1282" w:rsidP="004B2EFD">
            <w:pPr>
              <w:pStyle w:val="TableHead-Centered"/>
            </w:pPr>
            <w:r w:rsidRPr="009D03F4">
              <w:t>Field vehicle_identifier is</w:t>
            </w:r>
          </w:p>
        </w:tc>
        <w:tc>
          <w:tcPr>
            <w:tcW w:w="746" w:type="pct"/>
            <w:shd w:val="clear" w:color="auto" w:fill="0070C0"/>
          </w:tcPr>
          <w:p w14:paraId="6DB85702" w14:textId="77777777" w:rsidR="00BF1282" w:rsidRPr="002A16B7" w:rsidRDefault="00BF1282" w:rsidP="004B2EFD">
            <w:pPr>
              <w:pStyle w:val="TableHead-Centered"/>
            </w:pPr>
            <w:r w:rsidRPr="0018706E">
              <w:t>Field additional da</w:t>
            </w:r>
            <w:r w:rsidRPr="002A16B7">
              <w:t>ta is</w:t>
            </w:r>
          </w:p>
        </w:tc>
      </w:tr>
      <w:tr w:rsidR="00BF1282" w:rsidRPr="00747D45" w14:paraId="52DD96FB" w14:textId="77777777" w:rsidTr="00C123F8">
        <w:trPr>
          <w:trHeight w:val="324"/>
        </w:trPr>
        <w:tc>
          <w:tcPr>
            <w:tcW w:w="2161" w:type="pct"/>
          </w:tcPr>
          <w:p w14:paraId="0ACF3AA1" w14:textId="77777777" w:rsidR="00BF1282" w:rsidRPr="00B550D8" w:rsidRDefault="00BF1282" w:rsidP="004B2EFD">
            <w:pPr>
              <w:pStyle w:val="TableText"/>
            </w:pPr>
            <w:r w:rsidRPr="00B550D8">
              <w:t>notify_start_of_transaction</w:t>
            </w:r>
          </w:p>
        </w:tc>
        <w:tc>
          <w:tcPr>
            <w:tcW w:w="460" w:type="pct"/>
          </w:tcPr>
          <w:p w14:paraId="4B08E5E4" w14:textId="77777777" w:rsidR="00BF1282" w:rsidRPr="009D03F4" w:rsidRDefault="00BF1282" w:rsidP="004B2EFD">
            <w:pPr>
              <w:pStyle w:val="TableText-Centered"/>
            </w:pPr>
            <w:r w:rsidRPr="00057DEB">
              <w:t>00</w:t>
            </w:r>
            <w:r w:rsidRPr="00A63CB7">
              <w:rPr>
                <w:vertAlign w:val="subscript"/>
              </w:rPr>
              <w:t>h</w:t>
            </w:r>
          </w:p>
        </w:tc>
        <w:tc>
          <w:tcPr>
            <w:tcW w:w="744" w:type="pct"/>
          </w:tcPr>
          <w:p w14:paraId="2F682688" w14:textId="77777777" w:rsidR="00BF1282" w:rsidRPr="002A16B7" w:rsidDel="000C0CD1" w:rsidRDefault="00BF1282" w:rsidP="004B2EFD">
            <w:pPr>
              <w:pStyle w:val="TableText-Centered"/>
            </w:pPr>
            <w:r w:rsidRPr="0018706E">
              <w:t>NA</w:t>
            </w:r>
          </w:p>
        </w:tc>
        <w:tc>
          <w:tcPr>
            <w:tcW w:w="888" w:type="pct"/>
          </w:tcPr>
          <w:p w14:paraId="499B0CEB" w14:textId="77777777" w:rsidR="00BF1282" w:rsidRPr="000B1F1C" w:rsidDel="000C0CD1" w:rsidRDefault="00BF1282" w:rsidP="004B2EFD">
            <w:pPr>
              <w:pStyle w:val="TableText-Centered"/>
            </w:pPr>
            <w:r w:rsidRPr="000B1F1C">
              <w:t>NA</w:t>
            </w:r>
          </w:p>
        </w:tc>
        <w:tc>
          <w:tcPr>
            <w:tcW w:w="746" w:type="pct"/>
            <w:vAlign w:val="center"/>
          </w:tcPr>
          <w:p w14:paraId="5C4B6138" w14:textId="77777777" w:rsidR="00BF1282" w:rsidRPr="00057DEB" w:rsidRDefault="00BF1282" w:rsidP="004B2EFD">
            <w:pPr>
              <w:pStyle w:val="TableText-Centered"/>
            </w:pPr>
            <w:r w:rsidRPr="00057DEB">
              <w:t>NA</w:t>
            </w:r>
          </w:p>
        </w:tc>
      </w:tr>
      <w:tr w:rsidR="00BF1282" w:rsidRPr="00747D45" w14:paraId="0A07C6C8" w14:textId="77777777" w:rsidTr="00C123F8">
        <w:trPr>
          <w:trHeight w:val="324"/>
        </w:trPr>
        <w:tc>
          <w:tcPr>
            <w:tcW w:w="2161" w:type="pct"/>
          </w:tcPr>
          <w:p w14:paraId="19F5FBC5" w14:textId="77777777" w:rsidR="00BF1282" w:rsidRPr="00B550D8" w:rsidRDefault="00BF1282" w:rsidP="004B2EFD">
            <w:pPr>
              <w:pStyle w:val="TableText"/>
            </w:pPr>
            <w:r w:rsidRPr="00B550D8">
              <w:t>notify_endpoint_not_found_fast</w:t>
            </w:r>
          </w:p>
        </w:tc>
        <w:tc>
          <w:tcPr>
            <w:tcW w:w="460" w:type="pct"/>
          </w:tcPr>
          <w:p w14:paraId="0CC86D37" w14:textId="77777777" w:rsidR="00BF1282" w:rsidRPr="009D03F4" w:rsidRDefault="00BF1282" w:rsidP="004B2EFD">
            <w:pPr>
              <w:pStyle w:val="TableText-Centered"/>
            </w:pPr>
            <w:r w:rsidRPr="00057DEB">
              <w:t>01</w:t>
            </w:r>
            <w:r w:rsidRPr="00A63CB7">
              <w:rPr>
                <w:vertAlign w:val="subscript"/>
              </w:rPr>
              <w:t>h</w:t>
            </w:r>
          </w:p>
        </w:tc>
        <w:tc>
          <w:tcPr>
            <w:tcW w:w="744" w:type="pct"/>
          </w:tcPr>
          <w:p w14:paraId="001296C0" w14:textId="77777777" w:rsidR="00BF1282" w:rsidRPr="002A16B7" w:rsidDel="000C0CD1" w:rsidRDefault="00BF1282" w:rsidP="004B2EFD">
            <w:pPr>
              <w:pStyle w:val="TableText-Centered"/>
            </w:pPr>
            <w:r w:rsidRPr="0018706E">
              <w:t>NA</w:t>
            </w:r>
          </w:p>
        </w:tc>
        <w:tc>
          <w:tcPr>
            <w:tcW w:w="888" w:type="pct"/>
          </w:tcPr>
          <w:p w14:paraId="642DE6F7" w14:textId="77777777" w:rsidR="00BF1282" w:rsidRPr="00057DEB" w:rsidDel="000C0CD1" w:rsidRDefault="00BF1282" w:rsidP="004B2EFD">
            <w:pPr>
              <w:pStyle w:val="TableText-Centered"/>
            </w:pPr>
            <w:r w:rsidRPr="000B1F1C">
              <w:t>mandatory</w:t>
            </w:r>
          </w:p>
        </w:tc>
        <w:tc>
          <w:tcPr>
            <w:tcW w:w="746" w:type="pct"/>
            <w:vAlign w:val="center"/>
          </w:tcPr>
          <w:p w14:paraId="053242D5" w14:textId="77777777" w:rsidR="00AF2EF7" w:rsidRDefault="00AF2EF7" w:rsidP="00AF2EF7">
            <w:pPr>
              <w:pBdr>
                <w:top w:val="nil"/>
                <w:left w:val="nil"/>
                <w:bottom w:val="nil"/>
                <w:right w:val="nil"/>
                <w:between w:val="nil"/>
              </w:pBdr>
              <w:spacing w:before="20" w:after="40"/>
              <w:ind w:right="29"/>
              <w:jc w:val="center"/>
            </w:pPr>
            <w:r>
              <w:t>Length: 2</w:t>
            </w:r>
          </w:p>
          <w:p w14:paraId="500279CE" w14:textId="75C2BCA3" w:rsidR="00BF1282" w:rsidRPr="00057DEB" w:rsidRDefault="00AF2EF7" w:rsidP="00AF2EF7">
            <w:pPr>
              <w:pStyle w:val="TableText-Centered"/>
            </w:pPr>
            <w:r>
              <w:lastRenderedPageBreak/>
              <w:t>Value: P1, P2 of AUTH0 command</w:t>
            </w:r>
            <w:r w:rsidRPr="00057DEB" w:rsidDel="00AF2EF7">
              <w:t xml:space="preserve"> </w:t>
            </w:r>
          </w:p>
        </w:tc>
      </w:tr>
      <w:tr w:rsidR="00BF1282" w:rsidRPr="00747D45" w14:paraId="0AB801E3" w14:textId="77777777" w:rsidTr="00C123F8">
        <w:trPr>
          <w:trHeight w:val="324"/>
        </w:trPr>
        <w:tc>
          <w:tcPr>
            <w:tcW w:w="2161" w:type="pct"/>
          </w:tcPr>
          <w:p w14:paraId="67618C31" w14:textId="77777777" w:rsidR="00BF1282" w:rsidRPr="00B550D8" w:rsidRDefault="00BF1282" w:rsidP="004B2EFD">
            <w:pPr>
              <w:pStyle w:val="TableText"/>
            </w:pPr>
            <w:r w:rsidRPr="00B550D8">
              <w:lastRenderedPageBreak/>
              <w:t>notify_endpoint_not_found_standard</w:t>
            </w:r>
          </w:p>
        </w:tc>
        <w:tc>
          <w:tcPr>
            <w:tcW w:w="460" w:type="pct"/>
          </w:tcPr>
          <w:p w14:paraId="244C3414" w14:textId="77777777" w:rsidR="00BF1282" w:rsidRPr="009D03F4" w:rsidRDefault="00BF1282" w:rsidP="004B2EFD">
            <w:pPr>
              <w:pStyle w:val="TableText-Centered"/>
            </w:pPr>
            <w:r w:rsidRPr="00057DEB">
              <w:t>02</w:t>
            </w:r>
            <w:r w:rsidRPr="00A63CB7">
              <w:rPr>
                <w:vertAlign w:val="subscript"/>
              </w:rPr>
              <w:t>h</w:t>
            </w:r>
          </w:p>
        </w:tc>
        <w:tc>
          <w:tcPr>
            <w:tcW w:w="744" w:type="pct"/>
          </w:tcPr>
          <w:p w14:paraId="1A76BBE9" w14:textId="77777777" w:rsidR="00BF1282" w:rsidRPr="002A16B7" w:rsidDel="000C0CD1" w:rsidRDefault="00BF1282" w:rsidP="004B2EFD">
            <w:pPr>
              <w:pStyle w:val="TableText-Centered"/>
            </w:pPr>
            <w:r w:rsidRPr="0018706E">
              <w:t>NA</w:t>
            </w:r>
          </w:p>
        </w:tc>
        <w:tc>
          <w:tcPr>
            <w:tcW w:w="888" w:type="pct"/>
          </w:tcPr>
          <w:p w14:paraId="5813888C" w14:textId="77777777" w:rsidR="00BF1282" w:rsidRPr="00057DEB" w:rsidDel="000C0CD1" w:rsidRDefault="00BF1282" w:rsidP="004B2EFD">
            <w:pPr>
              <w:pStyle w:val="TableText-Centered"/>
            </w:pPr>
            <w:r w:rsidRPr="000B1F1C">
              <w:t>mandatory</w:t>
            </w:r>
          </w:p>
        </w:tc>
        <w:tc>
          <w:tcPr>
            <w:tcW w:w="746" w:type="pct"/>
          </w:tcPr>
          <w:p w14:paraId="2AC39BDE" w14:textId="77777777" w:rsidR="00AF2EF7" w:rsidRDefault="00AF2EF7" w:rsidP="00AF2EF7">
            <w:pPr>
              <w:pBdr>
                <w:top w:val="nil"/>
                <w:left w:val="nil"/>
                <w:bottom w:val="nil"/>
                <w:right w:val="nil"/>
                <w:between w:val="nil"/>
              </w:pBdr>
              <w:spacing w:before="20" w:after="40"/>
              <w:ind w:right="29"/>
              <w:jc w:val="center"/>
            </w:pPr>
            <w:r>
              <w:t>Length: 2</w:t>
            </w:r>
          </w:p>
          <w:p w14:paraId="006A57D4" w14:textId="4ACBBDEA" w:rsidR="00BF1282" w:rsidRPr="00057DEB" w:rsidRDefault="00AF2EF7" w:rsidP="00AF2EF7">
            <w:pPr>
              <w:pStyle w:val="TableText-Centered"/>
            </w:pPr>
            <w:r>
              <w:t>Value: P1, P2 of AUTH0 command</w:t>
            </w:r>
            <w:r w:rsidRPr="00057DEB" w:rsidDel="00AF2EF7">
              <w:t xml:space="preserve"> </w:t>
            </w:r>
          </w:p>
        </w:tc>
      </w:tr>
      <w:tr w:rsidR="00BF1282" w:rsidRPr="00747D45" w14:paraId="0BD7E672" w14:textId="77777777" w:rsidTr="00C123F8">
        <w:trPr>
          <w:trHeight w:val="324"/>
        </w:trPr>
        <w:tc>
          <w:tcPr>
            <w:tcW w:w="2161" w:type="pct"/>
          </w:tcPr>
          <w:p w14:paraId="502D18D6" w14:textId="77777777" w:rsidR="00BF1282" w:rsidRPr="00B550D8" w:rsidRDefault="00BF1282" w:rsidP="004B2EFD">
            <w:pPr>
              <w:pStyle w:val="TableText"/>
            </w:pPr>
            <w:r w:rsidRPr="00B550D8">
              <w:t>notify_user_authentication_not_performed</w:t>
            </w:r>
          </w:p>
        </w:tc>
        <w:tc>
          <w:tcPr>
            <w:tcW w:w="460" w:type="pct"/>
          </w:tcPr>
          <w:p w14:paraId="6D1EB7FF" w14:textId="77777777" w:rsidR="00BF1282" w:rsidRPr="001E22CA" w:rsidRDefault="00BF1282" w:rsidP="004B2EFD">
            <w:pPr>
              <w:pStyle w:val="TableText-Centered"/>
            </w:pPr>
            <w:r w:rsidRPr="00057DEB">
              <w:t>03</w:t>
            </w:r>
            <w:r w:rsidRPr="00057DEB">
              <w:rPr>
                <w:vertAlign w:val="subscript"/>
              </w:rPr>
              <w:t>h</w:t>
            </w:r>
          </w:p>
        </w:tc>
        <w:tc>
          <w:tcPr>
            <w:tcW w:w="744" w:type="pct"/>
          </w:tcPr>
          <w:p w14:paraId="4E85A985" w14:textId="77777777" w:rsidR="00BF1282" w:rsidRPr="009D03F4" w:rsidDel="000C0CD1" w:rsidRDefault="00BF1282" w:rsidP="004B2EFD">
            <w:pPr>
              <w:pStyle w:val="TableText-Centered"/>
            </w:pPr>
            <w:r w:rsidRPr="00A63CB7">
              <w:t>NA</w:t>
            </w:r>
          </w:p>
        </w:tc>
        <w:tc>
          <w:tcPr>
            <w:tcW w:w="888" w:type="pct"/>
          </w:tcPr>
          <w:p w14:paraId="78C54521" w14:textId="77777777" w:rsidR="00BF1282" w:rsidRPr="000B1F1C" w:rsidDel="000C0CD1" w:rsidRDefault="00BF1282" w:rsidP="004B2EFD">
            <w:pPr>
              <w:pStyle w:val="TableText-Centered"/>
            </w:pPr>
            <w:r w:rsidRPr="0018706E">
              <w:t>m</w:t>
            </w:r>
            <w:r w:rsidRPr="002A16B7">
              <w:t>andatory</w:t>
            </w:r>
          </w:p>
        </w:tc>
        <w:tc>
          <w:tcPr>
            <w:tcW w:w="746" w:type="pct"/>
          </w:tcPr>
          <w:p w14:paraId="3B56BC27" w14:textId="77777777" w:rsidR="00947FF1" w:rsidRDefault="00947FF1" w:rsidP="00947FF1">
            <w:pPr>
              <w:pBdr>
                <w:top w:val="nil"/>
                <w:left w:val="nil"/>
                <w:bottom w:val="nil"/>
                <w:right w:val="nil"/>
                <w:between w:val="nil"/>
              </w:pBdr>
              <w:spacing w:before="20" w:after="40"/>
              <w:ind w:right="29"/>
              <w:jc w:val="center"/>
            </w:pPr>
            <w:r>
              <w:t>Length: 2</w:t>
            </w:r>
          </w:p>
          <w:p w14:paraId="42F9FFD2" w14:textId="054187DD" w:rsidR="00BF1282" w:rsidRPr="00057DEB" w:rsidRDefault="00947FF1" w:rsidP="00947FF1">
            <w:pPr>
              <w:pStyle w:val="TableText-Centered"/>
            </w:pPr>
            <w:r>
              <w:t>Value: P1, P2 of AUTH0 command</w:t>
            </w:r>
            <w:r w:rsidRPr="00057DEB" w:rsidDel="00AF2EF7">
              <w:t xml:space="preserve"> </w:t>
            </w:r>
          </w:p>
        </w:tc>
      </w:tr>
      <w:tr w:rsidR="00BF1282" w:rsidRPr="00747D45" w14:paraId="38A2FA66" w14:textId="77777777" w:rsidTr="00C123F8">
        <w:trPr>
          <w:trHeight w:val="324"/>
        </w:trPr>
        <w:tc>
          <w:tcPr>
            <w:tcW w:w="2161" w:type="pct"/>
          </w:tcPr>
          <w:p w14:paraId="74B05E01" w14:textId="77777777" w:rsidR="00BF1282" w:rsidRPr="00B550D8" w:rsidRDefault="00BF1282" w:rsidP="004B2EFD">
            <w:pPr>
              <w:pStyle w:val="TableText"/>
            </w:pPr>
            <w:r w:rsidRPr="00B550D8">
              <w:t>notify_standard with nvm.endpoint.identifier</w:t>
            </w:r>
          </w:p>
        </w:tc>
        <w:tc>
          <w:tcPr>
            <w:tcW w:w="460" w:type="pct"/>
          </w:tcPr>
          <w:p w14:paraId="2D134E37" w14:textId="77777777" w:rsidR="00BF1282" w:rsidRPr="001E22CA" w:rsidRDefault="00BF1282" w:rsidP="004B2EFD">
            <w:pPr>
              <w:pStyle w:val="TableText-Centered"/>
            </w:pPr>
            <w:r w:rsidRPr="00057DEB">
              <w:t>04</w:t>
            </w:r>
            <w:r w:rsidRPr="00057DEB">
              <w:rPr>
                <w:vertAlign w:val="subscript"/>
              </w:rPr>
              <w:t>h</w:t>
            </w:r>
          </w:p>
        </w:tc>
        <w:tc>
          <w:tcPr>
            <w:tcW w:w="744" w:type="pct"/>
          </w:tcPr>
          <w:p w14:paraId="58AC6594" w14:textId="77777777" w:rsidR="00BF1282" w:rsidRPr="0018706E" w:rsidDel="000C0CD1" w:rsidRDefault="00BF1282" w:rsidP="004B2EFD">
            <w:pPr>
              <w:pStyle w:val="TableText-Centered"/>
            </w:pPr>
            <w:r w:rsidRPr="00A63CB7">
              <w:t>m</w:t>
            </w:r>
            <w:r w:rsidRPr="009D03F4">
              <w:t>andatory</w:t>
            </w:r>
          </w:p>
        </w:tc>
        <w:tc>
          <w:tcPr>
            <w:tcW w:w="888" w:type="pct"/>
          </w:tcPr>
          <w:p w14:paraId="68C1B12F" w14:textId="77777777" w:rsidR="00BF1282" w:rsidRPr="000B1F1C" w:rsidDel="000C0CD1" w:rsidRDefault="00BF1282" w:rsidP="004B2EFD">
            <w:pPr>
              <w:pStyle w:val="TableText-Centered"/>
            </w:pPr>
            <w:r w:rsidRPr="002A16B7">
              <w:t>m</w:t>
            </w:r>
            <w:r w:rsidRPr="000B1F1C">
              <w:t>andatory</w:t>
            </w:r>
          </w:p>
        </w:tc>
        <w:tc>
          <w:tcPr>
            <w:tcW w:w="746" w:type="pct"/>
          </w:tcPr>
          <w:p w14:paraId="11ABD374" w14:textId="77777777" w:rsidR="00AF2EF7" w:rsidRDefault="00AF2EF7" w:rsidP="00AF2EF7">
            <w:pPr>
              <w:pBdr>
                <w:top w:val="nil"/>
                <w:left w:val="nil"/>
                <w:bottom w:val="nil"/>
                <w:right w:val="nil"/>
                <w:between w:val="nil"/>
              </w:pBdr>
              <w:spacing w:before="20" w:after="40"/>
              <w:ind w:right="29"/>
              <w:jc w:val="center"/>
            </w:pPr>
            <w:r>
              <w:t>Length: 2</w:t>
            </w:r>
          </w:p>
          <w:p w14:paraId="69B750C8" w14:textId="3E05D232" w:rsidR="00BF1282" w:rsidRPr="00057DEB" w:rsidRDefault="00AF2EF7" w:rsidP="00AF2EF7">
            <w:pPr>
              <w:pStyle w:val="TableText-Centered"/>
            </w:pPr>
            <w:r>
              <w:t>Value: P1, P2 of AUTH0 command</w:t>
            </w:r>
          </w:p>
        </w:tc>
      </w:tr>
      <w:tr w:rsidR="00BF1282" w:rsidRPr="00747D45" w14:paraId="38E211AF" w14:textId="77777777" w:rsidTr="00C123F8">
        <w:trPr>
          <w:trHeight w:val="324"/>
        </w:trPr>
        <w:tc>
          <w:tcPr>
            <w:tcW w:w="2161" w:type="pct"/>
          </w:tcPr>
          <w:p w14:paraId="5F6CEA8D" w14:textId="77777777" w:rsidR="00BF1282" w:rsidRPr="00B550D8" w:rsidRDefault="00BF1282" w:rsidP="004B2EFD">
            <w:pPr>
              <w:pStyle w:val="TableText"/>
            </w:pPr>
            <w:r w:rsidRPr="00B550D8">
              <w:t>notify_fast_kpersistent_established with nvm.endpoint.identifier</w:t>
            </w:r>
          </w:p>
        </w:tc>
        <w:tc>
          <w:tcPr>
            <w:tcW w:w="460" w:type="pct"/>
          </w:tcPr>
          <w:p w14:paraId="706F18B5" w14:textId="77777777" w:rsidR="00BF1282" w:rsidRPr="001E22CA" w:rsidRDefault="00BF1282" w:rsidP="004B2EFD">
            <w:pPr>
              <w:pStyle w:val="TableText-Centered"/>
            </w:pPr>
            <w:r w:rsidRPr="00057DEB">
              <w:t>05</w:t>
            </w:r>
            <w:r w:rsidRPr="00057DEB">
              <w:rPr>
                <w:vertAlign w:val="subscript"/>
              </w:rPr>
              <w:t>h</w:t>
            </w:r>
          </w:p>
        </w:tc>
        <w:tc>
          <w:tcPr>
            <w:tcW w:w="744" w:type="pct"/>
          </w:tcPr>
          <w:p w14:paraId="7113D0C3" w14:textId="77777777" w:rsidR="00BF1282" w:rsidRPr="009D03F4" w:rsidDel="000C0CD1" w:rsidRDefault="00BF1282" w:rsidP="004B2EFD">
            <w:pPr>
              <w:pStyle w:val="TableText-Centered"/>
            </w:pPr>
            <w:r w:rsidRPr="00A63CB7">
              <w:t>m</w:t>
            </w:r>
            <w:r w:rsidRPr="009D03F4">
              <w:t>andatory</w:t>
            </w:r>
          </w:p>
        </w:tc>
        <w:tc>
          <w:tcPr>
            <w:tcW w:w="888" w:type="pct"/>
          </w:tcPr>
          <w:p w14:paraId="203CB02B" w14:textId="77777777" w:rsidR="00BF1282" w:rsidRPr="000B1F1C" w:rsidDel="000C0CD1" w:rsidRDefault="00BF1282" w:rsidP="004B2EFD">
            <w:pPr>
              <w:pStyle w:val="TableText-Centered"/>
            </w:pPr>
            <w:r w:rsidRPr="0018706E">
              <w:t>m</w:t>
            </w:r>
            <w:r w:rsidRPr="002A16B7">
              <w:t>andatory</w:t>
            </w:r>
          </w:p>
        </w:tc>
        <w:tc>
          <w:tcPr>
            <w:tcW w:w="746" w:type="pct"/>
          </w:tcPr>
          <w:p w14:paraId="08E0B6C3" w14:textId="77777777" w:rsidR="00AF2EF7" w:rsidRDefault="00AF2EF7" w:rsidP="00AF2EF7">
            <w:pPr>
              <w:pBdr>
                <w:top w:val="nil"/>
                <w:left w:val="nil"/>
                <w:bottom w:val="nil"/>
                <w:right w:val="nil"/>
                <w:between w:val="nil"/>
              </w:pBdr>
              <w:spacing w:before="20" w:after="40"/>
              <w:ind w:right="29"/>
              <w:jc w:val="center"/>
            </w:pPr>
            <w:r>
              <w:t>Length: 2</w:t>
            </w:r>
          </w:p>
          <w:p w14:paraId="533F27AE" w14:textId="005DA8C0" w:rsidR="00BF1282" w:rsidRPr="00057DEB" w:rsidRDefault="00AF2EF7" w:rsidP="00AF2EF7">
            <w:pPr>
              <w:pStyle w:val="TableText-Centered"/>
            </w:pPr>
            <w:r>
              <w:t>Value: P1, P2 of AUTH0 command</w:t>
            </w:r>
          </w:p>
        </w:tc>
      </w:tr>
      <w:tr w:rsidR="00BF1282" w:rsidRPr="00747D45" w14:paraId="6C09D078" w14:textId="77777777" w:rsidTr="00C123F8">
        <w:trPr>
          <w:trHeight w:val="324"/>
        </w:trPr>
        <w:tc>
          <w:tcPr>
            <w:tcW w:w="2161" w:type="pct"/>
          </w:tcPr>
          <w:p w14:paraId="53CD2763" w14:textId="77777777" w:rsidR="00BF1282" w:rsidRPr="00B550D8" w:rsidRDefault="00BF1282" w:rsidP="004B2EFD">
            <w:pPr>
              <w:pStyle w:val="TableText"/>
            </w:pPr>
            <w:r w:rsidRPr="00B550D8">
              <w:t>notify_fast_kpersistent_not_established with nvm.endpoint.identifier</w:t>
            </w:r>
          </w:p>
        </w:tc>
        <w:tc>
          <w:tcPr>
            <w:tcW w:w="460" w:type="pct"/>
          </w:tcPr>
          <w:p w14:paraId="006CDF61" w14:textId="77777777" w:rsidR="00BF1282" w:rsidRPr="001E22CA" w:rsidRDefault="00BF1282" w:rsidP="004B2EFD">
            <w:pPr>
              <w:pStyle w:val="TableText-Centered"/>
            </w:pPr>
            <w:r w:rsidRPr="00057DEB">
              <w:t>06</w:t>
            </w:r>
            <w:r w:rsidRPr="00057DEB">
              <w:rPr>
                <w:vertAlign w:val="subscript"/>
              </w:rPr>
              <w:t>h</w:t>
            </w:r>
          </w:p>
        </w:tc>
        <w:tc>
          <w:tcPr>
            <w:tcW w:w="744" w:type="pct"/>
          </w:tcPr>
          <w:p w14:paraId="6BC23A9E" w14:textId="77777777" w:rsidR="00BF1282" w:rsidRPr="009D03F4" w:rsidDel="000C0CD1" w:rsidRDefault="00BF1282" w:rsidP="004B2EFD">
            <w:pPr>
              <w:pStyle w:val="TableText-Centered"/>
            </w:pPr>
            <w:r w:rsidRPr="00A63CB7">
              <w:t>m</w:t>
            </w:r>
            <w:r w:rsidRPr="009D03F4">
              <w:t>andatory</w:t>
            </w:r>
          </w:p>
        </w:tc>
        <w:tc>
          <w:tcPr>
            <w:tcW w:w="888" w:type="pct"/>
          </w:tcPr>
          <w:p w14:paraId="154FA9F3" w14:textId="77777777" w:rsidR="00BF1282" w:rsidRPr="000B1F1C" w:rsidDel="000C0CD1" w:rsidRDefault="00BF1282" w:rsidP="004B2EFD">
            <w:pPr>
              <w:pStyle w:val="TableText-Centered"/>
            </w:pPr>
            <w:r w:rsidRPr="0018706E">
              <w:t>m</w:t>
            </w:r>
            <w:r w:rsidRPr="002A16B7">
              <w:t>andatory</w:t>
            </w:r>
          </w:p>
        </w:tc>
        <w:tc>
          <w:tcPr>
            <w:tcW w:w="746" w:type="pct"/>
          </w:tcPr>
          <w:p w14:paraId="0EC4952E" w14:textId="77777777" w:rsidR="00AF2EF7" w:rsidRDefault="00AF2EF7" w:rsidP="00AF2EF7">
            <w:pPr>
              <w:pBdr>
                <w:top w:val="nil"/>
                <w:left w:val="nil"/>
                <w:bottom w:val="nil"/>
                <w:right w:val="nil"/>
                <w:between w:val="nil"/>
              </w:pBdr>
              <w:spacing w:before="20" w:after="40"/>
              <w:ind w:right="29"/>
              <w:jc w:val="center"/>
            </w:pPr>
            <w:r>
              <w:t>Length: 2</w:t>
            </w:r>
          </w:p>
          <w:p w14:paraId="2C379988" w14:textId="241F8666" w:rsidR="00BF1282" w:rsidRPr="00057DEB" w:rsidRDefault="00AF2EF7" w:rsidP="00AF2EF7">
            <w:pPr>
              <w:pStyle w:val="TableText-Centered"/>
            </w:pPr>
            <w:r>
              <w:t>Value: P1, P2 of AUTH0 command</w:t>
            </w:r>
          </w:p>
        </w:tc>
      </w:tr>
      <w:tr w:rsidR="00BF1282" w:rsidRPr="00747D45" w14:paraId="0E95A63C" w14:textId="77777777" w:rsidTr="00C123F8">
        <w:trPr>
          <w:trHeight w:val="324"/>
        </w:trPr>
        <w:tc>
          <w:tcPr>
            <w:tcW w:w="2161" w:type="pct"/>
          </w:tcPr>
          <w:p w14:paraId="4F8F722C" w14:textId="77777777" w:rsidR="00BF1282" w:rsidRPr="00B550D8" w:rsidRDefault="00BF1282" w:rsidP="004B2EFD">
            <w:pPr>
              <w:pStyle w:val="TableText"/>
            </w:pPr>
            <w:r w:rsidRPr="00B550D8">
              <w:t>notify_vehicle_authentication_failed</w:t>
            </w:r>
          </w:p>
        </w:tc>
        <w:tc>
          <w:tcPr>
            <w:tcW w:w="460" w:type="pct"/>
          </w:tcPr>
          <w:p w14:paraId="4D1BCF16" w14:textId="77777777" w:rsidR="00BF1282" w:rsidRPr="001E22CA" w:rsidRDefault="00BF1282" w:rsidP="004B2EFD">
            <w:pPr>
              <w:pStyle w:val="TableText-Centered"/>
            </w:pPr>
            <w:r w:rsidRPr="00057DEB">
              <w:t>07</w:t>
            </w:r>
            <w:r w:rsidRPr="00057DEB">
              <w:rPr>
                <w:vertAlign w:val="subscript"/>
              </w:rPr>
              <w:t>h</w:t>
            </w:r>
          </w:p>
        </w:tc>
        <w:tc>
          <w:tcPr>
            <w:tcW w:w="744" w:type="pct"/>
          </w:tcPr>
          <w:p w14:paraId="3EE4554F" w14:textId="77777777" w:rsidR="00BF1282" w:rsidRPr="009D03F4" w:rsidDel="000C0CD1" w:rsidRDefault="00BF1282" w:rsidP="004B2EFD">
            <w:pPr>
              <w:pStyle w:val="TableText-Centered"/>
            </w:pPr>
            <w:r w:rsidRPr="00A63CB7">
              <w:t>o</w:t>
            </w:r>
            <w:r w:rsidRPr="009D03F4">
              <w:t>ptional</w:t>
            </w:r>
          </w:p>
        </w:tc>
        <w:tc>
          <w:tcPr>
            <w:tcW w:w="888" w:type="pct"/>
          </w:tcPr>
          <w:p w14:paraId="58A99B21" w14:textId="77777777" w:rsidR="00BF1282" w:rsidRPr="000B1F1C" w:rsidDel="000C0CD1" w:rsidRDefault="00BF1282" w:rsidP="004B2EFD">
            <w:pPr>
              <w:pStyle w:val="TableText-Centered"/>
            </w:pPr>
            <w:r w:rsidRPr="0018706E">
              <w:t>o</w:t>
            </w:r>
            <w:r w:rsidRPr="002A16B7">
              <w:t>ptional</w:t>
            </w:r>
          </w:p>
        </w:tc>
        <w:tc>
          <w:tcPr>
            <w:tcW w:w="746" w:type="pct"/>
          </w:tcPr>
          <w:p w14:paraId="7DB11C3F" w14:textId="77777777" w:rsidR="00BF1282" w:rsidRPr="00057DEB" w:rsidRDefault="00BF1282" w:rsidP="004B2EFD">
            <w:pPr>
              <w:pStyle w:val="TableText-Centered"/>
            </w:pPr>
            <w:r w:rsidRPr="00057DEB">
              <w:t>NA</w:t>
            </w:r>
          </w:p>
        </w:tc>
      </w:tr>
      <w:tr w:rsidR="00BF1282" w:rsidRPr="00747D45" w14:paraId="77954F21" w14:textId="77777777" w:rsidTr="00C123F8">
        <w:trPr>
          <w:trHeight w:val="324"/>
        </w:trPr>
        <w:tc>
          <w:tcPr>
            <w:tcW w:w="2161" w:type="pct"/>
          </w:tcPr>
          <w:p w14:paraId="1E16FD54" w14:textId="77777777" w:rsidR="00BF1282" w:rsidRPr="00B550D8" w:rsidRDefault="00BF1282" w:rsidP="004B2EFD">
            <w:pPr>
              <w:pStyle w:val="TableText"/>
            </w:pPr>
            <w:r w:rsidRPr="00B550D8">
              <w:t>notify_vehicle_authentication_success</w:t>
            </w:r>
          </w:p>
        </w:tc>
        <w:tc>
          <w:tcPr>
            <w:tcW w:w="460" w:type="pct"/>
          </w:tcPr>
          <w:p w14:paraId="73013576" w14:textId="77777777" w:rsidR="00BF1282" w:rsidRPr="001E22CA" w:rsidRDefault="00BF1282" w:rsidP="004B2EFD">
            <w:pPr>
              <w:pStyle w:val="TableText-Centered"/>
            </w:pPr>
            <w:r w:rsidRPr="00057DEB">
              <w:t>08</w:t>
            </w:r>
            <w:r w:rsidRPr="00057DEB">
              <w:rPr>
                <w:vertAlign w:val="subscript"/>
              </w:rPr>
              <w:t>h</w:t>
            </w:r>
          </w:p>
        </w:tc>
        <w:tc>
          <w:tcPr>
            <w:tcW w:w="744" w:type="pct"/>
          </w:tcPr>
          <w:p w14:paraId="106CE7AE" w14:textId="77777777" w:rsidR="00BF1282" w:rsidRPr="009D03F4" w:rsidDel="000C0CD1" w:rsidRDefault="00BF1282" w:rsidP="004B2EFD">
            <w:pPr>
              <w:pStyle w:val="TableText-Centered"/>
            </w:pPr>
            <w:r w:rsidRPr="00A63CB7">
              <w:t>o</w:t>
            </w:r>
            <w:r w:rsidRPr="009D03F4">
              <w:t>ptional</w:t>
            </w:r>
          </w:p>
        </w:tc>
        <w:tc>
          <w:tcPr>
            <w:tcW w:w="888" w:type="pct"/>
          </w:tcPr>
          <w:p w14:paraId="3D00C2C5" w14:textId="77777777" w:rsidR="00BF1282" w:rsidRPr="000B1F1C" w:rsidDel="000C0CD1" w:rsidRDefault="00BF1282" w:rsidP="004B2EFD">
            <w:pPr>
              <w:pStyle w:val="TableText-Centered"/>
            </w:pPr>
            <w:r w:rsidRPr="0018706E">
              <w:t>o</w:t>
            </w:r>
            <w:r w:rsidRPr="002A16B7">
              <w:t>ptional</w:t>
            </w:r>
          </w:p>
        </w:tc>
        <w:tc>
          <w:tcPr>
            <w:tcW w:w="746" w:type="pct"/>
          </w:tcPr>
          <w:p w14:paraId="613CE11F" w14:textId="77777777" w:rsidR="00BF1282" w:rsidRPr="00057DEB" w:rsidRDefault="00BF1282" w:rsidP="004B2EFD">
            <w:pPr>
              <w:pStyle w:val="TableText-Centered"/>
            </w:pPr>
            <w:r w:rsidRPr="00057DEB">
              <w:t>NA</w:t>
            </w:r>
          </w:p>
        </w:tc>
      </w:tr>
      <w:tr w:rsidR="00BF1282" w:rsidRPr="00747D45" w14:paraId="2A53AE05" w14:textId="77777777" w:rsidTr="00C123F8">
        <w:trPr>
          <w:trHeight w:val="324"/>
        </w:trPr>
        <w:tc>
          <w:tcPr>
            <w:tcW w:w="2161" w:type="pct"/>
          </w:tcPr>
          <w:p w14:paraId="3609A245" w14:textId="77777777" w:rsidR="00BF1282" w:rsidRPr="00B550D8" w:rsidRDefault="00BF1282" w:rsidP="004B2EFD">
            <w:pPr>
              <w:pStyle w:val="TableText"/>
            </w:pPr>
            <w:r w:rsidRPr="00B550D8">
              <w:t>notify_endpoint_not_found_presence</w:t>
            </w:r>
          </w:p>
        </w:tc>
        <w:tc>
          <w:tcPr>
            <w:tcW w:w="460" w:type="pct"/>
          </w:tcPr>
          <w:p w14:paraId="2AA2FF85" w14:textId="77777777" w:rsidR="00BF1282" w:rsidRPr="001E22CA" w:rsidRDefault="00BF1282" w:rsidP="004B2EFD">
            <w:pPr>
              <w:pStyle w:val="TableText-Centered"/>
            </w:pPr>
            <w:r w:rsidRPr="00057DEB">
              <w:t>09</w:t>
            </w:r>
            <w:r w:rsidRPr="00057DEB">
              <w:rPr>
                <w:vertAlign w:val="subscript"/>
              </w:rPr>
              <w:t>h</w:t>
            </w:r>
          </w:p>
        </w:tc>
        <w:tc>
          <w:tcPr>
            <w:tcW w:w="744" w:type="pct"/>
          </w:tcPr>
          <w:p w14:paraId="4A314B9C" w14:textId="77777777" w:rsidR="00BF1282" w:rsidRPr="009D03F4" w:rsidDel="000C0CD1" w:rsidRDefault="00BF1282" w:rsidP="004B2EFD">
            <w:pPr>
              <w:pStyle w:val="TableText-Centered"/>
            </w:pPr>
            <w:r w:rsidRPr="00A63CB7">
              <w:t>m</w:t>
            </w:r>
            <w:r w:rsidRPr="009D03F4">
              <w:t>andatory</w:t>
            </w:r>
          </w:p>
        </w:tc>
        <w:tc>
          <w:tcPr>
            <w:tcW w:w="888" w:type="pct"/>
          </w:tcPr>
          <w:p w14:paraId="602E85A6" w14:textId="77777777" w:rsidR="00BF1282" w:rsidRPr="002A16B7" w:rsidDel="000C0CD1" w:rsidRDefault="00BF1282" w:rsidP="004B2EFD">
            <w:pPr>
              <w:pStyle w:val="TableText-Centered"/>
            </w:pPr>
            <w:r w:rsidRPr="0018706E">
              <w:t>NA</w:t>
            </w:r>
          </w:p>
        </w:tc>
        <w:tc>
          <w:tcPr>
            <w:tcW w:w="746" w:type="pct"/>
          </w:tcPr>
          <w:p w14:paraId="73CA134F" w14:textId="77777777" w:rsidR="00BF1282" w:rsidRPr="000B1F1C" w:rsidRDefault="00BF1282" w:rsidP="004B2EFD">
            <w:pPr>
              <w:pStyle w:val="TableText-Centered"/>
            </w:pPr>
            <w:r w:rsidRPr="000B1F1C">
              <w:t>NA</w:t>
            </w:r>
          </w:p>
        </w:tc>
      </w:tr>
      <w:tr w:rsidR="00BF1282" w:rsidRPr="00747D45" w14:paraId="708665F7" w14:textId="77777777" w:rsidTr="00C123F8">
        <w:trPr>
          <w:trHeight w:val="324"/>
        </w:trPr>
        <w:tc>
          <w:tcPr>
            <w:tcW w:w="2161" w:type="pct"/>
          </w:tcPr>
          <w:p w14:paraId="6747B414" w14:textId="77777777" w:rsidR="00BF1282" w:rsidRPr="00B550D8" w:rsidRDefault="00BF1282" w:rsidP="004B2EFD">
            <w:pPr>
              <w:pStyle w:val="TableText"/>
            </w:pPr>
            <w:r w:rsidRPr="00B550D8">
              <w:t>notify_presence with nvm.endpoint.identifier</w:t>
            </w:r>
          </w:p>
        </w:tc>
        <w:tc>
          <w:tcPr>
            <w:tcW w:w="460" w:type="pct"/>
          </w:tcPr>
          <w:p w14:paraId="44D4614C" w14:textId="77777777" w:rsidR="00BF1282" w:rsidRPr="001E22CA" w:rsidRDefault="00BF1282" w:rsidP="004B2EFD">
            <w:pPr>
              <w:pStyle w:val="TableText-Centered"/>
            </w:pPr>
            <w:r w:rsidRPr="00057DEB">
              <w:t>0A</w:t>
            </w:r>
            <w:r w:rsidRPr="00057DEB">
              <w:rPr>
                <w:vertAlign w:val="subscript"/>
              </w:rPr>
              <w:t>h</w:t>
            </w:r>
          </w:p>
        </w:tc>
        <w:tc>
          <w:tcPr>
            <w:tcW w:w="744" w:type="pct"/>
          </w:tcPr>
          <w:p w14:paraId="22A56805" w14:textId="77777777" w:rsidR="00BF1282" w:rsidRPr="009D03F4" w:rsidDel="000C0CD1" w:rsidRDefault="00BF1282" w:rsidP="004B2EFD">
            <w:pPr>
              <w:pStyle w:val="TableText-Centered"/>
            </w:pPr>
            <w:r w:rsidRPr="00A63CB7">
              <w:t>m</w:t>
            </w:r>
            <w:r w:rsidRPr="009D03F4">
              <w:t>andatory</w:t>
            </w:r>
          </w:p>
        </w:tc>
        <w:tc>
          <w:tcPr>
            <w:tcW w:w="888" w:type="pct"/>
          </w:tcPr>
          <w:p w14:paraId="3E943F44" w14:textId="77777777" w:rsidR="00BF1282" w:rsidRPr="002A16B7" w:rsidDel="000C0CD1" w:rsidRDefault="00BF1282" w:rsidP="004B2EFD">
            <w:pPr>
              <w:pStyle w:val="TableText-Centered"/>
            </w:pPr>
            <w:r w:rsidRPr="0018706E">
              <w:t>NA</w:t>
            </w:r>
          </w:p>
        </w:tc>
        <w:tc>
          <w:tcPr>
            <w:tcW w:w="746" w:type="pct"/>
          </w:tcPr>
          <w:p w14:paraId="584BD710" w14:textId="77777777" w:rsidR="00BF1282" w:rsidRPr="000B1F1C" w:rsidRDefault="00BF1282" w:rsidP="004B2EFD">
            <w:pPr>
              <w:pStyle w:val="TableText-Centered"/>
            </w:pPr>
            <w:r w:rsidRPr="000B1F1C">
              <w:t>NA</w:t>
            </w:r>
          </w:p>
        </w:tc>
      </w:tr>
      <w:tr w:rsidR="00BF1282" w:rsidRPr="00747D45" w14:paraId="22871173" w14:textId="77777777" w:rsidTr="00C123F8">
        <w:trPr>
          <w:trHeight w:val="324"/>
        </w:trPr>
        <w:tc>
          <w:tcPr>
            <w:tcW w:w="2161" w:type="pct"/>
          </w:tcPr>
          <w:p w14:paraId="6F0296CF" w14:textId="77777777" w:rsidR="00BF1282" w:rsidRPr="00B550D8" w:rsidRDefault="00BF1282" w:rsidP="004B2EFD">
            <w:pPr>
              <w:pStyle w:val="TableText"/>
            </w:pPr>
            <w:r w:rsidRPr="00B550D8">
              <w:t>notify_mailbox_written</w:t>
            </w:r>
          </w:p>
        </w:tc>
        <w:tc>
          <w:tcPr>
            <w:tcW w:w="460" w:type="pct"/>
          </w:tcPr>
          <w:p w14:paraId="51607A8F" w14:textId="77777777" w:rsidR="00BF1282" w:rsidRPr="001E22CA" w:rsidRDefault="00BF1282" w:rsidP="004B2EFD">
            <w:pPr>
              <w:pStyle w:val="TableText-Centered"/>
            </w:pPr>
            <w:r w:rsidRPr="00057DEB">
              <w:t>0C</w:t>
            </w:r>
            <w:r w:rsidRPr="00057DEB">
              <w:rPr>
                <w:vertAlign w:val="subscript"/>
              </w:rPr>
              <w:t>h</w:t>
            </w:r>
          </w:p>
        </w:tc>
        <w:tc>
          <w:tcPr>
            <w:tcW w:w="744" w:type="pct"/>
          </w:tcPr>
          <w:p w14:paraId="7D4AA76C" w14:textId="338F3B52" w:rsidR="00BF1282" w:rsidRPr="009D03F4" w:rsidDel="000C0CD1" w:rsidRDefault="00A508A7" w:rsidP="004B2EFD">
            <w:pPr>
              <w:pStyle w:val="TableText-Centered"/>
            </w:pPr>
            <w:r>
              <w:t>o</w:t>
            </w:r>
            <w:r w:rsidR="00BF1282" w:rsidRPr="00A63CB7">
              <w:t>ptional</w:t>
            </w:r>
          </w:p>
        </w:tc>
        <w:tc>
          <w:tcPr>
            <w:tcW w:w="888" w:type="pct"/>
          </w:tcPr>
          <w:p w14:paraId="3405D485" w14:textId="18E37675" w:rsidR="00BF1282" w:rsidRPr="002A16B7" w:rsidDel="000C0CD1" w:rsidRDefault="00A508A7" w:rsidP="004B2EFD">
            <w:pPr>
              <w:pStyle w:val="TableText-Centered"/>
            </w:pPr>
            <w:r>
              <w:t>o</w:t>
            </w:r>
            <w:r w:rsidR="00BF1282" w:rsidRPr="0018706E">
              <w:t>ptional</w:t>
            </w:r>
          </w:p>
        </w:tc>
        <w:tc>
          <w:tcPr>
            <w:tcW w:w="746" w:type="pct"/>
          </w:tcPr>
          <w:p w14:paraId="5EB6B693" w14:textId="77777777" w:rsidR="00BF1282" w:rsidRPr="000B1F1C" w:rsidRDefault="00BF1282" w:rsidP="004B2EFD">
            <w:pPr>
              <w:pStyle w:val="TableText-Centered"/>
            </w:pPr>
            <w:r w:rsidRPr="000B1F1C">
              <w:t>NA</w:t>
            </w:r>
          </w:p>
        </w:tc>
      </w:tr>
      <w:tr w:rsidR="00BF1282" w:rsidRPr="00747D45" w14:paraId="27F4B416" w14:textId="77777777" w:rsidTr="00C123F8">
        <w:trPr>
          <w:trHeight w:val="324"/>
        </w:trPr>
        <w:tc>
          <w:tcPr>
            <w:tcW w:w="2161" w:type="pct"/>
          </w:tcPr>
          <w:p w14:paraId="32B53FC5" w14:textId="77777777" w:rsidR="00BF1282" w:rsidRPr="00B550D8" w:rsidRDefault="00BF1282" w:rsidP="004B2EFD">
            <w:pPr>
              <w:pStyle w:val="TableText"/>
            </w:pPr>
            <w:r w:rsidRPr="00B550D8">
              <w:t>notify_deselect with reason</w:t>
            </w:r>
          </w:p>
        </w:tc>
        <w:tc>
          <w:tcPr>
            <w:tcW w:w="460" w:type="pct"/>
          </w:tcPr>
          <w:p w14:paraId="6E5C3DFB" w14:textId="77777777" w:rsidR="00BF1282" w:rsidRPr="001E22CA" w:rsidRDefault="00BF1282" w:rsidP="004B2EFD">
            <w:pPr>
              <w:pStyle w:val="TableText-Centered"/>
            </w:pPr>
            <w:r w:rsidRPr="00057DEB">
              <w:t>0D</w:t>
            </w:r>
            <w:r w:rsidRPr="00057DEB">
              <w:rPr>
                <w:vertAlign w:val="subscript"/>
              </w:rPr>
              <w:t>h</w:t>
            </w:r>
          </w:p>
        </w:tc>
        <w:tc>
          <w:tcPr>
            <w:tcW w:w="744" w:type="pct"/>
          </w:tcPr>
          <w:p w14:paraId="63C2C915" w14:textId="77777777" w:rsidR="00BF1282" w:rsidRPr="009D03F4" w:rsidDel="000C0CD1" w:rsidRDefault="00BF1282" w:rsidP="004B2EFD">
            <w:pPr>
              <w:pStyle w:val="TableText-Centered"/>
            </w:pPr>
            <w:r w:rsidRPr="00A63CB7">
              <w:t>NA</w:t>
            </w:r>
          </w:p>
        </w:tc>
        <w:tc>
          <w:tcPr>
            <w:tcW w:w="888" w:type="pct"/>
          </w:tcPr>
          <w:p w14:paraId="42A9110E" w14:textId="77777777" w:rsidR="00BF1282" w:rsidRPr="002A16B7" w:rsidDel="000C0CD1" w:rsidRDefault="00BF1282" w:rsidP="004B2EFD">
            <w:pPr>
              <w:pStyle w:val="TableText-Centered"/>
            </w:pPr>
            <w:r w:rsidRPr="0018706E">
              <w:t>NA</w:t>
            </w:r>
          </w:p>
        </w:tc>
        <w:tc>
          <w:tcPr>
            <w:tcW w:w="746" w:type="pct"/>
          </w:tcPr>
          <w:p w14:paraId="6B002B89" w14:textId="77777777" w:rsidR="00BF1282" w:rsidRPr="000B1F1C" w:rsidRDefault="00BF1282" w:rsidP="004B2EFD">
            <w:pPr>
              <w:pStyle w:val="TableText-Centered"/>
            </w:pPr>
            <w:r w:rsidRPr="000B1F1C">
              <w:t>Length: variable</w:t>
            </w:r>
          </w:p>
          <w:p w14:paraId="009324BA" w14:textId="77777777" w:rsidR="00BF1282" w:rsidRPr="00057DEB" w:rsidRDefault="00BF1282" w:rsidP="004B2EFD">
            <w:pPr>
              <w:pStyle w:val="TableText-Centered"/>
            </w:pPr>
            <w:r w:rsidRPr="00057DEB">
              <w:t>Value: Reason</w:t>
            </w:r>
          </w:p>
        </w:tc>
      </w:tr>
      <w:tr w:rsidR="00BF1282" w:rsidRPr="00747D45" w14:paraId="0A787F35" w14:textId="77777777" w:rsidTr="00C123F8">
        <w:trPr>
          <w:trHeight w:val="324"/>
        </w:trPr>
        <w:tc>
          <w:tcPr>
            <w:tcW w:w="2161" w:type="pct"/>
          </w:tcPr>
          <w:p w14:paraId="71AD7287" w14:textId="77777777" w:rsidR="00BF1282" w:rsidRPr="00B550D8" w:rsidRDefault="00BF1282" w:rsidP="004B2EFD">
            <w:pPr>
              <w:pStyle w:val="TableText"/>
            </w:pPr>
            <w:r w:rsidRPr="00B550D8">
              <w:t>notify_end_of_transaction with P1, P2</w:t>
            </w:r>
          </w:p>
        </w:tc>
        <w:tc>
          <w:tcPr>
            <w:tcW w:w="460" w:type="pct"/>
          </w:tcPr>
          <w:p w14:paraId="260F95C6" w14:textId="77777777" w:rsidR="00BF1282" w:rsidRPr="001E22CA" w:rsidRDefault="00BF1282" w:rsidP="004B2EFD">
            <w:pPr>
              <w:pStyle w:val="TableText-Centered"/>
            </w:pPr>
            <w:r w:rsidRPr="00057DEB">
              <w:t>0E</w:t>
            </w:r>
            <w:r w:rsidRPr="00057DEB">
              <w:rPr>
                <w:vertAlign w:val="subscript"/>
              </w:rPr>
              <w:t>h</w:t>
            </w:r>
          </w:p>
        </w:tc>
        <w:tc>
          <w:tcPr>
            <w:tcW w:w="744" w:type="pct"/>
          </w:tcPr>
          <w:p w14:paraId="3EF19E61" w14:textId="77777777" w:rsidR="00BF1282" w:rsidRPr="009D03F4" w:rsidDel="000C0CD1" w:rsidRDefault="00BF1282" w:rsidP="004B2EFD">
            <w:pPr>
              <w:pStyle w:val="TableText-Centered"/>
            </w:pPr>
            <w:r w:rsidRPr="00A63CB7">
              <w:t>o</w:t>
            </w:r>
            <w:r w:rsidRPr="009D03F4">
              <w:t>ptional</w:t>
            </w:r>
          </w:p>
        </w:tc>
        <w:tc>
          <w:tcPr>
            <w:tcW w:w="888" w:type="pct"/>
          </w:tcPr>
          <w:p w14:paraId="5655B3B9" w14:textId="77777777" w:rsidR="00BF1282" w:rsidRPr="000B1F1C" w:rsidDel="000C0CD1" w:rsidRDefault="00BF1282" w:rsidP="004B2EFD">
            <w:pPr>
              <w:pStyle w:val="TableText-Centered"/>
            </w:pPr>
            <w:r w:rsidRPr="0018706E">
              <w:t>o</w:t>
            </w:r>
            <w:r w:rsidRPr="002A16B7">
              <w:t>ptional</w:t>
            </w:r>
          </w:p>
        </w:tc>
        <w:tc>
          <w:tcPr>
            <w:tcW w:w="746" w:type="pct"/>
            <w:vAlign w:val="center"/>
          </w:tcPr>
          <w:p w14:paraId="30DC9ACC" w14:textId="6873B6D1" w:rsidR="00BF1282" w:rsidRPr="00057DEB" w:rsidRDefault="00BF1282" w:rsidP="004B2EFD">
            <w:pPr>
              <w:pStyle w:val="TableText-Centered"/>
            </w:pPr>
            <w:r w:rsidRPr="00057DEB">
              <w:t xml:space="preserve">Length: </w:t>
            </w:r>
            <w:r w:rsidR="00947FF1">
              <w:t>4</w:t>
            </w:r>
          </w:p>
          <w:p w14:paraId="1A2B4EBE" w14:textId="3F46390C" w:rsidR="00BF1282" w:rsidRPr="00057DEB" w:rsidRDefault="00BF1282" w:rsidP="004B2EFD">
            <w:pPr>
              <w:pStyle w:val="TableText-Centered"/>
            </w:pPr>
            <w:r w:rsidRPr="00057DEB">
              <w:t>Value: P1, P2 of CONTROL FLOW command</w:t>
            </w:r>
            <w:r w:rsidR="00947FF1">
              <w:t>, P1, P2 of AUTH0 command</w:t>
            </w:r>
          </w:p>
        </w:tc>
      </w:tr>
      <w:tr w:rsidR="00BF1282" w:rsidRPr="00747D45" w14:paraId="3F66A94A" w14:textId="77777777" w:rsidTr="00C123F8">
        <w:trPr>
          <w:trHeight w:val="324"/>
        </w:trPr>
        <w:tc>
          <w:tcPr>
            <w:tcW w:w="2161" w:type="pct"/>
          </w:tcPr>
          <w:p w14:paraId="4BB4BFDD" w14:textId="77777777" w:rsidR="00BF1282" w:rsidRPr="00B550D8" w:rsidRDefault="00BF1282" w:rsidP="004B2EFD">
            <w:pPr>
              <w:pStyle w:val="TableText"/>
            </w:pPr>
            <w:r w:rsidRPr="00B550D8">
              <w:t>notify_application_specific with P1, P2</w:t>
            </w:r>
          </w:p>
        </w:tc>
        <w:tc>
          <w:tcPr>
            <w:tcW w:w="460" w:type="pct"/>
          </w:tcPr>
          <w:p w14:paraId="7031502F" w14:textId="77777777" w:rsidR="00BF1282" w:rsidRPr="001E22CA" w:rsidRDefault="00BF1282" w:rsidP="004B2EFD">
            <w:pPr>
              <w:pStyle w:val="TableText-Centered"/>
            </w:pPr>
            <w:r w:rsidRPr="00057DEB">
              <w:t>0F</w:t>
            </w:r>
            <w:r w:rsidRPr="00057DEB">
              <w:rPr>
                <w:vertAlign w:val="subscript"/>
              </w:rPr>
              <w:t>h</w:t>
            </w:r>
          </w:p>
        </w:tc>
        <w:tc>
          <w:tcPr>
            <w:tcW w:w="744" w:type="pct"/>
          </w:tcPr>
          <w:p w14:paraId="2EDDFF2E" w14:textId="77777777" w:rsidR="00BF1282" w:rsidRPr="009D03F4" w:rsidRDefault="00BF1282" w:rsidP="004B2EFD">
            <w:pPr>
              <w:pStyle w:val="TableText-Centered"/>
            </w:pPr>
            <w:r w:rsidRPr="00A63CB7">
              <w:t>o</w:t>
            </w:r>
            <w:r w:rsidRPr="009D03F4">
              <w:t>ptional</w:t>
            </w:r>
          </w:p>
        </w:tc>
        <w:tc>
          <w:tcPr>
            <w:tcW w:w="888" w:type="pct"/>
          </w:tcPr>
          <w:p w14:paraId="159354F7" w14:textId="77777777" w:rsidR="00BF1282" w:rsidRPr="000B1F1C" w:rsidRDefault="00BF1282" w:rsidP="004B2EFD">
            <w:pPr>
              <w:pStyle w:val="TableText-Centered"/>
            </w:pPr>
            <w:r w:rsidRPr="0018706E">
              <w:t>o</w:t>
            </w:r>
            <w:r w:rsidRPr="002A16B7">
              <w:t>ptional</w:t>
            </w:r>
          </w:p>
        </w:tc>
        <w:tc>
          <w:tcPr>
            <w:tcW w:w="746" w:type="pct"/>
            <w:vAlign w:val="center"/>
          </w:tcPr>
          <w:p w14:paraId="502F459F" w14:textId="3A396E41" w:rsidR="00BF1282" w:rsidRPr="00057DEB" w:rsidRDefault="00BF1282" w:rsidP="004B2EFD">
            <w:pPr>
              <w:pStyle w:val="TableText-Centered"/>
            </w:pPr>
            <w:r w:rsidRPr="00057DEB">
              <w:t xml:space="preserve">Length: </w:t>
            </w:r>
            <w:r w:rsidR="00AF2C3E">
              <w:t>4</w:t>
            </w:r>
          </w:p>
          <w:p w14:paraId="408EBFF3" w14:textId="03B952BA" w:rsidR="00BF1282" w:rsidRPr="00057DEB" w:rsidRDefault="00BF1282" w:rsidP="004B2EFD">
            <w:pPr>
              <w:pStyle w:val="TableText-Centered"/>
            </w:pPr>
            <w:r w:rsidRPr="00057DEB">
              <w:lastRenderedPageBreak/>
              <w:t>Value: P1, P2 of CONTROL FLOW command</w:t>
            </w:r>
            <w:r w:rsidR="00AF2C3E">
              <w:t>, , P1, P2 of AUTH0 command</w:t>
            </w:r>
          </w:p>
        </w:tc>
      </w:tr>
      <w:tr w:rsidR="00BF1282" w:rsidRPr="00747D45" w14:paraId="18B4BBA4" w14:textId="77777777" w:rsidTr="00C123F8">
        <w:trPr>
          <w:trHeight w:val="324"/>
        </w:trPr>
        <w:tc>
          <w:tcPr>
            <w:tcW w:w="2161" w:type="pct"/>
          </w:tcPr>
          <w:p w14:paraId="607957D1" w14:textId="77777777" w:rsidR="00BF1282" w:rsidRPr="00B550D8" w:rsidRDefault="00BF1282" w:rsidP="004B2EFD">
            <w:pPr>
              <w:pStyle w:val="TableText"/>
            </w:pPr>
            <w:r w:rsidRPr="00B550D8">
              <w:lastRenderedPageBreak/>
              <w:t>notify_message_in_exchange</w:t>
            </w:r>
          </w:p>
        </w:tc>
        <w:tc>
          <w:tcPr>
            <w:tcW w:w="460" w:type="pct"/>
          </w:tcPr>
          <w:p w14:paraId="2A2AE842" w14:textId="77777777" w:rsidR="00BF1282" w:rsidRPr="001E22CA" w:rsidRDefault="00BF1282" w:rsidP="004B2EFD">
            <w:pPr>
              <w:pStyle w:val="TableText-Centered"/>
            </w:pPr>
            <w:r w:rsidRPr="00057DEB">
              <w:t>10</w:t>
            </w:r>
            <w:r w:rsidRPr="00057DEB">
              <w:rPr>
                <w:vertAlign w:val="subscript"/>
              </w:rPr>
              <w:t>h</w:t>
            </w:r>
          </w:p>
        </w:tc>
        <w:tc>
          <w:tcPr>
            <w:tcW w:w="744" w:type="pct"/>
          </w:tcPr>
          <w:p w14:paraId="4B1D0511" w14:textId="77777777" w:rsidR="00BF1282" w:rsidRPr="009D03F4" w:rsidRDefault="00BF1282" w:rsidP="004B2EFD">
            <w:pPr>
              <w:pStyle w:val="TableText-Centered"/>
            </w:pPr>
            <w:r w:rsidRPr="00A63CB7">
              <w:t>o</w:t>
            </w:r>
            <w:r w:rsidRPr="009D03F4">
              <w:t>ptional</w:t>
            </w:r>
          </w:p>
        </w:tc>
        <w:tc>
          <w:tcPr>
            <w:tcW w:w="888" w:type="pct"/>
          </w:tcPr>
          <w:p w14:paraId="335835E4" w14:textId="77777777" w:rsidR="00BF1282" w:rsidRPr="000B1F1C" w:rsidRDefault="00BF1282" w:rsidP="004B2EFD">
            <w:pPr>
              <w:pStyle w:val="TableText-Centered"/>
            </w:pPr>
            <w:r w:rsidRPr="0018706E">
              <w:t>o</w:t>
            </w:r>
            <w:r w:rsidRPr="002A16B7">
              <w:t>ptional</w:t>
            </w:r>
          </w:p>
        </w:tc>
        <w:tc>
          <w:tcPr>
            <w:tcW w:w="746" w:type="pct"/>
            <w:vAlign w:val="center"/>
          </w:tcPr>
          <w:p w14:paraId="5A184810" w14:textId="77777777" w:rsidR="00BF1282" w:rsidRPr="00057DEB" w:rsidRDefault="00BF1282" w:rsidP="004B2EFD">
            <w:pPr>
              <w:pStyle w:val="TableText-Centered"/>
            </w:pPr>
            <w:r w:rsidRPr="00057DEB">
              <w:t>Length: variable</w:t>
            </w:r>
          </w:p>
          <w:p w14:paraId="70917EA7" w14:textId="77777777" w:rsidR="00BF1282" w:rsidRPr="00057DEB" w:rsidRDefault="00BF1282" w:rsidP="004B2EFD">
            <w:pPr>
              <w:pStyle w:val="TableText-Centered"/>
            </w:pPr>
            <w:r w:rsidRPr="00057DEB">
              <w:t>Value: Data present in the value part of tag 8E</w:t>
            </w:r>
            <w:r w:rsidRPr="00057DEB">
              <w:rPr>
                <w:vertAlign w:val="subscript"/>
              </w:rPr>
              <w:t>h</w:t>
            </w:r>
            <w:r w:rsidRPr="00057DEB">
              <w:t xml:space="preserve"> of the EXCHANGE command</w:t>
            </w:r>
          </w:p>
        </w:tc>
      </w:tr>
      <w:tr w:rsidR="00F503ED" w:rsidRPr="00747D45" w14:paraId="70FE4502" w14:textId="77777777" w:rsidTr="00C123F8">
        <w:trPr>
          <w:trHeight w:val="324"/>
        </w:trPr>
        <w:tc>
          <w:tcPr>
            <w:tcW w:w="2161" w:type="pct"/>
          </w:tcPr>
          <w:p w14:paraId="2DE30634" w14:textId="71D4E12E" w:rsidR="00F503ED" w:rsidRPr="00025651" w:rsidRDefault="00F503ED" w:rsidP="00F503ED">
            <w:pPr>
              <w:pStyle w:val="TableText"/>
            </w:pPr>
            <w:r w:rsidRPr="00025651">
              <w:t>notify_URSK_created</w:t>
            </w:r>
          </w:p>
        </w:tc>
        <w:tc>
          <w:tcPr>
            <w:tcW w:w="460" w:type="pct"/>
          </w:tcPr>
          <w:p w14:paraId="7971C7F0" w14:textId="17EC30A4" w:rsidR="00F503ED" w:rsidRPr="00057DEB" w:rsidRDefault="00F503ED" w:rsidP="00F503ED">
            <w:pPr>
              <w:pStyle w:val="TableText-Centered"/>
            </w:pPr>
            <w:r w:rsidRPr="00057DEB">
              <w:t>1</w:t>
            </w:r>
            <w:r>
              <w:t>1</w:t>
            </w:r>
            <w:r w:rsidRPr="00057DEB">
              <w:rPr>
                <w:vertAlign w:val="subscript"/>
              </w:rPr>
              <w:t>h</w:t>
            </w:r>
          </w:p>
        </w:tc>
        <w:tc>
          <w:tcPr>
            <w:tcW w:w="744" w:type="pct"/>
          </w:tcPr>
          <w:p w14:paraId="1D10343B" w14:textId="5B12C716" w:rsidR="00F503ED" w:rsidRPr="00A63CB7" w:rsidRDefault="00F503ED" w:rsidP="00F503ED">
            <w:pPr>
              <w:pStyle w:val="TableText-Centered"/>
            </w:pPr>
            <w:r w:rsidRPr="00A63CB7">
              <w:t>o</w:t>
            </w:r>
            <w:r w:rsidRPr="009D03F4">
              <w:t>ptional</w:t>
            </w:r>
          </w:p>
        </w:tc>
        <w:tc>
          <w:tcPr>
            <w:tcW w:w="888" w:type="pct"/>
          </w:tcPr>
          <w:p w14:paraId="11B08098" w14:textId="7A6C8A14" w:rsidR="00F503ED" w:rsidRDefault="00F503ED" w:rsidP="00F503ED">
            <w:pPr>
              <w:pStyle w:val="TableText-Centered"/>
            </w:pPr>
            <w:r>
              <w:t>NA</w:t>
            </w:r>
          </w:p>
        </w:tc>
        <w:tc>
          <w:tcPr>
            <w:tcW w:w="746" w:type="pct"/>
            <w:vAlign w:val="center"/>
          </w:tcPr>
          <w:p w14:paraId="3B4213CC" w14:textId="30FA2178" w:rsidR="00F503ED" w:rsidRDefault="00F503ED" w:rsidP="00F503ED">
            <w:pPr>
              <w:pStyle w:val="TableText-Centered"/>
            </w:pPr>
            <w:r>
              <w:t>NA</w:t>
            </w:r>
          </w:p>
        </w:tc>
      </w:tr>
      <w:tr w:rsidR="00F503ED" w:rsidRPr="00747D45" w14:paraId="2739F540" w14:textId="77777777" w:rsidTr="00C123F8">
        <w:trPr>
          <w:trHeight w:val="324"/>
        </w:trPr>
        <w:tc>
          <w:tcPr>
            <w:tcW w:w="2161" w:type="pct"/>
          </w:tcPr>
          <w:p w14:paraId="65AA5E00" w14:textId="06E2CA58" w:rsidR="00F503ED" w:rsidRPr="00025651" w:rsidRDefault="00F503ED" w:rsidP="00F503ED">
            <w:pPr>
              <w:pStyle w:val="TableText"/>
            </w:pPr>
            <w:r w:rsidRPr="00B550D8">
              <w:t>RFU</w:t>
            </w:r>
          </w:p>
        </w:tc>
        <w:tc>
          <w:tcPr>
            <w:tcW w:w="460" w:type="pct"/>
          </w:tcPr>
          <w:p w14:paraId="53E52501" w14:textId="69442CC9" w:rsidR="00F503ED" w:rsidRPr="00057DEB" w:rsidRDefault="00F503ED" w:rsidP="00F503ED">
            <w:pPr>
              <w:pStyle w:val="TableText-Centered"/>
            </w:pPr>
            <w:r w:rsidRPr="00057DEB">
              <w:t>1</w:t>
            </w:r>
            <w:r>
              <w:t>2</w:t>
            </w:r>
            <w:r w:rsidRPr="00057DEB">
              <w:rPr>
                <w:vertAlign w:val="subscript"/>
              </w:rPr>
              <w:t>h</w:t>
            </w:r>
            <w:r>
              <w:t>–</w:t>
            </w:r>
            <w:r w:rsidR="00C576C3">
              <w:t>F</w:t>
            </w:r>
            <w:r w:rsidRPr="001E22CA">
              <w:t>F</w:t>
            </w:r>
            <w:r w:rsidRPr="00A63CB7">
              <w:rPr>
                <w:vertAlign w:val="subscript"/>
              </w:rPr>
              <w:t>h</w:t>
            </w:r>
          </w:p>
        </w:tc>
        <w:tc>
          <w:tcPr>
            <w:tcW w:w="744" w:type="pct"/>
          </w:tcPr>
          <w:p w14:paraId="18C96CA2" w14:textId="59640CD5" w:rsidR="00F503ED" w:rsidRPr="00A63CB7" w:rsidRDefault="00F503ED" w:rsidP="00F503ED">
            <w:pPr>
              <w:pStyle w:val="TableText-Centered"/>
            </w:pPr>
            <w:r w:rsidRPr="0018706E">
              <w:t>-</w:t>
            </w:r>
          </w:p>
        </w:tc>
        <w:tc>
          <w:tcPr>
            <w:tcW w:w="888" w:type="pct"/>
          </w:tcPr>
          <w:p w14:paraId="02595175" w14:textId="6E4D39DE" w:rsidR="00F503ED" w:rsidRDefault="00F503ED" w:rsidP="00F503ED">
            <w:pPr>
              <w:pStyle w:val="TableText-Centered"/>
            </w:pPr>
            <w:r w:rsidRPr="000B1F1C">
              <w:t>-</w:t>
            </w:r>
          </w:p>
        </w:tc>
        <w:tc>
          <w:tcPr>
            <w:tcW w:w="746" w:type="pct"/>
            <w:vAlign w:val="center"/>
          </w:tcPr>
          <w:p w14:paraId="3796975F" w14:textId="23B1E878" w:rsidR="00F503ED" w:rsidRDefault="00F503ED" w:rsidP="00F503ED">
            <w:pPr>
              <w:pStyle w:val="TableText-Centered"/>
            </w:pPr>
            <w:r w:rsidRPr="00057DEB">
              <w:t>-</w:t>
            </w:r>
          </w:p>
        </w:tc>
      </w:tr>
    </w:tbl>
    <w:p w14:paraId="17914DD7" w14:textId="101E8D78" w:rsidR="00BF1282" w:rsidRPr="00BF1282" w:rsidRDefault="00BF1282" w:rsidP="00E00FC9">
      <w:pPr>
        <w:pStyle w:val="Heading3"/>
        <w:tabs>
          <w:tab w:val="clear" w:pos="864"/>
          <w:tab w:val="clear" w:pos="1080"/>
        </w:tabs>
        <w:ind w:left="900" w:hanging="900"/>
      </w:pPr>
      <w:bookmarkStart w:id="1728" w:name="_Ref61675131"/>
      <w:bookmarkStart w:id="1729" w:name="_Toc64812046"/>
      <w:bookmarkStart w:id="1730" w:name="_Toc112706166"/>
      <w:bookmarkStart w:id="1731" w:name="_Toc118219540"/>
      <w:bookmarkStart w:id="1732" w:name="_Toc118222652"/>
      <w:r w:rsidRPr="00BF1282">
        <w:t>Commands</w:t>
      </w:r>
      <w:bookmarkEnd w:id="1728"/>
      <w:bookmarkEnd w:id="1729"/>
      <w:bookmarkEnd w:id="1730"/>
      <w:bookmarkEnd w:id="1731"/>
      <w:bookmarkEnd w:id="1732"/>
      <w:r w:rsidRPr="00BF1282">
        <w:t xml:space="preserve"> </w:t>
      </w:r>
    </w:p>
    <w:p w14:paraId="3C63E9FA" w14:textId="0F81FC44" w:rsidR="00BF1282" w:rsidRPr="00BF1282" w:rsidRDefault="00BF1282" w:rsidP="00D23E0D">
      <w:pPr>
        <w:pStyle w:val="Heading4"/>
      </w:pPr>
      <w:bookmarkStart w:id="1733" w:name="_Ref61673938"/>
      <w:r w:rsidRPr="00BF1282">
        <w:t>SELECT command</w:t>
      </w:r>
      <w:bookmarkEnd w:id="1733"/>
      <w:r w:rsidRPr="00BF1282">
        <w:t xml:space="preserve"> </w:t>
      </w:r>
    </w:p>
    <w:p w14:paraId="6013F07D" w14:textId="77777777" w:rsidR="00BF1282" w:rsidRPr="00BF1282" w:rsidRDefault="00BF1282" w:rsidP="00BF1282">
      <w:pPr>
        <w:rPr>
          <w:rFonts w:eastAsia="MS Mincho"/>
          <w:lang w:eastAsia="ja-JP"/>
        </w:rPr>
      </w:pPr>
      <w:r w:rsidRPr="00BF1282">
        <w:rPr>
          <w:rFonts w:eastAsia="MS Mincho"/>
          <w:lang w:eastAsia="ja-JP"/>
        </w:rPr>
        <w:t>The AID of the Digital Key applet shall be A000000809434343444B417631</w:t>
      </w:r>
      <w:r w:rsidRPr="00B72640">
        <w:rPr>
          <w:rFonts w:eastAsia="MS Mincho"/>
          <w:vertAlign w:val="subscript"/>
          <w:lang w:eastAsia="ja-JP"/>
        </w:rPr>
        <w:t>h</w:t>
      </w:r>
      <w:r w:rsidRPr="00BF1282">
        <w:rPr>
          <w:rFonts w:eastAsia="MS Mincho"/>
          <w:lang w:eastAsia="ja-JP"/>
        </w:rPr>
        <w:t>.</w:t>
      </w:r>
    </w:p>
    <w:p w14:paraId="77FDCEFD" w14:textId="52F90C7A" w:rsidR="00BF1282" w:rsidRPr="00BF1282" w:rsidRDefault="00BF1282" w:rsidP="00BF1282">
      <w:pPr>
        <w:rPr>
          <w:rFonts w:eastAsia="MS Mincho"/>
          <w:lang w:eastAsia="ja-JP"/>
        </w:rPr>
      </w:pPr>
      <w:r w:rsidRPr="00BF1282">
        <w:rPr>
          <w:rFonts w:eastAsia="MS Mincho"/>
          <w:lang w:eastAsia="ja-JP"/>
        </w:rPr>
        <w:t xml:space="preserve">This command selects the Digital Key applet instance to be used for the transaction. The instance AID parameter is defined during applet installation (see the INSTALL for INSTALL command in </w:t>
      </w:r>
      <w:r w:rsidR="007442B0">
        <w:rPr>
          <w:rStyle w:val="CrossRef"/>
        </w:rPr>
        <w:fldChar w:fldCharType="begin"/>
      </w:r>
      <w:r w:rsidR="007442B0">
        <w:rPr>
          <w:rFonts w:eastAsia="MS Mincho"/>
          <w:lang w:eastAsia="ja-JP"/>
        </w:rPr>
        <w:instrText xml:space="preserve"> REF _Ref12611207 \r \h </w:instrText>
      </w:r>
      <w:r w:rsidR="007442B0">
        <w:rPr>
          <w:rStyle w:val="CrossRef"/>
        </w:rPr>
      </w:r>
      <w:r w:rsidR="007442B0">
        <w:rPr>
          <w:rStyle w:val="CrossRef"/>
        </w:rPr>
        <w:fldChar w:fldCharType="separate"/>
      </w:r>
      <w:r w:rsidR="00D81990">
        <w:rPr>
          <w:rFonts w:eastAsia="MS Mincho"/>
          <w:lang w:eastAsia="ja-JP"/>
        </w:rPr>
        <w:t>[20]</w:t>
      </w:r>
      <w:r w:rsidR="007442B0">
        <w:rPr>
          <w:rStyle w:val="CrossRef"/>
        </w:rPr>
        <w:fldChar w:fldCharType="end"/>
      </w:r>
      <w:r w:rsidRPr="00BF1282">
        <w:rPr>
          <w:rFonts w:eastAsia="MS Mincho"/>
          <w:lang w:eastAsia="ja-JP"/>
        </w:rPr>
        <w:t>).</w:t>
      </w:r>
    </w:p>
    <w:p w14:paraId="5EFAA91C" w14:textId="47995045" w:rsidR="00BF1282" w:rsidRPr="000D3CF5" w:rsidRDefault="00BF1282" w:rsidP="00BF1282">
      <w:pPr>
        <w:rPr>
          <w:rFonts w:eastAsia="MS Mincho"/>
          <w:lang w:eastAsia="ja-JP"/>
        </w:rPr>
      </w:pPr>
      <w:r w:rsidRPr="00BF1282">
        <w:rPr>
          <w:rFonts w:eastAsia="MS Mincho"/>
          <w:lang w:eastAsia="ja-JP"/>
        </w:rPr>
        <w:t>The SE should respond with the status word 6985</w:t>
      </w:r>
      <w:r w:rsidRPr="00C123F8">
        <w:rPr>
          <w:rFonts w:eastAsia="MS Mincho"/>
          <w:vertAlign w:val="subscript"/>
          <w:lang w:eastAsia="ja-JP"/>
        </w:rPr>
        <w:t>h</w:t>
      </w:r>
      <w:r w:rsidRPr="00BF1282">
        <w:rPr>
          <w:rFonts w:eastAsia="MS Mincho"/>
          <w:lang w:eastAsia="ja-JP"/>
        </w:rPr>
        <w:t xml:space="preserve"> if the Digital Key applet is temporarily </w:t>
      </w:r>
      <w:r w:rsidRPr="000D3CF5">
        <w:rPr>
          <w:rFonts w:eastAsia="MS Mincho"/>
          <w:lang w:eastAsia="ja-JP"/>
        </w:rPr>
        <w:t xml:space="preserve">unavailable. </w:t>
      </w:r>
    </w:p>
    <w:p w14:paraId="30BCD036" w14:textId="250A7A14" w:rsidR="00BF1282" w:rsidRPr="00157C96" w:rsidRDefault="00D23E0D" w:rsidP="006753CA">
      <w:pPr>
        <w:rPr>
          <w:rFonts w:eastAsia="MS Mincho"/>
          <w:b/>
          <w:lang w:eastAsia="ja-JP"/>
        </w:rPr>
      </w:pPr>
      <w:r>
        <w:rPr>
          <w:rStyle w:val="Command-Response"/>
        </w:rPr>
        <w:t>c</w:t>
      </w:r>
      <w:r w:rsidR="00BF1282" w:rsidRPr="000D3CF5">
        <w:rPr>
          <w:rStyle w:val="Command-Response"/>
        </w:rPr>
        <w:t>omm</w:t>
      </w:r>
      <w:r w:rsidR="00BF1282" w:rsidRPr="00157C96">
        <w:rPr>
          <w:rStyle w:val="Command-Response"/>
        </w:rPr>
        <w:t>and: CLA1 A4 04 00 Lc [instance AID] 00</w:t>
      </w:r>
      <w:r w:rsidR="00157C96" w:rsidRPr="00157C96">
        <w:rPr>
          <w:rStyle w:val="Command-Response"/>
        </w:rPr>
        <w:br/>
      </w:r>
      <w:r w:rsidR="00BF1282" w:rsidRPr="00157C96">
        <w:rPr>
          <w:rStyle w:val="Command-Response"/>
        </w:rPr>
        <w:t xml:space="preserve">response: </w:t>
      </w:r>
      <w:r w:rsidR="00BF1282" w:rsidRPr="00C123F8">
        <w:t>[</w:t>
      </w:r>
      <w:r w:rsidR="00C123F8" w:rsidRPr="00A70658">
        <w:rPr>
          <w:rStyle w:val="CrossRef"/>
        </w:rPr>
        <w:fldChar w:fldCharType="begin"/>
      </w:r>
      <w:r w:rsidR="00C123F8" w:rsidRPr="00A70658">
        <w:rPr>
          <w:rStyle w:val="CrossRef"/>
        </w:rPr>
        <w:instrText xml:space="preserve"> REF _Ref61675741 \h  \* MERGEFORMAT </w:instrText>
      </w:r>
      <w:r w:rsidR="00C123F8" w:rsidRPr="00A70658">
        <w:rPr>
          <w:rStyle w:val="CrossRef"/>
        </w:rPr>
      </w:r>
      <w:r w:rsidR="00C123F8" w:rsidRPr="00A70658">
        <w:rPr>
          <w:rStyle w:val="CrossRef"/>
        </w:rPr>
        <w:fldChar w:fldCharType="separate"/>
      </w:r>
      <w:r w:rsidR="00D81990" w:rsidRPr="00D81990">
        <w:rPr>
          <w:rStyle w:val="CrossRef"/>
        </w:rPr>
        <w:t>Table 15</w:t>
      </w:r>
      <w:r w:rsidR="00D81990" w:rsidRPr="00D81990">
        <w:rPr>
          <w:rStyle w:val="CrossRef"/>
        </w:rPr>
        <w:noBreakHyphen/>
        <w:t>12</w:t>
      </w:r>
      <w:r w:rsidR="00C123F8" w:rsidRPr="00A70658">
        <w:rPr>
          <w:rStyle w:val="CrossRef"/>
        </w:rPr>
        <w:fldChar w:fldCharType="end"/>
      </w:r>
      <w:r w:rsidR="00BF1282" w:rsidRPr="00157C96">
        <w:rPr>
          <w:rStyle w:val="Command-Response"/>
        </w:rPr>
        <w:t>]</w:t>
      </w:r>
      <w:r w:rsidR="00A70658">
        <w:rPr>
          <w:rStyle w:val="Command-Response"/>
        </w:rPr>
        <w:t xml:space="preserve"> </w:t>
      </w:r>
      <w:r w:rsidR="00BF1282" w:rsidRPr="00157C96">
        <w:rPr>
          <w:rStyle w:val="Command-Response"/>
        </w:rPr>
        <w:t>90 00</w:t>
      </w:r>
    </w:p>
    <w:p w14:paraId="71E4B970" w14:textId="43C00E14" w:rsidR="00BF1282" w:rsidRPr="00B550D8" w:rsidRDefault="00BF1282" w:rsidP="00BF1282">
      <w:pPr>
        <w:rPr>
          <w:rFonts w:eastAsia="MS Mincho"/>
          <w:lang w:eastAsia="ja-JP"/>
        </w:rPr>
      </w:pPr>
      <w:r w:rsidRPr="00BF1282">
        <w:rPr>
          <w:rFonts w:eastAsia="MS Mincho"/>
          <w:lang w:eastAsia="ja-JP"/>
        </w:rPr>
        <w:t xml:space="preserve">The CLA1 is as defined in </w:t>
      </w:r>
      <w:r w:rsidR="00C123F8" w:rsidRPr="00C123F8">
        <w:rPr>
          <w:rStyle w:val="CrossRef"/>
        </w:rPr>
        <w:fldChar w:fldCharType="begin"/>
      </w:r>
      <w:r w:rsidR="00C123F8" w:rsidRPr="00C123F8">
        <w:rPr>
          <w:rStyle w:val="CrossRef"/>
        </w:rPr>
        <w:instrText xml:space="preserve"> REF _Ref6167516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3</w:t>
      </w:r>
      <w:r w:rsidR="00C123F8" w:rsidRPr="00C123F8">
        <w:rPr>
          <w:rStyle w:val="CrossRef"/>
        </w:rPr>
        <w:fldChar w:fldCharType="end"/>
      </w:r>
      <w:r w:rsidRPr="00BF1282">
        <w:rPr>
          <w:rFonts w:eastAsia="MS Mincho"/>
          <w:lang w:eastAsia="ja-JP"/>
        </w:rPr>
        <w:t>.</w:t>
      </w:r>
    </w:p>
    <w:p w14:paraId="1E93CB73" w14:textId="306C08F0" w:rsidR="00BF1282" w:rsidRDefault="00BF1282" w:rsidP="008658FF">
      <w:pPr>
        <w:pStyle w:val="CaptionTable"/>
      </w:pPr>
      <w:bookmarkStart w:id="1734" w:name="_Ref111538200"/>
      <w:bookmarkStart w:id="1735" w:name="_Ref61675741"/>
      <w:bookmarkStart w:id="1736" w:name="_Toc62126728"/>
      <w:bookmarkStart w:id="1737" w:name="_Toc62127577"/>
      <w:bookmarkStart w:id="1738" w:name="_Toc118223081"/>
      <w:r>
        <w:t xml:space="preserve">Table </w:t>
      </w:r>
      <w:fldSimple w:instr=" STYLEREF 1 \s ">
        <w:r w:rsidR="00D81990">
          <w:rPr>
            <w:noProof/>
          </w:rPr>
          <w:t>15</w:t>
        </w:r>
      </w:fldSimple>
      <w:r w:rsidR="00183237">
        <w:noBreakHyphen/>
      </w:r>
      <w:fldSimple w:instr=" SEQ Table \* ARABIC \s 1 ">
        <w:r w:rsidR="00D81990">
          <w:rPr>
            <w:noProof/>
          </w:rPr>
          <w:t>12</w:t>
        </w:r>
      </w:fldSimple>
      <w:bookmarkEnd w:id="1734"/>
      <w:bookmarkEnd w:id="1735"/>
      <w:r>
        <w:t xml:space="preserve">: </w:t>
      </w:r>
      <w:r w:rsidRPr="00A12FF1">
        <w:t>SELECT Response Fields</w:t>
      </w:r>
      <w:bookmarkEnd w:id="1736"/>
      <w:bookmarkEnd w:id="1737"/>
      <w:bookmarkEnd w:id="1738"/>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42"/>
        <w:gridCol w:w="1433"/>
        <w:gridCol w:w="5400"/>
        <w:gridCol w:w="1080"/>
        <w:gridCol w:w="1710"/>
      </w:tblGrid>
      <w:tr w:rsidR="000A5D6E" w:rsidRPr="00B52217" w14:paraId="5397C46B" w14:textId="55F55998" w:rsidTr="00DA34D0">
        <w:trPr>
          <w:trHeight w:val="357"/>
          <w:tblHeader/>
        </w:trPr>
        <w:tc>
          <w:tcPr>
            <w:tcW w:w="267" w:type="pct"/>
            <w:shd w:val="clear" w:color="auto" w:fill="0070C0"/>
          </w:tcPr>
          <w:p w14:paraId="23D1891E" w14:textId="77777777" w:rsidR="00E0287F" w:rsidRPr="00D93EE3" w:rsidRDefault="00E0287F" w:rsidP="006E4AFF">
            <w:pPr>
              <w:pStyle w:val="TableHead"/>
            </w:pPr>
            <w:r w:rsidRPr="00D93EE3">
              <w:t>Tag</w:t>
            </w:r>
          </w:p>
        </w:tc>
        <w:tc>
          <w:tcPr>
            <w:tcW w:w="705" w:type="pct"/>
            <w:shd w:val="clear" w:color="auto" w:fill="0070C0"/>
          </w:tcPr>
          <w:p w14:paraId="38861665" w14:textId="4B0B9850" w:rsidR="00E0287F" w:rsidRPr="006F222A" w:rsidRDefault="00E0287F" w:rsidP="004B2EFD">
            <w:pPr>
              <w:pStyle w:val="TableHead-Centered"/>
              <w:rPr>
                <w:rStyle w:val="Strong"/>
              </w:rPr>
            </w:pPr>
            <w:r w:rsidRPr="00D93EE3">
              <w:t>Length</w:t>
            </w:r>
            <w:r>
              <w:t xml:space="preserve"> (bytes)</w:t>
            </w:r>
          </w:p>
        </w:tc>
        <w:tc>
          <w:tcPr>
            <w:tcW w:w="2656" w:type="pct"/>
            <w:shd w:val="clear" w:color="auto" w:fill="0070C0"/>
          </w:tcPr>
          <w:p w14:paraId="0B15FA02" w14:textId="77777777" w:rsidR="00E0287F" w:rsidRPr="00D93EE3" w:rsidRDefault="00E0287F" w:rsidP="004B2EFD">
            <w:pPr>
              <w:pStyle w:val="TableHead"/>
            </w:pPr>
            <w:r w:rsidRPr="00D93EE3">
              <w:t>Description</w:t>
            </w:r>
          </w:p>
        </w:tc>
        <w:tc>
          <w:tcPr>
            <w:tcW w:w="531" w:type="pct"/>
            <w:shd w:val="clear" w:color="auto" w:fill="0070C0"/>
          </w:tcPr>
          <w:p w14:paraId="6524E5FB" w14:textId="77777777" w:rsidR="00E0287F" w:rsidRPr="00D93EE3" w:rsidRDefault="00E0287F" w:rsidP="004B2EFD">
            <w:pPr>
              <w:pStyle w:val="TableHead-Centered"/>
            </w:pPr>
            <w:r w:rsidRPr="00D93EE3">
              <w:t>Field is</w:t>
            </w:r>
          </w:p>
        </w:tc>
        <w:tc>
          <w:tcPr>
            <w:tcW w:w="841" w:type="pct"/>
            <w:shd w:val="clear" w:color="auto" w:fill="0070C0"/>
          </w:tcPr>
          <w:p w14:paraId="407B0EC9" w14:textId="372E8576" w:rsidR="00E0287F" w:rsidRPr="00D93EE3" w:rsidRDefault="00E0287F" w:rsidP="004B2EFD">
            <w:pPr>
              <w:pStyle w:val="TableHead-Centered"/>
            </w:pPr>
            <w:r>
              <w:t>Domain Version</w:t>
            </w:r>
          </w:p>
        </w:tc>
      </w:tr>
      <w:tr w:rsidR="000A5D6E" w:rsidRPr="00B52217" w14:paraId="0BC7DF46" w14:textId="4BF30471" w:rsidTr="00DA34D0">
        <w:trPr>
          <w:trHeight w:val="835"/>
        </w:trPr>
        <w:tc>
          <w:tcPr>
            <w:tcW w:w="267" w:type="pct"/>
          </w:tcPr>
          <w:p w14:paraId="00572ED7" w14:textId="77777777" w:rsidR="00E0287F" w:rsidRPr="00F52D60" w:rsidRDefault="00E0287F" w:rsidP="006E4AFF">
            <w:pPr>
              <w:pStyle w:val="TableText"/>
            </w:pPr>
            <w:r w:rsidRPr="00F52D60">
              <w:t>5C</w:t>
            </w:r>
            <w:r w:rsidRPr="00F52D60">
              <w:rPr>
                <w:vertAlign w:val="subscript"/>
              </w:rPr>
              <w:t>h</w:t>
            </w:r>
          </w:p>
        </w:tc>
        <w:tc>
          <w:tcPr>
            <w:tcW w:w="705" w:type="pct"/>
          </w:tcPr>
          <w:p w14:paraId="2BACAC26" w14:textId="77777777" w:rsidR="00E0287F" w:rsidRPr="00F52D60" w:rsidRDefault="00E0287F" w:rsidP="004B2EFD">
            <w:pPr>
              <w:pStyle w:val="TableText-Centered"/>
            </w:pPr>
            <w:r w:rsidRPr="00F52D60">
              <w:t>variable</w:t>
            </w:r>
          </w:p>
        </w:tc>
        <w:tc>
          <w:tcPr>
            <w:tcW w:w="2656" w:type="pct"/>
          </w:tcPr>
          <w:p w14:paraId="1A54F092" w14:textId="7EC21F17" w:rsidR="00E0287F" w:rsidRPr="00F52D60" w:rsidRDefault="00E0287F" w:rsidP="001A7549">
            <w:pPr>
              <w:pStyle w:val="TableText"/>
            </w:pPr>
            <w:r>
              <w:t>A</w:t>
            </w:r>
            <w:r w:rsidRPr="00F52D60">
              <w:t xml:space="preserve"> list of supported </w:t>
            </w:r>
            <w:r>
              <w:t xml:space="preserve">Digital Key applet </w:t>
            </w:r>
            <w:r w:rsidR="001A7549" w:rsidRPr="001A7549">
              <w:t>transaction (V-D-TX)</w:t>
            </w:r>
            <w:r w:rsidR="001A7549">
              <w:t xml:space="preserve"> </w:t>
            </w:r>
            <w:r w:rsidRPr="00F52D60">
              <w:t xml:space="preserve">protocol versions </w:t>
            </w:r>
            <w:r w:rsidR="001A7549" w:rsidRPr="001A7549">
              <w:t>(ver.high | ver.low)</w:t>
            </w:r>
            <w:r w:rsidR="001A7549">
              <w:t xml:space="preserve"> </w:t>
            </w:r>
            <w:r w:rsidRPr="00F52D60">
              <w:t>ordered from highest to lowest</w:t>
            </w:r>
            <w:r>
              <w:t>. E</w:t>
            </w:r>
            <w:r w:rsidRPr="00F52D60">
              <w:t>ach version number is concatenated and encoded on 2 bytes in big</w:t>
            </w:r>
            <w:r>
              <w:t>-</w:t>
            </w:r>
            <w:r w:rsidRPr="00F52D60">
              <w:t>endian notation</w:t>
            </w:r>
            <w:r>
              <w:t>.</w:t>
            </w:r>
          </w:p>
        </w:tc>
        <w:tc>
          <w:tcPr>
            <w:tcW w:w="531" w:type="pct"/>
          </w:tcPr>
          <w:p w14:paraId="479DCCD5" w14:textId="2BCA1482" w:rsidR="00E0287F" w:rsidRPr="00F52D60" w:rsidRDefault="00E0287F" w:rsidP="004B2EFD">
            <w:pPr>
              <w:pStyle w:val="TableText-Centered"/>
            </w:pPr>
            <w:r>
              <w:t>mandatory</w:t>
            </w:r>
          </w:p>
        </w:tc>
        <w:tc>
          <w:tcPr>
            <w:tcW w:w="841" w:type="pct"/>
          </w:tcPr>
          <w:p w14:paraId="44FE5192" w14:textId="3C4D6F87" w:rsidR="00E0287F" w:rsidRDefault="00E0287F" w:rsidP="00135FB7">
            <w:pPr>
              <w:pStyle w:val="TableText-Centered"/>
            </w:pPr>
            <w:r>
              <w:t>V-D-TX</w:t>
            </w:r>
          </w:p>
        </w:tc>
      </w:tr>
    </w:tbl>
    <w:p w14:paraId="2B6667BE" w14:textId="1A9CD3DB" w:rsidR="00A646D8" w:rsidRDefault="00A646D8" w:rsidP="00C27AA6">
      <w:pPr>
        <w:pStyle w:val="CaptionListing"/>
      </w:pPr>
      <w:bookmarkStart w:id="1739" w:name="_Toc118219985"/>
      <w:r>
        <w:t xml:space="preserve">Listing </w:t>
      </w:r>
      <w:fldSimple w:instr=" STYLEREF 1 \s ">
        <w:r w:rsidR="00D81990">
          <w:rPr>
            <w:noProof/>
          </w:rPr>
          <w:t>15</w:t>
        </w:r>
      </w:fldSimple>
      <w:r w:rsidR="000E1F04">
        <w:noBreakHyphen/>
      </w:r>
      <w:fldSimple w:instr=" SEQ Listing \* ARABIC \s 1 ">
        <w:r w:rsidR="00D81990">
          <w:rPr>
            <w:noProof/>
          </w:rPr>
          <w:t>2</w:t>
        </w:r>
      </w:fldSimple>
      <w:r>
        <w:t xml:space="preserve">: </w:t>
      </w:r>
      <w:r w:rsidRPr="00FC6F19">
        <w:t>SELECT Processing</w:t>
      </w:r>
      <w:bookmarkEnd w:id="1739"/>
    </w:p>
    <w:tbl>
      <w:tblPr>
        <w:tblStyle w:val="TableGrid"/>
        <w:tblW w:w="10535" w:type="dxa"/>
        <w:tblInd w:w="-365" w:type="dxa"/>
        <w:tblLook w:val="04A0" w:firstRow="1" w:lastRow="0" w:firstColumn="1" w:lastColumn="0" w:noHBand="0" w:noVBand="1"/>
      </w:tblPr>
      <w:tblGrid>
        <w:gridCol w:w="365"/>
        <w:gridCol w:w="10170"/>
      </w:tblGrid>
      <w:tr w:rsidR="00A646D8" w:rsidRPr="006E03C9" w14:paraId="219EFCB7" w14:textId="77777777" w:rsidTr="00DA34D0">
        <w:tc>
          <w:tcPr>
            <w:tcW w:w="365" w:type="dxa"/>
            <w:tcBorders>
              <w:top w:val="nil"/>
              <w:left w:val="nil"/>
              <w:bottom w:val="nil"/>
            </w:tcBorders>
          </w:tcPr>
          <w:p w14:paraId="6AE68A08" w14:textId="77777777" w:rsidR="00A646D8" w:rsidRPr="006E03C9" w:rsidRDefault="00A646D8" w:rsidP="00B72640">
            <w:pPr>
              <w:pStyle w:val="ListingText"/>
            </w:pPr>
            <w:r w:rsidRPr="006E03C9">
              <w:t>1</w:t>
            </w:r>
          </w:p>
        </w:tc>
        <w:tc>
          <w:tcPr>
            <w:tcW w:w="10170" w:type="dxa"/>
            <w:tcBorders>
              <w:bottom w:val="nil"/>
            </w:tcBorders>
          </w:tcPr>
          <w:p w14:paraId="294A4753" w14:textId="77777777" w:rsidR="00A646D8" w:rsidRPr="006E03C9" w:rsidRDefault="00A646D8" w:rsidP="00B72640">
            <w:pPr>
              <w:pStyle w:val="ListingText"/>
            </w:pPr>
            <w:r w:rsidRPr="006E03C9">
              <w:rPr>
                <w:b/>
                <w:bCs/>
                <w:i/>
                <w:iCs/>
              </w:rPr>
              <w:t xml:space="preserve">input </w:t>
            </w:r>
            <w:r w:rsidRPr="006E03C9">
              <w:t>: none</w:t>
            </w:r>
          </w:p>
        </w:tc>
      </w:tr>
      <w:tr w:rsidR="00A646D8" w:rsidRPr="006E03C9" w14:paraId="4F7392F0" w14:textId="77777777" w:rsidTr="00DA34D0">
        <w:tc>
          <w:tcPr>
            <w:tcW w:w="365" w:type="dxa"/>
            <w:tcBorders>
              <w:top w:val="nil"/>
              <w:left w:val="nil"/>
              <w:bottom w:val="nil"/>
            </w:tcBorders>
          </w:tcPr>
          <w:p w14:paraId="6B51CFD8" w14:textId="77777777" w:rsidR="00A646D8" w:rsidRPr="006E03C9" w:rsidRDefault="00A646D8" w:rsidP="00B72640">
            <w:pPr>
              <w:pStyle w:val="ListingText"/>
            </w:pPr>
            <w:r w:rsidRPr="006E03C9">
              <w:t>2</w:t>
            </w:r>
          </w:p>
        </w:tc>
        <w:tc>
          <w:tcPr>
            <w:tcW w:w="10170" w:type="dxa"/>
            <w:tcBorders>
              <w:top w:val="nil"/>
              <w:bottom w:val="nil"/>
            </w:tcBorders>
          </w:tcPr>
          <w:p w14:paraId="3C9F89BB" w14:textId="77777777" w:rsidR="00A646D8" w:rsidRPr="006E03C9" w:rsidRDefault="00A646D8" w:rsidP="00B72640">
            <w:pPr>
              <w:pStyle w:val="ListingText"/>
            </w:pPr>
            <w:r w:rsidRPr="006E03C9">
              <w:rPr>
                <w:b/>
                <w:bCs/>
                <w:i/>
                <w:iCs/>
              </w:rPr>
              <w:t xml:space="preserve">output </w:t>
            </w:r>
            <w:r w:rsidRPr="006E03C9">
              <w:t xml:space="preserve">: </w:t>
            </w:r>
            <w:r>
              <w:t>supported_</w:t>
            </w:r>
            <w:r w:rsidRPr="006E03C9">
              <w:t>protocol_version</w:t>
            </w:r>
            <w:r>
              <w:t>s_tlv</w:t>
            </w:r>
            <w:r w:rsidRPr="006E03C9">
              <w:t xml:space="preserve"> </w:t>
            </w:r>
          </w:p>
        </w:tc>
      </w:tr>
      <w:tr w:rsidR="00A646D8" w:rsidRPr="006E03C9" w14:paraId="42699336" w14:textId="77777777" w:rsidTr="00DA34D0">
        <w:tc>
          <w:tcPr>
            <w:tcW w:w="365" w:type="dxa"/>
            <w:tcBorders>
              <w:top w:val="nil"/>
              <w:left w:val="nil"/>
              <w:bottom w:val="nil"/>
            </w:tcBorders>
          </w:tcPr>
          <w:p w14:paraId="1FD8F062" w14:textId="77777777" w:rsidR="00A646D8" w:rsidRPr="006E03C9" w:rsidRDefault="00A646D8" w:rsidP="00B72640">
            <w:pPr>
              <w:pStyle w:val="ListingText"/>
            </w:pPr>
            <w:r w:rsidRPr="006E03C9">
              <w:t>3</w:t>
            </w:r>
          </w:p>
        </w:tc>
        <w:tc>
          <w:tcPr>
            <w:tcW w:w="10170" w:type="dxa"/>
            <w:tcBorders>
              <w:top w:val="nil"/>
              <w:bottom w:val="nil"/>
            </w:tcBorders>
          </w:tcPr>
          <w:p w14:paraId="608AA85B" w14:textId="77777777" w:rsidR="00A646D8" w:rsidRPr="006E03C9" w:rsidRDefault="00A646D8" w:rsidP="00B72640">
            <w:pPr>
              <w:pStyle w:val="ListingText"/>
            </w:pPr>
            <w:r w:rsidRPr="006E03C9">
              <w:rPr>
                <w:b/>
                <w:bCs/>
                <w:i/>
                <w:iCs/>
              </w:rPr>
              <w:t>begin</w:t>
            </w:r>
          </w:p>
        </w:tc>
      </w:tr>
      <w:tr w:rsidR="00A646D8" w:rsidRPr="006E03C9" w14:paraId="59925AD2" w14:textId="77777777" w:rsidTr="00DA34D0">
        <w:tc>
          <w:tcPr>
            <w:tcW w:w="365" w:type="dxa"/>
            <w:tcBorders>
              <w:top w:val="nil"/>
              <w:left w:val="nil"/>
              <w:bottom w:val="nil"/>
            </w:tcBorders>
          </w:tcPr>
          <w:p w14:paraId="67414486" w14:textId="77777777" w:rsidR="00A646D8" w:rsidRPr="006E03C9" w:rsidRDefault="00A646D8" w:rsidP="00B72640">
            <w:pPr>
              <w:pStyle w:val="ListingText"/>
            </w:pPr>
            <w:r w:rsidRPr="006E03C9">
              <w:t>4</w:t>
            </w:r>
          </w:p>
        </w:tc>
        <w:tc>
          <w:tcPr>
            <w:tcW w:w="10170" w:type="dxa"/>
            <w:tcBorders>
              <w:top w:val="nil"/>
              <w:bottom w:val="nil"/>
            </w:tcBorders>
          </w:tcPr>
          <w:p w14:paraId="4DEEB493" w14:textId="77777777" w:rsidR="00A646D8" w:rsidRPr="006E03C9" w:rsidRDefault="00A646D8" w:rsidP="00B72640">
            <w:pPr>
              <w:pStyle w:val="ListingText"/>
            </w:pPr>
            <w:r>
              <w:t xml:space="preserve">  </w:t>
            </w:r>
            <w:r w:rsidRPr="009473FE">
              <w:t xml:space="preserve">cod.transaction_state </w:t>
            </w:r>
            <w:r w:rsidRPr="006E03C9">
              <w:t xml:space="preserve">← </w:t>
            </w:r>
            <w:r w:rsidRPr="009473FE">
              <w:t>select_done</w:t>
            </w:r>
          </w:p>
        </w:tc>
      </w:tr>
      <w:tr w:rsidR="00A646D8" w:rsidRPr="006E03C9" w14:paraId="0C154036" w14:textId="77777777" w:rsidTr="00DA34D0">
        <w:tc>
          <w:tcPr>
            <w:tcW w:w="365" w:type="dxa"/>
            <w:tcBorders>
              <w:top w:val="nil"/>
              <w:left w:val="nil"/>
              <w:bottom w:val="nil"/>
            </w:tcBorders>
          </w:tcPr>
          <w:p w14:paraId="5EB307F3" w14:textId="77777777" w:rsidR="00A646D8" w:rsidRPr="006E03C9" w:rsidRDefault="00A646D8" w:rsidP="00B72640">
            <w:pPr>
              <w:pStyle w:val="ListingText"/>
            </w:pPr>
            <w:r w:rsidRPr="006E03C9">
              <w:t>5</w:t>
            </w:r>
          </w:p>
        </w:tc>
        <w:tc>
          <w:tcPr>
            <w:tcW w:w="10170" w:type="dxa"/>
            <w:tcBorders>
              <w:top w:val="nil"/>
              <w:bottom w:val="nil"/>
            </w:tcBorders>
          </w:tcPr>
          <w:p w14:paraId="1544D111" w14:textId="77777777" w:rsidR="00A646D8" w:rsidRPr="006E03C9" w:rsidRDefault="00A646D8" w:rsidP="00B72640">
            <w:pPr>
              <w:pStyle w:val="ListingText"/>
            </w:pPr>
            <w:r w:rsidRPr="009473FE">
              <w:t xml:space="preserve">  cod.atomic_session </w:t>
            </w:r>
            <w:r w:rsidRPr="006E03C9">
              <w:t xml:space="preserve">← </w:t>
            </w:r>
            <w:r w:rsidRPr="009473FE">
              <w:t>stopped</w:t>
            </w:r>
          </w:p>
        </w:tc>
      </w:tr>
      <w:tr w:rsidR="00A646D8" w:rsidRPr="006E03C9" w14:paraId="1BEC57C9" w14:textId="77777777" w:rsidTr="00DA34D0">
        <w:tc>
          <w:tcPr>
            <w:tcW w:w="365" w:type="dxa"/>
            <w:tcBorders>
              <w:top w:val="nil"/>
              <w:left w:val="nil"/>
              <w:bottom w:val="nil"/>
            </w:tcBorders>
          </w:tcPr>
          <w:p w14:paraId="264D1296" w14:textId="77777777" w:rsidR="00A646D8" w:rsidRPr="006E03C9" w:rsidRDefault="00A646D8" w:rsidP="00B72640">
            <w:pPr>
              <w:pStyle w:val="ListingText"/>
            </w:pPr>
            <w:r>
              <w:lastRenderedPageBreak/>
              <w:t>6</w:t>
            </w:r>
          </w:p>
        </w:tc>
        <w:tc>
          <w:tcPr>
            <w:tcW w:w="10170" w:type="dxa"/>
            <w:tcBorders>
              <w:top w:val="nil"/>
              <w:bottom w:val="nil"/>
            </w:tcBorders>
          </w:tcPr>
          <w:p w14:paraId="33C61B16" w14:textId="77777777" w:rsidR="00F503ED" w:rsidRDefault="00F503ED" w:rsidP="00F503ED">
            <w:pPr>
              <w:pStyle w:val="ListingText"/>
            </w:pPr>
            <w:r w:rsidRPr="009473FE">
              <w:t xml:space="preserve">  </w:t>
            </w:r>
            <w:r w:rsidRPr="008215AE">
              <w:t>if contactless interface</w:t>
            </w:r>
            <w:r w:rsidRPr="009473FE">
              <w:t xml:space="preserve">  </w:t>
            </w:r>
          </w:p>
          <w:p w14:paraId="75CEDC74" w14:textId="5209F654" w:rsidR="00A646D8" w:rsidRPr="006E03C9" w:rsidRDefault="00F503ED" w:rsidP="00F503ED">
            <w:pPr>
              <w:pStyle w:val="ListingText"/>
            </w:pPr>
            <w:r>
              <w:t xml:space="preserve">     </w:t>
            </w:r>
            <w:r w:rsidR="00A646D8" w:rsidRPr="009473FE">
              <w:t xml:space="preserve">sent to </w:t>
            </w:r>
            <w:r w:rsidR="00A646D8">
              <w:t>digital key framework</w:t>
            </w:r>
            <w:r w:rsidR="00A646D8" w:rsidRPr="009473FE">
              <w:t xml:space="preserve"> notify_start_of_transaction</w:t>
            </w:r>
          </w:p>
        </w:tc>
      </w:tr>
      <w:tr w:rsidR="00A646D8" w:rsidRPr="006E03C9" w14:paraId="3F5D66C2" w14:textId="77777777" w:rsidTr="00DA34D0">
        <w:tc>
          <w:tcPr>
            <w:tcW w:w="365" w:type="dxa"/>
            <w:tcBorders>
              <w:top w:val="nil"/>
              <w:left w:val="nil"/>
              <w:bottom w:val="nil"/>
            </w:tcBorders>
          </w:tcPr>
          <w:p w14:paraId="54F0876B" w14:textId="77777777" w:rsidR="00A646D8" w:rsidRPr="006E03C9" w:rsidRDefault="00A646D8" w:rsidP="00B72640">
            <w:pPr>
              <w:pStyle w:val="ListingText"/>
            </w:pPr>
            <w:r>
              <w:t>7</w:t>
            </w:r>
          </w:p>
        </w:tc>
        <w:tc>
          <w:tcPr>
            <w:tcW w:w="10170" w:type="dxa"/>
            <w:tcBorders>
              <w:top w:val="nil"/>
              <w:bottom w:val="nil"/>
            </w:tcBorders>
          </w:tcPr>
          <w:p w14:paraId="2A880610" w14:textId="77777777" w:rsidR="00A646D8" w:rsidRPr="006E03C9" w:rsidRDefault="00A646D8" w:rsidP="00B72640">
            <w:pPr>
              <w:pStyle w:val="ListingText"/>
            </w:pPr>
            <w:r>
              <w:rPr>
                <w:b/>
                <w:i/>
              </w:rPr>
              <w:t xml:space="preserve">  </w:t>
            </w:r>
            <w:r w:rsidRPr="00135035">
              <w:rPr>
                <w:b/>
                <w:i/>
              </w:rPr>
              <w:t>return</w:t>
            </w:r>
            <w:r w:rsidRPr="000F1300">
              <w:t xml:space="preserve"> </w:t>
            </w:r>
            <w:r w:rsidRPr="00EF0F71">
              <w:t>nvm .supported_protocol_versions_tlv</w:t>
            </w:r>
          </w:p>
        </w:tc>
      </w:tr>
      <w:tr w:rsidR="00A646D8" w:rsidRPr="006E03C9" w14:paraId="15E30549" w14:textId="77777777" w:rsidTr="00DA34D0">
        <w:tc>
          <w:tcPr>
            <w:tcW w:w="365" w:type="dxa"/>
            <w:tcBorders>
              <w:top w:val="nil"/>
              <w:left w:val="nil"/>
              <w:bottom w:val="nil"/>
            </w:tcBorders>
          </w:tcPr>
          <w:p w14:paraId="7D3BFD3C" w14:textId="77777777" w:rsidR="00A646D8" w:rsidRPr="006E03C9" w:rsidRDefault="00A646D8" w:rsidP="00B72640">
            <w:pPr>
              <w:pStyle w:val="ListingText"/>
            </w:pPr>
            <w:r>
              <w:t>8</w:t>
            </w:r>
          </w:p>
        </w:tc>
        <w:tc>
          <w:tcPr>
            <w:tcW w:w="10170" w:type="dxa"/>
            <w:tcBorders>
              <w:top w:val="nil"/>
              <w:bottom w:val="single" w:sz="4" w:space="0" w:color="auto"/>
            </w:tcBorders>
          </w:tcPr>
          <w:p w14:paraId="016EE20F" w14:textId="77777777" w:rsidR="00A646D8" w:rsidRPr="006E03C9" w:rsidRDefault="00A646D8" w:rsidP="00B72640">
            <w:pPr>
              <w:pStyle w:val="ListingText"/>
            </w:pPr>
            <w:r w:rsidRPr="006E03C9">
              <w:rPr>
                <w:b/>
                <w:bCs/>
                <w:i/>
                <w:iCs/>
              </w:rPr>
              <w:t xml:space="preserve">end </w:t>
            </w:r>
          </w:p>
        </w:tc>
      </w:tr>
    </w:tbl>
    <w:p w14:paraId="579666B2" w14:textId="611F9490" w:rsidR="00A646D8" w:rsidRDefault="00A646D8" w:rsidP="00D23E0D">
      <w:pPr>
        <w:pStyle w:val="Heading4"/>
      </w:pPr>
      <w:bookmarkStart w:id="1740" w:name="_Ref61673952"/>
      <w:r>
        <w:t>CREATE CA command</w:t>
      </w:r>
      <w:bookmarkEnd w:id="1740"/>
    </w:p>
    <w:p w14:paraId="3FEEA2D1" w14:textId="7E2C3EB0" w:rsidR="00A646D8" w:rsidRDefault="00A646D8" w:rsidP="00F626BE">
      <w:r>
        <w:t>This command creates an onboard signing authority called Instance CA used for endpoint issuance. The generation and provisioning of this entity is out of scope of this specification. The certificate containing the Instance CA public key shall comply with</w:t>
      </w:r>
      <w:r w:rsidR="00F626BE">
        <w:t xml:space="preserve"> </w:t>
      </w:r>
      <w:r w:rsidR="00F626BE">
        <w:fldChar w:fldCharType="begin"/>
      </w:r>
      <w:r w:rsidR="00F626BE">
        <w:instrText xml:space="preserve"> REF _Ref119009787 \h </w:instrText>
      </w:r>
      <w:r w:rsidR="00F626BE">
        <w:fldChar w:fldCharType="separate"/>
      </w:r>
      <w:r w:rsidR="00D81990">
        <w:t xml:space="preserve">Listing </w:t>
      </w:r>
      <w:r w:rsidR="00D81990">
        <w:rPr>
          <w:noProof/>
        </w:rPr>
        <w:t>15</w:t>
      </w:r>
      <w:r w:rsidR="00D81990">
        <w:noBreakHyphen/>
      </w:r>
      <w:r w:rsidR="00D81990">
        <w:rPr>
          <w:noProof/>
        </w:rPr>
        <w:t>16</w:t>
      </w:r>
      <w:r w:rsidR="00F626BE">
        <w:fldChar w:fldCharType="end"/>
      </w:r>
      <w:r>
        <w:t>. The INS value for CREATE CA command shall be 38</w:t>
      </w:r>
      <w:r w:rsidRPr="00B72640">
        <w:rPr>
          <w:vertAlign w:val="subscript"/>
        </w:rPr>
        <w:t>h</w:t>
      </w:r>
      <w:r>
        <w:t xml:space="preserve">. </w:t>
      </w:r>
    </w:p>
    <w:p w14:paraId="40E8F1D6" w14:textId="0BF35A69" w:rsidR="00A646D8" w:rsidRDefault="00A646D8" w:rsidP="00D23E0D">
      <w:pPr>
        <w:pStyle w:val="Heading4"/>
      </w:pPr>
      <w:bookmarkStart w:id="1741" w:name="_Ref61673960"/>
      <w:r>
        <w:t>DELETE CA command</w:t>
      </w:r>
      <w:bookmarkEnd w:id="1741"/>
    </w:p>
    <w:p w14:paraId="43926447" w14:textId="77777777" w:rsidR="00A646D8" w:rsidRDefault="00A646D8" w:rsidP="00A646D8">
      <w:r>
        <w:t>This command deletes an Instance CA. The method of deletion of this entity is out of scope of this specification. The INS value for DELETE CA command shall be 3A</w:t>
      </w:r>
      <w:r w:rsidRPr="00C123F8">
        <w:rPr>
          <w:vertAlign w:val="subscript"/>
        </w:rPr>
        <w:t>h</w:t>
      </w:r>
      <w:r>
        <w:t xml:space="preserve">. </w:t>
      </w:r>
    </w:p>
    <w:p w14:paraId="621DC0D9" w14:textId="34D843A9" w:rsidR="00A646D8" w:rsidRDefault="00A646D8" w:rsidP="00D23E0D">
      <w:pPr>
        <w:pStyle w:val="Heading4"/>
      </w:pPr>
      <w:bookmarkStart w:id="1742" w:name="_Ref61674046"/>
      <w:r>
        <w:t>CREATE ENDPOINT command</w:t>
      </w:r>
      <w:bookmarkEnd w:id="1742"/>
    </w:p>
    <w:p w14:paraId="2A7C227E" w14:textId="7A94305C" w:rsidR="00A646D8" w:rsidRDefault="00A646D8" w:rsidP="00A646D8">
      <w:r>
        <w:t xml:space="preserve">The command creates a communication endpoint and provides the corresponding endpoint certificate. A communication endpoint distributes signatures and mailbox content over a secure channel to authenticated parties only. </w:t>
      </w:r>
    </w:p>
    <w:p w14:paraId="7744178F" w14:textId="1ECA82D0" w:rsidR="00A646D8" w:rsidRDefault="00A646D8" w:rsidP="00A646D8">
      <w:r>
        <w:t xml:space="preserve">The endpoint configuration fields described in </w:t>
      </w:r>
      <w:r w:rsidR="00C123F8" w:rsidRPr="00C123F8">
        <w:rPr>
          <w:rStyle w:val="CrossRef"/>
        </w:rPr>
        <w:fldChar w:fldCharType="begin"/>
      </w:r>
      <w:r w:rsidR="00C123F8" w:rsidRPr="00C123F8">
        <w:rPr>
          <w:rStyle w:val="CrossRef"/>
        </w:rPr>
        <w:instrText xml:space="preserve"> REF _Ref61675860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13</w:t>
      </w:r>
      <w:r w:rsidR="00C123F8" w:rsidRPr="00C123F8">
        <w:rPr>
          <w:rStyle w:val="CrossRef"/>
        </w:rPr>
        <w:fldChar w:fldCharType="end"/>
      </w:r>
      <w:r w:rsidR="00C123F8">
        <w:t xml:space="preserve"> </w:t>
      </w:r>
      <w:r>
        <w:t xml:space="preserve">may be provided either in the command payload or in the internal buffer using the WRITE BUFFER command described in Section </w:t>
      </w:r>
      <w:r w:rsidR="00C123F8" w:rsidRPr="00C123F8">
        <w:rPr>
          <w:rStyle w:val="CrossRef"/>
        </w:rPr>
        <w:fldChar w:fldCharType="begin"/>
      </w:r>
      <w:r w:rsidR="00C123F8" w:rsidRPr="00C123F8">
        <w:rPr>
          <w:rStyle w:val="CrossRef"/>
        </w:rPr>
        <w:instrText xml:space="preserve"> REF _Ref61674360 \r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Pr>
          <w:rStyle w:val="CrossRef"/>
        </w:rPr>
        <w:t>15.3.2.14</w:t>
      </w:r>
      <w:r w:rsidR="00C123F8" w:rsidRPr="00C123F8">
        <w:rPr>
          <w:rStyle w:val="CrossRef"/>
        </w:rPr>
        <w:fldChar w:fldCharType="end"/>
      </w:r>
      <w:r>
        <w:t xml:space="preserve">. The endpoint creation certificate described in </w:t>
      </w:r>
      <w:r w:rsidR="00C123F8" w:rsidRPr="00C123F8">
        <w:rPr>
          <w:rStyle w:val="CrossRef"/>
        </w:rPr>
        <w:fldChar w:fldCharType="begin"/>
      </w:r>
      <w:r w:rsidR="00C123F8" w:rsidRPr="00C123F8">
        <w:rPr>
          <w:rStyle w:val="CrossRef"/>
        </w:rPr>
        <w:instrText xml:space="preserve"> REF _Ref61675830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Listing 15</w:t>
      </w:r>
      <w:r w:rsidR="00D81990" w:rsidRPr="00D81990">
        <w:rPr>
          <w:rStyle w:val="CrossRef"/>
        </w:rPr>
        <w:noBreakHyphen/>
        <w:t>5</w:t>
      </w:r>
      <w:r w:rsidR="00C123F8" w:rsidRPr="00C123F8">
        <w:rPr>
          <w:rStyle w:val="CrossRef"/>
        </w:rPr>
        <w:fldChar w:fldCharType="end"/>
      </w:r>
      <w:r w:rsidR="00C123F8">
        <w:t xml:space="preserve"> </w:t>
      </w:r>
      <w:r>
        <w:t xml:space="preserve">is always provided in the internal buffer and is accessible using the READ BUFFER command described in Section </w:t>
      </w:r>
      <w:r w:rsidR="00C123F8" w:rsidRPr="00C123F8">
        <w:rPr>
          <w:rStyle w:val="CrossRef"/>
        </w:rPr>
        <w:fldChar w:fldCharType="begin"/>
      </w:r>
      <w:r w:rsidR="00C123F8" w:rsidRPr="00C123F8">
        <w:rPr>
          <w:rStyle w:val="CrossRef"/>
        </w:rPr>
        <w:instrText xml:space="preserve"> REF _Ref61674351 \r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Pr>
          <w:rStyle w:val="CrossRef"/>
        </w:rPr>
        <w:t>15.3.2.13</w:t>
      </w:r>
      <w:r w:rsidR="00C123F8" w:rsidRPr="00C123F8">
        <w:rPr>
          <w:rStyle w:val="CrossRef"/>
        </w:rPr>
        <w:fldChar w:fldCharType="end"/>
      </w:r>
      <w:r>
        <w:t>.</w:t>
      </w:r>
    </w:p>
    <w:p w14:paraId="22882F4D" w14:textId="266B08C8" w:rsidR="00A646D8" w:rsidRPr="00157C96" w:rsidRDefault="00A646D8" w:rsidP="006753CA">
      <w:pPr>
        <w:rPr>
          <w:rStyle w:val="Command-Response"/>
        </w:rPr>
      </w:pPr>
      <w:r w:rsidRPr="00157C96">
        <w:rPr>
          <w:rStyle w:val="Command-Response"/>
        </w:rPr>
        <w:t>command: CLA2 70 00 00 Lc ([</w:t>
      </w:r>
      <w:r w:rsidR="00C123F8" w:rsidRPr="00A70658">
        <w:rPr>
          <w:rStyle w:val="CrossRef"/>
        </w:rPr>
        <w:fldChar w:fldCharType="begin"/>
      </w:r>
      <w:r w:rsidR="00C123F8" w:rsidRPr="00A70658">
        <w:rPr>
          <w:rStyle w:val="CrossRef"/>
        </w:rPr>
        <w:instrText xml:space="preserve"> REF _Ref61675860 \h  \* MERGEFORMAT </w:instrText>
      </w:r>
      <w:r w:rsidR="00C123F8" w:rsidRPr="00A70658">
        <w:rPr>
          <w:rStyle w:val="CrossRef"/>
        </w:rPr>
      </w:r>
      <w:r w:rsidR="00C123F8" w:rsidRPr="00A70658">
        <w:rPr>
          <w:rStyle w:val="CrossRef"/>
        </w:rPr>
        <w:fldChar w:fldCharType="separate"/>
      </w:r>
      <w:r w:rsidR="00D81990" w:rsidRPr="00D81990">
        <w:rPr>
          <w:rStyle w:val="CrossRef"/>
        </w:rPr>
        <w:t>Table 15</w:t>
      </w:r>
      <w:r w:rsidR="00D81990" w:rsidRPr="00D81990">
        <w:rPr>
          <w:rStyle w:val="CrossRef"/>
        </w:rPr>
        <w:noBreakHyphen/>
        <w:t>13</w:t>
      </w:r>
      <w:r w:rsidR="00C123F8" w:rsidRPr="00A70658">
        <w:rPr>
          <w:rStyle w:val="CrossRef"/>
        </w:rPr>
        <w:fldChar w:fldCharType="end"/>
      </w:r>
      <w:r w:rsidRPr="00A646D8">
        <w:rPr>
          <w:rStyle w:val="Command-Response"/>
        </w:rPr>
        <w:t>] [</w:t>
      </w:r>
      <w:r w:rsidR="00C123F8" w:rsidRPr="00EA3E66">
        <w:rPr>
          <w:rStyle w:val="CrossRef"/>
        </w:rPr>
        <w:fldChar w:fldCharType="begin"/>
      </w:r>
      <w:r w:rsidR="00C123F8" w:rsidRPr="00EA3E66">
        <w:rPr>
          <w:rStyle w:val="CrossRef"/>
        </w:rPr>
        <w:instrText xml:space="preserve"> REF _Ref61676037 \h </w:instrText>
      </w:r>
      <w:r w:rsidR="00C123F8" w:rsidRPr="00EA3E66">
        <w:rPr>
          <w:rStyle w:val="CrossRef"/>
        </w:rPr>
      </w:r>
      <w:r w:rsidR="00C123F8" w:rsidRPr="00EA3E66">
        <w:rPr>
          <w:rStyle w:val="CrossRef"/>
        </w:rPr>
        <w:fldChar w:fldCharType="separate"/>
      </w:r>
      <w:r w:rsidR="00D81990">
        <w:t xml:space="preserve">Table </w:t>
      </w:r>
      <w:r w:rsidR="00D81990">
        <w:rPr>
          <w:noProof/>
        </w:rPr>
        <w:t>15</w:t>
      </w:r>
      <w:r w:rsidR="00D81990">
        <w:noBreakHyphen/>
      </w:r>
      <w:r w:rsidR="00D81990">
        <w:rPr>
          <w:noProof/>
        </w:rPr>
        <w:t>16</w:t>
      </w:r>
      <w:r w:rsidR="00C123F8" w:rsidRPr="00EA3E66">
        <w:rPr>
          <w:rStyle w:val="CrossRef"/>
        </w:rPr>
        <w:fldChar w:fldCharType="end"/>
      </w:r>
      <w:r w:rsidRPr="00157C96">
        <w:rPr>
          <w:rStyle w:val="Command-Response"/>
        </w:rPr>
        <w:t xml:space="preserve">] 00) </w:t>
      </w:r>
      <w:r w:rsidR="00157C96">
        <w:rPr>
          <w:rStyle w:val="Command-Response"/>
        </w:rPr>
        <w:br/>
      </w:r>
      <w:r w:rsidRPr="00157C96">
        <w:rPr>
          <w:rStyle w:val="Command-Response"/>
        </w:rPr>
        <w:t>response: [response_length] 9000</w:t>
      </w:r>
    </w:p>
    <w:p w14:paraId="1E18F2AD" w14:textId="5A42F965" w:rsidR="00A646D8" w:rsidRDefault="00A646D8" w:rsidP="00A646D8">
      <w:r>
        <w:t xml:space="preserve">The CLA2 is as defined in </w:t>
      </w:r>
      <w:r w:rsidR="00C123F8" w:rsidRPr="00C123F8">
        <w:rPr>
          <w:rStyle w:val="CrossRef"/>
        </w:rPr>
        <w:fldChar w:fldCharType="begin"/>
      </w:r>
      <w:r w:rsidR="00C123F8" w:rsidRPr="00C123F8">
        <w:rPr>
          <w:rStyle w:val="CrossRef"/>
        </w:rPr>
        <w:instrText xml:space="preserve"> REF _Ref61675168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sidRPr="00D81990">
        <w:rPr>
          <w:rStyle w:val="CrossRef"/>
        </w:rPr>
        <w:t>Table 15</w:t>
      </w:r>
      <w:r w:rsidR="00D81990" w:rsidRPr="00D81990">
        <w:rPr>
          <w:rStyle w:val="CrossRef"/>
        </w:rPr>
        <w:noBreakHyphen/>
        <w:t>3</w:t>
      </w:r>
      <w:r w:rsidR="00C123F8" w:rsidRPr="00C123F8">
        <w:rPr>
          <w:rStyle w:val="CrossRef"/>
        </w:rPr>
        <w:fldChar w:fldCharType="end"/>
      </w:r>
      <w:r>
        <w:t>.</w:t>
      </w:r>
    </w:p>
    <w:p w14:paraId="224F2849" w14:textId="652AC409" w:rsidR="00A646D8" w:rsidRDefault="00A646D8" w:rsidP="008658FF">
      <w:pPr>
        <w:pStyle w:val="CaptionTable"/>
      </w:pPr>
      <w:bookmarkStart w:id="1743" w:name="_Ref112672461"/>
      <w:bookmarkStart w:id="1744" w:name="_Ref92286913"/>
      <w:bookmarkStart w:id="1745" w:name="_Ref65493746"/>
      <w:bookmarkStart w:id="1746" w:name="_Ref61675860"/>
      <w:bookmarkStart w:id="1747" w:name="_Toc62126729"/>
      <w:bookmarkStart w:id="1748" w:name="_Toc62127578"/>
      <w:bookmarkStart w:id="1749" w:name="_Toc118223082"/>
      <w:r>
        <w:t xml:space="preserve">Table </w:t>
      </w:r>
      <w:fldSimple w:instr=" STYLEREF 1 \s ">
        <w:r w:rsidR="00D81990">
          <w:rPr>
            <w:noProof/>
          </w:rPr>
          <w:t>15</w:t>
        </w:r>
      </w:fldSimple>
      <w:r w:rsidR="00183237">
        <w:noBreakHyphen/>
      </w:r>
      <w:fldSimple w:instr=" SEQ Table \* ARABIC \s 1 ">
        <w:r w:rsidR="00D81990">
          <w:rPr>
            <w:noProof/>
          </w:rPr>
          <w:t>13</w:t>
        </w:r>
      </w:fldSimple>
      <w:bookmarkEnd w:id="1743"/>
      <w:bookmarkEnd w:id="1744"/>
      <w:bookmarkEnd w:id="1745"/>
      <w:bookmarkEnd w:id="1746"/>
      <w:r>
        <w:t xml:space="preserve">: </w:t>
      </w:r>
      <w:r w:rsidRPr="002E368F">
        <w:t>Endpoint Configuration</w:t>
      </w:r>
      <w:bookmarkEnd w:id="1747"/>
      <w:bookmarkEnd w:id="1748"/>
      <w:bookmarkEnd w:id="174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5"/>
        <w:gridCol w:w="1513"/>
        <w:gridCol w:w="3997"/>
        <w:gridCol w:w="1008"/>
        <w:gridCol w:w="2682"/>
      </w:tblGrid>
      <w:tr w:rsidR="000A5D6E" w:rsidRPr="00732A28" w14:paraId="00357308" w14:textId="0F186618" w:rsidTr="000A5D6E">
        <w:trPr>
          <w:trHeight w:val="357"/>
          <w:tblHeader/>
        </w:trPr>
        <w:tc>
          <w:tcPr>
            <w:tcW w:w="475" w:type="pct"/>
            <w:shd w:val="clear" w:color="auto" w:fill="0070C0"/>
          </w:tcPr>
          <w:p w14:paraId="6C607C9B" w14:textId="77777777" w:rsidR="00E0287F" w:rsidRPr="00732A28" w:rsidRDefault="00E0287F" w:rsidP="006E4AFF">
            <w:pPr>
              <w:pStyle w:val="TableHead"/>
            </w:pPr>
            <w:r w:rsidRPr="00732A28">
              <w:t>Tag</w:t>
            </w:r>
          </w:p>
        </w:tc>
        <w:tc>
          <w:tcPr>
            <w:tcW w:w="744" w:type="pct"/>
            <w:shd w:val="clear" w:color="auto" w:fill="0070C0"/>
          </w:tcPr>
          <w:p w14:paraId="4C992AC9" w14:textId="477EA5DC" w:rsidR="00E0287F" w:rsidRPr="006F222A" w:rsidRDefault="00E0287F" w:rsidP="004B2EFD">
            <w:pPr>
              <w:pStyle w:val="TableHead-Centered"/>
              <w:rPr>
                <w:rStyle w:val="Strong"/>
              </w:rPr>
            </w:pPr>
            <w:r w:rsidRPr="00732A28">
              <w:t>Length</w:t>
            </w:r>
            <w:r>
              <w:t xml:space="preserve"> (bytes)</w:t>
            </w:r>
          </w:p>
        </w:tc>
        <w:tc>
          <w:tcPr>
            <w:tcW w:w="1966" w:type="pct"/>
            <w:shd w:val="clear" w:color="auto" w:fill="0070C0"/>
          </w:tcPr>
          <w:p w14:paraId="2B0B5130" w14:textId="77777777" w:rsidR="00E0287F" w:rsidRPr="00A63CB7" w:rsidRDefault="00E0287F" w:rsidP="004B2EFD">
            <w:pPr>
              <w:pStyle w:val="TableHead"/>
            </w:pPr>
            <w:r w:rsidRPr="00A63CB7">
              <w:t>Description</w:t>
            </w:r>
          </w:p>
        </w:tc>
        <w:tc>
          <w:tcPr>
            <w:tcW w:w="496" w:type="pct"/>
            <w:shd w:val="clear" w:color="auto" w:fill="0070C0"/>
          </w:tcPr>
          <w:p w14:paraId="6C36750D" w14:textId="77777777" w:rsidR="00E0287F" w:rsidRPr="009D03F4" w:rsidRDefault="00E0287F" w:rsidP="004B2EFD">
            <w:pPr>
              <w:pStyle w:val="TableHead-Centered"/>
            </w:pPr>
            <w:r w:rsidRPr="009D03F4">
              <w:t>Field is</w:t>
            </w:r>
          </w:p>
        </w:tc>
        <w:tc>
          <w:tcPr>
            <w:tcW w:w="1319" w:type="pct"/>
            <w:shd w:val="clear" w:color="auto" w:fill="0070C0"/>
          </w:tcPr>
          <w:p w14:paraId="36115BD8" w14:textId="229A78DB" w:rsidR="00E0287F" w:rsidRPr="009D03F4" w:rsidRDefault="00E0287F" w:rsidP="004B2EFD">
            <w:pPr>
              <w:pStyle w:val="TableHead-Centered"/>
            </w:pPr>
            <w:r>
              <w:t>Domain Version</w:t>
            </w:r>
          </w:p>
        </w:tc>
      </w:tr>
      <w:tr w:rsidR="00E0287F" w:rsidRPr="00732A28" w14:paraId="1EB572EB" w14:textId="52FD3EFD" w:rsidTr="00DA34D0">
        <w:trPr>
          <w:trHeight w:val="357"/>
        </w:trPr>
        <w:tc>
          <w:tcPr>
            <w:tcW w:w="475" w:type="pct"/>
          </w:tcPr>
          <w:p w14:paraId="1D8A9E66" w14:textId="77777777" w:rsidR="00E0287F" w:rsidRPr="00732A28" w:rsidRDefault="00E0287F" w:rsidP="006E4AFF">
            <w:pPr>
              <w:pStyle w:val="TableText"/>
            </w:pPr>
            <w:r w:rsidRPr="00732A28">
              <w:t>7F27</w:t>
            </w:r>
            <w:r w:rsidRPr="00732A28">
              <w:rPr>
                <w:vertAlign w:val="subscript"/>
              </w:rPr>
              <w:t>h</w:t>
            </w:r>
          </w:p>
        </w:tc>
        <w:tc>
          <w:tcPr>
            <w:tcW w:w="744" w:type="pct"/>
          </w:tcPr>
          <w:p w14:paraId="69EB7423" w14:textId="77777777" w:rsidR="00E0287F" w:rsidRPr="00732A28" w:rsidRDefault="00E0287F" w:rsidP="004B2EFD">
            <w:pPr>
              <w:pStyle w:val="TableText-Centered"/>
            </w:pPr>
            <w:r w:rsidRPr="00732A28">
              <w:t>variable</w:t>
            </w:r>
          </w:p>
        </w:tc>
        <w:tc>
          <w:tcPr>
            <w:tcW w:w="1966" w:type="pct"/>
          </w:tcPr>
          <w:p w14:paraId="08D35D14" w14:textId="77777777" w:rsidR="00E0287F" w:rsidRPr="00732A28" w:rsidRDefault="00E0287F" w:rsidP="004B2EFD">
            <w:pPr>
              <w:pStyle w:val="TableText"/>
            </w:pPr>
            <w:r w:rsidRPr="00732A28">
              <w:t>Endpoint configuration</w:t>
            </w:r>
          </w:p>
        </w:tc>
        <w:tc>
          <w:tcPr>
            <w:tcW w:w="496" w:type="pct"/>
          </w:tcPr>
          <w:p w14:paraId="2FA66D22" w14:textId="77777777" w:rsidR="00E0287F" w:rsidRPr="00732A28" w:rsidRDefault="00E0287F" w:rsidP="004B2EFD">
            <w:pPr>
              <w:pStyle w:val="TableText-Centered"/>
            </w:pPr>
            <w:r w:rsidRPr="00732A28">
              <w:t>mandatory</w:t>
            </w:r>
          </w:p>
        </w:tc>
        <w:tc>
          <w:tcPr>
            <w:tcW w:w="1319" w:type="pct"/>
          </w:tcPr>
          <w:p w14:paraId="6DC2CDBC" w14:textId="312C63D7" w:rsidR="00E0287F" w:rsidRDefault="00E0287F" w:rsidP="000A5D6E">
            <w:pPr>
              <w:pStyle w:val="TableText-Centered"/>
            </w:pPr>
            <w:r>
              <w:t>V-OD-FW (Owner Pairing)</w:t>
            </w:r>
          </w:p>
          <w:p w14:paraId="586661BA" w14:textId="7804A7FE" w:rsidR="00E0287F" w:rsidRPr="00732A28" w:rsidRDefault="00E0287F" w:rsidP="000A5D6E">
            <w:pPr>
              <w:pStyle w:val="TableText-Centered"/>
            </w:pPr>
            <w:r>
              <w:t>OD-FD-KS (Key Sharing)</w:t>
            </w:r>
          </w:p>
        </w:tc>
      </w:tr>
      <w:tr w:rsidR="000A5D6E" w:rsidRPr="00732A28" w14:paraId="08871FAF" w14:textId="6ABFF309" w:rsidTr="000A5D6E">
        <w:trPr>
          <w:trHeight w:val="356"/>
        </w:trPr>
        <w:tc>
          <w:tcPr>
            <w:tcW w:w="475" w:type="pct"/>
          </w:tcPr>
          <w:p w14:paraId="32065260" w14:textId="77777777" w:rsidR="00E0287F" w:rsidRPr="00732A28" w:rsidRDefault="00E0287F" w:rsidP="00E0287F">
            <w:pPr>
              <w:pStyle w:val="TableText-Indented"/>
            </w:pPr>
            <w:r w:rsidRPr="00732A28">
              <w:t>4D</w:t>
            </w:r>
            <w:r w:rsidRPr="00732A28">
              <w:rPr>
                <w:vertAlign w:val="subscript"/>
              </w:rPr>
              <w:t>h</w:t>
            </w:r>
          </w:p>
        </w:tc>
        <w:tc>
          <w:tcPr>
            <w:tcW w:w="744" w:type="pct"/>
          </w:tcPr>
          <w:p w14:paraId="3792FEC6" w14:textId="77777777" w:rsidR="00E0287F" w:rsidRPr="00732A28" w:rsidRDefault="00E0287F" w:rsidP="00E0287F">
            <w:pPr>
              <w:pStyle w:val="TableText-Centered"/>
            </w:pPr>
            <w:r w:rsidRPr="00732A28">
              <w:t>8</w:t>
            </w:r>
          </w:p>
        </w:tc>
        <w:tc>
          <w:tcPr>
            <w:tcW w:w="1966" w:type="pct"/>
          </w:tcPr>
          <w:p w14:paraId="1D44B9DD" w14:textId="77777777" w:rsidR="00E0287F" w:rsidRPr="00732A28" w:rsidRDefault="00E0287F" w:rsidP="00E0287F">
            <w:pPr>
              <w:pStyle w:val="TableText"/>
            </w:pPr>
            <w:r w:rsidRPr="00732A28">
              <w:t>vehicle_identifier</w:t>
            </w:r>
          </w:p>
        </w:tc>
        <w:tc>
          <w:tcPr>
            <w:tcW w:w="496" w:type="pct"/>
          </w:tcPr>
          <w:p w14:paraId="709B1525" w14:textId="77777777" w:rsidR="00E0287F" w:rsidRPr="00732A28" w:rsidRDefault="00E0287F" w:rsidP="00E0287F">
            <w:pPr>
              <w:pStyle w:val="TableText-Centered"/>
            </w:pPr>
            <w:r w:rsidRPr="00732A28">
              <w:t>mandatory</w:t>
            </w:r>
          </w:p>
        </w:tc>
        <w:tc>
          <w:tcPr>
            <w:tcW w:w="1319" w:type="pct"/>
          </w:tcPr>
          <w:p w14:paraId="60DB91A2" w14:textId="6894E7DF" w:rsidR="00E0287F" w:rsidRPr="00732A28" w:rsidRDefault="00E0287F" w:rsidP="00E0287F">
            <w:pPr>
              <w:pStyle w:val="TableText-Centered"/>
            </w:pPr>
            <w:r>
              <w:t>V-OD-FW</w:t>
            </w:r>
          </w:p>
        </w:tc>
      </w:tr>
      <w:tr w:rsidR="000A5D6E" w:rsidRPr="00732A28" w14:paraId="6495EDAE" w14:textId="626EED3C" w:rsidTr="000A5D6E">
        <w:trPr>
          <w:trHeight w:val="356"/>
        </w:trPr>
        <w:tc>
          <w:tcPr>
            <w:tcW w:w="475" w:type="pct"/>
          </w:tcPr>
          <w:p w14:paraId="42D73E23" w14:textId="77777777" w:rsidR="00E0287F" w:rsidRPr="00732A28" w:rsidRDefault="00E0287F" w:rsidP="00E0287F">
            <w:pPr>
              <w:pStyle w:val="TableText-Indented"/>
            </w:pPr>
            <w:r w:rsidRPr="00732A28">
              <w:t>5F20</w:t>
            </w:r>
            <w:r w:rsidRPr="00732A28">
              <w:rPr>
                <w:vertAlign w:val="subscript"/>
              </w:rPr>
              <w:t>h</w:t>
            </w:r>
          </w:p>
        </w:tc>
        <w:tc>
          <w:tcPr>
            <w:tcW w:w="744" w:type="pct"/>
          </w:tcPr>
          <w:p w14:paraId="56779C15" w14:textId="77777777" w:rsidR="00E0287F" w:rsidRPr="00732A28" w:rsidRDefault="00E0287F" w:rsidP="00E0287F">
            <w:pPr>
              <w:pStyle w:val="TableText-Centered"/>
            </w:pPr>
            <w:r w:rsidRPr="00732A28">
              <w:t>1–30</w:t>
            </w:r>
          </w:p>
        </w:tc>
        <w:tc>
          <w:tcPr>
            <w:tcW w:w="1966" w:type="pct"/>
          </w:tcPr>
          <w:p w14:paraId="45ABA387" w14:textId="378DACFF" w:rsidR="00E0287F" w:rsidRPr="00732A28" w:rsidRDefault="00E0287F" w:rsidP="00E0287F">
            <w:pPr>
              <w:pStyle w:val="TableText"/>
            </w:pPr>
            <w:r w:rsidRPr="00732A28">
              <w:t xml:space="preserve">endpoint_identifier, DER encoded PrintableString as per RFC 5280 </w:t>
            </w:r>
            <w:r w:rsidRPr="001A0139">
              <w:rPr>
                <w:rStyle w:val="CrossRef"/>
              </w:rPr>
              <w:fldChar w:fldCharType="begin"/>
            </w:r>
            <w:r w:rsidRPr="001A0139">
              <w:rPr>
                <w:rStyle w:val="CrossRef"/>
              </w:rPr>
              <w:instrText xml:space="preserve"> REF _Ref526156513 \r \h </w:instrText>
            </w:r>
            <w:r w:rsidRPr="001A0139">
              <w:rPr>
                <w:rStyle w:val="CrossRef"/>
              </w:rPr>
            </w:r>
            <w:r w:rsidRPr="001A0139">
              <w:rPr>
                <w:rStyle w:val="CrossRef"/>
              </w:rPr>
              <w:fldChar w:fldCharType="separate"/>
            </w:r>
            <w:r w:rsidR="00D81990">
              <w:rPr>
                <w:rStyle w:val="CrossRef"/>
              </w:rPr>
              <w:t>[3]</w:t>
            </w:r>
            <w:r w:rsidRPr="001A0139">
              <w:rPr>
                <w:rStyle w:val="CrossRef"/>
              </w:rPr>
              <w:fldChar w:fldCharType="end"/>
            </w:r>
            <w:r>
              <w:t xml:space="preserve"> </w:t>
            </w:r>
            <w:r w:rsidRPr="00732A28">
              <w:t>(without PrintableString tag and length)</w:t>
            </w:r>
          </w:p>
        </w:tc>
        <w:tc>
          <w:tcPr>
            <w:tcW w:w="496" w:type="pct"/>
          </w:tcPr>
          <w:p w14:paraId="64AD39F9" w14:textId="77777777" w:rsidR="00E0287F" w:rsidRPr="009D03F4" w:rsidRDefault="00E0287F" w:rsidP="00E0287F">
            <w:pPr>
              <w:pStyle w:val="TableText-Centered"/>
            </w:pPr>
            <w:r w:rsidRPr="00A63CB7">
              <w:t>mandatory</w:t>
            </w:r>
          </w:p>
        </w:tc>
        <w:tc>
          <w:tcPr>
            <w:tcW w:w="1319" w:type="pct"/>
          </w:tcPr>
          <w:p w14:paraId="548FFA87" w14:textId="5841D7EE" w:rsidR="00E0287F" w:rsidRPr="00A63CB7" w:rsidRDefault="00E0287F" w:rsidP="00E0287F">
            <w:pPr>
              <w:pStyle w:val="TableText-Centered"/>
            </w:pPr>
            <w:r>
              <w:t>V-OD-FW</w:t>
            </w:r>
          </w:p>
        </w:tc>
      </w:tr>
      <w:tr w:rsidR="000A5D6E" w:rsidRPr="00732A28" w14:paraId="6A71AC79" w14:textId="328ADDD1" w:rsidTr="000A5D6E">
        <w:trPr>
          <w:trHeight w:val="356"/>
        </w:trPr>
        <w:tc>
          <w:tcPr>
            <w:tcW w:w="475" w:type="pct"/>
          </w:tcPr>
          <w:p w14:paraId="66CC1F73" w14:textId="77777777" w:rsidR="00E0287F" w:rsidRPr="00732A28" w:rsidRDefault="00E0287F" w:rsidP="00E0287F">
            <w:pPr>
              <w:pStyle w:val="TableText-Indented"/>
            </w:pPr>
            <w:r w:rsidRPr="00732A28">
              <w:t>42</w:t>
            </w:r>
            <w:r w:rsidRPr="00732A28">
              <w:rPr>
                <w:vertAlign w:val="subscript"/>
              </w:rPr>
              <w:t>h</w:t>
            </w:r>
          </w:p>
        </w:tc>
        <w:tc>
          <w:tcPr>
            <w:tcW w:w="744" w:type="pct"/>
          </w:tcPr>
          <w:p w14:paraId="3FDF668E" w14:textId="77777777" w:rsidR="00E0287F" w:rsidRPr="00732A28" w:rsidRDefault="00E0287F" w:rsidP="00E0287F">
            <w:pPr>
              <w:pStyle w:val="TableText-Centered"/>
            </w:pPr>
            <w:r w:rsidRPr="00732A28">
              <w:t>1–30</w:t>
            </w:r>
          </w:p>
        </w:tc>
        <w:tc>
          <w:tcPr>
            <w:tcW w:w="1966" w:type="pct"/>
          </w:tcPr>
          <w:p w14:paraId="786E1F03" w14:textId="18B7735A" w:rsidR="00E0287F" w:rsidRPr="00732A28" w:rsidRDefault="00E0287F" w:rsidP="00E0287F">
            <w:pPr>
              <w:pStyle w:val="TableText"/>
            </w:pPr>
            <w:r w:rsidRPr="00732A28">
              <w:t xml:space="preserve">instance_CA_identifier, DER encoded PrintableString as per RFC 5280 </w:t>
            </w:r>
            <w:r w:rsidRPr="001A0139">
              <w:rPr>
                <w:rStyle w:val="CrossRef"/>
              </w:rPr>
              <w:fldChar w:fldCharType="begin"/>
            </w:r>
            <w:r w:rsidRPr="001A0139">
              <w:rPr>
                <w:rStyle w:val="CrossRef"/>
              </w:rPr>
              <w:instrText xml:space="preserve"> REF _Ref526156513 \r \h </w:instrText>
            </w:r>
            <w:r w:rsidRPr="001A0139">
              <w:rPr>
                <w:rStyle w:val="CrossRef"/>
              </w:rPr>
            </w:r>
            <w:r w:rsidRPr="001A0139">
              <w:rPr>
                <w:rStyle w:val="CrossRef"/>
              </w:rPr>
              <w:fldChar w:fldCharType="separate"/>
            </w:r>
            <w:r w:rsidR="00D81990">
              <w:rPr>
                <w:rStyle w:val="CrossRef"/>
              </w:rPr>
              <w:t>[3]</w:t>
            </w:r>
            <w:r w:rsidRPr="001A0139">
              <w:rPr>
                <w:rStyle w:val="CrossRef"/>
              </w:rPr>
              <w:fldChar w:fldCharType="end"/>
            </w:r>
            <w:r>
              <w:t xml:space="preserve"> </w:t>
            </w:r>
            <w:r w:rsidRPr="00732A28">
              <w:t>(without Pri</w:t>
            </w:r>
            <w:r>
              <w:t>n</w:t>
            </w:r>
            <w:r w:rsidRPr="00732A28">
              <w:t>tableString tag and length)</w:t>
            </w:r>
          </w:p>
        </w:tc>
        <w:tc>
          <w:tcPr>
            <w:tcW w:w="496" w:type="pct"/>
          </w:tcPr>
          <w:p w14:paraId="33A8B698" w14:textId="77777777" w:rsidR="00E0287F" w:rsidRPr="009D03F4" w:rsidRDefault="00E0287F" w:rsidP="00E0287F">
            <w:pPr>
              <w:pStyle w:val="TableText-Centered"/>
            </w:pPr>
            <w:r w:rsidRPr="00A63CB7">
              <w:t>mandatory</w:t>
            </w:r>
          </w:p>
        </w:tc>
        <w:tc>
          <w:tcPr>
            <w:tcW w:w="1319" w:type="pct"/>
          </w:tcPr>
          <w:p w14:paraId="146C6D6D" w14:textId="52676247" w:rsidR="00E0287F" w:rsidRPr="00A63CB7" w:rsidRDefault="00E0287F" w:rsidP="00E0287F">
            <w:pPr>
              <w:pStyle w:val="TableText-Centered"/>
            </w:pPr>
            <w:r>
              <w:t>V-OD-FW</w:t>
            </w:r>
          </w:p>
        </w:tc>
      </w:tr>
      <w:tr w:rsidR="000A5D6E" w:rsidRPr="00732A28" w14:paraId="7DEA0B46" w14:textId="1EAEA18D" w:rsidTr="000A5D6E">
        <w:trPr>
          <w:trHeight w:val="1637"/>
        </w:trPr>
        <w:tc>
          <w:tcPr>
            <w:tcW w:w="475" w:type="pct"/>
          </w:tcPr>
          <w:p w14:paraId="25F29432" w14:textId="77777777" w:rsidR="00E0287F" w:rsidRPr="00732A28" w:rsidRDefault="00E0287F" w:rsidP="00E0287F">
            <w:pPr>
              <w:pStyle w:val="TableText-Indented"/>
            </w:pPr>
            <w:r w:rsidRPr="00732A28">
              <w:t>46</w:t>
            </w:r>
            <w:r w:rsidRPr="00732A28">
              <w:rPr>
                <w:vertAlign w:val="subscript"/>
              </w:rPr>
              <w:t>h</w:t>
            </w:r>
          </w:p>
        </w:tc>
        <w:tc>
          <w:tcPr>
            <w:tcW w:w="744" w:type="pct"/>
          </w:tcPr>
          <w:p w14:paraId="662C0DC4" w14:textId="77777777" w:rsidR="00E0287F" w:rsidRPr="00732A28" w:rsidRDefault="00E0287F" w:rsidP="00E0287F">
            <w:pPr>
              <w:pStyle w:val="TableText-Centered"/>
            </w:pPr>
            <w:r w:rsidRPr="00732A28">
              <w:t>1</w:t>
            </w:r>
          </w:p>
        </w:tc>
        <w:tc>
          <w:tcPr>
            <w:tcW w:w="1966" w:type="pct"/>
          </w:tcPr>
          <w:p w14:paraId="4318FC9B" w14:textId="77777777" w:rsidR="00E0287F" w:rsidRPr="00732A28" w:rsidRDefault="00E0287F" w:rsidP="00E0287F">
            <w:pPr>
              <w:pStyle w:val="TableText"/>
            </w:pPr>
            <w:r w:rsidRPr="00732A28">
              <w:t>option_group_1 (on bits 0–7):</w:t>
            </w:r>
          </w:p>
          <w:p w14:paraId="309FAF6F" w14:textId="3CAF48B1" w:rsidR="00E0287F" w:rsidRPr="00732A28" w:rsidRDefault="00E0287F" w:rsidP="00E0287F">
            <w:pPr>
              <w:pStyle w:val="TableText"/>
            </w:pPr>
            <w:r w:rsidRPr="00732A28">
              <w:rPr>
                <w:b/>
              </w:rPr>
              <w:t>bit0</w:t>
            </w:r>
            <w:r>
              <w:rPr>
                <w:bCs/>
              </w:rPr>
              <w:t>:</w:t>
            </w:r>
            <w:r w:rsidRPr="00732A28">
              <w:rPr>
                <w:b/>
              </w:rPr>
              <w:t xml:space="preserve"> </w:t>
            </w:r>
            <w:r w:rsidRPr="00732A28">
              <w:t>enable(1)/disable(0)  Standard transaction allowed on contactless interface</w:t>
            </w:r>
          </w:p>
          <w:p w14:paraId="791A0917" w14:textId="40B6F733" w:rsidR="00E0287F" w:rsidRPr="00732A28" w:rsidRDefault="00E0287F" w:rsidP="00E0287F">
            <w:pPr>
              <w:pStyle w:val="TableText"/>
            </w:pPr>
            <w:r w:rsidRPr="00732A28">
              <w:rPr>
                <w:b/>
              </w:rPr>
              <w:t>bit1</w:t>
            </w:r>
            <w:r>
              <w:rPr>
                <w:bCs/>
              </w:rPr>
              <w:t>:</w:t>
            </w:r>
            <w:r w:rsidRPr="00732A28">
              <w:rPr>
                <w:b/>
              </w:rPr>
              <w:t xml:space="preserve"> </w:t>
            </w:r>
            <w:r w:rsidRPr="00732A28">
              <w:t>enable(1)/disable(0) Fast transaction allowed on contactless interface</w:t>
            </w:r>
          </w:p>
          <w:p w14:paraId="76DBBA67" w14:textId="2349280A" w:rsidR="00E0287F" w:rsidRPr="00732A28" w:rsidRDefault="00E0287F" w:rsidP="00E0287F">
            <w:pPr>
              <w:pStyle w:val="TableText"/>
            </w:pPr>
            <w:r w:rsidRPr="00732A28">
              <w:rPr>
                <w:b/>
              </w:rPr>
              <w:lastRenderedPageBreak/>
              <w:t>bit2</w:t>
            </w:r>
            <w:r>
              <w:rPr>
                <w:bCs/>
              </w:rPr>
              <w:t>:</w:t>
            </w:r>
            <w:r w:rsidRPr="00732A28">
              <w:rPr>
                <w:b/>
              </w:rPr>
              <w:t xml:space="preserve"> </w:t>
            </w:r>
            <w:r w:rsidRPr="00732A28">
              <w:t>enable(1)/disable(0) Standard transaction allowed on wired interface</w:t>
            </w:r>
          </w:p>
          <w:p w14:paraId="668AF5C8" w14:textId="26C30882" w:rsidR="00E0287F" w:rsidRPr="00732A28" w:rsidRDefault="00E0287F" w:rsidP="00E0287F">
            <w:pPr>
              <w:pStyle w:val="TableText"/>
            </w:pPr>
            <w:r w:rsidRPr="00732A28">
              <w:rPr>
                <w:b/>
              </w:rPr>
              <w:t>bit3</w:t>
            </w:r>
            <w:r>
              <w:rPr>
                <w:bCs/>
              </w:rPr>
              <w:t>:</w:t>
            </w:r>
            <w:r w:rsidRPr="00732A28">
              <w:rPr>
                <w:b/>
              </w:rPr>
              <w:t xml:space="preserve"> </w:t>
            </w:r>
            <w:r w:rsidRPr="00732A28">
              <w:t xml:space="preserve">enable(1)/disable(0) Fast transaction allowed on wired interface </w:t>
            </w:r>
          </w:p>
          <w:p w14:paraId="7C03D6F0" w14:textId="53E64308" w:rsidR="00E0287F" w:rsidRPr="00732A28" w:rsidRDefault="00E0287F" w:rsidP="00E0287F">
            <w:pPr>
              <w:pStyle w:val="TableText"/>
              <w:rPr>
                <w:bCs/>
              </w:rPr>
            </w:pPr>
            <w:r w:rsidRPr="00732A28">
              <w:rPr>
                <w:b/>
              </w:rPr>
              <w:t>bit4</w:t>
            </w:r>
            <w:r>
              <w:rPr>
                <w:bCs/>
              </w:rPr>
              <w:t>:</w:t>
            </w:r>
            <w:r w:rsidRPr="00732A28">
              <w:rPr>
                <w:b/>
              </w:rPr>
              <w:t xml:space="preserve"> </w:t>
            </w:r>
            <w:r w:rsidRPr="00732A28">
              <w:rPr>
                <w:bCs/>
              </w:rPr>
              <w:t>enable(1)/disable(0) AUTHORIZE ENDPOINT command</w:t>
            </w:r>
            <w:r>
              <w:rPr>
                <w:bCs/>
              </w:rPr>
              <w:t xml:space="preserve"> </w:t>
            </w:r>
            <w:r w:rsidRPr="00732A28">
              <w:rPr>
                <w:bCs/>
              </w:rPr>
              <w:t>allowed</w:t>
            </w:r>
          </w:p>
          <w:p w14:paraId="3A59BADC" w14:textId="2E0CBB5C" w:rsidR="00E0287F" w:rsidRPr="00732A28" w:rsidRDefault="00E0287F" w:rsidP="00E0287F">
            <w:pPr>
              <w:pStyle w:val="TableText"/>
            </w:pPr>
            <w:r w:rsidRPr="00732A28">
              <w:rPr>
                <w:b/>
              </w:rPr>
              <w:t>bit5</w:t>
            </w:r>
            <w:r>
              <w:rPr>
                <w:bCs/>
              </w:rPr>
              <w:t>:</w:t>
            </w:r>
            <w:r w:rsidRPr="00732A28">
              <w:rPr>
                <w:b/>
              </w:rPr>
              <w:t xml:space="preserve"> </w:t>
            </w:r>
            <w:r w:rsidRPr="00732A28">
              <w:t>enable(1)/disable(0) Authorizing endpoints which have the AUTHORIZE ENDPOINT command allowed</w:t>
            </w:r>
          </w:p>
          <w:p w14:paraId="1F626590" w14:textId="66098E1B" w:rsidR="00E0287F" w:rsidRPr="00732A28" w:rsidRDefault="00E0287F" w:rsidP="00E0287F">
            <w:pPr>
              <w:pStyle w:val="TableText"/>
            </w:pPr>
            <w:r w:rsidRPr="00732A28">
              <w:rPr>
                <w:b/>
              </w:rPr>
              <w:t>bit6</w:t>
            </w:r>
            <w:r>
              <w:rPr>
                <w:bCs/>
              </w:rPr>
              <w:t>:</w:t>
            </w:r>
            <w:r w:rsidRPr="00732A28">
              <w:rPr>
                <w:b/>
              </w:rPr>
              <w:t xml:space="preserve"> </w:t>
            </w:r>
            <w:r w:rsidRPr="00732A28">
              <w:t>enable(1)/disable(0) EXCHANGE command allowed on wired interface</w:t>
            </w:r>
          </w:p>
          <w:p w14:paraId="1CDEFE69" w14:textId="1BE5E3A6" w:rsidR="00E0287F" w:rsidRPr="00732A28" w:rsidRDefault="00E0287F" w:rsidP="00E0287F">
            <w:pPr>
              <w:pStyle w:val="TableText"/>
            </w:pPr>
            <w:r w:rsidRPr="00732A28">
              <w:rPr>
                <w:b/>
              </w:rPr>
              <w:t>bit7</w:t>
            </w:r>
            <w:r>
              <w:rPr>
                <w:bCs/>
              </w:rPr>
              <w:t>:</w:t>
            </w:r>
            <w:r w:rsidRPr="00732A28">
              <w:rPr>
                <w:b/>
              </w:rPr>
              <w:t xml:space="preserve"> </w:t>
            </w:r>
            <w:r w:rsidRPr="00732A28">
              <w:t>enable(1)/disable(0) EXCHANGE command allowed after AUTH0</w:t>
            </w:r>
          </w:p>
        </w:tc>
        <w:tc>
          <w:tcPr>
            <w:tcW w:w="496" w:type="pct"/>
          </w:tcPr>
          <w:p w14:paraId="31D2C55B" w14:textId="77777777" w:rsidR="00E0287F" w:rsidRPr="00732A28" w:rsidRDefault="00E0287F" w:rsidP="00E0287F">
            <w:pPr>
              <w:pStyle w:val="TableText-Centered"/>
            </w:pPr>
            <w:r w:rsidRPr="00732A28">
              <w:lastRenderedPageBreak/>
              <w:t>mandatory</w:t>
            </w:r>
          </w:p>
        </w:tc>
        <w:tc>
          <w:tcPr>
            <w:tcW w:w="1319" w:type="pct"/>
          </w:tcPr>
          <w:p w14:paraId="2C78657B" w14:textId="06F6DF15" w:rsidR="00E0287F" w:rsidRPr="00732A28" w:rsidRDefault="00E0287F" w:rsidP="00E0287F">
            <w:pPr>
              <w:pStyle w:val="TableText-Centered"/>
            </w:pPr>
            <w:r>
              <w:t>V-OD-FW</w:t>
            </w:r>
          </w:p>
        </w:tc>
      </w:tr>
      <w:tr w:rsidR="000A5D6E" w:rsidRPr="00732A28" w14:paraId="2766DF02" w14:textId="21D9EF8F" w:rsidTr="000A5D6E">
        <w:trPr>
          <w:trHeight w:val="2960"/>
        </w:trPr>
        <w:tc>
          <w:tcPr>
            <w:tcW w:w="475" w:type="pct"/>
          </w:tcPr>
          <w:p w14:paraId="16BF66C1" w14:textId="77777777" w:rsidR="00E0287F" w:rsidRPr="00732A28" w:rsidRDefault="00E0287F" w:rsidP="00E0287F">
            <w:pPr>
              <w:pStyle w:val="TableText-Indented"/>
            </w:pPr>
            <w:r w:rsidRPr="00732A28">
              <w:t>47</w:t>
            </w:r>
            <w:r w:rsidRPr="00732A28">
              <w:rPr>
                <w:vertAlign w:val="subscript"/>
              </w:rPr>
              <w:t>h</w:t>
            </w:r>
          </w:p>
        </w:tc>
        <w:tc>
          <w:tcPr>
            <w:tcW w:w="744" w:type="pct"/>
          </w:tcPr>
          <w:p w14:paraId="47D5CA5D" w14:textId="77777777" w:rsidR="00E0287F" w:rsidRPr="00732A28" w:rsidRDefault="00E0287F" w:rsidP="00E0287F">
            <w:pPr>
              <w:pStyle w:val="TableText-Centered"/>
            </w:pPr>
            <w:r w:rsidRPr="00732A28">
              <w:t>1</w:t>
            </w:r>
          </w:p>
        </w:tc>
        <w:tc>
          <w:tcPr>
            <w:tcW w:w="1966" w:type="pct"/>
          </w:tcPr>
          <w:p w14:paraId="6FC119DD" w14:textId="77777777" w:rsidR="00E0287F" w:rsidRPr="00732A28" w:rsidRDefault="00E0287F" w:rsidP="00E0287F">
            <w:pPr>
              <w:pStyle w:val="TableText"/>
            </w:pPr>
            <w:r w:rsidRPr="00732A28">
              <w:t>option_group_2 (on bits 0–7):</w:t>
            </w:r>
          </w:p>
          <w:p w14:paraId="5E0A2972" w14:textId="75FF834D" w:rsidR="00E0287F" w:rsidRPr="00732A28" w:rsidRDefault="00E0287F" w:rsidP="00E0287F">
            <w:pPr>
              <w:pStyle w:val="TableText"/>
            </w:pPr>
            <w:r w:rsidRPr="00732A28">
              <w:rPr>
                <w:b/>
              </w:rPr>
              <w:t>bit0</w:t>
            </w:r>
            <w:r>
              <w:rPr>
                <w:bCs/>
              </w:rPr>
              <w:t>:</w:t>
            </w:r>
            <w:r w:rsidRPr="00732A28">
              <w:rPr>
                <w:b/>
              </w:rPr>
              <w:t xml:space="preserve"> </w:t>
            </w:r>
            <w:r w:rsidRPr="00732A28">
              <w:t>enable(1)/disable(0) SIGN command allowed</w:t>
            </w:r>
          </w:p>
          <w:p w14:paraId="46E4E57D" w14:textId="0824409E" w:rsidR="00E0287F" w:rsidRPr="00732A28" w:rsidRDefault="00E0287F" w:rsidP="00E0287F">
            <w:pPr>
              <w:pStyle w:val="TableText"/>
            </w:pPr>
            <w:r w:rsidRPr="00732A28">
              <w:rPr>
                <w:b/>
              </w:rPr>
              <w:t>bit1</w:t>
            </w:r>
            <w:r>
              <w:rPr>
                <w:bCs/>
              </w:rPr>
              <w:t>:</w:t>
            </w:r>
            <w:r w:rsidRPr="00732A28">
              <w:rPr>
                <w:b/>
              </w:rPr>
              <w:t xml:space="preserve"> </w:t>
            </w:r>
            <w:r w:rsidRPr="00732A28">
              <w:t>enable(1)/disable(0) Exported data from confidential mailbox are replaced with random values</w:t>
            </w:r>
          </w:p>
          <w:p w14:paraId="5644B58A" w14:textId="280DF7C8" w:rsidR="00E0287F" w:rsidRPr="00732A28" w:rsidRDefault="00E0287F" w:rsidP="00E0287F">
            <w:pPr>
              <w:pStyle w:val="TableText"/>
            </w:pPr>
            <w:r w:rsidRPr="00732A28">
              <w:rPr>
                <w:b/>
                <w:bCs/>
              </w:rPr>
              <w:t>bit2</w:t>
            </w:r>
            <w:r>
              <w:rPr>
                <w:bCs/>
              </w:rPr>
              <w:t>:</w:t>
            </w:r>
            <w:r w:rsidRPr="00732A28">
              <w:t xml:space="preserve"> RFU (shall be set to 0)</w:t>
            </w:r>
          </w:p>
          <w:p w14:paraId="24F553C3" w14:textId="28196DFA" w:rsidR="00E0287F" w:rsidRPr="00732A28" w:rsidRDefault="00E0287F" w:rsidP="00E0287F">
            <w:pPr>
              <w:pStyle w:val="TableText"/>
            </w:pPr>
            <w:r w:rsidRPr="00732A28">
              <w:rPr>
                <w:b/>
                <w:bCs/>
              </w:rPr>
              <w:t>bit3</w:t>
            </w:r>
            <w:r>
              <w:rPr>
                <w:bCs/>
              </w:rPr>
              <w:t>:</w:t>
            </w:r>
            <w:r w:rsidRPr="00732A28">
              <w:t xml:space="preserve"> RFU (shall be set to 0)</w:t>
            </w:r>
          </w:p>
          <w:p w14:paraId="729B3781" w14:textId="42ADF25C" w:rsidR="00E0287F" w:rsidRPr="00732A28" w:rsidRDefault="00E0287F" w:rsidP="00E0287F">
            <w:pPr>
              <w:pStyle w:val="TableText"/>
            </w:pPr>
            <w:r w:rsidRPr="00732A28">
              <w:rPr>
                <w:b/>
                <w:bCs/>
              </w:rPr>
              <w:t>bit4</w:t>
            </w:r>
            <w:r>
              <w:rPr>
                <w:bCs/>
              </w:rPr>
              <w:t>:</w:t>
            </w:r>
            <w:r w:rsidRPr="00732A28">
              <w:t xml:space="preserve"> RFU (shall be set to 0</w:t>
            </w:r>
          </w:p>
          <w:p w14:paraId="47AD3DA2" w14:textId="426199A2" w:rsidR="00E0287F" w:rsidRPr="00732A28" w:rsidRDefault="00E0287F" w:rsidP="00E0287F">
            <w:pPr>
              <w:pStyle w:val="TableText"/>
            </w:pPr>
            <w:r w:rsidRPr="00732A28">
              <w:rPr>
                <w:b/>
                <w:bCs/>
              </w:rPr>
              <w:t>bit5</w:t>
            </w:r>
            <w:r>
              <w:rPr>
                <w:bCs/>
              </w:rPr>
              <w:t>:</w:t>
            </w:r>
            <w:r w:rsidRPr="00732A28">
              <w:t xml:space="preserve"> RFU (shall be set to 0</w:t>
            </w:r>
          </w:p>
          <w:p w14:paraId="5C224DBC" w14:textId="284E68DF" w:rsidR="00E0287F" w:rsidRPr="00732A28" w:rsidRDefault="00E0287F" w:rsidP="00E0287F">
            <w:pPr>
              <w:pStyle w:val="TableText"/>
            </w:pPr>
            <w:r w:rsidRPr="00732A28">
              <w:rPr>
                <w:b/>
                <w:bCs/>
              </w:rPr>
              <w:t>bit6</w:t>
            </w:r>
            <w:r>
              <w:rPr>
                <w:bCs/>
              </w:rPr>
              <w:t>:</w:t>
            </w:r>
            <w:r w:rsidRPr="00732A28">
              <w:t xml:space="preserve"> RFU (shall be set to 0</w:t>
            </w:r>
          </w:p>
          <w:p w14:paraId="2B0D15FE" w14:textId="2C13BB8A" w:rsidR="00E0287F" w:rsidRPr="00732A28" w:rsidRDefault="00E0287F" w:rsidP="00E0287F">
            <w:pPr>
              <w:pStyle w:val="TableText"/>
            </w:pPr>
            <w:r w:rsidRPr="00732A28">
              <w:rPr>
                <w:b/>
              </w:rPr>
              <w:t>bit7</w:t>
            </w:r>
            <w:r>
              <w:rPr>
                <w:bCs/>
              </w:rPr>
              <w:t>:</w:t>
            </w:r>
            <w:r w:rsidRPr="00732A28">
              <w:rPr>
                <w:b/>
              </w:rPr>
              <w:t xml:space="preserve"> </w:t>
            </w:r>
            <w:r w:rsidRPr="00732A28">
              <w:rPr>
                <w:bCs/>
              </w:rPr>
              <w:t>enable(1)/disable(0) SET CONFIDENTIAL DATA command allowed</w:t>
            </w:r>
            <w:r w:rsidRPr="00732A28" w:rsidDel="00EF7894">
              <w:rPr>
                <w:b/>
              </w:rPr>
              <w:t xml:space="preserve"> </w:t>
            </w:r>
          </w:p>
        </w:tc>
        <w:tc>
          <w:tcPr>
            <w:tcW w:w="496" w:type="pct"/>
          </w:tcPr>
          <w:p w14:paraId="30116BF2" w14:textId="77777777" w:rsidR="00E0287F" w:rsidRPr="00732A28" w:rsidRDefault="00E0287F" w:rsidP="00E0287F">
            <w:pPr>
              <w:pStyle w:val="TableText-Centered"/>
            </w:pPr>
            <w:r w:rsidRPr="00732A28">
              <w:t>mandatory</w:t>
            </w:r>
          </w:p>
        </w:tc>
        <w:tc>
          <w:tcPr>
            <w:tcW w:w="1319" w:type="pct"/>
          </w:tcPr>
          <w:p w14:paraId="40C80C8D" w14:textId="587E120A" w:rsidR="00E0287F" w:rsidRPr="00732A28" w:rsidRDefault="00E0287F" w:rsidP="00E0287F">
            <w:pPr>
              <w:pStyle w:val="TableText-Centered"/>
            </w:pPr>
            <w:r>
              <w:t>V-OD-FW</w:t>
            </w:r>
          </w:p>
        </w:tc>
      </w:tr>
      <w:tr w:rsidR="000A5D6E" w:rsidRPr="00732A28" w14:paraId="7EE9EDD2" w14:textId="559661A0" w:rsidTr="000A5D6E">
        <w:trPr>
          <w:trHeight w:val="356"/>
        </w:trPr>
        <w:tc>
          <w:tcPr>
            <w:tcW w:w="475" w:type="pct"/>
          </w:tcPr>
          <w:p w14:paraId="30861D21" w14:textId="77777777" w:rsidR="00E0287F" w:rsidRPr="00732A28" w:rsidRDefault="00E0287F" w:rsidP="00E0287F">
            <w:pPr>
              <w:pStyle w:val="TableText-Indented"/>
            </w:pPr>
            <w:r w:rsidRPr="00732A28">
              <w:t>5C</w:t>
            </w:r>
            <w:r w:rsidRPr="00732A28">
              <w:rPr>
                <w:vertAlign w:val="subscript"/>
              </w:rPr>
              <w:t>h</w:t>
            </w:r>
          </w:p>
        </w:tc>
        <w:tc>
          <w:tcPr>
            <w:tcW w:w="744" w:type="pct"/>
          </w:tcPr>
          <w:p w14:paraId="241846D1" w14:textId="77777777" w:rsidR="00E0287F" w:rsidRPr="00732A28" w:rsidRDefault="00E0287F" w:rsidP="00E0287F">
            <w:pPr>
              <w:pStyle w:val="TableText-Centered"/>
            </w:pPr>
            <w:r w:rsidRPr="00732A28">
              <w:t>2</w:t>
            </w:r>
          </w:p>
        </w:tc>
        <w:tc>
          <w:tcPr>
            <w:tcW w:w="1966" w:type="pct"/>
          </w:tcPr>
          <w:p w14:paraId="526192DF" w14:textId="77777777" w:rsidR="00E0287F" w:rsidRPr="00732A28" w:rsidRDefault="00E0287F" w:rsidP="00E0287F">
            <w:pPr>
              <w:pStyle w:val="TableText"/>
            </w:pPr>
            <w:r w:rsidRPr="00732A28">
              <w:t>protocol_version</w:t>
            </w:r>
          </w:p>
        </w:tc>
        <w:tc>
          <w:tcPr>
            <w:tcW w:w="496" w:type="pct"/>
          </w:tcPr>
          <w:p w14:paraId="044C51C7" w14:textId="77777777" w:rsidR="00E0287F" w:rsidRPr="00732A28" w:rsidRDefault="00E0287F" w:rsidP="00E0287F">
            <w:pPr>
              <w:pStyle w:val="TableText-Centered"/>
            </w:pPr>
            <w:r w:rsidRPr="00732A28">
              <w:t>mandatory</w:t>
            </w:r>
          </w:p>
        </w:tc>
        <w:tc>
          <w:tcPr>
            <w:tcW w:w="1319" w:type="pct"/>
          </w:tcPr>
          <w:p w14:paraId="052C2041" w14:textId="68F2CDDA" w:rsidR="00E0287F" w:rsidRPr="00732A28" w:rsidRDefault="00E0287F" w:rsidP="00E0287F">
            <w:pPr>
              <w:pStyle w:val="TableText-Centered"/>
            </w:pPr>
            <w:r>
              <w:t>V-OD-FW</w:t>
            </w:r>
          </w:p>
        </w:tc>
      </w:tr>
      <w:tr w:rsidR="000A5D6E" w:rsidRPr="00732A28" w14:paraId="75098B72" w14:textId="08DE0B06" w:rsidTr="000A5D6E">
        <w:trPr>
          <w:trHeight w:val="356"/>
        </w:trPr>
        <w:tc>
          <w:tcPr>
            <w:tcW w:w="475" w:type="pct"/>
          </w:tcPr>
          <w:p w14:paraId="6F5589C5" w14:textId="77777777" w:rsidR="00E0287F" w:rsidRPr="00732A28" w:rsidRDefault="00E0287F" w:rsidP="00E0287F">
            <w:pPr>
              <w:pStyle w:val="TableText-Indented"/>
            </w:pPr>
            <w:r w:rsidRPr="00732A28">
              <w:t>5B</w:t>
            </w:r>
            <w:r w:rsidRPr="00732A28">
              <w:rPr>
                <w:vertAlign w:val="subscript"/>
              </w:rPr>
              <w:t>h</w:t>
            </w:r>
          </w:p>
        </w:tc>
        <w:tc>
          <w:tcPr>
            <w:tcW w:w="744" w:type="pct"/>
          </w:tcPr>
          <w:p w14:paraId="3F934DC4" w14:textId="77777777" w:rsidR="00E0287F" w:rsidRPr="00732A28" w:rsidRDefault="00E0287F" w:rsidP="00E0287F">
            <w:pPr>
              <w:pStyle w:val="TableText-Centered"/>
            </w:pPr>
            <w:r w:rsidRPr="00732A28">
              <w:t>65</w:t>
            </w:r>
          </w:p>
        </w:tc>
        <w:tc>
          <w:tcPr>
            <w:tcW w:w="1966" w:type="pct"/>
          </w:tcPr>
          <w:p w14:paraId="111B3425" w14:textId="77777777" w:rsidR="00E0287F" w:rsidRPr="00732A28" w:rsidRDefault="00E0287F" w:rsidP="00E0287F">
            <w:pPr>
              <w:pStyle w:val="TableText"/>
            </w:pPr>
            <w:r w:rsidRPr="00732A28">
              <w:t>vehicle_PK prepended by 04</w:t>
            </w:r>
            <w:r w:rsidRPr="00732A28">
              <w:rPr>
                <w:vertAlign w:val="subscript"/>
              </w:rPr>
              <w:t>h</w:t>
            </w:r>
          </w:p>
        </w:tc>
        <w:tc>
          <w:tcPr>
            <w:tcW w:w="496" w:type="pct"/>
          </w:tcPr>
          <w:p w14:paraId="5BAC1E0C" w14:textId="77777777" w:rsidR="00E0287F" w:rsidRPr="00732A28" w:rsidRDefault="00E0287F" w:rsidP="00E0287F">
            <w:pPr>
              <w:pStyle w:val="TableText-Centered"/>
            </w:pPr>
            <w:r w:rsidRPr="00732A28">
              <w:t>mandatory</w:t>
            </w:r>
          </w:p>
        </w:tc>
        <w:tc>
          <w:tcPr>
            <w:tcW w:w="1319" w:type="pct"/>
          </w:tcPr>
          <w:p w14:paraId="49599B81" w14:textId="45D0205A" w:rsidR="00E0287F" w:rsidRPr="00732A28" w:rsidRDefault="00E0287F" w:rsidP="00E0287F">
            <w:pPr>
              <w:pStyle w:val="TableText-Centered"/>
            </w:pPr>
            <w:r>
              <w:t>V-OD-FW</w:t>
            </w:r>
          </w:p>
        </w:tc>
      </w:tr>
      <w:tr w:rsidR="000A5D6E" w:rsidRPr="00732A28" w14:paraId="23D39728" w14:textId="0DAF71CB" w:rsidTr="000A5D6E">
        <w:trPr>
          <w:trHeight w:val="356"/>
        </w:trPr>
        <w:tc>
          <w:tcPr>
            <w:tcW w:w="475" w:type="pct"/>
          </w:tcPr>
          <w:p w14:paraId="0A37937F" w14:textId="77777777" w:rsidR="00E0287F" w:rsidRPr="00732A28" w:rsidRDefault="00E0287F" w:rsidP="00E0287F">
            <w:pPr>
              <w:pStyle w:val="TableText-Indented"/>
            </w:pPr>
            <w:r w:rsidRPr="00732A28">
              <w:t>51</w:t>
            </w:r>
            <w:r w:rsidRPr="00732A28">
              <w:rPr>
                <w:vertAlign w:val="subscript"/>
              </w:rPr>
              <w:t>h</w:t>
            </w:r>
          </w:p>
        </w:tc>
        <w:tc>
          <w:tcPr>
            <w:tcW w:w="744" w:type="pct"/>
          </w:tcPr>
          <w:p w14:paraId="11222503" w14:textId="77777777" w:rsidR="00E0287F" w:rsidRPr="00732A28" w:rsidRDefault="00E0287F" w:rsidP="00E0287F">
            <w:pPr>
              <w:pStyle w:val="TableText-Centered"/>
            </w:pPr>
            <w:r w:rsidRPr="00732A28">
              <w:t>15 or 13</w:t>
            </w:r>
          </w:p>
        </w:tc>
        <w:tc>
          <w:tcPr>
            <w:tcW w:w="1966" w:type="pct"/>
          </w:tcPr>
          <w:p w14:paraId="65F2AE91" w14:textId="6EA89EF9" w:rsidR="00E0287F" w:rsidRPr="00732A28" w:rsidRDefault="00E0287F" w:rsidP="00E0287F">
            <w:pPr>
              <w:pStyle w:val="TableText"/>
            </w:pPr>
            <w:r w:rsidRPr="00732A28">
              <w:t xml:space="preserve">not_before, DER encoded GeneralizedTime (15 bytes in length) or UTCTime (13 bytes in length) as per RFC 5280 </w:t>
            </w:r>
            <w:r>
              <w:rPr>
                <w:rStyle w:val="CrossRef"/>
              </w:rPr>
              <w:t>[2]</w:t>
            </w:r>
          </w:p>
        </w:tc>
        <w:tc>
          <w:tcPr>
            <w:tcW w:w="496" w:type="pct"/>
          </w:tcPr>
          <w:p w14:paraId="2A1FDFA5" w14:textId="77777777" w:rsidR="00E0287F" w:rsidRPr="00732A28" w:rsidRDefault="00E0287F" w:rsidP="00E0287F">
            <w:pPr>
              <w:pStyle w:val="TableText-Centered"/>
            </w:pPr>
            <w:r w:rsidRPr="00732A28">
              <w:t>mandatory</w:t>
            </w:r>
          </w:p>
        </w:tc>
        <w:tc>
          <w:tcPr>
            <w:tcW w:w="1319" w:type="pct"/>
          </w:tcPr>
          <w:p w14:paraId="5C75F5B5" w14:textId="77777777" w:rsidR="00E0287F" w:rsidRDefault="00E0287F" w:rsidP="00E0287F">
            <w:pPr>
              <w:pStyle w:val="TableText-Centered"/>
            </w:pPr>
            <w:r>
              <w:t>V-OD-FW</w:t>
            </w:r>
          </w:p>
          <w:p w14:paraId="346018DD" w14:textId="77777777" w:rsidR="00E0287F" w:rsidRDefault="00E0287F" w:rsidP="00E0287F">
            <w:pPr>
              <w:pStyle w:val="TableText-Centered"/>
            </w:pPr>
            <w:r>
              <w:t>OD-FD-KS</w:t>
            </w:r>
          </w:p>
          <w:p w14:paraId="1EAD28A1" w14:textId="77777777" w:rsidR="00E0287F" w:rsidRPr="00732A28" w:rsidRDefault="00E0287F" w:rsidP="00E0287F">
            <w:pPr>
              <w:pStyle w:val="TableText-Centered"/>
            </w:pPr>
          </w:p>
        </w:tc>
      </w:tr>
      <w:tr w:rsidR="000A5D6E" w:rsidRPr="00732A28" w14:paraId="18E8BAB2" w14:textId="73FC5E95" w:rsidTr="000A5D6E">
        <w:trPr>
          <w:trHeight w:val="356"/>
        </w:trPr>
        <w:tc>
          <w:tcPr>
            <w:tcW w:w="475" w:type="pct"/>
          </w:tcPr>
          <w:p w14:paraId="075AA7AF" w14:textId="77777777" w:rsidR="00E0287F" w:rsidRPr="00732A28" w:rsidRDefault="00E0287F" w:rsidP="00E0287F">
            <w:pPr>
              <w:pStyle w:val="TableText-Indented"/>
            </w:pPr>
            <w:r w:rsidRPr="00732A28">
              <w:t>52</w:t>
            </w:r>
            <w:r w:rsidRPr="00732A28">
              <w:rPr>
                <w:vertAlign w:val="subscript"/>
              </w:rPr>
              <w:t>h</w:t>
            </w:r>
          </w:p>
        </w:tc>
        <w:tc>
          <w:tcPr>
            <w:tcW w:w="744" w:type="pct"/>
          </w:tcPr>
          <w:p w14:paraId="3BDFA95C" w14:textId="77777777" w:rsidR="00E0287F" w:rsidRPr="00732A28" w:rsidRDefault="00E0287F" w:rsidP="00E0287F">
            <w:pPr>
              <w:pStyle w:val="TableText-Centered"/>
            </w:pPr>
            <w:r w:rsidRPr="00732A28">
              <w:t>15 or 13</w:t>
            </w:r>
          </w:p>
        </w:tc>
        <w:tc>
          <w:tcPr>
            <w:tcW w:w="1966" w:type="pct"/>
          </w:tcPr>
          <w:p w14:paraId="0E70FE86" w14:textId="7DCC2BF4" w:rsidR="00E0287F" w:rsidRPr="00732A28" w:rsidRDefault="00E0287F" w:rsidP="00E0287F">
            <w:pPr>
              <w:pStyle w:val="TableText"/>
            </w:pPr>
            <w:r w:rsidRPr="00732A28">
              <w:t xml:space="preserve">not_after, DER encoded GeneralizedTime (15 bytes in length) or UTCTime (13 bytes in length) as per RFC 5280 </w:t>
            </w:r>
            <w:r w:rsidRPr="001A0139">
              <w:rPr>
                <w:rStyle w:val="CrossRef"/>
              </w:rPr>
              <w:fldChar w:fldCharType="begin"/>
            </w:r>
            <w:r w:rsidRPr="001A0139">
              <w:rPr>
                <w:rStyle w:val="CrossRef"/>
              </w:rPr>
              <w:instrText xml:space="preserve"> REF _Ref526156513 \r \h </w:instrText>
            </w:r>
            <w:r w:rsidRPr="001A0139">
              <w:rPr>
                <w:rStyle w:val="CrossRef"/>
              </w:rPr>
            </w:r>
            <w:r w:rsidRPr="001A0139">
              <w:rPr>
                <w:rStyle w:val="CrossRef"/>
              </w:rPr>
              <w:fldChar w:fldCharType="separate"/>
            </w:r>
            <w:r w:rsidR="00D81990">
              <w:rPr>
                <w:rStyle w:val="CrossRef"/>
              </w:rPr>
              <w:t>[3]</w:t>
            </w:r>
            <w:r w:rsidRPr="001A0139">
              <w:rPr>
                <w:rStyle w:val="CrossRef"/>
              </w:rPr>
              <w:fldChar w:fldCharType="end"/>
            </w:r>
          </w:p>
        </w:tc>
        <w:tc>
          <w:tcPr>
            <w:tcW w:w="496" w:type="pct"/>
          </w:tcPr>
          <w:p w14:paraId="1FE114D4" w14:textId="77777777" w:rsidR="00E0287F" w:rsidRPr="00732A28" w:rsidRDefault="00E0287F" w:rsidP="00E0287F">
            <w:pPr>
              <w:pStyle w:val="TableText-Centered"/>
            </w:pPr>
            <w:r w:rsidRPr="00732A28">
              <w:t>mandatory</w:t>
            </w:r>
          </w:p>
        </w:tc>
        <w:tc>
          <w:tcPr>
            <w:tcW w:w="1319" w:type="pct"/>
          </w:tcPr>
          <w:p w14:paraId="65A6B6A4" w14:textId="77777777" w:rsidR="00E0287F" w:rsidRDefault="00E0287F" w:rsidP="00E0287F">
            <w:pPr>
              <w:pStyle w:val="TableText-Centered"/>
            </w:pPr>
            <w:r>
              <w:t>V-OD-FW</w:t>
            </w:r>
          </w:p>
          <w:p w14:paraId="33C57FE1" w14:textId="47B9A20C" w:rsidR="00E0287F" w:rsidRPr="00732A28" w:rsidRDefault="00E0287F" w:rsidP="00E0287F">
            <w:pPr>
              <w:pStyle w:val="TableText-Centered"/>
            </w:pPr>
            <w:r>
              <w:t>OD-FD-KS</w:t>
            </w:r>
          </w:p>
        </w:tc>
      </w:tr>
      <w:tr w:rsidR="000A5D6E" w:rsidRPr="00732A28" w14:paraId="294CB7E6" w14:textId="3AC7970E" w:rsidTr="000A5D6E">
        <w:trPr>
          <w:trHeight w:val="595"/>
        </w:trPr>
        <w:tc>
          <w:tcPr>
            <w:tcW w:w="475" w:type="pct"/>
          </w:tcPr>
          <w:p w14:paraId="334F028D" w14:textId="77777777" w:rsidR="00E0287F" w:rsidRPr="00732A28" w:rsidRDefault="00E0287F" w:rsidP="00E0287F">
            <w:pPr>
              <w:pStyle w:val="TableText-Indented"/>
            </w:pPr>
            <w:r w:rsidRPr="00732A28">
              <w:t>49</w:t>
            </w:r>
            <w:r w:rsidRPr="00732A28">
              <w:rPr>
                <w:vertAlign w:val="subscript"/>
              </w:rPr>
              <w:t>h</w:t>
            </w:r>
          </w:p>
        </w:tc>
        <w:tc>
          <w:tcPr>
            <w:tcW w:w="744" w:type="pct"/>
          </w:tcPr>
          <w:p w14:paraId="7921A46D" w14:textId="77777777" w:rsidR="00E0287F" w:rsidRPr="00732A28" w:rsidRDefault="00E0287F" w:rsidP="00E0287F">
            <w:pPr>
              <w:pStyle w:val="TableText-Centered"/>
            </w:pPr>
            <w:r w:rsidRPr="00732A28">
              <w:t>variable</w:t>
            </w:r>
          </w:p>
        </w:tc>
        <w:tc>
          <w:tcPr>
            <w:tcW w:w="1966" w:type="pct"/>
          </w:tcPr>
          <w:p w14:paraId="1AADD533" w14:textId="65631D12" w:rsidR="00E0287F" w:rsidRPr="00732A28" w:rsidRDefault="00E0287F" w:rsidP="00E0287F">
            <w:pPr>
              <w:pStyle w:val="TableText"/>
            </w:pPr>
            <w:r w:rsidRPr="00732A28">
              <w:t>authorized_PK[], list of up to 5 public keys prepended by 04</w:t>
            </w:r>
            <w:r w:rsidRPr="00732A28">
              <w:rPr>
                <w:vertAlign w:val="subscript"/>
              </w:rPr>
              <w:t xml:space="preserve">h </w:t>
            </w:r>
            <w:r w:rsidRPr="00732A28">
              <w:t xml:space="preserve">of 65 </w:t>
            </w:r>
            <w:r>
              <w:t>b</w:t>
            </w:r>
            <w:r w:rsidRPr="00732A28">
              <w:t>ytes length</w:t>
            </w:r>
          </w:p>
        </w:tc>
        <w:tc>
          <w:tcPr>
            <w:tcW w:w="496" w:type="pct"/>
          </w:tcPr>
          <w:p w14:paraId="19D8B2B6" w14:textId="77777777" w:rsidR="00E0287F" w:rsidRPr="00732A28" w:rsidRDefault="00E0287F" w:rsidP="00E0287F">
            <w:pPr>
              <w:pStyle w:val="TableText-Centered"/>
            </w:pPr>
            <w:r w:rsidRPr="00732A28">
              <w:t>optional</w:t>
            </w:r>
          </w:p>
        </w:tc>
        <w:tc>
          <w:tcPr>
            <w:tcW w:w="1319" w:type="pct"/>
          </w:tcPr>
          <w:p w14:paraId="15FAD665" w14:textId="378A727D" w:rsidR="00E0287F" w:rsidRPr="00732A28" w:rsidRDefault="00E0287F" w:rsidP="00E0287F">
            <w:pPr>
              <w:pStyle w:val="TableText-Centered"/>
            </w:pPr>
            <w:r>
              <w:t>V-OD-FW</w:t>
            </w:r>
          </w:p>
        </w:tc>
      </w:tr>
      <w:tr w:rsidR="000A5D6E" w:rsidRPr="00732A28" w14:paraId="4F03DC85" w14:textId="52FFA028" w:rsidTr="000A5D6E">
        <w:trPr>
          <w:trHeight w:val="356"/>
        </w:trPr>
        <w:tc>
          <w:tcPr>
            <w:tcW w:w="475" w:type="pct"/>
          </w:tcPr>
          <w:p w14:paraId="7F37CCD7" w14:textId="77777777" w:rsidR="00E0287F" w:rsidRPr="00732A28" w:rsidRDefault="00E0287F" w:rsidP="00E0287F">
            <w:pPr>
              <w:pStyle w:val="TableText-Indented"/>
            </w:pPr>
            <w:r w:rsidRPr="00732A28">
              <w:t>4A</w:t>
            </w:r>
            <w:r w:rsidRPr="00732A28">
              <w:rPr>
                <w:vertAlign w:val="subscript"/>
              </w:rPr>
              <w:t>h</w:t>
            </w:r>
          </w:p>
        </w:tc>
        <w:tc>
          <w:tcPr>
            <w:tcW w:w="744" w:type="pct"/>
          </w:tcPr>
          <w:p w14:paraId="1ABA4F97" w14:textId="77777777" w:rsidR="00E0287F" w:rsidRPr="00732A28" w:rsidRDefault="00E0287F" w:rsidP="00E0287F">
            <w:pPr>
              <w:pStyle w:val="TableText-Centered"/>
            </w:pPr>
            <w:r w:rsidRPr="00732A28">
              <w:t>2</w:t>
            </w:r>
          </w:p>
        </w:tc>
        <w:tc>
          <w:tcPr>
            <w:tcW w:w="1966" w:type="pct"/>
          </w:tcPr>
          <w:p w14:paraId="788C1484" w14:textId="77777777" w:rsidR="00E0287F" w:rsidRPr="00732A28" w:rsidRDefault="00E0287F" w:rsidP="00E0287F">
            <w:pPr>
              <w:pStyle w:val="TableText"/>
            </w:pPr>
            <w:r w:rsidRPr="00732A28">
              <w:t>confidential_mailbox_size</w:t>
            </w:r>
          </w:p>
        </w:tc>
        <w:tc>
          <w:tcPr>
            <w:tcW w:w="496" w:type="pct"/>
          </w:tcPr>
          <w:p w14:paraId="30FC02CA" w14:textId="77777777" w:rsidR="00E0287F" w:rsidRPr="00732A28" w:rsidRDefault="00E0287F" w:rsidP="00E0287F">
            <w:pPr>
              <w:pStyle w:val="TableText-Centered"/>
            </w:pPr>
            <w:r w:rsidRPr="00732A28">
              <w:t>optional</w:t>
            </w:r>
          </w:p>
        </w:tc>
        <w:tc>
          <w:tcPr>
            <w:tcW w:w="1319" w:type="pct"/>
          </w:tcPr>
          <w:p w14:paraId="33AFF29A" w14:textId="5556EDDD" w:rsidR="00E0287F" w:rsidRPr="00732A28" w:rsidRDefault="00E0287F" w:rsidP="00E0287F">
            <w:pPr>
              <w:pStyle w:val="TableText-Centered"/>
            </w:pPr>
            <w:r>
              <w:t>V-OD-FW</w:t>
            </w:r>
          </w:p>
        </w:tc>
      </w:tr>
      <w:tr w:rsidR="000A5D6E" w:rsidRPr="00732A28" w14:paraId="66C36AA8" w14:textId="7FFAD023" w:rsidTr="000A5D6E">
        <w:trPr>
          <w:trHeight w:val="356"/>
        </w:trPr>
        <w:tc>
          <w:tcPr>
            <w:tcW w:w="475" w:type="pct"/>
          </w:tcPr>
          <w:p w14:paraId="622FABB0" w14:textId="77777777" w:rsidR="00E0287F" w:rsidRPr="00732A28" w:rsidRDefault="00E0287F" w:rsidP="00E0287F">
            <w:pPr>
              <w:pStyle w:val="TableText-Indented"/>
            </w:pPr>
            <w:r w:rsidRPr="00732A28">
              <w:t>4B</w:t>
            </w:r>
            <w:r w:rsidRPr="00732A28">
              <w:rPr>
                <w:vertAlign w:val="subscript"/>
              </w:rPr>
              <w:t>h</w:t>
            </w:r>
          </w:p>
        </w:tc>
        <w:tc>
          <w:tcPr>
            <w:tcW w:w="744" w:type="pct"/>
          </w:tcPr>
          <w:p w14:paraId="59DA62D1" w14:textId="77777777" w:rsidR="00E0287F" w:rsidRPr="00732A28" w:rsidRDefault="00E0287F" w:rsidP="00E0287F">
            <w:pPr>
              <w:pStyle w:val="TableText-Centered"/>
            </w:pPr>
            <w:r w:rsidRPr="00732A28">
              <w:t>2</w:t>
            </w:r>
          </w:p>
        </w:tc>
        <w:tc>
          <w:tcPr>
            <w:tcW w:w="1966" w:type="pct"/>
          </w:tcPr>
          <w:p w14:paraId="2A0DCAA3" w14:textId="77777777" w:rsidR="00E0287F" w:rsidRPr="00732A28" w:rsidRDefault="00E0287F" w:rsidP="00E0287F">
            <w:pPr>
              <w:pStyle w:val="TableText"/>
            </w:pPr>
            <w:r w:rsidRPr="00732A28">
              <w:t>private_mailbox_size</w:t>
            </w:r>
          </w:p>
        </w:tc>
        <w:tc>
          <w:tcPr>
            <w:tcW w:w="496" w:type="pct"/>
          </w:tcPr>
          <w:p w14:paraId="6E239977" w14:textId="77777777" w:rsidR="00E0287F" w:rsidRPr="00732A28" w:rsidRDefault="00E0287F" w:rsidP="00E0287F">
            <w:pPr>
              <w:pStyle w:val="TableText-Centered"/>
            </w:pPr>
            <w:r w:rsidRPr="00732A28">
              <w:t>optional</w:t>
            </w:r>
          </w:p>
        </w:tc>
        <w:tc>
          <w:tcPr>
            <w:tcW w:w="1319" w:type="pct"/>
          </w:tcPr>
          <w:p w14:paraId="540FD8E2" w14:textId="02F029EE" w:rsidR="00E0287F" w:rsidRPr="00732A28" w:rsidRDefault="00E0287F" w:rsidP="00E0287F">
            <w:pPr>
              <w:pStyle w:val="TableText-Centered"/>
            </w:pPr>
            <w:r>
              <w:t>V-OD-FW</w:t>
            </w:r>
          </w:p>
        </w:tc>
      </w:tr>
      <w:tr w:rsidR="000A5D6E" w:rsidRPr="00732A28" w14:paraId="4BE24D01" w14:textId="7F002DD7" w:rsidTr="000A5D6E">
        <w:trPr>
          <w:trHeight w:val="356"/>
        </w:trPr>
        <w:tc>
          <w:tcPr>
            <w:tcW w:w="475" w:type="pct"/>
          </w:tcPr>
          <w:p w14:paraId="71DF95C1" w14:textId="77777777" w:rsidR="00E0287F" w:rsidRPr="00732A28" w:rsidRDefault="00E0287F" w:rsidP="00E0287F">
            <w:pPr>
              <w:pStyle w:val="TableText-Indented"/>
            </w:pPr>
            <w:r w:rsidRPr="00732A28">
              <w:t>4E</w:t>
            </w:r>
            <w:r w:rsidRPr="00732A28">
              <w:rPr>
                <w:vertAlign w:val="subscript"/>
              </w:rPr>
              <w:t>h</w:t>
            </w:r>
          </w:p>
        </w:tc>
        <w:tc>
          <w:tcPr>
            <w:tcW w:w="744" w:type="pct"/>
          </w:tcPr>
          <w:p w14:paraId="29810E71" w14:textId="77777777" w:rsidR="00E0287F" w:rsidRPr="00732A28" w:rsidRDefault="00E0287F" w:rsidP="00E0287F">
            <w:pPr>
              <w:pStyle w:val="TableText-Centered"/>
            </w:pPr>
            <w:r w:rsidRPr="00732A28">
              <w:t>1–8</w:t>
            </w:r>
          </w:p>
        </w:tc>
        <w:tc>
          <w:tcPr>
            <w:tcW w:w="1966" w:type="pct"/>
          </w:tcPr>
          <w:p w14:paraId="5713CC4E" w14:textId="77777777" w:rsidR="00E0287F" w:rsidRPr="00732A28" w:rsidRDefault="00E0287F" w:rsidP="00E0287F">
            <w:pPr>
              <w:pStyle w:val="TableText"/>
            </w:pPr>
            <w:r w:rsidRPr="00732A28">
              <w:t>key_slot</w:t>
            </w:r>
          </w:p>
        </w:tc>
        <w:tc>
          <w:tcPr>
            <w:tcW w:w="496" w:type="pct"/>
          </w:tcPr>
          <w:p w14:paraId="2D91C293" w14:textId="77777777" w:rsidR="00E0287F" w:rsidRPr="00732A28" w:rsidRDefault="00E0287F" w:rsidP="00E0287F">
            <w:pPr>
              <w:pStyle w:val="TableText-Centered"/>
            </w:pPr>
            <w:r w:rsidRPr="00732A28">
              <w:t>optional</w:t>
            </w:r>
          </w:p>
        </w:tc>
        <w:tc>
          <w:tcPr>
            <w:tcW w:w="1319" w:type="pct"/>
          </w:tcPr>
          <w:p w14:paraId="44EB85D8" w14:textId="51C267D6" w:rsidR="00E0287F" w:rsidRPr="00732A28" w:rsidRDefault="00336755" w:rsidP="00E0287F">
            <w:pPr>
              <w:pStyle w:val="TableText-Centered"/>
            </w:pPr>
            <w:r>
              <w:t>D-VS</w:t>
            </w:r>
          </w:p>
        </w:tc>
      </w:tr>
      <w:tr w:rsidR="000A5D6E" w:rsidRPr="00732A28" w14:paraId="5F300CEB" w14:textId="1A7A894F" w:rsidTr="000A5D6E">
        <w:trPr>
          <w:trHeight w:val="356"/>
        </w:trPr>
        <w:tc>
          <w:tcPr>
            <w:tcW w:w="475" w:type="pct"/>
          </w:tcPr>
          <w:p w14:paraId="43B103C4" w14:textId="77777777" w:rsidR="00E0287F" w:rsidRPr="00732A28" w:rsidRDefault="00E0287F" w:rsidP="00E0287F">
            <w:pPr>
              <w:pStyle w:val="TableText-Indented"/>
            </w:pPr>
            <w:r w:rsidRPr="00732A28">
              <w:t>57</w:t>
            </w:r>
            <w:r w:rsidRPr="00732A28">
              <w:rPr>
                <w:vertAlign w:val="subscript"/>
              </w:rPr>
              <w:t>h</w:t>
            </w:r>
          </w:p>
        </w:tc>
        <w:tc>
          <w:tcPr>
            <w:tcW w:w="744" w:type="pct"/>
          </w:tcPr>
          <w:p w14:paraId="78EA5F53" w14:textId="77777777" w:rsidR="00E0287F" w:rsidRPr="00732A28" w:rsidRDefault="00E0287F" w:rsidP="00E0287F">
            <w:pPr>
              <w:pStyle w:val="TableText-Centered"/>
            </w:pPr>
            <w:r w:rsidRPr="00732A28">
              <w:t>4</w:t>
            </w:r>
          </w:p>
        </w:tc>
        <w:tc>
          <w:tcPr>
            <w:tcW w:w="1966" w:type="pct"/>
          </w:tcPr>
          <w:p w14:paraId="5257ED49" w14:textId="77777777" w:rsidR="00E0287F" w:rsidRPr="00732A28" w:rsidRDefault="00E0287F" w:rsidP="00E0287F">
            <w:pPr>
              <w:pStyle w:val="TableText"/>
            </w:pPr>
            <w:r w:rsidRPr="00732A28">
              <w:t>counter_limit, values in range 00000001</w:t>
            </w:r>
            <w:r w:rsidRPr="00732A28">
              <w:rPr>
                <w:vertAlign w:val="subscript"/>
              </w:rPr>
              <w:t>h</w:t>
            </w:r>
            <w:r w:rsidRPr="00732A28">
              <w:t>–FFFFFFFF</w:t>
            </w:r>
            <w:r w:rsidRPr="00732A28">
              <w:rPr>
                <w:vertAlign w:val="subscript"/>
              </w:rPr>
              <w:t>h</w:t>
            </w:r>
          </w:p>
        </w:tc>
        <w:tc>
          <w:tcPr>
            <w:tcW w:w="496" w:type="pct"/>
          </w:tcPr>
          <w:p w14:paraId="1236E65C" w14:textId="67C194BA" w:rsidR="00E0287F" w:rsidRPr="00732A28" w:rsidRDefault="00E0287F" w:rsidP="00E0287F">
            <w:pPr>
              <w:pStyle w:val="TableText-Centered"/>
            </w:pPr>
            <w:r>
              <w:t>deprecated*</w:t>
            </w:r>
          </w:p>
        </w:tc>
        <w:tc>
          <w:tcPr>
            <w:tcW w:w="1319" w:type="pct"/>
          </w:tcPr>
          <w:p w14:paraId="69F26D5E" w14:textId="0098CE19" w:rsidR="00E0287F" w:rsidRDefault="00E0287F" w:rsidP="00E0287F">
            <w:pPr>
              <w:pStyle w:val="TableText-Centered"/>
            </w:pPr>
            <w:r>
              <w:t>N/A</w:t>
            </w:r>
          </w:p>
        </w:tc>
      </w:tr>
    </w:tbl>
    <w:p w14:paraId="2219C953" w14:textId="374DACAC" w:rsidR="00351788" w:rsidRDefault="00351788" w:rsidP="00E00FC9">
      <w:pPr>
        <w:pStyle w:val="Normal-SpaceAbove"/>
        <w:spacing w:before="0" w:after="0"/>
        <w:rPr>
          <w:rStyle w:val="InlineHead"/>
        </w:rPr>
      </w:pPr>
      <w:r>
        <w:lastRenderedPageBreak/>
        <w:t>* This field has been deprecated and shall no longer be used.</w:t>
      </w:r>
    </w:p>
    <w:p w14:paraId="59DFA603" w14:textId="679389C9" w:rsidR="00A646D8" w:rsidRDefault="00A646D8" w:rsidP="00157C96">
      <w:pPr>
        <w:pStyle w:val="Normal-SpaceAbove"/>
      </w:pPr>
      <w:r w:rsidRPr="00157C96">
        <w:rPr>
          <w:rStyle w:val="InlineHead"/>
        </w:rPr>
        <w:t>vehicle_identifier</w:t>
      </w:r>
      <w:r>
        <w:t>: Field provided by the endpoint creator; this field is used by the applet for fast endpoint lookup during transaction.</w:t>
      </w:r>
    </w:p>
    <w:p w14:paraId="73F09A1A" w14:textId="265F1B86" w:rsidR="00A646D8" w:rsidRDefault="00CA4A8A" w:rsidP="00A646D8">
      <w:r>
        <w:rPr>
          <w:rStyle w:val="InlineHead"/>
        </w:rPr>
        <w:t>e</w:t>
      </w:r>
      <w:r w:rsidR="00A646D8" w:rsidRPr="00157C96">
        <w:rPr>
          <w:rStyle w:val="InlineHead"/>
        </w:rPr>
        <w:t>ndpoint_identifier</w:t>
      </w:r>
      <w:r w:rsidR="00A646D8">
        <w:t>: Arbitrary field provided by the endpoint creator, describing the subject of the certificate. The endpoint_identifier field typically identifies the entity associated with the public key present in the certificate.</w:t>
      </w:r>
    </w:p>
    <w:p w14:paraId="7054CF8E" w14:textId="18211F20" w:rsidR="00A646D8" w:rsidRDefault="00CA4A8A" w:rsidP="00A646D8">
      <w:r>
        <w:rPr>
          <w:rStyle w:val="InlineHead"/>
        </w:rPr>
        <w:t>i</w:t>
      </w:r>
      <w:r w:rsidR="00A646D8" w:rsidRPr="00157C96">
        <w:rPr>
          <w:rStyle w:val="InlineHead"/>
        </w:rPr>
        <w:t>nstance_CA_identifier</w:t>
      </w:r>
      <w:r w:rsidR="00A646D8">
        <w:t xml:space="preserve">: This field allows for selection of the instance CA used by the SE to sign the endpoint creation certificate. This value is present in the field </w:t>
      </w:r>
      <w:r w:rsidR="00D23E0D">
        <w:t>“</w:t>
      </w:r>
      <w:r w:rsidR="00A646D8">
        <w:t>subject CommonName</w:t>
      </w:r>
      <w:r w:rsidR="00D23E0D">
        <w:t>”</w:t>
      </w:r>
      <w:r w:rsidR="00A646D8">
        <w:t xml:space="preserve"> of the corresponding instance certificate.</w:t>
      </w:r>
    </w:p>
    <w:p w14:paraId="52036A54" w14:textId="5F2599FD" w:rsidR="008435FB" w:rsidRDefault="00F503ED" w:rsidP="008435FB">
      <w:r w:rsidRPr="00C12A40">
        <w:rPr>
          <w:rStyle w:val="InlineHead"/>
        </w:rPr>
        <w:t>option_group_1 and option_group_2</w:t>
      </w:r>
      <w:r w:rsidRPr="00C12A40">
        <w:t xml:space="preserve">: For Owner Pairing (Owner Pairing Phase 2), the vehicle shall set these two fields according to </w:t>
      </w:r>
      <w:r w:rsidRPr="00040A03">
        <w:rPr>
          <w:rStyle w:val="CrossRef"/>
        </w:rPr>
        <w:fldChar w:fldCharType="begin"/>
      </w:r>
      <w:r w:rsidRPr="00040A03">
        <w:rPr>
          <w:rStyle w:val="CrossRef"/>
        </w:rPr>
        <w:instrText xml:space="preserve"> REF _Ref64304228 \h  \* MERGEFORMAT </w:instrText>
      </w:r>
      <w:r w:rsidRPr="00040A03">
        <w:rPr>
          <w:rStyle w:val="CrossRef"/>
        </w:rPr>
      </w:r>
      <w:r w:rsidRPr="00040A03">
        <w:rPr>
          <w:rStyle w:val="CrossRef"/>
        </w:rPr>
        <w:fldChar w:fldCharType="separate"/>
      </w:r>
      <w:r w:rsidR="00D81990" w:rsidRPr="00D81990">
        <w:rPr>
          <w:rStyle w:val="CrossRef"/>
        </w:rPr>
        <w:t>Table 15</w:t>
      </w:r>
      <w:r w:rsidR="00D81990" w:rsidRPr="00D81990">
        <w:rPr>
          <w:rStyle w:val="CrossRef"/>
        </w:rPr>
        <w:noBreakHyphen/>
        <w:t>14</w:t>
      </w:r>
      <w:r w:rsidRPr="00040A03">
        <w:rPr>
          <w:rStyle w:val="CrossRef"/>
        </w:rPr>
        <w:fldChar w:fldCharType="end"/>
      </w:r>
      <w:r w:rsidRPr="00C12A40">
        <w:t>.</w:t>
      </w:r>
    </w:p>
    <w:p w14:paraId="68130635" w14:textId="1A0D0C55" w:rsidR="008435FB" w:rsidRDefault="008435FB" w:rsidP="003C3F3D">
      <w:pPr>
        <w:pStyle w:val="CaptionTable"/>
      </w:pPr>
      <w:bookmarkStart w:id="1750" w:name="_Ref64304228"/>
      <w:bookmarkStart w:id="1751" w:name="_Ref64954931"/>
      <w:bookmarkStart w:id="1752" w:name="_Toc118223083"/>
      <w:r>
        <w:t xml:space="preserve">Table </w:t>
      </w:r>
      <w:fldSimple w:instr=" STYLEREF 1 \s ">
        <w:r w:rsidR="00D81990">
          <w:rPr>
            <w:noProof/>
          </w:rPr>
          <w:t>15</w:t>
        </w:r>
      </w:fldSimple>
      <w:r w:rsidR="00183237">
        <w:noBreakHyphen/>
      </w:r>
      <w:fldSimple w:instr=" SEQ Table \* ARABIC \s 1 ">
        <w:r w:rsidR="00D81990">
          <w:rPr>
            <w:noProof/>
          </w:rPr>
          <w:t>14</w:t>
        </w:r>
      </w:fldSimple>
      <w:bookmarkEnd w:id="1750"/>
      <w:r>
        <w:t xml:space="preserve">: </w:t>
      </w:r>
      <w:r w:rsidRPr="001977F5">
        <w:t>Setting of Tag 46</w:t>
      </w:r>
      <w:r w:rsidRPr="003C4D5C">
        <w:rPr>
          <w:vertAlign w:val="subscript"/>
        </w:rPr>
        <w:t>h</w:t>
      </w:r>
      <w:r w:rsidRPr="001977F5">
        <w:t xml:space="preserve"> and Tag 47</w:t>
      </w:r>
      <w:r w:rsidRPr="003C4D5C">
        <w:rPr>
          <w:vertAlign w:val="subscript"/>
        </w:rPr>
        <w:t>h</w:t>
      </w:r>
      <w:r w:rsidRPr="001977F5">
        <w:t xml:space="preserve"> by vehicle for various </w:t>
      </w:r>
      <w:r w:rsidR="00DA1E45">
        <w:t>w</w:t>
      </w:r>
      <w:r w:rsidR="00F96FF9">
        <w:t xml:space="preserve">ireless </w:t>
      </w:r>
      <w:r w:rsidR="00DA1E45">
        <w:t>c</w:t>
      </w:r>
      <w:r w:rsidR="00F96FF9">
        <w:t>apability</w:t>
      </w:r>
      <w:r w:rsidR="00DA1E45">
        <w:t xml:space="preserve"> combinations</w:t>
      </w:r>
      <w:r>
        <w:t>.</w:t>
      </w:r>
      <w:bookmarkEnd w:id="1751"/>
      <w:bookmarkEnd w:id="175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74"/>
        <w:gridCol w:w="1621"/>
        <w:gridCol w:w="6655"/>
      </w:tblGrid>
      <w:tr w:rsidR="008435FB" w:rsidRPr="00732A28" w14:paraId="14ADB8C7" w14:textId="77777777" w:rsidTr="006E4AFF">
        <w:trPr>
          <w:trHeight w:val="357"/>
          <w:tblHeader/>
        </w:trPr>
        <w:tc>
          <w:tcPr>
            <w:tcW w:w="574" w:type="pct"/>
            <w:tcBorders>
              <w:bottom w:val="single" w:sz="4" w:space="0" w:color="000000"/>
            </w:tcBorders>
            <w:shd w:val="clear" w:color="auto" w:fill="0070C0"/>
          </w:tcPr>
          <w:p w14:paraId="3CE21C76" w14:textId="77777777" w:rsidR="008435FB" w:rsidRPr="00732A28" w:rsidRDefault="008435FB" w:rsidP="006E4AFF">
            <w:pPr>
              <w:pStyle w:val="TableHead"/>
            </w:pPr>
            <w:r w:rsidRPr="00732A28">
              <w:t>Tag</w:t>
            </w:r>
          </w:p>
        </w:tc>
        <w:tc>
          <w:tcPr>
            <w:tcW w:w="867" w:type="pct"/>
            <w:tcBorders>
              <w:bottom w:val="single" w:sz="4" w:space="0" w:color="000000"/>
            </w:tcBorders>
            <w:shd w:val="clear" w:color="auto" w:fill="0070C0"/>
          </w:tcPr>
          <w:p w14:paraId="496AA259" w14:textId="77777777" w:rsidR="008435FB" w:rsidRPr="00732A28" w:rsidRDefault="008435FB" w:rsidP="002A20F2">
            <w:pPr>
              <w:pStyle w:val="TableHead-Centered"/>
            </w:pPr>
            <w:r>
              <w:t>Value</w:t>
            </w:r>
          </w:p>
        </w:tc>
        <w:tc>
          <w:tcPr>
            <w:tcW w:w="3559" w:type="pct"/>
            <w:tcBorders>
              <w:bottom w:val="single" w:sz="4" w:space="0" w:color="000000"/>
            </w:tcBorders>
            <w:shd w:val="clear" w:color="auto" w:fill="0070C0"/>
          </w:tcPr>
          <w:p w14:paraId="1AE3151D" w14:textId="77777777" w:rsidR="008435FB" w:rsidRPr="00A63CB7" w:rsidRDefault="008435FB" w:rsidP="002A20F2">
            <w:pPr>
              <w:pStyle w:val="TableHead"/>
            </w:pPr>
            <w:r w:rsidRPr="00A63CB7">
              <w:t>Description</w:t>
            </w:r>
          </w:p>
        </w:tc>
      </w:tr>
      <w:tr w:rsidR="008435FB" w:rsidRPr="00732A28" w14:paraId="10588C11" w14:textId="77777777" w:rsidTr="006E4AFF">
        <w:trPr>
          <w:trHeight w:val="357"/>
        </w:trPr>
        <w:tc>
          <w:tcPr>
            <w:tcW w:w="5000" w:type="pct"/>
            <w:gridSpan w:val="3"/>
            <w:shd w:val="clear" w:color="auto" w:fill="auto"/>
          </w:tcPr>
          <w:p w14:paraId="67966975" w14:textId="2BCA910C" w:rsidR="008435FB" w:rsidRPr="006E4AFF" w:rsidRDefault="008435FB" w:rsidP="006E4AFF">
            <w:pPr>
              <w:pStyle w:val="TableSubhead-Black"/>
            </w:pPr>
            <w:r w:rsidRPr="006E4AFF">
              <w:t xml:space="preserve">Vehicle supporting </w:t>
            </w:r>
            <w:r w:rsidR="00F96FF9" w:rsidRPr="006E4AFF">
              <w:t>WCC1</w:t>
            </w:r>
          </w:p>
        </w:tc>
      </w:tr>
      <w:tr w:rsidR="00F66B5E" w:rsidRPr="00732A28" w14:paraId="0FA435CB" w14:textId="77777777" w:rsidTr="002A20F2">
        <w:trPr>
          <w:trHeight w:val="357"/>
        </w:trPr>
        <w:tc>
          <w:tcPr>
            <w:tcW w:w="574" w:type="pct"/>
            <w:vMerge w:val="restart"/>
          </w:tcPr>
          <w:p w14:paraId="3002247F" w14:textId="42A83FBB" w:rsidR="00F66B5E" w:rsidRPr="0042024E" w:rsidRDefault="00F66B5E" w:rsidP="006E4AFF">
            <w:pPr>
              <w:pStyle w:val="TableText"/>
            </w:pPr>
            <w:r w:rsidRPr="0042024E">
              <w:t>46</w:t>
            </w:r>
            <w:r w:rsidRPr="006423A7">
              <w:rPr>
                <w:vertAlign w:val="subscript"/>
              </w:rPr>
              <w:t>h</w:t>
            </w:r>
          </w:p>
        </w:tc>
        <w:tc>
          <w:tcPr>
            <w:tcW w:w="867" w:type="pct"/>
            <w:tcBorders>
              <w:bottom w:val="single" w:sz="4" w:space="0" w:color="000000"/>
            </w:tcBorders>
          </w:tcPr>
          <w:p w14:paraId="5D3ED814" w14:textId="77777777" w:rsidR="00F66B5E" w:rsidRPr="0042024E" w:rsidRDefault="00F66B5E" w:rsidP="002A20F2">
            <w:pPr>
              <w:pStyle w:val="TableText-Centered"/>
              <w:rPr>
                <w:szCs w:val="22"/>
              </w:rPr>
            </w:pPr>
            <w:r w:rsidRPr="0042024E">
              <w:rPr>
                <w:szCs w:val="22"/>
              </w:rPr>
              <w:t>bit0 set to 1</w:t>
            </w:r>
          </w:p>
        </w:tc>
        <w:tc>
          <w:tcPr>
            <w:tcW w:w="3559" w:type="pct"/>
            <w:tcBorders>
              <w:bottom w:val="single" w:sz="4" w:space="0" w:color="000000"/>
            </w:tcBorders>
          </w:tcPr>
          <w:p w14:paraId="4EF45D18" w14:textId="77777777" w:rsidR="00F66B5E" w:rsidRPr="0042024E" w:rsidRDefault="00F66B5E" w:rsidP="002A20F2">
            <w:pPr>
              <w:pStyle w:val="TableText"/>
              <w:rPr>
                <w:szCs w:val="22"/>
              </w:rPr>
            </w:pPr>
            <w:r w:rsidRPr="0042024E">
              <w:rPr>
                <w:szCs w:val="22"/>
              </w:rPr>
              <w:t>Standard transaction allowed on contactless interface</w:t>
            </w:r>
          </w:p>
        </w:tc>
      </w:tr>
      <w:tr w:rsidR="00F66B5E" w:rsidRPr="00732A28" w14:paraId="1C5EB01C" w14:textId="77777777" w:rsidTr="002A20F2">
        <w:trPr>
          <w:trHeight w:val="357"/>
        </w:trPr>
        <w:tc>
          <w:tcPr>
            <w:tcW w:w="574" w:type="pct"/>
            <w:vMerge/>
          </w:tcPr>
          <w:p w14:paraId="29B05895" w14:textId="77777777" w:rsidR="00F66B5E" w:rsidRPr="0042024E" w:rsidRDefault="00F66B5E" w:rsidP="002A20F2">
            <w:pPr>
              <w:pStyle w:val="TableText-Centered"/>
              <w:rPr>
                <w:szCs w:val="22"/>
              </w:rPr>
            </w:pPr>
          </w:p>
        </w:tc>
        <w:tc>
          <w:tcPr>
            <w:tcW w:w="867" w:type="pct"/>
            <w:tcBorders>
              <w:bottom w:val="single" w:sz="4" w:space="0" w:color="000000"/>
            </w:tcBorders>
          </w:tcPr>
          <w:p w14:paraId="6D430991" w14:textId="77777777" w:rsidR="00F66B5E" w:rsidRPr="0042024E" w:rsidRDefault="00F66B5E" w:rsidP="002A20F2">
            <w:pPr>
              <w:pStyle w:val="TableText-Centered"/>
              <w:rPr>
                <w:szCs w:val="22"/>
              </w:rPr>
            </w:pPr>
            <w:r w:rsidRPr="0042024E">
              <w:rPr>
                <w:szCs w:val="22"/>
              </w:rPr>
              <w:t>bit1 set to 1</w:t>
            </w:r>
          </w:p>
        </w:tc>
        <w:tc>
          <w:tcPr>
            <w:tcW w:w="3559" w:type="pct"/>
            <w:tcBorders>
              <w:bottom w:val="single" w:sz="4" w:space="0" w:color="000000"/>
            </w:tcBorders>
          </w:tcPr>
          <w:p w14:paraId="3FD2FDC8" w14:textId="77777777" w:rsidR="00F66B5E" w:rsidRPr="0042024E" w:rsidRDefault="00F66B5E" w:rsidP="002A20F2">
            <w:pPr>
              <w:pStyle w:val="TableText"/>
              <w:rPr>
                <w:szCs w:val="22"/>
              </w:rPr>
            </w:pPr>
            <w:r w:rsidRPr="0042024E">
              <w:rPr>
                <w:szCs w:val="22"/>
              </w:rPr>
              <w:t>Fast transaction allowed on contactless interface</w:t>
            </w:r>
          </w:p>
        </w:tc>
      </w:tr>
      <w:tr w:rsidR="00F66B5E" w:rsidRPr="00732A28" w14:paraId="0EFE7A3E" w14:textId="77777777" w:rsidTr="002A20F2">
        <w:trPr>
          <w:trHeight w:val="357"/>
        </w:trPr>
        <w:tc>
          <w:tcPr>
            <w:tcW w:w="574" w:type="pct"/>
            <w:vMerge/>
          </w:tcPr>
          <w:p w14:paraId="7796DC77" w14:textId="77777777" w:rsidR="00F66B5E" w:rsidRPr="0042024E" w:rsidRDefault="00F66B5E" w:rsidP="002A20F2">
            <w:pPr>
              <w:pStyle w:val="TableText-Centered"/>
              <w:rPr>
                <w:szCs w:val="22"/>
              </w:rPr>
            </w:pPr>
          </w:p>
        </w:tc>
        <w:tc>
          <w:tcPr>
            <w:tcW w:w="867" w:type="pct"/>
            <w:tcBorders>
              <w:bottom w:val="single" w:sz="4" w:space="0" w:color="000000"/>
            </w:tcBorders>
          </w:tcPr>
          <w:p w14:paraId="7194A735" w14:textId="77777777" w:rsidR="00F66B5E" w:rsidRPr="0042024E" w:rsidRDefault="00F66B5E" w:rsidP="002A20F2">
            <w:pPr>
              <w:pStyle w:val="TableText-Centered"/>
              <w:rPr>
                <w:szCs w:val="22"/>
              </w:rPr>
            </w:pPr>
            <w:r w:rsidRPr="0042024E">
              <w:rPr>
                <w:szCs w:val="22"/>
              </w:rPr>
              <w:t>bit2 set to 0</w:t>
            </w:r>
          </w:p>
        </w:tc>
        <w:tc>
          <w:tcPr>
            <w:tcW w:w="3559" w:type="pct"/>
            <w:tcBorders>
              <w:bottom w:val="single" w:sz="4" w:space="0" w:color="000000"/>
            </w:tcBorders>
          </w:tcPr>
          <w:p w14:paraId="6EDF7E55" w14:textId="77777777" w:rsidR="00F66B5E" w:rsidRPr="0042024E" w:rsidRDefault="00F66B5E" w:rsidP="002A20F2">
            <w:pPr>
              <w:pStyle w:val="TableText"/>
              <w:rPr>
                <w:szCs w:val="22"/>
              </w:rPr>
            </w:pPr>
            <w:r w:rsidRPr="0042024E">
              <w:rPr>
                <w:szCs w:val="22"/>
              </w:rPr>
              <w:t>Standard transaction not allowed on wired interface</w:t>
            </w:r>
          </w:p>
        </w:tc>
      </w:tr>
      <w:tr w:rsidR="00F66B5E" w:rsidRPr="00732A28" w14:paraId="1F23D082" w14:textId="77777777" w:rsidTr="002A20F2">
        <w:trPr>
          <w:trHeight w:val="357"/>
        </w:trPr>
        <w:tc>
          <w:tcPr>
            <w:tcW w:w="574" w:type="pct"/>
            <w:vMerge/>
          </w:tcPr>
          <w:p w14:paraId="53A45DA3" w14:textId="77777777" w:rsidR="00F66B5E" w:rsidRPr="0042024E" w:rsidRDefault="00F66B5E" w:rsidP="002A20F2">
            <w:pPr>
              <w:pStyle w:val="TableText-Centered"/>
              <w:rPr>
                <w:szCs w:val="22"/>
              </w:rPr>
            </w:pPr>
          </w:p>
        </w:tc>
        <w:tc>
          <w:tcPr>
            <w:tcW w:w="867" w:type="pct"/>
            <w:tcBorders>
              <w:bottom w:val="single" w:sz="4" w:space="0" w:color="000000"/>
            </w:tcBorders>
          </w:tcPr>
          <w:p w14:paraId="63A90A22" w14:textId="77777777" w:rsidR="00F66B5E" w:rsidRPr="0042024E" w:rsidRDefault="00F66B5E" w:rsidP="002A20F2">
            <w:pPr>
              <w:pStyle w:val="TableText-Centered"/>
              <w:rPr>
                <w:szCs w:val="22"/>
              </w:rPr>
            </w:pPr>
            <w:r w:rsidRPr="0042024E">
              <w:rPr>
                <w:szCs w:val="22"/>
              </w:rPr>
              <w:t>bit3 set to 0</w:t>
            </w:r>
          </w:p>
        </w:tc>
        <w:tc>
          <w:tcPr>
            <w:tcW w:w="3559" w:type="pct"/>
            <w:tcBorders>
              <w:bottom w:val="single" w:sz="4" w:space="0" w:color="000000"/>
            </w:tcBorders>
          </w:tcPr>
          <w:p w14:paraId="66F6A4F9" w14:textId="77777777" w:rsidR="00F66B5E" w:rsidRPr="0042024E" w:rsidRDefault="00F66B5E" w:rsidP="002A20F2">
            <w:pPr>
              <w:pStyle w:val="TableText"/>
              <w:rPr>
                <w:szCs w:val="22"/>
              </w:rPr>
            </w:pPr>
            <w:r w:rsidRPr="0042024E">
              <w:rPr>
                <w:szCs w:val="22"/>
              </w:rPr>
              <w:t>Fast transaction not allowed on wired interface</w:t>
            </w:r>
          </w:p>
        </w:tc>
      </w:tr>
      <w:tr w:rsidR="00F66B5E" w:rsidRPr="00732A28" w14:paraId="483FAD69" w14:textId="77777777" w:rsidTr="001120AA">
        <w:trPr>
          <w:trHeight w:val="357"/>
        </w:trPr>
        <w:tc>
          <w:tcPr>
            <w:tcW w:w="574" w:type="pct"/>
            <w:vMerge/>
          </w:tcPr>
          <w:p w14:paraId="3C02BBDB" w14:textId="77777777" w:rsidR="00F66B5E" w:rsidRPr="0042024E" w:rsidRDefault="00F66B5E" w:rsidP="00F66B5E">
            <w:pPr>
              <w:pStyle w:val="TableText-Centered"/>
              <w:rPr>
                <w:szCs w:val="22"/>
              </w:rPr>
            </w:pPr>
          </w:p>
        </w:tc>
        <w:tc>
          <w:tcPr>
            <w:tcW w:w="867" w:type="pct"/>
            <w:tcBorders>
              <w:bottom w:val="single" w:sz="4" w:space="0" w:color="000000"/>
            </w:tcBorders>
          </w:tcPr>
          <w:p w14:paraId="4FED95FA" w14:textId="031A8F77" w:rsidR="00F66B5E" w:rsidRPr="0042024E" w:rsidRDefault="00F66B5E" w:rsidP="00F66B5E">
            <w:pPr>
              <w:pStyle w:val="TableText-Centered"/>
              <w:rPr>
                <w:szCs w:val="22"/>
              </w:rPr>
            </w:pPr>
            <w:r>
              <w:rPr>
                <w:szCs w:val="22"/>
              </w:rPr>
              <w:t>bit4 set to 1</w:t>
            </w:r>
          </w:p>
        </w:tc>
        <w:tc>
          <w:tcPr>
            <w:tcW w:w="3559" w:type="pct"/>
            <w:tcBorders>
              <w:bottom w:val="single" w:sz="4" w:space="0" w:color="000000"/>
            </w:tcBorders>
          </w:tcPr>
          <w:p w14:paraId="689F745B" w14:textId="2CFE817A" w:rsidR="00F66B5E" w:rsidRPr="0042024E" w:rsidRDefault="00F66B5E" w:rsidP="00F66B5E">
            <w:pPr>
              <w:pStyle w:val="TableText"/>
              <w:rPr>
                <w:szCs w:val="22"/>
              </w:rPr>
            </w:pPr>
            <w:r>
              <w:rPr>
                <w:szCs w:val="22"/>
              </w:rPr>
              <w:t>AUTHORIZE ENDPOINT command allowed</w:t>
            </w:r>
          </w:p>
        </w:tc>
      </w:tr>
      <w:tr w:rsidR="00F66B5E" w:rsidRPr="00732A28" w14:paraId="7AB2D95E" w14:textId="77777777" w:rsidTr="001120AA">
        <w:trPr>
          <w:trHeight w:val="357"/>
        </w:trPr>
        <w:tc>
          <w:tcPr>
            <w:tcW w:w="574" w:type="pct"/>
            <w:vMerge/>
          </w:tcPr>
          <w:p w14:paraId="6FF10117" w14:textId="77777777" w:rsidR="00F66B5E" w:rsidRPr="0042024E" w:rsidRDefault="00F66B5E" w:rsidP="00F66B5E">
            <w:pPr>
              <w:pStyle w:val="TableText-Centered"/>
              <w:rPr>
                <w:szCs w:val="22"/>
              </w:rPr>
            </w:pPr>
          </w:p>
        </w:tc>
        <w:tc>
          <w:tcPr>
            <w:tcW w:w="867" w:type="pct"/>
            <w:tcBorders>
              <w:bottom w:val="single" w:sz="4" w:space="0" w:color="000000"/>
            </w:tcBorders>
          </w:tcPr>
          <w:p w14:paraId="0BC3C73F" w14:textId="760F5BA1" w:rsidR="00F66B5E" w:rsidRPr="0042024E" w:rsidRDefault="00F66B5E" w:rsidP="00F66B5E">
            <w:pPr>
              <w:pStyle w:val="TableText-Centered"/>
              <w:rPr>
                <w:szCs w:val="22"/>
              </w:rPr>
            </w:pPr>
            <w:r>
              <w:rPr>
                <w:szCs w:val="22"/>
              </w:rPr>
              <w:t>bit5 set to 0</w:t>
            </w:r>
          </w:p>
        </w:tc>
        <w:tc>
          <w:tcPr>
            <w:tcW w:w="3559" w:type="pct"/>
            <w:tcBorders>
              <w:bottom w:val="single" w:sz="4" w:space="0" w:color="000000"/>
            </w:tcBorders>
          </w:tcPr>
          <w:p w14:paraId="70BF6C83" w14:textId="463B32B0" w:rsidR="00F66B5E" w:rsidRPr="0042024E" w:rsidRDefault="00F66B5E" w:rsidP="00F66B5E">
            <w:pPr>
              <w:pStyle w:val="TableText"/>
              <w:rPr>
                <w:szCs w:val="22"/>
              </w:rPr>
            </w:pPr>
            <w:r w:rsidRPr="0042024E">
              <w:rPr>
                <w:szCs w:val="22"/>
              </w:rPr>
              <w:t>Authorizing endpoints which have the AUTHORIZE ENDPOINT command not allowed</w:t>
            </w:r>
          </w:p>
        </w:tc>
      </w:tr>
      <w:tr w:rsidR="00F66B5E" w:rsidRPr="00732A28" w14:paraId="3D0148A5" w14:textId="77777777" w:rsidTr="001120AA">
        <w:trPr>
          <w:trHeight w:val="357"/>
        </w:trPr>
        <w:tc>
          <w:tcPr>
            <w:tcW w:w="574" w:type="pct"/>
            <w:vMerge/>
          </w:tcPr>
          <w:p w14:paraId="2CD05398" w14:textId="77777777" w:rsidR="00F66B5E" w:rsidRPr="0042024E" w:rsidRDefault="00F66B5E" w:rsidP="00F66B5E">
            <w:pPr>
              <w:pStyle w:val="TableText-Centered"/>
              <w:rPr>
                <w:szCs w:val="22"/>
              </w:rPr>
            </w:pPr>
          </w:p>
        </w:tc>
        <w:tc>
          <w:tcPr>
            <w:tcW w:w="867" w:type="pct"/>
            <w:tcBorders>
              <w:bottom w:val="single" w:sz="4" w:space="0" w:color="000000"/>
            </w:tcBorders>
          </w:tcPr>
          <w:p w14:paraId="4F23B9AC" w14:textId="4F085F57" w:rsidR="00F66B5E" w:rsidRPr="0042024E" w:rsidRDefault="00F66B5E" w:rsidP="00F66B5E">
            <w:pPr>
              <w:pStyle w:val="TableText-Centered"/>
              <w:rPr>
                <w:szCs w:val="22"/>
              </w:rPr>
            </w:pPr>
            <w:r w:rsidRPr="0042024E">
              <w:rPr>
                <w:szCs w:val="22"/>
              </w:rPr>
              <w:t>bit6 set to 0</w:t>
            </w:r>
          </w:p>
        </w:tc>
        <w:tc>
          <w:tcPr>
            <w:tcW w:w="3559" w:type="pct"/>
            <w:tcBorders>
              <w:bottom w:val="single" w:sz="4" w:space="0" w:color="000000"/>
            </w:tcBorders>
          </w:tcPr>
          <w:p w14:paraId="2896D1F4" w14:textId="2234CA5B" w:rsidR="00F66B5E" w:rsidRPr="0042024E" w:rsidRDefault="00F66B5E" w:rsidP="00F66B5E">
            <w:pPr>
              <w:pStyle w:val="TableText"/>
              <w:rPr>
                <w:szCs w:val="22"/>
              </w:rPr>
            </w:pPr>
            <w:r w:rsidRPr="0042024E">
              <w:rPr>
                <w:szCs w:val="22"/>
              </w:rPr>
              <w:t>EXCHANGE command not allowed on wired interface</w:t>
            </w:r>
          </w:p>
        </w:tc>
      </w:tr>
      <w:tr w:rsidR="00F66B5E" w:rsidRPr="00732A28" w14:paraId="2D749BC7" w14:textId="77777777" w:rsidTr="001120AA">
        <w:trPr>
          <w:trHeight w:val="357"/>
        </w:trPr>
        <w:tc>
          <w:tcPr>
            <w:tcW w:w="574" w:type="pct"/>
            <w:vMerge/>
          </w:tcPr>
          <w:p w14:paraId="42FD7C39" w14:textId="77777777" w:rsidR="00F66B5E" w:rsidRPr="0042024E" w:rsidRDefault="00F66B5E" w:rsidP="00F66B5E">
            <w:pPr>
              <w:pStyle w:val="TableText-Centered"/>
              <w:rPr>
                <w:szCs w:val="22"/>
              </w:rPr>
            </w:pPr>
          </w:p>
        </w:tc>
        <w:tc>
          <w:tcPr>
            <w:tcW w:w="867" w:type="pct"/>
            <w:tcBorders>
              <w:bottom w:val="single" w:sz="4" w:space="0" w:color="000000"/>
            </w:tcBorders>
          </w:tcPr>
          <w:p w14:paraId="11936649" w14:textId="5DDA2752" w:rsidR="00F66B5E" w:rsidRPr="0042024E" w:rsidRDefault="00E25F61" w:rsidP="00F66B5E">
            <w:pPr>
              <w:pStyle w:val="TableText-Centered"/>
              <w:rPr>
                <w:szCs w:val="22"/>
              </w:rPr>
            </w:pPr>
            <w:r>
              <w:t>bit7 set to 0/1</w:t>
            </w:r>
          </w:p>
        </w:tc>
        <w:tc>
          <w:tcPr>
            <w:tcW w:w="3559" w:type="pct"/>
            <w:tcBorders>
              <w:bottom w:val="single" w:sz="4" w:space="0" w:color="000000"/>
            </w:tcBorders>
          </w:tcPr>
          <w:p w14:paraId="5EC7AE3F" w14:textId="4EB84491" w:rsidR="00F66B5E" w:rsidRPr="0042024E" w:rsidRDefault="00E25F61" w:rsidP="00F66B5E">
            <w:pPr>
              <w:pStyle w:val="TableText"/>
              <w:rPr>
                <w:szCs w:val="22"/>
              </w:rPr>
            </w:pPr>
            <w:r w:rsidRPr="0042024E">
              <w:rPr>
                <w:szCs w:val="22"/>
              </w:rPr>
              <w:t>EXCHANGE command allowed (1) or not allowed (0) after AUTH0</w:t>
            </w:r>
          </w:p>
        </w:tc>
      </w:tr>
      <w:tr w:rsidR="00F66B5E" w:rsidRPr="006E4AFF" w14:paraId="031CC334" w14:textId="77777777" w:rsidTr="006E4AFF">
        <w:trPr>
          <w:trHeight w:val="356"/>
        </w:trPr>
        <w:tc>
          <w:tcPr>
            <w:tcW w:w="5000" w:type="pct"/>
            <w:gridSpan w:val="3"/>
            <w:shd w:val="clear" w:color="auto" w:fill="auto"/>
          </w:tcPr>
          <w:p w14:paraId="4DEC73A1" w14:textId="730CC150" w:rsidR="00F66B5E" w:rsidRPr="006E4AFF" w:rsidRDefault="00F66B5E" w:rsidP="00F66B5E">
            <w:pPr>
              <w:pStyle w:val="TableSubhead-Black"/>
            </w:pPr>
            <w:r w:rsidRPr="006E4AFF">
              <w:t>Vehicle supporting</w:t>
            </w:r>
            <w:r>
              <w:t xml:space="preserve"> WCC2 or</w:t>
            </w:r>
            <w:r w:rsidRPr="006E4AFF">
              <w:t xml:space="preserve"> WCC3  </w:t>
            </w:r>
          </w:p>
        </w:tc>
      </w:tr>
      <w:tr w:rsidR="00E25F61" w:rsidRPr="00732A28" w14:paraId="1A3E374B" w14:textId="77777777" w:rsidTr="002A20F2">
        <w:trPr>
          <w:trHeight w:val="356"/>
        </w:trPr>
        <w:tc>
          <w:tcPr>
            <w:tcW w:w="574" w:type="pct"/>
            <w:vMerge w:val="restart"/>
          </w:tcPr>
          <w:p w14:paraId="017961F5" w14:textId="33D9E05C" w:rsidR="00E25F61" w:rsidRPr="006423A7" w:rsidRDefault="00E25F61" w:rsidP="00F66B5E">
            <w:pPr>
              <w:pStyle w:val="TableText"/>
              <w:rPr>
                <w:b/>
                <w:bCs/>
              </w:rPr>
            </w:pPr>
            <w:r w:rsidRPr="0042024E">
              <w:t>46</w:t>
            </w:r>
            <w:r w:rsidRPr="0042024E">
              <w:rPr>
                <w:vertAlign w:val="subscript"/>
              </w:rPr>
              <w:t>h</w:t>
            </w:r>
          </w:p>
        </w:tc>
        <w:tc>
          <w:tcPr>
            <w:tcW w:w="867" w:type="pct"/>
            <w:tcBorders>
              <w:bottom w:val="single" w:sz="4" w:space="0" w:color="000000"/>
            </w:tcBorders>
          </w:tcPr>
          <w:p w14:paraId="28AFB319" w14:textId="77777777" w:rsidR="00E25F61" w:rsidRPr="0042024E" w:rsidRDefault="00E25F61" w:rsidP="00F66B5E">
            <w:pPr>
              <w:pStyle w:val="TableText-Centered"/>
              <w:rPr>
                <w:szCs w:val="22"/>
              </w:rPr>
            </w:pPr>
            <w:r w:rsidRPr="0042024E">
              <w:rPr>
                <w:szCs w:val="22"/>
              </w:rPr>
              <w:t>bit0 set to 1</w:t>
            </w:r>
          </w:p>
        </w:tc>
        <w:tc>
          <w:tcPr>
            <w:tcW w:w="3559" w:type="pct"/>
            <w:tcBorders>
              <w:bottom w:val="single" w:sz="4" w:space="0" w:color="000000"/>
            </w:tcBorders>
          </w:tcPr>
          <w:p w14:paraId="77768E4E" w14:textId="77777777" w:rsidR="00E25F61" w:rsidRPr="0042024E" w:rsidRDefault="00E25F61" w:rsidP="00F66B5E">
            <w:pPr>
              <w:pStyle w:val="TableText"/>
              <w:rPr>
                <w:szCs w:val="22"/>
              </w:rPr>
            </w:pPr>
            <w:r w:rsidRPr="0042024E">
              <w:rPr>
                <w:szCs w:val="22"/>
              </w:rPr>
              <w:t>Standard transaction allowed on contactless interface</w:t>
            </w:r>
          </w:p>
        </w:tc>
      </w:tr>
      <w:tr w:rsidR="00E25F61" w:rsidRPr="00732A28" w14:paraId="1E985FE0" w14:textId="77777777" w:rsidTr="002A20F2">
        <w:trPr>
          <w:trHeight w:val="356"/>
        </w:trPr>
        <w:tc>
          <w:tcPr>
            <w:tcW w:w="574" w:type="pct"/>
            <w:vMerge/>
          </w:tcPr>
          <w:p w14:paraId="5FDBF829" w14:textId="77777777" w:rsidR="00E25F61" w:rsidRPr="0042024E" w:rsidRDefault="00E25F61" w:rsidP="00F66B5E">
            <w:pPr>
              <w:pStyle w:val="TableText-Centered"/>
              <w:rPr>
                <w:szCs w:val="22"/>
              </w:rPr>
            </w:pPr>
          </w:p>
        </w:tc>
        <w:tc>
          <w:tcPr>
            <w:tcW w:w="867" w:type="pct"/>
            <w:tcBorders>
              <w:bottom w:val="single" w:sz="4" w:space="0" w:color="000000"/>
            </w:tcBorders>
          </w:tcPr>
          <w:p w14:paraId="14CC146A" w14:textId="77777777" w:rsidR="00E25F61" w:rsidRPr="0042024E" w:rsidRDefault="00E25F61" w:rsidP="00F66B5E">
            <w:pPr>
              <w:pStyle w:val="TableText-Centered"/>
              <w:rPr>
                <w:szCs w:val="22"/>
              </w:rPr>
            </w:pPr>
            <w:r w:rsidRPr="0042024E">
              <w:rPr>
                <w:szCs w:val="22"/>
              </w:rPr>
              <w:t>bit1 set to 1</w:t>
            </w:r>
          </w:p>
        </w:tc>
        <w:tc>
          <w:tcPr>
            <w:tcW w:w="3559" w:type="pct"/>
            <w:tcBorders>
              <w:bottom w:val="single" w:sz="4" w:space="0" w:color="000000"/>
            </w:tcBorders>
          </w:tcPr>
          <w:p w14:paraId="7437DFFA" w14:textId="77777777" w:rsidR="00E25F61" w:rsidRPr="0042024E" w:rsidRDefault="00E25F61" w:rsidP="00F66B5E">
            <w:pPr>
              <w:pStyle w:val="TableText"/>
              <w:rPr>
                <w:szCs w:val="22"/>
              </w:rPr>
            </w:pPr>
            <w:r w:rsidRPr="0042024E">
              <w:rPr>
                <w:szCs w:val="22"/>
              </w:rPr>
              <w:t>Fast transaction allowed on contactless interface</w:t>
            </w:r>
          </w:p>
        </w:tc>
      </w:tr>
      <w:tr w:rsidR="00E25F61" w:rsidRPr="00732A28" w14:paraId="44FB5C39" w14:textId="77777777" w:rsidTr="002A20F2">
        <w:trPr>
          <w:trHeight w:val="356"/>
        </w:trPr>
        <w:tc>
          <w:tcPr>
            <w:tcW w:w="574" w:type="pct"/>
            <w:vMerge/>
          </w:tcPr>
          <w:p w14:paraId="56A2D723" w14:textId="77777777" w:rsidR="00E25F61" w:rsidRPr="0042024E" w:rsidRDefault="00E25F61" w:rsidP="00F66B5E">
            <w:pPr>
              <w:pStyle w:val="TableText-Centered"/>
              <w:rPr>
                <w:szCs w:val="22"/>
              </w:rPr>
            </w:pPr>
          </w:p>
        </w:tc>
        <w:tc>
          <w:tcPr>
            <w:tcW w:w="867" w:type="pct"/>
            <w:tcBorders>
              <w:bottom w:val="single" w:sz="4" w:space="0" w:color="000000"/>
            </w:tcBorders>
          </w:tcPr>
          <w:p w14:paraId="40242D7C" w14:textId="77777777" w:rsidR="00E25F61" w:rsidRPr="0042024E" w:rsidRDefault="00E25F61" w:rsidP="00F66B5E">
            <w:pPr>
              <w:pStyle w:val="TableText-Centered"/>
              <w:rPr>
                <w:szCs w:val="22"/>
              </w:rPr>
            </w:pPr>
            <w:r w:rsidRPr="0042024E">
              <w:rPr>
                <w:szCs w:val="22"/>
              </w:rPr>
              <w:t>bit2 set to 1</w:t>
            </w:r>
          </w:p>
        </w:tc>
        <w:tc>
          <w:tcPr>
            <w:tcW w:w="3559" w:type="pct"/>
            <w:tcBorders>
              <w:bottom w:val="single" w:sz="4" w:space="0" w:color="000000"/>
            </w:tcBorders>
          </w:tcPr>
          <w:p w14:paraId="46F1CABC" w14:textId="77777777" w:rsidR="00E25F61" w:rsidRPr="0042024E" w:rsidRDefault="00E25F61" w:rsidP="00F66B5E">
            <w:pPr>
              <w:pStyle w:val="TableText"/>
              <w:rPr>
                <w:szCs w:val="22"/>
              </w:rPr>
            </w:pPr>
            <w:r w:rsidRPr="0042024E">
              <w:rPr>
                <w:szCs w:val="22"/>
              </w:rPr>
              <w:t>Standard transaction allowed on wired interface</w:t>
            </w:r>
          </w:p>
        </w:tc>
      </w:tr>
      <w:tr w:rsidR="00E25F61" w:rsidRPr="00732A28" w14:paraId="587A646B" w14:textId="77777777" w:rsidTr="002A20F2">
        <w:trPr>
          <w:trHeight w:val="356"/>
        </w:trPr>
        <w:tc>
          <w:tcPr>
            <w:tcW w:w="574" w:type="pct"/>
            <w:vMerge/>
          </w:tcPr>
          <w:p w14:paraId="7A0DCCF2" w14:textId="77777777" w:rsidR="00E25F61" w:rsidRPr="0042024E" w:rsidRDefault="00E25F61" w:rsidP="00F66B5E">
            <w:pPr>
              <w:pStyle w:val="TableText-Centered"/>
              <w:rPr>
                <w:szCs w:val="22"/>
              </w:rPr>
            </w:pPr>
          </w:p>
        </w:tc>
        <w:tc>
          <w:tcPr>
            <w:tcW w:w="867" w:type="pct"/>
            <w:tcBorders>
              <w:bottom w:val="single" w:sz="4" w:space="0" w:color="000000"/>
            </w:tcBorders>
          </w:tcPr>
          <w:p w14:paraId="7E7C62BC" w14:textId="77777777" w:rsidR="00E25F61" w:rsidRPr="0042024E" w:rsidRDefault="00E25F61" w:rsidP="00F66B5E">
            <w:pPr>
              <w:pStyle w:val="TableText-Centered"/>
              <w:rPr>
                <w:szCs w:val="22"/>
              </w:rPr>
            </w:pPr>
            <w:r w:rsidRPr="0042024E">
              <w:rPr>
                <w:szCs w:val="22"/>
              </w:rPr>
              <w:t>bit3 set to 0</w:t>
            </w:r>
          </w:p>
        </w:tc>
        <w:tc>
          <w:tcPr>
            <w:tcW w:w="3559" w:type="pct"/>
            <w:tcBorders>
              <w:bottom w:val="single" w:sz="4" w:space="0" w:color="000000"/>
            </w:tcBorders>
          </w:tcPr>
          <w:p w14:paraId="04E4CC33" w14:textId="77777777" w:rsidR="00E25F61" w:rsidRPr="0042024E" w:rsidRDefault="00E25F61" w:rsidP="00F66B5E">
            <w:pPr>
              <w:pStyle w:val="TableText"/>
              <w:rPr>
                <w:szCs w:val="22"/>
              </w:rPr>
            </w:pPr>
            <w:r w:rsidRPr="0042024E">
              <w:rPr>
                <w:szCs w:val="22"/>
              </w:rPr>
              <w:t>Fast transaction not allowed on wired interface</w:t>
            </w:r>
          </w:p>
        </w:tc>
      </w:tr>
      <w:tr w:rsidR="00E25F61" w:rsidRPr="00732A28" w14:paraId="57689D53" w14:textId="77777777" w:rsidTr="001120AA">
        <w:trPr>
          <w:trHeight w:val="356"/>
        </w:trPr>
        <w:tc>
          <w:tcPr>
            <w:tcW w:w="574" w:type="pct"/>
            <w:vMerge/>
          </w:tcPr>
          <w:p w14:paraId="5D32B1F5" w14:textId="77777777" w:rsidR="00E25F61" w:rsidRPr="0042024E" w:rsidRDefault="00E25F61" w:rsidP="00E25F61">
            <w:pPr>
              <w:pStyle w:val="TableText-Centered"/>
              <w:rPr>
                <w:szCs w:val="22"/>
              </w:rPr>
            </w:pPr>
          </w:p>
        </w:tc>
        <w:tc>
          <w:tcPr>
            <w:tcW w:w="867" w:type="pct"/>
            <w:tcBorders>
              <w:bottom w:val="single" w:sz="4" w:space="0" w:color="000000"/>
            </w:tcBorders>
          </w:tcPr>
          <w:p w14:paraId="7CE1FEE2" w14:textId="3AF8A298" w:rsidR="00E25F61" w:rsidRPr="0042024E" w:rsidRDefault="00E25F61" w:rsidP="00E25F61">
            <w:pPr>
              <w:pStyle w:val="TableText-Centered"/>
              <w:rPr>
                <w:szCs w:val="22"/>
              </w:rPr>
            </w:pPr>
            <w:r>
              <w:rPr>
                <w:szCs w:val="22"/>
              </w:rPr>
              <w:t>bit4 set to 1</w:t>
            </w:r>
          </w:p>
        </w:tc>
        <w:tc>
          <w:tcPr>
            <w:tcW w:w="3559" w:type="pct"/>
            <w:tcBorders>
              <w:bottom w:val="single" w:sz="4" w:space="0" w:color="000000"/>
            </w:tcBorders>
          </w:tcPr>
          <w:p w14:paraId="04FC201D" w14:textId="6F826AF2" w:rsidR="00E25F61" w:rsidRPr="0042024E" w:rsidRDefault="00E25F61" w:rsidP="00E25F61">
            <w:pPr>
              <w:pStyle w:val="TableText"/>
              <w:rPr>
                <w:szCs w:val="22"/>
              </w:rPr>
            </w:pPr>
            <w:r w:rsidRPr="0042024E">
              <w:rPr>
                <w:szCs w:val="22"/>
              </w:rPr>
              <w:t>AUTHORIZE ENDPOINT command allowed</w:t>
            </w:r>
          </w:p>
        </w:tc>
      </w:tr>
      <w:tr w:rsidR="00E25F61" w:rsidRPr="00732A28" w14:paraId="20DB1A22" w14:textId="77777777" w:rsidTr="001120AA">
        <w:trPr>
          <w:trHeight w:val="356"/>
        </w:trPr>
        <w:tc>
          <w:tcPr>
            <w:tcW w:w="574" w:type="pct"/>
            <w:vMerge/>
          </w:tcPr>
          <w:p w14:paraId="0501F68A" w14:textId="77777777" w:rsidR="00E25F61" w:rsidRPr="0042024E" w:rsidRDefault="00E25F61" w:rsidP="00E25F61">
            <w:pPr>
              <w:pStyle w:val="TableText-Centered"/>
              <w:rPr>
                <w:szCs w:val="22"/>
              </w:rPr>
            </w:pPr>
          </w:p>
        </w:tc>
        <w:tc>
          <w:tcPr>
            <w:tcW w:w="867" w:type="pct"/>
            <w:tcBorders>
              <w:bottom w:val="single" w:sz="4" w:space="0" w:color="000000"/>
            </w:tcBorders>
          </w:tcPr>
          <w:p w14:paraId="375BAC94" w14:textId="794DBBEC" w:rsidR="00E25F61" w:rsidRPr="0042024E" w:rsidRDefault="00E25F61" w:rsidP="00E25F61">
            <w:pPr>
              <w:pStyle w:val="TableText-Centered"/>
              <w:rPr>
                <w:szCs w:val="22"/>
              </w:rPr>
            </w:pPr>
            <w:r>
              <w:t>bit5 set to 0</w:t>
            </w:r>
          </w:p>
        </w:tc>
        <w:tc>
          <w:tcPr>
            <w:tcW w:w="3559" w:type="pct"/>
            <w:tcBorders>
              <w:bottom w:val="single" w:sz="4" w:space="0" w:color="000000"/>
            </w:tcBorders>
          </w:tcPr>
          <w:p w14:paraId="52F87631" w14:textId="362F503C" w:rsidR="00E25F61" w:rsidRPr="0042024E" w:rsidRDefault="00E25F61" w:rsidP="00E25F61">
            <w:pPr>
              <w:pStyle w:val="TableText"/>
              <w:rPr>
                <w:szCs w:val="22"/>
              </w:rPr>
            </w:pPr>
            <w:r>
              <w:rPr>
                <w:szCs w:val="22"/>
              </w:rPr>
              <w:t>Authorizing endpoints which have the AUTHORIZE ENDPOINT command not allowed</w:t>
            </w:r>
          </w:p>
        </w:tc>
      </w:tr>
      <w:tr w:rsidR="00E25F61" w:rsidRPr="00732A28" w14:paraId="56EA6DC3" w14:textId="77777777" w:rsidTr="001120AA">
        <w:trPr>
          <w:trHeight w:val="356"/>
        </w:trPr>
        <w:tc>
          <w:tcPr>
            <w:tcW w:w="574" w:type="pct"/>
            <w:vMerge/>
          </w:tcPr>
          <w:p w14:paraId="6A6B36EF" w14:textId="77777777" w:rsidR="00E25F61" w:rsidRPr="0042024E" w:rsidRDefault="00E25F61" w:rsidP="00E25F61">
            <w:pPr>
              <w:pStyle w:val="TableText-Centered"/>
              <w:rPr>
                <w:szCs w:val="22"/>
              </w:rPr>
            </w:pPr>
          </w:p>
        </w:tc>
        <w:tc>
          <w:tcPr>
            <w:tcW w:w="867" w:type="pct"/>
            <w:tcBorders>
              <w:bottom w:val="single" w:sz="4" w:space="0" w:color="000000"/>
            </w:tcBorders>
          </w:tcPr>
          <w:p w14:paraId="2E275567" w14:textId="77777777" w:rsidR="00E25F61" w:rsidRPr="0042024E" w:rsidRDefault="00E25F61" w:rsidP="00E25F61">
            <w:pPr>
              <w:pStyle w:val="TableText-Centered"/>
              <w:rPr>
                <w:szCs w:val="22"/>
              </w:rPr>
            </w:pPr>
            <w:r w:rsidRPr="0042024E">
              <w:rPr>
                <w:szCs w:val="22"/>
              </w:rPr>
              <w:t>bit6 set to 1</w:t>
            </w:r>
          </w:p>
        </w:tc>
        <w:tc>
          <w:tcPr>
            <w:tcW w:w="3559" w:type="pct"/>
            <w:tcBorders>
              <w:bottom w:val="single" w:sz="4" w:space="0" w:color="000000"/>
            </w:tcBorders>
          </w:tcPr>
          <w:p w14:paraId="36041D72" w14:textId="77777777" w:rsidR="00E25F61" w:rsidRPr="0042024E" w:rsidRDefault="00E25F61" w:rsidP="00E25F61">
            <w:pPr>
              <w:pStyle w:val="TableText"/>
              <w:rPr>
                <w:szCs w:val="22"/>
              </w:rPr>
            </w:pPr>
            <w:r w:rsidRPr="0042024E">
              <w:rPr>
                <w:szCs w:val="22"/>
              </w:rPr>
              <w:t>EXCHANGE command allowed on wired interface</w:t>
            </w:r>
          </w:p>
        </w:tc>
      </w:tr>
      <w:tr w:rsidR="00E25F61" w:rsidRPr="00732A28" w14:paraId="0E8076E2" w14:textId="77777777" w:rsidTr="00402CE8">
        <w:trPr>
          <w:trHeight w:val="356"/>
        </w:trPr>
        <w:tc>
          <w:tcPr>
            <w:tcW w:w="574" w:type="pct"/>
            <w:vMerge/>
            <w:tcBorders>
              <w:bottom w:val="single" w:sz="8" w:space="0" w:color="000000"/>
            </w:tcBorders>
          </w:tcPr>
          <w:p w14:paraId="7E59DA8B" w14:textId="77777777" w:rsidR="00E25F61" w:rsidRPr="0042024E" w:rsidRDefault="00E25F61" w:rsidP="00E25F61">
            <w:pPr>
              <w:pStyle w:val="TableText-Centered"/>
              <w:rPr>
                <w:szCs w:val="22"/>
              </w:rPr>
            </w:pPr>
          </w:p>
        </w:tc>
        <w:tc>
          <w:tcPr>
            <w:tcW w:w="867" w:type="pct"/>
            <w:tcBorders>
              <w:bottom w:val="single" w:sz="8" w:space="0" w:color="000000"/>
            </w:tcBorders>
          </w:tcPr>
          <w:p w14:paraId="5822038D" w14:textId="24B18D5D" w:rsidR="00E25F61" w:rsidRPr="0042024E" w:rsidRDefault="00E25F61" w:rsidP="00E25F61">
            <w:pPr>
              <w:pStyle w:val="TableText-Centered"/>
              <w:rPr>
                <w:szCs w:val="22"/>
              </w:rPr>
            </w:pPr>
            <w:r>
              <w:rPr>
                <w:szCs w:val="22"/>
              </w:rPr>
              <w:t>bit7 set to 0/1</w:t>
            </w:r>
          </w:p>
        </w:tc>
        <w:tc>
          <w:tcPr>
            <w:tcW w:w="3559" w:type="pct"/>
            <w:tcBorders>
              <w:bottom w:val="single" w:sz="8" w:space="0" w:color="000000"/>
            </w:tcBorders>
          </w:tcPr>
          <w:p w14:paraId="2BEF1835" w14:textId="626ACCF2" w:rsidR="00E25F61" w:rsidRPr="0042024E" w:rsidRDefault="00E25F61" w:rsidP="00E25F61">
            <w:pPr>
              <w:pStyle w:val="TableText"/>
              <w:rPr>
                <w:szCs w:val="22"/>
              </w:rPr>
            </w:pPr>
            <w:r w:rsidRPr="0042024E">
              <w:rPr>
                <w:szCs w:val="22"/>
              </w:rPr>
              <w:t>EXCHANGE command allowed (1) or not allowed (0) after AUTH0</w:t>
            </w:r>
          </w:p>
        </w:tc>
      </w:tr>
      <w:tr w:rsidR="00E25F61" w:rsidRPr="00732A28" w14:paraId="1A07CAA9" w14:textId="77777777" w:rsidTr="00402CE8">
        <w:trPr>
          <w:trHeight w:val="295"/>
        </w:trPr>
        <w:tc>
          <w:tcPr>
            <w:tcW w:w="574" w:type="pct"/>
            <w:vMerge w:val="restart"/>
            <w:tcBorders>
              <w:top w:val="single" w:sz="8" w:space="0" w:color="000000"/>
              <w:left w:val="single" w:sz="8" w:space="0" w:color="000000"/>
              <w:bottom w:val="single" w:sz="8" w:space="0" w:color="000000"/>
              <w:right w:val="single" w:sz="8" w:space="0" w:color="000000"/>
            </w:tcBorders>
          </w:tcPr>
          <w:p w14:paraId="2750E02A" w14:textId="4E79D67D" w:rsidR="00E25F61" w:rsidRPr="0042024E" w:rsidRDefault="00E25F61" w:rsidP="00E25F61">
            <w:pPr>
              <w:pStyle w:val="TableText"/>
            </w:pPr>
            <w:r w:rsidRPr="0042024E">
              <w:t>47</w:t>
            </w:r>
            <w:r w:rsidRPr="0042024E">
              <w:rPr>
                <w:vertAlign w:val="subscript"/>
              </w:rPr>
              <w:t>h</w:t>
            </w:r>
          </w:p>
        </w:tc>
        <w:tc>
          <w:tcPr>
            <w:tcW w:w="867" w:type="pct"/>
            <w:tcBorders>
              <w:top w:val="single" w:sz="8" w:space="0" w:color="000000"/>
              <w:left w:val="single" w:sz="8" w:space="0" w:color="000000"/>
              <w:bottom w:val="single" w:sz="8" w:space="0" w:color="000000"/>
              <w:right w:val="single" w:sz="8" w:space="0" w:color="000000"/>
            </w:tcBorders>
          </w:tcPr>
          <w:p w14:paraId="64B4823F" w14:textId="77777777" w:rsidR="00E25F61" w:rsidRPr="0042024E" w:rsidRDefault="00E25F61" w:rsidP="00E25F61">
            <w:pPr>
              <w:pStyle w:val="TableText-Centered"/>
              <w:rPr>
                <w:szCs w:val="22"/>
              </w:rPr>
            </w:pPr>
            <w:r w:rsidRPr="0042024E">
              <w:rPr>
                <w:szCs w:val="22"/>
              </w:rPr>
              <w:t>bit0 set to 1</w:t>
            </w:r>
          </w:p>
        </w:tc>
        <w:tc>
          <w:tcPr>
            <w:tcW w:w="3559" w:type="pct"/>
            <w:tcBorders>
              <w:top w:val="single" w:sz="8" w:space="0" w:color="000000"/>
              <w:left w:val="single" w:sz="8" w:space="0" w:color="000000"/>
              <w:bottom w:val="single" w:sz="8" w:space="0" w:color="000000"/>
              <w:right w:val="single" w:sz="8" w:space="0" w:color="000000"/>
            </w:tcBorders>
          </w:tcPr>
          <w:p w14:paraId="7BF5A6AA" w14:textId="77777777" w:rsidR="00E25F61" w:rsidRPr="0042024E" w:rsidRDefault="00E25F61" w:rsidP="00E25F61">
            <w:pPr>
              <w:pStyle w:val="TableText"/>
              <w:rPr>
                <w:szCs w:val="22"/>
              </w:rPr>
            </w:pPr>
            <w:r w:rsidRPr="0042024E">
              <w:rPr>
                <w:szCs w:val="22"/>
              </w:rPr>
              <w:t>SIGN command allowed</w:t>
            </w:r>
          </w:p>
        </w:tc>
      </w:tr>
      <w:tr w:rsidR="00E25F61" w:rsidRPr="00732A28" w14:paraId="7DCD2204" w14:textId="77777777" w:rsidTr="002A20F2">
        <w:trPr>
          <w:trHeight w:val="161"/>
        </w:trPr>
        <w:tc>
          <w:tcPr>
            <w:tcW w:w="574" w:type="pct"/>
            <w:vMerge/>
            <w:tcBorders>
              <w:top w:val="single" w:sz="8" w:space="0" w:color="000000"/>
            </w:tcBorders>
          </w:tcPr>
          <w:p w14:paraId="37F67576" w14:textId="77777777" w:rsidR="00E25F61" w:rsidRPr="0042024E" w:rsidRDefault="00E25F61" w:rsidP="00E25F61">
            <w:pPr>
              <w:pStyle w:val="TableText-Centered"/>
              <w:rPr>
                <w:szCs w:val="22"/>
              </w:rPr>
            </w:pPr>
          </w:p>
        </w:tc>
        <w:tc>
          <w:tcPr>
            <w:tcW w:w="867" w:type="pct"/>
            <w:tcBorders>
              <w:top w:val="single" w:sz="8" w:space="0" w:color="000000"/>
            </w:tcBorders>
          </w:tcPr>
          <w:p w14:paraId="0504EEF6" w14:textId="77777777" w:rsidR="00E25F61" w:rsidRPr="0042024E" w:rsidRDefault="00E25F61" w:rsidP="00E25F61">
            <w:pPr>
              <w:pStyle w:val="TableText-Centered"/>
              <w:rPr>
                <w:szCs w:val="22"/>
              </w:rPr>
            </w:pPr>
            <w:r w:rsidRPr="0042024E">
              <w:rPr>
                <w:szCs w:val="22"/>
              </w:rPr>
              <w:t>bit1 set to 1</w:t>
            </w:r>
          </w:p>
        </w:tc>
        <w:tc>
          <w:tcPr>
            <w:tcW w:w="3559" w:type="pct"/>
            <w:tcBorders>
              <w:top w:val="single" w:sz="8" w:space="0" w:color="000000"/>
            </w:tcBorders>
          </w:tcPr>
          <w:p w14:paraId="29500499" w14:textId="77777777" w:rsidR="00E25F61" w:rsidRPr="0042024E" w:rsidRDefault="00E25F61" w:rsidP="00E25F61">
            <w:pPr>
              <w:pStyle w:val="TableText"/>
              <w:rPr>
                <w:szCs w:val="22"/>
              </w:rPr>
            </w:pPr>
            <w:r w:rsidRPr="0042024E">
              <w:rPr>
                <w:szCs w:val="22"/>
              </w:rPr>
              <w:t>Exported data from confidential mailbox are replaced with random values</w:t>
            </w:r>
          </w:p>
        </w:tc>
      </w:tr>
      <w:tr w:rsidR="00E25F61" w:rsidRPr="00732A28" w14:paraId="52937DAC" w14:textId="77777777" w:rsidTr="002A20F2">
        <w:trPr>
          <w:trHeight w:val="296"/>
        </w:trPr>
        <w:tc>
          <w:tcPr>
            <w:tcW w:w="574" w:type="pct"/>
            <w:vMerge/>
          </w:tcPr>
          <w:p w14:paraId="419EFBBF" w14:textId="77777777" w:rsidR="00E25F61" w:rsidRPr="0042024E" w:rsidRDefault="00E25F61" w:rsidP="00E25F61">
            <w:pPr>
              <w:pStyle w:val="TableText-Centered"/>
              <w:rPr>
                <w:szCs w:val="22"/>
              </w:rPr>
            </w:pPr>
          </w:p>
        </w:tc>
        <w:tc>
          <w:tcPr>
            <w:tcW w:w="867" w:type="pct"/>
          </w:tcPr>
          <w:p w14:paraId="0B2CB7D0" w14:textId="77777777" w:rsidR="00E25F61" w:rsidRPr="0042024E" w:rsidRDefault="00E25F61" w:rsidP="00E25F61">
            <w:pPr>
              <w:pStyle w:val="TableText-Centered"/>
              <w:rPr>
                <w:szCs w:val="22"/>
              </w:rPr>
            </w:pPr>
            <w:r w:rsidRPr="0042024E">
              <w:rPr>
                <w:szCs w:val="22"/>
              </w:rPr>
              <w:t>bit2 set to 0</w:t>
            </w:r>
          </w:p>
        </w:tc>
        <w:tc>
          <w:tcPr>
            <w:tcW w:w="3559" w:type="pct"/>
          </w:tcPr>
          <w:p w14:paraId="4D946FD8" w14:textId="6F66C41D" w:rsidR="00E25F61" w:rsidRPr="0042024E" w:rsidRDefault="00E25F61" w:rsidP="00E25F61">
            <w:pPr>
              <w:pStyle w:val="TableText"/>
              <w:rPr>
                <w:szCs w:val="22"/>
              </w:rPr>
            </w:pPr>
            <w:r w:rsidRPr="0042024E">
              <w:rPr>
                <w:bCs/>
                <w:szCs w:val="22"/>
              </w:rPr>
              <w:t>RFU</w:t>
            </w:r>
          </w:p>
        </w:tc>
      </w:tr>
      <w:tr w:rsidR="00E25F61" w:rsidRPr="00732A28" w14:paraId="2ADF95E9" w14:textId="77777777" w:rsidTr="002A20F2">
        <w:trPr>
          <w:trHeight w:val="215"/>
        </w:trPr>
        <w:tc>
          <w:tcPr>
            <w:tcW w:w="574" w:type="pct"/>
            <w:vMerge/>
          </w:tcPr>
          <w:p w14:paraId="7F48FEE8" w14:textId="77777777" w:rsidR="00E25F61" w:rsidRPr="0042024E" w:rsidRDefault="00E25F61" w:rsidP="00E25F61">
            <w:pPr>
              <w:pStyle w:val="TableText-Centered"/>
              <w:rPr>
                <w:szCs w:val="22"/>
              </w:rPr>
            </w:pPr>
          </w:p>
        </w:tc>
        <w:tc>
          <w:tcPr>
            <w:tcW w:w="867" w:type="pct"/>
          </w:tcPr>
          <w:p w14:paraId="2E67F8CD" w14:textId="77777777" w:rsidR="00E25F61" w:rsidRPr="0042024E" w:rsidRDefault="00E25F61" w:rsidP="00E25F61">
            <w:pPr>
              <w:pStyle w:val="TableText-Centered"/>
              <w:rPr>
                <w:szCs w:val="22"/>
              </w:rPr>
            </w:pPr>
            <w:r w:rsidRPr="0042024E">
              <w:rPr>
                <w:szCs w:val="22"/>
              </w:rPr>
              <w:t>bit3 set to 0</w:t>
            </w:r>
          </w:p>
        </w:tc>
        <w:tc>
          <w:tcPr>
            <w:tcW w:w="3559" w:type="pct"/>
          </w:tcPr>
          <w:p w14:paraId="65C0A750" w14:textId="77777777" w:rsidR="00E25F61" w:rsidRPr="0042024E" w:rsidRDefault="00E25F61" w:rsidP="00E25F61">
            <w:pPr>
              <w:pStyle w:val="TableText"/>
              <w:rPr>
                <w:szCs w:val="22"/>
              </w:rPr>
            </w:pPr>
            <w:r w:rsidRPr="0042024E">
              <w:rPr>
                <w:bCs/>
                <w:szCs w:val="22"/>
              </w:rPr>
              <w:t>RFU</w:t>
            </w:r>
          </w:p>
        </w:tc>
      </w:tr>
      <w:tr w:rsidR="00E25F61" w:rsidRPr="00732A28" w14:paraId="5031ECE2" w14:textId="77777777" w:rsidTr="002A20F2">
        <w:trPr>
          <w:trHeight w:val="215"/>
        </w:trPr>
        <w:tc>
          <w:tcPr>
            <w:tcW w:w="574" w:type="pct"/>
            <w:vMerge/>
          </w:tcPr>
          <w:p w14:paraId="5E86CA0F" w14:textId="77777777" w:rsidR="00E25F61" w:rsidRPr="0042024E" w:rsidRDefault="00E25F61" w:rsidP="00E25F61">
            <w:pPr>
              <w:pStyle w:val="TableText-Centered"/>
              <w:rPr>
                <w:szCs w:val="22"/>
              </w:rPr>
            </w:pPr>
          </w:p>
        </w:tc>
        <w:tc>
          <w:tcPr>
            <w:tcW w:w="867" w:type="pct"/>
          </w:tcPr>
          <w:p w14:paraId="7402870D" w14:textId="77777777" w:rsidR="00E25F61" w:rsidRPr="0042024E" w:rsidRDefault="00E25F61" w:rsidP="00E25F61">
            <w:pPr>
              <w:pStyle w:val="TableText-Centered"/>
              <w:rPr>
                <w:szCs w:val="22"/>
              </w:rPr>
            </w:pPr>
            <w:r w:rsidRPr="0042024E">
              <w:rPr>
                <w:szCs w:val="22"/>
              </w:rPr>
              <w:t>bit4 set to 0</w:t>
            </w:r>
          </w:p>
        </w:tc>
        <w:tc>
          <w:tcPr>
            <w:tcW w:w="3559" w:type="pct"/>
          </w:tcPr>
          <w:p w14:paraId="2003E341" w14:textId="77777777" w:rsidR="00E25F61" w:rsidRPr="0042024E" w:rsidRDefault="00E25F61" w:rsidP="00E25F61">
            <w:pPr>
              <w:pStyle w:val="TableText"/>
              <w:rPr>
                <w:szCs w:val="22"/>
              </w:rPr>
            </w:pPr>
            <w:r w:rsidRPr="0042024E">
              <w:rPr>
                <w:bCs/>
                <w:szCs w:val="22"/>
              </w:rPr>
              <w:t>RFU</w:t>
            </w:r>
          </w:p>
        </w:tc>
      </w:tr>
      <w:tr w:rsidR="00E25F61" w:rsidRPr="00732A28" w14:paraId="0C09E218" w14:textId="77777777" w:rsidTr="002A20F2">
        <w:trPr>
          <w:trHeight w:val="215"/>
        </w:trPr>
        <w:tc>
          <w:tcPr>
            <w:tcW w:w="574" w:type="pct"/>
            <w:vMerge/>
          </w:tcPr>
          <w:p w14:paraId="265983C1" w14:textId="77777777" w:rsidR="00E25F61" w:rsidRPr="0042024E" w:rsidRDefault="00E25F61" w:rsidP="00E25F61">
            <w:pPr>
              <w:pStyle w:val="TableText-Centered"/>
              <w:rPr>
                <w:szCs w:val="22"/>
              </w:rPr>
            </w:pPr>
          </w:p>
        </w:tc>
        <w:tc>
          <w:tcPr>
            <w:tcW w:w="867" w:type="pct"/>
          </w:tcPr>
          <w:p w14:paraId="53203AEF" w14:textId="77777777" w:rsidR="00E25F61" w:rsidRPr="0042024E" w:rsidRDefault="00E25F61" w:rsidP="00E25F61">
            <w:pPr>
              <w:pStyle w:val="TableText-Centered"/>
              <w:rPr>
                <w:szCs w:val="22"/>
              </w:rPr>
            </w:pPr>
            <w:r w:rsidRPr="0042024E">
              <w:rPr>
                <w:szCs w:val="22"/>
              </w:rPr>
              <w:t>bit5 set to 0</w:t>
            </w:r>
          </w:p>
        </w:tc>
        <w:tc>
          <w:tcPr>
            <w:tcW w:w="3559" w:type="pct"/>
          </w:tcPr>
          <w:p w14:paraId="1681C907" w14:textId="77777777" w:rsidR="00E25F61" w:rsidRPr="0042024E" w:rsidRDefault="00E25F61" w:rsidP="00E25F61">
            <w:pPr>
              <w:pStyle w:val="TableText"/>
              <w:rPr>
                <w:szCs w:val="22"/>
              </w:rPr>
            </w:pPr>
            <w:r w:rsidRPr="0042024E">
              <w:rPr>
                <w:bCs/>
                <w:szCs w:val="22"/>
              </w:rPr>
              <w:t>RFU</w:t>
            </w:r>
          </w:p>
        </w:tc>
      </w:tr>
      <w:tr w:rsidR="00E25F61" w:rsidRPr="00732A28" w14:paraId="097C75D3" w14:textId="77777777" w:rsidTr="002A20F2">
        <w:trPr>
          <w:trHeight w:val="215"/>
        </w:trPr>
        <w:tc>
          <w:tcPr>
            <w:tcW w:w="574" w:type="pct"/>
            <w:vMerge/>
          </w:tcPr>
          <w:p w14:paraId="7233704F" w14:textId="77777777" w:rsidR="00E25F61" w:rsidRPr="0042024E" w:rsidRDefault="00E25F61" w:rsidP="00E25F61">
            <w:pPr>
              <w:pStyle w:val="TableText-Centered"/>
              <w:rPr>
                <w:szCs w:val="22"/>
              </w:rPr>
            </w:pPr>
          </w:p>
        </w:tc>
        <w:tc>
          <w:tcPr>
            <w:tcW w:w="867" w:type="pct"/>
          </w:tcPr>
          <w:p w14:paraId="3A686C61" w14:textId="77777777" w:rsidR="00E25F61" w:rsidRPr="0042024E" w:rsidRDefault="00E25F61" w:rsidP="00E25F61">
            <w:pPr>
              <w:pStyle w:val="TableText-Centered"/>
              <w:rPr>
                <w:szCs w:val="22"/>
              </w:rPr>
            </w:pPr>
            <w:r w:rsidRPr="0042024E">
              <w:rPr>
                <w:szCs w:val="22"/>
              </w:rPr>
              <w:t>bit6 set to 0</w:t>
            </w:r>
          </w:p>
        </w:tc>
        <w:tc>
          <w:tcPr>
            <w:tcW w:w="3559" w:type="pct"/>
          </w:tcPr>
          <w:p w14:paraId="53128B72" w14:textId="77777777" w:rsidR="00E25F61" w:rsidRPr="0042024E" w:rsidRDefault="00E25F61" w:rsidP="00E25F61">
            <w:pPr>
              <w:pStyle w:val="TableText"/>
              <w:rPr>
                <w:szCs w:val="22"/>
              </w:rPr>
            </w:pPr>
            <w:r w:rsidRPr="0042024E">
              <w:rPr>
                <w:szCs w:val="22"/>
              </w:rPr>
              <w:t>RFU</w:t>
            </w:r>
          </w:p>
        </w:tc>
      </w:tr>
      <w:tr w:rsidR="00E25F61" w:rsidRPr="00732A28" w14:paraId="0D5B7109" w14:textId="77777777" w:rsidTr="002A20F2">
        <w:trPr>
          <w:trHeight w:val="215"/>
        </w:trPr>
        <w:tc>
          <w:tcPr>
            <w:tcW w:w="574" w:type="pct"/>
            <w:vMerge/>
          </w:tcPr>
          <w:p w14:paraId="06C0D83A" w14:textId="77777777" w:rsidR="00E25F61" w:rsidRPr="0042024E" w:rsidRDefault="00E25F61" w:rsidP="00E25F61">
            <w:pPr>
              <w:pStyle w:val="TableText-Centered"/>
              <w:rPr>
                <w:szCs w:val="22"/>
              </w:rPr>
            </w:pPr>
          </w:p>
        </w:tc>
        <w:tc>
          <w:tcPr>
            <w:tcW w:w="867" w:type="pct"/>
          </w:tcPr>
          <w:p w14:paraId="2F33E1DE" w14:textId="3020B712" w:rsidR="00E25F61" w:rsidRPr="0042024E" w:rsidRDefault="00E25F61" w:rsidP="00E25F61">
            <w:pPr>
              <w:pStyle w:val="TableText-Centered"/>
              <w:rPr>
                <w:szCs w:val="22"/>
              </w:rPr>
            </w:pPr>
            <w:r w:rsidRPr="0042024E">
              <w:rPr>
                <w:szCs w:val="22"/>
              </w:rPr>
              <w:t>bit7 set to 0</w:t>
            </w:r>
            <w:r w:rsidR="0004180F">
              <w:rPr>
                <w:szCs w:val="22"/>
              </w:rPr>
              <w:t>/1</w:t>
            </w:r>
          </w:p>
        </w:tc>
        <w:tc>
          <w:tcPr>
            <w:tcW w:w="3559" w:type="pct"/>
          </w:tcPr>
          <w:p w14:paraId="746CCF59" w14:textId="4F4E99B8" w:rsidR="00E25F61" w:rsidRPr="0042024E" w:rsidRDefault="00E25F61" w:rsidP="00E25F61">
            <w:pPr>
              <w:pStyle w:val="TableText"/>
              <w:rPr>
                <w:szCs w:val="22"/>
              </w:rPr>
            </w:pPr>
            <w:r w:rsidRPr="0042024E">
              <w:rPr>
                <w:szCs w:val="22"/>
              </w:rPr>
              <w:t xml:space="preserve">SET CONFIDENTIAL DATA command not allowed </w:t>
            </w:r>
            <w:r w:rsidR="0004180F">
              <w:rPr>
                <w:szCs w:val="22"/>
              </w:rPr>
              <w:t xml:space="preserve">(0) </w:t>
            </w:r>
            <w:r w:rsidRPr="0042024E">
              <w:rPr>
                <w:szCs w:val="22"/>
              </w:rPr>
              <w:t>if immobilizer tokens are not used</w:t>
            </w:r>
            <w:r w:rsidR="0004180F">
              <w:rPr>
                <w:szCs w:val="22"/>
              </w:rPr>
              <w:t xml:space="preserve"> or allowed (1) if immobilizer tokens are used</w:t>
            </w:r>
          </w:p>
        </w:tc>
      </w:tr>
    </w:tbl>
    <w:p w14:paraId="44457F87" w14:textId="77777777" w:rsidR="00670BE2" w:rsidRDefault="00670BE2" w:rsidP="008435FB"/>
    <w:p w14:paraId="3D996E6E" w14:textId="0454CCE7" w:rsidR="008435FB" w:rsidRDefault="008435FB" w:rsidP="008435FB">
      <w:r>
        <w:t>The bit7 of tag 46</w:t>
      </w:r>
      <w:r w:rsidRPr="002E6FC6">
        <w:rPr>
          <w:vertAlign w:val="subscript"/>
        </w:rPr>
        <w:t>h</w:t>
      </w:r>
      <w:r>
        <w:t xml:space="preserve">, shall not be set to 1 if sensitive data such as immobilizer tokens are exchanged using the EXCHANGE command. </w:t>
      </w:r>
    </w:p>
    <w:p w14:paraId="422E541E" w14:textId="0710E60B" w:rsidR="008435FB" w:rsidRDefault="008435FB" w:rsidP="008435FB">
      <w:r>
        <w:t xml:space="preserve">For friend sharing (Key Sharing flow step 1 and 2), the owner device shall set these two fields which is within Key Creation Request according to </w:t>
      </w:r>
      <w:r w:rsidRPr="00503CB9">
        <w:rPr>
          <w:rStyle w:val="CrossRef"/>
        </w:rPr>
        <w:fldChar w:fldCharType="begin"/>
      </w:r>
      <w:r w:rsidRPr="00503CB9">
        <w:rPr>
          <w:rStyle w:val="CrossRef"/>
        </w:rPr>
        <w:instrText xml:space="preserve"> REF _Ref64304603 \h </w:instrText>
      </w:r>
      <w:r w:rsidRPr="00503CB9">
        <w:rPr>
          <w:rStyle w:val="CrossRef"/>
        </w:rPr>
      </w:r>
      <w:r w:rsidRPr="00503CB9">
        <w:rPr>
          <w:rStyle w:val="CrossRef"/>
        </w:rPr>
        <w:fldChar w:fldCharType="separate"/>
      </w:r>
      <w:r w:rsidR="00D81990">
        <w:t xml:space="preserve">Table </w:t>
      </w:r>
      <w:r w:rsidR="00D81990">
        <w:rPr>
          <w:noProof/>
        </w:rPr>
        <w:t>15</w:t>
      </w:r>
      <w:r w:rsidR="00D81990">
        <w:noBreakHyphen/>
      </w:r>
      <w:r w:rsidR="00D81990">
        <w:rPr>
          <w:noProof/>
        </w:rPr>
        <w:t>15</w:t>
      </w:r>
      <w:r w:rsidRPr="00503CB9">
        <w:rPr>
          <w:rStyle w:val="CrossRef"/>
        </w:rPr>
        <w:fldChar w:fldCharType="end"/>
      </w:r>
      <w:r>
        <w:t>.</w:t>
      </w:r>
    </w:p>
    <w:p w14:paraId="065DDACB" w14:textId="369DD811" w:rsidR="008435FB" w:rsidRDefault="008435FB" w:rsidP="003C3F3D">
      <w:pPr>
        <w:pStyle w:val="CaptionTable"/>
      </w:pPr>
      <w:bookmarkStart w:id="1753" w:name="_Ref64304603"/>
      <w:bookmarkStart w:id="1754" w:name="_Toc118223084"/>
      <w:r>
        <w:t xml:space="preserve">Table </w:t>
      </w:r>
      <w:fldSimple w:instr=" STYLEREF 1 \s ">
        <w:r w:rsidR="00D81990">
          <w:rPr>
            <w:noProof/>
          </w:rPr>
          <w:t>15</w:t>
        </w:r>
      </w:fldSimple>
      <w:r w:rsidR="00183237">
        <w:noBreakHyphen/>
      </w:r>
      <w:fldSimple w:instr=" SEQ Table \* ARABIC \s 1 ">
        <w:r w:rsidR="00D81990">
          <w:rPr>
            <w:noProof/>
          </w:rPr>
          <w:t>15</w:t>
        </w:r>
      </w:fldSimple>
      <w:bookmarkEnd w:id="1753"/>
      <w:r>
        <w:t xml:space="preserve">: </w:t>
      </w:r>
      <w:r w:rsidRPr="00BB0493">
        <w:t>Setting of Tag 46</w:t>
      </w:r>
      <w:r w:rsidRPr="003C4D5C">
        <w:rPr>
          <w:vertAlign w:val="subscript"/>
        </w:rPr>
        <w:t>h</w:t>
      </w:r>
      <w:r w:rsidRPr="00BB0493">
        <w:t xml:space="preserve"> and Tag 47</w:t>
      </w:r>
      <w:r w:rsidRPr="003C4D5C">
        <w:rPr>
          <w:vertAlign w:val="subscript"/>
        </w:rPr>
        <w:t>h</w:t>
      </w:r>
      <w:r w:rsidRPr="00BB0493">
        <w:t xml:space="preserve"> by the owner device for the key sharing</w:t>
      </w:r>
      <w:r>
        <w:t>.</w:t>
      </w:r>
      <w:bookmarkEnd w:id="175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74"/>
        <w:gridCol w:w="1621"/>
        <w:gridCol w:w="6655"/>
      </w:tblGrid>
      <w:tr w:rsidR="008435FB" w:rsidRPr="00732A28" w14:paraId="188FB068" w14:textId="77777777" w:rsidTr="002A20F2">
        <w:trPr>
          <w:trHeight w:val="357"/>
          <w:tblHeader/>
        </w:trPr>
        <w:tc>
          <w:tcPr>
            <w:tcW w:w="574" w:type="pct"/>
            <w:tcBorders>
              <w:bottom w:val="single" w:sz="4" w:space="0" w:color="000000"/>
            </w:tcBorders>
            <w:shd w:val="clear" w:color="auto" w:fill="0070C0"/>
          </w:tcPr>
          <w:p w14:paraId="599F53B1" w14:textId="77777777" w:rsidR="008435FB" w:rsidRPr="00732A28" w:rsidRDefault="008435FB" w:rsidP="006E4AFF">
            <w:pPr>
              <w:pStyle w:val="TableHead"/>
            </w:pPr>
            <w:r w:rsidRPr="00732A28">
              <w:t>Tag</w:t>
            </w:r>
          </w:p>
        </w:tc>
        <w:tc>
          <w:tcPr>
            <w:tcW w:w="867" w:type="pct"/>
            <w:tcBorders>
              <w:bottom w:val="single" w:sz="4" w:space="0" w:color="000000"/>
            </w:tcBorders>
            <w:shd w:val="clear" w:color="auto" w:fill="0070C0"/>
          </w:tcPr>
          <w:p w14:paraId="505AA51C" w14:textId="77777777" w:rsidR="008435FB" w:rsidRPr="00732A28" w:rsidRDefault="008435FB" w:rsidP="002A20F2">
            <w:pPr>
              <w:pStyle w:val="TableHead-Centered"/>
            </w:pPr>
            <w:r>
              <w:t>Value</w:t>
            </w:r>
          </w:p>
        </w:tc>
        <w:tc>
          <w:tcPr>
            <w:tcW w:w="3559" w:type="pct"/>
            <w:tcBorders>
              <w:bottom w:val="single" w:sz="4" w:space="0" w:color="000000"/>
            </w:tcBorders>
            <w:shd w:val="clear" w:color="auto" w:fill="0070C0"/>
          </w:tcPr>
          <w:p w14:paraId="407D0E05" w14:textId="77777777" w:rsidR="008435FB" w:rsidRPr="00A63CB7" w:rsidRDefault="008435FB" w:rsidP="002A20F2">
            <w:pPr>
              <w:pStyle w:val="TableHead"/>
            </w:pPr>
            <w:r w:rsidRPr="00A63CB7">
              <w:t>Description</w:t>
            </w:r>
          </w:p>
        </w:tc>
      </w:tr>
      <w:tr w:rsidR="008435FB" w:rsidRPr="00732A28" w14:paraId="4897B88B" w14:textId="77777777" w:rsidTr="002A20F2">
        <w:trPr>
          <w:trHeight w:val="179"/>
        </w:trPr>
        <w:tc>
          <w:tcPr>
            <w:tcW w:w="574" w:type="pct"/>
            <w:vMerge w:val="restart"/>
          </w:tcPr>
          <w:p w14:paraId="5B6F5069" w14:textId="7407FB78" w:rsidR="008435FB" w:rsidRPr="00732A28" w:rsidRDefault="008435FB" w:rsidP="006E4AFF">
            <w:pPr>
              <w:pStyle w:val="TableText"/>
            </w:pPr>
            <w:r w:rsidRPr="00732A28">
              <w:t>46</w:t>
            </w:r>
            <w:r w:rsidR="00D225B6" w:rsidRPr="006C3B78">
              <w:rPr>
                <w:vertAlign w:val="subscript"/>
              </w:rPr>
              <w:t>h</w:t>
            </w:r>
          </w:p>
        </w:tc>
        <w:tc>
          <w:tcPr>
            <w:tcW w:w="867" w:type="pct"/>
          </w:tcPr>
          <w:p w14:paraId="586CA2AF" w14:textId="40FAF300" w:rsidR="008435FB" w:rsidRDefault="008435FB" w:rsidP="00DA1E45">
            <w:pPr>
              <w:pStyle w:val="TableText-Centered"/>
            </w:pPr>
            <w:r w:rsidRPr="002F3BAA">
              <w:t xml:space="preserve">bit0 to </w:t>
            </w:r>
            <w:r>
              <w:t>bit3</w:t>
            </w:r>
          </w:p>
        </w:tc>
        <w:tc>
          <w:tcPr>
            <w:tcW w:w="3559" w:type="pct"/>
          </w:tcPr>
          <w:p w14:paraId="5AAA0BE8" w14:textId="77777777" w:rsidR="008435FB" w:rsidRDefault="008435FB" w:rsidP="002A20F2">
            <w:pPr>
              <w:pStyle w:val="TableText"/>
            </w:pPr>
            <w:r w:rsidRPr="001F7D8D">
              <w:t>As defined in the endpoint configuration (owner device)</w:t>
            </w:r>
          </w:p>
        </w:tc>
      </w:tr>
      <w:tr w:rsidR="008435FB" w:rsidRPr="00732A28" w14:paraId="79A9D6ED" w14:textId="77777777" w:rsidTr="002A20F2">
        <w:trPr>
          <w:trHeight w:val="314"/>
        </w:trPr>
        <w:tc>
          <w:tcPr>
            <w:tcW w:w="574" w:type="pct"/>
            <w:vMerge/>
          </w:tcPr>
          <w:p w14:paraId="7F8F9099" w14:textId="77777777" w:rsidR="008435FB" w:rsidRPr="00732A28" w:rsidRDefault="008435FB" w:rsidP="006E4AFF">
            <w:pPr>
              <w:pStyle w:val="TableText"/>
            </w:pPr>
          </w:p>
        </w:tc>
        <w:tc>
          <w:tcPr>
            <w:tcW w:w="867" w:type="pct"/>
          </w:tcPr>
          <w:p w14:paraId="41AB3132" w14:textId="77777777" w:rsidR="008435FB" w:rsidRDefault="008435FB" w:rsidP="00DA1E45">
            <w:pPr>
              <w:pStyle w:val="TableText-Centered"/>
            </w:pPr>
            <w:r>
              <w:t>bit4 set to 0</w:t>
            </w:r>
          </w:p>
        </w:tc>
        <w:tc>
          <w:tcPr>
            <w:tcW w:w="3559" w:type="pct"/>
          </w:tcPr>
          <w:p w14:paraId="5F8B2F7E" w14:textId="64361580" w:rsidR="008435FB" w:rsidRDefault="008435FB" w:rsidP="002A20F2">
            <w:pPr>
              <w:pStyle w:val="TableText"/>
            </w:pPr>
            <w:r>
              <w:t xml:space="preserve">AUTHORIZE ENDPOINT </w:t>
            </w:r>
            <w:r w:rsidR="00372498">
              <w:t xml:space="preserve">not </w:t>
            </w:r>
            <w:r>
              <w:t>command allowed</w:t>
            </w:r>
          </w:p>
        </w:tc>
      </w:tr>
      <w:tr w:rsidR="008435FB" w:rsidRPr="00732A28" w14:paraId="6E3AF3B8" w14:textId="77777777" w:rsidTr="002A20F2">
        <w:trPr>
          <w:trHeight w:val="143"/>
        </w:trPr>
        <w:tc>
          <w:tcPr>
            <w:tcW w:w="574" w:type="pct"/>
            <w:vMerge/>
            <w:tcBorders>
              <w:bottom w:val="single" w:sz="8" w:space="0" w:color="000000"/>
            </w:tcBorders>
          </w:tcPr>
          <w:p w14:paraId="03A7405B" w14:textId="77777777" w:rsidR="008435FB" w:rsidRPr="00732A28" w:rsidRDefault="008435FB" w:rsidP="006E4AFF">
            <w:pPr>
              <w:pStyle w:val="TableText"/>
            </w:pPr>
          </w:p>
        </w:tc>
        <w:tc>
          <w:tcPr>
            <w:tcW w:w="867" w:type="pct"/>
            <w:tcBorders>
              <w:bottom w:val="single" w:sz="8" w:space="0" w:color="000000"/>
            </w:tcBorders>
          </w:tcPr>
          <w:p w14:paraId="425C9915" w14:textId="764928EE" w:rsidR="008435FB" w:rsidRPr="00732A28" w:rsidRDefault="008435FB" w:rsidP="00DA1E45">
            <w:pPr>
              <w:pStyle w:val="TableText-Centered"/>
            </w:pPr>
            <w:r>
              <w:t>bit5 to bit7</w:t>
            </w:r>
          </w:p>
        </w:tc>
        <w:tc>
          <w:tcPr>
            <w:tcW w:w="3559" w:type="pct"/>
            <w:tcBorders>
              <w:bottom w:val="single" w:sz="8" w:space="0" w:color="000000"/>
            </w:tcBorders>
          </w:tcPr>
          <w:p w14:paraId="7569930B" w14:textId="77777777" w:rsidR="008435FB" w:rsidRPr="00732A28" w:rsidRDefault="008435FB" w:rsidP="002A20F2">
            <w:pPr>
              <w:pStyle w:val="TableText"/>
            </w:pPr>
            <w:r w:rsidRPr="001F7D8D">
              <w:t>As defined in the endpoint configuration (owner device)</w:t>
            </w:r>
          </w:p>
        </w:tc>
      </w:tr>
      <w:tr w:rsidR="008435FB" w:rsidRPr="00732A28" w14:paraId="0CAE4AF9" w14:textId="77777777" w:rsidTr="002A20F2">
        <w:trPr>
          <w:trHeight w:val="251"/>
        </w:trPr>
        <w:tc>
          <w:tcPr>
            <w:tcW w:w="574" w:type="pct"/>
            <w:tcBorders>
              <w:top w:val="single" w:sz="8" w:space="0" w:color="000000"/>
              <w:left w:val="single" w:sz="8" w:space="0" w:color="000000"/>
              <w:bottom w:val="single" w:sz="8" w:space="0" w:color="000000"/>
              <w:right w:val="single" w:sz="8" w:space="0" w:color="000000"/>
            </w:tcBorders>
          </w:tcPr>
          <w:p w14:paraId="66A4DB3E" w14:textId="02E3B0F3" w:rsidR="008435FB" w:rsidRDefault="008435FB" w:rsidP="006E4AFF">
            <w:pPr>
              <w:pStyle w:val="TableText"/>
            </w:pPr>
            <w:r w:rsidRPr="00A6327E">
              <w:t>47</w:t>
            </w:r>
            <w:r w:rsidR="00D225B6" w:rsidRPr="00A6327E">
              <w:rPr>
                <w:vertAlign w:val="subscript"/>
              </w:rPr>
              <w:t>h</w:t>
            </w:r>
          </w:p>
        </w:tc>
        <w:tc>
          <w:tcPr>
            <w:tcW w:w="867" w:type="pct"/>
            <w:tcBorders>
              <w:top w:val="single" w:sz="8" w:space="0" w:color="000000"/>
              <w:left w:val="single" w:sz="8" w:space="0" w:color="000000"/>
              <w:bottom w:val="single" w:sz="8" w:space="0" w:color="000000"/>
              <w:right w:val="single" w:sz="8" w:space="0" w:color="000000"/>
            </w:tcBorders>
          </w:tcPr>
          <w:p w14:paraId="5D7BCE09" w14:textId="6FB41BCF" w:rsidR="008435FB" w:rsidRPr="002F3BAA" w:rsidRDefault="008435FB" w:rsidP="00DA1E45">
            <w:pPr>
              <w:pStyle w:val="TableText-Centered"/>
            </w:pPr>
            <w:r>
              <w:t>bit0 to bit7</w:t>
            </w:r>
          </w:p>
        </w:tc>
        <w:tc>
          <w:tcPr>
            <w:tcW w:w="3559" w:type="pct"/>
            <w:tcBorders>
              <w:top w:val="single" w:sz="8" w:space="0" w:color="000000"/>
              <w:left w:val="single" w:sz="8" w:space="0" w:color="000000"/>
              <w:bottom w:val="single" w:sz="8" w:space="0" w:color="000000"/>
              <w:right w:val="single" w:sz="8" w:space="0" w:color="000000"/>
            </w:tcBorders>
          </w:tcPr>
          <w:p w14:paraId="719C1A6A" w14:textId="77777777" w:rsidR="008435FB" w:rsidRPr="002F3BAA" w:rsidRDefault="008435FB" w:rsidP="002A20F2">
            <w:pPr>
              <w:pStyle w:val="TableText"/>
            </w:pPr>
            <w:r w:rsidRPr="001F7D8D">
              <w:t>As defined in the endpoint configuration (owner device)</w:t>
            </w:r>
          </w:p>
        </w:tc>
      </w:tr>
    </w:tbl>
    <w:p w14:paraId="2788FF54" w14:textId="157EECAE" w:rsidR="00C12A40" w:rsidRDefault="008435FB" w:rsidP="008435FB">
      <w:r>
        <w:t xml:space="preserve"> </w:t>
      </w:r>
    </w:p>
    <w:p w14:paraId="00AB5B06" w14:textId="6A1590B2" w:rsidR="00A646D8" w:rsidRDefault="000F3EDC" w:rsidP="00A646D8">
      <w:r>
        <w:rPr>
          <w:rStyle w:val="InlineHead"/>
        </w:rPr>
        <w:t>p</w:t>
      </w:r>
      <w:r w:rsidR="00A646D8" w:rsidRPr="00157C96">
        <w:rPr>
          <w:rStyle w:val="InlineHead"/>
        </w:rPr>
        <w:t>rotocol_version</w:t>
      </w:r>
      <w:r w:rsidR="00A646D8">
        <w:t xml:space="preserve">: </w:t>
      </w:r>
      <w:r w:rsidR="00FE7653" w:rsidRPr="00BF32D6">
        <w:t>Digital Key applet protocol transaction (</w:t>
      </w:r>
      <w:r w:rsidR="00135FB7">
        <w:t>V-D-TX</w:t>
      </w:r>
      <w:r w:rsidR="00FE7653" w:rsidRPr="00BF32D6">
        <w:t>) version assigned at the time of the endpoint creation.</w:t>
      </w:r>
      <w:r w:rsidR="00FE7653">
        <w:t xml:space="preserve"> </w:t>
      </w:r>
      <w:r w:rsidR="00A646D8">
        <w:t>This field is informative and shall not be used by the applet to enforce usage of a specific protocol version.</w:t>
      </w:r>
      <w:r w:rsidR="00E0287F">
        <w:t xml:space="preserve"> </w:t>
      </w:r>
      <w:r w:rsidR="00FE7653" w:rsidRPr="00BF32D6">
        <w:t>Thus, this shall not prevent the endpoint to be used with other versions</w:t>
      </w:r>
      <w:r w:rsidR="00FE7653">
        <w:t xml:space="preserve"> of the Digital Key applet protocol version that may be supported by the vehicle and the Digital Key applet later.</w:t>
      </w:r>
    </w:p>
    <w:p w14:paraId="48CF9FF7" w14:textId="77777777" w:rsidR="00A646D8" w:rsidRDefault="00A646D8" w:rsidP="00A646D8">
      <w:r w:rsidRPr="00157C96">
        <w:rPr>
          <w:rStyle w:val="InlineHead"/>
        </w:rPr>
        <w:t>vehicle_PK</w:t>
      </w:r>
      <w:r>
        <w:t>: The public key of the vehicle.</w:t>
      </w:r>
    </w:p>
    <w:p w14:paraId="603895B4" w14:textId="6659BDDD" w:rsidR="00A646D8" w:rsidRDefault="00A646D8" w:rsidP="00A646D8">
      <w:r w:rsidRPr="00157C96">
        <w:rPr>
          <w:rStyle w:val="InlineHead"/>
        </w:rPr>
        <w:t>Not_before</w:t>
      </w:r>
      <w:r>
        <w:t xml:space="preserve">: The issued certificate start of validity date. The validity date is not required to be verified by the applet. </w:t>
      </w:r>
    </w:p>
    <w:p w14:paraId="75D410ED" w14:textId="6B9BBD06" w:rsidR="00A646D8" w:rsidRDefault="00A646D8" w:rsidP="00A646D8">
      <w:r w:rsidRPr="000D3CF5">
        <w:rPr>
          <w:rStyle w:val="InlineHead"/>
        </w:rPr>
        <w:t>Not_after</w:t>
      </w:r>
      <w:r w:rsidR="00D23E0D">
        <w:t xml:space="preserve">: </w:t>
      </w:r>
      <w:r w:rsidRPr="000D3CF5">
        <w:t>The issued certificate</w:t>
      </w:r>
      <w:r>
        <w:t xml:space="preserve"> end of validity date. The validity date is not required to be verified by the applet. </w:t>
      </w:r>
    </w:p>
    <w:p w14:paraId="639A3B92" w14:textId="141900B0" w:rsidR="00A646D8" w:rsidRDefault="00A646D8" w:rsidP="00A646D8">
      <w:r w:rsidRPr="00486A06">
        <w:rPr>
          <w:rStyle w:val="InlineHead"/>
        </w:rPr>
        <w:t>Authorized_PK[]</w:t>
      </w:r>
      <w:r w:rsidR="00486A06">
        <w:t xml:space="preserve">: </w:t>
      </w:r>
      <w:r>
        <w:t xml:space="preserve">The public keys used by the device to verify other SE’s endpoint creation certificates. </w:t>
      </w:r>
    </w:p>
    <w:p w14:paraId="2EEC4A66" w14:textId="77777777" w:rsidR="00A646D8" w:rsidRDefault="00A646D8" w:rsidP="00A646D8">
      <w:r w:rsidRPr="00486A06">
        <w:rPr>
          <w:rStyle w:val="InlineHead"/>
        </w:rPr>
        <w:t>Confidential_mailbox_size</w:t>
      </w:r>
      <w:r>
        <w:t>: If field not present, confidential mailbox is not available.</w:t>
      </w:r>
    </w:p>
    <w:p w14:paraId="39EEF649" w14:textId="77777777" w:rsidR="00A646D8" w:rsidRDefault="00A646D8" w:rsidP="00A646D8">
      <w:r w:rsidRPr="00486A06">
        <w:rPr>
          <w:rStyle w:val="InlineHead"/>
        </w:rPr>
        <w:t>Private_mailbox_size</w:t>
      </w:r>
      <w:r>
        <w:t>: If field not present, private mailbox is not available.</w:t>
      </w:r>
    </w:p>
    <w:p w14:paraId="40BCE6EB" w14:textId="7BE41846" w:rsidR="00BF0498" w:rsidRDefault="00A646D8" w:rsidP="00A646D8">
      <w:r w:rsidRPr="00486A06">
        <w:rPr>
          <w:rStyle w:val="InlineHead"/>
        </w:rPr>
        <w:t>Key_slot</w:t>
      </w:r>
      <w:r>
        <w:t xml:space="preserve">: A field in the endpoint configuration that is populated in the friend endpoint configuration during step 1 of the key sharing (see Section </w:t>
      </w:r>
      <w:r w:rsidR="00C123F8" w:rsidRPr="00C123F8">
        <w:rPr>
          <w:rStyle w:val="CrossRef"/>
        </w:rPr>
        <w:fldChar w:fldCharType="begin"/>
      </w:r>
      <w:r w:rsidR="00C123F8" w:rsidRPr="00C123F8">
        <w:rPr>
          <w:rStyle w:val="CrossRef"/>
        </w:rPr>
        <w:instrText xml:space="preserve"> REF _Ref26347962 \r \h </w:instrText>
      </w:r>
      <w:r w:rsidR="00C123F8">
        <w:rPr>
          <w:rStyle w:val="CrossRef"/>
        </w:rPr>
        <w:instrText xml:space="preserve"> \* MERGEFORMAT </w:instrText>
      </w:r>
      <w:r w:rsidR="00C123F8" w:rsidRPr="00C123F8">
        <w:rPr>
          <w:rStyle w:val="CrossRef"/>
        </w:rPr>
      </w:r>
      <w:r w:rsidR="00C123F8" w:rsidRPr="00C123F8">
        <w:rPr>
          <w:rStyle w:val="CrossRef"/>
        </w:rPr>
        <w:fldChar w:fldCharType="separate"/>
      </w:r>
      <w:r w:rsidR="00D81990">
        <w:rPr>
          <w:rStyle w:val="CrossRef"/>
        </w:rPr>
        <w:t>11.8.1</w:t>
      </w:r>
      <w:r w:rsidR="00C123F8" w:rsidRPr="00C123F8">
        <w:rPr>
          <w:rStyle w:val="CrossRef"/>
        </w:rPr>
        <w:fldChar w:fldCharType="end"/>
      </w:r>
      <w:r>
        <w:t xml:space="preserve">) if slot identifiers are retrieved from the vehicle via the owner device. The value of this field is set to one of the slot identifiers from the SlotIdentLst field. The key_slot can be manually set when a fast search among a large number of public keys is required on the vehicle side. The fast search can be facilitated by attributing key slot numbers instead of relying on the automatic hash-based naming during endpoint creation. If key_slot field is not provided, an automatic slot number is generated as described in </w:t>
      </w:r>
      <w:r w:rsidR="00C123F8" w:rsidRPr="00C123F8">
        <w:rPr>
          <w:rStyle w:val="CrossRef"/>
        </w:rPr>
        <w:fldChar w:fldCharType="begin"/>
      </w:r>
      <w:r w:rsidR="00C123F8" w:rsidRPr="00C123F8">
        <w:rPr>
          <w:rStyle w:val="CrossRef"/>
        </w:rPr>
        <w:instrText xml:space="preserve"> REF _Ref61676346 \h  \* MERGEFORMAT </w:instrText>
      </w:r>
      <w:r w:rsidR="00C123F8" w:rsidRPr="00C123F8">
        <w:rPr>
          <w:rStyle w:val="CrossRef"/>
        </w:rPr>
      </w:r>
      <w:r w:rsidR="00C123F8" w:rsidRPr="00C123F8">
        <w:rPr>
          <w:rStyle w:val="CrossRef"/>
        </w:rPr>
        <w:fldChar w:fldCharType="separate"/>
      </w:r>
      <w:r w:rsidR="00D81990" w:rsidRPr="00D81990">
        <w:rPr>
          <w:rStyle w:val="CrossRef"/>
        </w:rPr>
        <w:t>Listing 15</w:t>
      </w:r>
      <w:r w:rsidR="00D81990" w:rsidRPr="00D81990">
        <w:rPr>
          <w:rStyle w:val="CrossRef"/>
        </w:rPr>
        <w:noBreakHyphen/>
        <w:t>6</w:t>
      </w:r>
      <w:r w:rsidR="00C123F8" w:rsidRPr="00C123F8">
        <w:rPr>
          <w:rStyle w:val="CrossRef"/>
        </w:rPr>
        <w:fldChar w:fldCharType="end"/>
      </w:r>
      <w:r>
        <w:t xml:space="preserve">, since the key_slot is mandatory in the AUTH1-Response. </w:t>
      </w:r>
      <w:r w:rsidR="001C4104" w:rsidRPr="001C4104">
        <w:t xml:space="preserve">In case of </w:t>
      </w:r>
      <w:r w:rsidR="001C4104" w:rsidRPr="001C4104">
        <w:lastRenderedPageBreak/>
        <w:t>slot identifiers provided online</w:t>
      </w:r>
      <w:r w:rsidR="00B1528E">
        <w:t>,</w:t>
      </w:r>
      <w:r w:rsidR="001C4104" w:rsidRPr="001C4104">
        <w:t xml:space="preserve"> the owner device during key sharing</w:t>
      </w:r>
      <w:r w:rsidR="00B1528E">
        <w:t>,</w:t>
      </w:r>
      <w:r w:rsidR="001C4104" w:rsidRPr="001C4104">
        <w:t xml:space="preserve"> </w:t>
      </w:r>
      <w:r w:rsidR="00B1528E">
        <w:t>assigns</w:t>
      </w:r>
      <w:r w:rsidR="00B1528E" w:rsidRPr="001C4104">
        <w:t xml:space="preserve"> </w:t>
      </w:r>
      <w:r w:rsidR="001C4104" w:rsidRPr="001C4104">
        <w:t>a</w:t>
      </w:r>
      <w:r w:rsidR="008F6407">
        <w:t>n</w:t>
      </w:r>
      <w:r w:rsidR="001C4104" w:rsidRPr="001C4104">
        <w:t xml:space="preserve"> automatically generated random slot identifier</w:t>
      </w:r>
      <w:r w:rsidR="00B1528E">
        <w:t>.</w:t>
      </w:r>
      <w:r w:rsidR="008F6407">
        <w:t xml:space="preserve"> </w:t>
      </w:r>
      <w:r w:rsidR="00B1528E">
        <w:t xml:space="preserve">The slot identifier is </w:t>
      </w:r>
      <w:r w:rsidR="001C4104" w:rsidRPr="001C4104">
        <w:t>used to derive the Kble_oob, see Section</w:t>
      </w:r>
      <w:r w:rsidR="00164614">
        <w:t>s</w:t>
      </w:r>
      <w:r w:rsidR="001C4104" w:rsidRPr="001C4104">
        <w:t xml:space="preserve"> </w:t>
      </w:r>
      <w:r w:rsidR="001C4104">
        <w:fldChar w:fldCharType="begin"/>
      </w:r>
      <w:r w:rsidR="001C4104">
        <w:instrText xml:space="preserve"> REF _Ref64579953 \r \h </w:instrText>
      </w:r>
      <w:r w:rsidR="001C4104">
        <w:fldChar w:fldCharType="separate"/>
      </w:r>
      <w:r w:rsidR="00D81990">
        <w:t>19.5.1</w:t>
      </w:r>
      <w:r w:rsidR="001C4104">
        <w:fldChar w:fldCharType="end"/>
      </w:r>
      <w:r w:rsidR="00164614">
        <w:t xml:space="preserve"> </w:t>
      </w:r>
      <w:r w:rsidR="001C4104" w:rsidRPr="001C4104">
        <w:t xml:space="preserve">and </w:t>
      </w:r>
      <w:r w:rsidR="00164614">
        <w:fldChar w:fldCharType="begin"/>
      </w:r>
      <w:r w:rsidR="00164614">
        <w:instrText xml:space="preserve"> REF _Ref100938442 \r \h </w:instrText>
      </w:r>
      <w:r w:rsidR="00164614">
        <w:fldChar w:fldCharType="separate"/>
      </w:r>
      <w:r w:rsidR="00D81990">
        <w:t>19.5.8</w:t>
      </w:r>
      <w:r w:rsidR="00164614">
        <w:fldChar w:fldCharType="end"/>
      </w:r>
      <w:r w:rsidR="001C4104" w:rsidRPr="001C4104">
        <w:t>.</w:t>
      </w:r>
    </w:p>
    <w:p w14:paraId="5A205FE7" w14:textId="7C55641B" w:rsidR="00BF0498" w:rsidRDefault="00A646D8" w:rsidP="006423A7">
      <w:pPr>
        <w:pStyle w:val="Note"/>
      </w:pPr>
      <w:r w:rsidRPr="006423A7">
        <w:rPr>
          <w:rStyle w:val="Emphasis"/>
        </w:rPr>
        <w:t>Note</w:t>
      </w:r>
      <w:r w:rsidR="00BF0498">
        <w:t>: A</w:t>
      </w:r>
      <w:r>
        <w:t xml:space="preserve"> device generated key_slot does not safeguard against attestation replay attacks during key sharing. </w:t>
      </w:r>
    </w:p>
    <w:p w14:paraId="1F6B1016" w14:textId="69681CA9" w:rsidR="00A646D8" w:rsidRDefault="00A646D8" w:rsidP="00A646D8">
      <w:r>
        <w:t xml:space="preserve">This field does not need to be unique among endpoints created on an instance. </w:t>
      </w:r>
    </w:p>
    <w:p w14:paraId="6954CCFE" w14:textId="77777777" w:rsidR="00A646D8" w:rsidRDefault="00A646D8" w:rsidP="00A646D8">
      <w:r>
        <w:t>This field can be updated after key creation with the SETUP_ENDPOINT command. The value “initial_key_slot” in the endpoint certificate will always remain the one initially assigned during endpoint creation.</w:t>
      </w:r>
    </w:p>
    <w:p w14:paraId="75492488" w14:textId="22061660" w:rsidR="00A646D8" w:rsidRDefault="00A646D8" w:rsidP="00A646D8">
      <w:r w:rsidRPr="00486A06">
        <w:rPr>
          <w:rStyle w:val="InlineHead"/>
        </w:rPr>
        <w:t>Counter_limit</w:t>
      </w:r>
      <w:r>
        <w:t xml:space="preserve">: </w:t>
      </w:r>
      <w:r w:rsidR="00351788">
        <w:rPr>
          <w:rFonts w:ascii="TimesNewRomanPSMT" w:hAnsi="TimesNewRomanPSMT"/>
        </w:rPr>
        <w:t xml:space="preserve">This field is deprecated and shall not be used. </w:t>
      </w:r>
    </w:p>
    <w:p w14:paraId="0242E60C" w14:textId="152B3887" w:rsidR="00A646D8" w:rsidRDefault="00A646D8" w:rsidP="00A646D8">
      <w:r>
        <w:t>If the applet_implementation_model field is included (i.e., SE-centric applet model) in the INSTALL for INSTALL command, the following additional tags shall appear after the tag 7F27</w:t>
      </w:r>
      <w:r w:rsidRPr="00C123F8">
        <w:rPr>
          <w:vertAlign w:val="subscript"/>
        </w:rPr>
        <w:t>h</w:t>
      </w:r>
      <w:r>
        <w:t>.</w:t>
      </w:r>
    </w:p>
    <w:p w14:paraId="69E9BD7E" w14:textId="128B37F7" w:rsidR="002B1B2F" w:rsidRDefault="002B1B2F" w:rsidP="008658FF">
      <w:pPr>
        <w:pStyle w:val="CaptionTable"/>
      </w:pPr>
      <w:bookmarkStart w:id="1755" w:name="_Ref61676037"/>
      <w:bookmarkStart w:id="1756" w:name="_Toc62126730"/>
      <w:bookmarkStart w:id="1757" w:name="_Toc62127579"/>
      <w:bookmarkStart w:id="1758" w:name="_Toc118223085"/>
      <w:r>
        <w:t xml:space="preserve">Table </w:t>
      </w:r>
      <w:fldSimple w:instr=" STYLEREF 1 \s ">
        <w:r w:rsidR="00D81990">
          <w:rPr>
            <w:noProof/>
          </w:rPr>
          <w:t>15</w:t>
        </w:r>
      </w:fldSimple>
      <w:r w:rsidR="00183237">
        <w:noBreakHyphen/>
      </w:r>
      <w:fldSimple w:instr=" SEQ Table \* ARABIC \s 1 ">
        <w:r w:rsidR="00D81990">
          <w:rPr>
            <w:noProof/>
          </w:rPr>
          <w:t>16</w:t>
        </w:r>
      </w:fldSimple>
      <w:bookmarkEnd w:id="1755"/>
      <w:r>
        <w:t xml:space="preserve">: </w:t>
      </w:r>
      <w:r w:rsidRPr="009A3D1A">
        <w:t>Endpoint verification information</w:t>
      </w:r>
      <w:bookmarkEnd w:id="1756"/>
      <w:bookmarkEnd w:id="1757"/>
      <w:bookmarkEnd w:id="175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99"/>
        <w:gridCol w:w="1967"/>
        <w:gridCol w:w="5296"/>
        <w:gridCol w:w="1088"/>
      </w:tblGrid>
      <w:tr w:rsidR="002B1B2F" w:rsidRPr="00A63156" w14:paraId="47406C90" w14:textId="77777777" w:rsidTr="006F222A">
        <w:trPr>
          <w:trHeight w:val="286"/>
          <w:tblHeader/>
        </w:trPr>
        <w:tc>
          <w:tcPr>
            <w:tcW w:w="534" w:type="pct"/>
            <w:shd w:val="clear" w:color="auto" w:fill="0070C0"/>
          </w:tcPr>
          <w:p w14:paraId="05D395E0" w14:textId="77777777" w:rsidR="002B1B2F" w:rsidRPr="00D93EE3" w:rsidRDefault="002B1B2F" w:rsidP="006E4AFF">
            <w:pPr>
              <w:pStyle w:val="TableHead"/>
            </w:pPr>
            <w:r w:rsidRPr="00D93EE3">
              <w:t>Tag</w:t>
            </w:r>
          </w:p>
        </w:tc>
        <w:tc>
          <w:tcPr>
            <w:tcW w:w="1052" w:type="pct"/>
            <w:shd w:val="clear" w:color="auto" w:fill="0070C0"/>
          </w:tcPr>
          <w:p w14:paraId="212978F6" w14:textId="08458A22" w:rsidR="002B1B2F" w:rsidRPr="00D93EE3" w:rsidRDefault="002B1B2F" w:rsidP="004B2EFD">
            <w:pPr>
              <w:pStyle w:val="TableHead-Centered"/>
            </w:pPr>
            <w:r w:rsidRPr="00D93EE3">
              <w:t>Length</w:t>
            </w:r>
            <w:r w:rsidR="006F222A">
              <w:t xml:space="preserve"> (bytes)</w:t>
            </w:r>
          </w:p>
        </w:tc>
        <w:tc>
          <w:tcPr>
            <w:tcW w:w="2832" w:type="pct"/>
            <w:shd w:val="clear" w:color="auto" w:fill="0070C0"/>
          </w:tcPr>
          <w:p w14:paraId="4F122CE3" w14:textId="77777777" w:rsidR="002B1B2F" w:rsidRPr="00D93EE3" w:rsidRDefault="002B1B2F" w:rsidP="004B2EFD">
            <w:pPr>
              <w:pStyle w:val="TableHead"/>
            </w:pPr>
            <w:r w:rsidRPr="00D93EE3">
              <w:t>Description</w:t>
            </w:r>
          </w:p>
        </w:tc>
        <w:tc>
          <w:tcPr>
            <w:tcW w:w="583" w:type="pct"/>
            <w:shd w:val="clear" w:color="auto" w:fill="0070C0"/>
          </w:tcPr>
          <w:p w14:paraId="0750F129" w14:textId="77777777" w:rsidR="002B1B2F" w:rsidRPr="00D93EE3" w:rsidRDefault="002B1B2F" w:rsidP="004B2EFD">
            <w:pPr>
              <w:pStyle w:val="TableHead-Centered"/>
            </w:pPr>
            <w:r w:rsidRPr="00D93EE3">
              <w:t>Field is</w:t>
            </w:r>
          </w:p>
        </w:tc>
      </w:tr>
      <w:tr w:rsidR="002B1B2F" w:rsidRPr="00A63156" w14:paraId="4A56A8F9" w14:textId="77777777" w:rsidTr="006F222A">
        <w:trPr>
          <w:trHeight w:val="285"/>
        </w:trPr>
        <w:tc>
          <w:tcPr>
            <w:tcW w:w="534" w:type="pct"/>
          </w:tcPr>
          <w:p w14:paraId="0D91B2C6" w14:textId="77777777" w:rsidR="002B1B2F" w:rsidRPr="00E24688" w:rsidRDefault="002B1B2F" w:rsidP="006E4AFF">
            <w:pPr>
              <w:pStyle w:val="TableText"/>
            </w:pPr>
            <w:r>
              <w:rPr>
                <w:rFonts w:eastAsia="Malgun Gothic" w:hint="eastAsia"/>
                <w:lang w:eastAsia="ko-KR"/>
              </w:rPr>
              <w:t>7F</w:t>
            </w:r>
            <w:r>
              <w:rPr>
                <w:rFonts w:eastAsia="Malgun Gothic"/>
                <w:lang w:eastAsia="ko-KR"/>
              </w:rPr>
              <w:t>28</w:t>
            </w:r>
            <w:r w:rsidRPr="00A63156">
              <w:rPr>
                <w:vertAlign w:val="subscript"/>
              </w:rPr>
              <w:t>h</w:t>
            </w:r>
          </w:p>
        </w:tc>
        <w:tc>
          <w:tcPr>
            <w:tcW w:w="1052" w:type="pct"/>
          </w:tcPr>
          <w:p w14:paraId="2983FCF8" w14:textId="3EEE98F0" w:rsidR="002B1B2F" w:rsidRDefault="00A508A7" w:rsidP="004B2EFD">
            <w:pPr>
              <w:pStyle w:val="TableText-Centered"/>
              <w:rPr>
                <w:rFonts w:eastAsia="Malgun Gothic"/>
                <w:lang w:eastAsia="ko-KR"/>
              </w:rPr>
            </w:pPr>
            <w:r>
              <w:rPr>
                <w:rFonts w:eastAsia="Malgun Gothic"/>
                <w:lang w:eastAsia="ko-KR"/>
              </w:rPr>
              <w:t>variable</w:t>
            </w:r>
          </w:p>
        </w:tc>
        <w:tc>
          <w:tcPr>
            <w:tcW w:w="2832" w:type="pct"/>
          </w:tcPr>
          <w:p w14:paraId="478C81EC" w14:textId="77777777" w:rsidR="002B1B2F" w:rsidRDefault="002B1B2F" w:rsidP="004B2EFD">
            <w:pPr>
              <w:pStyle w:val="TableText"/>
              <w:rPr>
                <w:rFonts w:eastAsia="Malgun Gothic"/>
                <w:lang w:eastAsia="ko-KR"/>
              </w:rPr>
            </w:pPr>
            <w:r>
              <w:rPr>
                <w:rFonts w:eastAsia="Malgun Gothic"/>
                <w:lang w:eastAsia="ko-KR"/>
              </w:rPr>
              <w:t>V</w:t>
            </w:r>
            <w:r>
              <w:rPr>
                <w:rFonts w:eastAsia="Malgun Gothic" w:hint="eastAsia"/>
                <w:lang w:eastAsia="ko-KR"/>
              </w:rPr>
              <w:t xml:space="preserve">ehicle OEM CA </w:t>
            </w:r>
            <w:r>
              <w:rPr>
                <w:rFonts w:eastAsia="Malgun Gothic"/>
                <w:lang w:eastAsia="ko-KR"/>
              </w:rPr>
              <w:t>C</w:t>
            </w:r>
            <w:r>
              <w:rPr>
                <w:rFonts w:eastAsia="Malgun Gothic" w:hint="eastAsia"/>
                <w:lang w:eastAsia="ko-KR"/>
              </w:rPr>
              <w:t>ertificate (signed by Device OEM)</w:t>
            </w:r>
          </w:p>
        </w:tc>
        <w:tc>
          <w:tcPr>
            <w:tcW w:w="583" w:type="pct"/>
          </w:tcPr>
          <w:p w14:paraId="74610DAD" w14:textId="77777777" w:rsidR="002B1B2F" w:rsidRPr="00B86755" w:rsidRDefault="002B1B2F" w:rsidP="004B2EFD">
            <w:pPr>
              <w:pStyle w:val="TableText-Centered"/>
            </w:pPr>
            <w:r>
              <w:rPr>
                <w:rFonts w:eastAsia="Malgun Gothic"/>
                <w:lang w:eastAsia="ko-KR"/>
              </w:rPr>
              <w:t>conditional</w:t>
            </w:r>
          </w:p>
        </w:tc>
      </w:tr>
      <w:tr w:rsidR="002B1B2F" w:rsidRPr="00A63156" w14:paraId="6CBDEEE8" w14:textId="77777777" w:rsidTr="006F222A">
        <w:trPr>
          <w:trHeight w:val="285"/>
        </w:trPr>
        <w:tc>
          <w:tcPr>
            <w:tcW w:w="534" w:type="pct"/>
          </w:tcPr>
          <w:p w14:paraId="799D2D7F" w14:textId="77777777" w:rsidR="002B1B2F" w:rsidRDefault="002B1B2F" w:rsidP="006E4AFF">
            <w:pPr>
              <w:pStyle w:val="TableText"/>
              <w:rPr>
                <w:rFonts w:eastAsia="Malgun Gothic"/>
                <w:lang w:eastAsia="ko-KR"/>
              </w:rPr>
            </w:pPr>
            <w:r>
              <w:rPr>
                <w:rFonts w:eastAsia="Malgun Gothic" w:hint="eastAsia"/>
                <w:lang w:eastAsia="ko-KR"/>
              </w:rPr>
              <w:t>7</w:t>
            </w:r>
            <w:r>
              <w:rPr>
                <w:rFonts w:eastAsia="Malgun Gothic"/>
                <w:lang w:eastAsia="ko-KR"/>
              </w:rPr>
              <w:t>F4C</w:t>
            </w:r>
            <w:r w:rsidRPr="00A63156">
              <w:rPr>
                <w:vertAlign w:val="subscript"/>
              </w:rPr>
              <w:t>h</w:t>
            </w:r>
          </w:p>
        </w:tc>
        <w:tc>
          <w:tcPr>
            <w:tcW w:w="1052" w:type="pct"/>
          </w:tcPr>
          <w:p w14:paraId="1DE7678F" w14:textId="34069013" w:rsidR="002B1B2F" w:rsidRDefault="00A508A7" w:rsidP="004B2EFD">
            <w:pPr>
              <w:pStyle w:val="TableText-Centered"/>
              <w:rPr>
                <w:rFonts w:eastAsia="Malgun Gothic"/>
                <w:lang w:eastAsia="ko-KR"/>
              </w:rPr>
            </w:pPr>
            <w:r>
              <w:rPr>
                <w:rFonts w:eastAsia="Malgun Gothic"/>
                <w:lang w:eastAsia="ko-KR"/>
              </w:rPr>
              <w:t>variable</w:t>
            </w:r>
          </w:p>
        </w:tc>
        <w:tc>
          <w:tcPr>
            <w:tcW w:w="2832" w:type="pct"/>
          </w:tcPr>
          <w:p w14:paraId="517CADB1" w14:textId="77777777" w:rsidR="002B1B2F" w:rsidRDefault="002B1B2F" w:rsidP="004B2EFD">
            <w:pPr>
              <w:pStyle w:val="TableText"/>
              <w:rPr>
                <w:rFonts w:eastAsia="Malgun Gothic"/>
                <w:lang w:eastAsia="ko-KR"/>
              </w:rPr>
            </w:pPr>
            <w:r w:rsidRPr="00A90691">
              <w:rPr>
                <w:rFonts w:eastAsia="Malgun Gothic"/>
                <w:lang w:eastAsia="ko-KR"/>
              </w:rPr>
              <w:t>DER-encoded X.509 Intermediate Certificate</w:t>
            </w:r>
          </w:p>
        </w:tc>
        <w:tc>
          <w:tcPr>
            <w:tcW w:w="583" w:type="pct"/>
          </w:tcPr>
          <w:p w14:paraId="372049DA" w14:textId="77777777" w:rsidR="002B1B2F" w:rsidRDefault="002B1B2F" w:rsidP="004B2EFD">
            <w:pPr>
              <w:pStyle w:val="TableText-Centered"/>
              <w:rPr>
                <w:rFonts w:eastAsia="Malgun Gothic"/>
                <w:lang w:eastAsia="ko-KR"/>
              </w:rPr>
            </w:pPr>
            <w:r>
              <w:rPr>
                <w:rFonts w:eastAsia="Malgun Gothic"/>
                <w:lang w:eastAsia="ko-KR"/>
              </w:rPr>
              <w:t xml:space="preserve">optional </w:t>
            </w:r>
          </w:p>
        </w:tc>
      </w:tr>
      <w:tr w:rsidR="002B1B2F" w:rsidRPr="00A63156" w14:paraId="532D3F47" w14:textId="77777777" w:rsidTr="006F222A">
        <w:trPr>
          <w:trHeight w:val="285"/>
        </w:trPr>
        <w:tc>
          <w:tcPr>
            <w:tcW w:w="534" w:type="pct"/>
          </w:tcPr>
          <w:p w14:paraId="4D833BC2" w14:textId="77777777" w:rsidR="002B1B2F" w:rsidRPr="00B86755" w:rsidRDefault="002B1B2F" w:rsidP="006E4AFF">
            <w:pPr>
              <w:pStyle w:val="TableText"/>
            </w:pPr>
            <w:r>
              <w:rPr>
                <w:rFonts w:eastAsia="Malgun Gothic" w:hint="eastAsia"/>
                <w:lang w:eastAsia="ko-KR"/>
              </w:rPr>
              <w:t>7F4B</w:t>
            </w:r>
            <w:r w:rsidRPr="00A63156">
              <w:rPr>
                <w:vertAlign w:val="subscript"/>
              </w:rPr>
              <w:t>h</w:t>
            </w:r>
          </w:p>
        </w:tc>
        <w:tc>
          <w:tcPr>
            <w:tcW w:w="1052" w:type="pct"/>
          </w:tcPr>
          <w:p w14:paraId="3E985685" w14:textId="66443EBF" w:rsidR="002B1B2F" w:rsidRDefault="00A508A7" w:rsidP="004B2EFD">
            <w:pPr>
              <w:pStyle w:val="TableText-Centered"/>
              <w:rPr>
                <w:rFonts w:eastAsia="Malgun Gothic"/>
                <w:lang w:eastAsia="ko-KR"/>
              </w:rPr>
            </w:pPr>
            <w:r>
              <w:rPr>
                <w:rFonts w:eastAsia="Malgun Gothic"/>
                <w:lang w:eastAsia="ko-KR"/>
              </w:rPr>
              <w:t>variable</w:t>
            </w:r>
          </w:p>
        </w:tc>
        <w:tc>
          <w:tcPr>
            <w:tcW w:w="2832" w:type="pct"/>
          </w:tcPr>
          <w:p w14:paraId="753C0C5F" w14:textId="77777777" w:rsidR="002B1B2F" w:rsidRDefault="002B1B2F" w:rsidP="004B2EFD">
            <w:pPr>
              <w:pStyle w:val="TableText"/>
              <w:rPr>
                <w:rFonts w:eastAsia="Malgun Gothic"/>
                <w:lang w:eastAsia="ko-KR"/>
              </w:rPr>
            </w:pPr>
            <w:r w:rsidRPr="00B86755">
              <w:rPr>
                <w:rFonts w:eastAsia="Malgun Gothic"/>
                <w:lang w:eastAsia="ko-KR"/>
              </w:rPr>
              <w:t xml:space="preserve">DER-encoded X.509 </w:t>
            </w:r>
            <w:r>
              <w:rPr>
                <w:rFonts w:eastAsia="Malgun Gothic"/>
                <w:lang w:eastAsia="ko-KR"/>
              </w:rPr>
              <w:t>Vehicle</w:t>
            </w:r>
            <w:r w:rsidRPr="00B86755">
              <w:rPr>
                <w:rFonts w:eastAsia="Malgun Gothic"/>
                <w:lang w:eastAsia="ko-KR"/>
              </w:rPr>
              <w:t xml:space="preserve"> </w:t>
            </w:r>
            <w:r>
              <w:rPr>
                <w:rFonts w:eastAsia="Malgun Gothic"/>
                <w:lang w:eastAsia="ko-KR"/>
              </w:rPr>
              <w:t>Public Key Certificate</w:t>
            </w:r>
          </w:p>
        </w:tc>
        <w:tc>
          <w:tcPr>
            <w:tcW w:w="583" w:type="pct"/>
          </w:tcPr>
          <w:p w14:paraId="1BB39379" w14:textId="77777777" w:rsidR="002B1B2F" w:rsidRPr="00B86755" w:rsidRDefault="002B1B2F" w:rsidP="004B2EFD">
            <w:pPr>
              <w:pStyle w:val="TableText-Centered"/>
            </w:pPr>
            <w:r>
              <w:rPr>
                <w:rFonts w:eastAsia="Malgun Gothic"/>
                <w:lang w:eastAsia="ko-KR"/>
              </w:rPr>
              <w:t>conditional</w:t>
            </w:r>
          </w:p>
        </w:tc>
      </w:tr>
    </w:tbl>
    <w:p w14:paraId="0B15256F" w14:textId="63280106" w:rsidR="002B1B2F" w:rsidRDefault="002B1B2F" w:rsidP="00486A06">
      <w:pPr>
        <w:pStyle w:val="Normal-SpaceAbove"/>
      </w:pPr>
      <w:r w:rsidRPr="00486A06">
        <w:rPr>
          <w:rStyle w:val="InlineHead"/>
        </w:rPr>
        <w:t xml:space="preserve">Vehicle OEM CA Certificate (signed by </w:t>
      </w:r>
      <w:r w:rsidRPr="000D3CF5">
        <w:rPr>
          <w:rStyle w:val="InlineHead"/>
        </w:rPr>
        <w:t>Device OEM)</w:t>
      </w:r>
      <w:r w:rsidR="00D23E0D">
        <w:t xml:space="preserve">: </w:t>
      </w:r>
      <w:r w:rsidRPr="000D3CF5">
        <w:t>this field is</w:t>
      </w:r>
      <w:r>
        <w:t xml:space="preserve"> provided by the framework and is verified by the SE. The SE also uses this data to verify the Vehicle Public Key Certificate. </w:t>
      </w:r>
    </w:p>
    <w:p w14:paraId="4549BF75" w14:textId="77777777" w:rsidR="002B1B2F" w:rsidRDefault="002B1B2F" w:rsidP="002B1B2F">
      <w:r>
        <w:t>It is assumed that Device OEM CA root certificate is stored in the SE for this operation.</w:t>
      </w:r>
    </w:p>
    <w:p w14:paraId="0BC12C25" w14:textId="62020179" w:rsidR="00A646D8" w:rsidRDefault="002B1B2F" w:rsidP="002B1B2F">
      <w:r w:rsidRPr="00486A06">
        <w:rPr>
          <w:rStyle w:val="InlineHead"/>
        </w:rPr>
        <w:t>Vehicle Public Key Certificate</w:t>
      </w:r>
      <w:r>
        <w:t>: This field is provided by the vehicle during owner pairing. This field is not present during Digital Key sharing. The SE shall verify the Vehicle Public Key Certificate if this field is present.</w:t>
      </w:r>
    </w:p>
    <w:p w14:paraId="618887FF" w14:textId="34324D5B" w:rsidR="002B1B2F" w:rsidRDefault="002B1B2F" w:rsidP="00C27AA6">
      <w:pPr>
        <w:pStyle w:val="CaptionListing"/>
      </w:pPr>
      <w:bookmarkStart w:id="1759" w:name="_Ref61683452"/>
      <w:bookmarkStart w:id="1760" w:name="_Toc118219986"/>
      <w:r>
        <w:t xml:space="preserve">Listing </w:t>
      </w:r>
      <w:fldSimple w:instr=" STYLEREF 1 \s ">
        <w:r w:rsidR="00D81990">
          <w:rPr>
            <w:noProof/>
          </w:rPr>
          <w:t>15</w:t>
        </w:r>
      </w:fldSimple>
      <w:r w:rsidR="000E1F04">
        <w:noBreakHyphen/>
      </w:r>
      <w:fldSimple w:instr=" SEQ Listing \* ARABIC \s 1 ">
        <w:r w:rsidR="00D81990">
          <w:rPr>
            <w:noProof/>
          </w:rPr>
          <w:t>3</w:t>
        </w:r>
      </w:fldSimple>
      <w:bookmarkEnd w:id="1759"/>
      <w:r>
        <w:t xml:space="preserve">: </w:t>
      </w:r>
      <w:r w:rsidRPr="00BB6EB2">
        <w:t>Endpoint Certificate Extension Schema</w:t>
      </w:r>
      <w:bookmarkEnd w:id="1760"/>
    </w:p>
    <w:tbl>
      <w:tblPr>
        <w:tblStyle w:val="TableGrid"/>
        <w:tblW w:w="0" w:type="auto"/>
        <w:tblInd w:w="-365" w:type="dxa"/>
        <w:tblLook w:val="04A0" w:firstRow="1" w:lastRow="0" w:firstColumn="1" w:lastColumn="0" w:noHBand="0" w:noVBand="1"/>
      </w:tblPr>
      <w:tblGrid>
        <w:gridCol w:w="416"/>
        <w:gridCol w:w="9304"/>
      </w:tblGrid>
      <w:tr w:rsidR="002B1B2F" w:rsidRPr="006E03C9" w14:paraId="4301DAE2" w14:textId="77777777" w:rsidTr="002B1B2F">
        <w:tc>
          <w:tcPr>
            <w:tcW w:w="416" w:type="dxa"/>
            <w:tcBorders>
              <w:top w:val="nil"/>
              <w:left w:val="nil"/>
              <w:bottom w:val="nil"/>
            </w:tcBorders>
          </w:tcPr>
          <w:p w14:paraId="4178FF13" w14:textId="77777777" w:rsidR="002B1B2F" w:rsidRPr="006E03C9" w:rsidRDefault="002B1B2F" w:rsidP="00C123F8">
            <w:pPr>
              <w:pStyle w:val="ListingText"/>
            </w:pPr>
            <w:r w:rsidRPr="006E03C9">
              <w:t>1</w:t>
            </w:r>
          </w:p>
        </w:tc>
        <w:tc>
          <w:tcPr>
            <w:tcW w:w="9304" w:type="dxa"/>
            <w:tcBorders>
              <w:bottom w:val="nil"/>
            </w:tcBorders>
          </w:tcPr>
          <w:p w14:paraId="59DE5F7B" w14:textId="77777777" w:rsidR="002B1B2F" w:rsidRPr="008966EE" w:rsidRDefault="002B1B2F" w:rsidP="00C123F8">
            <w:pPr>
              <w:pStyle w:val="ListingText"/>
            </w:pPr>
            <w:r>
              <w:t>Schema DEFINITIONS EXPLICIT TAGS</w:t>
            </w:r>
          </w:p>
        </w:tc>
      </w:tr>
      <w:tr w:rsidR="002B1B2F" w:rsidRPr="006E03C9" w14:paraId="37C51EC9" w14:textId="77777777" w:rsidTr="002B1B2F">
        <w:tc>
          <w:tcPr>
            <w:tcW w:w="416" w:type="dxa"/>
            <w:tcBorders>
              <w:top w:val="nil"/>
              <w:left w:val="nil"/>
              <w:bottom w:val="nil"/>
            </w:tcBorders>
          </w:tcPr>
          <w:p w14:paraId="3936EAD7" w14:textId="77777777" w:rsidR="002B1B2F" w:rsidRPr="006E03C9" w:rsidRDefault="002B1B2F" w:rsidP="00C123F8">
            <w:pPr>
              <w:pStyle w:val="ListingText"/>
            </w:pPr>
            <w:r w:rsidRPr="006E03C9">
              <w:t>2</w:t>
            </w:r>
          </w:p>
        </w:tc>
        <w:tc>
          <w:tcPr>
            <w:tcW w:w="9304" w:type="dxa"/>
            <w:tcBorders>
              <w:top w:val="nil"/>
              <w:bottom w:val="nil"/>
            </w:tcBorders>
          </w:tcPr>
          <w:p w14:paraId="0ADC12AD" w14:textId="77777777" w:rsidR="002B1B2F" w:rsidRPr="00FC2EC1" w:rsidRDefault="002B1B2F" w:rsidP="00C123F8">
            <w:pPr>
              <w:pStyle w:val="ListingText"/>
            </w:pPr>
            <w:r w:rsidRPr="007017D4">
              <w:t>BEGIN</w:t>
            </w:r>
          </w:p>
        </w:tc>
      </w:tr>
      <w:tr w:rsidR="002B1B2F" w:rsidRPr="006E03C9" w14:paraId="4098A7FF" w14:textId="77777777" w:rsidTr="002B1B2F">
        <w:tc>
          <w:tcPr>
            <w:tcW w:w="416" w:type="dxa"/>
            <w:tcBorders>
              <w:top w:val="nil"/>
              <w:left w:val="nil"/>
              <w:bottom w:val="nil"/>
            </w:tcBorders>
          </w:tcPr>
          <w:p w14:paraId="203AD7BE" w14:textId="77777777" w:rsidR="002B1B2F" w:rsidRPr="006E03C9" w:rsidRDefault="002B1B2F" w:rsidP="00C123F8">
            <w:pPr>
              <w:pStyle w:val="ListingText"/>
            </w:pPr>
            <w:r w:rsidRPr="006E03C9">
              <w:t>3</w:t>
            </w:r>
          </w:p>
        </w:tc>
        <w:tc>
          <w:tcPr>
            <w:tcW w:w="9304" w:type="dxa"/>
            <w:tcBorders>
              <w:top w:val="nil"/>
              <w:bottom w:val="nil"/>
            </w:tcBorders>
          </w:tcPr>
          <w:p w14:paraId="0C735BE2" w14:textId="77777777" w:rsidR="002B1B2F" w:rsidRPr="006E03C9" w:rsidRDefault="002B1B2F" w:rsidP="00C123F8">
            <w:pPr>
              <w:pStyle w:val="ListingText"/>
            </w:pPr>
            <w:r w:rsidRPr="008966EE">
              <w:t>EndpointCertificateExtensionSchema ::= SEQUENCE</w:t>
            </w:r>
          </w:p>
        </w:tc>
      </w:tr>
      <w:tr w:rsidR="002B1B2F" w:rsidRPr="006E03C9" w14:paraId="671B0290" w14:textId="77777777" w:rsidTr="002B1B2F">
        <w:tc>
          <w:tcPr>
            <w:tcW w:w="416" w:type="dxa"/>
            <w:tcBorders>
              <w:top w:val="nil"/>
              <w:left w:val="nil"/>
              <w:bottom w:val="nil"/>
            </w:tcBorders>
          </w:tcPr>
          <w:p w14:paraId="3B71B2A3" w14:textId="77777777" w:rsidR="002B1B2F" w:rsidRPr="006E03C9" w:rsidRDefault="002B1B2F" w:rsidP="00C123F8">
            <w:pPr>
              <w:pStyle w:val="ListingText"/>
            </w:pPr>
            <w:r w:rsidRPr="006E03C9">
              <w:t>4</w:t>
            </w:r>
          </w:p>
        </w:tc>
        <w:tc>
          <w:tcPr>
            <w:tcW w:w="9304" w:type="dxa"/>
            <w:tcBorders>
              <w:top w:val="nil"/>
              <w:bottom w:val="nil"/>
            </w:tcBorders>
          </w:tcPr>
          <w:p w14:paraId="13DED841" w14:textId="77777777" w:rsidR="002B1B2F" w:rsidRPr="006E03C9" w:rsidRDefault="002B1B2F" w:rsidP="00C123F8">
            <w:pPr>
              <w:pStyle w:val="ListingText"/>
            </w:pPr>
            <w:r w:rsidRPr="008966EE">
              <w:t>{</w:t>
            </w:r>
          </w:p>
        </w:tc>
      </w:tr>
      <w:tr w:rsidR="002B1B2F" w:rsidRPr="006E03C9" w14:paraId="731D45FD" w14:textId="77777777" w:rsidTr="002B1B2F">
        <w:tc>
          <w:tcPr>
            <w:tcW w:w="416" w:type="dxa"/>
            <w:tcBorders>
              <w:top w:val="nil"/>
              <w:left w:val="nil"/>
              <w:bottom w:val="nil"/>
            </w:tcBorders>
          </w:tcPr>
          <w:p w14:paraId="123E3D0F" w14:textId="77777777" w:rsidR="002B1B2F" w:rsidRPr="006E03C9" w:rsidRDefault="002B1B2F" w:rsidP="00C123F8">
            <w:pPr>
              <w:pStyle w:val="ListingText"/>
            </w:pPr>
            <w:r w:rsidRPr="006E03C9">
              <w:t>5</w:t>
            </w:r>
          </w:p>
        </w:tc>
        <w:tc>
          <w:tcPr>
            <w:tcW w:w="9304" w:type="dxa"/>
            <w:tcBorders>
              <w:top w:val="nil"/>
              <w:bottom w:val="nil"/>
            </w:tcBorders>
          </w:tcPr>
          <w:p w14:paraId="78B92DC1" w14:textId="77777777" w:rsidR="002B1B2F" w:rsidRPr="006E03C9" w:rsidRDefault="002B1B2F" w:rsidP="00C123F8">
            <w:pPr>
              <w:pStyle w:val="ListingText"/>
            </w:pPr>
            <w:r w:rsidRPr="008966EE">
              <w:t xml:space="preserve">extension_version         </w:t>
            </w:r>
            <w:r>
              <w:t xml:space="preserve">               </w:t>
            </w:r>
            <w:r w:rsidRPr="008966EE">
              <w:t>INTEGER (1..255),</w:t>
            </w:r>
          </w:p>
        </w:tc>
      </w:tr>
      <w:tr w:rsidR="002B1B2F" w:rsidRPr="006E03C9" w14:paraId="7F5B8FE0" w14:textId="77777777" w:rsidTr="002B1B2F">
        <w:tc>
          <w:tcPr>
            <w:tcW w:w="416" w:type="dxa"/>
            <w:tcBorders>
              <w:top w:val="nil"/>
              <w:left w:val="nil"/>
              <w:bottom w:val="nil"/>
            </w:tcBorders>
          </w:tcPr>
          <w:p w14:paraId="4512E4EF" w14:textId="77777777" w:rsidR="002B1B2F" w:rsidRPr="006E03C9" w:rsidRDefault="002B1B2F" w:rsidP="00C123F8">
            <w:pPr>
              <w:pStyle w:val="ListingText"/>
            </w:pPr>
            <w:r w:rsidRPr="006E03C9">
              <w:t>6</w:t>
            </w:r>
          </w:p>
        </w:tc>
        <w:tc>
          <w:tcPr>
            <w:tcW w:w="9304" w:type="dxa"/>
            <w:tcBorders>
              <w:top w:val="nil"/>
              <w:bottom w:val="nil"/>
            </w:tcBorders>
          </w:tcPr>
          <w:p w14:paraId="00E57F91" w14:textId="77777777" w:rsidR="002B1B2F" w:rsidRPr="006E03C9" w:rsidRDefault="002B1B2F" w:rsidP="00C123F8">
            <w:pPr>
              <w:pStyle w:val="ListingText"/>
            </w:pPr>
            <w:r>
              <w:t>vehicle</w:t>
            </w:r>
            <w:r w:rsidRPr="008966EE">
              <w:t xml:space="preserve">_identifier     </w:t>
            </w:r>
            <w:r>
              <w:t xml:space="preserve">   </w:t>
            </w:r>
            <w:r w:rsidRPr="008966EE">
              <w:t xml:space="preserve">   </w:t>
            </w:r>
            <w:r>
              <w:t xml:space="preserve">     </w:t>
            </w:r>
            <w:r w:rsidRPr="008966EE">
              <w:t xml:space="preserve"> </w:t>
            </w:r>
            <w:r>
              <w:t xml:space="preserve">         </w:t>
            </w:r>
            <w:r w:rsidRPr="008966EE">
              <w:t>OCTET STRING (SIZE (8)),</w:t>
            </w:r>
          </w:p>
        </w:tc>
      </w:tr>
      <w:tr w:rsidR="002B1B2F" w:rsidRPr="006E03C9" w14:paraId="1D2EC1F2" w14:textId="77777777" w:rsidTr="002B1B2F">
        <w:tc>
          <w:tcPr>
            <w:tcW w:w="416" w:type="dxa"/>
            <w:tcBorders>
              <w:top w:val="nil"/>
              <w:left w:val="nil"/>
              <w:bottom w:val="nil"/>
            </w:tcBorders>
          </w:tcPr>
          <w:p w14:paraId="76AB7909" w14:textId="77777777" w:rsidR="002B1B2F" w:rsidRPr="006E03C9" w:rsidRDefault="002B1B2F" w:rsidP="00C123F8">
            <w:pPr>
              <w:pStyle w:val="ListingText"/>
            </w:pPr>
            <w:r w:rsidRPr="006E03C9">
              <w:t>7</w:t>
            </w:r>
          </w:p>
        </w:tc>
        <w:tc>
          <w:tcPr>
            <w:tcW w:w="9304" w:type="dxa"/>
            <w:tcBorders>
              <w:top w:val="nil"/>
              <w:bottom w:val="nil"/>
            </w:tcBorders>
          </w:tcPr>
          <w:p w14:paraId="2B4F52F8" w14:textId="77777777" w:rsidR="002B1B2F" w:rsidRPr="006E03C9" w:rsidRDefault="002B1B2F" w:rsidP="00C123F8">
            <w:pPr>
              <w:pStyle w:val="ListingText"/>
            </w:pPr>
            <w:r w:rsidRPr="008966EE">
              <w:t xml:space="preserve">option_group_1            </w:t>
            </w:r>
            <w:r>
              <w:t xml:space="preserve">                </w:t>
            </w:r>
            <w:r w:rsidRPr="008966EE">
              <w:t>OCTET STRING (SIZE (1)),</w:t>
            </w:r>
          </w:p>
        </w:tc>
      </w:tr>
      <w:tr w:rsidR="002B1B2F" w:rsidRPr="006E03C9" w14:paraId="5944D8D3" w14:textId="77777777" w:rsidTr="002B1B2F">
        <w:tc>
          <w:tcPr>
            <w:tcW w:w="416" w:type="dxa"/>
            <w:tcBorders>
              <w:top w:val="nil"/>
              <w:left w:val="nil"/>
              <w:bottom w:val="nil"/>
            </w:tcBorders>
          </w:tcPr>
          <w:p w14:paraId="25D33031" w14:textId="77777777" w:rsidR="002B1B2F" w:rsidRPr="006E03C9" w:rsidRDefault="002B1B2F" w:rsidP="00C123F8">
            <w:pPr>
              <w:pStyle w:val="ListingText"/>
            </w:pPr>
            <w:r w:rsidRPr="006E03C9">
              <w:t>8</w:t>
            </w:r>
          </w:p>
        </w:tc>
        <w:tc>
          <w:tcPr>
            <w:tcW w:w="9304" w:type="dxa"/>
            <w:tcBorders>
              <w:top w:val="nil"/>
              <w:bottom w:val="nil"/>
            </w:tcBorders>
          </w:tcPr>
          <w:p w14:paraId="31EC8205" w14:textId="77777777" w:rsidR="002B1B2F" w:rsidRPr="006E03C9" w:rsidRDefault="002B1B2F" w:rsidP="00C123F8">
            <w:pPr>
              <w:pStyle w:val="ListingText"/>
            </w:pPr>
            <w:r w:rsidRPr="008966EE">
              <w:t xml:space="preserve">option_group_2           </w:t>
            </w:r>
            <w:r>
              <w:t xml:space="preserve">      </w:t>
            </w:r>
            <w:r w:rsidRPr="008966EE">
              <w:t xml:space="preserve"> </w:t>
            </w:r>
            <w:r>
              <w:t xml:space="preserve">          </w:t>
            </w:r>
            <w:r w:rsidRPr="008966EE">
              <w:t>OCTET STRING (SIZE (1)),</w:t>
            </w:r>
          </w:p>
        </w:tc>
      </w:tr>
      <w:tr w:rsidR="002B1B2F" w:rsidRPr="006E03C9" w14:paraId="10EA3BE0" w14:textId="77777777" w:rsidTr="002B1B2F">
        <w:tc>
          <w:tcPr>
            <w:tcW w:w="416" w:type="dxa"/>
            <w:tcBorders>
              <w:top w:val="nil"/>
              <w:left w:val="nil"/>
              <w:bottom w:val="nil"/>
            </w:tcBorders>
          </w:tcPr>
          <w:p w14:paraId="413EFCC8" w14:textId="77777777" w:rsidR="002B1B2F" w:rsidRPr="006E03C9" w:rsidRDefault="002B1B2F" w:rsidP="00C123F8">
            <w:pPr>
              <w:pStyle w:val="ListingText"/>
            </w:pPr>
            <w:r w:rsidRPr="006E03C9">
              <w:t>9</w:t>
            </w:r>
          </w:p>
        </w:tc>
        <w:tc>
          <w:tcPr>
            <w:tcW w:w="9304" w:type="dxa"/>
            <w:tcBorders>
              <w:top w:val="nil"/>
              <w:bottom w:val="nil"/>
            </w:tcBorders>
          </w:tcPr>
          <w:p w14:paraId="28744E3D" w14:textId="77777777" w:rsidR="002B1B2F" w:rsidRPr="006E03C9" w:rsidRDefault="002B1B2F" w:rsidP="00C123F8">
            <w:pPr>
              <w:pStyle w:val="ListingText"/>
            </w:pPr>
            <w:r w:rsidRPr="008966EE">
              <w:t xml:space="preserve">protocol_version        </w:t>
            </w:r>
            <w:r>
              <w:t xml:space="preserve">                   </w:t>
            </w:r>
            <w:r w:rsidRPr="008966EE">
              <w:t>OCTET STRING (SIZE (2)),</w:t>
            </w:r>
          </w:p>
        </w:tc>
      </w:tr>
      <w:tr w:rsidR="002B1B2F" w:rsidRPr="006E03C9" w14:paraId="5263FE4F" w14:textId="77777777" w:rsidTr="002B1B2F">
        <w:tc>
          <w:tcPr>
            <w:tcW w:w="416" w:type="dxa"/>
            <w:tcBorders>
              <w:top w:val="nil"/>
              <w:left w:val="nil"/>
              <w:bottom w:val="nil"/>
            </w:tcBorders>
          </w:tcPr>
          <w:p w14:paraId="0507BF52" w14:textId="77777777" w:rsidR="002B1B2F" w:rsidRPr="006E03C9" w:rsidRDefault="002B1B2F" w:rsidP="00C123F8">
            <w:pPr>
              <w:pStyle w:val="ListingText"/>
            </w:pPr>
            <w:r w:rsidRPr="006E03C9">
              <w:t>10</w:t>
            </w:r>
          </w:p>
        </w:tc>
        <w:tc>
          <w:tcPr>
            <w:tcW w:w="9304" w:type="dxa"/>
            <w:tcBorders>
              <w:top w:val="nil"/>
              <w:bottom w:val="nil"/>
            </w:tcBorders>
          </w:tcPr>
          <w:p w14:paraId="15435015" w14:textId="77777777" w:rsidR="002B1B2F" w:rsidRPr="006E03C9" w:rsidRDefault="002B1B2F" w:rsidP="00C123F8">
            <w:pPr>
              <w:pStyle w:val="ListingText"/>
            </w:pPr>
            <w:r>
              <w:t>vehicle</w:t>
            </w:r>
            <w:r w:rsidRPr="008966EE">
              <w:t xml:space="preserve">_PK                 </w:t>
            </w:r>
            <w:r>
              <w:t xml:space="preserve">                  </w:t>
            </w:r>
            <w:r w:rsidRPr="008966EE">
              <w:t>PublicKey,</w:t>
            </w:r>
          </w:p>
        </w:tc>
      </w:tr>
      <w:tr w:rsidR="002B1B2F" w:rsidRPr="006E03C9" w14:paraId="0ADB8A84" w14:textId="77777777" w:rsidTr="002B1B2F">
        <w:tc>
          <w:tcPr>
            <w:tcW w:w="416" w:type="dxa"/>
            <w:tcBorders>
              <w:top w:val="nil"/>
              <w:left w:val="nil"/>
              <w:bottom w:val="nil"/>
            </w:tcBorders>
          </w:tcPr>
          <w:p w14:paraId="611FFDE1" w14:textId="77777777" w:rsidR="002B1B2F" w:rsidRPr="006E03C9" w:rsidRDefault="002B1B2F" w:rsidP="00C123F8">
            <w:pPr>
              <w:pStyle w:val="ListingText"/>
            </w:pPr>
            <w:r w:rsidRPr="006E03C9">
              <w:t>11</w:t>
            </w:r>
          </w:p>
        </w:tc>
        <w:tc>
          <w:tcPr>
            <w:tcW w:w="9304" w:type="dxa"/>
            <w:tcBorders>
              <w:top w:val="nil"/>
              <w:bottom w:val="nil"/>
            </w:tcBorders>
          </w:tcPr>
          <w:p w14:paraId="235B9122" w14:textId="77777777" w:rsidR="002B1B2F" w:rsidRPr="008966EE" w:rsidRDefault="002B1B2F" w:rsidP="00C123F8">
            <w:pPr>
              <w:pStyle w:val="ListingText"/>
            </w:pPr>
            <w:r>
              <w:t xml:space="preserve">initial_key_slot                             </w:t>
            </w:r>
            <w:r w:rsidRPr="008966EE">
              <w:t>OCTET STRING (SIZE</w:t>
            </w:r>
            <w:r>
              <w:t xml:space="preserve"> </w:t>
            </w:r>
            <w:r w:rsidRPr="008966EE">
              <w:t xml:space="preserve"> (</w:t>
            </w:r>
            <w:r>
              <w:t>1..8</w:t>
            </w:r>
            <w:r w:rsidRPr="008966EE">
              <w:t>)),</w:t>
            </w:r>
          </w:p>
        </w:tc>
      </w:tr>
      <w:tr w:rsidR="002B1B2F" w:rsidRPr="006E03C9" w14:paraId="13F22799" w14:textId="77777777" w:rsidTr="002B1B2F">
        <w:tc>
          <w:tcPr>
            <w:tcW w:w="416" w:type="dxa"/>
            <w:tcBorders>
              <w:top w:val="nil"/>
              <w:left w:val="nil"/>
              <w:bottom w:val="nil"/>
            </w:tcBorders>
          </w:tcPr>
          <w:p w14:paraId="235D902B" w14:textId="77777777" w:rsidR="002B1B2F" w:rsidRPr="006E03C9" w:rsidRDefault="002B1B2F" w:rsidP="00C123F8">
            <w:pPr>
              <w:pStyle w:val="ListingText"/>
            </w:pPr>
            <w:r w:rsidRPr="006E03C9">
              <w:t>12</w:t>
            </w:r>
          </w:p>
        </w:tc>
        <w:tc>
          <w:tcPr>
            <w:tcW w:w="9304" w:type="dxa"/>
            <w:tcBorders>
              <w:top w:val="nil"/>
              <w:bottom w:val="nil"/>
            </w:tcBorders>
          </w:tcPr>
          <w:p w14:paraId="57708D86" w14:textId="77777777" w:rsidR="002B1B2F" w:rsidRPr="006E03C9" w:rsidRDefault="002B1B2F" w:rsidP="00C123F8">
            <w:pPr>
              <w:pStyle w:val="ListingText"/>
            </w:pPr>
            <w:r w:rsidRPr="00B206B7">
              <w:t xml:space="preserve">authorized_PK_list       </w:t>
            </w:r>
            <w:r>
              <w:t xml:space="preserve">     </w:t>
            </w:r>
            <w:r w:rsidRPr="00B206B7">
              <w:t xml:space="preserve"> </w:t>
            </w:r>
            <w:r>
              <w:t xml:space="preserve">          </w:t>
            </w:r>
            <w:r w:rsidRPr="00B206B7">
              <w:t>SEQUENCE(SIZE(1..5)) OF PublicKey OPTIONAL,</w:t>
            </w:r>
          </w:p>
        </w:tc>
      </w:tr>
      <w:tr w:rsidR="002B1B2F" w:rsidRPr="006E03C9" w14:paraId="3AB33967" w14:textId="77777777" w:rsidTr="002B1B2F">
        <w:tc>
          <w:tcPr>
            <w:tcW w:w="416" w:type="dxa"/>
            <w:tcBorders>
              <w:top w:val="nil"/>
              <w:left w:val="nil"/>
              <w:bottom w:val="nil"/>
            </w:tcBorders>
          </w:tcPr>
          <w:p w14:paraId="4BE5CADC" w14:textId="77777777" w:rsidR="002B1B2F" w:rsidRPr="006E03C9" w:rsidRDefault="002B1B2F" w:rsidP="00C123F8">
            <w:pPr>
              <w:pStyle w:val="ListingText"/>
            </w:pPr>
            <w:r w:rsidRPr="006E03C9">
              <w:t>13</w:t>
            </w:r>
          </w:p>
        </w:tc>
        <w:tc>
          <w:tcPr>
            <w:tcW w:w="9304" w:type="dxa"/>
            <w:tcBorders>
              <w:top w:val="nil"/>
              <w:bottom w:val="nil"/>
            </w:tcBorders>
          </w:tcPr>
          <w:p w14:paraId="49A42F31" w14:textId="77777777" w:rsidR="002B1B2F" w:rsidRPr="006E03C9" w:rsidRDefault="002B1B2F" w:rsidP="00C123F8">
            <w:pPr>
              <w:pStyle w:val="ListingText"/>
            </w:pPr>
            <w:r w:rsidRPr="008966EE">
              <w:t xml:space="preserve">confidential_mailbox_size </w:t>
            </w:r>
            <w:r>
              <w:t xml:space="preserve">           </w:t>
            </w:r>
            <w:r w:rsidRPr="008966EE">
              <w:t>[0] INTEGER (1..65535) OPTIONAL,</w:t>
            </w:r>
          </w:p>
        </w:tc>
      </w:tr>
      <w:tr w:rsidR="002B1B2F" w:rsidRPr="006E03C9" w14:paraId="5DC2B463" w14:textId="77777777" w:rsidTr="002B1B2F">
        <w:tc>
          <w:tcPr>
            <w:tcW w:w="416" w:type="dxa"/>
            <w:tcBorders>
              <w:top w:val="nil"/>
              <w:left w:val="nil"/>
              <w:bottom w:val="nil"/>
            </w:tcBorders>
          </w:tcPr>
          <w:p w14:paraId="08ADECA7" w14:textId="77777777" w:rsidR="002B1B2F" w:rsidRPr="006E03C9" w:rsidRDefault="002B1B2F" w:rsidP="00C123F8">
            <w:pPr>
              <w:pStyle w:val="ListingText"/>
            </w:pPr>
            <w:r w:rsidRPr="006E03C9">
              <w:t>14</w:t>
            </w:r>
          </w:p>
        </w:tc>
        <w:tc>
          <w:tcPr>
            <w:tcW w:w="9304" w:type="dxa"/>
            <w:tcBorders>
              <w:top w:val="nil"/>
              <w:bottom w:val="nil"/>
            </w:tcBorders>
          </w:tcPr>
          <w:p w14:paraId="135C7A0B" w14:textId="77777777" w:rsidR="002B1B2F" w:rsidRPr="006E03C9" w:rsidRDefault="002B1B2F" w:rsidP="00C123F8">
            <w:pPr>
              <w:pStyle w:val="ListingText"/>
            </w:pPr>
            <w:r w:rsidRPr="00BE61BD">
              <w:t xml:space="preserve">private_mailbox_size  </w:t>
            </w:r>
            <w:r>
              <w:t xml:space="preserve">            </w:t>
            </w:r>
            <w:r w:rsidRPr="00BE61BD">
              <w:t xml:space="preserve">    </w:t>
            </w:r>
            <w:r>
              <w:t xml:space="preserve"> </w:t>
            </w:r>
            <w:r w:rsidRPr="00BE61BD">
              <w:t>[1] INTEGER (1..65535) OPTIONAL,</w:t>
            </w:r>
          </w:p>
        </w:tc>
      </w:tr>
      <w:tr w:rsidR="002B1B2F" w:rsidRPr="006E03C9" w14:paraId="37AA6971" w14:textId="77777777" w:rsidTr="002B1B2F">
        <w:tc>
          <w:tcPr>
            <w:tcW w:w="416" w:type="dxa"/>
            <w:tcBorders>
              <w:top w:val="nil"/>
              <w:left w:val="nil"/>
              <w:bottom w:val="nil"/>
            </w:tcBorders>
          </w:tcPr>
          <w:p w14:paraId="17A41865" w14:textId="5F454BA7" w:rsidR="002B1B2F" w:rsidRPr="006E03C9" w:rsidRDefault="002B1B2F" w:rsidP="00C123F8">
            <w:pPr>
              <w:pStyle w:val="ListingText"/>
            </w:pPr>
            <w:r w:rsidRPr="006E03C9">
              <w:t>1</w:t>
            </w:r>
            <w:r w:rsidR="00351788">
              <w:t>5</w:t>
            </w:r>
          </w:p>
        </w:tc>
        <w:tc>
          <w:tcPr>
            <w:tcW w:w="9304" w:type="dxa"/>
            <w:tcBorders>
              <w:top w:val="nil"/>
              <w:bottom w:val="nil"/>
            </w:tcBorders>
          </w:tcPr>
          <w:p w14:paraId="0D48A9E5" w14:textId="77777777" w:rsidR="002B1B2F" w:rsidRPr="006E03C9" w:rsidRDefault="002B1B2F" w:rsidP="00C123F8">
            <w:pPr>
              <w:pStyle w:val="ListingText"/>
            </w:pPr>
            <w:r>
              <w:t>}</w:t>
            </w:r>
          </w:p>
        </w:tc>
      </w:tr>
      <w:tr w:rsidR="002B1B2F" w:rsidRPr="006E03C9" w14:paraId="211AF355" w14:textId="77777777" w:rsidTr="002B1B2F">
        <w:tc>
          <w:tcPr>
            <w:tcW w:w="416" w:type="dxa"/>
            <w:tcBorders>
              <w:top w:val="nil"/>
              <w:left w:val="nil"/>
              <w:bottom w:val="nil"/>
            </w:tcBorders>
          </w:tcPr>
          <w:p w14:paraId="1F9BF72F" w14:textId="00744008" w:rsidR="002B1B2F" w:rsidRPr="006E03C9" w:rsidRDefault="002B1B2F" w:rsidP="00C123F8">
            <w:pPr>
              <w:pStyle w:val="ListingText"/>
            </w:pPr>
            <w:r w:rsidRPr="006E03C9">
              <w:t>1</w:t>
            </w:r>
            <w:r w:rsidR="00351788">
              <w:t>6</w:t>
            </w:r>
          </w:p>
        </w:tc>
        <w:tc>
          <w:tcPr>
            <w:tcW w:w="9304" w:type="dxa"/>
            <w:tcBorders>
              <w:top w:val="nil"/>
              <w:bottom w:val="nil"/>
            </w:tcBorders>
          </w:tcPr>
          <w:p w14:paraId="3D668577" w14:textId="77777777" w:rsidR="002B1B2F" w:rsidRPr="006E03C9" w:rsidRDefault="002B1B2F" w:rsidP="00C123F8">
            <w:pPr>
              <w:pStyle w:val="ListingText"/>
            </w:pPr>
          </w:p>
        </w:tc>
      </w:tr>
      <w:tr w:rsidR="002B1B2F" w:rsidRPr="006E03C9" w14:paraId="49EB097B" w14:textId="77777777" w:rsidTr="002B1B2F">
        <w:tc>
          <w:tcPr>
            <w:tcW w:w="416" w:type="dxa"/>
            <w:tcBorders>
              <w:top w:val="nil"/>
              <w:left w:val="nil"/>
              <w:bottom w:val="nil"/>
            </w:tcBorders>
          </w:tcPr>
          <w:p w14:paraId="21F5DA33" w14:textId="06C917C6" w:rsidR="002B1B2F" w:rsidRPr="006E03C9" w:rsidRDefault="002B1B2F" w:rsidP="00C123F8">
            <w:pPr>
              <w:pStyle w:val="ListingText"/>
            </w:pPr>
            <w:r w:rsidRPr="006E03C9">
              <w:t>1</w:t>
            </w:r>
            <w:r w:rsidR="00351788">
              <w:t>7</w:t>
            </w:r>
          </w:p>
        </w:tc>
        <w:tc>
          <w:tcPr>
            <w:tcW w:w="9304" w:type="dxa"/>
            <w:tcBorders>
              <w:top w:val="nil"/>
              <w:bottom w:val="nil"/>
            </w:tcBorders>
          </w:tcPr>
          <w:p w14:paraId="6FC09397" w14:textId="77777777" w:rsidR="002B1B2F" w:rsidRPr="006E03C9" w:rsidRDefault="002B1B2F" w:rsidP="00C123F8">
            <w:pPr>
              <w:pStyle w:val="ListingText"/>
            </w:pPr>
            <w:r w:rsidRPr="008966EE">
              <w:t>PublicKey ::= SEQUENCE</w:t>
            </w:r>
          </w:p>
        </w:tc>
      </w:tr>
      <w:tr w:rsidR="002B1B2F" w:rsidRPr="006E03C9" w14:paraId="59A3E387" w14:textId="77777777" w:rsidTr="002B1B2F">
        <w:tc>
          <w:tcPr>
            <w:tcW w:w="416" w:type="dxa"/>
            <w:tcBorders>
              <w:top w:val="nil"/>
              <w:left w:val="nil"/>
              <w:bottom w:val="nil"/>
            </w:tcBorders>
          </w:tcPr>
          <w:p w14:paraId="58D796D0" w14:textId="6BA1C87E" w:rsidR="002B1B2F" w:rsidRPr="006E03C9" w:rsidRDefault="002B1B2F" w:rsidP="00C123F8">
            <w:pPr>
              <w:pStyle w:val="ListingText"/>
            </w:pPr>
            <w:r w:rsidRPr="006E03C9">
              <w:t>1</w:t>
            </w:r>
            <w:r w:rsidR="00351788">
              <w:t>8</w:t>
            </w:r>
          </w:p>
        </w:tc>
        <w:tc>
          <w:tcPr>
            <w:tcW w:w="9304" w:type="dxa"/>
            <w:tcBorders>
              <w:top w:val="nil"/>
              <w:bottom w:val="nil"/>
            </w:tcBorders>
          </w:tcPr>
          <w:p w14:paraId="61C18F50" w14:textId="77777777" w:rsidR="002B1B2F" w:rsidRPr="006E03C9" w:rsidRDefault="002B1B2F" w:rsidP="00C123F8">
            <w:pPr>
              <w:pStyle w:val="ListingText"/>
            </w:pPr>
            <w:r>
              <w:t>{</w:t>
            </w:r>
          </w:p>
        </w:tc>
      </w:tr>
      <w:tr w:rsidR="002B1B2F" w:rsidRPr="006E03C9" w14:paraId="3174CA89" w14:textId="77777777" w:rsidTr="002B1B2F">
        <w:tc>
          <w:tcPr>
            <w:tcW w:w="416" w:type="dxa"/>
            <w:tcBorders>
              <w:top w:val="nil"/>
              <w:left w:val="nil"/>
              <w:bottom w:val="nil"/>
            </w:tcBorders>
          </w:tcPr>
          <w:p w14:paraId="7F5C885B" w14:textId="38956CA4" w:rsidR="002B1B2F" w:rsidRPr="006E03C9" w:rsidRDefault="00351788" w:rsidP="00C123F8">
            <w:pPr>
              <w:pStyle w:val="ListingText"/>
            </w:pPr>
            <w:r>
              <w:t>19</w:t>
            </w:r>
          </w:p>
        </w:tc>
        <w:tc>
          <w:tcPr>
            <w:tcW w:w="9304" w:type="dxa"/>
            <w:tcBorders>
              <w:top w:val="nil"/>
              <w:bottom w:val="nil"/>
            </w:tcBorders>
          </w:tcPr>
          <w:p w14:paraId="1BE814DB" w14:textId="77777777" w:rsidR="002B1B2F" w:rsidRPr="00F85D88" w:rsidRDefault="002B1B2F" w:rsidP="00C123F8">
            <w:pPr>
              <w:pStyle w:val="ListingText"/>
            </w:pPr>
            <w:r w:rsidRPr="008966EE">
              <w:t xml:space="preserve">algorithm       </w:t>
            </w:r>
            <w:r>
              <w:t xml:space="preserve"> </w:t>
            </w:r>
            <w:r w:rsidRPr="008966EE">
              <w:t>AlgorithmIdentifier,</w:t>
            </w:r>
          </w:p>
        </w:tc>
      </w:tr>
      <w:tr w:rsidR="002B1B2F" w:rsidRPr="006E03C9" w14:paraId="6AE574D4" w14:textId="77777777" w:rsidTr="002B1B2F">
        <w:tc>
          <w:tcPr>
            <w:tcW w:w="416" w:type="dxa"/>
            <w:tcBorders>
              <w:top w:val="nil"/>
              <w:left w:val="nil"/>
              <w:bottom w:val="nil"/>
            </w:tcBorders>
          </w:tcPr>
          <w:p w14:paraId="688AAD5A" w14:textId="5775B029" w:rsidR="002B1B2F" w:rsidRPr="006E03C9" w:rsidRDefault="002B1B2F" w:rsidP="00C123F8">
            <w:pPr>
              <w:pStyle w:val="ListingText"/>
            </w:pPr>
            <w:r w:rsidRPr="006E03C9">
              <w:lastRenderedPageBreak/>
              <w:t>2</w:t>
            </w:r>
            <w:r w:rsidR="00351788">
              <w:t>0</w:t>
            </w:r>
          </w:p>
        </w:tc>
        <w:tc>
          <w:tcPr>
            <w:tcW w:w="9304" w:type="dxa"/>
            <w:tcBorders>
              <w:top w:val="nil"/>
              <w:bottom w:val="nil"/>
            </w:tcBorders>
          </w:tcPr>
          <w:p w14:paraId="2B294FC1" w14:textId="77777777" w:rsidR="002B1B2F" w:rsidRPr="00F85D88" w:rsidRDefault="002B1B2F" w:rsidP="00C123F8">
            <w:pPr>
              <w:pStyle w:val="ListingText"/>
              <w:rPr>
                <w:b/>
                <w:bCs/>
                <w:iCs/>
              </w:rPr>
            </w:pPr>
            <w:r w:rsidRPr="008966EE">
              <w:t>public_key      BIT STRING</w:t>
            </w:r>
          </w:p>
        </w:tc>
      </w:tr>
      <w:tr w:rsidR="002B1B2F" w:rsidRPr="006E03C9" w14:paraId="1EE0DD29" w14:textId="77777777" w:rsidTr="002B1B2F">
        <w:tc>
          <w:tcPr>
            <w:tcW w:w="416" w:type="dxa"/>
            <w:tcBorders>
              <w:top w:val="nil"/>
              <w:left w:val="nil"/>
              <w:bottom w:val="nil"/>
            </w:tcBorders>
          </w:tcPr>
          <w:p w14:paraId="7FBFE16C" w14:textId="58F3F3E7" w:rsidR="002B1B2F" w:rsidRPr="006E03C9" w:rsidRDefault="002B1B2F" w:rsidP="00C123F8">
            <w:pPr>
              <w:pStyle w:val="ListingText"/>
            </w:pPr>
            <w:r>
              <w:t>2</w:t>
            </w:r>
            <w:r w:rsidR="00351788">
              <w:t>1</w:t>
            </w:r>
          </w:p>
        </w:tc>
        <w:tc>
          <w:tcPr>
            <w:tcW w:w="9304" w:type="dxa"/>
            <w:tcBorders>
              <w:top w:val="nil"/>
              <w:bottom w:val="nil"/>
            </w:tcBorders>
          </w:tcPr>
          <w:p w14:paraId="7F37E889" w14:textId="77777777" w:rsidR="002B1B2F" w:rsidRPr="00F85D88" w:rsidRDefault="002B1B2F" w:rsidP="00C123F8">
            <w:pPr>
              <w:pStyle w:val="ListingText"/>
              <w:rPr>
                <w:bCs/>
                <w:iCs/>
              </w:rPr>
            </w:pPr>
            <w:r w:rsidRPr="00F85D88">
              <w:rPr>
                <w:bCs/>
                <w:iCs/>
              </w:rPr>
              <w:t>}</w:t>
            </w:r>
          </w:p>
        </w:tc>
      </w:tr>
      <w:tr w:rsidR="002B1B2F" w:rsidRPr="006E03C9" w14:paraId="5C04610A" w14:textId="77777777" w:rsidTr="002B1B2F">
        <w:tc>
          <w:tcPr>
            <w:tcW w:w="416" w:type="dxa"/>
            <w:tcBorders>
              <w:top w:val="nil"/>
              <w:left w:val="nil"/>
              <w:bottom w:val="nil"/>
            </w:tcBorders>
          </w:tcPr>
          <w:p w14:paraId="33913E72" w14:textId="21E0CB0C" w:rsidR="002B1B2F" w:rsidRPr="006E03C9" w:rsidRDefault="002B1B2F" w:rsidP="00C123F8">
            <w:pPr>
              <w:pStyle w:val="ListingText"/>
            </w:pPr>
            <w:r>
              <w:t>2</w:t>
            </w:r>
            <w:r w:rsidR="00351788">
              <w:t>2</w:t>
            </w:r>
          </w:p>
        </w:tc>
        <w:tc>
          <w:tcPr>
            <w:tcW w:w="9304" w:type="dxa"/>
            <w:tcBorders>
              <w:top w:val="nil"/>
              <w:bottom w:val="nil"/>
            </w:tcBorders>
          </w:tcPr>
          <w:p w14:paraId="66155901" w14:textId="77777777" w:rsidR="002B1B2F" w:rsidRPr="00F85D88" w:rsidRDefault="002B1B2F" w:rsidP="00C123F8">
            <w:pPr>
              <w:pStyle w:val="ListingText"/>
              <w:rPr>
                <w:bCs/>
                <w:iCs/>
              </w:rPr>
            </w:pPr>
          </w:p>
        </w:tc>
      </w:tr>
      <w:tr w:rsidR="002B1B2F" w:rsidRPr="006E03C9" w14:paraId="37C905A7" w14:textId="77777777" w:rsidTr="002B1B2F">
        <w:tc>
          <w:tcPr>
            <w:tcW w:w="416" w:type="dxa"/>
            <w:tcBorders>
              <w:top w:val="nil"/>
              <w:left w:val="nil"/>
              <w:bottom w:val="nil"/>
            </w:tcBorders>
          </w:tcPr>
          <w:p w14:paraId="2F0BA921" w14:textId="47DA54F0" w:rsidR="002B1B2F" w:rsidRPr="006E03C9" w:rsidRDefault="002B1B2F" w:rsidP="00C123F8">
            <w:pPr>
              <w:pStyle w:val="ListingText"/>
            </w:pPr>
            <w:r>
              <w:t>2</w:t>
            </w:r>
            <w:r w:rsidR="00351788">
              <w:t>3</w:t>
            </w:r>
          </w:p>
        </w:tc>
        <w:tc>
          <w:tcPr>
            <w:tcW w:w="9304" w:type="dxa"/>
            <w:tcBorders>
              <w:top w:val="nil"/>
              <w:bottom w:val="nil"/>
            </w:tcBorders>
          </w:tcPr>
          <w:p w14:paraId="6D64316D" w14:textId="77777777" w:rsidR="002B1B2F" w:rsidRPr="00F85D88" w:rsidRDefault="002B1B2F" w:rsidP="00C123F8">
            <w:pPr>
              <w:pStyle w:val="ListingText"/>
            </w:pPr>
            <w:r w:rsidRPr="008966EE">
              <w:t>AlgorithmIdentifier  ::=  SEQUENCE</w:t>
            </w:r>
          </w:p>
        </w:tc>
      </w:tr>
      <w:tr w:rsidR="002B1B2F" w:rsidRPr="006E03C9" w14:paraId="34D90683" w14:textId="77777777" w:rsidTr="002B1B2F">
        <w:tc>
          <w:tcPr>
            <w:tcW w:w="416" w:type="dxa"/>
            <w:tcBorders>
              <w:top w:val="nil"/>
              <w:left w:val="nil"/>
              <w:bottom w:val="nil"/>
            </w:tcBorders>
          </w:tcPr>
          <w:p w14:paraId="35EAB69A" w14:textId="1DF96344" w:rsidR="002B1B2F" w:rsidRPr="006E03C9" w:rsidRDefault="002B1B2F" w:rsidP="00C123F8">
            <w:pPr>
              <w:pStyle w:val="ListingText"/>
            </w:pPr>
            <w:r>
              <w:t>2</w:t>
            </w:r>
            <w:r w:rsidR="00351788">
              <w:t>4</w:t>
            </w:r>
          </w:p>
        </w:tc>
        <w:tc>
          <w:tcPr>
            <w:tcW w:w="9304" w:type="dxa"/>
            <w:tcBorders>
              <w:top w:val="nil"/>
              <w:bottom w:val="nil"/>
            </w:tcBorders>
          </w:tcPr>
          <w:p w14:paraId="086C111C" w14:textId="77777777" w:rsidR="002B1B2F" w:rsidRPr="008966EE" w:rsidRDefault="002B1B2F" w:rsidP="00C123F8">
            <w:pPr>
              <w:pStyle w:val="ListingText"/>
            </w:pPr>
            <w:r>
              <w:t>{</w:t>
            </w:r>
          </w:p>
        </w:tc>
      </w:tr>
      <w:tr w:rsidR="002B1B2F" w:rsidRPr="006E03C9" w14:paraId="05838800" w14:textId="77777777" w:rsidTr="002B1B2F">
        <w:tc>
          <w:tcPr>
            <w:tcW w:w="416" w:type="dxa"/>
            <w:tcBorders>
              <w:top w:val="nil"/>
              <w:left w:val="nil"/>
              <w:bottom w:val="nil"/>
            </w:tcBorders>
          </w:tcPr>
          <w:p w14:paraId="04DB90EE" w14:textId="0361E6A6" w:rsidR="002B1B2F" w:rsidRDefault="002B1B2F" w:rsidP="00C123F8">
            <w:pPr>
              <w:pStyle w:val="ListingText"/>
            </w:pPr>
            <w:r>
              <w:t>2</w:t>
            </w:r>
            <w:r w:rsidR="00351788">
              <w:t>5</w:t>
            </w:r>
          </w:p>
        </w:tc>
        <w:tc>
          <w:tcPr>
            <w:tcW w:w="9304" w:type="dxa"/>
            <w:tcBorders>
              <w:top w:val="nil"/>
              <w:bottom w:val="nil"/>
            </w:tcBorders>
          </w:tcPr>
          <w:p w14:paraId="7653BCEB" w14:textId="77777777" w:rsidR="002B1B2F" w:rsidRDefault="002B1B2F" w:rsidP="00C123F8">
            <w:pPr>
              <w:pStyle w:val="ListingText"/>
            </w:pPr>
            <w:r w:rsidRPr="008966EE">
              <w:t xml:space="preserve"> algorithm      </w:t>
            </w:r>
            <w:r>
              <w:t xml:space="preserve">  </w:t>
            </w:r>
            <w:r w:rsidRPr="008966EE">
              <w:t>OBJECT IDENTIFIER,</w:t>
            </w:r>
          </w:p>
        </w:tc>
      </w:tr>
      <w:tr w:rsidR="002B1B2F" w:rsidRPr="006E03C9" w14:paraId="25D5F538" w14:textId="77777777" w:rsidTr="002B1B2F">
        <w:tc>
          <w:tcPr>
            <w:tcW w:w="416" w:type="dxa"/>
            <w:tcBorders>
              <w:top w:val="nil"/>
              <w:left w:val="nil"/>
              <w:bottom w:val="nil"/>
            </w:tcBorders>
          </w:tcPr>
          <w:p w14:paraId="22050899" w14:textId="5DDA1198" w:rsidR="002B1B2F" w:rsidRDefault="002B1B2F" w:rsidP="00C123F8">
            <w:pPr>
              <w:pStyle w:val="ListingText"/>
            </w:pPr>
            <w:r>
              <w:t>2</w:t>
            </w:r>
            <w:r w:rsidR="00351788">
              <w:t>6</w:t>
            </w:r>
          </w:p>
        </w:tc>
        <w:tc>
          <w:tcPr>
            <w:tcW w:w="9304" w:type="dxa"/>
            <w:tcBorders>
              <w:top w:val="nil"/>
              <w:bottom w:val="nil"/>
            </w:tcBorders>
          </w:tcPr>
          <w:p w14:paraId="36278995" w14:textId="77777777" w:rsidR="002B1B2F" w:rsidRDefault="002B1B2F" w:rsidP="00C123F8">
            <w:pPr>
              <w:pStyle w:val="ListingText"/>
            </w:pPr>
            <w:r w:rsidRPr="008966EE">
              <w:t xml:space="preserve"> parameters     ANY DEFINED BY algorithm OPTIONAL</w:t>
            </w:r>
          </w:p>
        </w:tc>
      </w:tr>
      <w:tr w:rsidR="002B1B2F" w:rsidRPr="006E03C9" w14:paraId="7E862086" w14:textId="77777777" w:rsidTr="002B1B2F">
        <w:tc>
          <w:tcPr>
            <w:tcW w:w="416" w:type="dxa"/>
            <w:tcBorders>
              <w:top w:val="nil"/>
              <w:left w:val="nil"/>
              <w:bottom w:val="nil"/>
            </w:tcBorders>
          </w:tcPr>
          <w:p w14:paraId="1C2D21E3" w14:textId="11E1E344" w:rsidR="002B1B2F" w:rsidRDefault="002B1B2F" w:rsidP="00C123F8">
            <w:pPr>
              <w:pStyle w:val="ListingText"/>
            </w:pPr>
            <w:r>
              <w:t>2</w:t>
            </w:r>
            <w:r w:rsidR="00351788">
              <w:t>7</w:t>
            </w:r>
          </w:p>
        </w:tc>
        <w:tc>
          <w:tcPr>
            <w:tcW w:w="9304" w:type="dxa"/>
            <w:tcBorders>
              <w:top w:val="nil"/>
              <w:bottom w:val="nil"/>
            </w:tcBorders>
          </w:tcPr>
          <w:p w14:paraId="0A79D251" w14:textId="77777777" w:rsidR="002B1B2F" w:rsidRPr="008966EE" w:rsidRDefault="002B1B2F" w:rsidP="00C123F8">
            <w:pPr>
              <w:pStyle w:val="ListingText"/>
            </w:pPr>
            <w:r>
              <w:t>}</w:t>
            </w:r>
          </w:p>
        </w:tc>
      </w:tr>
      <w:tr w:rsidR="002B1B2F" w:rsidRPr="006E03C9" w14:paraId="7A6AA70A" w14:textId="77777777" w:rsidTr="002B1B2F">
        <w:tc>
          <w:tcPr>
            <w:tcW w:w="416" w:type="dxa"/>
            <w:tcBorders>
              <w:top w:val="nil"/>
              <w:left w:val="nil"/>
              <w:bottom w:val="nil"/>
            </w:tcBorders>
          </w:tcPr>
          <w:p w14:paraId="7A9AB03C" w14:textId="21D86286" w:rsidR="002B1B2F" w:rsidRDefault="002B1B2F" w:rsidP="00C123F8">
            <w:pPr>
              <w:pStyle w:val="ListingText"/>
            </w:pPr>
            <w:r>
              <w:t>2</w:t>
            </w:r>
            <w:r w:rsidR="00351788">
              <w:t>8</w:t>
            </w:r>
          </w:p>
        </w:tc>
        <w:tc>
          <w:tcPr>
            <w:tcW w:w="9304" w:type="dxa"/>
            <w:tcBorders>
              <w:top w:val="nil"/>
            </w:tcBorders>
          </w:tcPr>
          <w:p w14:paraId="1B67DBDE" w14:textId="77777777" w:rsidR="002B1B2F" w:rsidRPr="00FC2EC1" w:rsidRDefault="002B1B2F" w:rsidP="00C123F8">
            <w:pPr>
              <w:pStyle w:val="ListingText"/>
            </w:pPr>
            <w:r w:rsidRPr="007017D4">
              <w:t>END</w:t>
            </w:r>
            <w:r w:rsidRPr="00FC2EC1">
              <w:t xml:space="preserve"> </w:t>
            </w:r>
          </w:p>
        </w:tc>
      </w:tr>
    </w:tbl>
    <w:p w14:paraId="0687A665" w14:textId="2D5A72A9" w:rsidR="002B1B2F" w:rsidRDefault="002B1B2F" w:rsidP="00C27AA6">
      <w:pPr>
        <w:pStyle w:val="CaptionListing"/>
      </w:pPr>
      <w:bookmarkStart w:id="1761" w:name="_Ref61699724"/>
      <w:bookmarkStart w:id="1762" w:name="_Toc118219987"/>
      <w:r>
        <w:t xml:space="preserve">Listing </w:t>
      </w:r>
      <w:fldSimple w:instr=" STYLEREF 1 \s ">
        <w:r w:rsidR="00D81990">
          <w:rPr>
            <w:noProof/>
          </w:rPr>
          <w:t>15</w:t>
        </w:r>
      </w:fldSimple>
      <w:r w:rsidR="000E1F04">
        <w:noBreakHyphen/>
      </w:r>
      <w:fldSimple w:instr=" SEQ Listing \* ARABIC \s 1 ">
        <w:r w:rsidR="00D81990">
          <w:rPr>
            <w:noProof/>
          </w:rPr>
          <w:t>4</w:t>
        </w:r>
      </w:fldSimple>
      <w:bookmarkEnd w:id="1761"/>
      <w:r>
        <w:t xml:space="preserve">: </w:t>
      </w:r>
      <w:r w:rsidRPr="000B4AB2">
        <w:t>Endpoint Certificate Extension Data</w:t>
      </w:r>
      <w:bookmarkEnd w:id="1762"/>
    </w:p>
    <w:tbl>
      <w:tblPr>
        <w:tblStyle w:val="TableGrid"/>
        <w:tblW w:w="0" w:type="auto"/>
        <w:tblInd w:w="-365" w:type="dxa"/>
        <w:tblLook w:val="04A0" w:firstRow="1" w:lastRow="0" w:firstColumn="1" w:lastColumn="0" w:noHBand="0" w:noVBand="1"/>
      </w:tblPr>
      <w:tblGrid>
        <w:gridCol w:w="416"/>
        <w:gridCol w:w="9304"/>
      </w:tblGrid>
      <w:tr w:rsidR="002B1B2F" w:rsidRPr="006E03C9" w14:paraId="5FCB836A" w14:textId="77777777" w:rsidTr="002B1B2F">
        <w:tc>
          <w:tcPr>
            <w:tcW w:w="416" w:type="dxa"/>
            <w:tcBorders>
              <w:top w:val="nil"/>
              <w:left w:val="nil"/>
              <w:bottom w:val="nil"/>
            </w:tcBorders>
          </w:tcPr>
          <w:p w14:paraId="58D9DC0D" w14:textId="77777777" w:rsidR="002B1B2F" w:rsidRPr="006E03C9" w:rsidRDefault="002B1B2F" w:rsidP="00C123F8">
            <w:pPr>
              <w:pStyle w:val="ListingText"/>
            </w:pPr>
            <w:r w:rsidRPr="006E03C9">
              <w:t>1</w:t>
            </w:r>
          </w:p>
        </w:tc>
        <w:tc>
          <w:tcPr>
            <w:tcW w:w="9304" w:type="dxa"/>
            <w:tcBorders>
              <w:bottom w:val="nil"/>
            </w:tcBorders>
          </w:tcPr>
          <w:p w14:paraId="38DBB56A" w14:textId="77777777" w:rsidR="002B1B2F" w:rsidRPr="006E03C9" w:rsidRDefault="002B1B2F" w:rsidP="00C123F8">
            <w:pPr>
              <w:pStyle w:val="ListingText"/>
            </w:pPr>
            <w:r w:rsidRPr="008966EE">
              <w:t>endpoint-cert-extension-data EndpointCertificateExtensionSchema ::=</w:t>
            </w:r>
          </w:p>
        </w:tc>
      </w:tr>
      <w:tr w:rsidR="002B1B2F" w:rsidRPr="006E03C9" w14:paraId="369496C3" w14:textId="77777777" w:rsidTr="002B1B2F">
        <w:tc>
          <w:tcPr>
            <w:tcW w:w="416" w:type="dxa"/>
            <w:tcBorders>
              <w:top w:val="nil"/>
              <w:left w:val="nil"/>
              <w:bottom w:val="nil"/>
            </w:tcBorders>
          </w:tcPr>
          <w:p w14:paraId="1D7D6688" w14:textId="77777777" w:rsidR="002B1B2F" w:rsidRPr="006E03C9" w:rsidRDefault="002B1B2F" w:rsidP="00C123F8">
            <w:pPr>
              <w:pStyle w:val="ListingText"/>
            </w:pPr>
            <w:r w:rsidRPr="006E03C9">
              <w:t>2</w:t>
            </w:r>
          </w:p>
        </w:tc>
        <w:tc>
          <w:tcPr>
            <w:tcW w:w="9304" w:type="dxa"/>
            <w:tcBorders>
              <w:top w:val="nil"/>
              <w:bottom w:val="nil"/>
            </w:tcBorders>
          </w:tcPr>
          <w:p w14:paraId="6ED32DE5" w14:textId="77777777" w:rsidR="002B1B2F" w:rsidRPr="006E03C9" w:rsidRDefault="002B1B2F" w:rsidP="00C123F8">
            <w:pPr>
              <w:pStyle w:val="ListingText"/>
            </w:pPr>
            <w:r>
              <w:t>{</w:t>
            </w:r>
          </w:p>
        </w:tc>
      </w:tr>
      <w:tr w:rsidR="002B1B2F" w:rsidRPr="006E03C9" w14:paraId="479ECC57" w14:textId="77777777" w:rsidTr="002B1B2F">
        <w:tc>
          <w:tcPr>
            <w:tcW w:w="416" w:type="dxa"/>
            <w:tcBorders>
              <w:top w:val="nil"/>
              <w:left w:val="nil"/>
              <w:bottom w:val="nil"/>
            </w:tcBorders>
          </w:tcPr>
          <w:p w14:paraId="7D689851" w14:textId="77777777" w:rsidR="002B1B2F" w:rsidRPr="006E03C9" w:rsidRDefault="002B1B2F" w:rsidP="00C123F8">
            <w:pPr>
              <w:pStyle w:val="ListingText"/>
            </w:pPr>
            <w:r w:rsidRPr="006E03C9">
              <w:t>3</w:t>
            </w:r>
          </w:p>
        </w:tc>
        <w:tc>
          <w:tcPr>
            <w:tcW w:w="9304" w:type="dxa"/>
            <w:tcBorders>
              <w:top w:val="nil"/>
              <w:bottom w:val="nil"/>
            </w:tcBorders>
          </w:tcPr>
          <w:p w14:paraId="30A867B1" w14:textId="77777777" w:rsidR="002B1B2F" w:rsidRPr="006E03C9" w:rsidRDefault="002B1B2F" w:rsidP="00C123F8">
            <w:pPr>
              <w:pStyle w:val="ListingText"/>
            </w:pPr>
            <w:r w:rsidRPr="00736580">
              <w:t>extension_version       1, --value indicating the extension</w:t>
            </w:r>
            <w:r>
              <w:t xml:space="preserve"> version, this value is meant to </w:t>
            </w:r>
            <w:r w:rsidRPr="00736580">
              <w:t>be incremented if the extension fields are changed in</w:t>
            </w:r>
            <w:r>
              <w:t xml:space="preserve">              </w:t>
            </w:r>
          </w:p>
        </w:tc>
      </w:tr>
      <w:tr w:rsidR="002B1B2F" w:rsidRPr="006E03C9" w14:paraId="1E6C568D" w14:textId="77777777" w:rsidTr="002B1B2F">
        <w:tc>
          <w:tcPr>
            <w:tcW w:w="416" w:type="dxa"/>
            <w:tcBorders>
              <w:top w:val="nil"/>
              <w:left w:val="nil"/>
              <w:bottom w:val="nil"/>
            </w:tcBorders>
          </w:tcPr>
          <w:p w14:paraId="3211F3AF" w14:textId="77777777" w:rsidR="002B1B2F" w:rsidRPr="006E03C9" w:rsidRDefault="002B1B2F" w:rsidP="00C123F8">
            <w:pPr>
              <w:pStyle w:val="ListingText"/>
            </w:pPr>
            <w:r w:rsidRPr="006E03C9">
              <w:t>4</w:t>
            </w:r>
          </w:p>
        </w:tc>
        <w:tc>
          <w:tcPr>
            <w:tcW w:w="9304" w:type="dxa"/>
            <w:tcBorders>
              <w:top w:val="nil"/>
              <w:bottom w:val="nil"/>
            </w:tcBorders>
          </w:tcPr>
          <w:p w14:paraId="75BE3E63" w14:textId="77777777" w:rsidR="002B1B2F" w:rsidRPr="006E03C9" w:rsidRDefault="002B1B2F" w:rsidP="00C123F8">
            <w:pPr>
              <w:pStyle w:val="ListingText"/>
            </w:pPr>
            <w:r>
              <w:t xml:space="preserve">next </w:t>
            </w:r>
            <w:r w:rsidRPr="00736580">
              <w:t>applet versions.</w:t>
            </w:r>
          </w:p>
        </w:tc>
      </w:tr>
      <w:tr w:rsidR="002B1B2F" w:rsidRPr="006E03C9" w14:paraId="1A62213C" w14:textId="77777777" w:rsidTr="002B1B2F">
        <w:tc>
          <w:tcPr>
            <w:tcW w:w="416" w:type="dxa"/>
            <w:tcBorders>
              <w:top w:val="nil"/>
              <w:left w:val="nil"/>
              <w:bottom w:val="nil"/>
            </w:tcBorders>
          </w:tcPr>
          <w:p w14:paraId="3D4118FE" w14:textId="77777777" w:rsidR="002B1B2F" w:rsidRPr="006E03C9" w:rsidRDefault="002B1B2F" w:rsidP="00C123F8">
            <w:pPr>
              <w:pStyle w:val="ListingText"/>
            </w:pPr>
            <w:r w:rsidRPr="006E03C9">
              <w:t>5</w:t>
            </w:r>
          </w:p>
        </w:tc>
        <w:tc>
          <w:tcPr>
            <w:tcW w:w="9304" w:type="dxa"/>
            <w:tcBorders>
              <w:top w:val="nil"/>
              <w:bottom w:val="nil"/>
            </w:tcBorders>
          </w:tcPr>
          <w:p w14:paraId="0568A3D7" w14:textId="77777777" w:rsidR="002B1B2F" w:rsidRPr="006E03C9" w:rsidRDefault="002B1B2F" w:rsidP="00C123F8">
            <w:pPr>
              <w:pStyle w:val="ListingText"/>
            </w:pPr>
            <w:r>
              <w:t>vehicle</w:t>
            </w:r>
            <w:r w:rsidRPr="00736580">
              <w:t xml:space="preserve">_identifier       </w:t>
            </w:r>
            <w:r>
              <w:t xml:space="preserve">   </w:t>
            </w:r>
            <w:r w:rsidRPr="00736580">
              <w:t>'...'H, --value as per endpoint configuration</w:t>
            </w:r>
          </w:p>
        </w:tc>
      </w:tr>
      <w:tr w:rsidR="002B1B2F" w:rsidRPr="006E03C9" w14:paraId="468DACDC" w14:textId="77777777" w:rsidTr="002B1B2F">
        <w:tc>
          <w:tcPr>
            <w:tcW w:w="416" w:type="dxa"/>
            <w:tcBorders>
              <w:top w:val="nil"/>
              <w:left w:val="nil"/>
              <w:bottom w:val="nil"/>
            </w:tcBorders>
          </w:tcPr>
          <w:p w14:paraId="41A1C221" w14:textId="77777777" w:rsidR="002B1B2F" w:rsidRPr="006E03C9" w:rsidRDefault="002B1B2F" w:rsidP="00C123F8">
            <w:pPr>
              <w:pStyle w:val="ListingText"/>
            </w:pPr>
            <w:r w:rsidRPr="006E03C9">
              <w:t>6</w:t>
            </w:r>
          </w:p>
        </w:tc>
        <w:tc>
          <w:tcPr>
            <w:tcW w:w="9304" w:type="dxa"/>
            <w:tcBorders>
              <w:top w:val="nil"/>
              <w:bottom w:val="nil"/>
            </w:tcBorders>
          </w:tcPr>
          <w:p w14:paraId="75A142D4" w14:textId="77777777" w:rsidR="002B1B2F" w:rsidRPr="006E03C9" w:rsidRDefault="002B1B2F" w:rsidP="00C123F8">
            <w:pPr>
              <w:pStyle w:val="ListingText"/>
            </w:pPr>
            <w:r w:rsidRPr="00736580">
              <w:t xml:space="preserve">option_group_1         </w:t>
            </w:r>
            <w:r>
              <w:t xml:space="preserve">  </w:t>
            </w:r>
            <w:r w:rsidRPr="00736580">
              <w:t xml:space="preserve"> '...'H, --value as per endpoint configuration</w:t>
            </w:r>
          </w:p>
        </w:tc>
      </w:tr>
      <w:tr w:rsidR="002B1B2F" w:rsidRPr="006E03C9" w14:paraId="6401C9CC" w14:textId="77777777" w:rsidTr="002B1B2F">
        <w:tc>
          <w:tcPr>
            <w:tcW w:w="416" w:type="dxa"/>
            <w:tcBorders>
              <w:top w:val="nil"/>
              <w:left w:val="nil"/>
              <w:bottom w:val="nil"/>
            </w:tcBorders>
          </w:tcPr>
          <w:p w14:paraId="442D58DA" w14:textId="77777777" w:rsidR="002B1B2F" w:rsidRPr="006E03C9" w:rsidRDefault="002B1B2F" w:rsidP="00C123F8">
            <w:pPr>
              <w:pStyle w:val="ListingText"/>
            </w:pPr>
            <w:r w:rsidRPr="006E03C9">
              <w:t>7</w:t>
            </w:r>
          </w:p>
        </w:tc>
        <w:tc>
          <w:tcPr>
            <w:tcW w:w="9304" w:type="dxa"/>
            <w:tcBorders>
              <w:top w:val="nil"/>
              <w:bottom w:val="nil"/>
            </w:tcBorders>
          </w:tcPr>
          <w:p w14:paraId="1AB67060" w14:textId="77777777" w:rsidR="002B1B2F" w:rsidRPr="006E03C9" w:rsidRDefault="002B1B2F" w:rsidP="00C123F8">
            <w:pPr>
              <w:pStyle w:val="ListingText"/>
            </w:pPr>
            <w:r w:rsidRPr="008966EE">
              <w:t xml:space="preserve">option_group_2          </w:t>
            </w:r>
            <w:r>
              <w:t xml:space="preserve">  </w:t>
            </w:r>
            <w:r w:rsidRPr="008966EE">
              <w:t>'...'H, --value as per endpoint configuration</w:t>
            </w:r>
          </w:p>
        </w:tc>
      </w:tr>
      <w:tr w:rsidR="002B1B2F" w:rsidRPr="006E03C9" w14:paraId="7910D4AF" w14:textId="77777777" w:rsidTr="002B1B2F">
        <w:tc>
          <w:tcPr>
            <w:tcW w:w="416" w:type="dxa"/>
            <w:tcBorders>
              <w:top w:val="nil"/>
              <w:left w:val="nil"/>
              <w:bottom w:val="nil"/>
            </w:tcBorders>
          </w:tcPr>
          <w:p w14:paraId="33A7766B" w14:textId="77777777" w:rsidR="002B1B2F" w:rsidRPr="006E03C9" w:rsidRDefault="002B1B2F" w:rsidP="00C123F8">
            <w:pPr>
              <w:pStyle w:val="ListingText"/>
            </w:pPr>
            <w:r w:rsidRPr="006E03C9">
              <w:t>8</w:t>
            </w:r>
          </w:p>
        </w:tc>
        <w:tc>
          <w:tcPr>
            <w:tcW w:w="9304" w:type="dxa"/>
            <w:tcBorders>
              <w:top w:val="nil"/>
              <w:bottom w:val="nil"/>
            </w:tcBorders>
          </w:tcPr>
          <w:p w14:paraId="3A76C282" w14:textId="77777777" w:rsidR="002B1B2F" w:rsidRPr="006E03C9" w:rsidRDefault="002B1B2F" w:rsidP="00C123F8">
            <w:pPr>
              <w:pStyle w:val="ListingText"/>
            </w:pPr>
            <w:r w:rsidRPr="008966EE">
              <w:t xml:space="preserve">protocol_version       </w:t>
            </w:r>
            <w:r>
              <w:t xml:space="preserve">  </w:t>
            </w:r>
            <w:r w:rsidRPr="008966EE">
              <w:t xml:space="preserve"> '</w:t>
            </w:r>
            <w:r>
              <w:t>...</w:t>
            </w:r>
            <w:r w:rsidRPr="008966EE">
              <w:t xml:space="preserve">'H, --value as per endpoint configuration </w:t>
            </w:r>
          </w:p>
        </w:tc>
      </w:tr>
      <w:tr w:rsidR="002B1B2F" w:rsidRPr="006E03C9" w14:paraId="43A7EE03" w14:textId="77777777" w:rsidTr="002B1B2F">
        <w:tc>
          <w:tcPr>
            <w:tcW w:w="416" w:type="dxa"/>
            <w:tcBorders>
              <w:top w:val="nil"/>
              <w:left w:val="nil"/>
              <w:bottom w:val="nil"/>
            </w:tcBorders>
          </w:tcPr>
          <w:p w14:paraId="15BC2727" w14:textId="77777777" w:rsidR="002B1B2F" w:rsidRPr="006E03C9" w:rsidRDefault="002B1B2F" w:rsidP="00C123F8">
            <w:pPr>
              <w:pStyle w:val="ListingText"/>
            </w:pPr>
            <w:r w:rsidRPr="006E03C9">
              <w:t>9</w:t>
            </w:r>
          </w:p>
        </w:tc>
        <w:tc>
          <w:tcPr>
            <w:tcW w:w="9304" w:type="dxa"/>
            <w:tcBorders>
              <w:top w:val="nil"/>
              <w:bottom w:val="nil"/>
            </w:tcBorders>
          </w:tcPr>
          <w:p w14:paraId="6E36B418" w14:textId="77777777" w:rsidR="002B1B2F" w:rsidRPr="006E03C9" w:rsidRDefault="002B1B2F" w:rsidP="00C123F8">
            <w:pPr>
              <w:pStyle w:val="ListingText"/>
            </w:pPr>
            <w:r>
              <w:t>vehicle</w:t>
            </w:r>
            <w:r w:rsidRPr="008966EE">
              <w:t>_PK</w:t>
            </w:r>
          </w:p>
        </w:tc>
      </w:tr>
      <w:tr w:rsidR="002B1B2F" w:rsidRPr="006E03C9" w14:paraId="5C3F33DC" w14:textId="77777777" w:rsidTr="002B1B2F">
        <w:tc>
          <w:tcPr>
            <w:tcW w:w="416" w:type="dxa"/>
            <w:tcBorders>
              <w:top w:val="nil"/>
              <w:left w:val="nil"/>
              <w:bottom w:val="nil"/>
            </w:tcBorders>
          </w:tcPr>
          <w:p w14:paraId="1C62B525" w14:textId="77777777" w:rsidR="002B1B2F" w:rsidRPr="006E03C9" w:rsidRDefault="002B1B2F" w:rsidP="00C123F8">
            <w:pPr>
              <w:pStyle w:val="ListingText"/>
            </w:pPr>
            <w:r w:rsidRPr="006E03C9">
              <w:t>10</w:t>
            </w:r>
          </w:p>
        </w:tc>
        <w:tc>
          <w:tcPr>
            <w:tcW w:w="9304" w:type="dxa"/>
            <w:tcBorders>
              <w:top w:val="nil"/>
              <w:bottom w:val="nil"/>
            </w:tcBorders>
          </w:tcPr>
          <w:p w14:paraId="11CC0DEF" w14:textId="77777777" w:rsidR="002B1B2F" w:rsidRPr="006E03C9" w:rsidRDefault="002B1B2F" w:rsidP="00C123F8">
            <w:pPr>
              <w:pStyle w:val="ListingText"/>
            </w:pPr>
            <w:r>
              <w:t>{</w:t>
            </w:r>
          </w:p>
        </w:tc>
      </w:tr>
      <w:tr w:rsidR="002B1B2F" w:rsidRPr="006E03C9" w14:paraId="0E351CA2" w14:textId="77777777" w:rsidTr="002B1B2F">
        <w:tc>
          <w:tcPr>
            <w:tcW w:w="416" w:type="dxa"/>
            <w:tcBorders>
              <w:top w:val="nil"/>
              <w:left w:val="nil"/>
              <w:bottom w:val="nil"/>
            </w:tcBorders>
          </w:tcPr>
          <w:p w14:paraId="7FB554F0" w14:textId="77777777" w:rsidR="002B1B2F" w:rsidRPr="006E03C9" w:rsidRDefault="002B1B2F" w:rsidP="00C123F8">
            <w:pPr>
              <w:pStyle w:val="ListingText"/>
            </w:pPr>
            <w:r w:rsidRPr="006E03C9">
              <w:t>11</w:t>
            </w:r>
          </w:p>
        </w:tc>
        <w:tc>
          <w:tcPr>
            <w:tcW w:w="9304" w:type="dxa"/>
            <w:tcBorders>
              <w:top w:val="nil"/>
              <w:bottom w:val="nil"/>
            </w:tcBorders>
          </w:tcPr>
          <w:p w14:paraId="6A88691B" w14:textId="77777777" w:rsidR="002B1B2F" w:rsidRPr="006E03C9" w:rsidRDefault="002B1B2F" w:rsidP="00C123F8">
            <w:pPr>
              <w:pStyle w:val="ListingText"/>
            </w:pPr>
            <w:r>
              <w:t>a</w:t>
            </w:r>
            <w:r w:rsidRPr="008966EE">
              <w:t>lgorithm</w:t>
            </w:r>
          </w:p>
        </w:tc>
      </w:tr>
      <w:tr w:rsidR="002B1B2F" w:rsidRPr="006E03C9" w14:paraId="33E55182" w14:textId="77777777" w:rsidTr="002B1B2F">
        <w:tc>
          <w:tcPr>
            <w:tcW w:w="416" w:type="dxa"/>
            <w:tcBorders>
              <w:top w:val="nil"/>
              <w:left w:val="nil"/>
              <w:bottom w:val="nil"/>
            </w:tcBorders>
          </w:tcPr>
          <w:p w14:paraId="269834F1" w14:textId="77777777" w:rsidR="002B1B2F" w:rsidRPr="006E03C9" w:rsidRDefault="002B1B2F" w:rsidP="00C123F8">
            <w:pPr>
              <w:pStyle w:val="ListingText"/>
            </w:pPr>
            <w:r w:rsidRPr="006E03C9">
              <w:t>12</w:t>
            </w:r>
          </w:p>
        </w:tc>
        <w:tc>
          <w:tcPr>
            <w:tcW w:w="9304" w:type="dxa"/>
            <w:tcBorders>
              <w:top w:val="nil"/>
              <w:bottom w:val="nil"/>
            </w:tcBorders>
          </w:tcPr>
          <w:p w14:paraId="3833BCF8" w14:textId="77777777" w:rsidR="002B1B2F" w:rsidRPr="006E03C9" w:rsidRDefault="002B1B2F" w:rsidP="00C123F8">
            <w:pPr>
              <w:pStyle w:val="ListingText"/>
            </w:pPr>
            <w:r>
              <w:t>{</w:t>
            </w:r>
          </w:p>
        </w:tc>
      </w:tr>
      <w:tr w:rsidR="002B1B2F" w:rsidRPr="006E03C9" w14:paraId="5B5A17AD" w14:textId="77777777" w:rsidTr="002B1B2F">
        <w:tc>
          <w:tcPr>
            <w:tcW w:w="416" w:type="dxa"/>
            <w:tcBorders>
              <w:top w:val="nil"/>
              <w:left w:val="nil"/>
              <w:bottom w:val="nil"/>
            </w:tcBorders>
          </w:tcPr>
          <w:p w14:paraId="7F74B2C7" w14:textId="77777777" w:rsidR="002B1B2F" w:rsidRPr="006E03C9" w:rsidRDefault="002B1B2F" w:rsidP="00C123F8">
            <w:pPr>
              <w:pStyle w:val="ListingText"/>
            </w:pPr>
            <w:r w:rsidRPr="006E03C9">
              <w:t>13</w:t>
            </w:r>
          </w:p>
        </w:tc>
        <w:tc>
          <w:tcPr>
            <w:tcW w:w="9304" w:type="dxa"/>
            <w:tcBorders>
              <w:top w:val="nil"/>
              <w:bottom w:val="nil"/>
            </w:tcBorders>
          </w:tcPr>
          <w:p w14:paraId="3AFB723B" w14:textId="77777777" w:rsidR="002B1B2F" w:rsidRPr="006E03C9" w:rsidRDefault="002B1B2F" w:rsidP="00C123F8">
            <w:pPr>
              <w:pStyle w:val="ListingText"/>
            </w:pPr>
            <w:r w:rsidRPr="008966EE">
              <w:t>algorithm {1 2 840 10045 3 1 7} --OID for prime256v1(ANSI X9.62 named elliptic curve)</w:t>
            </w:r>
          </w:p>
        </w:tc>
      </w:tr>
      <w:tr w:rsidR="002B1B2F" w:rsidRPr="006E03C9" w14:paraId="28A16A3C" w14:textId="77777777" w:rsidTr="002B1B2F">
        <w:tc>
          <w:tcPr>
            <w:tcW w:w="416" w:type="dxa"/>
            <w:tcBorders>
              <w:top w:val="nil"/>
              <w:left w:val="nil"/>
              <w:bottom w:val="nil"/>
            </w:tcBorders>
          </w:tcPr>
          <w:p w14:paraId="2A4B2450" w14:textId="77777777" w:rsidR="002B1B2F" w:rsidRPr="006E03C9" w:rsidRDefault="002B1B2F" w:rsidP="00C123F8">
            <w:pPr>
              <w:pStyle w:val="ListingText"/>
            </w:pPr>
            <w:r w:rsidRPr="006E03C9">
              <w:t>14</w:t>
            </w:r>
          </w:p>
        </w:tc>
        <w:tc>
          <w:tcPr>
            <w:tcW w:w="9304" w:type="dxa"/>
            <w:tcBorders>
              <w:top w:val="nil"/>
              <w:bottom w:val="nil"/>
            </w:tcBorders>
          </w:tcPr>
          <w:p w14:paraId="1FBCCA16" w14:textId="77777777" w:rsidR="002B1B2F" w:rsidRPr="006E03C9" w:rsidRDefault="002B1B2F" w:rsidP="00C123F8">
            <w:pPr>
              <w:pStyle w:val="ListingText"/>
            </w:pPr>
            <w:r>
              <w:t>},</w:t>
            </w:r>
          </w:p>
        </w:tc>
      </w:tr>
      <w:tr w:rsidR="002B1B2F" w:rsidRPr="006E03C9" w14:paraId="2D428AAB" w14:textId="77777777" w:rsidTr="002B1B2F">
        <w:tc>
          <w:tcPr>
            <w:tcW w:w="416" w:type="dxa"/>
            <w:tcBorders>
              <w:top w:val="nil"/>
              <w:left w:val="nil"/>
              <w:bottom w:val="nil"/>
            </w:tcBorders>
          </w:tcPr>
          <w:p w14:paraId="53755B22" w14:textId="77777777" w:rsidR="002B1B2F" w:rsidRPr="006E03C9" w:rsidRDefault="002B1B2F" w:rsidP="00C123F8">
            <w:pPr>
              <w:pStyle w:val="ListingText"/>
            </w:pPr>
            <w:r w:rsidRPr="006E03C9">
              <w:t>15</w:t>
            </w:r>
          </w:p>
        </w:tc>
        <w:tc>
          <w:tcPr>
            <w:tcW w:w="9304" w:type="dxa"/>
            <w:tcBorders>
              <w:top w:val="nil"/>
              <w:bottom w:val="nil"/>
            </w:tcBorders>
          </w:tcPr>
          <w:p w14:paraId="5836114D" w14:textId="77777777" w:rsidR="002B1B2F" w:rsidRPr="006E03C9" w:rsidRDefault="002B1B2F" w:rsidP="00C123F8">
            <w:pPr>
              <w:pStyle w:val="ListingText"/>
            </w:pPr>
            <w:r w:rsidRPr="008966EE">
              <w:t>public_key '04...'H --</w:t>
            </w:r>
            <w:r>
              <w:t>vehicle</w:t>
            </w:r>
            <w:r w:rsidRPr="008966EE">
              <w:t>_PK pre-pended with 04</w:t>
            </w:r>
            <w:r w:rsidRPr="00E50F1A">
              <w:rPr>
                <w:vertAlign w:val="subscript"/>
              </w:rPr>
              <w:t>h</w:t>
            </w:r>
          </w:p>
        </w:tc>
      </w:tr>
      <w:tr w:rsidR="002B1B2F" w:rsidRPr="006E03C9" w14:paraId="469ADF1C" w14:textId="77777777" w:rsidTr="002B1B2F">
        <w:tc>
          <w:tcPr>
            <w:tcW w:w="416" w:type="dxa"/>
            <w:tcBorders>
              <w:top w:val="nil"/>
              <w:left w:val="nil"/>
              <w:bottom w:val="nil"/>
            </w:tcBorders>
          </w:tcPr>
          <w:p w14:paraId="6CCE97D6" w14:textId="77777777" w:rsidR="002B1B2F" w:rsidRPr="006E03C9" w:rsidRDefault="002B1B2F" w:rsidP="00C123F8">
            <w:pPr>
              <w:pStyle w:val="ListingText"/>
            </w:pPr>
            <w:r w:rsidRPr="006E03C9">
              <w:t>16</w:t>
            </w:r>
          </w:p>
        </w:tc>
        <w:tc>
          <w:tcPr>
            <w:tcW w:w="9304" w:type="dxa"/>
            <w:tcBorders>
              <w:top w:val="nil"/>
              <w:bottom w:val="nil"/>
            </w:tcBorders>
          </w:tcPr>
          <w:p w14:paraId="4CA3E527" w14:textId="77777777" w:rsidR="002B1B2F" w:rsidRPr="006E03C9" w:rsidRDefault="002B1B2F" w:rsidP="00C123F8">
            <w:pPr>
              <w:pStyle w:val="ListingText"/>
            </w:pPr>
            <w:r>
              <w:t>},</w:t>
            </w:r>
          </w:p>
        </w:tc>
      </w:tr>
      <w:tr w:rsidR="002B1B2F" w:rsidRPr="006E03C9" w14:paraId="3FB2F018" w14:textId="77777777" w:rsidTr="002B1B2F">
        <w:tc>
          <w:tcPr>
            <w:tcW w:w="416" w:type="dxa"/>
            <w:tcBorders>
              <w:top w:val="nil"/>
              <w:left w:val="nil"/>
              <w:bottom w:val="nil"/>
            </w:tcBorders>
          </w:tcPr>
          <w:p w14:paraId="3E6E1C20" w14:textId="77777777" w:rsidR="002B1B2F" w:rsidRPr="006E03C9" w:rsidRDefault="002B1B2F" w:rsidP="00C123F8">
            <w:pPr>
              <w:pStyle w:val="ListingText"/>
            </w:pPr>
            <w:r w:rsidRPr="006E03C9">
              <w:t>17</w:t>
            </w:r>
          </w:p>
        </w:tc>
        <w:tc>
          <w:tcPr>
            <w:tcW w:w="9304" w:type="dxa"/>
            <w:tcBorders>
              <w:top w:val="nil"/>
              <w:bottom w:val="nil"/>
            </w:tcBorders>
          </w:tcPr>
          <w:p w14:paraId="2139C122" w14:textId="77777777" w:rsidR="002B1B2F" w:rsidRDefault="002B1B2F" w:rsidP="00C123F8">
            <w:pPr>
              <w:pStyle w:val="ListingText"/>
            </w:pPr>
            <w:r>
              <w:t xml:space="preserve">initial_key_slot       </w:t>
            </w:r>
            <w:r w:rsidRPr="00F50E1E">
              <w:t>'...'H,</w:t>
            </w:r>
            <w:r>
              <w:t xml:space="preserve"> </w:t>
            </w:r>
            <w:r w:rsidRPr="00736580">
              <w:t>--value as per endpoint configuration</w:t>
            </w:r>
          </w:p>
        </w:tc>
      </w:tr>
      <w:tr w:rsidR="002B1B2F" w:rsidRPr="006E03C9" w14:paraId="7137CB68" w14:textId="77777777" w:rsidTr="002B1B2F">
        <w:tc>
          <w:tcPr>
            <w:tcW w:w="416" w:type="dxa"/>
            <w:tcBorders>
              <w:top w:val="nil"/>
              <w:left w:val="nil"/>
              <w:bottom w:val="nil"/>
            </w:tcBorders>
          </w:tcPr>
          <w:p w14:paraId="4EB1B224" w14:textId="77777777" w:rsidR="002B1B2F" w:rsidRPr="006E03C9" w:rsidRDefault="002B1B2F" w:rsidP="00C123F8">
            <w:pPr>
              <w:pStyle w:val="ListingText"/>
            </w:pPr>
            <w:r w:rsidRPr="006E03C9">
              <w:t>18</w:t>
            </w:r>
          </w:p>
        </w:tc>
        <w:tc>
          <w:tcPr>
            <w:tcW w:w="9304" w:type="dxa"/>
            <w:tcBorders>
              <w:top w:val="nil"/>
              <w:bottom w:val="nil"/>
            </w:tcBorders>
          </w:tcPr>
          <w:p w14:paraId="120BFEB9" w14:textId="77777777" w:rsidR="002B1B2F" w:rsidRPr="005F4967" w:rsidRDefault="002B1B2F" w:rsidP="00C123F8">
            <w:pPr>
              <w:pStyle w:val="ListingText"/>
              <w:rPr>
                <w:bCs/>
                <w:iCs/>
              </w:rPr>
            </w:pPr>
            <w:r w:rsidRPr="005F4967">
              <w:rPr>
                <w:bCs/>
                <w:iCs/>
              </w:rPr>
              <w:t>authorized_PK_list</w:t>
            </w:r>
          </w:p>
        </w:tc>
      </w:tr>
      <w:tr w:rsidR="002B1B2F" w:rsidRPr="006E03C9" w14:paraId="4A78D3EE" w14:textId="77777777" w:rsidTr="002B1B2F">
        <w:tc>
          <w:tcPr>
            <w:tcW w:w="416" w:type="dxa"/>
            <w:tcBorders>
              <w:top w:val="nil"/>
              <w:left w:val="nil"/>
              <w:bottom w:val="nil"/>
            </w:tcBorders>
          </w:tcPr>
          <w:p w14:paraId="04834A93" w14:textId="77777777" w:rsidR="002B1B2F" w:rsidRPr="006E03C9" w:rsidRDefault="002B1B2F" w:rsidP="00C123F8">
            <w:pPr>
              <w:pStyle w:val="ListingText"/>
            </w:pPr>
            <w:r w:rsidRPr="006E03C9">
              <w:t>19</w:t>
            </w:r>
          </w:p>
        </w:tc>
        <w:tc>
          <w:tcPr>
            <w:tcW w:w="9304" w:type="dxa"/>
            <w:tcBorders>
              <w:top w:val="nil"/>
              <w:bottom w:val="nil"/>
            </w:tcBorders>
          </w:tcPr>
          <w:p w14:paraId="3BD08B32" w14:textId="77777777" w:rsidR="002B1B2F" w:rsidRPr="005F4967" w:rsidRDefault="002B1B2F" w:rsidP="00C123F8">
            <w:pPr>
              <w:pStyle w:val="ListingText"/>
            </w:pPr>
            <w:r w:rsidRPr="008966EE">
              <w:t>{</w:t>
            </w:r>
          </w:p>
        </w:tc>
      </w:tr>
      <w:tr w:rsidR="002B1B2F" w:rsidRPr="006E03C9" w14:paraId="6D1C5E4E" w14:textId="77777777" w:rsidTr="002B1B2F">
        <w:tc>
          <w:tcPr>
            <w:tcW w:w="416" w:type="dxa"/>
            <w:tcBorders>
              <w:top w:val="nil"/>
              <w:left w:val="nil"/>
              <w:bottom w:val="nil"/>
            </w:tcBorders>
          </w:tcPr>
          <w:p w14:paraId="18673857" w14:textId="77777777" w:rsidR="002B1B2F" w:rsidRPr="006E03C9" w:rsidRDefault="002B1B2F" w:rsidP="00C123F8">
            <w:pPr>
              <w:pStyle w:val="ListingText"/>
            </w:pPr>
            <w:r w:rsidRPr="006E03C9">
              <w:t>20</w:t>
            </w:r>
          </w:p>
        </w:tc>
        <w:tc>
          <w:tcPr>
            <w:tcW w:w="9304" w:type="dxa"/>
            <w:tcBorders>
              <w:top w:val="nil"/>
              <w:bottom w:val="nil"/>
            </w:tcBorders>
          </w:tcPr>
          <w:p w14:paraId="4AE92424" w14:textId="77777777" w:rsidR="002B1B2F" w:rsidRPr="005F4967" w:rsidRDefault="002B1B2F" w:rsidP="00C123F8">
            <w:pPr>
              <w:pStyle w:val="ListingText"/>
            </w:pPr>
            <w:r w:rsidRPr="008966EE">
              <w:t>{</w:t>
            </w:r>
          </w:p>
        </w:tc>
      </w:tr>
      <w:tr w:rsidR="002B1B2F" w:rsidRPr="006E03C9" w14:paraId="6988D0D3" w14:textId="77777777" w:rsidTr="002B1B2F">
        <w:tc>
          <w:tcPr>
            <w:tcW w:w="416" w:type="dxa"/>
            <w:tcBorders>
              <w:top w:val="nil"/>
              <w:left w:val="nil"/>
              <w:bottom w:val="nil"/>
            </w:tcBorders>
          </w:tcPr>
          <w:p w14:paraId="745ABF62" w14:textId="77777777" w:rsidR="002B1B2F" w:rsidRPr="006E03C9" w:rsidRDefault="002B1B2F" w:rsidP="00C123F8">
            <w:pPr>
              <w:pStyle w:val="ListingText"/>
            </w:pPr>
            <w:r w:rsidRPr="006E03C9">
              <w:t>21</w:t>
            </w:r>
          </w:p>
        </w:tc>
        <w:tc>
          <w:tcPr>
            <w:tcW w:w="9304" w:type="dxa"/>
            <w:tcBorders>
              <w:top w:val="nil"/>
              <w:bottom w:val="nil"/>
            </w:tcBorders>
          </w:tcPr>
          <w:p w14:paraId="586D05EA" w14:textId="77777777" w:rsidR="002B1B2F" w:rsidRPr="005F4967" w:rsidRDefault="002B1B2F" w:rsidP="00C123F8">
            <w:pPr>
              <w:pStyle w:val="ListingText"/>
            </w:pPr>
            <w:r>
              <w:t>a</w:t>
            </w:r>
            <w:r w:rsidRPr="008966EE">
              <w:t>lgorithm</w:t>
            </w:r>
          </w:p>
        </w:tc>
      </w:tr>
      <w:tr w:rsidR="002B1B2F" w:rsidRPr="006E03C9" w14:paraId="53ED279D" w14:textId="77777777" w:rsidTr="002B1B2F">
        <w:tc>
          <w:tcPr>
            <w:tcW w:w="416" w:type="dxa"/>
            <w:tcBorders>
              <w:top w:val="nil"/>
              <w:left w:val="nil"/>
              <w:bottom w:val="nil"/>
            </w:tcBorders>
          </w:tcPr>
          <w:p w14:paraId="40C0214B" w14:textId="77777777" w:rsidR="002B1B2F" w:rsidRPr="006E03C9" w:rsidRDefault="002B1B2F" w:rsidP="00C123F8">
            <w:pPr>
              <w:pStyle w:val="ListingText"/>
            </w:pPr>
            <w:r>
              <w:t>22</w:t>
            </w:r>
          </w:p>
        </w:tc>
        <w:tc>
          <w:tcPr>
            <w:tcW w:w="9304" w:type="dxa"/>
            <w:tcBorders>
              <w:top w:val="nil"/>
              <w:bottom w:val="nil"/>
            </w:tcBorders>
          </w:tcPr>
          <w:p w14:paraId="25CA10A4" w14:textId="77777777" w:rsidR="002B1B2F" w:rsidRPr="005F4967" w:rsidRDefault="002B1B2F" w:rsidP="00C123F8">
            <w:pPr>
              <w:pStyle w:val="ListingText"/>
            </w:pPr>
            <w:r w:rsidRPr="008966EE">
              <w:t>{</w:t>
            </w:r>
          </w:p>
        </w:tc>
      </w:tr>
      <w:tr w:rsidR="002B1B2F" w:rsidRPr="006E03C9" w14:paraId="353CDBB0" w14:textId="77777777" w:rsidTr="002B1B2F">
        <w:tc>
          <w:tcPr>
            <w:tcW w:w="416" w:type="dxa"/>
            <w:tcBorders>
              <w:top w:val="nil"/>
              <w:left w:val="nil"/>
              <w:bottom w:val="nil"/>
            </w:tcBorders>
          </w:tcPr>
          <w:p w14:paraId="4C15892D" w14:textId="77777777" w:rsidR="002B1B2F" w:rsidRPr="006E03C9" w:rsidRDefault="002B1B2F" w:rsidP="00C123F8">
            <w:pPr>
              <w:pStyle w:val="ListingText"/>
            </w:pPr>
            <w:r>
              <w:t>23</w:t>
            </w:r>
          </w:p>
        </w:tc>
        <w:tc>
          <w:tcPr>
            <w:tcW w:w="9304" w:type="dxa"/>
            <w:tcBorders>
              <w:top w:val="nil"/>
              <w:bottom w:val="nil"/>
            </w:tcBorders>
          </w:tcPr>
          <w:p w14:paraId="713C66B3" w14:textId="77777777" w:rsidR="002B1B2F" w:rsidRPr="008966EE" w:rsidRDefault="002B1B2F" w:rsidP="00C123F8">
            <w:pPr>
              <w:pStyle w:val="ListingText"/>
            </w:pPr>
            <w:r w:rsidRPr="008966EE">
              <w:t>algorithm {1 2 840 10045 3 1 7} --OID for prime256v1(ANSI X9.62 named elliptic curve)</w:t>
            </w:r>
          </w:p>
        </w:tc>
      </w:tr>
      <w:tr w:rsidR="002B1B2F" w:rsidRPr="006E03C9" w14:paraId="522BF4A3" w14:textId="77777777" w:rsidTr="002B1B2F">
        <w:tc>
          <w:tcPr>
            <w:tcW w:w="416" w:type="dxa"/>
            <w:tcBorders>
              <w:top w:val="nil"/>
              <w:left w:val="nil"/>
              <w:bottom w:val="nil"/>
            </w:tcBorders>
          </w:tcPr>
          <w:p w14:paraId="7AC4AFBF" w14:textId="77777777" w:rsidR="002B1B2F" w:rsidRPr="006E03C9" w:rsidRDefault="002B1B2F" w:rsidP="00C123F8">
            <w:pPr>
              <w:pStyle w:val="ListingText"/>
            </w:pPr>
            <w:r>
              <w:t>24</w:t>
            </w:r>
          </w:p>
        </w:tc>
        <w:tc>
          <w:tcPr>
            <w:tcW w:w="9304" w:type="dxa"/>
            <w:tcBorders>
              <w:top w:val="nil"/>
              <w:bottom w:val="nil"/>
            </w:tcBorders>
          </w:tcPr>
          <w:p w14:paraId="66973728" w14:textId="77777777" w:rsidR="002B1B2F" w:rsidRPr="008966EE" w:rsidRDefault="002B1B2F" w:rsidP="00C123F8">
            <w:pPr>
              <w:pStyle w:val="ListingText"/>
            </w:pPr>
            <w:r>
              <w:t>},</w:t>
            </w:r>
          </w:p>
        </w:tc>
      </w:tr>
      <w:tr w:rsidR="002B1B2F" w:rsidRPr="006E03C9" w14:paraId="11D2AE90" w14:textId="77777777" w:rsidTr="002B1B2F">
        <w:tc>
          <w:tcPr>
            <w:tcW w:w="416" w:type="dxa"/>
            <w:tcBorders>
              <w:top w:val="nil"/>
              <w:left w:val="nil"/>
              <w:bottom w:val="nil"/>
            </w:tcBorders>
          </w:tcPr>
          <w:p w14:paraId="7B54FBC2" w14:textId="77777777" w:rsidR="002B1B2F" w:rsidRPr="006E03C9" w:rsidRDefault="002B1B2F" w:rsidP="00C123F8">
            <w:pPr>
              <w:pStyle w:val="ListingText"/>
            </w:pPr>
            <w:r>
              <w:t>25</w:t>
            </w:r>
          </w:p>
        </w:tc>
        <w:tc>
          <w:tcPr>
            <w:tcW w:w="9304" w:type="dxa"/>
            <w:tcBorders>
              <w:top w:val="nil"/>
              <w:bottom w:val="nil"/>
            </w:tcBorders>
          </w:tcPr>
          <w:p w14:paraId="064B4CEC" w14:textId="77777777" w:rsidR="002B1B2F" w:rsidRDefault="002B1B2F" w:rsidP="00C123F8">
            <w:pPr>
              <w:pStyle w:val="ListingText"/>
            </w:pPr>
            <w:r w:rsidRPr="008966EE">
              <w:t>public_key '04...'H --authorized_PK</w:t>
            </w:r>
          </w:p>
        </w:tc>
      </w:tr>
      <w:tr w:rsidR="002B1B2F" w:rsidRPr="006E03C9" w14:paraId="4D7C714E" w14:textId="77777777" w:rsidTr="002B1B2F">
        <w:tc>
          <w:tcPr>
            <w:tcW w:w="416" w:type="dxa"/>
            <w:tcBorders>
              <w:top w:val="nil"/>
              <w:left w:val="nil"/>
              <w:bottom w:val="nil"/>
            </w:tcBorders>
          </w:tcPr>
          <w:p w14:paraId="5A7F7FF6" w14:textId="77777777" w:rsidR="002B1B2F" w:rsidRPr="006E03C9" w:rsidRDefault="002B1B2F" w:rsidP="00C123F8">
            <w:pPr>
              <w:pStyle w:val="ListingText"/>
            </w:pPr>
            <w:r>
              <w:t>26</w:t>
            </w:r>
          </w:p>
        </w:tc>
        <w:tc>
          <w:tcPr>
            <w:tcW w:w="9304" w:type="dxa"/>
            <w:tcBorders>
              <w:top w:val="nil"/>
              <w:bottom w:val="nil"/>
            </w:tcBorders>
          </w:tcPr>
          <w:p w14:paraId="685CDC4D" w14:textId="77777777" w:rsidR="002B1B2F" w:rsidRDefault="002B1B2F" w:rsidP="00C123F8">
            <w:pPr>
              <w:pStyle w:val="ListingText"/>
            </w:pPr>
            <w:r w:rsidRPr="008966EE">
              <w:t>},</w:t>
            </w:r>
          </w:p>
        </w:tc>
      </w:tr>
      <w:tr w:rsidR="002B1B2F" w:rsidRPr="006E03C9" w14:paraId="42A5554D" w14:textId="77777777" w:rsidTr="002B1B2F">
        <w:tc>
          <w:tcPr>
            <w:tcW w:w="416" w:type="dxa"/>
            <w:tcBorders>
              <w:top w:val="nil"/>
              <w:left w:val="nil"/>
              <w:bottom w:val="nil"/>
            </w:tcBorders>
          </w:tcPr>
          <w:p w14:paraId="3A13966D" w14:textId="77777777" w:rsidR="002B1B2F" w:rsidRPr="006E03C9" w:rsidRDefault="002B1B2F" w:rsidP="00C123F8">
            <w:pPr>
              <w:pStyle w:val="ListingText"/>
            </w:pPr>
            <w:r>
              <w:t>27</w:t>
            </w:r>
          </w:p>
        </w:tc>
        <w:tc>
          <w:tcPr>
            <w:tcW w:w="9304" w:type="dxa"/>
            <w:tcBorders>
              <w:top w:val="nil"/>
              <w:bottom w:val="nil"/>
            </w:tcBorders>
          </w:tcPr>
          <w:p w14:paraId="1C7EAC51" w14:textId="77777777" w:rsidR="002B1B2F" w:rsidRDefault="002B1B2F" w:rsidP="00C123F8">
            <w:pPr>
              <w:pStyle w:val="ListingText"/>
            </w:pPr>
            <w:r w:rsidRPr="008966EE">
              <w:t>... --other authorized_PK</w:t>
            </w:r>
          </w:p>
        </w:tc>
      </w:tr>
      <w:tr w:rsidR="002B1B2F" w:rsidRPr="006E03C9" w14:paraId="5E1B5899" w14:textId="77777777" w:rsidTr="002B1B2F">
        <w:tc>
          <w:tcPr>
            <w:tcW w:w="416" w:type="dxa"/>
            <w:tcBorders>
              <w:top w:val="nil"/>
              <w:left w:val="nil"/>
              <w:bottom w:val="nil"/>
            </w:tcBorders>
          </w:tcPr>
          <w:p w14:paraId="5BC63573" w14:textId="77777777" w:rsidR="002B1B2F" w:rsidRPr="006E03C9" w:rsidRDefault="002B1B2F" w:rsidP="00C123F8">
            <w:pPr>
              <w:pStyle w:val="ListingText"/>
            </w:pPr>
            <w:r>
              <w:t>28</w:t>
            </w:r>
          </w:p>
        </w:tc>
        <w:tc>
          <w:tcPr>
            <w:tcW w:w="9304" w:type="dxa"/>
            <w:tcBorders>
              <w:top w:val="nil"/>
              <w:bottom w:val="nil"/>
            </w:tcBorders>
          </w:tcPr>
          <w:p w14:paraId="5DFD6BBF" w14:textId="77777777" w:rsidR="002B1B2F" w:rsidRDefault="002B1B2F" w:rsidP="00C123F8">
            <w:pPr>
              <w:pStyle w:val="ListingText"/>
            </w:pPr>
            <w:r w:rsidRPr="008966EE">
              <w:t>},</w:t>
            </w:r>
          </w:p>
        </w:tc>
      </w:tr>
      <w:tr w:rsidR="002B1B2F" w:rsidRPr="006E03C9" w14:paraId="09EED5C0" w14:textId="77777777" w:rsidTr="002B1B2F">
        <w:tc>
          <w:tcPr>
            <w:tcW w:w="416" w:type="dxa"/>
            <w:tcBorders>
              <w:top w:val="nil"/>
              <w:left w:val="nil"/>
              <w:bottom w:val="nil"/>
            </w:tcBorders>
          </w:tcPr>
          <w:p w14:paraId="5A22DA18" w14:textId="77777777" w:rsidR="002B1B2F" w:rsidRPr="006E03C9" w:rsidRDefault="002B1B2F" w:rsidP="00C123F8">
            <w:pPr>
              <w:pStyle w:val="ListingText"/>
            </w:pPr>
            <w:r>
              <w:t>29</w:t>
            </w:r>
          </w:p>
        </w:tc>
        <w:tc>
          <w:tcPr>
            <w:tcW w:w="9304" w:type="dxa"/>
            <w:tcBorders>
              <w:top w:val="nil"/>
              <w:bottom w:val="nil"/>
            </w:tcBorders>
          </w:tcPr>
          <w:p w14:paraId="0615B5DF" w14:textId="77777777" w:rsidR="002B1B2F" w:rsidRDefault="002B1B2F" w:rsidP="00C123F8">
            <w:pPr>
              <w:pStyle w:val="ListingText"/>
            </w:pPr>
            <w:r w:rsidRPr="008966EE">
              <w:t xml:space="preserve">confidential_mailbox_size </w:t>
            </w:r>
            <w:r>
              <w:t xml:space="preserve"> </w:t>
            </w:r>
            <w:r w:rsidRPr="008966EE">
              <w:t>..., --value as per endpoint configuration</w:t>
            </w:r>
          </w:p>
        </w:tc>
      </w:tr>
      <w:tr w:rsidR="002B1B2F" w:rsidRPr="006E03C9" w14:paraId="09B786B0" w14:textId="77777777" w:rsidTr="002B1B2F">
        <w:tc>
          <w:tcPr>
            <w:tcW w:w="416" w:type="dxa"/>
            <w:tcBorders>
              <w:top w:val="nil"/>
              <w:left w:val="nil"/>
              <w:bottom w:val="nil"/>
            </w:tcBorders>
          </w:tcPr>
          <w:p w14:paraId="2A8AE0E5" w14:textId="77777777" w:rsidR="002B1B2F" w:rsidRPr="006E03C9" w:rsidRDefault="002B1B2F" w:rsidP="00C123F8">
            <w:pPr>
              <w:pStyle w:val="ListingText"/>
            </w:pPr>
            <w:r>
              <w:t>30</w:t>
            </w:r>
          </w:p>
        </w:tc>
        <w:tc>
          <w:tcPr>
            <w:tcW w:w="9304" w:type="dxa"/>
            <w:tcBorders>
              <w:top w:val="nil"/>
              <w:bottom w:val="nil"/>
            </w:tcBorders>
          </w:tcPr>
          <w:p w14:paraId="2CE2893C" w14:textId="77777777" w:rsidR="002B1B2F" w:rsidRDefault="002B1B2F" w:rsidP="00C123F8">
            <w:pPr>
              <w:pStyle w:val="ListingText"/>
            </w:pPr>
            <w:r w:rsidRPr="008966EE">
              <w:t xml:space="preserve">private_mailbox_size      </w:t>
            </w:r>
            <w:r>
              <w:t xml:space="preserve">   </w:t>
            </w:r>
            <w:r w:rsidRPr="008966EE">
              <w:t>..., --value as per endpoint configuration</w:t>
            </w:r>
          </w:p>
        </w:tc>
      </w:tr>
      <w:tr w:rsidR="002B1B2F" w:rsidRPr="006E03C9" w14:paraId="33FA96A6" w14:textId="77777777" w:rsidTr="002B1B2F">
        <w:tc>
          <w:tcPr>
            <w:tcW w:w="416" w:type="dxa"/>
            <w:tcBorders>
              <w:top w:val="nil"/>
              <w:left w:val="nil"/>
              <w:bottom w:val="nil"/>
            </w:tcBorders>
          </w:tcPr>
          <w:p w14:paraId="070A45A9" w14:textId="054878B6" w:rsidR="002B1B2F" w:rsidRPr="006E03C9" w:rsidRDefault="002B1B2F" w:rsidP="00C123F8">
            <w:pPr>
              <w:pStyle w:val="ListingText"/>
            </w:pPr>
            <w:r>
              <w:t>3</w:t>
            </w:r>
            <w:r w:rsidR="00351788">
              <w:t>1</w:t>
            </w:r>
          </w:p>
        </w:tc>
        <w:tc>
          <w:tcPr>
            <w:tcW w:w="9304" w:type="dxa"/>
            <w:tcBorders>
              <w:top w:val="nil"/>
            </w:tcBorders>
          </w:tcPr>
          <w:p w14:paraId="301F1879" w14:textId="77777777" w:rsidR="002B1B2F" w:rsidRDefault="002B1B2F" w:rsidP="00C123F8">
            <w:pPr>
              <w:pStyle w:val="ListingText"/>
            </w:pPr>
            <w:r w:rsidRPr="008966EE">
              <w:t>}</w:t>
            </w:r>
          </w:p>
        </w:tc>
      </w:tr>
    </w:tbl>
    <w:p w14:paraId="17F1EE43" w14:textId="0F22E810" w:rsidR="002B1B2F" w:rsidRDefault="002B1B2F" w:rsidP="00C27AA6">
      <w:pPr>
        <w:pStyle w:val="CaptionListing"/>
      </w:pPr>
      <w:bookmarkStart w:id="1763" w:name="_Ref61675830"/>
      <w:bookmarkStart w:id="1764" w:name="_Toc118219988"/>
      <w:r>
        <w:t xml:space="preserve">Listing </w:t>
      </w:r>
      <w:fldSimple w:instr=" STYLEREF 1 \s ">
        <w:r w:rsidR="00D81990">
          <w:rPr>
            <w:noProof/>
          </w:rPr>
          <w:t>15</w:t>
        </w:r>
      </w:fldSimple>
      <w:r w:rsidR="000E1F04">
        <w:noBreakHyphen/>
      </w:r>
      <w:fldSimple w:instr=" SEQ Listing \* ARABIC \s 1 ">
        <w:r w:rsidR="00D81990">
          <w:rPr>
            <w:noProof/>
          </w:rPr>
          <w:t>5</w:t>
        </w:r>
      </w:fldSimple>
      <w:bookmarkEnd w:id="1763"/>
      <w:r>
        <w:t xml:space="preserve">: </w:t>
      </w:r>
      <w:r w:rsidRPr="00D1313C">
        <w:t>Endpoint Certificate Data</w:t>
      </w:r>
      <w:bookmarkEnd w:id="1764"/>
    </w:p>
    <w:tbl>
      <w:tblPr>
        <w:tblStyle w:val="TableGrid"/>
        <w:tblW w:w="0" w:type="auto"/>
        <w:tblInd w:w="-365" w:type="dxa"/>
        <w:tblLook w:val="04A0" w:firstRow="1" w:lastRow="0" w:firstColumn="1" w:lastColumn="0" w:noHBand="0" w:noVBand="1"/>
      </w:tblPr>
      <w:tblGrid>
        <w:gridCol w:w="416"/>
        <w:gridCol w:w="9304"/>
      </w:tblGrid>
      <w:tr w:rsidR="002B1B2F" w:rsidRPr="006E03C9" w14:paraId="242B90AF" w14:textId="77777777" w:rsidTr="002B1B2F">
        <w:tc>
          <w:tcPr>
            <w:tcW w:w="416" w:type="dxa"/>
            <w:tcBorders>
              <w:top w:val="nil"/>
              <w:left w:val="nil"/>
              <w:bottom w:val="nil"/>
            </w:tcBorders>
          </w:tcPr>
          <w:p w14:paraId="3C705BF5" w14:textId="77777777" w:rsidR="002B1B2F" w:rsidRPr="006E03C9" w:rsidRDefault="002B1B2F" w:rsidP="00B72640">
            <w:pPr>
              <w:pStyle w:val="ListingText"/>
            </w:pPr>
            <w:r w:rsidRPr="006E03C9">
              <w:t>1</w:t>
            </w:r>
          </w:p>
        </w:tc>
        <w:tc>
          <w:tcPr>
            <w:tcW w:w="9304" w:type="dxa"/>
            <w:tcBorders>
              <w:bottom w:val="nil"/>
            </w:tcBorders>
          </w:tcPr>
          <w:p w14:paraId="3D84A144" w14:textId="77777777" w:rsidR="002B1B2F" w:rsidRPr="006E03C9" w:rsidRDefault="002B1B2F" w:rsidP="00B72640">
            <w:pPr>
              <w:pStyle w:val="ListingText"/>
            </w:pPr>
            <w:r w:rsidRPr="00231B51">
              <w:t>endpoint-cert-data Certificate ::=</w:t>
            </w:r>
          </w:p>
        </w:tc>
      </w:tr>
      <w:tr w:rsidR="002B1B2F" w:rsidRPr="006E03C9" w14:paraId="5ADAB20D" w14:textId="77777777" w:rsidTr="002B1B2F">
        <w:tc>
          <w:tcPr>
            <w:tcW w:w="416" w:type="dxa"/>
            <w:tcBorders>
              <w:top w:val="nil"/>
              <w:left w:val="nil"/>
              <w:bottom w:val="nil"/>
            </w:tcBorders>
          </w:tcPr>
          <w:p w14:paraId="365A6164" w14:textId="77777777" w:rsidR="002B1B2F" w:rsidRPr="006E03C9" w:rsidRDefault="002B1B2F" w:rsidP="00B72640">
            <w:pPr>
              <w:pStyle w:val="ListingText"/>
            </w:pPr>
            <w:r w:rsidRPr="006E03C9">
              <w:t>2</w:t>
            </w:r>
          </w:p>
        </w:tc>
        <w:tc>
          <w:tcPr>
            <w:tcW w:w="9304" w:type="dxa"/>
            <w:tcBorders>
              <w:top w:val="nil"/>
              <w:bottom w:val="nil"/>
            </w:tcBorders>
          </w:tcPr>
          <w:p w14:paraId="44570EAC" w14:textId="77777777" w:rsidR="002B1B2F" w:rsidRPr="006E03C9" w:rsidRDefault="002B1B2F" w:rsidP="00B72640">
            <w:pPr>
              <w:pStyle w:val="ListingText"/>
            </w:pPr>
            <w:r>
              <w:t>{</w:t>
            </w:r>
          </w:p>
        </w:tc>
      </w:tr>
      <w:tr w:rsidR="002B1B2F" w:rsidRPr="006E03C9" w14:paraId="694EC7A9" w14:textId="77777777" w:rsidTr="002B1B2F">
        <w:tc>
          <w:tcPr>
            <w:tcW w:w="416" w:type="dxa"/>
            <w:tcBorders>
              <w:top w:val="nil"/>
              <w:left w:val="nil"/>
              <w:bottom w:val="nil"/>
            </w:tcBorders>
          </w:tcPr>
          <w:p w14:paraId="12ED8733" w14:textId="77777777" w:rsidR="002B1B2F" w:rsidRPr="006E03C9" w:rsidRDefault="002B1B2F" w:rsidP="00B72640">
            <w:pPr>
              <w:pStyle w:val="ListingText"/>
            </w:pPr>
            <w:r w:rsidRPr="006E03C9">
              <w:t>3</w:t>
            </w:r>
          </w:p>
        </w:tc>
        <w:tc>
          <w:tcPr>
            <w:tcW w:w="9304" w:type="dxa"/>
            <w:tcBorders>
              <w:top w:val="nil"/>
              <w:bottom w:val="nil"/>
            </w:tcBorders>
          </w:tcPr>
          <w:p w14:paraId="3D686746" w14:textId="77777777" w:rsidR="002B1B2F" w:rsidRPr="006E03C9" w:rsidRDefault="002B1B2F" w:rsidP="00B72640">
            <w:pPr>
              <w:pStyle w:val="ListingText"/>
            </w:pPr>
            <w:r w:rsidRPr="00231B51">
              <w:t xml:space="preserve">  tbsCertificate</w:t>
            </w:r>
          </w:p>
        </w:tc>
      </w:tr>
      <w:tr w:rsidR="002B1B2F" w:rsidRPr="006E03C9" w14:paraId="34D27D8C" w14:textId="77777777" w:rsidTr="002B1B2F">
        <w:tc>
          <w:tcPr>
            <w:tcW w:w="416" w:type="dxa"/>
            <w:tcBorders>
              <w:top w:val="nil"/>
              <w:left w:val="nil"/>
              <w:bottom w:val="nil"/>
            </w:tcBorders>
          </w:tcPr>
          <w:p w14:paraId="0E4E996E" w14:textId="77777777" w:rsidR="002B1B2F" w:rsidRPr="006E03C9" w:rsidRDefault="002B1B2F" w:rsidP="00B72640">
            <w:pPr>
              <w:pStyle w:val="ListingText"/>
            </w:pPr>
            <w:r w:rsidRPr="006E03C9">
              <w:t>4</w:t>
            </w:r>
          </w:p>
        </w:tc>
        <w:tc>
          <w:tcPr>
            <w:tcW w:w="9304" w:type="dxa"/>
            <w:tcBorders>
              <w:top w:val="nil"/>
              <w:bottom w:val="nil"/>
            </w:tcBorders>
          </w:tcPr>
          <w:p w14:paraId="7860CE2D" w14:textId="77777777" w:rsidR="002B1B2F" w:rsidRPr="006E03C9" w:rsidRDefault="002B1B2F" w:rsidP="00B72640">
            <w:pPr>
              <w:pStyle w:val="ListingText"/>
            </w:pPr>
            <w:r w:rsidRPr="00231B51">
              <w:t xml:space="preserve">  {</w:t>
            </w:r>
          </w:p>
        </w:tc>
      </w:tr>
      <w:tr w:rsidR="002B1B2F" w:rsidRPr="006E03C9" w14:paraId="7A0B1C1A" w14:textId="77777777" w:rsidTr="002B1B2F">
        <w:tc>
          <w:tcPr>
            <w:tcW w:w="416" w:type="dxa"/>
            <w:tcBorders>
              <w:top w:val="nil"/>
              <w:left w:val="nil"/>
              <w:bottom w:val="nil"/>
            </w:tcBorders>
          </w:tcPr>
          <w:p w14:paraId="0A273E9A" w14:textId="77777777" w:rsidR="002B1B2F" w:rsidRPr="006E03C9" w:rsidRDefault="002B1B2F" w:rsidP="00B72640">
            <w:pPr>
              <w:pStyle w:val="ListingText"/>
            </w:pPr>
            <w:r w:rsidRPr="006E03C9">
              <w:t>5</w:t>
            </w:r>
          </w:p>
        </w:tc>
        <w:tc>
          <w:tcPr>
            <w:tcW w:w="9304" w:type="dxa"/>
            <w:tcBorders>
              <w:top w:val="nil"/>
              <w:bottom w:val="nil"/>
            </w:tcBorders>
          </w:tcPr>
          <w:p w14:paraId="1E994C26" w14:textId="77777777" w:rsidR="002B1B2F" w:rsidRPr="006E03C9" w:rsidRDefault="002B1B2F" w:rsidP="00B72640">
            <w:pPr>
              <w:pStyle w:val="ListingText"/>
            </w:pPr>
            <w:r w:rsidRPr="00231B51">
              <w:t xml:space="preserve">    version v3, --shall be v3</w:t>
            </w:r>
          </w:p>
        </w:tc>
      </w:tr>
      <w:tr w:rsidR="002B1B2F" w:rsidRPr="006E03C9" w14:paraId="5C74AA98" w14:textId="77777777" w:rsidTr="002B1B2F">
        <w:tc>
          <w:tcPr>
            <w:tcW w:w="416" w:type="dxa"/>
            <w:tcBorders>
              <w:top w:val="nil"/>
              <w:left w:val="nil"/>
              <w:bottom w:val="nil"/>
            </w:tcBorders>
          </w:tcPr>
          <w:p w14:paraId="17420A88" w14:textId="77777777" w:rsidR="002B1B2F" w:rsidRPr="006E03C9" w:rsidRDefault="002B1B2F" w:rsidP="00B72640">
            <w:pPr>
              <w:pStyle w:val="ListingText"/>
            </w:pPr>
            <w:r w:rsidRPr="006E03C9">
              <w:t>6</w:t>
            </w:r>
          </w:p>
        </w:tc>
        <w:tc>
          <w:tcPr>
            <w:tcW w:w="9304" w:type="dxa"/>
            <w:tcBorders>
              <w:top w:val="nil"/>
              <w:bottom w:val="nil"/>
            </w:tcBorders>
          </w:tcPr>
          <w:p w14:paraId="5B9ACB43" w14:textId="77777777" w:rsidR="002B1B2F" w:rsidRPr="006E03C9" w:rsidRDefault="002B1B2F" w:rsidP="00B72640">
            <w:pPr>
              <w:pStyle w:val="ListingText"/>
            </w:pPr>
            <w:r w:rsidRPr="00231B51">
              <w:t xml:space="preserve">   </w:t>
            </w:r>
            <w:r>
              <w:t xml:space="preserve"> </w:t>
            </w:r>
            <w:r w:rsidRPr="00231B51">
              <w:t xml:space="preserve">serialNumber ..., --a random </w:t>
            </w:r>
            <w:r>
              <w:t xml:space="preserve">integer </w:t>
            </w:r>
            <w:r w:rsidRPr="00231B51">
              <w:t>chosen by the certificate issuer</w:t>
            </w:r>
          </w:p>
        </w:tc>
      </w:tr>
      <w:tr w:rsidR="002B1B2F" w:rsidRPr="006E03C9" w14:paraId="315D5F93" w14:textId="77777777" w:rsidTr="002B1B2F">
        <w:tc>
          <w:tcPr>
            <w:tcW w:w="416" w:type="dxa"/>
            <w:tcBorders>
              <w:top w:val="nil"/>
              <w:left w:val="nil"/>
              <w:bottom w:val="nil"/>
            </w:tcBorders>
          </w:tcPr>
          <w:p w14:paraId="02C18095" w14:textId="77777777" w:rsidR="002B1B2F" w:rsidRPr="006E03C9" w:rsidRDefault="002B1B2F" w:rsidP="00B72640">
            <w:pPr>
              <w:pStyle w:val="ListingText"/>
            </w:pPr>
            <w:r w:rsidRPr="006E03C9">
              <w:t>7</w:t>
            </w:r>
          </w:p>
        </w:tc>
        <w:tc>
          <w:tcPr>
            <w:tcW w:w="9304" w:type="dxa"/>
            <w:tcBorders>
              <w:top w:val="nil"/>
              <w:bottom w:val="nil"/>
            </w:tcBorders>
          </w:tcPr>
          <w:p w14:paraId="546E952A" w14:textId="77777777" w:rsidR="002B1B2F" w:rsidRPr="006E03C9" w:rsidRDefault="002B1B2F" w:rsidP="00B72640">
            <w:pPr>
              <w:pStyle w:val="ListingText"/>
            </w:pPr>
            <w:r w:rsidRPr="00231B51">
              <w:t xml:space="preserve">    signature</w:t>
            </w:r>
          </w:p>
        </w:tc>
      </w:tr>
      <w:tr w:rsidR="002B1B2F" w:rsidRPr="006E03C9" w14:paraId="3E29A377" w14:textId="77777777" w:rsidTr="002B1B2F">
        <w:tc>
          <w:tcPr>
            <w:tcW w:w="416" w:type="dxa"/>
            <w:tcBorders>
              <w:top w:val="nil"/>
              <w:left w:val="nil"/>
              <w:bottom w:val="nil"/>
            </w:tcBorders>
          </w:tcPr>
          <w:p w14:paraId="662869C9" w14:textId="77777777" w:rsidR="002B1B2F" w:rsidRPr="006E03C9" w:rsidRDefault="002B1B2F" w:rsidP="00B72640">
            <w:pPr>
              <w:pStyle w:val="ListingText"/>
            </w:pPr>
            <w:r w:rsidRPr="006E03C9">
              <w:t>8</w:t>
            </w:r>
          </w:p>
        </w:tc>
        <w:tc>
          <w:tcPr>
            <w:tcW w:w="9304" w:type="dxa"/>
            <w:tcBorders>
              <w:top w:val="nil"/>
              <w:bottom w:val="nil"/>
            </w:tcBorders>
          </w:tcPr>
          <w:p w14:paraId="376F26A0" w14:textId="77777777" w:rsidR="002B1B2F" w:rsidRPr="006E03C9" w:rsidRDefault="002B1B2F" w:rsidP="00B72640">
            <w:pPr>
              <w:pStyle w:val="ListingText"/>
            </w:pPr>
            <w:r w:rsidRPr="00231B51">
              <w:t xml:space="preserve">    {</w:t>
            </w:r>
          </w:p>
        </w:tc>
      </w:tr>
      <w:tr w:rsidR="002B1B2F" w:rsidRPr="006E03C9" w14:paraId="6811A17A" w14:textId="77777777" w:rsidTr="002B1B2F">
        <w:tc>
          <w:tcPr>
            <w:tcW w:w="416" w:type="dxa"/>
            <w:tcBorders>
              <w:top w:val="nil"/>
              <w:left w:val="nil"/>
              <w:bottom w:val="nil"/>
            </w:tcBorders>
          </w:tcPr>
          <w:p w14:paraId="5E70CFD0" w14:textId="77777777" w:rsidR="002B1B2F" w:rsidRPr="006E03C9" w:rsidRDefault="002B1B2F" w:rsidP="00B72640">
            <w:pPr>
              <w:pStyle w:val="ListingText"/>
            </w:pPr>
            <w:r w:rsidRPr="006E03C9">
              <w:t>9</w:t>
            </w:r>
          </w:p>
        </w:tc>
        <w:tc>
          <w:tcPr>
            <w:tcW w:w="9304" w:type="dxa"/>
            <w:tcBorders>
              <w:top w:val="nil"/>
              <w:bottom w:val="nil"/>
            </w:tcBorders>
          </w:tcPr>
          <w:p w14:paraId="28E1589F" w14:textId="77777777" w:rsidR="002B1B2F" w:rsidRPr="006E03C9" w:rsidRDefault="002B1B2F" w:rsidP="00B72640">
            <w:pPr>
              <w:pStyle w:val="ListingText"/>
            </w:pPr>
            <w:r w:rsidRPr="007B095B">
              <w:t xml:space="preserve">      algorithm {1 2 840 10045 4 3 2} --OID for ecdsaWithSHA256 (ANSI X9.62 ECDSA algorithm with SHA256)--</w:t>
            </w:r>
          </w:p>
        </w:tc>
      </w:tr>
      <w:tr w:rsidR="002B1B2F" w:rsidRPr="006E03C9" w14:paraId="286E8C75" w14:textId="77777777" w:rsidTr="002B1B2F">
        <w:tc>
          <w:tcPr>
            <w:tcW w:w="416" w:type="dxa"/>
            <w:tcBorders>
              <w:top w:val="nil"/>
              <w:left w:val="nil"/>
              <w:bottom w:val="nil"/>
            </w:tcBorders>
          </w:tcPr>
          <w:p w14:paraId="076CBDBC" w14:textId="77777777" w:rsidR="002B1B2F" w:rsidRPr="006E03C9" w:rsidRDefault="002B1B2F" w:rsidP="00B72640">
            <w:pPr>
              <w:pStyle w:val="ListingText"/>
            </w:pPr>
            <w:r w:rsidRPr="006E03C9">
              <w:t>10</w:t>
            </w:r>
          </w:p>
        </w:tc>
        <w:tc>
          <w:tcPr>
            <w:tcW w:w="9304" w:type="dxa"/>
            <w:tcBorders>
              <w:top w:val="nil"/>
              <w:bottom w:val="nil"/>
            </w:tcBorders>
          </w:tcPr>
          <w:p w14:paraId="71B784CC" w14:textId="77777777" w:rsidR="002B1B2F" w:rsidRPr="006E03C9" w:rsidRDefault="002B1B2F" w:rsidP="00B72640">
            <w:pPr>
              <w:pStyle w:val="ListingText"/>
            </w:pPr>
            <w:r w:rsidRPr="007B095B">
              <w:t xml:space="preserve">    },</w:t>
            </w:r>
          </w:p>
        </w:tc>
      </w:tr>
      <w:tr w:rsidR="002B1B2F" w:rsidRPr="006E03C9" w14:paraId="69EC75AE" w14:textId="77777777" w:rsidTr="002B1B2F">
        <w:tc>
          <w:tcPr>
            <w:tcW w:w="416" w:type="dxa"/>
            <w:tcBorders>
              <w:top w:val="nil"/>
              <w:left w:val="nil"/>
              <w:bottom w:val="nil"/>
            </w:tcBorders>
          </w:tcPr>
          <w:p w14:paraId="340F3235" w14:textId="77777777" w:rsidR="002B1B2F" w:rsidRPr="006E03C9" w:rsidRDefault="002B1B2F" w:rsidP="00B72640">
            <w:pPr>
              <w:pStyle w:val="ListingText"/>
            </w:pPr>
            <w:r w:rsidRPr="006E03C9">
              <w:t>11</w:t>
            </w:r>
          </w:p>
        </w:tc>
        <w:tc>
          <w:tcPr>
            <w:tcW w:w="9304" w:type="dxa"/>
            <w:tcBorders>
              <w:top w:val="nil"/>
              <w:bottom w:val="nil"/>
            </w:tcBorders>
          </w:tcPr>
          <w:p w14:paraId="4605DC97" w14:textId="77777777" w:rsidR="002B1B2F" w:rsidRPr="006E03C9" w:rsidRDefault="002B1B2F" w:rsidP="00B72640">
            <w:pPr>
              <w:pStyle w:val="ListingText"/>
            </w:pPr>
            <w:r w:rsidRPr="007B095B">
              <w:t xml:space="preserve">    issuer rdnSequence:</w:t>
            </w:r>
          </w:p>
        </w:tc>
      </w:tr>
      <w:tr w:rsidR="002B1B2F" w:rsidRPr="006E03C9" w14:paraId="285AF5A2" w14:textId="77777777" w:rsidTr="002B1B2F">
        <w:tc>
          <w:tcPr>
            <w:tcW w:w="416" w:type="dxa"/>
            <w:tcBorders>
              <w:top w:val="nil"/>
              <w:left w:val="nil"/>
              <w:bottom w:val="nil"/>
            </w:tcBorders>
          </w:tcPr>
          <w:p w14:paraId="2F6B7279" w14:textId="77777777" w:rsidR="002B1B2F" w:rsidRPr="006E03C9" w:rsidRDefault="002B1B2F" w:rsidP="00B72640">
            <w:pPr>
              <w:pStyle w:val="ListingText"/>
            </w:pPr>
            <w:r w:rsidRPr="006E03C9">
              <w:t>12</w:t>
            </w:r>
          </w:p>
        </w:tc>
        <w:tc>
          <w:tcPr>
            <w:tcW w:w="9304" w:type="dxa"/>
            <w:tcBorders>
              <w:top w:val="nil"/>
              <w:bottom w:val="nil"/>
            </w:tcBorders>
          </w:tcPr>
          <w:p w14:paraId="481352C4" w14:textId="77777777" w:rsidR="002B1B2F" w:rsidRPr="006E03C9" w:rsidRDefault="002B1B2F" w:rsidP="00B72640">
            <w:pPr>
              <w:pStyle w:val="ListingText"/>
            </w:pPr>
            <w:r w:rsidRPr="00142222">
              <w:t xml:space="preserve">    {</w:t>
            </w:r>
          </w:p>
        </w:tc>
      </w:tr>
      <w:tr w:rsidR="002B1B2F" w:rsidRPr="006E03C9" w14:paraId="7209CE84" w14:textId="77777777" w:rsidTr="002B1B2F">
        <w:tc>
          <w:tcPr>
            <w:tcW w:w="416" w:type="dxa"/>
            <w:tcBorders>
              <w:top w:val="nil"/>
              <w:left w:val="nil"/>
              <w:bottom w:val="nil"/>
            </w:tcBorders>
          </w:tcPr>
          <w:p w14:paraId="448E05D1" w14:textId="77777777" w:rsidR="002B1B2F" w:rsidRPr="006E03C9" w:rsidRDefault="002B1B2F" w:rsidP="00B72640">
            <w:pPr>
              <w:pStyle w:val="ListingText"/>
            </w:pPr>
            <w:r w:rsidRPr="006E03C9">
              <w:lastRenderedPageBreak/>
              <w:t>13</w:t>
            </w:r>
          </w:p>
        </w:tc>
        <w:tc>
          <w:tcPr>
            <w:tcW w:w="9304" w:type="dxa"/>
            <w:tcBorders>
              <w:top w:val="nil"/>
              <w:bottom w:val="nil"/>
            </w:tcBorders>
          </w:tcPr>
          <w:p w14:paraId="17820516" w14:textId="77777777" w:rsidR="002B1B2F" w:rsidRPr="006E03C9" w:rsidRDefault="002B1B2F" w:rsidP="00B72640">
            <w:pPr>
              <w:pStyle w:val="ListingText"/>
            </w:pPr>
            <w:r w:rsidRPr="00142222">
              <w:t xml:space="preserve">      {</w:t>
            </w:r>
          </w:p>
        </w:tc>
      </w:tr>
      <w:tr w:rsidR="002B1B2F" w:rsidRPr="006E03C9" w14:paraId="5863E8BF" w14:textId="77777777" w:rsidTr="002B1B2F">
        <w:tc>
          <w:tcPr>
            <w:tcW w:w="416" w:type="dxa"/>
            <w:tcBorders>
              <w:top w:val="nil"/>
              <w:left w:val="nil"/>
              <w:bottom w:val="nil"/>
            </w:tcBorders>
          </w:tcPr>
          <w:p w14:paraId="7D44A0A0" w14:textId="77777777" w:rsidR="002B1B2F" w:rsidRPr="006E03C9" w:rsidRDefault="002B1B2F" w:rsidP="00B72640">
            <w:pPr>
              <w:pStyle w:val="ListingText"/>
            </w:pPr>
            <w:r w:rsidRPr="006E03C9">
              <w:t>14</w:t>
            </w:r>
          </w:p>
        </w:tc>
        <w:tc>
          <w:tcPr>
            <w:tcW w:w="9304" w:type="dxa"/>
            <w:tcBorders>
              <w:top w:val="nil"/>
              <w:bottom w:val="nil"/>
            </w:tcBorders>
          </w:tcPr>
          <w:p w14:paraId="4CD311EF" w14:textId="77777777" w:rsidR="002B1B2F" w:rsidRPr="006E03C9" w:rsidRDefault="002B1B2F" w:rsidP="00B72640">
            <w:pPr>
              <w:pStyle w:val="ListingText"/>
            </w:pPr>
            <w:r w:rsidRPr="00142222">
              <w:t xml:space="preserve">        {</w:t>
            </w:r>
          </w:p>
        </w:tc>
      </w:tr>
      <w:tr w:rsidR="002B1B2F" w:rsidRPr="006E03C9" w14:paraId="39B2B027" w14:textId="77777777" w:rsidTr="002B1B2F">
        <w:tc>
          <w:tcPr>
            <w:tcW w:w="416" w:type="dxa"/>
            <w:tcBorders>
              <w:top w:val="nil"/>
              <w:left w:val="nil"/>
              <w:bottom w:val="nil"/>
            </w:tcBorders>
          </w:tcPr>
          <w:p w14:paraId="0BE4C8F2" w14:textId="77777777" w:rsidR="002B1B2F" w:rsidRPr="006E03C9" w:rsidRDefault="002B1B2F" w:rsidP="00B72640">
            <w:pPr>
              <w:pStyle w:val="ListingText"/>
            </w:pPr>
            <w:r w:rsidRPr="006E03C9">
              <w:t>15</w:t>
            </w:r>
          </w:p>
        </w:tc>
        <w:tc>
          <w:tcPr>
            <w:tcW w:w="9304" w:type="dxa"/>
            <w:tcBorders>
              <w:top w:val="nil"/>
              <w:bottom w:val="nil"/>
            </w:tcBorders>
          </w:tcPr>
          <w:p w14:paraId="62FDB26B" w14:textId="77777777" w:rsidR="002B1B2F" w:rsidRPr="006E03C9" w:rsidRDefault="002B1B2F" w:rsidP="00B72640">
            <w:pPr>
              <w:pStyle w:val="ListingText"/>
            </w:pPr>
            <w:r w:rsidRPr="00142222">
              <w:t xml:space="preserve">          type {2 5 4 3}, --OID for CommonName</w:t>
            </w:r>
          </w:p>
        </w:tc>
      </w:tr>
      <w:tr w:rsidR="002B1B2F" w:rsidRPr="006E03C9" w14:paraId="0E9A5B11" w14:textId="77777777" w:rsidTr="002B1B2F">
        <w:tc>
          <w:tcPr>
            <w:tcW w:w="416" w:type="dxa"/>
            <w:tcBorders>
              <w:top w:val="nil"/>
              <w:left w:val="nil"/>
              <w:bottom w:val="nil"/>
            </w:tcBorders>
          </w:tcPr>
          <w:p w14:paraId="171C969F" w14:textId="77777777" w:rsidR="002B1B2F" w:rsidRPr="006E03C9" w:rsidRDefault="002B1B2F" w:rsidP="00B72640">
            <w:pPr>
              <w:pStyle w:val="ListingText"/>
            </w:pPr>
            <w:r w:rsidRPr="006E03C9">
              <w:t>16</w:t>
            </w:r>
          </w:p>
        </w:tc>
        <w:tc>
          <w:tcPr>
            <w:tcW w:w="9304" w:type="dxa"/>
            <w:tcBorders>
              <w:top w:val="nil"/>
              <w:bottom w:val="nil"/>
            </w:tcBorders>
          </w:tcPr>
          <w:p w14:paraId="3ECB0C0E" w14:textId="77777777" w:rsidR="002B1B2F" w:rsidRPr="006E03C9" w:rsidRDefault="002B1B2F" w:rsidP="00B72640">
            <w:pPr>
              <w:pStyle w:val="ListingText"/>
            </w:pPr>
            <w:r w:rsidRPr="00142222">
              <w:t xml:space="preserve">          value "..." --the instance_CA_identifier as per endpoint configuration</w:t>
            </w:r>
          </w:p>
        </w:tc>
      </w:tr>
      <w:tr w:rsidR="002B1B2F" w:rsidRPr="006E03C9" w14:paraId="6C7BAF13" w14:textId="77777777" w:rsidTr="002B1B2F">
        <w:tc>
          <w:tcPr>
            <w:tcW w:w="416" w:type="dxa"/>
            <w:tcBorders>
              <w:top w:val="nil"/>
              <w:left w:val="nil"/>
              <w:bottom w:val="nil"/>
            </w:tcBorders>
          </w:tcPr>
          <w:p w14:paraId="52A456D1" w14:textId="77777777" w:rsidR="002B1B2F" w:rsidRPr="006E03C9" w:rsidRDefault="002B1B2F" w:rsidP="00B72640">
            <w:pPr>
              <w:pStyle w:val="ListingText"/>
            </w:pPr>
            <w:r w:rsidRPr="006E03C9">
              <w:t>17</w:t>
            </w:r>
          </w:p>
        </w:tc>
        <w:tc>
          <w:tcPr>
            <w:tcW w:w="9304" w:type="dxa"/>
            <w:tcBorders>
              <w:top w:val="nil"/>
              <w:bottom w:val="nil"/>
            </w:tcBorders>
          </w:tcPr>
          <w:p w14:paraId="05A3803F" w14:textId="77777777" w:rsidR="002B1B2F" w:rsidRPr="00142222" w:rsidRDefault="002B1B2F" w:rsidP="00B72640">
            <w:pPr>
              <w:pStyle w:val="ListingText"/>
            </w:pPr>
            <w:r>
              <w:t xml:space="preserve">                          -- (PrintableString or UTF8String recommended)</w:t>
            </w:r>
          </w:p>
        </w:tc>
      </w:tr>
      <w:tr w:rsidR="002B1B2F" w:rsidRPr="006E03C9" w14:paraId="394AC649" w14:textId="77777777" w:rsidTr="002B1B2F">
        <w:tc>
          <w:tcPr>
            <w:tcW w:w="416" w:type="dxa"/>
            <w:tcBorders>
              <w:top w:val="nil"/>
              <w:left w:val="nil"/>
              <w:bottom w:val="nil"/>
            </w:tcBorders>
          </w:tcPr>
          <w:p w14:paraId="5FF862F6" w14:textId="77777777" w:rsidR="002B1B2F" w:rsidRPr="006E03C9" w:rsidRDefault="002B1B2F" w:rsidP="00B72640">
            <w:pPr>
              <w:pStyle w:val="ListingText"/>
            </w:pPr>
            <w:r w:rsidRPr="006E03C9">
              <w:t>18</w:t>
            </w:r>
          </w:p>
        </w:tc>
        <w:tc>
          <w:tcPr>
            <w:tcW w:w="9304" w:type="dxa"/>
            <w:tcBorders>
              <w:top w:val="nil"/>
              <w:bottom w:val="nil"/>
            </w:tcBorders>
          </w:tcPr>
          <w:p w14:paraId="56F96955" w14:textId="77777777" w:rsidR="002B1B2F" w:rsidRPr="005F4967" w:rsidRDefault="002B1B2F" w:rsidP="00B72640">
            <w:pPr>
              <w:pStyle w:val="ListingText"/>
              <w:rPr>
                <w:bCs/>
                <w:iCs/>
              </w:rPr>
            </w:pPr>
            <w:r w:rsidRPr="00142222">
              <w:t xml:space="preserve">        }</w:t>
            </w:r>
          </w:p>
        </w:tc>
      </w:tr>
      <w:tr w:rsidR="002B1B2F" w:rsidRPr="006E03C9" w14:paraId="00FAD2CA" w14:textId="77777777" w:rsidTr="002B1B2F">
        <w:tc>
          <w:tcPr>
            <w:tcW w:w="416" w:type="dxa"/>
            <w:tcBorders>
              <w:top w:val="nil"/>
              <w:left w:val="nil"/>
              <w:bottom w:val="nil"/>
            </w:tcBorders>
          </w:tcPr>
          <w:p w14:paraId="04A5A149" w14:textId="77777777" w:rsidR="002B1B2F" w:rsidRPr="006E03C9" w:rsidRDefault="002B1B2F" w:rsidP="00B72640">
            <w:pPr>
              <w:pStyle w:val="ListingText"/>
            </w:pPr>
            <w:r w:rsidRPr="006E03C9">
              <w:t>19</w:t>
            </w:r>
          </w:p>
        </w:tc>
        <w:tc>
          <w:tcPr>
            <w:tcW w:w="9304" w:type="dxa"/>
            <w:tcBorders>
              <w:top w:val="nil"/>
              <w:bottom w:val="nil"/>
            </w:tcBorders>
          </w:tcPr>
          <w:p w14:paraId="61291AED" w14:textId="77777777" w:rsidR="002B1B2F" w:rsidRPr="005F4967" w:rsidRDefault="002B1B2F" w:rsidP="00B72640">
            <w:pPr>
              <w:pStyle w:val="ListingText"/>
            </w:pPr>
            <w:r w:rsidRPr="00142222">
              <w:t xml:space="preserve">      }</w:t>
            </w:r>
          </w:p>
        </w:tc>
      </w:tr>
      <w:tr w:rsidR="002B1B2F" w:rsidRPr="006E03C9" w14:paraId="6DAABE7E" w14:textId="77777777" w:rsidTr="002B1B2F">
        <w:tc>
          <w:tcPr>
            <w:tcW w:w="416" w:type="dxa"/>
            <w:tcBorders>
              <w:top w:val="nil"/>
              <w:left w:val="nil"/>
              <w:bottom w:val="nil"/>
            </w:tcBorders>
          </w:tcPr>
          <w:p w14:paraId="317536F2" w14:textId="77777777" w:rsidR="002B1B2F" w:rsidRPr="006E03C9" w:rsidRDefault="002B1B2F" w:rsidP="00B72640">
            <w:pPr>
              <w:pStyle w:val="ListingText"/>
            </w:pPr>
            <w:r w:rsidRPr="006E03C9">
              <w:t>20</w:t>
            </w:r>
          </w:p>
        </w:tc>
        <w:tc>
          <w:tcPr>
            <w:tcW w:w="9304" w:type="dxa"/>
            <w:tcBorders>
              <w:top w:val="nil"/>
              <w:bottom w:val="nil"/>
            </w:tcBorders>
          </w:tcPr>
          <w:p w14:paraId="78C9B828" w14:textId="77777777" w:rsidR="002B1B2F" w:rsidRPr="005F4967" w:rsidRDefault="002B1B2F" w:rsidP="00B72640">
            <w:pPr>
              <w:pStyle w:val="ListingText"/>
            </w:pPr>
            <w:r w:rsidRPr="00142222">
              <w:t xml:space="preserve">    },</w:t>
            </w:r>
          </w:p>
        </w:tc>
      </w:tr>
      <w:tr w:rsidR="002B1B2F" w:rsidRPr="006E03C9" w14:paraId="0B71087F" w14:textId="77777777" w:rsidTr="002B1B2F">
        <w:tc>
          <w:tcPr>
            <w:tcW w:w="416" w:type="dxa"/>
            <w:tcBorders>
              <w:top w:val="nil"/>
              <w:left w:val="nil"/>
              <w:bottom w:val="nil"/>
            </w:tcBorders>
          </w:tcPr>
          <w:p w14:paraId="4A5AD5D8" w14:textId="77777777" w:rsidR="002B1B2F" w:rsidRPr="006E03C9" w:rsidRDefault="002B1B2F" w:rsidP="00B72640">
            <w:pPr>
              <w:pStyle w:val="ListingText"/>
            </w:pPr>
            <w:r w:rsidRPr="006E03C9">
              <w:t>21</w:t>
            </w:r>
          </w:p>
        </w:tc>
        <w:tc>
          <w:tcPr>
            <w:tcW w:w="9304" w:type="dxa"/>
            <w:tcBorders>
              <w:top w:val="nil"/>
              <w:bottom w:val="nil"/>
            </w:tcBorders>
          </w:tcPr>
          <w:p w14:paraId="19CA92DE" w14:textId="77777777" w:rsidR="002B1B2F" w:rsidRPr="005F4967" w:rsidRDefault="002B1B2F" w:rsidP="00B72640">
            <w:pPr>
              <w:pStyle w:val="ListingText"/>
            </w:pPr>
            <w:r w:rsidRPr="00142222">
              <w:t xml:space="preserve">    validity</w:t>
            </w:r>
          </w:p>
        </w:tc>
      </w:tr>
      <w:tr w:rsidR="002B1B2F" w:rsidRPr="006E03C9" w14:paraId="31C1E776" w14:textId="77777777" w:rsidTr="002B1B2F">
        <w:tc>
          <w:tcPr>
            <w:tcW w:w="416" w:type="dxa"/>
            <w:tcBorders>
              <w:top w:val="nil"/>
              <w:left w:val="nil"/>
              <w:bottom w:val="nil"/>
            </w:tcBorders>
          </w:tcPr>
          <w:p w14:paraId="0A5FAC4F" w14:textId="77777777" w:rsidR="002B1B2F" w:rsidRPr="006E03C9" w:rsidRDefault="002B1B2F" w:rsidP="00B72640">
            <w:pPr>
              <w:pStyle w:val="ListingText"/>
            </w:pPr>
            <w:r>
              <w:t>22</w:t>
            </w:r>
          </w:p>
        </w:tc>
        <w:tc>
          <w:tcPr>
            <w:tcW w:w="9304" w:type="dxa"/>
            <w:tcBorders>
              <w:top w:val="nil"/>
              <w:bottom w:val="nil"/>
            </w:tcBorders>
          </w:tcPr>
          <w:p w14:paraId="136200B5" w14:textId="77777777" w:rsidR="002B1B2F" w:rsidRPr="005F4967" w:rsidRDefault="002B1B2F" w:rsidP="00B72640">
            <w:pPr>
              <w:pStyle w:val="ListingText"/>
            </w:pPr>
            <w:r w:rsidRPr="00142222">
              <w:t xml:space="preserve">    {</w:t>
            </w:r>
          </w:p>
        </w:tc>
      </w:tr>
      <w:tr w:rsidR="002B1B2F" w:rsidRPr="006E03C9" w14:paraId="141A0A94" w14:textId="77777777" w:rsidTr="002B1B2F">
        <w:tc>
          <w:tcPr>
            <w:tcW w:w="416" w:type="dxa"/>
            <w:tcBorders>
              <w:top w:val="nil"/>
              <w:left w:val="nil"/>
              <w:bottom w:val="nil"/>
            </w:tcBorders>
          </w:tcPr>
          <w:p w14:paraId="76D96D2F" w14:textId="77777777" w:rsidR="002B1B2F" w:rsidRPr="006E03C9" w:rsidRDefault="002B1B2F" w:rsidP="00B72640">
            <w:pPr>
              <w:pStyle w:val="ListingText"/>
            </w:pPr>
            <w:r>
              <w:t>23</w:t>
            </w:r>
          </w:p>
        </w:tc>
        <w:tc>
          <w:tcPr>
            <w:tcW w:w="9304" w:type="dxa"/>
            <w:tcBorders>
              <w:top w:val="nil"/>
              <w:bottom w:val="nil"/>
            </w:tcBorders>
          </w:tcPr>
          <w:p w14:paraId="0E3EA3AE" w14:textId="77777777" w:rsidR="002B1B2F" w:rsidRPr="008966EE" w:rsidRDefault="002B1B2F" w:rsidP="00B72640">
            <w:pPr>
              <w:pStyle w:val="ListingText"/>
            </w:pPr>
            <w:r w:rsidRPr="004915CD">
              <w:t xml:space="preserve">      notBefore Time: "...", --value not_before as per endpoint configuration</w:t>
            </w:r>
          </w:p>
        </w:tc>
      </w:tr>
      <w:tr w:rsidR="002B1B2F" w:rsidRPr="006E03C9" w14:paraId="183692EB" w14:textId="77777777" w:rsidTr="002B1B2F">
        <w:tc>
          <w:tcPr>
            <w:tcW w:w="416" w:type="dxa"/>
            <w:tcBorders>
              <w:top w:val="nil"/>
              <w:left w:val="nil"/>
              <w:bottom w:val="nil"/>
            </w:tcBorders>
          </w:tcPr>
          <w:p w14:paraId="4614845E" w14:textId="77777777" w:rsidR="002B1B2F" w:rsidRPr="006E03C9" w:rsidRDefault="002B1B2F" w:rsidP="00B72640">
            <w:pPr>
              <w:pStyle w:val="ListingText"/>
            </w:pPr>
            <w:r>
              <w:t>24</w:t>
            </w:r>
          </w:p>
        </w:tc>
        <w:tc>
          <w:tcPr>
            <w:tcW w:w="9304" w:type="dxa"/>
            <w:tcBorders>
              <w:top w:val="nil"/>
              <w:bottom w:val="nil"/>
            </w:tcBorders>
          </w:tcPr>
          <w:p w14:paraId="1C26D142" w14:textId="77777777" w:rsidR="002B1B2F" w:rsidRPr="008966EE" w:rsidRDefault="002B1B2F" w:rsidP="00B72640">
            <w:pPr>
              <w:pStyle w:val="ListingText"/>
            </w:pPr>
            <w:r w:rsidRPr="004915CD">
              <w:t xml:space="preserve">      notAfter Time: "..." --value not_after as per endpoint configuration</w:t>
            </w:r>
          </w:p>
        </w:tc>
      </w:tr>
      <w:tr w:rsidR="002B1B2F" w:rsidRPr="006E03C9" w14:paraId="7EDCE8FF" w14:textId="77777777" w:rsidTr="002B1B2F">
        <w:tc>
          <w:tcPr>
            <w:tcW w:w="416" w:type="dxa"/>
            <w:tcBorders>
              <w:top w:val="nil"/>
              <w:left w:val="nil"/>
              <w:bottom w:val="nil"/>
            </w:tcBorders>
          </w:tcPr>
          <w:p w14:paraId="00AEEEDB" w14:textId="77777777" w:rsidR="002B1B2F" w:rsidRPr="006E03C9" w:rsidRDefault="002B1B2F" w:rsidP="00B72640">
            <w:pPr>
              <w:pStyle w:val="ListingText"/>
            </w:pPr>
            <w:r>
              <w:t>25</w:t>
            </w:r>
          </w:p>
        </w:tc>
        <w:tc>
          <w:tcPr>
            <w:tcW w:w="9304" w:type="dxa"/>
            <w:tcBorders>
              <w:top w:val="nil"/>
              <w:bottom w:val="nil"/>
            </w:tcBorders>
          </w:tcPr>
          <w:p w14:paraId="520E04D9" w14:textId="77777777" w:rsidR="002B1B2F" w:rsidRDefault="002B1B2F" w:rsidP="00B72640">
            <w:pPr>
              <w:pStyle w:val="ListingText"/>
            </w:pPr>
            <w:r w:rsidRPr="004915CD">
              <w:t xml:space="preserve">    },</w:t>
            </w:r>
          </w:p>
        </w:tc>
      </w:tr>
      <w:tr w:rsidR="002B1B2F" w:rsidRPr="006E03C9" w14:paraId="47C53E9A" w14:textId="77777777" w:rsidTr="002B1B2F">
        <w:tc>
          <w:tcPr>
            <w:tcW w:w="416" w:type="dxa"/>
            <w:tcBorders>
              <w:top w:val="nil"/>
              <w:left w:val="nil"/>
              <w:bottom w:val="nil"/>
            </w:tcBorders>
          </w:tcPr>
          <w:p w14:paraId="7BE38714" w14:textId="77777777" w:rsidR="002B1B2F" w:rsidRPr="006E03C9" w:rsidRDefault="002B1B2F" w:rsidP="00B72640">
            <w:pPr>
              <w:pStyle w:val="ListingText"/>
            </w:pPr>
            <w:r>
              <w:t>26</w:t>
            </w:r>
          </w:p>
        </w:tc>
        <w:tc>
          <w:tcPr>
            <w:tcW w:w="9304" w:type="dxa"/>
            <w:tcBorders>
              <w:top w:val="nil"/>
              <w:bottom w:val="nil"/>
            </w:tcBorders>
          </w:tcPr>
          <w:p w14:paraId="62C201A0" w14:textId="77777777" w:rsidR="002B1B2F" w:rsidRDefault="002B1B2F" w:rsidP="00B72640">
            <w:pPr>
              <w:pStyle w:val="ListingText"/>
            </w:pPr>
            <w:r w:rsidRPr="004915CD">
              <w:t xml:space="preserve">    subject rdnSequence:</w:t>
            </w:r>
          </w:p>
        </w:tc>
      </w:tr>
      <w:tr w:rsidR="002B1B2F" w:rsidRPr="006E03C9" w14:paraId="131E2D68" w14:textId="77777777" w:rsidTr="002B1B2F">
        <w:tc>
          <w:tcPr>
            <w:tcW w:w="416" w:type="dxa"/>
            <w:tcBorders>
              <w:top w:val="nil"/>
              <w:left w:val="nil"/>
              <w:bottom w:val="nil"/>
            </w:tcBorders>
          </w:tcPr>
          <w:p w14:paraId="74FF6DDD" w14:textId="77777777" w:rsidR="002B1B2F" w:rsidRPr="006E03C9" w:rsidRDefault="002B1B2F" w:rsidP="00B72640">
            <w:pPr>
              <w:pStyle w:val="ListingText"/>
            </w:pPr>
            <w:r>
              <w:t>27</w:t>
            </w:r>
          </w:p>
        </w:tc>
        <w:tc>
          <w:tcPr>
            <w:tcW w:w="9304" w:type="dxa"/>
            <w:tcBorders>
              <w:top w:val="nil"/>
              <w:bottom w:val="nil"/>
            </w:tcBorders>
          </w:tcPr>
          <w:p w14:paraId="0626A1E9" w14:textId="77777777" w:rsidR="002B1B2F" w:rsidRDefault="002B1B2F" w:rsidP="00B72640">
            <w:pPr>
              <w:pStyle w:val="ListingText"/>
            </w:pPr>
            <w:r w:rsidRPr="004915CD">
              <w:t xml:space="preserve">    {</w:t>
            </w:r>
          </w:p>
        </w:tc>
      </w:tr>
      <w:tr w:rsidR="002B1B2F" w:rsidRPr="006E03C9" w14:paraId="2E3D6CAF" w14:textId="77777777" w:rsidTr="002B1B2F">
        <w:tc>
          <w:tcPr>
            <w:tcW w:w="416" w:type="dxa"/>
            <w:tcBorders>
              <w:top w:val="nil"/>
              <w:left w:val="nil"/>
              <w:bottom w:val="nil"/>
            </w:tcBorders>
          </w:tcPr>
          <w:p w14:paraId="07C0A662" w14:textId="77777777" w:rsidR="002B1B2F" w:rsidRPr="006E03C9" w:rsidRDefault="002B1B2F" w:rsidP="00B72640">
            <w:pPr>
              <w:pStyle w:val="ListingText"/>
            </w:pPr>
            <w:r>
              <w:t>28</w:t>
            </w:r>
          </w:p>
        </w:tc>
        <w:tc>
          <w:tcPr>
            <w:tcW w:w="9304" w:type="dxa"/>
            <w:tcBorders>
              <w:top w:val="nil"/>
              <w:bottom w:val="nil"/>
            </w:tcBorders>
          </w:tcPr>
          <w:p w14:paraId="04BBA88A" w14:textId="77777777" w:rsidR="002B1B2F" w:rsidRDefault="002B1B2F" w:rsidP="00B72640">
            <w:pPr>
              <w:pStyle w:val="ListingText"/>
            </w:pPr>
            <w:r w:rsidRPr="004915CD">
              <w:t xml:space="preserve">      {</w:t>
            </w:r>
          </w:p>
        </w:tc>
      </w:tr>
      <w:tr w:rsidR="002B1B2F" w:rsidRPr="006E03C9" w14:paraId="1AAF03F7" w14:textId="77777777" w:rsidTr="002B1B2F">
        <w:tc>
          <w:tcPr>
            <w:tcW w:w="416" w:type="dxa"/>
            <w:tcBorders>
              <w:top w:val="nil"/>
              <w:left w:val="nil"/>
              <w:bottom w:val="nil"/>
            </w:tcBorders>
          </w:tcPr>
          <w:p w14:paraId="057F320C" w14:textId="77777777" w:rsidR="002B1B2F" w:rsidRPr="006E03C9" w:rsidRDefault="002B1B2F" w:rsidP="00B72640">
            <w:pPr>
              <w:pStyle w:val="ListingText"/>
            </w:pPr>
            <w:r>
              <w:t>29</w:t>
            </w:r>
          </w:p>
        </w:tc>
        <w:tc>
          <w:tcPr>
            <w:tcW w:w="9304" w:type="dxa"/>
            <w:tcBorders>
              <w:top w:val="nil"/>
              <w:bottom w:val="nil"/>
            </w:tcBorders>
          </w:tcPr>
          <w:p w14:paraId="7BAF99DF" w14:textId="77777777" w:rsidR="002B1B2F" w:rsidRDefault="002B1B2F" w:rsidP="00B72640">
            <w:pPr>
              <w:pStyle w:val="ListingText"/>
            </w:pPr>
            <w:r w:rsidRPr="004915CD">
              <w:t xml:space="preserve">        {</w:t>
            </w:r>
          </w:p>
        </w:tc>
      </w:tr>
      <w:tr w:rsidR="002B1B2F" w:rsidRPr="006E03C9" w14:paraId="684648B4" w14:textId="77777777" w:rsidTr="002B1B2F">
        <w:tc>
          <w:tcPr>
            <w:tcW w:w="416" w:type="dxa"/>
            <w:tcBorders>
              <w:top w:val="nil"/>
              <w:left w:val="nil"/>
              <w:bottom w:val="nil"/>
            </w:tcBorders>
          </w:tcPr>
          <w:p w14:paraId="4737C943" w14:textId="77777777" w:rsidR="002B1B2F" w:rsidRPr="006E03C9" w:rsidRDefault="002B1B2F" w:rsidP="00B72640">
            <w:pPr>
              <w:pStyle w:val="ListingText"/>
            </w:pPr>
            <w:r>
              <w:t>30</w:t>
            </w:r>
          </w:p>
        </w:tc>
        <w:tc>
          <w:tcPr>
            <w:tcW w:w="9304" w:type="dxa"/>
            <w:tcBorders>
              <w:top w:val="nil"/>
              <w:bottom w:val="nil"/>
            </w:tcBorders>
          </w:tcPr>
          <w:p w14:paraId="4230E176" w14:textId="77777777" w:rsidR="002B1B2F" w:rsidRDefault="002B1B2F" w:rsidP="00B72640">
            <w:pPr>
              <w:pStyle w:val="ListingText"/>
            </w:pPr>
            <w:r w:rsidRPr="004915CD">
              <w:t xml:space="preserve">          type {2 5 4 3}, --OID for CommonName</w:t>
            </w:r>
          </w:p>
        </w:tc>
      </w:tr>
      <w:tr w:rsidR="002B1B2F" w:rsidRPr="006E03C9" w14:paraId="3A1D8852" w14:textId="77777777" w:rsidTr="002B1B2F">
        <w:tc>
          <w:tcPr>
            <w:tcW w:w="416" w:type="dxa"/>
            <w:tcBorders>
              <w:top w:val="nil"/>
              <w:left w:val="nil"/>
              <w:bottom w:val="nil"/>
            </w:tcBorders>
          </w:tcPr>
          <w:p w14:paraId="6B5FFD40" w14:textId="77777777" w:rsidR="002B1B2F" w:rsidRPr="006E03C9" w:rsidRDefault="002B1B2F" w:rsidP="00B72640">
            <w:pPr>
              <w:pStyle w:val="ListingText"/>
            </w:pPr>
            <w:r>
              <w:t>31</w:t>
            </w:r>
          </w:p>
        </w:tc>
        <w:tc>
          <w:tcPr>
            <w:tcW w:w="9304" w:type="dxa"/>
            <w:tcBorders>
              <w:top w:val="nil"/>
              <w:bottom w:val="nil"/>
            </w:tcBorders>
          </w:tcPr>
          <w:p w14:paraId="5C83749D" w14:textId="77777777" w:rsidR="002B1B2F" w:rsidRDefault="002B1B2F" w:rsidP="00B72640">
            <w:pPr>
              <w:pStyle w:val="ListingText"/>
            </w:pPr>
            <w:r w:rsidRPr="004915CD">
              <w:t xml:space="preserve">          value "..." --the endpoint_identifier as per endpoint configuration, shall use PrintableString </w:t>
            </w:r>
            <w:r>
              <w:t xml:space="preserve">or UTF8String </w:t>
            </w:r>
            <w:r w:rsidRPr="004915CD">
              <w:t>format</w:t>
            </w:r>
          </w:p>
        </w:tc>
      </w:tr>
      <w:tr w:rsidR="002B1B2F" w:rsidRPr="006E03C9" w14:paraId="24E63D4E" w14:textId="77777777" w:rsidTr="002B1B2F">
        <w:tc>
          <w:tcPr>
            <w:tcW w:w="416" w:type="dxa"/>
            <w:tcBorders>
              <w:top w:val="nil"/>
              <w:left w:val="nil"/>
              <w:bottom w:val="nil"/>
            </w:tcBorders>
          </w:tcPr>
          <w:p w14:paraId="1A03911A" w14:textId="77777777" w:rsidR="002B1B2F" w:rsidRDefault="002B1B2F" w:rsidP="00B72640">
            <w:pPr>
              <w:pStyle w:val="ListingText"/>
            </w:pPr>
            <w:r>
              <w:t>32</w:t>
            </w:r>
          </w:p>
        </w:tc>
        <w:tc>
          <w:tcPr>
            <w:tcW w:w="9304" w:type="dxa"/>
            <w:tcBorders>
              <w:top w:val="nil"/>
              <w:bottom w:val="nil"/>
            </w:tcBorders>
          </w:tcPr>
          <w:p w14:paraId="15E247B9" w14:textId="77777777" w:rsidR="002B1B2F" w:rsidRPr="004915CD" w:rsidRDefault="002B1B2F" w:rsidP="00B72640">
            <w:pPr>
              <w:pStyle w:val="ListingText"/>
            </w:pPr>
          </w:p>
        </w:tc>
      </w:tr>
      <w:tr w:rsidR="002B1B2F" w:rsidRPr="006E03C9" w14:paraId="7AC58939" w14:textId="77777777" w:rsidTr="002B1B2F">
        <w:tc>
          <w:tcPr>
            <w:tcW w:w="416" w:type="dxa"/>
            <w:tcBorders>
              <w:top w:val="nil"/>
              <w:left w:val="nil"/>
              <w:bottom w:val="nil"/>
            </w:tcBorders>
          </w:tcPr>
          <w:p w14:paraId="2FCA9C8C" w14:textId="77777777" w:rsidR="002B1B2F" w:rsidRPr="006E03C9" w:rsidRDefault="002B1B2F" w:rsidP="00B72640">
            <w:pPr>
              <w:pStyle w:val="ListingText"/>
            </w:pPr>
            <w:r>
              <w:t>33</w:t>
            </w:r>
          </w:p>
        </w:tc>
        <w:tc>
          <w:tcPr>
            <w:tcW w:w="9304" w:type="dxa"/>
            <w:tcBorders>
              <w:top w:val="nil"/>
              <w:bottom w:val="nil"/>
            </w:tcBorders>
          </w:tcPr>
          <w:p w14:paraId="0AE47E14" w14:textId="77777777" w:rsidR="002B1B2F" w:rsidRDefault="002B1B2F" w:rsidP="00B72640">
            <w:pPr>
              <w:pStyle w:val="ListingText"/>
            </w:pPr>
            <w:r w:rsidRPr="004915CD">
              <w:t xml:space="preserve">        }</w:t>
            </w:r>
          </w:p>
        </w:tc>
      </w:tr>
      <w:tr w:rsidR="002B1B2F" w:rsidRPr="006E03C9" w14:paraId="4491B3A9" w14:textId="77777777" w:rsidTr="002B1B2F">
        <w:tc>
          <w:tcPr>
            <w:tcW w:w="416" w:type="dxa"/>
            <w:tcBorders>
              <w:top w:val="nil"/>
              <w:left w:val="nil"/>
              <w:bottom w:val="nil"/>
            </w:tcBorders>
          </w:tcPr>
          <w:p w14:paraId="072E463F" w14:textId="77777777" w:rsidR="002B1B2F" w:rsidRDefault="002B1B2F" w:rsidP="00B72640">
            <w:pPr>
              <w:pStyle w:val="ListingText"/>
            </w:pPr>
            <w:r>
              <w:t>34</w:t>
            </w:r>
          </w:p>
        </w:tc>
        <w:tc>
          <w:tcPr>
            <w:tcW w:w="9304" w:type="dxa"/>
            <w:tcBorders>
              <w:top w:val="nil"/>
              <w:bottom w:val="nil"/>
            </w:tcBorders>
          </w:tcPr>
          <w:p w14:paraId="1549A027" w14:textId="77777777" w:rsidR="002B1B2F" w:rsidRDefault="002B1B2F" w:rsidP="00B72640">
            <w:pPr>
              <w:pStyle w:val="ListingText"/>
            </w:pPr>
            <w:r w:rsidRPr="004915CD">
              <w:t xml:space="preserve">      }</w:t>
            </w:r>
          </w:p>
        </w:tc>
      </w:tr>
      <w:tr w:rsidR="002B1B2F" w:rsidRPr="006E03C9" w14:paraId="11030386" w14:textId="77777777" w:rsidTr="002B1B2F">
        <w:tc>
          <w:tcPr>
            <w:tcW w:w="416" w:type="dxa"/>
            <w:tcBorders>
              <w:top w:val="nil"/>
              <w:left w:val="nil"/>
              <w:bottom w:val="nil"/>
            </w:tcBorders>
          </w:tcPr>
          <w:p w14:paraId="24A63CC7" w14:textId="77777777" w:rsidR="002B1B2F" w:rsidRDefault="002B1B2F" w:rsidP="00B72640">
            <w:pPr>
              <w:pStyle w:val="ListingText"/>
            </w:pPr>
            <w:r>
              <w:t>35</w:t>
            </w:r>
          </w:p>
        </w:tc>
        <w:tc>
          <w:tcPr>
            <w:tcW w:w="9304" w:type="dxa"/>
            <w:tcBorders>
              <w:top w:val="nil"/>
              <w:bottom w:val="nil"/>
            </w:tcBorders>
          </w:tcPr>
          <w:p w14:paraId="187664BA" w14:textId="77777777" w:rsidR="002B1B2F" w:rsidRDefault="002B1B2F" w:rsidP="00B72640">
            <w:pPr>
              <w:pStyle w:val="ListingText"/>
            </w:pPr>
            <w:r w:rsidRPr="004915CD">
              <w:t xml:space="preserve">    },</w:t>
            </w:r>
          </w:p>
        </w:tc>
      </w:tr>
      <w:tr w:rsidR="002B1B2F" w:rsidRPr="006E03C9" w14:paraId="53E82BE3" w14:textId="77777777" w:rsidTr="002B1B2F">
        <w:tc>
          <w:tcPr>
            <w:tcW w:w="416" w:type="dxa"/>
            <w:tcBorders>
              <w:top w:val="nil"/>
              <w:left w:val="nil"/>
              <w:bottom w:val="nil"/>
            </w:tcBorders>
          </w:tcPr>
          <w:p w14:paraId="3BAAD7E3" w14:textId="77777777" w:rsidR="002B1B2F" w:rsidRDefault="002B1B2F" w:rsidP="00B72640">
            <w:pPr>
              <w:pStyle w:val="ListingText"/>
            </w:pPr>
            <w:r>
              <w:t>36</w:t>
            </w:r>
          </w:p>
        </w:tc>
        <w:tc>
          <w:tcPr>
            <w:tcW w:w="9304" w:type="dxa"/>
            <w:tcBorders>
              <w:top w:val="nil"/>
              <w:bottom w:val="nil"/>
            </w:tcBorders>
          </w:tcPr>
          <w:p w14:paraId="2428FFC0" w14:textId="77777777" w:rsidR="002B1B2F" w:rsidRDefault="002B1B2F" w:rsidP="00B72640">
            <w:pPr>
              <w:pStyle w:val="ListingText"/>
            </w:pPr>
            <w:r w:rsidRPr="00A33537">
              <w:t xml:space="preserve">    subjectPublicKeyInfo</w:t>
            </w:r>
          </w:p>
        </w:tc>
      </w:tr>
      <w:tr w:rsidR="002B1B2F" w:rsidRPr="006E03C9" w14:paraId="7CDE931C" w14:textId="77777777" w:rsidTr="002B1B2F">
        <w:tc>
          <w:tcPr>
            <w:tcW w:w="416" w:type="dxa"/>
            <w:tcBorders>
              <w:top w:val="nil"/>
              <w:left w:val="nil"/>
              <w:bottom w:val="nil"/>
            </w:tcBorders>
          </w:tcPr>
          <w:p w14:paraId="0CE873B7" w14:textId="77777777" w:rsidR="002B1B2F" w:rsidRDefault="002B1B2F" w:rsidP="00B72640">
            <w:pPr>
              <w:pStyle w:val="ListingText"/>
            </w:pPr>
            <w:r>
              <w:t>37</w:t>
            </w:r>
          </w:p>
        </w:tc>
        <w:tc>
          <w:tcPr>
            <w:tcW w:w="9304" w:type="dxa"/>
            <w:tcBorders>
              <w:top w:val="nil"/>
              <w:bottom w:val="nil"/>
            </w:tcBorders>
          </w:tcPr>
          <w:p w14:paraId="4CABFB90" w14:textId="77777777" w:rsidR="002B1B2F" w:rsidRDefault="002B1B2F" w:rsidP="00B72640">
            <w:pPr>
              <w:pStyle w:val="ListingText"/>
            </w:pPr>
            <w:r w:rsidRPr="00A33537">
              <w:t xml:space="preserve">    {</w:t>
            </w:r>
          </w:p>
        </w:tc>
      </w:tr>
      <w:tr w:rsidR="002B1B2F" w:rsidRPr="006E03C9" w14:paraId="527FCA31" w14:textId="77777777" w:rsidTr="002B1B2F">
        <w:tc>
          <w:tcPr>
            <w:tcW w:w="416" w:type="dxa"/>
            <w:tcBorders>
              <w:top w:val="nil"/>
              <w:left w:val="nil"/>
              <w:bottom w:val="nil"/>
            </w:tcBorders>
          </w:tcPr>
          <w:p w14:paraId="01BE842C" w14:textId="77777777" w:rsidR="002B1B2F" w:rsidRDefault="002B1B2F" w:rsidP="00B72640">
            <w:pPr>
              <w:pStyle w:val="ListingText"/>
            </w:pPr>
            <w:r>
              <w:t>38</w:t>
            </w:r>
          </w:p>
        </w:tc>
        <w:tc>
          <w:tcPr>
            <w:tcW w:w="9304" w:type="dxa"/>
            <w:tcBorders>
              <w:top w:val="nil"/>
              <w:bottom w:val="nil"/>
            </w:tcBorders>
          </w:tcPr>
          <w:p w14:paraId="04E14E26" w14:textId="77777777" w:rsidR="002B1B2F" w:rsidRDefault="002B1B2F" w:rsidP="00B72640">
            <w:pPr>
              <w:pStyle w:val="ListingText"/>
            </w:pPr>
            <w:r w:rsidRPr="00A33537">
              <w:t xml:space="preserve">      algorithm</w:t>
            </w:r>
          </w:p>
        </w:tc>
      </w:tr>
      <w:tr w:rsidR="002B1B2F" w:rsidRPr="006E03C9" w14:paraId="3A4D979A" w14:textId="77777777" w:rsidTr="002B1B2F">
        <w:tc>
          <w:tcPr>
            <w:tcW w:w="416" w:type="dxa"/>
            <w:tcBorders>
              <w:top w:val="nil"/>
              <w:left w:val="nil"/>
              <w:bottom w:val="nil"/>
            </w:tcBorders>
          </w:tcPr>
          <w:p w14:paraId="0B7CA817" w14:textId="77777777" w:rsidR="002B1B2F" w:rsidRDefault="002B1B2F" w:rsidP="00B72640">
            <w:pPr>
              <w:pStyle w:val="ListingText"/>
            </w:pPr>
            <w:r>
              <w:t>39</w:t>
            </w:r>
          </w:p>
        </w:tc>
        <w:tc>
          <w:tcPr>
            <w:tcW w:w="9304" w:type="dxa"/>
            <w:tcBorders>
              <w:top w:val="nil"/>
              <w:bottom w:val="nil"/>
            </w:tcBorders>
          </w:tcPr>
          <w:p w14:paraId="48492CEF" w14:textId="77777777" w:rsidR="002B1B2F" w:rsidRDefault="002B1B2F" w:rsidP="00B72640">
            <w:pPr>
              <w:pStyle w:val="ListingText"/>
            </w:pPr>
            <w:r w:rsidRPr="00A33537">
              <w:t xml:space="preserve">      {</w:t>
            </w:r>
          </w:p>
        </w:tc>
      </w:tr>
      <w:tr w:rsidR="002B1B2F" w:rsidRPr="006E03C9" w14:paraId="6319542A" w14:textId="77777777" w:rsidTr="002B1B2F">
        <w:tc>
          <w:tcPr>
            <w:tcW w:w="416" w:type="dxa"/>
            <w:tcBorders>
              <w:top w:val="nil"/>
              <w:left w:val="nil"/>
              <w:bottom w:val="nil"/>
            </w:tcBorders>
          </w:tcPr>
          <w:p w14:paraId="4DBDD36C" w14:textId="77777777" w:rsidR="002B1B2F" w:rsidRDefault="002B1B2F" w:rsidP="00B72640">
            <w:pPr>
              <w:pStyle w:val="ListingText"/>
            </w:pPr>
            <w:r>
              <w:t>40</w:t>
            </w:r>
          </w:p>
        </w:tc>
        <w:tc>
          <w:tcPr>
            <w:tcW w:w="9304" w:type="dxa"/>
            <w:tcBorders>
              <w:top w:val="nil"/>
              <w:bottom w:val="nil"/>
            </w:tcBorders>
          </w:tcPr>
          <w:p w14:paraId="0664C655" w14:textId="77777777" w:rsidR="002B1B2F" w:rsidRDefault="002B1B2F" w:rsidP="00B72640">
            <w:pPr>
              <w:pStyle w:val="ListingText"/>
            </w:pPr>
            <w:r w:rsidRPr="00A33537">
              <w:t xml:space="preserve">        algorithm {1 2 840 10045 2 1}, --OID for ecPublicKey (ANSI X9.62 public key type)</w:t>
            </w:r>
          </w:p>
        </w:tc>
      </w:tr>
      <w:tr w:rsidR="002B1B2F" w:rsidRPr="006E03C9" w14:paraId="5FD98FCD" w14:textId="77777777" w:rsidTr="002B1B2F">
        <w:tc>
          <w:tcPr>
            <w:tcW w:w="416" w:type="dxa"/>
            <w:tcBorders>
              <w:top w:val="nil"/>
              <w:left w:val="nil"/>
              <w:bottom w:val="nil"/>
            </w:tcBorders>
          </w:tcPr>
          <w:p w14:paraId="5DBEAC51" w14:textId="77777777" w:rsidR="002B1B2F" w:rsidRDefault="002B1B2F" w:rsidP="00B72640">
            <w:pPr>
              <w:pStyle w:val="ListingText"/>
            </w:pPr>
            <w:r>
              <w:t>41</w:t>
            </w:r>
          </w:p>
        </w:tc>
        <w:tc>
          <w:tcPr>
            <w:tcW w:w="9304" w:type="dxa"/>
            <w:tcBorders>
              <w:top w:val="nil"/>
              <w:bottom w:val="nil"/>
            </w:tcBorders>
          </w:tcPr>
          <w:p w14:paraId="76E59031" w14:textId="77777777" w:rsidR="002B1B2F" w:rsidRDefault="002B1B2F" w:rsidP="00B72640">
            <w:pPr>
              <w:pStyle w:val="ListingText"/>
            </w:pPr>
            <w:r w:rsidRPr="00A33537">
              <w:t xml:space="preserve">        parameters {1 2 840 10045 3 1 7} --OID for prime256v1 (ANSI X9.62 named elliptic curve)</w:t>
            </w:r>
          </w:p>
        </w:tc>
      </w:tr>
      <w:tr w:rsidR="002B1B2F" w:rsidRPr="006E03C9" w14:paraId="1C381A21" w14:textId="77777777" w:rsidTr="002B1B2F">
        <w:tc>
          <w:tcPr>
            <w:tcW w:w="416" w:type="dxa"/>
            <w:tcBorders>
              <w:top w:val="nil"/>
              <w:left w:val="nil"/>
              <w:bottom w:val="nil"/>
            </w:tcBorders>
          </w:tcPr>
          <w:p w14:paraId="386E89CF" w14:textId="77777777" w:rsidR="002B1B2F" w:rsidRDefault="002B1B2F" w:rsidP="00B72640">
            <w:pPr>
              <w:pStyle w:val="ListingText"/>
            </w:pPr>
            <w:r>
              <w:t>42</w:t>
            </w:r>
          </w:p>
        </w:tc>
        <w:tc>
          <w:tcPr>
            <w:tcW w:w="9304" w:type="dxa"/>
            <w:tcBorders>
              <w:top w:val="nil"/>
              <w:bottom w:val="nil"/>
            </w:tcBorders>
          </w:tcPr>
          <w:p w14:paraId="03A997FB" w14:textId="77777777" w:rsidR="002B1B2F" w:rsidRDefault="002B1B2F" w:rsidP="00B72640">
            <w:pPr>
              <w:pStyle w:val="ListingText"/>
            </w:pPr>
            <w:r w:rsidRPr="00A33537">
              <w:t xml:space="preserve">      },</w:t>
            </w:r>
          </w:p>
        </w:tc>
      </w:tr>
      <w:tr w:rsidR="002B1B2F" w:rsidRPr="006E03C9" w14:paraId="29EBCE75" w14:textId="77777777" w:rsidTr="002B1B2F">
        <w:tc>
          <w:tcPr>
            <w:tcW w:w="416" w:type="dxa"/>
            <w:tcBorders>
              <w:top w:val="nil"/>
              <w:left w:val="nil"/>
              <w:bottom w:val="nil"/>
            </w:tcBorders>
          </w:tcPr>
          <w:p w14:paraId="2F4F2254" w14:textId="77777777" w:rsidR="002B1B2F" w:rsidRDefault="002B1B2F" w:rsidP="00B72640">
            <w:pPr>
              <w:pStyle w:val="ListingText"/>
            </w:pPr>
            <w:r>
              <w:t>43</w:t>
            </w:r>
          </w:p>
        </w:tc>
        <w:tc>
          <w:tcPr>
            <w:tcW w:w="9304" w:type="dxa"/>
            <w:tcBorders>
              <w:top w:val="nil"/>
              <w:bottom w:val="nil"/>
            </w:tcBorders>
          </w:tcPr>
          <w:p w14:paraId="09E4CF27" w14:textId="77777777" w:rsidR="002B1B2F" w:rsidRDefault="002B1B2F" w:rsidP="00B72640">
            <w:pPr>
              <w:pStyle w:val="ListingText"/>
            </w:pPr>
            <w:r w:rsidRPr="00A33537">
              <w:t xml:space="preserve">      subjectPublicKey '04...'H --the public key pre-pended with 04 to indicate uncompressed format</w:t>
            </w:r>
          </w:p>
        </w:tc>
      </w:tr>
      <w:tr w:rsidR="002B1B2F" w:rsidRPr="006E03C9" w14:paraId="6A9DF79B" w14:textId="77777777" w:rsidTr="002B1B2F">
        <w:tc>
          <w:tcPr>
            <w:tcW w:w="416" w:type="dxa"/>
            <w:tcBorders>
              <w:top w:val="nil"/>
              <w:left w:val="nil"/>
              <w:bottom w:val="nil"/>
            </w:tcBorders>
          </w:tcPr>
          <w:p w14:paraId="565C1653" w14:textId="77777777" w:rsidR="002B1B2F" w:rsidRDefault="002B1B2F" w:rsidP="00B72640">
            <w:pPr>
              <w:pStyle w:val="ListingText"/>
            </w:pPr>
            <w:r>
              <w:t>44</w:t>
            </w:r>
          </w:p>
        </w:tc>
        <w:tc>
          <w:tcPr>
            <w:tcW w:w="9304" w:type="dxa"/>
            <w:tcBorders>
              <w:top w:val="nil"/>
              <w:bottom w:val="nil"/>
            </w:tcBorders>
          </w:tcPr>
          <w:p w14:paraId="25D1545B" w14:textId="77777777" w:rsidR="002B1B2F" w:rsidRDefault="002B1B2F" w:rsidP="00B72640">
            <w:pPr>
              <w:pStyle w:val="ListingText"/>
            </w:pPr>
            <w:r w:rsidRPr="00A33537">
              <w:t xml:space="preserve">    },</w:t>
            </w:r>
          </w:p>
        </w:tc>
      </w:tr>
      <w:tr w:rsidR="002B1B2F" w:rsidRPr="006E03C9" w14:paraId="489216F3" w14:textId="77777777" w:rsidTr="002B1B2F">
        <w:tc>
          <w:tcPr>
            <w:tcW w:w="416" w:type="dxa"/>
            <w:tcBorders>
              <w:top w:val="nil"/>
              <w:left w:val="nil"/>
              <w:bottom w:val="nil"/>
            </w:tcBorders>
          </w:tcPr>
          <w:p w14:paraId="4930D943" w14:textId="77777777" w:rsidR="002B1B2F" w:rsidRDefault="002B1B2F" w:rsidP="00B72640">
            <w:pPr>
              <w:pStyle w:val="ListingText"/>
            </w:pPr>
            <w:r>
              <w:t>45</w:t>
            </w:r>
          </w:p>
        </w:tc>
        <w:tc>
          <w:tcPr>
            <w:tcW w:w="9304" w:type="dxa"/>
            <w:tcBorders>
              <w:top w:val="nil"/>
              <w:bottom w:val="nil"/>
            </w:tcBorders>
          </w:tcPr>
          <w:p w14:paraId="720BC504" w14:textId="77777777" w:rsidR="002B1B2F" w:rsidRDefault="002B1B2F" w:rsidP="00B72640">
            <w:pPr>
              <w:pStyle w:val="ListingText"/>
            </w:pPr>
            <w:r w:rsidRPr="00A33537">
              <w:t xml:space="preserve">    extensions</w:t>
            </w:r>
          </w:p>
        </w:tc>
      </w:tr>
      <w:tr w:rsidR="002B1B2F" w:rsidRPr="006E03C9" w14:paraId="176CEB8E" w14:textId="77777777" w:rsidTr="002B1B2F">
        <w:tc>
          <w:tcPr>
            <w:tcW w:w="416" w:type="dxa"/>
            <w:tcBorders>
              <w:top w:val="nil"/>
              <w:left w:val="nil"/>
              <w:bottom w:val="nil"/>
            </w:tcBorders>
          </w:tcPr>
          <w:p w14:paraId="278742B8" w14:textId="77777777" w:rsidR="002B1B2F" w:rsidRDefault="002B1B2F" w:rsidP="00B72640">
            <w:pPr>
              <w:pStyle w:val="ListingText"/>
            </w:pPr>
            <w:r>
              <w:t>46</w:t>
            </w:r>
          </w:p>
        </w:tc>
        <w:tc>
          <w:tcPr>
            <w:tcW w:w="9304" w:type="dxa"/>
            <w:tcBorders>
              <w:top w:val="nil"/>
              <w:bottom w:val="nil"/>
            </w:tcBorders>
          </w:tcPr>
          <w:p w14:paraId="0B17498A" w14:textId="77777777" w:rsidR="002B1B2F" w:rsidRDefault="002B1B2F" w:rsidP="00B72640">
            <w:pPr>
              <w:pStyle w:val="ListingText"/>
            </w:pPr>
            <w:r w:rsidRPr="00150DED">
              <w:t xml:space="preserve">    {</w:t>
            </w:r>
          </w:p>
        </w:tc>
      </w:tr>
      <w:tr w:rsidR="002B1B2F" w:rsidRPr="006E03C9" w14:paraId="1BB84A08" w14:textId="77777777" w:rsidTr="002B1B2F">
        <w:tc>
          <w:tcPr>
            <w:tcW w:w="416" w:type="dxa"/>
            <w:tcBorders>
              <w:top w:val="nil"/>
              <w:left w:val="nil"/>
              <w:bottom w:val="nil"/>
            </w:tcBorders>
          </w:tcPr>
          <w:p w14:paraId="489577CF" w14:textId="77777777" w:rsidR="002B1B2F" w:rsidRDefault="002B1B2F" w:rsidP="00B72640">
            <w:pPr>
              <w:pStyle w:val="ListingText"/>
            </w:pPr>
            <w:r>
              <w:t>47</w:t>
            </w:r>
          </w:p>
        </w:tc>
        <w:tc>
          <w:tcPr>
            <w:tcW w:w="9304" w:type="dxa"/>
            <w:tcBorders>
              <w:top w:val="nil"/>
              <w:bottom w:val="nil"/>
            </w:tcBorders>
          </w:tcPr>
          <w:p w14:paraId="29221625" w14:textId="77777777" w:rsidR="002B1B2F" w:rsidRDefault="002B1B2F" w:rsidP="00B72640">
            <w:pPr>
              <w:pStyle w:val="ListingText"/>
            </w:pPr>
            <w:r w:rsidRPr="00150DED">
              <w:t xml:space="preserve">      {</w:t>
            </w:r>
          </w:p>
        </w:tc>
      </w:tr>
      <w:tr w:rsidR="002B1B2F" w:rsidRPr="006E03C9" w14:paraId="4B39D7AC" w14:textId="77777777" w:rsidTr="002B1B2F">
        <w:tc>
          <w:tcPr>
            <w:tcW w:w="416" w:type="dxa"/>
            <w:tcBorders>
              <w:top w:val="nil"/>
              <w:left w:val="nil"/>
              <w:bottom w:val="nil"/>
            </w:tcBorders>
          </w:tcPr>
          <w:p w14:paraId="07FCDE6A" w14:textId="77777777" w:rsidR="002B1B2F" w:rsidRDefault="002B1B2F" w:rsidP="00B72640">
            <w:pPr>
              <w:pStyle w:val="ListingText"/>
            </w:pPr>
            <w:r>
              <w:t>48</w:t>
            </w:r>
          </w:p>
        </w:tc>
        <w:tc>
          <w:tcPr>
            <w:tcW w:w="9304" w:type="dxa"/>
            <w:tcBorders>
              <w:top w:val="nil"/>
              <w:bottom w:val="nil"/>
            </w:tcBorders>
          </w:tcPr>
          <w:p w14:paraId="0AED4341" w14:textId="77777777" w:rsidR="002B1B2F" w:rsidRDefault="002B1B2F" w:rsidP="00B72640">
            <w:pPr>
              <w:pStyle w:val="ListingText"/>
            </w:pPr>
            <w:r w:rsidRPr="00150DED">
              <w:t xml:space="preserve">        extnID      {install_param_oid_endpoint}, --OID for Endpoint certificate</w:t>
            </w:r>
          </w:p>
        </w:tc>
      </w:tr>
      <w:tr w:rsidR="002B1B2F" w:rsidRPr="006E03C9" w14:paraId="1F96463A" w14:textId="77777777" w:rsidTr="002B1B2F">
        <w:tc>
          <w:tcPr>
            <w:tcW w:w="416" w:type="dxa"/>
            <w:tcBorders>
              <w:top w:val="nil"/>
              <w:left w:val="nil"/>
              <w:bottom w:val="nil"/>
            </w:tcBorders>
          </w:tcPr>
          <w:p w14:paraId="0513D122" w14:textId="77777777" w:rsidR="002B1B2F" w:rsidRDefault="002B1B2F" w:rsidP="00B72640">
            <w:pPr>
              <w:pStyle w:val="ListingText"/>
            </w:pPr>
            <w:r>
              <w:t>49</w:t>
            </w:r>
          </w:p>
        </w:tc>
        <w:tc>
          <w:tcPr>
            <w:tcW w:w="9304" w:type="dxa"/>
            <w:tcBorders>
              <w:top w:val="nil"/>
              <w:bottom w:val="nil"/>
            </w:tcBorders>
          </w:tcPr>
          <w:p w14:paraId="644AAB30" w14:textId="77777777" w:rsidR="002B1B2F" w:rsidRDefault="002B1B2F" w:rsidP="00B72640">
            <w:pPr>
              <w:pStyle w:val="ListingText"/>
            </w:pPr>
            <w:r w:rsidRPr="00150DED">
              <w:t xml:space="preserve">        critical    TRUE,</w:t>
            </w:r>
          </w:p>
        </w:tc>
      </w:tr>
      <w:tr w:rsidR="002B1B2F" w:rsidRPr="006E03C9" w14:paraId="3FD9629E" w14:textId="77777777" w:rsidTr="002B1B2F">
        <w:tc>
          <w:tcPr>
            <w:tcW w:w="416" w:type="dxa"/>
            <w:tcBorders>
              <w:top w:val="nil"/>
              <w:left w:val="nil"/>
              <w:bottom w:val="nil"/>
            </w:tcBorders>
          </w:tcPr>
          <w:p w14:paraId="6310E739" w14:textId="77777777" w:rsidR="002B1B2F" w:rsidRDefault="002B1B2F" w:rsidP="00B72640">
            <w:pPr>
              <w:pStyle w:val="ListingText"/>
            </w:pPr>
            <w:r>
              <w:t>50</w:t>
            </w:r>
          </w:p>
        </w:tc>
        <w:tc>
          <w:tcPr>
            <w:tcW w:w="9304" w:type="dxa"/>
            <w:tcBorders>
              <w:top w:val="nil"/>
              <w:bottom w:val="nil"/>
            </w:tcBorders>
          </w:tcPr>
          <w:p w14:paraId="1A8372D7" w14:textId="14E3BD1C" w:rsidR="002B1B2F" w:rsidRDefault="002B1B2F" w:rsidP="00B72640">
            <w:pPr>
              <w:pStyle w:val="ListingText"/>
            </w:pPr>
            <w:r w:rsidRPr="00150DED">
              <w:t xml:space="preserve">        extnValue   '...'H --DER encoding for endpoint-cert-extension-data as per</w:t>
            </w:r>
            <w:r w:rsidR="002073A3">
              <w:t xml:space="preserve"> </w:t>
            </w:r>
            <w:r w:rsidR="002073A3" w:rsidRPr="002073A3">
              <w:rPr>
                <w:rStyle w:val="CrossRef"/>
              </w:rPr>
              <w:fldChar w:fldCharType="begin"/>
            </w:r>
            <w:r w:rsidR="002073A3" w:rsidRPr="002073A3">
              <w:rPr>
                <w:rStyle w:val="CrossRef"/>
              </w:rPr>
              <w:instrText xml:space="preserve"> REF _Ref61699724 \h </w:instrText>
            </w:r>
            <w:r w:rsidR="002073A3">
              <w:rPr>
                <w:rStyle w:val="CrossRef"/>
              </w:rPr>
              <w:instrText xml:space="preserve"> \* MERGEFORMAT </w:instrText>
            </w:r>
            <w:r w:rsidR="002073A3" w:rsidRPr="002073A3">
              <w:rPr>
                <w:rStyle w:val="CrossRef"/>
              </w:rPr>
            </w:r>
            <w:r w:rsidR="002073A3" w:rsidRPr="002073A3">
              <w:rPr>
                <w:rStyle w:val="CrossRef"/>
              </w:rPr>
              <w:fldChar w:fldCharType="separate"/>
            </w:r>
            <w:r w:rsidR="00D81990" w:rsidRPr="00D81990">
              <w:rPr>
                <w:rStyle w:val="CrossRef"/>
              </w:rPr>
              <w:t>Listing 15</w:t>
            </w:r>
            <w:r w:rsidR="00D81990" w:rsidRPr="00D81990">
              <w:rPr>
                <w:rStyle w:val="CrossRef"/>
              </w:rPr>
              <w:noBreakHyphen/>
              <w:t>4</w:t>
            </w:r>
            <w:r w:rsidR="002073A3" w:rsidRPr="002073A3">
              <w:rPr>
                <w:rStyle w:val="CrossRef"/>
              </w:rPr>
              <w:fldChar w:fldCharType="end"/>
            </w:r>
          </w:p>
        </w:tc>
      </w:tr>
      <w:tr w:rsidR="002B1B2F" w:rsidRPr="006E03C9" w14:paraId="23F5D2CB" w14:textId="77777777" w:rsidTr="002B1B2F">
        <w:tc>
          <w:tcPr>
            <w:tcW w:w="416" w:type="dxa"/>
            <w:tcBorders>
              <w:top w:val="nil"/>
              <w:left w:val="nil"/>
              <w:bottom w:val="nil"/>
            </w:tcBorders>
          </w:tcPr>
          <w:p w14:paraId="11A9304D" w14:textId="77777777" w:rsidR="002B1B2F" w:rsidRDefault="002B1B2F" w:rsidP="00B72640">
            <w:pPr>
              <w:pStyle w:val="ListingText"/>
            </w:pPr>
            <w:r>
              <w:t>51</w:t>
            </w:r>
          </w:p>
        </w:tc>
        <w:tc>
          <w:tcPr>
            <w:tcW w:w="9304" w:type="dxa"/>
            <w:tcBorders>
              <w:top w:val="nil"/>
              <w:bottom w:val="nil"/>
            </w:tcBorders>
          </w:tcPr>
          <w:p w14:paraId="22AEB8D7" w14:textId="77777777" w:rsidR="002B1B2F" w:rsidRDefault="002B1B2F" w:rsidP="00B72640">
            <w:pPr>
              <w:pStyle w:val="ListingText"/>
            </w:pPr>
            <w:r w:rsidRPr="00150DED">
              <w:t xml:space="preserve">      },</w:t>
            </w:r>
          </w:p>
        </w:tc>
      </w:tr>
      <w:tr w:rsidR="002B1B2F" w:rsidRPr="006E03C9" w14:paraId="58190EAC" w14:textId="77777777" w:rsidTr="002B1B2F">
        <w:tc>
          <w:tcPr>
            <w:tcW w:w="416" w:type="dxa"/>
            <w:tcBorders>
              <w:top w:val="nil"/>
              <w:left w:val="nil"/>
              <w:bottom w:val="nil"/>
            </w:tcBorders>
          </w:tcPr>
          <w:p w14:paraId="28A4828D" w14:textId="77777777" w:rsidR="002B1B2F" w:rsidRDefault="002B1B2F" w:rsidP="00B72640">
            <w:pPr>
              <w:pStyle w:val="ListingText"/>
            </w:pPr>
            <w:r>
              <w:t>52</w:t>
            </w:r>
          </w:p>
        </w:tc>
        <w:tc>
          <w:tcPr>
            <w:tcW w:w="9304" w:type="dxa"/>
            <w:tcBorders>
              <w:top w:val="nil"/>
              <w:bottom w:val="nil"/>
            </w:tcBorders>
          </w:tcPr>
          <w:p w14:paraId="4A3115AB" w14:textId="77777777" w:rsidR="002B1B2F" w:rsidRDefault="002B1B2F" w:rsidP="00B72640">
            <w:pPr>
              <w:pStyle w:val="ListingText"/>
            </w:pPr>
            <w:r w:rsidRPr="00150DED">
              <w:t xml:space="preserve">      {</w:t>
            </w:r>
          </w:p>
        </w:tc>
      </w:tr>
      <w:tr w:rsidR="002B1B2F" w:rsidRPr="006E03C9" w14:paraId="4F999127" w14:textId="77777777" w:rsidTr="002B1B2F">
        <w:tc>
          <w:tcPr>
            <w:tcW w:w="416" w:type="dxa"/>
            <w:tcBorders>
              <w:top w:val="nil"/>
              <w:left w:val="nil"/>
              <w:bottom w:val="nil"/>
            </w:tcBorders>
          </w:tcPr>
          <w:p w14:paraId="5454B63F" w14:textId="77777777" w:rsidR="002B1B2F" w:rsidRDefault="002B1B2F" w:rsidP="00B72640">
            <w:pPr>
              <w:pStyle w:val="ListingText"/>
            </w:pPr>
            <w:r>
              <w:t>53</w:t>
            </w:r>
          </w:p>
        </w:tc>
        <w:tc>
          <w:tcPr>
            <w:tcW w:w="9304" w:type="dxa"/>
            <w:tcBorders>
              <w:top w:val="nil"/>
              <w:bottom w:val="nil"/>
            </w:tcBorders>
          </w:tcPr>
          <w:p w14:paraId="50E07FF4" w14:textId="77777777" w:rsidR="002B1B2F" w:rsidRDefault="002B1B2F" w:rsidP="00B72640">
            <w:pPr>
              <w:pStyle w:val="ListingText"/>
            </w:pPr>
            <w:r w:rsidRPr="00150DED">
              <w:t xml:space="preserve">        extnID      {2 5 29 15}, --OID for KeyUsage standard extension</w:t>
            </w:r>
          </w:p>
        </w:tc>
      </w:tr>
      <w:tr w:rsidR="002B1B2F" w:rsidRPr="006E03C9" w14:paraId="5CB170F0" w14:textId="77777777" w:rsidTr="002B1B2F">
        <w:tc>
          <w:tcPr>
            <w:tcW w:w="416" w:type="dxa"/>
            <w:tcBorders>
              <w:top w:val="nil"/>
              <w:left w:val="nil"/>
              <w:bottom w:val="nil"/>
            </w:tcBorders>
          </w:tcPr>
          <w:p w14:paraId="51625305" w14:textId="77777777" w:rsidR="002B1B2F" w:rsidRDefault="002B1B2F" w:rsidP="00B72640">
            <w:pPr>
              <w:pStyle w:val="ListingText"/>
            </w:pPr>
            <w:r>
              <w:t>54</w:t>
            </w:r>
          </w:p>
        </w:tc>
        <w:tc>
          <w:tcPr>
            <w:tcW w:w="9304" w:type="dxa"/>
            <w:tcBorders>
              <w:top w:val="nil"/>
              <w:bottom w:val="nil"/>
            </w:tcBorders>
          </w:tcPr>
          <w:p w14:paraId="4417B617" w14:textId="77777777" w:rsidR="002B1B2F" w:rsidRDefault="002B1B2F" w:rsidP="00B72640">
            <w:pPr>
              <w:pStyle w:val="ListingText"/>
            </w:pPr>
            <w:r w:rsidRPr="00150DED">
              <w:t xml:space="preserve">        critical    TRUE,</w:t>
            </w:r>
          </w:p>
        </w:tc>
      </w:tr>
      <w:tr w:rsidR="002B1B2F" w:rsidRPr="006E03C9" w14:paraId="48A590D3" w14:textId="77777777" w:rsidTr="002B1B2F">
        <w:tc>
          <w:tcPr>
            <w:tcW w:w="416" w:type="dxa"/>
            <w:tcBorders>
              <w:top w:val="nil"/>
              <w:left w:val="nil"/>
              <w:bottom w:val="nil"/>
            </w:tcBorders>
          </w:tcPr>
          <w:p w14:paraId="1E468633" w14:textId="77777777" w:rsidR="002B1B2F" w:rsidRDefault="002B1B2F" w:rsidP="00B72640">
            <w:pPr>
              <w:pStyle w:val="ListingText"/>
            </w:pPr>
            <w:r>
              <w:t>55</w:t>
            </w:r>
          </w:p>
        </w:tc>
        <w:tc>
          <w:tcPr>
            <w:tcW w:w="9304" w:type="dxa"/>
            <w:tcBorders>
              <w:top w:val="nil"/>
              <w:bottom w:val="nil"/>
            </w:tcBorders>
          </w:tcPr>
          <w:p w14:paraId="1297124B" w14:textId="77777777" w:rsidR="002B1B2F" w:rsidRDefault="002B1B2F" w:rsidP="00B72640">
            <w:pPr>
              <w:pStyle w:val="ListingText"/>
            </w:pPr>
            <w:r w:rsidRPr="00150DED">
              <w:t xml:space="preserve">        extnValue   '03020780'H --DER encoding for KeyUsage, digitalSignature</w:t>
            </w:r>
          </w:p>
        </w:tc>
      </w:tr>
      <w:tr w:rsidR="002B1B2F" w:rsidRPr="006E03C9" w14:paraId="28B49508" w14:textId="77777777" w:rsidTr="002B1B2F">
        <w:tc>
          <w:tcPr>
            <w:tcW w:w="416" w:type="dxa"/>
            <w:tcBorders>
              <w:top w:val="nil"/>
              <w:left w:val="nil"/>
              <w:bottom w:val="nil"/>
            </w:tcBorders>
          </w:tcPr>
          <w:p w14:paraId="12B1D6BB" w14:textId="77777777" w:rsidR="002B1B2F" w:rsidRDefault="002B1B2F" w:rsidP="00B72640">
            <w:pPr>
              <w:pStyle w:val="ListingText"/>
            </w:pPr>
            <w:r>
              <w:t>56</w:t>
            </w:r>
          </w:p>
        </w:tc>
        <w:tc>
          <w:tcPr>
            <w:tcW w:w="9304" w:type="dxa"/>
            <w:tcBorders>
              <w:top w:val="nil"/>
              <w:bottom w:val="nil"/>
            </w:tcBorders>
          </w:tcPr>
          <w:p w14:paraId="4B8782DF" w14:textId="77777777" w:rsidR="002B1B2F" w:rsidRDefault="002B1B2F" w:rsidP="00B72640">
            <w:pPr>
              <w:pStyle w:val="ListingText"/>
            </w:pPr>
            <w:r w:rsidRPr="00150DED">
              <w:t xml:space="preserve">      },</w:t>
            </w:r>
          </w:p>
        </w:tc>
      </w:tr>
      <w:tr w:rsidR="002B1B2F" w:rsidRPr="006E03C9" w14:paraId="3AB8C1E1" w14:textId="77777777" w:rsidTr="002B1B2F">
        <w:tc>
          <w:tcPr>
            <w:tcW w:w="416" w:type="dxa"/>
            <w:tcBorders>
              <w:top w:val="nil"/>
              <w:left w:val="nil"/>
              <w:bottom w:val="nil"/>
            </w:tcBorders>
          </w:tcPr>
          <w:p w14:paraId="32C61C96" w14:textId="77777777" w:rsidR="002B1B2F" w:rsidRDefault="002B1B2F" w:rsidP="00B72640">
            <w:pPr>
              <w:pStyle w:val="ListingText"/>
            </w:pPr>
            <w:r>
              <w:t>57</w:t>
            </w:r>
          </w:p>
        </w:tc>
        <w:tc>
          <w:tcPr>
            <w:tcW w:w="9304" w:type="dxa"/>
            <w:tcBorders>
              <w:top w:val="nil"/>
              <w:bottom w:val="nil"/>
            </w:tcBorders>
          </w:tcPr>
          <w:p w14:paraId="754387AC" w14:textId="77777777" w:rsidR="002B1B2F" w:rsidRDefault="002B1B2F" w:rsidP="00B72640">
            <w:pPr>
              <w:pStyle w:val="ListingText"/>
            </w:pPr>
            <w:r w:rsidRPr="00150DED">
              <w:t xml:space="preserve">      {</w:t>
            </w:r>
          </w:p>
        </w:tc>
      </w:tr>
      <w:tr w:rsidR="002B1B2F" w:rsidRPr="006E03C9" w14:paraId="3BC4B941" w14:textId="77777777" w:rsidTr="002B1B2F">
        <w:tc>
          <w:tcPr>
            <w:tcW w:w="416" w:type="dxa"/>
            <w:tcBorders>
              <w:top w:val="nil"/>
              <w:left w:val="nil"/>
              <w:bottom w:val="nil"/>
            </w:tcBorders>
          </w:tcPr>
          <w:p w14:paraId="5CF299E5" w14:textId="77777777" w:rsidR="002B1B2F" w:rsidRDefault="002B1B2F" w:rsidP="00B72640">
            <w:pPr>
              <w:pStyle w:val="ListingText"/>
            </w:pPr>
            <w:r>
              <w:t>58</w:t>
            </w:r>
          </w:p>
        </w:tc>
        <w:tc>
          <w:tcPr>
            <w:tcW w:w="9304" w:type="dxa"/>
            <w:tcBorders>
              <w:top w:val="nil"/>
              <w:bottom w:val="nil"/>
            </w:tcBorders>
          </w:tcPr>
          <w:p w14:paraId="6206D921" w14:textId="77777777" w:rsidR="002B1B2F" w:rsidRDefault="002B1B2F" w:rsidP="00B72640">
            <w:pPr>
              <w:pStyle w:val="ListingText"/>
            </w:pPr>
            <w:r w:rsidRPr="00150DED">
              <w:t xml:space="preserve">        extnID      {2 5 29 19}, --OID for BasicConstraints standard extension</w:t>
            </w:r>
          </w:p>
        </w:tc>
      </w:tr>
      <w:tr w:rsidR="002B1B2F" w:rsidRPr="006E03C9" w14:paraId="509421D8" w14:textId="77777777" w:rsidTr="002B1B2F">
        <w:tc>
          <w:tcPr>
            <w:tcW w:w="416" w:type="dxa"/>
            <w:tcBorders>
              <w:top w:val="nil"/>
              <w:left w:val="nil"/>
              <w:bottom w:val="nil"/>
            </w:tcBorders>
          </w:tcPr>
          <w:p w14:paraId="0503CC88" w14:textId="77777777" w:rsidR="002B1B2F" w:rsidRDefault="002B1B2F" w:rsidP="00B72640">
            <w:pPr>
              <w:pStyle w:val="ListingText"/>
            </w:pPr>
            <w:r>
              <w:t>59</w:t>
            </w:r>
          </w:p>
        </w:tc>
        <w:tc>
          <w:tcPr>
            <w:tcW w:w="9304" w:type="dxa"/>
            <w:tcBorders>
              <w:top w:val="nil"/>
              <w:bottom w:val="nil"/>
            </w:tcBorders>
          </w:tcPr>
          <w:p w14:paraId="7DCA2FAE" w14:textId="77777777" w:rsidR="002B1B2F" w:rsidRDefault="002B1B2F" w:rsidP="00B72640">
            <w:pPr>
              <w:pStyle w:val="ListingText"/>
            </w:pPr>
            <w:r w:rsidRPr="00150DED">
              <w:t xml:space="preserve">        critical    TRUE,</w:t>
            </w:r>
          </w:p>
        </w:tc>
      </w:tr>
      <w:tr w:rsidR="002B1B2F" w:rsidRPr="006E03C9" w14:paraId="5BD08315" w14:textId="77777777" w:rsidTr="002B1B2F">
        <w:tc>
          <w:tcPr>
            <w:tcW w:w="416" w:type="dxa"/>
            <w:tcBorders>
              <w:top w:val="nil"/>
              <w:left w:val="nil"/>
              <w:bottom w:val="nil"/>
            </w:tcBorders>
          </w:tcPr>
          <w:p w14:paraId="5DE32A38" w14:textId="77777777" w:rsidR="002B1B2F" w:rsidRDefault="002B1B2F" w:rsidP="00B72640">
            <w:pPr>
              <w:pStyle w:val="ListingText"/>
            </w:pPr>
            <w:r>
              <w:t>60</w:t>
            </w:r>
          </w:p>
        </w:tc>
        <w:tc>
          <w:tcPr>
            <w:tcW w:w="9304" w:type="dxa"/>
            <w:tcBorders>
              <w:top w:val="nil"/>
              <w:bottom w:val="nil"/>
            </w:tcBorders>
          </w:tcPr>
          <w:p w14:paraId="6ED77C82" w14:textId="77777777" w:rsidR="002B1B2F" w:rsidRDefault="002B1B2F" w:rsidP="00B72640">
            <w:pPr>
              <w:pStyle w:val="ListingText"/>
            </w:pPr>
            <w:r w:rsidRPr="00150DED">
              <w:t xml:space="preserve">        extnValue   '3000'H --DER encoding for cA=FALSE</w:t>
            </w:r>
          </w:p>
        </w:tc>
      </w:tr>
      <w:tr w:rsidR="002B1B2F" w:rsidRPr="006E03C9" w14:paraId="01B40EE2" w14:textId="77777777" w:rsidTr="002B1B2F">
        <w:tc>
          <w:tcPr>
            <w:tcW w:w="416" w:type="dxa"/>
            <w:tcBorders>
              <w:top w:val="nil"/>
              <w:left w:val="nil"/>
              <w:bottom w:val="nil"/>
            </w:tcBorders>
          </w:tcPr>
          <w:p w14:paraId="6941A035" w14:textId="77777777" w:rsidR="002B1B2F" w:rsidRDefault="002B1B2F" w:rsidP="00B72640">
            <w:pPr>
              <w:pStyle w:val="ListingText"/>
            </w:pPr>
            <w:r>
              <w:t>61</w:t>
            </w:r>
          </w:p>
        </w:tc>
        <w:tc>
          <w:tcPr>
            <w:tcW w:w="9304" w:type="dxa"/>
            <w:tcBorders>
              <w:top w:val="nil"/>
              <w:bottom w:val="nil"/>
            </w:tcBorders>
          </w:tcPr>
          <w:p w14:paraId="15ABFA75" w14:textId="77777777" w:rsidR="002B1B2F" w:rsidRDefault="002B1B2F" w:rsidP="00B72640">
            <w:pPr>
              <w:pStyle w:val="ListingText"/>
            </w:pPr>
            <w:r w:rsidRPr="00150DED">
              <w:t xml:space="preserve">      },</w:t>
            </w:r>
          </w:p>
        </w:tc>
      </w:tr>
      <w:tr w:rsidR="002B1B2F" w:rsidRPr="006E03C9" w14:paraId="7B1272EF" w14:textId="77777777" w:rsidTr="002B1B2F">
        <w:tc>
          <w:tcPr>
            <w:tcW w:w="416" w:type="dxa"/>
            <w:tcBorders>
              <w:top w:val="nil"/>
              <w:left w:val="nil"/>
              <w:bottom w:val="nil"/>
            </w:tcBorders>
          </w:tcPr>
          <w:p w14:paraId="73ABA64D" w14:textId="77777777" w:rsidR="002B1B2F" w:rsidRDefault="002B1B2F" w:rsidP="00B72640">
            <w:pPr>
              <w:pStyle w:val="ListingText"/>
            </w:pPr>
            <w:r>
              <w:t>62</w:t>
            </w:r>
          </w:p>
        </w:tc>
        <w:tc>
          <w:tcPr>
            <w:tcW w:w="9304" w:type="dxa"/>
            <w:tcBorders>
              <w:top w:val="nil"/>
              <w:bottom w:val="nil"/>
            </w:tcBorders>
          </w:tcPr>
          <w:p w14:paraId="1B17CCA4" w14:textId="77777777" w:rsidR="002B1B2F" w:rsidRDefault="002B1B2F" w:rsidP="00B72640">
            <w:pPr>
              <w:pStyle w:val="ListingText"/>
            </w:pPr>
            <w:r w:rsidRPr="00150DED">
              <w:t xml:space="preserve">      {</w:t>
            </w:r>
          </w:p>
        </w:tc>
      </w:tr>
      <w:tr w:rsidR="002B1B2F" w:rsidRPr="006E03C9" w14:paraId="22AE459B" w14:textId="77777777" w:rsidTr="002B1B2F">
        <w:tc>
          <w:tcPr>
            <w:tcW w:w="416" w:type="dxa"/>
            <w:tcBorders>
              <w:top w:val="nil"/>
              <w:left w:val="nil"/>
              <w:bottom w:val="nil"/>
            </w:tcBorders>
          </w:tcPr>
          <w:p w14:paraId="0DD04658" w14:textId="77777777" w:rsidR="002B1B2F" w:rsidRDefault="002B1B2F" w:rsidP="00B72640">
            <w:pPr>
              <w:pStyle w:val="ListingText"/>
            </w:pPr>
            <w:r>
              <w:t>63</w:t>
            </w:r>
          </w:p>
        </w:tc>
        <w:tc>
          <w:tcPr>
            <w:tcW w:w="9304" w:type="dxa"/>
            <w:tcBorders>
              <w:top w:val="nil"/>
              <w:bottom w:val="nil"/>
            </w:tcBorders>
          </w:tcPr>
          <w:p w14:paraId="0A2759D7" w14:textId="77777777" w:rsidR="002B1B2F" w:rsidRDefault="002B1B2F" w:rsidP="00B72640">
            <w:pPr>
              <w:pStyle w:val="ListingText"/>
            </w:pPr>
            <w:r w:rsidRPr="00150DED">
              <w:t xml:space="preserve">        extnID      {2 5 29 35}, --OID for AuthorityKeyIdentifier standard extension</w:t>
            </w:r>
          </w:p>
        </w:tc>
      </w:tr>
      <w:tr w:rsidR="002B1B2F" w:rsidRPr="006E03C9" w14:paraId="39D0E419" w14:textId="77777777" w:rsidTr="002B1B2F">
        <w:tc>
          <w:tcPr>
            <w:tcW w:w="416" w:type="dxa"/>
            <w:tcBorders>
              <w:top w:val="nil"/>
              <w:left w:val="nil"/>
              <w:bottom w:val="nil"/>
            </w:tcBorders>
          </w:tcPr>
          <w:p w14:paraId="12B0FD24" w14:textId="77777777" w:rsidR="002B1B2F" w:rsidRDefault="002B1B2F" w:rsidP="00B72640">
            <w:pPr>
              <w:pStyle w:val="ListingText"/>
            </w:pPr>
            <w:r>
              <w:t>64</w:t>
            </w:r>
          </w:p>
        </w:tc>
        <w:tc>
          <w:tcPr>
            <w:tcW w:w="9304" w:type="dxa"/>
            <w:tcBorders>
              <w:top w:val="nil"/>
              <w:bottom w:val="nil"/>
            </w:tcBorders>
          </w:tcPr>
          <w:p w14:paraId="2AEBF98A" w14:textId="77777777" w:rsidR="002B1B2F" w:rsidRDefault="002B1B2F" w:rsidP="00B72640">
            <w:pPr>
              <w:pStyle w:val="ListingText"/>
            </w:pPr>
            <w:r w:rsidRPr="00150DED">
              <w:t xml:space="preserve">        critical    FALSE,</w:t>
            </w:r>
          </w:p>
        </w:tc>
      </w:tr>
      <w:tr w:rsidR="002B1B2F" w:rsidRPr="006E03C9" w14:paraId="2327B126" w14:textId="77777777" w:rsidTr="002B1B2F">
        <w:tc>
          <w:tcPr>
            <w:tcW w:w="416" w:type="dxa"/>
            <w:tcBorders>
              <w:top w:val="nil"/>
              <w:left w:val="nil"/>
              <w:bottom w:val="nil"/>
            </w:tcBorders>
          </w:tcPr>
          <w:p w14:paraId="1DCB5911" w14:textId="77777777" w:rsidR="002B1B2F" w:rsidRDefault="002B1B2F" w:rsidP="00B72640">
            <w:pPr>
              <w:pStyle w:val="ListingText"/>
            </w:pPr>
            <w:r>
              <w:t>65</w:t>
            </w:r>
          </w:p>
        </w:tc>
        <w:tc>
          <w:tcPr>
            <w:tcW w:w="9304" w:type="dxa"/>
            <w:tcBorders>
              <w:top w:val="nil"/>
              <w:bottom w:val="nil"/>
            </w:tcBorders>
          </w:tcPr>
          <w:p w14:paraId="1D24ADAE" w14:textId="7EB08732" w:rsidR="002B1B2F" w:rsidRDefault="002B1B2F" w:rsidP="00B72640">
            <w:pPr>
              <w:pStyle w:val="ListingText"/>
            </w:pPr>
            <w:r w:rsidRPr="00150DED">
              <w:t xml:space="preserve">        extnValue   '...'</w:t>
            </w:r>
            <w:r w:rsidRPr="006F05A8">
              <w:t xml:space="preserve">'H </w:t>
            </w:r>
            <w:r>
              <w:t>– DER encoding of an AuthorityKeyIdentifier sequence as defined in</w:t>
            </w:r>
            <w:r w:rsidR="001A0139">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r>
              <w:t>, containing only</w:t>
            </w:r>
          </w:p>
        </w:tc>
      </w:tr>
      <w:tr w:rsidR="002B1B2F" w:rsidRPr="006E03C9" w14:paraId="5939D948" w14:textId="77777777" w:rsidTr="002B1B2F">
        <w:tc>
          <w:tcPr>
            <w:tcW w:w="416" w:type="dxa"/>
            <w:tcBorders>
              <w:top w:val="nil"/>
              <w:left w:val="nil"/>
              <w:bottom w:val="nil"/>
            </w:tcBorders>
          </w:tcPr>
          <w:p w14:paraId="44C3B67A" w14:textId="77777777" w:rsidR="002B1B2F" w:rsidRDefault="002B1B2F" w:rsidP="00B72640">
            <w:pPr>
              <w:pStyle w:val="ListingText"/>
            </w:pPr>
            <w:r>
              <w:t>66</w:t>
            </w:r>
          </w:p>
        </w:tc>
        <w:tc>
          <w:tcPr>
            <w:tcW w:w="9304" w:type="dxa"/>
            <w:tcBorders>
              <w:top w:val="nil"/>
              <w:bottom w:val="nil"/>
            </w:tcBorders>
          </w:tcPr>
          <w:p w14:paraId="233C3E97" w14:textId="77777777" w:rsidR="002B1B2F" w:rsidRPr="00EA6D8E" w:rsidRDefault="002B1B2F" w:rsidP="00B72640">
            <w:pPr>
              <w:pStyle w:val="ListingText"/>
            </w:pPr>
            <w:r>
              <w:t xml:space="preserve">                                  – a KeyIdentifier element. The KeyIdentifier is an OCTET STRING containing the</w:t>
            </w:r>
          </w:p>
        </w:tc>
      </w:tr>
      <w:tr w:rsidR="002B1B2F" w:rsidRPr="006E03C9" w14:paraId="08C3846D" w14:textId="77777777" w:rsidTr="002B1B2F">
        <w:tc>
          <w:tcPr>
            <w:tcW w:w="416" w:type="dxa"/>
            <w:tcBorders>
              <w:top w:val="nil"/>
              <w:left w:val="nil"/>
              <w:bottom w:val="nil"/>
            </w:tcBorders>
          </w:tcPr>
          <w:p w14:paraId="1B51825D" w14:textId="77777777" w:rsidR="002B1B2F" w:rsidRDefault="002B1B2F" w:rsidP="00B72640">
            <w:pPr>
              <w:pStyle w:val="ListingText"/>
            </w:pPr>
            <w:r>
              <w:t>67</w:t>
            </w:r>
          </w:p>
        </w:tc>
        <w:tc>
          <w:tcPr>
            <w:tcW w:w="9304" w:type="dxa"/>
            <w:tcBorders>
              <w:top w:val="nil"/>
              <w:bottom w:val="nil"/>
            </w:tcBorders>
          </w:tcPr>
          <w:p w14:paraId="2102F025" w14:textId="77777777" w:rsidR="002B1B2F" w:rsidRPr="00150DED" w:rsidRDefault="002B1B2F" w:rsidP="00B72640">
            <w:pPr>
              <w:pStyle w:val="ListingText"/>
            </w:pPr>
            <w:r>
              <w:t xml:space="preserve">                                  – 1</w:t>
            </w:r>
            <w:r w:rsidRPr="007017D4">
              <w:t>6</w:t>
            </w:r>
            <w:r>
              <w:t xml:space="preserve">0-bit SHA-1 hash of the value of the BIT STRING subjectPublicKey </w:t>
            </w:r>
          </w:p>
        </w:tc>
      </w:tr>
      <w:tr w:rsidR="002B1B2F" w:rsidRPr="006E03C9" w14:paraId="52E4E862" w14:textId="77777777" w:rsidTr="002B1B2F">
        <w:tc>
          <w:tcPr>
            <w:tcW w:w="416" w:type="dxa"/>
            <w:tcBorders>
              <w:top w:val="nil"/>
              <w:left w:val="nil"/>
              <w:bottom w:val="nil"/>
            </w:tcBorders>
          </w:tcPr>
          <w:p w14:paraId="4FBBF9ED" w14:textId="77777777" w:rsidR="002B1B2F" w:rsidRDefault="002B1B2F" w:rsidP="00B72640">
            <w:pPr>
              <w:pStyle w:val="ListingText"/>
            </w:pPr>
            <w:r>
              <w:t>68</w:t>
            </w:r>
          </w:p>
        </w:tc>
        <w:tc>
          <w:tcPr>
            <w:tcW w:w="9304" w:type="dxa"/>
            <w:tcBorders>
              <w:top w:val="nil"/>
              <w:bottom w:val="nil"/>
            </w:tcBorders>
          </w:tcPr>
          <w:p w14:paraId="796FD901" w14:textId="77777777" w:rsidR="002B1B2F" w:rsidRPr="00862174" w:rsidRDefault="002B1B2F" w:rsidP="00B72640">
            <w:pPr>
              <w:pStyle w:val="ListingText"/>
            </w:pPr>
            <w:r>
              <w:t xml:space="preserve">                                  – </w:t>
            </w:r>
            <w:r w:rsidRPr="00862174">
              <w:t>from the issuer certificate (excluding the tag, length, and number of unused bits)</w:t>
            </w:r>
          </w:p>
        </w:tc>
      </w:tr>
      <w:tr w:rsidR="002B1B2F" w:rsidRPr="006E03C9" w14:paraId="1FA8A36B" w14:textId="77777777" w:rsidTr="002B1B2F">
        <w:tc>
          <w:tcPr>
            <w:tcW w:w="416" w:type="dxa"/>
            <w:tcBorders>
              <w:top w:val="nil"/>
              <w:left w:val="nil"/>
              <w:bottom w:val="nil"/>
            </w:tcBorders>
          </w:tcPr>
          <w:p w14:paraId="32B3DC88" w14:textId="77777777" w:rsidR="002B1B2F" w:rsidRDefault="002B1B2F" w:rsidP="00B72640">
            <w:pPr>
              <w:pStyle w:val="ListingText"/>
            </w:pPr>
            <w:r>
              <w:t>69</w:t>
            </w:r>
          </w:p>
        </w:tc>
        <w:tc>
          <w:tcPr>
            <w:tcW w:w="9304" w:type="dxa"/>
            <w:tcBorders>
              <w:top w:val="nil"/>
              <w:bottom w:val="nil"/>
            </w:tcBorders>
          </w:tcPr>
          <w:p w14:paraId="39201A95" w14:textId="77777777" w:rsidR="002B1B2F" w:rsidRDefault="002B1B2F" w:rsidP="00B72640">
            <w:pPr>
              <w:pStyle w:val="ListingText"/>
            </w:pPr>
            <w:r w:rsidRPr="00150DED">
              <w:t xml:space="preserve">      }</w:t>
            </w:r>
            <w:r>
              <w:t>,</w:t>
            </w:r>
          </w:p>
        </w:tc>
      </w:tr>
      <w:tr w:rsidR="002B1B2F" w:rsidRPr="006E03C9" w14:paraId="429084C5" w14:textId="77777777" w:rsidTr="002B1B2F">
        <w:tc>
          <w:tcPr>
            <w:tcW w:w="416" w:type="dxa"/>
            <w:tcBorders>
              <w:top w:val="nil"/>
              <w:left w:val="nil"/>
              <w:bottom w:val="nil"/>
            </w:tcBorders>
          </w:tcPr>
          <w:p w14:paraId="2391F8D2" w14:textId="77777777" w:rsidR="002B1B2F" w:rsidRDefault="002B1B2F" w:rsidP="00B72640">
            <w:pPr>
              <w:pStyle w:val="ListingText"/>
            </w:pPr>
            <w:r>
              <w:t>70</w:t>
            </w:r>
          </w:p>
        </w:tc>
        <w:tc>
          <w:tcPr>
            <w:tcW w:w="9304" w:type="dxa"/>
            <w:tcBorders>
              <w:top w:val="nil"/>
              <w:bottom w:val="nil"/>
            </w:tcBorders>
          </w:tcPr>
          <w:p w14:paraId="32034590" w14:textId="77777777" w:rsidR="002B1B2F" w:rsidRPr="00150DED" w:rsidRDefault="002B1B2F" w:rsidP="00B72640">
            <w:pPr>
              <w:pStyle w:val="ListingText"/>
            </w:pPr>
            <w:r>
              <w:t xml:space="preserve">      …</w:t>
            </w:r>
          </w:p>
        </w:tc>
      </w:tr>
      <w:tr w:rsidR="002B1B2F" w:rsidRPr="006E03C9" w14:paraId="1ED6AE92" w14:textId="77777777" w:rsidTr="002B1B2F">
        <w:tc>
          <w:tcPr>
            <w:tcW w:w="416" w:type="dxa"/>
            <w:tcBorders>
              <w:top w:val="nil"/>
              <w:left w:val="nil"/>
              <w:bottom w:val="nil"/>
            </w:tcBorders>
          </w:tcPr>
          <w:p w14:paraId="3D426324" w14:textId="77777777" w:rsidR="002B1B2F" w:rsidRDefault="002B1B2F" w:rsidP="00B72640">
            <w:pPr>
              <w:pStyle w:val="ListingText"/>
            </w:pPr>
            <w:r>
              <w:lastRenderedPageBreak/>
              <w:t>71</w:t>
            </w:r>
          </w:p>
        </w:tc>
        <w:tc>
          <w:tcPr>
            <w:tcW w:w="9304" w:type="dxa"/>
            <w:tcBorders>
              <w:top w:val="nil"/>
              <w:bottom w:val="nil"/>
            </w:tcBorders>
          </w:tcPr>
          <w:p w14:paraId="36E2334C" w14:textId="77777777" w:rsidR="002B1B2F" w:rsidRDefault="002B1B2F" w:rsidP="00B72640">
            <w:pPr>
              <w:pStyle w:val="ListingText"/>
            </w:pPr>
            <w:r w:rsidRPr="00150DED">
              <w:t xml:space="preserve">    }</w:t>
            </w:r>
          </w:p>
        </w:tc>
      </w:tr>
      <w:tr w:rsidR="002B1B2F" w:rsidRPr="006E03C9" w14:paraId="45966EA3" w14:textId="77777777" w:rsidTr="002B1B2F">
        <w:tc>
          <w:tcPr>
            <w:tcW w:w="416" w:type="dxa"/>
            <w:tcBorders>
              <w:top w:val="nil"/>
              <w:left w:val="nil"/>
              <w:bottom w:val="nil"/>
            </w:tcBorders>
          </w:tcPr>
          <w:p w14:paraId="2CF3E737" w14:textId="77777777" w:rsidR="002B1B2F" w:rsidRDefault="002B1B2F" w:rsidP="00B72640">
            <w:pPr>
              <w:pStyle w:val="ListingText"/>
            </w:pPr>
            <w:r>
              <w:t>72</w:t>
            </w:r>
          </w:p>
        </w:tc>
        <w:tc>
          <w:tcPr>
            <w:tcW w:w="9304" w:type="dxa"/>
            <w:tcBorders>
              <w:top w:val="nil"/>
              <w:bottom w:val="nil"/>
            </w:tcBorders>
          </w:tcPr>
          <w:p w14:paraId="23F9EA18" w14:textId="77777777" w:rsidR="002B1B2F" w:rsidRDefault="002B1B2F" w:rsidP="00B72640">
            <w:pPr>
              <w:pStyle w:val="ListingText"/>
            </w:pPr>
            <w:r w:rsidRPr="00150DED">
              <w:t xml:space="preserve">  },</w:t>
            </w:r>
          </w:p>
        </w:tc>
      </w:tr>
      <w:tr w:rsidR="002B1B2F" w:rsidRPr="006E03C9" w14:paraId="7E7D7A5F" w14:textId="77777777" w:rsidTr="002B1B2F">
        <w:tc>
          <w:tcPr>
            <w:tcW w:w="416" w:type="dxa"/>
            <w:tcBorders>
              <w:top w:val="nil"/>
              <w:left w:val="nil"/>
              <w:bottom w:val="nil"/>
            </w:tcBorders>
          </w:tcPr>
          <w:p w14:paraId="371F4DD7" w14:textId="77777777" w:rsidR="002B1B2F" w:rsidRDefault="002B1B2F" w:rsidP="00B72640">
            <w:pPr>
              <w:pStyle w:val="ListingText"/>
            </w:pPr>
            <w:r>
              <w:t>73</w:t>
            </w:r>
          </w:p>
        </w:tc>
        <w:tc>
          <w:tcPr>
            <w:tcW w:w="9304" w:type="dxa"/>
            <w:tcBorders>
              <w:top w:val="nil"/>
              <w:bottom w:val="nil"/>
            </w:tcBorders>
          </w:tcPr>
          <w:p w14:paraId="46F9F6CA" w14:textId="77777777" w:rsidR="002B1B2F" w:rsidRDefault="002B1B2F" w:rsidP="00B72640">
            <w:pPr>
              <w:pStyle w:val="ListingText"/>
            </w:pPr>
            <w:r w:rsidRPr="00150DED">
              <w:t xml:space="preserve">  signatureAlgorithm</w:t>
            </w:r>
          </w:p>
        </w:tc>
      </w:tr>
      <w:tr w:rsidR="002B1B2F" w:rsidRPr="006E03C9" w14:paraId="3D1C4E02" w14:textId="77777777" w:rsidTr="002B1B2F">
        <w:tc>
          <w:tcPr>
            <w:tcW w:w="416" w:type="dxa"/>
            <w:tcBorders>
              <w:top w:val="nil"/>
              <w:left w:val="nil"/>
              <w:bottom w:val="nil"/>
            </w:tcBorders>
          </w:tcPr>
          <w:p w14:paraId="2ECC8A4B" w14:textId="77777777" w:rsidR="002B1B2F" w:rsidRDefault="002B1B2F" w:rsidP="00B72640">
            <w:pPr>
              <w:pStyle w:val="ListingText"/>
            </w:pPr>
            <w:r>
              <w:t>74</w:t>
            </w:r>
          </w:p>
        </w:tc>
        <w:tc>
          <w:tcPr>
            <w:tcW w:w="9304" w:type="dxa"/>
            <w:tcBorders>
              <w:top w:val="nil"/>
              <w:bottom w:val="nil"/>
            </w:tcBorders>
          </w:tcPr>
          <w:p w14:paraId="77E23BC8" w14:textId="77777777" w:rsidR="002B1B2F" w:rsidRDefault="002B1B2F" w:rsidP="00B72640">
            <w:pPr>
              <w:pStyle w:val="ListingText"/>
            </w:pPr>
            <w:r w:rsidRPr="00150DED">
              <w:t xml:space="preserve">  {</w:t>
            </w:r>
          </w:p>
        </w:tc>
      </w:tr>
      <w:tr w:rsidR="002B1B2F" w:rsidRPr="006E03C9" w14:paraId="0DE7E0BB" w14:textId="77777777" w:rsidTr="002B1B2F">
        <w:tc>
          <w:tcPr>
            <w:tcW w:w="416" w:type="dxa"/>
            <w:tcBorders>
              <w:top w:val="nil"/>
              <w:left w:val="nil"/>
              <w:bottom w:val="nil"/>
            </w:tcBorders>
          </w:tcPr>
          <w:p w14:paraId="01E9815D" w14:textId="77777777" w:rsidR="002B1B2F" w:rsidRDefault="002B1B2F" w:rsidP="00B72640">
            <w:pPr>
              <w:pStyle w:val="ListingText"/>
            </w:pPr>
            <w:r>
              <w:t>75</w:t>
            </w:r>
          </w:p>
        </w:tc>
        <w:tc>
          <w:tcPr>
            <w:tcW w:w="9304" w:type="dxa"/>
            <w:tcBorders>
              <w:top w:val="nil"/>
              <w:bottom w:val="nil"/>
            </w:tcBorders>
          </w:tcPr>
          <w:p w14:paraId="76149011" w14:textId="77777777" w:rsidR="002B1B2F" w:rsidRDefault="002B1B2F" w:rsidP="00B72640">
            <w:pPr>
              <w:pStyle w:val="ListingText"/>
            </w:pPr>
            <w:r w:rsidRPr="00150DED">
              <w:t xml:space="preserve">    algorithm {1 2 840 10045 4 3 2}</w:t>
            </w:r>
          </w:p>
        </w:tc>
      </w:tr>
      <w:tr w:rsidR="002B1B2F" w:rsidRPr="006E03C9" w14:paraId="6D8E79B0" w14:textId="77777777" w:rsidTr="002B1B2F">
        <w:tc>
          <w:tcPr>
            <w:tcW w:w="416" w:type="dxa"/>
            <w:tcBorders>
              <w:top w:val="nil"/>
              <w:left w:val="nil"/>
              <w:bottom w:val="nil"/>
            </w:tcBorders>
          </w:tcPr>
          <w:p w14:paraId="13A5166A" w14:textId="77777777" w:rsidR="002B1B2F" w:rsidRDefault="002B1B2F" w:rsidP="00B72640">
            <w:pPr>
              <w:pStyle w:val="ListingText"/>
            </w:pPr>
            <w:r>
              <w:t>76</w:t>
            </w:r>
          </w:p>
        </w:tc>
        <w:tc>
          <w:tcPr>
            <w:tcW w:w="9304" w:type="dxa"/>
            <w:tcBorders>
              <w:top w:val="nil"/>
              <w:bottom w:val="nil"/>
            </w:tcBorders>
          </w:tcPr>
          <w:p w14:paraId="3F59A7FD" w14:textId="77777777" w:rsidR="002B1B2F" w:rsidRDefault="002B1B2F" w:rsidP="00B72640">
            <w:pPr>
              <w:pStyle w:val="ListingText"/>
            </w:pPr>
            <w:r w:rsidRPr="00150DED">
              <w:t xml:space="preserve">  },</w:t>
            </w:r>
          </w:p>
        </w:tc>
      </w:tr>
      <w:tr w:rsidR="002B1B2F" w:rsidRPr="006E03C9" w14:paraId="6A4122F4" w14:textId="77777777" w:rsidTr="002B1B2F">
        <w:tc>
          <w:tcPr>
            <w:tcW w:w="416" w:type="dxa"/>
            <w:tcBorders>
              <w:top w:val="nil"/>
              <w:left w:val="nil"/>
              <w:bottom w:val="nil"/>
            </w:tcBorders>
          </w:tcPr>
          <w:p w14:paraId="0DDF3A8B" w14:textId="77777777" w:rsidR="002B1B2F" w:rsidRDefault="002B1B2F" w:rsidP="00B72640">
            <w:pPr>
              <w:pStyle w:val="ListingText"/>
            </w:pPr>
            <w:r>
              <w:t>77</w:t>
            </w:r>
          </w:p>
        </w:tc>
        <w:tc>
          <w:tcPr>
            <w:tcW w:w="9304" w:type="dxa"/>
            <w:tcBorders>
              <w:top w:val="nil"/>
              <w:bottom w:val="nil"/>
            </w:tcBorders>
          </w:tcPr>
          <w:p w14:paraId="47D5A5A9" w14:textId="037F9623" w:rsidR="002B1B2F" w:rsidRDefault="002B1B2F" w:rsidP="00B72640">
            <w:pPr>
              <w:pStyle w:val="ListingText"/>
            </w:pPr>
            <w:r w:rsidRPr="00150DED">
              <w:t xml:space="preserve">  signatureValue '...'H --the certificate signature computed as per RFC 5280</w:t>
            </w:r>
            <w:r>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r>
              <w:t>.</w:t>
            </w:r>
          </w:p>
        </w:tc>
      </w:tr>
      <w:tr w:rsidR="002B1B2F" w:rsidRPr="006E03C9" w14:paraId="544D6F8C" w14:textId="77777777" w:rsidTr="002B1B2F">
        <w:tc>
          <w:tcPr>
            <w:tcW w:w="416" w:type="dxa"/>
            <w:tcBorders>
              <w:top w:val="nil"/>
              <w:left w:val="nil"/>
              <w:bottom w:val="nil"/>
            </w:tcBorders>
          </w:tcPr>
          <w:p w14:paraId="5FE6CD52" w14:textId="77777777" w:rsidR="002B1B2F" w:rsidRDefault="002B1B2F" w:rsidP="00B72640">
            <w:pPr>
              <w:pStyle w:val="ListingText"/>
            </w:pPr>
            <w:r>
              <w:t>78</w:t>
            </w:r>
          </w:p>
        </w:tc>
        <w:tc>
          <w:tcPr>
            <w:tcW w:w="9304" w:type="dxa"/>
            <w:tcBorders>
              <w:top w:val="nil"/>
            </w:tcBorders>
          </w:tcPr>
          <w:p w14:paraId="345FA519" w14:textId="77777777" w:rsidR="002B1B2F" w:rsidRDefault="002B1B2F" w:rsidP="00B72640">
            <w:pPr>
              <w:pStyle w:val="ListingText"/>
            </w:pPr>
            <w:r w:rsidRPr="00150DED">
              <w:t>}</w:t>
            </w:r>
          </w:p>
        </w:tc>
      </w:tr>
    </w:tbl>
    <w:p w14:paraId="20EF98DC" w14:textId="1D98F64C" w:rsidR="002B1B2F" w:rsidRDefault="002B1B2F" w:rsidP="00C27AA6">
      <w:pPr>
        <w:pStyle w:val="CaptionListing"/>
      </w:pPr>
      <w:bookmarkStart w:id="1765" w:name="_Ref61676346"/>
      <w:bookmarkStart w:id="1766" w:name="_Toc118219989"/>
      <w:r>
        <w:t xml:space="preserve">Listing </w:t>
      </w:r>
      <w:fldSimple w:instr=" STYLEREF 1 \s ">
        <w:r w:rsidR="00D81990">
          <w:rPr>
            <w:noProof/>
          </w:rPr>
          <w:t>15</w:t>
        </w:r>
      </w:fldSimple>
      <w:r w:rsidR="000E1F04">
        <w:noBreakHyphen/>
      </w:r>
      <w:fldSimple w:instr=" SEQ Listing \* ARABIC \s 1 ">
        <w:r w:rsidR="00D81990">
          <w:rPr>
            <w:noProof/>
          </w:rPr>
          <w:t>6</w:t>
        </w:r>
      </w:fldSimple>
      <w:bookmarkEnd w:id="1765"/>
      <w:r>
        <w:t xml:space="preserve">: </w:t>
      </w:r>
      <w:r w:rsidRPr="000C4A4E">
        <w:t>CREATE ENDPOINT Processing</w:t>
      </w:r>
      <w:bookmarkEnd w:id="1766"/>
    </w:p>
    <w:tbl>
      <w:tblPr>
        <w:tblStyle w:val="TableGrid"/>
        <w:tblW w:w="0" w:type="auto"/>
        <w:tblInd w:w="-365" w:type="dxa"/>
        <w:tblLook w:val="04A0" w:firstRow="1" w:lastRow="0" w:firstColumn="1" w:lastColumn="0" w:noHBand="0" w:noVBand="1"/>
      </w:tblPr>
      <w:tblGrid>
        <w:gridCol w:w="416"/>
        <w:gridCol w:w="9304"/>
      </w:tblGrid>
      <w:tr w:rsidR="002B1B2F" w:rsidRPr="006E03C9" w14:paraId="12FCE094" w14:textId="77777777" w:rsidTr="002B1B2F">
        <w:trPr>
          <w:trHeight w:val="44"/>
        </w:trPr>
        <w:tc>
          <w:tcPr>
            <w:tcW w:w="416" w:type="dxa"/>
            <w:tcBorders>
              <w:top w:val="nil"/>
              <w:left w:val="nil"/>
              <w:bottom w:val="nil"/>
            </w:tcBorders>
          </w:tcPr>
          <w:p w14:paraId="4FA617C4" w14:textId="77777777" w:rsidR="002B1B2F" w:rsidRPr="006E03C9" w:rsidRDefault="002B1B2F" w:rsidP="00B72640">
            <w:pPr>
              <w:pStyle w:val="ListingText"/>
            </w:pPr>
            <w:r w:rsidRPr="006E03C9">
              <w:t>1</w:t>
            </w:r>
          </w:p>
        </w:tc>
        <w:tc>
          <w:tcPr>
            <w:tcW w:w="9304" w:type="dxa"/>
            <w:tcBorders>
              <w:bottom w:val="nil"/>
            </w:tcBorders>
          </w:tcPr>
          <w:p w14:paraId="31EAAD08" w14:textId="2977F28A" w:rsidR="002B1B2F" w:rsidRPr="008E7579" w:rsidRDefault="002B1B2F" w:rsidP="00B72640">
            <w:pPr>
              <w:pStyle w:val="ListingText"/>
            </w:pPr>
            <w:r w:rsidRPr="008E7579">
              <w:rPr>
                <w:b/>
                <w:i/>
              </w:rPr>
              <w:t>input:</w:t>
            </w:r>
            <w:r w:rsidR="00B72640">
              <w:rPr>
                <w:bCs/>
                <w:iCs/>
              </w:rPr>
              <w:t xml:space="preserve"> </w:t>
            </w:r>
            <w:r w:rsidR="00B72640" w:rsidRPr="00B72640">
              <w:rPr>
                <w:rStyle w:val="CrossRef"/>
              </w:rPr>
              <w:fldChar w:fldCharType="begin"/>
            </w:r>
            <w:r w:rsidR="00B72640" w:rsidRPr="00B72640">
              <w:rPr>
                <w:rStyle w:val="CrossRef"/>
              </w:rPr>
              <w:instrText xml:space="preserve"> REF _Ref61675860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Table 15</w:t>
            </w:r>
            <w:r w:rsidR="00D81990" w:rsidRPr="00D81990">
              <w:rPr>
                <w:rStyle w:val="CrossRef"/>
              </w:rPr>
              <w:noBreakHyphen/>
              <w:t>13</w:t>
            </w:r>
            <w:r w:rsidR="00B72640" w:rsidRPr="00B72640">
              <w:rPr>
                <w:rStyle w:val="CrossRef"/>
              </w:rPr>
              <w:fldChar w:fldCharType="end"/>
            </w:r>
            <w:r w:rsidRPr="008E7579">
              <w:rPr>
                <w:bCs/>
                <w:iCs/>
              </w:rPr>
              <w:t xml:space="preserve">, </w:t>
            </w:r>
            <w:r w:rsidR="00B72640" w:rsidRPr="00B72640">
              <w:rPr>
                <w:rStyle w:val="CrossRef"/>
              </w:rPr>
              <w:fldChar w:fldCharType="begin"/>
            </w:r>
            <w:r w:rsidR="00B72640" w:rsidRPr="00B72640">
              <w:rPr>
                <w:rStyle w:val="CrossRef"/>
              </w:rPr>
              <w:instrText xml:space="preserve"> REF _Ref61676037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Table 15</w:t>
            </w:r>
            <w:r w:rsidR="00D81990" w:rsidRPr="00D81990">
              <w:rPr>
                <w:rStyle w:val="CrossRef"/>
              </w:rPr>
              <w:noBreakHyphen/>
              <w:t>16</w:t>
            </w:r>
            <w:r w:rsidR="00B72640" w:rsidRPr="00B72640">
              <w:rPr>
                <w:rStyle w:val="CrossRef"/>
              </w:rPr>
              <w:fldChar w:fldCharType="end"/>
            </w:r>
          </w:p>
        </w:tc>
      </w:tr>
      <w:tr w:rsidR="002B1B2F" w:rsidRPr="006E03C9" w14:paraId="35765257" w14:textId="77777777" w:rsidTr="002B1B2F">
        <w:tc>
          <w:tcPr>
            <w:tcW w:w="416" w:type="dxa"/>
            <w:tcBorders>
              <w:top w:val="nil"/>
              <w:left w:val="nil"/>
              <w:bottom w:val="nil"/>
            </w:tcBorders>
          </w:tcPr>
          <w:p w14:paraId="0A404AFC" w14:textId="77777777" w:rsidR="002B1B2F" w:rsidRPr="006E03C9" w:rsidRDefault="002B1B2F" w:rsidP="00B72640">
            <w:pPr>
              <w:pStyle w:val="ListingText"/>
            </w:pPr>
            <w:r w:rsidRPr="006E03C9">
              <w:t>2</w:t>
            </w:r>
          </w:p>
        </w:tc>
        <w:tc>
          <w:tcPr>
            <w:tcW w:w="9304" w:type="dxa"/>
            <w:tcBorders>
              <w:top w:val="nil"/>
              <w:bottom w:val="nil"/>
            </w:tcBorders>
          </w:tcPr>
          <w:p w14:paraId="5F896862" w14:textId="77777777" w:rsidR="002B1B2F" w:rsidRPr="008E7579" w:rsidRDefault="002B1B2F" w:rsidP="00B72640">
            <w:pPr>
              <w:pStyle w:val="ListingText"/>
            </w:pPr>
            <w:r w:rsidRPr="008E7579">
              <w:rPr>
                <w:b/>
                <w:i/>
              </w:rPr>
              <w:t>output</w:t>
            </w:r>
            <w:r w:rsidRPr="008E7579">
              <w:rPr>
                <w:b/>
              </w:rPr>
              <w:t>:</w:t>
            </w:r>
            <w:r w:rsidRPr="008E7579">
              <w:t xml:space="preserve"> response_length, certificate</w:t>
            </w:r>
          </w:p>
        </w:tc>
      </w:tr>
      <w:tr w:rsidR="002B1B2F" w:rsidRPr="006E03C9" w14:paraId="64D3DD3D" w14:textId="77777777" w:rsidTr="002B1B2F">
        <w:tc>
          <w:tcPr>
            <w:tcW w:w="416" w:type="dxa"/>
            <w:tcBorders>
              <w:top w:val="nil"/>
              <w:left w:val="nil"/>
              <w:bottom w:val="nil"/>
            </w:tcBorders>
          </w:tcPr>
          <w:p w14:paraId="1741AC2C" w14:textId="77777777" w:rsidR="002B1B2F" w:rsidRPr="006E03C9" w:rsidRDefault="002B1B2F" w:rsidP="00B72640">
            <w:pPr>
              <w:pStyle w:val="ListingText"/>
            </w:pPr>
            <w:r w:rsidRPr="006E03C9">
              <w:t>3</w:t>
            </w:r>
          </w:p>
        </w:tc>
        <w:tc>
          <w:tcPr>
            <w:tcW w:w="9304" w:type="dxa"/>
            <w:tcBorders>
              <w:top w:val="nil"/>
              <w:bottom w:val="nil"/>
            </w:tcBorders>
          </w:tcPr>
          <w:p w14:paraId="4D76E249" w14:textId="77777777" w:rsidR="002B1B2F" w:rsidRPr="008E7579" w:rsidRDefault="002B1B2F" w:rsidP="00B72640">
            <w:pPr>
              <w:pStyle w:val="ListingText"/>
              <w:rPr>
                <w:b/>
                <w:i/>
              </w:rPr>
            </w:pPr>
            <w:r w:rsidRPr="008E7579">
              <w:rPr>
                <w:b/>
                <w:i/>
              </w:rPr>
              <w:t>begin</w:t>
            </w:r>
          </w:p>
        </w:tc>
      </w:tr>
      <w:tr w:rsidR="002B1B2F" w:rsidRPr="006E03C9" w14:paraId="273ACE23" w14:textId="77777777" w:rsidTr="002B1B2F">
        <w:tc>
          <w:tcPr>
            <w:tcW w:w="416" w:type="dxa"/>
            <w:tcBorders>
              <w:top w:val="nil"/>
              <w:left w:val="nil"/>
              <w:bottom w:val="nil"/>
            </w:tcBorders>
          </w:tcPr>
          <w:p w14:paraId="2EDB5B62" w14:textId="77777777" w:rsidR="002B1B2F" w:rsidRPr="006E03C9" w:rsidRDefault="002B1B2F" w:rsidP="00B72640">
            <w:pPr>
              <w:pStyle w:val="ListingText"/>
            </w:pPr>
            <w:r w:rsidRPr="006E03C9">
              <w:t>4</w:t>
            </w:r>
          </w:p>
        </w:tc>
        <w:tc>
          <w:tcPr>
            <w:tcW w:w="9304" w:type="dxa"/>
            <w:tcBorders>
              <w:top w:val="nil"/>
              <w:bottom w:val="nil"/>
            </w:tcBorders>
          </w:tcPr>
          <w:p w14:paraId="304D797F" w14:textId="77777777" w:rsidR="002B1B2F" w:rsidRPr="008E7579" w:rsidRDefault="002B1B2F" w:rsidP="00B72640">
            <w:pPr>
              <w:pStyle w:val="ListingText"/>
            </w:pPr>
            <w:r w:rsidRPr="008E7579">
              <w:t xml:space="preserve"> </w:t>
            </w:r>
            <w:r w:rsidRPr="008E7579">
              <w:rPr>
                <w:b/>
              </w:rPr>
              <w:t xml:space="preserve"> </w:t>
            </w:r>
            <w:r w:rsidRPr="008E7579">
              <w:rPr>
                <w:b/>
                <w:i/>
              </w:rPr>
              <w:t>if</w:t>
            </w:r>
            <w:r w:rsidRPr="008E7579">
              <w:t xml:space="preserve"> no payload present in command</w:t>
            </w:r>
          </w:p>
        </w:tc>
      </w:tr>
      <w:tr w:rsidR="002B1B2F" w:rsidRPr="006E03C9" w14:paraId="7527C68E" w14:textId="77777777" w:rsidTr="002B1B2F">
        <w:tc>
          <w:tcPr>
            <w:tcW w:w="416" w:type="dxa"/>
            <w:tcBorders>
              <w:top w:val="nil"/>
              <w:left w:val="nil"/>
              <w:bottom w:val="nil"/>
            </w:tcBorders>
          </w:tcPr>
          <w:p w14:paraId="1602D5C1" w14:textId="77777777" w:rsidR="002B1B2F" w:rsidRPr="006E03C9" w:rsidRDefault="002B1B2F" w:rsidP="00B72640">
            <w:pPr>
              <w:pStyle w:val="ListingText"/>
            </w:pPr>
            <w:r w:rsidRPr="006E03C9">
              <w:t>5</w:t>
            </w:r>
          </w:p>
        </w:tc>
        <w:tc>
          <w:tcPr>
            <w:tcW w:w="9304" w:type="dxa"/>
            <w:tcBorders>
              <w:top w:val="nil"/>
              <w:bottom w:val="nil"/>
            </w:tcBorders>
          </w:tcPr>
          <w:p w14:paraId="05CF1A12" w14:textId="6858612E" w:rsidR="002B1B2F" w:rsidRPr="008E7579" w:rsidRDefault="002B1B2F" w:rsidP="00B72640">
            <w:pPr>
              <w:pStyle w:val="ListingText"/>
            </w:pPr>
            <w:r w:rsidRPr="008E7579">
              <w:t xml:space="preserve">     </w:t>
            </w:r>
            <w:r w:rsidRPr="008E7579">
              <w:rPr>
                <w:b/>
                <w:i/>
              </w:rPr>
              <w:t>if</w:t>
            </w:r>
            <w:r w:rsidRPr="008E7579">
              <w:t xml:space="preserve"> </w:t>
            </w:r>
            <w:r w:rsidR="00B72640" w:rsidRPr="00B72640">
              <w:rPr>
                <w:rStyle w:val="CrossRef"/>
              </w:rPr>
              <w:fldChar w:fldCharType="begin"/>
            </w:r>
            <w:r w:rsidR="00B72640" w:rsidRPr="00B72640">
              <w:rPr>
                <w:rStyle w:val="CrossRef"/>
              </w:rPr>
              <w:instrText xml:space="preserve"> REF _Ref61675860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Table 15</w:t>
            </w:r>
            <w:r w:rsidR="00D81990" w:rsidRPr="00D81990">
              <w:rPr>
                <w:rStyle w:val="CrossRef"/>
              </w:rPr>
              <w:noBreakHyphen/>
              <w:t>13</w:t>
            </w:r>
            <w:r w:rsidR="00B72640" w:rsidRPr="00B72640">
              <w:rPr>
                <w:rStyle w:val="CrossRef"/>
              </w:rPr>
              <w:fldChar w:fldCharType="end"/>
            </w:r>
            <w:r w:rsidR="00B72640">
              <w:t xml:space="preserve"> </w:t>
            </w:r>
            <w:r w:rsidRPr="008E7579">
              <w:t>data fields not present in cod.internal_buffer</w:t>
            </w:r>
          </w:p>
        </w:tc>
      </w:tr>
      <w:tr w:rsidR="002B1B2F" w:rsidRPr="006E03C9" w14:paraId="7B91744D" w14:textId="77777777" w:rsidTr="002B1B2F">
        <w:tc>
          <w:tcPr>
            <w:tcW w:w="416" w:type="dxa"/>
            <w:tcBorders>
              <w:top w:val="nil"/>
              <w:left w:val="nil"/>
              <w:bottom w:val="nil"/>
            </w:tcBorders>
          </w:tcPr>
          <w:p w14:paraId="11F92143" w14:textId="77777777" w:rsidR="002B1B2F" w:rsidRPr="006E03C9" w:rsidRDefault="002B1B2F" w:rsidP="00B72640">
            <w:pPr>
              <w:pStyle w:val="ListingText"/>
            </w:pPr>
            <w:r w:rsidRPr="006E03C9">
              <w:t>6</w:t>
            </w:r>
          </w:p>
        </w:tc>
        <w:tc>
          <w:tcPr>
            <w:tcW w:w="9304" w:type="dxa"/>
            <w:tcBorders>
              <w:top w:val="nil"/>
              <w:bottom w:val="nil"/>
            </w:tcBorders>
          </w:tcPr>
          <w:p w14:paraId="1D7DBB91"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670F33E3" w14:textId="77777777" w:rsidTr="002B1B2F">
        <w:tc>
          <w:tcPr>
            <w:tcW w:w="416" w:type="dxa"/>
            <w:tcBorders>
              <w:top w:val="nil"/>
              <w:left w:val="nil"/>
              <w:bottom w:val="nil"/>
            </w:tcBorders>
          </w:tcPr>
          <w:p w14:paraId="1627AAE2" w14:textId="77777777" w:rsidR="002B1B2F" w:rsidRPr="006E03C9" w:rsidRDefault="002B1B2F" w:rsidP="00B72640">
            <w:pPr>
              <w:pStyle w:val="ListingText"/>
            </w:pPr>
            <w:r w:rsidRPr="006E03C9">
              <w:t>7</w:t>
            </w:r>
          </w:p>
        </w:tc>
        <w:tc>
          <w:tcPr>
            <w:tcW w:w="9304" w:type="dxa"/>
            <w:tcBorders>
              <w:top w:val="nil"/>
              <w:bottom w:val="nil"/>
            </w:tcBorders>
          </w:tcPr>
          <w:p w14:paraId="0AD34BCA" w14:textId="77777777" w:rsidR="002B1B2F" w:rsidRPr="008E7579" w:rsidRDefault="002B1B2F" w:rsidP="00B72640">
            <w:pPr>
              <w:pStyle w:val="ListingText"/>
            </w:pPr>
            <w:r w:rsidRPr="008E7579">
              <w:t xml:space="preserve">  </w:t>
            </w:r>
            <w:r w:rsidRPr="008E7579">
              <w:rPr>
                <w:b/>
                <w:i/>
              </w:rPr>
              <w:t>if</w:t>
            </w:r>
            <w:r w:rsidRPr="008E7579">
              <w:t xml:space="preserve"> any mandatory field is not present</w:t>
            </w:r>
          </w:p>
        </w:tc>
      </w:tr>
      <w:tr w:rsidR="002B1B2F" w:rsidRPr="006E03C9" w14:paraId="68A49826" w14:textId="77777777" w:rsidTr="002B1B2F">
        <w:tc>
          <w:tcPr>
            <w:tcW w:w="416" w:type="dxa"/>
            <w:tcBorders>
              <w:top w:val="nil"/>
              <w:left w:val="nil"/>
              <w:bottom w:val="nil"/>
            </w:tcBorders>
          </w:tcPr>
          <w:p w14:paraId="4D466B73" w14:textId="77777777" w:rsidR="002B1B2F" w:rsidRPr="006E03C9" w:rsidRDefault="002B1B2F" w:rsidP="00B72640">
            <w:pPr>
              <w:pStyle w:val="ListingText"/>
            </w:pPr>
            <w:r w:rsidRPr="006E03C9">
              <w:t>8</w:t>
            </w:r>
          </w:p>
        </w:tc>
        <w:tc>
          <w:tcPr>
            <w:tcW w:w="9304" w:type="dxa"/>
            <w:tcBorders>
              <w:top w:val="nil"/>
              <w:bottom w:val="nil"/>
            </w:tcBorders>
          </w:tcPr>
          <w:p w14:paraId="2194E868"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73B2748A" w14:textId="77777777" w:rsidTr="002B1B2F">
        <w:tc>
          <w:tcPr>
            <w:tcW w:w="416" w:type="dxa"/>
            <w:tcBorders>
              <w:top w:val="nil"/>
              <w:left w:val="nil"/>
              <w:bottom w:val="nil"/>
            </w:tcBorders>
          </w:tcPr>
          <w:p w14:paraId="0D6DD6C1" w14:textId="77777777" w:rsidR="002B1B2F" w:rsidRPr="006E03C9" w:rsidRDefault="002B1B2F" w:rsidP="00B72640">
            <w:pPr>
              <w:pStyle w:val="ListingText"/>
            </w:pPr>
            <w:r w:rsidRPr="006E03C9">
              <w:t>9</w:t>
            </w:r>
          </w:p>
        </w:tc>
        <w:tc>
          <w:tcPr>
            <w:tcW w:w="9304" w:type="dxa"/>
            <w:tcBorders>
              <w:top w:val="nil"/>
              <w:bottom w:val="nil"/>
            </w:tcBorders>
          </w:tcPr>
          <w:p w14:paraId="49D461A3" w14:textId="77777777" w:rsidR="002B1B2F" w:rsidRPr="008E7579" w:rsidRDefault="002B1B2F" w:rsidP="00B72640">
            <w:pPr>
              <w:pStyle w:val="ListingText"/>
            </w:pPr>
            <w:r w:rsidRPr="008E7579">
              <w:t xml:space="preserve">  </w:t>
            </w:r>
            <w:r w:rsidRPr="008E7579">
              <w:rPr>
                <w:b/>
                <w:i/>
              </w:rPr>
              <w:t>if</w:t>
            </w:r>
            <w:r w:rsidRPr="008E7579">
              <w:t xml:space="preserve"> endpoint_identifier already exists in any of the nvm.endpoint[].identifier</w:t>
            </w:r>
          </w:p>
        </w:tc>
      </w:tr>
      <w:tr w:rsidR="002B1B2F" w:rsidRPr="006E03C9" w14:paraId="64ACC5C5" w14:textId="77777777" w:rsidTr="002B1B2F">
        <w:tc>
          <w:tcPr>
            <w:tcW w:w="416" w:type="dxa"/>
            <w:tcBorders>
              <w:top w:val="nil"/>
              <w:left w:val="nil"/>
              <w:bottom w:val="nil"/>
            </w:tcBorders>
          </w:tcPr>
          <w:p w14:paraId="202DD988" w14:textId="77777777" w:rsidR="002B1B2F" w:rsidRPr="006E03C9" w:rsidRDefault="002B1B2F" w:rsidP="00B72640">
            <w:pPr>
              <w:pStyle w:val="ListingText"/>
            </w:pPr>
            <w:r w:rsidRPr="006E03C9">
              <w:t>10</w:t>
            </w:r>
          </w:p>
        </w:tc>
        <w:tc>
          <w:tcPr>
            <w:tcW w:w="9304" w:type="dxa"/>
            <w:tcBorders>
              <w:top w:val="nil"/>
              <w:bottom w:val="nil"/>
            </w:tcBorders>
          </w:tcPr>
          <w:p w14:paraId="19FEF294"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47ACC502" w14:textId="77777777" w:rsidTr="002B1B2F">
        <w:tc>
          <w:tcPr>
            <w:tcW w:w="416" w:type="dxa"/>
            <w:tcBorders>
              <w:top w:val="nil"/>
              <w:left w:val="nil"/>
              <w:bottom w:val="nil"/>
            </w:tcBorders>
          </w:tcPr>
          <w:p w14:paraId="532C04A3" w14:textId="77777777" w:rsidR="002B1B2F" w:rsidRPr="006E03C9" w:rsidRDefault="002B1B2F" w:rsidP="00B72640">
            <w:pPr>
              <w:pStyle w:val="ListingText"/>
            </w:pPr>
            <w:r w:rsidRPr="006E03C9">
              <w:t>11</w:t>
            </w:r>
          </w:p>
        </w:tc>
        <w:tc>
          <w:tcPr>
            <w:tcW w:w="9304" w:type="dxa"/>
            <w:tcBorders>
              <w:top w:val="nil"/>
              <w:bottom w:val="nil"/>
            </w:tcBorders>
          </w:tcPr>
          <w:p w14:paraId="5ABAB489" w14:textId="77777777" w:rsidR="002B1B2F" w:rsidRPr="008E7579" w:rsidRDefault="002B1B2F" w:rsidP="00B72640">
            <w:pPr>
              <w:pStyle w:val="ListingText"/>
            </w:pPr>
            <w:r w:rsidRPr="008E7579">
              <w:t xml:space="preserve">  </w:t>
            </w:r>
            <w:r w:rsidRPr="002C2CFA">
              <w:rPr>
                <w:b/>
                <w:i/>
                <w:iCs/>
              </w:rPr>
              <w:t>if</w:t>
            </w:r>
            <w:r w:rsidRPr="008E7579">
              <w:t xml:space="preserve"> protocol_version from input table</w:t>
            </w:r>
            <w:r>
              <w:t xml:space="preserve"> is not supported </w:t>
            </w:r>
          </w:p>
        </w:tc>
      </w:tr>
      <w:tr w:rsidR="002B1B2F" w:rsidRPr="006E03C9" w14:paraId="4C207606" w14:textId="77777777" w:rsidTr="002B1B2F">
        <w:tc>
          <w:tcPr>
            <w:tcW w:w="416" w:type="dxa"/>
            <w:tcBorders>
              <w:top w:val="nil"/>
              <w:left w:val="nil"/>
              <w:bottom w:val="nil"/>
            </w:tcBorders>
          </w:tcPr>
          <w:p w14:paraId="4A0EC461" w14:textId="77777777" w:rsidR="002B1B2F" w:rsidRPr="006E03C9" w:rsidRDefault="002B1B2F" w:rsidP="00B72640">
            <w:pPr>
              <w:pStyle w:val="ListingText"/>
            </w:pPr>
            <w:r w:rsidRPr="006E03C9">
              <w:t>12</w:t>
            </w:r>
          </w:p>
        </w:tc>
        <w:tc>
          <w:tcPr>
            <w:tcW w:w="9304" w:type="dxa"/>
            <w:tcBorders>
              <w:top w:val="nil"/>
              <w:bottom w:val="nil"/>
            </w:tcBorders>
          </w:tcPr>
          <w:p w14:paraId="3390913C"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2DA7133F" w14:textId="77777777" w:rsidTr="002B1B2F">
        <w:tc>
          <w:tcPr>
            <w:tcW w:w="416" w:type="dxa"/>
            <w:tcBorders>
              <w:top w:val="nil"/>
              <w:left w:val="nil"/>
              <w:bottom w:val="nil"/>
            </w:tcBorders>
          </w:tcPr>
          <w:p w14:paraId="145CAC1C" w14:textId="77777777" w:rsidR="002B1B2F" w:rsidRPr="006E03C9" w:rsidRDefault="002B1B2F" w:rsidP="00B72640">
            <w:pPr>
              <w:pStyle w:val="ListingText"/>
            </w:pPr>
            <w:r w:rsidRPr="006E03C9">
              <w:t>13</w:t>
            </w:r>
          </w:p>
        </w:tc>
        <w:tc>
          <w:tcPr>
            <w:tcW w:w="9304" w:type="dxa"/>
            <w:tcBorders>
              <w:top w:val="nil"/>
              <w:bottom w:val="nil"/>
            </w:tcBorders>
          </w:tcPr>
          <w:p w14:paraId="42435F2D" w14:textId="77777777" w:rsidR="002B1B2F" w:rsidRPr="008E7579" w:rsidRDefault="002B1B2F" w:rsidP="00B72640">
            <w:pPr>
              <w:pStyle w:val="ListingText"/>
            </w:pPr>
            <w:r w:rsidRPr="008E7579">
              <w:t xml:space="preserve">  </w:t>
            </w:r>
            <w:r w:rsidRPr="002C2CFA">
              <w:rPr>
                <w:b/>
                <w:i/>
                <w:iCs/>
              </w:rPr>
              <w:t>if</w:t>
            </w:r>
            <w:r w:rsidRPr="008E7579">
              <w:t xml:space="preserve"> instance CA referenced by instance_CA_identifier field does not exist</w:t>
            </w:r>
          </w:p>
        </w:tc>
      </w:tr>
      <w:tr w:rsidR="002B1B2F" w:rsidRPr="006E03C9" w14:paraId="12A50E1F" w14:textId="77777777" w:rsidTr="002B1B2F">
        <w:tc>
          <w:tcPr>
            <w:tcW w:w="416" w:type="dxa"/>
            <w:tcBorders>
              <w:top w:val="nil"/>
              <w:left w:val="nil"/>
              <w:bottom w:val="nil"/>
            </w:tcBorders>
          </w:tcPr>
          <w:p w14:paraId="7D9A1FD0" w14:textId="77777777" w:rsidR="002B1B2F" w:rsidRPr="006E03C9" w:rsidRDefault="002B1B2F" w:rsidP="00B72640">
            <w:pPr>
              <w:pStyle w:val="ListingText"/>
            </w:pPr>
            <w:r w:rsidRPr="006E03C9">
              <w:t>14</w:t>
            </w:r>
          </w:p>
        </w:tc>
        <w:tc>
          <w:tcPr>
            <w:tcW w:w="9304" w:type="dxa"/>
            <w:tcBorders>
              <w:top w:val="nil"/>
              <w:bottom w:val="nil"/>
            </w:tcBorders>
          </w:tcPr>
          <w:p w14:paraId="1CC37D27"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53E06FC3" w14:textId="77777777" w:rsidTr="002B1B2F">
        <w:tc>
          <w:tcPr>
            <w:tcW w:w="416" w:type="dxa"/>
            <w:tcBorders>
              <w:top w:val="nil"/>
              <w:left w:val="nil"/>
              <w:bottom w:val="nil"/>
            </w:tcBorders>
          </w:tcPr>
          <w:p w14:paraId="611B83A4" w14:textId="77777777" w:rsidR="002B1B2F" w:rsidRPr="006E03C9" w:rsidRDefault="002B1B2F" w:rsidP="00B72640">
            <w:pPr>
              <w:pStyle w:val="ListingText"/>
            </w:pPr>
            <w:r w:rsidRPr="006E03C9">
              <w:t>15</w:t>
            </w:r>
          </w:p>
        </w:tc>
        <w:tc>
          <w:tcPr>
            <w:tcW w:w="9304" w:type="dxa"/>
            <w:tcBorders>
              <w:top w:val="nil"/>
              <w:bottom w:val="nil"/>
            </w:tcBorders>
          </w:tcPr>
          <w:p w14:paraId="7796163F" w14:textId="77777777" w:rsidR="002B1B2F" w:rsidRPr="008E7579" w:rsidRDefault="002B1B2F" w:rsidP="00B72640">
            <w:pPr>
              <w:pStyle w:val="ListingText"/>
            </w:pPr>
            <w:r w:rsidRPr="008E7579">
              <w:t xml:space="preserve">  </w:t>
            </w:r>
            <w:r w:rsidRPr="002C2CFA">
              <w:rPr>
                <w:b/>
                <w:i/>
                <w:iCs/>
              </w:rPr>
              <w:t>if</w:t>
            </w:r>
            <w:r w:rsidRPr="008E7579">
              <w:t xml:space="preserve"> </w:t>
            </w:r>
            <w:r>
              <w:t>vehicle</w:t>
            </w:r>
            <w:r w:rsidRPr="008E7579">
              <w:t>_identifier is already used by any of the existing of the nvm.endpoint[]</w:t>
            </w:r>
          </w:p>
        </w:tc>
      </w:tr>
      <w:tr w:rsidR="002B1B2F" w:rsidRPr="006E03C9" w14:paraId="11FD30E1" w14:textId="77777777" w:rsidTr="002B1B2F">
        <w:tc>
          <w:tcPr>
            <w:tcW w:w="416" w:type="dxa"/>
            <w:tcBorders>
              <w:top w:val="nil"/>
              <w:left w:val="nil"/>
              <w:bottom w:val="nil"/>
            </w:tcBorders>
          </w:tcPr>
          <w:p w14:paraId="642C75DD" w14:textId="77777777" w:rsidR="002B1B2F" w:rsidRPr="006E03C9" w:rsidRDefault="002B1B2F" w:rsidP="00B72640">
            <w:pPr>
              <w:pStyle w:val="ListingText"/>
            </w:pPr>
            <w:r w:rsidRPr="006E03C9">
              <w:t>16</w:t>
            </w:r>
          </w:p>
        </w:tc>
        <w:tc>
          <w:tcPr>
            <w:tcW w:w="9304" w:type="dxa"/>
            <w:tcBorders>
              <w:top w:val="nil"/>
              <w:bottom w:val="nil"/>
            </w:tcBorders>
          </w:tcPr>
          <w:p w14:paraId="18B279F3" w14:textId="77777777" w:rsidR="002B1B2F" w:rsidRPr="008E7579" w:rsidRDefault="002B1B2F" w:rsidP="00B72640">
            <w:pPr>
              <w:pStyle w:val="ListingText"/>
            </w:pPr>
            <w:r w:rsidRPr="008E7579">
              <w:t xml:space="preserve">    </w:t>
            </w:r>
            <w:r w:rsidRPr="008E7579">
              <w:rPr>
                <w:b/>
                <w:i/>
              </w:rPr>
              <w:t>return</w:t>
            </w:r>
            <w:r w:rsidRPr="008E7579">
              <w:t xml:space="preserve"> 6400</w:t>
            </w:r>
            <w:r w:rsidRPr="008E7579">
              <w:rPr>
                <w:vertAlign w:val="subscript"/>
              </w:rPr>
              <w:t>h</w:t>
            </w:r>
          </w:p>
        </w:tc>
      </w:tr>
      <w:tr w:rsidR="002B1B2F" w:rsidRPr="006E03C9" w14:paraId="15AE52E2" w14:textId="77777777" w:rsidTr="002B1B2F">
        <w:tc>
          <w:tcPr>
            <w:tcW w:w="416" w:type="dxa"/>
            <w:tcBorders>
              <w:top w:val="nil"/>
              <w:left w:val="nil"/>
              <w:bottom w:val="nil"/>
            </w:tcBorders>
          </w:tcPr>
          <w:p w14:paraId="3948D3CC" w14:textId="77777777" w:rsidR="002B1B2F" w:rsidRPr="006E03C9" w:rsidRDefault="002B1B2F" w:rsidP="00B72640">
            <w:pPr>
              <w:pStyle w:val="ListingText"/>
            </w:pPr>
            <w:r w:rsidRPr="006E03C9">
              <w:t>17</w:t>
            </w:r>
          </w:p>
        </w:tc>
        <w:tc>
          <w:tcPr>
            <w:tcW w:w="9304" w:type="dxa"/>
            <w:tcBorders>
              <w:top w:val="nil"/>
              <w:bottom w:val="nil"/>
            </w:tcBorders>
          </w:tcPr>
          <w:p w14:paraId="39F20B75" w14:textId="10BC22A4" w:rsidR="002B1B2F" w:rsidRPr="008E7579" w:rsidRDefault="002B1B2F" w:rsidP="00B72640">
            <w:pPr>
              <w:pStyle w:val="ListingText"/>
            </w:pPr>
            <w:r w:rsidRPr="008E7579">
              <w:rPr>
                <w:rFonts w:eastAsia="Malgun Gothic"/>
                <w:lang w:eastAsia="ko-KR"/>
              </w:rPr>
              <w:t xml:space="preserve">  </w:t>
            </w:r>
            <w:r w:rsidRPr="008E7579">
              <w:rPr>
                <w:rFonts w:eastAsia="Malgun Gothic"/>
                <w:b/>
                <w:i/>
                <w:lang w:eastAsia="ko-KR"/>
              </w:rPr>
              <w:t>if</w:t>
            </w:r>
            <w:r w:rsidRPr="008E7579">
              <w:rPr>
                <w:rFonts w:eastAsia="Malgun Gothic"/>
                <w:lang w:eastAsia="ko-KR"/>
              </w:rPr>
              <w:t xml:space="preserve"> SE</w:t>
            </w:r>
            <w:r w:rsidR="00D23E0D">
              <w:rPr>
                <w:rFonts w:eastAsia="Malgun Gothic"/>
                <w:lang w:eastAsia="ko-KR"/>
              </w:rPr>
              <w:t>-</w:t>
            </w:r>
            <w:r w:rsidRPr="008E7579">
              <w:rPr>
                <w:rFonts w:eastAsia="Malgun Gothic"/>
                <w:lang w:eastAsia="ko-KR"/>
              </w:rPr>
              <w:t>centric applet model</w:t>
            </w:r>
          </w:p>
        </w:tc>
      </w:tr>
      <w:tr w:rsidR="002B1B2F" w:rsidRPr="006E03C9" w14:paraId="5DA16B2F" w14:textId="77777777" w:rsidTr="002B1B2F">
        <w:tc>
          <w:tcPr>
            <w:tcW w:w="416" w:type="dxa"/>
            <w:tcBorders>
              <w:top w:val="nil"/>
              <w:left w:val="nil"/>
              <w:bottom w:val="nil"/>
            </w:tcBorders>
          </w:tcPr>
          <w:p w14:paraId="5BAE7799" w14:textId="77777777" w:rsidR="002B1B2F" w:rsidRPr="006E03C9" w:rsidRDefault="002B1B2F" w:rsidP="00B72640">
            <w:pPr>
              <w:pStyle w:val="ListingText"/>
            </w:pPr>
            <w:r w:rsidRPr="006E03C9">
              <w:t>18</w:t>
            </w:r>
          </w:p>
        </w:tc>
        <w:tc>
          <w:tcPr>
            <w:tcW w:w="9304" w:type="dxa"/>
            <w:tcBorders>
              <w:top w:val="nil"/>
              <w:bottom w:val="nil"/>
            </w:tcBorders>
          </w:tcPr>
          <w:p w14:paraId="4F2F1E12" w14:textId="04F556AA" w:rsidR="002B1B2F" w:rsidRPr="008E7579" w:rsidRDefault="002B1B2F" w:rsidP="00B72640">
            <w:pPr>
              <w:pStyle w:val="ListingText"/>
            </w:pPr>
            <w:r w:rsidRPr="008E7579">
              <w:rPr>
                <w:rFonts w:eastAsia="Malgun Gothic"/>
                <w:lang w:eastAsia="ko-KR"/>
              </w:rPr>
              <w:t xml:space="preserve">    </w:t>
            </w:r>
            <w:r>
              <w:rPr>
                <w:rFonts w:eastAsia="Malgun Gothic"/>
                <w:b/>
                <w:i/>
                <w:lang w:eastAsia="ko-KR"/>
              </w:rPr>
              <w:t>i</w:t>
            </w:r>
            <w:r w:rsidRPr="008E7579">
              <w:rPr>
                <w:rFonts w:eastAsia="Malgun Gothic"/>
                <w:b/>
                <w:i/>
                <w:lang w:eastAsia="ko-KR"/>
              </w:rPr>
              <w:t>f</w:t>
            </w:r>
            <w:r w:rsidRPr="008E7579">
              <w:rPr>
                <w:rFonts w:eastAsia="Malgun Gothic"/>
                <w:lang w:eastAsia="ko-KR"/>
              </w:rPr>
              <w:t xml:space="preserve"> </w:t>
            </w:r>
            <w:r w:rsidR="00B72640" w:rsidRPr="00B72640">
              <w:rPr>
                <w:rStyle w:val="CrossRef"/>
              </w:rPr>
              <w:fldChar w:fldCharType="begin"/>
            </w:r>
            <w:r w:rsidR="00B72640" w:rsidRPr="00B72640">
              <w:rPr>
                <w:rStyle w:val="CrossRef"/>
              </w:rPr>
              <w:instrText xml:space="preserve"> REF _Ref61676037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Table 15</w:t>
            </w:r>
            <w:r w:rsidR="00D81990" w:rsidRPr="00D81990">
              <w:rPr>
                <w:rStyle w:val="CrossRef"/>
              </w:rPr>
              <w:noBreakHyphen/>
              <w:t>16</w:t>
            </w:r>
            <w:r w:rsidR="00B72640" w:rsidRPr="00B72640">
              <w:rPr>
                <w:rStyle w:val="CrossRef"/>
              </w:rPr>
              <w:fldChar w:fldCharType="end"/>
            </w:r>
            <w:r w:rsidR="00B72640">
              <w:rPr>
                <w:rFonts w:eastAsia="Malgun Gothic"/>
                <w:lang w:eastAsia="ko-KR"/>
              </w:rPr>
              <w:t xml:space="preserve"> </w:t>
            </w:r>
            <w:r w:rsidR="00B72640">
              <w:rPr>
                <w:rFonts w:eastAsia="Malgun Gothic"/>
              </w:rPr>
              <w:t>d</w:t>
            </w:r>
            <w:r w:rsidRPr="008E7579">
              <w:rPr>
                <w:rFonts w:eastAsia="Malgun Gothic"/>
                <w:lang w:eastAsia="ko-KR"/>
              </w:rPr>
              <w:t>ata fields not present in cod.internal_buffer</w:t>
            </w:r>
          </w:p>
        </w:tc>
      </w:tr>
      <w:tr w:rsidR="002B1B2F" w:rsidRPr="006E03C9" w14:paraId="61052C07" w14:textId="77777777" w:rsidTr="002B1B2F">
        <w:tc>
          <w:tcPr>
            <w:tcW w:w="416" w:type="dxa"/>
            <w:tcBorders>
              <w:top w:val="nil"/>
              <w:left w:val="nil"/>
              <w:bottom w:val="nil"/>
            </w:tcBorders>
          </w:tcPr>
          <w:p w14:paraId="1499D154" w14:textId="77777777" w:rsidR="002B1B2F" w:rsidRPr="006E03C9" w:rsidRDefault="002B1B2F" w:rsidP="00B72640">
            <w:pPr>
              <w:pStyle w:val="ListingText"/>
            </w:pPr>
            <w:r w:rsidRPr="006E03C9">
              <w:t>19</w:t>
            </w:r>
          </w:p>
        </w:tc>
        <w:tc>
          <w:tcPr>
            <w:tcW w:w="9304" w:type="dxa"/>
            <w:tcBorders>
              <w:top w:val="nil"/>
              <w:bottom w:val="nil"/>
            </w:tcBorders>
          </w:tcPr>
          <w:p w14:paraId="6C004287" w14:textId="77777777" w:rsidR="002B1B2F" w:rsidRPr="008E7579" w:rsidRDefault="002B1B2F" w:rsidP="00B72640">
            <w:pPr>
              <w:pStyle w:val="ListingText"/>
            </w:pPr>
            <w:r w:rsidRPr="008E7579">
              <w:rPr>
                <w:rFonts w:eastAsia="Malgun Gothic"/>
                <w:lang w:eastAsia="ko-KR"/>
              </w:rPr>
              <w:t xml:space="preserve">      </w:t>
            </w:r>
            <w:r w:rsidRPr="008E7579">
              <w:rPr>
                <w:rFonts w:eastAsia="Malgun Gothic"/>
                <w:b/>
                <w:i/>
                <w:lang w:eastAsia="ko-KR"/>
              </w:rPr>
              <w:t>return</w:t>
            </w:r>
            <w:r w:rsidRPr="008E7579">
              <w:rPr>
                <w:rFonts w:eastAsia="Malgun Gothic"/>
                <w:lang w:eastAsia="ko-KR"/>
              </w:rPr>
              <w:t xml:space="preserve"> </w:t>
            </w:r>
            <w:r w:rsidRPr="008E7579">
              <w:t>6400</w:t>
            </w:r>
            <w:r w:rsidRPr="008E7579">
              <w:rPr>
                <w:vertAlign w:val="subscript"/>
              </w:rPr>
              <w:t>h</w:t>
            </w:r>
          </w:p>
        </w:tc>
      </w:tr>
      <w:tr w:rsidR="002B1B2F" w:rsidRPr="006E03C9" w14:paraId="0E22F4E5" w14:textId="77777777" w:rsidTr="002B1B2F">
        <w:tc>
          <w:tcPr>
            <w:tcW w:w="416" w:type="dxa"/>
            <w:tcBorders>
              <w:top w:val="nil"/>
              <w:left w:val="nil"/>
              <w:bottom w:val="nil"/>
            </w:tcBorders>
          </w:tcPr>
          <w:p w14:paraId="1E76F378" w14:textId="77777777" w:rsidR="002B1B2F" w:rsidRPr="006E03C9" w:rsidRDefault="002B1B2F" w:rsidP="00B72640">
            <w:pPr>
              <w:pStyle w:val="ListingText"/>
            </w:pPr>
            <w:r w:rsidRPr="006E03C9">
              <w:t>20</w:t>
            </w:r>
          </w:p>
        </w:tc>
        <w:tc>
          <w:tcPr>
            <w:tcW w:w="9304" w:type="dxa"/>
            <w:tcBorders>
              <w:top w:val="nil"/>
              <w:bottom w:val="nil"/>
            </w:tcBorders>
          </w:tcPr>
          <w:p w14:paraId="5466FDC9" w14:textId="0BFC27C9" w:rsidR="002B1B2F" w:rsidRPr="008E7579" w:rsidRDefault="002B1B2F" w:rsidP="00B72640">
            <w:pPr>
              <w:pStyle w:val="ListingText"/>
            </w:pPr>
            <w:r w:rsidRPr="008E7579">
              <w:rPr>
                <w:rFonts w:eastAsia="Malgun Gothic"/>
                <w:lang w:eastAsia="ko-KR"/>
              </w:rPr>
              <w:t xml:space="preserve">    </w:t>
            </w:r>
            <w:r w:rsidRPr="008E7579">
              <w:rPr>
                <w:rFonts w:eastAsia="Malgun Gothic"/>
                <w:b/>
                <w:i/>
                <w:lang w:eastAsia="ko-KR"/>
              </w:rPr>
              <w:t>if</w:t>
            </w:r>
            <w:r w:rsidRPr="008E7579">
              <w:rPr>
                <w:rFonts w:eastAsia="Malgun Gothic"/>
                <w:lang w:eastAsia="ko-KR"/>
              </w:rPr>
              <w:t xml:space="preserve"> </w:t>
            </w:r>
            <w:r w:rsidR="00B72640" w:rsidRPr="00B72640">
              <w:rPr>
                <w:rStyle w:val="CrossRef"/>
              </w:rPr>
              <w:fldChar w:fldCharType="begin"/>
            </w:r>
            <w:r w:rsidR="00B72640" w:rsidRPr="00B72640">
              <w:rPr>
                <w:rStyle w:val="CrossRef"/>
              </w:rPr>
              <w:instrText xml:space="preserve"> REF _Ref61676037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Table 15</w:t>
            </w:r>
            <w:r w:rsidR="00D81990" w:rsidRPr="00D81990">
              <w:rPr>
                <w:rStyle w:val="CrossRef"/>
              </w:rPr>
              <w:noBreakHyphen/>
              <w:t>16</w:t>
            </w:r>
            <w:r w:rsidR="00B72640" w:rsidRPr="00B72640">
              <w:rPr>
                <w:rStyle w:val="CrossRef"/>
              </w:rPr>
              <w:fldChar w:fldCharType="end"/>
            </w:r>
            <w:r w:rsidR="00B72640">
              <w:rPr>
                <w:rFonts w:eastAsia="Malgun Gothic"/>
                <w:lang w:eastAsia="ko-KR"/>
              </w:rPr>
              <w:t xml:space="preserve"> </w:t>
            </w:r>
            <w:r>
              <w:rPr>
                <w:rFonts w:eastAsia="Malgun Gothic"/>
                <w:lang w:eastAsia="ko-KR"/>
              </w:rPr>
              <w:t>data fields are</w:t>
            </w:r>
            <w:r w:rsidRPr="008E7579">
              <w:rPr>
                <w:rFonts w:eastAsia="Malgun Gothic"/>
                <w:lang w:eastAsia="ko-KR"/>
              </w:rPr>
              <w:t xml:space="preserve"> not verified</w:t>
            </w:r>
          </w:p>
        </w:tc>
      </w:tr>
      <w:tr w:rsidR="002B1B2F" w:rsidRPr="006E03C9" w14:paraId="1B5B187A" w14:textId="77777777" w:rsidTr="002B1B2F">
        <w:tc>
          <w:tcPr>
            <w:tcW w:w="416" w:type="dxa"/>
            <w:tcBorders>
              <w:top w:val="nil"/>
              <w:left w:val="nil"/>
              <w:bottom w:val="nil"/>
            </w:tcBorders>
          </w:tcPr>
          <w:p w14:paraId="6E19A5BE" w14:textId="77777777" w:rsidR="002B1B2F" w:rsidRPr="006E03C9" w:rsidRDefault="002B1B2F" w:rsidP="00B72640">
            <w:pPr>
              <w:pStyle w:val="ListingText"/>
            </w:pPr>
            <w:r w:rsidRPr="006E03C9">
              <w:t>21</w:t>
            </w:r>
          </w:p>
        </w:tc>
        <w:tc>
          <w:tcPr>
            <w:tcW w:w="9304" w:type="dxa"/>
            <w:tcBorders>
              <w:top w:val="nil"/>
              <w:bottom w:val="nil"/>
            </w:tcBorders>
          </w:tcPr>
          <w:p w14:paraId="68F85ED6" w14:textId="77777777" w:rsidR="002B1B2F" w:rsidRPr="008E7579" w:rsidRDefault="002B1B2F" w:rsidP="00B72640">
            <w:pPr>
              <w:pStyle w:val="ListingText"/>
            </w:pPr>
            <w:r w:rsidRPr="008E7579">
              <w:rPr>
                <w:rFonts w:eastAsia="Malgun Gothic"/>
                <w:lang w:eastAsia="ko-KR"/>
              </w:rPr>
              <w:t xml:space="preserve">      </w:t>
            </w:r>
            <w:r w:rsidRPr="008E7579">
              <w:rPr>
                <w:rFonts w:eastAsia="Malgun Gothic"/>
                <w:b/>
                <w:i/>
                <w:lang w:eastAsia="ko-KR"/>
              </w:rPr>
              <w:t>return</w:t>
            </w:r>
            <w:r w:rsidRPr="008E7579">
              <w:rPr>
                <w:rFonts w:eastAsia="Malgun Gothic"/>
                <w:lang w:eastAsia="ko-KR"/>
              </w:rPr>
              <w:t xml:space="preserve"> </w:t>
            </w:r>
            <w:r w:rsidRPr="008E7579">
              <w:t>6400</w:t>
            </w:r>
            <w:r w:rsidRPr="008E7579">
              <w:rPr>
                <w:vertAlign w:val="subscript"/>
              </w:rPr>
              <w:t>h</w:t>
            </w:r>
            <w:r w:rsidRPr="008E7579">
              <w:rPr>
                <w:rFonts w:eastAsia="Malgun Gothic"/>
                <w:lang w:eastAsia="ko-KR"/>
              </w:rPr>
              <w:t xml:space="preserve"> </w:t>
            </w:r>
          </w:p>
        </w:tc>
      </w:tr>
      <w:tr w:rsidR="002B1B2F" w:rsidRPr="006E03C9" w14:paraId="2DECCE2B" w14:textId="77777777" w:rsidTr="002B1B2F">
        <w:tc>
          <w:tcPr>
            <w:tcW w:w="416" w:type="dxa"/>
            <w:tcBorders>
              <w:top w:val="nil"/>
              <w:left w:val="nil"/>
              <w:bottom w:val="nil"/>
            </w:tcBorders>
          </w:tcPr>
          <w:p w14:paraId="10C6C6E8" w14:textId="77777777" w:rsidR="002B1B2F" w:rsidRPr="006E03C9" w:rsidRDefault="002B1B2F" w:rsidP="00B72640">
            <w:pPr>
              <w:pStyle w:val="ListingText"/>
            </w:pPr>
            <w:r>
              <w:t>22</w:t>
            </w:r>
          </w:p>
        </w:tc>
        <w:tc>
          <w:tcPr>
            <w:tcW w:w="9304" w:type="dxa"/>
            <w:tcBorders>
              <w:top w:val="nil"/>
              <w:bottom w:val="nil"/>
            </w:tcBorders>
          </w:tcPr>
          <w:p w14:paraId="34C969CE" w14:textId="36E4A501" w:rsidR="002B1B2F" w:rsidRPr="008E7579" w:rsidRDefault="002B1B2F" w:rsidP="00B72640">
            <w:pPr>
              <w:pStyle w:val="ListingText"/>
              <w:rPr>
                <w:bCs/>
                <w:iCs/>
              </w:rPr>
            </w:pPr>
            <w:r w:rsidRPr="008E7579">
              <w:t xml:space="preserve">  generate key pair endpoint_PK, endpoint_SK according to</w:t>
            </w:r>
            <w:r w:rsidR="00B72640">
              <w:t xml:space="preserve"> </w:t>
            </w:r>
            <w:r w:rsidR="00B72640" w:rsidRPr="00B72640">
              <w:rPr>
                <w:rStyle w:val="CrossRef"/>
              </w:rPr>
              <w:fldChar w:fldCharType="begin"/>
            </w:r>
            <w:r w:rsidR="00B72640" w:rsidRPr="00B72640">
              <w:rPr>
                <w:rStyle w:val="CrossRef"/>
              </w:rPr>
              <w:instrText xml:space="preserve"> REF _Ref61675456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Listing 15</w:t>
            </w:r>
            <w:r w:rsidR="00D81990" w:rsidRPr="00D81990">
              <w:rPr>
                <w:rStyle w:val="CrossRef"/>
              </w:rPr>
              <w:noBreakHyphen/>
              <w:t>40</w:t>
            </w:r>
            <w:r w:rsidR="00B72640" w:rsidRPr="00B72640">
              <w:rPr>
                <w:rStyle w:val="CrossRef"/>
              </w:rPr>
              <w:fldChar w:fldCharType="end"/>
            </w:r>
          </w:p>
        </w:tc>
      </w:tr>
      <w:tr w:rsidR="002B1B2F" w:rsidRPr="006E03C9" w14:paraId="6FDEDE27" w14:textId="77777777" w:rsidTr="002B1B2F">
        <w:tc>
          <w:tcPr>
            <w:tcW w:w="416" w:type="dxa"/>
            <w:tcBorders>
              <w:top w:val="nil"/>
              <w:left w:val="nil"/>
              <w:bottom w:val="nil"/>
            </w:tcBorders>
          </w:tcPr>
          <w:p w14:paraId="70AE024A" w14:textId="77777777" w:rsidR="002B1B2F" w:rsidRPr="006E03C9" w:rsidRDefault="002B1B2F" w:rsidP="00B72640">
            <w:pPr>
              <w:pStyle w:val="ListingText"/>
            </w:pPr>
            <w:r>
              <w:t>23</w:t>
            </w:r>
          </w:p>
        </w:tc>
        <w:tc>
          <w:tcPr>
            <w:tcW w:w="9304" w:type="dxa"/>
            <w:tcBorders>
              <w:top w:val="nil"/>
              <w:bottom w:val="nil"/>
            </w:tcBorders>
          </w:tcPr>
          <w:p w14:paraId="5E9AB356" w14:textId="77777777" w:rsidR="002B1B2F" w:rsidRPr="008E7579" w:rsidRDefault="002B1B2F" w:rsidP="00B72640">
            <w:pPr>
              <w:pStyle w:val="ListingText"/>
            </w:pPr>
            <w:r w:rsidRPr="008E7579">
              <w:t xml:space="preserve">  </w:t>
            </w:r>
            <w:r w:rsidRPr="002C2CFA">
              <w:rPr>
                <w:b/>
                <w:i/>
                <w:iCs/>
              </w:rPr>
              <w:t>if</w:t>
            </w:r>
            <w:r w:rsidRPr="008E7579">
              <w:t xml:space="preserve"> key_slot field not provided</w:t>
            </w:r>
          </w:p>
        </w:tc>
      </w:tr>
      <w:tr w:rsidR="002B1B2F" w:rsidRPr="006E03C9" w14:paraId="23C93E51" w14:textId="77777777" w:rsidTr="002B1B2F">
        <w:tc>
          <w:tcPr>
            <w:tcW w:w="416" w:type="dxa"/>
            <w:tcBorders>
              <w:top w:val="nil"/>
              <w:left w:val="nil"/>
              <w:bottom w:val="nil"/>
            </w:tcBorders>
          </w:tcPr>
          <w:p w14:paraId="53FD7E4B" w14:textId="77777777" w:rsidR="002B1B2F" w:rsidRPr="006E03C9" w:rsidRDefault="002B1B2F" w:rsidP="00B72640">
            <w:pPr>
              <w:pStyle w:val="ListingText"/>
            </w:pPr>
            <w:r>
              <w:t>24</w:t>
            </w:r>
          </w:p>
        </w:tc>
        <w:tc>
          <w:tcPr>
            <w:tcW w:w="9304" w:type="dxa"/>
            <w:tcBorders>
              <w:top w:val="nil"/>
              <w:bottom w:val="nil"/>
            </w:tcBorders>
          </w:tcPr>
          <w:p w14:paraId="3EE2F477" w14:textId="03A63FC6" w:rsidR="002B1B2F" w:rsidRPr="008E7579" w:rsidRDefault="002B1B2F" w:rsidP="00B72640">
            <w:pPr>
              <w:pStyle w:val="ListingText"/>
            </w:pPr>
            <w:r w:rsidRPr="008E7579">
              <w:t xml:space="preserve">    </w:t>
            </w:r>
            <w:r w:rsidRPr="00BF1C75">
              <w:t>generate key_slot as per</w:t>
            </w:r>
            <w:r w:rsidR="00B72640">
              <w:t xml:space="preserve"> </w:t>
            </w:r>
            <w:r w:rsidR="00B72640" w:rsidRPr="00B72640">
              <w:rPr>
                <w:rStyle w:val="CrossRef"/>
              </w:rPr>
              <w:fldChar w:fldCharType="begin"/>
            </w:r>
            <w:r w:rsidR="00B72640" w:rsidRPr="00B72640">
              <w:rPr>
                <w:rStyle w:val="CrossRef"/>
              </w:rPr>
              <w:instrText xml:space="preserve"> REF _Ref61677617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Listing 15</w:t>
            </w:r>
            <w:r w:rsidR="00D81990" w:rsidRPr="00D81990">
              <w:rPr>
                <w:rStyle w:val="CrossRef"/>
              </w:rPr>
              <w:noBreakHyphen/>
              <w:t>41</w:t>
            </w:r>
            <w:r w:rsidR="00B72640" w:rsidRPr="00B72640">
              <w:rPr>
                <w:rStyle w:val="CrossRef"/>
              </w:rPr>
              <w:fldChar w:fldCharType="end"/>
            </w:r>
            <w:r w:rsidR="00B72640">
              <w:t xml:space="preserve"> </w:t>
            </w:r>
            <w:r w:rsidRPr="00BF1C75">
              <w:t>using subjectPublicKey of the endpoint to be created as input (excluding the tag, length, and number of unused bits)</w:t>
            </w:r>
          </w:p>
        </w:tc>
      </w:tr>
      <w:tr w:rsidR="002B1B2F" w:rsidRPr="006E03C9" w14:paraId="104522CA" w14:textId="77777777" w:rsidTr="002B1B2F">
        <w:tc>
          <w:tcPr>
            <w:tcW w:w="416" w:type="dxa"/>
            <w:tcBorders>
              <w:top w:val="nil"/>
              <w:left w:val="nil"/>
              <w:bottom w:val="nil"/>
            </w:tcBorders>
          </w:tcPr>
          <w:p w14:paraId="7A686F08" w14:textId="77777777" w:rsidR="002B1B2F" w:rsidRDefault="002B1B2F" w:rsidP="00B72640">
            <w:pPr>
              <w:pStyle w:val="ListingText"/>
            </w:pPr>
            <w:r>
              <w:t>25</w:t>
            </w:r>
          </w:p>
        </w:tc>
        <w:tc>
          <w:tcPr>
            <w:tcW w:w="9304" w:type="dxa"/>
            <w:tcBorders>
              <w:top w:val="nil"/>
              <w:bottom w:val="nil"/>
            </w:tcBorders>
          </w:tcPr>
          <w:p w14:paraId="13787C4C" w14:textId="603ECA14" w:rsidR="002B1B2F" w:rsidRPr="00B72640" w:rsidRDefault="002B1B2F" w:rsidP="00B72640">
            <w:pPr>
              <w:pStyle w:val="ListingText"/>
            </w:pPr>
            <w:r w:rsidRPr="008E7579">
              <w:t xml:space="preserve">  generate certificate using </w:t>
            </w:r>
            <w:r w:rsidR="00B72640" w:rsidRPr="00B72640">
              <w:rPr>
                <w:rStyle w:val="CrossRef"/>
              </w:rPr>
              <w:fldChar w:fldCharType="begin"/>
            </w:r>
            <w:r w:rsidR="00B72640" w:rsidRPr="00B72640">
              <w:rPr>
                <w:rStyle w:val="CrossRef"/>
              </w:rPr>
              <w:instrText xml:space="preserve"> REF _Ref61675830 \h </w:instrText>
            </w:r>
            <w:r w:rsidR="00B72640">
              <w:rPr>
                <w:rStyle w:val="CrossRef"/>
              </w:rPr>
              <w:instrText xml:space="preserve"> \* MERGEFORMAT </w:instrText>
            </w:r>
            <w:r w:rsidR="00B72640" w:rsidRPr="00B72640">
              <w:rPr>
                <w:rStyle w:val="CrossRef"/>
              </w:rPr>
            </w:r>
            <w:r w:rsidR="00B72640" w:rsidRPr="00B72640">
              <w:rPr>
                <w:rStyle w:val="CrossRef"/>
              </w:rPr>
              <w:fldChar w:fldCharType="separate"/>
            </w:r>
            <w:r w:rsidR="00D81990" w:rsidRPr="00D81990">
              <w:rPr>
                <w:rStyle w:val="CrossRef"/>
              </w:rPr>
              <w:t>Listing 15</w:t>
            </w:r>
            <w:r w:rsidR="00D81990" w:rsidRPr="00D81990">
              <w:rPr>
                <w:rStyle w:val="CrossRef"/>
              </w:rPr>
              <w:noBreakHyphen/>
              <w:t>5</w:t>
            </w:r>
            <w:r w:rsidR="00B72640" w:rsidRPr="00B72640">
              <w:rPr>
                <w:rStyle w:val="CrossRef"/>
              </w:rPr>
              <w:fldChar w:fldCharType="end"/>
            </w:r>
            <w:r w:rsidR="00B72640">
              <w:t xml:space="preserve"> </w:t>
            </w:r>
            <w:r w:rsidRPr="008E7579">
              <w:t>as per RFC 5280</w:t>
            </w:r>
            <w:r w:rsidR="00B72640">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2B1B2F" w:rsidRPr="006E03C9" w14:paraId="10E0DA39" w14:textId="77777777" w:rsidTr="002B1B2F">
        <w:tc>
          <w:tcPr>
            <w:tcW w:w="416" w:type="dxa"/>
            <w:tcBorders>
              <w:top w:val="nil"/>
              <w:left w:val="nil"/>
              <w:bottom w:val="nil"/>
            </w:tcBorders>
          </w:tcPr>
          <w:p w14:paraId="4754552E" w14:textId="77777777" w:rsidR="002B1B2F" w:rsidRPr="006E03C9" w:rsidRDefault="002B1B2F" w:rsidP="00B72640">
            <w:pPr>
              <w:pStyle w:val="ListingText"/>
            </w:pPr>
            <w:r>
              <w:t>26</w:t>
            </w:r>
          </w:p>
        </w:tc>
        <w:tc>
          <w:tcPr>
            <w:tcW w:w="9304" w:type="dxa"/>
            <w:tcBorders>
              <w:top w:val="nil"/>
              <w:bottom w:val="nil"/>
            </w:tcBorders>
          </w:tcPr>
          <w:p w14:paraId="0954AF97" w14:textId="77777777" w:rsidR="002B1B2F" w:rsidRPr="008E7579" w:rsidRDefault="002B1B2F" w:rsidP="00B72640">
            <w:pPr>
              <w:pStyle w:val="ListingText"/>
            </w:pPr>
            <w:r w:rsidRPr="008E7579">
              <w:t xml:space="preserve">  </w:t>
            </w:r>
            <w:r w:rsidRPr="008E7579">
              <w:rPr>
                <w:b/>
                <w:i/>
              </w:rPr>
              <w:t>atomic</w:t>
            </w:r>
            <w:r w:rsidRPr="008E7579">
              <w:t xml:space="preserve"> start</w:t>
            </w:r>
          </w:p>
        </w:tc>
      </w:tr>
      <w:tr w:rsidR="002B1B2F" w:rsidRPr="006E03C9" w14:paraId="6A312484" w14:textId="77777777" w:rsidTr="002B1B2F">
        <w:tc>
          <w:tcPr>
            <w:tcW w:w="416" w:type="dxa"/>
            <w:tcBorders>
              <w:top w:val="nil"/>
              <w:left w:val="nil"/>
              <w:bottom w:val="nil"/>
            </w:tcBorders>
          </w:tcPr>
          <w:p w14:paraId="1D20702F" w14:textId="77777777" w:rsidR="002B1B2F" w:rsidRPr="006E03C9" w:rsidRDefault="002B1B2F" w:rsidP="00B72640">
            <w:pPr>
              <w:pStyle w:val="ListingText"/>
            </w:pPr>
            <w:r>
              <w:t>27</w:t>
            </w:r>
          </w:p>
        </w:tc>
        <w:tc>
          <w:tcPr>
            <w:tcW w:w="9304" w:type="dxa"/>
            <w:tcBorders>
              <w:top w:val="nil"/>
              <w:bottom w:val="nil"/>
            </w:tcBorders>
          </w:tcPr>
          <w:p w14:paraId="453054C7" w14:textId="77FC5088" w:rsidR="002B1B2F" w:rsidRPr="008E7579" w:rsidRDefault="002B1B2F" w:rsidP="00B72640">
            <w:pPr>
              <w:pStyle w:val="ListingText"/>
            </w:pPr>
            <w:r w:rsidRPr="008E7579">
              <w:t xml:space="preserve">    nvmwrite nvm.endpoint.&lt;...&gt; configuration as per</w:t>
            </w:r>
            <w:r w:rsidR="002073A3">
              <w:t xml:space="preserve"> </w:t>
            </w:r>
            <w:r w:rsidR="002073A3" w:rsidRPr="001A0139">
              <w:rPr>
                <w:rStyle w:val="CrossRef"/>
              </w:rPr>
              <w:fldChar w:fldCharType="begin"/>
            </w:r>
            <w:r w:rsidR="002073A3" w:rsidRPr="001A0139">
              <w:rPr>
                <w:rStyle w:val="CrossRef"/>
              </w:rPr>
              <w:instrText xml:space="preserve"> REF _Ref61675860 \h </w:instrText>
            </w:r>
            <w:r w:rsidR="002073A3" w:rsidRPr="001A0139">
              <w:rPr>
                <w:rStyle w:val="CrossRef"/>
              </w:rPr>
            </w:r>
            <w:r w:rsidR="002073A3" w:rsidRPr="001A0139">
              <w:rPr>
                <w:rStyle w:val="CrossRef"/>
              </w:rPr>
              <w:fldChar w:fldCharType="separate"/>
            </w:r>
            <w:r w:rsidR="00D81990">
              <w:t xml:space="preserve">Table </w:t>
            </w:r>
            <w:r w:rsidR="00D81990">
              <w:rPr>
                <w:noProof/>
              </w:rPr>
              <w:t>15</w:t>
            </w:r>
            <w:r w:rsidR="00D81990">
              <w:noBreakHyphen/>
            </w:r>
            <w:r w:rsidR="00D81990">
              <w:rPr>
                <w:noProof/>
              </w:rPr>
              <w:t>13</w:t>
            </w:r>
            <w:r w:rsidR="002073A3" w:rsidRPr="001A0139">
              <w:rPr>
                <w:rStyle w:val="CrossRef"/>
              </w:rPr>
              <w:fldChar w:fldCharType="end"/>
            </w:r>
            <w:r w:rsidR="002073A3">
              <w:t xml:space="preserve"> </w:t>
            </w:r>
            <w:r w:rsidRPr="008E7579">
              <w:t xml:space="preserve">and </w:t>
            </w:r>
            <w:r w:rsidRPr="00BB10DE">
              <w:t>certificate parts (including certificate signature) needed to re-generate</w:t>
            </w:r>
            <w:r>
              <w:t xml:space="preserve"> the certificate when retrieved with VIEW command</w:t>
            </w:r>
          </w:p>
        </w:tc>
      </w:tr>
      <w:tr w:rsidR="002B1B2F" w:rsidRPr="006E03C9" w14:paraId="03A47630" w14:textId="77777777" w:rsidTr="002B1B2F">
        <w:tc>
          <w:tcPr>
            <w:tcW w:w="416" w:type="dxa"/>
            <w:tcBorders>
              <w:top w:val="nil"/>
              <w:left w:val="nil"/>
              <w:bottom w:val="nil"/>
            </w:tcBorders>
          </w:tcPr>
          <w:p w14:paraId="7A52D988" w14:textId="77777777" w:rsidR="002B1B2F" w:rsidRPr="006E03C9" w:rsidRDefault="002B1B2F" w:rsidP="00B72640">
            <w:pPr>
              <w:pStyle w:val="ListingText"/>
            </w:pPr>
            <w:r>
              <w:t>28</w:t>
            </w:r>
          </w:p>
        </w:tc>
        <w:tc>
          <w:tcPr>
            <w:tcW w:w="9304" w:type="dxa"/>
            <w:tcBorders>
              <w:top w:val="nil"/>
              <w:bottom w:val="nil"/>
            </w:tcBorders>
          </w:tcPr>
          <w:p w14:paraId="577020BA" w14:textId="77777777" w:rsidR="002B1B2F" w:rsidRPr="008E7579" w:rsidRDefault="002B1B2F" w:rsidP="00B72640">
            <w:pPr>
              <w:pStyle w:val="ListingText"/>
            </w:pPr>
            <w:r w:rsidRPr="008E7579">
              <w:t xml:space="preserve">    nvmwrite nvm.endpoint.identifier ← endpoint_identifier</w:t>
            </w:r>
          </w:p>
        </w:tc>
      </w:tr>
      <w:tr w:rsidR="002B1B2F" w:rsidRPr="006E03C9" w14:paraId="5E405083" w14:textId="77777777" w:rsidTr="002B1B2F">
        <w:tc>
          <w:tcPr>
            <w:tcW w:w="416" w:type="dxa"/>
            <w:tcBorders>
              <w:top w:val="nil"/>
              <w:left w:val="nil"/>
              <w:bottom w:val="nil"/>
            </w:tcBorders>
          </w:tcPr>
          <w:p w14:paraId="5756B127" w14:textId="77777777" w:rsidR="002B1B2F" w:rsidRPr="006E03C9" w:rsidRDefault="002B1B2F" w:rsidP="00B72640">
            <w:pPr>
              <w:pStyle w:val="ListingText"/>
            </w:pPr>
            <w:r>
              <w:t>29</w:t>
            </w:r>
          </w:p>
        </w:tc>
        <w:tc>
          <w:tcPr>
            <w:tcW w:w="9304" w:type="dxa"/>
            <w:tcBorders>
              <w:top w:val="nil"/>
              <w:bottom w:val="nil"/>
            </w:tcBorders>
          </w:tcPr>
          <w:p w14:paraId="33D71B55" w14:textId="77777777" w:rsidR="002B1B2F" w:rsidRPr="008E7579" w:rsidRDefault="002B1B2F" w:rsidP="00B72640">
            <w:pPr>
              <w:pStyle w:val="ListingText"/>
            </w:pPr>
            <w:r w:rsidRPr="008E7579">
              <w:t xml:space="preserve">    nvmwrite nvm.endpoint.key_slot ← key_slot</w:t>
            </w:r>
          </w:p>
        </w:tc>
      </w:tr>
      <w:tr w:rsidR="002B1B2F" w:rsidRPr="006E03C9" w14:paraId="4E324ECF" w14:textId="77777777" w:rsidTr="002B1B2F">
        <w:tc>
          <w:tcPr>
            <w:tcW w:w="416" w:type="dxa"/>
            <w:tcBorders>
              <w:top w:val="nil"/>
              <w:left w:val="nil"/>
              <w:bottom w:val="nil"/>
            </w:tcBorders>
          </w:tcPr>
          <w:p w14:paraId="645D9A1D" w14:textId="77777777" w:rsidR="002B1B2F" w:rsidRDefault="002B1B2F" w:rsidP="00B72640">
            <w:pPr>
              <w:pStyle w:val="ListingText"/>
            </w:pPr>
          </w:p>
        </w:tc>
        <w:tc>
          <w:tcPr>
            <w:tcW w:w="9304" w:type="dxa"/>
            <w:tcBorders>
              <w:top w:val="nil"/>
              <w:bottom w:val="nil"/>
            </w:tcBorders>
          </w:tcPr>
          <w:p w14:paraId="75EE3348" w14:textId="77777777" w:rsidR="002B1B2F" w:rsidRPr="008E7579" w:rsidRDefault="002B1B2F" w:rsidP="00B72640">
            <w:pPr>
              <w:pStyle w:val="ListingText"/>
            </w:pPr>
            <w:r w:rsidRPr="008E7579">
              <w:t>nvmwrite nvm.endpoint.</w:t>
            </w:r>
            <w:r>
              <w:t>initial_</w:t>
            </w:r>
            <w:r w:rsidRPr="008E7579">
              <w:t>key_slot ← key_slot</w:t>
            </w:r>
          </w:p>
        </w:tc>
      </w:tr>
      <w:tr w:rsidR="002B1B2F" w:rsidRPr="006E03C9" w14:paraId="09B07566" w14:textId="77777777" w:rsidTr="002B1B2F">
        <w:tc>
          <w:tcPr>
            <w:tcW w:w="416" w:type="dxa"/>
            <w:tcBorders>
              <w:top w:val="nil"/>
              <w:left w:val="nil"/>
              <w:bottom w:val="nil"/>
            </w:tcBorders>
          </w:tcPr>
          <w:p w14:paraId="7B064C90" w14:textId="77777777" w:rsidR="002B1B2F" w:rsidRPr="006E03C9" w:rsidRDefault="002B1B2F" w:rsidP="00B72640">
            <w:pPr>
              <w:pStyle w:val="ListingText"/>
            </w:pPr>
            <w:r>
              <w:t>30</w:t>
            </w:r>
          </w:p>
        </w:tc>
        <w:tc>
          <w:tcPr>
            <w:tcW w:w="9304" w:type="dxa"/>
            <w:tcBorders>
              <w:top w:val="nil"/>
              <w:bottom w:val="nil"/>
            </w:tcBorders>
          </w:tcPr>
          <w:p w14:paraId="3BB429B2" w14:textId="77777777" w:rsidR="002B1B2F" w:rsidRPr="008E7579" w:rsidRDefault="002B1B2F" w:rsidP="00B72640">
            <w:pPr>
              <w:pStyle w:val="ListingText"/>
            </w:pPr>
            <w:r w:rsidRPr="008E7579">
              <w:t xml:space="preserve">    nvmwrite nvm.endpoint.PK ← endpoint_PK</w:t>
            </w:r>
          </w:p>
        </w:tc>
      </w:tr>
      <w:tr w:rsidR="002B1B2F" w:rsidRPr="006E03C9" w14:paraId="354877E3" w14:textId="77777777" w:rsidTr="002B1B2F">
        <w:tc>
          <w:tcPr>
            <w:tcW w:w="416" w:type="dxa"/>
            <w:tcBorders>
              <w:top w:val="nil"/>
              <w:left w:val="nil"/>
              <w:bottom w:val="nil"/>
            </w:tcBorders>
          </w:tcPr>
          <w:p w14:paraId="51947477" w14:textId="77777777" w:rsidR="002B1B2F" w:rsidRPr="006E03C9" w:rsidRDefault="002B1B2F" w:rsidP="00B72640">
            <w:pPr>
              <w:pStyle w:val="ListingText"/>
            </w:pPr>
            <w:r>
              <w:t>31</w:t>
            </w:r>
          </w:p>
        </w:tc>
        <w:tc>
          <w:tcPr>
            <w:tcW w:w="9304" w:type="dxa"/>
            <w:tcBorders>
              <w:top w:val="nil"/>
              <w:bottom w:val="nil"/>
            </w:tcBorders>
          </w:tcPr>
          <w:p w14:paraId="4744CBBA" w14:textId="77777777" w:rsidR="002B1B2F" w:rsidRPr="008E7579" w:rsidRDefault="002B1B2F" w:rsidP="00B72640">
            <w:pPr>
              <w:pStyle w:val="ListingText"/>
            </w:pPr>
            <w:r w:rsidRPr="008E7579">
              <w:t xml:space="preserve">    nvmwrite nvm.endpoint.SK ← endpoint_SK</w:t>
            </w:r>
          </w:p>
        </w:tc>
      </w:tr>
      <w:tr w:rsidR="002B1B2F" w:rsidRPr="006E03C9" w14:paraId="121E6C3C" w14:textId="77777777" w:rsidTr="002B1B2F">
        <w:tc>
          <w:tcPr>
            <w:tcW w:w="416" w:type="dxa"/>
            <w:tcBorders>
              <w:top w:val="nil"/>
              <w:left w:val="nil"/>
              <w:bottom w:val="nil"/>
            </w:tcBorders>
          </w:tcPr>
          <w:p w14:paraId="382C06B9" w14:textId="77777777" w:rsidR="002B1B2F" w:rsidRPr="006E03C9" w:rsidRDefault="002B1B2F" w:rsidP="00B72640">
            <w:pPr>
              <w:pStyle w:val="ListingText"/>
            </w:pPr>
            <w:r>
              <w:t>32</w:t>
            </w:r>
          </w:p>
        </w:tc>
        <w:tc>
          <w:tcPr>
            <w:tcW w:w="9304" w:type="dxa"/>
            <w:tcBorders>
              <w:top w:val="nil"/>
              <w:bottom w:val="nil"/>
            </w:tcBorders>
          </w:tcPr>
          <w:p w14:paraId="0C0AB716" w14:textId="77777777" w:rsidR="002B1B2F" w:rsidRPr="008E7579" w:rsidRDefault="002B1B2F" w:rsidP="00B72640">
            <w:pPr>
              <w:pStyle w:val="ListingText"/>
            </w:pPr>
            <w:r w:rsidRPr="008E7579">
              <w:t xml:space="preserve">    nvmwrite nvm.endpoint.Kpersistent, fill with randoms</w:t>
            </w:r>
          </w:p>
        </w:tc>
      </w:tr>
      <w:tr w:rsidR="002B1B2F" w:rsidRPr="006E03C9" w14:paraId="1EB7D96C" w14:textId="77777777" w:rsidTr="002B1B2F">
        <w:tc>
          <w:tcPr>
            <w:tcW w:w="416" w:type="dxa"/>
            <w:tcBorders>
              <w:top w:val="nil"/>
              <w:left w:val="nil"/>
              <w:bottom w:val="nil"/>
            </w:tcBorders>
          </w:tcPr>
          <w:p w14:paraId="342AF7D7" w14:textId="77777777" w:rsidR="002B1B2F" w:rsidRPr="006E03C9" w:rsidRDefault="002B1B2F" w:rsidP="00B72640">
            <w:pPr>
              <w:pStyle w:val="ListingText"/>
            </w:pPr>
            <w:r>
              <w:t>33</w:t>
            </w:r>
          </w:p>
        </w:tc>
        <w:tc>
          <w:tcPr>
            <w:tcW w:w="9304" w:type="dxa"/>
            <w:tcBorders>
              <w:top w:val="nil"/>
              <w:bottom w:val="nil"/>
            </w:tcBorders>
          </w:tcPr>
          <w:p w14:paraId="6F72B5DD" w14:textId="77777777" w:rsidR="002B1B2F" w:rsidRPr="008E7579" w:rsidRDefault="002B1B2F" w:rsidP="00B72640">
            <w:pPr>
              <w:pStyle w:val="ListingText"/>
            </w:pPr>
            <w:r w:rsidRPr="008E7579">
              <w:t xml:space="preserve">    nvmwrite nvm.endpoint.kpersistent_established ← false</w:t>
            </w:r>
          </w:p>
        </w:tc>
      </w:tr>
      <w:tr w:rsidR="002B1B2F" w:rsidRPr="006E03C9" w14:paraId="77CCB465" w14:textId="77777777" w:rsidTr="002B1B2F">
        <w:tc>
          <w:tcPr>
            <w:tcW w:w="416" w:type="dxa"/>
            <w:tcBorders>
              <w:top w:val="nil"/>
              <w:left w:val="nil"/>
              <w:bottom w:val="nil"/>
            </w:tcBorders>
          </w:tcPr>
          <w:p w14:paraId="0E1CBAB6" w14:textId="77777777" w:rsidR="002B1B2F" w:rsidRPr="006E03C9" w:rsidRDefault="002B1B2F" w:rsidP="00B72640">
            <w:pPr>
              <w:pStyle w:val="ListingText"/>
            </w:pPr>
            <w:r>
              <w:t>34</w:t>
            </w:r>
          </w:p>
        </w:tc>
        <w:tc>
          <w:tcPr>
            <w:tcW w:w="9304" w:type="dxa"/>
            <w:tcBorders>
              <w:top w:val="nil"/>
              <w:bottom w:val="nil"/>
            </w:tcBorders>
          </w:tcPr>
          <w:p w14:paraId="7F338D9D" w14:textId="77777777" w:rsidR="002B1B2F" w:rsidRPr="008E7579" w:rsidRDefault="002B1B2F" w:rsidP="00B72640">
            <w:pPr>
              <w:pStyle w:val="ListingText"/>
            </w:pPr>
            <w:r w:rsidRPr="008E7579">
              <w:t xml:space="preserve">    nvmwrite nvm.endpoint.terminated ← false</w:t>
            </w:r>
          </w:p>
        </w:tc>
      </w:tr>
      <w:tr w:rsidR="002B1B2F" w:rsidRPr="006E03C9" w14:paraId="56D36E84" w14:textId="77777777" w:rsidTr="002B1B2F">
        <w:tc>
          <w:tcPr>
            <w:tcW w:w="416" w:type="dxa"/>
            <w:tcBorders>
              <w:top w:val="nil"/>
              <w:left w:val="nil"/>
              <w:bottom w:val="nil"/>
            </w:tcBorders>
          </w:tcPr>
          <w:p w14:paraId="03318A58" w14:textId="77777777" w:rsidR="002B1B2F" w:rsidRDefault="002B1B2F" w:rsidP="00B72640">
            <w:pPr>
              <w:pStyle w:val="ListingText"/>
            </w:pPr>
            <w:r>
              <w:t>35</w:t>
            </w:r>
          </w:p>
        </w:tc>
        <w:tc>
          <w:tcPr>
            <w:tcW w:w="9304" w:type="dxa"/>
            <w:tcBorders>
              <w:top w:val="nil"/>
              <w:bottom w:val="nil"/>
            </w:tcBorders>
          </w:tcPr>
          <w:p w14:paraId="1E950AFE" w14:textId="77777777" w:rsidR="002B1B2F" w:rsidRPr="008E7579" w:rsidRDefault="002B1B2F" w:rsidP="00B72640">
            <w:pPr>
              <w:pStyle w:val="ListingText"/>
            </w:pPr>
            <w:r w:rsidRPr="008E7579">
              <w:t xml:space="preserve">    nvmwrite nvm.endpoint.transaction_code_list_cless ←  []</w:t>
            </w:r>
          </w:p>
        </w:tc>
      </w:tr>
      <w:tr w:rsidR="002B1B2F" w:rsidRPr="006E03C9" w14:paraId="4D5DDC82" w14:textId="77777777" w:rsidTr="002B1B2F">
        <w:tc>
          <w:tcPr>
            <w:tcW w:w="416" w:type="dxa"/>
            <w:tcBorders>
              <w:top w:val="nil"/>
              <w:left w:val="nil"/>
              <w:bottom w:val="nil"/>
            </w:tcBorders>
          </w:tcPr>
          <w:p w14:paraId="0843B04C" w14:textId="77777777" w:rsidR="002B1B2F" w:rsidRDefault="002B1B2F" w:rsidP="00B72640">
            <w:pPr>
              <w:pStyle w:val="ListingText"/>
            </w:pPr>
            <w:r>
              <w:t>36</w:t>
            </w:r>
          </w:p>
        </w:tc>
        <w:tc>
          <w:tcPr>
            <w:tcW w:w="9304" w:type="dxa"/>
            <w:tcBorders>
              <w:top w:val="nil"/>
              <w:bottom w:val="nil"/>
            </w:tcBorders>
          </w:tcPr>
          <w:p w14:paraId="27CF0E21" w14:textId="77777777" w:rsidR="002B1B2F" w:rsidRPr="008E7579" w:rsidRDefault="002B1B2F" w:rsidP="00B72640">
            <w:pPr>
              <w:pStyle w:val="ListingText"/>
            </w:pPr>
            <w:r w:rsidRPr="008E7579">
              <w:t xml:space="preserve">    nvmwrite nvm.endpoint.transaction_code_list_wired ←  []</w:t>
            </w:r>
          </w:p>
        </w:tc>
      </w:tr>
      <w:tr w:rsidR="002B1B2F" w:rsidRPr="006E03C9" w14:paraId="59020658" w14:textId="77777777" w:rsidTr="002B1B2F">
        <w:tc>
          <w:tcPr>
            <w:tcW w:w="416" w:type="dxa"/>
            <w:tcBorders>
              <w:top w:val="nil"/>
              <w:left w:val="nil"/>
              <w:bottom w:val="nil"/>
            </w:tcBorders>
          </w:tcPr>
          <w:p w14:paraId="24E13CDF" w14:textId="77777777" w:rsidR="002B1B2F" w:rsidRPr="006E03C9" w:rsidRDefault="002B1B2F" w:rsidP="00B72640">
            <w:pPr>
              <w:pStyle w:val="ListingText"/>
            </w:pPr>
            <w:r>
              <w:t>37</w:t>
            </w:r>
          </w:p>
        </w:tc>
        <w:tc>
          <w:tcPr>
            <w:tcW w:w="9304" w:type="dxa"/>
            <w:tcBorders>
              <w:top w:val="nil"/>
              <w:bottom w:val="nil"/>
            </w:tcBorders>
          </w:tcPr>
          <w:p w14:paraId="6FE90216" w14:textId="77777777" w:rsidR="002B1B2F" w:rsidRPr="008E7579" w:rsidRDefault="002B1B2F" w:rsidP="00B72640">
            <w:pPr>
              <w:pStyle w:val="ListingText"/>
            </w:pPr>
            <w:r w:rsidRPr="008E7579">
              <w:t xml:space="preserve">  </w:t>
            </w:r>
            <w:r w:rsidRPr="008E7579">
              <w:rPr>
                <w:b/>
                <w:i/>
              </w:rPr>
              <w:t>atomic</w:t>
            </w:r>
            <w:r w:rsidRPr="008E7579">
              <w:t xml:space="preserve"> commit</w:t>
            </w:r>
          </w:p>
        </w:tc>
      </w:tr>
      <w:tr w:rsidR="002B1B2F" w:rsidRPr="006E03C9" w14:paraId="102374E0" w14:textId="77777777" w:rsidTr="002B1B2F">
        <w:tc>
          <w:tcPr>
            <w:tcW w:w="416" w:type="dxa"/>
            <w:tcBorders>
              <w:top w:val="nil"/>
              <w:left w:val="nil"/>
              <w:bottom w:val="nil"/>
            </w:tcBorders>
          </w:tcPr>
          <w:p w14:paraId="3DBA3DA7" w14:textId="77777777" w:rsidR="002B1B2F" w:rsidRPr="006E03C9" w:rsidRDefault="002B1B2F" w:rsidP="00B72640">
            <w:pPr>
              <w:pStyle w:val="ListingText"/>
            </w:pPr>
          </w:p>
        </w:tc>
        <w:tc>
          <w:tcPr>
            <w:tcW w:w="9304" w:type="dxa"/>
            <w:tcBorders>
              <w:top w:val="nil"/>
              <w:bottom w:val="nil"/>
            </w:tcBorders>
          </w:tcPr>
          <w:p w14:paraId="2CDC07C9" w14:textId="77777777" w:rsidR="002B1B2F" w:rsidRPr="008E7579" w:rsidRDefault="002B1B2F" w:rsidP="00B72640">
            <w:pPr>
              <w:pStyle w:val="ListingText"/>
            </w:pPr>
          </w:p>
        </w:tc>
      </w:tr>
      <w:tr w:rsidR="002B1B2F" w:rsidRPr="006E03C9" w14:paraId="50980658" w14:textId="77777777" w:rsidTr="002B1B2F">
        <w:tc>
          <w:tcPr>
            <w:tcW w:w="416" w:type="dxa"/>
            <w:tcBorders>
              <w:top w:val="nil"/>
              <w:left w:val="nil"/>
              <w:bottom w:val="nil"/>
            </w:tcBorders>
          </w:tcPr>
          <w:p w14:paraId="3B477A76" w14:textId="77777777" w:rsidR="002B1B2F" w:rsidRPr="006E03C9" w:rsidRDefault="002B1B2F" w:rsidP="00B72640">
            <w:pPr>
              <w:pStyle w:val="ListingText"/>
            </w:pPr>
            <w:r>
              <w:t>38</w:t>
            </w:r>
          </w:p>
        </w:tc>
        <w:tc>
          <w:tcPr>
            <w:tcW w:w="9304" w:type="dxa"/>
            <w:tcBorders>
              <w:top w:val="nil"/>
              <w:bottom w:val="nil"/>
            </w:tcBorders>
          </w:tcPr>
          <w:p w14:paraId="4031C67A" w14:textId="77777777" w:rsidR="002B1B2F" w:rsidRPr="008E7579" w:rsidRDefault="002B1B2F" w:rsidP="00B72640">
            <w:pPr>
              <w:pStyle w:val="ListingText"/>
            </w:pPr>
            <w:r w:rsidRPr="008E7579">
              <w:t xml:space="preserve">  store certificate in cod.internal_buffer</w:t>
            </w:r>
          </w:p>
        </w:tc>
      </w:tr>
      <w:tr w:rsidR="002B1B2F" w:rsidRPr="006E03C9" w14:paraId="438389FD" w14:textId="77777777" w:rsidTr="002B1B2F">
        <w:tc>
          <w:tcPr>
            <w:tcW w:w="416" w:type="dxa"/>
            <w:tcBorders>
              <w:top w:val="nil"/>
              <w:left w:val="nil"/>
              <w:bottom w:val="nil"/>
            </w:tcBorders>
          </w:tcPr>
          <w:p w14:paraId="73383781" w14:textId="77777777" w:rsidR="002B1B2F" w:rsidRDefault="002B1B2F" w:rsidP="00B72640">
            <w:pPr>
              <w:pStyle w:val="ListingText"/>
            </w:pPr>
            <w:r>
              <w:t>39</w:t>
            </w:r>
          </w:p>
        </w:tc>
        <w:tc>
          <w:tcPr>
            <w:tcW w:w="9304" w:type="dxa"/>
            <w:tcBorders>
              <w:top w:val="nil"/>
              <w:bottom w:val="nil"/>
            </w:tcBorders>
          </w:tcPr>
          <w:p w14:paraId="4EB65263" w14:textId="77777777" w:rsidR="002B1B2F" w:rsidRPr="008E7579" w:rsidRDefault="002B1B2F" w:rsidP="00B72640">
            <w:pPr>
              <w:pStyle w:val="ListingText"/>
            </w:pPr>
            <w:r w:rsidRPr="008E7579">
              <w:t xml:space="preserve">  response_length ← length written in cod.internal_buffer</w:t>
            </w:r>
          </w:p>
        </w:tc>
      </w:tr>
      <w:tr w:rsidR="002B1B2F" w:rsidRPr="006E03C9" w14:paraId="3415386C" w14:textId="77777777" w:rsidTr="002B1B2F">
        <w:tc>
          <w:tcPr>
            <w:tcW w:w="416" w:type="dxa"/>
            <w:tcBorders>
              <w:top w:val="nil"/>
              <w:left w:val="nil"/>
              <w:bottom w:val="nil"/>
            </w:tcBorders>
          </w:tcPr>
          <w:p w14:paraId="28518993" w14:textId="77777777" w:rsidR="002B1B2F" w:rsidRDefault="002B1B2F" w:rsidP="00B72640">
            <w:pPr>
              <w:pStyle w:val="ListingText"/>
            </w:pPr>
            <w:r>
              <w:t>40</w:t>
            </w:r>
          </w:p>
        </w:tc>
        <w:tc>
          <w:tcPr>
            <w:tcW w:w="9304" w:type="dxa"/>
            <w:tcBorders>
              <w:top w:val="nil"/>
              <w:bottom w:val="nil"/>
            </w:tcBorders>
          </w:tcPr>
          <w:p w14:paraId="5B179DFF" w14:textId="69500C99" w:rsidR="002B1B2F" w:rsidRPr="008E7579" w:rsidRDefault="002B1B2F" w:rsidP="00B72640">
            <w:pPr>
              <w:pStyle w:val="ListingText"/>
            </w:pPr>
            <w:r w:rsidRPr="008E7579">
              <w:t xml:space="preserve">  </w:t>
            </w:r>
            <w:r w:rsidRPr="008E7579">
              <w:rPr>
                <w:b/>
                <w:i/>
              </w:rPr>
              <w:t>return</w:t>
            </w:r>
            <w:r w:rsidRPr="008E7579">
              <w:t xml:space="preserve"> response_length (2 </w:t>
            </w:r>
            <w:r>
              <w:t>b</w:t>
            </w:r>
            <w:r w:rsidRPr="008E7579">
              <w:t>ytes big</w:t>
            </w:r>
            <w:r w:rsidR="00D23E0D">
              <w:t>-</w:t>
            </w:r>
            <w:r w:rsidRPr="008E7579">
              <w:t>endian)</w:t>
            </w:r>
          </w:p>
        </w:tc>
      </w:tr>
      <w:tr w:rsidR="002B1B2F" w:rsidRPr="006E03C9" w14:paraId="60296EB9" w14:textId="77777777" w:rsidTr="002B1B2F">
        <w:tc>
          <w:tcPr>
            <w:tcW w:w="416" w:type="dxa"/>
            <w:tcBorders>
              <w:top w:val="nil"/>
              <w:left w:val="nil"/>
              <w:bottom w:val="nil"/>
            </w:tcBorders>
          </w:tcPr>
          <w:p w14:paraId="2D225995" w14:textId="77777777" w:rsidR="002B1B2F" w:rsidRDefault="002B1B2F" w:rsidP="00B72640">
            <w:pPr>
              <w:pStyle w:val="ListingText"/>
            </w:pPr>
            <w:r>
              <w:t>41</w:t>
            </w:r>
          </w:p>
        </w:tc>
        <w:tc>
          <w:tcPr>
            <w:tcW w:w="9304" w:type="dxa"/>
            <w:tcBorders>
              <w:top w:val="nil"/>
            </w:tcBorders>
          </w:tcPr>
          <w:p w14:paraId="19D37482" w14:textId="77777777" w:rsidR="002B1B2F" w:rsidRPr="008E7579" w:rsidRDefault="002B1B2F" w:rsidP="00B72640">
            <w:pPr>
              <w:pStyle w:val="ListingText"/>
              <w:rPr>
                <w:i/>
              </w:rPr>
            </w:pPr>
            <w:r w:rsidRPr="008E7579">
              <w:rPr>
                <w:b/>
                <w:i/>
              </w:rPr>
              <w:t>end</w:t>
            </w:r>
          </w:p>
        </w:tc>
      </w:tr>
    </w:tbl>
    <w:p w14:paraId="0FF91DA7" w14:textId="119BE27A" w:rsidR="002B1B2F" w:rsidRDefault="002B1B2F" w:rsidP="00D23E0D">
      <w:pPr>
        <w:pStyle w:val="Heading4"/>
      </w:pPr>
      <w:bookmarkStart w:id="1767" w:name="_Ref61674055"/>
      <w:r>
        <w:lastRenderedPageBreak/>
        <w:t>TERMINATE ENDPOINT command</w:t>
      </w:r>
      <w:bookmarkEnd w:id="1767"/>
    </w:p>
    <w:p w14:paraId="62F3568C" w14:textId="49844989" w:rsidR="002B1B2F" w:rsidRDefault="002B1B2F" w:rsidP="002B1B2F">
      <w:r>
        <w:t>This command sets the endpoint in terminated state and returns a termination attestation. If the endpoint is already in terminated state, the previously computed attestation is returned. The terminated state of an endpoint cannot be reverted; the only possible action is to delete the endpoint.</w:t>
      </w:r>
    </w:p>
    <w:p w14:paraId="4E83E802" w14:textId="77777777" w:rsidR="002B1B2F" w:rsidRDefault="002B1B2F" w:rsidP="00C250C8">
      <w:pPr>
        <w:pStyle w:val="Normal-KeepWithNext"/>
      </w:pPr>
      <w:r>
        <w:t>The following command formats are allowed:</w:t>
      </w:r>
    </w:p>
    <w:p w14:paraId="3B1697D7" w14:textId="5ABD159A" w:rsidR="002B1B2F" w:rsidRDefault="002B1B2F" w:rsidP="00486A06">
      <w:pPr>
        <w:pStyle w:val="BulletList"/>
      </w:pPr>
      <w:r>
        <w:t>If no secure channel is to be established between the Digital Key framework and the Digital Key applet, then either command format 1 or command format 2 may be used and implemented by the applet.</w:t>
      </w:r>
    </w:p>
    <w:p w14:paraId="657C1207" w14:textId="2CE5F763" w:rsidR="002B1B2F" w:rsidRDefault="002B1B2F" w:rsidP="00486A06">
      <w:pPr>
        <w:pStyle w:val="BulletList"/>
      </w:pPr>
      <w:r>
        <w:t>If a secure channel is to be established between the Digital Key framework and the Digital Key applet (option A), command format 2 shall be used and shall be implemented by the applet.</w:t>
      </w:r>
    </w:p>
    <w:p w14:paraId="63CC8729" w14:textId="77777777" w:rsidR="002B1B2F" w:rsidRDefault="002B1B2F" w:rsidP="002B1B2F">
      <w:pPr>
        <w:pStyle w:val="Normal-SpaceAbove"/>
      </w:pPr>
      <w:r>
        <w:t>Command format 1:</w:t>
      </w:r>
    </w:p>
    <w:p w14:paraId="570CE294" w14:textId="4E9CBF57" w:rsidR="002B1B2F" w:rsidRPr="00486A06" w:rsidRDefault="002B1B2F" w:rsidP="006753CA">
      <w:pPr>
        <w:rPr>
          <w:rFonts w:eastAsia="MS Mincho"/>
          <w:b/>
          <w:lang w:eastAsia="ja-JP"/>
        </w:rPr>
      </w:pPr>
      <w:r w:rsidRPr="00486A06">
        <w:rPr>
          <w:rStyle w:val="Command-Response"/>
        </w:rPr>
        <w:t>command: CLA2 72 00 00 Lc [</w:t>
      </w:r>
      <w:r w:rsidR="00700904" w:rsidRPr="00EA3E66">
        <w:rPr>
          <w:rStyle w:val="CrossRef"/>
        </w:rPr>
        <w:fldChar w:fldCharType="begin"/>
      </w:r>
      <w:r w:rsidR="00700904" w:rsidRPr="00EA3E66">
        <w:rPr>
          <w:rStyle w:val="CrossRef"/>
        </w:rPr>
        <w:instrText xml:space="preserve"> REF _Ref61694900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17</w:t>
      </w:r>
      <w:r w:rsidR="00700904" w:rsidRPr="00EA3E66">
        <w:rPr>
          <w:rStyle w:val="CrossRef"/>
        </w:rPr>
        <w:fldChar w:fldCharType="end"/>
      </w:r>
      <w:r w:rsidRPr="00486A06">
        <w:rPr>
          <w:rStyle w:val="Command-Response"/>
        </w:rPr>
        <w:t>] 00</w:t>
      </w:r>
      <w:r w:rsidR="00486A06" w:rsidRPr="00486A06">
        <w:rPr>
          <w:rStyle w:val="Command-Response"/>
        </w:rPr>
        <w:br/>
      </w:r>
      <w:r w:rsidRPr="00486A06">
        <w:rPr>
          <w:rStyle w:val="Command-Response"/>
        </w:rPr>
        <w:t>response: [</w:t>
      </w:r>
      <w:r w:rsidR="00700904" w:rsidRPr="00EA3E66">
        <w:rPr>
          <w:rStyle w:val="CrossRef"/>
        </w:rPr>
        <w:fldChar w:fldCharType="begin"/>
      </w:r>
      <w:r w:rsidR="00700904" w:rsidRPr="00EA3E66">
        <w:rPr>
          <w:rStyle w:val="CrossRef"/>
        </w:rPr>
        <w:instrText xml:space="preserve"> REF _Ref61694929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19</w:t>
      </w:r>
      <w:r w:rsidR="00700904" w:rsidRPr="00EA3E66">
        <w:rPr>
          <w:rStyle w:val="CrossRef"/>
        </w:rPr>
        <w:fldChar w:fldCharType="end"/>
      </w:r>
      <w:r w:rsidRPr="00486A06">
        <w:rPr>
          <w:rStyle w:val="Command-Response"/>
        </w:rPr>
        <w:t>] 9000</w:t>
      </w:r>
    </w:p>
    <w:p w14:paraId="27B33CE2" w14:textId="58823DAB" w:rsidR="002B1B2F" w:rsidRDefault="002B1B2F" w:rsidP="002B1B2F">
      <w:r>
        <w:t xml:space="preserve">The CLA2 is as defined in </w:t>
      </w:r>
      <w:r w:rsidR="00700904" w:rsidRPr="001A0139">
        <w:rPr>
          <w:rStyle w:val="CrossRef"/>
        </w:rPr>
        <w:fldChar w:fldCharType="begin"/>
      </w:r>
      <w:r w:rsidR="00700904" w:rsidRPr="001A0139">
        <w:rPr>
          <w:rStyle w:val="CrossRef"/>
        </w:rPr>
        <w:instrText xml:space="preserve"> REF _Ref61675168 \h </w:instrText>
      </w:r>
      <w:r w:rsidR="00700904" w:rsidRPr="001A0139">
        <w:rPr>
          <w:rStyle w:val="CrossRef"/>
        </w:rPr>
      </w:r>
      <w:r w:rsidR="00700904" w:rsidRPr="001A0139">
        <w:rPr>
          <w:rStyle w:val="CrossRef"/>
        </w:rPr>
        <w:fldChar w:fldCharType="separate"/>
      </w:r>
      <w:r w:rsidR="00D81990">
        <w:t xml:space="preserve">Table </w:t>
      </w:r>
      <w:r w:rsidR="00D81990">
        <w:rPr>
          <w:noProof/>
        </w:rPr>
        <w:t>15</w:t>
      </w:r>
      <w:r w:rsidR="00D81990">
        <w:noBreakHyphen/>
      </w:r>
      <w:r w:rsidR="00D81990">
        <w:rPr>
          <w:noProof/>
        </w:rPr>
        <w:t>3</w:t>
      </w:r>
      <w:r w:rsidR="00700904" w:rsidRPr="001A0139">
        <w:rPr>
          <w:rStyle w:val="CrossRef"/>
        </w:rPr>
        <w:fldChar w:fldCharType="end"/>
      </w:r>
      <w:r>
        <w:t>.</w:t>
      </w:r>
    </w:p>
    <w:p w14:paraId="22336B4B" w14:textId="77777777" w:rsidR="002B1B2F" w:rsidRDefault="002B1B2F" w:rsidP="002B1B2F">
      <w:pPr>
        <w:pStyle w:val="Normal-SpaceAbove"/>
      </w:pPr>
      <w:r>
        <w:t>Command format 2:</w:t>
      </w:r>
    </w:p>
    <w:p w14:paraId="2600FC12" w14:textId="50A73207" w:rsidR="002B1B2F" w:rsidRPr="00486A06" w:rsidRDefault="002B1B2F" w:rsidP="006753CA">
      <w:pPr>
        <w:rPr>
          <w:rStyle w:val="Command-Response"/>
          <w:rFonts w:eastAsiaTheme="minorHAnsi"/>
          <w:b w:val="0"/>
          <w:lang w:eastAsia="en-US"/>
        </w:rPr>
      </w:pPr>
      <w:r w:rsidRPr="00486A06">
        <w:rPr>
          <w:rStyle w:val="Command-Response"/>
        </w:rPr>
        <w:t>command: CLA2 72 00 00 Lc [</w:t>
      </w:r>
      <w:r w:rsidR="00700904" w:rsidRPr="00EA3E66">
        <w:rPr>
          <w:rStyle w:val="CrossRef"/>
        </w:rPr>
        <w:fldChar w:fldCharType="begin"/>
      </w:r>
      <w:r w:rsidR="00700904" w:rsidRPr="00EA3E66">
        <w:rPr>
          <w:rStyle w:val="CrossRef"/>
        </w:rPr>
        <w:instrText xml:space="preserve"> REF _Ref61694900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17</w:t>
      </w:r>
      <w:r w:rsidR="00700904" w:rsidRPr="00EA3E66">
        <w:rPr>
          <w:rStyle w:val="CrossRef"/>
        </w:rPr>
        <w:fldChar w:fldCharType="end"/>
      </w:r>
      <w:r w:rsidRPr="00486A06">
        <w:rPr>
          <w:rStyle w:val="Command-Response"/>
        </w:rPr>
        <w:t>] 00</w:t>
      </w:r>
      <w:r w:rsidR="00486A06">
        <w:rPr>
          <w:rStyle w:val="Command-Response"/>
        </w:rPr>
        <w:br/>
      </w:r>
      <w:r w:rsidRPr="00486A06">
        <w:rPr>
          <w:rStyle w:val="Command-Response"/>
        </w:rPr>
        <w:t>response: [response_length] 9000</w:t>
      </w:r>
    </w:p>
    <w:p w14:paraId="5351BB15" w14:textId="13F0C99B" w:rsidR="002B1B2F" w:rsidRDefault="002B1B2F" w:rsidP="002B1B2F">
      <w:r>
        <w:t xml:space="preserve">The CLA2 is as defined in </w:t>
      </w:r>
      <w:r w:rsidR="00700904" w:rsidRPr="001A0139">
        <w:rPr>
          <w:rStyle w:val="CrossRef"/>
        </w:rPr>
        <w:fldChar w:fldCharType="begin"/>
      </w:r>
      <w:r w:rsidR="00700904" w:rsidRPr="001A0139">
        <w:rPr>
          <w:rStyle w:val="CrossRef"/>
        </w:rPr>
        <w:instrText xml:space="preserve"> REF _Ref61675168 \h </w:instrText>
      </w:r>
      <w:r w:rsidR="00700904" w:rsidRPr="001A0139">
        <w:rPr>
          <w:rStyle w:val="CrossRef"/>
        </w:rPr>
      </w:r>
      <w:r w:rsidR="00700904" w:rsidRPr="001A0139">
        <w:rPr>
          <w:rStyle w:val="CrossRef"/>
        </w:rPr>
        <w:fldChar w:fldCharType="separate"/>
      </w:r>
      <w:r w:rsidR="00D81990">
        <w:t xml:space="preserve">Table </w:t>
      </w:r>
      <w:r w:rsidR="00D81990">
        <w:rPr>
          <w:noProof/>
        </w:rPr>
        <w:t>15</w:t>
      </w:r>
      <w:r w:rsidR="00D81990">
        <w:noBreakHyphen/>
      </w:r>
      <w:r w:rsidR="00D81990">
        <w:rPr>
          <w:noProof/>
        </w:rPr>
        <w:t>3</w:t>
      </w:r>
      <w:r w:rsidR="00700904" w:rsidRPr="001A0139">
        <w:rPr>
          <w:rStyle w:val="CrossRef"/>
        </w:rPr>
        <w:fldChar w:fldCharType="end"/>
      </w:r>
      <w:r>
        <w:t>.</w:t>
      </w:r>
    </w:p>
    <w:p w14:paraId="474FBBEB" w14:textId="7F43E9F0" w:rsidR="002B1B2F" w:rsidRDefault="002B1B2F" w:rsidP="00C27AA6">
      <w:pPr>
        <w:pStyle w:val="CaptionTable"/>
      </w:pPr>
      <w:bookmarkStart w:id="1768" w:name="_Ref61694900"/>
      <w:bookmarkStart w:id="1769" w:name="_Toc62126731"/>
      <w:bookmarkStart w:id="1770" w:name="_Toc62127580"/>
      <w:bookmarkStart w:id="1771" w:name="_Toc118223086"/>
      <w:r>
        <w:t xml:space="preserve">Table </w:t>
      </w:r>
      <w:fldSimple w:instr=" STYLEREF 1 \s ">
        <w:r w:rsidR="00D81990">
          <w:rPr>
            <w:noProof/>
          </w:rPr>
          <w:t>15</w:t>
        </w:r>
      </w:fldSimple>
      <w:r w:rsidR="00183237">
        <w:noBreakHyphen/>
      </w:r>
      <w:fldSimple w:instr=" SEQ Table \* ARABIC \s 1 ">
        <w:r w:rsidR="00D81990">
          <w:rPr>
            <w:noProof/>
          </w:rPr>
          <w:t>17</w:t>
        </w:r>
      </w:fldSimple>
      <w:bookmarkEnd w:id="1768"/>
      <w:r>
        <w:t xml:space="preserve">: </w:t>
      </w:r>
      <w:r w:rsidRPr="0006549A">
        <w:t>Endpoint Termination Request</w:t>
      </w:r>
      <w:bookmarkEnd w:id="1769"/>
      <w:bookmarkEnd w:id="1770"/>
      <w:bookmarkEnd w:id="1771"/>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34"/>
        <w:gridCol w:w="1423"/>
        <w:gridCol w:w="5308"/>
        <w:gridCol w:w="1080"/>
        <w:gridCol w:w="1620"/>
      </w:tblGrid>
      <w:tr w:rsidR="00FE7653" w:rsidRPr="00322FE4" w14:paraId="1C25D05C" w14:textId="2455BEB1" w:rsidTr="00DA34D0">
        <w:trPr>
          <w:trHeight w:val="357"/>
          <w:tblHeader/>
        </w:trPr>
        <w:tc>
          <w:tcPr>
            <w:tcW w:w="361" w:type="pct"/>
            <w:shd w:val="clear" w:color="auto" w:fill="0070C0"/>
          </w:tcPr>
          <w:p w14:paraId="673BBC30" w14:textId="77777777" w:rsidR="00FE7653" w:rsidRPr="00D93EE3" w:rsidRDefault="00FE7653" w:rsidP="00FE7653">
            <w:pPr>
              <w:pStyle w:val="TableHead"/>
            </w:pPr>
            <w:r w:rsidRPr="00D93EE3">
              <w:t>Tag</w:t>
            </w:r>
          </w:p>
        </w:tc>
        <w:tc>
          <w:tcPr>
            <w:tcW w:w="700" w:type="pct"/>
            <w:shd w:val="clear" w:color="auto" w:fill="0070C0"/>
          </w:tcPr>
          <w:p w14:paraId="79AF7DF0" w14:textId="49228358" w:rsidR="00FE7653" w:rsidRPr="006F222A" w:rsidRDefault="00FE7653" w:rsidP="00FE7653">
            <w:pPr>
              <w:pStyle w:val="TableHead-Centered"/>
              <w:rPr>
                <w:rStyle w:val="Strong"/>
              </w:rPr>
            </w:pPr>
            <w:r w:rsidRPr="00D93EE3">
              <w:t>Length</w:t>
            </w:r>
            <w:r>
              <w:t xml:space="preserve"> (bytes)</w:t>
            </w:r>
          </w:p>
        </w:tc>
        <w:tc>
          <w:tcPr>
            <w:tcW w:w="2611" w:type="pct"/>
            <w:shd w:val="clear" w:color="auto" w:fill="0070C0"/>
          </w:tcPr>
          <w:p w14:paraId="5C7F4DBB" w14:textId="77777777" w:rsidR="00FE7653" w:rsidRPr="00D93EE3" w:rsidRDefault="00FE7653" w:rsidP="00FE7653">
            <w:pPr>
              <w:pStyle w:val="TableHead"/>
            </w:pPr>
            <w:r w:rsidRPr="00D93EE3">
              <w:t>Description</w:t>
            </w:r>
          </w:p>
        </w:tc>
        <w:tc>
          <w:tcPr>
            <w:tcW w:w="531" w:type="pct"/>
            <w:shd w:val="clear" w:color="auto" w:fill="0070C0"/>
          </w:tcPr>
          <w:p w14:paraId="1AD5EE5B" w14:textId="77777777" w:rsidR="00FE7653" w:rsidRPr="00D93EE3" w:rsidRDefault="00FE7653" w:rsidP="00FE7653">
            <w:pPr>
              <w:pStyle w:val="TableHead-Centered"/>
            </w:pPr>
            <w:r w:rsidRPr="00D93EE3">
              <w:t>Field is</w:t>
            </w:r>
          </w:p>
        </w:tc>
        <w:tc>
          <w:tcPr>
            <w:tcW w:w="797" w:type="pct"/>
            <w:shd w:val="clear" w:color="auto" w:fill="0070C0"/>
          </w:tcPr>
          <w:p w14:paraId="1E6B600E" w14:textId="78AF656D" w:rsidR="00FE7653" w:rsidRPr="00D93EE3" w:rsidRDefault="00FE7653" w:rsidP="00FE7653">
            <w:pPr>
              <w:pStyle w:val="TableHead-Centered"/>
            </w:pPr>
            <w:r w:rsidRPr="00400FA7">
              <w:t>Domain Version</w:t>
            </w:r>
          </w:p>
        </w:tc>
      </w:tr>
      <w:tr w:rsidR="00FE7653" w:rsidRPr="00322FE4" w14:paraId="690C4010" w14:textId="62CE9793" w:rsidTr="00DA34D0">
        <w:trPr>
          <w:trHeight w:val="357"/>
        </w:trPr>
        <w:tc>
          <w:tcPr>
            <w:tcW w:w="361" w:type="pct"/>
          </w:tcPr>
          <w:p w14:paraId="71B70ED8" w14:textId="77777777" w:rsidR="00FE7653" w:rsidRPr="00322FE4" w:rsidRDefault="00FE7653" w:rsidP="00FE7653">
            <w:pPr>
              <w:pStyle w:val="TableText"/>
            </w:pPr>
            <w:r w:rsidRPr="00322FE4">
              <w:t>7F2E</w:t>
            </w:r>
            <w:r w:rsidRPr="00322FE4">
              <w:rPr>
                <w:vertAlign w:val="subscript"/>
              </w:rPr>
              <w:t>h</w:t>
            </w:r>
          </w:p>
        </w:tc>
        <w:tc>
          <w:tcPr>
            <w:tcW w:w="700" w:type="pct"/>
          </w:tcPr>
          <w:p w14:paraId="16C161DE" w14:textId="77777777" w:rsidR="00FE7653" w:rsidRPr="00322FE4" w:rsidRDefault="00FE7653" w:rsidP="00FE7653">
            <w:pPr>
              <w:pStyle w:val="TableText-Centered"/>
            </w:pPr>
            <w:r w:rsidRPr="00322FE4">
              <w:t>variable</w:t>
            </w:r>
          </w:p>
        </w:tc>
        <w:tc>
          <w:tcPr>
            <w:tcW w:w="2611" w:type="pct"/>
          </w:tcPr>
          <w:p w14:paraId="13D43C9F" w14:textId="77777777" w:rsidR="00FE7653" w:rsidRPr="00322FE4" w:rsidRDefault="00FE7653" w:rsidP="00FE7653">
            <w:pPr>
              <w:pStyle w:val="TableText"/>
            </w:pPr>
            <w:r w:rsidRPr="00322FE4">
              <w:t xml:space="preserve">Endpoint </w:t>
            </w:r>
            <w:r>
              <w:t>Termination</w:t>
            </w:r>
            <w:r w:rsidRPr="00322FE4">
              <w:t xml:space="preserve"> Request</w:t>
            </w:r>
          </w:p>
        </w:tc>
        <w:tc>
          <w:tcPr>
            <w:tcW w:w="531" w:type="pct"/>
          </w:tcPr>
          <w:p w14:paraId="5026515D" w14:textId="77777777" w:rsidR="00FE7653" w:rsidRPr="00322FE4" w:rsidRDefault="00FE7653" w:rsidP="00FE7653">
            <w:pPr>
              <w:pStyle w:val="TableText-Centered"/>
            </w:pPr>
            <w:r w:rsidRPr="00322FE4">
              <w:t>mandatory</w:t>
            </w:r>
          </w:p>
        </w:tc>
        <w:tc>
          <w:tcPr>
            <w:tcW w:w="797" w:type="pct"/>
          </w:tcPr>
          <w:p w14:paraId="6C6E65A9" w14:textId="7BD2EFF2" w:rsidR="00FE7653" w:rsidRPr="00322FE4" w:rsidRDefault="00FE7653" w:rsidP="00FE7653">
            <w:pPr>
              <w:pStyle w:val="TableText-Centered"/>
            </w:pPr>
            <w:r>
              <w:t>N/A</w:t>
            </w:r>
          </w:p>
        </w:tc>
      </w:tr>
      <w:tr w:rsidR="00FE7653" w:rsidRPr="00322FE4" w14:paraId="78E2B514" w14:textId="68053A9D" w:rsidTr="00DA34D0">
        <w:trPr>
          <w:trHeight w:val="356"/>
        </w:trPr>
        <w:tc>
          <w:tcPr>
            <w:tcW w:w="361" w:type="pct"/>
          </w:tcPr>
          <w:p w14:paraId="16029981" w14:textId="77777777" w:rsidR="00FE7653" w:rsidRPr="00322FE4" w:rsidRDefault="00FE7653" w:rsidP="00FE7653">
            <w:pPr>
              <w:pStyle w:val="TableText-Indented"/>
            </w:pPr>
            <w:r w:rsidRPr="00322FE4">
              <w:t>50</w:t>
            </w:r>
            <w:r w:rsidRPr="00322FE4">
              <w:rPr>
                <w:vertAlign w:val="subscript"/>
              </w:rPr>
              <w:t>h</w:t>
            </w:r>
          </w:p>
        </w:tc>
        <w:tc>
          <w:tcPr>
            <w:tcW w:w="700" w:type="pct"/>
          </w:tcPr>
          <w:p w14:paraId="7CC7AEB8" w14:textId="77777777" w:rsidR="00FE7653" w:rsidRPr="00322FE4" w:rsidRDefault="00FE7653" w:rsidP="00FE7653">
            <w:pPr>
              <w:pStyle w:val="TableText-Centered"/>
            </w:pPr>
            <w:r>
              <w:t>20</w:t>
            </w:r>
          </w:p>
        </w:tc>
        <w:tc>
          <w:tcPr>
            <w:tcW w:w="2611" w:type="pct"/>
          </w:tcPr>
          <w:p w14:paraId="1386C647" w14:textId="77777777" w:rsidR="00FE7653" w:rsidRPr="00322FE4" w:rsidRDefault="00FE7653" w:rsidP="00FE7653">
            <w:pPr>
              <w:pStyle w:val="TableText"/>
            </w:pPr>
            <w:r w:rsidRPr="00B754B3">
              <w:t>key_identifier, SHA-1 hash of the value of the BIT STRING subjectPublicKey of the target endpoint (excluding the tag, length, and number of unused bits)</w:t>
            </w:r>
          </w:p>
        </w:tc>
        <w:tc>
          <w:tcPr>
            <w:tcW w:w="531" w:type="pct"/>
          </w:tcPr>
          <w:p w14:paraId="347147F8" w14:textId="77777777" w:rsidR="00FE7653" w:rsidRPr="00322FE4" w:rsidRDefault="00FE7653" w:rsidP="00FE7653">
            <w:pPr>
              <w:pStyle w:val="TableText-Centered"/>
            </w:pPr>
            <w:r w:rsidRPr="00322FE4">
              <w:t>mandatory</w:t>
            </w:r>
          </w:p>
        </w:tc>
        <w:tc>
          <w:tcPr>
            <w:tcW w:w="797" w:type="pct"/>
          </w:tcPr>
          <w:p w14:paraId="2389B6D2" w14:textId="664BFFBD" w:rsidR="00FE7653" w:rsidRPr="00322FE4" w:rsidRDefault="00FE7653" w:rsidP="00FE7653">
            <w:pPr>
              <w:pStyle w:val="TableText-Centered"/>
            </w:pPr>
            <w:r>
              <w:t>V-OD-FW</w:t>
            </w:r>
          </w:p>
        </w:tc>
      </w:tr>
      <w:tr w:rsidR="00FE7653" w:rsidRPr="00322FE4" w14:paraId="1E3B31C0" w14:textId="2FA53E1A" w:rsidTr="00DA34D0">
        <w:trPr>
          <w:trHeight w:val="595"/>
        </w:trPr>
        <w:tc>
          <w:tcPr>
            <w:tcW w:w="361" w:type="pct"/>
          </w:tcPr>
          <w:p w14:paraId="2C49C51D" w14:textId="77777777" w:rsidR="00FE7653" w:rsidRPr="00322FE4" w:rsidRDefault="00FE7653" w:rsidP="00FE7653">
            <w:pPr>
              <w:pStyle w:val="TableText-Indented"/>
            </w:pPr>
            <w:r w:rsidRPr="00322FE4">
              <w:t>91</w:t>
            </w:r>
            <w:r w:rsidRPr="00322FE4">
              <w:rPr>
                <w:vertAlign w:val="subscript"/>
              </w:rPr>
              <w:t>h</w:t>
            </w:r>
          </w:p>
        </w:tc>
        <w:tc>
          <w:tcPr>
            <w:tcW w:w="700" w:type="pct"/>
          </w:tcPr>
          <w:p w14:paraId="251BC553" w14:textId="77777777" w:rsidR="00FE7653" w:rsidRPr="00322FE4" w:rsidRDefault="00FE7653" w:rsidP="00FE7653">
            <w:pPr>
              <w:pStyle w:val="TableText-Centered"/>
            </w:pPr>
            <w:r w:rsidRPr="00322FE4">
              <w:t>16</w:t>
            </w:r>
          </w:p>
        </w:tc>
        <w:tc>
          <w:tcPr>
            <w:tcW w:w="2611" w:type="pct"/>
          </w:tcPr>
          <w:p w14:paraId="356DC82F" w14:textId="77777777" w:rsidR="00FE7653" w:rsidRPr="00322FE4" w:rsidRDefault="00FE7653" w:rsidP="00FE7653">
            <w:pPr>
              <w:pStyle w:val="TableText"/>
            </w:pPr>
            <w:r>
              <w:t>termination</w:t>
            </w:r>
            <w:r w:rsidRPr="00322FE4">
              <w:t xml:space="preserve">_requester_nonce, a random value chosen by the </w:t>
            </w:r>
            <w:r>
              <w:t>termination</w:t>
            </w:r>
            <w:r w:rsidRPr="00322FE4">
              <w:t xml:space="preserve"> requester</w:t>
            </w:r>
          </w:p>
        </w:tc>
        <w:tc>
          <w:tcPr>
            <w:tcW w:w="531" w:type="pct"/>
          </w:tcPr>
          <w:p w14:paraId="4FA59468" w14:textId="77777777" w:rsidR="00FE7653" w:rsidRPr="00322FE4" w:rsidRDefault="00FE7653" w:rsidP="00FE7653">
            <w:pPr>
              <w:pStyle w:val="TableText-Centered"/>
            </w:pPr>
            <w:r w:rsidRPr="00322FE4">
              <w:t>mandatory</w:t>
            </w:r>
          </w:p>
        </w:tc>
        <w:tc>
          <w:tcPr>
            <w:tcW w:w="797" w:type="pct"/>
          </w:tcPr>
          <w:p w14:paraId="6820B2D3" w14:textId="0C9ED400" w:rsidR="00FE7653" w:rsidRPr="00322FE4" w:rsidRDefault="00FE7653" w:rsidP="00FE7653">
            <w:pPr>
              <w:pStyle w:val="TableText-Centered"/>
            </w:pPr>
            <w:r>
              <w:t>N/A</w:t>
            </w:r>
          </w:p>
        </w:tc>
      </w:tr>
      <w:tr w:rsidR="00FE7653" w:rsidRPr="00322FE4" w14:paraId="3728FA8B" w14:textId="16023395" w:rsidTr="00DA34D0">
        <w:trPr>
          <w:trHeight w:val="356"/>
        </w:trPr>
        <w:tc>
          <w:tcPr>
            <w:tcW w:w="361" w:type="pct"/>
          </w:tcPr>
          <w:p w14:paraId="5FF04FAA" w14:textId="77777777" w:rsidR="00FE7653" w:rsidRPr="00322FE4" w:rsidRDefault="00FE7653" w:rsidP="00FE7653">
            <w:pPr>
              <w:pStyle w:val="TableText-Indented"/>
            </w:pPr>
            <w:r w:rsidRPr="00322FE4">
              <w:t>58</w:t>
            </w:r>
            <w:r w:rsidRPr="00322FE4">
              <w:rPr>
                <w:vertAlign w:val="subscript"/>
              </w:rPr>
              <w:t>h</w:t>
            </w:r>
          </w:p>
        </w:tc>
        <w:tc>
          <w:tcPr>
            <w:tcW w:w="700" w:type="pct"/>
          </w:tcPr>
          <w:p w14:paraId="212D2073" w14:textId="77777777" w:rsidR="00FE7653" w:rsidRPr="00322FE4" w:rsidRDefault="00FE7653" w:rsidP="00FE7653">
            <w:pPr>
              <w:pStyle w:val="TableText-Centered"/>
            </w:pPr>
            <w:r w:rsidRPr="00322FE4">
              <w:t>1–4</w:t>
            </w:r>
            <w:r>
              <w:t>0</w:t>
            </w:r>
          </w:p>
        </w:tc>
        <w:tc>
          <w:tcPr>
            <w:tcW w:w="2611" w:type="pct"/>
          </w:tcPr>
          <w:p w14:paraId="5B42A0A3" w14:textId="77777777" w:rsidR="00FE7653" w:rsidRPr="00322FE4" w:rsidRDefault="00FE7653" w:rsidP="00FE7653">
            <w:pPr>
              <w:pStyle w:val="TableText"/>
            </w:pPr>
            <w:r w:rsidRPr="00322FE4">
              <w:t xml:space="preserve">arbitrary_data, arbitrary data field chosen by the </w:t>
            </w:r>
            <w:r>
              <w:t>termination</w:t>
            </w:r>
            <w:r w:rsidRPr="00322FE4">
              <w:t xml:space="preserve"> requester</w:t>
            </w:r>
          </w:p>
        </w:tc>
        <w:tc>
          <w:tcPr>
            <w:tcW w:w="531" w:type="pct"/>
          </w:tcPr>
          <w:p w14:paraId="26196449" w14:textId="77777777" w:rsidR="00FE7653" w:rsidRPr="00322FE4" w:rsidRDefault="00FE7653" w:rsidP="00FE7653">
            <w:pPr>
              <w:pStyle w:val="TableText-Centered"/>
            </w:pPr>
            <w:r w:rsidRPr="00322FE4">
              <w:t>optional</w:t>
            </w:r>
          </w:p>
        </w:tc>
        <w:tc>
          <w:tcPr>
            <w:tcW w:w="797" w:type="pct"/>
          </w:tcPr>
          <w:p w14:paraId="4C3A9340" w14:textId="4437AB6A" w:rsidR="00FE7653" w:rsidRPr="00322FE4" w:rsidRDefault="00FE7653" w:rsidP="00FE7653">
            <w:pPr>
              <w:pStyle w:val="TableText-Centered"/>
            </w:pPr>
            <w:r>
              <w:t>N/A</w:t>
            </w:r>
          </w:p>
        </w:tc>
      </w:tr>
    </w:tbl>
    <w:p w14:paraId="4C8FD122" w14:textId="5B6C6BAC" w:rsidR="002B1B2F" w:rsidRDefault="002B1B2F" w:rsidP="00C27AA6">
      <w:pPr>
        <w:pStyle w:val="CaptionTable"/>
      </w:pPr>
      <w:bookmarkStart w:id="1772" w:name="_Ref61694999"/>
      <w:bookmarkStart w:id="1773" w:name="_Toc62126732"/>
      <w:bookmarkStart w:id="1774" w:name="_Toc62127581"/>
      <w:bookmarkStart w:id="1775" w:name="_Toc118223087"/>
      <w:r>
        <w:t xml:space="preserve">Table </w:t>
      </w:r>
      <w:fldSimple w:instr=" STYLEREF 1 \s ">
        <w:r w:rsidR="00D81990">
          <w:rPr>
            <w:noProof/>
          </w:rPr>
          <w:t>15</w:t>
        </w:r>
      </w:fldSimple>
      <w:r w:rsidR="00183237">
        <w:noBreakHyphen/>
      </w:r>
      <w:fldSimple w:instr=" SEQ Table \* ARABIC \s 1 ">
        <w:r w:rsidR="00D81990">
          <w:rPr>
            <w:noProof/>
          </w:rPr>
          <w:t>18</w:t>
        </w:r>
      </w:fldSimple>
      <w:bookmarkEnd w:id="1772"/>
      <w:r>
        <w:t xml:space="preserve">: </w:t>
      </w:r>
      <w:r w:rsidRPr="00A671AC">
        <w:t>Endpoint Termination Attestation Data Fields</w:t>
      </w:r>
      <w:bookmarkEnd w:id="1773"/>
      <w:bookmarkEnd w:id="1774"/>
      <w:bookmarkEnd w:id="1775"/>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24"/>
        <w:gridCol w:w="1441"/>
        <w:gridCol w:w="5400"/>
        <w:gridCol w:w="1080"/>
        <w:gridCol w:w="1620"/>
      </w:tblGrid>
      <w:tr w:rsidR="00FE7653" w:rsidRPr="00D71BAB" w14:paraId="0F703BB7" w14:textId="0E04632F" w:rsidTr="00DA34D0">
        <w:trPr>
          <w:trHeight w:val="357"/>
          <w:tblHeader/>
        </w:trPr>
        <w:tc>
          <w:tcPr>
            <w:tcW w:w="307" w:type="pct"/>
            <w:tcBorders>
              <w:top w:val="single" w:sz="4" w:space="0" w:color="auto"/>
              <w:left w:val="single" w:sz="4" w:space="0" w:color="auto"/>
              <w:bottom w:val="single" w:sz="4" w:space="0" w:color="auto"/>
              <w:right w:val="single" w:sz="4" w:space="0" w:color="auto"/>
            </w:tcBorders>
            <w:shd w:val="clear" w:color="auto" w:fill="0070C0"/>
          </w:tcPr>
          <w:p w14:paraId="0333F63B" w14:textId="77777777" w:rsidR="00FE7653" w:rsidRPr="00D93EE3" w:rsidRDefault="00FE7653" w:rsidP="00FE7653">
            <w:pPr>
              <w:pStyle w:val="TableHead"/>
            </w:pPr>
            <w:r w:rsidRPr="00D93EE3">
              <w:t>Tag</w:t>
            </w:r>
          </w:p>
        </w:tc>
        <w:tc>
          <w:tcPr>
            <w:tcW w:w="709" w:type="pct"/>
            <w:tcBorders>
              <w:top w:val="single" w:sz="4" w:space="0" w:color="auto"/>
              <w:left w:val="single" w:sz="4" w:space="0" w:color="auto"/>
              <w:bottom w:val="single" w:sz="4" w:space="0" w:color="auto"/>
              <w:right w:val="single" w:sz="4" w:space="0" w:color="auto"/>
            </w:tcBorders>
            <w:shd w:val="clear" w:color="auto" w:fill="0070C0"/>
          </w:tcPr>
          <w:p w14:paraId="7B79D86C" w14:textId="0E1877C5" w:rsidR="00FE7653" w:rsidRPr="00D93EE3" w:rsidRDefault="00FE7653" w:rsidP="00FE7653">
            <w:pPr>
              <w:pStyle w:val="TableHead-Centered"/>
            </w:pPr>
            <w:r w:rsidRPr="00D93EE3">
              <w:t>Length</w:t>
            </w:r>
            <w:r>
              <w:t xml:space="preserve"> (bytes)</w:t>
            </w:r>
          </w:p>
        </w:tc>
        <w:tc>
          <w:tcPr>
            <w:tcW w:w="2656" w:type="pct"/>
            <w:tcBorders>
              <w:top w:val="single" w:sz="4" w:space="0" w:color="auto"/>
              <w:left w:val="single" w:sz="4" w:space="0" w:color="auto"/>
              <w:bottom w:val="single" w:sz="4" w:space="0" w:color="auto"/>
              <w:right w:val="single" w:sz="4" w:space="0" w:color="auto"/>
            </w:tcBorders>
            <w:shd w:val="clear" w:color="auto" w:fill="0070C0"/>
          </w:tcPr>
          <w:p w14:paraId="0C70A0C6" w14:textId="77777777" w:rsidR="00FE7653" w:rsidRPr="00D93EE3" w:rsidRDefault="00FE7653" w:rsidP="00FE7653">
            <w:pPr>
              <w:pStyle w:val="TableHead"/>
            </w:pPr>
            <w:r w:rsidRPr="00D93EE3">
              <w:t>Description</w:t>
            </w:r>
          </w:p>
        </w:tc>
        <w:tc>
          <w:tcPr>
            <w:tcW w:w="531" w:type="pct"/>
            <w:tcBorders>
              <w:top w:val="single" w:sz="4" w:space="0" w:color="auto"/>
              <w:left w:val="single" w:sz="4" w:space="0" w:color="auto"/>
              <w:bottom w:val="single" w:sz="4" w:space="0" w:color="auto"/>
              <w:right w:val="single" w:sz="4" w:space="0" w:color="auto"/>
            </w:tcBorders>
            <w:shd w:val="clear" w:color="auto" w:fill="0070C0"/>
          </w:tcPr>
          <w:p w14:paraId="57D487F2" w14:textId="77777777" w:rsidR="00FE7653" w:rsidRPr="00D93EE3" w:rsidRDefault="00FE7653" w:rsidP="00FE7653">
            <w:pPr>
              <w:pStyle w:val="TableHead-Centered"/>
            </w:pPr>
            <w:r w:rsidRPr="00D93EE3">
              <w:t>Field is</w:t>
            </w:r>
          </w:p>
        </w:tc>
        <w:tc>
          <w:tcPr>
            <w:tcW w:w="797" w:type="pct"/>
            <w:tcBorders>
              <w:top w:val="single" w:sz="4" w:space="0" w:color="auto"/>
              <w:left w:val="single" w:sz="4" w:space="0" w:color="auto"/>
              <w:bottom w:val="single" w:sz="4" w:space="0" w:color="auto"/>
              <w:right w:val="single" w:sz="4" w:space="0" w:color="auto"/>
            </w:tcBorders>
            <w:shd w:val="clear" w:color="auto" w:fill="0070C0"/>
          </w:tcPr>
          <w:p w14:paraId="5AC4DA7A" w14:textId="65ACACA8" w:rsidR="00FE7653" w:rsidRPr="00D93EE3" w:rsidRDefault="00FE7653" w:rsidP="00FE7653">
            <w:pPr>
              <w:pStyle w:val="TableHead-Centered"/>
            </w:pPr>
            <w:r w:rsidRPr="00400FA7">
              <w:t>Domain Version</w:t>
            </w:r>
          </w:p>
        </w:tc>
      </w:tr>
      <w:tr w:rsidR="00FE7653" w:rsidRPr="00D71BAB" w14:paraId="47606AE1" w14:textId="7C4F8547" w:rsidTr="00DA34D0">
        <w:trPr>
          <w:trHeight w:val="357"/>
        </w:trPr>
        <w:tc>
          <w:tcPr>
            <w:tcW w:w="307" w:type="pct"/>
            <w:tcBorders>
              <w:top w:val="single" w:sz="4" w:space="0" w:color="auto"/>
            </w:tcBorders>
          </w:tcPr>
          <w:p w14:paraId="5FAF8510" w14:textId="77777777" w:rsidR="00FE7653" w:rsidRPr="00D71BAB" w:rsidRDefault="00FE7653" w:rsidP="00FE7653">
            <w:pPr>
              <w:pStyle w:val="TableText"/>
            </w:pPr>
            <w:r w:rsidRPr="00D71BAB">
              <w:t>41</w:t>
            </w:r>
            <w:r w:rsidRPr="00D71BAB">
              <w:rPr>
                <w:vertAlign w:val="subscript"/>
              </w:rPr>
              <w:t>h</w:t>
            </w:r>
          </w:p>
        </w:tc>
        <w:tc>
          <w:tcPr>
            <w:tcW w:w="709" w:type="pct"/>
            <w:tcBorders>
              <w:top w:val="single" w:sz="4" w:space="0" w:color="auto"/>
            </w:tcBorders>
          </w:tcPr>
          <w:p w14:paraId="6B90AFBF" w14:textId="77777777" w:rsidR="00FE7653" w:rsidRPr="00D71BAB" w:rsidRDefault="00FE7653" w:rsidP="00FE7653">
            <w:pPr>
              <w:pStyle w:val="TableText-Centered"/>
            </w:pPr>
            <w:r w:rsidRPr="00D71BAB">
              <w:t>1</w:t>
            </w:r>
          </w:p>
        </w:tc>
        <w:tc>
          <w:tcPr>
            <w:tcW w:w="2656" w:type="pct"/>
            <w:tcBorders>
              <w:top w:val="single" w:sz="4" w:space="0" w:color="auto"/>
            </w:tcBorders>
          </w:tcPr>
          <w:p w14:paraId="28B312AC" w14:textId="77777777" w:rsidR="00FE7653" w:rsidRPr="00C12596" w:rsidRDefault="00FE7653" w:rsidP="00FE7653">
            <w:pPr>
              <w:pStyle w:val="TableText"/>
            </w:pPr>
            <w:r w:rsidRPr="00D71BAB">
              <w:t>version = 01</w:t>
            </w:r>
            <w:r w:rsidRPr="00D71BAB">
              <w:rPr>
                <w:vertAlign w:val="subscript"/>
              </w:rPr>
              <w:t>h</w:t>
            </w:r>
            <w:r>
              <w:t xml:space="preserve">, </w:t>
            </w:r>
            <w:r w:rsidRPr="007970DF">
              <w:t xml:space="preserve">version of Endpoint Termination Attestation </w:t>
            </w:r>
          </w:p>
        </w:tc>
        <w:tc>
          <w:tcPr>
            <w:tcW w:w="531" w:type="pct"/>
            <w:tcBorders>
              <w:top w:val="single" w:sz="4" w:space="0" w:color="auto"/>
            </w:tcBorders>
          </w:tcPr>
          <w:p w14:paraId="78E013B1" w14:textId="77777777" w:rsidR="00FE7653" w:rsidRPr="00D71BAB" w:rsidRDefault="00FE7653" w:rsidP="00FE7653">
            <w:pPr>
              <w:pStyle w:val="TableText-Centered"/>
            </w:pPr>
            <w:r>
              <w:t>mandatory</w:t>
            </w:r>
          </w:p>
        </w:tc>
        <w:tc>
          <w:tcPr>
            <w:tcW w:w="797" w:type="pct"/>
            <w:tcBorders>
              <w:top w:val="single" w:sz="4" w:space="0" w:color="auto"/>
            </w:tcBorders>
          </w:tcPr>
          <w:p w14:paraId="53DF3664" w14:textId="77777777" w:rsidR="00FE7653" w:rsidRDefault="00FE7653" w:rsidP="00FE7653">
            <w:pPr>
              <w:pStyle w:val="TableText-Centered"/>
            </w:pPr>
            <w:r>
              <w:t xml:space="preserve">Informative only. </w:t>
            </w:r>
          </w:p>
          <w:p w14:paraId="54963311" w14:textId="5CC38557" w:rsidR="00FE7653" w:rsidRDefault="00FE7653" w:rsidP="00FE7653">
            <w:pPr>
              <w:pStyle w:val="TableText-Centered"/>
            </w:pPr>
            <w:r>
              <w:t>N/A</w:t>
            </w:r>
          </w:p>
        </w:tc>
      </w:tr>
      <w:tr w:rsidR="00FE7653" w:rsidRPr="00D71BAB" w14:paraId="0ABEEBB5" w14:textId="7EBE566A" w:rsidTr="00DA34D0">
        <w:trPr>
          <w:trHeight w:val="356"/>
        </w:trPr>
        <w:tc>
          <w:tcPr>
            <w:tcW w:w="307" w:type="pct"/>
          </w:tcPr>
          <w:p w14:paraId="58F1240F" w14:textId="77777777" w:rsidR="00FE7653" w:rsidRPr="00D71BAB" w:rsidRDefault="00FE7653" w:rsidP="00FE7653">
            <w:pPr>
              <w:pStyle w:val="TableText"/>
            </w:pPr>
            <w:r w:rsidRPr="00D71BAB">
              <w:t>92</w:t>
            </w:r>
            <w:r w:rsidRPr="00D71BAB">
              <w:rPr>
                <w:vertAlign w:val="subscript"/>
              </w:rPr>
              <w:t>h</w:t>
            </w:r>
          </w:p>
        </w:tc>
        <w:tc>
          <w:tcPr>
            <w:tcW w:w="709" w:type="pct"/>
          </w:tcPr>
          <w:p w14:paraId="360149FD" w14:textId="77777777" w:rsidR="00FE7653" w:rsidRPr="00D71BAB" w:rsidRDefault="00FE7653" w:rsidP="00FE7653">
            <w:pPr>
              <w:pStyle w:val="TableText-Centered"/>
            </w:pPr>
            <w:r w:rsidRPr="00D71BAB">
              <w:t>8</w:t>
            </w:r>
          </w:p>
        </w:tc>
        <w:tc>
          <w:tcPr>
            <w:tcW w:w="2656" w:type="pct"/>
          </w:tcPr>
          <w:p w14:paraId="6A803005" w14:textId="77777777" w:rsidR="00FE7653" w:rsidRPr="00D71BAB" w:rsidRDefault="00FE7653" w:rsidP="00FE7653">
            <w:pPr>
              <w:pStyle w:val="TableText"/>
            </w:pPr>
            <w:r w:rsidRPr="00D71BAB">
              <w:t>random</w:t>
            </w:r>
          </w:p>
        </w:tc>
        <w:tc>
          <w:tcPr>
            <w:tcW w:w="531" w:type="pct"/>
          </w:tcPr>
          <w:p w14:paraId="52BF2A19" w14:textId="77777777" w:rsidR="00FE7653" w:rsidRPr="00D71BAB" w:rsidRDefault="00FE7653" w:rsidP="00FE7653">
            <w:pPr>
              <w:pStyle w:val="TableText-Centered"/>
            </w:pPr>
            <w:r>
              <w:t>mandatory</w:t>
            </w:r>
          </w:p>
        </w:tc>
        <w:tc>
          <w:tcPr>
            <w:tcW w:w="797" w:type="pct"/>
          </w:tcPr>
          <w:p w14:paraId="11FA142A" w14:textId="61700104" w:rsidR="00FE7653" w:rsidRDefault="00336755" w:rsidP="00FE7653">
            <w:pPr>
              <w:pStyle w:val="TableText-Centered"/>
            </w:pPr>
            <w:r>
              <w:t>D-VS</w:t>
            </w:r>
          </w:p>
        </w:tc>
      </w:tr>
      <w:tr w:rsidR="00FE7653" w:rsidRPr="00D71BAB" w14:paraId="0AB47C89" w14:textId="6EF6F0E5" w:rsidTr="00DA34D0">
        <w:trPr>
          <w:trHeight w:val="356"/>
        </w:trPr>
        <w:tc>
          <w:tcPr>
            <w:tcW w:w="307" w:type="pct"/>
          </w:tcPr>
          <w:p w14:paraId="59654470" w14:textId="77777777" w:rsidR="00FE7653" w:rsidRPr="00D71BAB" w:rsidRDefault="00FE7653" w:rsidP="00FE7653">
            <w:pPr>
              <w:pStyle w:val="TableText"/>
            </w:pPr>
            <w:r w:rsidRPr="00D71BAB">
              <w:t>5F20</w:t>
            </w:r>
            <w:r w:rsidRPr="00D71BAB">
              <w:rPr>
                <w:vertAlign w:val="subscript"/>
              </w:rPr>
              <w:t>h</w:t>
            </w:r>
          </w:p>
        </w:tc>
        <w:tc>
          <w:tcPr>
            <w:tcW w:w="709" w:type="pct"/>
          </w:tcPr>
          <w:p w14:paraId="1CFF53AF" w14:textId="77777777" w:rsidR="00FE7653" w:rsidRPr="00D71BAB" w:rsidRDefault="00FE7653" w:rsidP="00FE7653">
            <w:pPr>
              <w:pStyle w:val="TableText-Centered"/>
            </w:pPr>
            <w:r w:rsidRPr="00D71BAB">
              <w:t>1–30</w:t>
            </w:r>
          </w:p>
        </w:tc>
        <w:tc>
          <w:tcPr>
            <w:tcW w:w="2656" w:type="pct"/>
          </w:tcPr>
          <w:p w14:paraId="0A3A0FA2" w14:textId="77777777" w:rsidR="00FE7653" w:rsidRPr="00D71BAB" w:rsidRDefault="00FE7653" w:rsidP="00FE7653">
            <w:pPr>
              <w:pStyle w:val="TableText"/>
            </w:pPr>
            <w:r w:rsidRPr="00D71BAB">
              <w:t xml:space="preserve">endpoint_identifier, identifier of the </w:t>
            </w:r>
            <w:r>
              <w:t>terminate</w:t>
            </w:r>
            <w:r w:rsidRPr="00D71BAB">
              <w:t>d endpoint</w:t>
            </w:r>
          </w:p>
        </w:tc>
        <w:tc>
          <w:tcPr>
            <w:tcW w:w="531" w:type="pct"/>
          </w:tcPr>
          <w:p w14:paraId="70767006" w14:textId="77777777" w:rsidR="00FE7653" w:rsidRPr="00D71BAB" w:rsidRDefault="00FE7653" w:rsidP="00FE7653">
            <w:pPr>
              <w:pStyle w:val="TableText-Centered"/>
            </w:pPr>
            <w:r>
              <w:t>mandatory</w:t>
            </w:r>
          </w:p>
        </w:tc>
        <w:tc>
          <w:tcPr>
            <w:tcW w:w="797" w:type="pct"/>
          </w:tcPr>
          <w:p w14:paraId="6EA72388" w14:textId="5903BC50" w:rsidR="00FE7653" w:rsidRDefault="00FE7653" w:rsidP="00FE7653">
            <w:pPr>
              <w:pStyle w:val="TableText-Centered"/>
            </w:pPr>
            <w:r>
              <w:t>V-OD-FW</w:t>
            </w:r>
          </w:p>
        </w:tc>
      </w:tr>
      <w:tr w:rsidR="00FE7653" w:rsidRPr="00D71BAB" w14:paraId="7908A9BE" w14:textId="00E06BF5" w:rsidTr="00DA34D0">
        <w:trPr>
          <w:trHeight w:val="356"/>
        </w:trPr>
        <w:tc>
          <w:tcPr>
            <w:tcW w:w="307" w:type="pct"/>
          </w:tcPr>
          <w:p w14:paraId="491A4C0A" w14:textId="77777777" w:rsidR="00FE7653" w:rsidRPr="00D71BAB" w:rsidRDefault="00FE7653" w:rsidP="00FE7653">
            <w:pPr>
              <w:pStyle w:val="TableText"/>
            </w:pPr>
            <w:r w:rsidRPr="00D71BAB">
              <w:t>5F49</w:t>
            </w:r>
            <w:r w:rsidRPr="00D71BAB">
              <w:rPr>
                <w:vertAlign w:val="subscript"/>
              </w:rPr>
              <w:t>h</w:t>
            </w:r>
          </w:p>
        </w:tc>
        <w:tc>
          <w:tcPr>
            <w:tcW w:w="709" w:type="pct"/>
          </w:tcPr>
          <w:p w14:paraId="10E40549" w14:textId="77777777" w:rsidR="00FE7653" w:rsidRPr="00D71BAB" w:rsidRDefault="00FE7653" w:rsidP="00FE7653">
            <w:pPr>
              <w:pStyle w:val="TableText-Centered"/>
            </w:pPr>
            <w:r w:rsidRPr="00D71BAB">
              <w:t>65</w:t>
            </w:r>
          </w:p>
        </w:tc>
        <w:tc>
          <w:tcPr>
            <w:tcW w:w="2656" w:type="pct"/>
          </w:tcPr>
          <w:p w14:paraId="16AB7958" w14:textId="77777777" w:rsidR="00FE7653" w:rsidRPr="00D71BAB" w:rsidRDefault="00FE7653" w:rsidP="00FE7653">
            <w:pPr>
              <w:pStyle w:val="TableText"/>
            </w:pPr>
            <w:r w:rsidRPr="00D71BAB">
              <w:t xml:space="preserve">the public key of the </w:t>
            </w:r>
            <w:r>
              <w:t>terminate</w:t>
            </w:r>
            <w:r w:rsidRPr="00D71BAB">
              <w:t>d endpoint</w:t>
            </w:r>
          </w:p>
        </w:tc>
        <w:tc>
          <w:tcPr>
            <w:tcW w:w="531" w:type="pct"/>
          </w:tcPr>
          <w:p w14:paraId="4B5AE4CF" w14:textId="77777777" w:rsidR="00FE7653" w:rsidRPr="00D71BAB" w:rsidRDefault="00FE7653" w:rsidP="00FE7653">
            <w:pPr>
              <w:pStyle w:val="TableText-Centered"/>
            </w:pPr>
            <w:r>
              <w:t>mandatory</w:t>
            </w:r>
          </w:p>
        </w:tc>
        <w:tc>
          <w:tcPr>
            <w:tcW w:w="797" w:type="pct"/>
          </w:tcPr>
          <w:p w14:paraId="4DD2E962" w14:textId="7F5C3DB9" w:rsidR="00FE7653" w:rsidRDefault="00FE7653" w:rsidP="00FE7653">
            <w:pPr>
              <w:pStyle w:val="TableText-Centered"/>
            </w:pPr>
            <w:r>
              <w:t>V-OD-FW</w:t>
            </w:r>
          </w:p>
        </w:tc>
      </w:tr>
      <w:tr w:rsidR="00FE7653" w:rsidRPr="00D71BAB" w14:paraId="7DC14557" w14:textId="0477F714" w:rsidTr="00DA34D0">
        <w:trPr>
          <w:trHeight w:val="356"/>
        </w:trPr>
        <w:tc>
          <w:tcPr>
            <w:tcW w:w="307" w:type="pct"/>
          </w:tcPr>
          <w:p w14:paraId="5C64E857" w14:textId="77777777" w:rsidR="00FE7653" w:rsidRPr="00D71BAB" w:rsidRDefault="00FE7653" w:rsidP="00FE7653">
            <w:pPr>
              <w:pStyle w:val="TableText"/>
            </w:pPr>
            <w:r w:rsidRPr="00D71BAB">
              <w:t>91</w:t>
            </w:r>
            <w:r w:rsidRPr="00D71BAB">
              <w:rPr>
                <w:vertAlign w:val="subscript"/>
              </w:rPr>
              <w:t>h</w:t>
            </w:r>
          </w:p>
        </w:tc>
        <w:tc>
          <w:tcPr>
            <w:tcW w:w="709" w:type="pct"/>
          </w:tcPr>
          <w:p w14:paraId="2632376F" w14:textId="77777777" w:rsidR="00FE7653" w:rsidRPr="00D71BAB" w:rsidRDefault="00FE7653" w:rsidP="00FE7653">
            <w:pPr>
              <w:pStyle w:val="TableText-Centered"/>
            </w:pPr>
            <w:r w:rsidRPr="00D71BAB">
              <w:t>16</w:t>
            </w:r>
          </w:p>
        </w:tc>
        <w:tc>
          <w:tcPr>
            <w:tcW w:w="2656" w:type="pct"/>
          </w:tcPr>
          <w:p w14:paraId="6F857164" w14:textId="77777777" w:rsidR="00FE7653" w:rsidRPr="00D71BAB" w:rsidRDefault="00FE7653" w:rsidP="00FE7653">
            <w:pPr>
              <w:pStyle w:val="TableText"/>
            </w:pPr>
            <w:r>
              <w:t>termination</w:t>
            </w:r>
            <w:r w:rsidRPr="00D71BAB">
              <w:t>_requester_nonce</w:t>
            </w:r>
          </w:p>
        </w:tc>
        <w:tc>
          <w:tcPr>
            <w:tcW w:w="531" w:type="pct"/>
          </w:tcPr>
          <w:p w14:paraId="6D5C01E3" w14:textId="77777777" w:rsidR="00FE7653" w:rsidRPr="00D71BAB" w:rsidRDefault="00FE7653" w:rsidP="00FE7653">
            <w:pPr>
              <w:pStyle w:val="TableText-Centered"/>
            </w:pPr>
            <w:r>
              <w:t>mandatory</w:t>
            </w:r>
          </w:p>
        </w:tc>
        <w:tc>
          <w:tcPr>
            <w:tcW w:w="797" w:type="pct"/>
          </w:tcPr>
          <w:p w14:paraId="33DB8229" w14:textId="1C5CDE9C" w:rsidR="00FE7653" w:rsidRDefault="00D01711" w:rsidP="00FE7653">
            <w:pPr>
              <w:pStyle w:val="TableText-Centered"/>
            </w:pPr>
            <w:r>
              <w:t>D-VS</w:t>
            </w:r>
          </w:p>
        </w:tc>
      </w:tr>
      <w:tr w:rsidR="00FE7653" w:rsidRPr="00D71BAB" w14:paraId="2B8BBB25" w14:textId="20DAA370" w:rsidTr="00DA34D0">
        <w:trPr>
          <w:trHeight w:val="356"/>
        </w:trPr>
        <w:tc>
          <w:tcPr>
            <w:tcW w:w="307" w:type="pct"/>
          </w:tcPr>
          <w:p w14:paraId="7A8E1FC0" w14:textId="77777777" w:rsidR="00FE7653" w:rsidRPr="00D71BAB" w:rsidRDefault="00FE7653" w:rsidP="00FE7653">
            <w:pPr>
              <w:pStyle w:val="TableText"/>
            </w:pPr>
            <w:r w:rsidRPr="00D71BAB">
              <w:t>58</w:t>
            </w:r>
            <w:r w:rsidRPr="00D71BAB">
              <w:rPr>
                <w:vertAlign w:val="subscript"/>
              </w:rPr>
              <w:t>h</w:t>
            </w:r>
          </w:p>
        </w:tc>
        <w:tc>
          <w:tcPr>
            <w:tcW w:w="709" w:type="pct"/>
          </w:tcPr>
          <w:p w14:paraId="39650069" w14:textId="77777777" w:rsidR="00FE7653" w:rsidRPr="00D71BAB" w:rsidRDefault="00FE7653" w:rsidP="00FE7653">
            <w:pPr>
              <w:pStyle w:val="TableText-Centered"/>
            </w:pPr>
            <w:r w:rsidRPr="00D71BAB">
              <w:t>1–4</w:t>
            </w:r>
            <w:r>
              <w:t>0</w:t>
            </w:r>
          </w:p>
        </w:tc>
        <w:tc>
          <w:tcPr>
            <w:tcW w:w="2656" w:type="pct"/>
          </w:tcPr>
          <w:p w14:paraId="72CD9921" w14:textId="77777777" w:rsidR="00FE7653" w:rsidRPr="00D71BAB" w:rsidRDefault="00FE7653" w:rsidP="00FE7653">
            <w:pPr>
              <w:pStyle w:val="TableText"/>
            </w:pPr>
            <w:r w:rsidRPr="00D71BAB">
              <w:t>arbitrary_data</w:t>
            </w:r>
          </w:p>
        </w:tc>
        <w:tc>
          <w:tcPr>
            <w:tcW w:w="531" w:type="pct"/>
          </w:tcPr>
          <w:p w14:paraId="547870C9" w14:textId="77777777" w:rsidR="00FE7653" w:rsidRPr="00D71BAB" w:rsidRDefault="00FE7653" w:rsidP="00FE7653">
            <w:pPr>
              <w:pStyle w:val="TableText-Centered"/>
            </w:pPr>
            <w:r>
              <w:t>o</w:t>
            </w:r>
            <w:r w:rsidRPr="00D71BAB">
              <w:t>ptional</w:t>
            </w:r>
          </w:p>
        </w:tc>
        <w:tc>
          <w:tcPr>
            <w:tcW w:w="797" w:type="pct"/>
          </w:tcPr>
          <w:p w14:paraId="068F3C0D" w14:textId="3702B14C" w:rsidR="00FE7653" w:rsidRDefault="00D01711" w:rsidP="00FE7653">
            <w:pPr>
              <w:pStyle w:val="TableText-Centered"/>
            </w:pPr>
            <w:r>
              <w:t>D-VS</w:t>
            </w:r>
          </w:p>
        </w:tc>
      </w:tr>
      <w:tr w:rsidR="00FE7653" w:rsidRPr="00D71BAB" w14:paraId="60A89DEC" w14:textId="2CA470B8" w:rsidTr="00DA34D0">
        <w:trPr>
          <w:trHeight w:val="356"/>
        </w:trPr>
        <w:tc>
          <w:tcPr>
            <w:tcW w:w="307" w:type="pct"/>
          </w:tcPr>
          <w:p w14:paraId="2A97320A" w14:textId="77777777" w:rsidR="00FE7653" w:rsidRPr="00D71BAB" w:rsidRDefault="00FE7653" w:rsidP="00FE7653">
            <w:pPr>
              <w:pStyle w:val="TableText"/>
            </w:pPr>
            <w:r w:rsidRPr="00D71BAB">
              <w:lastRenderedPageBreak/>
              <w:t>93</w:t>
            </w:r>
            <w:r w:rsidRPr="00D71BAB">
              <w:rPr>
                <w:vertAlign w:val="subscript"/>
              </w:rPr>
              <w:t>h</w:t>
            </w:r>
          </w:p>
        </w:tc>
        <w:tc>
          <w:tcPr>
            <w:tcW w:w="709" w:type="pct"/>
          </w:tcPr>
          <w:p w14:paraId="05677AEF" w14:textId="77777777" w:rsidR="00FE7653" w:rsidRPr="00D71BAB" w:rsidRDefault="00FE7653" w:rsidP="00FE7653">
            <w:pPr>
              <w:pStyle w:val="TableText-Centered"/>
            </w:pPr>
            <w:r w:rsidRPr="00D71BAB">
              <w:t>4</w:t>
            </w:r>
          </w:p>
        </w:tc>
        <w:tc>
          <w:tcPr>
            <w:tcW w:w="2656" w:type="pct"/>
          </w:tcPr>
          <w:p w14:paraId="6DE3D95F" w14:textId="77777777" w:rsidR="00FE7653" w:rsidRPr="00D71BAB" w:rsidRDefault="00FE7653" w:rsidP="00FE7653">
            <w:pPr>
              <w:pStyle w:val="TableText"/>
            </w:pPr>
            <w:r w:rsidRPr="00D71BAB">
              <w:t>usage = D6854CB9</w:t>
            </w:r>
            <w:r w:rsidRPr="00D71BAB">
              <w:rPr>
                <w:vertAlign w:val="subscript"/>
              </w:rPr>
              <w:t>h</w:t>
            </w:r>
          </w:p>
        </w:tc>
        <w:tc>
          <w:tcPr>
            <w:tcW w:w="531" w:type="pct"/>
          </w:tcPr>
          <w:p w14:paraId="5916F457" w14:textId="77777777" w:rsidR="00FE7653" w:rsidRPr="00D71BAB" w:rsidRDefault="00FE7653" w:rsidP="00FE7653">
            <w:pPr>
              <w:pStyle w:val="TableText-Centered"/>
            </w:pPr>
            <w:r>
              <w:t>mandatory</w:t>
            </w:r>
          </w:p>
        </w:tc>
        <w:tc>
          <w:tcPr>
            <w:tcW w:w="797" w:type="pct"/>
          </w:tcPr>
          <w:p w14:paraId="46037DBE" w14:textId="624E4058" w:rsidR="00FE7653" w:rsidRDefault="00D01711" w:rsidP="00FE7653">
            <w:pPr>
              <w:pStyle w:val="TableText-Centered"/>
            </w:pPr>
            <w:r>
              <w:t>D-VS</w:t>
            </w:r>
          </w:p>
        </w:tc>
      </w:tr>
    </w:tbl>
    <w:p w14:paraId="7D7D1EC2" w14:textId="2BCBAFF2" w:rsidR="002B1B2F" w:rsidRDefault="002B1B2F" w:rsidP="008658FF">
      <w:pPr>
        <w:pStyle w:val="CaptionTable"/>
      </w:pPr>
      <w:bookmarkStart w:id="1776" w:name="_Ref61694929"/>
      <w:bookmarkStart w:id="1777" w:name="_Toc62126733"/>
      <w:bookmarkStart w:id="1778" w:name="_Toc62127582"/>
      <w:bookmarkStart w:id="1779" w:name="_Toc118223088"/>
      <w:r>
        <w:t xml:space="preserve">Table </w:t>
      </w:r>
      <w:fldSimple w:instr=" STYLEREF 1 \s ">
        <w:r w:rsidR="00D81990">
          <w:rPr>
            <w:noProof/>
          </w:rPr>
          <w:t>15</w:t>
        </w:r>
      </w:fldSimple>
      <w:r w:rsidR="00183237">
        <w:noBreakHyphen/>
      </w:r>
      <w:fldSimple w:instr=" SEQ Table \* ARABIC \s 1 ">
        <w:r w:rsidR="00D81990">
          <w:rPr>
            <w:noProof/>
          </w:rPr>
          <w:t>19</w:t>
        </w:r>
      </w:fldSimple>
      <w:bookmarkEnd w:id="1776"/>
      <w:r>
        <w:t xml:space="preserve">: </w:t>
      </w:r>
      <w:r w:rsidRPr="00BE1898">
        <w:t>Endpoint Termination Attestation</w:t>
      </w:r>
      <w:bookmarkEnd w:id="1777"/>
      <w:bookmarkEnd w:id="1778"/>
      <w:bookmarkEnd w:id="177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57"/>
        <w:gridCol w:w="1574"/>
        <w:gridCol w:w="5200"/>
        <w:gridCol w:w="1047"/>
        <w:gridCol w:w="1587"/>
      </w:tblGrid>
      <w:tr w:rsidR="00FE7653" w:rsidRPr="00D93EE3" w14:paraId="6D044771" w14:textId="4EC09728" w:rsidTr="00554762">
        <w:trPr>
          <w:trHeight w:val="357"/>
          <w:tblHeader/>
        </w:trPr>
        <w:tc>
          <w:tcPr>
            <w:tcW w:w="307" w:type="pct"/>
            <w:tcBorders>
              <w:top w:val="single" w:sz="4" w:space="0" w:color="auto"/>
              <w:left w:val="single" w:sz="4" w:space="0" w:color="auto"/>
              <w:bottom w:val="single" w:sz="4" w:space="0" w:color="auto"/>
              <w:right w:val="single" w:sz="4" w:space="0" w:color="auto"/>
            </w:tcBorders>
            <w:shd w:val="clear" w:color="auto" w:fill="0070C0"/>
          </w:tcPr>
          <w:p w14:paraId="5B9C21E8" w14:textId="77777777" w:rsidR="00FE7653" w:rsidRPr="00D93EE3" w:rsidRDefault="00FE7653" w:rsidP="00FE7653">
            <w:pPr>
              <w:pStyle w:val="TableHead"/>
            </w:pPr>
            <w:r w:rsidRPr="00D93EE3">
              <w:t>Tag</w:t>
            </w:r>
          </w:p>
        </w:tc>
        <w:tc>
          <w:tcPr>
            <w:tcW w:w="791" w:type="pct"/>
            <w:tcBorders>
              <w:top w:val="single" w:sz="4" w:space="0" w:color="auto"/>
              <w:left w:val="single" w:sz="4" w:space="0" w:color="auto"/>
              <w:bottom w:val="single" w:sz="4" w:space="0" w:color="auto"/>
              <w:right w:val="single" w:sz="4" w:space="0" w:color="auto"/>
            </w:tcBorders>
            <w:shd w:val="clear" w:color="auto" w:fill="0070C0"/>
          </w:tcPr>
          <w:p w14:paraId="0FCDB74C" w14:textId="5FB354AD" w:rsidR="00FE7653" w:rsidRPr="00D93EE3" w:rsidRDefault="00FE7653" w:rsidP="00FE7653">
            <w:pPr>
              <w:pStyle w:val="TableHead-Centered"/>
            </w:pPr>
            <w:r w:rsidRPr="00D93EE3">
              <w:t>Length</w:t>
            </w:r>
            <w:r>
              <w:t xml:space="preserve"> (bytes)</w:t>
            </w:r>
          </w:p>
        </w:tc>
        <w:tc>
          <w:tcPr>
            <w:tcW w:w="2573" w:type="pct"/>
            <w:tcBorders>
              <w:top w:val="single" w:sz="4" w:space="0" w:color="auto"/>
              <w:left w:val="single" w:sz="4" w:space="0" w:color="auto"/>
              <w:bottom w:val="single" w:sz="4" w:space="0" w:color="auto"/>
              <w:right w:val="single" w:sz="4" w:space="0" w:color="auto"/>
            </w:tcBorders>
            <w:shd w:val="clear" w:color="auto" w:fill="0070C0"/>
          </w:tcPr>
          <w:p w14:paraId="61FD954E" w14:textId="77777777" w:rsidR="00FE7653" w:rsidRPr="00D93EE3" w:rsidRDefault="00FE7653" w:rsidP="00FE7653">
            <w:pPr>
              <w:pStyle w:val="TableHead"/>
            </w:pPr>
            <w:r w:rsidRPr="00D93EE3">
              <w:t>Description</w:t>
            </w:r>
          </w:p>
        </w:tc>
        <w:tc>
          <w:tcPr>
            <w:tcW w:w="531" w:type="pct"/>
            <w:tcBorders>
              <w:top w:val="single" w:sz="4" w:space="0" w:color="auto"/>
              <w:left w:val="single" w:sz="4" w:space="0" w:color="auto"/>
              <w:bottom w:val="single" w:sz="4" w:space="0" w:color="auto"/>
              <w:right w:val="single" w:sz="4" w:space="0" w:color="auto"/>
            </w:tcBorders>
            <w:shd w:val="clear" w:color="auto" w:fill="0070C0"/>
          </w:tcPr>
          <w:p w14:paraId="5855C21A" w14:textId="77777777" w:rsidR="00FE7653" w:rsidRPr="00D93EE3" w:rsidRDefault="00FE7653" w:rsidP="00FE7653">
            <w:pPr>
              <w:pStyle w:val="TableHead-Centered"/>
            </w:pPr>
            <w:r w:rsidRPr="00D93EE3">
              <w:t>Field is</w:t>
            </w:r>
          </w:p>
        </w:tc>
        <w:tc>
          <w:tcPr>
            <w:tcW w:w="797" w:type="pct"/>
            <w:tcBorders>
              <w:top w:val="single" w:sz="4" w:space="0" w:color="auto"/>
              <w:left w:val="single" w:sz="4" w:space="0" w:color="auto"/>
              <w:bottom w:val="single" w:sz="4" w:space="0" w:color="auto"/>
              <w:right w:val="single" w:sz="4" w:space="0" w:color="auto"/>
            </w:tcBorders>
            <w:shd w:val="clear" w:color="auto" w:fill="0070C0"/>
          </w:tcPr>
          <w:p w14:paraId="263C99B0" w14:textId="24E0D811" w:rsidR="00FE7653" w:rsidRPr="00D93EE3" w:rsidRDefault="00FE7653" w:rsidP="00FE7653">
            <w:pPr>
              <w:pStyle w:val="TableHead-Centered"/>
            </w:pPr>
            <w:r w:rsidRPr="00400FA7">
              <w:t>Domain Version</w:t>
            </w:r>
          </w:p>
        </w:tc>
      </w:tr>
      <w:tr w:rsidR="00FE7653" w:rsidRPr="00D71BAB" w14:paraId="53C04F1B" w14:textId="6C83E05C" w:rsidTr="00554762">
        <w:trPr>
          <w:trHeight w:val="357"/>
        </w:trPr>
        <w:tc>
          <w:tcPr>
            <w:tcW w:w="307" w:type="pct"/>
            <w:tcBorders>
              <w:top w:val="single" w:sz="4" w:space="0" w:color="auto"/>
            </w:tcBorders>
          </w:tcPr>
          <w:p w14:paraId="5835BEBF" w14:textId="77777777" w:rsidR="00FE7653" w:rsidRPr="00D71BAB" w:rsidRDefault="00FE7653" w:rsidP="00FE7653">
            <w:pPr>
              <w:pStyle w:val="TableText"/>
            </w:pPr>
            <w:r w:rsidRPr="00D71BAB">
              <w:t>7F29</w:t>
            </w:r>
            <w:r w:rsidRPr="00D71BAB">
              <w:rPr>
                <w:vertAlign w:val="subscript"/>
              </w:rPr>
              <w:t>h</w:t>
            </w:r>
          </w:p>
        </w:tc>
        <w:tc>
          <w:tcPr>
            <w:tcW w:w="791" w:type="pct"/>
            <w:tcBorders>
              <w:top w:val="single" w:sz="4" w:space="0" w:color="auto"/>
            </w:tcBorders>
          </w:tcPr>
          <w:p w14:paraId="20E3999A" w14:textId="77777777" w:rsidR="00FE7653" w:rsidRPr="00D71BAB" w:rsidRDefault="00FE7653" w:rsidP="00FE7653">
            <w:pPr>
              <w:pStyle w:val="TableText-Centered"/>
            </w:pPr>
            <w:r w:rsidRPr="00D71BAB">
              <w:t>variable</w:t>
            </w:r>
          </w:p>
        </w:tc>
        <w:tc>
          <w:tcPr>
            <w:tcW w:w="2573" w:type="pct"/>
            <w:tcBorders>
              <w:top w:val="single" w:sz="4" w:space="0" w:color="auto"/>
            </w:tcBorders>
          </w:tcPr>
          <w:p w14:paraId="56887838" w14:textId="77777777" w:rsidR="00FE7653" w:rsidRPr="00D71BAB" w:rsidRDefault="00FE7653" w:rsidP="00FE7653">
            <w:pPr>
              <w:pStyle w:val="TableText"/>
            </w:pPr>
            <w:r w:rsidRPr="00D71BAB">
              <w:t xml:space="preserve">Endpoint </w:t>
            </w:r>
            <w:r>
              <w:t>Termination</w:t>
            </w:r>
            <w:r w:rsidRPr="00D71BAB">
              <w:t xml:space="preserve"> Attestation</w:t>
            </w:r>
          </w:p>
        </w:tc>
        <w:tc>
          <w:tcPr>
            <w:tcW w:w="531" w:type="pct"/>
            <w:tcBorders>
              <w:top w:val="single" w:sz="4" w:space="0" w:color="auto"/>
            </w:tcBorders>
          </w:tcPr>
          <w:p w14:paraId="4C78DCED" w14:textId="77777777" w:rsidR="00FE7653" w:rsidRPr="00D71BAB" w:rsidRDefault="00FE7653" w:rsidP="00FE7653">
            <w:pPr>
              <w:pStyle w:val="TableText-Centered"/>
            </w:pPr>
            <w:r>
              <w:t>mandatory</w:t>
            </w:r>
          </w:p>
        </w:tc>
        <w:tc>
          <w:tcPr>
            <w:tcW w:w="797" w:type="pct"/>
            <w:tcBorders>
              <w:top w:val="single" w:sz="4" w:space="0" w:color="auto"/>
            </w:tcBorders>
          </w:tcPr>
          <w:p w14:paraId="32EE0B09" w14:textId="09A3E5DE" w:rsidR="00FE7653" w:rsidRDefault="00135FB7" w:rsidP="00FE7653">
            <w:pPr>
              <w:pStyle w:val="TableText-Centered"/>
            </w:pPr>
            <w:r>
              <w:t>D-VS</w:t>
            </w:r>
          </w:p>
        </w:tc>
      </w:tr>
      <w:tr w:rsidR="00FE7653" w:rsidRPr="00D71BAB" w14:paraId="4713CB47" w14:textId="712A38B3" w:rsidTr="00554762">
        <w:trPr>
          <w:trHeight w:val="356"/>
        </w:trPr>
        <w:tc>
          <w:tcPr>
            <w:tcW w:w="3672" w:type="pct"/>
            <w:gridSpan w:val="3"/>
          </w:tcPr>
          <w:p w14:paraId="13A7A4F0" w14:textId="72C05B0E" w:rsidR="00FE7653" w:rsidRPr="00D71BAB" w:rsidRDefault="00FE7653" w:rsidP="00FE7653">
            <w:pPr>
              <w:pStyle w:val="TableText-Indented"/>
            </w:pPr>
            <w:r w:rsidRPr="00D71BAB">
              <w:t>Content</w:t>
            </w:r>
            <w:r>
              <w:t xml:space="preserve"> of </w:t>
            </w:r>
            <w:r w:rsidRPr="00EA3E66">
              <w:rPr>
                <w:rStyle w:val="CrossRef"/>
              </w:rPr>
              <w:fldChar w:fldCharType="begin"/>
            </w:r>
            <w:r w:rsidRPr="00EA3E66">
              <w:rPr>
                <w:rStyle w:val="CrossRef"/>
              </w:rPr>
              <w:instrText xml:space="preserve"> REF _Ref61694999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18</w:t>
            </w:r>
            <w:r w:rsidRPr="00EA3E66">
              <w:rPr>
                <w:rStyle w:val="CrossRef"/>
              </w:rPr>
              <w:fldChar w:fldCharType="end"/>
            </w:r>
          </w:p>
        </w:tc>
        <w:tc>
          <w:tcPr>
            <w:tcW w:w="531" w:type="pct"/>
          </w:tcPr>
          <w:p w14:paraId="216F54C5" w14:textId="77777777" w:rsidR="00FE7653" w:rsidRPr="00D71BAB" w:rsidRDefault="00FE7653" w:rsidP="00FE7653">
            <w:pPr>
              <w:pStyle w:val="TableText-Centered"/>
            </w:pPr>
            <w:r>
              <w:t>mandatory</w:t>
            </w:r>
          </w:p>
        </w:tc>
        <w:tc>
          <w:tcPr>
            <w:tcW w:w="797" w:type="pct"/>
          </w:tcPr>
          <w:p w14:paraId="2E0CF763" w14:textId="77777777" w:rsidR="00FE7653" w:rsidRDefault="00FE7653" w:rsidP="00FE7653">
            <w:pPr>
              <w:pStyle w:val="TableText-Centered"/>
            </w:pPr>
          </w:p>
        </w:tc>
      </w:tr>
      <w:tr w:rsidR="00FE7653" w:rsidRPr="00D71BAB" w14:paraId="2DD5B47D" w14:textId="77A1AFAB" w:rsidTr="00554762">
        <w:trPr>
          <w:trHeight w:val="356"/>
        </w:trPr>
        <w:tc>
          <w:tcPr>
            <w:tcW w:w="307" w:type="pct"/>
          </w:tcPr>
          <w:p w14:paraId="5D6A4818" w14:textId="77777777" w:rsidR="00FE7653" w:rsidRPr="00D71BAB" w:rsidRDefault="00FE7653" w:rsidP="00FE7653">
            <w:pPr>
              <w:pStyle w:val="TableText-Indented"/>
            </w:pPr>
            <w:r w:rsidRPr="00D71BAB">
              <w:t>9E</w:t>
            </w:r>
            <w:r w:rsidRPr="00D71BAB">
              <w:rPr>
                <w:vertAlign w:val="subscript"/>
              </w:rPr>
              <w:t>h</w:t>
            </w:r>
          </w:p>
        </w:tc>
        <w:tc>
          <w:tcPr>
            <w:tcW w:w="791" w:type="pct"/>
          </w:tcPr>
          <w:p w14:paraId="515CB0BC" w14:textId="77777777" w:rsidR="00FE7653" w:rsidRPr="00D71BAB" w:rsidRDefault="00FE7653" w:rsidP="00FE7653">
            <w:pPr>
              <w:pStyle w:val="TableText-Centered"/>
            </w:pPr>
            <w:r w:rsidRPr="00D71BAB">
              <w:t>64</w:t>
            </w:r>
          </w:p>
        </w:tc>
        <w:tc>
          <w:tcPr>
            <w:tcW w:w="2573" w:type="pct"/>
          </w:tcPr>
          <w:p w14:paraId="6BF50B57" w14:textId="2A9C3DA0" w:rsidR="00FE7653" w:rsidRPr="00D71BAB" w:rsidRDefault="00FE7653" w:rsidP="00FE7653">
            <w:pPr>
              <w:pStyle w:val="TableText"/>
            </w:pPr>
            <w:r w:rsidRPr="00D71BAB">
              <w:t xml:space="preserve">signature with the private key of the </w:t>
            </w:r>
            <w:r>
              <w:t>terminate</w:t>
            </w:r>
            <w:r w:rsidRPr="00D71BAB">
              <w:t>d endpoint over fields from</w:t>
            </w:r>
            <w:r>
              <w:t xml:space="preserve"> </w:t>
            </w:r>
            <w:r w:rsidRPr="00EA3E66">
              <w:rPr>
                <w:rStyle w:val="CrossRef"/>
              </w:rPr>
              <w:fldChar w:fldCharType="begin"/>
            </w:r>
            <w:r w:rsidRPr="00EA3E66">
              <w:rPr>
                <w:rStyle w:val="CrossRef"/>
              </w:rPr>
              <w:instrText xml:space="preserve"> REF _Ref61694999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18</w:t>
            </w:r>
            <w:r w:rsidRPr="00EA3E66">
              <w:rPr>
                <w:rStyle w:val="CrossRef"/>
              </w:rPr>
              <w:fldChar w:fldCharType="end"/>
            </w:r>
          </w:p>
        </w:tc>
        <w:tc>
          <w:tcPr>
            <w:tcW w:w="531" w:type="pct"/>
          </w:tcPr>
          <w:p w14:paraId="32C0E9CA" w14:textId="77777777" w:rsidR="00FE7653" w:rsidRPr="00D71BAB" w:rsidRDefault="00FE7653" w:rsidP="00FE7653">
            <w:pPr>
              <w:pStyle w:val="TableText-Centered"/>
            </w:pPr>
            <w:r>
              <w:t>mandatory</w:t>
            </w:r>
          </w:p>
        </w:tc>
        <w:tc>
          <w:tcPr>
            <w:tcW w:w="797" w:type="pct"/>
          </w:tcPr>
          <w:p w14:paraId="134A37AF" w14:textId="09031D67" w:rsidR="00FE7653" w:rsidRDefault="00135FB7" w:rsidP="00FE7653">
            <w:pPr>
              <w:pStyle w:val="TableText-Centered"/>
            </w:pPr>
            <w:r>
              <w:t>D-VS</w:t>
            </w:r>
          </w:p>
        </w:tc>
      </w:tr>
    </w:tbl>
    <w:p w14:paraId="2597D172" w14:textId="3EAB0DCE" w:rsidR="002B1B2F" w:rsidRDefault="002B1B2F" w:rsidP="00C27AA6">
      <w:pPr>
        <w:pStyle w:val="CaptionListing"/>
      </w:pPr>
      <w:bookmarkStart w:id="1780" w:name="_Toc118219990"/>
      <w:r>
        <w:t xml:space="preserve">Listing </w:t>
      </w:r>
      <w:fldSimple w:instr=" STYLEREF 1 \s ">
        <w:r w:rsidR="00D81990">
          <w:rPr>
            <w:noProof/>
          </w:rPr>
          <w:t>15</w:t>
        </w:r>
      </w:fldSimple>
      <w:r w:rsidR="000E1F04">
        <w:noBreakHyphen/>
      </w:r>
      <w:fldSimple w:instr=" SEQ Listing \* ARABIC \s 1 ">
        <w:r w:rsidR="00D81990">
          <w:rPr>
            <w:noProof/>
          </w:rPr>
          <w:t>7</w:t>
        </w:r>
      </w:fldSimple>
      <w:r>
        <w:t xml:space="preserve">: </w:t>
      </w:r>
      <w:r w:rsidRPr="00CD75CD">
        <w:t xml:space="preserve">TERMINATE ENDPOINT Processing for Command Format </w:t>
      </w:r>
      <w:r w:rsidR="006547E2">
        <w:t>1</w:t>
      </w:r>
      <w:bookmarkEnd w:id="1780"/>
    </w:p>
    <w:tbl>
      <w:tblPr>
        <w:tblStyle w:val="TableGrid"/>
        <w:tblW w:w="9720" w:type="dxa"/>
        <w:tblInd w:w="-353" w:type="dxa"/>
        <w:tblLook w:val="04A0" w:firstRow="1" w:lastRow="0" w:firstColumn="1" w:lastColumn="0" w:noHBand="0" w:noVBand="1"/>
      </w:tblPr>
      <w:tblGrid>
        <w:gridCol w:w="416"/>
        <w:gridCol w:w="9304"/>
      </w:tblGrid>
      <w:tr w:rsidR="002B1B2F" w:rsidRPr="006E03C9" w14:paraId="66CCDED1" w14:textId="77777777" w:rsidTr="002B1B2F">
        <w:tc>
          <w:tcPr>
            <w:tcW w:w="416" w:type="dxa"/>
            <w:tcBorders>
              <w:top w:val="nil"/>
              <w:left w:val="nil"/>
              <w:bottom w:val="nil"/>
            </w:tcBorders>
          </w:tcPr>
          <w:p w14:paraId="1F8BA295" w14:textId="77777777" w:rsidR="002B1B2F" w:rsidRPr="006E03C9" w:rsidRDefault="002B1B2F" w:rsidP="00DF78FE">
            <w:pPr>
              <w:pStyle w:val="ListingText"/>
            </w:pPr>
            <w:r w:rsidRPr="006E03C9">
              <w:t>1</w:t>
            </w:r>
          </w:p>
        </w:tc>
        <w:tc>
          <w:tcPr>
            <w:tcW w:w="9304" w:type="dxa"/>
            <w:tcBorders>
              <w:bottom w:val="nil"/>
            </w:tcBorders>
          </w:tcPr>
          <w:p w14:paraId="4AE8FA08" w14:textId="77777777" w:rsidR="002B1B2F" w:rsidRPr="00F57988" w:rsidRDefault="002B1B2F" w:rsidP="00DF78FE">
            <w:pPr>
              <w:pStyle w:val="ListingText"/>
            </w:pPr>
            <w:r w:rsidRPr="00F57988">
              <w:rPr>
                <w:b/>
                <w:i/>
              </w:rPr>
              <w:t>input</w:t>
            </w:r>
            <w:r w:rsidRPr="00F57988">
              <w:rPr>
                <w:b/>
              </w:rPr>
              <w:t>:</w:t>
            </w:r>
            <w:r w:rsidRPr="00F57988">
              <w:t xml:space="preserve"> </w:t>
            </w:r>
            <w:r>
              <w:t>key</w:t>
            </w:r>
            <w:r w:rsidRPr="00F57988">
              <w:t>_identifier</w:t>
            </w:r>
          </w:p>
        </w:tc>
      </w:tr>
      <w:tr w:rsidR="002B1B2F" w:rsidRPr="006E03C9" w14:paraId="74EC1D88" w14:textId="77777777" w:rsidTr="002B1B2F">
        <w:tc>
          <w:tcPr>
            <w:tcW w:w="416" w:type="dxa"/>
            <w:tcBorders>
              <w:top w:val="nil"/>
              <w:left w:val="nil"/>
              <w:bottom w:val="nil"/>
            </w:tcBorders>
          </w:tcPr>
          <w:p w14:paraId="5C8CF6EE" w14:textId="77777777" w:rsidR="002B1B2F" w:rsidRPr="006E03C9" w:rsidRDefault="002B1B2F" w:rsidP="00DF78FE">
            <w:pPr>
              <w:pStyle w:val="ListingText"/>
            </w:pPr>
            <w:r w:rsidRPr="006E03C9">
              <w:t>2</w:t>
            </w:r>
          </w:p>
        </w:tc>
        <w:tc>
          <w:tcPr>
            <w:tcW w:w="9304" w:type="dxa"/>
            <w:tcBorders>
              <w:top w:val="nil"/>
              <w:bottom w:val="nil"/>
            </w:tcBorders>
          </w:tcPr>
          <w:p w14:paraId="26E9DDBB" w14:textId="77777777" w:rsidR="002B1B2F" w:rsidRPr="00F57988" w:rsidRDefault="002B1B2F" w:rsidP="00DF78FE">
            <w:pPr>
              <w:pStyle w:val="ListingText"/>
            </w:pPr>
            <w:r w:rsidRPr="00F57988">
              <w:rPr>
                <w:b/>
                <w:i/>
              </w:rPr>
              <w:t>output</w:t>
            </w:r>
            <w:r w:rsidRPr="00F57988">
              <w:t>: termination_attestation</w:t>
            </w:r>
          </w:p>
        </w:tc>
      </w:tr>
      <w:tr w:rsidR="002B1B2F" w:rsidRPr="006E03C9" w14:paraId="131FB90E" w14:textId="77777777" w:rsidTr="002B1B2F">
        <w:tc>
          <w:tcPr>
            <w:tcW w:w="416" w:type="dxa"/>
            <w:tcBorders>
              <w:top w:val="nil"/>
              <w:left w:val="nil"/>
              <w:bottom w:val="nil"/>
            </w:tcBorders>
          </w:tcPr>
          <w:p w14:paraId="2135D901" w14:textId="77777777" w:rsidR="002B1B2F" w:rsidRPr="006E03C9" w:rsidRDefault="002B1B2F" w:rsidP="00DF78FE">
            <w:pPr>
              <w:pStyle w:val="ListingText"/>
            </w:pPr>
            <w:r w:rsidRPr="006E03C9">
              <w:t>3</w:t>
            </w:r>
          </w:p>
        </w:tc>
        <w:tc>
          <w:tcPr>
            <w:tcW w:w="9304" w:type="dxa"/>
            <w:tcBorders>
              <w:top w:val="nil"/>
              <w:bottom w:val="nil"/>
            </w:tcBorders>
          </w:tcPr>
          <w:p w14:paraId="29D2B2BD" w14:textId="77777777" w:rsidR="002B1B2F" w:rsidRPr="00F57988" w:rsidRDefault="002B1B2F" w:rsidP="00DF78FE">
            <w:pPr>
              <w:pStyle w:val="ListingText"/>
              <w:rPr>
                <w:b/>
                <w:i/>
              </w:rPr>
            </w:pPr>
            <w:r w:rsidRPr="00F57988">
              <w:rPr>
                <w:b/>
                <w:i/>
              </w:rPr>
              <w:t>begin</w:t>
            </w:r>
          </w:p>
        </w:tc>
      </w:tr>
      <w:tr w:rsidR="002B1B2F" w:rsidRPr="006E03C9" w14:paraId="50B94C6A" w14:textId="77777777" w:rsidTr="002B1B2F">
        <w:tc>
          <w:tcPr>
            <w:tcW w:w="416" w:type="dxa"/>
            <w:tcBorders>
              <w:top w:val="nil"/>
              <w:left w:val="nil"/>
              <w:bottom w:val="nil"/>
            </w:tcBorders>
          </w:tcPr>
          <w:p w14:paraId="430B10FF" w14:textId="77777777" w:rsidR="002B1B2F" w:rsidRPr="006E03C9" w:rsidRDefault="002B1B2F" w:rsidP="00DF78FE">
            <w:pPr>
              <w:pStyle w:val="ListingText"/>
            </w:pPr>
            <w:r w:rsidRPr="006E03C9">
              <w:t>4</w:t>
            </w:r>
          </w:p>
        </w:tc>
        <w:tc>
          <w:tcPr>
            <w:tcW w:w="9304" w:type="dxa"/>
            <w:tcBorders>
              <w:top w:val="nil"/>
              <w:bottom w:val="nil"/>
            </w:tcBorders>
          </w:tcPr>
          <w:p w14:paraId="1A97E859" w14:textId="77777777" w:rsidR="002B1B2F" w:rsidRPr="00F57988" w:rsidRDefault="002B1B2F" w:rsidP="00DF78FE">
            <w:pPr>
              <w:pStyle w:val="ListingText"/>
            </w:pPr>
            <w:r w:rsidRPr="00F57988">
              <w:t xml:space="preserve">  </w:t>
            </w:r>
            <w:r w:rsidRPr="00F57988">
              <w:rPr>
                <w:b/>
                <w:i/>
              </w:rPr>
              <w:t>if</w:t>
            </w:r>
            <w:r w:rsidRPr="00F57988">
              <w:t xml:space="preserve"> </w:t>
            </w:r>
            <w:r>
              <w:t>key</w:t>
            </w:r>
            <w:r w:rsidRPr="00F57988">
              <w:t xml:space="preserve">_identifier does not </w:t>
            </w:r>
            <w:r>
              <w:t xml:space="preserve">match with any of the </w:t>
            </w:r>
            <w:r w:rsidRPr="00F57988">
              <w:t>exist</w:t>
            </w:r>
            <w:r>
              <w:t>ing</w:t>
            </w:r>
            <w:r w:rsidRPr="00F57988">
              <w:t xml:space="preserve"> endpoint</w:t>
            </w:r>
            <w:r>
              <w:t xml:space="preserve">s </w:t>
            </w:r>
          </w:p>
        </w:tc>
      </w:tr>
      <w:tr w:rsidR="002B1B2F" w:rsidRPr="006E03C9" w14:paraId="65DBFE1E" w14:textId="77777777" w:rsidTr="002B1B2F">
        <w:tc>
          <w:tcPr>
            <w:tcW w:w="416" w:type="dxa"/>
            <w:tcBorders>
              <w:top w:val="nil"/>
              <w:left w:val="nil"/>
              <w:bottom w:val="nil"/>
            </w:tcBorders>
          </w:tcPr>
          <w:p w14:paraId="6FB54D2E" w14:textId="77777777" w:rsidR="002B1B2F" w:rsidRPr="006E03C9" w:rsidRDefault="002B1B2F" w:rsidP="00DF78FE">
            <w:pPr>
              <w:pStyle w:val="ListingText"/>
            </w:pPr>
            <w:r>
              <w:t>5</w:t>
            </w:r>
          </w:p>
        </w:tc>
        <w:tc>
          <w:tcPr>
            <w:tcW w:w="9304" w:type="dxa"/>
            <w:tcBorders>
              <w:top w:val="nil"/>
              <w:bottom w:val="nil"/>
            </w:tcBorders>
          </w:tcPr>
          <w:p w14:paraId="195ED347" w14:textId="77777777" w:rsidR="002B1B2F" w:rsidRPr="00F57988" w:rsidRDefault="002B1B2F" w:rsidP="00DF78FE">
            <w:pPr>
              <w:pStyle w:val="ListingText"/>
            </w:pPr>
            <w:r w:rsidRPr="00F57988">
              <w:t xml:space="preserve">    </w:t>
            </w:r>
            <w:r w:rsidRPr="00F57988">
              <w:rPr>
                <w:b/>
                <w:i/>
              </w:rPr>
              <w:t>return</w:t>
            </w:r>
            <w:r w:rsidRPr="00F57988">
              <w:t xml:space="preserve"> 6400</w:t>
            </w:r>
            <w:r w:rsidRPr="00F57988">
              <w:rPr>
                <w:vertAlign w:val="subscript"/>
              </w:rPr>
              <w:t>h</w:t>
            </w:r>
          </w:p>
        </w:tc>
      </w:tr>
      <w:tr w:rsidR="002B1B2F" w:rsidRPr="006E03C9" w14:paraId="7A657A8A" w14:textId="77777777" w:rsidTr="002B1B2F">
        <w:tc>
          <w:tcPr>
            <w:tcW w:w="416" w:type="dxa"/>
            <w:tcBorders>
              <w:top w:val="nil"/>
              <w:left w:val="nil"/>
              <w:bottom w:val="nil"/>
            </w:tcBorders>
          </w:tcPr>
          <w:p w14:paraId="43B0AEFF" w14:textId="77777777" w:rsidR="002B1B2F" w:rsidRPr="006E03C9" w:rsidRDefault="002B1B2F" w:rsidP="00DF78FE">
            <w:pPr>
              <w:pStyle w:val="ListingText"/>
            </w:pPr>
            <w:r>
              <w:t>6</w:t>
            </w:r>
          </w:p>
        </w:tc>
        <w:tc>
          <w:tcPr>
            <w:tcW w:w="9304" w:type="dxa"/>
            <w:tcBorders>
              <w:top w:val="nil"/>
              <w:bottom w:val="nil"/>
            </w:tcBorders>
          </w:tcPr>
          <w:p w14:paraId="6C364E44" w14:textId="77777777" w:rsidR="002B1B2F" w:rsidRPr="00F57988" w:rsidRDefault="002B1B2F" w:rsidP="00DF78FE">
            <w:pPr>
              <w:pStyle w:val="ListingText"/>
            </w:pPr>
            <w:r w:rsidRPr="00F57988">
              <w:t xml:space="preserve">  </w:t>
            </w:r>
            <w:r w:rsidRPr="00F57988">
              <w:rPr>
                <w:b/>
                <w:i/>
              </w:rPr>
              <w:t>if</w:t>
            </w:r>
            <w:r w:rsidRPr="00F57988">
              <w:t xml:space="preserve"> nvm.endpoint.terminated = true</w:t>
            </w:r>
          </w:p>
        </w:tc>
      </w:tr>
      <w:tr w:rsidR="002B1B2F" w:rsidRPr="006E03C9" w14:paraId="59262053" w14:textId="77777777" w:rsidTr="002B1B2F">
        <w:tc>
          <w:tcPr>
            <w:tcW w:w="416" w:type="dxa"/>
            <w:tcBorders>
              <w:top w:val="nil"/>
              <w:left w:val="nil"/>
              <w:bottom w:val="nil"/>
            </w:tcBorders>
          </w:tcPr>
          <w:p w14:paraId="221AF972" w14:textId="77777777" w:rsidR="002B1B2F" w:rsidRPr="006E03C9" w:rsidRDefault="002B1B2F" w:rsidP="00DF78FE">
            <w:pPr>
              <w:pStyle w:val="ListingText"/>
            </w:pPr>
            <w:r>
              <w:t>7</w:t>
            </w:r>
          </w:p>
        </w:tc>
        <w:tc>
          <w:tcPr>
            <w:tcW w:w="9304" w:type="dxa"/>
            <w:tcBorders>
              <w:top w:val="nil"/>
              <w:bottom w:val="nil"/>
            </w:tcBorders>
          </w:tcPr>
          <w:p w14:paraId="7FE040E2" w14:textId="77777777" w:rsidR="002B1B2F" w:rsidRPr="00F57988" w:rsidRDefault="002B1B2F" w:rsidP="00DF78FE">
            <w:pPr>
              <w:pStyle w:val="ListingText"/>
            </w:pPr>
            <w:r w:rsidRPr="00F57988">
              <w:t xml:space="preserve">   </w:t>
            </w:r>
            <w:r w:rsidRPr="00F57988">
              <w:rPr>
                <w:b/>
                <w:i/>
              </w:rPr>
              <w:t>return</w:t>
            </w:r>
            <w:r w:rsidRPr="00F57988">
              <w:t xml:space="preserve"> nvm.endpoint.termination_attestation</w:t>
            </w:r>
          </w:p>
        </w:tc>
      </w:tr>
      <w:tr w:rsidR="00FD5AD3" w:rsidRPr="006E03C9" w14:paraId="1CDFB9CE" w14:textId="77777777" w:rsidTr="002B1B2F">
        <w:tc>
          <w:tcPr>
            <w:tcW w:w="416" w:type="dxa"/>
            <w:tcBorders>
              <w:top w:val="nil"/>
              <w:left w:val="nil"/>
              <w:bottom w:val="nil"/>
            </w:tcBorders>
          </w:tcPr>
          <w:p w14:paraId="048AEA47" w14:textId="7004C907" w:rsidR="00FD5AD3" w:rsidRDefault="00FD5AD3" w:rsidP="00FD5AD3">
            <w:pPr>
              <w:pStyle w:val="ListingText"/>
            </w:pPr>
            <w:r>
              <w:t>8</w:t>
            </w:r>
          </w:p>
        </w:tc>
        <w:tc>
          <w:tcPr>
            <w:tcW w:w="9304" w:type="dxa"/>
            <w:tcBorders>
              <w:top w:val="nil"/>
              <w:bottom w:val="nil"/>
            </w:tcBorders>
          </w:tcPr>
          <w:p w14:paraId="604A4902" w14:textId="343575BE" w:rsidR="00FD5AD3" w:rsidRPr="00F57988" w:rsidRDefault="00FD5AD3" w:rsidP="00FD5AD3">
            <w:pPr>
              <w:pStyle w:val="ListingText"/>
            </w:pPr>
            <w:r w:rsidRPr="00F57988">
              <w:t xml:space="preserve">  </w:t>
            </w:r>
            <w:r w:rsidRPr="00F57988">
              <w:rPr>
                <w:b/>
                <w:i/>
              </w:rPr>
              <w:t>if</w:t>
            </w:r>
            <w:r w:rsidRPr="00F57988">
              <w:t xml:space="preserve"> </w:t>
            </w:r>
            <w:r>
              <w:rPr>
                <w:rFonts w:cs="Arial"/>
                <w:szCs w:val="14"/>
              </w:rPr>
              <w:t>UWB present</w:t>
            </w:r>
          </w:p>
        </w:tc>
      </w:tr>
      <w:tr w:rsidR="00FD5AD3" w:rsidRPr="006E03C9" w14:paraId="4BBB63F5" w14:textId="77777777" w:rsidTr="002B1B2F">
        <w:tc>
          <w:tcPr>
            <w:tcW w:w="416" w:type="dxa"/>
            <w:tcBorders>
              <w:top w:val="nil"/>
              <w:left w:val="nil"/>
              <w:bottom w:val="nil"/>
            </w:tcBorders>
          </w:tcPr>
          <w:p w14:paraId="4DE7D2C6" w14:textId="01F2C9E7" w:rsidR="00FD5AD3" w:rsidRDefault="00FD5AD3" w:rsidP="00FD5AD3">
            <w:pPr>
              <w:pStyle w:val="ListingText"/>
            </w:pPr>
            <w:r>
              <w:t>9</w:t>
            </w:r>
          </w:p>
        </w:tc>
        <w:tc>
          <w:tcPr>
            <w:tcW w:w="9304" w:type="dxa"/>
            <w:tcBorders>
              <w:top w:val="nil"/>
              <w:bottom w:val="nil"/>
            </w:tcBorders>
          </w:tcPr>
          <w:p w14:paraId="518DE5F2" w14:textId="5A384828" w:rsidR="00FD5AD3" w:rsidRPr="00F57988" w:rsidRDefault="00FD5AD3" w:rsidP="00FD5AD3">
            <w:pPr>
              <w:pStyle w:val="ListingText"/>
            </w:pPr>
            <w:r>
              <w:t xml:space="preserve">      </w:t>
            </w:r>
            <w:r>
              <w:rPr>
                <w:rFonts w:cs="Arial"/>
                <w:szCs w:val="14"/>
              </w:rPr>
              <w:t>delete URSK associated to the key_identifier</w:t>
            </w:r>
          </w:p>
        </w:tc>
      </w:tr>
      <w:tr w:rsidR="00FD5AD3" w:rsidRPr="006E03C9" w14:paraId="49AC1F31" w14:textId="77777777" w:rsidTr="002B1B2F">
        <w:tc>
          <w:tcPr>
            <w:tcW w:w="416" w:type="dxa"/>
            <w:tcBorders>
              <w:top w:val="nil"/>
              <w:left w:val="nil"/>
              <w:bottom w:val="nil"/>
            </w:tcBorders>
          </w:tcPr>
          <w:p w14:paraId="2CAAA888" w14:textId="3F0033E8" w:rsidR="00FD5AD3" w:rsidRDefault="00FD5AD3" w:rsidP="002D54F4">
            <w:pPr>
              <w:pStyle w:val="ListingText"/>
            </w:pPr>
            <w:r>
              <w:t>10</w:t>
            </w:r>
          </w:p>
        </w:tc>
        <w:tc>
          <w:tcPr>
            <w:tcW w:w="9304" w:type="dxa"/>
            <w:tcBorders>
              <w:top w:val="nil"/>
              <w:bottom w:val="nil"/>
            </w:tcBorders>
          </w:tcPr>
          <w:p w14:paraId="2A102D71" w14:textId="5809E8B3" w:rsidR="00FD5AD3" w:rsidRPr="00F57988" w:rsidRDefault="00FD5AD3" w:rsidP="002D54F4">
            <w:pPr>
              <w:pStyle w:val="ListingText"/>
            </w:pPr>
            <w:r w:rsidRPr="00F57988">
              <w:t xml:space="preserve">  nvm.endpoint.terminated ← true</w:t>
            </w:r>
          </w:p>
        </w:tc>
      </w:tr>
      <w:tr w:rsidR="00FD5AD3" w:rsidRPr="006E03C9" w14:paraId="4F75377E" w14:textId="77777777" w:rsidTr="002B1B2F">
        <w:tc>
          <w:tcPr>
            <w:tcW w:w="416" w:type="dxa"/>
            <w:tcBorders>
              <w:top w:val="nil"/>
              <w:left w:val="nil"/>
              <w:bottom w:val="nil"/>
            </w:tcBorders>
          </w:tcPr>
          <w:p w14:paraId="316FAC97" w14:textId="05D41B75" w:rsidR="00FD5AD3" w:rsidRDefault="00FD5AD3" w:rsidP="002D54F4">
            <w:pPr>
              <w:pStyle w:val="ListingText"/>
            </w:pPr>
            <w:r>
              <w:t>11</w:t>
            </w:r>
          </w:p>
        </w:tc>
        <w:tc>
          <w:tcPr>
            <w:tcW w:w="9304" w:type="dxa"/>
            <w:tcBorders>
              <w:top w:val="nil"/>
              <w:bottom w:val="nil"/>
            </w:tcBorders>
          </w:tcPr>
          <w:p w14:paraId="243CE6F6" w14:textId="44688511" w:rsidR="00FD5AD3" w:rsidRPr="00F57988" w:rsidRDefault="00FD5AD3" w:rsidP="002D54F4">
            <w:pPr>
              <w:pStyle w:val="ListingText"/>
            </w:pPr>
            <w:r w:rsidRPr="00F57988">
              <w:t xml:space="preserve">  generate 8 </w:t>
            </w:r>
            <w:r>
              <w:t>b</w:t>
            </w:r>
            <w:r w:rsidRPr="00F57988">
              <w:t>ytes random as per</w:t>
            </w:r>
            <w:r>
              <w:t xml:space="preserve"> </w:t>
            </w:r>
            <w:r w:rsidRPr="00700904">
              <w:rPr>
                <w:rStyle w:val="CrossRef"/>
              </w:rPr>
              <w:fldChar w:fldCharType="begin"/>
            </w:r>
            <w:r w:rsidRPr="00700904">
              <w:rPr>
                <w:rStyle w:val="CrossRef"/>
              </w:rPr>
              <w:instrText xml:space="preserve"> REF _Ref61695078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Listing 15</w:t>
            </w:r>
            <w:r w:rsidR="00D81990" w:rsidRPr="00D81990">
              <w:rPr>
                <w:rStyle w:val="CrossRef"/>
              </w:rPr>
              <w:noBreakHyphen/>
              <w:t>39</w:t>
            </w:r>
            <w:r w:rsidRPr="00700904">
              <w:rPr>
                <w:rStyle w:val="CrossRef"/>
              </w:rPr>
              <w:fldChar w:fldCharType="end"/>
            </w:r>
          </w:p>
        </w:tc>
      </w:tr>
      <w:tr w:rsidR="00FD5AD3" w:rsidRPr="006E03C9" w14:paraId="337C0C61" w14:textId="77777777" w:rsidTr="002B1B2F">
        <w:tc>
          <w:tcPr>
            <w:tcW w:w="416" w:type="dxa"/>
            <w:tcBorders>
              <w:top w:val="nil"/>
              <w:left w:val="nil"/>
              <w:bottom w:val="nil"/>
            </w:tcBorders>
          </w:tcPr>
          <w:p w14:paraId="26B304AB" w14:textId="44733951" w:rsidR="00FD5AD3" w:rsidRPr="006E03C9" w:rsidRDefault="00FD5AD3" w:rsidP="00DF78FE">
            <w:pPr>
              <w:pStyle w:val="ListingText"/>
            </w:pPr>
            <w:r>
              <w:t>12</w:t>
            </w:r>
          </w:p>
        </w:tc>
        <w:tc>
          <w:tcPr>
            <w:tcW w:w="9304" w:type="dxa"/>
            <w:tcBorders>
              <w:top w:val="nil"/>
              <w:bottom w:val="nil"/>
            </w:tcBorders>
          </w:tcPr>
          <w:p w14:paraId="3CC6D8E8" w14:textId="2E50B033" w:rsidR="00FD5AD3" w:rsidRPr="00F57988" w:rsidRDefault="00FD5AD3" w:rsidP="00DF78FE">
            <w:pPr>
              <w:pStyle w:val="ListingText"/>
            </w:pPr>
            <w:r w:rsidRPr="00F57988">
              <w:t xml:space="preserve">  generate signature over</w:t>
            </w:r>
            <w:r>
              <w:t xml:space="preserve"> </w:t>
            </w:r>
            <w:r w:rsidRPr="00700904">
              <w:rPr>
                <w:rStyle w:val="CrossRef"/>
              </w:rPr>
              <w:fldChar w:fldCharType="begin"/>
            </w:r>
            <w:r w:rsidRPr="00700904">
              <w:rPr>
                <w:rStyle w:val="CrossRef"/>
              </w:rPr>
              <w:instrText xml:space="preserve"> REF _Ref61694999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Table 15</w:t>
            </w:r>
            <w:r w:rsidR="00D81990" w:rsidRPr="00D81990">
              <w:rPr>
                <w:rStyle w:val="CrossRef"/>
              </w:rPr>
              <w:noBreakHyphen/>
              <w:t>18</w:t>
            </w:r>
            <w:r w:rsidRPr="00700904">
              <w:rPr>
                <w:rStyle w:val="CrossRef"/>
              </w:rPr>
              <w:fldChar w:fldCharType="end"/>
            </w:r>
            <w:r>
              <w:t xml:space="preserve"> </w:t>
            </w:r>
            <w:r w:rsidRPr="00F57988">
              <w:t>using key selected from nvm.</w:t>
            </w:r>
            <w:r w:rsidR="00A024F7">
              <w:t>endpoint</w:t>
            </w:r>
            <w:r w:rsidRPr="00F57988">
              <w:t>.SK according to</w:t>
            </w:r>
            <w:r>
              <w:t xml:space="preserve"> </w:t>
            </w:r>
            <w:r w:rsidRPr="00700904">
              <w:rPr>
                <w:rStyle w:val="CrossRef"/>
              </w:rPr>
              <w:fldChar w:fldCharType="begin"/>
            </w:r>
            <w:r w:rsidRPr="00700904">
              <w:rPr>
                <w:rStyle w:val="CrossRef"/>
              </w:rPr>
              <w:instrText xml:space="preserve"> REF _Ref61695091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Listing 15</w:t>
            </w:r>
            <w:r w:rsidR="00D81990" w:rsidRPr="00D81990">
              <w:rPr>
                <w:rStyle w:val="CrossRef"/>
              </w:rPr>
              <w:noBreakHyphen/>
              <w:t>42</w:t>
            </w:r>
            <w:r w:rsidRPr="00700904">
              <w:rPr>
                <w:rStyle w:val="CrossRef"/>
              </w:rPr>
              <w:fldChar w:fldCharType="end"/>
            </w:r>
          </w:p>
        </w:tc>
      </w:tr>
      <w:tr w:rsidR="00FD5AD3" w:rsidRPr="006E03C9" w14:paraId="4BAE27D8" w14:textId="77777777" w:rsidTr="002B1B2F">
        <w:tc>
          <w:tcPr>
            <w:tcW w:w="416" w:type="dxa"/>
            <w:tcBorders>
              <w:top w:val="nil"/>
              <w:left w:val="nil"/>
              <w:bottom w:val="nil"/>
            </w:tcBorders>
          </w:tcPr>
          <w:p w14:paraId="38F3C5BF" w14:textId="136AC30D" w:rsidR="00FD5AD3" w:rsidRPr="006E03C9" w:rsidRDefault="00FD5AD3" w:rsidP="00DF78FE">
            <w:pPr>
              <w:pStyle w:val="ListingText"/>
            </w:pPr>
            <w:r>
              <w:t>13</w:t>
            </w:r>
          </w:p>
        </w:tc>
        <w:tc>
          <w:tcPr>
            <w:tcW w:w="9304" w:type="dxa"/>
            <w:tcBorders>
              <w:top w:val="nil"/>
              <w:bottom w:val="nil"/>
            </w:tcBorders>
          </w:tcPr>
          <w:p w14:paraId="7AF6086D" w14:textId="673FE700" w:rsidR="00FD5AD3" w:rsidRPr="00F57988" w:rsidRDefault="00FD5AD3" w:rsidP="00DF78FE">
            <w:pPr>
              <w:pStyle w:val="ListingText"/>
            </w:pPr>
            <w:r w:rsidRPr="00F57988">
              <w:t xml:space="preserve">  </w:t>
            </w:r>
            <w:r w:rsidRPr="00F57988">
              <w:rPr>
                <w:b/>
                <w:i/>
              </w:rPr>
              <w:t>nvmwrite</w:t>
            </w:r>
            <w:r w:rsidRPr="00F57988">
              <w:t xml:space="preserve"> nvm.endpoint.termination_attestation ← data structure as per</w:t>
            </w:r>
            <w:r>
              <w:t xml:space="preserve"> </w:t>
            </w:r>
            <w:r w:rsidRPr="00700904">
              <w:rPr>
                <w:rStyle w:val="CrossRef"/>
              </w:rPr>
              <w:fldChar w:fldCharType="begin"/>
            </w:r>
            <w:r w:rsidRPr="00700904">
              <w:rPr>
                <w:rStyle w:val="CrossRef"/>
              </w:rPr>
              <w:instrText xml:space="preserve"> REF _Ref61694929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Table 15</w:t>
            </w:r>
            <w:r w:rsidR="00D81990" w:rsidRPr="00D81990">
              <w:rPr>
                <w:rStyle w:val="CrossRef"/>
              </w:rPr>
              <w:noBreakHyphen/>
              <w:t>19</w:t>
            </w:r>
            <w:r w:rsidRPr="00700904">
              <w:rPr>
                <w:rStyle w:val="CrossRef"/>
              </w:rPr>
              <w:fldChar w:fldCharType="end"/>
            </w:r>
          </w:p>
        </w:tc>
      </w:tr>
      <w:tr w:rsidR="00FD5AD3" w:rsidRPr="006E03C9" w14:paraId="1308A121" w14:textId="77777777" w:rsidTr="002B1B2F">
        <w:tc>
          <w:tcPr>
            <w:tcW w:w="416" w:type="dxa"/>
            <w:tcBorders>
              <w:top w:val="nil"/>
              <w:left w:val="nil"/>
              <w:bottom w:val="nil"/>
            </w:tcBorders>
          </w:tcPr>
          <w:p w14:paraId="733B792F" w14:textId="01C98F69" w:rsidR="00FD5AD3" w:rsidRPr="006E03C9" w:rsidRDefault="00FD5AD3" w:rsidP="00DF78FE">
            <w:pPr>
              <w:pStyle w:val="ListingText"/>
            </w:pPr>
            <w:r>
              <w:t>14</w:t>
            </w:r>
          </w:p>
        </w:tc>
        <w:tc>
          <w:tcPr>
            <w:tcW w:w="9304" w:type="dxa"/>
            <w:tcBorders>
              <w:top w:val="nil"/>
              <w:bottom w:val="nil"/>
            </w:tcBorders>
          </w:tcPr>
          <w:p w14:paraId="4BA4F99C" w14:textId="0F1892BB" w:rsidR="00FD5AD3" w:rsidRPr="00F57988" w:rsidRDefault="00FD5AD3" w:rsidP="00DF78FE">
            <w:pPr>
              <w:pStyle w:val="ListingText"/>
            </w:pPr>
            <w:r w:rsidRPr="00F57988">
              <w:t xml:space="preserve">  </w:t>
            </w:r>
            <w:r w:rsidRPr="00F57988">
              <w:rPr>
                <w:b/>
                <w:i/>
              </w:rPr>
              <w:t>return</w:t>
            </w:r>
            <w:r w:rsidRPr="00F57988">
              <w:t xml:space="preserve"> nvm.endpoint.termination_attestation</w:t>
            </w:r>
          </w:p>
        </w:tc>
      </w:tr>
      <w:tr w:rsidR="00FD5AD3" w:rsidRPr="006E03C9" w14:paraId="5233DA3A" w14:textId="77777777" w:rsidTr="002A20F2">
        <w:tc>
          <w:tcPr>
            <w:tcW w:w="416" w:type="dxa"/>
            <w:tcBorders>
              <w:top w:val="nil"/>
              <w:left w:val="nil"/>
              <w:bottom w:val="nil"/>
            </w:tcBorders>
          </w:tcPr>
          <w:p w14:paraId="4D1A1F17" w14:textId="2C8F5FC6" w:rsidR="00FD5AD3" w:rsidRDefault="00FD5AD3" w:rsidP="00DF78FE">
            <w:pPr>
              <w:pStyle w:val="ListingText"/>
            </w:pPr>
            <w:r>
              <w:t>15</w:t>
            </w:r>
          </w:p>
        </w:tc>
        <w:tc>
          <w:tcPr>
            <w:tcW w:w="9304" w:type="dxa"/>
            <w:tcBorders>
              <w:top w:val="nil"/>
              <w:bottom w:val="single" w:sz="4" w:space="0" w:color="auto"/>
            </w:tcBorders>
          </w:tcPr>
          <w:p w14:paraId="7E27A6B8" w14:textId="40648234" w:rsidR="00FD5AD3" w:rsidRPr="00F57988" w:rsidRDefault="00FD5AD3" w:rsidP="00DF78FE">
            <w:pPr>
              <w:pStyle w:val="ListingText"/>
            </w:pPr>
            <w:r w:rsidRPr="00F57988">
              <w:rPr>
                <w:b/>
                <w:i/>
              </w:rPr>
              <w:t>end</w:t>
            </w:r>
          </w:p>
        </w:tc>
      </w:tr>
    </w:tbl>
    <w:p w14:paraId="49265C45" w14:textId="054D8E19" w:rsidR="00B96EF4" w:rsidRDefault="00B96EF4" w:rsidP="00C27AA6">
      <w:pPr>
        <w:pStyle w:val="CaptionListing"/>
      </w:pPr>
      <w:bookmarkStart w:id="1781" w:name="_Toc118219991"/>
      <w:r>
        <w:t xml:space="preserve">Listing </w:t>
      </w:r>
      <w:fldSimple w:instr=" STYLEREF 1 \s ">
        <w:r w:rsidR="00D81990">
          <w:rPr>
            <w:noProof/>
          </w:rPr>
          <w:t>15</w:t>
        </w:r>
      </w:fldSimple>
      <w:r w:rsidR="000E1F04">
        <w:noBreakHyphen/>
      </w:r>
      <w:fldSimple w:instr=" SEQ Listing \* ARABIC \s 1 ">
        <w:r w:rsidR="00D81990">
          <w:rPr>
            <w:noProof/>
          </w:rPr>
          <w:t>8</w:t>
        </w:r>
      </w:fldSimple>
      <w:r>
        <w:t xml:space="preserve">: </w:t>
      </w:r>
      <w:r w:rsidR="006547E2" w:rsidRPr="00A75420">
        <w:t>TERMINATE ENDPOINT Processing for Command Format 2</w:t>
      </w:r>
      <w:bookmarkEnd w:id="1781"/>
    </w:p>
    <w:tbl>
      <w:tblPr>
        <w:tblStyle w:val="TableGrid"/>
        <w:tblW w:w="9720" w:type="dxa"/>
        <w:tblInd w:w="-358" w:type="dxa"/>
        <w:tblLook w:val="04A0" w:firstRow="1" w:lastRow="0" w:firstColumn="1" w:lastColumn="0" w:noHBand="0" w:noVBand="1"/>
      </w:tblPr>
      <w:tblGrid>
        <w:gridCol w:w="483"/>
        <w:gridCol w:w="9237"/>
      </w:tblGrid>
      <w:tr w:rsidR="000C77DC" w:rsidRPr="00666CB3" w14:paraId="3C094E20" w14:textId="77777777" w:rsidTr="00EF6758">
        <w:tc>
          <w:tcPr>
            <w:tcW w:w="483" w:type="dxa"/>
            <w:tcBorders>
              <w:top w:val="nil"/>
              <w:left w:val="nil"/>
              <w:bottom w:val="nil"/>
            </w:tcBorders>
          </w:tcPr>
          <w:p w14:paraId="3E5419C4" w14:textId="77777777" w:rsidR="00EF6758" w:rsidRPr="00666CB3" w:rsidRDefault="00EF6758" w:rsidP="001120AA">
            <w:pPr>
              <w:pStyle w:val="ListingText"/>
            </w:pPr>
            <w:r w:rsidRPr="00666CB3">
              <w:t>1</w:t>
            </w:r>
          </w:p>
        </w:tc>
        <w:tc>
          <w:tcPr>
            <w:tcW w:w="9237" w:type="dxa"/>
            <w:tcBorders>
              <w:bottom w:val="nil"/>
            </w:tcBorders>
          </w:tcPr>
          <w:p w14:paraId="3B6D3B89" w14:textId="77777777" w:rsidR="00EF6758" w:rsidRPr="00666CB3" w:rsidRDefault="00EF6758" w:rsidP="001120AA">
            <w:pPr>
              <w:pStyle w:val="ListingText"/>
            </w:pPr>
            <w:r w:rsidRPr="00666CB3">
              <w:rPr>
                <w:b/>
                <w:bCs/>
                <w:i/>
                <w:iCs/>
              </w:rPr>
              <w:t>input</w:t>
            </w:r>
            <w:r w:rsidRPr="00666CB3">
              <w:t>: key_identifier</w:t>
            </w:r>
          </w:p>
        </w:tc>
      </w:tr>
      <w:tr w:rsidR="000C77DC" w:rsidRPr="00666CB3" w14:paraId="1D3F082D" w14:textId="77777777" w:rsidTr="00EF6758">
        <w:tc>
          <w:tcPr>
            <w:tcW w:w="483" w:type="dxa"/>
            <w:tcBorders>
              <w:top w:val="nil"/>
              <w:left w:val="nil"/>
              <w:bottom w:val="nil"/>
            </w:tcBorders>
          </w:tcPr>
          <w:p w14:paraId="3C89C784" w14:textId="77777777" w:rsidR="00EF6758" w:rsidRPr="00666CB3" w:rsidRDefault="00EF6758" w:rsidP="001120AA">
            <w:pPr>
              <w:pStyle w:val="ListingText"/>
            </w:pPr>
            <w:r w:rsidRPr="00666CB3">
              <w:t>2</w:t>
            </w:r>
          </w:p>
        </w:tc>
        <w:tc>
          <w:tcPr>
            <w:tcW w:w="9237" w:type="dxa"/>
            <w:tcBorders>
              <w:top w:val="nil"/>
              <w:bottom w:val="nil"/>
            </w:tcBorders>
          </w:tcPr>
          <w:p w14:paraId="0CB7F7BC" w14:textId="77777777" w:rsidR="00EF6758" w:rsidRPr="00666CB3" w:rsidRDefault="00EF6758" w:rsidP="001120AA">
            <w:pPr>
              <w:pStyle w:val="ListingText"/>
            </w:pPr>
            <w:r w:rsidRPr="00666CB3">
              <w:rPr>
                <w:b/>
                <w:bCs/>
                <w:i/>
                <w:iCs/>
              </w:rPr>
              <w:t>output</w:t>
            </w:r>
            <w:r w:rsidRPr="00666CB3">
              <w:t>: response length, termination_attestation</w:t>
            </w:r>
          </w:p>
        </w:tc>
      </w:tr>
      <w:tr w:rsidR="000C77DC" w:rsidRPr="00666CB3" w14:paraId="350F4ECF" w14:textId="77777777" w:rsidTr="00EF6758">
        <w:tc>
          <w:tcPr>
            <w:tcW w:w="483" w:type="dxa"/>
            <w:tcBorders>
              <w:top w:val="nil"/>
              <w:left w:val="nil"/>
              <w:bottom w:val="nil"/>
            </w:tcBorders>
          </w:tcPr>
          <w:p w14:paraId="22ACBB4D" w14:textId="77777777" w:rsidR="00EF6758" w:rsidRPr="00666CB3" w:rsidRDefault="00EF6758" w:rsidP="001120AA">
            <w:pPr>
              <w:pStyle w:val="ListingText"/>
            </w:pPr>
            <w:r w:rsidRPr="00666CB3">
              <w:t>3</w:t>
            </w:r>
          </w:p>
        </w:tc>
        <w:tc>
          <w:tcPr>
            <w:tcW w:w="9237" w:type="dxa"/>
            <w:tcBorders>
              <w:top w:val="nil"/>
              <w:bottom w:val="nil"/>
            </w:tcBorders>
          </w:tcPr>
          <w:p w14:paraId="579A312B" w14:textId="77777777" w:rsidR="00EF6758" w:rsidRPr="00666CB3" w:rsidRDefault="00EF6758" w:rsidP="001120AA">
            <w:pPr>
              <w:pStyle w:val="ListingText"/>
              <w:rPr>
                <w:b/>
                <w:bCs/>
                <w:i/>
                <w:iCs/>
              </w:rPr>
            </w:pPr>
            <w:r w:rsidRPr="00666CB3">
              <w:rPr>
                <w:b/>
                <w:bCs/>
                <w:i/>
                <w:iCs/>
              </w:rPr>
              <w:t>Begin</w:t>
            </w:r>
          </w:p>
        </w:tc>
      </w:tr>
      <w:tr w:rsidR="000C77DC" w:rsidRPr="00666CB3" w14:paraId="7FCD9BEB" w14:textId="77777777" w:rsidTr="00EF6758">
        <w:tc>
          <w:tcPr>
            <w:tcW w:w="483" w:type="dxa"/>
            <w:tcBorders>
              <w:top w:val="nil"/>
              <w:left w:val="nil"/>
              <w:bottom w:val="nil"/>
            </w:tcBorders>
          </w:tcPr>
          <w:p w14:paraId="7CD36946" w14:textId="77777777" w:rsidR="00EF6758" w:rsidRPr="00666CB3" w:rsidRDefault="00EF6758" w:rsidP="001120AA">
            <w:pPr>
              <w:pStyle w:val="ListingText"/>
            </w:pPr>
            <w:r w:rsidRPr="00666CB3">
              <w:t>4</w:t>
            </w:r>
          </w:p>
        </w:tc>
        <w:tc>
          <w:tcPr>
            <w:tcW w:w="9237" w:type="dxa"/>
            <w:tcBorders>
              <w:top w:val="nil"/>
              <w:bottom w:val="nil"/>
            </w:tcBorders>
          </w:tcPr>
          <w:p w14:paraId="557AAE9F" w14:textId="77777777" w:rsidR="00EF6758" w:rsidRPr="00666CB3" w:rsidRDefault="00EF6758" w:rsidP="001120AA">
            <w:pPr>
              <w:pStyle w:val="ListingText"/>
            </w:pPr>
            <w:r w:rsidRPr="00666CB3">
              <w:rPr>
                <w:b/>
                <w:bCs/>
                <w:i/>
                <w:iCs/>
              </w:rPr>
              <w:t xml:space="preserve">  if </w:t>
            </w:r>
            <w:r w:rsidRPr="00666CB3">
              <w:t xml:space="preserve">key_identifier does not match with any of the existing endpoints </w:t>
            </w:r>
          </w:p>
        </w:tc>
      </w:tr>
      <w:tr w:rsidR="000C77DC" w:rsidRPr="00666CB3" w14:paraId="1A5B3921" w14:textId="77777777" w:rsidTr="00EF6758">
        <w:tc>
          <w:tcPr>
            <w:tcW w:w="483" w:type="dxa"/>
            <w:tcBorders>
              <w:top w:val="nil"/>
              <w:left w:val="nil"/>
              <w:bottom w:val="nil"/>
            </w:tcBorders>
          </w:tcPr>
          <w:p w14:paraId="6A12E672" w14:textId="77777777" w:rsidR="00EF6758" w:rsidRPr="00666CB3" w:rsidRDefault="00EF6758" w:rsidP="001120AA">
            <w:pPr>
              <w:pStyle w:val="ListingText"/>
            </w:pPr>
            <w:r w:rsidRPr="00666CB3">
              <w:t>5</w:t>
            </w:r>
          </w:p>
        </w:tc>
        <w:tc>
          <w:tcPr>
            <w:tcW w:w="9237" w:type="dxa"/>
            <w:tcBorders>
              <w:top w:val="nil"/>
              <w:bottom w:val="nil"/>
            </w:tcBorders>
          </w:tcPr>
          <w:p w14:paraId="721F8318" w14:textId="77777777" w:rsidR="00EF6758" w:rsidRPr="00666CB3" w:rsidRDefault="00EF6758" w:rsidP="001120AA">
            <w:pPr>
              <w:pStyle w:val="ListingText"/>
            </w:pPr>
            <w:r w:rsidRPr="00666CB3">
              <w:t xml:space="preserve">    </w:t>
            </w:r>
            <w:r w:rsidRPr="006C5C97">
              <w:rPr>
                <w:b/>
                <w:bCs/>
                <w:i/>
                <w:iCs/>
              </w:rPr>
              <w:t xml:space="preserve">return </w:t>
            </w:r>
            <w:r w:rsidRPr="00666CB3">
              <w:t>6400</w:t>
            </w:r>
            <w:r w:rsidRPr="00212A31">
              <w:rPr>
                <w:vertAlign w:val="subscript"/>
              </w:rPr>
              <w:t>h</w:t>
            </w:r>
          </w:p>
        </w:tc>
      </w:tr>
      <w:tr w:rsidR="000C77DC" w:rsidRPr="00666CB3" w14:paraId="570C2E1F" w14:textId="77777777" w:rsidTr="00EF6758">
        <w:tc>
          <w:tcPr>
            <w:tcW w:w="483" w:type="dxa"/>
            <w:tcBorders>
              <w:top w:val="nil"/>
              <w:left w:val="nil"/>
              <w:bottom w:val="nil"/>
            </w:tcBorders>
          </w:tcPr>
          <w:p w14:paraId="01FA2563" w14:textId="77777777" w:rsidR="00EF6758" w:rsidRPr="00666CB3" w:rsidRDefault="00EF6758" w:rsidP="001120AA">
            <w:pPr>
              <w:pStyle w:val="ListingText"/>
            </w:pPr>
            <w:r w:rsidRPr="00666CB3">
              <w:t>6</w:t>
            </w:r>
          </w:p>
        </w:tc>
        <w:tc>
          <w:tcPr>
            <w:tcW w:w="9237" w:type="dxa"/>
            <w:tcBorders>
              <w:top w:val="nil"/>
              <w:bottom w:val="nil"/>
            </w:tcBorders>
          </w:tcPr>
          <w:p w14:paraId="7478E5AF" w14:textId="77777777" w:rsidR="00EF6758" w:rsidRPr="00666CB3" w:rsidRDefault="00EF6758" w:rsidP="001120AA">
            <w:pPr>
              <w:pStyle w:val="ListingText"/>
            </w:pPr>
            <w:r w:rsidRPr="00666CB3">
              <w:rPr>
                <w:b/>
                <w:bCs/>
                <w:i/>
                <w:iCs/>
              </w:rPr>
              <w:t xml:space="preserve">  if</w:t>
            </w:r>
            <w:r w:rsidRPr="00666CB3">
              <w:t xml:space="preserve"> nvm.endpoint.terminated = true</w:t>
            </w:r>
          </w:p>
        </w:tc>
      </w:tr>
      <w:tr w:rsidR="000C77DC" w:rsidRPr="00666CB3" w14:paraId="1FDE0D51" w14:textId="77777777" w:rsidTr="00EF6758">
        <w:tc>
          <w:tcPr>
            <w:tcW w:w="483" w:type="dxa"/>
            <w:tcBorders>
              <w:top w:val="nil"/>
              <w:left w:val="nil"/>
              <w:bottom w:val="nil"/>
            </w:tcBorders>
          </w:tcPr>
          <w:p w14:paraId="56D51FE2" w14:textId="77777777" w:rsidR="00EF6758" w:rsidRPr="00666CB3" w:rsidRDefault="00EF6758" w:rsidP="001120AA">
            <w:pPr>
              <w:pStyle w:val="ListingText"/>
            </w:pPr>
            <w:r w:rsidRPr="00666CB3">
              <w:t>7</w:t>
            </w:r>
          </w:p>
        </w:tc>
        <w:tc>
          <w:tcPr>
            <w:tcW w:w="9237" w:type="dxa"/>
            <w:tcBorders>
              <w:top w:val="nil"/>
              <w:bottom w:val="nil"/>
            </w:tcBorders>
          </w:tcPr>
          <w:p w14:paraId="493517F0" w14:textId="0C988A2A" w:rsidR="00EF6758" w:rsidRPr="00666CB3" w:rsidRDefault="00EF6758" w:rsidP="001120AA">
            <w:pPr>
              <w:pStyle w:val="ListingText"/>
              <w:rPr>
                <w:b/>
                <w:bCs/>
                <w:i/>
                <w:iCs/>
              </w:rPr>
            </w:pPr>
            <w:r w:rsidRPr="00666CB3">
              <w:t xml:space="preserve">   </w:t>
            </w:r>
            <w:r w:rsidR="00C91B35">
              <w:t xml:space="preserve"> </w:t>
            </w:r>
            <w:r w:rsidRPr="00666CB3">
              <w:t>store nvm.endpoint.termination_attestation in cod.internal_buffer</w:t>
            </w:r>
          </w:p>
        </w:tc>
      </w:tr>
      <w:tr w:rsidR="000C77DC" w:rsidRPr="00666CB3" w14:paraId="00FD7849" w14:textId="77777777" w:rsidTr="00EF6758">
        <w:tc>
          <w:tcPr>
            <w:tcW w:w="483" w:type="dxa"/>
            <w:tcBorders>
              <w:top w:val="nil"/>
              <w:left w:val="nil"/>
              <w:bottom w:val="nil"/>
            </w:tcBorders>
          </w:tcPr>
          <w:p w14:paraId="10F294C9" w14:textId="77777777" w:rsidR="00EF6758" w:rsidRPr="00666CB3" w:rsidRDefault="00EF6758" w:rsidP="001120AA">
            <w:pPr>
              <w:pStyle w:val="ListingText"/>
            </w:pPr>
            <w:r w:rsidRPr="00666CB3">
              <w:t>8</w:t>
            </w:r>
          </w:p>
        </w:tc>
        <w:tc>
          <w:tcPr>
            <w:tcW w:w="9237" w:type="dxa"/>
            <w:tcBorders>
              <w:top w:val="nil"/>
              <w:bottom w:val="nil"/>
            </w:tcBorders>
          </w:tcPr>
          <w:p w14:paraId="4542A8C7" w14:textId="74D92290" w:rsidR="00EF6758" w:rsidRPr="00666CB3" w:rsidRDefault="00EF6758" w:rsidP="001120AA">
            <w:pPr>
              <w:pStyle w:val="ListingText"/>
              <w:rPr>
                <w:b/>
                <w:bCs/>
                <w:i/>
                <w:iCs/>
              </w:rPr>
            </w:pPr>
            <w:r w:rsidRPr="00666CB3">
              <w:t xml:space="preserve">   </w:t>
            </w:r>
            <w:r w:rsidR="00C91B35">
              <w:t xml:space="preserve"> </w:t>
            </w:r>
            <w:r w:rsidRPr="00666CB3">
              <w:t>response_length ← length written in cod.internal_buffer</w:t>
            </w:r>
          </w:p>
        </w:tc>
      </w:tr>
      <w:tr w:rsidR="000C77DC" w:rsidRPr="00666CB3" w14:paraId="7BC005B3" w14:textId="77777777" w:rsidTr="00EF6758">
        <w:tc>
          <w:tcPr>
            <w:tcW w:w="483" w:type="dxa"/>
            <w:tcBorders>
              <w:top w:val="nil"/>
              <w:left w:val="nil"/>
              <w:bottom w:val="nil"/>
            </w:tcBorders>
          </w:tcPr>
          <w:p w14:paraId="3F1666E9" w14:textId="77777777" w:rsidR="00EF6758" w:rsidRPr="00666CB3" w:rsidRDefault="00EF6758" w:rsidP="001120AA">
            <w:pPr>
              <w:pStyle w:val="ListingText"/>
            </w:pPr>
            <w:r w:rsidRPr="00666CB3">
              <w:t>9</w:t>
            </w:r>
          </w:p>
        </w:tc>
        <w:tc>
          <w:tcPr>
            <w:tcW w:w="9237" w:type="dxa"/>
            <w:tcBorders>
              <w:top w:val="nil"/>
              <w:bottom w:val="nil"/>
            </w:tcBorders>
          </w:tcPr>
          <w:p w14:paraId="5976D58E" w14:textId="715EAFB9" w:rsidR="00EF6758" w:rsidRPr="00666CB3" w:rsidRDefault="00EF6758" w:rsidP="001120AA">
            <w:pPr>
              <w:pStyle w:val="ListingText"/>
            </w:pPr>
            <w:r w:rsidRPr="00666CB3">
              <w:t xml:space="preserve">   </w:t>
            </w:r>
            <w:r w:rsidR="00C91B35">
              <w:t xml:space="preserve"> </w:t>
            </w:r>
            <w:r w:rsidRPr="00666CB3">
              <w:rPr>
                <w:b/>
                <w:bCs/>
                <w:i/>
                <w:iCs/>
              </w:rPr>
              <w:t>return</w:t>
            </w:r>
            <w:r w:rsidRPr="00666CB3">
              <w:t xml:space="preserve"> response_length (2 bytes big</w:t>
            </w:r>
            <w:r>
              <w:t>-</w:t>
            </w:r>
            <w:r w:rsidRPr="00666CB3">
              <w:t>endian)</w:t>
            </w:r>
            <w:r w:rsidRPr="00666CB3" w:rsidDel="00F752DF">
              <w:t xml:space="preserve"> </w:t>
            </w:r>
          </w:p>
        </w:tc>
      </w:tr>
      <w:tr w:rsidR="000C77DC" w:rsidRPr="00666CB3" w14:paraId="3B8FDD1B" w14:textId="77777777" w:rsidTr="00EF6758">
        <w:tc>
          <w:tcPr>
            <w:tcW w:w="483" w:type="dxa"/>
            <w:tcBorders>
              <w:top w:val="nil"/>
              <w:left w:val="nil"/>
              <w:bottom w:val="nil"/>
            </w:tcBorders>
          </w:tcPr>
          <w:p w14:paraId="6D5051BF" w14:textId="77777777" w:rsidR="00EF6758" w:rsidRPr="00666CB3" w:rsidRDefault="00EF6758" w:rsidP="001120AA">
            <w:pPr>
              <w:pStyle w:val="ListingText"/>
            </w:pPr>
            <w:r w:rsidRPr="00666CB3">
              <w:t>10</w:t>
            </w:r>
          </w:p>
        </w:tc>
        <w:tc>
          <w:tcPr>
            <w:tcW w:w="9237" w:type="dxa"/>
            <w:tcBorders>
              <w:top w:val="nil"/>
              <w:bottom w:val="nil"/>
            </w:tcBorders>
          </w:tcPr>
          <w:p w14:paraId="3D5D1056" w14:textId="77777777" w:rsidR="00EF6758" w:rsidRPr="00666CB3" w:rsidRDefault="00EF6758" w:rsidP="001120AA">
            <w:pPr>
              <w:pStyle w:val="ListingText"/>
            </w:pPr>
            <w:r w:rsidRPr="00F57988">
              <w:t xml:space="preserve">  </w:t>
            </w:r>
            <w:r w:rsidRPr="00F57988">
              <w:rPr>
                <w:b/>
                <w:i/>
              </w:rPr>
              <w:t>if</w:t>
            </w:r>
            <w:r w:rsidRPr="00F57988">
              <w:t xml:space="preserve"> </w:t>
            </w:r>
            <w:r>
              <w:rPr>
                <w:rFonts w:cs="Arial"/>
                <w:szCs w:val="14"/>
              </w:rPr>
              <w:t>UWB present</w:t>
            </w:r>
          </w:p>
        </w:tc>
      </w:tr>
      <w:tr w:rsidR="000C77DC" w:rsidRPr="00666CB3" w14:paraId="26CEFA0E" w14:textId="77777777" w:rsidTr="00EF6758">
        <w:tc>
          <w:tcPr>
            <w:tcW w:w="483" w:type="dxa"/>
            <w:tcBorders>
              <w:top w:val="nil"/>
              <w:left w:val="nil"/>
              <w:bottom w:val="nil"/>
            </w:tcBorders>
          </w:tcPr>
          <w:p w14:paraId="179B78D7" w14:textId="77777777" w:rsidR="00EF6758" w:rsidRPr="00666CB3" w:rsidRDefault="00EF6758" w:rsidP="001120AA">
            <w:pPr>
              <w:pStyle w:val="ListingText"/>
            </w:pPr>
            <w:r w:rsidRPr="00666CB3">
              <w:t>11</w:t>
            </w:r>
          </w:p>
        </w:tc>
        <w:tc>
          <w:tcPr>
            <w:tcW w:w="9237" w:type="dxa"/>
            <w:tcBorders>
              <w:top w:val="nil"/>
              <w:bottom w:val="nil"/>
            </w:tcBorders>
          </w:tcPr>
          <w:p w14:paraId="42778694" w14:textId="52FA0005" w:rsidR="00EF6758" w:rsidRPr="00666CB3" w:rsidRDefault="00EF6758" w:rsidP="001120AA">
            <w:pPr>
              <w:pStyle w:val="ListingText"/>
            </w:pPr>
            <w:r w:rsidRPr="00666CB3">
              <w:t xml:space="preserve">   </w:t>
            </w:r>
            <w:r w:rsidR="00C91B35">
              <w:t xml:space="preserve"> </w:t>
            </w:r>
            <w:r>
              <w:rPr>
                <w:rFonts w:cs="Arial"/>
                <w:szCs w:val="14"/>
              </w:rPr>
              <w:t>delete URSK associated to the key_identifier</w:t>
            </w:r>
          </w:p>
        </w:tc>
      </w:tr>
      <w:tr w:rsidR="000C77DC" w:rsidRPr="00666CB3" w14:paraId="3CB44131" w14:textId="77777777" w:rsidTr="00EF6758">
        <w:tc>
          <w:tcPr>
            <w:tcW w:w="483" w:type="dxa"/>
            <w:tcBorders>
              <w:top w:val="nil"/>
              <w:left w:val="nil"/>
              <w:bottom w:val="nil"/>
            </w:tcBorders>
          </w:tcPr>
          <w:p w14:paraId="11FB697E" w14:textId="77777777" w:rsidR="00EF6758" w:rsidRPr="00666CB3" w:rsidRDefault="00EF6758" w:rsidP="001120AA">
            <w:pPr>
              <w:pStyle w:val="ListingText"/>
            </w:pPr>
            <w:r>
              <w:rPr>
                <w:rFonts w:hint="eastAsia"/>
              </w:rPr>
              <w:t>1</w:t>
            </w:r>
            <w:r>
              <w:t>2</w:t>
            </w:r>
          </w:p>
        </w:tc>
        <w:tc>
          <w:tcPr>
            <w:tcW w:w="9237" w:type="dxa"/>
            <w:tcBorders>
              <w:top w:val="nil"/>
              <w:bottom w:val="nil"/>
            </w:tcBorders>
          </w:tcPr>
          <w:p w14:paraId="750ABDB1" w14:textId="77F13243" w:rsidR="00EF6758" w:rsidRPr="00666CB3" w:rsidRDefault="00EF6758" w:rsidP="001120AA">
            <w:pPr>
              <w:pStyle w:val="ListingText"/>
            </w:pPr>
            <w:r w:rsidRPr="00666CB3">
              <w:t xml:space="preserve">  </w:t>
            </w:r>
            <w:r w:rsidRPr="00F57988">
              <w:t>nvm.endpoint.terminated ← true</w:t>
            </w:r>
          </w:p>
        </w:tc>
      </w:tr>
      <w:tr w:rsidR="000C77DC" w:rsidRPr="00666CB3" w14:paraId="5DBF8E2C" w14:textId="77777777" w:rsidTr="00EF6758">
        <w:tc>
          <w:tcPr>
            <w:tcW w:w="483" w:type="dxa"/>
            <w:tcBorders>
              <w:top w:val="nil"/>
              <w:left w:val="nil"/>
              <w:bottom w:val="nil"/>
            </w:tcBorders>
          </w:tcPr>
          <w:p w14:paraId="2D291019" w14:textId="77777777" w:rsidR="00EF6758" w:rsidRDefault="00EF6758" w:rsidP="001120AA">
            <w:pPr>
              <w:pStyle w:val="ListingText"/>
            </w:pPr>
            <w:r>
              <w:t>13</w:t>
            </w:r>
          </w:p>
        </w:tc>
        <w:tc>
          <w:tcPr>
            <w:tcW w:w="9237" w:type="dxa"/>
            <w:tcBorders>
              <w:top w:val="nil"/>
              <w:bottom w:val="nil"/>
            </w:tcBorders>
          </w:tcPr>
          <w:p w14:paraId="1B5B482E" w14:textId="0F45A175" w:rsidR="00EF6758" w:rsidRPr="00666CB3" w:rsidRDefault="00EF6758" w:rsidP="001120AA">
            <w:pPr>
              <w:pStyle w:val="ListingText"/>
            </w:pPr>
            <w:r w:rsidRPr="00666CB3">
              <w:t xml:space="preserve"> </w:t>
            </w:r>
            <w:r w:rsidRPr="00666CB3">
              <w:rPr>
                <w:b/>
                <w:bCs/>
                <w:i/>
                <w:iCs/>
              </w:rPr>
              <w:t xml:space="preserve"> </w:t>
            </w:r>
            <w:r w:rsidRPr="00666CB3">
              <w:t xml:space="preserve">generate 8 </w:t>
            </w:r>
            <w:r>
              <w:t>b</w:t>
            </w:r>
            <w:r w:rsidRPr="00666CB3">
              <w:t>ytes random as per</w:t>
            </w:r>
            <w:r>
              <w:t xml:space="preserve">  </w:t>
            </w:r>
            <w:r w:rsidRPr="00700904">
              <w:rPr>
                <w:rStyle w:val="CrossRef"/>
              </w:rPr>
              <w:fldChar w:fldCharType="begin"/>
            </w:r>
            <w:r w:rsidRPr="00700904">
              <w:rPr>
                <w:rStyle w:val="CrossRef"/>
              </w:rPr>
              <w:instrText xml:space="preserve"> REF _Ref61695078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Listing 15</w:t>
            </w:r>
            <w:r w:rsidR="00D81990" w:rsidRPr="00D81990">
              <w:rPr>
                <w:rStyle w:val="CrossRef"/>
              </w:rPr>
              <w:noBreakHyphen/>
              <w:t>39</w:t>
            </w:r>
            <w:r w:rsidRPr="00700904">
              <w:rPr>
                <w:rStyle w:val="CrossRef"/>
              </w:rPr>
              <w:fldChar w:fldCharType="end"/>
            </w:r>
          </w:p>
        </w:tc>
      </w:tr>
      <w:tr w:rsidR="000C77DC" w:rsidRPr="00666CB3" w14:paraId="705DC427" w14:textId="77777777" w:rsidTr="00EF6758">
        <w:tc>
          <w:tcPr>
            <w:tcW w:w="483" w:type="dxa"/>
            <w:tcBorders>
              <w:top w:val="nil"/>
              <w:left w:val="nil"/>
              <w:bottom w:val="nil"/>
            </w:tcBorders>
          </w:tcPr>
          <w:p w14:paraId="72F167F3" w14:textId="77777777" w:rsidR="00EF6758" w:rsidRPr="00666CB3" w:rsidRDefault="00EF6758" w:rsidP="001120AA">
            <w:pPr>
              <w:pStyle w:val="ListingText"/>
            </w:pPr>
            <w:r>
              <w:t>14</w:t>
            </w:r>
          </w:p>
        </w:tc>
        <w:tc>
          <w:tcPr>
            <w:tcW w:w="9237" w:type="dxa"/>
            <w:tcBorders>
              <w:top w:val="nil"/>
              <w:bottom w:val="nil"/>
            </w:tcBorders>
          </w:tcPr>
          <w:p w14:paraId="322DBF9A" w14:textId="08CB6CD5" w:rsidR="00EF6758" w:rsidRPr="00666CB3" w:rsidRDefault="00EF6758" w:rsidP="001120AA">
            <w:pPr>
              <w:pStyle w:val="ListingText"/>
            </w:pPr>
            <w:r w:rsidRPr="00666CB3">
              <w:t xml:space="preserve">  generate signature over</w:t>
            </w:r>
            <w:r>
              <w:t xml:space="preserve"> </w:t>
            </w:r>
            <w:r w:rsidRPr="00700904">
              <w:rPr>
                <w:rStyle w:val="CrossRef"/>
              </w:rPr>
              <w:fldChar w:fldCharType="begin"/>
            </w:r>
            <w:r w:rsidRPr="00700904">
              <w:rPr>
                <w:rStyle w:val="CrossRef"/>
              </w:rPr>
              <w:instrText xml:space="preserve"> REF _Ref61694999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Table 15</w:t>
            </w:r>
            <w:r w:rsidR="00D81990" w:rsidRPr="00D81990">
              <w:rPr>
                <w:rStyle w:val="CrossRef"/>
              </w:rPr>
              <w:noBreakHyphen/>
              <w:t>18</w:t>
            </w:r>
            <w:r w:rsidRPr="00700904">
              <w:rPr>
                <w:rStyle w:val="CrossRef"/>
              </w:rPr>
              <w:fldChar w:fldCharType="end"/>
            </w:r>
            <w:r>
              <w:t xml:space="preserve"> </w:t>
            </w:r>
            <w:r w:rsidRPr="00666CB3">
              <w:t>using key selected from nvm.</w:t>
            </w:r>
            <w:r w:rsidR="00A024F7">
              <w:t>endpoint</w:t>
            </w:r>
            <w:r w:rsidRPr="00666CB3">
              <w:t>.SK according to</w:t>
            </w:r>
            <w:r>
              <w:t xml:space="preserve"> </w:t>
            </w:r>
            <w:r w:rsidRPr="00700904">
              <w:rPr>
                <w:rStyle w:val="CrossRef"/>
              </w:rPr>
              <w:fldChar w:fldCharType="begin"/>
            </w:r>
            <w:r w:rsidRPr="00700904">
              <w:rPr>
                <w:rStyle w:val="CrossRef"/>
              </w:rPr>
              <w:instrText xml:space="preserve"> REF _Ref61695091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Listing 15</w:t>
            </w:r>
            <w:r w:rsidR="00D81990" w:rsidRPr="00D81990">
              <w:rPr>
                <w:rStyle w:val="CrossRef"/>
              </w:rPr>
              <w:noBreakHyphen/>
              <w:t>42</w:t>
            </w:r>
            <w:r w:rsidRPr="00700904">
              <w:rPr>
                <w:rStyle w:val="CrossRef"/>
              </w:rPr>
              <w:fldChar w:fldCharType="end"/>
            </w:r>
          </w:p>
        </w:tc>
      </w:tr>
      <w:tr w:rsidR="000C77DC" w:rsidRPr="00666CB3" w14:paraId="1567DB54" w14:textId="77777777" w:rsidTr="00EF6758">
        <w:tc>
          <w:tcPr>
            <w:tcW w:w="483" w:type="dxa"/>
            <w:tcBorders>
              <w:top w:val="nil"/>
              <w:left w:val="nil"/>
              <w:bottom w:val="nil"/>
            </w:tcBorders>
          </w:tcPr>
          <w:p w14:paraId="77E4113E" w14:textId="77777777" w:rsidR="00EF6758" w:rsidRPr="00666CB3" w:rsidRDefault="00EF6758" w:rsidP="001120AA">
            <w:pPr>
              <w:pStyle w:val="ListingText"/>
            </w:pPr>
            <w:r>
              <w:t>15</w:t>
            </w:r>
          </w:p>
        </w:tc>
        <w:tc>
          <w:tcPr>
            <w:tcW w:w="9237" w:type="dxa"/>
            <w:tcBorders>
              <w:top w:val="nil"/>
              <w:bottom w:val="nil"/>
            </w:tcBorders>
          </w:tcPr>
          <w:p w14:paraId="03766DB0" w14:textId="1C8B3749" w:rsidR="00EF6758" w:rsidRPr="00666CB3" w:rsidRDefault="00EF6758" w:rsidP="001120AA">
            <w:pPr>
              <w:pStyle w:val="ListingText"/>
            </w:pPr>
            <w:r w:rsidRPr="00666CB3">
              <w:t xml:space="preserve">  nvmwrite nvm.endpoint.termination_attestation ← data structure as per</w:t>
            </w:r>
            <w:r>
              <w:t xml:space="preserve"> </w:t>
            </w:r>
            <w:r w:rsidRPr="00700904">
              <w:rPr>
                <w:rStyle w:val="CrossRef"/>
              </w:rPr>
              <w:fldChar w:fldCharType="begin"/>
            </w:r>
            <w:r w:rsidRPr="00700904">
              <w:rPr>
                <w:rStyle w:val="CrossRef"/>
              </w:rPr>
              <w:instrText xml:space="preserve"> REF _Ref61694929 \h </w:instrText>
            </w:r>
            <w:r>
              <w:rPr>
                <w:rStyle w:val="CrossRef"/>
              </w:rPr>
              <w:instrText xml:space="preserve"> \* MERGEFORMAT </w:instrText>
            </w:r>
            <w:r w:rsidRPr="00700904">
              <w:rPr>
                <w:rStyle w:val="CrossRef"/>
              </w:rPr>
            </w:r>
            <w:r w:rsidRPr="00700904">
              <w:rPr>
                <w:rStyle w:val="CrossRef"/>
              </w:rPr>
              <w:fldChar w:fldCharType="separate"/>
            </w:r>
            <w:r w:rsidR="00D81990" w:rsidRPr="00D81990">
              <w:rPr>
                <w:rStyle w:val="CrossRef"/>
              </w:rPr>
              <w:t>Table 15</w:t>
            </w:r>
            <w:r w:rsidR="00D81990" w:rsidRPr="00D81990">
              <w:rPr>
                <w:rStyle w:val="CrossRef"/>
              </w:rPr>
              <w:noBreakHyphen/>
              <w:t>19</w:t>
            </w:r>
            <w:r w:rsidRPr="00700904">
              <w:rPr>
                <w:rStyle w:val="CrossRef"/>
              </w:rPr>
              <w:fldChar w:fldCharType="end"/>
            </w:r>
          </w:p>
        </w:tc>
      </w:tr>
      <w:tr w:rsidR="000C77DC" w:rsidRPr="00666CB3" w14:paraId="2A9CD64A" w14:textId="77777777" w:rsidTr="00EF6758">
        <w:tc>
          <w:tcPr>
            <w:tcW w:w="483" w:type="dxa"/>
            <w:tcBorders>
              <w:top w:val="nil"/>
              <w:left w:val="nil"/>
              <w:bottom w:val="nil"/>
            </w:tcBorders>
          </w:tcPr>
          <w:p w14:paraId="412A526F" w14:textId="77777777" w:rsidR="00EF6758" w:rsidRPr="00666CB3" w:rsidRDefault="00EF6758" w:rsidP="001120AA">
            <w:pPr>
              <w:pStyle w:val="ListingText"/>
            </w:pPr>
            <w:r>
              <w:t>16</w:t>
            </w:r>
          </w:p>
        </w:tc>
        <w:tc>
          <w:tcPr>
            <w:tcW w:w="9237" w:type="dxa"/>
            <w:tcBorders>
              <w:top w:val="nil"/>
              <w:bottom w:val="nil"/>
            </w:tcBorders>
          </w:tcPr>
          <w:p w14:paraId="0FA950F5" w14:textId="618CD5A3" w:rsidR="00EF6758" w:rsidRPr="00666CB3" w:rsidRDefault="00EF6758" w:rsidP="001120AA">
            <w:pPr>
              <w:pStyle w:val="ListingText"/>
            </w:pPr>
            <w:r w:rsidRPr="00666CB3">
              <w:t xml:space="preserve">  store nvm.endpoint.termination_attestation in cod.internal_buffer</w:t>
            </w:r>
          </w:p>
        </w:tc>
      </w:tr>
      <w:tr w:rsidR="000C77DC" w:rsidRPr="00666CB3" w14:paraId="110807EA" w14:textId="77777777" w:rsidTr="00EF6758">
        <w:tc>
          <w:tcPr>
            <w:tcW w:w="483" w:type="dxa"/>
            <w:tcBorders>
              <w:top w:val="nil"/>
              <w:left w:val="nil"/>
              <w:bottom w:val="nil"/>
            </w:tcBorders>
          </w:tcPr>
          <w:p w14:paraId="4D7B361B" w14:textId="77777777" w:rsidR="00EF6758" w:rsidRPr="00666CB3" w:rsidRDefault="00EF6758" w:rsidP="001120AA">
            <w:pPr>
              <w:pStyle w:val="ListingText"/>
            </w:pPr>
            <w:r>
              <w:t>16</w:t>
            </w:r>
          </w:p>
        </w:tc>
        <w:tc>
          <w:tcPr>
            <w:tcW w:w="9237" w:type="dxa"/>
            <w:tcBorders>
              <w:top w:val="nil"/>
              <w:bottom w:val="nil"/>
            </w:tcBorders>
          </w:tcPr>
          <w:p w14:paraId="0AD787B3" w14:textId="72ECAA99" w:rsidR="00EF6758" w:rsidRPr="00666CB3" w:rsidRDefault="00EF6758" w:rsidP="001120AA">
            <w:pPr>
              <w:pStyle w:val="ListingText"/>
            </w:pPr>
            <w:r w:rsidRPr="00666CB3">
              <w:t xml:space="preserve">  response_length ← length written in cod.internal_buffer</w:t>
            </w:r>
          </w:p>
        </w:tc>
      </w:tr>
      <w:tr w:rsidR="000C77DC" w:rsidRPr="00666CB3" w14:paraId="6C00D11B" w14:textId="77777777" w:rsidTr="00EF6758">
        <w:tc>
          <w:tcPr>
            <w:tcW w:w="483" w:type="dxa"/>
            <w:tcBorders>
              <w:top w:val="nil"/>
              <w:left w:val="nil"/>
              <w:bottom w:val="nil"/>
            </w:tcBorders>
          </w:tcPr>
          <w:p w14:paraId="2EF0CE4F" w14:textId="77777777" w:rsidR="00EF6758" w:rsidRPr="00666CB3" w:rsidRDefault="00EF6758" w:rsidP="001120AA">
            <w:pPr>
              <w:pStyle w:val="ListingText"/>
            </w:pPr>
            <w:r>
              <w:t>18</w:t>
            </w:r>
          </w:p>
        </w:tc>
        <w:tc>
          <w:tcPr>
            <w:tcW w:w="9237" w:type="dxa"/>
            <w:tcBorders>
              <w:top w:val="nil"/>
              <w:bottom w:val="nil"/>
            </w:tcBorders>
          </w:tcPr>
          <w:p w14:paraId="672768CA" w14:textId="7C59AE5B" w:rsidR="00EF6758" w:rsidRPr="00666CB3" w:rsidRDefault="00EF6758" w:rsidP="001120AA">
            <w:pPr>
              <w:pStyle w:val="ListingText"/>
            </w:pPr>
            <w:r w:rsidRPr="00666CB3">
              <w:t xml:space="preserve">  </w:t>
            </w:r>
            <w:r w:rsidRPr="00666CB3">
              <w:rPr>
                <w:b/>
                <w:bCs/>
                <w:i/>
                <w:iCs/>
              </w:rPr>
              <w:t>return</w:t>
            </w:r>
            <w:r w:rsidRPr="00666CB3">
              <w:t xml:space="preserve"> response_length (2 bytes big</w:t>
            </w:r>
            <w:r>
              <w:t>-</w:t>
            </w:r>
            <w:r w:rsidRPr="00666CB3">
              <w:t>endian)</w:t>
            </w:r>
          </w:p>
        </w:tc>
      </w:tr>
      <w:tr w:rsidR="000C77DC" w:rsidRPr="00DB410C" w14:paraId="795B4A30" w14:textId="77777777" w:rsidTr="00EF6758">
        <w:tc>
          <w:tcPr>
            <w:tcW w:w="483" w:type="dxa"/>
            <w:tcBorders>
              <w:top w:val="nil"/>
              <w:left w:val="nil"/>
              <w:bottom w:val="nil"/>
            </w:tcBorders>
          </w:tcPr>
          <w:p w14:paraId="11F4DAA3" w14:textId="77777777" w:rsidR="00EF6758" w:rsidRPr="00666CB3" w:rsidRDefault="00EF6758" w:rsidP="001120AA">
            <w:pPr>
              <w:pStyle w:val="ListingText"/>
            </w:pPr>
            <w:r>
              <w:t>19</w:t>
            </w:r>
          </w:p>
        </w:tc>
        <w:tc>
          <w:tcPr>
            <w:tcW w:w="9237" w:type="dxa"/>
            <w:tcBorders>
              <w:top w:val="nil"/>
            </w:tcBorders>
          </w:tcPr>
          <w:p w14:paraId="79744BCB" w14:textId="77777777" w:rsidR="00EF6758" w:rsidRPr="00DB410C" w:rsidRDefault="00EF6758" w:rsidP="001120AA">
            <w:pPr>
              <w:pStyle w:val="ListingText"/>
              <w:rPr>
                <w:b/>
                <w:bCs/>
                <w:i/>
              </w:rPr>
            </w:pPr>
            <w:r w:rsidRPr="00DB410C">
              <w:rPr>
                <w:b/>
                <w:bCs/>
                <w:i/>
              </w:rPr>
              <w:t>End</w:t>
            </w:r>
          </w:p>
        </w:tc>
      </w:tr>
    </w:tbl>
    <w:p w14:paraId="657E1445" w14:textId="1BFF3675" w:rsidR="002B1B2F" w:rsidRDefault="002B1B2F" w:rsidP="00D23E0D">
      <w:pPr>
        <w:pStyle w:val="Heading4"/>
      </w:pPr>
      <w:bookmarkStart w:id="1782" w:name="_Ref61674087"/>
      <w:r>
        <w:t>DELETE ENDPOINT command</w:t>
      </w:r>
      <w:bookmarkEnd w:id="1782"/>
    </w:p>
    <w:p w14:paraId="30DC99D9" w14:textId="77777777" w:rsidR="002B1B2F" w:rsidRDefault="002B1B2F" w:rsidP="002B1B2F">
      <w:r>
        <w:t>This command will delete an endpoint and release the associated memory.</w:t>
      </w:r>
    </w:p>
    <w:p w14:paraId="13ED8B21" w14:textId="3489E9F0" w:rsidR="002B1B2F" w:rsidRPr="002B1B2F" w:rsidRDefault="002B1B2F" w:rsidP="006753CA">
      <w:pPr>
        <w:pStyle w:val="Normal-SpaceAbove"/>
        <w:rPr>
          <w:rStyle w:val="Command-Response"/>
        </w:rPr>
      </w:pPr>
      <w:r w:rsidRPr="00486A06">
        <w:rPr>
          <w:rStyle w:val="Command-Response"/>
        </w:rPr>
        <w:lastRenderedPageBreak/>
        <w:t>command: CLA2 74 00 00 Lc [</w:t>
      </w:r>
      <w:r w:rsidR="00700904" w:rsidRPr="00EA3E66">
        <w:rPr>
          <w:rStyle w:val="CrossRef"/>
        </w:rPr>
        <w:fldChar w:fldCharType="begin"/>
      </w:r>
      <w:r w:rsidR="00700904" w:rsidRPr="00EA3E66">
        <w:rPr>
          <w:rStyle w:val="CrossRef"/>
        </w:rPr>
        <w:instrText xml:space="preserve"> REF _Ref61695255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20</w:t>
      </w:r>
      <w:r w:rsidR="00700904" w:rsidRPr="00EA3E66">
        <w:rPr>
          <w:rStyle w:val="CrossRef"/>
        </w:rPr>
        <w:fldChar w:fldCharType="end"/>
      </w:r>
      <w:r w:rsidRPr="00486A06">
        <w:rPr>
          <w:rStyle w:val="Command-Response"/>
        </w:rPr>
        <w:t>]</w:t>
      </w:r>
      <w:r w:rsidR="00486A06" w:rsidRPr="00486A06">
        <w:rPr>
          <w:rStyle w:val="Command-Response"/>
        </w:rPr>
        <w:br/>
      </w:r>
      <w:r w:rsidRPr="00486A06">
        <w:rPr>
          <w:rStyle w:val="Command-Response"/>
        </w:rPr>
        <w:t>response: 9000</w:t>
      </w:r>
    </w:p>
    <w:p w14:paraId="1F28BB7A" w14:textId="13DD6285" w:rsidR="002B1B2F" w:rsidRDefault="002B1B2F" w:rsidP="002B1B2F">
      <w:r>
        <w:t xml:space="preserve">The CLA2 is as defined in </w:t>
      </w:r>
      <w:r w:rsidR="00700904" w:rsidRPr="00EA3E66">
        <w:rPr>
          <w:rStyle w:val="CrossRef"/>
        </w:rPr>
        <w:fldChar w:fldCharType="begin"/>
      </w:r>
      <w:r w:rsidR="00700904" w:rsidRPr="00EA3E66">
        <w:rPr>
          <w:rStyle w:val="CrossRef"/>
        </w:rPr>
        <w:instrText xml:space="preserve"> REF _Ref61675168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3</w:t>
      </w:r>
      <w:r w:rsidR="00700904" w:rsidRPr="00EA3E66">
        <w:rPr>
          <w:rStyle w:val="CrossRef"/>
        </w:rPr>
        <w:fldChar w:fldCharType="end"/>
      </w:r>
      <w:r>
        <w:t>.</w:t>
      </w:r>
    </w:p>
    <w:p w14:paraId="6070825A" w14:textId="4021016A" w:rsidR="002B1B2F" w:rsidRDefault="002B1B2F" w:rsidP="008658FF">
      <w:pPr>
        <w:pStyle w:val="CaptionTable"/>
      </w:pPr>
      <w:bookmarkStart w:id="1783" w:name="_Ref61695255"/>
      <w:bookmarkStart w:id="1784" w:name="_Toc62126734"/>
      <w:bookmarkStart w:id="1785" w:name="_Toc62127583"/>
      <w:bookmarkStart w:id="1786" w:name="_Toc118223089"/>
      <w:r>
        <w:t xml:space="preserve">Table </w:t>
      </w:r>
      <w:fldSimple w:instr=" STYLEREF 1 \s ">
        <w:r w:rsidR="00D81990">
          <w:rPr>
            <w:noProof/>
          </w:rPr>
          <w:t>15</w:t>
        </w:r>
      </w:fldSimple>
      <w:r w:rsidR="00183237">
        <w:noBreakHyphen/>
      </w:r>
      <w:fldSimple w:instr=" SEQ Table \* ARABIC \s 1 ">
        <w:r w:rsidR="00D81990">
          <w:rPr>
            <w:noProof/>
          </w:rPr>
          <w:t>20</w:t>
        </w:r>
      </w:fldSimple>
      <w:bookmarkEnd w:id="1783"/>
      <w:r>
        <w:t xml:space="preserve">: </w:t>
      </w:r>
      <w:r w:rsidRPr="00CE03D5">
        <w:t>Deletion Request</w:t>
      </w:r>
      <w:bookmarkEnd w:id="1784"/>
      <w:bookmarkEnd w:id="1785"/>
      <w:bookmarkEnd w:id="1786"/>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6"/>
        <w:gridCol w:w="810"/>
        <w:gridCol w:w="5940"/>
        <w:gridCol w:w="1036"/>
        <w:gridCol w:w="1120"/>
      </w:tblGrid>
      <w:tr w:rsidR="00FE7653" w14:paraId="377E5F52" w14:textId="7B60515A" w:rsidTr="00FE7653">
        <w:trPr>
          <w:trHeight w:val="357"/>
          <w:tblHeader/>
        </w:trPr>
        <w:tc>
          <w:tcPr>
            <w:tcW w:w="238" w:type="pct"/>
            <w:tcBorders>
              <w:top w:val="single" w:sz="4" w:space="0" w:color="auto"/>
              <w:left w:val="single" w:sz="4" w:space="0" w:color="auto"/>
              <w:bottom w:val="single" w:sz="4" w:space="0" w:color="auto"/>
              <w:right w:val="single" w:sz="4" w:space="0" w:color="auto"/>
            </w:tcBorders>
            <w:shd w:val="clear" w:color="auto" w:fill="0070C0"/>
          </w:tcPr>
          <w:p w14:paraId="12054B01" w14:textId="77777777" w:rsidR="00FE7653" w:rsidRPr="00B550D8" w:rsidRDefault="00FE7653" w:rsidP="00FE7653">
            <w:pPr>
              <w:pStyle w:val="TableHead"/>
            </w:pPr>
            <w:r w:rsidRPr="00B550D8">
              <w:t>Tag</w:t>
            </w:r>
          </w:p>
        </w:tc>
        <w:tc>
          <w:tcPr>
            <w:tcW w:w="433" w:type="pct"/>
            <w:tcBorders>
              <w:top w:val="single" w:sz="4" w:space="0" w:color="auto"/>
              <w:left w:val="single" w:sz="4" w:space="0" w:color="auto"/>
              <w:bottom w:val="single" w:sz="4" w:space="0" w:color="auto"/>
              <w:right w:val="single" w:sz="4" w:space="0" w:color="auto"/>
            </w:tcBorders>
            <w:shd w:val="clear" w:color="auto" w:fill="0070C0"/>
          </w:tcPr>
          <w:p w14:paraId="701B12D8" w14:textId="18E82C54" w:rsidR="00FE7653" w:rsidRPr="00B550D8" w:rsidRDefault="00FE7653" w:rsidP="00FE7653">
            <w:pPr>
              <w:pStyle w:val="TableHead-Centered"/>
            </w:pPr>
            <w:r w:rsidRPr="00B550D8">
              <w:t>Length</w:t>
            </w:r>
            <w:r>
              <w:t xml:space="preserve"> (bytes)</w:t>
            </w:r>
          </w:p>
        </w:tc>
        <w:tc>
          <w:tcPr>
            <w:tcW w:w="3175" w:type="pct"/>
            <w:tcBorders>
              <w:top w:val="single" w:sz="4" w:space="0" w:color="auto"/>
              <w:left w:val="single" w:sz="4" w:space="0" w:color="auto"/>
              <w:bottom w:val="single" w:sz="4" w:space="0" w:color="auto"/>
              <w:right w:val="single" w:sz="4" w:space="0" w:color="auto"/>
            </w:tcBorders>
            <w:shd w:val="clear" w:color="auto" w:fill="0070C0"/>
          </w:tcPr>
          <w:p w14:paraId="59AECC1F" w14:textId="77777777" w:rsidR="00FE7653" w:rsidRPr="00B550D8" w:rsidRDefault="00FE7653" w:rsidP="00FE7653">
            <w:pPr>
              <w:pStyle w:val="TableHead"/>
            </w:pPr>
            <w:r w:rsidRPr="00B550D8">
              <w:rPr>
                <w:w w:val="105"/>
              </w:rPr>
              <w:t>Description</w:t>
            </w:r>
          </w:p>
        </w:tc>
        <w:tc>
          <w:tcPr>
            <w:tcW w:w="554" w:type="pct"/>
            <w:tcBorders>
              <w:top w:val="single" w:sz="4" w:space="0" w:color="auto"/>
              <w:left w:val="single" w:sz="4" w:space="0" w:color="auto"/>
              <w:bottom w:val="single" w:sz="4" w:space="0" w:color="auto"/>
              <w:right w:val="single" w:sz="4" w:space="0" w:color="auto"/>
            </w:tcBorders>
            <w:shd w:val="clear" w:color="auto" w:fill="0070C0"/>
          </w:tcPr>
          <w:p w14:paraId="21D9B195" w14:textId="77777777" w:rsidR="00FE7653" w:rsidRPr="00B550D8" w:rsidRDefault="00FE7653" w:rsidP="00FE7653">
            <w:pPr>
              <w:pStyle w:val="TableHead-Centered"/>
            </w:pPr>
            <w:r w:rsidRPr="00B550D8">
              <w:t>Field is</w:t>
            </w:r>
          </w:p>
        </w:tc>
        <w:tc>
          <w:tcPr>
            <w:tcW w:w="599" w:type="pct"/>
            <w:tcBorders>
              <w:top w:val="single" w:sz="4" w:space="0" w:color="auto"/>
              <w:left w:val="single" w:sz="4" w:space="0" w:color="auto"/>
              <w:bottom w:val="single" w:sz="4" w:space="0" w:color="auto"/>
              <w:right w:val="single" w:sz="4" w:space="0" w:color="auto"/>
            </w:tcBorders>
            <w:shd w:val="clear" w:color="auto" w:fill="0070C0"/>
          </w:tcPr>
          <w:p w14:paraId="2416B1E5" w14:textId="06AC56C6" w:rsidR="00FE7653" w:rsidRPr="00B550D8" w:rsidRDefault="00FE7653" w:rsidP="00FE7653">
            <w:pPr>
              <w:pStyle w:val="TableHead-Centered"/>
            </w:pPr>
            <w:r w:rsidRPr="00400FA7">
              <w:t>Domain Version</w:t>
            </w:r>
          </w:p>
        </w:tc>
      </w:tr>
      <w:tr w:rsidR="00FE7653" w14:paraId="50EE5C11" w14:textId="4813CE4D" w:rsidTr="00FE7653">
        <w:trPr>
          <w:trHeight w:val="357"/>
        </w:trPr>
        <w:tc>
          <w:tcPr>
            <w:tcW w:w="238" w:type="pct"/>
            <w:tcBorders>
              <w:top w:val="single" w:sz="4" w:space="0" w:color="auto"/>
            </w:tcBorders>
          </w:tcPr>
          <w:p w14:paraId="061B9D7E" w14:textId="77777777" w:rsidR="00FE7653" w:rsidRPr="00B550D8" w:rsidRDefault="00FE7653" w:rsidP="00FE7653">
            <w:pPr>
              <w:pStyle w:val="TableText"/>
            </w:pPr>
            <w:r w:rsidRPr="00B550D8">
              <w:t>50</w:t>
            </w:r>
            <w:r w:rsidRPr="00B550D8">
              <w:rPr>
                <w:vertAlign w:val="subscript"/>
              </w:rPr>
              <w:t>h</w:t>
            </w:r>
          </w:p>
        </w:tc>
        <w:tc>
          <w:tcPr>
            <w:tcW w:w="433" w:type="pct"/>
            <w:tcBorders>
              <w:top w:val="single" w:sz="4" w:space="0" w:color="auto"/>
            </w:tcBorders>
          </w:tcPr>
          <w:p w14:paraId="6C758FEF" w14:textId="77777777" w:rsidR="00FE7653" w:rsidRPr="00B550D8" w:rsidRDefault="00FE7653" w:rsidP="00FE7653">
            <w:pPr>
              <w:pStyle w:val="TableText-Centered"/>
            </w:pPr>
            <w:r w:rsidRPr="00B550D8">
              <w:t>20</w:t>
            </w:r>
          </w:p>
        </w:tc>
        <w:tc>
          <w:tcPr>
            <w:tcW w:w="3175" w:type="pct"/>
            <w:tcBorders>
              <w:top w:val="single" w:sz="4" w:space="0" w:color="auto"/>
            </w:tcBorders>
          </w:tcPr>
          <w:p w14:paraId="751FC79F" w14:textId="77777777" w:rsidR="00FE7653" w:rsidRPr="00B550D8" w:rsidRDefault="00FE7653" w:rsidP="00FE7653">
            <w:pPr>
              <w:pStyle w:val="TableText"/>
            </w:pPr>
            <w:r w:rsidRPr="00B550D8">
              <w:rPr>
                <w:w w:val="105"/>
              </w:rPr>
              <w:t>key_identifier, SHA-1 hash of the value of the BIT STRING subjectPublicKey of the target endpoint (excluding the tag, length, and number of unused bits)</w:t>
            </w:r>
          </w:p>
        </w:tc>
        <w:tc>
          <w:tcPr>
            <w:tcW w:w="554" w:type="pct"/>
            <w:tcBorders>
              <w:top w:val="single" w:sz="4" w:space="0" w:color="auto"/>
            </w:tcBorders>
          </w:tcPr>
          <w:p w14:paraId="5F3A0C15" w14:textId="77777777" w:rsidR="00FE7653" w:rsidRPr="00B550D8" w:rsidRDefault="00FE7653" w:rsidP="00FE7653">
            <w:pPr>
              <w:pStyle w:val="TableText-Centered"/>
            </w:pPr>
            <w:r w:rsidRPr="00B550D8">
              <w:t>mandatory</w:t>
            </w:r>
          </w:p>
        </w:tc>
        <w:tc>
          <w:tcPr>
            <w:tcW w:w="599" w:type="pct"/>
            <w:tcBorders>
              <w:top w:val="single" w:sz="4" w:space="0" w:color="auto"/>
            </w:tcBorders>
          </w:tcPr>
          <w:p w14:paraId="1B901BF3" w14:textId="1C8995EA" w:rsidR="00FE7653" w:rsidRPr="00B550D8" w:rsidRDefault="00FE7653" w:rsidP="00FE7653">
            <w:pPr>
              <w:pStyle w:val="TableText-Centered"/>
            </w:pPr>
            <w:r>
              <w:t>V-OD-FW</w:t>
            </w:r>
          </w:p>
        </w:tc>
      </w:tr>
    </w:tbl>
    <w:p w14:paraId="03453DE8" w14:textId="500341DA" w:rsidR="002B1B2F" w:rsidRDefault="002B1B2F" w:rsidP="00C27AA6">
      <w:pPr>
        <w:pStyle w:val="CaptionListing"/>
      </w:pPr>
      <w:bookmarkStart w:id="1787" w:name="_Toc118219992"/>
      <w:r>
        <w:t xml:space="preserve">Listing </w:t>
      </w:r>
      <w:fldSimple w:instr=" STYLEREF 1 \s ">
        <w:r w:rsidR="00D81990">
          <w:rPr>
            <w:noProof/>
          </w:rPr>
          <w:t>15</w:t>
        </w:r>
      </w:fldSimple>
      <w:r w:rsidR="000E1F04">
        <w:noBreakHyphen/>
      </w:r>
      <w:fldSimple w:instr=" SEQ Listing \* ARABIC \s 1 ">
        <w:r w:rsidR="00D81990">
          <w:rPr>
            <w:noProof/>
          </w:rPr>
          <w:t>9</w:t>
        </w:r>
      </w:fldSimple>
      <w:r>
        <w:t xml:space="preserve">: </w:t>
      </w:r>
      <w:r w:rsidRPr="002B12BE">
        <w:t>DELETE ENDPOINT Processing</w:t>
      </w:r>
      <w:bookmarkEnd w:id="1787"/>
    </w:p>
    <w:tbl>
      <w:tblPr>
        <w:tblStyle w:val="TableGrid"/>
        <w:tblW w:w="9720" w:type="dxa"/>
        <w:tblInd w:w="-353" w:type="dxa"/>
        <w:tblLook w:val="04A0" w:firstRow="1" w:lastRow="0" w:firstColumn="1" w:lastColumn="0" w:noHBand="0" w:noVBand="1"/>
      </w:tblPr>
      <w:tblGrid>
        <w:gridCol w:w="394"/>
        <w:gridCol w:w="9326"/>
      </w:tblGrid>
      <w:tr w:rsidR="002B1B2F" w:rsidRPr="006E03C9" w14:paraId="4DDB0129" w14:textId="77777777" w:rsidTr="002B1B2F">
        <w:tc>
          <w:tcPr>
            <w:tcW w:w="372" w:type="dxa"/>
            <w:tcBorders>
              <w:top w:val="nil"/>
              <w:left w:val="nil"/>
              <w:bottom w:val="nil"/>
            </w:tcBorders>
          </w:tcPr>
          <w:p w14:paraId="3A1AB67E" w14:textId="77777777" w:rsidR="002B1B2F" w:rsidRPr="006E03C9" w:rsidRDefault="002B1B2F" w:rsidP="00DF78FE">
            <w:pPr>
              <w:pStyle w:val="ListingText"/>
            </w:pPr>
            <w:r w:rsidRPr="006E03C9">
              <w:t>1</w:t>
            </w:r>
          </w:p>
        </w:tc>
        <w:tc>
          <w:tcPr>
            <w:tcW w:w="9348" w:type="dxa"/>
            <w:tcBorders>
              <w:bottom w:val="nil"/>
            </w:tcBorders>
          </w:tcPr>
          <w:p w14:paraId="2DD7E0E2" w14:textId="77777777" w:rsidR="002B1B2F" w:rsidRPr="006E03C9" w:rsidRDefault="002B1B2F" w:rsidP="00DF78FE">
            <w:pPr>
              <w:pStyle w:val="ListingText"/>
            </w:pPr>
            <w:r w:rsidRPr="006211B4">
              <w:rPr>
                <w:b/>
                <w:i/>
              </w:rPr>
              <w:t>input</w:t>
            </w:r>
            <w:r w:rsidRPr="00AE57DB">
              <w:t xml:space="preserve">: </w:t>
            </w:r>
            <w:r>
              <w:t>key</w:t>
            </w:r>
            <w:r w:rsidRPr="00AE57DB">
              <w:t>_identifier</w:t>
            </w:r>
          </w:p>
        </w:tc>
      </w:tr>
      <w:tr w:rsidR="002B1B2F" w:rsidRPr="006E03C9" w14:paraId="232CBDAB" w14:textId="77777777" w:rsidTr="002B1B2F">
        <w:tc>
          <w:tcPr>
            <w:tcW w:w="372" w:type="dxa"/>
            <w:tcBorders>
              <w:top w:val="nil"/>
              <w:left w:val="nil"/>
              <w:bottom w:val="nil"/>
            </w:tcBorders>
          </w:tcPr>
          <w:p w14:paraId="65C87189" w14:textId="77777777" w:rsidR="002B1B2F" w:rsidRPr="006E03C9" w:rsidRDefault="002B1B2F" w:rsidP="00DF78FE">
            <w:pPr>
              <w:pStyle w:val="ListingText"/>
            </w:pPr>
            <w:r w:rsidRPr="006E03C9">
              <w:t>2</w:t>
            </w:r>
          </w:p>
        </w:tc>
        <w:tc>
          <w:tcPr>
            <w:tcW w:w="9348" w:type="dxa"/>
            <w:tcBorders>
              <w:top w:val="nil"/>
              <w:bottom w:val="nil"/>
            </w:tcBorders>
          </w:tcPr>
          <w:p w14:paraId="55B88755" w14:textId="77777777" w:rsidR="002B1B2F" w:rsidRPr="006E03C9" w:rsidRDefault="002B1B2F" w:rsidP="00DF78FE">
            <w:pPr>
              <w:pStyle w:val="ListingText"/>
            </w:pPr>
            <w:r w:rsidRPr="006211B4">
              <w:rPr>
                <w:b/>
                <w:i/>
              </w:rPr>
              <w:t>output</w:t>
            </w:r>
            <w:r w:rsidRPr="00AE57DB">
              <w:t>: none</w:t>
            </w:r>
          </w:p>
        </w:tc>
      </w:tr>
      <w:tr w:rsidR="002B1B2F" w:rsidRPr="006E03C9" w14:paraId="1D3CFFD4" w14:textId="77777777" w:rsidTr="002B1B2F">
        <w:tc>
          <w:tcPr>
            <w:tcW w:w="372" w:type="dxa"/>
            <w:tcBorders>
              <w:top w:val="nil"/>
              <w:left w:val="nil"/>
              <w:bottom w:val="nil"/>
            </w:tcBorders>
          </w:tcPr>
          <w:p w14:paraId="06751148" w14:textId="77777777" w:rsidR="002B1B2F" w:rsidRPr="006E03C9" w:rsidRDefault="002B1B2F" w:rsidP="00DF78FE">
            <w:pPr>
              <w:pStyle w:val="ListingText"/>
            </w:pPr>
            <w:r w:rsidRPr="006E03C9">
              <w:t>3</w:t>
            </w:r>
          </w:p>
        </w:tc>
        <w:tc>
          <w:tcPr>
            <w:tcW w:w="9348" w:type="dxa"/>
            <w:tcBorders>
              <w:top w:val="nil"/>
              <w:bottom w:val="nil"/>
            </w:tcBorders>
          </w:tcPr>
          <w:p w14:paraId="5424A78F" w14:textId="77777777" w:rsidR="002B1B2F" w:rsidRPr="006211B4" w:rsidRDefault="002B1B2F" w:rsidP="00DF78FE">
            <w:pPr>
              <w:pStyle w:val="ListingText"/>
              <w:rPr>
                <w:b/>
                <w:i/>
              </w:rPr>
            </w:pPr>
            <w:r w:rsidRPr="006211B4">
              <w:rPr>
                <w:b/>
                <w:i/>
              </w:rPr>
              <w:t>begin</w:t>
            </w:r>
          </w:p>
        </w:tc>
      </w:tr>
      <w:tr w:rsidR="002B1B2F" w:rsidRPr="006E03C9" w14:paraId="58684CD3" w14:textId="77777777" w:rsidTr="002B1B2F">
        <w:tc>
          <w:tcPr>
            <w:tcW w:w="372" w:type="dxa"/>
            <w:tcBorders>
              <w:top w:val="nil"/>
              <w:left w:val="nil"/>
              <w:bottom w:val="nil"/>
            </w:tcBorders>
          </w:tcPr>
          <w:p w14:paraId="482F2A8D" w14:textId="77777777" w:rsidR="002B1B2F" w:rsidRPr="006E03C9" w:rsidRDefault="002B1B2F" w:rsidP="00DF78FE">
            <w:pPr>
              <w:pStyle w:val="ListingText"/>
            </w:pPr>
            <w:r w:rsidRPr="006E03C9">
              <w:t>4</w:t>
            </w:r>
          </w:p>
        </w:tc>
        <w:tc>
          <w:tcPr>
            <w:tcW w:w="9348" w:type="dxa"/>
            <w:tcBorders>
              <w:top w:val="nil"/>
              <w:bottom w:val="nil"/>
            </w:tcBorders>
          </w:tcPr>
          <w:p w14:paraId="54804873" w14:textId="77777777" w:rsidR="002B1B2F" w:rsidRPr="006E03C9" w:rsidRDefault="002B1B2F" w:rsidP="00DF78FE">
            <w:pPr>
              <w:pStyle w:val="ListingText"/>
            </w:pPr>
            <w:r w:rsidRPr="00AE57DB">
              <w:t xml:space="preserve">  </w:t>
            </w:r>
            <w:r w:rsidRPr="006211B4">
              <w:rPr>
                <w:b/>
                <w:i/>
              </w:rPr>
              <w:t>if</w:t>
            </w:r>
            <w:r w:rsidRPr="00AE57DB">
              <w:t xml:space="preserve"> </w:t>
            </w:r>
            <w:r>
              <w:t>key</w:t>
            </w:r>
            <w:r w:rsidRPr="00AE57DB">
              <w:t xml:space="preserve">_identifier does not </w:t>
            </w:r>
            <w:r>
              <w:t xml:space="preserve">match with any of the </w:t>
            </w:r>
            <w:r w:rsidRPr="00F57988">
              <w:t>exist</w:t>
            </w:r>
            <w:r>
              <w:t>ing</w:t>
            </w:r>
            <w:r w:rsidRPr="00F57988">
              <w:t xml:space="preserve"> endpoint</w:t>
            </w:r>
            <w:r>
              <w:t>s</w:t>
            </w:r>
          </w:p>
        </w:tc>
      </w:tr>
      <w:tr w:rsidR="002B1B2F" w:rsidRPr="006E03C9" w14:paraId="4F1778D9" w14:textId="77777777" w:rsidTr="002B1B2F">
        <w:tc>
          <w:tcPr>
            <w:tcW w:w="372" w:type="dxa"/>
            <w:tcBorders>
              <w:top w:val="nil"/>
              <w:left w:val="nil"/>
              <w:bottom w:val="nil"/>
            </w:tcBorders>
          </w:tcPr>
          <w:p w14:paraId="34582DD1" w14:textId="77777777" w:rsidR="002B1B2F" w:rsidRPr="006E03C9" w:rsidRDefault="002B1B2F" w:rsidP="00DF78FE">
            <w:pPr>
              <w:pStyle w:val="ListingText"/>
            </w:pPr>
            <w:r w:rsidRPr="006E03C9">
              <w:t>5</w:t>
            </w:r>
          </w:p>
        </w:tc>
        <w:tc>
          <w:tcPr>
            <w:tcW w:w="9348" w:type="dxa"/>
            <w:tcBorders>
              <w:top w:val="nil"/>
              <w:bottom w:val="nil"/>
            </w:tcBorders>
          </w:tcPr>
          <w:p w14:paraId="35E28BBC" w14:textId="77777777" w:rsidR="002B1B2F" w:rsidRPr="006E03C9" w:rsidRDefault="002B1B2F" w:rsidP="00DF78FE">
            <w:pPr>
              <w:pStyle w:val="ListingText"/>
            </w:pPr>
            <w:r w:rsidRPr="00AE57DB">
              <w:t xml:space="preserve">    </w:t>
            </w:r>
            <w:r w:rsidRPr="006211B4">
              <w:rPr>
                <w:b/>
                <w:i/>
              </w:rPr>
              <w:t>return</w:t>
            </w:r>
            <w:r w:rsidRPr="00AE57DB">
              <w:t xml:space="preserve"> 6400</w:t>
            </w:r>
            <w:r w:rsidRPr="00CB1B44">
              <w:rPr>
                <w:vertAlign w:val="subscript"/>
              </w:rPr>
              <w:t>h</w:t>
            </w:r>
          </w:p>
        </w:tc>
      </w:tr>
      <w:tr w:rsidR="002D54F4" w:rsidRPr="006E03C9" w14:paraId="47DE6E44" w14:textId="77777777" w:rsidTr="002B1B2F">
        <w:tc>
          <w:tcPr>
            <w:tcW w:w="372" w:type="dxa"/>
            <w:tcBorders>
              <w:top w:val="nil"/>
              <w:left w:val="nil"/>
              <w:bottom w:val="nil"/>
            </w:tcBorders>
          </w:tcPr>
          <w:p w14:paraId="1FE1918F" w14:textId="3B3914C6" w:rsidR="002D54F4" w:rsidRPr="006E03C9" w:rsidRDefault="002D54F4" w:rsidP="00DF78FE">
            <w:pPr>
              <w:pStyle w:val="ListingText"/>
            </w:pPr>
            <w:r>
              <w:t>6</w:t>
            </w:r>
          </w:p>
        </w:tc>
        <w:tc>
          <w:tcPr>
            <w:tcW w:w="9348" w:type="dxa"/>
            <w:tcBorders>
              <w:top w:val="nil"/>
              <w:bottom w:val="nil"/>
            </w:tcBorders>
          </w:tcPr>
          <w:p w14:paraId="2B99D71E" w14:textId="13C8AC65" w:rsidR="002D54F4" w:rsidRPr="00AE57DB" w:rsidRDefault="002D54F4" w:rsidP="00DF78FE">
            <w:pPr>
              <w:pStyle w:val="ListingText"/>
            </w:pPr>
            <w:r>
              <w:rPr>
                <w:rFonts w:cs="Arial"/>
                <w:b/>
                <w:i/>
                <w:szCs w:val="14"/>
              </w:rPr>
              <w:t xml:space="preserve"> </w:t>
            </w:r>
            <w:r w:rsidRPr="00350954">
              <w:rPr>
                <w:rFonts w:cs="Arial"/>
                <w:b/>
                <w:i/>
                <w:szCs w:val="14"/>
              </w:rPr>
              <w:t>if</w:t>
            </w:r>
            <w:r w:rsidRPr="00350954">
              <w:rPr>
                <w:rFonts w:cs="Arial"/>
                <w:szCs w:val="14"/>
              </w:rPr>
              <w:t xml:space="preserve"> </w:t>
            </w:r>
            <w:r>
              <w:rPr>
                <w:rFonts w:cs="Arial"/>
                <w:szCs w:val="14"/>
              </w:rPr>
              <w:t>UWB present</w:t>
            </w:r>
          </w:p>
        </w:tc>
      </w:tr>
      <w:tr w:rsidR="002D54F4" w:rsidRPr="006E03C9" w14:paraId="24F2B13E" w14:textId="77777777" w:rsidTr="002B1B2F">
        <w:tc>
          <w:tcPr>
            <w:tcW w:w="372" w:type="dxa"/>
            <w:tcBorders>
              <w:top w:val="nil"/>
              <w:left w:val="nil"/>
              <w:bottom w:val="nil"/>
            </w:tcBorders>
          </w:tcPr>
          <w:p w14:paraId="1C35B12B" w14:textId="17DEC341" w:rsidR="002D54F4" w:rsidRPr="006E03C9" w:rsidRDefault="002D54F4" w:rsidP="00DF78FE">
            <w:pPr>
              <w:pStyle w:val="ListingText"/>
            </w:pPr>
            <w:r>
              <w:t>7</w:t>
            </w:r>
          </w:p>
        </w:tc>
        <w:tc>
          <w:tcPr>
            <w:tcW w:w="9348" w:type="dxa"/>
            <w:tcBorders>
              <w:top w:val="nil"/>
              <w:bottom w:val="nil"/>
            </w:tcBorders>
          </w:tcPr>
          <w:p w14:paraId="52DA8A26" w14:textId="148A6B59" w:rsidR="002D54F4" w:rsidRPr="00AE57DB" w:rsidRDefault="002D54F4" w:rsidP="00DF78FE">
            <w:pPr>
              <w:pStyle w:val="ListingText"/>
            </w:pPr>
            <w:r>
              <w:t xml:space="preserve">    </w:t>
            </w:r>
            <w:r w:rsidRPr="002D54F4">
              <w:t>delete URSK associated to the key_identifier</w:t>
            </w:r>
          </w:p>
        </w:tc>
      </w:tr>
      <w:tr w:rsidR="002B1B2F" w:rsidRPr="006E03C9" w14:paraId="049BCC09" w14:textId="77777777" w:rsidTr="002B1B2F">
        <w:tc>
          <w:tcPr>
            <w:tcW w:w="372" w:type="dxa"/>
            <w:tcBorders>
              <w:top w:val="nil"/>
              <w:left w:val="nil"/>
              <w:bottom w:val="nil"/>
            </w:tcBorders>
          </w:tcPr>
          <w:p w14:paraId="5283F698" w14:textId="77C46D0F" w:rsidR="002B1B2F" w:rsidRPr="006E03C9" w:rsidRDefault="002D54F4" w:rsidP="00DF78FE">
            <w:pPr>
              <w:pStyle w:val="ListingText"/>
            </w:pPr>
            <w:r>
              <w:t>8</w:t>
            </w:r>
          </w:p>
        </w:tc>
        <w:tc>
          <w:tcPr>
            <w:tcW w:w="9348" w:type="dxa"/>
            <w:tcBorders>
              <w:top w:val="nil"/>
              <w:bottom w:val="nil"/>
            </w:tcBorders>
          </w:tcPr>
          <w:p w14:paraId="2B98164A" w14:textId="77777777" w:rsidR="002B1B2F" w:rsidRPr="006E03C9" w:rsidRDefault="002B1B2F" w:rsidP="00DF78FE">
            <w:pPr>
              <w:pStyle w:val="ListingText"/>
            </w:pPr>
            <w:r w:rsidRPr="00AE57DB">
              <w:t xml:space="preserve">  </w:t>
            </w:r>
            <w:r w:rsidRPr="006211B4">
              <w:rPr>
                <w:b/>
                <w:i/>
              </w:rPr>
              <w:t>atomic</w:t>
            </w:r>
            <w:r w:rsidRPr="00AE57DB">
              <w:t xml:space="preserve"> start</w:t>
            </w:r>
          </w:p>
        </w:tc>
      </w:tr>
      <w:tr w:rsidR="002B1B2F" w:rsidRPr="006E03C9" w14:paraId="372F5F55" w14:textId="77777777" w:rsidTr="002B1B2F">
        <w:tc>
          <w:tcPr>
            <w:tcW w:w="372" w:type="dxa"/>
            <w:tcBorders>
              <w:top w:val="nil"/>
              <w:left w:val="nil"/>
              <w:bottom w:val="nil"/>
            </w:tcBorders>
          </w:tcPr>
          <w:p w14:paraId="67EF1CC1" w14:textId="12DC1A81" w:rsidR="002B1B2F" w:rsidRPr="006E03C9" w:rsidRDefault="002D54F4" w:rsidP="00DF78FE">
            <w:pPr>
              <w:pStyle w:val="ListingText"/>
            </w:pPr>
            <w:r>
              <w:t>9</w:t>
            </w:r>
          </w:p>
        </w:tc>
        <w:tc>
          <w:tcPr>
            <w:tcW w:w="9348" w:type="dxa"/>
            <w:tcBorders>
              <w:top w:val="nil"/>
              <w:bottom w:val="nil"/>
            </w:tcBorders>
          </w:tcPr>
          <w:p w14:paraId="5B2F0DC0" w14:textId="77777777" w:rsidR="002B1B2F" w:rsidRPr="006E03C9" w:rsidRDefault="002B1B2F" w:rsidP="00DF78FE">
            <w:pPr>
              <w:pStyle w:val="ListingText"/>
            </w:pPr>
            <w:r w:rsidRPr="00AE57DB">
              <w:t xml:space="preserve">    nvmdelete nvm.endpoint</w:t>
            </w:r>
          </w:p>
        </w:tc>
      </w:tr>
      <w:tr w:rsidR="002B1B2F" w:rsidRPr="006E03C9" w14:paraId="289920CD" w14:textId="77777777" w:rsidTr="002B1B2F">
        <w:tc>
          <w:tcPr>
            <w:tcW w:w="372" w:type="dxa"/>
            <w:tcBorders>
              <w:top w:val="nil"/>
              <w:left w:val="nil"/>
              <w:bottom w:val="nil"/>
            </w:tcBorders>
          </w:tcPr>
          <w:p w14:paraId="2F691EE4" w14:textId="7FF31175" w:rsidR="002B1B2F" w:rsidRPr="006E03C9" w:rsidRDefault="002D54F4" w:rsidP="00DF78FE">
            <w:pPr>
              <w:pStyle w:val="ListingText"/>
            </w:pPr>
            <w:r>
              <w:t>10</w:t>
            </w:r>
          </w:p>
        </w:tc>
        <w:tc>
          <w:tcPr>
            <w:tcW w:w="9348" w:type="dxa"/>
            <w:tcBorders>
              <w:top w:val="nil"/>
              <w:bottom w:val="nil"/>
            </w:tcBorders>
          </w:tcPr>
          <w:p w14:paraId="6ED2D097" w14:textId="77777777" w:rsidR="002B1B2F" w:rsidRPr="006E03C9" w:rsidRDefault="002B1B2F" w:rsidP="00DF78FE">
            <w:pPr>
              <w:pStyle w:val="ListingText"/>
            </w:pPr>
            <w:r w:rsidRPr="00AE57DB">
              <w:t xml:space="preserve">  </w:t>
            </w:r>
            <w:r w:rsidRPr="006211B4">
              <w:rPr>
                <w:b/>
                <w:i/>
              </w:rPr>
              <w:t>atomic</w:t>
            </w:r>
            <w:r w:rsidRPr="00AE57DB">
              <w:t xml:space="preserve"> commit</w:t>
            </w:r>
          </w:p>
        </w:tc>
      </w:tr>
      <w:tr w:rsidR="002B1B2F" w:rsidRPr="006E03C9" w14:paraId="03B8C0AE" w14:textId="77777777" w:rsidTr="002B1B2F">
        <w:tc>
          <w:tcPr>
            <w:tcW w:w="372" w:type="dxa"/>
            <w:tcBorders>
              <w:top w:val="nil"/>
              <w:left w:val="nil"/>
              <w:bottom w:val="nil"/>
            </w:tcBorders>
          </w:tcPr>
          <w:p w14:paraId="158C1A56" w14:textId="45B33FE9" w:rsidR="002B1B2F" w:rsidRDefault="002D54F4" w:rsidP="00DF78FE">
            <w:pPr>
              <w:pStyle w:val="ListingText"/>
            </w:pPr>
            <w:r>
              <w:t>11</w:t>
            </w:r>
          </w:p>
        </w:tc>
        <w:tc>
          <w:tcPr>
            <w:tcW w:w="9348" w:type="dxa"/>
            <w:tcBorders>
              <w:top w:val="nil"/>
              <w:bottom w:val="single" w:sz="4" w:space="0" w:color="auto"/>
            </w:tcBorders>
          </w:tcPr>
          <w:p w14:paraId="3ADB221F" w14:textId="77777777" w:rsidR="002B1B2F" w:rsidRPr="006211B4" w:rsidRDefault="002B1B2F" w:rsidP="00DF78FE">
            <w:pPr>
              <w:pStyle w:val="ListingText"/>
              <w:rPr>
                <w:b/>
                <w:i/>
              </w:rPr>
            </w:pPr>
            <w:r w:rsidRPr="006211B4">
              <w:rPr>
                <w:b/>
                <w:i/>
              </w:rPr>
              <w:t>end</w:t>
            </w:r>
          </w:p>
        </w:tc>
      </w:tr>
    </w:tbl>
    <w:p w14:paraId="59F5B2F3" w14:textId="02AC6BA9" w:rsidR="002B1B2F" w:rsidRDefault="002B1B2F" w:rsidP="00D23E0D">
      <w:pPr>
        <w:pStyle w:val="Heading4"/>
      </w:pPr>
      <w:bookmarkStart w:id="1788" w:name="_Ref61674136"/>
      <w:r>
        <w:t>AUTHORIZE ENDPOINT command</w:t>
      </w:r>
      <w:bookmarkEnd w:id="1788"/>
    </w:p>
    <w:p w14:paraId="41DEFE3A" w14:textId="7C6F3F52" w:rsidR="002B1B2F" w:rsidRDefault="002B1B2F" w:rsidP="002B1B2F">
      <w:r>
        <w:t>This command signs an endpoint public key (issued by a receiver device) and an arbitrary additional data field using a local endpoint private key (sender device). Optionally, the command can also extract and encrypt a portion of the confidential mailbox to be inserted in the authorized recipient endpoint.</w:t>
      </w:r>
    </w:p>
    <w:p w14:paraId="22CBCAC4" w14:textId="77777777" w:rsidR="002B1B2F" w:rsidRDefault="002B1B2F" w:rsidP="002B1B2F">
      <w:r>
        <w:t>Input and output buffers are transferred using the internal buffer commands READ BUFFER and WRITE BUFFER to avoid APDU length limitations.</w:t>
      </w:r>
    </w:p>
    <w:p w14:paraId="7F2E96EB" w14:textId="3F2D25EC" w:rsidR="002B1B2F" w:rsidRDefault="002B1B2F" w:rsidP="002B1B2F">
      <w:r>
        <w:t>The supported verification chains are described in Se</w:t>
      </w:r>
      <w:r w:rsidR="00700904">
        <w:t xml:space="preserve">ction </w:t>
      </w:r>
      <w:r w:rsidR="00700904" w:rsidRPr="00700904">
        <w:rPr>
          <w:rStyle w:val="CrossRef"/>
        </w:rPr>
        <w:fldChar w:fldCharType="begin"/>
      </w:r>
      <w:r w:rsidR="00700904" w:rsidRPr="00700904">
        <w:rPr>
          <w:rStyle w:val="CrossRef"/>
        </w:rPr>
        <w:instrText xml:space="preserve"> REF _Ref61695391 \r \h </w:instrText>
      </w:r>
      <w:r w:rsidR="00700904" w:rsidRPr="00700904">
        <w:rPr>
          <w:rStyle w:val="CrossRef"/>
        </w:rPr>
      </w:r>
      <w:r w:rsidR="00700904" w:rsidRPr="00700904">
        <w:rPr>
          <w:rStyle w:val="CrossRef"/>
        </w:rPr>
        <w:fldChar w:fldCharType="separate"/>
      </w:r>
      <w:r w:rsidR="00D81990">
        <w:rPr>
          <w:rStyle w:val="CrossRef"/>
        </w:rPr>
        <w:t>16.6</w:t>
      </w:r>
      <w:r w:rsidR="00700904" w:rsidRPr="00700904">
        <w:rPr>
          <w:rStyle w:val="CrossRef"/>
        </w:rPr>
        <w:fldChar w:fldCharType="end"/>
      </w:r>
      <w:r>
        <w:t xml:space="preserve">. Chain verification starts from one of the authorized public keys stored in the endpoint and continues from top to bottom with the items in </w:t>
      </w:r>
      <w:r w:rsidR="00700904" w:rsidRPr="00EA3E66">
        <w:rPr>
          <w:rStyle w:val="CrossRef"/>
        </w:rPr>
        <w:fldChar w:fldCharType="begin"/>
      </w:r>
      <w:r w:rsidR="00700904" w:rsidRPr="00EA3E66">
        <w:rPr>
          <w:rStyle w:val="CrossRef"/>
        </w:rPr>
        <w:instrText xml:space="preserve"> REF _Ref61695335 \h </w:instrText>
      </w:r>
      <w:r w:rsidR="009F3FB9">
        <w:rPr>
          <w:rStyle w:val="CrossRef"/>
        </w:rPr>
        <w:instrText xml:space="preserve"> \* MERGEFORMAT </w:instrText>
      </w:r>
      <w:r w:rsidR="00700904" w:rsidRPr="00EA3E66">
        <w:rPr>
          <w:rStyle w:val="CrossRef"/>
        </w:rPr>
      </w:r>
      <w:r w:rsidR="00700904" w:rsidRPr="00EA3E66">
        <w:rPr>
          <w:rStyle w:val="CrossRef"/>
        </w:rPr>
        <w:fldChar w:fldCharType="separate"/>
      </w:r>
      <w:r w:rsidR="00D81990" w:rsidRPr="00D81990">
        <w:rPr>
          <w:rStyle w:val="CrossRef"/>
        </w:rPr>
        <w:t>Table 15</w:t>
      </w:r>
      <w:r w:rsidR="00D81990" w:rsidRPr="00D81990">
        <w:rPr>
          <w:rStyle w:val="CrossRef"/>
        </w:rPr>
        <w:noBreakHyphen/>
        <w:t>22</w:t>
      </w:r>
      <w:r w:rsidR="00700904" w:rsidRPr="00EA3E66">
        <w:rPr>
          <w:rStyle w:val="CrossRef"/>
        </w:rPr>
        <w:fldChar w:fldCharType="end"/>
      </w:r>
      <w:r>
        <w:t>.</w:t>
      </w:r>
    </w:p>
    <w:p w14:paraId="3960ADC8" w14:textId="77777777" w:rsidR="002B1B2F" w:rsidRDefault="002B1B2F" w:rsidP="002B1B2F">
      <w:r>
        <w:t>This command requires user authentication to be performed on device.</w:t>
      </w:r>
    </w:p>
    <w:p w14:paraId="4CF7A799" w14:textId="77777777" w:rsidR="002B1B2F" w:rsidRDefault="002B1B2F" w:rsidP="006423A7">
      <w:pPr>
        <w:pStyle w:val="Note"/>
      </w:pPr>
      <w:r w:rsidRPr="006423A7">
        <w:rPr>
          <w:rStyle w:val="Emphasis"/>
        </w:rPr>
        <w:t>Note</w:t>
      </w:r>
      <w:r>
        <w:t>: The protocol_version value present in the receiver’s endpoint certificate shall not be checked during processing of this command.</w:t>
      </w:r>
    </w:p>
    <w:p w14:paraId="6D4D4FB6" w14:textId="26937A41" w:rsidR="002B1B2F" w:rsidRPr="00486A06" w:rsidRDefault="002B1B2F" w:rsidP="006753CA">
      <w:pPr>
        <w:rPr>
          <w:rStyle w:val="Command-Response"/>
        </w:rPr>
      </w:pPr>
      <w:r w:rsidRPr="00486A06">
        <w:rPr>
          <w:rStyle w:val="Command-Response"/>
        </w:rPr>
        <w:t>command: CLA2 32 00 00 Lc [</w:t>
      </w:r>
      <w:r w:rsidR="00700904" w:rsidRPr="00EA3E66">
        <w:rPr>
          <w:rStyle w:val="CrossRef"/>
        </w:rPr>
        <w:fldChar w:fldCharType="begin"/>
      </w:r>
      <w:r w:rsidR="00700904" w:rsidRPr="00EA3E66">
        <w:rPr>
          <w:rStyle w:val="CrossRef"/>
        </w:rPr>
        <w:instrText xml:space="preserve"> REF _Ref61695344 \h </w:instrText>
      </w:r>
      <w:r w:rsidR="00700904" w:rsidRPr="00EA3E66">
        <w:rPr>
          <w:rStyle w:val="CrossRef"/>
        </w:rPr>
      </w:r>
      <w:r w:rsidR="00700904" w:rsidRPr="00EA3E66">
        <w:rPr>
          <w:rStyle w:val="CrossRef"/>
        </w:rPr>
        <w:fldChar w:fldCharType="separate"/>
      </w:r>
      <w:r w:rsidR="00D81990">
        <w:t xml:space="preserve">Table </w:t>
      </w:r>
      <w:r w:rsidR="00D81990">
        <w:rPr>
          <w:noProof/>
        </w:rPr>
        <w:t>15</w:t>
      </w:r>
      <w:r w:rsidR="00D81990">
        <w:noBreakHyphen/>
      </w:r>
      <w:r w:rsidR="00D81990">
        <w:rPr>
          <w:noProof/>
        </w:rPr>
        <w:t>21</w:t>
      </w:r>
      <w:r w:rsidR="00700904" w:rsidRPr="00EA3E66">
        <w:rPr>
          <w:rStyle w:val="CrossRef"/>
        </w:rPr>
        <w:fldChar w:fldCharType="end"/>
      </w:r>
      <w:r w:rsidRPr="00486A06">
        <w:rPr>
          <w:rStyle w:val="Command-Response"/>
        </w:rPr>
        <w:t>] 00</w:t>
      </w:r>
      <w:r w:rsidR="00486A06">
        <w:rPr>
          <w:rStyle w:val="Command-Response"/>
        </w:rPr>
        <w:br/>
      </w:r>
      <w:r w:rsidRPr="00486A06">
        <w:rPr>
          <w:rStyle w:val="Command-Response"/>
        </w:rPr>
        <w:t>response: [response_length] 90 00</w:t>
      </w:r>
    </w:p>
    <w:p w14:paraId="4D702420" w14:textId="71A4B692" w:rsidR="00B96EF4" w:rsidRDefault="00B96EF4" w:rsidP="00C27AA6">
      <w:pPr>
        <w:pStyle w:val="CaptionTable"/>
      </w:pPr>
      <w:bookmarkStart w:id="1789" w:name="_Ref61695344"/>
      <w:bookmarkStart w:id="1790" w:name="_Toc62126735"/>
      <w:bookmarkStart w:id="1791" w:name="_Toc118223090"/>
      <w:r>
        <w:t xml:space="preserve">Table </w:t>
      </w:r>
      <w:fldSimple w:instr=" STYLEREF 1 \s ">
        <w:r w:rsidR="00D81990">
          <w:rPr>
            <w:noProof/>
          </w:rPr>
          <w:t>15</w:t>
        </w:r>
      </w:fldSimple>
      <w:r w:rsidR="00183237">
        <w:noBreakHyphen/>
      </w:r>
      <w:fldSimple w:instr=" SEQ Table \* ARABIC \s 1 ">
        <w:r w:rsidR="00D81990">
          <w:rPr>
            <w:noProof/>
          </w:rPr>
          <w:t>21</w:t>
        </w:r>
      </w:fldSimple>
      <w:bookmarkEnd w:id="1789"/>
      <w:r>
        <w:t xml:space="preserve">: </w:t>
      </w:r>
      <w:r w:rsidRPr="00E81251">
        <w:t>AUTHORIZE ENDPOINT Command Payload</w:t>
      </w:r>
      <w:bookmarkEnd w:id="1790"/>
      <w:bookmarkEnd w:id="1791"/>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5"/>
        <w:gridCol w:w="810"/>
        <w:gridCol w:w="5940"/>
        <w:gridCol w:w="1061"/>
        <w:gridCol w:w="1096"/>
      </w:tblGrid>
      <w:tr w:rsidR="00FE7653" w:rsidRPr="006459B3" w14:paraId="356A546E" w14:textId="77B50DAF" w:rsidTr="00554762">
        <w:trPr>
          <w:trHeight w:val="357"/>
          <w:tblHeader/>
        </w:trPr>
        <w:tc>
          <w:tcPr>
            <w:tcW w:w="238" w:type="pct"/>
            <w:tcBorders>
              <w:top w:val="single" w:sz="4" w:space="0" w:color="auto"/>
              <w:left w:val="single" w:sz="4" w:space="0" w:color="auto"/>
              <w:bottom w:val="single" w:sz="4" w:space="0" w:color="auto"/>
              <w:right w:val="single" w:sz="4" w:space="0" w:color="auto"/>
            </w:tcBorders>
            <w:shd w:val="clear" w:color="auto" w:fill="0070C0"/>
          </w:tcPr>
          <w:p w14:paraId="6AD01690" w14:textId="77777777" w:rsidR="00FE7653" w:rsidRPr="00B550D8" w:rsidRDefault="00FE7653" w:rsidP="00FE7653">
            <w:pPr>
              <w:pStyle w:val="TableHead"/>
            </w:pPr>
            <w:r w:rsidRPr="00B550D8">
              <w:t>Tag</w:t>
            </w:r>
          </w:p>
        </w:tc>
        <w:tc>
          <w:tcPr>
            <w:tcW w:w="433" w:type="pct"/>
            <w:tcBorders>
              <w:top w:val="single" w:sz="4" w:space="0" w:color="auto"/>
              <w:left w:val="single" w:sz="4" w:space="0" w:color="auto"/>
              <w:bottom w:val="single" w:sz="4" w:space="0" w:color="auto"/>
              <w:right w:val="single" w:sz="4" w:space="0" w:color="auto"/>
            </w:tcBorders>
            <w:shd w:val="clear" w:color="auto" w:fill="0070C0"/>
          </w:tcPr>
          <w:p w14:paraId="4BFE8D6B" w14:textId="5B15D254" w:rsidR="00FE7653" w:rsidRPr="00B550D8" w:rsidRDefault="00FE7653" w:rsidP="00FE7653">
            <w:pPr>
              <w:pStyle w:val="TableHead-Centered"/>
            </w:pPr>
            <w:r w:rsidRPr="00B550D8">
              <w:t>Length</w:t>
            </w:r>
            <w:r>
              <w:t xml:space="preserve"> (bytes)</w:t>
            </w:r>
          </w:p>
        </w:tc>
        <w:tc>
          <w:tcPr>
            <w:tcW w:w="3176" w:type="pct"/>
            <w:tcBorders>
              <w:top w:val="single" w:sz="4" w:space="0" w:color="auto"/>
              <w:left w:val="single" w:sz="4" w:space="0" w:color="auto"/>
              <w:bottom w:val="single" w:sz="4" w:space="0" w:color="auto"/>
              <w:right w:val="single" w:sz="4" w:space="0" w:color="auto"/>
            </w:tcBorders>
            <w:shd w:val="clear" w:color="auto" w:fill="0070C0"/>
          </w:tcPr>
          <w:p w14:paraId="7F842C7E" w14:textId="77777777" w:rsidR="00FE7653" w:rsidRPr="00B550D8" w:rsidRDefault="00FE7653" w:rsidP="00FE7653">
            <w:pPr>
              <w:pStyle w:val="TableHead"/>
            </w:pPr>
            <w:r w:rsidRPr="00B550D8">
              <w:rPr>
                <w:w w:val="105"/>
              </w:rPr>
              <w:t>Description</w:t>
            </w:r>
          </w:p>
        </w:tc>
        <w:tc>
          <w:tcPr>
            <w:tcW w:w="567" w:type="pct"/>
            <w:tcBorders>
              <w:top w:val="single" w:sz="4" w:space="0" w:color="auto"/>
              <w:left w:val="single" w:sz="4" w:space="0" w:color="auto"/>
              <w:bottom w:val="single" w:sz="4" w:space="0" w:color="auto"/>
              <w:right w:val="single" w:sz="4" w:space="0" w:color="auto"/>
            </w:tcBorders>
            <w:shd w:val="clear" w:color="auto" w:fill="0070C0"/>
          </w:tcPr>
          <w:p w14:paraId="0CABC9D3" w14:textId="77777777" w:rsidR="00FE7653" w:rsidRPr="00B550D8" w:rsidRDefault="00FE7653" w:rsidP="00FE7653">
            <w:pPr>
              <w:pStyle w:val="TableHead-Centered"/>
            </w:pPr>
            <w:r w:rsidRPr="00B550D8">
              <w:t>Field is</w:t>
            </w:r>
          </w:p>
        </w:tc>
        <w:tc>
          <w:tcPr>
            <w:tcW w:w="586" w:type="pct"/>
            <w:tcBorders>
              <w:top w:val="single" w:sz="4" w:space="0" w:color="auto"/>
              <w:left w:val="single" w:sz="4" w:space="0" w:color="auto"/>
              <w:bottom w:val="single" w:sz="4" w:space="0" w:color="auto"/>
              <w:right w:val="single" w:sz="4" w:space="0" w:color="auto"/>
            </w:tcBorders>
            <w:shd w:val="clear" w:color="auto" w:fill="0070C0"/>
          </w:tcPr>
          <w:p w14:paraId="1E1B2DEE" w14:textId="6442C136" w:rsidR="00FE7653" w:rsidRPr="00B550D8" w:rsidRDefault="00FE7653" w:rsidP="00FE7653">
            <w:pPr>
              <w:pStyle w:val="TableHead-Centered"/>
            </w:pPr>
            <w:r>
              <w:t>Domain Version</w:t>
            </w:r>
          </w:p>
        </w:tc>
      </w:tr>
      <w:tr w:rsidR="00FE7653" w:rsidRPr="006459B3" w14:paraId="53D771EC" w14:textId="2319CB37" w:rsidTr="00554762">
        <w:trPr>
          <w:trHeight w:val="357"/>
        </w:trPr>
        <w:tc>
          <w:tcPr>
            <w:tcW w:w="238" w:type="pct"/>
            <w:tcBorders>
              <w:top w:val="single" w:sz="4" w:space="0" w:color="auto"/>
            </w:tcBorders>
          </w:tcPr>
          <w:p w14:paraId="4B35E351" w14:textId="77777777" w:rsidR="00FE7653" w:rsidRPr="00B550D8" w:rsidRDefault="00FE7653" w:rsidP="00FE7653">
            <w:pPr>
              <w:pStyle w:val="TableText"/>
            </w:pPr>
            <w:r w:rsidRPr="00B550D8">
              <w:t>50</w:t>
            </w:r>
            <w:r w:rsidRPr="00B550D8">
              <w:rPr>
                <w:vertAlign w:val="subscript"/>
              </w:rPr>
              <w:t>h</w:t>
            </w:r>
          </w:p>
        </w:tc>
        <w:tc>
          <w:tcPr>
            <w:tcW w:w="433" w:type="pct"/>
            <w:tcBorders>
              <w:top w:val="single" w:sz="4" w:space="0" w:color="auto"/>
            </w:tcBorders>
          </w:tcPr>
          <w:p w14:paraId="6D5E6EB8" w14:textId="77777777" w:rsidR="00FE7653" w:rsidRPr="00B550D8" w:rsidRDefault="00FE7653" w:rsidP="00FE7653">
            <w:pPr>
              <w:pStyle w:val="TableText-Centered"/>
            </w:pPr>
            <w:r w:rsidRPr="00B550D8">
              <w:t>20</w:t>
            </w:r>
          </w:p>
        </w:tc>
        <w:tc>
          <w:tcPr>
            <w:tcW w:w="3176" w:type="pct"/>
            <w:tcBorders>
              <w:top w:val="single" w:sz="4" w:space="0" w:color="auto"/>
            </w:tcBorders>
          </w:tcPr>
          <w:p w14:paraId="5ACA6FF2" w14:textId="77777777" w:rsidR="00FE7653" w:rsidRPr="00B550D8" w:rsidRDefault="00FE7653" w:rsidP="00FE7653">
            <w:pPr>
              <w:pStyle w:val="TableText"/>
            </w:pPr>
            <w:r w:rsidRPr="00B550D8">
              <w:rPr>
                <w:w w:val="105"/>
              </w:rPr>
              <w:t>key_identifier, SHA-1 hash of the value of the BIT STRING subjectPublicKey of the target endpoint (excluding the tag, length, and number of unused bits)</w:t>
            </w:r>
          </w:p>
        </w:tc>
        <w:tc>
          <w:tcPr>
            <w:tcW w:w="567" w:type="pct"/>
            <w:tcBorders>
              <w:top w:val="single" w:sz="4" w:space="0" w:color="auto"/>
            </w:tcBorders>
          </w:tcPr>
          <w:p w14:paraId="23356E5C" w14:textId="77777777" w:rsidR="00FE7653" w:rsidRPr="00B550D8" w:rsidRDefault="00FE7653" w:rsidP="00FE7653">
            <w:pPr>
              <w:pStyle w:val="TableText-Centered"/>
            </w:pPr>
            <w:r w:rsidRPr="00B550D8">
              <w:t>mandatory</w:t>
            </w:r>
          </w:p>
        </w:tc>
        <w:tc>
          <w:tcPr>
            <w:tcW w:w="586" w:type="pct"/>
            <w:tcBorders>
              <w:top w:val="single" w:sz="4" w:space="0" w:color="auto"/>
            </w:tcBorders>
          </w:tcPr>
          <w:p w14:paraId="6FEC292F" w14:textId="6FFB1DBD" w:rsidR="00FE7653" w:rsidRPr="00B550D8" w:rsidRDefault="00FE7653" w:rsidP="00FE7653">
            <w:pPr>
              <w:pStyle w:val="TableText-Centered"/>
            </w:pPr>
            <w:r>
              <w:t>V-OD-FW</w:t>
            </w:r>
          </w:p>
        </w:tc>
      </w:tr>
      <w:tr w:rsidR="00FE7653" w:rsidRPr="006459B3" w14:paraId="0554D628" w14:textId="1FA1A785" w:rsidTr="00554762">
        <w:trPr>
          <w:trHeight w:val="595"/>
        </w:trPr>
        <w:tc>
          <w:tcPr>
            <w:tcW w:w="238" w:type="pct"/>
          </w:tcPr>
          <w:p w14:paraId="0B3A54E9" w14:textId="77777777" w:rsidR="00FE7653" w:rsidRPr="00B550D8" w:rsidRDefault="00FE7653" w:rsidP="00FE7653">
            <w:pPr>
              <w:pStyle w:val="TableText"/>
            </w:pPr>
            <w:r w:rsidRPr="00B550D8">
              <w:lastRenderedPageBreak/>
              <w:t>4A</w:t>
            </w:r>
            <w:r w:rsidRPr="00B550D8">
              <w:rPr>
                <w:vertAlign w:val="subscript"/>
              </w:rPr>
              <w:t>h</w:t>
            </w:r>
          </w:p>
        </w:tc>
        <w:tc>
          <w:tcPr>
            <w:tcW w:w="433" w:type="pct"/>
          </w:tcPr>
          <w:p w14:paraId="57D830E1" w14:textId="77777777" w:rsidR="00FE7653" w:rsidRPr="00B550D8" w:rsidRDefault="00FE7653" w:rsidP="00FE7653">
            <w:pPr>
              <w:pStyle w:val="TableText-Centered"/>
            </w:pPr>
            <w:r w:rsidRPr="00B550D8">
              <w:rPr>
                <w:w w:val="101"/>
              </w:rPr>
              <w:t>4</w:t>
            </w:r>
          </w:p>
        </w:tc>
        <w:tc>
          <w:tcPr>
            <w:tcW w:w="3176" w:type="pct"/>
          </w:tcPr>
          <w:p w14:paraId="1BD81775" w14:textId="77777777" w:rsidR="00FE7653" w:rsidRPr="00B550D8" w:rsidRDefault="00FE7653" w:rsidP="00FE7653">
            <w:pPr>
              <w:pStyle w:val="TableText"/>
            </w:pPr>
            <w:r w:rsidRPr="00B550D8">
              <w:t>offsetmsb || offsetlsb || lengthmsb || lengthlsb, portion of the confidential mailbox to be exported</w:t>
            </w:r>
          </w:p>
        </w:tc>
        <w:tc>
          <w:tcPr>
            <w:tcW w:w="567" w:type="pct"/>
          </w:tcPr>
          <w:p w14:paraId="4C08B6AD" w14:textId="77777777" w:rsidR="00FE7653" w:rsidRPr="00B550D8" w:rsidRDefault="00FE7653" w:rsidP="00FE7653">
            <w:pPr>
              <w:pStyle w:val="TableText-Centered"/>
            </w:pPr>
            <w:r w:rsidRPr="00B550D8">
              <w:rPr>
                <w:w w:val="105"/>
              </w:rPr>
              <w:t>optional</w:t>
            </w:r>
          </w:p>
        </w:tc>
        <w:tc>
          <w:tcPr>
            <w:tcW w:w="586" w:type="pct"/>
          </w:tcPr>
          <w:p w14:paraId="3C3FAAB7" w14:textId="0FB0D5CC" w:rsidR="00FE7653" w:rsidRPr="00B550D8" w:rsidRDefault="00FE7653" w:rsidP="00FE7653">
            <w:pPr>
              <w:pStyle w:val="TableText-Centered"/>
              <w:rPr>
                <w:w w:val="105"/>
              </w:rPr>
            </w:pPr>
            <w:r>
              <w:t>V-OD-FW</w:t>
            </w:r>
          </w:p>
        </w:tc>
      </w:tr>
      <w:tr w:rsidR="00FE7653" w:rsidRPr="006459B3" w14:paraId="67063817" w14:textId="16480C3B" w:rsidTr="00554762">
        <w:trPr>
          <w:trHeight w:val="356"/>
        </w:trPr>
        <w:tc>
          <w:tcPr>
            <w:tcW w:w="238" w:type="pct"/>
          </w:tcPr>
          <w:p w14:paraId="22A85EB3" w14:textId="77777777" w:rsidR="00FE7653" w:rsidRPr="00B550D8" w:rsidRDefault="00FE7653" w:rsidP="00FE7653">
            <w:pPr>
              <w:pStyle w:val="TableText"/>
            </w:pPr>
            <w:r w:rsidRPr="00B550D8">
              <w:t>58</w:t>
            </w:r>
            <w:r w:rsidRPr="00B550D8">
              <w:rPr>
                <w:vertAlign w:val="subscript"/>
              </w:rPr>
              <w:t>h</w:t>
            </w:r>
          </w:p>
        </w:tc>
        <w:tc>
          <w:tcPr>
            <w:tcW w:w="433" w:type="pct"/>
          </w:tcPr>
          <w:p w14:paraId="3045CC46" w14:textId="77777777" w:rsidR="00FE7653" w:rsidRPr="00B550D8" w:rsidRDefault="00FE7653" w:rsidP="00FE7653">
            <w:pPr>
              <w:pStyle w:val="TableText-Centered"/>
            </w:pPr>
            <w:r w:rsidRPr="00B550D8">
              <w:t>variable</w:t>
            </w:r>
          </w:p>
        </w:tc>
        <w:tc>
          <w:tcPr>
            <w:tcW w:w="3176" w:type="pct"/>
          </w:tcPr>
          <w:p w14:paraId="00BA6BB5" w14:textId="77777777" w:rsidR="00FE7653" w:rsidRPr="00B550D8" w:rsidRDefault="00FE7653" w:rsidP="00FE7653">
            <w:pPr>
              <w:pStyle w:val="TableText"/>
            </w:pPr>
            <w:r w:rsidRPr="00B550D8">
              <w:t>arbitrary_data</w:t>
            </w:r>
          </w:p>
        </w:tc>
        <w:tc>
          <w:tcPr>
            <w:tcW w:w="567" w:type="pct"/>
          </w:tcPr>
          <w:p w14:paraId="0AC29CCE" w14:textId="77777777" w:rsidR="00FE7653" w:rsidRPr="00B550D8" w:rsidRDefault="00FE7653" w:rsidP="00FE7653">
            <w:pPr>
              <w:pStyle w:val="TableText-Centered"/>
            </w:pPr>
            <w:r w:rsidRPr="00B550D8">
              <w:rPr>
                <w:w w:val="105"/>
              </w:rPr>
              <w:t>optional</w:t>
            </w:r>
          </w:p>
        </w:tc>
        <w:tc>
          <w:tcPr>
            <w:tcW w:w="586" w:type="pct"/>
          </w:tcPr>
          <w:p w14:paraId="148C46C5" w14:textId="0E06A996" w:rsidR="00FE7653" w:rsidRPr="00B550D8" w:rsidRDefault="00FE7653" w:rsidP="00FE7653">
            <w:pPr>
              <w:pStyle w:val="TableText-Centered"/>
              <w:rPr>
                <w:w w:val="105"/>
              </w:rPr>
            </w:pPr>
            <w:r>
              <w:t>N/A</w:t>
            </w:r>
          </w:p>
        </w:tc>
      </w:tr>
    </w:tbl>
    <w:p w14:paraId="0DAF02B0" w14:textId="18F63551" w:rsidR="00B96EF4" w:rsidRDefault="00B96EF4" w:rsidP="00C27AA6">
      <w:pPr>
        <w:pStyle w:val="CaptionListing"/>
      </w:pPr>
      <w:bookmarkStart w:id="1792" w:name="_Toc118219993"/>
      <w:r>
        <w:t xml:space="preserve">Listing </w:t>
      </w:r>
      <w:fldSimple w:instr=" STYLEREF 1 \s ">
        <w:r w:rsidR="00D81990">
          <w:rPr>
            <w:noProof/>
          </w:rPr>
          <w:t>15</w:t>
        </w:r>
      </w:fldSimple>
      <w:r w:rsidR="000E1F04">
        <w:noBreakHyphen/>
      </w:r>
      <w:fldSimple w:instr=" SEQ Listing \* ARABIC \s 1 ">
        <w:r w:rsidR="00D81990">
          <w:rPr>
            <w:noProof/>
          </w:rPr>
          <w:t>10</w:t>
        </w:r>
      </w:fldSimple>
      <w:r>
        <w:t xml:space="preserve">: </w:t>
      </w:r>
      <w:r w:rsidRPr="00697D3C">
        <w:t>External CA Certificate Extension Schema</w:t>
      </w:r>
      <w:bookmarkEnd w:id="1792"/>
    </w:p>
    <w:tbl>
      <w:tblPr>
        <w:tblStyle w:val="TableGrid"/>
        <w:tblW w:w="9720" w:type="dxa"/>
        <w:tblInd w:w="-353" w:type="dxa"/>
        <w:tblLook w:val="04A0" w:firstRow="1" w:lastRow="0" w:firstColumn="1" w:lastColumn="0" w:noHBand="0" w:noVBand="1"/>
      </w:tblPr>
      <w:tblGrid>
        <w:gridCol w:w="372"/>
        <w:gridCol w:w="9348"/>
      </w:tblGrid>
      <w:tr w:rsidR="00B96EF4" w:rsidRPr="006E03C9" w14:paraId="4D2773F2" w14:textId="77777777" w:rsidTr="00035B5B">
        <w:tc>
          <w:tcPr>
            <w:tcW w:w="372" w:type="dxa"/>
            <w:tcBorders>
              <w:top w:val="nil"/>
              <w:left w:val="nil"/>
              <w:bottom w:val="nil"/>
            </w:tcBorders>
          </w:tcPr>
          <w:p w14:paraId="76977441" w14:textId="77777777" w:rsidR="00B96EF4" w:rsidRPr="006E03C9" w:rsidRDefault="00B96EF4" w:rsidP="00DF78FE">
            <w:pPr>
              <w:pStyle w:val="ListingText"/>
            </w:pPr>
            <w:r w:rsidRPr="006E03C9">
              <w:t>1</w:t>
            </w:r>
          </w:p>
        </w:tc>
        <w:tc>
          <w:tcPr>
            <w:tcW w:w="9348" w:type="dxa"/>
            <w:tcBorders>
              <w:bottom w:val="nil"/>
            </w:tcBorders>
          </w:tcPr>
          <w:p w14:paraId="2B53E93C" w14:textId="77777777" w:rsidR="00B96EF4" w:rsidRPr="006E03C9" w:rsidRDefault="00B96EF4" w:rsidP="00DF78FE">
            <w:pPr>
              <w:pStyle w:val="ListingText"/>
            </w:pPr>
            <w:r w:rsidRPr="002C64AB">
              <w:t>ExternalCACertificateExtensionSchema ::= SEQUENCE</w:t>
            </w:r>
          </w:p>
        </w:tc>
      </w:tr>
      <w:tr w:rsidR="00B96EF4" w:rsidRPr="006E03C9" w14:paraId="1116AB57" w14:textId="77777777" w:rsidTr="00035B5B">
        <w:tc>
          <w:tcPr>
            <w:tcW w:w="372" w:type="dxa"/>
            <w:tcBorders>
              <w:top w:val="nil"/>
              <w:left w:val="nil"/>
              <w:bottom w:val="nil"/>
            </w:tcBorders>
          </w:tcPr>
          <w:p w14:paraId="7D97D9E3" w14:textId="77777777" w:rsidR="00B96EF4" w:rsidRPr="006E03C9" w:rsidRDefault="00B96EF4" w:rsidP="00DF78FE">
            <w:pPr>
              <w:pStyle w:val="ListingText"/>
            </w:pPr>
            <w:r w:rsidRPr="006E03C9">
              <w:t>2</w:t>
            </w:r>
          </w:p>
        </w:tc>
        <w:tc>
          <w:tcPr>
            <w:tcW w:w="9348" w:type="dxa"/>
            <w:tcBorders>
              <w:top w:val="nil"/>
              <w:bottom w:val="nil"/>
            </w:tcBorders>
          </w:tcPr>
          <w:p w14:paraId="458EC48A" w14:textId="77777777" w:rsidR="00B96EF4" w:rsidRPr="006E03C9" w:rsidRDefault="00B96EF4" w:rsidP="00DF78FE">
            <w:pPr>
              <w:pStyle w:val="ListingText"/>
            </w:pPr>
            <w:r w:rsidRPr="002C64AB">
              <w:t>{</w:t>
            </w:r>
          </w:p>
        </w:tc>
      </w:tr>
      <w:tr w:rsidR="00B96EF4" w:rsidRPr="006E03C9" w14:paraId="2C86E273" w14:textId="77777777" w:rsidTr="00035B5B">
        <w:tc>
          <w:tcPr>
            <w:tcW w:w="372" w:type="dxa"/>
            <w:tcBorders>
              <w:top w:val="nil"/>
              <w:left w:val="nil"/>
              <w:bottom w:val="nil"/>
            </w:tcBorders>
          </w:tcPr>
          <w:p w14:paraId="2DB7EDD7" w14:textId="77777777" w:rsidR="00B96EF4" w:rsidRPr="006E03C9" w:rsidRDefault="00B96EF4" w:rsidP="00DF78FE">
            <w:pPr>
              <w:pStyle w:val="ListingText"/>
            </w:pPr>
            <w:r w:rsidRPr="006E03C9">
              <w:t>3</w:t>
            </w:r>
          </w:p>
        </w:tc>
        <w:tc>
          <w:tcPr>
            <w:tcW w:w="9348" w:type="dxa"/>
            <w:tcBorders>
              <w:top w:val="nil"/>
              <w:bottom w:val="nil"/>
            </w:tcBorders>
          </w:tcPr>
          <w:p w14:paraId="042C24A8" w14:textId="77777777" w:rsidR="00B96EF4" w:rsidRPr="002C64AB" w:rsidRDefault="00B96EF4" w:rsidP="00DF78FE">
            <w:pPr>
              <w:pStyle w:val="ListingText"/>
            </w:pPr>
            <w:r w:rsidRPr="002C64AB">
              <w:t xml:space="preserve">    extension_version       INTEGER (1..255)</w:t>
            </w:r>
          </w:p>
        </w:tc>
      </w:tr>
      <w:tr w:rsidR="00B96EF4" w:rsidRPr="006E03C9" w14:paraId="28241146" w14:textId="77777777" w:rsidTr="00035B5B">
        <w:tc>
          <w:tcPr>
            <w:tcW w:w="372" w:type="dxa"/>
            <w:tcBorders>
              <w:top w:val="nil"/>
              <w:left w:val="nil"/>
              <w:bottom w:val="nil"/>
            </w:tcBorders>
          </w:tcPr>
          <w:p w14:paraId="4DAA3011" w14:textId="77777777" w:rsidR="00B96EF4" w:rsidRDefault="00B96EF4" w:rsidP="00DF78FE">
            <w:pPr>
              <w:pStyle w:val="ListingText"/>
            </w:pPr>
            <w:r>
              <w:t>4</w:t>
            </w:r>
          </w:p>
        </w:tc>
        <w:tc>
          <w:tcPr>
            <w:tcW w:w="9348" w:type="dxa"/>
            <w:tcBorders>
              <w:top w:val="nil"/>
              <w:bottom w:val="single" w:sz="4" w:space="0" w:color="auto"/>
            </w:tcBorders>
          </w:tcPr>
          <w:p w14:paraId="1502D14C" w14:textId="77777777" w:rsidR="00B96EF4" w:rsidRPr="002C64AB" w:rsidRDefault="00B96EF4" w:rsidP="00DF78FE">
            <w:pPr>
              <w:pStyle w:val="ListingText"/>
            </w:pPr>
            <w:r w:rsidRPr="002C64AB">
              <w:t>}</w:t>
            </w:r>
          </w:p>
        </w:tc>
      </w:tr>
    </w:tbl>
    <w:p w14:paraId="3D201FA3" w14:textId="7339C819" w:rsidR="00B96EF4" w:rsidRDefault="00B96EF4" w:rsidP="00C27AA6">
      <w:pPr>
        <w:pStyle w:val="CaptionListing"/>
      </w:pPr>
      <w:bookmarkStart w:id="1793" w:name="_Ref61695558"/>
      <w:bookmarkStart w:id="1794" w:name="_Toc118219994"/>
      <w:r>
        <w:t xml:space="preserve">Listing </w:t>
      </w:r>
      <w:fldSimple w:instr=" STYLEREF 1 \s ">
        <w:r w:rsidR="00D81990">
          <w:rPr>
            <w:noProof/>
          </w:rPr>
          <w:t>15</w:t>
        </w:r>
      </w:fldSimple>
      <w:r w:rsidR="000E1F04">
        <w:noBreakHyphen/>
      </w:r>
      <w:fldSimple w:instr=" SEQ Listing \* ARABIC \s 1 ">
        <w:r w:rsidR="00D81990">
          <w:rPr>
            <w:noProof/>
          </w:rPr>
          <w:t>11</w:t>
        </w:r>
      </w:fldSimple>
      <w:bookmarkEnd w:id="1793"/>
      <w:r>
        <w:t xml:space="preserve">: </w:t>
      </w:r>
      <w:r w:rsidRPr="006B6BC7">
        <w:t>External CA Certificate Extension Data</w:t>
      </w:r>
      <w:bookmarkEnd w:id="1794"/>
    </w:p>
    <w:tbl>
      <w:tblPr>
        <w:tblStyle w:val="TableGrid"/>
        <w:tblW w:w="9720" w:type="dxa"/>
        <w:tblInd w:w="-353" w:type="dxa"/>
        <w:tblLook w:val="04A0" w:firstRow="1" w:lastRow="0" w:firstColumn="1" w:lastColumn="0" w:noHBand="0" w:noVBand="1"/>
      </w:tblPr>
      <w:tblGrid>
        <w:gridCol w:w="372"/>
        <w:gridCol w:w="9348"/>
      </w:tblGrid>
      <w:tr w:rsidR="00B96EF4" w:rsidRPr="006E03C9" w14:paraId="44F91E3C" w14:textId="77777777" w:rsidTr="00035B5B">
        <w:tc>
          <w:tcPr>
            <w:tcW w:w="372" w:type="dxa"/>
            <w:tcBorders>
              <w:top w:val="nil"/>
              <w:left w:val="nil"/>
              <w:bottom w:val="nil"/>
            </w:tcBorders>
          </w:tcPr>
          <w:p w14:paraId="30AF981E" w14:textId="77777777" w:rsidR="00B96EF4" w:rsidRPr="006E03C9" w:rsidRDefault="00B96EF4" w:rsidP="00DF78FE">
            <w:pPr>
              <w:pStyle w:val="ListingText"/>
            </w:pPr>
            <w:r w:rsidRPr="006E03C9">
              <w:t>1</w:t>
            </w:r>
          </w:p>
        </w:tc>
        <w:tc>
          <w:tcPr>
            <w:tcW w:w="9348" w:type="dxa"/>
            <w:tcBorders>
              <w:bottom w:val="nil"/>
            </w:tcBorders>
          </w:tcPr>
          <w:p w14:paraId="5B6B7876" w14:textId="77777777" w:rsidR="00B96EF4" w:rsidRPr="006E03C9" w:rsidRDefault="00B96EF4" w:rsidP="00DF78FE">
            <w:pPr>
              <w:pStyle w:val="ListingText"/>
            </w:pPr>
            <w:r w:rsidRPr="002C64AB">
              <w:t>external-ca-cert-extension-data ExternalCACertificateExtensionSchema ::=</w:t>
            </w:r>
          </w:p>
        </w:tc>
      </w:tr>
      <w:tr w:rsidR="00B96EF4" w:rsidRPr="006E03C9" w14:paraId="54F0F071" w14:textId="77777777" w:rsidTr="00035B5B">
        <w:tc>
          <w:tcPr>
            <w:tcW w:w="372" w:type="dxa"/>
            <w:tcBorders>
              <w:top w:val="nil"/>
              <w:left w:val="nil"/>
              <w:bottom w:val="nil"/>
            </w:tcBorders>
          </w:tcPr>
          <w:p w14:paraId="2409B5B2" w14:textId="77777777" w:rsidR="00B96EF4" w:rsidRPr="006E03C9" w:rsidRDefault="00B96EF4" w:rsidP="00DF78FE">
            <w:pPr>
              <w:pStyle w:val="ListingText"/>
            </w:pPr>
            <w:r w:rsidRPr="006E03C9">
              <w:t>2</w:t>
            </w:r>
          </w:p>
        </w:tc>
        <w:tc>
          <w:tcPr>
            <w:tcW w:w="9348" w:type="dxa"/>
            <w:tcBorders>
              <w:top w:val="nil"/>
              <w:bottom w:val="nil"/>
            </w:tcBorders>
          </w:tcPr>
          <w:p w14:paraId="238C3599" w14:textId="77777777" w:rsidR="00B96EF4" w:rsidRPr="006E03C9" w:rsidRDefault="00B96EF4" w:rsidP="00DF78FE">
            <w:pPr>
              <w:pStyle w:val="ListingText"/>
            </w:pPr>
            <w:r w:rsidRPr="002C64AB">
              <w:t>{</w:t>
            </w:r>
          </w:p>
        </w:tc>
      </w:tr>
      <w:tr w:rsidR="00B96EF4" w:rsidRPr="006E03C9" w14:paraId="2F1684D3" w14:textId="77777777" w:rsidTr="00035B5B">
        <w:tc>
          <w:tcPr>
            <w:tcW w:w="372" w:type="dxa"/>
            <w:tcBorders>
              <w:top w:val="nil"/>
              <w:left w:val="nil"/>
              <w:bottom w:val="nil"/>
            </w:tcBorders>
          </w:tcPr>
          <w:p w14:paraId="3A45124B" w14:textId="77777777" w:rsidR="00B96EF4" w:rsidRPr="006E03C9" w:rsidRDefault="00B96EF4" w:rsidP="00DF78FE">
            <w:pPr>
              <w:pStyle w:val="ListingText"/>
            </w:pPr>
            <w:r w:rsidRPr="006E03C9">
              <w:t>3</w:t>
            </w:r>
          </w:p>
        </w:tc>
        <w:tc>
          <w:tcPr>
            <w:tcW w:w="9348" w:type="dxa"/>
            <w:tcBorders>
              <w:top w:val="nil"/>
              <w:bottom w:val="nil"/>
            </w:tcBorders>
          </w:tcPr>
          <w:p w14:paraId="06DB88AA" w14:textId="77777777" w:rsidR="00B96EF4" w:rsidRPr="002C64AB" w:rsidRDefault="00B96EF4" w:rsidP="00DF78FE">
            <w:pPr>
              <w:pStyle w:val="ListingText"/>
            </w:pPr>
            <w:r w:rsidRPr="002C64AB">
              <w:t xml:space="preserve">  extension_version 1       --value shall be 1</w:t>
            </w:r>
          </w:p>
        </w:tc>
      </w:tr>
      <w:tr w:rsidR="00B96EF4" w:rsidRPr="006E03C9" w14:paraId="6460695D" w14:textId="77777777" w:rsidTr="00035B5B">
        <w:tc>
          <w:tcPr>
            <w:tcW w:w="372" w:type="dxa"/>
            <w:tcBorders>
              <w:top w:val="nil"/>
              <w:left w:val="nil"/>
              <w:bottom w:val="nil"/>
            </w:tcBorders>
          </w:tcPr>
          <w:p w14:paraId="0DF26CCB" w14:textId="77777777" w:rsidR="00B96EF4" w:rsidRDefault="00B96EF4" w:rsidP="00DF78FE">
            <w:pPr>
              <w:pStyle w:val="ListingText"/>
            </w:pPr>
            <w:r>
              <w:t>4</w:t>
            </w:r>
          </w:p>
        </w:tc>
        <w:tc>
          <w:tcPr>
            <w:tcW w:w="9348" w:type="dxa"/>
            <w:tcBorders>
              <w:top w:val="nil"/>
              <w:bottom w:val="single" w:sz="4" w:space="0" w:color="auto"/>
            </w:tcBorders>
          </w:tcPr>
          <w:p w14:paraId="28446EEE" w14:textId="77777777" w:rsidR="00B96EF4" w:rsidRPr="002C64AB" w:rsidRDefault="00B96EF4" w:rsidP="00DF78FE">
            <w:pPr>
              <w:pStyle w:val="ListingText"/>
            </w:pPr>
            <w:r w:rsidRPr="002C64AB">
              <w:t>}</w:t>
            </w:r>
          </w:p>
        </w:tc>
      </w:tr>
    </w:tbl>
    <w:p w14:paraId="33F2DC25" w14:textId="190A3C2B" w:rsidR="00B96EF4" w:rsidRDefault="00B96EF4" w:rsidP="00C27AA6">
      <w:pPr>
        <w:pStyle w:val="CaptionListing"/>
      </w:pPr>
      <w:bookmarkStart w:id="1795" w:name="_Ref61683403"/>
      <w:bookmarkStart w:id="1796" w:name="_Toc118219995"/>
      <w:r>
        <w:t xml:space="preserve">Listing </w:t>
      </w:r>
      <w:fldSimple w:instr=" STYLEREF 1 \s ">
        <w:r w:rsidR="00D81990">
          <w:rPr>
            <w:noProof/>
          </w:rPr>
          <w:t>15</w:t>
        </w:r>
      </w:fldSimple>
      <w:r w:rsidR="000E1F04">
        <w:noBreakHyphen/>
      </w:r>
      <w:fldSimple w:instr=" SEQ Listing \* ARABIC \s 1 ">
        <w:r w:rsidR="00D81990">
          <w:rPr>
            <w:noProof/>
          </w:rPr>
          <w:t>12</w:t>
        </w:r>
      </w:fldSimple>
      <w:bookmarkEnd w:id="1795"/>
      <w:r>
        <w:t xml:space="preserve">: </w:t>
      </w:r>
      <w:r w:rsidRPr="00DD10DD">
        <w:t>External CA Certificate Basic Constraints Extension Data</w:t>
      </w:r>
      <w:bookmarkEnd w:id="1796"/>
    </w:p>
    <w:tbl>
      <w:tblPr>
        <w:tblStyle w:val="TableGrid"/>
        <w:tblW w:w="9720" w:type="dxa"/>
        <w:tblInd w:w="-353" w:type="dxa"/>
        <w:tblLook w:val="04A0" w:firstRow="1" w:lastRow="0" w:firstColumn="1" w:lastColumn="0" w:noHBand="0" w:noVBand="1"/>
      </w:tblPr>
      <w:tblGrid>
        <w:gridCol w:w="372"/>
        <w:gridCol w:w="9348"/>
      </w:tblGrid>
      <w:tr w:rsidR="00B96EF4" w:rsidRPr="00651F17" w14:paraId="5113928D" w14:textId="77777777" w:rsidTr="00035B5B">
        <w:tc>
          <w:tcPr>
            <w:tcW w:w="372" w:type="dxa"/>
            <w:tcBorders>
              <w:top w:val="nil"/>
              <w:left w:val="nil"/>
              <w:bottom w:val="nil"/>
            </w:tcBorders>
          </w:tcPr>
          <w:p w14:paraId="2DB2D6DB" w14:textId="77777777" w:rsidR="00B96EF4" w:rsidRPr="00EB6613" w:rsidRDefault="00B96EF4" w:rsidP="00DF78FE">
            <w:pPr>
              <w:pStyle w:val="ListingText"/>
            </w:pPr>
            <w:r w:rsidRPr="00EB6613">
              <w:t>1</w:t>
            </w:r>
          </w:p>
        </w:tc>
        <w:tc>
          <w:tcPr>
            <w:tcW w:w="9348" w:type="dxa"/>
            <w:tcBorders>
              <w:bottom w:val="nil"/>
            </w:tcBorders>
          </w:tcPr>
          <w:p w14:paraId="40E94BF3" w14:textId="77777777" w:rsidR="00B96EF4" w:rsidRPr="00EB6613" w:rsidRDefault="00B96EF4" w:rsidP="00DF78FE">
            <w:pPr>
              <w:pStyle w:val="ListingText"/>
            </w:pPr>
            <w:r w:rsidRPr="00EB6613">
              <w:t>external-ca-cert-basic-constraints BasicConstraints ::=</w:t>
            </w:r>
          </w:p>
        </w:tc>
      </w:tr>
      <w:tr w:rsidR="00B96EF4" w:rsidRPr="00651F17" w14:paraId="4B20C508" w14:textId="77777777" w:rsidTr="00035B5B">
        <w:tc>
          <w:tcPr>
            <w:tcW w:w="372" w:type="dxa"/>
            <w:tcBorders>
              <w:top w:val="nil"/>
              <w:left w:val="nil"/>
              <w:bottom w:val="nil"/>
            </w:tcBorders>
          </w:tcPr>
          <w:p w14:paraId="76EA0CED" w14:textId="77777777" w:rsidR="00B96EF4" w:rsidRPr="00EB6613" w:rsidRDefault="00B96EF4" w:rsidP="00DF78FE">
            <w:pPr>
              <w:pStyle w:val="ListingText"/>
            </w:pPr>
            <w:r w:rsidRPr="00EB6613">
              <w:t>2</w:t>
            </w:r>
          </w:p>
        </w:tc>
        <w:tc>
          <w:tcPr>
            <w:tcW w:w="9348" w:type="dxa"/>
            <w:tcBorders>
              <w:top w:val="nil"/>
              <w:bottom w:val="nil"/>
            </w:tcBorders>
          </w:tcPr>
          <w:p w14:paraId="0BFEDAE9" w14:textId="77777777" w:rsidR="00B96EF4" w:rsidRPr="00EB6613" w:rsidRDefault="00B96EF4" w:rsidP="00DF78FE">
            <w:pPr>
              <w:pStyle w:val="ListingText"/>
            </w:pPr>
            <w:r w:rsidRPr="00EB6613">
              <w:t>{</w:t>
            </w:r>
          </w:p>
        </w:tc>
      </w:tr>
      <w:tr w:rsidR="00B96EF4" w:rsidRPr="00651F17" w14:paraId="05D82633" w14:textId="77777777" w:rsidTr="00035B5B">
        <w:tc>
          <w:tcPr>
            <w:tcW w:w="372" w:type="dxa"/>
            <w:tcBorders>
              <w:top w:val="nil"/>
              <w:left w:val="nil"/>
              <w:bottom w:val="nil"/>
            </w:tcBorders>
          </w:tcPr>
          <w:p w14:paraId="43339A13" w14:textId="77777777" w:rsidR="00B96EF4" w:rsidRPr="00EB6613" w:rsidRDefault="00B96EF4" w:rsidP="00DF78FE">
            <w:pPr>
              <w:pStyle w:val="ListingText"/>
            </w:pPr>
            <w:r w:rsidRPr="00EB6613">
              <w:t>3</w:t>
            </w:r>
          </w:p>
        </w:tc>
        <w:tc>
          <w:tcPr>
            <w:tcW w:w="9348" w:type="dxa"/>
            <w:tcBorders>
              <w:top w:val="nil"/>
              <w:bottom w:val="nil"/>
            </w:tcBorders>
          </w:tcPr>
          <w:p w14:paraId="2DAAA066" w14:textId="77777777" w:rsidR="00B96EF4" w:rsidRPr="00EB6613" w:rsidRDefault="00B96EF4" w:rsidP="00DF78FE">
            <w:pPr>
              <w:pStyle w:val="ListingText"/>
              <w:rPr>
                <w:b/>
                <w:i/>
              </w:rPr>
            </w:pPr>
            <w:r w:rsidRPr="00EB6613">
              <w:t xml:space="preserve">    cA                TRUE,</w:t>
            </w:r>
          </w:p>
        </w:tc>
      </w:tr>
      <w:tr w:rsidR="00B96EF4" w:rsidRPr="00651F17" w14:paraId="573C746A" w14:textId="77777777" w:rsidTr="00035B5B">
        <w:tc>
          <w:tcPr>
            <w:tcW w:w="372" w:type="dxa"/>
            <w:tcBorders>
              <w:top w:val="nil"/>
              <w:left w:val="nil"/>
              <w:bottom w:val="nil"/>
            </w:tcBorders>
          </w:tcPr>
          <w:p w14:paraId="503E2E65" w14:textId="77777777" w:rsidR="00B96EF4" w:rsidRPr="00EB6613" w:rsidRDefault="00B96EF4" w:rsidP="00DF78FE">
            <w:pPr>
              <w:pStyle w:val="ListingText"/>
            </w:pPr>
            <w:r w:rsidRPr="00EB6613">
              <w:t>4</w:t>
            </w:r>
          </w:p>
        </w:tc>
        <w:tc>
          <w:tcPr>
            <w:tcW w:w="9348" w:type="dxa"/>
            <w:tcBorders>
              <w:top w:val="nil"/>
              <w:bottom w:val="nil"/>
            </w:tcBorders>
          </w:tcPr>
          <w:p w14:paraId="7C86B78C" w14:textId="77777777" w:rsidR="00B96EF4" w:rsidRPr="00EB6613" w:rsidRDefault="00B96EF4" w:rsidP="00DF78FE">
            <w:pPr>
              <w:pStyle w:val="ListingText"/>
            </w:pPr>
            <w:r w:rsidRPr="00EB6613">
              <w:t xml:space="preserve">    pathLenConstraint ...  </w:t>
            </w:r>
            <w:r>
              <w:t xml:space="preserve">    –</w:t>
            </w:r>
            <w:r w:rsidRPr="00EB6613">
              <w:t>value shall be 1 if an Instance CA is conditionally or always present in the chain</w:t>
            </w:r>
          </w:p>
        </w:tc>
      </w:tr>
      <w:tr w:rsidR="00B96EF4" w:rsidRPr="00651F17" w14:paraId="7B7F8F57" w14:textId="77777777" w:rsidTr="00035B5B">
        <w:tc>
          <w:tcPr>
            <w:tcW w:w="372" w:type="dxa"/>
            <w:tcBorders>
              <w:top w:val="nil"/>
              <w:left w:val="nil"/>
              <w:bottom w:val="nil"/>
            </w:tcBorders>
          </w:tcPr>
          <w:p w14:paraId="454AD868" w14:textId="77777777" w:rsidR="00B96EF4" w:rsidRPr="00EB6613" w:rsidRDefault="00B96EF4" w:rsidP="00DF78FE">
            <w:pPr>
              <w:pStyle w:val="ListingText"/>
            </w:pPr>
            <w:r w:rsidRPr="00EB6613">
              <w:t>5</w:t>
            </w:r>
          </w:p>
        </w:tc>
        <w:tc>
          <w:tcPr>
            <w:tcW w:w="9348" w:type="dxa"/>
            <w:tcBorders>
              <w:top w:val="nil"/>
              <w:bottom w:val="nil"/>
            </w:tcBorders>
          </w:tcPr>
          <w:p w14:paraId="635CD5B6" w14:textId="77777777" w:rsidR="00B96EF4" w:rsidRPr="00EB6613" w:rsidRDefault="00B96EF4" w:rsidP="00DF78FE">
            <w:pPr>
              <w:pStyle w:val="ListingText"/>
            </w:pPr>
            <w:r w:rsidRPr="00EB6613">
              <w:t xml:space="preserve">                                            --value shall be 0 if Instance CA is never present in the chain</w:t>
            </w:r>
          </w:p>
        </w:tc>
      </w:tr>
      <w:tr w:rsidR="00B96EF4" w:rsidRPr="00651F17" w14:paraId="1B9B0F0F" w14:textId="77777777" w:rsidTr="00035B5B">
        <w:tc>
          <w:tcPr>
            <w:tcW w:w="372" w:type="dxa"/>
            <w:tcBorders>
              <w:top w:val="nil"/>
              <w:left w:val="nil"/>
              <w:bottom w:val="nil"/>
            </w:tcBorders>
          </w:tcPr>
          <w:p w14:paraId="67AAEFD8" w14:textId="77777777" w:rsidR="00B96EF4" w:rsidRPr="00EB6613" w:rsidRDefault="00B96EF4" w:rsidP="00DF78FE">
            <w:pPr>
              <w:pStyle w:val="ListingText"/>
            </w:pPr>
            <w:r>
              <w:t>6</w:t>
            </w:r>
          </w:p>
        </w:tc>
        <w:tc>
          <w:tcPr>
            <w:tcW w:w="9348" w:type="dxa"/>
            <w:tcBorders>
              <w:top w:val="nil"/>
              <w:bottom w:val="single" w:sz="4" w:space="0" w:color="auto"/>
            </w:tcBorders>
          </w:tcPr>
          <w:p w14:paraId="23C01965" w14:textId="77777777" w:rsidR="00B96EF4" w:rsidRPr="00EB6613" w:rsidRDefault="00B96EF4" w:rsidP="00DF78FE">
            <w:pPr>
              <w:pStyle w:val="ListingText"/>
              <w:rPr>
                <w:b/>
                <w:i/>
              </w:rPr>
            </w:pPr>
            <w:r w:rsidRPr="00EB6613">
              <w:t>}</w:t>
            </w:r>
          </w:p>
        </w:tc>
      </w:tr>
    </w:tbl>
    <w:p w14:paraId="7A6E9091" w14:textId="16723A64" w:rsidR="00B96EF4" w:rsidRDefault="00B96EF4" w:rsidP="00C27AA6">
      <w:pPr>
        <w:pStyle w:val="CaptionListing"/>
      </w:pPr>
      <w:bookmarkStart w:id="1797" w:name="_Ref61686685"/>
      <w:bookmarkStart w:id="1798" w:name="_Toc118219996"/>
      <w:r>
        <w:t xml:space="preserve">Listing </w:t>
      </w:r>
      <w:fldSimple w:instr=" STYLEREF 1 \s ">
        <w:r w:rsidR="00D81990">
          <w:rPr>
            <w:noProof/>
          </w:rPr>
          <w:t>15</w:t>
        </w:r>
      </w:fldSimple>
      <w:r w:rsidR="000E1F04">
        <w:noBreakHyphen/>
      </w:r>
      <w:fldSimple w:instr=" SEQ Listing \* ARABIC \s 1 ">
        <w:r w:rsidR="00D81990">
          <w:rPr>
            <w:noProof/>
          </w:rPr>
          <w:t>13</w:t>
        </w:r>
      </w:fldSimple>
      <w:bookmarkEnd w:id="1797"/>
      <w:r>
        <w:t xml:space="preserve">: </w:t>
      </w:r>
      <w:r w:rsidRPr="00DB139E">
        <w:t>External CA Certificate Data</w:t>
      </w:r>
      <w:bookmarkEnd w:id="1798"/>
    </w:p>
    <w:tbl>
      <w:tblPr>
        <w:tblStyle w:val="TableGrid"/>
        <w:tblW w:w="0" w:type="auto"/>
        <w:tblInd w:w="-365" w:type="dxa"/>
        <w:tblLook w:val="04A0" w:firstRow="1" w:lastRow="0" w:firstColumn="1" w:lastColumn="0" w:noHBand="0" w:noVBand="1"/>
      </w:tblPr>
      <w:tblGrid>
        <w:gridCol w:w="460"/>
        <w:gridCol w:w="9260"/>
      </w:tblGrid>
      <w:tr w:rsidR="00B96EF4" w:rsidRPr="00651F17" w14:paraId="59832B77" w14:textId="77777777" w:rsidTr="00035B5B">
        <w:tc>
          <w:tcPr>
            <w:tcW w:w="460" w:type="dxa"/>
            <w:tcBorders>
              <w:top w:val="nil"/>
              <w:left w:val="nil"/>
              <w:bottom w:val="nil"/>
            </w:tcBorders>
          </w:tcPr>
          <w:p w14:paraId="2A4A25C7" w14:textId="77777777" w:rsidR="00B96EF4" w:rsidRPr="00FE731F" w:rsidRDefault="00B96EF4" w:rsidP="00DF78FE">
            <w:pPr>
              <w:pStyle w:val="ListingText"/>
            </w:pPr>
            <w:r w:rsidRPr="00FE731F">
              <w:t>1</w:t>
            </w:r>
          </w:p>
        </w:tc>
        <w:tc>
          <w:tcPr>
            <w:tcW w:w="9260" w:type="dxa"/>
            <w:tcBorders>
              <w:bottom w:val="nil"/>
            </w:tcBorders>
          </w:tcPr>
          <w:p w14:paraId="79980EF8" w14:textId="77777777" w:rsidR="00B96EF4" w:rsidRPr="00FE731F" w:rsidRDefault="00B96EF4" w:rsidP="00DF78FE">
            <w:pPr>
              <w:pStyle w:val="ListingText"/>
            </w:pPr>
            <w:r w:rsidRPr="00FE731F">
              <w:t>external-ca-cert-data Certificate ::=</w:t>
            </w:r>
          </w:p>
        </w:tc>
      </w:tr>
      <w:tr w:rsidR="00B96EF4" w:rsidRPr="00651F17" w14:paraId="08042E9C" w14:textId="77777777" w:rsidTr="00035B5B">
        <w:tc>
          <w:tcPr>
            <w:tcW w:w="460" w:type="dxa"/>
            <w:tcBorders>
              <w:top w:val="nil"/>
              <w:left w:val="nil"/>
              <w:bottom w:val="nil"/>
            </w:tcBorders>
          </w:tcPr>
          <w:p w14:paraId="18275950" w14:textId="77777777" w:rsidR="00B96EF4" w:rsidRPr="00FE731F" w:rsidRDefault="00B96EF4" w:rsidP="00DF78FE">
            <w:pPr>
              <w:pStyle w:val="ListingText"/>
            </w:pPr>
            <w:r w:rsidRPr="00FE731F">
              <w:t>2</w:t>
            </w:r>
          </w:p>
        </w:tc>
        <w:tc>
          <w:tcPr>
            <w:tcW w:w="9260" w:type="dxa"/>
            <w:tcBorders>
              <w:top w:val="nil"/>
              <w:bottom w:val="nil"/>
            </w:tcBorders>
          </w:tcPr>
          <w:p w14:paraId="389A06D0" w14:textId="77777777" w:rsidR="00B96EF4" w:rsidRPr="00FE731F" w:rsidRDefault="00B96EF4" w:rsidP="00DF78FE">
            <w:pPr>
              <w:pStyle w:val="ListingText"/>
            </w:pPr>
            <w:r w:rsidRPr="00FE731F">
              <w:t>{</w:t>
            </w:r>
          </w:p>
        </w:tc>
      </w:tr>
      <w:tr w:rsidR="00B96EF4" w:rsidRPr="00651F17" w14:paraId="253BA7A3" w14:textId="77777777" w:rsidTr="00035B5B">
        <w:tc>
          <w:tcPr>
            <w:tcW w:w="460" w:type="dxa"/>
            <w:tcBorders>
              <w:top w:val="nil"/>
              <w:left w:val="nil"/>
              <w:bottom w:val="nil"/>
            </w:tcBorders>
          </w:tcPr>
          <w:p w14:paraId="237CD05E" w14:textId="77777777" w:rsidR="00B96EF4" w:rsidRPr="00FE731F" w:rsidRDefault="00B96EF4" w:rsidP="00DF78FE">
            <w:pPr>
              <w:pStyle w:val="ListingText"/>
            </w:pPr>
            <w:r w:rsidRPr="00FE731F">
              <w:t>3</w:t>
            </w:r>
          </w:p>
        </w:tc>
        <w:tc>
          <w:tcPr>
            <w:tcW w:w="9260" w:type="dxa"/>
            <w:tcBorders>
              <w:top w:val="nil"/>
              <w:bottom w:val="nil"/>
            </w:tcBorders>
          </w:tcPr>
          <w:p w14:paraId="06527ABF" w14:textId="77777777" w:rsidR="00B96EF4" w:rsidRPr="00FE731F" w:rsidRDefault="00B96EF4" w:rsidP="00DF78FE">
            <w:pPr>
              <w:pStyle w:val="ListingText"/>
            </w:pPr>
            <w:r w:rsidRPr="00FE731F">
              <w:t xml:space="preserve">  tbsCertificate</w:t>
            </w:r>
          </w:p>
        </w:tc>
      </w:tr>
      <w:tr w:rsidR="00B96EF4" w:rsidRPr="00651F17" w14:paraId="6152B391" w14:textId="77777777" w:rsidTr="00035B5B">
        <w:tc>
          <w:tcPr>
            <w:tcW w:w="460" w:type="dxa"/>
            <w:tcBorders>
              <w:top w:val="nil"/>
              <w:left w:val="nil"/>
              <w:bottom w:val="nil"/>
            </w:tcBorders>
          </w:tcPr>
          <w:p w14:paraId="7C9ADF2B" w14:textId="77777777" w:rsidR="00B96EF4" w:rsidRPr="00FE731F" w:rsidRDefault="00B96EF4" w:rsidP="00DF78FE">
            <w:pPr>
              <w:pStyle w:val="ListingText"/>
            </w:pPr>
            <w:r w:rsidRPr="00FE731F">
              <w:t>4</w:t>
            </w:r>
          </w:p>
        </w:tc>
        <w:tc>
          <w:tcPr>
            <w:tcW w:w="9260" w:type="dxa"/>
            <w:tcBorders>
              <w:top w:val="nil"/>
              <w:bottom w:val="nil"/>
            </w:tcBorders>
          </w:tcPr>
          <w:p w14:paraId="5C707559" w14:textId="77777777" w:rsidR="00B96EF4" w:rsidRPr="00FE731F" w:rsidRDefault="00B96EF4" w:rsidP="00DF78FE">
            <w:pPr>
              <w:pStyle w:val="ListingText"/>
            </w:pPr>
            <w:r w:rsidRPr="00FE731F">
              <w:t xml:space="preserve">  {</w:t>
            </w:r>
          </w:p>
        </w:tc>
      </w:tr>
      <w:tr w:rsidR="00B96EF4" w:rsidRPr="00651F17" w14:paraId="580317F2" w14:textId="77777777" w:rsidTr="00035B5B">
        <w:tc>
          <w:tcPr>
            <w:tcW w:w="460" w:type="dxa"/>
            <w:tcBorders>
              <w:top w:val="nil"/>
              <w:left w:val="nil"/>
              <w:bottom w:val="nil"/>
            </w:tcBorders>
          </w:tcPr>
          <w:p w14:paraId="3CBFB285" w14:textId="77777777" w:rsidR="00B96EF4" w:rsidRPr="00FE731F" w:rsidRDefault="00B96EF4" w:rsidP="00DF78FE">
            <w:pPr>
              <w:pStyle w:val="ListingText"/>
            </w:pPr>
            <w:r w:rsidRPr="00FE731F">
              <w:t>5</w:t>
            </w:r>
          </w:p>
        </w:tc>
        <w:tc>
          <w:tcPr>
            <w:tcW w:w="9260" w:type="dxa"/>
            <w:tcBorders>
              <w:top w:val="nil"/>
              <w:bottom w:val="nil"/>
            </w:tcBorders>
          </w:tcPr>
          <w:p w14:paraId="213060ED" w14:textId="77777777" w:rsidR="00B96EF4" w:rsidRPr="00FE731F" w:rsidRDefault="00B96EF4" w:rsidP="00DF78FE">
            <w:pPr>
              <w:pStyle w:val="ListingText"/>
            </w:pPr>
            <w:r w:rsidRPr="00FE731F">
              <w:t xml:space="preserve">    version v3, --shall be v3</w:t>
            </w:r>
          </w:p>
        </w:tc>
      </w:tr>
      <w:tr w:rsidR="00B96EF4" w:rsidRPr="00651F17" w14:paraId="5B4E1A7C" w14:textId="77777777" w:rsidTr="00035B5B">
        <w:tc>
          <w:tcPr>
            <w:tcW w:w="460" w:type="dxa"/>
            <w:tcBorders>
              <w:top w:val="nil"/>
              <w:left w:val="nil"/>
              <w:bottom w:val="nil"/>
            </w:tcBorders>
          </w:tcPr>
          <w:p w14:paraId="09BA936E" w14:textId="77777777" w:rsidR="00B96EF4" w:rsidRPr="00FE731F" w:rsidRDefault="00B96EF4" w:rsidP="00DF78FE">
            <w:pPr>
              <w:pStyle w:val="ListingText"/>
            </w:pPr>
            <w:r w:rsidRPr="00FE731F">
              <w:t>6</w:t>
            </w:r>
          </w:p>
        </w:tc>
        <w:tc>
          <w:tcPr>
            <w:tcW w:w="9260" w:type="dxa"/>
            <w:tcBorders>
              <w:top w:val="nil"/>
              <w:bottom w:val="nil"/>
            </w:tcBorders>
          </w:tcPr>
          <w:p w14:paraId="55B6A7BE" w14:textId="77777777" w:rsidR="00B96EF4" w:rsidRPr="00FE731F" w:rsidRDefault="00B96EF4" w:rsidP="00DF78FE">
            <w:pPr>
              <w:pStyle w:val="ListingText"/>
            </w:pPr>
            <w:r w:rsidRPr="00FE731F">
              <w:t xml:space="preserve">    serialNumber ..., --a random </w:t>
            </w:r>
            <w:r>
              <w:t xml:space="preserve">integer </w:t>
            </w:r>
            <w:r w:rsidRPr="00FE731F">
              <w:t>chosen by the certificate issuer</w:t>
            </w:r>
          </w:p>
        </w:tc>
      </w:tr>
      <w:tr w:rsidR="00B96EF4" w:rsidRPr="00651F17" w14:paraId="120E8660" w14:textId="77777777" w:rsidTr="00035B5B">
        <w:tc>
          <w:tcPr>
            <w:tcW w:w="460" w:type="dxa"/>
            <w:tcBorders>
              <w:top w:val="nil"/>
              <w:left w:val="nil"/>
              <w:bottom w:val="nil"/>
            </w:tcBorders>
          </w:tcPr>
          <w:p w14:paraId="5E5AE78E" w14:textId="77777777" w:rsidR="00B96EF4" w:rsidRPr="00FE731F" w:rsidRDefault="00B96EF4" w:rsidP="00DF78FE">
            <w:pPr>
              <w:pStyle w:val="ListingText"/>
            </w:pPr>
            <w:r w:rsidRPr="00FE731F">
              <w:t>7</w:t>
            </w:r>
          </w:p>
        </w:tc>
        <w:tc>
          <w:tcPr>
            <w:tcW w:w="9260" w:type="dxa"/>
            <w:tcBorders>
              <w:top w:val="nil"/>
              <w:bottom w:val="nil"/>
            </w:tcBorders>
          </w:tcPr>
          <w:p w14:paraId="60720AA0" w14:textId="77777777" w:rsidR="00B96EF4" w:rsidRPr="00FE731F" w:rsidRDefault="00B96EF4" w:rsidP="00DF78FE">
            <w:pPr>
              <w:pStyle w:val="ListingText"/>
            </w:pPr>
            <w:r w:rsidRPr="00FE731F">
              <w:t xml:space="preserve">    signature</w:t>
            </w:r>
          </w:p>
        </w:tc>
      </w:tr>
      <w:tr w:rsidR="00B96EF4" w:rsidRPr="00651F17" w14:paraId="1D7C1DD5" w14:textId="77777777" w:rsidTr="00035B5B">
        <w:tc>
          <w:tcPr>
            <w:tcW w:w="460" w:type="dxa"/>
            <w:tcBorders>
              <w:top w:val="nil"/>
              <w:left w:val="nil"/>
              <w:bottom w:val="nil"/>
            </w:tcBorders>
          </w:tcPr>
          <w:p w14:paraId="5245DA14" w14:textId="77777777" w:rsidR="00B96EF4" w:rsidRPr="00FE731F" w:rsidRDefault="00B96EF4" w:rsidP="00DF78FE">
            <w:pPr>
              <w:pStyle w:val="ListingText"/>
            </w:pPr>
            <w:r w:rsidRPr="00FE731F">
              <w:t>8</w:t>
            </w:r>
          </w:p>
        </w:tc>
        <w:tc>
          <w:tcPr>
            <w:tcW w:w="9260" w:type="dxa"/>
            <w:tcBorders>
              <w:top w:val="nil"/>
              <w:bottom w:val="nil"/>
            </w:tcBorders>
          </w:tcPr>
          <w:p w14:paraId="5CCC1CDC" w14:textId="77777777" w:rsidR="00B96EF4" w:rsidRPr="00FE731F" w:rsidRDefault="00B96EF4" w:rsidP="00DF78FE">
            <w:pPr>
              <w:pStyle w:val="ListingText"/>
            </w:pPr>
            <w:r w:rsidRPr="00FE731F">
              <w:t xml:space="preserve">    {</w:t>
            </w:r>
          </w:p>
        </w:tc>
      </w:tr>
      <w:tr w:rsidR="00B96EF4" w:rsidRPr="00651F17" w14:paraId="17289F32" w14:textId="77777777" w:rsidTr="00035B5B">
        <w:tc>
          <w:tcPr>
            <w:tcW w:w="460" w:type="dxa"/>
            <w:tcBorders>
              <w:top w:val="nil"/>
              <w:left w:val="nil"/>
              <w:bottom w:val="nil"/>
            </w:tcBorders>
          </w:tcPr>
          <w:p w14:paraId="3D913C29" w14:textId="77777777" w:rsidR="00B96EF4" w:rsidRPr="00FE731F" w:rsidRDefault="00B96EF4" w:rsidP="00DF78FE">
            <w:pPr>
              <w:pStyle w:val="ListingText"/>
            </w:pPr>
            <w:r w:rsidRPr="00FE731F">
              <w:t>9</w:t>
            </w:r>
          </w:p>
        </w:tc>
        <w:tc>
          <w:tcPr>
            <w:tcW w:w="9260" w:type="dxa"/>
            <w:tcBorders>
              <w:top w:val="nil"/>
              <w:bottom w:val="nil"/>
            </w:tcBorders>
          </w:tcPr>
          <w:p w14:paraId="07BDCB30" w14:textId="77777777" w:rsidR="00B96EF4" w:rsidRPr="00FE731F" w:rsidRDefault="00B96EF4" w:rsidP="00DF78FE">
            <w:pPr>
              <w:pStyle w:val="ListingText"/>
            </w:pPr>
            <w:r w:rsidRPr="00FE731F">
              <w:t xml:space="preserve">      algorithm {1 2 840 10045 4 3 2} --OID for ecdsaWithSHA256 (ANSI X9.62 ECDSA algorithm with SHA256)</w:t>
            </w:r>
          </w:p>
        </w:tc>
      </w:tr>
      <w:tr w:rsidR="00B96EF4" w:rsidRPr="00651F17" w14:paraId="4C1D8265" w14:textId="77777777" w:rsidTr="00035B5B">
        <w:tc>
          <w:tcPr>
            <w:tcW w:w="460" w:type="dxa"/>
            <w:tcBorders>
              <w:top w:val="nil"/>
              <w:left w:val="nil"/>
              <w:bottom w:val="nil"/>
            </w:tcBorders>
          </w:tcPr>
          <w:p w14:paraId="0C7001D5" w14:textId="77777777" w:rsidR="00B96EF4" w:rsidRPr="00FE731F" w:rsidRDefault="00B96EF4" w:rsidP="00DF78FE">
            <w:pPr>
              <w:pStyle w:val="ListingText"/>
            </w:pPr>
            <w:r w:rsidRPr="00FE731F">
              <w:t>10</w:t>
            </w:r>
          </w:p>
        </w:tc>
        <w:tc>
          <w:tcPr>
            <w:tcW w:w="9260" w:type="dxa"/>
            <w:tcBorders>
              <w:top w:val="nil"/>
              <w:bottom w:val="nil"/>
            </w:tcBorders>
          </w:tcPr>
          <w:p w14:paraId="4002F27D" w14:textId="77777777" w:rsidR="00B96EF4" w:rsidRPr="00FE731F" w:rsidRDefault="00B96EF4" w:rsidP="00DF78FE">
            <w:pPr>
              <w:pStyle w:val="ListingText"/>
            </w:pPr>
            <w:r w:rsidRPr="00FE731F">
              <w:t xml:space="preserve">    },</w:t>
            </w:r>
          </w:p>
        </w:tc>
      </w:tr>
      <w:tr w:rsidR="00B96EF4" w:rsidRPr="00651F17" w14:paraId="4A6FE05E" w14:textId="77777777" w:rsidTr="00035B5B">
        <w:tc>
          <w:tcPr>
            <w:tcW w:w="460" w:type="dxa"/>
            <w:tcBorders>
              <w:top w:val="nil"/>
              <w:left w:val="nil"/>
              <w:bottom w:val="nil"/>
            </w:tcBorders>
          </w:tcPr>
          <w:p w14:paraId="2320467E" w14:textId="77777777" w:rsidR="00B96EF4" w:rsidRPr="00FE731F" w:rsidRDefault="00B96EF4" w:rsidP="00DF78FE">
            <w:pPr>
              <w:pStyle w:val="ListingText"/>
            </w:pPr>
            <w:r w:rsidRPr="00FE731F">
              <w:t>11</w:t>
            </w:r>
          </w:p>
        </w:tc>
        <w:tc>
          <w:tcPr>
            <w:tcW w:w="9260" w:type="dxa"/>
            <w:tcBorders>
              <w:top w:val="nil"/>
              <w:bottom w:val="nil"/>
            </w:tcBorders>
          </w:tcPr>
          <w:p w14:paraId="283D1589" w14:textId="77777777" w:rsidR="00B96EF4" w:rsidRPr="00FE731F" w:rsidRDefault="00B96EF4" w:rsidP="00DF78FE">
            <w:pPr>
              <w:pStyle w:val="ListingText"/>
            </w:pPr>
            <w:r w:rsidRPr="00FE731F">
              <w:t xml:space="preserve">    issuer rdnSequence:</w:t>
            </w:r>
          </w:p>
        </w:tc>
      </w:tr>
      <w:tr w:rsidR="00B96EF4" w:rsidRPr="00651F17" w14:paraId="5FBFFBFB" w14:textId="77777777" w:rsidTr="00035B5B">
        <w:tc>
          <w:tcPr>
            <w:tcW w:w="460" w:type="dxa"/>
            <w:tcBorders>
              <w:top w:val="nil"/>
              <w:left w:val="nil"/>
              <w:bottom w:val="nil"/>
            </w:tcBorders>
          </w:tcPr>
          <w:p w14:paraId="40FF4772" w14:textId="77777777" w:rsidR="00B96EF4" w:rsidRPr="00FE731F" w:rsidRDefault="00B96EF4" w:rsidP="00DF78FE">
            <w:pPr>
              <w:pStyle w:val="ListingText"/>
            </w:pPr>
            <w:r w:rsidRPr="00FE731F">
              <w:t>12</w:t>
            </w:r>
          </w:p>
        </w:tc>
        <w:tc>
          <w:tcPr>
            <w:tcW w:w="9260" w:type="dxa"/>
            <w:tcBorders>
              <w:top w:val="nil"/>
              <w:bottom w:val="nil"/>
            </w:tcBorders>
          </w:tcPr>
          <w:p w14:paraId="1C64BD54" w14:textId="77777777" w:rsidR="00B96EF4" w:rsidRPr="00FE731F" w:rsidRDefault="00B96EF4" w:rsidP="00DF78FE">
            <w:pPr>
              <w:pStyle w:val="ListingText"/>
            </w:pPr>
            <w:r w:rsidRPr="00FE731F">
              <w:t xml:space="preserve">    {</w:t>
            </w:r>
          </w:p>
        </w:tc>
      </w:tr>
      <w:tr w:rsidR="00B96EF4" w:rsidRPr="00651F17" w14:paraId="65E302E4" w14:textId="77777777" w:rsidTr="00035B5B">
        <w:tc>
          <w:tcPr>
            <w:tcW w:w="460" w:type="dxa"/>
            <w:tcBorders>
              <w:top w:val="nil"/>
              <w:left w:val="nil"/>
              <w:bottom w:val="nil"/>
            </w:tcBorders>
          </w:tcPr>
          <w:p w14:paraId="6332BC6D" w14:textId="77777777" w:rsidR="00B96EF4" w:rsidRPr="00FE731F" w:rsidRDefault="00B96EF4" w:rsidP="00DF78FE">
            <w:pPr>
              <w:pStyle w:val="ListingText"/>
            </w:pPr>
            <w:r w:rsidRPr="00FE731F">
              <w:t>13</w:t>
            </w:r>
          </w:p>
        </w:tc>
        <w:tc>
          <w:tcPr>
            <w:tcW w:w="9260" w:type="dxa"/>
            <w:tcBorders>
              <w:top w:val="nil"/>
              <w:bottom w:val="nil"/>
            </w:tcBorders>
          </w:tcPr>
          <w:p w14:paraId="2C737F2F" w14:textId="77777777" w:rsidR="00B96EF4" w:rsidRPr="00FE731F" w:rsidRDefault="00B96EF4" w:rsidP="00DF78FE">
            <w:pPr>
              <w:pStyle w:val="ListingText"/>
            </w:pPr>
            <w:r w:rsidRPr="00FE731F">
              <w:t xml:space="preserve">      {</w:t>
            </w:r>
          </w:p>
        </w:tc>
      </w:tr>
      <w:tr w:rsidR="00B96EF4" w:rsidRPr="00651F17" w14:paraId="52B03596" w14:textId="77777777" w:rsidTr="00035B5B">
        <w:tc>
          <w:tcPr>
            <w:tcW w:w="460" w:type="dxa"/>
            <w:tcBorders>
              <w:top w:val="nil"/>
              <w:left w:val="nil"/>
              <w:bottom w:val="nil"/>
            </w:tcBorders>
          </w:tcPr>
          <w:p w14:paraId="50F2D658" w14:textId="77777777" w:rsidR="00B96EF4" w:rsidRPr="00FE731F" w:rsidRDefault="00B96EF4" w:rsidP="00DF78FE">
            <w:pPr>
              <w:pStyle w:val="ListingText"/>
            </w:pPr>
            <w:r w:rsidRPr="00FE731F">
              <w:t>14</w:t>
            </w:r>
          </w:p>
        </w:tc>
        <w:tc>
          <w:tcPr>
            <w:tcW w:w="9260" w:type="dxa"/>
            <w:tcBorders>
              <w:top w:val="nil"/>
              <w:bottom w:val="nil"/>
            </w:tcBorders>
          </w:tcPr>
          <w:p w14:paraId="0F15CEEE" w14:textId="77777777" w:rsidR="00B96EF4" w:rsidRPr="00FE731F" w:rsidRDefault="00B96EF4" w:rsidP="00DF78FE">
            <w:pPr>
              <w:pStyle w:val="ListingText"/>
            </w:pPr>
            <w:r w:rsidRPr="00FE731F">
              <w:t xml:space="preserve">        {</w:t>
            </w:r>
          </w:p>
        </w:tc>
      </w:tr>
      <w:tr w:rsidR="00B96EF4" w:rsidRPr="00651F17" w14:paraId="7390A3BF" w14:textId="77777777" w:rsidTr="00035B5B">
        <w:tc>
          <w:tcPr>
            <w:tcW w:w="460" w:type="dxa"/>
            <w:tcBorders>
              <w:top w:val="nil"/>
              <w:left w:val="nil"/>
              <w:bottom w:val="nil"/>
            </w:tcBorders>
          </w:tcPr>
          <w:p w14:paraId="4D048D04" w14:textId="77777777" w:rsidR="00B96EF4" w:rsidRPr="00FE731F" w:rsidRDefault="00B96EF4" w:rsidP="00DF78FE">
            <w:pPr>
              <w:pStyle w:val="ListingText"/>
            </w:pPr>
            <w:r w:rsidRPr="00FE731F">
              <w:t>15</w:t>
            </w:r>
          </w:p>
        </w:tc>
        <w:tc>
          <w:tcPr>
            <w:tcW w:w="9260" w:type="dxa"/>
            <w:tcBorders>
              <w:top w:val="nil"/>
              <w:bottom w:val="nil"/>
            </w:tcBorders>
          </w:tcPr>
          <w:p w14:paraId="42A29DE8" w14:textId="77777777" w:rsidR="00B96EF4" w:rsidRPr="00FE731F" w:rsidRDefault="00B96EF4" w:rsidP="00DF78FE">
            <w:pPr>
              <w:pStyle w:val="ListingText"/>
            </w:pPr>
            <w:r w:rsidRPr="00FE731F">
              <w:t xml:space="preserve">          type {2 5 4 3}, --OID for CommonName</w:t>
            </w:r>
          </w:p>
        </w:tc>
      </w:tr>
      <w:tr w:rsidR="00B96EF4" w:rsidRPr="00651F17" w14:paraId="38B67DF4" w14:textId="77777777" w:rsidTr="00035B5B">
        <w:tc>
          <w:tcPr>
            <w:tcW w:w="460" w:type="dxa"/>
            <w:tcBorders>
              <w:top w:val="nil"/>
              <w:left w:val="nil"/>
              <w:bottom w:val="nil"/>
            </w:tcBorders>
          </w:tcPr>
          <w:p w14:paraId="0EE6C7C2" w14:textId="77777777" w:rsidR="00B96EF4" w:rsidRPr="00FE731F" w:rsidRDefault="00B96EF4" w:rsidP="00DF78FE">
            <w:pPr>
              <w:pStyle w:val="ListingText"/>
            </w:pPr>
            <w:r w:rsidRPr="00FE731F">
              <w:t>16</w:t>
            </w:r>
          </w:p>
        </w:tc>
        <w:tc>
          <w:tcPr>
            <w:tcW w:w="9260" w:type="dxa"/>
            <w:tcBorders>
              <w:top w:val="nil"/>
              <w:bottom w:val="nil"/>
            </w:tcBorders>
          </w:tcPr>
          <w:p w14:paraId="468A0A35" w14:textId="77777777" w:rsidR="00B96EF4" w:rsidRPr="00FE731F" w:rsidRDefault="00B96EF4" w:rsidP="00DF78FE">
            <w:pPr>
              <w:pStyle w:val="ListingText"/>
            </w:pPr>
            <w:r w:rsidRPr="00FE731F">
              <w:t xml:space="preserve">          value "..." --shall match the subject of the issuer certificate</w:t>
            </w:r>
          </w:p>
        </w:tc>
      </w:tr>
      <w:tr w:rsidR="00B96EF4" w:rsidRPr="00651F17" w14:paraId="67D29AB0" w14:textId="77777777" w:rsidTr="00035B5B">
        <w:tc>
          <w:tcPr>
            <w:tcW w:w="460" w:type="dxa"/>
            <w:tcBorders>
              <w:top w:val="nil"/>
              <w:left w:val="nil"/>
              <w:bottom w:val="nil"/>
            </w:tcBorders>
          </w:tcPr>
          <w:p w14:paraId="4C0AC64B" w14:textId="77777777" w:rsidR="00B96EF4" w:rsidRPr="00FE731F" w:rsidRDefault="00B96EF4" w:rsidP="00DF78FE">
            <w:pPr>
              <w:pStyle w:val="ListingText"/>
            </w:pPr>
            <w:r w:rsidRPr="00FE731F">
              <w:t>17</w:t>
            </w:r>
          </w:p>
        </w:tc>
        <w:tc>
          <w:tcPr>
            <w:tcW w:w="9260" w:type="dxa"/>
            <w:tcBorders>
              <w:top w:val="nil"/>
              <w:bottom w:val="nil"/>
            </w:tcBorders>
          </w:tcPr>
          <w:p w14:paraId="5465FE1E" w14:textId="137B0F31" w:rsidR="00B96EF4" w:rsidRPr="00FE731F" w:rsidRDefault="00B96EF4" w:rsidP="00DF78FE">
            <w:pPr>
              <w:pStyle w:val="ListingText"/>
            </w:pPr>
            <w:r>
              <w:t xml:space="preserve">                          --(shall use </w:t>
            </w:r>
            <w:r w:rsidRPr="00FE731F">
              <w:t xml:space="preserve">PrintableString </w:t>
            </w:r>
            <w:r>
              <w:t>or UTF8String format)</w:t>
            </w:r>
            <w:r w:rsidR="000C77DC">
              <w:t>*</w:t>
            </w:r>
            <w:r>
              <w:t xml:space="preserve"> </w:t>
            </w:r>
          </w:p>
        </w:tc>
      </w:tr>
      <w:tr w:rsidR="00B96EF4" w:rsidRPr="00651F17" w14:paraId="68FC1257" w14:textId="77777777" w:rsidTr="00035B5B">
        <w:tc>
          <w:tcPr>
            <w:tcW w:w="460" w:type="dxa"/>
            <w:tcBorders>
              <w:top w:val="nil"/>
              <w:left w:val="nil"/>
              <w:bottom w:val="nil"/>
            </w:tcBorders>
          </w:tcPr>
          <w:p w14:paraId="15855152" w14:textId="77777777" w:rsidR="00B96EF4" w:rsidRPr="00FE731F" w:rsidRDefault="00B96EF4" w:rsidP="00DF78FE">
            <w:pPr>
              <w:pStyle w:val="ListingText"/>
            </w:pPr>
            <w:r w:rsidRPr="00FE731F">
              <w:t>18</w:t>
            </w:r>
          </w:p>
        </w:tc>
        <w:tc>
          <w:tcPr>
            <w:tcW w:w="9260" w:type="dxa"/>
            <w:tcBorders>
              <w:top w:val="nil"/>
              <w:bottom w:val="nil"/>
            </w:tcBorders>
          </w:tcPr>
          <w:p w14:paraId="368D622C" w14:textId="77777777" w:rsidR="00B96EF4" w:rsidRPr="00FE731F" w:rsidRDefault="00B96EF4" w:rsidP="00DF78FE">
            <w:pPr>
              <w:pStyle w:val="ListingText"/>
            </w:pPr>
            <w:r w:rsidRPr="00FE731F">
              <w:t xml:space="preserve">        }</w:t>
            </w:r>
          </w:p>
        </w:tc>
      </w:tr>
      <w:tr w:rsidR="00B96EF4" w:rsidRPr="00651F17" w14:paraId="0E2E905E" w14:textId="77777777" w:rsidTr="00035B5B">
        <w:tc>
          <w:tcPr>
            <w:tcW w:w="460" w:type="dxa"/>
            <w:tcBorders>
              <w:top w:val="nil"/>
              <w:left w:val="nil"/>
              <w:bottom w:val="nil"/>
            </w:tcBorders>
          </w:tcPr>
          <w:p w14:paraId="29588413" w14:textId="77777777" w:rsidR="00B96EF4" w:rsidRPr="00FE731F" w:rsidRDefault="00B96EF4" w:rsidP="00DF78FE">
            <w:pPr>
              <w:pStyle w:val="ListingText"/>
            </w:pPr>
            <w:r w:rsidRPr="00FE731F">
              <w:t>19</w:t>
            </w:r>
          </w:p>
        </w:tc>
        <w:tc>
          <w:tcPr>
            <w:tcW w:w="9260" w:type="dxa"/>
            <w:tcBorders>
              <w:top w:val="nil"/>
              <w:bottom w:val="nil"/>
            </w:tcBorders>
          </w:tcPr>
          <w:p w14:paraId="43CF9908" w14:textId="77777777" w:rsidR="00B96EF4" w:rsidRPr="00FE731F" w:rsidRDefault="00B96EF4" w:rsidP="00DF78FE">
            <w:pPr>
              <w:pStyle w:val="ListingText"/>
            </w:pPr>
            <w:r w:rsidRPr="00FE731F">
              <w:t xml:space="preserve">      }</w:t>
            </w:r>
          </w:p>
        </w:tc>
      </w:tr>
      <w:tr w:rsidR="00B96EF4" w:rsidRPr="00651F17" w14:paraId="52B7ED4A" w14:textId="77777777" w:rsidTr="00035B5B">
        <w:tc>
          <w:tcPr>
            <w:tcW w:w="460" w:type="dxa"/>
            <w:tcBorders>
              <w:top w:val="nil"/>
              <w:left w:val="nil"/>
              <w:bottom w:val="nil"/>
            </w:tcBorders>
          </w:tcPr>
          <w:p w14:paraId="2B650C10" w14:textId="77777777" w:rsidR="00B96EF4" w:rsidRPr="00FE731F" w:rsidRDefault="00B96EF4" w:rsidP="00DF78FE">
            <w:pPr>
              <w:pStyle w:val="ListingText"/>
            </w:pPr>
            <w:r w:rsidRPr="00FE731F">
              <w:t>20</w:t>
            </w:r>
          </w:p>
        </w:tc>
        <w:tc>
          <w:tcPr>
            <w:tcW w:w="9260" w:type="dxa"/>
            <w:tcBorders>
              <w:top w:val="nil"/>
              <w:bottom w:val="nil"/>
            </w:tcBorders>
          </w:tcPr>
          <w:p w14:paraId="5E8C9834" w14:textId="77777777" w:rsidR="00B96EF4" w:rsidRPr="00FE731F" w:rsidRDefault="00B96EF4" w:rsidP="00DF78FE">
            <w:pPr>
              <w:pStyle w:val="ListingText"/>
            </w:pPr>
            <w:r w:rsidRPr="00FE731F">
              <w:t xml:space="preserve">    },</w:t>
            </w:r>
          </w:p>
        </w:tc>
      </w:tr>
      <w:tr w:rsidR="00B96EF4" w:rsidRPr="00651F17" w14:paraId="2338E037" w14:textId="77777777" w:rsidTr="00035B5B">
        <w:tc>
          <w:tcPr>
            <w:tcW w:w="460" w:type="dxa"/>
            <w:tcBorders>
              <w:top w:val="nil"/>
              <w:left w:val="nil"/>
              <w:bottom w:val="nil"/>
            </w:tcBorders>
          </w:tcPr>
          <w:p w14:paraId="75170706" w14:textId="77777777" w:rsidR="00B96EF4" w:rsidRPr="00FE731F" w:rsidRDefault="00B96EF4" w:rsidP="00DF78FE">
            <w:pPr>
              <w:pStyle w:val="ListingText"/>
            </w:pPr>
            <w:r w:rsidRPr="00FE731F">
              <w:t>21</w:t>
            </w:r>
          </w:p>
        </w:tc>
        <w:tc>
          <w:tcPr>
            <w:tcW w:w="9260" w:type="dxa"/>
            <w:tcBorders>
              <w:top w:val="nil"/>
              <w:bottom w:val="nil"/>
            </w:tcBorders>
          </w:tcPr>
          <w:p w14:paraId="0F75548A" w14:textId="77777777" w:rsidR="00B96EF4" w:rsidRPr="00FE731F" w:rsidRDefault="00B96EF4" w:rsidP="00DF78FE">
            <w:pPr>
              <w:pStyle w:val="ListingText"/>
            </w:pPr>
            <w:r w:rsidRPr="00FE731F">
              <w:t xml:space="preserve">    validity</w:t>
            </w:r>
          </w:p>
        </w:tc>
      </w:tr>
      <w:tr w:rsidR="00B96EF4" w:rsidRPr="00651F17" w14:paraId="1BC9090D" w14:textId="77777777" w:rsidTr="00035B5B">
        <w:tc>
          <w:tcPr>
            <w:tcW w:w="460" w:type="dxa"/>
            <w:tcBorders>
              <w:top w:val="nil"/>
              <w:left w:val="nil"/>
              <w:bottom w:val="nil"/>
            </w:tcBorders>
          </w:tcPr>
          <w:p w14:paraId="57FE6CA7" w14:textId="77777777" w:rsidR="00B96EF4" w:rsidRPr="00FE731F" w:rsidRDefault="00B96EF4" w:rsidP="00DF78FE">
            <w:pPr>
              <w:pStyle w:val="ListingText"/>
            </w:pPr>
            <w:r w:rsidRPr="00FE731F">
              <w:t>22</w:t>
            </w:r>
          </w:p>
        </w:tc>
        <w:tc>
          <w:tcPr>
            <w:tcW w:w="9260" w:type="dxa"/>
            <w:tcBorders>
              <w:top w:val="nil"/>
              <w:bottom w:val="nil"/>
            </w:tcBorders>
          </w:tcPr>
          <w:p w14:paraId="569B383B" w14:textId="77777777" w:rsidR="00B96EF4" w:rsidRPr="00FE731F" w:rsidRDefault="00B96EF4" w:rsidP="00DF78FE">
            <w:pPr>
              <w:pStyle w:val="ListingText"/>
            </w:pPr>
            <w:r w:rsidRPr="00FE731F">
              <w:t xml:space="preserve">    {</w:t>
            </w:r>
          </w:p>
        </w:tc>
      </w:tr>
      <w:tr w:rsidR="00B96EF4" w:rsidRPr="00651F17" w14:paraId="5326295C" w14:textId="77777777" w:rsidTr="00035B5B">
        <w:tc>
          <w:tcPr>
            <w:tcW w:w="460" w:type="dxa"/>
            <w:tcBorders>
              <w:top w:val="nil"/>
              <w:left w:val="nil"/>
              <w:bottom w:val="nil"/>
            </w:tcBorders>
          </w:tcPr>
          <w:p w14:paraId="0A6CF47E" w14:textId="77777777" w:rsidR="00B96EF4" w:rsidRPr="00FE731F" w:rsidRDefault="00B96EF4" w:rsidP="00DF78FE">
            <w:pPr>
              <w:pStyle w:val="ListingText"/>
            </w:pPr>
            <w:r w:rsidRPr="00FE731F">
              <w:t>23</w:t>
            </w:r>
          </w:p>
        </w:tc>
        <w:tc>
          <w:tcPr>
            <w:tcW w:w="9260" w:type="dxa"/>
            <w:tcBorders>
              <w:top w:val="nil"/>
              <w:bottom w:val="nil"/>
            </w:tcBorders>
          </w:tcPr>
          <w:p w14:paraId="10EC452A" w14:textId="44651A83" w:rsidR="00B96EF4" w:rsidRPr="00FE731F" w:rsidRDefault="00B96EF4" w:rsidP="00DF78FE">
            <w:pPr>
              <w:pStyle w:val="ListingText"/>
            </w:pPr>
            <w:r w:rsidRPr="00FE731F">
              <w:t xml:space="preserve">      notBefore </w:t>
            </w:r>
            <w:r>
              <w:t>Time</w:t>
            </w:r>
            <w:r w:rsidRPr="00FE731F">
              <w:t>: "...", --</w:t>
            </w:r>
            <w:r>
              <w:t xml:space="preserve"> shall use UTCTime or </w:t>
            </w:r>
            <w:r w:rsidRPr="00FE731F">
              <w:t>GeneralizedTime as defined in</w:t>
            </w:r>
            <w:r w:rsidR="00700904">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621D8FB1" w14:textId="77777777" w:rsidTr="00035B5B">
        <w:tc>
          <w:tcPr>
            <w:tcW w:w="460" w:type="dxa"/>
            <w:tcBorders>
              <w:top w:val="nil"/>
              <w:left w:val="nil"/>
              <w:bottom w:val="nil"/>
            </w:tcBorders>
          </w:tcPr>
          <w:p w14:paraId="7A0D84BC" w14:textId="77777777" w:rsidR="00B96EF4" w:rsidRPr="00FE731F" w:rsidRDefault="00B96EF4" w:rsidP="00DF78FE">
            <w:pPr>
              <w:pStyle w:val="ListingText"/>
            </w:pPr>
            <w:r w:rsidRPr="00FE731F">
              <w:t>24</w:t>
            </w:r>
          </w:p>
        </w:tc>
        <w:tc>
          <w:tcPr>
            <w:tcW w:w="9260" w:type="dxa"/>
            <w:tcBorders>
              <w:top w:val="nil"/>
              <w:bottom w:val="nil"/>
            </w:tcBorders>
          </w:tcPr>
          <w:p w14:paraId="73AA2A16" w14:textId="060D0325" w:rsidR="00B96EF4" w:rsidRPr="00FE731F" w:rsidRDefault="00B96EF4" w:rsidP="00DF78FE">
            <w:pPr>
              <w:pStyle w:val="ListingText"/>
            </w:pPr>
            <w:r w:rsidRPr="00FE731F">
              <w:t xml:space="preserve">      notAfter </w:t>
            </w:r>
            <w:r>
              <w:t>Time</w:t>
            </w:r>
            <w:r w:rsidRPr="00FE731F">
              <w:t xml:space="preserve">: "..." </w:t>
            </w:r>
            <w:r>
              <w:t>–</w:t>
            </w:r>
            <w:r w:rsidRPr="00FE731F">
              <w:t xml:space="preserve"> </w:t>
            </w:r>
            <w:r>
              <w:t xml:space="preserve">shall use UTCTime or </w:t>
            </w:r>
            <w:r w:rsidRPr="00FE731F">
              <w:t xml:space="preserve">GeneralizedTime as defined in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134AC087" w14:textId="77777777" w:rsidTr="00035B5B">
        <w:tc>
          <w:tcPr>
            <w:tcW w:w="460" w:type="dxa"/>
            <w:tcBorders>
              <w:top w:val="nil"/>
              <w:left w:val="nil"/>
              <w:bottom w:val="nil"/>
            </w:tcBorders>
          </w:tcPr>
          <w:p w14:paraId="231E6354" w14:textId="77777777" w:rsidR="00B96EF4" w:rsidRPr="00FE731F" w:rsidRDefault="00B96EF4" w:rsidP="00DF78FE">
            <w:pPr>
              <w:pStyle w:val="ListingText"/>
            </w:pPr>
            <w:r w:rsidRPr="00FE731F">
              <w:t>25</w:t>
            </w:r>
          </w:p>
        </w:tc>
        <w:tc>
          <w:tcPr>
            <w:tcW w:w="9260" w:type="dxa"/>
            <w:tcBorders>
              <w:top w:val="nil"/>
              <w:bottom w:val="nil"/>
            </w:tcBorders>
          </w:tcPr>
          <w:p w14:paraId="5FD541D0" w14:textId="77777777" w:rsidR="00B96EF4" w:rsidRPr="00FE731F" w:rsidRDefault="00B96EF4" w:rsidP="00DF78FE">
            <w:pPr>
              <w:pStyle w:val="ListingText"/>
            </w:pPr>
            <w:r w:rsidRPr="00FE731F">
              <w:t xml:space="preserve">    },</w:t>
            </w:r>
          </w:p>
        </w:tc>
      </w:tr>
      <w:tr w:rsidR="00B96EF4" w:rsidRPr="00651F17" w14:paraId="623DD11F" w14:textId="77777777" w:rsidTr="00035B5B">
        <w:tc>
          <w:tcPr>
            <w:tcW w:w="460" w:type="dxa"/>
            <w:tcBorders>
              <w:top w:val="nil"/>
              <w:left w:val="nil"/>
              <w:bottom w:val="nil"/>
            </w:tcBorders>
          </w:tcPr>
          <w:p w14:paraId="35C8A71A" w14:textId="77777777" w:rsidR="00B96EF4" w:rsidRPr="00FE731F" w:rsidRDefault="00B96EF4" w:rsidP="00DF78FE">
            <w:pPr>
              <w:pStyle w:val="ListingText"/>
            </w:pPr>
            <w:r w:rsidRPr="00FE731F">
              <w:t>26</w:t>
            </w:r>
          </w:p>
        </w:tc>
        <w:tc>
          <w:tcPr>
            <w:tcW w:w="9260" w:type="dxa"/>
            <w:tcBorders>
              <w:top w:val="nil"/>
              <w:bottom w:val="nil"/>
            </w:tcBorders>
          </w:tcPr>
          <w:p w14:paraId="6DBF62CA" w14:textId="77777777" w:rsidR="00B96EF4" w:rsidRPr="00FE731F" w:rsidRDefault="00B96EF4" w:rsidP="00DF78FE">
            <w:pPr>
              <w:pStyle w:val="ListingText"/>
            </w:pPr>
            <w:r w:rsidRPr="00FE731F">
              <w:t xml:space="preserve">    subject rdnSequence:</w:t>
            </w:r>
          </w:p>
        </w:tc>
      </w:tr>
      <w:tr w:rsidR="00B96EF4" w:rsidRPr="00651F17" w14:paraId="48B62654" w14:textId="77777777" w:rsidTr="00035B5B">
        <w:tc>
          <w:tcPr>
            <w:tcW w:w="460" w:type="dxa"/>
            <w:tcBorders>
              <w:top w:val="nil"/>
              <w:left w:val="nil"/>
              <w:bottom w:val="nil"/>
            </w:tcBorders>
          </w:tcPr>
          <w:p w14:paraId="788C8845" w14:textId="77777777" w:rsidR="00B96EF4" w:rsidRPr="00FE731F" w:rsidRDefault="00B96EF4" w:rsidP="00DF78FE">
            <w:pPr>
              <w:pStyle w:val="ListingText"/>
            </w:pPr>
            <w:r w:rsidRPr="00FE731F">
              <w:t>27</w:t>
            </w:r>
          </w:p>
        </w:tc>
        <w:tc>
          <w:tcPr>
            <w:tcW w:w="9260" w:type="dxa"/>
            <w:tcBorders>
              <w:top w:val="nil"/>
              <w:bottom w:val="nil"/>
            </w:tcBorders>
          </w:tcPr>
          <w:p w14:paraId="4254C27E" w14:textId="77777777" w:rsidR="00B96EF4" w:rsidRPr="00FE731F" w:rsidRDefault="00B96EF4" w:rsidP="00DF78FE">
            <w:pPr>
              <w:pStyle w:val="ListingText"/>
            </w:pPr>
            <w:r w:rsidRPr="00FE731F">
              <w:t xml:space="preserve">    {</w:t>
            </w:r>
          </w:p>
        </w:tc>
      </w:tr>
      <w:tr w:rsidR="00B96EF4" w:rsidRPr="00651F17" w14:paraId="0736064E" w14:textId="77777777" w:rsidTr="00035B5B">
        <w:tc>
          <w:tcPr>
            <w:tcW w:w="460" w:type="dxa"/>
            <w:tcBorders>
              <w:top w:val="nil"/>
              <w:left w:val="nil"/>
              <w:bottom w:val="nil"/>
            </w:tcBorders>
          </w:tcPr>
          <w:p w14:paraId="0EE93418" w14:textId="77777777" w:rsidR="00B96EF4" w:rsidRPr="00FE731F" w:rsidRDefault="00B96EF4" w:rsidP="00DF78FE">
            <w:pPr>
              <w:pStyle w:val="ListingText"/>
            </w:pPr>
            <w:r w:rsidRPr="00FE731F">
              <w:t>28</w:t>
            </w:r>
          </w:p>
        </w:tc>
        <w:tc>
          <w:tcPr>
            <w:tcW w:w="9260" w:type="dxa"/>
            <w:tcBorders>
              <w:top w:val="nil"/>
              <w:bottom w:val="nil"/>
            </w:tcBorders>
          </w:tcPr>
          <w:p w14:paraId="23802C73" w14:textId="77777777" w:rsidR="00B96EF4" w:rsidRPr="00FE731F" w:rsidRDefault="00B96EF4" w:rsidP="00DF78FE">
            <w:pPr>
              <w:pStyle w:val="ListingText"/>
            </w:pPr>
            <w:r w:rsidRPr="00FE731F">
              <w:t xml:space="preserve">      {</w:t>
            </w:r>
          </w:p>
        </w:tc>
      </w:tr>
      <w:tr w:rsidR="00B96EF4" w:rsidRPr="00651F17" w14:paraId="3335B512" w14:textId="77777777" w:rsidTr="00035B5B">
        <w:tc>
          <w:tcPr>
            <w:tcW w:w="460" w:type="dxa"/>
            <w:tcBorders>
              <w:top w:val="nil"/>
              <w:left w:val="nil"/>
              <w:bottom w:val="nil"/>
            </w:tcBorders>
          </w:tcPr>
          <w:p w14:paraId="3E9C9F99" w14:textId="77777777" w:rsidR="00B96EF4" w:rsidRPr="00FE731F" w:rsidRDefault="00B96EF4" w:rsidP="00DF78FE">
            <w:pPr>
              <w:pStyle w:val="ListingText"/>
            </w:pPr>
            <w:r w:rsidRPr="00FE731F">
              <w:lastRenderedPageBreak/>
              <w:t>29</w:t>
            </w:r>
          </w:p>
        </w:tc>
        <w:tc>
          <w:tcPr>
            <w:tcW w:w="9260" w:type="dxa"/>
            <w:tcBorders>
              <w:top w:val="nil"/>
              <w:bottom w:val="nil"/>
            </w:tcBorders>
          </w:tcPr>
          <w:p w14:paraId="19A39271" w14:textId="77777777" w:rsidR="00B96EF4" w:rsidRPr="00FE731F" w:rsidRDefault="00B96EF4" w:rsidP="00DF78FE">
            <w:pPr>
              <w:pStyle w:val="ListingText"/>
            </w:pPr>
            <w:r w:rsidRPr="00FE731F">
              <w:t xml:space="preserve">        {</w:t>
            </w:r>
          </w:p>
        </w:tc>
      </w:tr>
      <w:tr w:rsidR="00B96EF4" w:rsidRPr="00651F17" w14:paraId="4443C95A" w14:textId="77777777" w:rsidTr="00035B5B">
        <w:tc>
          <w:tcPr>
            <w:tcW w:w="460" w:type="dxa"/>
            <w:tcBorders>
              <w:top w:val="nil"/>
              <w:left w:val="nil"/>
              <w:bottom w:val="nil"/>
            </w:tcBorders>
          </w:tcPr>
          <w:p w14:paraId="2E7039F9" w14:textId="77777777" w:rsidR="00B96EF4" w:rsidRPr="00FE731F" w:rsidRDefault="00B96EF4" w:rsidP="00DF78FE">
            <w:pPr>
              <w:pStyle w:val="ListingText"/>
            </w:pPr>
            <w:r w:rsidRPr="00FE731F">
              <w:t>30</w:t>
            </w:r>
          </w:p>
        </w:tc>
        <w:tc>
          <w:tcPr>
            <w:tcW w:w="9260" w:type="dxa"/>
            <w:tcBorders>
              <w:top w:val="nil"/>
              <w:bottom w:val="nil"/>
            </w:tcBorders>
          </w:tcPr>
          <w:p w14:paraId="226CD568" w14:textId="77777777" w:rsidR="00B96EF4" w:rsidRPr="00FE731F" w:rsidRDefault="00B96EF4" w:rsidP="00DF78FE">
            <w:pPr>
              <w:pStyle w:val="ListingText"/>
            </w:pPr>
            <w:r w:rsidRPr="00FE731F">
              <w:t xml:space="preserve">          type {2 5 4 3}, --OID for CommonName</w:t>
            </w:r>
          </w:p>
        </w:tc>
      </w:tr>
      <w:tr w:rsidR="00B96EF4" w:rsidRPr="00651F17" w14:paraId="4D9F2309" w14:textId="77777777" w:rsidTr="00035B5B">
        <w:tc>
          <w:tcPr>
            <w:tcW w:w="460" w:type="dxa"/>
            <w:tcBorders>
              <w:top w:val="nil"/>
              <w:left w:val="nil"/>
              <w:bottom w:val="nil"/>
            </w:tcBorders>
          </w:tcPr>
          <w:p w14:paraId="779061FA" w14:textId="77777777" w:rsidR="00B96EF4" w:rsidRPr="00FE731F" w:rsidRDefault="00B96EF4" w:rsidP="00DF78FE">
            <w:pPr>
              <w:pStyle w:val="ListingText"/>
            </w:pPr>
            <w:r w:rsidRPr="00FE731F">
              <w:t>31</w:t>
            </w:r>
          </w:p>
        </w:tc>
        <w:tc>
          <w:tcPr>
            <w:tcW w:w="9260" w:type="dxa"/>
            <w:tcBorders>
              <w:top w:val="nil"/>
              <w:bottom w:val="nil"/>
            </w:tcBorders>
          </w:tcPr>
          <w:p w14:paraId="790B9D51" w14:textId="77777777" w:rsidR="00B96EF4" w:rsidRPr="00FE731F" w:rsidRDefault="00B96EF4" w:rsidP="00DF78FE">
            <w:pPr>
              <w:pStyle w:val="ListingText"/>
            </w:pPr>
            <w:r w:rsidRPr="00FE731F">
              <w:t xml:space="preserve">          value "..." --contains the subject of the certificate</w:t>
            </w:r>
          </w:p>
        </w:tc>
      </w:tr>
      <w:tr w:rsidR="00B96EF4" w:rsidRPr="00651F17" w14:paraId="51F832D5" w14:textId="77777777" w:rsidTr="00035B5B">
        <w:tc>
          <w:tcPr>
            <w:tcW w:w="460" w:type="dxa"/>
            <w:tcBorders>
              <w:top w:val="nil"/>
              <w:left w:val="nil"/>
              <w:bottom w:val="nil"/>
            </w:tcBorders>
          </w:tcPr>
          <w:p w14:paraId="6D0FFEC9" w14:textId="77777777" w:rsidR="00B96EF4" w:rsidRPr="00FE731F" w:rsidRDefault="00B96EF4" w:rsidP="00DF78FE">
            <w:pPr>
              <w:pStyle w:val="ListingText"/>
            </w:pPr>
            <w:r w:rsidRPr="00FE731F">
              <w:t>32</w:t>
            </w:r>
          </w:p>
        </w:tc>
        <w:tc>
          <w:tcPr>
            <w:tcW w:w="9260" w:type="dxa"/>
            <w:tcBorders>
              <w:top w:val="nil"/>
              <w:bottom w:val="nil"/>
            </w:tcBorders>
          </w:tcPr>
          <w:p w14:paraId="19AE6227" w14:textId="3B576078" w:rsidR="00B96EF4" w:rsidRPr="00FE731F" w:rsidRDefault="00B96EF4" w:rsidP="00DF78FE">
            <w:pPr>
              <w:pStyle w:val="ListingText"/>
            </w:pPr>
            <w:r>
              <w:t xml:space="preserve">                          --(shall use </w:t>
            </w:r>
            <w:r w:rsidRPr="00FE731F">
              <w:t xml:space="preserve">PrintableString </w:t>
            </w:r>
            <w:r>
              <w:t>or UTF8String format)</w:t>
            </w:r>
            <w:r w:rsidR="000C77DC">
              <w:t>*</w:t>
            </w:r>
          </w:p>
        </w:tc>
      </w:tr>
      <w:tr w:rsidR="00B96EF4" w:rsidRPr="00651F17" w14:paraId="54E50382" w14:textId="77777777" w:rsidTr="00035B5B">
        <w:tc>
          <w:tcPr>
            <w:tcW w:w="460" w:type="dxa"/>
            <w:tcBorders>
              <w:top w:val="nil"/>
              <w:left w:val="nil"/>
              <w:bottom w:val="nil"/>
            </w:tcBorders>
          </w:tcPr>
          <w:p w14:paraId="39C2E5DA" w14:textId="77777777" w:rsidR="00B96EF4" w:rsidRPr="00FE731F" w:rsidRDefault="00B96EF4" w:rsidP="00DF78FE">
            <w:pPr>
              <w:pStyle w:val="ListingText"/>
            </w:pPr>
            <w:r w:rsidRPr="00FE731F">
              <w:t>33</w:t>
            </w:r>
          </w:p>
        </w:tc>
        <w:tc>
          <w:tcPr>
            <w:tcW w:w="9260" w:type="dxa"/>
            <w:tcBorders>
              <w:top w:val="nil"/>
              <w:bottom w:val="nil"/>
            </w:tcBorders>
          </w:tcPr>
          <w:p w14:paraId="04F8B92F" w14:textId="77777777" w:rsidR="00B96EF4" w:rsidRPr="00FE731F" w:rsidRDefault="00B96EF4" w:rsidP="00DF78FE">
            <w:pPr>
              <w:pStyle w:val="ListingText"/>
            </w:pPr>
            <w:r w:rsidRPr="00FE731F">
              <w:t xml:space="preserve">        }</w:t>
            </w:r>
          </w:p>
        </w:tc>
      </w:tr>
      <w:tr w:rsidR="00B96EF4" w:rsidRPr="00651F17" w14:paraId="74A1E0B1" w14:textId="77777777" w:rsidTr="00035B5B">
        <w:tc>
          <w:tcPr>
            <w:tcW w:w="460" w:type="dxa"/>
            <w:tcBorders>
              <w:top w:val="nil"/>
              <w:left w:val="nil"/>
              <w:bottom w:val="nil"/>
            </w:tcBorders>
          </w:tcPr>
          <w:p w14:paraId="70C47E58" w14:textId="77777777" w:rsidR="00B96EF4" w:rsidRPr="00FE731F" w:rsidRDefault="00B96EF4" w:rsidP="00DF78FE">
            <w:pPr>
              <w:pStyle w:val="ListingText"/>
            </w:pPr>
            <w:r w:rsidRPr="00FE731F">
              <w:t>34</w:t>
            </w:r>
          </w:p>
        </w:tc>
        <w:tc>
          <w:tcPr>
            <w:tcW w:w="9260" w:type="dxa"/>
            <w:tcBorders>
              <w:top w:val="nil"/>
              <w:bottom w:val="nil"/>
            </w:tcBorders>
          </w:tcPr>
          <w:p w14:paraId="3D2FFA4B" w14:textId="77777777" w:rsidR="00B96EF4" w:rsidRPr="00FE731F" w:rsidRDefault="00B96EF4" w:rsidP="00DF78FE">
            <w:pPr>
              <w:pStyle w:val="ListingText"/>
            </w:pPr>
            <w:r w:rsidRPr="00FE731F">
              <w:t xml:space="preserve">      }</w:t>
            </w:r>
          </w:p>
        </w:tc>
      </w:tr>
      <w:tr w:rsidR="00B96EF4" w:rsidRPr="00651F17" w14:paraId="4F34A210" w14:textId="77777777" w:rsidTr="00035B5B">
        <w:tc>
          <w:tcPr>
            <w:tcW w:w="460" w:type="dxa"/>
            <w:tcBorders>
              <w:top w:val="nil"/>
              <w:left w:val="nil"/>
              <w:bottom w:val="nil"/>
            </w:tcBorders>
          </w:tcPr>
          <w:p w14:paraId="0135D127" w14:textId="77777777" w:rsidR="00B96EF4" w:rsidRPr="00FE731F" w:rsidRDefault="00B96EF4" w:rsidP="00DF78FE">
            <w:pPr>
              <w:pStyle w:val="ListingText"/>
            </w:pPr>
            <w:r w:rsidRPr="00FE731F">
              <w:t>35</w:t>
            </w:r>
          </w:p>
        </w:tc>
        <w:tc>
          <w:tcPr>
            <w:tcW w:w="9260" w:type="dxa"/>
            <w:tcBorders>
              <w:top w:val="nil"/>
              <w:bottom w:val="nil"/>
            </w:tcBorders>
          </w:tcPr>
          <w:p w14:paraId="08A5798C" w14:textId="77777777" w:rsidR="00B96EF4" w:rsidRPr="00FE731F" w:rsidRDefault="00B96EF4" w:rsidP="00DF78FE">
            <w:pPr>
              <w:pStyle w:val="ListingText"/>
            </w:pPr>
            <w:r w:rsidRPr="00FE731F">
              <w:t xml:space="preserve">    },</w:t>
            </w:r>
          </w:p>
        </w:tc>
      </w:tr>
      <w:tr w:rsidR="00B96EF4" w:rsidRPr="00651F17" w14:paraId="10DA36FD" w14:textId="77777777" w:rsidTr="00035B5B">
        <w:tc>
          <w:tcPr>
            <w:tcW w:w="460" w:type="dxa"/>
            <w:tcBorders>
              <w:top w:val="nil"/>
              <w:left w:val="nil"/>
              <w:bottom w:val="nil"/>
            </w:tcBorders>
          </w:tcPr>
          <w:p w14:paraId="313A199E" w14:textId="77777777" w:rsidR="00B96EF4" w:rsidRPr="00FE731F" w:rsidRDefault="00B96EF4" w:rsidP="00DF78FE">
            <w:pPr>
              <w:pStyle w:val="ListingText"/>
            </w:pPr>
            <w:r w:rsidRPr="00FE731F">
              <w:t>36</w:t>
            </w:r>
          </w:p>
        </w:tc>
        <w:tc>
          <w:tcPr>
            <w:tcW w:w="9260" w:type="dxa"/>
            <w:tcBorders>
              <w:top w:val="nil"/>
              <w:bottom w:val="nil"/>
            </w:tcBorders>
          </w:tcPr>
          <w:p w14:paraId="1CF57D72" w14:textId="77777777" w:rsidR="00B96EF4" w:rsidRPr="00FE731F" w:rsidRDefault="00B96EF4" w:rsidP="00DF78FE">
            <w:pPr>
              <w:pStyle w:val="ListingText"/>
            </w:pPr>
            <w:r w:rsidRPr="00FE731F">
              <w:t xml:space="preserve">    subjectPublicKeyInfo</w:t>
            </w:r>
          </w:p>
        </w:tc>
      </w:tr>
      <w:tr w:rsidR="00B96EF4" w:rsidRPr="00651F17" w14:paraId="509BA2D7" w14:textId="77777777" w:rsidTr="00035B5B">
        <w:tc>
          <w:tcPr>
            <w:tcW w:w="460" w:type="dxa"/>
            <w:tcBorders>
              <w:top w:val="nil"/>
              <w:left w:val="nil"/>
              <w:bottom w:val="nil"/>
            </w:tcBorders>
          </w:tcPr>
          <w:p w14:paraId="1E7C40B5" w14:textId="77777777" w:rsidR="00B96EF4" w:rsidRPr="00FE731F" w:rsidRDefault="00B96EF4" w:rsidP="00DF78FE">
            <w:pPr>
              <w:pStyle w:val="ListingText"/>
            </w:pPr>
            <w:r w:rsidRPr="00FE731F">
              <w:t>37</w:t>
            </w:r>
          </w:p>
        </w:tc>
        <w:tc>
          <w:tcPr>
            <w:tcW w:w="9260" w:type="dxa"/>
            <w:tcBorders>
              <w:top w:val="nil"/>
              <w:bottom w:val="nil"/>
            </w:tcBorders>
          </w:tcPr>
          <w:p w14:paraId="1FCB2D75" w14:textId="77777777" w:rsidR="00B96EF4" w:rsidRPr="00FE731F" w:rsidRDefault="00B96EF4" w:rsidP="00DF78FE">
            <w:pPr>
              <w:pStyle w:val="ListingText"/>
            </w:pPr>
            <w:r w:rsidRPr="00FE731F">
              <w:t xml:space="preserve">    {</w:t>
            </w:r>
          </w:p>
        </w:tc>
      </w:tr>
      <w:tr w:rsidR="00B96EF4" w:rsidRPr="00651F17" w14:paraId="66A23229" w14:textId="77777777" w:rsidTr="00035B5B">
        <w:tc>
          <w:tcPr>
            <w:tcW w:w="460" w:type="dxa"/>
            <w:tcBorders>
              <w:top w:val="nil"/>
              <w:left w:val="nil"/>
              <w:bottom w:val="nil"/>
            </w:tcBorders>
          </w:tcPr>
          <w:p w14:paraId="7DC2FAED" w14:textId="77777777" w:rsidR="00B96EF4" w:rsidRPr="00FE731F" w:rsidRDefault="00B96EF4" w:rsidP="00DF78FE">
            <w:pPr>
              <w:pStyle w:val="ListingText"/>
            </w:pPr>
            <w:r w:rsidRPr="00FE731F">
              <w:t>38</w:t>
            </w:r>
          </w:p>
        </w:tc>
        <w:tc>
          <w:tcPr>
            <w:tcW w:w="9260" w:type="dxa"/>
            <w:tcBorders>
              <w:top w:val="nil"/>
              <w:bottom w:val="nil"/>
            </w:tcBorders>
          </w:tcPr>
          <w:p w14:paraId="3C215AB9" w14:textId="77777777" w:rsidR="00B96EF4" w:rsidRPr="00FE731F" w:rsidRDefault="00B96EF4" w:rsidP="00DF78FE">
            <w:pPr>
              <w:pStyle w:val="ListingText"/>
            </w:pPr>
            <w:r w:rsidRPr="00FE731F">
              <w:t xml:space="preserve">      algorithm</w:t>
            </w:r>
          </w:p>
        </w:tc>
      </w:tr>
      <w:tr w:rsidR="00B96EF4" w:rsidRPr="00651F17" w14:paraId="570F01D0" w14:textId="77777777" w:rsidTr="00035B5B">
        <w:tc>
          <w:tcPr>
            <w:tcW w:w="460" w:type="dxa"/>
            <w:tcBorders>
              <w:top w:val="nil"/>
              <w:left w:val="nil"/>
              <w:bottom w:val="nil"/>
            </w:tcBorders>
          </w:tcPr>
          <w:p w14:paraId="776B4F9E" w14:textId="77777777" w:rsidR="00B96EF4" w:rsidRPr="00FE731F" w:rsidRDefault="00B96EF4" w:rsidP="00DF78FE">
            <w:pPr>
              <w:pStyle w:val="ListingText"/>
            </w:pPr>
            <w:r w:rsidRPr="00FE731F">
              <w:t>39</w:t>
            </w:r>
          </w:p>
        </w:tc>
        <w:tc>
          <w:tcPr>
            <w:tcW w:w="9260" w:type="dxa"/>
            <w:tcBorders>
              <w:top w:val="nil"/>
              <w:bottom w:val="nil"/>
            </w:tcBorders>
          </w:tcPr>
          <w:p w14:paraId="6ADA62D9" w14:textId="77777777" w:rsidR="00B96EF4" w:rsidRPr="00FE731F" w:rsidRDefault="00B96EF4" w:rsidP="00DF78FE">
            <w:pPr>
              <w:pStyle w:val="ListingText"/>
            </w:pPr>
            <w:r w:rsidRPr="00FE731F">
              <w:t xml:space="preserve">      {</w:t>
            </w:r>
          </w:p>
        </w:tc>
      </w:tr>
      <w:tr w:rsidR="00B96EF4" w:rsidRPr="00651F17" w14:paraId="42271996" w14:textId="77777777" w:rsidTr="00035B5B">
        <w:tc>
          <w:tcPr>
            <w:tcW w:w="460" w:type="dxa"/>
            <w:tcBorders>
              <w:top w:val="nil"/>
              <w:left w:val="nil"/>
              <w:bottom w:val="nil"/>
            </w:tcBorders>
          </w:tcPr>
          <w:p w14:paraId="75C56073" w14:textId="77777777" w:rsidR="00B96EF4" w:rsidRPr="00FE731F" w:rsidRDefault="00B96EF4" w:rsidP="00DF78FE">
            <w:pPr>
              <w:pStyle w:val="ListingText"/>
            </w:pPr>
            <w:r w:rsidRPr="00FE731F">
              <w:t>40</w:t>
            </w:r>
          </w:p>
        </w:tc>
        <w:tc>
          <w:tcPr>
            <w:tcW w:w="9260" w:type="dxa"/>
            <w:tcBorders>
              <w:top w:val="nil"/>
              <w:bottom w:val="nil"/>
            </w:tcBorders>
          </w:tcPr>
          <w:p w14:paraId="30121E74" w14:textId="77777777" w:rsidR="00B96EF4" w:rsidRPr="00FE731F" w:rsidRDefault="00B96EF4" w:rsidP="00DF78FE">
            <w:pPr>
              <w:pStyle w:val="ListingText"/>
            </w:pPr>
            <w:r w:rsidRPr="00FE731F">
              <w:t xml:space="preserve">        algorithm {1 2 840 10045 2 1}, --OID for ecPublicKey (ANSI X9.62 public key type)</w:t>
            </w:r>
          </w:p>
        </w:tc>
      </w:tr>
      <w:tr w:rsidR="00B96EF4" w:rsidRPr="00651F17" w14:paraId="07FAE6DF" w14:textId="77777777" w:rsidTr="00035B5B">
        <w:tc>
          <w:tcPr>
            <w:tcW w:w="460" w:type="dxa"/>
            <w:tcBorders>
              <w:top w:val="nil"/>
              <w:left w:val="nil"/>
              <w:bottom w:val="nil"/>
            </w:tcBorders>
          </w:tcPr>
          <w:p w14:paraId="710D7A56" w14:textId="77777777" w:rsidR="00B96EF4" w:rsidRPr="00FE731F" w:rsidRDefault="00B96EF4" w:rsidP="00DF78FE">
            <w:pPr>
              <w:pStyle w:val="ListingText"/>
            </w:pPr>
            <w:r w:rsidRPr="00FE731F">
              <w:t>41</w:t>
            </w:r>
          </w:p>
        </w:tc>
        <w:tc>
          <w:tcPr>
            <w:tcW w:w="9260" w:type="dxa"/>
            <w:tcBorders>
              <w:top w:val="nil"/>
              <w:bottom w:val="nil"/>
            </w:tcBorders>
          </w:tcPr>
          <w:p w14:paraId="2D1B3632" w14:textId="77777777" w:rsidR="00B96EF4" w:rsidRPr="00FE731F" w:rsidRDefault="00B96EF4" w:rsidP="00DF78FE">
            <w:pPr>
              <w:pStyle w:val="ListingText"/>
            </w:pPr>
            <w:r w:rsidRPr="00FE731F">
              <w:t xml:space="preserve">        parameters {1 2 840 10045 3 1 7} --OID for prime256v1(ANSI X9.62 named elliptic curve)</w:t>
            </w:r>
          </w:p>
        </w:tc>
      </w:tr>
      <w:tr w:rsidR="00B96EF4" w:rsidRPr="00651F17" w14:paraId="42E088A9" w14:textId="77777777" w:rsidTr="00035B5B">
        <w:tc>
          <w:tcPr>
            <w:tcW w:w="460" w:type="dxa"/>
            <w:tcBorders>
              <w:top w:val="nil"/>
              <w:left w:val="nil"/>
              <w:bottom w:val="nil"/>
            </w:tcBorders>
          </w:tcPr>
          <w:p w14:paraId="3F77B029" w14:textId="77777777" w:rsidR="00B96EF4" w:rsidRPr="00FE731F" w:rsidRDefault="00B96EF4" w:rsidP="00DF78FE">
            <w:pPr>
              <w:pStyle w:val="ListingText"/>
            </w:pPr>
            <w:r w:rsidRPr="00FE731F">
              <w:t>42</w:t>
            </w:r>
          </w:p>
        </w:tc>
        <w:tc>
          <w:tcPr>
            <w:tcW w:w="9260" w:type="dxa"/>
            <w:tcBorders>
              <w:top w:val="nil"/>
              <w:bottom w:val="nil"/>
            </w:tcBorders>
          </w:tcPr>
          <w:p w14:paraId="6DADE2BE" w14:textId="77777777" w:rsidR="00B96EF4" w:rsidRPr="00FE731F" w:rsidRDefault="00B96EF4" w:rsidP="00DF78FE">
            <w:pPr>
              <w:pStyle w:val="ListingText"/>
            </w:pPr>
            <w:r w:rsidRPr="00FE731F">
              <w:t xml:space="preserve">      },</w:t>
            </w:r>
          </w:p>
        </w:tc>
      </w:tr>
      <w:tr w:rsidR="00B96EF4" w:rsidRPr="00651F17" w14:paraId="33E812ED" w14:textId="77777777" w:rsidTr="00035B5B">
        <w:tc>
          <w:tcPr>
            <w:tcW w:w="460" w:type="dxa"/>
            <w:tcBorders>
              <w:top w:val="nil"/>
              <w:left w:val="nil"/>
              <w:bottom w:val="nil"/>
            </w:tcBorders>
          </w:tcPr>
          <w:p w14:paraId="3AE79C21" w14:textId="77777777" w:rsidR="00B96EF4" w:rsidRPr="00FE731F" w:rsidRDefault="00B96EF4" w:rsidP="00DF78FE">
            <w:pPr>
              <w:pStyle w:val="ListingText"/>
            </w:pPr>
            <w:r w:rsidRPr="00FE731F">
              <w:t>43</w:t>
            </w:r>
          </w:p>
        </w:tc>
        <w:tc>
          <w:tcPr>
            <w:tcW w:w="9260" w:type="dxa"/>
            <w:tcBorders>
              <w:top w:val="nil"/>
              <w:bottom w:val="nil"/>
            </w:tcBorders>
          </w:tcPr>
          <w:p w14:paraId="625D6492" w14:textId="77777777" w:rsidR="00B96EF4" w:rsidRPr="00FE731F" w:rsidRDefault="00B96EF4" w:rsidP="00DF78FE">
            <w:pPr>
              <w:pStyle w:val="ListingText"/>
            </w:pPr>
            <w:r w:rsidRPr="00FE731F">
              <w:t xml:space="preserve">      subjectPublicKey '04...'H --the public key pre-pended with 04 to indicate uncompressed format</w:t>
            </w:r>
          </w:p>
        </w:tc>
      </w:tr>
      <w:tr w:rsidR="00B96EF4" w:rsidRPr="00651F17" w14:paraId="26E138F2" w14:textId="77777777" w:rsidTr="00035B5B">
        <w:tc>
          <w:tcPr>
            <w:tcW w:w="460" w:type="dxa"/>
            <w:tcBorders>
              <w:top w:val="nil"/>
              <w:left w:val="nil"/>
              <w:bottom w:val="nil"/>
            </w:tcBorders>
          </w:tcPr>
          <w:p w14:paraId="692AD86D" w14:textId="77777777" w:rsidR="00B96EF4" w:rsidRPr="00FE731F" w:rsidRDefault="00B96EF4" w:rsidP="00DF78FE">
            <w:pPr>
              <w:pStyle w:val="ListingText"/>
            </w:pPr>
            <w:r w:rsidRPr="00FE731F">
              <w:t>44</w:t>
            </w:r>
          </w:p>
        </w:tc>
        <w:tc>
          <w:tcPr>
            <w:tcW w:w="9260" w:type="dxa"/>
            <w:tcBorders>
              <w:top w:val="nil"/>
              <w:bottom w:val="nil"/>
            </w:tcBorders>
          </w:tcPr>
          <w:p w14:paraId="2BBDAEA2" w14:textId="77777777" w:rsidR="00B96EF4" w:rsidRPr="00FE731F" w:rsidRDefault="00B96EF4" w:rsidP="00DF78FE">
            <w:pPr>
              <w:pStyle w:val="ListingText"/>
            </w:pPr>
            <w:r w:rsidRPr="00FE731F">
              <w:t xml:space="preserve">    },</w:t>
            </w:r>
          </w:p>
        </w:tc>
      </w:tr>
      <w:tr w:rsidR="00B96EF4" w:rsidRPr="00651F17" w14:paraId="46D8D48F" w14:textId="77777777" w:rsidTr="00035B5B">
        <w:tc>
          <w:tcPr>
            <w:tcW w:w="460" w:type="dxa"/>
            <w:tcBorders>
              <w:top w:val="nil"/>
              <w:left w:val="nil"/>
              <w:bottom w:val="nil"/>
            </w:tcBorders>
          </w:tcPr>
          <w:p w14:paraId="29526951" w14:textId="77777777" w:rsidR="00B96EF4" w:rsidRPr="00FE731F" w:rsidRDefault="00B96EF4" w:rsidP="00DF78FE">
            <w:pPr>
              <w:pStyle w:val="ListingText"/>
            </w:pPr>
            <w:r w:rsidRPr="00FE731F">
              <w:t>45</w:t>
            </w:r>
          </w:p>
        </w:tc>
        <w:tc>
          <w:tcPr>
            <w:tcW w:w="9260" w:type="dxa"/>
            <w:tcBorders>
              <w:top w:val="nil"/>
              <w:bottom w:val="nil"/>
            </w:tcBorders>
          </w:tcPr>
          <w:p w14:paraId="599F1441" w14:textId="77777777" w:rsidR="00B96EF4" w:rsidRPr="00FE731F" w:rsidRDefault="00B96EF4" w:rsidP="00DF78FE">
            <w:pPr>
              <w:pStyle w:val="ListingText"/>
            </w:pPr>
            <w:r w:rsidRPr="00FE731F">
              <w:t xml:space="preserve">    extensions</w:t>
            </w:r>
          </w:p>
        </w:tc>
      </w:tr>
      <w:tr w:rsidR="00B96EF4" w:rsidRPr="00651F17" w14:paraId="450B5236" w14:textId="77777777" w:rsidTr="00035B5B">
        <w:tc>
          <w:tcPr>
            <w:tcW w:w="460" w:type="dxa"/>
            <w:tcBorders>
              <w:top w:val="nil"/>
              <w:left w:val="nil"/>
              <w:bottom w:val="nil"/>
            </w:tcBorders>
          </w:tcPr>
          <w:p w14:paraId="075F4EB7" w14:textId="77777777" w:rsidR="00B96EF4" w:rsidRPr="00FE731F" w:rsidRDefault="00B96EF4" w:rsidP="00DF78FE">
            <w:pPr>
              <w:pStyle w:val="ListingText"/>
            </w:pPr>
            <w:r w:rsidRPr="00FE731F">
              <w:t>46</w:t>
            </w:r>
          </w:p>
        </w:tc>
        <w:tc>
          <w:tcPr>
            <w:tcW w:w="9260" w:type="dxa"/>
            <w:tcBorders>
              <w:top w:val="nil"/>
              <w:bottom w:val="nil"/>
            </w:tcBorders>
          </w:tcPr>
          <w:p w14:paraId="6E5B7102" w14:textId="77777777" w:rsidR="00B96EF4" w:rsidRPr="00FE731F" w:rsidRDefault="00B96EF4" w:rsidP="00DF78FE">
            <w:pPr>
              <w:pStyle w:val="ListingText"/>
            </w:pPr>
            <w:r w:rsidRPr="00FE731F">
              <w:t xml:space="preserve">    {</w:t>
            </w:r>
          </w:p>
        </w:tc>
      </w:tr>
      <w:tr w:rsidR="00B96EF4" w:rsidRPr="00651F17" w14:paraId="011DA85E" w14:textId="77777777" w:rsidTr="00035B5B">
        <w:tc>
          <w:tcPr>
            <w:tcW w:w="460" w:type="dxa"/>
            <w:tcBorders>
              <w:top w:val="nil"/>
              <w:left w:val="nil"/>
              <w:bottom w:val="nil"/>
            </w:tcBorders>
          </w:tcPr>
          <w:p w14:paraId="5E5DBE74" w14:textId="77777777" w:rsidR="00B96EF4" w:rsidRPr="00FE731F" w:rsidRDefault="00B96EF4" w:rsidP="00DF78FE">
            <w:pPr>
              <w:pStyle w:val="ListingText"/>
            </w:pPr>
            <w:r w:rsidRPr="00FE731F">
              <w:t>47</w:t>
            </w:r>
          </w:p>
        </w:tc>
        <w:tc>
          <w:tcPr>
            <w:tcW w:w="9260" w:type="dxa"/>
            <w:tcBorders>
              <w:top w:val="nil"/>
              <w:bottom w:val="nil"/>
            </w:tcBorders>
          </w:tcPr>
          <w:p w14:paraId="4D604401" w14:textId="77777777" w:rsidR="00B96EF4" w:rsidRPr="00FE731F" w:rsidRDefault="00B96EF4" w:rsidP="00DF78FE">
            <w:pPr>
              <w:pStyle w:val="ListingText"/>
            </w:pPr>
            <w:r w:rsidRPr="00FE731F">
              <w:t xml:space="preserve">      {</w:t>
            </w:r>
          </w:p>
        </w:tc>
      </w:tr>
      <w:tr w:rsidR="00B96EF4" w:rsidRPr="00651F17" w14:paraId="7E4CEC0A" w14:textId="77777777" w:rsidTr="00035B5B">
        <w:tc>
          <w:tcPr>
            <w:tcW w:w="460" w:type="dxa"/>
            <w:tcBorders>
              <w:top w:val="nil"/>
              <w:left w:val="nil"/>
              <w:bottom w:val="nil"/>
            </w:tcBorders>
          </w:tcPr>
          <w:p w14:paraId="69D0D4FE" w14:textId="77777777" w:rsidR="00B96EF4" w:rsidRPr="00FE731F" w:rsidRDefault="00B96EF4" w:rsidP="00DF78FE">
            <w:pPr>
              <w:pStyle w:val="ListingText"/>
            </w:pPr>
            <w:r w:rsidRPr="00FE731F">
              <w:t>48</w:t>
            </w:r>
          </w:p>
        </w:tc>
        <w:tc>
          <w:tcPr>
            <w:tcW w:w="9260" w:type="dxa"/>
            <w:tcBorders>
              <w:top w:val="nil"/>
              <w:bottom w:val="nil"/>
            </w:tcBorders>
          </w:tcPr>
          <w:p w14:paraId="0B8812FB" w14:textId="3EF72418" w:rsidR="00B96EF4" w:rsidRPr="006839CF" w:rsidRDefault="00B96EF4" w:rsidP="00DF78FE">
            <w:pPr>
              <w:pStyle w:val="ListingText"/>
            </w:pPr>
            <w:r w:rsidRPr="006839CF">
              <w:t xml:space="preserve">        extnID      {1.3.6.1.4.1.41577.5.2}, --OID for external CA Certificate (see</w:t>
            </w:r>
            <w:r w:rsidR="002B3680">
              <w:t xml:space="preserve"> </w:t>
            </w:r>
            <w:r w:rsidR="002957B5">
              <w:t xml:space="preserve">Appendix </w:t>
            </w:r>
            <w:r w:rsidR="002B3680" w:rsidRPr="002B3680">
              <w:rPr>
                <w:rStyle w:val="CrossRef"/>
              </w:rPr>
              <w:fldChar w:fldCharType="begin"/>
            </w:r>
            <w:r w:rsidR="002B3680" w:rsidRPr="002B3680">
              <w:rPr>
                <w:rStyle w:val="CrossRef"/>
              </w:rPr>
              <w:instrText xml:space="preserve"> REF _Ref62124502 \n \h </w:instrText>
            </w:r>
            <w:r w:rsidR="002B3680" w:rsidRPr="002B3680">
              <w:rPr>
                <w:rStyle w:val="CrossRef"/>
              </w:rPr>
            </w:r>
            <w:r w:rsidR="002B3680" w:rsidRPr="002B3680">
              <w:rPr>
                <w:rStyle w:val="CrossRef"/>
              </w:rPr>
              <w:fldChar w:fldCharType="separate"/>
            </w:r>
            <w:r w:rsidR="00D81990">
              <w:rPr>
                <w:rStyle w:val="CrossRef"/>
              </w:rPr>
              <w:t>B.2.2</w:t>
            </w:r>
            <w:r w:rsidR="002B3680" w:rsidRPr="002B3680">
              <w:rPr>
                <w:rStyle w:val="CrossRef"/>
              </w:rPr>
              <w:fldChar w:fldCharType="end"/>
            </w:r>
            <w:r w:rsidR="00700904" w:rsidRPr="006839CF">
              <w:t>)</w:t>
            </w:r>
          </w:p>
        </w:tc>
      </w:tr>
      <w:tr w:rsidR="00B96EF4" w:rsidRPr="00651F17" w14:paraId="7AFAF7AE" w14:textId="77777777" w:rsidTr="00035B5B">
        <w:tc>
          <w:tcPr>
            <w:tcW w:w="460" w:type="dxa"/>
            <w:tcBorders>
              <w:top w:val="nil"/>
              <w:left w:val="nil"/>
              <w:bottom w:val="nil"/>
            </w:tcBorders>
          </w:tcPr>
          <w:p w14:paraId="68083910" w14:textId="77777777" w:rsidR="00B96EF4" w:rsidRPr="00FE731F" w:rsidRDefault="00B96EF4" w:rsidP="00DF78FE">
            <w:pPr>
              <w:pStyle w:val="ListingText"/>
            </w:pPr>
            <w:r w:rsidRPr="00FE731F">
              <w:t>49</w:t>
            </w:r>
          </w:p>
        </w:tc>
        <w:tc>
          <w:tcPr>
            <w:tcW w:w="9260" w:type="dxa"/>
            <w:tcBorders>
              <w:top w:val="nil"/>
              <w:bottom w:val="nil"/>
            </w:tcBorders>
          </w:tcPr>
          <w:p w14:paraId="1E81F75A" w14:textId="77777777" w:rsidR="00B96EF4" w:rsidRPr="006839CF" w:rsidRDefault="00B96EF4" w:rsidP="00DF78FE">
            <w:pPr>
              <w:pStyle w:val="ListingText"/>
            </w:pPr>
            <w:r w:rsidRPr="006839CF">
              <w:t xml:space="preserve">        critical    TRUE,</w:t>
            </w:r>
          </w:p>
        </w:tc>
      </w:tr>
      <w:tr w:rsidR="00B96EF4" w:rsidRPr="00651F17" w14:paraId="50DD6531" w14:textId="77777777" w:rsidTr="00035B5B">
        <w:tc>
          <w:tcPr>
            <w:tcW w:w="460" w:type="dxa"/>
            <w:tcBorders>
              <w:top w:val="nil"/>
              <w:left w:val="nil"/>
              <w:bottom w:val="nil"/>
            </w:tcBorders>
          </w:tcPr>
          <w:p w14:paraId="08FCD310" w14:textId="77777777" w:rsidR="00B96EF4" w:rsidRPr="00FE731F" w:rsidRDefault="00B96EF4" w:rsidP="00DF78FE">
            <w:pPr>
              <w:pStyle w:val="ListingText"/>
            </w:pPr>
            <w:r w:rsidRPr="00FE731F">
              <w:t>50</w:t>
            </w:r>
          </w:p>
        </w:tc>
        <w:tc>
          <w:tcPr>
            <w:tcW w:w="9260" w:type="dxa"/>
            <w:tcBorders>
              <w:top w:val="nil"/>
              <w:bottom w:val="nil"/>
            </w:tcBorders>
          </w:tcPr>
          <w:p w14:paraId="6639C23C" w14:textId="6FAFF82E" w:rsidR="00B96EF4" w:rsidRPr="00FE731F" w:rsidRDefault="00B96EF4" w:rsidP="00DF78FE">
            <w:pPr>
              <w:pStyle w:val="ListingText"/>
            </w:pPr>
            <w:r w:rsidRPr="00FE731F">
              <w:t xml:space="preserve">        extnValue   '</w:t>
            </w:r>
            <w:r>
              <w:t>…</w:t>
            </w:r>
            <w:r w:rsidRPr="00FE731F">
              <w:t xml:space="preserve">'H </w:t>
            </w:r>
            <w:r>
              <w:t>–DER encoding for ExternalCACertificateExtensionSchema extension as per</w:t>
            </w:r>
            <w:r w:rsidR="00700904">
              <w:t xml:space="preserve"> </w:t>
            </w:r>
            <w:r w:rsidR="00700904" w:rsidRPr="00700904">
              <w:rPr>
                <w:rStyle w:val="CrossRef"/>
              </w:rPr>
              <w:fldChar w:fldCharType="begin"/>
            </w:r>
            <w:r w:rsidR="00700904" w:rsidRPr="00700904">
              <w:rPr>
                <w:rStyle w:val="CrossRef"/>
              </w:rPr>
              <w:instrText xml:space="preserve"> REF _Ref61695558 \h </w:instrText>
            </w:r>
            <w:r w:rsidR="00DF78FE">
              <w:rPr>
                <w:rStyle w:val="CrossRef"/>
              </w:rPr>
              <w:instrText xml:space="preserve"> \* MERGEFORMAT </w:instrText>
            </w:r>
            <w:r w:rsidR="00700904" w:rsidRPr="00700904">
              <w:rPr>
                <w:rStyle w:val="CrossRef"/>
              </w:rPr>
            </w:r>
            <w:r w:rsidR="00700904" w:rsidRPr="00700904">
              <w:rPr>
                <w:rStyle w:val="CrossRef"/>
              </w:rPr>
              <w:fldChar w:fldCharType="separate"/>
            </w:r>
            <w:r w:rsidR="00D81990" w:rsidRPr="00D81990">
              <w:rPr>
                <w:rStyle w:val="CrossRef"/>
              </w:rPr>
              <w:t>Listing 15</w:t>
            </w:r>
            <w:r w:rsidR="00D81990" w:rsidRPr="00D81990">
              <w:rPr>
                <w:rStyle w:val="CrossRef"/>
              </w:rPr>
              <w:noBreakHyphen/>
              <w:t>11</w:t>
            </w:r>
            <w:r w:rsidR="00700904" w:rsidRPr="00700904">
              <w:rPr>
                <w:rStyle w:val="CrossRef"/>
              </w:rPr>
              <w:fldChar w:fldCharType="end"/>
            </w:r>
          </w:p>
        </w:tc>
      </w:tr>
      <w:tr w:rsidR="00B96EF4" w:rsidRPr="00651F17" w14:paraId="1C6DF0B5" w14:textId="77777777" w:rsidTr="00035B5B">
        <w:tc>
          <w:tcPr>
            <w:tcW w:w="460" w:type="dxa"/>
            <w:tcBorders>
              <w:top w:val="nil"/>
              <w:left w:val="nil"/>
              <w:bottom w:val="nil"/>
            </w:tcBorders>
          </w:tcPr>
          <w:p w14:paraId="587FEA22" w14:textId="77777777" w:rsidR="00B96EF4" w:rsidRPr="00FE731F" w:rsidRDefault="00B96EF4" w:rsidP="00DF78FE">
            <w:pPr>
              <w:pStyle w:val="ListingText"/>
            </w:pPr>
            <w:r w:rsidRPr="00FE731F">
              <w:t>51</w:t>
            </w:r>
          </w:p>
        </w:tc>
        <w:tc>
          <w:tcPr>
            <w:tcW w:w="9260" w:type="dxa"/>
            <w:tcBorders>
              <w:top w:val="nil"/>
              <w:bottom w:val="nil"/>
            </w:tcBorders>
          </w:tcPr>
          <w:p w14:paraId="3E45F251" w14:textId="77777777" w:rsidR="00B96EF4" w:rsidRPr="00FE731F" w:rsidRDefault="00B96EF4" w:rsidP="00DF78FE">
            <w:pPr>
              <w:pStyle w:val="ListingText"/>
            </w:pPr>
            <w:r w:rsidRPr="00FE731F">
              <w:t xml:space="preserve">      },</w:t>
            </w:r>
          </w:p>
        </w:tc>
      </w:tr>
      <w:tr w:rsidR="00B96EF4" w:rsidRPr="00651F17" w14:paraId="2D9B597A" w14:textId="77777777" w:rsidTr="00035B5B">
        <w:tc>
          <w:tcPr>
            <w:tcW w:w="460" w:type="dxa"/>
            <w:tcBorders>
              <w:top w:val="nil"/>
              <w:left w:val="nil"/>
              <w:bottom w:val="nil"/>
            </w:tcBorders>
          </w:tcPr>
          <w:p w14:paraId="40B81D15" w14:textId="77777777" w:rsidR="00B96EF4" w:rsidRPr="00FE731F" w:rsidRDefault="00B96EF4" w:rsidP="00DF78FE">
            <w:pPr>
              <w:pStyle w:val="ListingText"/>
            </w:pPr>
            <w:r w:rsidRPr="00FE731F">
              <w:t>52</w:t>
            </w:r>
          </w:p>
        </w:tc>
        <w:tc>
          <w:tcPr>
            <w:tcW w:w="9260" w:type="dxa"/>
            <w:tcBorders>
              <w:top w:val="nil"/>
              <w:bottom w:val="nil"/>
            </w:tcBorders>
          </w:tcPr>
          <w:p w14:paraId="7240737C" w14:textId="77777777" w:rsidR="00B96EF4" w:rsidRPr="00FE731F" w:rsidRDefault="00B96EF4" w:rsidP="00DF78FE">
            <w:pPr>
              <w:pStyle w:val="ListingText"/>
            </w:pPr>
            <w:r w:rsidRPr="00FE731F">
              <w:t xml:space="preserve">      {</w:t>
            </w:r>
          </w:p>
        </w:tc>
      </w:tr>
      <w:tr w:rsidR="00B96EF4" w:rsidRPr="00651F17" w14:paraId="058D4522" w14:textId="77777777" w:rsidTr="00035B5B">
        <w:tc>
          <w:tcPr>
            <w:tcW w:w="460" w:type="dxa"/>
            <w:tcBorders>
              <w:top w:val="nil"/>
              <w:left w:val="nil"/>
              <w:bottom w:val="nil"/>
            </w:tcBorders>
          </w:tcPr>
          <w:p w14:paraId="3BC479DB" w14:textId="77777777" w:rsidR="00B96EF4" w:rsidRPr="00FE731F" w:rsidRDefault="00B96EF4" w:rsidP="00DF78FE">
            <w:pPr>
              <w:pStyle w:val="ListingText"/>
            </w:pPr>
            <w:r w:rsidRPr="00FE731F">
              <w:t>53</w:t>
            </w:r>
          </w:p>
        </w:tc>
        <w:tc>
          <w:tcPr>
            <w:tcW w:w="9260" w:type="dxa"/>
            <w:tcBorders>
              <w:top w:val="nil"/>
              <w:bottom w:val="nil"/>
            </w:tcBorders>
          </w:tcPr>
          <w:p w14:paraId="7B83ACE8" w14:textId="77777777" w:rsidR="00B96EF4" w:rsidRPr="00FE731F" w:rsidRDefault="00B96EF4" w:rsidP="00DF78FE">
            <w:pPr>
              <w:pStyle w:val="ListingText"/>
            </w:pPr>
            <w:r w:rsidRPr="00FE731F">
              <w:t xml:space="preserve">        extnID      {2 5 29 15}, --KeyUsage standard extension</w:t>
            </w:r>
          </w:p>
        </w:tc>
      </w:tr>
      <w:tr w:rsidR="00B96EF4" w:rsidRPr="00651F17" w14:paraId="7D46347B" w14:textId="77777777" w:rsidTr="00035B5B">
        <w:tc>
          <w:tcPr>
            <w:tcW w:w="460" w:type="dxa"/>
            <w:tcBorders>
              <w:top w:val="nil"/>
              <w:left w:val="nil"/>
              <w:bottom w:val="nil"/>
            </w:tcBorders>
          </w:tcPr>
          <w:p w14:paraId="17A1DEC7" w14:textId="77777777" w:rsidR="00B96EF4" w:rsidRPr="00FE731F" w:rsidRDefault="00B96EF4" w:rsidP="00DF78FE">
            <w:pPr>
              <w:pStyle w:val="ListingText"/>
            </w:pPr>
            <w:r w:rsidRPr="00FE731F">
              <w:t>54</w:t>
            </w:r>
          </w:p>
        </w:tc>
        <w:tc>
          <w:tcPr>
            <w:tcW w:w="9260" w:type="dxa"/>
            <w:tcBorders>
              <w:top w:val="nil"/>
              <w:bottom w:val="nil"/>
            </w:tcBorders>
          </w:tcPr>
          <w:p w14:paraId="37EC3F53" w14:textId="77777777" w:rsidR="00B96EF4" w:rsidRPr="00FE731F" w:rsidRDefault="00B96EF4" w:rsidP="00DF78FE">
            <w:pPr>
              <w:pStyle w:val="ListingText"/>
            </w:pPr>
            <w:r w:rsidRPr="00FE731F">
              <w:t xml:space="preserve">        critical    TRUE,</w:t>
            </w:r>
          </w:p>
        </w:tc>
      </w:tr>
      <w:tr w:rsidR="00B96EF4" w:rsidRPr="00651F17" w14:paraId="62E1A094" w14:textId="77777777" w:rsidTr="00035B5B">
        <w:tc>
          <w:tcPr>
            <w:tcW w:w="460" w:type="dxa"/>
            <w:tcBorders>
              <w:top w:val="nil"/>
              <w:left w:val="nil"/>
              <w:bottom w:val="nil"/>
            </w:tcBorders>
          </w:tcPr>
          <w:p w14:paraId="09585104" w14:textId="77777777" w:rsidR="00B96EF4" w:rsidRPr="00FE731F" w:rsidRDefault="00B96EF4" w:rsidP="00DF78FE">
            <w:pPr>
              <w:pStyle w:val="ListingText"/>
            </w:pPr>
            <w:r w:rsidRPr="00FE731F">
              <w:t>55</w:t>
            </w:r>
          </w:p>
        </w:tc>
        <w:tc>
          <w:tcPr>
            <w:tcW w:w="9260" w:type="dxa"/>
            <w:tcBorders>
              <w:top w:val="nil"/>
              <w:bottom w:val="nil"/>
            </w:tcBorders>
          </w:tcPr>
          <w:p w14:paraId="1C28C386" w14:textId="77777777" w:rsidR="00B96EF4" w:rsidRPr="00FE731F" w:rsidRDefault="00B96EF4" w:rsidP="00DF78FE">
            <w:pPr>
              <w:pStyle w:val="ListingText"/>
            </w:pPr>
            <w:r w:rsidRPr="00FE731F">
              <w:t xml:space="preserve">        extnValue   '03020204'H --DER encoding for KeyUsage, CertSign only</w:t>
            </w:r>
          </w:p>
        </w:tc>
      </w:tr>
      <w:tr w:rsidR="00B96EF4" w:rsidRPr="00651F17" w14:paraId="558E8B3C" w14:textId="77777777" w:rsidTr="00035B5B">
        <w:tc>
          <w:tcPr>
            <w:tcW w:w="460" w:type="dxa"/>
            <w:tcBorders>
              <w:top w:val="nil"/>
              <w:left w:val="nil"/>
              <w:bottom w:val="nil"/>
            </w:tcBorders>
          </w:tcPr>
          <w:p w14:paraId="04DA30C0" w14:textId="77777777" w:rsidR="00B96EF4" w:rsidRPr="00FE731F" w:rsidRDefault="00B96EF4" w:rsidP="00DF78FE">
            <w:pPr>
              <w:pStyle w:val="ListingText"/>
            </w:pPr>
            <w:r w:rsidRPr="00FE731F">
              <w:t>56</w:t>
            </w:r>
          </w:p>
        </w:tc>
        <w:tc>
          <w:tcPr>
            <w:tcW w:w="9260" w:type="dxa"/>
            <w:tcBorders>
              <w:top w:val="nil"/>
              <w:bottom w:val="nil"/>
            </w:tcBorders>
          </w:tcPr>
          <w:p w14:paraId="418CE734" w14:textId="77777777" w:rsidR="00B96EF4" w:rsidRPr="00FE731F" w:rsidRDefault="00B96EF4" w:rsidP="00DF78FE">
            <w:pPr>
              <w:pStyle w:val="ListingText"/>
            </w:pPr>
            <w:r w:rsidRPr="00FE731F">
              <w:t xml:space="preserve">      },</w:t>
            </w:r>
          </w:p>
        </w:tc>
      </w:tr>
      <w:tr w:rsidR="00B96EF4" w:rsidRPr="00651F17" w14:paraId="577E5616" w14:textId="77777777" w:rsidTr="00035B5B">
        <w:tc>
          <w:tcPr>
            <w:tcW w:w="460" w:type="dxa"/>
            <w:tcBorders>
              <w:top w:val="nil"/>
              <w:left w:val="nil"/>
              <w:bottom w:val="nil"/>
            </w:tcBorders>
          </w:tcPr>
          <w:p w14:paraId="5880525D" w14:textId="77777777" w:rsidR="00B96EF4" w:rsidRPr="00FE731F" w:rsidRDefault="00B96EF4" w:rsidP="00DF78FE">
            <w:pPr>
              <w:pStyle w:val="ListingText"/>
            </w:pPr>
            <w:r w:rsidRPr="00FE731F">
              <w:t>57</w:t>
            </w:r>
          </w:p>
        </w:tc>
        <w:tc>
          <w:tcPr>
            <w:tcW w:w="9260" w:type="dxa"/>
            <w:tcBorders>
              <w:top w:val="nil"/>
              <w:bottom w:val="nil"/>
            </w:tcBorders>
          </w:tcPr>
          <w:p w14:paraId="4DE4A442" w14:textId="77777777" w:rsidR="00B96EF4" w:rsidRPr="00FE731F" w:rsidRDefault="00B96EF4" w:rsidP="00DF78FE">
            <w:pPr>
              <w:pStyle w:val="ListingText"/>
            </w:pPr>
            <w:r w:rsidRPr="00FE731F">
              <w:t xml:space="preserve">      {</w:t>
            </w:r>
          </w:p>
        </w:tc>
      </w:tr>
      <w:tr w:rsidR="00B96EF4" w:rsidRPr="00651F17" w14:paraId="32D0F83E" w14:textId="77777777" w:rsidTr="00035B5B">
        <w:tc>
          <w:tcPr>
            <w:tcW w:w="460" w:type="dxa"/>
            <w:tcBorders>
              <w:top w:val="nil"/>
              <w:left w:val="nil"/>
              <w:bottom w:val="nil"/>
            </w:tcBorders>
          </w:tcPr>
          <w:p w14:paraId="24B9693A" w14:textId="77777777" w:rsidR="00B96EF4" w:rsidRPr="00FE731F" w:rsidRDefault="00B96EF4" w:rsidP="00DF78FE">
            <w:pPr>
              <w:pStyle w:val="ListingText"/>
            </w:pPr>
            <w:r w:rsidRPr="00FE731F">
              <w:t>58</w:t>
            </w:r>
          </w:p>
        </w:tc>
        <w:tc>
          <w:tcPr>
            <w:tcW w:w="9260" w:type="dxa"/>
            <w:tcBorders>
              <w:top w:val="nil"/>
              <w:bottom w:val="nil"/>
            </w:tcBorders>
          </w:tcPr>
          <w:p w14:paraId="7806AABC" w14:textId="77777777" w:rsidR="00B96EF4" w:rsidRPr="00FE731F" w:rsidRDefault="00B96EF4" w:rsidP="00DF78FE">
            <w:pPr>
              <w:pStyle w:val="ListingText"/>
            </w:pPr>
            <w:r w:rsidRPr="00FE731F">
              <w:t xml:space="preserve">        extnID      {2 5 29 19}, --BasicConstraints standard extension</w:t>
            </w:r>
          </w:p>
        </w:tc>
      </w:tr>
      <w:tr w:rsidR="00B96EF4" w:rsidRPr="00651F17" w14:paraId="3D1D085A" w14:textId="77777777" w:rsidTr="00035B5B">
        <w:tc>
          <w:tcPr>
            <w:tcW w:w="460" w:type="dxa"/>
            <w:tcBorders>
              <w:top w:val="nil"/>
              <w:left w:val="nil"/>
              <w:bottom w:val="nil"/>
            </w:tcBorders>
            <w:vAlign w:val="bottom"/>
          </w:tcPr>
          <w:p w14:paraId="15D02570" w14:textId="77777777" w:rsidR="00B96EF4" w:rsidRPr="00FE731F" w:rsidRDefault="00B96EF4" w:rsidP="00DF78FE">
            <w:pPr>
              <w:pStyle w:val="ListingText"/>
            </w:pPr>
            <w:r w:rsidRPr="00FE731F">
              <w:t>59</w:t>
            </w:r>
          </w:p>
        </w:tc>
        <w:tc>
          <w:tcPr>
            <w:tcW w:w="9260" w:type="dxa"/>
            <w:tcBorders>
              <w:top w:val="nil"/>
              <w:bottom w:val="nil"/>
            </w:tcBorders>
          </w:tcPr>
          <w:p w14:paraId="6D38F507" w14:textId="77777777" w:rsidR="00B96EF4" w:rsidRPr="00FE731F" w:rsidRDefault="00B96EF4" w:rsidP="00DF78FE">
            <w:pPr>
              <w:pStyle w:val="ListingText"/>
            </w:pPr>
            <w:r w:rsidRPr="00FE731F">
              <w:t xml:space="preserve">        critical    TRUE,</w:t>
            </w:r>
          </w:p>
        </w:tc>
      </w:tr>
      <w:tr w:rsidR="00B96EF4" w:rsidRPr="00651F17" w14:paraId="03B893A0" w14:textId="77777777" w:rsidTr="00035B5B">
        <w:tc>
          <w:tcPr>
            <w:tcW w:w="460" w:type="dxa"/>
            <w:tcBorders>
              <w:top w:val="nil"/>
              <w:left w:val="nil"/>
              <w:bottom w:val="nil"/>
            </w:tcBorders>
            <w:vAlign w:val="bottom"/>
          </w:tcPr>
          <w:p w14:paraId="1DD63373" w14:textId="77777777" w:rsidR="00B96EF4" w:rsidRPr="00FE731F" w:rsidRDefault="00B96EF4" w:rsidP="00DF78FE">
            <w:pPr>
              <w:pStyle w:val="ListingText"/>
            </w:pPr>
            <w:r w:rsidRPr="00FE731F">
              <w:t>60</w:t>
            </w:r>
          </w:p>
        </w:tc>
        <w:tc>
          <w:tcPr>
            <w:tcW w:w="9260" w:type="dxa"/>
            <w:tcBorders>
              <w:top w:val="nil"/>
              <w:bottom w:val="nil"/>
            </w:tcBorders>
          </w:tcPr>
          <w:p w14:paraId="3D807295" w14:textId="19CCF95E" w:rsidR="00B96EF4" w:rsidRPr="00FE731F" w:rsidRDefault="00B96EF4" w:rsidP="00DF78FE">
            <w:pPr>
              <w:pStyle w:val="ListingText"/>
            </w:pPr>
            <w:r w:rsidRPr="00FE731F">
              <w:t xml:space="preserve">        extnValue   '...'H --DER encoding for BasicConstraints extension as </w:t>
            </w:r>
            <w:r w:rsidRPr="00202A0B">
              <w:t>per</w:t>
            </w:r>
            <w:r w:rsidR="00700904">
              <w:t xml:space="preserve"> </w:t>
            </w:r>
            <w:r w:rsidR="00700904" w:rsidRPr="00700904">
              <w:rPr>
                <w:rStyle w:val="CrossRef"/>
              </w:rPr>
              <w:fldChar w:fldCharType="begin"/>
            </w:r>
            <w:r w:rsidR="00700904" w:rsidRPr="00700904">
              <w:rPr>
                <w:rStyle w:val="CrossRef"/>
              </w:rPr>
              <w:instrText xml:space="preserve"> REF _Ref61683403 \h </w:instrText>
            </w:r>
            <w:r w:rsidR="00DF78FE">
              <w:rPr>
                <w:rStyle w:val="CrossRef"/>
              </w:rPr>
              <w:instrText xml:space="preserve"> \* MERGEFORMAT </w:instrText>
            </w:r>
            <w:r w:rsidR="00700904" w:rsidRPr="00700904">
              <w:rPr>
                <w:rStyle w:val="CrossRef"/>
              </w:rPr>
            </w:r>
            <w:r w:rsidR="00700904" w:rsidRPr="00700904">
              <w:rPr>
                <w:rStyle w:val="CrossRef"/>
              </w:rPr>
              <w:fldChar w:fldCharType="separate"/>
            </w:r>
            <w:r w:rsidR="00D81990" w:rsidRPr="00D81990">
              <w:rPr>
                <w:rStyle w:val="CrossRef"/>
              </w:rPr>
              <w:t>Listing 15</w:t>
            </w:r>
            <w:r w:rsidR="00D81990" w:rsidRPr="00D81990">
              <w:rPr>
                <w:rStyle w:val="CrossRef"/>
              </w:rPr>
              <w:noBreakHyphen/>
              <w:t>12</w:t>
            </w:r>
            <w:r w:rsidR="00700904" w:rsidRPr="00700904">
              <w:rPr>
                <w:rStyle w:val="CrossRef"/>
              </w:rPr>
              <w:fldChar w:fldCharType="end"/>
            </w:r>
          </w:p>
        </w:tc>
      </w:tr>
      <w:tr w:rsidR="00B96EF4" w:rsidRPr="00651F17" w14:paraId="419FC7AF" w14:textId="77777777" w:rsidTr="00035B5B">
        <w:tc>
          <w:tcPr>
            <w:tcW w:w="460" w:type="dxa"/>
            <w:tcBorders>
              <w:top w:val="nil"/>
              <w:left w:val="nil"/>
              <w:bottom w:val="nil"/>
            </w:tcBorders>
            <w:vAlign w:val="bottom"/>
          </w:tcPr>
          <w:p w14:paraId="5B041E44" w14:textId="77777777" w:rsidR="00B96EF4" w:rsidRPr="00FE731F" w:rsidRDefault="00B96EF4" w:rsidP="00DF78FE">
            <w:pPr>
              <w:pStyle w:val="ListingText"/>
            </w:pPr>
            <w:r w:rsidRPr="00FE731F">
              <w:t>61</w:t>
            </w:r>
          </w:p>
        </w:tc>
        <w:tc>
          <w:tcPr>
            <w:tcW w:w="9260" w:type="dxa"/>
            <w:tcBorders>
              <w:top w:val="nil"/>
              <w:bottom w:val="nil"/>
            </w:tcBorders>
          </w:tcPr>
          <w:p w14:paraId="4809F8EF" w14:textId="77777777" w:rsidR="00B96EF4" w:rsidRPr="00FE731F" w:rsidRDefault="00B96EF4" w:rsidP="00DF78FE">
            <w:pPr>
              <w:pStyle w:val="ListingText"/>
            </w:pPr>
            <w:r w:rsidRPr="00FE731F">
              <w:t xml:space="preserve">      },</w:t>
            </w:r>
          </w:p>
        </w:tc>
      </w:tr>
      <w:tr w:rsidR="00B96EF4" w:rsidRPr="00651F17" w14:paraId="3577D682" w14:textId="77777777" w:rsidTr="00035B5B">
        <w:tc>
          <w:tcPr>
            <w:tcW w:w="460" w:type="dxa"/>
            <w:tcBorders>
              <w:top w:val="nil"/>
              <w:left w:val="nil"/>
              <w:bottom w:val="nil"/>
            </w:tcBorders>
            <w:vAlign w:val="bottom"/>
          </w:tcPr>
          <w:p w14:paraId="29BC5CC4" w14:textId="77777777" w:rsidR="00B96EF4" w:rsidRPr="00FE731F" w:rsidRDefault="00B96EF4" w:rsidP="00DF78FE">
            <w:pPr>
              <w:pStyle w:val="ListingText"/>
            </w:pPr>
            <w:r w:rsidRPr="00FE731F">
              <w:t>62</w:t>
            </w:r>
          </w:p>
        </w:tc>
        <w:tc>
          <w:tcPr>
            <w:tcW w:w="9260" w:type="dxa"/>
            <w:tcBorders>
              <w:top w:val="nil"/>
              <w:bottom w:val="nil"/>
            </w:tcBorders>
          </w:tcPr>
          <w:p w14:paraId="3A3F9D07" w14:textId="77777777" w:rsidR="00B96EF4" w:rsidRPr="00FE731F" w:rsidRDefault="00B96EF4" w:rsidP="00DF78FE">
            <w:pPr>
              <w:pStyle w:val="ListingText"/>
            </w:pPr>
            <w:r w:rsidRPr="00FE731F">
              <w:t xml:space="preserve">      {</w:t>
            </w:r>
          </w:p>
        </w:tc>
      </w:tr>
      <w:tr w:rsidR="00B96EF4" w:rsidRPr="00651F17" w14:paraId="33577532" w14:textId="77777777" w:rsidTr="00035B5B">
        <w:tc>
          <w:tcPr>
            <w:tcW w:w="460" w:type="dxa"/>
            <w:tcBorders>
              <w:top w:val="nil"/>
              <w:left w:val="nil"/>
              <w:bottom w:val="nil"/>
            </w:tcBorders>
            <w:vAlign w:val="bottom"/>
          </w:tcPr>
          <w:p w14:paraId="516CFF35" w14:textId="77777777" w:rsidR="00B96EF4" w:rsidRPr="00FE731F" w:rsidRDefault="00B96EF4" w:rsidP="00DF78FE">
            <w:pPr>
              <w:pStyle w:val="ListingText"/>
            </w:pPr>
            <w:r w:rsidRPr="00FE731F">
              <w:t>63</w:t>
            </w:r>
          </w:p>
        </w:tc>
        <w:tc>
          <w:tcPr>
            <w:tcW w:w="9260" w:type="dxa"/>
            <w:tcBorders>
              <w:top w:val="nil"/>
              <w:bottom w:val="nil"/>
            </w:tcBorders>
          </w:tcPr>
          <w:p w14:paraId="5D87871E" w14:textId="77777777" w:rsidR="00B96EF4" w:rsidRPr="00FE731F" w:rsidRDefault="00B96EF4" w:rsidP="00DF78FE">
            <w:pPr>
              <w:pStyle w:val="ListingText"/>
            </w:pPr>
            <w:r w:rsidRPr="00FE731F">
              <w:t xml:space="preserve">        extnID      {2 5 29 35}, --OID for AuthorityKeyIdentifier standard extension</w:t>
            </w:r>
          </w:p>
        </w:tc>
      </w:tr>
      <w:tr w:rsidR="00B96EF4" w:rsidRPr="00651F17" w14:paraId="2E09D58A" w14:textId="77777777" w:rsidTr="00035B5B">
        <w:tc>
          <w:tcPr>
            <w:tcW w:w="460" w:type="dxa"/>
            <w:tcBorders>
              <w:top w:val="nil"/>
              <w:left w:val="nil"/>
              <w:bottom w:val="nil"/>
            </w:tcBorders>
            <w:vAlign w:val="bottom"/>
          </w:tcPr>
          <w:p w14:paraId="3D37DD33" w14:textId="77777777" w:rsidR="00B96EF4" w:rsidRPr="00FE731F" w:rsidRDefault="00B96EF4" w:rsidP="00DF78FE">
            <w:pPr>
              <w:pStyle w:val="ListingText"/>
            </w:pPr>
            <w:r w:rsidRPr="00FE731F">
              <w:t>64</w:t>
            </w:r>
          </w:p>
        </w:tc>
        <w:tc>
          <w:tcPr>
            <w:tcW w:w="9260" w:type="dxa"/>
            <w:tcBorders>
              <w:top w:val="nil"/>
              <w:bottom w:val="nil"/>
            </w:tcBorders>
          </w:tcPr>
          <w:p w14:paraId="232DC5CC" w14:textId="77777777" w:rsidR="00B96EF4" w:rsidRPr="00FE731F" w:rsidRDefault="00B96EF4" w:rsidP="00DF78FE">
            <w:pPr>
              <w:pStyle w:val="ListingText"/>
            </w:pPr>
            <w:r w:rsidRPr="00FE731F">
              <w:t xml:space="preserve">        critical    FALSE,</w:t>
            </w:r>
          </w:p>
        </w:tc>
      </w:tr>
      <w:tr w:rsidR="00B96EF4" w:rsidRPr="00651F17" w14:paraId="237939B1" w14:textId="77777777" w:rsidTr="00035B5B">
        <w:tc>
          <w:tcPr>
            <w:tcW w:w="460" w:type="dxa"/>
            <w:tcBorders>
              <w:top w:val="nil"/>
              <w:left w:val="nil"/>
              <w:bottom w:val="nil"/>
            </w:tcBorders>
            <w:vAlign w:val="bottom"/>
          </w:tcPr>
          <w:p w14:paraId="4A51CBF9" w14:textId="77777777" w:rsidR="00B96EF4" w:rsidRPr="00FE731F" w:rsidRDefault="00B96EF4" w:rsidP="00DF78FE">
            <w:pPr>
              <w:pStyle w:val="ListingText"/>
            </w:pPr>
            <w:r w:rsidRPr="00FE731F">
              <w:t>65</w:t>
            </w:r>
          </w:p>
        </w:tc>
        <w:tc>
          <w:tcPr>
            <w:tcW w:w="9260" w:type="dxa"/>
            <w:tcBorders>
              <w:top w:val="nil"/>
              <w:bottom w:val="nil"/>
            </w:tcBorders>
          </w:tcPr>
          <w:p w14:paraId="3F0AFC2E" w14:textId="49E7B864" w:rsidR="00B96EF4" w:rsidRPr="00FE731F" w:rsidRDefault="00B96EF4" w:rsidP="00DF78FE">
            <w:pPr>
              <w:pStyle w:val="ListingText"/>
            </w:pPr>
            <w:r w:rsidRPr="00150DED">
              <w:t xml:space="preserve">        extnValue   '...'</w:t>
            </w:r>
            <w:r w:rsidRPr="006F05A8">
              <w:t xml:space="preserve">'H </w:t>
            </w:r>
            <w:r>
              <w:t xml:space="preserve">– DER encoding of an AuthorityKeyIdentifier sequence as defined in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r>
              <w:t xml:space="preserve">, containing only </w:t>
            </w:r>
          </w:p>
        </w:tc>
      </w:tr>
      <w:tr w:rsidR="00B96EF4" w:rsidRPr="00651F17" w14:paraId="71EE5ABB" w14:textId="77777777" w:rsidTr="00035B5B">
        <w:tc>
          <w:tcPr>
            <w:tcW w:w="460" w:type="dxa"/>
            <w:tcBorders>
              <w:top w:val="nil"/>
              <w:left w:val="nil"/>
              <w:bottom w:val="nil"/>
            </w:tcBorders>
            <w:vAlign w:val="bottom"/>
          </w:tcPr>
          <w:p w14:paraId="7CA711FD" w14:textId="77777777" w:rsidR="00B96EF4" w:rsidRPr="00FE731F" w:rsidRDefault="00B96EF4" w:rsidP="00DF78FE">
            <w:pPr>
              <w:pStyle w:val="ListingText"/>
            </w:pPr>
            <w:r w:rsidRPr="00FE731F">
              <w:t>66</w:t>
            </w:r>
          </w:p>
        </w:tc>
        <w:tc>
          <w:tcPr>
            <w:tcW w:w="9260" w:type="dxa"/>
            <w:tcBorders>
              <w:top w:val="nil"/>
              <w:bottom w:val="nil"/>
            </w:tcBorders>
          </w:tcPr>
          <w:p w14:paraId="306A1D2F" w14:textId="77777777" w:rsidR="00B96EF4" w:rsidRPr="00FE731F" w:rsidRDefault="00B96EF4" w:rsidP="00DF78FE">
            <w:pPr>
              <w:pStyle w:val="ListingText"/>
            </w:pPr>
            <w:r>
              <w:t xml:space="preserve">                                  – a KeyIdentifier element. The KeyIdentifier is an OCTET STRING containing the</w:t>
            </w:r>
          </w:p>
        </w:tc>
      </w:tr>
      <w:tr w:rsidR="00B96EF4" w:rsidRPr="00651F17" w14:paraId="1947BD02" w14:textId="77777777" w:rsidTr="00035B5B">
        <w:tc>
          <w:tcPr>
            <w:tcW w:w="460" w:type="dxa"/>
            <w:tcBorders>
              <w:top w:val="nil"/>
              <w:left w:val="nil"/>
              <w:bottom w:val="nil"/>
            </w:tcBorders>
            <w:vAlign w:val="bottom"/>
          </w:tcPr>
          <w:p w14:paraId="601B9CC9" w14:textId="77777777" w:rsidR="00B96EF4" w:rsidRPr="00FE731F" w:rsidRDefault="00B96EF4" w:rsidP="00DF78FE">
            <w:pPr>
              <w:pStyle w:val="ListingText"/>
            </w:pPr>
            <w:r w:rsidRPr="00FE731F">
              <w:t>67</w:t>
            </w:r>
          </w:p>
        </w:tc>
        <w:tc>
          <w:tcPr>
            <w:tcW w:w="9260" w:type="dxa"/>
            <w:tcBorders>
              <w:top w:val="nil"/>
              <w:bottom w:val="nil"/>
            </w:tcBorders>
          </w:tcPr>
          <w:p w14:paraId="1E5AB7BE" w14:textId="77777777" w:rsidR="00B96EF4" w:rsidRPr="00FE731F" w:rsidRDefault="00B96EF4" w:rsidP="00DF78FE">
            <w:pPr>
              <w:pStyle w:val="ListingText"/>
            </w:pPr>
            <w:r>
              <w:t xml:space="preserve">                                  – </w:t>
            </w:r>
            <w:r w:rsidRPr="00550B48">
              <w:t>160</w:t>
            </w:r>
            <w:r>
              <w:t xml:space="preserve">-bit SHA-1 hash of the value of the BIT STRING subjectPublicKey </w:t>
            </w:r>
          </w:p>
        </w:tc>
      </w:tr>
      <w:tr w:rsidR="00B96EF4" w:rsidRPr="00651F17" w14:paraId="107D6B4C" w14:textId="77777777" w:rsidTr="00035B5B">
        <w:tc>
          <w:tcPr>
            <w:tcW w:w="460" w:type="dxa"/>
            <w:tcBorders>
              <w:top w:val="nil"/>
              <w:left w:val="nil"/>
              <w:bottom w:val="nil"/>
            </w:tcBorders>
            <w:vAlign w:val="bottom"/>
          </w:tcPr>
          <w:p w14:paraId="702AA60D" w14:textId="77777777" w:rsidR="00B96EF4" w:rsidRPr="00FE731F" w:rsidRDefault="00B96EF4" w:rsidP="00DF78FE">
            <w:pPr>
              <w:pStyle w:val="ListingText"/>
            </w:pPr>
            <w:r w:rsidRPr="00FE731F">
              <w:t>68</w:t>
            </w:r>
          </w:p>
        </w:tc>
        <w:tc>
          <w:tcPr>
            <w:tcW w:w="9260" w:type="dxa"/>
            <w:tcBorders>
              <w:top w:val="nil"/>
              <w:bottom w:val="nil"/>
            </w:tcBorders>
          </w:tcPr>
          <w:p w14:paraId="2F3146FF" w14:textId="77777777" w:rsidR="00B96EF4" w:rsidRPr="00FE731F" w:rsidRDefault="00B96EF4" w:rsidP="00DF78FE">
            <w:pPr>
              <w:pStyle w:val="ListingText"/>
            </w:pPr>
            <w:r>
              <w:t xml:space="preserve">                                  – </w:t>
            </w:r>
            <w:r w:rsidRPr="00862174">
              <w:t>from the issuer certificate (excluding the tag, length, and number of unused bits)</w:t>
            </w:r>
          </w:p>
        </w:tc>
      </w:tr>
      <w:tr w:rsidR="00B96EF4" w:rsidRPr="00651F17" w14:paraId="5DADD013" w14:textId="77777777" w:rsidTr="00035B5B">
        <w:tc>
          <w:tcPr>
            <w:tcW w:w="460" w:type="dxa"/>
            <w:tcBorders>
              <w:top w:val="nil"/>
              <w:left w:val="nil"/>
              <w:bottom w:val="nil"/>
            </w:tcBorders>
            <w:vAlign w:val="bottom"/>
          </w:tcPr>
          <w:p w14:paraId="368A011A" w14:textId="77777777" w:rsidR="00B96EF4" w:rsidRPr="00FE731F" w:rsidRDefault="00B96EF4" w:rsidP="00DF78FE">
            <w:pPr>
              <w:pStyle w:val="ListingText"/>
            </w:pPr>
            <w:r w:rsidRPr="00FE731F">
              <w:t>69</w:t>
            </w:r>
          </w:p>
        </w:tc>
        <w:tc>
          <w:tcPr>
            <w:tcW w:w="9260" w:type="dxa"/>
            <w:tcBorders>
              <w:top w:val="nil"/>
              <w:bottom w:val="nil"/>
            </w:tcBorders>
          </w:tcPr>
          <w:p w14:paraId="675908A7" w14:textId="77777777" w:rsidR="00B96EF4" w:rsidRPr="00FE731F" w:rsidRDefault="00B96EF4" w:rsidP="00DF78FE">
            <w:pPr>
              <w:pStyle w:val="ListingText"/>
            </w:pPr>
            <w:r w:rsidRPr="00FE731F">
              <w:t xml:space="preserve">      },</w:t>
            </w:r>
          </w:p>
        </w:tc>
      </w:tr>
      <w:tr w:rsidR="00B96EF4" w:rsidRPr="00651F17" w14:paraId="17795AC5" w14:textId="77777777" w:rsidTr="00035B5B">
        <w:tc>
          <w:tcPr>
            <w:tcW w:w="460" w:type="dxa"/>
            <w:tcBorders>
              <w:top w:val="nil"/>
              <w:left w:val="nil"/>
              <w:bottom w:val="nil"/>
            </w:tcBorders>
            <w:vAlign w:val="bottom"/>
          </w:tcPr>
          <w:p w14:paraId="701447D5" w14:textId="77777777" w:rsidR="00B96EF4" w:rsidRPr="00FE731F" w:rsidRDefault="00B96EF4" w:rsidP="00DF78FE">
            <w:pPr>
              <w:pStyle w:val="ListingText"/>
            </w:pPr>
            <w:r w:rsidRPr="00FE731F">
              <w:t>70</w:t>
            </w:r>
          </w:p>
        </w:tc>
        <w:tc>
          <w:tcPr>
            <w:tcW w:w="9260" w:type="dxa"/>
            <w:tcBorders>
              <w:top w:val="nil"/>
              <w:bottom w:val="nil"/>
            </w:tcBorders>
          </w:tcPr>
          <w:p w14:paraId="5514BBE6" w14:textId="77777777" w:rsidR="00B96EF4" w:rsidRPr="00FE731F" w:rsidRDefault="00B96EF4" w:rsidP="00DF78FE">
            <w:pPr>
              <w:pStyle w:val="ListingText"/>
            </w:pPr>
            <w:r w:rsidRPr="00FE731F">
              <w:t xml:space="preserve">      {</w:t>
            </w:r>
          </w:p>
        </w:tc>
      </w:tr>
      <w:tr w:rsidR="00B96EF4" w:rsidRPr="00651F17" w14:paraId="5E07ACF2" w14:textId="77777777" w:rsidTr="00035B5B">
        <w:tc>
          <w:tcPr>
            <w:tcW w:w="460" w:type="dxa"/>
            <w:tcBorders>
              <w:top w:val="nil"/>
              <w:left w:val="nil"/>
              <w:bottom w:val="nil"/>
            </w:tcBorders>
            <w:vAlign w:val="bottom"/>
          </w:tcPr>
          <w:p w14:paraId="259C06D8" w14:textId="77777777" w:rsidR="00B96EF4" w:rsidRPr="00FE731F" w:rsidRDefault="00B96EF4" w:rsidP="00DF78FE">
            <w:pPr>
              <w:pStyle w:val="ListingText"/>
            </w:pPr>
            <w:r w:rsidRPr="00FE731F">
              <w:t>71</w:t>
            </w:r>
          </w:p>
        </w:tc>
        <w:tc>
          <w:tcPr>
            <w:tcW w:w="9260" w:type="dxa"/>
            <w:tcBorders>
              <w:top w:val="nil"/>
              <w:bottom w:val="nil"/>
            </w:tcBorders>
          </w:tcPr>
          <w:p w14:paraId="6DBF46B0" w14:textId="77777777" w:rsidR="00B96EF4" w:rsidRPr="00FE731F" w:rsidRDefault="00B96EF4" w:rsidP="00DF78FE">
            <w:pPr>
              <w:pStyle w:val="ListingText"/>
            </w:pPr>
            <w:r w:rsidRPr="00FE731F">
              <w:t xml:space="preserve">        extnID      {2 5 29 14}, --OID for SubjectKeyIdentifier standard extension</w:t>
            </w:r>
          </w:p>
        </w:tc>
      </w:tr>
      <w:tr w:rsidR="00B96EF4" w:rsidRPr="00651F17" w14:paraId="27FD987B" w14:textId="77777777" w:rsidTr="00035B5B">
        <w:tc>
          <w:tcPr>
            <w:tcW w:w="460" w:type="dxa"/>
            <w:tcBorders>
              <w:top w:val="nil"/>
              <w:left w:val="nil"/>
              <w:bottom w:val="nil"/>
            </w:tcBorders>
            <w:vAlign w:val="bottom"/>
          </w:tcPr>
          <w:p w14:paraId="6782A60A" w14:textId="77777777" w:rsidR="00B96EF4" w:rsidRPr="00FE731F" w:rsidRDefault="00B96EF4" w:rsidP="00DF78FE">
            <w:pPr>
              <w:pStyle w:val="ListingText"/>
            </w:pPr>
            <w:r w:rsidRPr="00FE731F">
              <w:t>72</w:t>
            </w:r>
          </w:p>
        </w:tc>
        <w:tc>
          <w:tcPr>
            <w:tcW w:w="9260" w:type="dxa"/>
            <w:tcBorders>
              <w:top w:val="nil"/>
              <w:bottom w:val="nil"/>
            </w:tcBorders>
          </w:tcPr>
          <w:p w14:paraId="1A28BD94" w14:textId="77777777" w:rsidR="00B96EF4" w:rsidRPr="00FE731F" w:rsidRDefault="00B96EF4" w:rsidP="00DF78FE">
            <w:pPr>
              <w:pStyle w:val="ListingText"/>
            </w:pPr>
            <w:r w:rsidRPr="00FE731F">
              <w:t xml:space="preserve">        critical    FALSE,</w:t>
            </w:r>
          </w:p>
        </w:tc>
      </w:tr>
      <w:tr w:rsidR="00B96EF4" w:rsidRPr="00651F17" w14:paraId="7DDEE555" w14:textId="77777777" w:rsidTr="00035B5B">
        <w:tc>
          <w:tcPr>
            <w:tcW w:w="460" w:type="dxa"/>
            <w:tcBorders>
              <w:top w:val="nil"/>
              <w:left w:val="nil"/>
              <w:bottom w:val="nil"/>
            </w:tcBorders>
            <w:vAlign w:val="bottom"/>
          </w:tcPr>
          <w:p w14:paraId="46CF65A0" w14:textId="77777777" w:rsidR="00B96EF4" w:rsidRPr="00FE731F" w:rsidRDefault="00B96EF4" w:rsidP="00DF78FE">
            <w:pPr>
              <w:pStyle w:val="ListingText"/>
            </w:pPr>
            <w:r w:rsidRPr="00FE731F">
              <w:t>73</w:t>
            </w:r>
          </w:p>
        </w:tc>
        <w:tc>
          <w:tcPr>
            <w:tcW w:w="9260" w:type="dxa"/>
            <w:tcBorders>
              <w:top w:val="nil"/>
              <w:bottom w:val="nil"/>
            </w:tcBorders>
          </w:tcPr>
          <w:p w14:paraId="1D7A74C8" w14:textId="77777777" w:rsidR="00B96EF4" w:rsidRPr="00FE731F" w:rsidRDefault="00B96EF4" w:rsidP="00DF78FE">
            <w:pPr>
              <w:pStyle w:val="ListingText"/>
            </w:pPr>
            <w:r w:rsidRPr="00FE731F">
              <w:t xml:space="preserve">        extnValue   '...'H --160-bit SHA-1 hash of the value of the BIT STRING subjectPublicKey</w:t>
            </w:r>
          </w:p>
        </w:tc>
      </w:tr>
      <w:tr w:rsidR="00B96EF4" w:rsidRPr="00651F17" w14:paraId="27876598" w14:textId="77777777" w:rsidTr="00035B5B">
        <w:tc>
          <w:tcPr>
            <w:tcW w:w="460" w:type="dxa"/>
            <w:tcBorders>
              <w:top w:val="nil"/>
              <w:left w:val="nil"/>
              <w:bottom w:val="nil"/>
            </w:tcBorders>
            <w:vAlign w:val="bottom"/>
          </w:tcPr>
          <w:p w14:paraId="6B10F56C" w14:textId="77777777" w:rsidR="00B96EF4" w:rsidRPr="00FE731F" w:rsidRDefault="00B96EF4" w:rsidP="00DF78FE">
            <w:pPr>
              <w:pStyle w:val="ListingText"/>
            </w:pPr>
            <w:r w:rsidRPr="00FE731F">
              <w:t>74</w:t>
            </w:r>
          </w:p>
        </w:tc>
        <w:tc>
          <w:tcPr>
            <w:tcW w:w="9260" w:type="dxa"/>
            <w:tcBorders>
              <w:top w:val="nil"/>
              <w:bottom w:val="nil"/>
            </w:tcBorders>
          </w:tcPr>
          <w:p w14:paraId="04A420B5" w14:textId="77777777" w:rsidR="00B96EF4" w:rsidRPr="00FE731F" w:rsidRDefault="00B96EF4" w:rsidP="00DF78FE">
            <w:pPr>
              <w:pStyle w:val="ListingText"/>
            </w:pPr>
            <w:r w:rsidRPr="00FE731F">
              <w:t xml:space="preserve">                           --(excluding the tag, length, and number of unused bits)</w:t>
            </w:r>
          </w:p>
        </w:tc>
      </w:tr>
      <w:tr w:rsidR="00B96EF4" w:rsidRPr="00651F17" w14:paraId="53388ED9" w14:textId="77777777" w:rsidTr="00035B5B">
        <w:tc>
          <w:tcPr>
            <w:tcW w:w="460" w:type="dxa"/>
            <w:tcBorders>
              <w:top w:val="nil"/>
              <w:left w:val="nil"/>
              <w:bottom w:val="nil"/>
            </w:tcBorders>
            <w:vAlign w:val="bottom"/>
          </w:tcPr>
          <w:p w14:paraId="105147A5" w14:textId="77777777" w:rsidR="00B96EF4" w:rsidRPr="00FE731F" w:rsidRDefault="00B96EF4" w:rsidP="00DF78FE">
            <w:pPr>
              <w:pStyle w:val="ListingText"/>
            </w:pPr>
            <w:r w:rsidRPr="00FE731F">
              <w:t>75</w:t>
            </w:r>
          </w:p>
        </w:tc>
        <w:tc>
          <w:tcPr>
            <w:tcW w:w="9260" w:type="dxa"/>
            <w:tcBorders>
              <w:top w:val="nil"/>
              <w:bottom w:val="nil"/>
            </w:tcBorders>
          </w:tcPr>
          <w:p w14:paraId="19364D1A" w14:textId="77777777" w:rsidR="00B96EF4" w:rsidRPr="00FE731F" w:rsidRDefault="00B96EF4" w:rsidP="00DF78FE">
            <w:pPr>
              <w:pStyle w:val="ListingText"/>
            </w:pPr>
            <w:r w:rsidRPr="00FE731F">
              <w:t xml:space="preserve">      },</w:t>
            </w:r>
          </w:p>
        </w:tc>
      </w:tr>
      <w:tr w:rsidR="00B96EF4" w:rsidRPr="00651F17" w14:paraId="76939CE5" w14:textId="77777777" w:rsidTr="00035B5B">
        <w:tc>
          <w:tcPr>
            <w:tcW w:w="460" w:type="dxa"/>
            <w:tcBorders>
              <w:top w:val="nil"/>
              <w:left w:val="nil"/>
              <w:bottom w:val="nil"/>
            </w:tcBorders>
            <w:vAlign w:val="bottom"/>
          </w:tcPr>
          <w:p w14:paraId="3BCD01B6" w14:textId="77777777" w:rsidR="00B96EF4" w:rsidRPr="00FE731F" w:rsidRDefault="00B96EF4" w:rsidP="00DF78FE">
            <w:pPr>
              <w:pStyle w:val="ListingText"/>
            </w:pPr>
            <w:r w:rsidRPr="00FE731F">
              <w:t>76</w:t>
            </w:r>
          </w:p>
        </w:tc>
        <w:tc>
          <w:tcPr>
            <w:tcW w:w="9260" w:type="dxa"/>
            <w:tcBorders>
              <w:top w:val="nil"/>
              <w:bottom w:val="nil"/>
            </w:tcBorders>
          </w:tcPr>
          <w:p w14:paraId="42C765A7" w14:textId="77777777" w:rsidR="00B96EF4" w:rsidRPr="00FE731F" w:rsidRDefault="00B96EF4" w:rsidP="00DF78FE">
            <w:pPr>
              <w:pStyle w:val="ListingText"/>
            </w:pPr>
            <w:r w:rsidRPr="00FE731F">
              <w:t xml:space="preserve">      {</w:t>
            </w:r>
          </w:p>
        </w:tc>
      </w:tr>
      <w:tr w:rsidR="00B96EF4" w:rsidRPr="00651F17" w14:paraId="6C3801B3" w14:textId="77777777" w:rsidTr="00035B5B">
        <w:tc>
          <w:tcPr>
            <w:tcW w:w="460" w:type="dxa"/>
            <w:tcBorders>
              <w:top w:val="nil"/>
              <w:left w:val="nil"/>
              <w:bottom w:val="nil"/>
            </w:tcBorders>
            <w:vAlign w:val="bottom"/>
          </w:tcPr>
          <w:p w14:paraId="17F6E63E" w14:textId="77777777" w:rsidR="00B96EF4" w:rsidRPr="00FE731F" w:rsidRDefault="00B96EF4" w:rsidP="00DF78FE">
            <w:pPr>
              <w:pStyle w:val="ListingText"/>
            </w:pPr>
            <w:r w:rsidRPr="00FE731F">
              <w:t>77</w:t>
            </w:r>
          </w:p>
        </w:tc>
        <w:tc>
          <w:tcPr>
            <w:tcW w:w="9260" w:type="dxa"/>
            <w:tcBorders>
              <w:top w:val="nil"/>
              <w:bottom w:val="nil"/>
            </w:tcBorders>
          </w:tcPr>
          <w:p w14:paraId="75EBA579" w14:textId="77777777" w:rsidR="00B96EF4" w:rsidRPr="00FE731F" w:rsidRDefault="00B96EF4" w:rsidP="00DF78FE">
            <w:pPr>
              <w:pStyle w:val="ListingText"/>
            </w:pPr>
            <w:r w:rsidRPr="00FE731F">
              <w:t xml:space="preserve">        extnID      {...}, --Optional extensions added by the issuer, content not verified by the applet</w:t>
            </w:r>
          </w:p>
        </w:tc>
      </w:tr>
      <w:tr w:rsidR="00B96EF4" w:rsidRPr="00651F17" w14:paraId="552357CF" w14:textId="77777777" w:rsidTr="00035B5B">
        <w:tc>
          <w:tcPr>
            <w:tcW w:w="460" w:type="dxa"/>
            <w:tcBorders>
              <w:top w:val="nil"/>
              <w:left w:val="nil"/>
              <w:bottom w:val="nil"/>
            </w:tcBorders>
            <w:vAlign w:val="bottom"/>
          </w:tcPr>
          <w:p w14:paraId="3BA61BDA" w14:textId="77777777" w:rsidR="00B96EF4" w:rsidRPr="00FE731F" w:rsidRDefault="00B96EF4" w:rsidP="00DF78FE">
            <w:pPr>
              <w:pStyle w:val="ListingText"/>
            </w:pPr>
            <w:r w:rsidRPr="00FE731F">
              <w:t>78</w:t>
            </w:r>
          </w:p>
        </w:tc>
        <w:tc>
          <w:tcPr>
            <w:tcW w:w="9260" w:type="dxa"/>
            <w:tcBorders>
              <w:top w:val="nil"/>
              <w:bottom w:val="nil"/>
            </w:tcBorders>
          </w:tcPr>
          <w:p w14:paraId="6E873C5B" w14:textId="77777777" w:rsidR="00B96EF4" w:rsidRPr="00FE731F" w:rsidRDefault="00B96EF4" w:rsidP="00DF78FE">
            <w:pPr>
              <w:pStyle w:val="ListingText"/>
            </w:pPr>
            <w:r w:rsidRPr="00FE731F">
              <w:t xml:space="preserve">        critical    FALSE,</w:t>
            </w:r>
          </w:p>
        </w:tc>
      </w:tr>
      <w:tr w:rsidR="00B96EF4" w:rsidRPr="00651F17" w14:paraId="5B428439" w14:textId="77777777" w:rsidTr="00035B5B">
        <w:tc>
          <w:tcPr>
            <w:tcW w:w="460" w:type="dxa"/>
            <w:tcBorders>
              <w:top w:val="nil"/>
              <w:left w:val="nil"/>
              <w:bottom w:val="nil"/>
            </w:tcBorders>
            <w:vAlign w:val="bottom"/>
          </w:tcPr>
          <w:p w14:paraId="47EC77A4" w14:textId="77777777" w:rsidR="00B96EF4" w:rsidRPr="00FE731F" w:rsidRDefault="00B96EF4" w:rsidP="00DF78FE">
            <w:pPr>
              <w:pStyle w:val="ListingText"/>
            </w:pPr>
            <w:r w:rsidRPr="00FE731F">
              <w:t>79</w:t>
            </w:r>
          </w:p>
        </w:tc>
        <w:tc>
          <w:tcPr>
            <w:tcW w:w="9260" w:type="dxa"/>
            <w:tcBorders>
              <w:top w:val="nil"/>
              <w:bottom w:val="nil"/>
            </w:tcBorders>
          </w:tcPr>
          <w:p w14:paraId="55B6A771" w14:textId="77777777" w:rsidR="00B96EF4" w:rsidRPr="00FE731F" w:rsidRDefault="00B96EF4" w:rsidP="00DF78FE">
            <w:pPr>
              <w:pStyle w:val="ListingText"/>
            </w:pPr>
            <w:r w:rsidRPr="00FE731F">
              <w:t xml:space="preserve">        extnValue   '...'H --DER encoding of the extension</w:t>
            </w:r>
          </w:p>
        </w:tc>
      </w:tr>
      <w:tr w:rsidR="00B96EF4" w:rsidRPr="00651F17" w14:paraId="0CEBEB43" w14:textId="77777777" w:rsidTr="00035B5B">
        <w:tc>
          <w:tcPr>
            <w:tcW w:w="460" w:type="dxa"/>
            <w:tcBorders>
              <w:top w:val="nil"/>
              <w:left w:val="nil"/>
              <w:bottom w:val="nil"/>
            </w:tcBorders>
            <w:vAlign w:val="bottom"/>
          </w:tcPr>
          <w:p w14:paraId="21D7674F" w14:textId="77777777" w:rsidR="00B96EF4" w:rsidRPr="00FE731F" w:rsidRDefault="00B96EF4" w:rsidP="00DF78FE">
            <w:pPr>
              <w:pStyle w:val="ListingText"/>
            </w:pPr>
            <w:r w:rsidRPr="00FE731F">
              <w:t>80</w:t>
            </w:r>
          </w:p>
        </w:tc>
        <w:tc>
          <w:tcPr>
            <w:tcW w:w="9260" w:type="dxa"/>
            <w:tcBorders>
              <w:top w:val="nil"/>
              <w:bottom w:val="nil"/>
            </w:tcBorders>
          </w:tcPr>
          <w:p w14:paraId="5FA30B0D" w14:textId="77777777" w:rsidR="00B96EF4" w:rsidRPr="00FE731F" w:rsidRDefault="00B96EF4" w:rsidP="00DF78FE">
            <w:pPr>
              <w:pStyle w:val="ListingText"/>
            </w:pPr>
            <w:r w:rsidRPr="00FE731F">
              <w:t xml:space="preserve">      },</w:t>
            </w:r>
          </w:p>
        </w:tc>
      </w:tr>
      <w:tr w:rsidR="00B96EF4" w:rsidRPr="00651F17" w14:paraId="48993B2F" w14:textId="77777777" w:rsidTr="00035B5B">
        <w:tc>
          <w:tcPr>
            <w:tcW w:w="460" w:type="dxa"/>
            <w:tcBorders>
              <w:top w:val="nil"/>
              <w:left w:val="nil"/>
              <w:bottom w:val="nil"/>
            </w:tcBorders>
            <w:vAlign w:val="bottom"/>
          </w:tcPr>
          <w:p w14:paraId="51AD0E47" w14:textId="77777777" w:rsidR="00B96EF4" w:rsidRPr="00FE731F" w:rsidRDefault="00B96EF4" w:rsidP="00DF78FE">
            <w:pPr>
              <w:pStyle w:val="ListingText"/>
            </w:pPr>
            <w:r w:rsidRPr="00FE731F">
              <w:t>81</w:t>
            </w:r>
          </w:p>
        </w:tc>
        <w:tc>
          <w:tcPr>
            <w:tcW w:w="9260" w:type="dxa"/>
            <w:tcBorders>
              <w:top w:val="nil"/>
              <w:bottom w:val="nil"/>
            </w:tcBorders>
          </w:tcPr>
          <w:p w14:paraId="7709A8AF" w14:textId="77777777" w:rsidR="00B96EF4" w:rsidRPr="00FE731F" w:rsidRDefault="00B96EF4" w:rsidP="00DF78FE">
            <w:pPr>
              <w:pStyle w:val="ListingText"/>
            </w:pPr>
            <w:r w:rsidRPr="00FE731F">
              <w:t xml:space="preserve">      ...</w:t>
            </w:r>
          </w:p>
        </w:tc>
      </w:tr>
      <w:tr w:rsidR="00B96EF4" w:rsidRPr="00651F17" w14:paraId="539ED489" w14:textId="77777777" w:rsidTr="00035B5B">
        <w:tc>
          <w:tcPr>
            <w:tcW w:w="460" w:type="dxa"/>
            <w:tcBorders>
              <w:top w:val="nil"/>
              <w:left w:val="nil"/>
              <w:bottom w:val="nil"/>
            </w:tcBorders>
          </w:tcPr>
          <w:p w14:paraId="39804C6C" w14:textId="77777777" w:rsidR="00B96EF4" w:rsidRPr="00FE731F" w:rsidRDefault="00B96EF4" w:rsidP="00DF78FE">
            <w:pPr>
              <w:pStyle w:val="ListingText"/>
            </w:pPr>
            <w:r w:rsidRPr="00FE731F">
              <w:t>82</w:t>
            </w:r>
          </w:p>
        </w:tc>
        <w:tc>
          <w:tcPr>
            <w:tcW w:w="9260" w:type="dxa"/>
            <w:tcBorders>
              <w:top w:val="nil"/>
              <w:bottom w:val="nil"/>
            </w:tcBorders>
          </w:tcPr>
          <w:p w14:paraId="0A00969E" w14:textId="77777777" w:rsidR="00B96EF4" w:rsidRPr="00FE731F" w:rsidRDefault="00B96EF4" w:rsidP="00DF78FE">
            <w:pPr>
              <w:pStyle w:val="ListingText"/>
            </w:pPr>
            <w:r w:rsidRPr="00FE731F">
              <w:t xml:space="preserve">    }</w:t>
            </w:r>
          </w:p>
        </w:tc>
      </w:tr>
      <w:tr w:rsidR="00B96EF4" w:rsidRPr="00651F17" w14:paraId="01E359FF" w14:textId="77777777" w:rsidTr="00035B5B">
        <w:tc>
          <w:tcPr>
            <w:tcW w:w="460" w:type="dxa"/>
            <w:tcBorders>
              <w:top w:val="nil"/>
              <w:left w:val="nil"/>
              <w:bottom w:val="nil"/>
            </w:tcBorders>
          </w:tcPr>
          <w:p w14:paraId="0F4C5AE6" w14:textId="77777777" w:rsidR="00B96EF4" w:rsidRPr="00FE731F" w:rsidRDefault="00B96EF4" w:rsidP="00DF78FE">
            <w:pPr>
              <w:pStyle w:val="ListingText"/>
            </w:pPr>
            <w:r w:rsidRPr="00FE731F">
              <w:t>83</w:t>
            </w:r>
          </w:p>
        </w:tc>
        <w:tc>
          <w:tcPr>
            <w:tcW w:w="9260" w:type="dxa"/>
            <w:tcBorders>
              <w:top w:val="nil"/>
              <w:bottom w:val="nil"/>
            </w:tcBorders>
          </w:tcPr>
          <w:p w14:paraId="7F47D5D5" w14:textId="77777777" w:rsidR="00B96EF4" w:rsidRPr="00FE731F" w:rsidRDefault="00B96EF4" w:rsidP="00DF78FE">
            <w:pPr>
              <w:pStyle w:val="ListingText"/>
            </w:pPr>
            <w:r w:rsidRPr="00FE731F">
              <w:t xml:space="preserve">  },</w:t>
            </w:r>
          </w:p>
        </w:tc>
      </w:tr>
      <w:tr w:rsidR="00B96EF4" w:rsidRPr="00651F17" w14:paraId="392A2195" w14:textId="77777777" w:rsidTr="00035B5B">
        <w:tc>
          <w:tcPr>
            <w:tcW w:w="460" w:type="dxa"/>
            <w:tcBorders>
              <w:top w:val="nil"/>
              <w:left w:val="nil"/>
              <w:bottom w:val="nil"/>
            </w:tcBorders>
          </w:tcPr>
          <w:p w14:paraId="0A004ACE" w14:textId="77777777" w:rsidR="00B96EF4" w:rsidRPr="00FE731F" w:rsidRDefault="00B96EF4" w:rsidP="00DF78FE">
            <w:pPr>
              <w:pStyle w:val="ListingText"/>
            </w:pPr>
            <w:r w:rsidRPr="00FE731F">
              <w:t>84</w:t>
            </w:r>
          </w:p>
        </w:tc>
        <w:tc>
          <w:tcPr>
            <w:tcW w:w="9260" w:type="dxa"/>
            <w:tcBorders>
              <w:top w:val="nil"/>
              <w:bottom w:val="nil"/>
            </w:tcBorders>
          </w:tcPr>
          <w:p w14:paraId="48427909" w14:textId="77777777" w:rsidR="00B96EF4" w:rsidRPr="00FE731F" w:rsidRDefault="00B96EF4" w:rsidP="00DF78FE">
            <w:pPr>
              <w:pStyle w:val="ListingText"/>
            </w:pPr>
            <w:r w:rsidRPr="00FE731F">
              <w:t xml:space="preserve">  signatureAlgorithm</w:t>
            </w:r>
          </w:p>
        </w:tc>
      </w:tr>
      <w:tr w:rsidR="00B96EF4" w:rsidRPr="00651F17" w14:paraId="29B6B0C6" w14:textId="77777777" w:rsidTr="00035B5B">
        <w:tc>
          <w:tcPr>
            <w:tcW w:w="460" w:type="dxa"/>
            <w:tcBorders>
              <w:top w:val="nil"/>
              <w:left w:val="nil"/>
              <w:bottom w:val="nil"/>
            </w:tcBorders>
          </w:tcPr>
          <w:p w14:paraId="20571B16" w14:textId="77777777" w:rsidR="00B96EF4" w:rsidRPr="00FE731F" w:rsidRDefault="00B96EF4" w:rsidP="00DF78FE">
            <w:pPr>
              <w:pStyle w:val="ListingText"/>
            </w:pPr>
            <w:r w:rsidRPr="00FE731F">
              <w:t>85</w:t>
            </w:r>
          </w:p>
        </w:tc>
        <w:tc>
          <w:tcPr>
            <w:tcW w:w="9260" w:type="dxa"/>
            <w:tcBorders>
              <w:top w:val="nil"/>
              <w:bottom w:val="nil"/>
            </w:tcBorders>
          </w:tcPr>
          <w:p w14:paraId="48B6D92F" w14:textId="77777777" w:rsidR="00B96EF4" w:rsidRPr="00FE731F" w:rsidRDefault="00B96EF4" w:rsidP="00DF78FE">
            <w:pPr>
              <w:pStyle w:val="ListingText"/>
            </w:pPr>
            <w:r w:rsidRPr="00FE731F">
              <w:t xml:space="preserve">  {</w:t>
            </w:r>
          </w:p>
        </w:tc>
      </w:tr>
      <w:tr w:rsidR="00B96EF4" w:rsidRPr="00651F17" w14:paraId="097D7470" w14:textId="77777777" w:rsidTr="00035B5B">
        <w:tc>
          <w:tcPr>
            <w:tcW w:w="460" w:type="dxa"/>
            <w:tcBorders>
              <w:top w:val="nil"/>
              <w:left w:val="nil"/>
              <w:bottom w:val="nil"/>
            </w:tcBorders>
          </w:tcPr>
          <w:p w14:paraId="60A86775" w14:textId="77777777" w:rsidR="00B96EF4" w:rsidRPr="00FE731F" w:rsidRDefault="00B96EF4" w:rsidP="00DF78FE">
            <w:pPr>
              <w:pStyle w:val="ListingText"/>
            </w:pPr>
            <w:r w:rsidRPr="00FE731F">
              <w:t>86</w:t>
            </w:r>
          </w:p>
        </w:tc>
        <w:tc>
          <w:tcPr>
            <w:tcW w:w="9260" w:type="dxa"/>
            <w:tcBorders>
              <w:top w:val="nil"/>
              <w:bottom w:val="nil"/>
            </w:tcBorders>
          </w:tcPr>
          <w:p w14:paraId="3795D0F1" w14:textId="77777777" w:rsidR="00B96EF4" w:rsidRPr="00FE731F" w:rsidRDefault="00B96EF4" w:rsidP="00DF78FE">
            <w:pPr>
              <w:pStyle w:val="ListingText"/>
            </w:pPr>
            <w:r w:rsidRPr="00FE731F">
              <w:t xml:space="preserve">    algorithm {1 2 840 10045 4 3 2} --OID for ecdsaWithSHA256 (ANSI X9.62 ECDSA algorithm with SHA256)</w:t>
            </w:r>
          </w:p>
        </w:tc>
      </w:tr>
      <w:tr w:rsidR="00B96EF4" w:rsidRPr="00651F17" w14:paraId="1C67BD42" w14:textId="77777777" w:rsidTr="00035B5B">
        <w:tc>
          <w:tcPr>
            <w:tcW w:w="460" w:type="dxa"/>
            <w:tcBorders>
              <w:top w:val="nil"/>
              <w:left w:val="nil"/>
              <w:bottom w:val="nil"/>
            </w:tcBorders>
          </w:tcPr>
          <w:p w14:paraId="2CE899B9" w14:textId="77777777" w:rsidR="00B96EF4" w:rsidRPr="00FE731F" w:rsidRDefault="00B96EF4" w:rsidP="00DF78FE">
            <w:pPr>
              <w:pStyle w:val="ListingText"/>
            </w:pPr>
            <w:r w:rsidRPr="00FE731F">
              <w:lastRenderedPageBreak/>
              <w:t>8</w:t>
            </w:r>
            <w:r>
              <w:t>7</w:t>
            </w:r>
          </w:p>
        </w:tc>
        <w:tc>
          <w:tcPr>
            <w:tcW w:w="9260" w:type="dxa"/>
            <w:tcBorders>
              <w:top w:val="nil"/>
              <w:bottom w:val="nil"/>
            </w:tcBorders>
          </w:tcPr>
          <w:p w14:paraId="725E080D" w14:textId="77777777" w:rsidR="00B96EF4" w:rsidRPr="00FE731F" w:rsidRDefault="00B96EF4" w:rsidP="00DF78FE">
            <w:pPr>
              <w:pStyle w:val="ListingText"/>
            </w:pPr>
            <w:r w:rsidRPr="00FE731F">
              <w:t xml:space="preserve">  },</w:t>
            </w:r>
          </w:p>
        </w:tc>
      </w:tr>
      <w:tr w:rsidR="00B96EF4" w:rsidRPr="00651F17" w14:paraId="68CF03D2" w14:textId="77777777" w:rsidTr="00035B5B">
        <w:tc>
          <w:tcPr>
            <w:tcW w:w="460" w:type="dxa"/>
            <w:tcBorders>
              <w:top w:val="nil"/>
              <w:left w:val="nil"/>
              <w:bottom w:val="nil"/>
            </w:tcBorders>
          </w:tcPr>
          <w:p w14:paraId="52D43B0F" w14:textId="77777777" w:rsidR="00B96EF4" w:rsidRPr="00FE731F" w:rsidRDefault="00B96EF4" w:rsidP="00DF78FE">
            <w:pPr>
              <w:pStyle w:val="ListingText"/>
            </w:pPr>
            <w:r w:rsidRPr="00FE731F">
              <w:t>8</w:t>
            </w:r>
            <w:r>
              <w:t>8</w:t>
            </w:r>
          </w:p>
        </w:tc>
        <w:tc>
          <w:tcPr>
            <w:tcW w:w="9260" w:type="dxa"/>
            <w:tcBorders>
              <w:top w:val="nil"/>
              <w:bottom w:val="nil"/>
            </w:tcBorders>
          </w:tcPr>
          <w:p w14:paraId="32EA7D20" w14:textId="7A6A7A61" w:rsidR="00B96EF4" w:rsidRPr="001A0139" w:rsidRDefault="00B96EF4" w:rsidP="00DF78FE">
            <w:pPr>
              <w:pStyle w:val="ListingText"/>
              <w:rPr>
                <w:rStyle w:val="CrossRef"/>
              </w:rPr>
            </w:pPr>
            <w:r w:rsidRPr="00FE731F">
              <w:t xml:space="preserve">  signatureValue '...'H --the certificate signature by the issuer computed as per RFC 5280</w:t>
            </w:r>
            <w:r w:rsidR="00700904">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5145FF21" w14:textId="77777777" w:rsidTr="00035B5B">
        <w:tc>
          <w:tcPr>
            <w:tcW w:w="460" w:type="dxa"/>
            <w:tcBorders>
              <w:top w:val="nil"/>
              <w:left w:val="nil"/>
              <w:bottom w:val="nil"/>
            </w:tcBorders>
          </w:tcPr>
          <w:p w14:paraId="68D28F44" w14:textId="77777777" w:rsidR="00B96EF4" w:rsidRPr="00FE731F" w:rsidRDefault="00B96EF4" w:rsidP="00DF78FE">
            <w:pPr>
              <w:pStyle w:val="ListingText"/>
            </w:pPr>
            <w:r>
              <w:t>89</w:t>
            </w:r>
          </w:p>
        </w:tc>
        <w:tc>
          <w:tcPr>
            <w:tcW w:w="9260" w:type="dxa"/>
            <w:tcBorders>
              <w:top w:val="nil"/>
              <w:bottom w:val="nil"/>
            </w:tcBorders>
          </w:tcPr>
          <w:p w14:paraId="70CF06D5" w14:textId="77777777" w:rsidR="00B96EF4" w:rsidRPr="00FE731F" w:rsidRDefault="00B96EF4" w:rsidP="00DF78FE">
            <w:pPr>
              <w:pStyle w:val="ListingText"/>
            </w:pPr>
            <w:r w:rsidRPr="00FE731F">
              <w:t xml:space="preserve">  --ECDSA signature</w:t>
            </w:r>
          </w:p>
        </w:tc>
      </w:tr>
      <w:tr w:rsidR="00B96EF4" w:rsidRPr="00651F17" w14:paraId="12A95FB8" w14:textId="77777777" w:rsidTr="00E00FC9">
        <w:tc>
          <w:tcPr>
            <w:tcW w:w="460" w:type="dxa"/>
            <w:tcBorders>
              <w:top w:val="nil"/>
              <w:left w:val="nil"/>
              <w:bottom w:val="nil"/>
            </w:tcBorders>
          </w:tcPr>
          <w:p w14:paraId="0559889B" w14:textId="77777777" w:rsidR="00B96EF4" w:rsidRPr="00FE731F" w:rsidRDefault="00B96EF4" w:rsidP="00DF78FE">
            <w:pPr>
              <w:pStyle w:val="ListingText"/>
            </w:pPr>
            <w:r>
              <w:t>90</w:t>
            </w:r>
          </w:p>
        </w:tc>
        <w:tc>
          <w:tcPr>
            <w:tcW w:w="9260" w:type="dxa"/>
            <w:tcBorders>
              <w:top w:val="nil"/>
              <w:bottom w:val="single" w:sz="4" w:space="0" w:color="auto"/>
            </w:tcBorders>
          </w:tcPr>
          <w:p w14:paraId="56DA6033" w14:textId="77777777" w:rsidR="00B96EF4" w:rsidRPr="00FE731F" w:rsidRDefault="00B96EF4" w:rsidP="00DF78FE">
            <w:pPr>
              <w:pStyle w:val="ListingText"/>
            </w:pPr>
            <w:r w:rsidRPr="00FE731F">
              <w:t>}</w:t>
            </w:r>
          </w:p>
        </w:tc>
      </w:tr>
      <w:tr w:rsidR="000C77DC" w:rsidRPr="00651F17" w14:paraId="318BEB5D" w14:textId="77777777" w:rsidTr="00E00FC9">
        <w:tc>
          <w:tcPr>
            <w:tcW w:w="460" w:type="dxa"/>
            <w:tcBorders>
              <w:top w:val="nil"/>
              <w:left w:val="nil"/>
              <w:bottom w:val="nil"/>
              <w:right w:val="nil"/>
            </w:tcBorders>
          </w:tcPr>
          <w:p w14:paraId="05231923" w14:textId="77777777" w:rsidR="000C77DC" w:rsidRDefault="000C77DC" w:rsidP="00DF78FE">
            <w:pPr>
              <w:pStyle w:val="ListingText"/>
            </w:pPr>
          </w:p>
        </w:tc>
        <w:tc>
          <w:tcPr>
            <w:tcW w:w="9260" w:type="dxa"/>
            <w:tcBorders>
              <w:top w:val="single" w:sz="4" w:space="0" w:color="auto"/>
              <w:left w:val="nil"/>
              <w:bottom w:val="nil"/>
              <w:right w:val="nil"/>
            </w:tcBorders>
          </w:tcPr>
          <w:p w14:paraId="2E87F9EE" w14:textId="103C3D75" w:rsidR="000C77DC" w:rsidRPr="00FE731F" w:rsidRDefault="000C77DC" w:rsidP="00DF78FE">
            <w:pPr>
              <w:pStyle w:val="ListingText"/>
            </w:pPr>
            <w:r w:rsidRPr="000C77DC">
              <w:t xml:space="preserve">* The choice of format between PrintableString and UTF8String in the External CA certificate impacts the format of fields in Vehicle and Device OEM certificates as outlined in Section </w:t>
            </w:r>
            <w:r w:rsidR="008B5FEF">
              <w:fldChar w:fldCharType="begin"/>
            </w:r>
            <w:r w:rsidR="008B5FEF">
              <w:instrText xml:space="preserve"> REF _Ref62124531 \n \h </w:instrText>
            </w:r>
            <w:r w:rsidR="008B5FEF">
              <w:fldChar w:fldCharType="separate"/>
            </w:r>
            <w:r w:rsidR="00D81990">
              <w:t>A.4.7</w:t>
            </w:r>
            <w:r w:rsidR="008B5FEF">
              <w:fldChar w:fldCharType="end"/>
            </w:r>
            <w:r w:rsidR="007F0765">
              <w:t xml:space="preserve"> </w:t>
            </w:r>
            <w:r w:rsidRPr="000C77DC">
              <w:t xml:space="preserve">of Appendix A and Section </w:t>
            </w:r>
            <w:r w:rsidR="008B5FEF">
              <w:fldChar w:fldCharType="begin"/>
            </w:r>
            <w:r w:rsidR="008B5FEF">
              <w:instrText xml:space="preserve"> REF _Ref102504397 \n \h </w:instrText>
            </w:r>
            <w:r w:rsidR="008B5FEF">
              <w:fldChar w:fldCharType="separate"/>
            </w:r>
            <w:r w:rsidR="00D81990">
              <w:t>B.2.5</w:t>
            </w:r>
            <w:r w:rsidR="008B5FEF">
              <w:fldChar w:fldCharType="end"/>
            </w:r>
            <w:r w:rsidR="00F42B75">
              <w:t xml:space="preserve"> </w:t>
            </w:r>
            <w:r w:rsidRPr="000C77DC">
              <w:t>of Appendix B</w:t>
            </w:r>
          </w:p>
        </w:tc>
      </w:tr>
    </w:tbl>
    <w:p w14:paraId="3E35B164" w14:textId="31CE3B57" w:rsidR="00B96EF4" w:rsidRDefault="00B96EF4" w:rsidP="00C27AA6">
      <w:pPr>
        <w:pStyle w:val="CaptionListing"/>
      </w:pPr>
      <w:bookmarkStart w:id="1799" w:name="_Toc118219997"/>
      <w:r>
        <w:t xml:space="preserve">Listing </w:t>
      </w:r>
      <w:fldSimple w:instr=" STYLEREF 1 \s ">
        <w:r w:rsidR="00D81990">
          <w:rPr>
            <w:noProof/>
          </w:rPr>
          <w:t>15</w:t>
        </w:r>
      </w:fldSimple>
      <w:r w:rsidR="000E1F04">
        <w:noBreakHyphen/>
      </w:r>
      <w:fldSimple w:instr=" SEQ Listing \* ARABIC \s 1 ">
        <w:r w:rsidR="00D81990">
          <w:rPr>
            <w:noProof/>
          </w:rPr>
          <w:t>14</w:t>
        </w:r>
      </w:fldSimple>
      <w:r>
        <w:t xml:space="preserve">: </w:t>
      </w:r>
      <w:r w:rsidRPr="00100566">
        <w:t>Instance CA Certificate Extension Schema</w:t>
      </w:r>
      <w:bookmarkEnd w:id="1799"/>
    </w:p>
    <w:tbl>
      <w:tblPr>
        <w:tblStyle w:val="TableGrid"/>
        <w:tblW w:w="9720" w:type="dxa"/>
        <w:tblInd w:w="-353" w:type="dxa"/>
        <w:tblLook w:val="04A0" w:firstRow="1" w:lastRow="0" w:firstColumn="1" w:lastColumn="0" w:noHBand="0" w:noVBand="1"/>
      </w:tblPr>
      <w:tblGrid>
        <w:gridCol w:w="372"/>
        <w:gridCol w:w="9348"/>
      </w:tblGrid>
      <w:tr w:rsidR="00B96EF4" w:rsidRPr="00651F17" w14:paraId="5582261B" w14:textId="77777777" w:rsidTr="00035B5B">
        <w:tc>
          <w:tcPr>
            <w:tcW w:w="372" w:type="dxa"/>
            <w:tcBorders>
              <w:top w:val="nil"/>
              <w:left w:val="nil"/>
              <w:bottom w:val="nil"/>
            </w:tcBorders>
          </w:tcPr>
          <w:p w14:paraId="45B067FE" w14:textId="77777777" w:rsidR="00B96EF4" w:rsidRPr="00137099" w:rsidRDefault="00B96EF4" w:rsidP="00DF78FE">
            <w:pPr>
              <w:pStyle w:val="ListingText"/>
            </w:pPr>
            <w:r w:rsidRPr="00137099">
              <w:t>1</w:t>
            </w:r>
          </w:p>
        </w:tc>
        <w:tc>
          <w:tcPr>
            <w:tcW w:w="9348" w:type="dxa"/>
            <w:tcBorders>
              <w:bottom w:val="nil"/>
            </w:tcBorders>
          </w:tcPr>
          <w:p w14:paraId="1B924588" w14:textId="77777777" w:rsidR="00B96EF4" w:rsidRPr="00137099" w:rsidRDefault="00B96EF4" w:rsidP="00DF78FE">
            <w:pPr>
              <w:pStyle w:val="ListingText"/>
            </w:pPr>
            <w:r w:rsidRPr="00137099">
              <w:t>InstanceCACertificateExtensionSchema ::= SEQUENCE</w:t>
            </w:r>
          </w:p>
        </w:tc>
      </w:tr>
      <w:tr w:rsidR="00B96EF4" w:rsidRPr="00651F17" w14:paraId="0A7B79A0" w14:textId="77777777" w:rsidTr="00035B5B">
        <w:tc>
          <w:tcPr>
            <w:tcW w:w="372" w:type="dxa"/>
            <w:tcBorders>
              <w:top w:val="nil"/>
              <w:left w:val="nil"/>
              <w:bottom w:val="nil"/>
            </w:tcBorders>
          </w:tcPr>
          <w:p w14:paraId="7CFCC062" w14:textId="77777777" w:rsidR="00B96EF4" w:rsidRPr="00137099" w:rsidRDefault="00B96EF4" w:rsidP="00DF78FE">
            <w:pPr>
              <w:pStyle w:val="ListingText"/>
            </w:pPr>
            <w:r w:rsidRPr="00137099">
              <w:t>2</w:t>
            </w:r>
          </w:p>
        </w:tc>
        <w:tc>
          <w:tcPr>
            <w:tcW w:w="9348" w:type="dxa"/>
            <w:tcBorders>
              <w:top w:val="nil"/>
              <w:bottom w:val="nil"/>
            </w:tcBorders>
          </w:tcPr>
          <w:p w14:paraId="076D62FF" w14:textId="77777777" w:rsidR="00B96EF4" w:rsidRPr="00137099" w:rsidRDefault="00B96EF4" w:rsidP="00DF78FE">
            <w:pPr>
              <w:pStyle w:val="ListingText"/>
            </w:pPr>
            <w:r w:rsidRPr="00137099">
              <w:t>{</w:t>
            </w:r>
          </w:p>
        </w:tc>
      </w:tr>
      <w:tr w:rsidR="00B96EF4" w:rsidRPr="00651F17" w14:paraId="7BF89BC7" w14:textId="77777777" w:rsidTr="00035B5B">
        <w:tc>
          <w:tcPr>
            <w:tcW w:w="372" w:type="dxa"/>
            <w:tcBorders>
              <w:top w:val="nil"/>
              <w:left w:val="nil"/>
              <w:bottom w:val="nil"/>
            </w:tcBorders>
          </w:tcPr>
          <w:p w14:paraId="3DF5B050" w14:textId="77777777" w:rsidR="00B96EF4" w:rsidRPr="00137099" w:rsidRDefault="00B96EF4" w:rsidP="00DF78FE">
            <w:pPr>
              <w:pStyle w:val="ListingText"/>
            </w:pPr>
            <w:r w:rsidRPr="00137099">
              <w:t>3</w:t>
            </w:r>
          </w:p>
        </w:tc>
        <w:tc>
          <w:tcPr>
            <w:tcW w:w="9348" w:type="dxa"/>
            <w:tcBorders>
              <w:top w:val="nil"/>
              <w:bottom w:val="nil"/>
            </w:tcBorders>
          </w:tcPr>
          <w:p w14:paraId="1579C7F4" w14:textId="77777777" w:rsidR="00B96EF4" w:rsidRPr="00137099" w:rsidRDefault="00B96EF4" w:rsidP="00DF78FE">
            <w:pPr>
              <w:pStyle w:val="ListingText"/>
              <w:rPr>
                <w:b/>
                <w:i/>
              </w:rPr>
            </w:pPr>
            <w:r w:rsidRPr="00137099">
              <w:t xml:space="preserve">    extension_version           INTEGER (1..255),</w:t>
            </w:r>
          </w:p>
        </w:tc>
      </w:tr>
      <w:tr w:rsidR="00B96EF4" w:rsidRPr="00651F17" w14:paraId="7CF54952" w14:textId="77777777" w:rsidTr="00035B5B">
        <w:tc>
          <w:tcPr>
            <w:tcW w:w="372" w:type="dxa"/>
            <w:tcBorders>
              <w:top w:val="nil"/>
              <w:left w:val="nil"/>
              <w:bottom w:val="nil"/>
            </w:tcBorders>
          </w:tcPr>
          <w:p w14:paraId="0B7D0DB8" w14:textId="77777777" w:rsidR="00B96EF4" w:rsidRPr="00137099" w:rsidRDefault="00B96EF4" w:rsidP="00DF78FE">
            <w:pPr>
              <w:pStyle w:val="ListingText"/>
            </w:pPr>
            <w:r w:rsidRPr="00137099">
              <w:t>4</w:t>
            </w:r>
          </w:p>
        </w:tc>
        <w:tc>
          <w:tcPr>
            <w:tcW w:w="9348" w:type="dxa"/>
            <w:tcBorders>
              <w:top w:val="nil"/>
              <w:bottom w:val="nil"/>
            </w:tcBorders>
          </w:tcPr>
          <w:p w14:paraId="5783F906" w14:textId="77777777" w:rsidR="00B96EF4" w:rsidRPr="00137099" w:rsidRDefault="00B96EF4" w:rsidP="00DF78FE">
            <w:pPr>
              <w:pStyle w:val="ListingText"/>
            </w:pPr>
            <w:r w:rsidRPr="00137099">
              <w:t xml:space="preserve">    applet_version                 OCTET STRING (SIZE 4),</w:t>
            </w:r>
          </w:p>
        </w:tc>
      </w:tr>
      <w:tr w:rsidR="00B96EF4" w:rsidRPr="00651F17" w14:paraId="454DF385" w14:textId="77777777" w:rsidTr="00035B5B">
        <w:tc>
          <w:tcPr>
            <w:tcW w:w="372" w:type="dxa"/>
            <w:tcBorders>
              <w:top w:val="nil"/>
              <w:left w:val="nil"/>
              <w:bottom w:val="nil"/>
            </w:tcBorders>
          </w:tcPr>
          <w:p w14:paraId="690ACF70" w14:textId="77777777" w:rsidR="00B96EF4" w:rsidRPr="00137099" w:rsidRDefault="00B96EF4" w:rsidP="00DF78FE">
            <w:pPr>
              <w:pStyle w:val="ListingText"/>
            </w:pPr>
            <w:r w:rsidRPr="00137099">
              <w:t>5</w:t>
            </w:r>
          </w:p>
        </w:tc>
        <w:tc>
          <w:tcPr>
            <w:tcW w:w="9348" w:type="dxa"/>
            <w:tcBorders>
              <w:top w:val="nil"/>
              <w:bottom w:val="nil"/>
            </w:tcBorders>
          </w:tcPr>
          <w:p w14:paraId="5EC4F73E" w14:textId="77777777" w:rsidR="00B96EF4" w:rsidRPr="00137099" w:rsidRDefault="00B96EF4" w:rsidP="00DF78FE">
            <w:pPr>
              <w:pStyle w:val="ListingText"/>
            </w:pPr>
            <w:r w:rsidRPr="00137099">
              <w:t xml:space="preserve">    platform_information    </w:t>
            </w:r>
            <w:r>
              <w:t xml:space="preserve">   </w:t>
            </w:r>
            <w:r w:rsidRPr="00137099">
              <w:t>OCTET STRING (SIZE (1..20)) OPTIONAL</w:t>
            </w:r>
          </w:p>
        </w:tc>
      </w:tr>
      <w:tr w:rsidR="00B96EF4" w:rsidRPr="00651F17" w14:paraId="740A86F5" w14:textId="77777777" w:rsidTr="00035B5B">
        <w:tc>
          <w:tcPr>
            <w:tcW w:w="372" w:type="dxa"/>
            <w:tcBorders>
              <w:top w:val="nil"/>
              <w:left w:val="nil"/>
              <w:bottom w:val="nil"/>
            </w:tcBorders>
          </w:tcPr>
          <w:p w14:paraId="5A8401AB" w14:textId="77777777" w:rsidR="00B96EF4" w:rsidRPr="00137099" w:rsidRDefault="00B96EF4" w:rsidP="00DF78FE">
            <w:pPr>
              <w:pStyle w:val="ListingText"/>
            </w:pPr>
            <w:r w:rsidRPr="00137099">
              <w:t>6</w:t>
            </w:r>
          </w:p>
        </w:tc>
        <w:tc>
          <w:tcPr>
            <w:tcW w:w="9348" w:type="dxa"/>
            <w:tcBorders>
              <w:top w:val="nil"/>
              <w:bottom w:val="single" w:sz="4" w:space="0" w:color="auto"/>
            </w:tcBorders>
          </w:tcPr>
          <w:p w14:paraId="1540DA7C" w14:textId="77777777" w:rsidR="00B96EF4" w:rsidRPr="00137099" w:rsidRDefault="00B96EF4" w:rsidP="00DF78FE">
            <w:pPr>
              <w:pStyle w:val="ListingText"/>
              <w:rPr>
                <w:b/>
                <w:i/>
              </w:rPr>
            </w:pPr>
            <w:r w:rsidRPr="00137099">
              <w:t>}</w:t>
            </w:r>
          </w:p>
        </w:tc>
      </w:tr>
    </w:tbl>
    <w:p w14:paraId="6FCCB19B" w14:textId="53D9E663" w:rsidR="00B96EF4" w:rsidRDefault="00B96EF4" w:rsidP="00C27AA6">
      <w:pPr>
        <w:pStyle w:val="CaptionListing"/>
      </w:pPr>
      <w:bookmarkStart w:id="1800" w:name="_Ref61684882"/>
      <w:bookmarkStart w:id="1801" w:name="_Toc118219998"/>
      <w:r>
        <w:t xml:space="preserve">Listing </w:t>
      </w:r>
      <w:fldSimple w:instr=" STYLEREF 1 \s ">
        <w:r w:rsidR="00D81990">
          <w:rPr>
            <w:noProof/>
          </w:rPr>
          <w:t>15</w:t>
        </w:r>
      </w:fldSimple>
      <w:r w:rsidR="000E1F04">
        <w:noBreakHyphen/>
      </w:r>
      <w:fldSimple w:instr=" SEQ Listing \* ARABIC \s 1 ">
        <w:r w:rsidR="00D81990">
          <w:rPr>
            <w:noProof/>
          </w:rPr>
          <w:t>15</w:t>
        </w:r>
      </w:fldSimple>
      <w:bookmarkEnd w:id="1800"/>
      <w:r>
        <w:t xml:space="preserve">: </w:t>
      </w:r>
      <w:r w:rsidRPr="00604DF0">
        <w:t>Instance CA Certificate Extension Data</w:t>
      </w:r>
      <w:bookmarkEnd w:id="1801"/>
    </w:p>
    <w:tbl>
      <w:tblPr>
        <w:tblStyle w:val="TableGrid"/>
        <w:tblW w:w="9720" w:type="dxa"/>
        <w:tblInd w:w="-353" w:type="dxa"/>
        <w:tblLook w:val="04A0" w:firstRow="1" w:lastRow="0" w:firstColumn="1" w:lastColumn="0" w:noHBand="0" w:noVBand="1"/>
      </w:tblPr>
      <w:tblGrid>
        <w:gridCol w:w="372"/>
        <w:gridCol w:w="9348"/>
      </w:tblGrid>
      <w:tr w:rsidR="00B96EF4" w:rsidRPr="00651F17" w14:paraId="2FAC62BC" w14:textId="77777777" w:rsidTr="00035B5B">
        <w:tc>
          <w:tcPr>
            <w:tcW w:w="372" w:type="dxa"/>
            <w:tcBorders>
              <w:top w:val="nil"/>
              <w:left w:val="nil"/>
              <w:bottom w:val="nil"/>
            </w:tcBorders>
          </w:tcPr>
          <w:p w14:paraId="20666B9B" w14:textId="77777777" w:rsidR="00B96EF4" w:rsidRPr="00AC667D" w:rsidRDefault="00B96EF4" w:rsidP="00DF78FE">
            <w:pPr>
              <w:pStyle w:val="ListingText"/>
            </w:pPr>
            <w:r w:rsidRPr="00AC667D">
              <w:t>1</w:t>
            </w:r>
          </w:p>
        </w:tc>
        <w:tc>
          <w:tcPr>
            <w:tcW w:w="9348" w:type="dxa"/>
            <w:tcBorders>
              <w:bottom w:val="nil"/>
            </w:tcBorders>
          </w:tcPr>
          <w:p w14:paraId="143AD28F" w14:textId="77777777" w:rsidR="00B96EF4" w:rsidRPr="00AC667D" w:rsidRDefault="00B96EF4" w:rsidP="00DF78FE">
            <w:pPr>
              <w:pStyle w:val="ListingText"/>
            </w:pPr>
            <w:r w:rsidRPr="00AC667D">
              <w:t>instance-ca-cert-extension-data InstanceCACertificateExtensionSchema ::=</w:t>
            </w:r>
          </w:p>
        </w:tc>
      </w:tr>
      <w:tr w:rsidR="00B96EF4" w:rsidRPr="00651F17" w14:paraId="20BB2536" w14:textId="77777777" w:rsidTr="00035B5B">
        <w:tc>
          <w:tcPr>
            <w:tcW w:w="372" w:type="dxa"/>
            <w:tcBorders>
              <w:top w:val="nil"/>
              <w:left w:val="nil"/>
              <w:bottom w:val="nil"/>
            </w:tcBorders>
          </w:tcPr>
          <w:p w14:paraId="03549546" w14:textId="77777777" w:rsidR="00B96EF4" w:rsidRPr="00AC667D" w:rsidRDefault="00B96EF4" w:rsidP="00DF78FE">
            <w:pPr>
              <w:pStyle w:val="ListingText"/>
            </w:pPr>
            <w:r w:rsidRPr="00AC667D">
              <w:t>2</w:t>
            </w:r>
          </w:p>
        </w:tc>
        <w:tc>
          <w:tcPr>
            <w:tcW w:w="9348" w:type="dxa"/>
            <w:tcBorders>
              <w:top w:val="nil"/>
              <w:bottom w:val="nil"/>
            </w:tcBorders>
          </w:tcPr>
          <w:p w14:paraId="5EEF6323" w14:textId="77777777" w:rsidR="00B96EF4" w:rsidRPr="00AC667D" w:rsidRDefault="00B96EF4" w:rsidP="00DF78FE">
            <w:pPr>
              <w:pStyle w:val="ListingText"/>
            </w:pPr>
            <w:r w:rsidRPr="00AC667D">
              <w:t>{</w:t>
            </w:r>
          </w:p>
        </w:tc>
      </w:tr>
      <w:tr w:rsidR="00B96EF4" w:rsidRPr="00651F17" w14:paraId="0F9D0069" w14:textId="77777777" w:rsidTr="00035B5B">
        <w:tc>
          <w:tcPr>
            <w:tcW w:w="372" w:type="dxa"/>
            <w:tcBorders>
              <w:top w:val="nil"/>
              <w:left w:val="nil"/>
              <w:bottom w:val="nil"/>
            </w:tcBorders>
          </w:tcPr>
          <w:p w14:paraId="468F5DE3" w14:textId="77777777" w:rsidR="00B96EF4" w:rsidRPr="00AC667D" w:rsidRDefault="00B96EF4" w:rsidP="00DF78FE">
            <w:pPr>
              <w:pStyle w:val="ListingText"/>
            </w:pPr>
            <w:r w:rsidRPr="00AC667D">
              <w:t>3</w:t>
            </w:r>
          </w:p>
        </w:tc>
        <w:tc>
          <w:tcPr>
            <w:tcW w:w="9348" w:type="dxa"/>
            <w:tcBorders>
              <w:top w:val="nil"/>
              <w:bottom w:val="nil"/>
            </w:tcBorders>
          </w:tcPr>
          <w:p w14:paraId="05119C12" w14:textId="77777777" w:rsidR="00B96EF4" w:rsidRPr="00AC667D" w:rsidRDefault="00B96EF4" w:rsidP="00DF78FE">
            <w:pPr>
              <w:pStyle w:val="ListingText"/>
              <w:rPr>
                <w:b/>
                <w:i/>
              </w:rPr>
            </w:pPr>
            <w:r w:rsidRPr="00AC667D">
              <w:t xml:space="preserve">  extension_version </w:t>
            </w:r>
            <w:r>
              <w:t xml:space="preserve">             </w:t>
            </w:r>
            <w:r w:rsidRPr="00AC667D">
              <w:t>1, --value shall be 1</w:t>
            </w:r>
          </w:p>
        </w:tc>
      </w:tr>
      <w:tr w:rsidR="00B96EF4" w:rsidRPr="00651F17" w14:paraId="5C901607" w14:textId="77777777" w:rsidTr="00035B5B">
        <w:tc>
          <w:tcPr>
            <w:tcW w:w="372" w:type="dxa"/>
            <w:tcBorders>
              <w:top w:val="nil"/>
              <w:left w:val="nil"/>
              <w:bottom w:val="nil"/>
            </w:tcBorders>
          </w:tcPr>
          <w:p w14:paraId="15257385" w14:textId="77777777" w:rsidR="00B96EF4" w:rsidRPr="00AC667D" w:rsidRDefault="00B96EF4" w:rsidP="00DF78FE">
            <w:pPr>
              <w:pStyle w:val="ListingText"/>
            </w:pPr>
            <w:r w:rsidRPr="00AC667D">
              <w:t>4</w:t>
            </w:r>
          </w:p>
        </w:tc>
        <w:tc>
          <w:tcPr>
            <w:tcW w:w="9348" w:type="dxa"/>
            <w:tcBorders>
              <w:top w:val="nil"/>
              <w:bottom w:val="nil"/>
            </w:tcBorders>
          </w:tcPr>
          <w:p w14:paraId="58CD71B5" w14:textId="3132681D" w:rsidR="00B96EF4" w:rsidRPr="00AC667D" w:rsidRDefault="00B96EF4" w:rsidP="00DF78FE">
            <w:pPr>
              <w:pStyle w:val="ListingText"/>
            </w:pPr>
            <w:r w:rsidRPr="00AC667D">
              <w:t xml:space="preserve">  applet_version </w:t>
            </w:r>
            <w:r>
              <w:t xml:space="preserve">                   </w:t>
            </w:r>
            <w:r w:rsidR="009F3FB9" w:rsidRPr="00F90AA3">
              <w:t>'...'H --proprietary applet version information</w:t>
            </w:r>
          </w:p>
        </w:tc>
      </w:tr>
      <w:tr w:rsidR="00B96EF4" w:rsidRPr="00651F17" w14:paraId="60D4A656" w14:textId="77777777" w:rsidTr="00035B5B">
        <w:tc>
          <w:tcPr>
            <w:tcW w:w="372" w:type="dxa"/>
            <w:tcBorders>
              <w:top w:val="nil"/>
              <w:left w:val="nil"/>
              <w:bottom w:val="nil"/>
            </w:tcBorders>
          </w:tcPr>
          <w:p w14:paraId="1EA9EC40" w14:textId="77777777" w:rsidR="00B96EF4" w:rsidRPr="00AC667D" w:rsidRDefault="00B96EF4" w:rsidP="00DF78FE">
            <w:pPr>
              <w:pStyle w:val="ListingText"/>
            </w:pPr>
            <w:r w:rsidRPr="00AC667D">
              <w:t>5</w:t>
            </w:r>
          </w:p>
        </w:tc>
        <w:tc>
          <w:tcPr>
            <w:tcW w:w="9348" w:type="dxa"/>
            <w:tcBorders>
              <w:top w:val="nil"/>
              <w:bottom w:val="nil"/>
            </w:tcBorders>
          </w:tcPr>
          <w:p w14:paraId="77D927B1" w14:textId="77777777" w:rsidR="00B96EF4" w:rsidRPr="00AC667D" w:rsidRDefault="00B96EF4" w:rsidP="00DF78FE">
            <w:pPr>
              <w:pStyle w:val="ListingText"/>
            </w:pPr>
            <w:r w:rsidRPr="00AC667D">
              <w:t xml:space="preserve">  platform_information </w:t>
            </w:r>
            <w:r>
              <w:t xml:space="preserve">          </w:t>
            </w:r>
            <w:r w:rsidRPr="00AC667D">
              <w:t>'...'H --optional proprietary platform information</w:t>
            </w:r>
          </w:p>
        </w:tc>
      </w:tr>
      <w:tr w:rsidR="00B96EF4" w:rsidRPr="00651F17" w14:paraId="2F76A0B1" w14:textId="77777777" w:rsidTr="00035B5B">
        <w:tc>
          <w:tcPr>
            <w:tcW w:w="372" w:type="dxa"/>
            <w:tcBorders>
              <w:top w:val="nil"/>
              <w:left w:val="nil"/>
              <w:bottom w:val="nil"/>
            </w:tcBorders>
          </w:tcPr>
          <w:p w14:paraId="58FE26F4" w14:textId="77777777" w:rsidR="00B96EF4" w:rsidRPr="00AC667D" w:rsidRDefault="00B96EF4" w:rsidP="00DF78FE">
            <w:pPr>
              <w:pStyle w:val="ListingText"/>
            </w:pPr>
            <w:r w:rsidRPr="00AC667D">
              <w:t>6</w:t>
            </w:r>
          </w:p>
        </w:tc>
        <w:tc>
          <w:tcPr>
            <w:tcW w:w="9348" w:type="dxa"/>
            <w:tcBorders>
              <w:top w:val="nil"/>
              <w:bottom w:val="nil"/>
            </w:tcBorders>
          </w:tcPr>
          <w:p w14:paraId="29294631" w14:textId="77777777" w:rsidR="00B96EF4" w:rsidRPr="00AC667D" w:rsidRDefault="00B96EF4" w:rsidP="00DF78FE">
            <w:pPr>
              <w:pStyle w:val="ListingText"/>
              <w:rPr>
                <w:b/>
                <w:i/>
              </w:rPr>
            </w:pPr>
            <w:r w:rsidRPr="00AC667D">
              <w:t xml:space="preserve">                                                    </w:t>
            </w:r>
            <w:r>
              <w:t xml:space="preserve"> </w:t>
            </w:r>
            <w:r w:rsidRPr="00AC667D">
              <w:t xml:space="preserve">--field typically set by </w:t>
            </w:r>
            <w:r>
              <w:t>Device OEM</w:t>
            </w:r>
            <w:r w:rsidRPr="00AC667D">
              <w:t xml:space="preserve"> </w:t>
            </w:r>
            <w:r>
              <w:t>S</w:t>
            </w:r>
            <w:r w:rsidRPr="00AC667D">
              <w:t>erver to</w:t>
            </w:r>
          </w:p>
        </w:tc>
      </w:tr>
      <w:tr w:rsidR="00B96EF4" w:rsidRPr="00651F17" w14:paraId="628EDCB7" w14:textId="77777777" w:rsidTr="00F626BE">
        <w:tc>
          <w:tcPr>
            <w:tcW w:w="372" w:type="dxa"/>
            <w:tcBorders>
              <w:top w:val="nil"/>
              <w:left w:val="nil"/>
              <w:bottom w:val="nil"/>
            </w:tcBorders>
          </w:tcPr>
          <w:p w14:paraId="74FF6670" w14:textId="77777777" w:rsidR="00B96EF4" w:rsidRPr="00AC667D" w:rsidRDefault="00B96EF4" w:rsidP="00DF78FE">
            <w:pPr>
              <w:pStyle w:val="ListingText"/>
            </w:pPr>
            <w:r w:rsidRPr="00AC667D">
              <w:t>7</w:t>
            </w:r>
          </w:p>
        </w:tc>
        <w:tc>
          <w:tcPr>
            <w:tcW w:w="9348" w:type="dxa"/>
            <w:tcBorders>
              <w:top w:val="nil"/>
              <w:bottom w:val="nil"/>
            </w:tcBorders>
          </w:tcPr>
          <w:p w14:paraId="0509C31D" w14:textId="77777777" w:rsidR="00B96EF4" w:rsidRPr="00AC667D" w:rsidRDefault="00B96EF4" w:rsidP="00DF78FE">
            <w:pPr>
              <w:pStyle w:val="ListingText"/>
            </w:pPr>
            <w:r w:rsidRPr="00AC667D">
              <w:t xml:space="preserve">                                                    </w:t>
            </w:r>
            <w:r>
              <w:t xml:space="preserve"> </w:t>
            </w:r>
            <w:r w:rsidRPr="00AC667D">
              <w:t xml:space="preserve">--identify the </w:t>
            </w:r>
            <w:r>
              <w:t>Secure Element</w:t>
            </w:r>
            <w:r w:rsidRPr="00AC667D">
              <w:t xml:space="preserve"> platform</w:t>
            </w:r>
          </w:p>
        </w:tc>
      </w:tr>
      <w:tr w:rsidR="00B96EF4" w:rsidRPr="00651F17" w14:paraId="0EC0B1A1" w14:textId="77777777" w:rsidTr="00F626BE">
        <w:tc>
          <w:tcPr>
            <w:tcW w:w="372" w:type="dxa"/>
            <w:tcBorders>
              <w:top w:val="nil"/>
              <w:left w:val="nil"/>
              <w:bottom w:val="nil"/>
            </w:tcBorders>
          </w:tcPr>
          <w:p w14:paraId="1DB646A1" w14:textId="77777777" w:rsidR="00B96EF4" w:rsidRPr="00AC667D" w:rsidRDefault="00B96EF4" w:rsidP="00DF78FE">
            <w:pPr>
              <w:pStyle w:val="ListingText"/>
            </w:pPr>
            <w:r w:rsidRPr="00AC667D">
              <w:t>8</w:t>
            </w:r>
          </w:p>
        </w:tc>
        <w:tc>
          <w:tcPr>
            <w:tcW w:w="9348" w:type="dxa"/>
            <w:tcBorders>
              <w:top w:val="nil"/>
              <w:bottom w:val="single" w:sz="4" w:space="0" w:color="auto"/>
            </w:tcBorders>
          </w:tcPr>
          <w:p w14:paraId="74C04269" w14:textId="77777777" w:rsidR="00B96EF4" w:rsidRPr="00AC667D" w:rsidRDefault="00B96EF4" w:rsidP="00DF78FE">
            <w:pPr>
              <w:pStyle w:val="ListingText"/>
            </w:pPr>
            <w:r w:rsidRPr="00AC667D">
              <w:t>}</w:t>
            </w:r>
          </w:p>
        </w:tc>
      </w:tr>
    </w:tbl>
    <w:p w14:paraId="72AF1BBE" w14:textId="453290E7" w:rsidR="00A272C4" w:rsidRPr="00F626BE" w:rsidRDefault="00A272C4"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pacing w:before="120" w:after="0" w:line="240" w:lineRule="auto"/>
        <w:rPr>
          <w:rFonts w:ascii="Times New Roman" w:hAnsi="Times New Roman" w:cs="Times New Roman"/>
          <w:sz w:val="24"/>
          <w:szCs w:val="24"/>
        </w:rPr>
      </w:pPr>
      <w:bookmarkStart w:id="1802" w:name="_Ref61675801"/>
      <w:bookmarkStart w:id="1803" w:name="_Ref118220635"/>
      <w:bookmarkStart w:id="1804" w:name="_Toc118219999"/>
      <w:r w:rsidRPr="00F626BE">
        <w:rPr>
          <w:rFonts w:ascii="Times New Roman" w:hAnsi="Times New Roman" w:cs="Times New Roman"/>
          <w:b/>
          <w:bCs/>
          <w:sz w:val="24"/>
          <w:szCs w:val="24"/>
        </w:rPr>
        <w:t>Note:</w:t>
      </w:r>
      <w:r w:rsidRPr="00F626BE">
        <w:rPr>
          <w:rFonts w:ascii="Times New Roman" w:hAnsi="Times New Roman" w:cs="Times New Roman"/>
          <w:sz w:val="24"/>
          <w:szCs w:val="24"/>
        </w:rPr>
        <w:t xml:space="preserve"> applet_version and platform_information are immutable values assigned at the time of the Instance CA certificate is issued. It might not reflect the current applet_version or platform_information (e.g., in case of applet or Secure Element platform upgrade).</w:t>
      </w:r>
    </w:p>
    <w:p w14:paraId="73E4914B" w14:textId="4360C695" w:rsidR="00A272C4" w:rsidRPr="00AC667D" w:rsidRDefault="00A272C4"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napToGrid w:val="0"/>
        <w:spacing w:before="120" w:after="0" w:line="240" w:lineRule="auto"/>
      </w:pPr>
      <w:r w:rsidRPr="00AC667D">
        <w:tab/>
      </w:r>
    </w:p>
    <w:p w14:paraId="51C212C1" w14:textId="4F4F7F70" w:rsidR="00B96EF4" w:rsidRDefault="00B96EF4" w:rsidP="00BF0AB9">
      <w:pPr>
        <w:pStyle w:val="CaptionListing"/>
      </w:pPr>
      <w:bookmarkStart w:id="1805" w:name="_Ref119009787"/>
      <w:r>
        <w:t xml:space="preserve">Listing </w:t>
      </w:r>
      <w:fldSimple w:instr=" STYLEREF 1 \s ">
        <w:r w:rsidR="00D81990">
          <w:rPr>
            <w:noProof/>
          </w:rPr>
          <w:t>15</w:t>
        </w:r>
      </w:fldSimple>
      <w:r w:rsidR="000E1F04">
        <w:noBreakHyphen/>
      </w:r>
      <w:fldSimple w:instr=" SEQ Listing \* ARABIC \s 1 ">
        <w:r w:rsidR="00D81990">
          <w:rPr>
            <w:noProof/>
          </w:rPr>
          <w:t>16</w:t>
        </w:r>
      </w:fldSimple>
      <w:bookmarkEnd w:id="1802"/>
      <w:bookmarkEnd w:id="1803"/>
      <w:bookmarkEnd w:id="1805"/>
      <w:r>
        <w:t xml:space="preserve">: </w:t>
      </w:r>
      <w:r w:rsidRPr="008667B8">
        <w:t>Instance CA Certificate Data</w:t>
      </w:r>
      <w:bookmarkEnd w:id="1804"/>
    </w:p>
    <w:tbl>
      <w:tblPr>
        <w:tblStyle w:val="TableGrid"/>
        <w:tblW w:w="0" w:type="auto"/>
        <w:tblInd w:w="-365" w:type="dxa"/>
        <w:tblLook w:val="04A0" w:firstRow="1" w:lastRow="0" w:firstColumn="1" w:lastColumn="0" w:noHBand="0" w:noVBand="1"/>
      </w:tblPr>
      <w:tblGrid>
        <w:gridCol w:w="460"/>
        <w:gridCol w:w="9260"/>
      </w:tblGrid>
      <w:tr w:rsidR="00B96EF4" w:rsidRPr="00651F17" w14:paraId="21B71E44" w14:textId="77777777" w:rsidTr="00035B5B">
        <w:tc>
          <w:tcPr>
            <w:tcW w:w="460" w:type="dxa"/>
            <w:tcBorders>
              <w:top w:val="nil"/>
              <w:left w:val="nil"/>
              <w:bottom w:val="nil"/>
            </w:tcBorders>
          </w:tcPr>
          <w:p w14:paraId="7F65D497" w14:textId="77777777" w:rsidR="00B96EF4" w:rsidRPr="00A670AD" w:rsidRDefault="00B96EF4" w:rsidP="00DF78FE">
            <w:pPr>
              <w:pStyle w:val="ListingText"/>
            </w:pPr>
            <w:r w:rsidRPr="00A670AD">
              <w:t>1</w:t>
            </w:r>
          </w:p>
        </w:tc>
        <w:tc>
          <w:tcPr>
            <w:tcW w:w="9260" w:type="dxa"/>
            <w:tcBorders>
              <w:bottom w:val="nil"/>
            </w:tcBorders>
          </w:tcPr>
          <w:p w14:paraId="0099A762" w14:textId="77777777" w:rsidR="00B96EF4" w:rsidRPr="00A670AD" w:rsidRDefault="00B96EF4" w:rsidP="00DF78FE">
            <w:pPr>
              <w:pStyle w:val="ListingText"/>
            </w:pPr>
            <w:r w:rsidRPr="00A670AD">
              <w:t>instance-ca-cert-data Certificate ::=</w:t>
            </w:r>
          </w:p>
        </w:tc>
      </w:tr>
      <w:tr w:rsidR="00B96EF4" w:rsidRPr="00651F17" w14:paraId="565909F0" w14:textId="77777777" w:rsidTr="00035B5B">
        <w:tc>
          <w:tcPr>
            <w:tcW w:w="460" w:type="dxa"/>
            <w:tcBorders>
              <w:top w:val="nil"/>
              <w:left w:val="nil"/>
              <w:bottom w:val="nil"/>
            </w:tcBorders>
          </w:tcPr>
          <w:p w14:paraId="0910CB02" w14:textId="77777777" w:rsidR="00B96EF4" w:rsidRPr="00A670AD" w:rsidRDefault="00B96EF4" w:rsidP="00DF78FE">
            <w:pPr>
              <w:pStyle w:val="ListingText"/>
            </w:pPr>
            <w:r w:rsidRPr="00A670AD">
              <w:t>2</w:t>
            </w:r>
          </w:p>
        </w:tc>
        <w:tc>
          <w:tcPr>
            <w:tcW w:w="9260" w:type="dxa"/>
            <w:tcBorders>
              <w:top w:val="nil"/>
              <w:bottom w:val="nil"/>
            </w:tcBorders>
          </w:tcPr>
          <w:p w14:paraId="6448C276" w14:textId="77777777" w:rsidR="00B96EF4" w:rsidRPr="00A670AD" w:rsidRDefault="00B96EF4" w:rsidP="00DF78FE">
            <w:pPr>
              <w:pStyle w:val="ListingText"/>
            </w:pPr>
            <w:r w:rsidRPr="00A670AD">
              <w:t>{</w:t>
            </w:r>
          </w:p>
        </w:tc>
      </w:tr>
      <w:tr w:rsidR="00B96EF4" w:rsidRPr="00651F17" w14:paraId="0E57B7C3" w14:textId="77777777" w:rsidTr="00035B5B">
        <w:tc>
          <w:tcPr>
            <w:tcW w:w="460" w:type="dxa"/>
            <w:tcBorders>
              <w:top w:val="nil"/>
              <w:left w:val="nil"/>
              <w:bottom w:val="nil"/>
            </w:tcBorders>
          </w:tcPr>
          <w:p w14:paraId="30DF0EE9" w14:textId="77777777" w:rsidR="00B96EF4" w:rsidRPr="00A670AD" w:rsidRDefault="00B96EF4" w:rsidP="00DF78FE">
            <w:pPr>
              <w:pStyle w:val="ListingText"/>
            </w:pPr>
            <w:r w:rsidRPr="00A670AD">
              <w:t>3</w:t>
            </w:r>
          </w:p>
        </w:tc>
        <w:tc>
          <w:tcPr>
            <w:tcW w:w="9260" w:type="dxa"/>
            <w:tcBorders>
              <w:top w:val="nil"/>
              <w:bottom w:val="nil"/>
            </w:tcBorders>
          </w:tcPr>
          <w:p w14:paraId="784BC87F" w14:textId="77777777" w:rsidR="00B96EF4" w:rsidRPr="00A670AD" w:rsidRDefault="00B96EF4" w:rsidP="00DF78FE">
            <w:pPr>
              <w:pStyle w:val="ListingText"/>
            </w:pPr>
            <w:r w:rsidRPr="00A670AD">
              <w:t xml:space="preserve">  tbsCertificate</w:t>
            </w:r>
          </w:p>
        </w:tc>
      </w:tr>
      <w:tr w:rsidR="00B96EF4" w:rsidRPr="00651F17" w14:paraId="2E6C7D28" w14:textId="77777777" w:rsidTr="00035B5B">
        <w:tc>
          <w:tcPr>
            <w:tcW w:w="460" w:type="dxa"/>
            <w:tcBorders>
              <w:top w:val="nil"/>
              <w:left w:val="nil"/>
              <w:bottom w:val="nil"/>
            </w:tcBorders>
          </w:tcPr>
          <w:p w14:paraId="56315E9F" w14:textId="77777777" w:rsidR="00B96EF4" w:rsidRPr="00A670AD" w:rsidRDefault="00B96EF4" w:rsidP="00DF78FE">
            <w:pPr>
              <w:pStyle w:val="ListingText"/>
            </w:pPr>
            <w:r w:rsidRPr="00A670AD">
              <w:t>4</w:t>
            </w:r>
          </w:p>
        </w:tc>
        <w:tc>
          <w:tcPr>
            <w:tcW w:w="9260" w:type="dxa"/>
            <w:tcBorders>
              <w:top w:val="nil"/>
              <w:bottom w:val="nil"/>
            </w:tcBorders>
          </w:tcPr>
          <w:p w14:paraId="3F07EF1A" w14:textId="77777777" w:rsidR="00B96EF4" w:rsidRPr="00A670AD" w:rsidRDefault="00B96EF4" w:rsidP="00DF78FE">
            <w:pPr>
              <w:pStyle w:val="ListingText"/>
            </w:pPr>
            <w:r w:rsidRPr="00A670AD">
              <w:t xml:space="preserve">  {</w:t>
            </w:r>
          </w:p>
        </w:tc>
      </w:tr>
      <w:tr w:rsidR="00B96EF4" w:rsidRPr="00651F17" w14:paraId="6CAFC5D8" w14:textId="77777777" w:rsidTr="00035B5B">
        <w:tc>
          <w:tcPr>
            <w:tcW w:w="460" w:type="dxa"/>
            <w:tcBorders>
              <w:top w:val="nil"/>
              <w:left w:val="nil"/>
              <w:bottom w:val="nil"/>
            </w:tcBorders>
          </w:tcPr>
          <w:p w14:paraId="130A30AA" w14:textId="77777777" w:rsidR="00B96EF4" w:rsidRPr="00A670AD" w:rsidRDefault="00B96EF4" w:rsidP="00DF78FE">
            <w:pPr>
              <w:pStyle w:val="ListingText"/>
            </w:pPr>
            <w:r w:rsidRPr="00A670AD">
              <w:t>5</w:t>
            </w:r>
          </w:p>
        </w:tc>
        <w:tc>
          <w:tcPr>
            <w:tcW w:w="9260" w:type="dxa"/>
            <w:tcBorders>
              <w:top w:val="nil"/>
              <w:bottom w:val="nil"/>
            </w:tcBorders>
          </w:tcPr>
          <w:p w14:paraId="08F9A807" w14:textId="77777777" w:rsidR="00B96EF4" w:rsidRPr="00A670AD" w:rsidRDefault="00B96EF4" w:rsidP="00DF78FE">
            <w:pPr>
              <w:pStyle w:val="ListingText"/>
            </w:pPr>
            <w:r w:rsidRPr="00A670AD">
              <w:t xml:space="preserve">    version v3, --shall be v3</w:t>
            </w:r>
          </w:p>
        </w:tc>
      </w:tr>
      <w:tr w:rsidR="00B96EF4" w:rsidRPr="00651F17" w14:paraId="025CD5B1" w14:textId="77777777" w:rsidTr="00035B5B">
        <w:tc>
          <w:tcPr>
            <w:tcW w:w="460" w:type="dxa"/>
            <w:tcBorders>
              <w:top w:val="nil"/>
              <w:left w:val="nil"/>
              <w:bottom w:val="nil"/>
            </w:tcBorders>
          </w:tcPr>
          <w:p w14:paraId="2E45DD3D" w14:textId="77777777" w:rsidR="00B96EF4" w:rsidRPr="00A670AD" w:rsidRDefault="00B96EF4" w:rsidP="00DF78FE">
            <w:pPr>
              <w:pStyle w:val="ListingText"/>
            </w:pPr>
            <w:r w:rsidRPr="00A670AD">
              <w:t>6</w:t>
            </w:r>
          </w:p>
        </w:tc>
        <w:tc>
          <w:tcPr>
            <w:tcW w:w="9260" w:type="dxa"/>
            <w:tcBorders>
              <w:top w:val="nil"/>
              <w:bottom w:val="nil"/>
            </w:tcBorders>
          </w:tcPr>
          <w:p w14:paraId="49454B0C" w14:textId="77777777" w:rsidR="00B96EF4" w:rsidRPr="00A670AD" w:rsidRDefault="00B96EF4" w:rsidP="00DF78FE">
            <w:pPr>
              <w:pStyle w:val="ListingText"/>
            </w:pPr>
            <w:r w:rsidRPr="00A670AD">
              <w:t xml:space="preserve">    serialNumber ..., --a random </w:t>
            </w:r>
            <w:r>
              <w:t xml:space="preserve">integer </w:t>
            </w:r>
            <w:r w:rsidRPr="00A670AD">
              <w:t>chosen by the certificate issuer</w:t>
            </w:r>
          </w:p>
        </w:tc>
      </w:tr>
      <w:tr w:rsidR="00B96EF4" w:rsidRPr="00651F17" w14:paraId="1761CAA1" w14:textId="77777777" w:rsidTr="00035B5B">
        <w:tc>
          <w:tcPr>
            <w:tcW w:w="460" w:type="dxa"/>
            <w:tcBorders>
              <w:top w:val="nil"/>
              <w:left w:val="nil"/>
              <w:bottom w:val="nil"/>
            </w:tcBorders>
          </w:tcPr>
          <w:p w14:paraId="3E7EA1F8" w14:textId="77777777" w:rsidR="00B96EF4" w:rsidRPr="00A670AD" w:rsidRDefault="00B96EF4" w:rsidP="00DF78FE">
            <w:pPr>
              <w:pStyle w:val="ListingText"/>
            </w:pPr>
            <w:r w:rsidRPr="00A670AD">
              <w:t>7</w:t>
            </w:r>
          </w:p>
        </w:tc>
        <w:tc>
          <w:tcPr>
            <w:tcW w:w="9260" w:type="dxa"/>
            <w:tcBorders>
              <w:top w:val="nil"/>
              <w:bottom w:val="nil"/>
            </w:tcBorders>
          </w:tcPr>
          <w:p w14:paraId="1B18898E" w14:textId="77777777" w:rsidR="00B96EF4" w:rsidRPr="00A670AD" w:rsidRDefault="00B96EF4" w:rsidP="00DF78FE">
            <w:pPr>
              <w:pStyle w:val="ListingText"/>
            </w:pPr>
            <w:r w:rsidRPr="00A670AD">
              <w:t xml:space="preserve">    signature</w:t>
            </w:r>
          </w:p>
        </w:tc>
      </w:tr>
      <w:tr w:rsidR="00B96EF4" w:rsidRPr="00651F17" w14:paraId="075AA882" w14:textId="77777777" w:rsidTr="00035B5B">
        <w:tc>
          <w:tcPr>
            <w:tcW w:w="460" w:type="dxa"/>
            <w:tcBorders>
              <w:top w:val="nil"/>
              <w:left w:val="nil"/>
              <w:bottom w:val="nil"/>
            </w:tcBorders>
          </w:tcPr>
          <w:p w14:paraId="1DA74540" w14:textId="77777777" w:rsidR="00B96EF4" w:rsidRPr="00A670AD" w:rsidRDefault="00B96EF4" w:rsidP="00DF78FE">
            <w:pPr>
              <w:pStyle w:val="ListingText"/>
            </w:pPr>
            <w:r w:rsidRPr="00A670AD">
              <w:t>8</w:t>
            </w:r>
          </w:p>
        </w:tc>
        <w:tc>
          <w:tcPr>
            <w:tcW w:w="9260" w:type="dxa"/>
            <w:tcBorders>
              <w:top w:val="nil"/>
              <w:bottom w:val="nil"/>
            </w:tcBorders>
          </w:tcPr>
          <w:p w14:paraId="35187C05" w14:textId="77777777" w:rsidR="00B96EF4" w:rsidRPr="00A670AD" w:rsidRDefault="00B96EF4" w:rsidP="00DF78FE">
            <w:pPr>
              <w:pStyle w:val="ListingText"/>
            </w:pPr>
            <w:r w:rsidRPr="00A670AD">
              <w:t xml:space="preserve">    {</w:t>
            </w:r>
          </w:p>
        </w:tc>
      </w:tr>
      <w:tr w:rsidR="00B96EF4" w:rsidRPr="00651F17" w14:paraId="33299F96" w14:textId="77777777" w:rsidTr="00035B5B">
        <w:tc>
          <w:tcPr>
            <w:tcW w:w="460" w:type="dxa"/>
            <w:tcBorders>
              <w:top w:val="nil"/>
              <w:left w:val="nil"/>
              <w:bottom w:val="nil"/>
            </w:tcBorders>
          </w:tcPr>
          <w:p w14:paraId="3BFF2ACA" w14:textId="77777777" w:rsidR="00B96EF4" w:rsidRPr="00A670AD" w:rsidRDefault="00B96EF4" w:rsidP="00DF78FE">
            <w:pPr>
              <w:pStyle w:val="ListingText"/>
            </w:pPr>
            <w:r w:rsidRPr="00A670AD">
              <w:t>9</w:t>
            </w:r>
          </w:p>
        </w:tc>
        <w:tc>
          <w:tcPr>
            <w:tcW w:w="9260" w:type="dxa"/>
            <w:tcBorders>
              <w:top w:val="nil"/>
              <w:bottom w:val="nil"/>
            </w:tcBorders>
          </w:tcPr>
          <w:p w14:paraId="47195DA0" w14:textId="77777777" w:rsidR="00B96EF4" w:rsidRPr="00A670AD" w:rsidRDefault="00B96EF4" w:rsidP="00DF78FE">
            <w:pPr>
              <w:pStyle w:val="ListingText"/>
            </w:pPr>
            <w:r w:rsidRPr="00A670AD">
              <w:t xml:space="preserve">      algorithm {1 2 840 10045 4 3 2} --OID for ecdsaWithSHA256 (ANSI X9.62 ECDSA algorithm with SHA256)</w:t>
            </w:r>
          </w:p>
        </w:tc>
      </w:tr>
      <w:tr w:rsidR="00B96EF4" w:rsidRPr="00651F17" w14:paraId="3FA23B86" w14:textId="77777777" w:rsidTr="00035B5B">
        <w:tc>
          <w:tcPr>
            <w:tcW w:w="460" w:type="dxa"/>
            <w:tcBorders>
              <w:top w:val="nil"/>
              <w:left w:val="nil"/>
              <w:bottom w:val="nil"/>
            </w:tcBorders>
          </w:tcPr>
          <w:p w14:paraId="5EDC1CE0" w14:textId="77777777" w:rsidR="00B96EF4" w:rsidRPr="00A670AD" w:rsidRDefault="00B96EF4" w:rsidP="00DF78FE">
            <w:pPr>
              <w:pStyle w:val="ListingText"/>
            </w:pPr>
            <w:r w:rsidRPr="00A670AD">
              <w:t>10</w:t>
            </w:r>
          </w:p>
        </w:tc>
        <w:tc>
          <w:tcPr>
            <w:tcW w:w="9260" w:type="dxa"/>
            <w:tcBorders>
              <w:top w:val="nil"/>
              <w:bottom w:val="nil"/>
            </w:tcBorders>
          </w:tcPr>
          <w:p w14:paraId="3D4C9FFB" w14:textId="77777777" w:rsidR="00B96EF4" w:rsidRPr="00A670AD" w:rsidRDefault="00B96EF4" w:rsidP="00DF78FE">
            <w:pPr>
              <w:pStyle w:val="ListingText"/>
            </w:pPr>
            <w:r w:rsidRPr="00A670AD">
              <w:t xml:space="preserve">    },</w:t>
            </w:r>
          </w:p>
        </w:tc>
      </w:tr>
      <w:tr w:rsidR="00B96EF4" w:rsidRPr="00651F17" w14:paraId="2E9551C6" w14:textId="77777777" w:rsidTr="00035B5B">
        <w:tc>
          <w:tcPr>
            <w:tcW w:w="460" w:type="dxa"/>
            <w:tcBorders>
              <w:top w:val="nil"/>
              <w:left w:val="nil"/>
              <w:bottom w:val="nil"/>
            </w:tcBorders>
          </w:tcPr>
          <w:p w14:paraId="4DD24744" w14:textId="77777777" w:rsidR="00B96EF4" w:rsidRPr="00A670AD" w:rsidRDefault="00B96EF4" w:rsidP="00DF78FE">
            <w:pPr>
              <w:pStyle w:val="ListingText"/>
            </w:pPr>
            <w:r w:rsidRPr="00A670AD">
              <w:t>11</w:t>
            </w:r>
          </w:p>
        </w:tc>
        <w:tc>
          <w:tcPr>
            <w:tcW w:w="9260" w:type="dxa"/>
            <w:tcBorders>
              <w:top w:val="nil"/>
              <w:bottom w:val="nil"/>
            </w:tcBorders>
          </w:tcPr>
          <w:p w14:paraId="1704CF67" w14:textId="77777777" w:rsidR="00B96EF4" w:rsidRPr="00A670AD" w:rsidRDefault="00B96EF4" w:rsidP="00DF78FE">
            <w:pPr>
              <w:pStyle w:val="ListingText"/>
            </w:pPr>
            <w:r w:rsidRPr="00A670AD">
              <w:t xml:space="preserve">    issuer rdnSequence:</w:t>
            </w:r>
          </w:p>
        </w:tc>
      </w:tr>
      <w:tr w:rsidR="00B96EF4" w:rsidRPr="00651F17" w14:paraId="3C8C95EC" w14:textId="77777777" w:rsidTr="00035B5B">
        <w:tc>
          <w:tcPr>
            <w:tcW w:w="460" w:type="dxa"/>
            <w:tcBorders>
              <w:top w:val="nil"/>
              <w:left w:val="nil"/>
              <w:bottom w:val="nil"/>
            </w:tcBorders>
          </w:tcPr>
          <w:p w14:paraId="316EEAFA" w14:textId="77777777" w:rsidR="00B96EF4" w:rsidRPr="00A670AD" w:rsidRDefault="00B96EF4" w:rsidP="00DF78FE">
            <w:pPr>
              <w:pStyle w:val="ListingText"/>
            </w:pPr>
            <w:r w:rsidRPr="00A670AD">
              <w:t>12</w:t>
            </w:r>
          </w:p>
        </w:tc>
        <w:tc>
          <w:tcPr>
            <w:tcW w:w="9260" w:type="dxa"/>
            <w:tcBorders>
              <w:top w:val="nil"/>
              <w:bottom w:val="nil"/>
            </w:tcBorders>
          </w:tcPr>
          <w:p w14:paraId="07394EB1" w14:textId="77777777" w:rsidR="00B96EF4" w:rsidRPr="00A670AD" w:rsidRDefault="00B96EF4" w:rsidP="00DF78FE">
            <w:pPr>
              <w:pStyle w:val="ListingText"/>
            </w:pPr>
            <w:r w:rsidRPr="00A670AD">
              <w:t xml:space="preserve">    {</w:t>
            </w:r>
          </w:p>
        </w:tc>
      </w:tr>
      <w:tr w:rsidR="00B96EF4" w:rsidRPr="00651F17" w14:paraId="38B63330" w14:textId="77777777" w:rsidTr="00035B5B">
        <w:tc>
          <w:tcPr>
            <w:tcW w:w="460" w:type="dxa"/>
            <w:tcBorders>
              <w:top w:val="nil"/>
              <w:left w:val="nil"/>
              <w:bottom w:val="nil"/>
            </w:tcBorders>
          </w:tcPr>
          <w:p w14:paraId="78604C5B" w14:textId="77777777" w:rsidR="00B96EF4" w:rsidRPr="00A670AD" w:rsidRDefault="00B96EF4" w:rsidP="00DF78FE">
            <w:pPr>
              <w:pStyle w:val="ListingText"/>
            </w:pPr>
            <w:r w:rsidRPr="00A670AD">
              <w:t>13</w:t>
            </w:r>
          </w:p>
        </w:tc>
        <w:tc>
          <w:tcPr>
            <w:tcW w:w="9260" w:type="dxa"/>
            <w:tcBorders>
              <w:top w:val="nil"/>
              <w:bottom w:val="nil"/>
            </w:tcBorders>
          </w:tcPr>
          <w:p w14:paraId="215E4628" w14:textId="77777777" w:rsidR="00B96EF4" w:rsidRPr="00A670AD" w:rsidRDefault="00B96EF4" w:rsidP="00DF78FE">
            <w:pPr>
              <w:pStyle w:val="ListingText"/>
            </w:pPr>
            <w:r w:rsidRPr="00A670AD">
              <w:t xml:space="preserve">      {</w:t>
            </w:r>
          </w:p>
        </w:tc>
      </w:tr>
      <w:tr w:rsidR="00B96EF4" w:rsidRPr="00651F17" w14:paraId="00B39F8D" w14:textId="77777777" w:rsidTr="00035B5B">
        <w:tc>
          <w:tcPr>
            <w:tcW w:w="460" w:type="dxa"/>
            <w:tcBorders>
              <w:top w:val="nil"/>
              <w:left w:val="nil"/>
              <w:bottom w:val="nil"/>
            </w:tcBorders>
          </w:tcPr>
          <w:p w14:paraId="40D69D4B" w14:textId="77777777" w:rsidR="00B96EF4" w:rsidRPr="00A670AD" w:rsidRDefault="00B96EF4" w:rsidP="00DF78FE">
            <w:pPr>
              <w:pStyle w:val="ListingText"/>
            </w:pPr>
            <w:r w:rsidRPr="00A670AD">
              <w:t>14</w:t>
            </w:r>
          </w:p>
        </w:tc>
        <w:tc>
          <w:tcPr>
            <w:tcW w:w="9260" w:type="dxa"/>
            <w:tcBorders>
              <w:top w:val="nil"/>
              <w:bottom w:val="nil"/>
            </w:tcBorders>
          </w:tcPr>
          <w:p w14:paraId="045D0C75" w14:textId="77777777" w:rsidR="00B96EF4" w:rsidRPr="00A670AD" w:rsidRDefault="00B96EF4" w:rsidP="00DF78FE">
            <w:pPr>
              <w:pStyle w:val="ListingText"/>
            </w:pPr>
            <w:r w:rsidRPr="00A670AD">
              <w:t xml:space="preserve">        {</w:t>
            </w:r>
          </w:p>
        </w:tc>
      </w:tr>
      <w:tr w:rsidR="00B96EF4" w:rsidRPr="00651F17" w14:paraId="7D67FB7A" w14:textId="77777777" w:rsidTr="00035B5B">
        <w:tc>
          <w:tcPr>
            <w:tcW w:w="460" w:type="dxa"/>
            <w:tcBorders>
              <w:top w:val="nil"/>
              <w:left w:val="nil"/>
              <w:bottom w:val="nil"/>
            </w:tcBorders>
          </w:tcPr>
          <w:p w14:paraId="05FC9CCC" w14:textId="77777777" w:rsidR="00B96EF4" w:rsidRPr="00A670AD" w:rsidRDefault="00B96EF4" w:rsidP="00DF78FE">
            <w:pPr>
              <w:pStyle w:val="ListingText"/>
            </w:pPr>
            <w:r w:rsidRPr="00A670AD">
              <w:t>15</w:t>
            </w:r>
          </w:p>
        </w:tc>
        <w:tc>
          <w:tcPr>
            <w:tcW w:w="9260" w:type="dxa"/>
            <w:tcBorders>
              <w:top w:val="nil"/>
              <w:bottom w:val="nil"/>
            </w:tcBorders>
          </w:tcPr>
          <w:p w14:paraId="4717F6E8" w14:textId="77777777" w:rsidR="00B96EF4" w:rsidRPr="00A670AD" w:rsidRDefault="00B96EF4" w:rsidP="00DF78FE">
            <w:pPr>
              <w:pStyle w:val="ListingText"/>
            </w:pPr>
            <w:r w:rsidRPr="00A670AD">
              <w:t xml:space="preserve">          type {2 5 4 3}, --OID for CommonName</w:t>
            </w:r>
          </w:p>
        </w:tc>
      </w:tr>
      <w:tr w:rsidR="00B96EF4" w:rsidRPr="00651F17" w14:paraId="25F8B24E" w14:textId="77777777" w:rsidTr="00035B5B">
        <w:tc>
          <w:tcPr>
            <w:tcW w:w="460" w:type="dxa"/>
            <w:tcBorders>
              <w:top w:val="nil"/>
              <w:left w:val="nil"/>
              <w:bottom w:val="nil"/>
            </w:tcBorders>
          </w:tcPr>
          <w:p w14:paraId="19276611" w14:textId="77777777" w:rsidR="00B96EF4" w:rsidRPr="00A670AD" w:rsidRDefault="00B96EF4" w:rsidP="00DF78FE">
            <w:pPr>
              <w:pStyle w:val="ListingText"/>
            </w:pPr>
            <w:r w:rsidRPr="00A670AD">
              <w:t>16</w:t>
            </w:r>
          </w:p>
        </w:tc>
        <w:tc>
          <w:tcPr>
            <w:tcW w:w="9260" w:type="dxa"/>
            <w:tcBorders>
              <w:top w:val="nil"/>
              <w:bottom w:val="nil"/>
            </w:tcBorders>
          </w:tcPr>
          <w:p w14:paraId="17835FA3" w14:textId="77777777" w:rsidR="00B96EF4" w:rsidRPr="00A670AD" w:rsidRDefault="00B96EF4" w:rsidP="00DF78FE">
            <w:pPr>
              <w:pStyle w:val="ListingText"/>
            </w:pPr>
            <w:r w:rsidRPr="00A670AD">
              <w:t xml:space="preserve">          value "..." --shall match the subject of the issuer certificate</w:t>
            </w:r>
          </w:p>
        </w:tc>
      </w:tr>
      <w:tr w:rsidR="00B96EF4" w:rsidRPr="00651F17" w14:paraId="0DEECD9A" w14:textId="77777777" w:rsidTr="00035B5B">
        <w:tc>
          <w:tcPr>
            <w:tcW w:w="460" w:type="dxa"/>
            <w:tcBorders>
              <w:top w:val="nil"/>
              <w:left w:val="nil"/>
              <w:bottom w:val="nil"/>
            </w:tcBorders>
          </w:tcPr>
          <w:p w14:paraId="50DD15C1" w14:textId="77777777" w:rsidR="00B96EF4" w:rsidRPr="00A670AD" w:rsidRDefault="00B96EF4" w:rsidP="00DF78FE">
            <w:pPr>
              <w:pStyle w:val="ListingText"/>
            </w:pPr>
            <w:r w:rsidRPr="00A670AD">
              <w:t>17</w:t>
            </w:r>
          </w:p>
        </w:tc>
        <w:tc>
          <w:tcPr>
            <w:tcW w:w="9260" w:type="dxa"/>
            <w:tcBorders>
              <w:top w:val="nil"/>
              <w:bottom w:val="nil"/>
            </w:tcBorders>
          </w:tcPr>
          <w:p w14:paraId="4C986886" w14:textId="38647D1D" w:rsidR="00B96EF4" w:rsidRPr="00A670AD" w:rsidRDefault="00B96EF4" w:rsidP="00DF78FE">
            <w:pPr>
              <w:pStyle w:val="ListingText"/>
            </w:pPr>
            <w:r>
              <w:t xml:space="preserve">                          --(shall use </w:t>
            </w:r>
            <w:r w:rsidRPr="00FE731F">
              <w:t xml:space="preserve">PrintableString </w:t>
            </w:r>
            <w:r>
              <w:t>or UTF8String format)</w:t>
            </w:r>
            <w:r w:rsidR="000C77DC">
              <w:t>*</w:t>
            </w:r>
          </w:p>
        </w:tc>
      </w:tr>
      <w:tr w:rsidR="00B96EF4" w:rsidRPr="00651F17" w14:paraId="3DDE32A6" w14:textId="77777777" w:rsidTr="00035B5B">
        <w:tc>
          <w:tcPr>
            <w:tcW w:w="460" w:type="dxa"/>
            <w:tcBorders>
              <w:top w:val="nil"/>
              <w:left w:val="nil"/>
              <w:bottom w:val="nil"/>
            </w:tcBorders>
          </w:tcPr>
          <w:p w14:paraId="1D523629" w14:textId="77777777" w:rsidR="00B96EF4" w:rsidRPr="00A670AD" w:rsidRDefault="00B96EF4" w:rsidP="00DF78FE">
            <w:pPr>
              <w:pStyle w:val="ListingText"/>
            </w:pPr>
            <w:r w:rsidRPr="00A670AD">
              <w:t>18</w:t>
            </w:r>
          </w:p>
        </w:tc>
        <w:tc>
          <w:tcPr>
            <w:tcW w:w="9260" w:type="dxa"/>
            <w:tcBorders>
              <w:top w:val="nil"/>
              <w:bottom w:val="nil"/>
            </w:tcBorders>
          </w:tcPr>
          <w:p w14:paraId="75F4729F" w14:textId="77777777" w:rsidR="00B96EF4" w:rsidRPr="00A670AD" w:rsidRDefault="00B96EF4" w:rsidP="00DF78FE">
            <w:pPr>
              <w:pStyle w:val="ListingText"/>
            </w:pPr>
            <w:r w:rsidRPr="00A670AD">
              <w:t xml:space="preserve">        }</w:t>
            </w:r>
          </w:p>
        </w:tc>
      </w:tr>
      <w:tr w:rsidR="00B96EF4" w:rsidRPr="00651F17" w14:paraId="607F1ACE" w14:textId="77777777" w:rsidTr="00035B5B">
        <w:tc>
          <w:tcPr>
            <w:tcW w:w="460" w:type="dxa"/>
            <w:tcBorders>
              <w:top w:val="nil"/>
              <w:left w:val="nil"/>
              <w:bottom w:val="nil"/>
            </w:tcBorders>
          </w:tcPr>
          <w:p w14:paraId="1049F1EF" w14:textId="77777777" w:rsidR="00B96EF4" w:rsidRPr="00A670AD" w:rsidRDefault="00B96EF4" w:rsidP="00DF78FE">
            <w:pPr>
              <w:pStyle w:val="ListingText"/>
            </w:pPr>
            <w:r w:rsidRPr="00A670AD">
              <w:t>19</w:t>
            </w:r>
          </w:p>
        </w:tc>
        <w:tc>
          <w:tcPr>
            <w:tcW w:w="9260" w:type="dxa"/>
            <w:tcBorders>
              <w:top w:val="nil"/>
              <w:bottom w:val="nil"/>
            </w:tcBorders>
          </w:tcPr>
          <w:p w14:paraId="7FD31950" w14:textId="77777777" w:rsidR="00B96EF4" w:rsidRPr="00A670AD" w:rsidRDefault="00B96EF4" w:rsidP="00DF78FE">
            <w:pPr>
              <w:pStyle w:val="ListingText"/>
            </w:pPr>
            <w:r w:rsidRPr="00A670AD">
              <w:t xml:space="preserve">      }</w:t>
            </w:r>
          </w:p>
        </w:tc>
      </w:tr>
      <w:tr w:rsidR="00B96EF4" w:rsidRPr="00651F17" w14:paraId="233BD7F0" w14:textId="77777777" w:rsidTr="00035B5B">
        <w:tc>
          <w:tcPr>
            <w:tcW w:w="460" w:type="dxa"/>
            <w:tcBorders>
              <w:top w:val="nil"/>
              <w:left w:val="nil"/>
              <w:bottom w:val="nil"/>
            </w:tcBorders>
          </w:tcPr>
          <w:p w14:paraId="07343DB6" w14:textId="77777777" w:rsidR="00B96EF4" w:rsidRPr="00A670AD" w:rsidRDefault="00B96EF4" w:rsidP="00DF78FE">
            <w:pPr>
              <w:pStyle w:val="ListingText"/>
            </w:pPr>
            <w:r w:rsidRPr="00A670AD">
              <w:t>20</w:t>
            </w:r>
          </w:p>
        </w:tc>
        <w:tc>
          <w:tcPr>
            <w:tcW w:w="9260" w:type="dxa"/>
            <w:tcBorders>
              <w:top w:val="nil"/>
              <w:bottom w:val="nil"/>
            </w:tcBorders>
          </w:tcPr>
          <w:p w14:paraId="7A301FAB" w14:textId="77777777" w:rsidR="00B96EF4" w:rsidRPr="00A670AD" w:rsidRDefault="00B96EF4" w:rsidP="00DF78FE">
            <w:pPr>
              <w:pStyle w:val="ListingText"/>
            </w:pPr>
            <w:r w:rsidRPr="00A670AD">
              <w:t xml:space="preserve">    },</w:t>
            </w:r>
          </w:p>
        </w:tc>
      </w:tr>
      <w:tr w:rsidR="00B96EF4" w:rsidRPr="00651F17" w14:paraId="0A514F4C" w14:textId="77777777" w:rsidTr="00035B5B">
        <w:tc>
          <w:tcPr>
            <w:tcW w:w="460" w:type="dxa"/>
            <w:tcBorders>
              <w:top w:val="nil"/>
              <w:left w:val="nil"/>
              <w:bottom w:val="nil"/>
            </w:tcBorders>
          </w:tcPr>
          <w:p w14:paraId="49D7CC8E" w14:textId="77777777" w:rsidR="00B96EF4" w:rsidRPr="00A670AD" w:rsidRDefault="00B96EF4" w:rsidP="00DF78FE">
            <w:pPr>
              <w:pStyle w:val="ListingText"/>
            </w:pPr>
            <w:r w:rsidRPr="00A670AD">
              <w:t>21</w:t>
            </w:r>
          </w:p>
        </w:tc>
        <w:tc>
          <w:tcPr>
            <w:tcW w:w="9260" w:type="dxa"/>
            <w:tcBorders>
              <w:top w:val="nil"/>
              <w:bottom w:val="nil"/>
            </w:tcBorders>
          </w:tcPr>
          <w:p w14:paraId="76CF5087" w14:textId="77777777" w:rsidR="00B96EF4" w:rsidRPr="00A670AD" w:rsidRDefault="00B96EF4" w:rsidP="00DF78FE">
            <w:pPr>
              <w:pStyle w:val="ListingText"/>
            </w:pPr>
            <w:r w:rsidRPr="00A670AD">
              <w:t xml:space="preserve">    validity</w:t>
            </w:r>
          </w:p>
        </w:tc>
      </w:tr>
      <w:tr w:rsidR="00B96EF4" w:rsidRPr="00651F17" w14:paraId="25D940AC" w14:textId="77777777" w:rsidTr="00035B5B">
        <w:tc>
          <w:tcPr>
            <w:tcW w:w="460" w:type="dxa"/>
            <w:tcBorders>
              <w:top w:val="nil"/>
              <w:left w:val="nil"/>
              <w:bottom w:val="nil"/>
            </w:tcBorders>
          </w:tcPr>
          <w:p w14:paraId="6C5BBAA6" w14:textId="77777777" w:rsidR="00B96EF4" w:rsidRPr="00A670AD" w:rsidRDefault="00B96EF4" w:rsidP="00DF78FE">
            <w:pPr>
              <w:pStyle w:val="ListingText"/>
            </w:pPr>
            <w:r w:rsidRPr="00A670AD">
              <w:t>22</w:t>
            </w:r>
          </w:p>
        </w:tc>
        <w:tc>
          <w:tcPr>
            <w:tcW w:w="9260" w:type="dxa"/>
            <w:tcBorders>
              <w:top w:val="nil"/>
              <w:bottom w:val="nil"/>
            </w:tcBorders>
          </w:tcPr>
          <w:p w14:paraId="16145A4F" w14:textId="77777777" w:rsidR="00B96EF4" w:rsidRPr="00A670AD" w:rsidRDefault="00B96EF4" w:rsidP="00DF78FE">
            <w:pPr>
              <w:pStyle w:val="ListingText"/>
            </w:pPr>
            <w:r w:rsidRPr="00A670AD">
              <w:t xml:space="preserve">    {</w:t>
            </w:r>
          </w:p>
        </w:tc>
      </w:tr>
      <w:tr w:rsidR="00B96EF4" w:rsidRPr="00651F17" w14:paraId="45685CA5" w14:textId="77777777" w:rsidTr="00035B5B">
        <w:tc>
          <w:tcPr>
            <w:tcW w:w="460" w:type="dxa"/>
            <w:tcBorders>
              <w:top w:val="nil"/>
              <w:left w:val="nil"/>
              <w:bottom w:val="nil"/>
            </w:tcBorders>
          </w:tcPr>
          <w:p w14:paraId="1A92D443" w14:textId="77777777" w:rsidR="00B96EF4" w:rsidRPr="00A670AD" w:rsidRDefault="00B96EF4" w:rsidP="00DF78FE">
            <w:pPr>
              <w:pStyle w:val="ListingText"/>
            </w:pPr>
            <w:r w:rsidRPr="00A670AD">
              <w:t>23</w:t>
            </w:r>
          </w:p>
        </w:tc>
        <w:tc>
          <w:tcPr>
            <w:tcW w:w="9260" w:type="dxa"/>
            <w:tcBorders>
              <w:top w:val="nil"/>
              <w:bottom w:val="nil"/>
            </w:tcBorders>
          </w:tcPr>
          <w:p w14:paraId="0DE5D6A6" w14:textId="282F2514" w:rsidR="00B96EF4" w:rsidRPr="00A670AD" w:rsidRDefault="00B96EF4" w:rsidP="00DF78FE">
            <w:pPr>
              <w:pStyle w:val="ListingText"/>
            </w:pPr>
            <w:r w:rsidRPr="00A670AD">
              <w:t xml:space="preserve">      notBefore </w:t>
            </w:r>
            <w:r>
              <w:t>Time</w:t>
            </w:r>
            <w:r w:rsidRPr="00A670AD">
              <w:t>: "...", --</w:t>
            </w:r>
            <w:r>
              <w:t>shall use UTCTime or</w:t>
            </w:r>
            <w:r w:rsidRPr="00A670AD">
              <w:t xml:space="preserve"> GeneralizedTime as defined in</w:t>
            </w:r>
            <w:r w:rsidR="00700904">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572C81E8" w14:textId="77777777" w:rsidTr="00035B5B">
        <w:tc>
          <w:tcPr>
            <w:tcW w:w="460" w:type="dxa"/>
            <w:tcBorders>
              <w:top w:val="nil"/>
              <w:left w:val="nil"/>
              <w:bottom w:val="nil"/>
            </w:tcBorders>
          </w:tcPr>
          <w:p w14:paraId="4FB70493" w14:textId="77777777" w:rsidR="00B96EF4" w:rsidRPr="00A670AD" w:rsidRDefault="00B96EF4" w:rsidP="00DF78FE">
            <w:pPr>
              <w:pStyle w:val="ListingText"/>
            </w:pPr>
            <w:r w:rsidRPr="00A670AD">
              <w:t>24</w:t>
            </w:r>
          </w:p>
        </w:tc>
        <w:tc>
          <w:tcPr>
            <w:tcW w:w="9260" w:type="dxa"/>
            <w:tcBorders>
              <w:top w:val="nil"/>
              <w:bottom w:val="nil"/>
            </w:tcBorders>
          </w:tcPr>
          <w:p w14:paraId="3B37650D" w14:textId="3B9AF651" w:rsidR="00B96EF4" w:rsidRPr="00A670AD" w:rsidRDefault="00B96EF4" w:rsidP="00DF78FE">
            <w:pPr>
              <w:pStyle w:val="ListingText"/>
            </w:pPr>
            <w:r w:rsidRPr="00A670AD">
              <w:t xml:space="preserve">      notAfter </w:t>
            </w:r>
            <w:r>
              <w:t>Time</w:t>
            </w:r>
            <w:r w:rsidRPr="00A670AD">
              <w:t>: "..." --</w:t>
            </w:r>
            <w:r>
              <w:t xml:space="preserve"> shall use UTCTime or</w:t>
            </w:r>
            <w:r w:rsidRPr="00A670AD" w:rsidDel="00B347B5">
              <w:t xml:space="preserve"> </w:t>
            </w:r>
            <w:r w:rsidRPr="00A670AD">
              <w:t>GeneralizedTime as defined in</w:t>
            </w:r>
            <w:r w:rsidR="00700904">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491E5B2C" w14:textId="77777777" w:rsidTr="00035B5B">
        <w:tc>
          <w:tcPr>
            <w:tcW w:w="460" w:type="dxa"/>
            <w:tcBorders>
              <w:top w:val="nil"/>
              <w:left w:val="nil"/>
              <w:bottom w:val="nil"/>
            </w:tcBorders>
          </w:tcPr>
          <w:p w14:paraId="6180877B" w14:textId="77777777" w:rsidR="00B96EF4" w:rsidRPr="00A670AD" w:rsidRDefault="00B96EF4" w:rsidP="00DF78FE">
            <w:pPr>
              <w:pStyle w:val="ListingText"/>
            </w:pPr>
            <w:r w:rsidRPr="00A670AD">
              <w:t>25</w:t>
            </w:r>
          </w:p>
        </w:tc>
        <w:tc>
          <w:tcPr>
            <w:tcW w:w="9260" w:type="dxa"/>
            <w:tcBorders>
              <w:top w:val="nil"/>
              <w:bottom w:val="nil"/>
            </w:tcBorders>
          </w:tcPr>
          <w:p w14:paraId="1ADA7099" w14:textId="77777777" w:rsidR="00B96EF4" w:rsidRPr="00A670AD" w:rsidRDefault="00B96EF4" w:rsidP="00DF78FE">
            <w:pPr>
              <w:pStyle w:val="ListingText"/>
            </w:pPr>
            <w:r w:rsidRPr="00A670AD">
              <w:t xml:space="preserve">    },</w:t>
            </w:r>
          </w:p>
        </w:tc>
      </w:tr>
      <w:tr w:rsidR="00B96EF4" w:rsidRPr="00651F17" w14:paraId="33B3D445" w14:textId="77777777" w:rsidTr="00035B5B">
        <w:tc>
          <w:tcPr>
            <w:tcW w:w="460" w:type="dxa"/>
            <w:tcBorders>
              <w:top w:val="nil"/>
              <w:left w:val="nil"/>
              <w:bottom w:val="nil"/>
            </w:tcBorders>
          </w:tcPr>
          <w:p w14:paraId="2C9C8CAA" w14:textId="77777777" w:rsidR="00B96EF4" w:rsidRPr="00A670AD" w:rsidRDefault="00B96EF4" w:rsidP="00DF78FE">
            <w:pPr>
              <w:pStyle w:val="ListingText"/>
            </w:pPr>
            <w:r w:rsidRPr="00A670AD">
              <w:t>26</w:t>
            </w:r>
          </w:p>
        </w:tc>
        <w:tc>
          <w:tcPr>
            <w:tcW w:w="9260" w:type="dxa"/>
            <w:tcBorders>
              <w:top w:val="nil"/>
              <w:bottom w:val="nil"/>
            </w:tcBorders>
          </w:tcPr>
          <w:p w14:paraId="0CCD1BE5" w14:textId="77777777" w:rsidR="00B96EF4" w:rsidRPr="00A670AD" w:rsidRDefault="00B96EF4" w:rsidP="00DF78FE">
            <w:pPr>
              <w:pStyle w:val="ListingText"/>
            </w:pPr>
            <w:r w:rsidRPr="00A670AD">
              <w:t xml:space="preserve">    subject rdnSequence:</w:t>
            </w:r>
          </w:p>
        </w:tc>
      </w:tr>
      <w:tr w:rsidR="00B96EF4" w:rsidRPr="00651F17" w14:paraId="6A61778F" w14:textId="77777777" w:rsidTr="00035B5B">
        <w:tc>
          <w:tcPr>
            <w:tcW w:w="460" w:type="dxa"/>
            <w:tcBorders>
              <w:top w:val="nil"/>
              <w:left w:val="nil"/>
              <w:bottom w:val="nil"/>
            </w:tcBorders>
          </w:tcPr>
          <w:p w14:paraId="14E317C3" w14:textId="77777777" w:rsidR="00B96EF4" w:rsidRPr="00A670AD" w:rsidRDefault="00B96EF4" w:rsidP="00DF78FE">
            <w:pPr>
              <w:pStyle w:val="ListingText"/>
            </w:pPr>
            <w:r w:rsidRPr="00A670AD">
              <w:lastRenderedPageBreak/>
              <w:t>27</w:t>
            </w:r>
          </w:p>
        </w:tc>
        <w:tc>
          <w:tcPr>
            <w:tcW w:w="9260" w:type="dxa"/>
            <w:tcBorders>
              <w:top w:val="nil"/>
              <w:bottom w:val="nil"/>
            </w:tcBorders>
          </w:tcPr>
          <w:p w14:paraId="67134C42" w14:textId="77777777" w:rsidR="00B96EF4" w:rsidRPr="00A670AD" w:rsidRDefault="00B96EF4" w:rsidP="00DF78FE">
            <w:pPr>
              <w:pStyle w:val="ListingText"/>
            </w:pPr>
            <w:r w:rsidRPr="00A670AD">
              <w:t xml:space="preserve">    {</w:t>
            </w:r>
          </w:p>
        </w:tc>
      </w:tr>
      <w:tr w:rsidR="00B96EF4" w:rsidRPr="00651F17" w14:paraId="68DAA52E" w14:textId="77777777" w:rsidTr="00035B5B">
        <w:tc>
          <w:tcPr>
            <w:tcW w:w="460" w:type="dxa"/>
            <w:tcBorders>
              <w:top w:val="nil"/>
              <w:left w:val="nil"/>
              <w:bottom w:val="nil"/>
            </w:tcBorders>
          </w:tcPr>
          <w:p w14:paraId="3834A542" w14:textId="77777777" w:rsidR="00B96EF4" w:rsidRPr="00A670AD" w:rsidRDefault="00B96EF4" w:rsidP="00DF78FE">
            <w:pPr>
              <w:pStyle w:val="ListingText"/>
            </w:pPr>
            <w:r w:rsidRPr="00A670AD">
              <w:t>28</w:t>
            </w:r>
          </w:p>
        </w:tc>
        <w:tc>
          <w:tcPr>
            <w:tcW w:w="9260" w:type="dxa"/>
            <w:tcBorders>
              <w:top w:val="nil"/>
              <w:bottom w:val="nil"/>
            </w:tcBorders>
          </w:tcPr>
          <w:p w14:paraId="56B49590" w14:textId="77777777" w:rsidR="00B96EF4" w:rsidRPr="00A670AD" w:rsidRDefault="00B96EF4" w:rsidP="00DF78FE">
            <w:pPr>
              <w:pStyle w:val="ListingText"/>
            </w:pPr>
            <w:r w:rsidRPr="00A670AD">
              <w:t xml:space="preserve">      {</w:t>
            </w:r>
          </w:p>
        </w:tc>
      </w:tr>
      <w:tr w:rsidR="00B96EF4" w:rsidRPr="00651F17" w14:paraId="3D119AFA" w14:textId="77777777" w:rsidTr="00035B5B">
        <w:tc>
          <w:tcPr>
            <w:tcW w:w="460" w:type="dxa"/>
            <w:tcBorders>
              <w:top w:val="nil"/>
              <w:left w:val="nil"/>
              <w:bottom w:val="nil"/>
            </w:tcBorders>
          </w:tcPr>
          <w:p w14:paraId="26FFB6D2" w14:textId="77777777" w:rsidR="00B96EF4" w:rsidRPr="00A670AD" w:rsidRDefault="00B96EF4" w:rsidP="00DF78FE">
            <w:pPr>
              <w:pStyle w:val="ListingText"/>
            </w:pPr>
            <w:r w:rsidRPr="00A670AD">
              <w:t>29</w:t>
            </w:r>
          </w:p>
        </w:tc>
        <w:tc>
          <w:tcPr>
            <w:tcW w:w="9260" w:type="dxa"/>
            <w:tcBorders>
              <w:top w:val="nil"/>
              <w:bottom w:val="nil"/>
            </w:tcBorders>
          </w:tcPr>
          <w:p w14:paraId="3B15595A" w14:textId="77777777" w:rsidR="00B96EF4" w:rsidRPr="00A670AD" w:rsidRDefault="00B96EF4" w:rsidP="00DF78FE">
            <w:pPr>
              <w:pStyle w:val="ListingText"/>
            </w:pPr>
            <w:r w:rsidRPr="00A670AD">
              <w:t xml:space="preserve">        {</w:t>
            </w:r>
          </w:p>
        </w:tc>
      </w:tr>
      <w:tr w:rsidR="00B96EF4" w:rsidRPr="00651F17" w14:paraId="4A926077" w14:textId="77777777" w:rsidTr="00035B5B">
        <w:tc>
          <w:tcPr>
            <w:tcW w:w="460" w:type="dxa"/>
            <w:tcBorders>
              <w:top w:val="nil"/>
              <w:left w:val="nil"/>
              <w:bottom w:val="nil"/>
            </w:tcBorders>
          </w:tcPr>
          <w:p w14:paraId="67733505" w14:textId="77777777" w:rsidR="00B96EF4" w:rsidRPr="00A670AD" w:rsidRDefault="00B96EF4" w:rsidP="00DF78FE">
            <w:pPr>
              <w:pStyle w:val="ListingText"/>
            </w:pPr>
            <w:r w:rsidRPr="00A670AD">
              <w:t>30</w:t>
            </w:r>
          </w:p>
        </w:tc>
        <w:tc>
          <w:tcPr>
            <w:tcW w:w="9260" w:type="dxa"/>
            <w:tcBorders>
              <w:top w:val="nil"/>
              <w:bottom w:val="nil"/>
            </w:tcBorders>
          </w:tcPr>
          <w:p w14:paraId="49C5F69A" w14:textId="77777777" w:rsidR="00B96EF4" w:rsidRPr="00A670AD" w:rsidRDefault="00B96EF4" w:rsidP="00DF78FE">
            <w:pPr>
              <w:pStyle w:val="ListingText"/>
            </w:pPr>
            <w:r w:rsidRPr="00A670AD">
              <w:t xml:space="preserve">          type {2 5 4 3}, --OID for CommonName</w:t>
            </w:r>
          </w:p>
        </w:tc>
      </w:tr>
      <w:tr w:rsidR="00B96EF4" w:rsidRPr="00651F17" w14:paraId="072F3691" w14:textId="77777777" w:rsidTr="00035B5B">
        <w:tc>
          <w:tcPr>
            <w:tcW w:w="460" w:type="dxa"/>
            <w:tcBorders>
              <w:top w:val="nil"/>
              <w:left w:val="nil"/>
              <w:bottom w:val="nil"/>
            </w:tcBorders>
          </w:tcPr>
          <w:p w14:paraId="6C8B8BFF" w14:textId="77777777" w:rsidR="00B96EF4" w:rsidRPr="00A670AD" w:rsidRDefault="00B96EF4" w:rsidP="00DF78FE">
            <w:pPr>
              <w:pStyle w:val="ListingText"/>
            </w:pPr>
            <w:r w:rsidRPr="00A670AD">
              <w:t>31</w:t>
            </w:r>
          </w:p>
        </w:tc>
        <w:tc>
          <w:tcPr>
            <w:tcW w:w="9260" w:type="dxa"/>
            <w:tcBorders>
              <w:top w:val="nil"/>
              <w:bottom w:val="nil"/>
            </w:tcBorders>
          </w:tcPr>
          <w:p w14:paraId="40869C83" w14:textId="77777777" w:rsidR="00B96EF4" w:rsidRPr="00A670AD" w:rsidRDefault="00B96EF4" w:rsidP="00DF78FE">
            <w:pPr>
              <w:pStyle w:val="ListingText"/>
            </w:pPr>
            <w:r w:rsidRPr="00A670AD">
              <w:t xml:space="preserve">          value "..." --contains the subject of the certificate (instance_CA_identifier)</w:t>
            </w:r>
          </w:p>
        </w:tc>
      </w:tr>
      <w:tr w:rsidR="00B96EF4" w:rsidRPr="00651F17" w14:paraId="12C839B6" w14:textId="77777777" w:rsidTr="00035B5B">
        <w:tc>
          <w:tcPr>
            <w:tcW w:w="460" w:type="dxa"/>
            <w:tcBorders>
              <w:top w:val="nil"/>
              <w:left w:val="nil"/>
              <w:bottom w:val="nil"/>
            </w:tcBorders>
          </w:tcPr>
          <w:p w14:paraId="394D1E82" w14:textId="77777777" w:rsidR="00B96EF4" w:rsidRPr="00A670AD" w:rsidRDefault="00B96EF4" w:rsidP="00DF78FE">
            <w:pPr>
              <w:pStyle w:val="ListingText"/>
            </w:pPr>
            <w:r w:rsidRPr="00A670AD">
              <w:t>32</w:t>
            </w:r>
          </w:p>
        </w:tc>
        <w:tc>
          <w:tcPr>
            <w:tcW w:w="9260" w:type="dxa"/>
            <w:tcBorders>
              <w:top w:val="nil"/>
              <w:bottom w:val="nil"/>
            </w:tcBorders>
          </w:tcPr>
          <w:p w14:paraId="5E984627" w14:textId="77777777" w:rsidR="00B96EF4" w:rsidRPr="00A670AD" w:rsidRDefault="00B96EF4" w:rsidP="00DF78FE">
            <w:pPr>
              <w:pStyle w:val="ListingText"/>
            </w:pPr>
            <w:r>
              <w:t xml:space="preserve">                          --(shall use </w:t>
            </w:r>
            <w:r w:rsidRPr="00FE731F">
              <w:t xml:space="preserve">PrintableString </w:t>
            </w:r>
            <w:r>
              <w:t>or UTF8String format)</w:t>
            </w:r>
          </w:p>
        </w:tc>
      </w:tr>
      <w:tr w:rsidR="00B96EF4" w:rsidRPr="00651F17" w14:paraId="71FCE12F" w14:textId="77777777" w:rsidTr="00035B5B">
        <w:tc>
          <w:tcPr>
            <w:tcW w:w="460" w:type="dxa"/>
            <w:tcBorders>
              <w:top w:val="nil"/>
              <w:left w:val="nil"/>
              <w:bottom w:val="nil"/>
            </w:tcBorders>
          </w:tcPr>
          <w:p w14:paraId="265AB20B" w14:textId="77777777" w:rsidR="00B96EF4" w:rsidRPr="00A670AD" w:rsidRDefault="00B96EF4" w:rsidP="00DF78FE">
            <w:pPr>
              <w:pStyle w:val="ListingText"/>
            </w:pPr>
            <w:r w:rsidRPr="00A670AD">
              <w:t>33</w:t>
            </w:r>
          </w:p>
        </w:tc>
        <w:tc>
          <w:tcPr>
            <w:tcW w:w="9260" w:type="dxa"/>
            <w:tcBorders>
              <w:top w:val="nil"/>
              <w:bottom w:val="nil"/>
            </w:tcBorders>
          </w:tcPr>
          <w:p w14:paraId="006D08F2" w14:textId="77777777" w:rsidR="00B96EF4" w:rsidRPr="00A670AD" w:rsidRDefault="00B96EF4" w:rsidP="00DF78FE">
            <w:pPr>
              <w:pStyle w:val="ListingText"/>
            </w:pPr>
            <w:r w:rsidRPr="00A670AD">
              <w:t xml:space="preserve">        }</w:t>
            </w:r>
          </w:p>
        </w:tc>
      </w:tr>
      <w:tr w:rsidR="00B96EF4" w:rsidRPr="00651F17" w14:paraId="3EF1E981" w14:textId="77777777" w:rsidTr="00035B5B">
        <w:tc>
          <w:tcPr>
            <w:tcW w:w="460" w:type="dxa"/>
            <w:tcBorders>
              <w:top w:val="nil"/>
              <w:left w:val="nil"/>
              <w:bottom w:val="nil"/>
            </w:tcBorders>
          </w:tcPr>
          <w:p w14:paraId="0D57CDE7" w14:textId="77777777" w:rsidR="00B96EF4" w:rsidRPr="00A670AD" w:rsidRDefault="00B96EF4" w:rsidP="00DF78FE">
            <w:pPr>
              <w:pStyle w:val="ListingText"/>
            </w:pPr>
            <w:r w:rsidRPr="00A670AD">
              <w:t>34</w:t>
            </w:r>
          </w:p>
        </w:tc>
        <w:tc>
          <w:tcPr>
            <w:tcW w:w="9260" w:type="dxa"/>
            <w:tcBorders>
              <w:top w:val="nil"/>
              <w:bottom w:val="nil"/>
            </w:tcBorders>
          </w:tcPr>
          <w:p w14:paraId="7C82BF4D" w14:textId="77777777" w:rsidR="00B96EF4" w:rsidRPr="00A670AD" w:rsidRDefault="00B96EF4" w:rsidP="00DF78FE">
            <w:pPr>
              <w:pStyle w:val="ListingText"/>
            </w:pPr>
            <w:r w:rsidRPr="00A670AD">
              <w:t xml:space="preserve">      }</w:t>
            </w:r>
          </w:p>
        </w:tc>
      </w:tr>
      <w:tr w:rsidR="00B96EF4" w:rsidRPr="00651F17" w14:paraId="653A7F53" w14:textId="77777777" w:rsidTr="00035B5B">
        <w:tc>
          <w:tcPr>
            <w:tcW w:w="460" w:type="dxa"/>
            <w:tcBorders>
              <w:top w:val="nil"/>
              <w:left w:val="nil"/>
              <w:bottom w:val="nil"/>
            </w:tcBorders>
          </w:tcPr>
          <w:p w14:paraId="6197CF81" w14:textId="77777777" w:rsidR="00B96EF4" w:rsidRPr="00A670AD" w:rsidRDefault="00B96EF4" w:rsidP="00DF78FE">
            <w:pPr>
              <w:pStyle w:val="ListingText"/>
            </w:pPr>
            <w:r w:rsidRPr="00A670AD">
              <w:t>35</w:t>
            </w:r>
          </w:p>
        </w:tc>
        <w:tc>
          <w:tcPr>
            <w:tcW w:w="9260" w:type="dxa"/>
            <w:tcBorders>
              <w:top w:val="nil"/>
              <w:bottom w:val="nil"/>
            </w:tcBorders>
          </w:tcPr>
          <w:p w14:paraId="1800794F" w14:textId="77777777" w:rsidR="00B96EF4" w:rsidRPr="00A670AD" w:rsidRDefault="00B96EF4" w:rsidP="00DF78FE">
            <w:pPr>
              <w:pStyle w:val="ListingText"/>
            </w:pPr>
            <w:r w:rsidRPr="00A670AD">
              <w:t xml:space="preserve">    },</w:t>
            </w:r>
          </w:p>
        </w:tc>
      </w:tr>
      <w:tr w:rsidR="00B96EF4" w:rsidRPr="00651F17" w14:paraId="785C7FE2" w14:textId="77777777" w:rsidTr="00035B5B">
        <w:tc>
          <w:tcPr>
            <w:tcW w:w="460" w:type="dxa"/>
            <w:tcBorders>
              <w:top w:val="nil"/>
              <w:left w:val="nil"/>
              <w:bottom w:val="nil"/>
            </w:tcBorders>
          </w:tcPr>
          <w:p w14:paraId="103372C4" w14:textId="77777777" w:rsidR="00B96EF4" w:rsidRPr="00A670AD" w:rsidRDefault="00B96EF4" w:rsidP="00DF78FE">
            <w:pPr>
              <w:pStyle w:val="ListingText"/>
            </w:pPr>
            <w:r w:rsidRPr="00A670AD">
              <w:t>36</w:t>
            </w:r>
          </w:p>
        </w:tc>
        <w:tc>
          <w:tcPr>
            <w:tcW w:w="9260" w:type="dxa"/>
            <w:tcBorders>
              <w:top w:val="nil"/>
              <w:bottom w:val="nil"/>
            </w:tcBorders>
          </w:tcPr>
          <w:p w14:paraId="20C673FD" w14:textId="77777777" w:rsidR="00B96EF4" w:rsidRPr="00A670AD" w:rsidRDefault="00B96EF4" w:rsidP="00DF78FE">
            <w:pPr>
              <w:pStyle w:val="ListingText"/>
            </w:pPr>
            <w:r w:rsidRPr="00A670AD">
              <w:t xml:space="preserve">    subjectPublicKeyInfo</w:t>
            </w:r>
          </w:p>
        </w:tc>
      </w:tr>
      <w:tr w:rsidR="00B96EF4" w:rsidRPr="00651F17" w14:paraId="7A6B63D1" w14:textId="77777777" w:rsidTr="00035B5B">
        <w:tc>
          <w:tcPr>
            <w:tcW w:w="460" w:type="dxa"/>
            <w:tcBorders>
              <w:top w:val="nil"/>
              <w:left w:val="nil"/>
              <w:bottom w:val="nil"/>
            </w:tcBorders>
          </w:tcPr>
          <w:p w14:paraId="0FA2EC2D" w14:textId="77777777" w:rsidR="00B96EF4" w:rsidRPr="00A670AD" w:rsidRDefault="00B96EF4" w:rsidP="00DF78FE">
            <w:pPr>
              <w:pStyle w:val="ListingText"/>
            </w:pPr>
            <w:r w:rsidRPr="00A670AD">
              <w:t>37</w:t>
            </w:r>
          </w:p>
        </w:tc>
        <w:tc>
          <w:tcPr>
            <w:tcW w:w="9260" w:type="dxa"/>
            <w:tcBorders>
              <w:top w:val="nil"/>
              <w:bottom w:val="nil"/>
            </w:tcBorders>
          </w:tcPr>
          <w:p w14:paraId="784B438D" w14:textId="77777777" w:rsidR="00B96EF4" w:rsidRPr="00A670AD" w:rsidRDefault="00B96EF4" w:rsidP="00DF78FE">
            <w:pPr>
              <w:pStyle w:val="ListingText"/>
            </w:pPr>
            <w:r w:rsidRPr="00A670AD">
              <w:t xml:space="preserve">    {</w:t>
            </w:r>
          </w:p>
        </w:tc>
      </w:tr>
      <w:tr w:rsidR="00B96EF4" w:rsidRPr="00651F17" w14:paraId="033B75D8" w14:textId="77777777" w:rsidTr="00035B5B">
        <w:tc>
          <w:tcPr>
            <w:tcW w:w="460" w:type="dxa"/>
            <w:tcBorders>
              <w:top w:val="nil"/>
              <w:left w:val="nil"/>
              <w:bottom w:val="nil"/>
            </w:tcBorders>
          </w:tcPr>
          <w:p w14:paraId="04E142D7" w14:textId="77777777" w:rsidR="00B96EF4" w:rsidRPr="00A670AD" w:rsidRDefault="00B96EF4" w:rsidP="00DF78FE">
            <w:pPr>
              <w:pStyle w:val="ListingText"/>
            </w:pPr>
            <w:r w:rsidRPr="00A670AD">
              <w:t>38</w:t>
            </w:r>
          </w:p>
        </w:tc>
        <w:tc>
          <w:tcPr>
            <w:tcW w:w="9260" w:type="dxa"/>
            <w:tcBorders>
              <w:top w:val="nil"/>
              <w:bottom w:val="nil"/>
            </w:tcBorders>
          </w:tcPr>
          <w:p w14:paraId="50CDD399" w14:textId="77777777" w:rsidR="00B96EF4" w:rsidRPr="00A670AD" w:rsidRDefault="00B96EF4" w:rsidP="00DF78FE">
            <w:pPr>
              <w:pStyle w:val="ListingText"/>
            </w:pPr>
            <w:r w:rsidRPr="00A670AD">
              <w:t xml:space="preserve">      algorithm</w:t>
            </w:r>
          </w:p>
        </w:tc>
      </w:tr>
      <w:tr w:rsidR="00B96EF4" w:rsidRPr="00651F17" w14:paraId="2E21DECA" w14:textId="77777777" w:rsidTr="00035B5B">
        <w:tc>
          <w:tcPr>
            <w:tcW w:w="460" w:type="dxa"/>
            <w:tcBorders>
              <w:top w:val="nil"/>
              <w:left w:val="nil"/>
              <w:bottom w:val="nil"/>
            </w:tcBorders>
          </w:tcPr>
          <w:p w14:paraId="1B248A1B" w14:textId="77777777" w:rsidR="00B96EF4" w:rsidRPr="00A670AD" w:rsidRDefault="00B96EF4" w:rsidP="00DF78FE">
            <w:pPr>
              <w:pStyle w:val="ListingText"/>
            </w:pPr>
            <w:r w:rsidRPr="00A670AD">
              <w:t>39</w:t>
            </w:r>
          </w:p>
        </w:tc>
        <w:tc>
          <w:tcPr>
            <w:tcW w:w="9260" w:type="dxa"/>
            <w:tcBorders>
              <w:top w:val="nil"/>
              <w:bottom w:val="nil"/>
            </w:tcBorders>
          </w:tcPr>
          <w:p w14:paraId="63D2EED9" w14:textId="77777777" w:rsidR="00B96EF4" w:rsidRPr="00A670AD" w:rsidRDefault="00B96EF4" w:rsidP="00DF78FE">
            <w:pPr>
              <w:pStyle w:val="ListingText"/>
            </w:pPr>
            <w:r w:rsidRPr="00A670AD">
              <w:t xml:space="preserve">      {</w:t>
            </w:r>
          </w:p>
        </w:tc>
      </w:tr>
      <w:tr w:rsidR="00B96EF4" w:rsidRPr="00651F17" w14:paraId="41FF0E55" w14:textId="77777777" w:rsidTr="00035B5B">
        <w:tc>
          <w:tcPr>
            <w:tcW w:w="460" w:type="dxa"/>
            <w:tcBorders>
              <w:top w:val="nil"/>
              <w:left w:val="nil"/>
              <w:bottom w:val="nil"/>
            </w:tcBorders>
          </w:tcPr>
          <w:p w14:paraId="646CAAB2" w14:textId="77777777" w:rsidR="00B96EF4" w:rsidRPr="00A670AD" w:rsidRDefault="00B96EF4" w:rsidP="00DF78FE">
            <w:pPr>
              <w:pStyle w:val="ListingText"/>
            </w:pPr>
            <w:r w:rsidRPr="00A670AD">
              <w:t>40</w:t>
            </w:r>
          </w:p>
        </w:tc>
        <w:tc>
          <w:tcPr>
            <w:tcW w:w="9260" w:type="dxa"/>
            <w:tcBorders>
              <w:top w:val="nil"/>
              <w:bottom w:val="nil"/>
            </w:tcBorders>
          </w:tcPr>
          <w:p w14:paraId="37DD5B29" w14:textId="77777777" w:rsidR="00B96EF4" w:rsidRPr="00A670AD" w:rsidRDefault="00B96EF4" w:rsidP="00DF78FE">
            <w:pPr>
              <w:pStyle w:val="ListingText"/>
            </w:pPr>
            <w:r w:rsidRPr="00A670AD">
              <w:t xml:space="preserve">        algorithm {1 2 840 10045 2 1}, --OID for ecPublicKey (ANSI X9.62 public key type)</w:t>
            </w:r>
          </w:p>
        </w:tc>
      </w:tr>
      <w:tr w:rsidR="00B96EF4" w:rsidRPr="00651F17" w14:paraId="1F39E1F9" w14:textId="77777777" w:rsidTr="00035B5B">
        <w:tc>
          <w:tcPr>
            <w:tcW w:w="460" w:type="dxa"/>
            <w:tcBorders>
              <w:top w:val="nil"/>
              <w:left w:val="nil"/>
              <w:bottom w:val="nil"/>
            </w:tcBorders>
          </w:tcPr>
          <w:p w14:paraId="70D5B5EE" w14:textId="77777777" w:rsidR="00B96EF4" w:rsidRPr="00A670AD" w:rsidRDefault="00B96EF4" w:rsidP="00DF78FE">
            <w:pPr>
              <w:pStyle w:val="ListingText"/>
            </w:pPr>
            <w:r w:rsidRPr="00A670AD">
              <w:t>41</w:t>
            </w:r>
          </w:p>
        </w:tc>
        <w:tc>
          <w:tcPr>
            <w:tcW w:w="9260" w:type="dxa"/>
            <w:tcBorders>
              <w:top w:val="nil"/>
              <w:bottom w:val="nil"/>
            </w:tcBorders>
          </w:tcPr>
          <w:p w14:paraId="51B1709C" w14:textId="77777777" w:rsidR="00B96EF4" w:rsidRPr="00A670AD" w:rsidRDefault="00B96EF4" w:rsidP="00DF78FE">
            <w:pPr>
              <w:pStyle w:val="ListingText"/>
            </w:pPr>
            <w:r w:rsidRPr="00A670AD">
              <w:t xml:space="preserve">        parameters {1 2 840 10045 3 1 7} --OID for prime256v1(ANSI X9.62 named elliptic curve)</w:t>
            </w:r>
          </w:p>
        </w:tc>
      </w:tr>
      <w:tr w:rsidR="00B96EF4" w:rsidRPr="00651F17" w14:paraId="2782710C" w14:textId="77777777" w:rsidTr="00035B5B">
        <w:tc>
          <w:tcPr>
            <w:tcW w:w="460" w:type="dxa"/>
            <w:tcBorders>
              <w:top w:val="nil"/>
              <w:left w:val="nil"/>
              <w:bottom w:val="nil"/>
            </w:tcBorders>
          </w:tcPr>
          <w:p w14:paraId="0A9EC402" w14:textId="77777777" w:rsidR="00B96EF4" w:rsidRPr="00A670AD" w:rsidRDefault="00B96EF4" w:rsidP="00DF78FE">
            <w:pPr>
              <w:pStyle w:val="ListingText"/>
            </w:pPr>
            <w:r w:rsidRPr="00A670AD">
              <w:t>42</w:t>
            </w:r>
          </w:p>
        </w:tc>
        <w:tc>
          <w:tcPr>
            <w:tcW w:w="9260" w:type="dxa"/>
            <w:tcBorders>
              <w:top w:val="nil"/>
              <w:bottom w:val="nil"/>
            </w:tcBorders>
          </w:tcPr>
          <w:p w14:paraId="07D23D33" w14:textId="77777777" w:rsidR="00B96EF4" w:rsidRPr="00A670AD" w:rsidRDefault="00B96EF4" w:rsidP="00DF78FE">
            <w:pPr>
              <w:pStyle w:val="ListingText"/>
            </w:pPr>
            <w:r w:rsidRPr="00A670AD">
              <w:t xml:space="preserve">      },</w:t>
            </w:r>
          </w:p>
        </w:tc>
      </w:tr>
      <w:tr w:rsidR="00B96EF4" w:rsidRPr="00651F17" w14:paraId="31D6CD6E" w14:textId="77777777" w:rsidTr="00035B5B">
        <w:tc>
          <w:tcPr>
            <w:tcW w:w="460" w:type="dxa"/>
            <w:tcBorders>
              <w:top w:val="nil"/>
              <w:left w:val="nil"/>
              <w:bottom w:val="nil"/>
            </w:tcBorders>
          </w:tcPr>
          <w:p w14:paraId="52379095" w14:textId="77777777" w:rsidR="00B96EF4" w:rsidRPr="00A670AD" w:rsidRDefault="00B96EF4" w:rsidP="00DF78FE">
            <w:pPr>
              <w:pStyle w:val="ListingText"/>
            </w:pPr>
            <w:r w:rsidRPr="00A670AD">
              <w:t>43</w:t>
            </w:r>
          </w:p>
        </w:tc>
        <w:tc>
          <w:tcPr>
            <w:tcW w:w="9260" w:type="dxa"/>
            <w:tcBorders>
              <w:top w:val="nil"/>
              <w:bottom w:val="nil"/>
            </w:tcBorders>
          </w:tcPr>
          <w:p w14:paraId="38B278F3" w14:textId="77777777" w:rsidR="00B96EF4" w:rsidRPr="00A670AD" w:rsidRDefault="00B96EF4" w:rsidP="00DF78FE">
            <w:pPr>
              <w:pStyle w:val="ListingText"/>
            </w:pPr>
            <w:r w:rsidRPr="00A670AD">
              <w:t xml:space="preserve">      subjectPublicKey '04...'H</w:t>
            </w:r>
          </w:p>
        </w:tc>
      </w:tr>
      <w:tr w:rsidR="00B96EF4" w:rsidRPr="00651F17" w14:paraId="79A39071" w14:textId="77777777" w:rsidTr="00035B5B">
        <w:tc>
          <w:tcPr>
            <w:tcW w:w="460" w:type="dxa"/>
            <w:tcBorders>
              <w:top w:val="nil"/>
              <w:left w:val="nil"/>
              <w:bottom w:val="nil"/>
            </w:tcBorders>
          </w:tcPr>
          <w:p w14:paraId="1893D5EC" w14:textId="77777777" w:rsidR="00B96EF4" w:rsidRPr="00A670AD" w:rsidRDefault="00B96EF4" w:rsidP="00DF78FE">
            <w:pPr>
              <w:pStyle w:val="ListingText"/>
            </w:pPr>
            <w:r w:rsidRPr="00A670AD">
              <w:t>44</w:t>
            </w:r>
          </w:p>
        </w:tc>
        <w:tc>
          <w:tcPr>
            <w:tcW w:w="9260" w:type="dxa"/>
            <w:tcBorders>
              <w:top w:val="nil"/>
              <w:bottom w:val="nil"/>
            </w:tcBorders>
          </w:tcPr>
          <w:p w14:paraId="7A8273DB" w14:textId="77777777" w:rsidR="00B96EF4" w:rsidRPr="00A670AD" w:rsidRDefault="00B96EF4" w:rsidP="00DF78FE">
            <w:pPr>
              <w:pStyle w:val="ListingText"/>
            </w:pPr>
            <w:r w:rsidRPr="00A670AD">
              <w:t xml:space="preserve">      --the public key pre-pended with 04 to indicate uncompressed format</w:t>
            </w:r>
          </w:p>
        </w:tc>
      </w:tr>
      <w:tr w:rsidR="00B96EF4" w:rsidRPr="00651F17" w14:paraId="245CA8C6" w14:textId="77777777" w:rsidTr="00035B5B">
        <w:tc>
          <w:tcPr>
            <w:tcW w:w="460" w:type="dxa"/>
            <w:tcBorders>
              <w:top w:val="nil"/>
              <w:left w:val="nil"/>
              <w:bottom w:val="nil"/>
            </w:tcBorders>
          </w:tcPr>
          <w:p w14:paraId="12E930DF" w14:textId="77777777" w:rsidR="00B96EF4" w:rsidRPr="00A670AD" w:rsidRDefault="00B96EF4" w:rsidP="00DF78FE">
            <w:pPr>
              <w:pStyle w:val="ListingText"/>
            </w:pPr>
            <w:r w:rsidRPr="00A670AD">
              <w:t>45</w:t>
            </w:r>
          </w:p>
        </w:tc>
        <w:tc>
          <w:tcPr>
            <w:tcW w:w="9260" w:type="dxa"/>
            <w:tcBorders>
              <w:top w:val="nil"/>
              <w:bottom w:val="nil"/>
            </w:tcBorders>
          </w:tcPr>
          <w:p w14:paraId="17048B32" w14:textId="77777777" w:rsidR="00B96EF4" w:rsidRPr="00A670AD" w:rsidRDefault="00B96EF4" w:rsidP="00DF78FE">
            <w:pPr>
              <w:pStyle w:val="ListingText"/>
            </w:pPr>
            <w:r w:rsidRPr="00A670AD">
              <w:t xml:space="preserve">    },</w:t>
            </w:r>
          </w:p>
        </w:tc>
      </w:tr>
      <w:tr w:rsidR="00B96EF4" w:rsidRPr="00651F17" w14:paraId="62DBE983" w14:textId="77777777" w:rsidTr="00035B5B">
        <w:tc>
          <w:tcPr>
            <w:tcW w:w="460" w:type="dxa"/>
            <w:tcBorders>
              <w:top w:val="nil"/>
              <w:left w:val="nil"/>
              <w:bottom w:val="nil"/>
            </w:tcBorders>
          </w:tcPr>
          <w:p w14:paraId="11C382D5" w14:textId="77777777" w:rsidR="00B96EF4" w:rsidRPr="00A670AD" w:rsidRDefault="00B96EF4" w:rsidP="00DF78FE">
            <w:pPr>
              <w:pStyle w:val="ListingText"/>
            </w:pPr>
            <w:r w:rsidRPr="00A670AD">
              <w:t>46</w:t>
            </w:r>
          </w:p>
        </w:tc>
        <w:tc>
          <w:tcPr>
            <w:tcW w:w="9260" w:type="dxa"/>
            <w:tcBorders>
              <w:top w:val="nil"/>
              <w:bottom w:val="nil"/>
            </w:tcBorders>
          </w:tcPr>
          <w:p w14:paraId="147EE31F" w14:textId="77777777" w:rsidR="00B96EF4" w:rsidRPr="00A670AD" w:rsidRDefault="00B96EF4" w:rsidP="00DF78FE">
            <w:pPr>
              <w:pStyle w:val="ListingText"/>
            </w:pPr>
            <w:r w:rsidRPr="00A670AD">
              <w:t xml:space="preserve">    extensions</w:t>
            </w:r>
          </w:p>
        </w:tc>
      </w:tr>
      <w:tr w:rsidR="00B96EF4" w:rsidRPr="00651F17" w14:paraId="0216B80C" w14:textId="77777777" w:rsidTr="00035B5B">
        <w:tc>
          <w:tcPr>
            <w:tcW w:w="460" w:type="dxa"/>
            <w:tcBorders>
              <w:top w:val="nil"/>
              <w:left w:val="nil"/>
              <w:bottom w:val="nil"/>
            </w:tcBorders>
          </w:tcPr>
          <w:p w14:paraId="299A2AD8" w14:textId="77777777" w:rsidR="00B96EF4" w:rsidRPr="00A670AD" w:rsidRDefault="00B96EF4" w:rsidP="00DF78FE">
            <w:pPr>
              <w:pStyle w:val="ListingText"/>
            </w:pPr>
            <w:r w:rsidRPr="00A670AD">
              <w:t>47</w:t>
            </w:r>
          </w:p>
        </w:tc>
        <w:tc>
          <w:tcPr>
            <w:tcW w:w="9260" w:type="dxa"/>
            <w:tcBorders>
              <w:top w:val="nil"/>
              <w:bottom w:val="nil"/>
            </w:tcBorders>
          </w:tcPr>
          <w:p w14:paraId="1A6A7BA9" w14:textId="77777777" w:rsidR="00B96EF4" w:rsidRPr="00A670AD" w:rsidRDefault="00B96EF4" w:rsidP="00DF78FE">
            <w:pPr>
              <w:pStyle w:val="ListingText"/>
            </w:pPr>
            <w:r w:rsidRPr="00A670AD">
              <w:t xml:space="preserve">    {</w:t>
            </w:r>
          </w:p>
        </w:tc>
      </w:tr>
      <w:tr w:rsidR="00B96EF4" w:rsidRPr="00651F17" w14:paraId="59272DD6" w14:textId="77777777" w:rsidTr="00035B5B">
        <w:tc>
          <w:tcPr>
            <w:tcW w:w="460" w:type="dxa"/>
            <w:tcBorders>
              <w:top w:val="nil"/>
              <w:left w:val="nil"/>
              <w:bottom w:val="nil"/>
            </w:tcBorders>
          </w:tcPr>
          <w:p w14:paraId="3C9F59EF" w14:textId="77777777" w:rsidR="00B96EF4" w:rsidRPr="00A670AD" w:rsidRDefault="00B96EF4" w:rsidP="00DF78FE">
            <w:pPr>
              <w:pStyle w:val="ListingText"/>
            </w:pPr>
            <w:r w:rsidRPr="00A670AD">
              <w:t>48</w:t>
            </w:r>
          </w:p>
        </w:tc>
        <w:tc>
          <w:tcPr>
            <w:tcW w:w="9260" w:type="dxa"/>
            <w:tcBorders>
              <w:top w:val="nil"/>
              <w:bottom w:val="nil"/>
            </w:tcBorders>
          </w:tcPr>
          <w:p w14:paraId="4849FACC" w14:textId="77777777" w:rsidR="00B96EF4" w:rsidRPr="00A670AD" w:rsidRDefault="00B96EF4" w:rsidP="00DF78FE">
            <w:pPr>
              <w:pStyle w:val="ListingText"/>
            </w:pPr>
            <w:r w:rsidRPr="00A670AD">
              <w:t xml:space="preserve">      {</w:t>
            </w:r>
          </w:p>
        </w:tc>
      </w:tr>
      <w:tr w:rsidR="00B96EF4" w:rsidRPr="00651F17" w14:paraId="6A88EDC0" w14:textId="77777777" w:rsidTr="00035B5B">
        <w:tc>
          <w:tcPr>
            <w:tcW w:w="460" w:type="dxa"/>
            <w:tcBorders>
              <w:top w:val="nil"/>
              <w:left w:val="nil"/>
              <w:bottom w:val="nil"/>
            </w:tcBorders>
          </w:tcPr>
          <w:p w14:paraId="4F1660C1" w14:textId="77777777" w:rsidR="00B96EF4" w:rsidRPr="00A670AD" w:rsidRDefault="00B96EF4" w:rsidP="00DF78FE">
            <w:pPr>
              <w:pStyle w:val="ListingText"/>
            </w:pPr>
            <w:r w:rsidRPr="00A670AD">
              <w:t>49</w:t>
            </w:r>
          </w:p>
        </w:tc>
        <w:tc>
          <w:tcPr>
            <w:tcW w:w="9260" w:type="dxa"/>
            <w:tcBorders>
              <w:top w:val="nil"/>
              <w:bottom w:val="nil"/>
            </w:tcBorders>
          </w:tcPr>
          <w:p w14:paraId="288AA92D" w14:textId="77777777" w:rsidR="00B96EF4" w:rsidRPr="00A670AD" w:rsidRDefault="00B96EF4" w:rsidP="00DF78FE">
            <w:pPr>
              <w:pStyle w:val="ListingText"/>
            </w:pPr>
            <w:r w:rsidRPr="00A670AD">
              <w:t xml:space="preserve">        extnID      {install_param_oid_instance_ca}, --OID for Instance CA extension</w:t>
            </w:r>
          </w:p>
        </w:tc>
      </w:tr>
      <w:tr w:rsidR="00B96EF4" w:rsidRPr="00651F17" w14:paraId="37CF23C5" w14:textId="77777777" w:rsidTr="00035B5B">
        <w:tc>
          <w:tcPr>
            <w:tcW w:w="460" w:type="dxa"/>
            <w:tcBorders>
              <w:top w:val="nil"/>
              <w:left w:val="nil"/>
              <w:bottom w:val="nil"/>
            </w:tcBorders>
          </w:tcPr>
          <w:p w14:paraId="2215C6C1" w14:textId="77777777" w:rsidR="00B96EF4" w:rsidRPr="00A670AD" w:rsidRDefault="00B96EF4" w:rsidP="00DF78FE">
            <w:pPr>
              <w:pStyle w:val="ListingText"/>
            </w:pPr>
            <w:r w:rsidRPr="00870A61">
              <w:t>50</w:t>
            </w:r>
          </w:p>
        </w:tc>
        <w:tc>
          <w:tcPr>
            <w:tcW w:w="9260" w:type="dxa"/>
            <w:tcBorders>
              <w:top w:val="nil"/>
              <w:bottom w:val="nil"/>
            </w:tcBorders>
          </w:tcPr>
          <w:p w14:paraId="38769216" w14:textId="77777777" w:rsidR="00B96EF4" w:rsidRPr="00A670AD" w:rsidRDefault="00B96EF4" w:rsidP="00DF78FE">
            <w:pPr>
              <w:pStyle w:val="ListingText"/>
            </w:pPr>
            <w:r w:rsidRPr="00A670AD">
              <w:t xml:space="preserve">        critical    TRUE,</w:t>
            </w:r>
          </w:p>
        </w:tc>
      </w:tr>
      <w:tr w:rsidR="00B96EF4" w:rsidRPr="00651F17" w14:paraId="2028221E" w14:textId="77777777" w:rsidTr="00035B5B">
        <w:tc>
          <w:tcPr>
            <w:tcW w:w="460" w:type="dxa"/>
            <w:tcBorders>
              <w:top w:val="nil"/>
              <w:left w:val="nil"/>
              <w:bottom w:val="nil"/>
            </w:tcBorders>
          </w:tcPr>
          <w:p w14:paraId="209C04E0" w14:textId="77777777" w:rsidR="00B96EF4" w:rsidRPr="00870A61" w:rsidRDefault="00B96EF4" w:rsidP="00DF78FE">
            <w:pPr>
              <w:pStyle w:val="ListingText"/>
            </w:pPr>
            <w:r w:rsidRPr="00870A61">
              <w:t>51</w:t>
            </w:r>
          </w:p>
        </w:tc>
        <w:tc>
          <w:tcPr>
            <w:tcW w:w="9260" w:type="dxa"/>
            <w:tcBorders>
              <w:top w:val="nil"/>
              <w:bottom w:val="nil"/>
            </w:tcBorders>
          </w:tcPr>
          <w:p w14:paraId="1C73C3B8" w14:textId="4896E25C" w:rsidR="00B96EF4" w:rsidRPr="00870A61" w:rsidRDefault="00B96EF4" w:rsidP="00DF78FE">
            <w:pPr>
              <w:pStyle w:val="ListingText"/>
            </w:pPr>
            <w:r w:rsidRPr="00870A61">
              <w:t xml:space="preserve">        extnValue   '...'H --DER encoding for instance-ca-cert-extension-data as</w:t>
            </w:r>
            <w:r w:rsidRPr="0063609C">
              <w:t xml:space="preserve"> per </w:t>
            </w:r>
            <w:r w:rsidR="00700904" w:rsidRPr="00700904">
              <w:rPr>
                <w:rStyle w:val="CrossRef"/>
              </w:rPr>
              <w:fldChar w:fldCharType="begin"/>
            </w:r>
            <w:r w:rsidR="00700904" w:rsidRPr="00700904">
              <w:rPr>
                <w:rStyle w:val="CrossRef"/>
              </w:rPr>
              <w:instrText xml:space="preserve"> REF _Ref61684882 \h </w:instrText>
            </w:r>
            <w:r w:rsidR="00DF78FE">
              <w:rPr>
                <w:rStyle w:val="CrossRef"/>
              </w:rPr>
              <w:instrText xml:space="preserve"> \* MERGEFORMAT </w:instrText>
            </w:r>
            <w:r w:rsidR="00700904" w:rsidRPr="00700904">
              <w:rPr>
                <w:rStyle w:val="CrossRef"/>
              </w:rPr>
            </w:r>
            <w:r w:rsidR="00700904" w:rsidRPr="00700904">
              <w:rPr>
                <w:rStyle w:val="CrossRef"/>
              </w:rPr>
              <w:fldChar w:fldCharType="separate"/>
            </w:r>
            <w:r w:rsidR="00D81990" w:rsidRPr="00D81990">
              <w:rPr>
                <w:rStyle w:val="CrossRef"/>
              </w:rPr>
              <w:t>Listing 15</w:t>
            </w:r>
            <w:r w:rsidR="00D81990" w:rsidRPr="00D81990">
              <w:rPr>
                <w:rStyle w:val="CrossRef"/>
              </w:rPr>
              <w:noBreakHyphen/>
              <w:t>15</w:t>
            </w:r>
            <w:r w:rsidR="00700904" w:rsidRPr="00700904">
              <w:rPr>
                <w:rStyle w:val="CrossRef"/>
              </w:rPr>
              <w:fldChar w:fldCharType="end"/>
            </w:r>
          </w:p>
        </w:tc>
      </w:tr>
      <w:tr w:rsidR="00B96EF4" w:rsidRPr="00651F17" w14:paraId="2387EB2E" w14:textId="77777777" w:rsidTr="00035B5B">
        <w:tc>
          <w:tcPr>
            <w:tcW w:w="460" w:type="dxa"/>
            <w:tcBorders>
              <w:top w:val="nil"/>
              <w:left w:val="nil"/>
              <w:bottom w:val="nil"/>
            </w:tcBorders>
          </w:tcPr>
          <w:p w14:paraId="3EB19C2F" w14:textId="77777777" w:rsidR="00B96EF4" w:rsidRPr="00870A61" w:rsidRDefault="00B96EF4" w:rsidP="00DF78FE">
            <w:pPr>
              <w:pStyle w:val="ListingText"/>
            </w:pPr>
            <w:r w:rsidRPr="00870A61">
              <w:t>52</w:t>
            </w:r>
          </w:p>
        </w:tc>
        <w:tc>
          <w:tcPr>
            <w:tcW w:w="9260" w:type="dxa"/>
            <w:tcBorders>
              <w:top w:val="nil"/>
              <w:bottom w:val="nil"/>
            </w:tcBorders>
          </w:tcPr>
          <w:p w14:paraId="3EC19542" w14:textId="77777777" w:rsidR="00B96EF4" w:rsidRPr="00870A61" w:rsidRDefault="00B96EF4" w:rsidP="00DF78FE">
            <w:pPr>
              <w:pStyle w:val="ListingText"/>
            </w:pPr>
            <w:r w:rsidRPr="00870A61">
              <w:t xml:space="preserve">      },</w:t>
            </w:r>
          </w:p>
        </w:tc>
      </w:tr>
      <w:tr w:rsidR="00B96EF4" w:rsidRPr="00651F17" w14:paraId="405A8F24" w14:textId="77777777" w:rsidTr="00035B5B">
        <w:tc>
          <w:tcPr>
            <w:tcW w:w="460" w:type="dxa"/>
            <w:tcBorders>
              <w:top w:val="nil"/>
              <w:left w:val="nil"/>
              <w:bottom w:val="nil"/>
            </w:tcBorders>
          </w:tcPr>
          <w:p w14:paraId="30561443" w14:textId="77777777" w:rsidR="00B96EF4" w:rsidRPr="00870A61" w:rsidRDefault="00B96EF4" w:rsidP="00DF78FE">
            <w:pPr>
              <w:pStyle w:val="ListingText"/>
            </w:pPr>
            <w:r w:rsidRPr="00870A61">
              <w:t>53</w:t>
            </w:r>
          </w:p>
        </w:tc>
        <w:tc>
          <w:tcPr>
            <w:tcW w:w="9260" w:type="dxa"/>
            <w:tcBorders>
              <w:top w:val="nil"/>
              <w:bottom w:val="nil"/>
            </w:tcBorders>
          </w:tcPr>
          <w:p w14:paraId="71540BEE" w14:textId="77777777" w:rsidR="00B96EF4" w:rsidRPr="00870A61" w:rsidRDefault="00B96EF4" w:rsidP="00DF78FE">
            <w:pPr>
              <w:pStyle w:val="ListingText"/>
            </w:pPr>
            <w:r w:rsidRPr="00870A61">
              <w:t xml:space="preserve">      {</w:t>
            </w:r>
          </w:p>
        </w:tc>
      </w:tr>
      <w:tr w:rsidR="00B96EF4" w:rsidRPr="00651F17" w14:paraId="1A5CDE09" w14:textId="77777777" w:rsidTr="00035B5B">
        <w:tc>
          <w:tcPr>
            <w:tcW w:w="460" w:type="dxa"/>
            <w:tcBorders>
              <w:top w:val="nil"/>
              <w:left w:val="nil"/>
              <w:bottom w:val="nil"/>
            </w:tcBorders>
          </w:tcPr>
          <w:p w14:paraId="6D321E49" w14:textId="77777777" w:rsidR="00B96EF4" w:rsidRPr="00870A61" w:rsidRDefault="00B96EF4" w:rsidP="00DF78FE">
            <w:pPr>
              <w:pStyle w:val="ListingText"/>
            </w:pPr>
            <w:r w:rsidRPr="00A670AD">
              <w:t>54</w:t>
            </w:r>
          </w:p>
        </w:tc>
        <w:tc>
          <w:tcPr>
            <w:tcW w:w="9260" w:type="dxa"/>
            <w:tcBorders>
              <w:top w:val="nil"/>
              <w:bottom w:val="nil"/>
            </w:tcBorders>
          </w:tcPr>
          <w:p w14:paraId="36C0B7ED" w14:textId="77777777" w:rsidR="00B96EF4" w:rsidRPr="00870A61" w:rsidRDefault="00B96EF4" w:rsidP="00DF78FE">
            <w:pPr>
              <w:pStyle w:val="ListingText"/>
            </w:pPr>
            <w:r w:rsidRPr="00870A61">
              <w:t xml:space="preserve">        extnID      {2 5 29 15}, --KeyUsage standard extension</w:t>
            </w:r>
          </w:p>
        </w:tc>
      </w:tr>
      <w:tr w:rsidR="00B96EF4" w:rsidRPr="00651F17" w14:paraId="518E4626" w14:textId="77777777" w:rsidTr="00035B5B">
        <w:tc>
          <w:tcPr>
            <w:tcW w:w="460" w:type="dxa"/>
            <w:tcBorders>
              <w:top w:val="nil"/>
              <w:left w:val="nil"/>
              <w:bottom w:val="nil"/>
            </w:tcBorders>
          </w:tcPr>
          <w:p w14:paraId="77BEB810" w14:textId="77777777" w:rsidR="00B96EF4" w:rsidRPr="00A670AD" w:rsidRDefault="00B96EF4" w:rsidP="00DF78FE">
            <w:pPr>
              <w:pStyle w:val="ListingText"/>
            </w:pPr>
            <w:r w:rsidRPr="00A670AD">
              <w:t>55</w:t>
            </w:r>
          </w:p>
        </w:tc>
        <w:tc>
          <w:tcPr>
            <w:tcW w:w="9260" w:type="dxa"/>
            <w:tcBorders>
              <w:top w:val="nil"/>
              <w:bottom w:val="nil"/>
            </w:tcBorders>
          </w:tcPr>
          <w:p w14:paraId="6AA831E0" w14:textId="77777777" w:rsidR="00B96EF4" w:rsidRPr="00A670AD" w:rsidRDefault="00B96EF4" w:rsidP="00DF78FE">
            <w:pPr>
              <w:pStyle w:val="ListingText"/>
            </w:pPr>
            <w:r w:rsidRPr="00A670AD">
              <w:t xml:space="preserve">        critical    TRUE,</w:t>
            </w:r>
          </w:p>
        </w:tc>
      </w:tr>
      <w:tr w:rsidR="00B96EF4" w:rsidRPr="00651F17" w14:paraId="58A69263" w14:textId="77777777" w:rsidTr="00035B5B">
        <w:tc>
          <w:tcPr>
            <w:tcW w:w="460" w:type="dxa"/>
            <w:tcBorders>
              <w:top w:val="nil"/>
              <w:left w:val="nil"/>
              <w:bottom w:val="nil"/>
            </w:tcBorders>
          </w:tcPr>
          <w:p w14:paraId="5A260F99" w14:textId="77777777" w:rsidR="00B96EF4" w:rsidRPr="00A670AD" w:rsidRDefault="00B96EF4" w:rsidP="00DF78FE">
            <w:pPr>
              <w:pStyle w:val="ListingText"/>
            </w:pPr>
            <w:r w:rsidRPr="00A670AD">
              <w:t>56</w:t>
            </w:r>
          </w:p>
        </w:tc>
        <w:tc>
          <w:tcPr>
            <w:tcW w:w="9260" w:type="dxa"/>
            <w:tcBorders>
              <w:top w:val="nil"/>
              <w:bottom w:val="nil"/>
            </w:tcBorders>
          </w:tcPr>
          <w:p w14:paraId="01313ABA" w14:textId="77777777" w:rsidR="00B96EF4" w:rsidRPr="00A670AD" w:rsidRDefault="00B96EF4" w:rsidP="00DF78FE">
            <w:pPr>
              <w:pStyle w:val="ListingText"/>
            </w:pPr>
            <w:r w:rsidRPr="00A670AD">
              <w:t xml:space="preserve">        extnValue   '03020204'H --DER encoding for KeyUsage, CertSign only</w:t>
            </w:r>
          </w:p>
        </w:tc>
      </w:tr>
      <w:tr w:rsidR="00B96EF4" w:rsidRPr="00651F17" w14:paraId="27C19E90" w14:textId="77777777" w:rsidTr="00035B5B">
        <w:tc>
          <w:tcPr>
            <w:tcW w:w="460" w:type="dxa"/>
            <w:tcBorders>
              <w:top w:val="nil"/>
              <w:left w:val="nil"/>
              <w:bottom w:val="nil"/>
            </w:tcBorders>
          </w:tcPr>
          <w:p w14:paraId="094ACF3D" w14:textId="77777777" w:rsidR="00B96EF4" w:rsidRPr="00A670AD" w:rsidRDefault="00B96EF4" w:rsidP="00DF78FE">
            <w:pPr>
              <w:pStyle w:val="ListingText"/>
            </w:pPr>
            <w:r w:rsidRPr="00A670AD">
              <w:t>57</w:t>
            </w:r>
          </w:p>
        </w:tc>
        <w:tc>
          <w:tcPr>
            <w:tcW w:w="9260" w:type="dxa"/>
            <w:tcBorders>
              <w:top w:val="nil"/>
              <w:bottom w:val="nil"/>
            </w:tcBorders>
          </w:tcPr>
          <w:p w14:paraId="15FD0BFD" w14:textId="77777777" w:rsidR="00B96EF4" w:rsidRPr="00A670AD" w:rsidRDefault="00B96EF4" w:rsidP="00DF78FE">
            <w:pPr>
              <w:pStyle w:val="ListingText"/>
            </w:pPr>
            <w:r w:rsidRPr="00A670AD">
              <w:t xml:space="preserve">      },</w:t>
            </w:r>
          </w:p>
        </w:tc>
      </w:tr>
      <w:tr w:rsidR="00B96EF4" w:rsidRPr="00651F17" w14:paraId="4860B76A" w14:textId="77777777" w:rsidTr="00035B5B">
        <w:tc>
          <w:tcPr>
            <w:tcW w:w="460" w:type="dxa"/>
            <w:tcBorders>
              <w:top w:val="nil"/>
              <w:left w:val="nil"/>
              <w:bottom w:val="nil"/>
            </w:tcBorders>
          </w:tcPr>
          <w:p w14:paraId="49ECAFE3" w14:textId="77777777" w:rsidR="00B96EF4" w:rsidRPr="00A670AD" w:rsidRDefault="00B96EF4" w:rsidP="00DF78FE">
            <w:pPr>
              <w:pStyle w:val="ListingText"/>
            </w:pPr>
            <w:r w:rsidRPr="00A670AD">
              <w:t>58</w:t>
            </w:r>
          </w:p>
        </w:tc>
        <w:tc>
          <w:tcPr>
            <w:tcW w:w="9260" w:type="dxa"/>
            <w:tcBorders>
              <w:top w:val="nil"/>
              <w:bottom w:val="nil"/>
            </w:tcBorders>
          </w:tcPr>
          <w:p w14:paraId="18246C70" w14:textId="77777777" w:rsidR="00B96EF4" w:rsidRPr="00A670AD" w:rsidRDefault="00B96EF4" w:rsidP="00DF78FE">
            <w:pPr>
              <w:pStyle w:val="ListingText"/>
            </w:pPr>
            <w:r w:rsidRPr="00A670AD">
              <w:t xml:space="preserve">      {</w:t>
            </w:r>
          </w:p>
        </w:tc>
      </w:tr>
      <w:tr w:rsidR="00B96EF4" w:rsidRPr="00651F17" w14:paraId="71948264" w14:textId="77777777" w:rsidTr="00035B5B">
        <w:tc>
          <w:tcPr>
            <w:tcW w:w="460" w:type="dxa"/>
            <w:tcBorders>
              <w:top w:val="nil"/>
              <w:left w:val="nil"/>
              <w:bottom w:val="nil"/>
            </w:tcBorders>
            <w:vAlign w:val="bottom"/>
          </w:tcPr>
          <w:p w14:paraId="41693639" w14:textId="77777777" w:rsidR="00B96EF4" w:rsidRPr="00A670AD" w:rsidRDefault="00B96EF4" w:rsidP="00DF78FE">
            <w:pPr>
              <w:pStyle w:val="ListingText"/>
            </w:pPr>
            <w:r w:rsidRPr="00A670AD">
              <w:t>59</w:t>
            </w:r>
          </w:p>
        </w:tc>
        <w:tc>
          <w:tcPr>
            <w:tcW w:w="9260" w:type="dxa"/>
            <w:tcBorders>
              <w:top w:val="nil"/>
              <w:bottom w:val="nil"/>
            </w:tcBorders>
          </w:tcPr>
          <w:p w14:paraId="7C5204F1" w14:textId="77777777" w:rsidR="00B96EF4" w:rsidRPr="00A670AD" w:rsidRDefault="00B96EF4" w:rsidP="00DF78FE">
            <w:pPr>
              <w:pStyle w:val="ListingText"/>
            </w:pPr>
            <w:r w:rsidRPr="00A670AD">
              <w:t xml:space="preserve">        extnID      {2 5 29 19}, --BasicConstraints standard extension</w:t>
            </w:r>
          </w:p>
        </w:tc>
      </w:tr>
      <w:tr w:rsidR="00B96EF4" w:rsidRPr="00651F17" w14:paraId="06795675" w14:textId="77777777" w:rsidTr="00035B5B">
        <w:tc>
          <w:tcPr>
            <w:tcW w:w="460" w:type="dxa"/>
            <w:tcBorders>
              <w:top w:val="nil"/>
              <w:left w:val="nil"/>
              <w:bottom w:val="nil"/>
            </w:tcBorders>
            <w:vAlign w:val="bottom"/>
          </w:tcPr>
          <w:p w14:paraId="695B2572" w14:textId="77777777" w:rsidR="00B96EF4" w:rsidRPr="00A670AD" w:rsidRDefault="00B96EF4" w:rsidP="00DF78FE">
            <w:pPr>
              <w:pStyle w:val="ListingText"/>
            </w:pPr>
            <w:r w:rsidRPr="00A670AD">
              <w:t>60</w:t>
            </w:r>
          </w:p>
        </w:tc>
        <w:tc>
          <w:tcPr>
            <w:tcW w:w="9260" w:type="dxa"/>
            <w:tcBorders>
              <w:top w:val="nil"/>
              <w:bottom w:val="nil"/>
            </w:tcBorders>
          </w:tcPr>
          <w:p w14:paraId="68B86EA3" w14:textId="77777777" w:rsidR="00B96EF4" w:rsidRPr="00A670AD" w:rsidRDefault="00B96EF4" w:rsidP="00DF78FE">
            <w:pPr>
              <w:pStyle w:val="ListingText"/>
            </w:pPr>
            <w:r w:rsidRPr="00A670AD">
              <w:t xml:space="preserve">        critical    TRUE,</w:t>
            </w:r>
          </w:p>
        </w:tc>
      </w:tr>
      <w:tr w:rsidR="00B96EF4" w:rsidRPr="00651F17" w14:paraId="06D6919D" w14:textId="77777777" w:rsidTr="00035B5B">
        <w:tc>
          <w:tcPr>
            <w:tcW w:w="460" w:type="dxa"/>
            <w:tcBorders>
              <w:top w:val="nil"/>
              <w:left w:val="nil"/>
              <w:bottom w:val="nil"/>
            </w:tcBorders>
            <w:vAlign w:val="bottom"/>
          </w:tcPr>
          <w:p w14:paraId="77F687EA" w14:textId="77777777" w:rsidR="00B96EF4" w:rsidRPr="00A670AD" w:rsidRDefault="00B96EF4" w:rsidP="00DF78FE">
            <w:pPr>
              <w:pStyle w:val="ListingText"/>
            </w:pPr>
            <w:r w:rsidRPr="00A670AD">
              <w:t>61</w:t>
            </w:r>
          </w:p>
        </w:tc>
        <w:tc>
          <w:tcPr>
            <w:tcW w:w="9260" w:type="dxa"/>
            <w:tcBorders>
              <w:top w:val="nil"/>
              <w:bottom w:val="nil"/>
            </w:tcBorders>
          </w:tcPr>
          <w:p w14:paraId="47C90BCD" w14:textId="77777777" w:rsidR="00B96EF4" w:rsidRPr="00A670AD" w:rsidRDefault="00B96EF4" w:rsidP="00DF78FE">
            <w:pPr>
              <w:pStyle w:val="ListingText"/>
            </w:pPr>
            <w:r w:rsidRPr="00A670AD">
              <w:t xml:space="preserve">        extnValue   '30060101FF020100'H -- DER encoding for BasicConstraints cA=TRUE, pathLenConstraint=0</w:t>
            </w:r>
          </w:p>
        </w:tc>
      </w:tr>
      <w:tr w:rsidR="00B96EF4" w:rsidRPr="00651F17" w14:paraId="2C05D30D" w14:textId="77777777" w:rsidTr="00035B5B">
        <w:tc>
          <w:tcPr>
            <w:tcW w:w="460" w:type="dxa"/>
            <w:tcBorders>
              <w:top w:val="nil"/>
              <w:left w:val="nil"/>
              <w:bottom w:val="nil"/>
            </w:tcBorders>
            <w:vAlign w:val="bottom"/>
          </w:tcPr>
          <w:p w14:paraId="709CFB37" w14:textId="77777777" w:rsidR="00B96EF4" w:rsidRPr="00A670AD" w:rsidRDefault="00B96EF4" w:rsidP="00DF78FE">
            <w:pPr>
              <w:pStyle w:val="ListingText"/>
            </w:pPr>
            <w:r w:rsidRPr="00A670AD">
              <w:t>62</w:t>
            </w:r>
          </w:p>
        </w:tc>
        <w:tc>
          <w:tcPr>
            <w:tcW w:w="9260" w:type="dxa"/>
            <w:tcBorders>
              <w:top w:val="nil"/>
              <w:bottom w:val="nil"/>
            </w:tcBorders>
          </w:tcPr>
          <w:p w14:paraId="515E5C40" w14:textId="77777777" w:rsidR="00B96EF4" w:rsidRPr="00A670AD" w:rsidRDefault="00B96EF4" w:rsidP="00DF78FE">
            <w:pPr>
              <w:pStyle w:val="ListingText"/>
            </w:pPr>
            <w:r w:rsidRPr="00A670AD">
              <w:t xml:space="preserve">      },</w:t>
            </w:r>
          </w:p>
        </w:tc>
      </w:tr>
      <w:tr w:rsidR="00B96EF4" w:rsidRPr="00651F17" w14:paraId="5B0789F4" w14:textId="77777777" w:rsidTr="00035B5B">
        <w:tc>
          <w:tcPr>
            <w:tcW w:w="460" w:type="dxa"/>
            <w:tcBorders>
              <w:top w:val="nil"/>
              <w:left w:val="nil"/>
              <w:bottom w:val="nil"/>
            </w:tcBorders>
            <w:vAlign w:val="bottom"/>
          </w:tcPr>
          <w:p w14:paraId="767E5E5B" w14:textId="77777777" w:rsidR="00B96EF4" w:rsidRPr="00A670AD" w:rsidRDefault="00B96EF4" w:rsidP="00DF78FE">
            <w:pPr>
              <w:pStyle w:val="ListingText"/>
            </w:pPr>
            <w:r w:rsidRPr="00A670AD">
              <w:t>63</w:t>
            </w:r>
          </w:p>
        </w:tc>
        <w:tc>
          <w:tcPr>
            <w:tcW w:w="9260" w:type="dxa"/>
            <w:tcBorders>
              <w:top w:val="nil"/>
              <w:bottom w:val="nil"/>
            </w:tcBorders>
          </w:tcPr>
          <w:p w14:paraId="68F6B195" w14:textId="77777777" w:rsidR="00B96EF4" w:rsidRPr="00A670AD" w:rsidRDefault="00B96EF4" w:rsidP="00DF78FE">
            <w:pPr>
              <w:pStyle w:val="ListingText"/>
            </w:pPr>
            <w:r w:rsidRPr="00A670AD">
              <w:t xml:space="preserve">      {</w:t>
            </w:r>
          </w:p>
        </w:tc>
      </w:tr>
      <w:tr w:rsidR="00B96EF4" w:rsidRPr="00651F17" w14:paraId="036B0B00" w14:textId="77777777" w:rsidTr="00035B5B">
        <w:tc>
          <w:tcPr>
            <w:tcW w:w="460" w:type="dxa"/>
            <w:tcBorders>
              <w:top w:val="nil"/>
              <w:left w:val="nil"/>
              <w:bottom w:val="nil"/>
            </w:tcBorders>
            <w:vAlign w:val="bottom"/>
          </w:tcPr>
          <w:p w14:paraId="4B4433E6" w14:textId="77777777" w:rsidR="00B96EF4" w:rsidRPr="00A670AD" w:rsidRDefault="00B96EF4" w:rsidP="00DF78FE">
            <w:pPr>
              <w:pStyle w:val="ListingText"/>
            </w:pPr>
            <w:r w:rsidRPr="00A670AD">
              <w:t>64</w:t>
            </w:r>
          </w:p>
        </w:tc>
        <w:tc>
          <w:tcPr>
            <w:tcW w:w="9260" w:type="dxa"/>
            <w:tcBorders>
              <w:top w:val="nil"/>
              <w:bottom w:val="nil"/>
            </w:tcBorders>
          </w:tcPr>
          <w:p w14:paraId="1287EBBA" w14:textId="77777777" w:rsidR="00B96EF4" w:rsidRPr="00A670AD" w:rsidRDefault="00B96EF4" w:rsidP="00DF78FE">
            <w:pPr>
              <w:pStyle w:val="ListingText"/>
            </w:pPr>
            <w:r w:rsidRPr="00A670AD">
              <w:t xml:space="preserve">        extnID      {2 5 29 35}, --OID for AuthorityKeyIdentifier standard extension</w:t>
            </w:r>
          </w:p>
        </w:tc>
      </w:tr>
      <w:tr w:rsidR="00B96EF4" w:rsidRPr="00651F17" w14:paraId="4E85A95B" w14:textId="77777777" w:rsidTr="00035B5B">
        <w:tc>
          <w:tcPr>
            <w:tcW w:w="460" w:type="dxa"/>
            <w:tcBorders>
              <w:top w:val="nil"/>
              <w:left w:val="nil"/>
              <w:bottom w:val="nil"/>
            </w:tcBorders>
            <w:vAlign w:val="bottom"/>
          </w:tcPr>
          <w:p w14:paraId="3C91BCF7" w14:textId="77777777" w:rsidR="00B96EF4" w:rsidRPr="00A670AD" w:rsidRDefault="00B96EF4" w:rsidP="00DF78FE">
            <w:pPr>
              <w:pStyle w:val="ListingText"/>
            </w:pPr>
            <w:r w:rsidRPr="00A670AD">
              <w:t>65</w:t>
            </w:r>
          </w:p>
        </w:tc>
        <w:tc>
          <w:tcPr>
            <w:tcW w:w="9260" w:type="dxa"/>
            <w:tcBorders>
              <w:top w:val="nil"/>
              <w:bottom w:val="nil"/>
            </w:tcBorders>
          </w:tcPr>
          <w:p w14:paraId="3E0B31E3" w14:textId="77777777" w:rsidR="00B96EF4" w:rsidRPr="00A670AD" w:rsidRDefault="00B96EF4" w:rsidP="00DF78FE">
            <w:pPr>
              <w:pStyle w:val="ListingText"/>
            </w:pPr>
            <w:r w:rsidRPr="00A670AD">
              <w:t xml:space="preserve">        critical    FALSE,</w:t>
            </w:r>
          </w:p>
        </w:tc>
      </w:tr>
      <w:tr w:rsidR="00B96EF4" w:rsidRPr="00651F17" w14:paraId="50285EED" w14:textId="77777777" w:rsidTr="00035B5B">
        <w:tc>
          <w:tcPr>
            <w:tcW w:w="460" w:type="dxa"/>
            <w:tcBorders>
              <w:top w:val="nil"/>
              <w:left w:val="nil"/>
              <w:bottom w:val="nil"/>
            </w:tcBorders>
            <w:vAlign w:val="bottom"/>
          </w:tcPr>
          <w:p w14:paraId="78BEE45E" w14:textId="77777777" w:rsidR="00B96EF4" w:rsidRPr="00A670AD" w:rsidRDefault="00B96EF4" w:rsidP="00DF78FE">
            <w:pPr>
              <w:pStyle w:val="ListingText"/>
            </w:pPr>
            <w:r w:rsidRPr="00A670AD">
              <w:t>66</w:t>
            </w:r>
          </w:p>
        </w:tc>
        <w:tc>
          <w:tcPr>
            <w:tcW w:w="9260" w:type="dxa"/>
            <w:tcBorders>
              <w:top w:val="nil"/>
              <w:bottom w:val="nil"/>
            </w:tcBorders>
          </w:tcPr>
          <w:p w14:paraId="4E4BE1F5" w14:textId="6A9D959F" w:rsidR="00B96EF4" w:rsidRPr="00A670AD" w:rsidRDefault="00B96EF4" w:rsidP="00DF78FE">
            <w:pPr>
              <w:pStyle w:val="ListingText"/>
            </w:pPr>
            <w:r w:rsidRPr="00150DED">
              <w:t xml:space="preserve">        extnValue   '...'</w:t>
            </w:r>
            <w:r w:rsidRPr="006F05A8">
              <w:t xml:space="preserve">'H </w:t>
            </w:r>
            <w:r>
              <w:t xml:space="preserve">– DER encoding of an AuthorityKeyIdentifier sequence as defined in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r>
              <w:t>, containing only</w:t>
            </w:r>
          </w:p>
        </w:tc>
      </w:tr>
      <w:tr w:rsidR="00B96EF4" w:rsidRPr="00651F17" w14:paraId="1CC6EF0D" w14:textId="77777777" w:rsidTr="00035B5B">
        <w:tc>
          <w:tcPr>
            <w:tcW w:w="460" w:type="dxa"/>
            <w:tcBorders>
              <w:top w:val="nil"/>
              <w:left w:val="nil"/>
              <w:bottom w:val="nil"/>
            </w:tcBorders>
            <w:vAlign w:val="bottom"/>
          </w:tcPr>
          <w:p w14:paraId="37CE8BA8" w14:textId="77777777" w:rsidR="00B96EF4" w:rsidRPr="00A670AD" w:rsidRDefault="00B96EF4" w:rsidP="00DF78FE">
            <w:pPr>
              <w:pStyle w:val="ListingText"/>
            </w:pPr>
            <w:r w:rsidRPr="00A670AD">
              <w:t>67</w:t>
            </w:r>
          </w:p>
        </w:tc>
        <w:tc>
          <w:tcPr>
            <w:tcW w:w="9260" w:type="dxa"/>
            <w:tcBorders>
              <w:top w:val="nil"/>
              <w:bottom w:val="nil"/>
            </w:tcBorders>
          </w:tcPr>
          <w:p w14:paraId="09D0728B" w14:textId="77777777" w:rsidR="00B96EF4" w:rsidRPr="00A670AD" w:rsidRDefault="00B96EF4" w:rsidP="00DF78FE">
            <w:pPr>
              <w:pStyle w:val="ListingText"/>
            </w:pPr>
            <w:r>
              <w:t xml:space="preserve">                                  – a KeyIdentifier element. The KeyIdentifier is an OCTET STRING containing the</w:t>
            </w:r>
          </w:p>
        </w:tc>
      </w:tr>
      <w:tr w:rsidR="00B96EF4" w:rsidRPr="00651F17" w14:paraId="6EB5458E" w14:textId="77777777" w:rsidTr="00035B5B">
        <w:tc>
          <w:tcPr>
            <w:tcW w:w="460" w:type="dxa"/>
            <w:tcBorders>
              <w:top w:val="nil"/>
              <w:left w:val="nil"/>
              <w:bottom w:val="nil"/>
            </w:tcBorders>
            <w:vAlign w:val="bottom"/>
          </w:tcPr>
          <w:p w14:paraId="16CD942D" w14:textId="77777777" w:rsidR="00B96EF4" w:rsidRPr="00A670AD" w:rsidRDefault="00B96EF4" w:rsidP="00DF78FE">
            <w:pPr>
              <w:pStyle w:val="ListingText"/>
            </w:pPr>
            <w:r w:rsidRPr="00A670AD">
              <w:t>68</w:t>
            </w:r>
          </w:p>
        </w:tc>
        <w:tc>
          <w:tcPr>
            <w:tcW w:w="9260" w:type="dxa"/>
            <w:tcBorders>
              <w:top w:val="nil"/>
              <w:bottom w:val="nil"/>
            </w:tcBorders>
          </w:tcPr>
          <w:p w14:paraId="67BA3CA4" w14:textId="77777777" w:rsidR="00B96EF4" w:rsidRPr="00A670AD" w:rsidRDefault="00B96EF4" w:rsidP="00DF78FE">
            <w:pPr>
              <w:pStyle w:val="ListingText"/>
            </w:pPr>
            <w:r>
              <w:t xml:space="preserve">                                  – </w:t>
            </w:r>
            <w:r w:rsidRPr="00445F6B">
              <w:t>1</w:t>
            </w:r>
            <w:r w:rsidRPr="007017D4">
              <w:t>6</w:t>
            </w:r>
            <w:r w:rsidRPr="00445F6B">
              <w:t>0-bit</w:t>
            </w:r>
            <w:r>
              <w:t xml:space="preserve"> SHA-1 hash of the value of the BIT STRING subjectPublicKey </w:t>
            </w:r>
          </w:p>
        </w:tc>
      </w:tr>
      <w:tr w:rsidR="00B96EF4" w:rsidRPr="00651F17" w14:paraId="020EB38B" w14:textId="77777777" w:rsidTr="00035B5B">
        <w:tc>
          <w:tcPr>
            <w:tcW w:w="460" w:type="dxa"/>
            <w:tcBorders>
              <w:top w:val="nil"/>
              <w:left w:val="nil"/>
              <w:bottom w:val="nil"/>
            </w:tcBorders>
            <w:vAlign w:val="bottom"/>
          </w:tcPr>
          <w:p w14:paraId="3B3A3A98" w14:textId="77777777" w:rsidR="00B96EF4" w:rsidRPr="00A670AD" w:rsidRDefault="00B96EF4" w:rsidP="00DF78FE">
            <w:pPr>
              <w:pStyle w:val="ListingText"/>
            </w:pPr>
            <w:r w:rsidRPr="00A670AD">
              <w:t>69</w:t>
            </w:r>
          </w:p>
        </w:tc>
        <w:tc>
          <w:tcPr>
            <w:tcW w:w="9260" w:type="dxa"/>
            <w:tcBorders>
              <w:top w:val="nil"/>
              <w:bottom w:val="nil"/>
            </w:tcBorders>
          </w:tcPr>
          <w:p w14:paraId="43E6A32C" w14:textId="77777777" w:rsidR="00B96EF4" w:rsidRPr="00A670AD" w:rsidRDefault="00B96EF4" w:rsidP="00DF78FE">
            <w:pPr>
              <w:pStyle w:val="ListingText"/>
            </w:pPr>
            <w:r w:rsidRPr="00A670AD">
              <w:t xml:space="preserve">                           --from the issuer certificate (excluding the tag, length, and number of unused bits)</w:t>
            </w:r>
          </w:p>
        </w:tc>
      </w:tr>
      <w:tr w:rsidR="00B96EF4" w:rsidRPr="00651F17" w14:paraId="35E543B6" w14:textId="77777777" w:rsidTr="00035B5B">
        <w:tc>
          <w:tcPr>
            <w:tcW w:w="460" w:type="dxa"/>
            <w:tcBorders>
              <w:top w:val="nil"/>
              <w:left w:val="nil"/>
              <w:bottom w:val="nil"/>
            </w:tcBorders>
            <w:vAlign w:val="bottom"/>
          </w:tcPr>
          <w:p w14:paraId="090A85D6" w14:textId="77777777" w:rsidR="00B96EF4" w:rsidRPr="00A670AD" w:rsidRDefault="00B96EF4" w:rsidP="00DF78FE">
            <w:pPr>
              <w:pStyle w:val="ListingText"/>
            </w:pPr>
            <w:r w:rsidRPr="00A670AD">
              <w:t>70</w:t>
            </w:r>
          </w:p>
        </w:tc>
        <w:tc>
          <w:tcPr>
            <w:tcW w:w="9260" w:type="dxa"/>
            <w:tcBorders>
              <w:top w:val="nil"/>
              <w:bottom w:val="nil"/>
            </w:tcBorders>
          </w:tcPr>
          <w:p w14:paraId="73BD07E8" w14:textId="77777777" w:rsidR="00B96EF4" w:rsidRPr="00A670AD" w:rsidRDefault="00B96EF4" w:rsidP="00DF78FE">
            <w:pPr>
              <w:pStyle w:val="ListingText"/>
            </w:pPr>
            <w:r w:rsidRPr="00A670AD">
              <w:t xml:space="preserve">      },</w:t>
            </w:r>
          </w:p>
        </w:tc>
      </w:tr>
      <w:tr w:rsidR="00B96EF4" w:rsidRPr="00651F17" w14:paraId="39F05B3C" w14:textId="77777777" w:rsidTr="00035B5B">
        <w:tc>
          <w:tcPr>
            <w:tcW w:w="460" w:type="dxa"/>
            <w:tcBorders>
              <w:top w:val="nil"/>
              <w:left w:val="nil"/>
              <w:bottom w:val="nil"/>
            </w:tcBorders>
            <w:vAlign w:val="bottom"/>
          </w:tcPr>
          <w:p w14:paraId="37637229" w14:textId="77777777" w:rsidR="00B96EF4" w:rsidRPr="00A670AD" w:rsidRDefault="00B96EF4" w:rsidP="00DF78FE">
            <w:pPr>
              <w:pStyle w:val="ListingText"/>
            </w:pPr>
            <w:r w:rsidRPr="00A670AD">
              <w:t>71</w:t>
            </w:r>
          </w:p>
        </w:tc>
        <w:tc>
          <w:tcPr>
            <w:tcW w:w="9260" w:type="dxa"/>
            <w:tcBorders>
              <w:top w:val="nil"/>
              <w:bottom w:val="nil"/>
            </w:tcBorders>
          </w:tcPr>
          <w:p w14:paraId="7D1F6EF3" w14:textId="77777777" w:rsidR="00B96EF4" w:rsidRPr="00A670AD" w:rsidRDefault="00B96EF4" w:rsidP="00DF78FE">
            <w:pPr>
              <w:pStyle w:val="ListingText"/>
            </w:pPr>
            <w:r w:rsidRPr="00A670AD">
              <w:t xml:space="preserve">      {</w:t>
            </w:r>
          </w:p>
        </w:tc>
      </w:tr>
      <w:tr w:rsidR="00B96EF4" w:rsidRPr="00651F17" w14:paraId="1408B1B4" w14:textId="77777777" w:rsidTr="00035B5B">
        <w:tc>
          <w:tcPr>
            <w:tcW w:w="460" w:type="dxa"/>
            <w:tcBorders>
              <w:top w:val="nil"/>
              <w:left w:val="nil"/>
              <w:bottom w:val="nil"/>
            </w:tcBorders>
            <w:vAlign w:val="bottom"/>
          </w:tcPr>
          <w:p w14:paraId="54E8E97B" w14:textId="77777777" w:rsidR="00B96EF4" w:rsidRPr="00A670AD" w:rsidRDefault="00B96EF4" w:rsidP="00DF78FE">
            <w:pPr>
              <w:pStyle w:val="ListingText"/>
            </w:pPr>
            <w:r w:rsidRPr="00A670AD">
              <w:t>72</w:t>
            </w:r>
          </w:p>
        </w:tc>
        <w:tc>
          <w:tcPr>
            <w:tcW w:w="9260" w:type="dxa"/>
            <w:tcBorders>
              <w:top w:val="nil"/>
              <w:bottom w:val="nil"/>
            </w:tcBorders>
          </w:tcPr>
          <w:p w14:paraId="065207FA" w14:textId="77777777" w:rsidR="00B96EF4" w:rsidRPr="00A670AD" w:rsidRDefault="00B96EF4" w:rsidP="00DF78FE">
            <w:pPr>
              <w:pStyle w:val="ListingText"/>
            </w:pPr>
            <w:r w:rsidRPr="00A670AD">
              <w:t xml:space="preserve">        extnID      {2 5 29 14}, --OID for SubjectKeyIdentifier standard extension</w:t>
            </w:r>
          </w:p>
        </w:tc>
      </w:tr>
      <w:tr w:rsidR="00B96EF4" w:rsidRPr="00651F17" w14:paraId="67511C5A" w14:textId="77777777" w:rsidTr="00035B5B">
        <w:tc>
          <w:tcPr>
            <w:tcW w:w="460" w:type="dxa"/>
            <w:tcBorders>
              <w:top w:val="nil"/>
              <w:left w:val="nil"/>
              <w:bottom w:val="nil"/>
            </w:tcBorders>
            <w:vAlign w:val="bottom"/>
          </w:tcPr>
          <w:p w14:paraId="2C95FC7E" w14:textId="77777777" w:rsidR="00B96EF4" w:rsidRPr="00A670AD" w:rsidRDefault="00B96EF4" w:rsidP="00DF78FE">
            <w:pPr>
              <w:pStyle w:val="ListingText"/>
            </w:pPr>
            <w:r w:rsidRPr="00A670AD">
              <w:t>73</w:t>
            </w:r>
          </w:p>
        </w:tc>
        <w:tc>
          <w:tcPr>
            <w:tcW w:w="9260" w:type="dxa"/>
            <w:tcBorders>
              <w:top w:val="nil"/>
              <w:bottom w:val="nil"/>
            </w:tcBorders>
          </w:tcPr>
          <w:p w14:paraId="110426CC" w14:textId="77777777" w:rsidR="00B96EF4" w:rsidRPr="00A670AD" w:rsidRDefault="00B96EF4" w:rsidP="00DF78FE">
            <w:pPr>
              <w:pStyle w:val="ListingText"/>
            </w:pPr>
            <w:r w:rsidRPr="00A670AD">
              <w:t xml:space="preserve">        critical    FALSE,</w:t>
            </w:r>
          </w:p>
        </w:tc>
      </w:tr>
      <w:tr w:rsidR="00B96EF4" w:rsidRPr="00651F17" w14:paraId="60927540" w14:textId="77777777" w:rsidTr="00035B5B">
        <w:tc>
          <w:tcPr>
            <w:tcW w:w="460" w:type="dxa"/>
            <w:tcBorders>
              <w:top w:val="nil"/>
              <w:left w:val="nil"/>
              <w:bottom w:val="nil"/>
            </w:tcBorders>
            <w:vAlign w:val="bottom"/>
          </w:tcPr>
          <w:p w14:paraId="2DB98409" w14:textId="77777777" w:rsidR="00B96EF4" w:rsidRPr="00A670AD" w:rsidRDefault="00B96EF4" w:rsidP="00DF78FE">
            <w:pPr>
              <w:pStyle w:val="ListingText"/>
            </w:pPr>
            <w:r w:rsidRPr="00A670AD">
              <w:t>74</w:t>
            </w:r>
          </w:p>
        </w:tc>
        <w:tc>
          <w:tcPr>
            <w:tcW w:w="9260" w:type="dxa"/>
            <w:tcBorders>
              <w:top w:val="nil"/>
              <w:bottom w:val="nil"/>
            </w:tcBorders>
          </w:tcPr>
          <w:p w14:paraId="410B10DB" w14:textId="77777777" w:rsidR="00B96EF4" w:rsidRPr="00A670AD" w:rsidRDefault="00B96EF4" w:rsidP="00DF78FE">
            <w:pPr>
              <w:pStyle w:val="ListingText"/>
            </w:pPr>
            <w:r w:rsidRPr="00A670AD">
              <w:t xml:space="preserve">        extnValue   '...'H --160-bit SHA-1 hash of the value of the BIT STRING subjectPublicKey</w:t>
            </w:r>
          </w:p>
        </w:tc>
      </w:tr>
      <w:tr w:rsidR="00B96EF4" w:rsidRPr="00651F17" w14:paraId="1811A40B" w14:textId="77777777" w:rsidTr="00035B5B">
        <w:tc>
          <w:tcPr>
            <w:tcW w:w="460" w:type="dxa"/>
            <w:tcBorders>
              <w:top w:val="nil"/>
              <w:left w:val="nil"/>
              <w:bottom w:val="nil"/>
            </w:tcBorders>
            <w:vAlign w:val="bottom"/>
          </w:tcPr>
          <w:p w14:paraId="6DA91454" w14:textId="77777777" w:rsidR="00B96EF4" w:rsidRPr="00A670AD" w:rsidRDefault="00B96EF4" w:rsidP="00DF78FE">
            <w:pPr>
              <w:pStyle w:val="ListingText"/>
            </w:pPr>
            <w:r w:rsidRPr="00A670AD">
              <w:t>75</w:t>
            </w:r>
          </w:p>
        </w:tc>
        <w:tc>
          <w:tcPr>
            <w:tcW w:w="9260" w:type="dxa"/>
            <w:tcBorders>
              <w:top w:val="nil"/>
              <w:bottom w:val="nil"/>
            </w:tcBorders>
          </w:tcPr>
          <w:p w14:paraId="0A7DD2EE" w14:textId="77777777" w:rsidR="00B96EF4" w:rsidRPr="00A670AD" w:rsidRDefault="00B96EF4" w:rsidP="00DF78FE">
            <w:pPr>
              <w:pStyle w:val="ListingText"/>
            </w:pPr>
            <w:r w:rsidRPr="00A670AD">
              <w:t xml:space="preserve">                           --(excluding the tag, length, and number of unused bits)</w:t>
            </w:r>
          </w:p>
        </w:tc>
      </w:tr>
      <w:tr w:rsidR="00B96EF4" w:rsidRPr="00651F17" w14:paraId="1908B8D2" w14:textId="77777777" w:rsidTr="00035B5B">
        <w:tc>
          <w:tcPr>
            <w:tcW w:w="460" w:type="dxa"/>
            <w:tcBorders>
              <w:top w:val="nil"/>
              <w:left w:val="nil"/>
              <w:bottom w:val="nil"/>
            </w:tcBorders>
            <w:vAlign w:val="bottom"/>
          </w:tcPr>
          <w:p w14:paraId="77CEFA95" w14:textId="77777777" w:rsidR="00B96EF4" w:rsidRPr="00A670AD" w:rsidRDefault="00B96EF4" w:rsidP="00DF78FE">
            <w:pPr>
              <w:pStyle w:val="ListingText"/>
            </w:pPr>
            <w:r w:rsidRPr="00A670AD">
              <w:t>76</w:t>
            </w:r>
          </w:p>
        </w:tc>
        <w:tc>
          <w:tcPr>
            <w:tcW w:w="9260" w:type="dxa"/>
            <w:tcBorders>
              <w:top w:val="nil"/>
              <w:bottom w:val="nil"/>
            </w:tcBorders>
          </w:tcPr>
          <w:p w14:paraId="5A7015FF" w14:textId="77777777" w:rsidR="00B96EF4" w:rsidRPr="00A670AD" w:rsidRDefault="00B96EF4" w:rsidP="00DF78FE">
            <w:pPr>
              <w:pStyle w:val="ListingText"/>
            </w:pPr>
            <w:r w:rsidRPr="00A670AD">
              <w:t xml:space="preserve">      },</w:t>
            </w:r>
          </w:p>
        </w:tc>
      </w:tr>
      <w:tr w:rsidR="00B96EF4" w:rsidRPr="00651F17" w14:paraId="60C4B6ED" w14:textId="77777777" w:rsidTr="00035B5B">
        <w:tc>
          <w:tcPr>
            <w:tcW w:w="460" w:type="dxa"/>
            <w:tcBorders>
              <w:top w:val="nil"/>
              <w:left w:val="nil"/>
              <w:bottom w:val="nil"/>
            </w:tcBorders>
            <w:vAlign w:val="bottom"/>
          </w:tcPr>
          <w:p w14:paraId="7EA71A51" w14:textId="77777777" w:rsidR="00B96EF4" w:rsidRPr="00A670AD" w:rsidRDefault="00B96EF4" w:rsidP="00DF78FE">
            <w:pPr>
              <w:pStyle w:val="ListingText"/>
            </w:pPr>
            <w:r w:rsidRPr="00A670AD">
              <w:t>77</w:t>
            </w:r>
          </w:p>
        </w:tc>
        <w:tc>
          <w:tcPr>
            <w:tcW w:w="9260" w:type="dxa"/>
            <w:tcBorders>
              <w:top w:val="nil"/>
              <w:bottom w:val="nil"/>
            </w:tcBorders>
          </w:tcPr>
          <w:p w14:paraId="6BA980F2" w14:textId="77777777" w:rsidR="00B96EF4" w:rsidRPr="00A670AD" w:rsidRDefault="00B96EF4" w:rsidP="00DF78FE">
            <w:pPr>
              <w:pStyle w:val="ListingText"/>
            </w:pPr>
            <w:r w:rsidRPr="00A670AD">
              <w:t xml:space="preserve">      {</w:t>
            </w:r>
          </w:p>
        </w:tc>
      </w:tr>
      <w:tr w:rsidR="00B96EF4" w:rsidRPr="00651F17" w14:paraId="29C5C68B" w14:textId="77777777" w:rsidTr="00035B5B">
        <w:tc>
          <w:tcPr>
            <w:tcW w:w="460" w:type="dxa"/>
            <w:tcBorders>
              <w:top w:val="nil"/>
              <w:left w:val="nil"/>
              <w:bottom w:val="nil"/>
            </w:tcBorders>
            <w:vAlign w:val="bottom"/>
          </w:tcPr>
          <w:p w14:paraId="75AA9B67" w14:textId="77777777" w:rsidR="00B96EF4" w:rsidRPr="00A670AD" w:rsidRDefault="00B96EF4" w:rsidP="00DF78FE">
            <w:pPr>
              <w:pStyle w:val="ListingText"/>
            </w:pPr>
            <w:r w:rsidRPr="00A670AD">
              <w:t>78</w:t>
            </w:r>
          </w:p>
        </w:tc>
        <w:tc>
          <w:tcPr>
            <w:tcW w:w="9260" w:type="dxa"/>
            <w:tcBorders>
              <w:top w:val="nil"/>
              <w:bottom w:val="nil"/>
            </w:tcBorders>
          </w:tcPr>
          <w:p w14:paraId="2D18C18B" w14:textId="77777777" w:rsidR="00B96EF4" w:rsidRPr="00A670AD" w:rsidRDefault="00B96EF4" w:rsidP="00DF78FE">
            <w:pPr>
              <w:pStyle w:val="ListingText"/>
            </w:pPr>
            <w:r w:rsidRPr="00A670AD">
              <w:t xml:space="preserve">        extnID      {...}, --Optional extensions added by the issuer, content not verified by the applet</w:t>
            </w:r>
          </w:p>
        </w:tc>
      </w:tr>
      <w:tr w:rsidR="00B96EF4" w:rsidRPr="00651F17" w14:paraId="7AB3574D" w14:textId="77777777" w:rsidTr="00035B5B">
        <w:tc>
          <w:tcPr>
            <w:tcW w:w="460" w:type="dxa"/>
            <w:tcBorders>
              <w:top w:val="nil"/>
              <w:left w:val="nil"/>
              <w:bottom w:val="nil"/>
            </w:tcBorders>
            <w:vAlign w:val="bottom"/>
          </w:tcPr>
          <w:p w14:paraId="235E7C31" w14:textId="77777777" w:rsidR="00B96EF4" w:rsidRPr="00A670AD" w:rsidRDefault="00B96EF4" w:rsidP="00DF78FE">
            <w:pPr>
              <w:pStyle w:val="ListingText"/>
            </w:pPr>
            <w:r w:rsidRPr="00A670AD">
              <w:t>79</w:t>
            </w:r>
          </w:p>
        </w:tc>
        <w:tc>
          <w:tcPr>
            <w:tcW w:w="9260" w:type="dxa"/>
            <w:tcBorders>
              <w:top w:val="nil"/>
              <w:bottom w:val="nil"/>
            </w:tcBorders>
          </w:tcPr>
          <w:p w14:paraId="7ACF3864" w14:textId="77777777" w:rsidR="00B96EF4" w:rsidRPr="00A670AD" w:rsidRDefault="00B96EF4" w:rsidP="00DF78FE">
            <w:pPr>
              <w:pStyle w:val="ListingText"/>
            </w:pPr>
            <w:r w:rsidRPr="00A670AD">
              <w:t xml:space="preserve">        critical    FALSE,</w:t>
            </w:r>
          </w:p>
        </w:tc>
      </w:tr>
      <w:tr w:rsidR="00B96EF4" w:rsidRPr="00651F17" w14:paraId="5BDA99A1" w14:textId="77777777" w:rsidTr="00035B5B">
        <w:tc>
          <w:tcPr>
            <w:tcW w:w="460" w:type="dxa"/>
            <w:tcBorders>
              <w:top w:val="nil"/>
              <w:left w:val="nil"/>
              <w:bottom w:val="nil"/>
            </w:tcBorders>
            <w:vAlign w:val="bottom"/>
          </w:tcPr>
          <w:p w14:paraId="4D29124B" w14:textId="77777777" w:rsidR="00B96EF4" w:rsidRPr="00A670AD" w:rsidRDefault="00B96EF4" w:rsidP="00DF78FE">
            <w:pPr>
              <w:pStyle w:val="ListingText"/>
            </w:pPr>
            <w:r w:rsidRPr="00A670AD">
              <w:t>80</w:t>
            </w:r>
          </w:p>
        </w:tc>
        <w:tc>
          <w:tcPr>
            <w:tcW w:w="9260" w:type="dxa"/>
            <w:tcBorders>
              <w:top w:val="nil"/>
              <w:bottom w:val="nil"/>
            </w:tcBorders>
          </w:tcPr>
          <w:p w14:paraId="3BAFA1AF" w14:textId="77777777" w:rsidR="00B96EF4" w:rsidRPr="00A670AD" w:rsidRDefault="00B96EF4" w:rsidP="00DF78FE">
            <w:pPr>
              <w:pStyle w:val="ListingText"/>
            </w:pPr>
            <w:r w:rsidRPr="00A670AD">
              <w:t xml:space="preserve">        extnValue   '...'H --DER encoding of the extension</w:t>
            </w:r>
          </w:p>
        </w:tc>
      </w:tr>
      <w:tr w:rsidR="00B96EF4" w:rsidRPr="00651F17" w14:paraId="774D669C" w14:textId="77777777" w:rsidTr="00035B5B">
        <w:tc>
          <w:tcPr>
            <w:tcW w:w="460" w:type="dxa"/>
            <w:tcBorders>
              <w:top w:val="nil"/>
              <w:left w:val="nil"/>
              <w:bottom w:val="nil"/>
            </w:tcBorders>
            <w:vAlign w:val="bottom"/>
          </w:tcPr>
          <w:p w14:paraId="6C449445" w14:textId="77777777" w:rsidR="00B96EF4" w:rsidRPr="00A670AD" w:rsidRDefault="00B96EF4" w:rsidP="00DF78FE">
            <w:pPr>
              <w:pStyle w:val="ListingText"/>
            </w:pPr>
            <w:r w:rsidRPr="00A670AD">
              <w:t>81</w:t>
            </w:r>
          </w:p>
        </w:tc>
        <w:tc>
          <w:tcPr>
            <w:tcW w:w="9260" w:type="dxa"/>
            <w:tcBorders>
              <w:top w:val="nil"/>
              <w:bottom w:val="nil"/>
            </w:tcBorders>
          </w:tcPr>
          <w:p w14:paraId="1DF912A8" w14:textId="77777777" w:rsidR="00B96EF4" w:rsidRPr="00A670AD" w:rsidRDefault="00B96EF4" w:rsidP="00DF78FE">
            <w:pPr>
              <w:pStyle w:val="ListingText"/>
            </w:pPr>
            <w:r w:rsidRPr="00A670AD">
              <w:t xml:space="preserve">      },</w:t>
            </w:r>
          </w:p>
        </w:tc>
      </w:tr>
      <w:tr w:rsidR="00B96EF4" w:rsidRPr="00651F17" w14:paraId="5B915569" w14:textId="77777777" w:rsidTr="00035B5B">
        <w:tc>
          <w:tcPr>
            <w:tcW w:w="460" w:type="dxa"/>
            <w:tcBorders>
              <w:top w:val="nil"/>
              <w:left w:val="nil"/>
              <w:bottom w:val="nil"/>
            </w:tcBorders>
          </w:tcPr>
          <w:p w14:paraId="6F66559F" w14:textId="77777777" w:rsidR="00B96EF4" w:rsidRPr="00A670AD" w:rsidRDefault="00B96EF4" w:rsidP="00DF78FE">
            <w:pPr>
              <w:pStyle w:val="ListingText"/>
            </w:pPr>
            <w:r w:rsidRPr="00A670AD">
              <w:t>82</w:t>
            </w:r>
          </w:p>
        </w:tc>
        <w:tc>
          <w:tcPr>
            <w:tcW w:w="9260" w:type="dxa"/>
            <w:tcBorders>
              <w:top w:val="nil"/>
              <w:bottom w:val="nil"/>
            </w:tcBorders>
          </w:tcPr>
          <w:p w14:paraId="43EFA4C8" w14:textId="77777777" w:rsidR="00B96EF4" w:rsidRPr="00A670AD" w:rsidRDefault="00B96EF4" w:rsidP="00DF78FE">
            <w:pPr>
              <w:pStyle w:val="ListingText"/>
            </w:pPr>
            <w:r w:rsidRPr="00A670AD">
              <w:t xml:space="preserve">      ...</w:t>
            </w:r>
          </w:p>
        </w:tc>
      </w:tr>
      <w:tr w:rsidR="00B96EF4" w:rsidRPr="00651F17" w14:paraId="36CD05ED" w14:textId="77777777" w:rsidTr="00035B5B">
        <w:tc>
          <w:tcPr>
            <w:tcW w:w="460" w:type="dxa"/>
            <w:tcBorders>
              <w:top w:val="nil"/>
              <w:left w:val="nil"/>
              <w:bottom w:val="nil"/>
            </w:tcBorders>
          </w:tcPr>
          <w:p w14:paraId="7186854B" w14:textId="77777777" w:rsidR="00B96EF4" w:rsidRPr="00A670AD" w:rsidRDefault="00B96EF4" w:rsidP="00DF78FE">
            <w:pPr>
              <w:pStyle w:val="ListingText"/>
            </w:pPr>
            <w:r w:rsidRPr="00A670AD">
              <w:t>83</w:t>
            </w:r>
          </w:p>
        </w:tc>
        <w:tc>
          <w:tcPr>
            <w:tcW w:w="9260" w:type="dxa"/>
            <w:tcBorders>
              <w:top w:val="nil"/>
              <w:bottom w:val="nil"/>
            </w:tcBorders>
          </w:tcPr>
          <w:p w14:paraId="50B47A84" w14:textId="77777777" w:rsidR="00B96EF4" w:rsidRPr="00A670AD" w:rsidRDefault="00B96EF4" w:rsidP="00DF78FE">
            <w:pPr>
              <w:pStyle w:val="ListingText"/>
            </w:pPr>
            <w:r w:rsidRPr="00A670AD">
              <w:t xml:space="preserve">    }</w:t>
            </w:r>
          </w:p>
        </w:tc>
      </w:tr>
      <w:tr w:rsidR="00B96EF4" w:rsidRPr="00651F17" w14:paraId="191967B6" w14:textId="77777777" w:rsidTr="00035B5B">
        <w:tc>
          <w:tcPr>
            <w:tcW w:w="460" w:type="dxa"/>
            <w:tcBorders>
              <w:top w:val="nil"/>
              <w:left w:val="nil"/>
              <w:bottom w:val="nil"/>
            </w:tcBorders>
          </w:tcPr>
          <w:p w14:paraId="7269251E" w14:textId="77777777" w:rsidR="00B96EF4" w:rsidRPr="00A670AD" w:rsidRDefault="00B96EF4" w:rsidP="00DF78FE">
            <w:pPr>
              <w:pStyle w:val="ListingText"/>
            </w:pPr>
            <w:r w:rsidRPr="00A670AD">
              <w:t>84</w:t>
            </w:r>
          </w:p>
        </w:tc>
        <w:tc>
          <w:tcPr>
            <w:tcW w:w="9260" w:type="dxa"/>
            <w:tcBorders>
              <w:top w:val="nil"/>
              <w:bottom w:val="nil"/>
            </w:tcBorders>
          </w:tcPr>
          <w:p w14:paraId="46C1EFCD" w14:textId="77777777" w:rsidR="00B96EF4" w:rsidRPr="00A670AD" w:rsidRDefault="00B96EF4" w:rsidP="00DF78FE">
            <w:pPr>
              <w:pStyle w:val="ListingText"/>
            </w:pPr>
            <w:r w:rsidRPr="00A670AD">
              <w:t xml:space="preserve">  },</w:t>
            </w:r>
          </w:p>
        </w:tc>
      </w:tr>
      <w:tr w:rsidR="00B96EF4" w:rsidRPr="00651F17" w14:paraId="554CBCBA" w14:textId="77777777" w:rsidTr="00035B5B">
        <w:tc>
          <w:tcPr>
            <w:tcW w:w="460" w:type="dxa"/>
            <w:tcBorders>
              <w:top w:val="nil"/>
              <w:left w:val="nil"/>
              <w:bottom w:val="nil"/>
            </w:tcBorders>
          </w:tcPr>
          <w:p w14:paraId="7EAC7B98" w14:textId="77777777" w:rsidR="00B96EF4" w:rsidRPr="00A670AD" w:rsidRDefault="00B96EF4" w:rsidP="00DF78FE">
            <w:pPr>
              <w:pStyle w:val="ListingText"/>
            </w:pPr>
            <w:r w:rsidRPr="00A670AD">
              <w:lastRenderedPageBreak/>
              <w:t>85</w:t>
            </w:r>
          </w:p>
        </w:tc>
        <w:tc>
          <w:tcPr>
            <w:tcW w:w="9260" w:type="dxa"/>
            <w:tcBorders>
              <w:top w:val="nil"/>
              <w:bottom w:val="nil"/>
            </w:tcBorders>
          </w:tcPr>
          <w:p w14:paraId="3A0E6530" w14:textId="77777777" w:rsidR="00B96EF4" w:rsidRPr="00A670AD" w:rsidRDefault="00B96EF4" w:rsidP="00DF78FE">
            <w:pPr>
              <w:pStyle w:val="ListingText"/>
            </w:pPr>
            <w:r w:rsidRPr="00A670AD">
              <w:t xml:space="preserve">  signatureAlgorithm</w:t>
            </w:r>
          </w:p>
        </w:tc>
      </w:tr>
      <w:tr w:rsidR="00B96EF4" w:rsidRPr="00651F17" w14:paraId="0A134248" w14:textId="77777777" w:rsidTr="00035B5B">
        <w:tc>
          <w:tcPr>
            <w:tcW w:w="460" w:type="dxa"/>
            <w:tcBorders>
              <w:top w:val="nil"/>
              <w:left w:val="nil"/>
              <w:bottom w:val="nil"/>
            </w:tcBorders>
          </w:tcPr>
          <w:p w14:paraId="7BF100AF" w14:textId="77777777" w:rsidR="00B96EF4" w:rsidRPr="00A670AD" w:rsidRDefault="00B96EF4" w:rsidP="00DF78FE">
            <w:pPr>
              <w:pStyle w:val="ListingText"/>
            </w:pPr>
            <w:r w:rsidRPr="00A670AD">
              <w:t>86</w:t>
            </w:r>
          </w:p>
        </w:tc>
        <w:tc>
          <w:tcPr>
            <w:tcW w:w="9260" w:type="dxa"/>
            <w:tcBorders>
              <w:top w:val="nil"/>
              <w:bottom w:val="nil"/>
            </w:tcBorders>
          </w:tcPr>
          <w:p w14:paraId="67B446F6" w14:textId="77777777" w:rsidR="00B96EF4" w:rsidRPr="00A670AD" w:rsidRDefault="00B96EF4" w:rsidP="00DF78FE">
            <w:pPr>
              <w:pStyle w:val="ListingText"/>
            </w:pPr>
            <w:r w:rsidRPr="00A670AD">
              <w:t xml:space="preserve">  {</w:t>
            </w:r>
          </w:p>
        </w:tc>
      </w:tr>
      <w:tr w:rsidR="00B96EF4" w:rsidRPr="00651F17" w14:paraId="23F6EC50" w14:textId="77777777" w:rsidTr="00035B5B">
        <w:tc>
          <w:tcPr>
            <w:tcW w:w="460" w:type="dxa"/>
            <w:tcBorders>
              <w:top w:val="nil"/>
              <w:left w:val="nil"/>
              <w:bottom w:val="nil"/>
            </w:tcBorders>
          </w:tcPr>
          <w:p w14:paraId="1FE281C0" w14:textId="77777777" w:rsidR="00B96EF4" w:rsidRPr="00A670AD" w:rsidRDefault="00B96EF4" w:rsidP="00DF78FE">
            <w:pPr>
              <w:pStyle w:val="ListingText"/>
            </w:pPr>
            <w:r w:rsidRPr="00A670AD">
              <w:t>87</w:t>
            </w:r>
          </w:p>
        </w:tc>
        <w:tc>
          <w:tcPr>
            <w:tcW w:w="9260" w:type="dxa"/>
            <w:tcBorders>
              <w:top w:val="nil"/>
              <w:bottom w:val="nil"/>
            </w:tcBorders>
          </w:tcPr>
          <w:p w14:paraId="4F986210" w14:textId="77777777" w:rsidR="00B96EF4" w:rsidRPr="00A670AD" w:rsidRDefault="00B96EF4" w:rsidP="00DF78FE">
            <w:pPr>
              <w:pStyle w:val="ListingText"/>
            </w:pPr>
            <w:r w:rsidRPr="00A670AD">
              <w:t xml:space="preserve">    algorithm {1 2 840 10045 4 3 2}</w:t>
            </w:r>
          </w:p>
        </w:tc>
      </w:tr>
      <w:tr w:rsidR="00B96EF4" w:rsidRPr="00651F17" w14:paraId="51E8F65A" w14:textId="77777777" w:rsidTr="00035B5B">
        <w:tc>
          <w:tcPr>
            <w:tcW w:w="460" w:type="dxa"/>
            <w:tcBorders>
              <w:top w:val="nil"/>
              <w:left w:val="nil"/>
              <w:bottom w:val="nil"/>
            </w:tcBorders>
            <w:vAlign w:val="bottom"/>
          </w:tcPr>
          <w:p w14:paraId="52D46D23" w14:textId="77777777" w:rsidR="00B96EF4" w:rsidRPr="00A670AD" w:rsidRDefault="00B96EF4" w:rsidP="00DF78FE">
            <w:pPr>
              <w:pStyle w:val="ListingText"/>
            </w:pPr>
            <w:r>
              <w:t>88</w:t>
            </w:r>
          </w:p>
        </w:tc>
        <w:tc>
          <w:tcPr>
            <w:tcW w:w="9260" w:type="dxa"/>
            <w:tcBorders>
              <w:top w:val="nil"/>
              <w:bottom w:val="nil"/>
            </w:tcBorders>
          </w:tcPr>
          <w:p w14:paraId="3A6BBAC5" w14:textId="77777777" w:rsidR="00B96EF4" w:rsidRPr="00A670AD" w:rsidRDefault="00B96EF4" w:rsidP="00DF78FE">
            <w:pPr>
              <w:pStyle w:val="ListingText"/>
            </w:pPr>
            <w:r w:rsidRPr="00A670AD">
              <w:t xml:space="preserve">  },</w:t>
            </w:r>
          </w:p>
        </w:tc>
      </w:tr>
      <w:tr w:rsidR="00B96EF4" w:rsidRPr="00651F17" w14:paraId="1EB7E017" w14:textId="77777777" w:rsidTr="00035B5B">
        <w:tc>
          <w:tcPr>
            <w:tcW w:w="460" w:type="dxa"/>
            <w:tcBorders>
              <w:top w:val="nil"/>
              <w:left w:val="nil"/>
              <w:bottom w:val="nil"/>
            </w:tcBorders>
            <w:vAlign w:val="bottom"/>
          </w:tcPr>
          <w:p w14:paraId="713FABEA" w14:textId="77777777" w:rsidR="00B96EF4" w:rsidRPr="00A670AD" w:rsidRDefault="00B96EF4" w:rsidP="00DF78FE">
            <w:pPr>
              <w:pStyle w:val="ListingText"/>
            </w:pPr>
            <w:r>
              <w:t>89</w:t>
            </w:r>
          </w:p>
        </w:tc>
        <w:tc>
          <w:tcPr>
            <w:tcW w:w="9260" w:type="dxa"/>
            <w:tcBorders>
              <w:top w:val="nil"/>
              <w:bottom w:val="nil"/>
            </w:tcBorders>
          </w:tcPr>
          <w:p w14:paraId="32B32C51" w14:textId="220D8E0A" w:rsidR="00B96EF4" w:rsidRPr="00A670AD" w:rsidRDefault="00B96EF4" w:rsidP="00DF78FE">
            <w:pPr>
              <w:pStyle w:val="ListingText"/>
            </w:pPr>
            <w:r w:rsidRPr="00A670AD">
              <w:t xml:space="preserve">  signatureValue '...'H --the certificate signature by the issuer computed as per RFC 5280</w:t>
            </w:r>
            <w:r>
              <w:t xml:space="preserve">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p>
        </w:tc>
      </w:tr>
      <w:tr w:rsidR="00B96EF4" w:rsidRPr="00651F17" w14:paraId="7964F5CC" w14:textId="77777777" w:rsidTr="00E00FC9">
        <w:tc>
          <w:tcPr>
            <w:tcW w:w="460" w:type="dxa"/>
            <w:tcBorders>
              <w:top w:val="nil"/>
              <w:left w:val="nil"/>
              <w:bottom w:val="nil"/>
            </w:tcBorders>
            <w:vAlign w:val="bottom"/>
          </w:tcPr>
          <w:p w14:paraId="0F1CA2D5" w14:textId="77777777" w:rsidR="00B96EF4" w:rsidRPr="00A670AD" w:rsidRDefault="00B96EF4" w:rsidP="00DF78FE">
            <w:pPr>
              <w:pStyle w:val="ListingText"/>
            </w:pPr>
            <w:r>
              <w:t>90</w:t>
            </w:r>
          </w:p>
        </w:tc>
        <w:tc>
          <w:tcPr>
            <w:tcW w:w="9260" w:type="dxa"/>
            <w:tcBorders>
              <w:top w:val="nil"/>
              <w:bottom w:val="single" w:sz="4" w:space="0" w:color="auto"/>
            </w:tcBorders>
          </w:tcPr>
          <w:p w14:paraId="589F7C00" w14:textId="77777777" w:rsidR="00B96EF4" w:rsidRPr="00A670AD" w:rsidRDefault="00B96EF4" w:rsidP="00DF78FE">
            <w:pPr>
              <w:pStyle w:val="ListingText"/>
            </w:pPr>
            <w:r w:rsidRPr="00A670AD">
              <w:t>}</w:t>
            </w:r>
          </w:p>
        </w:tc>
      </w:tr>
      <w:tr w:rsidR="000C77DC" w:rsidRPr="00651F17" w14:paraId="12050F42" w14:textId="77777777" w:rsidTr="00E00FC9">
        <w:tc>
          <w:tcPr>
            <w:tcW w:w="460" w:type="dxa"/>
            <w:tcBorders>
              <w:top w:val="nil"/>
              <w:left w:val="nil"/>
              <w:bottom w:val="nil"/>
              <w:right w:val="nil"/>
            </w:tcBorders>
            <w:vAlign w:val="bottom"/>
          </w:tcPr>
          <w:p w14:paraId="445C6290" w14:textId="77777777" w:rsidR="000C77DC" w:rsidRDefault="000C77DC" w:rsidP="00DF78FE">
            <w:pPr>
              <w:pStyle w:val="ListingText"/>
            </w:pPr>
          </w:p>
        </w:tc>
        <w:tc>
          <w:tcPr>
            <w:tcW w:w="9260" w:type="dxa"/>
            <w:tcBorders>
              <w:top w:val="single" w:sz="4" w:space="0" w:color="auto"/>
              <w:left w:val="nil"/>
              <w:bottom w:val="nil"/>
              <w:right w:val="nil"/>
            </w:tcBorders>
          </w:tcPr>
          <w:p w14:paraId="273E09A7" w14:textId="3F5979E6" w:rsidR="000C77DC" w:rsidRPr="00A670AD" w:rsidRDefault="000C77DC" w:rsidP="00DF78FE">
            <w:pPr>
              <w:pStyle w:val="ListingText"/>
            </w:pPr>
            <w:r w:rsidRPr="000C77DC">
              <w:t xml:space="preserve">* The selection of format between PrintableString and UTF8String is outlined in Section </w:t>
            </w:r>
            <w:r w:rsidR="008B5FEF">
              <w:fldChar w:fldCharType="begin"/>
            </w:r>
            <w:r w:rsidR="008B5FEF">
              <w:instrText xml:space="preserve"> REF _Ref102504429 \n \h </w:instrText>
            </w:r>
            <w:r w:rsidR="008B5FEF">
              <w:fldChar w:fldCharType="separate"/>
            </w:r>
            <w:r w:rsidR="00D81990">
              <w:t>B.2.4</w:t>
            </w:r>
            <w:r w:rsidR="008B5FEF">
              <w:fldChar w:fldCharType="end"/>
            </w:r>
            <w:r w:rsidR="00F42B75">
              <w:t xml:space="preserve"> </w:t>
            </w:r>
            <w:r w:rsidRPr="000C77DC">
              <w:t>of Appendix B</w:t>
            </w:r>
          </w:p>
        </w:tc>
      </w:tr>
    </w:tbl>
    <w:p w14:paraId="126E1321" w14:textId="20B498FC" w:rsidR="00B96EF4" w:rsidRDefault="00B96EF4" w:rsidP="00C27AA6">
      <w:pPr>
        <w:pStyle w:val="CaptionTable"/>
      </w:pPr>
      <w:bookmarkStart w:id="1806" w:name="_Ref61695335"/>
      <w:bookmarkStart w:id="1807" w:name="_Toc62126736"/>
      <w:bookmarkStart w:id="1808" w:name="_Toc118223091"/>
      <w:r>
        <w:t xml:space="preserve">Table </w:t>
      </w:r>
      <w:fldSimple w:instr=" STYLEREF 1 \s ">
        <w:r w:rsidR="00D81990">
          <w:rPr>
            <w:noProof/>
          </w:rPr>
          <w:t>15</w:t>
        </w:r>
      </w:fldSimple>
      <w:r w:rsidR="00183237">
        <w:noBreakHyphen/>
      </w:r>
      <w:fldSimple w:instr=" SEQ Table \* ARABIC \s 1 ">
        <w:r w:rsidR="00D81990">
          <w:rPr>
            <w:noProof/>
          </w:rPr>
          <w:t>22</w:t>
        </w:r>
      </w:fldSimple>
      <w:bookmarkEnd w:id="1806"/>
      <w:r>
        <w:t xml:space="preserve">: </w:t>
      </w:r>
      <w:r w:rsidRPr="00192632">
        <w:t>AUTHORIZE ENDPOINT Internal Buffer Content Before Processing (offset 0)</w:t>
      </w:r>
      <w:bookmarkEnd w:id="1807"/>
      <w:bookmarkEnd w:id="1808"/>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24"/>
        <w:gridCol w:w="901"/>
        <w:gridCol w:w="4137"/>
        <w:gridCol w:w="1027"/>
        <w:gridCol w:w="3476"/>
      </w:tblGrid>
      <w:tr w:rsidR="000A5D6E" w14:paraId="0C6350CE" w14:textId="4B7406AB" w:rsidTr="00554762">
        <w:trPr>
          <w:trHeight w:val="357"/>
          <w:tblHeader/>
        </w:trPr>
        <w:tc>
          <w:tcPr>
            <w:tcW w:w="307" w:type="pct"/>
            <w:shd w:val="clear" w:color="auto" w:fill="0070C0"/>
          </w:tcPr>
          <w:p w14:paraId="1041FD48" w14:textId="77777777" w:rsidR="00FE7653" w:rsidRPr="00B550D8" w:rsidRDefault="00FE7653" w:rsidP="00FE7653">
            <w:pPr>
              <w:pStyle w:val="TableHead"/>
              <w:rPr>
                <w:w w:val="105"/>
              </w:rPr>
            </w:pPr>
            <w:r w:rsidRPr="00B550D8">
              <w:rPr>
                <w:w w:val="105"/>
              </w:rPr>
              <w:t>Tag</w:t>
            </w:r>
          </w:p>
        </w:tc>
        <w:tc>
          <w:tcPr>
            <w:tcW w:w="443" w:type="pct"/>
            <w:shd w:val="clear" w:color="auto" w:fill="0070C0"/>
          </w:tcPr>
          <w:p w14:paraId="4E9E6236" w14:textId="00676324" w:rsidR="00FE7653" w:rsidRPr="00B550D8" w:rsidRDefault="00FE7653" w:rsidP="00FE7653">
            <w:pPr>
              <w:pStyle w:val="TableHead-Centered"/>
              <w:rPr>
                <w:w w:val="105"/>
              </w:rPr>
            </w:pPr>
            <w:r w:rsidRPr="00B550D8">
              <w:rPr>
                <w:w w:val="105"/>
              </w:rPr>
              <w:t>Length</w:t>
            </w:r>
            <w:r>
              <w:t xml:space="preserve"> (bytes)</w:t>
            </w:r>
          </w:p>
        </w:tc>
        <w:tc>
          <w:tcPr>
            <w:tcW w:w="2035" w:type="pct"/>
            <w:shd w:val="clear" w:color="auto" w:fill="0070C0"/>
          </w:tcPr>
          <w:p w14:paraId="2D2A8E28" w14:textId="77777777" w:rsidR="00FE7653" w:rsidRPr="00B550D8" w:rsidRDefault="00FE7653" w:rsidP="00FE7653">
            <w:pPr>
              <w:pStyle w:val="TableHead"/>
            </w:pPr>
            <w:r w:rsidRPr="00B550D8">
              <w:rPr>
                <w:w w:val="105"/>
              </w:rPr>
              <w:t>Description</w:t>
            </w:r>
          </w:p>
        </w:tc>
        <w:tc>
          <w:tcPr>
            <w:tcW w:w="505" w:type="pct"/>
            <w:shd w:val="clear" w:color="auto" w:fill="0070C0"/>
          </w:tcPr>
          <w:p w14:paraId="549C5485" w14:textId="77777777" w:rsidR="00FE7653" w:rsidRPr="00B550D8" w:rsidRDefault="00FE7653" w:rsidP="00FE7653">
            <w:pPr>
              <w:pStyle w:val="TableHead-Centered"/>
            </w:pPr>
            <w:r w:rsidRPr="00B550D8">
              <w:t>Field is</w:t>
            </w:r>
          </w:p>
        </w:tc>
        <w:tc>
          <w:tcPr>
            <w:tcW w:w="1710" w:type="pct"/>
            <w:shd w:val="clear" w:color="auto" w:fill="0070C0"/>
          </w:tcPr>
          <w:p w14:paraId="7924827D" w14:textId="6A445DB2" w:rsidR="00FE7653" w:rsidRPr="00B550D8" w:rsidRDefault="00FE7653" w:rsidP="00FE7653">
            <w:pPr>
              <w:pStyle w:val="TableHead-Centered"/>
            </w:pPr>
            <w:r w:rsidRPr="00400FA7">
              <w:t>Domain Version</w:t>
            </w:r>
          </w:p>
        </w:tc>
      </w:tr>
      <w:tr w:rsidR="000A5D6E" w14:paraId="352B0A3C" w14:textId="0D71E802" w:rsidTr="00554762">
        <w:trPr>
          <w:trHeight w:val="357"/>
        </w:trPr>
        <w:tc>
          <w:tcPr>
            <w:tcW w:w="307" w:type="pct"/>
          </w:tcPr>
          <w:p w14:paraId="591FA42F" w14:textId="77777777" w:rsidR="00FE7653" w:rsidRPr="00B550D8" w:rsidRDefault="00FE7653" w:rsidP="00FE7653">
            <w:pPr>
              <w:pStyle w:val="TableText"/>
            </w:pPr>
            <w:r w:rsidRPr="00B550D8">
              <w:t>7F20</w:t>
            </w:r>
            <w:r w:rsidRPr="00B550D8">
              <w:rPr>
                <w:vertAlign w:val="subscript"/>
              </w:rPr>
              <w:t>h</w:t>
            </w:r>
          </w:p>
        </w:tc>
        <w:tc>
          <w:tcPr>
            <w:tcW w:w="443" w:type="pct"/>
          </w:tcPr>
          <w:p w14:paraId="2DEA8581" w14:textId="77777777" w:rsidR="00FE7653" w:rsidRPr="00B550D8" w:rsidRDefault="00FE7653" w:rsidP="00FE7653">
            <w:pPr>
              <w:pStyle w:val="TableText-Centered"/>
            </w:pPr>
            <w:r w:rsidRPr="00B550D8">
              <w:t>variable</w:t>
            </w:r>
          </w:p>
        </w:tc>
        <w:tc>
          <w:tcPr>
            <w:tcW w:w="2035" w:type="pct"/>
          </w:tcPr>
          <w:p w14:paraId="191064F5" w14:textId="4CF42EBC" w:rsidR="00FE7653" w:rsidRPr="00B550D8" w:rsidRDefault="00FE7653" w:rsidP="00FE7653">
            <w:pPr>
              <w:pStyle w:val="TableText"/>
            </w:pPr>
            <w:r w:rsidRPr="00B550D8">
              <w:t>External CA certificate as per</w:t>
            </w:r>
            <w:r>
              <w:t xml:space="preserve"> </w:t>
            </w:r>
            <w:r w:rsidRPr="00EA3E66">
              <w:rPr>
                <w:rStyle w:val="CrossRef"/>
              </w:rPr>
              <w:fldChar w:fldCharType="begin"/>
            </w:r>
            <w:r w:rsidRPr="00EA3E66">
              <w:rPr>
                <w:rStyle w:val="CrossRef"/>
              </w:rPr>
              <w:instrText xml:space="preserve"> REF _Ref61686685 \h </w:instrText>
            </w:r>
            <w:r w:rsidRPr="00EA3E66">
              <w:rPr>
                <w:rStyle w:val="CrossRef"/>
              </w:rPr>
            </w:r>
            <w:r w:rsidRPr="00EA3E66">
              <w:rPr>
                <w:rStyle w:val="CrossRef"/>
              </w:rPr>
              <w:fldChar w:fldCharType="separate"/>
            </w:r>
            <w:r w:rsidR="00D81990">
              <w:t xml:space="preserve">Listing </w:t>
            </w:r>
            <w:r w:rsidR="00D81990">
              <w:rPr>
                <w:noProof/>
              </w:rPr>
              <w:t>15</w:t>
            </w:r>
            <w:r w:rsidR="00D81990">
              <w:noBreakHyphen/>
            </w:r>
            <w:r w:rsidR="00D81990">
              <w:rPr>
                <w:noProof/>
              </w:rPr>
              <w:t>13</w:t>
            </w:r>
            <w:r w:rsidRPr="00EA3E66">
              <w:rPr>
                <w:rStyle w:val="CrossRef"/>
              </w:rPr>
              <w:fldChar w:fldCharType="end"/>
            </w:r>
            <w:r w:rsidRPr="00B550D8">
              <w:t xml:space="preserve"> from the receiver endpoint</w:t>
            </w:r>
          </w:p>
        </w:tc>
        <w:tc>
          <w:tcPr>
            <w:tcW w:w="505" w:type="pct"/>
          </w:tcPr>
          <w:p w14:paraId="24FDBC3C" w14:textId="77777777" w:rsidR="00FE7653" w:rsidRPr="00B550D8" w:rsidRDefault="00FE7653" w:rsidP="00FE7653">
            <w:pPr>
              <w:pStyle w:val="TableText-Centered"/>
            </w:pPr>
            <w:r w:rsidRPr="00B550D8">
              <w:rPr>
                <w:w w:val="105"/>
              </w:rPr>
              <w:t>optional</w:t>
            </w:r>
          </w:p>
        </w:tc>
        <w:tc>
          <w:tcPr>
            <w:tcW w:w="1710" w:type="pct"/>
          </w:tcPr>
          <w:p w14:paraId="380C1CA5" w14:textId="5BCB5738" w:rsidR="00FE7653" w:rsidRPr="00B550D8" w:rsidRDefault="00FE7653" w:rsidP="00FE7653">
            <w:pPr>
              <w:pStyle w:val="TableText-Centered"/>
              <w:rPr>
                <w:w w:val="105"/>
              </w:rPr>
            </w:pPr>
            <w:r>
              <w:t>V-OD-FW</w:t>
            </w:r>
          </w:p>
        </w:tc>
      </w:tr>
      <w:tr w:rsidR="000A5D6E" w14:paraId="00D70DA1" w14:textId="1EE8DD82" w:rsidTr="00554762">
        <w:trPr>
          <w:trHeight w:val="356"/>
        </w:trPr>
        <w:tc>
          <w:tcPr>
            <w:tcW w:w="307" w:type="pct"/>
          </w:tcPr>
          <w:p w14:paraId="4F3481BA" w14:textId="77777777" w:rsidR="00FE7653" w:rsidRPr="00B550D8" w:rsidRDefault="00FE7653" w:rsidP="00FE7653">
            <w:pPr>
              <w:pStyle w:val="TableText"/>
            </w:pPr>
            <w:r w:rsidRPr="00B550D8">
              <w:t>7F22</w:t>
            </w:r>
            <w:r w:rsidRPr="00B550D8">
              <w:rPr>
                <w:vertAlign w:val="subscript"/>
              </w:rPr>
              <w:t>h</w:t>
            </w:r>
          </w:p>
        </w:tc>
        <w:tc>
          <w:tcPr>
            <w:tcW w:w="443" w:type="pct"/>
          </w:tcPr>
          <w:p w14:paraId="2C61A5EC" w14:textId="77777777" w:rsidR="00FE7653" w:rsidRPr="00B550D8" w:rsidRDefault="00FE7653" w:rsidP="00FE7653">
            <w:pPr>
              <w:pStyle w:val="TableText-Centered"/>
            </w:pPr>
            <w:r w:rsidRPr="00B550D8">
              <w:t>variable</w:t>
            </w:r>
          </w:p>
        </w:tc>
        <w:tc>
          <w:tcPr>
            <w:tcW w:w="2035" w:type="pct"/>
          </w:tcPr>
          <w:p w14:paraId="3927110C" w14:textId="15964D97" w:rsidR="00FE7653" w:rsidRPr="00B550D8" w:rsidRDefault="00FE7653" w:rsidP="00857DF8">
            <w:pPr>
              <w:pStyle w:val="TableText"/>
              <w:ind w:left="0"/>
            </w:pPr>
            <w:r w:rsidRPr="00B550D8">
              <w:t>Instance CA Certificate as per</w:t>
            </w:r>
            <w:r>
              <w:t xml:space="preserve"> </w:t>
            </w:r>
            <w:r w:rsidR="00F626BE">
              <w:fldChar w:fldCharType="begin"/>
            </w:r>
            <w:r w:rsidR="00F626BE">
              <w:instrText xml:space="preserve"> REF _Ref119009787 \h </w:instrText>
            </w:r>
            <w:r w:rsidR="00F626BE">
              <w:fldChar w:fldCharType="separate"/>
            </w:r>
            <w:r w:rsidR="00D81990">
              <w:t xml:space="preserve">Listing </w:t>
            </w:r>
            <w:r w:rsidR="00D81990">
              <w:rPr>
                <w:noProof/>
              </w:rPr>
              <w:t>15</w:t>
            </w:r>
            <w:r w:rsidR="00D81990">
              <w:noBreakHyphen/>
            </w:r>
            <w:r w:rsidR="00D81990">
              <w:rPr>
                <w:noProof/>
              </w:rPr>
              <w:t>16</w:t>
            </w:r>
            <w:r w:rsidR="00F626BE">
              <w:fldChar w:fldCharType="end"/>
            </w:r>
            <w:r>
              <w:t xml:space="preserve"> </w:t>
            </w:r>
            <w:r w:rsidRPr="00B550D8">
              <w:t>from the receiver endpoint</w:t>
            </w:r>
          </w:p>
        </w:tc>
        <w:tc>
          <w:tcPr>
            <w:tcW w:w="505" w:type="pct"/>
          </w:tcPr>
          <w:p w14:paraId="2AC5C9AF" w14:textId="77777777" w:rsidR="00FE7653" w:rsidRPr="00B550D8" w:rsidRDefault="00FE7653" w:rsidP="00FE7653">
            <w:pPr>
              <w:pStyle w:val="TableText-Centered"/>
            </w:pPr>
            <w:r w:rsidRPr="00B550D8">
              <w:rPr>
                <w:w w:val="105"/>
              </w:rPr>
              <w:t>optional</w:t>
            </w:r>
          </w:p>
        </w:tc>
        <w:tc>
          <w:tcPr>
            <w:tcW w:w="1710" w:type="pct"/>
          </w:tcPr>
          <w:p w14:paraId="633E3CE7" w14:textId="22DDEC37" w:rsidR="00FE7653" w:rsidRPr="00B550D8" w:rsidRDefault="00FE7653" w:rsidP="00FE7653">
            <w:pPr>
              <w:pStyle w:val="TableText-Centered"/>
              <w:rPr>
                <w:w w:val="105"/>
              </w:rPr>
            </w:pPr>
            <w:r>
              <w:t>V-OD-FW</w:t>
            </w:r>
          </w:p>
        </w:tc>
      </w:tr>
      <w:tr w:rsidR="000A5D6E" w14:paraId="4B070DE2" w14:textId="52CFE1DA" w:rsidTr="00554762">
        <w:trPr>
          <w:trHeight w:val="356"/>
        </w:trPr>
        <w:tc>
          <w:tcPr>
            <w:tcW w:w="307" w:type="pct"/>
          </w:tcPr>
          <w:p w14:paraId="55327ECD" w14:textId="77777777" w:rsidR="00FE7653" w:rsidRPr="00B550D8" w:rsidRDefault="00FE7653" w:rsidP="00FE7653">
            <w:pPr>
              <w:pStyle w:val="TableText"/>
            </w:pPr>
            <w:r w:rsidRPr="00B550D8">
              <w:t>7F24</w:t>
            </w:r>
            <w:r w:rsidRPr="00B550D8">
              <w:rPr>
                <w:vertAlign w:val="subscript"/>
              </w:rPr>
              <w:t>h</w:t>
            </w:r>
          </w:p>
        </w:tc>
        <w:tc>
          <w:tcPr>
            <w:tcW w:w="443" w:type="pct"/>
          </w:tcPr>
          <w:p w14:paraId="0D3769D9" w14:textId="77777777" w:rsidR="00FE7653" w:rsidRPr="00B550D8" w:rsidRDefault="00FE7653" w:rsidP="00FE7653">
            <w:pPr>
              <w:pStyle w:val="TableText-Centered"/>
            </w:pPr>
            <w:r w:rsidRPr="00B550D8">
              <w:t>variable</w:t>
            </w:r>
          </w:p>
        </w:tc>
        <w:tc>
          <w:tcPr>
            <w:tcW w:w="2035" w:type="pct"/>
          </w:tcPr>
          <w:p w14:paraId="21E473F0" w14:textId="6FA71FC5" w:rsidR="00FE7653" w:rsidRPr="00B550D8" w:rsidRDefault="00FE7653" w:rsidP="00FE7653">
            <w:pPr>
              <w:pStyle w:val="TableText"/>
            </w:pPr>
            <w:r w:rsidRPr="00B550D8">
              <w:t>Endpoint Creation certificate as per</w:t>
            </w:r>
            <w:r>
              <w:t xml:space="preserve"> </w:t>
            </w:r>
            <w:r w:rsidRPr="00EA3E66">
              <w:rPr>
                <w:rStyle w:val="CrossRef"/>
              </w:rPr>
              <w:fldChar w:fldCharType="begin"/>
            </w:r>
            <w:r w:rsidRPr="00EA3E66">
              <w:rPr>
                <w:rStyle w:val="CrossRef"/>
              </w:rPr>
              <w:instrText xml:space="preserve"> REF _Ref61675830 \h </w:instrText>
            </w:r>
            <w:r w:rsidRPr="00EA3E66">
              <w:rPr>
                <w:rStyle w:val="CrossRef"/>
              </w:rPr>
            </w:r>
            <w:r w:rsidRPr="00EA3E66">
              <w:rPr>
                <w:rStyle w:val="CrossRef"/>
              </w:rPr>
              <w:fldChar w:fldCharType="separate"/>
            </w:r>
            <w:r w:rsidR="00D81990">
              <w:t xml:space="preserve">Listing </w:t>
            </w:r>
            <w:r w:rsidR="00D81990">
              <w:rPr>
                <w:noProof/>
              </w:rPr>
              <w:t>15</w:t>
            </w:r>
            <w:r w:rsidR="00D81990">
              <w:noBreakHyphen/>
            </w:r>
            <w:r w:rsidR="00D81990">
              <w:rPr>
                <w:noProof/>
              </w:rPr>
              <w:t>5</w:t>
            </w:r>
            <w:r w:rsidRPr="00EA3E66">
              <w:rPr>
                <w:rStyle w:val="CrossRef"/>
              </w:rPr>
              <w:fldChar w:fldCharType="end"/>
            </w:r>
            <w:r>
              <w:t xml:space="preserve"> </w:t>
            </w:r>
            <w:r w:rsidRPr="00B550D8">
              <w:t>from the receiver endpoint</w:t>
            </w:r>
          </w:p>
        </w:tc>
        <w:tc>
          <w:tcPr>
            <w:tcW w:w="505" w:type="pct"/>
          </w:tcPr>
          <w:p w14:paraId="54408A50" w14:textId="77777777" w:rsidR="00FE7653" w:rsidRPr="00B550D8" w:rsidRDefault="00FE7653" w:rsidP="00FE7653">
            <w:pPr>
              <w:pStyle w:val="TableText-Centered"/>
            </w:pPr>
            <w:r w:rsidRPr="00B550D8">
              <w:rPr>
                <w:w w:val="105"/>
              </w:rPr>
              <w:t>mandatory</w:t>
            </w:r>
          </w:p>
        </w:tc>
        <w:tc>
          <w:tcPr>
            <w:tcW w:w="1710" w:type="pct"/>
          </w:tcPr>
          <w:p w14:paraId="2B380442" w14:textId="36BBD0E6" w:rsidR="00FE7653" w:rsidRPr="00B550D8" w:rsidRDefault="00FE7653" w:rsidP="00FE7653">
            <w:pPr>
              <w:pStyle w:val="TableText-Centered"/>
              <w:rPr>
                <w:w w:val="105"/>
              </w:rPr>
            </w:pPr>
            <w:r>
              <w:t>V-OD-FW</w:t>
            </w:r>
          </w:p>
        </w:tc>
      </w:tr>
      <w:tr w:rsidR="00FE7653" w14:paraId="55A148E3" w14:textId="1F0830D8" w:rsidTr="00554762">
        <w:trPr>
          <w:trHeight w:val="356"/>
        </w:trPr>
        <w:tc>
          <w:tcPr>
            <w:tcW w:w="2785" w:type="pct"/>
            <w:gridSpan w:val="3"/>
          </w:tcPr>
          <w:p w14:paraId="68AC6360" w14:textId="5D43F476" w:rsidR="00FE7653" w:rsidRPr="00B550D8" w:rsidRDefault="00FE7653" w:rsidP="00FE7653">
            <w:pPr>
              <w:pStyle w:val="TableText"/>
            </w:pPr>
            <w:r w:rsidRPr="00B550D8">
              <w:t>Encryption Key attestation as pe</w:t>
            </w:r>
            <w:r>
              <w:t xml:space="preserve">r </w:t>
            </w:r>
            <w:r w:rsidRPr="00EA3E66">
              <w:rPr>
                <w:rStyle w:val="CrossRef"/>
              </w:rPr>
              <w:fldChar w:fldCharType="begin"/>
            </w:r>
            <w:r w:rsidRPr="00EA3E66">
              <w:rPr>
                <w:rStyle w:val="CrossRef"/>
              </w:rPr>
              <w:instrText xml:space="preserve"> REF _Ref61623646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47</w:t>
            </w:r>
            <w:r w:rsidRPr="00EA3E66">
              <w:rPr>
                <w:rStyle w:val="CrossRef"/>
              </w:rPr>
              <w:fldChar w:fldCharType="end"/>
            </w:r>
            <w:r>
              <w:t xml:space="preserve"> </w:t>
            </w:r>
            <w:r w:rsidRPr="00B550D8">
              <w:t>from the receiver endpoint</w:t>
            </w:r>
          </w:p>
        </w:tc>
        <w:tc>
          <w:tcPr>
            <w:tcW w:w="505" w:type="pct"/>
          </w:tcPr>
          <w:p w14:paraId="386D56A2" w14:textId="77777777" w:rsidR="00FE7653" w:rsidRPr="00B550D8" w:rsidRDefault="00FE7653" w:rsidP="00FE7653">
            <w:pPr>
              <w:pStyle w:val="TableText-Centered"/>
            </w:pPr>
            <w:r w:rsidRPr="00B550D8">
              <w:rPr>
                <w:w w:val="105"/>
              </w:rPr>
              <w:t>optional</w:t>
            </w:r>
          </w:p>
        </w:tc>
        <w:tc>
          <w:tcPr>
            <w:tcW w:w="1710" w:type="pct"/>
          </w:tcPr>
          <w:p w14:paraId="5EB103F8" w14:textId="17D6EFC9" w:rsidR="00FE7653" w:rsidRPr="00B550D8" w:rsidRDefault="00135FB7" w:rsidP="00FE7653">
            <w:pPr>
              <w:pStyle w:val="TableText-Centered"/>
              <w:rPr>
                <w:w w:val="105"/>
              </w:rPr>
            </w:pPr>
            <w:r>
              <w:t>D-VS</w:t>
            </w:r>
          </w:p>
        </w:tc>
      </w:tr>
    </w:tbl>
    <w:p w14:paraId="4394A077" w14:textId="0A32295A" w:rsidR="00B96EF4" w:rsidRDefault="00B96EF4" w:rsidP="00C27AA6">
      <w:pPr>
        <w:pStyle w:val="CaptionTable"/>
      </w:pPr>
      <w:bookmarkStart w:id="1809" w:name="_Ref115714771"/>
      <w:bookmarkStart w:id="1810" w:name="_Ref61621758"/>
      <w:bookmarkStart w:id="1811" w:name="_Ref61864639"/>
      <w:bookmarkStart w:id="1812" w:name="_Toc62126737"/>
      <w:bookmarkStart w:id="1813" w:name="_Toc118223092"/>
      <w:r>
        <w:t xml:space="preserve">Table </w:t>
      </w:r>
      <w:fldSimple w:instr=" STYLEREF 1 \s ">
        <w:r w:rsidR="00D81990">
          <w:rPr>
            <w:noProof/>
          </w:rPr>
          <w:t>15</w:t>
        </w:r>
      </w:fldSimple>
      <w:r w:rsidR="00183237">
        <w:noBreakHyphen/>
      </w:r>
      <w:fldSimple w:instr=" SEQ Table \* ARABIC \s 1 ">
        <w:r w:rsidR="00D81990">
          <w:rPr>
            <w:noProof/>
          </w:rPr>
          <w:t>23</w:t>
        </w:r>
      </w:fldSimple>
      <w:bookmarkEnd w:id="1809"/>
      <w:bookmarkEnd w:id="1810"/>
      <w:r>
        <w:t xml:space="preserve">: </w:t>
      </w:r>
      <w:r w:rsidRPr="00AD202A">
        <w:t>AUTHORIZE ENDPOINT Attestation Data Fields</w:t>
      </w:r>
      <w:bookmarkEnd w:id="1811"/>
      <w:bookmarkEnd w:id="1812"/>
      <w:bookmarkEnd w:id="1813"/>
    </w:p>
    <w:tbl>
      <w:tblPr>
        <w:tblW w:w="53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4"/>
        <w:gridCol w:w="1441"/>
        <w:gridCol w:w="5491"/>
        <w:gridCol w:w="1080"/>
        <w:gridCol w:w="1620"/>
      </w:tblGrid>
      <w:tr w:rsidR="000A5D6E" w14:paraId="500C8105" w14:textId="245435FE" w:rsidTr="00B5327B">
        <w:trPr>
          <w:trHeight w:val="357"/>
          <w:tblHeader/>
        </w:trPr>
        <w:tc>
          <w:tcPr>
            <w:tcW w:w="220" w:type="pct"/>
            <w:shd w:val="clear" w:color="auto" w:fill="0070C0"/>
          </w:tcPr>
          <w:p w14:paraId="2D4DC26C" w14:textId="77777777" w:rsidR="000A5D6E" w:rsidRPr="004B2EFD" w:rsidRDefault="000A5D6E" w:rsidP="000A5D6E">
            <w:pPr>
              <w:pStyle w:val="TableHead"/>
            </w:pPr>
            <w:r w:rsidRPr="004B2EFD">
              <w:t>Tag</w:t>
            </w:r>
          </w:p>
        </w:tc>
        <w:tc>
          <w:tcPr>
            <w:tcW w:w="715" w:type="pct"/>
            <w:shd w:val="clear" w:color="auto" w:fill="0070C0"/>
          </w:tcPr>
          <w:p w14:paraId="1B288254" w14:textId="250A917D" w:rsidR="000A5D6E" w:rsidRPr="004B2EFD" w:rsidRDefault="000A5D6E" w:rsidP="000A5D6E">
            <w:pPr>
              <w:pStyle w:val="TableHead-Centered"/>
            </w:pPr>
            <w:r w:rsidRPr="004B2EFD">
              <w:t>Length</w:t>
            </w:r>
            <w:r>
              <w:t xml:space="preserve"> (bytes)</w:t>
            </w:r>
          </w:p>
        </w:tc>
        <w:tc>
          <w:tcPr>
            <w:tcW w:w="2725" w:type="pct"/>
            <w:shd w:val="clear" w:color="auto" w:fill="0070C0"/>
          </w:tcPr>
          <w:p w14:paraId="7C1C82DD" w14:textId="77777777" w:rsidR="000A5D6E" w:rsidRPr="004B2EFD" w:rsidRDefault="000A5D6E" w:rsidP="000A5D6E">
            <w:pPr>
              <w:pStyle w:val="TableHead"/>
            </w:pPr>
            <w:r w:rsidRPr="004B2EFD">
              <w:t>Description</w:t>
            </w:r>
          </w:p>
        </w:tc>
        <w:tc>
          <w:tcPr>
            <w:tcW w:w="536" w:type="pct"/>
            <w:shd w:val="clear" w:color="auto" w:fill="0070C0"/>
          </w:tcPr>
          <w:p w14:paraId="6CD55AE2" w14:textId="77777777" w:rsidR="000A5D6E" w:rsidRPr="004B2EFD" w:rsidRDefault="000A5D6E" w:rsidP="000A5D6E">
            <w:pPr>
              <w:pStyle w:val="TableHead-Centered"/>
            </w:pPr>
            <w:r w:rsidRPr="004B2EFD">
              <w:t>Field is</w:t>
            </w:r>
          </w:p>
        </w:tc>
        <w:tc>
          <w:tcPr>
            <w:tcW w:w="804" w:type="pct"/>
            <w:shd w:val="clear" w:color="auto" w:fill="0070C0"/>
          </w:tcPr>
          <w:p w14:paraId="4DA81BD4" w14:textId="0EC37C1F" w:rsidR="000A5D6E" w:rsidRPr="004B2EFD" w:rsidRDefault="000A5D6E" w:rsidP="000A5D6E">
            <w:pPr>
              <w:pStyle w:val="TableHead-Centered"/>
            </w:pPr>
            <w:r w:rsidRPr="00400FA7">
              <w:t>Domain Version</w:t>
            </w:r>
          </w:p>
        </w:tc>
      </w:tr>
      <w:tr w:rsidR="000A5D6E" w14:paraId="6B1E5BAB" w14:textId="45406397" w:rsidTr="00B5327B">
        <w:trPr>
          <w:trHeight w:val="357"/>
        </w:trPr>
        <w:tc>
          <w:tcPr>
            <w:tcW w:w="220" w:type="pct"/>
          </w:tcPr>
          <w:p w14:paraId="0ABE6C78" w14:textId="77777777" w:rsidR="000A5D6E" w:rsidRPr="00B550D8" w:rsidRDefault="000A5D6E" w:rsidP="000A5D6E">
            <w:pPr>
              <w:pStyle w:val="TableText"/>
            </w:pPr>
            <w:r w:rsidRPr="00B5327B">
              <w:t>41</w:t>
            </w:r>
            <w:r w:rsidRPr="00B5327B">
              <w:rPr>
                <w:vertAlign w:val="subscript"/>
              </w:rPr>
              <w:t>h</w:t>
            </w:r>
          </w:p>
        </w:tc>
        <w:tc>
          <w:tcPr>
            <w:tcW w:w="715" w:type="pct"/>
          </w:tcPr>
          <w:p w14:paraId="4653EE4B" w14:textId="77777777" w:rsidR="000A5D6E" w:rsidRPr="00B550D8" w:rsidRDefault="000A5D6E" w:rsidP="000A5D6E">
            <w:pPr>
              <w:pStyle w:val="TableText-Centered"/>
            </w:pPr>
            <w:r w:rsidRPr="00B550D8">
              <w:rPr>
                <w:w w:val="101"/>
              </w:rPr>
              <w:t>1</w:t>
            </w:r>
          </w:p>
        </w:tc>
        <w:tc>
          <w:tcPr>
            <w:tcW w:w="2725" w:type="pct"/>
          </w:tcPr>
          <w:p w14:paraId="1CE97DA7" w14:textId="77777777" w:rsidR="000A5D6E" w:rsidRPr="00B550D8" w:rsidRDefault="000A5D6E" w:rsidP="000A5D6E">
            <w:pPr>
              <w:pStyle w:val="TableText"/>
            </w:pPr>
            <w:r w:rsidRPr="00B550D8">
              <w:rPr>
                <w:w w:val="105"/>
              </w:rPr>
              <w:t>version = 01</w:t>
            </w:r>
            <w:r w:rsidRPr="00B550D8">
              <w:rPr>
                <w:w w:val="105"/>
                <w:vertAlign w:val="subscript"/>
              </w:rPr>
              <w:t>h</w:t>
            </w:r>
            <w:r w:rsidRPr="00B550D8">
              <w:rPr>
                <w:w w:val="105"/>
              </w:rPr>
              <w:t>, the version of the data structure</w:t>
            </w:r>
          </w:p>
        </w:tc>
        <w:tc>
          <w:tcPr>
            <w:tcW w:w="536" w:type="pct"/>
          </w:tcPr>
          <w:p w14:paraId="4486314E" w14:textId="77777777" w:rsidR="000A5D6E" w:rsidRPr="00B550D8" w:rsidRDefault="000A5D6E" w:rsidP="000A5D6E">
            <w:pPr>
              <w:pStyle w:val="TableText-Centered"/>
            </w:pPr>
            <w:r w:rsidRPr="00B550D8">
              <w:t>mandatory</w:t>
            </w:r>
          </w:p>
        </w:tc>
        <w:tc>
          <w:tcPr>
            <w:tcW w:w="804" w:type="pct"/>
          </w:tcPr>
          <w:p w14:paraId="52396DF3" w14:textId="7C7D736C" w:rsidR="000A5D6E" w:rsidRPr="00B550D8" w:rsidRDefault="000A5D6E" w:rsidP="000A5D6E">
            <w:pPr>
              <w:pStyle w:val="TableText-Centered"/>
            </w:pPr>
            <w:r>
              <w:t>Informative</w:t>
            </w:r>
          </w:p>
        </w:tc>
      </w:tr>
      <w:tr w:rsidR="000A5D6E" w14:paraId="7C9E0474" w14:textId="003BD1CE" w:rsidTr="00B5327B">
        <w:trPr>
          <w:trHeight w:val="356"/>
        </w:trPr>
        <w:tc>
          <w:tcPr>
            <w:tcW w:w="220" w:type="pct"/>
          </w:tcPr>
          <w:p w14:paraId="06AFA344" w14:textId="77777777" w:rsidR="000A5D6E" w:rsidRPr="00B550D8" w:rsidRDefault="000A5D6E" w:rsidP="000A5D6E">
            <w:pPr>
              <w:pStyle w:val="TableText"/>
            </w:pPr>
            <w:r w:rsidRPr="00B5327B">
              <w:t>92</w:t>
            </w:r>
            <w:r w:rsidRPr="00B5327B">
              <w:rPr>
                <w:vertAlign w:val="subscript"/>
              </w:rPr>
              <w:t>h</w:t>
            </w:r>
          </w:p>
        </w:tc>
        <w:tc>
          <w:tcPr>
            <w:tcW w:w="715" w:type="pct"/>
          </w:tcPr>
          <w:p w14:paraId="1B1709CC" w14:textId="77777777" w:rsidR="000A5D6E" w:rsidRPr="00B550D8" w:rsidRDefault="000A5D6E" w:rsidP="000A5D6E">
            <w:pPr>
              <w:pStyle w:val="TableText-Centered"/>
            </w:pPr>
            <w:r w:rsidRPr="00B550D8">
              <w:rPr>
                <w:w w:val="101"/>
              </w:rPr>
              <w:t>8</w:t>
            </w:r>
          </w:p>
        </w:tc>
        <w:tc>
          <w:tcPr>
            <w:tcW w:w="2725" w:type="pct"/>
          </w:tcPr>
          <w:p w14:paraId="5DDFA363" w14:textId="77777777" w:rsidR="000A5D6E" w:rsidRPr="00B550D8" w:rsidRDefault="000A5D6E" w:rsidP="000A5D6E">
            <w:pPr>
              <w:pStyle w:val="TableText"/>
            </w:pPr>
            <w:r w:rsidRPr="00B550D8">
              <w:rPr>
                <w:w w:val="105"/>
              </w:rPr>
              <w:t>random</w:t>
            </w:r>
          </w:p>
        </w:tc>
        <w:tc>
          <w:tcPr>
            <w:tcW w:w="536" w:type="pct"/>
          </w:tcPr>
          <w:p w14:paraId="678BE35B" w14:textId="77777777" w:rsidR="000A5D6E" w:rsidRPr="00B550D8" w:rsidRDefault="000A5D6E" w:rsidP="000A5D6E">
            <w:pPr>
              <w:pStyle w:val="TableText-Centered"/>
            </w:pPr>
            <w:r w:rsidRPr="00B550D8">
              <w:t>mandatory</w:t>
            </w:r>
          </w:p>
        </w:tc>
        <w:tc>
          <w:tcPr>
            <w:tcW w:w="804" w:type="pct"/>
          </w:tcPr>
          <w:p w14:paraId="11EC8D1A" w14:textId="73C1DEFB" w:rsidR="000A5D6E" w:rsidRPr="00B550D8" w:rsidRDefault="000A5D6E" w:rsidP="000A5D6E">
            <w:pPr>
              <w:pStyle w:val="TableText-Centered"/>
            </w:pPr>
            <w:r>
              <w:t>OD-FD-KS</w:t>
            </w:r>
          </w:p>
        </w:tc>
      </w:tr>
      <w:tr w:rsidR="000A5D6E" w14:paraId="6AA17B33" w14:textId="3AEDD9F1" w:rsidTr="00B5327B">
        <w:trPr>
          <w:trHeight w:val="356"/>
        </w:trPr>
        <w:tc>
          <w:tcPr>
            <w:tcW w:w="220" w:type="pct"/>
          </w:tcPr>
          <w:p w14:paraId="551DD3A5" w14:textId="77777777" w:rsidR="000A5D6E" w:rsidRPr="00B550D8" w:rsidRDefault="000A5D6E" w:rsidP="000A5D6E">
            <w:pPr>
              <w:pStyle w:val="TableText"/>
            </w:pPr>
            <w:r w:rsidRPr="00B5327B">
              <w:t>5A</w:t>
            </w:r>
            <w:r w:rsidRPr="00B5327B">
              <w:rPr>
                <w:vertAlign w:val="subscript"/>
              </w:rPr>
              <w:t>h</w:t>
            </w:r>
          </w:p>
        </w:tc>
        <w:tc>
          <w:tcPr>
            <w:tcW w:w="715" w:type="pct"/>
          </w:tcPr>
          <w:p w14:paraId="744D445E" w14:textId="77777777" w:rsidR="000A5D6E" w:rsidRPr="00B550D8" w:rsidRDefault="000A5D6E" w:rsidP="000A5D6E">
            <w:pPr>
              <w:pStyle w:val="TableText-Centered"/>
            </w:pPr>
            <w:r w:rsidRPr="00B550D8">
              <w:t>65</w:t>
            </w:r>
          </w:p>
        </w:tc>
        <w:tc>
          <w:tcPr>
            <w:tcW w:w="2725" w:type="pct"/>
          </w:tcPr>
          <w:p w14:paraId="5344CBC6" w14:textId="77777777" w:rsidR="000A5D6E" w:rsidRPr="00B550D8" w:rsidRDefault="000A5D6E" w:rsidP="000A5D6E">
            <w:pPr>
              <w:pStyle w:val="TableText"/>
            </w:pPr>
            <w:r w:rsidRPr="00B550D8">
              <w:t>public key from the receiver endpoint creation certificate present in internal buffer</w:t>
            </w:r>
          </w:p>
        </w:tc>
        <w:tc>
          <w:tcPr>
            <w:tcW w:w="536" w:type="pct"/>
          </w:tcPr>
          <w:p w14:paraId="114A4E10" w14:textId="77777777" w:rsidR="000A5D6E" w:rsidRPr="00B550D8" w:rsidRDefault="000A5D6E" w:rsidP="000A5D6E">
            <w:pPr>
              <w:pStyle w:val="TableText-Centered"/>
            </w:pPr>
            <w:r w:rsidRPr="00B550D8">
              <w:t>mandatory</w:t>
            </w:r>
          </w:p>
        </w:tc>
        <w:tc>
          <w:tcPr>
            <w:tcW w:w="804" w:type="pct"/>
          </w:tcPr>
          <w:p w14:paraId="51CEBCEF" w14:textId="6F9440FC" w:rsidR="000A5D6E" w:rsidRPr="00B550D8" w:rsidRDefault="000A5D6E" w:rsidP="000A5D6E">
            <w:pPr>
              <w:pStyle w:val="TableText-Centered"/>
            </w:pPr>
            <w:r>
              <w:t>OD-FD-KS</w:t>
            </w:r>
          </w:p>
        </w:tc>
      </w:tr>
      <w:tr w:rsidR="000A5D6E" w14:paraId="0859E2A4" w14:textId="03330CB2" w:rsidTr="00B5327B">
        <w:trPr>
          <w:trHeight w:val="356"/>
        </w:trPr>
        <w:tc>
          <w:tcPr>
            <w:tcW w:w="220" w:type="pct"/>
          </w:tcPr>
          <w:p w14:paraId="500046FE" w14:textId="77777777" w:rsidR="000A5D6E" w:rsidRPr="00B550D8" w:rsidRDefault="000A5D6E" w:rsidP="000A5D6E">
            <w:pPr>
              <w:pStyle w:val="TableText"/>
            </w:pPr>
            <w:r w:rsidRPr="00B5327B">
              <w:t>58</w:t>
            </w:r>
            <w:r w:rsidRPr="00B5327B">
              <w:rPr>
                <w:vertAlign w:val="subscript"/>
              </w:rPr>
              <w:t>h</w:t>
            </w:r>
          </w:p>
        </w:tc>
        <w:tc>
          <w:tcPr>
            <w:tcW w:w="715" w:type="pct"/>
          </w:tcPr>
          <w:p w14:paraId="35B05497" w14:textId="77777777" w:rsidR="000A5D6E" w:rsidRPr="00B550D8" w:rsidRDefault="000A5D6E" w:rsidP="000A5D6E">
            <w:pPr>
              <w:pStyle w:val="TableText-Centered"/>
            </w:pPr>
            <w:r w:rsidRPr="00B550D8">
              <w:t>variable</w:t>
            </w:r>
          </w:p>
        </w:tc>
        <w:tc>
          <w:tcPr>
            <w:tcW w:w="2725" w:type="pct"/>
          </w:tcPr>
          <w:p w14:paraId="48AA0849" w14:textId="77777777" w:rsidR="000A5D6E" w:rsidRPr="00B550D8" w:rsidRDefault="000A5D6E" w:rsidP="000A5D6E">
            <w:pPr>
              <w:pStyle w:val="TableText"/>
            </w:pPr>
            <w:r w:rsidRPr="00B550D8">
              <w:t>arbitrary_data, field present in command payload</w:t>
            </w:r>
          </w:p>
        </w:tc>
        <w:tc>
          <w:tcPr>
            <w:tcW w:w="536" w:type="pct"/>
          </w:tcPr>
          <w:p w14:paraId="3E0CB3C8" w14:textId="77777777" w:rsidR="000A5D6E" w:rsidRPr="00B550D8" w:rsidRDefault="000A5D6E" w:rsidP="000A5D6E">
            <w:pPr>
              <w:pStyle w:val="TableText-Centered"/>
            </w:pPr>
            <w:r w:rsidRPr="00B550D8">
              <w:rPr>
                <w:w w:val="105"/>
              </w:rPr>
              <w:t>optional</w:t>
            </w:r>
          </w:p>
        </w:tc>
        <w:tc>
          <w:tcPr>
            <w:tcW w:w="804" w:type="pct"/>
          </w:tcPr>
          <w:p w14:paraId="587AC368" w14:textId="258E02DA" w:rsidR="000A5D6E" w:rsidRPr="00B550D8" w:rsidRDefault="000A5D6E" w:rsidP="000A5D6E">
            <w:pPr>
              <w:pStyle w:val="TableText-Centered"/>
              <w:rPr>
                <w:w w:val="105"/>
              </w:rPr>
            </w:pPr>
            <w:r>
              <w:t>N/A</w:t>
            </w:r>
          </w:p>
        </w:tc>
      </w:tr>
      <w:tr w:rsidR="000A5D6E" w14:paraId="1697E035" w14:textId="78A75634" w:rsidTr="00B5327B">
        <w:trPr>
          <w:trHeight w:val="356"/>
        </w:trPr>
        <w:tc>
          <w:tcPr>
            <w:tcW w:w="220" w:type="pct"/>
          </w:tcPr>
          <w:p w14:paraId="7B585F07" w14:textId="77777777" w:rsidR="000A5D6E" w:rsidRPr="00B550D8" w:rsidRDefault="000A5D6E" w:rsidP="000A5D6E">
            <w:pPr>
              <w:pStyle w:val="TableText"/>
            </w:pPr>
            <w:r w:rsidRPr="00B5327B">
              <w:t>93</w:t>
            </w:r>
            <w:r w:rsidRPr="00B5327B">
              <w:rPr>
                <w:vertAlign w:val="subscript"/>
              </w:rPr>
              <w:t>h</w:t>
            </w:r>
          </w:p>
        </w:tc>
        <w:tc>
          <w:tcPr>
            <w:tcW w:w="715" w:type="pct"/>
          </w:tcPr>
          <w:p w14:paraId="08428B41" w14:textId="77777777" w:rsidR="000A5D6E" w:rsidRPr="00B550D8" w:rsidRDefault="000A5D6E" w:rsidP="000A5D6E">
            <w:pPr>
              <w:pStyle w:val="TableText-Centered"/>
            </w:pPr>
            <w:r w:rsidRPr="00B550D8">
              <w:rPr>
                <w:w w:val="101"/>
              </w:rPr>
              <w:t>4</w:t>
            </w:r>
          </w:p>
        </w:tc>
        <w:tc>
          <w:tcPr>
            <w:tcW w:w="2725" w:type="pct"/>
          </w:tcPr>
          <w:p w14:paraId="7BE4EBE4" w14:textId="77777777" w:rsidR="000A5D6E" w:rsidRPr="00B550D8" w:rsidRDefault="000A5D6E" w:rsidP="000A5D6E">
            <w:pPr>
              <w:pStyle w:val="TableText"/>
            </w:pPr>
            <w:r w:rsidRPr="00B550D8">
              <w:t>usage = 91712C44</w:t>
            </w:r>
            <w:r w:rsidRPr="00B550D8">
              <w:rPr>
                <w:vertAlign w:val="subscript"/>
              </w:rPr>
              <w:t>h</w:t>
            </w:r>
          </w:p>
        </w:tc>
        <w:tc>
          <w:tcPr>
            <w:tcW w:w="536" w:type="pct"/>
          </w:tcPr>
          <w:p w14:paraId="183A7B46" w14:textId="77777777" w:rsidR="000A5D6E" w:rsidRPr="00B550D8" w:rsidRDefault="000A5D6E" w:rsidP="000A5D6E">
            <w:pPr>
              <w:pStyle w:val="TableText-Centered"/>
            </w:pPr>
            <w:r w:rsidRPr="00B550D8">
              <w:t>mandatory</w:t>
            </w:r>
          </w:p>
        </w:tc>
        <w:tc>
          <w:tcPr>
            <w:tcW w:w="804" w:type="pct"/>
          </w:tcPr>
          <w:p w14:paraId="46A30F89" w14:textId="5410300C" w:rsidR="000A5D6E" w:rsidRPr="00B550D8" w:rsidRDefault="000A5D6E" w:rsidP="000A5D6E">
            <w:pPr>
              <w:pStyle w:val="TableText-Centered"/>
            </w:pPr>
            <w:r>
              <w:t>OD-FD-KS</w:t>
            </w:r>
          </w:p>
        </w:tc>
      </w:tr>
    </w:tbl>
    <w:p w14:paraId="4CAA309E" w14:textId="2AFA7DAC" w:rsidR="00B96EF4" w:rsidRDefault="00B96EF4" w:rsidP="00921593">
      <w:pPr>
        <w:pStyle w:val="CaptionTable"/>
      </w:pPr>
      <w:bookmarkStart w:id="1814" w:name="_Ref61696509"/>
      <w:bookmarkStart w:id="1815" w:name="_Toc62126738"/>
      <w:bookmarkStart w:id="1816" w:name="_Toc118223093"/>
      <w:r>
        <w:t xml:space="preserve">Table </w:t>
      </w:r>
      <w:fldSimple w:instr=" STYLEREF 1 \s ">
        <w:r w:rsidR="00D81990">
          <w:rPr>
            <w:noProof/>
          </w:rPr>
          <w:t>15</w:t>
        </w:r>
      </w:fldSimple>
      <w:r w:rsidR="00183237">
        <w:noBreakHyphen/>
      </w:r>
      <w:fldSimple w:instr=" SEQ Table \* ARABIC \s 1 ">
        <w:r w:rsidR="00D81990">
          <w:rPr>
            <w:noProof/>
          </w:rPr>
          <w:t>24</w:t>
        </w:r>
      </w:fldSimple>
      <w:bookmarkEnd w:id="1814"/>
      <w:r>
        <w:t xml:space="preserve">: </w:t>
      </w:r>
      <w:r w:rsidRPr="00AC0488">
        <w:t>AUTHORIZE ENDPOINT Internal Buffer Content After Processing (offset 0)</w:t>
      </w:r>
      <w:bookmarkEnd w:id="1815"/>
      <w:bookmarkEnd w:id="1816"/>
    </w:p>
    <w:tbl>
      <w:tblPr>
        <w:tblW w:w="53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4"/>
        <w:gridCol w:w="1443"/>
        <w:gridCol w:w="5489"/>
        <w:gridCol w:w="1080"/>
        <w:gridCol w:w="1620"/>
      </w:tblGrid>
      <w:tr w:rsidR="00DA7662" w:rsidRPr="00715B16" w14:paraId="047B6242" w14:textId="1C0F05C3" w:rsidTr="00B5327B">
        <w:trPr>
          <w:trHeight w:val="357"/>
          <w:tblHeader/>
        </w:trPr>
        <w:tc>
          <w:tcPr>
            <w:tcW w:w="220" w:type="pct"/>
            <w:shd w:val="clear" w:color="auto" w:fill="1774CD"/>
          </w:tcPr>
          <w:p w14:paraId="427B4DDA" w14:textId="77777777" w:rsidR="000A5D6E" w:rsidRPr="00B550D8" w:rsidRDefault="000A5D6E" w:rsidP="000A5D6E">
            <w:pPr>
              <w:pStyle w:val="TableHead"/>
            </w:pPr>
            <w:r w:rsidRPr="00B550D8">
              <w:rPr>
                <w:w w:val="105"/>
              </w:rPr>
              <w:t>Tag</w:t>
            </w:r>
          </w:p>
        </w:tc>
        <w:tc>
          <w:tcPr>
            <w:tcW w:w="716" w:type="pct"/>
            <w:shd w:val="clear" w:color="auto" w:fill="1774CD"/>
          </w:tcPr>
          <w:p w14:paraId="0F667559" w14:textId="217C2D6C" w:rsidR="000A5D6E" w:rsidRPr="00B550D8" w:rsidRDefault="000A5D6E" w:rsidP="000A5D6E">
            <w:pPr>
              <w:pStyle w:val="TableHead-Centered"/>
            </w:pPr>
            <w:r w:rsidRPr="00B550D8">
              <w:rPr>
                <w:rFonts w:asciiTheme="majorBidi" w:hAnsiTheme="majorBidi" w:cstheme="majorBidi"/>
              </w:rPr>
              <w:t>Length</w:t>
            </w:r>
            <w:r>
              <w:t xml:space="preserve"> (bytes)</w:t>
            </w:r>
          </w:p>
        </w:tc>
        <w:tc>
          <w:tcPr>
            <w:tcW w:w="2724" w:type="pct"/>
            <w:shd w:val="clear" w:color="auto" w:fill="1774CD"/>
          </w:tcPr>
          <w:p w14:paraId="68B07FF1" w14:textId="77777777" w:rsidR="000A5D6E" w:rsidRPr="00B550D8" w:rsidRDefault="000A5D6E" w:rsidP="000A5D6E">
            <w:pPr>
              <w:pStyle w:val="TableHead"/>
            </w:pPr>
            <w:r w:rsidRPr="00B550D8">
              <w:rPr>
                <w:w w:val="105"/>
              </w:rPr>
              <w:t>Description</w:t>
            </w:r>
          </w:p>
        </w:tc>
        <w:tc>
          <w:tcPr>
            <w:tcW w:w="536" w:type="pct"/>
            <w:shd w:val="clear" w:color="auto" w:fill="1774CD"/>
          </w:tcPr>
          <w:p w14:paraId="56292B9F" w14:textId="77777777" w:rsidR="000A5D6E" w:rsidRPr="00B550D8" w:rsidRDefault="000A5D6E" w:rsidP="000A5D6E">
            <w:pPr>
              <w:pStyle w:val="TableHead-Centered"/>
            </w:pPr>
            <w:r w:rsidRPr="00B550D8">
              <w:rPr>
                <w:rFonts w:asciiTheme="majorBidi" w:hAnsiTheme="majorBidi" w:cstheme="majorBidi"/>
              </w:rPr>
              <w:t>Field is</w:t>
            </w:r>
          </w:p>
        </w:tc>
        <w:tc>
          <w:tcPr>
            <w:tcW w:w="804" w:type="pct"/>
            <w:shd w:val="clear" w:color="auto" w:fill="1774CD"/>
          </w:tcPr>
          <w:p w14:paraId="075CB873" w14:textId="0A58A77D" w:rsidR="000A5D6E" w:rsidRPr="00B550D8" w:rsidRDefault="000A5D6E" w:rsidP="000A5D6E">
            <w:pPr>
              <w:pStyle w:val="TableHead-Centered"/>
              <w:rPr>
                <w:rFonts w:asciiTheme="majorBidi" w:hAnsiTheme="majorBidi" w:cstheme="majorBidi"/>
              </w:rPr>
            </w:pPr>
            <w:r w:rsidRPr="00400FA7">
              <w:t>Domain Version</w:t>
            </w:r>
          </w:p>
        </w:tc>
      </w:tr>
      <w:tr w:rsidR="00DA7662" w:rsidRPr="00715B16" w14:paraId="75E07F89" w14:textId="0B1CC682" w:rsidTr="00B5327B">
        <w:trPr>
          <w:trHeight w:val="357"/>
        </w:trPr>
        <w:tc>
          <w:tcPr>
            <w:tcW w:w="220" w:type="pct"/>
          </w:tcPr>
          <w:p w14:paraId="0C753C3F" w14:textId="77777777" w:rsidR="000A5D6E" w:rsidRPr="00B550D8" w:rsidRDefault="000A5D6E" w:rsidP="000A5D6E">
            <w:pPr>
              <w:pStyle w:val="TableText"/>
            </w:pPr>
            <w:r w:rsidRPr="00B550D8">
              <w:rPr>
                <w:w w:val="95"/>
              </w:rPr>
              <w:t>9E</w:t>
            </w:r>
            <w:r w:rsidRPr="00B550D8">
              <w:rPr>
                <w:w w:val="95"/>
                <w:vertAlign w:val="subscript"/>
              </w:rPr>
              <w:t>h</w:t>
            </w:r>
          </w:p>
        </w:tc>
        <w:tc>
          <w:tcPr>
            <w:tcW w:w="716" w:type="pct"/>
          </w:tcPr>
          <w:p w14:paraId="0894EE31" w14:textId="77777777" w:rsidR="000A5D6E" w:rsidRPr="00B550D8" w:rsidRDefault="000A5D6E" w:rsidP="000A5D6E">
            <w:pPr>
              <w:pStyle w:val="TableText-Centered"/>
            </w:pPr>
            <w:r w:rsidRPr="00B550D8">
              <w:t>64</w:t>
            </w:r>
          </w:p>
        </w:tc>
        <w:tc>
          <w:tcPr>
            <w:tcW w:w="2724" w:type="pct"/>
          </w:tcPr>
          <w:p w14:paraId="54829535" w14:textId="4253C185" w:rsidR="000A5D6E" w:rsidRPr="00B550D8" w:rsidRDefault="000A5D6E" w:rsidP="000A5D6E">
            <w:pPr>
              <w:pStyle w:val="TableText"/>
            </w:pPr>
            <w:r w:rsidRPr="00B550D8">
              <w:t xml:space="preserve">sender endpoint signature over fields from </w:t>
            </w:r>
            <w:r w:rsidRPr="00EA3E66">
              <w:rPr>
                <w:rStyle w:val="CrossRef"/>
              </w:rPr>
              <w:fldChar w:fldCharType="begin"/>
            </w:r>
            <w:r w:rsidRPr="00EA3E66">
              <w:rPr>
                <w:rStyle w:val="CrossRef"/>
              </w:rPr>
              <w:instrText xml:space="preserve"> REF _Ref61621758 \h </w:instrText>
            </w:r>
            <w:r w:rsidR="00DA7662">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15</w:t>
            </w:r>
            <w:r w:rsidR="00D81990">
              <w:rPr>
                <w:noProof/>
              </w:rPr>
              <w:noBreakHyphen/>
              <w:t>23</w:t>
            </w:r>
            <w:r w:rsidRPr="00EA3E66">
              <w:rPr>
                <w:rStyle w:val="CrossRef"/>
              </w:rPr>
              <w:fldChar w:fldCharType="end"/>
            </w:r>
          </w:p>
        </w:tc>
        <w:tc>
          <w:tcPr>
            <w:tcW w:w="536" w:type="pct"/>
          </w:tcPr>
          <w:p w14:paraId="30A2F011" w14:textId="77777777" w:rsidR="000A5D6E" w:rsidRPr="00B550D8" w:rsidRDefault="000A5D6E" w:rsidP="000A5D6E">
            <w:pPr>
              <w:pStyle w:val="TableText-Centered"/>
            </w:pPr>
            <w:r w:rsidRPr="00B550D8">
              <w:t>mandatory</w:t>
            </w:r>
          </w:p>
        </w:tc>
        <w:tc>
          <w:tcPr>
            <w:tcW w:w="804" w:type="pct"/>
          </w:tcPr>
          <w:p w14:paraId="69F81B93" w14:textId="061E1EC3" w:rsidR="000A5D6E" w:rsidRPr="00B550D8" w:rsidRDefault="000A5D6E" w:rsidP="000A5D6E">
            <w:pPr>
              <w:pStyle w:val="TableText-Centered"/>
            </w:pPr>
            <w:r>
              <w:t>OD-FD-KS</w:t>
            </w:r>
          </w:p>
        </w:tc>
      </w:tr>
      <w:tr w:rsidR="00DA7662" w:rsidRPr="00715B16" w14:paraId="15F1BEED" w14:textId="6E46D900" w:rsidTr="00B5327B">
        <w:trPr>
          <w:trHeight w:val="356"/>
        </w:trPr>
        <w:tc>
          <w:tcPr>
            <w:tcW w:w="220" w:type="pct"/>
          </w:tcPr>
          <w:p w14:paraId="40898FEC" w14:textId="77777777" w:rsidR="000A5D6E" w:rsidRPr="00B550D8" w:rsidRDefault="000A5D6E" w:rsidP="000A5D6E">
            <w:pPr>
              <w:pStyle w:val="TableText"/>
            </w:pPr>
            <w:r w:rsidRPr="00B550D8">
              <w:rPr>
                <w:w w:val="95"/>
              </w:rPr>
              <w:t>92</w:t>
            </w:r>
            <w:r w:rsidRPr="00B550D8">
              <w:rPr>
                <w:w w:val="95"/>
                <w:vertAlign w:val="subscript"/>
              </w:rPr>
              <w:t>h</w:t>
            </w:r>
          </w:p>
        </w:tc>
        <w:tc>
          <w:tcPr>
            <w:tcW w:w="716" w:type="pct"/>
          </w:tcPr>
          <w:p w14:paraId="786332F6" w14:textId="77777777" w:rsidR="000A5D6E" w:rsidRPr="00B550D8" w:rsidRDefault="000A5D6E" w:rsidP="000A5D6E">
            <w:pPr>
              <w:pStyle w:val="TableText-Centered"/>
            </w:pPr>
            <w:r w:rsidRPr="00B550D8">
              <w:rPr>
                <w:w w:val="101"/>
              </w:rPr>
              <w:t>8</w:t>
            </w:r>
          </w:p>
        </w:tc>
        <w:tc>
          <w:tcPr>
            <w:tcW w:w="2724" w:type="pct"/>
          </w:tcPr>
          <w:p w14:paraId="10A70C98" w14:textId="77777777" w:rsidR="000A5D6E" w:rsidRPr="00B550D8" w:rsidRDefault="000A5D6E" w:rsidP="000A5D6E">
            <w:pPr>
              <w:pStyle w:val="TableText"/>
            </w:pPr>
            <w:r w:rsidRPr="00B550D8">
              <w:rPr>
                <w:w w:val="105"/>
              </w:rPr>
              <w:t>random</w:t>
            </w:r>
          </w:p>
        </w:tc>
        <w:tc>
          <w:tcPr>
            <w:tcW w:w="536" w:type="pct"/>
          </w:tcPr>
          <w:p w14:paraId="739AD531" w14:textId="77777777" w:rsidR="000A5D6E" w:rsidRPr="00B550D8" w:rsidRDefault="000A5D6E" w:rsidP="000A5D6E">
            <w:pPr>
              <w:pStyle w:val="TableText-Centered"/>
            </w:pPr>
            <w:r w:rsidRPr="00B550D8">
              <w:t>mandatory</w:t>
            </w:r>
          </w:p>
        </w:tc>
        <w:tc>
          <w:tcPr>
            <w:tcW w:w="804" w:type="pct"/>
          </w:tcPr>
          <w:p w14:paraId="2EFFC5D8" w14:textId="4C8EC2BB" w:rsidR="000A5D6E" w:rsidRPr="00B550D8" w:rsidRDefault="000A5D6E" w:rsidP="000A5D6E">
            <w:pPr>
              <w:pStyle w:val="TableText-Centered"/>
            </w:pPr>
            <w:r>
              <w:t>OD-FD-KS</w:t>
            </w:r>
          </w:p>
        </w:tc>
      </w:tr>
      <w:tr w:rsidR="00DA7662" w:rsidRPr="00715B16" w14:paraId="730C1F0E" w14:textId="2555B83A" w:rsidTr="00B5327B">
        <w:trPr>
          <w:trHeight w:val="356"/>
        </w:trPr>
        <w:tc>
          <w:tcPr>
            <w:tcW w:w="220" w:type="pct"/>
          </w:tcPr>
          <w:p w14:paraId="763642F7" w14:textId="77777777" w:rsidR="000A5D6E" w:rsidRPr="00B550D8" w:rsidRDefault="000A5D6E" w:rsidP="000A5D6E">
            <w:pPr>
              <w:pStyle w:val="TableText"/>
            </w:pPr>
            <w:r w:rsidRPr="00B550D8">
              <w:rPr>
                <w:w w:val="95"/>
              </w:rPr>
              <w:t>97</w:t>
            </w:r>
            <w:r w:rsidRPr="00B550D8">
              <w:rPr>
                <w:w w:val="95"/>
                <w:vertAlign w:val="subscript"/>
              </w:rPr>
              <w:t>h</w:t>
            </w:r>
          </w:p>
        </w:tc>
        <w:tc>
          <w:tcPr>
            <w:tcW w:w="716" w:type="pct"/>
          </w:tcPr>
          <w:p w14:paraId="1AB3F8C4" w14:textId="77777777" w:rsidR="000A5D6E" w:rsidRPr="00B550D8" w:rsidRDefault="000A5D6E" w:rsidP="000A5D6E">
            <w:pPr>
              <w:pStyle w:val="TableText-Centered"/>
            </w:pPr>
            <w:r w:rsidRPr="00B550D8">
              <w:t>65</w:t>
            </w:r>
          </w:p>
        </w:tc>
        <w:tc>
          <w:tcPr>
            <w:tcW w:w="2724" w:type="pct"/>
          </w:tcPr>
          <w:p w14:paraId="055B3493" w14:textId="77777777" w:rsidR="000A5D6E" w:rsidRPr="00B550D8" w:rsidRDefault="000A5D6E" w:rsidP="000A5D6E">
            <w:pPr>
              <w:pStyle w:val="TableText"/>
            </w:pPr>
            <w:r w:rsidRPr="00B550D8">
              <w:t>encsender_ePK</w:t>
            </w:r>
          </w:p>
        </w:tc>
        <w:tc>
          <w:tcPr>
            <w:tcW w:w="536" w:type="pct"/>
          </w:tcPr>
          <w:p w14:paraId="16FC95D1" w14:textId="77777777" w:rsidR="000A5D6E" w:rsidRPr="00B550D8" w:rsidRDefault="000A5D6E" w:rsidP="000A5D6E">
            <w:pPr>
              <w:pStyle w:val="TableText-Centered"/>
            </w:pPr>
            <w:r w:rsidRPr="00B550D8">
              <w:rPr>
                <w:w w:val="105"/>
              </w:rPr>
              <w:t>optional</w:t>
            </w:r>
          </w:p>
        </w:tc>
        <w:tc>
          <w:tcPr>
            <w:tcW w:w="804" w:type="pct"/>
          </w:tcPr>
          <w:p w14:paraId="64894ADB" w14:textId="1BD15A00" w:rsidR="000A5D6E" w:rsidRPr="00B550D8" w:rsidRDefault="000A5D6E" w:rsidP="000A5D6E">
            <w:pPr>
              <w:pStyle w:val="TableText-Centered"/>
              <w:rPr>
                <w:w w:val="105"/>
              </w:rPr>
            </w:pPr>
            <w:r>
              <w:t>OD-FD-KS</w:t>
            </w:r>
          </w:p>
        </w:tc>
      </w:tr>
      <w:tr w:rsidR="00DA7662" w:rsidRPr="00715B16" w14:paraId="55AB8987" w14:textId="02099FD6" w:rsidTr="00B5327B">
        <w:trPr>
          <w:trHeight w:val="356"/>
        </w:trPr>
        <w:tc>
          <w:tcPr>
            <w:tcW w:w="220" w:type="pct"/>
          </w:tcPr>
          <w:p w14:paraId="33105BC4" w14:textId="77777777" w:rsidR="000A5D6E" w:rsidRPr="00B550D8" w:rsidRDefault="000A5D6E" w:rsidP="000A5D6E">
            <w:pPr>
              <w:pStyle w:val="TableText"/>
            </w:pPr>
            <w:r w:rsidRPr="00B550D8">
              <w:rPr>
                <w:w w:val="95"/>
              </w:rPr>
              <w:t>4A</w:t>
            </w:r>
            <w:r w:rsidRPr="00B550D8">
              <w:rPr>
                <w:w w:val="95"/>
                <w:vertAlign w:val="subscript"/>
              </w:rPr>
              <w:t>h</w:t>
            </w:r>
          </w:p>
        </w:tc>
        <w:tc>
          <w:tcPr>
            <w:tcW w:w="716" w:type="pct"/>
          </w:tcPr>
          <w:p w14:paraId="159D3576" w14:textId="77777777" w:rsidR="000A5D6E" w:rsidRPr="00B550D8" w:rsidRDefault="000A5D6E" w:rsidP="000A5D6E">
            <w:pPr>
              <w:pStyle w:val="TableText-Centered"/>
            </w:pPr>
            <w:r w:rsidRPr="00B550D8">
              <w:t>variable</w:t>
            </w:r>
          </w:p>
        </w:tc>
        <w:tc>
          <w:tcPr>
            <w:tcW w:w="2724" w:type="pct"/>
          </w:tcPr>
          <w:p w14:paraId="4B18BFBE" w14:textId="77777777" w:rsidR="000A5D6E" w:rsidRPr="00B550D8" w:rsidRDefault="000A5D6E" w:rsidP="000A5D6E">
            <w:pPr>
              <w:pStyle w:val="TableText"/>
            </w:pPr>
            <w:r w:rsidRPr="00B550D8">
              <w:t>encrypted_mailbox || mac</w:t>
            </w:r>
          </w:p>
        </w:tc>
        <w:tc>
          <w:tcPr>
            <w:tcW w:w="536" w:type="pct"/>
          </w:tcPr>
          <w:p w14:paraId="0F80A7A1" w14:textId="77777777" w:rsidR="000A5D6E" w:rsidRPr="00B550D8" w:rsidRDefault="000A5D6E" w:rsidP="000A5D6E">
            <w:pPr>
              <w:pStyle w:val="TableText-Centered"/>
            </w:pPr>
            <w:r w:rsidRPr="00B550D8">
              <w:rPr>
                <w:w w:val="105"/>
              </w:rPr>
              <w:t>optional</w:t>
            </w:r>
          </w:p>
        </w:tc>
        <w:tc>
          <w:tcPr>
            <w:tcW w:w="804" w:type="pct"/>
          </w:tcPr>
          <w:p w14:paraId="464573EA" w14:textId="49767237" w:rsidR="000A5D6E" w:rsidRPr="00B550D8" w:rsidRDefault="000A5D6E" w:rsidP="000A5D6E">
            <w:pPr>
              <w:pStyle w:val="TableText-Centered"/>
              <w:rPr>
                <w:w w:val="105"/>
              </w:rPr>
            </w:pPr>
            <w:r>
              <w:t>OD-FD-KS</w:t>
            </w:r>
          </w:p>
        </w:tc>
      </w:tr>
    </w:tbl>
    <w:p w14:paraId="44AE2770" w14:textId="47069BC4" w:rsidR="00B96EF4" w:rsidRDefault="00B96EF4" w:rsidP="00921593">
      <w:pPr>
        <w:pStyle w:val="CaptionListing"/>
      </w:pPr>
      <w:bookmarkStart w:id="1817" w:name="_Toc118220000"/>
      <w:r>
        <w:t xml:space="preserve">Listing </w:t>
      </w:r>
      <w:fldSimple w:instr=" STYLEREF 1 \s ">
        <w:r w:rsidR="00D81990">
          <w:rPr>
            <w:noProof/>
          </w:rPr>
          <w:t>15</w:t>
        </w:r>
      </w:fldSimple>
      <w:r w:rsidR="000E1F04">
        <w:noBreakHyphen/>
      </w:r>
      <w:fldSimple w:instr=" SEQ Listing \* ARABIC \s 1 ">
        <w:r w:rsidR="00D81990">
          <w:rPr>
            <w:noProof/>
          </w:rPr>
          <w:t>17</w:t>
        </w:r>
      </w:fldSimple>
      <w:r>
        <w:t xml:space="preserve">: </w:t>
      </w:r>
      <w:r w:rsidRPr="006E6E14">
        <w:t>AUTHORIZE ENDPOINT Processing</w:t>
      </w:r>
      <w:bookmarkEnd w:id="1817"/>
    </w:p>
    <w:tbl>
      <w:tblPr>
        <w:tblStyle w:val="TableGrid"/>
        <w:tblW w:w="0" w:type="auto"/>
        <w:tblInd w:w="-365" w:type="dxa"/>
        <w:tblLook w:val="04A0" w:firstRow="1" w:lastRow="0" w:firstColumn="1" w:lastColumn="0" w:noHBand="0" w:noVBand="1"/>
      </w:tblPr>
      <w:tblGrid>
        <w:gridCol w:w="572"/>
        <w:gridCol w:w="9148"/>
      </w:tblGrid>
      <w:tr w:rsidR="00B96EF4" w:rsidRPr="00205BA9" w14:paraId="7DDE834A" w14:textId="77777777" w:rsidTr="00E00FC9">
        <w:tc>
          <w:tcPr>
            <w:tcW w:w="572" w:type="dxa"/>
            <w:tcBorders>
              <w:top w:val="nil"/>
              <w:left w:val="nil"/>
              <w:bottom w:val="nil"/>
            </w:tcBorders>
          </w:tcPr>
          <w:p w14:paraId="6E5BC1BD" w14:textId="77777777" w:rsidR="00B96EF4" w:rsidRPr="00205BA9" w:rsidRDefault="00B96EF4" w:rsidP="00700904">
            <w:pPr>
              <w:pStyle w:val="ListingText"/>
            </w:pPr>
            <w:bookmarkStart w:id="1818" w:name="_Ref5841918"/>
            <w:r w:rsidRPr="00205BA9">
              <w:t>1</w:t>
            </w:r>
          </w:p>
        </w:tc>
        <w:tc>
          <w:tcPr>
            <w:tcW w:w="9148" w:type="dxa"/>
            <w:tcBorders>
              <w:bottom w:val="nil"/>
            </w:tcBorders>
          </w:tcPr>
          <w:p w14:paraId="51246FB6" w14:textId="77777777" w:rsidR="00B96EF4" w:rsidRPr="00EF7A6B" w:rsidRDefault="00B96EF4" w:rsidP="00700904">
            <w:pPr>
              <w:pStyle w:val="ListingText"/>
            </w:pPr>
            <w:r w:rsidRPr="00700904">
              <w:rPr>
                <w:rStyle w:val="Listing-command"/>
              </w:rPr>
              <w:t>input</w:t>
            </w:r>
            <w:r w:rsidRPr="00EF7A6B">
              <w:t xml:space="preserve">: internal_buffer, </w:t>
            </w:r>
            <w:r>
              <w:t>key</w:t>
            </w:r>
            <w:r w:rsidRPr="00EF7A6B">
              <w:t>_identifier(, mailbox_offset, mailbox_length, arbitrary_data)</w:t>
            </w:r>
          </w:p>
        </w:tc>
      </w:tr>
      <w:tr w:rsidR="00B96EF4" w:rsidRPr="00205BA9" w14:paraId="20402E97" w14:textId="77777777" w:rsidTr="00E00FC9">
        <w:tc>
          <w:tcPr>
            <w:tcW w:w="572" w:type="dxa"/>
            <w:tcBorders>
              <w:top w:val="nil"/>
              <w:left w:val="nil"/>
              <w:bottom w:val="nil"/>
            </w:tcBorders>
          </w:tcPr>
          <w:p w14:paraId="5C5F967B" w14:textId="77777777" w:rsidR="00B96EF4" w:rsidRPr="00205BA9" w:rsidRDefault="00B96EF4" w:rsidP="00700904">
            <w:pPr>
              <w:pStyle w:val="ListingText"/>
            </w:pPr>
            <w:r w:rsidRPr="00205BA9">
              <w:t>2</w:t>
            </w:r>
          </w:p>
        </w:tc>
        <w:tc>
          <w:tcPr>
            <w:tcW w:w="9148" w:type="dxa"/>
            <w:tcBorders>
              <w:top w:val="nil"/>
              <w:bottom w:val="nil"/>
            </w:tcBorders>
          </w:tcPr>
          <w:p w14:paraId="5A1CDC67" w14:textId="77777777" w:rsidR="00B96EF4" w:rsidRPr="00EF7A6B" w:rsidRDefault="00B96EF4" w:rsidP="00700904">
            <w:pPr>
              <w:pStyle w:val="ListingText"/>
            </w:pPr>
            <w:r w:rsidRPr="00700904">
              <w:rPr>
                <w:rStyle w:val="Listing-command"/>
              </w:rPr>
              <w:t>output</w:t>
            </w:r>
            <w:r w:rsidRPr="00EF7A6B">
              <w:t>: response_length, signature(, encrypted_mailbox, mac, encsender_ePK)</w:t>
            </w:r>
          </w:p>
        </w:tc>
      </w:tr>
      <w:tr w:rsidR="00B96EF4" w:rsidRPr="00205BA9" w14:paraId="78E7F3D7" w14:textId="77777777" w:rsidTr="00E00FC9">
        <w:tc>
          <w:tcPr>
            <w:tcW w:w="572" w:type="dxa"/>
            <w:tcBorders>
              <w:top w:val="nil"/>
              <w:left w:val="nil"/>
              <w:bottom w:val="nil"/>
            </w:tcBorders>
          </w:tcPr>
          <w:p w14:paraId="59482228" w14:textId="77777777" w:rsidR="00B96EF4" w:rsidRPr="00205BA9" w:rsidRDefault="00B96EF4" w:rsidP="00700904">
            <w:pPr>
              <w:pStyle w:val="ListingText"/>
            </w:pPr>
            <w:r w:rsidRPr="00205BA9">
              <w:t>3</w:t>
            </w:r>
          </w:p>
        </w:tc>
        <w:tc>
          <w:tcPr>
            <w:tcW w:w="9148" w:type="dxa"/>
            <w:tcBorders>
              <w:top w:val="nil"/>
              <w:bottom w:val="nil"/>
            </w:tcBorders>
          </w:tcPr>
          <w:p w14:paraId="3F53476D" w14:textId="77777777" w:rsidR="00B96EF4" w:rsidRPr="00700904" w:rsidRDefault="00B96EF4" w:rsidP="00700904">
            <w:pPr>
              <w:pStyle w:val="ListingText"/>
              <w:rPr>
                <w:rStyle w:val="Listing-command"/>
              </w:rPr>
            </w:pPr>
            <w:r w:rsidRPr="00700904">
              <w:rPr>
                <w:rStyle w:val="Listing-command"/>
              </w:rPr>
              <w:t>begin</w:t>
            </w:r>
          </w:p>
        </w:tc>
      </w:tr>
      <w:tr w:rsidR="00B96EF4" w:rsidRPr="00205BA9" w14:paraId="7676CDC2" w14:textId="77777777" w:rsidTr="00E00FC9">
        <w:tc>
          <w:tcPr>
            <w:tcW w:w="572" w:type="dxa"/>
            <w:tcBorders>
              <w:top w:val="nil"/>
              <w:left w:val="nil"/>
              <w:bottom w:val="nil"/>
            </w:tcBorders>
          </w:tcPr>
          <w:p w14:paraId="758277BD" w14:textId="77777777" w:rsidR="00B96EF4" w:rsidRPr="00205BA9" w:rsidRDefault="00B96EF4" w:rsidP="00700904">
            <w:pPr>
              <w:pStyle w:val="ListingText"/>
            </w:pPr>
            <w:r w:rsidRPr="00205BA9">
              <w:t>4</w:t>
            </w:r>
          </w:p>
        </w:tc>
        <w:tc>
          <w:tcPr>
            <w:tcW w:w="9148" w:type="dxa"/>
            <w:tcBorders>
              <w:top w:val="nil"/>
              <w:bottom w:val="nil"/>
            </w:tcBorders>
          </w:tcPr>
          <w:p w14:paraId="29387896" w14:textId="77777777" w:rsidR="00B96EF4" w:rsidRPr="00EF7A6B" w:rsidRDefault="00B96EF4" w:rsidP="00700904">
            <w:pPr>
              <w:pStyle w:val="ListingText"/>
            </w:pPr>
            <w:r w:rsidRPr="00EF7A6B">
              <w:t xml:space="preserve">  </w:t>
            </w:r>
            <w:r w:rsidRPr="00700904">
              <w:rPr>
                <w:rStyle w:val="Listing-command"/>
              </w:rPr>
              <w:t>if</w:t>
            </w:r>
            <w:r w:rsidRPr="00EF7A6B">
              <w:t xml:space="preserve"> </w:t>
            </w:r>
            <w:r>
              <w:t>key</w:t>
            </w:r>
            <w:r w:rsidRPr="00EF7A6B">
              <w:t xml:space="preserve">_identifier does not </w:t>
            </w:r>
            <w:r>
              <w:t xml:space="preserve">match with any </w:t>
            </w:r>
            <w:r w:rsidRPr="00EF7A6B">
              <w:t>exist</w:t>
            </w:r>
            <w:r>
              <w:t>ing</w:t>
            </w:r>
            <w:r w:rsidRPr="00EF7A6B">
              <w:t xml:space="preserve"> endpoint or </w:t>
            </w:r>
            <w:r>
              <w:t xml:space="preserve">target endpoint </w:t>
            </w:r>
            <w:r w:rsidRPr="00EF7A6B">
              <w:t>is terminated</w:t>
            </w:r>
          </w:p>
        </w:tc>
      </w:tr>
      <w:tr w:rsidR="00B96EF4" w:rsidRPr="00205BA9" w14:paraId="13972E47" w14:textId="77777777" w:rsidTr="00E00FC9">
        <w:tc>
          <w:tcPr>
            <w:tcW w:w="572" w:type="dxa"/>
            <w:tcBorders>
              <w:top w:val="nil"/>
              <w:left w:val="nil"/>
              <w:bottom w:val="nil"/>
            </w:tcBorders>
          </w:tcPr>
          <w:p w14:paraId="46C07F51" w14:textId="77777777" w:rsidR="00B96EF4" w:rsidRPr="00205BA9" w:rsidRDefault="00B96EF4" w:rsidP="00700904">
            <w:pPr>
              <w:pStyle w:val="ListingText"/>
            </w:pPr>
            <w:r w:rsidRPr="00205BA9">
              <w:t>5</w:t>
            </w:r>
          </w:p>
        </w:tc>
        <w:tc>
          <w:tcPr>
            <w:tcW w:w="9148" w:type="dxa"/>
            <w:tcBorders>
              <w:top w:val="nil"/>
              <w:bottom w:val="nil"/>
            </w:tcBorders>
          </w:tcPr>
          <w:p w14:paraId="61E1195F" w14:textId="77777777" w:rsidR="00B96EF4" w:rsidRPr="00EF7A6B" w:rsidRDefault="00B96EF4" w:rsidP="00700904">
            <w:pPr>
              <w:pStyle w:val="ListingText"/>
            </w:pPr>
            <w:r w:rsidRPr="00EF7A6B">
              <w:t xml:space="preserve">    </w:t>
            </w:r>
            <w:r w:rsidRPr="00700904">
              <w:rPr>
                <w:rStyle w:val="Listing-command"/>
              </w:rPr>
              <w:t>return</w:t>
            </w:r>
            <w:r w:rsidRPr="00EF7A6B">
              <w:t xml:space="preserve"> 6</w:t>
            </w:r>
            <w:r>
              <w:t>A88</w:t>
            </w:r>
            <w:r w:rsidRPr="00EF7A6B">
              <w:rPr>
                <w:vertAlign w:val="subscript"/>
              </w:rPr>
              <w:t>h</w:t>
            </w:r>
          </w:p>
        </w:tc>
      </w:tr>
      <w:tr w:rsidR="00B96EF4" w:rsidRPr="00205BA9" w14:paraId="45CD9C44" w14:textId="77777777" w:rsidTr="00E00FC9">
        <w:tc>
          <w:tcPr>
            <w:tcW w:w="572" w:type="dxa"/>
            <w:tcBorders>
              <w:top w:val="nil"/>
              <w:left w:val="nil"/>
              <w:bottom w:val="nil"/>
            </w:tcBorders>
          </w:tcPr>
          <w:p w14:paraId="29D70853" w14:textId="77777777" w:rsidR="00B96EF4" w:rsidRPr="00205BA9" w:rsidRDefault="00B96EF4" w:rsidP="00700904">
            <w:pPr>
              <w:pStyle w:val="ListingText"/>
            </w:pPr>
            <w:r w:rsidRPr="00205BA9">
              <w:t>6</w:t>
            </w:r>
          </w:p>
        </w:tc>
        <w:tc>
          <w:tcPr>
            <w:tcW w:w="9148" w:type="dxa"/>
            <w:tcBorders>
              <w:top w:val="nil"/>
              <w:bottom w:val="nil"/>
            </w:tcBorders>
          </w:tcPr>
          <w:p w14:paraId="39672A46" w14:textId="5EC94BEB" w:rsidR="00B96EF4" w:rsidRPr="00EF7A6B" w:rsidRDefault="00B96EF4" w:rsidP="00700904">
            <w:pPr>
              <w:pStyle w:val="ListingText"/>
            </w:pPr>
            <w:r w:rsidRPr="00EF7A6B">
              <w:t xml:space="preserve">  </w:t>
            </w:r>
            <w:r w:rsidRPr="00700904">
              <w:rPr>
                <w:rStyle w:val="Listing-command"/>
              </w:rPr>
              <w:t>if</w:t>
            </w:r>
            <w:r w:rsidRPr="00EF7A6B">
              <w:t xml:space="preserve"> AUTHORIZE ENDPOINT is not allowed on selected sender endpoint as per</w:t>
            </w:r>
            <w:r w:rsidR="00700904">
              <w:t xml:space="preserve"> </w:t>
            </w:r>
            <w:r w:rsidR="00700904" w:rsidRPr="00EA3E66">
              <w:rPr>
                <w:rStyle w:val="CrossRef"/>
              </w:rPr>
              <w:fldChar w:fldCharType="begin"/>
            </w:r>
            <w:r w:rsidR="00700904" w:rsidRPr="00EA3E66">
              <w:rPr>
                <w:rStyle w:val="CrossRef"/>
              </w:rPr>
              <w:instrText xml:space="preserve"> REF _Ref61675860 \h </w:instrText>
            </w:r>
            <w:r w:rsidR="00FF6111">
              <w:rPr>
                <w:rStyle w:val="CrossRef"/>
              </w:rPr>
              <w:instrText xml:space="preserve"> \* MERGEFORMAT </w:instrText>
            </w:r>
            <w:r w:rsidR="00700904" w:rsidRPr="00EA3E66">
              <w:rPr>
                <w:rStyle w:val="CrossRef"/>
              </w:rPr>
            </w:r>
            <w:r w:rsidR="00700904" w:rsidRPr="00EA3E66">
              <w:rPr>
                <w:rStyle w:val="CrossRef"/>
              </w:rPr>
              <w:fldChar w:fldCharType="separate"/>
            </w:r>
            <w:r w:rsidR="00D81990" w:rsidRPr="00D81990">
              <w:rPr>
                <w:rStyle w:val="CrossRef"/>
              </w:rPr>
              <w:t>Table 15</w:t>
            </w:r>
            <w:r w:rsidR="00D81990" w:rsidRPr="00D81990">
              <w:rPr>
                <w:rStyle w:val="CrossRef"/>
              </w:rPr>
              <w:noBreakHyphen/>
              <w:t>13</w:t>
            </w:r>
            <w:r w:rsidR="00700904" w:rsidRPr="00EA3E66">
              <w:rPr>
                <w:rStyle w:val="CrossRef"/>
              </w:rPr>
              <w:fldChar w:fldCharType="end"/>
            </w:r>
          </w:p>
        </w:tc>
      </w:tr>
      <w:tr w:rsidR="00B96EF4" w:rsidRPr="00205BA9" w14:paraId="66BAAA22" w14:textId="77777777" w:rsidTr="00E00FC9">
        <w:tc>
          <w:tcPr>
            <w:tcW w:w="572" w:type="dxa"/>
            <w:tcBorders>
              <w:top w:val="nil"/>
              <w:left w:val="nil"/>
              <w:bottom w:val="nil"/>
            </w:tcBorders>
          </w:tcPr>
          <w:p w14:paraId="7BF0B890" w14:textId="77777777" w:rsidR="00B96EF4" w:rsidRPr="00205BA9" w:rsidRDefault="00B96EF4" w:rsidP="00700904">
            <w:pPr>
              <w:pStyle w:val="ListingText"/>
            </w:pPr>
            <w:r w:rsidRPr="00205BA9">
              <w:t>7</w:t>
            </w:r>
          </w:p>
        </w:tc>
        <w:tc>
          <w:tcPr>
            <w:tcW w:w="9148" w:type="dxa"/>
            <w:tcBorders>
              <w:top w:val="nil"/>
              <w:bottom w:val="nil"/>
            </w:tcBorders>
          </w:tcPr>
          <w:p w14:paraId="5CE560AD" w14:textId="77777777" w:rsidR="00B96EF4" w:rsidRPr="00EF7A6B" w:rsidRDefault="00B96EF4" w:rsidP="00700904">
            <w:pPr>
              <w:pStyle w:val="ListingText"/>
            </w:pPr>
            <w:r w:rsidRPr="00EF7A6B">
              <w:t xml:space="preserve">    </w:t>
            </w:r>
            <w:r w:rsidRPr="00700904">
              <w:rPr>
                <w:rStyle w:val="Listing-command"/>
              </w:rPr>
              <w:t>return</w:t>
            </w:r>
            <w:r w:rsidRPr="00EF7A6B">
              <w:t xml:space="preserve"> 6900</w:t>
            </w:r>
            <w:r w:rsidRPr="00EF7A6B">
              <w:rPr>
                <w:vertAlign w:val="subscript"/>
              </w:rPr>
              <w:t>h</w:t>
            </w:r>
          </w:p>
        </w:tc>
      </w:tr>
      <w:tr w:rsidR="00B96EF4" w:rsidRPr="00205BA9" w14:paraId="64D2665D" w14:textId="77777777" w:rsidTr="00E00FC9">
        <w:tc>
          <w:tcPr>
            <w:tcW w:w="572" w:type="dxa"/>
            <w:tcBorders>
              <w:top w:val="nil"/>
              <w:left w:val="nil"/>
              <w:bottom w:val="nil"/>
            </w:tcBorders>
          </w:tcPr>
          <w:p w14:paraId="221DB9AA" w14:textId="77777777" w:rsidR="00B96EF4" w:rsidRPr="00205BA9" w:rsidRDefault="00B96EF4" w:rsidP="00700904">
            <w:pPr>
              <w:pStyle w:val="ListingText"/>
            </w:pPr>
            <w:r w:rsidRPr="00205BA9">
              <w:t>8</w:t>
            </w:r>
          </w:p>
        </w:tc>
        <w:tc>
          <w:tcPr>
            <w:tcW w:w="9148" w:type="dxa"/>
            <w:tcBorders>
              <w:top w:val="nil"/>
              <w:bottom w:val="nil"/>
            </w:tcBorders>
          </w:tcPr>
          <w:p w14:paraId="69686408" w14:textId="3296FED4"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t>ua_performed != true  -- ua_performed true if user authentication performed, false otherwise</w:t>
            </w:r>
          </w:p>
        </w:tc>
      </w:tr>
      <w:tr w:rsidR="00B96EF4" w:rsidRPr="00205BA9" w14:paraId="52A6D68A" w14:textId="77777777" w:rsidTr="00E00FC9">
        <w:tc>
          <w:tcPr>
            <w:tcW w:w="572" w:type="dxa"/>
            <w:tcBorders>
              <w:top w:val="nil"/>
              <w:left w:val="nil"/>
              <w:bottom w:val="nil"/>
            </w:tcBorders>
          </w:tcPr>
          <w:p w14:paraId="76ADE75B" w14:textId="77777777" w:rsidR="00B96EF4" w:rsidRPr="00205BA9" w:rsidRDefault="00B96EF4" w:rsidP="00700904">
            <w:pPr>
              <w:pStyle w:val="ListingText"/>
            </w:pPr>
            <w:r w:rsidRPr="00205BA9">
              <w:t>9</w:t>
            </w:r>
          </w:p>
        </w:tc>
        <w:tc>
          <w:tcPr>
            <w:tcW w:w="9148" w:type="dxa"/>
            <w:tcBorders>
              <w:top w:val="nil"/>
              <w:bottom w:val="nil"/>
            </w:tcBorders>
          </w:tcPr>
          <w:p w14:paraId="08918BA4" w14:textId="77777777" w:rsidR="00B96EF4" w:rsidRPr="00EF7A6B" w:rsidRDefault="00B96EF4" w:rsidP="00700904">
            <w:pPr>
              <w:pStyle w:val="ListingText"/>
            </w:pPr>
            <w:r w:rsidRPr="00EF7A6B">
              <w:t xml:space="preserve">    </w:t>
            </w:r>
            <w:r w:rsidRPr="00700904">
              <w:rPr>
                <w:rStyle w:val="Listing-command"/>
              </w:rPr>
              <w:t>return</w:t>
            </w:r>
            <w:r w:rsidRPr="00EF7A6B">
              <w:t xml:space="preserve"> 6</w:t>
            </w:r>
            <w:r>
              <w:t>985</w:t>
            </w:r>
            <w:r w:rsidRPr="00EF7A6B">
              <w:rPr>
                <w:vertAlign w:val="subscript"/>
              </w:rPr>
              <w:t>h</w:t>
            </w:r>
          </w:p>
        </w:tc>
      </w:tr>
      <w:tr w:rsidR="00B96EF4" w:rsidRPr="00205BA9" w14:paraId="7948F67B" w14:textId="77777777" w:rsidTr="00E00FC9">
        <w:tc>
          <w:tcPr>
            <w:tcW w:w="572" w:type="dxa"/>
            <w:tcBorders>
              <w:top w:val="nil"/>
              <w:left w:val="nil"/>
              <w:bottom w:val="nil"/>
            </w:tcBorders>
          </w:tcPr>
          <w:p w14:paraId="65813C4E" w14:textId="77777777" w:rsidR="00B96EF4" w:rsidRPr="00205BA9" w:rsidRDefault="00B96EF4" w:rsidP="00700904">
            <w:pPr>
              <w:pStyle w:val="ListingText"/>
            </w:pPr>
            <w:r w:rsidRPr="00205BA9">
              <w:lastRenderedPageBreak/>
              <w:t>10</w:t>
            </w:r>
          </w:p>
        </w:tc>
        <w:tc>
          <w:tcPr>
            <w:tcW w:w="9148" w:type="dxa"/>
            <w:tcBorders>
              <w:top w:val="nil"/>
              <w:bottom w:val="nil"/>
            </w:tcBorders>
          </w:tcPr>
          <w:p w14:paraId="29F363D0" w14:textId="25C6A6C0"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cod.internal_buffer is not formatted as described in</w:t>
            </w:r>
            <w:r w:rsidR="00700904">
              <w:t xml:space="preserve"> </w:t>
            </w:r>
            <w:r w:rsidR="00700904" w:rsidRPr="00EA3E66">
              <w:rPr>
                <w:rStyle w:val="CrossRef"/>
              </w:rPr>
              <w:fldChar w:fldCharType="begin"/>
            </w:r>
            <w:r w:rsidR="00700904" w:rsidRPr="00EA3E66">
              <w:rPr>
                <w:rStyle w:val="CrossRef"/>
              </w:rPr>
              <w:instrText xml:space="preserve"> REF _Ref61695335 \h </w:instrText>
            </w:r>
            <w:r w:rsidR="00FF6111">
              <w:rPr>
                <w:rStyle w:val="CrossRef"/>
              </w:rPr>
              <w:instrText xml:space="preserve"> \* MERGEFORMAT </w:instrText>
            </w:r>
            <w:r w:rsidR="00700904" w:rsidRPr="00EA3E66">
              <w:rPr>
                <w:rStyle w:val="CrossRef"/>
              </w:rPr>
            </w:r>
            <w:r w:rsidR="00700904" w:rsidRPr="00EA3E66">
              <w:rPr>
                <w:rStyle w:val="CrossRef"/>
              </w:rPr>
              <w:fldChar w:fldCharType="separate"/>
            </w:r>
            <w:r w:rsidR="00D81990" w:rsidRPr="00D81990">
              <w:rPr>
                <w:rStyle w:val="CrossRef"/>
              </w:rPr>
              <w:t>Table 15</w:t>
            </w:r>
            <w:r w:rsidR="00D81990" w:rsidRPr="00D81990">
              <w:rPr>
                <w:rStyle w:val="CrossRef"/>
              </w:rPr>
              <w:noBreakHyphen/>
              <w:t>22</w:t>
            </w:r>
            <w:r w:rsidR="00700904" w:rsidRPr="00EA3E66">
              <w:rPr>
                <w:rStyle w:val="CrossRef"/>
              </w:rPr>
              <w:fldChar w:fldCharType="end"/>
            </w:r>
          </w:p>
        </w:tc>
      </w:tr>
      <w:tr w:rsidR="00B96EF4" w:rsidRPr="00205BA9" w14:paraId="1225C18B" w14:textId="77777777" w:rsidTr="00E00FC9">
        <w:tc>
          <w:tcPr>
            <w:tcW w:w="572" w:type="dxa"/>
            <w:tcBorders>
              <w:top w:val="nil"/>
              <w:left w:val="nil"/>
              <w:bottom w:val="nil"/>
            </w:tcBorders>
          </w:tcPr>
          <w:p w14:paraId="7F24B74E" w14:textId="77777777" w:rsidR="00B96EF4" w:rsidRPr="00205BA9" w:rsidRDefault="00B96EF4" w:rsidP="00700904">
            <w:pPr>
              <w:pStyle w:val="ListingText"/>
            </w:pPr>
            <w:r w:rsidRPr="00205BA9">
              <w:t>11</w:t>
            </w:r>
          </w:p>
        </w:tc>
        <w:tc>
          <w:tcPr>
            <w:tcW w:w="9148" w:type="dxa"/>
            <w:tcBorders>
              <w:top w:val="nil"/>
              <w:bottom w:val="nil"/>
            </w:tcBorders>
          </w:tcPr>
          <w:p w14:paraId="3E991775" w14:textId="77777777" w:rsidR="00B96EF4" w:rsidRPr="00EF7A6B" w:rsidRDefault="00B96EF4" w:rsidP="00700904">
            <w:pPr>
              <w:pStyle w:val="ListingText"/>
            </w:pPr>
            <w:r w:rsidRPr="00EF7A6B">
              <w:t xml:space="preserve">    </w:t>
            </w:r>
            <w:r w:rsidRPr="00700904">
              <w:rPr>
                <w:rStyle w:val="Listing-command"/>
              </w:rPr>
              <w:t>return</w:t>
            </w:r>
            <w:r w:rsidRPr="00EF7A6B">
              <w:t xml:space="preserve"> 6</w:t>
            </w:r>
            <w:r>
              <w:t>E09</w:t>
            </w:r>
            <w:r w:rsidRPr="00EF7A6B">
              <w:rPr>
                <w:vertAlign w:val="subscript"/>
              </w:rPr>
              <w:t>h</w:t>
            </w:r>
          </w:p>
        </w:tc>
      </w:tr>
      <w:tr w:rsidR="00B96EF4" w:rsidRPr="00205BA9" w14:paraId="151039AD" w14:textId="77777777" w:rsidTr="00FB00BA">
        <w:tc>
          <w:tcPr>
            <w:tcW w:w="572" w:type="dxa"/>
            <w:tcBorders>
              <w:top w:val="nil"/>
              <w:left w:val="nil"/>
              <w:bottom w:val="nil"/>
            </w:tcBorders>
          </w:tcPr>
          <w:p w14:paraId="4D7EA366" w14:textId="77777777" w:rsidR="00B96EF4" w:rsidRPr="00205BA9" w:rsidRDefault="00B96EF4" w:rsidP="00700904">
            <w:pPr>
              <w:pStyle w:val="ListingText"/>
            </w:pPr>
            <w:r w:rsidRPr="00205BA9">
              <w:t>12</w:t>
            </w:r>
          </w:p>
        </w:tc>
        <w:tc>
          <w:tcPr>
            <w:tcW w:w="9148" w:type="dxa"/>
            <w:tcBorders>
              <w:top w:val="nil"/>
              <w:bottom w:val="nil"/>
            </w:tcBorders>
          </w:tcPr>
          <w:p w14:paraId="0E4F58D9" w14:textId="110293AC" w:rsidR="00B96EF4" w:rsidRPr="00E00FC9" w:rsidRDefault="00B96EF4" w:rsidP="00700904">
            <w:pPr>
              <w:pStyle w:val="ListingText"/>
              <w:rPr>
                <w:rStyle w:val="CrossRef"/>
              </w:rPr>
            </w:pPr>
            <w:r w:rsidRPr="00E00FC9">
              <w:rPr>
                <w:rStyle w:val="CrossRef"/>
                <w:color w:val="auto"/>
                <w:u w:val="none"/>
              </w:rPr>
              <w:t xml:space="preserve">  </w:t>
            </w:r>
            <w:r w:rsidR="00700904" w:rsidRPr="00E00FC9">
              <w:rPr>
                <w:rStyle w:val="CrossRef"/>
                <w:color w:val="auto"/>
                <w:u w:val="none"/>
              </w:rPr>
              <w:t xml:space="preserve">if </w:t>
            </w:r>
            <w:r w:rsidRPr="00E00FC9">
              <w:rPr>
                <w:rStyle w:val="CrossRef"/>
                <w:color w:val="auto"/>
                <w:u w:val="none"/>
              </w:rPr>
              <w:t>a certificate from chain does not comply with X.509 ASN.1 as per</w:t>
            </w:r>
            <w:r w:rsidR="00700904" w:rsidRPr="00E00FC9">
              <w:rPr>
                <w:rStyle w:val="CrossRef"/>
                <w:u w:val="none"/>
              </w:rPr>
              <w:t xml:space="preserve"> </w:t>
            </w:r>
            <w:r w:rsidR="00700904" w:rsidRPr="00EA3E66">
              <w:rPr>
                <w:rStyle w:val="CrossRef"/>
              </w:rPr>
              <w:fldChar w:fldCharType="begin"/>
            </w:r>
            <w:r w:rsidR="00700904" w:rsidRPr="00EA3E66">
              <w:rPr>
                <w:rStyle w:val="CrossRef"/>
              </w:rPr>
              <w:instrText xml:space="preserve"> REF _Ref61683887 \h </w:instrText>
            </w:r>
            <w:r w:rsidR="00700904" w:rsidRPr="00EA3E66">
              <w:rPr>
                <w:rStyle w:val="CrossRef"/>
              </w:rPr>
            </w:r>
            <w:r w:rsidR="00700904" w:rsidRPr="00EA3E66">
              <w:rPr>
                <w:rStyle w:val="CrossRef"/>
              </w:rPr>
              <w:fldChar w:fldCharType="separate"/>
            </w:r>
            <w:r w:rsidR="00D81990">
              <w:t>Listing A-</w:t>
            </w:r>
            <w:r w:rsidR="00D81990">
              <w:rPr>
                <w:noProof/>
              </w:rPr>
              <w:t>4</w:t>
            </w:r>
            <w:r w:rsidR="00700904" w:rsidRPr="00EA3E66">
              <w:rPr>
                <w:rStyle w:val="CrossRef"/>
              </w:rPr>
              <w:fldChar w:fldCharType="end"/>
            </w:r>
          </w:p>
        </w:tc>
      </w:tr>
      <w:tr w:rsidR="00B96EF4" w:rsidRPr="00205BA9" w14:paraId="069C0E7E" w14:textId="77777777" w:rsidTr="00E00FC9">
        <w:tc>
          <w:tcPr>
            <w:tcW w:w="572" w:type="dxa"/>
            <w:tcBorders>
              <w:top w:val="nil"/>
              <w:left w:val="nil"/>
              <w:bottom w:val="nil"/>
            </w:tcBorders>
          </w:tcPr>
          <w:p w14:paraId="2A816835" w14:textId="77777777" w:rsidR="00B96EF4" w:rsidRPr="00205BA9" w:rsidRDefault="00B96EF4" w:rsidP="00700904">
            <w:pPr>
              <w:pStyle w:val="ListingText"/>
            </w:pPr>
            <w:r w:rsidRPr="00205BA9">
              <w:t>13</w:t>
            </w:r>
          </w:p>
        </w:tc>
        <w:tc>
          <w:tcPr>
            <w:tcW w:w="9148" w:type="dxa"/>
            <w:tcBorders>
              <w:top w:val="nil"/>
              <w:bottom w:val="nil"/>
            </w:tcBorders>
          </w:tcPr>
          <w:p w14:paraId="4187823C" w14:textId="77777777" w:rsidR="00B96EF4" w:rsidRPr="00EF7A6B" w:rsidRDefault="00B96EF4" w:rsidP="00700904">
            <w:pPr>
              <w:pStyle w:val="ListingText"/>
            </w:pPr>
            <w:r w:rsidRPr="00EF7A6B">
              <w:t xml:space="preserve">    </w:t>
            </w:r>
            <w:r w:rsidRPr="00700904">
              <w:rPr>
                <w:rStyle w:val="Listing-command"/>
              </w:rPr>
              <w:t>return</w:t>
            </w:r>
            <w:r w:rsidRPr="00EF7A6B">
              <w:t xml:space="preserve"> 6400</w:t>
            </w:r>
            <w:r w:rsidRPr="00EF7A6B">
              <w:rPr>
                <w:vertAlign w:val="subscript"/>
              </w:rPr>
              <w:t>h</w:t>
            </w:r>
          </w:p>
        </w:tc>
      </w:tr>
      <w:tr w:rsidR="00B96EF4" w:rsidRPr="00205BA9" w14:paraId="0853F46E" w14:textId="77777777" w:rsidTr="00FB00BA">
        <w:tc>
          <w:tcPr>
            <w:tcW w:w="572" w:type="dxa"/>
            <w:tcBorders>
              <w:top w:val="nil"/>
              <w:left w:val="nil"/>
              <w:bottom w:val="nil"/>
            </w:tcBorders>
          </w:tcPr>
          <w:p w14:paraId="2BE4B152" w14:textId="77777777" w:rsidR="00B96EF4" w:rsidRPr="00205BA9" w:rsidRDefault="00B96EF4" w:rsidP="00700904">
            <w:pPr>
              <w:pStyle w:val="ListingText"/>
            </w:pPr>
            <w:r w:rsidRPr="00205BA9">
              <w:t>14</w:t>
            </w:r>
          </w:p>
        </w:tc>
        <w:tc>
          <w:tcPr>
            <w:tcW w:w="9148" w:type="dxa"/>
            <w:tcBorders>
              <w:top w:val="nil"/>
              <w:bottom w:val="nil"/>
            </w:tcBorders>
          </w:tcPr>
          <w:p w14:paraId="58B3C748" w14:textId="77777777" w:rsidR="00D81990" w:rsidRPr="00F626BE" w:rsidRDefault="00B96EF4"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pacing w:before="120" w:after="0" w:line="240" w:lineRule="auto"/>
              <w:rPr>
                <w:rFonts w:ascii="Times New Roman" w:hAnsi="Times New Roman" w:cs="Times New Roman"/>
                <w:sz w:val="24"/>
                <w:szCs w:val="24"/>
              </w:rPr>
            </w:pPr>
            <w:r w:rsidRPr="00EF7A6B">
              <w:t xml:space="preserve">  </w:t>
            </w:r>
            <w:r w:rsidR="00700904" w:rsidRPr="00700904">
              <w:rPr>
                <w:rStyle w:val="Listing-command"/>
              </w:rPr>
              <w:t>if</w:t>
            </w:r>
            <w:r w:rsidR="00700904" w:rsidRPr="00EF7A6B">
              <w:t xml:space="preserve"> </w:t>
            </w:r>
            <w:r w:rsidRPr="00EF7A6B">
              <w:t xml:space="preserve">a certificate from chain </w:t>
            </w:r>
            <w:r>
              <w:t xml:space="preserve">cannot be verified as per verifier rules </w:t>
            </w:r>
            <w:r w:rsidRPr="006839CF">
              <w:t>defined in</w:t>
            </w:r>
            <w:r w:rsidR="006839CF">
              <w:t xml:space="preserve"> </w:t>
            </w:r>
            <w:r w:rsidR="00475AE0">
              <w:t>Appendix</w:t>
            </w:r>
            <w:r w:rsidR="002B3680">
              <w:t xml:space="preserve"> </w:t>
            </w:r>
            <w:r w:rsidR="002B3680" w:rsidRPr="002B3680">
              <w:rPr>
                <w:rStyle w:val="CrossRef"/>
              </w:rPr>
              <w:fldChar w:fldCharType="begin"/>
            </w:r>
            <w:r w:rsidR="002B3680" w:rsidRPr="002B3680">
              <w:rPr>
                <w:rStyle w:val="CrossRef"/>
              </w:rPr>
              <w:instrText xml:space="preserve"> REF _Ref62124531 \n \h </w:instrText>
            </w:r>
            <w:r w:rsidR="002B3680" w:rsidRPr="002B3680">
              <w:rPr>
                <w:rStyle w:val="CrossRef"/>
              </w:rPr>
            </w:r>
            <w:r w:rsidR="002B3680" w:rsidRPr="002B3680">
              <w:rPr>
                <w:rStyle w:val="CrossRef"/>
              </w:rPr>
              <w:fldChar w:fldCharType="separate"/>
            </w:r>
            <w:r w:rsidR="00D81990">
              <w:rPr>
                <w:rStyle w:val="CrossRef"/>
              </w:rPr>
              <w:t>A.4.7</w:t>
            </w:r>
            <w:r w:rsidR="002B3680" w:rsidRPr="002B3680">
              <w:rPr>
                <w:rStyle w:val="CrossRef"/>
              </w:rPr>
              <w:fldChar w:fldCharType="end"/>
            </w:r>
            <w:r w:rsidR="002B3680">
              <w:t xml:space="preserve"> </w:t>
            </w:r>
            <w:r w:rsidRPr="006839CF">
              <w:t>and</w:t>
            </w:r>
            <w:r>
              <w:t xml:space="preserve"> data defined in</w:t>
            </w:r>
            <w:r w:rsidR="00700904">
              <w:t xml:space="preserve"> </w:t>
            </w:r>
            <w:r w:rsidR="00700904" w:rsidRPr="00EA3E66">
              <w:rPr>
                <w:rStyle w:val="CrossRef"/>
              </w:rPr>
              <w:fldChar w:fldCharType="begin"/>
            </w:r>
            <w:r w:rsidR="00700904" w:rsidRPr="00EA3E66">
              <w:rPr>
                <w:rStyle w:val="CrossRef"/>
              </w:rPr>
              <w:instrText xml:space="preserve"> REF _Ref61675830 \h </w:instrText>
            </w:r>
            <w:r w:rsidR="00FF6111">
              <w:rPr>
                <w:rStyle w:val="CrossRef"/>
              </w:rPr>
              <w:instrText xml:space="preserve"> \* MERGEFORMAT </w:instrText>
            </w:r>
            <w:r w:rsidR="00700904" w:rsidRPr="00EA3E66">
              <w:rPr>
                <w:rStyle w:val="CrossRef"/>
              </w:rPr>
            </w:r>
            <w:r w:rsidR="00700904" w:rsidRPr="00EA3E66">
              <w:rPr>
                <w:rStyle w:val="CrossRef"/>
              </w:rPr>
              <w:fldChar w:fldCharType="separate"/>
            </w:r>
            <w:r w:rsidR="00D81990" w:rsidRPr="00D81990">
              <w:rPr>
                <w:rStyle w:val="CrossRef"/>
              </w:rPr>
              <w:t>Listing 15</w:t>
            </w:r>
            <w:r w:rsidR="00D81990" w:rsidRPr="00D81990">
              <w:rPr>
                <w:rStyle w:val="CrossRef"/>
              </w:rPr>
              <w:noBreakHyphen/>
              <w:t>5</w:t>
            </w:r>
            <w:r w:rsidR="00700904" w:rsidRPr="00EA3E66">
              <w:rPr>
                <w:rStyle w:val="CrossRef"/>
              </w:rPr>
              <w:fldChar w:fldCharType="end"/>
            </w:r>
            <w:r w:rsidR="00700904">
              <w:t xml:space="preserve">, </w:t>
            </w:r>
            <w:r w:rsidR="00700904" w:rsidRPr="00EA3E66">
              <w:rPr>
                <w:rStyle w:val="CrossRef"/>
              </w:rPr>
              <w:fldChar w:fldCharType="begin"/>
            </w:r>
            <w:r w:rsidR="00700904" w:rsidRPr="00EA3E66">
              <w:rPr>
                <w:rStyle w:val="CrossRef"/>
              </w:rPr>
              <w:instrText xml:space="preserve"> REF _Ref61686685 \h </w:instrText>
            </w:r>
            <w:r w:rsidR="00FF6111">
              <w:rPr>
                <w:rStyle w:val="CrossRef"/>
              </w:rPr>
              <w:instrText xml:space="preserve"> \* MERGEFORMAT </w:instrText>
            </w:r>
            <w:r w:rsidR="00700904" w:rsidRPr="00EA3E66">
              <w:rPr>
                <w:rStyle w:val="CrossRef"/>
              </w:rPr>
            </w:r>
            <w:r w:rsidR="00700904" w:rsidRPr="00EA3E66">
              <w:rPr>
                <w:rStyle w:val="CrossRef"/>
              </w:rPr>
              <w:fldChar w:fldCharType="separate"/>
            </w:r>
            <w:r w:rsidR="00D81990" w:rsidRPr="00D81990">
              <w:rPr>
                <w:rStyle w:val="CrossRef"/>
              </w:rPr>
              <w:t>Listing 15</w:t>
            </w:r>
            <w:r w:rsidR="00D81990" w:rsidRPr="00D81990">
              <w:rPr>
                <w:rStyle w:val="CrossRef"/>
              </w:rPr>
              <w:noBreakHyphen/>
              <w:t>13</w:t>
            </w:r>
            <w:r w:rsidR="00700904" w:rsidRPr="00EA3E66">
              <w:rPr>
                <w:rStyle w:val="CrossRef"/>
              </w:rPr>
              <w:fldChar w:fldCharType="end"/>
            </w:r>
            <w:r w:rsidR="00700904">
              <w:t xml:space="preserve">, and </w:t>
            </w:r>
            <w:r w:rsidR="00857DF8">
              <w:fldChar w:fldCharType="begin"/>
            </w:r>
            <w:r w:rsidR="00857DF8">
              <w:instrText xml:space="preserve"> REF _Ref118220635 \h </w:instrText>
            </w:r>
            <w:r w:rsidR="00857DF8">
              <w:fldChar w:fldCharType="separate"/>
            </w:r>
            <w:r w:rsidR="00D81990" w:rsidRPr="00F626BE">
              <w:rPr>
                <w:rFonts w:ascii="Times New Roman" w:hAnsi="Times New Roman" w:cs="Times New Roman"/>
                <w:b/>
                <w:bCs/>
                <w:sz w:val="24"/>
                <w:szCs w:val="24"/>
              </w:rPr>
              <w:t>Note:</w:t>
            </w:r>
            <w:r w:rsidR="00D81990" w:rsidRPr="00F626BE">
              <w:rPr>
                <w:rFonts w:ascii="Times New Roman" w:hAnsi="Times New Roman" w:cs="Times New Roman"/>
                <w:sz w:val="24"/>
                <w:szCs w:val="24"/>
              </w:rPr>
              <w:t xml:space="preserve"> applet_version and platform_information are immutable values assigned at the time of the Instance CA certificate is issued. It might not reflect the current applet_version or platform_information (e.g., in case of applet or Secure Element platform upgrade).</w:t>
            </w:r>
          </w:p>
          <w:p w14:paraId="03F102C8" w14:textId="77777777" w:rsidR="00D81990" w:rsidRPr="00AC667D" w:rsidRDefault="00D81990"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napToGrid w:val="0"/>
              <w:spacing w:before="120" w:after="0" w:line="240" w:lineRule="auto"/>
            </w:pPr>
            <w:r w:rsidRPr="00AC667D">
              <w:tab/>
            </w:r>
          </w:p>
          <w:p w14:paraId="07D4C345" w14:textId="5250A939" w:rsidR="00B96EF4" w:rsidRPr="00EF7A6B" w:rsidRDefault="00D81990" w:rsidP="00857DF8">
            <w:pPr>
              <w:pStyle w:val="ListingText"/>
            </w:pPr>
            <w:r>
              <w:t xml:space="preserve">Listing </w:t>
            </w:r>
            <w:r>
              <w:rPr>
                <w:noProof/>
              </w:rPr>
              <w:t>15</w:t>
            </w:r>
            <w:r>
              <w:noBreakHyphen/>
            </w:r>
            <w:r>
              <w:rPr>
                <w:noProof/>
              </w:rPr>
              <w:t>16</w:t>
            </w:r>
            <w:r w:rsidR="00857DF8">
              <w:fldChar w:fldCharType="end"/>
            </w:r>
          </w:p>
        </w:tc>
      </w:tr>
      <w:tr w:rsidR="00B96EF4" w:rsidRPr="00205BA9" w14:paraId="30B52E6A" w14:textId="77777777" w:rsidTr="00E00FC9">
        <w:tc>
          <w:tcPr>
            <w:tcW w:w="572" w:type="dxa"/>
            <w:tcBorders>
              <w:top w:val="nil"/>
              <w:left w:val="nil"/>
              <w:bottom w:val="nil"/>
            </w:tcBorders>
          </w:tcPr>
          <w:p w14:paraId="17D4C295" w14:textId="77777777" w:rsidR="00B96EF4" w:rsidRPr="00205BA9" w:rsidRDefault="00B96EF4" w:rsidP="00700904">
            <w:pPr>
              <w:pStyle w:val="ListingText"/>
            </w:pPr>
            <w:r w:rsidRPr="00205BA9">
              <w:t>15</w:t>
            </w:r>
          </w:p>
        </w:tc>
        <w:tc>
          <w:tcPr>
            <w:tcW w:w="9148" w:type="dxa"/>
            <w:tcBorders>
              <w:top w:val="nil"/>
              <w:bottom w:val="nil"/>
            </w:tcBorders>
          </w:tcPr>
          <w:p w14:paraId="58397E75" w14:textId="66BB28A3"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400</w:t>
            </w:r>
            <w:r w:rsidRPr="00EF7A6B">
              <w:rPr>
                <w:vertAlign w:val="subscript"/>
              </w:rPr>
              <w:t>h</w:t>
            </w:r>
          </w:p>
        </w:tc>
      </w:tr>
      <w:tr w:rsidR="00B96EF4" w:rsidRPr="00205BA9" w14:paraId="3CE925BE" w14:textId="77777777" w:rsidTr="00E00FC9">
        <w:tc>
          <w:tcPr>
            <w:tcW w:w="572" w:type="dxa"/>
            <w:tcBorders>
              <w:top w:val="nil"/>
              <w:left w:val="nil"/>
              <w:bottom w:val="nil"/>
            </w:tcBorders>
          </w:tcPr>
          <w:p w14:paraId="31C25F2B" w14:textId="77777777" w:rsidR="00B96EF4" w:rsidRPr="00205BA9" w:rsidRDefault="00B96EF4" w:rsidP="00700904">
            <w:pPr>
              <w:pStyle w:val="ListingText"/>
            </w:pPr>
            <w:r w:rsidRPr="00205BA9">
              <w:t>16</w:t>
            </w:r>
          </w:p>
        </w:tc>
        <w:tc>
          <w:tcPr>
            <w:tcW w:w="9148" w:type="dxa"/>
            <w:tcBorders>
              <w:top w:val="nil"/>
              <w:bottom w:val="nil"/>
            </w:tcBorders>
          </w:tcPr>
          <w:p w14:paraId="08C9B31D" w14:textId="31DE9A04"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 xml:space="preserve">Endpoint certificate configuration has different </w:t>
            </w:r>
            <w:r>
              <w:t>vehicle</w:t>
            </w:r>
            <w:r w:rsidRPr="00EF7A6B">
              <w:t>_identifier than sender endpoint</w:t>
            </w:r>
          </w:p>
        </w:tc>
      </w:tr>
      <w:tr w:rsidR="00B96EF4" w:rsidRPr="00205BA9" w14:paraId="2594455A" w14:textId="77777777" w:rsidTr="00E00FC9">
        <w:tc>
          <w:tcPr>
            <w:tcW w:w="572" w:type="dxa"/>
            <w:tcBorders>
              <w:top w:val="nil"/>
              <w:left w:val="nil"/>
              <w:bottom w:val="nil"/>
            </w:tcBorders>
          </w:tcPr>
          <w:p w14:paraId="5759CB6E" w14:textId="77777777" w:rsidR="00B96EF4" w:rsidRPr="00205BA9" w:rsidRDefault="00B96EF4" w:rsidP="00700904">
            <w:pPr>
              <w:pStyle w:val="ListingText"/>
            </w:pPr>
            <w:r w:rsidRPr="00205BA9">
              <w:t>17</w:t>
            </w:r>
          </w:p>
        </w:tc>
        <w:tc>
          <w:tcPr>
            <w:tcW w:w="9148" w:type="dxa"/>
            <w:tcBorders>
              <w:top w:val="nil"/>
              <w:bottom w:val="nil"/>
            </w:tcBorders>
          </w:tcPr>
          <w:p w14:paraId="2ADE19E6" w14:textId="7D8F7A8E"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10</w:t>
            </w:r>
            <w:r w:rsidRPr="00EF7A6B">
              <w:rPr>
                <w:vertAlign w:val="subscript"/>
              </w:rPr>
              <w:t>h</w:t>
            </w:r>
          </w:p>
        </w:tc>
      </w:tr>
      <w:tr w:rsidR="00B96EF4" w:rsidRPr="00205BA9" w14:paraId="74DAFA26" w14:textId="77777777" w:rsidTr="00E00FC9">
        <w:tc>
          <w:tcPr>
            <w:tcW w:w="572" w:type="dxa"/>
            <w:tcBorders>
              <w:top w:val="nil"/>
              <w:left w:val="nil"/>
              <w:bottom w:val="nil"/>
            </w:tcBorders>
          </w:tcPr>
          <w:p w14:paraId="44355B65" w14:textId="77777777" w:rsidR="00B96EF4" w:rsidRPr="00205BA9" w:rsidRDefault="00B96EF4" w:rsidP="00700904">
            <w:pPr>
              <w:pStyle w:val="ListingText"/>
            </w:pPr>
            <w:r w:rsidRPr="00205BA9">
              <w:t>18</w:t>
            </w:r>
          </w:p>
        </w:tc>
        <w:tc>
          <w:tcPr>
            <w:tcW w:w="9148" w:type="dxa"/>
            <w:tcBorders>
              <w:top w:val="nil"/>
              <w:bottom w:val="nil"/>
            </w:tcBorders>
          </w:tcPr>
          <w:p w14:paraId="4E001964" w14:textId="749FA251"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any bit from option_group_1 is set while the same bit is cleared on sender endpoint</w:t>
            </w:r>
          </w:p>
        </w:tc>
      </w:tr>
      <w:tr w:rsidR="00B96EF4" w:rsidRPr="00205BA9" w14:paraId="1242D3BD" w14:textId="77777777" w:rsidTr="00E00FC9">
        <w:tc>
          <w:tcPr>
            <w:tcW w:w="572" w:type="dxa"/>
            <w:tcBorders>
              <w:top w:val="nil"/>
              <w:left w:val="nil"/>
              <w:bottom w:val="nil"/>
            </w:tcBorders>
          </w:tcPr>
          <w:p w14:paraId="0FBB886E" w14:textId="77777777" w:rsidR="00B96EF4" w:rsidRPr="00205BA9" w:rsidRDefault="00B96EF4" w:rsidP="00700904">
            <w:pPr>
              <w:pStyle w:val="ListingText"/>
            </w:pPr>
            <w:r w:rsidRPr="00205BA9">
              <w:t>19</w:t>
            </w:r>
          </w:p>
        </w:tc>
        <w:tc>
          <w:tcPr>
            <w:tcW w:w="9148" w:type="dxa"/>
            <w:tcBorders>
              <w:top w:val="nil"/>
              <w:bottom w:val="nil"/>
            </w:tcBorders>
          </w:tcPr>
          <w:p w14:paraId="286DAAEB" w14:textId="3F1365A7" w:rsidR="00B96EF4" w:rsidRPr="00EF7A6B" w:rsidRDefault="00B96EF4" w:rsidP="00700904">
            <w:pPr>
              <w:pStyle w:val="ListingText"/>
            </w:pPr>
            <w:r w:rsidRPr="00EF7A6B">
              <w:t xml:space="preserve">   </w:t>
            </w:r>
            <w:r>
              <w:t xml:space="preserve"> </w:t>
            </w:r>
            <w:r w:rsidR="00700904" w:rsidRPr="00700904">
              <w:rPr>
                <w:rStyle w:val="Listing-command"/>
              </w:rPr>
              <w:t>return</w:t>
            </w:r>
            <w:r w:rsidR="00700904" w:rsidRPr="00EF7A6B">
              <w:t xml:space="preserve"> </w:t>
            </w:r>
            <w:r w:rsidRPr="00EF7A6B">
              <w:t>6</w:t>
            </w:r>
            <w:r>
              <w:t>E11</w:t>
            </w:r>
            <w:r w:rsidRPr="00EF7A6B">
              <w:rPr>
                <w:vertAlign w:val="subscript"/>
              </w:rPr>
              <w:t>h</w:t>
            </w:r>
          </w:p>
        </w:tc>
      </w:tr>
      <w:tr w:rsidR="00B96EF4" w:rsidRPr="00205BA9" w14:paraId="1B15BD14" w14:textId="77777777" w:rsidTr="00E00FC9">
        <w:tc>
          <w:tcPr>
            <w:tcW w:w="572" w:type="dxa"/>
            <w:tcBorders>
              <w:top w:val="nil"/>
              <w:left w:val="nil"/>
              <w:bottom w:val="nil"/>
            </w:tcBorders>
          </w:tcPr>
          <w:p w14:paraId="28C1AF63" w14:textId="77777777" w:rsidR="00B96EF4" w:rsidRPr="00205BA9" w:rsidRDefault="00B96EF4" w:rsidP="00700904">
            <w:pPr>
              <w:pStyle w:val="ListingText"/>
            </w:pPr>
            <w:r w:rsidRPr="00205BA9">
              <w:t>20</w:t>
            </w:r>
          </w:p>
        </w:tc>
        <w:tc>
          <w:tcPr>
            <w:tcW w:w="9148" w:type="dxa"/>
            <w:tcBorders>
              <w:top w:val="nil"/>
              <w:bottom w:val="nil"/>
            </w:tcBorders>
          </w:tcPr>
          <w:p w14:paraId="29722582" w14:textId="775A210C"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option_group_1 bit4 is set while bit5 is cleared on sender endpoint</w:t>
            </w:r>
          </w:p>
        </w:tc>
      </w:tr>
      <w:tr w:rsidR="00B96EF4" w:rsidRPr="00205BA9" w14:paraId="6094C999" w14:textId="77777777" w:rsidTr="00E00FC9">
        <w:tc>
          <w:tcPr>
            <w:tcW w:w="572" w:type="dxa"/>
            <w:tcBorders>
              <w:top w:val="nil"/>
              <w:left w:val="nil"/>
              <w:bottom w:val="nil"/>
            </w:tcBorders>
          </w:tcPr>
          <w:p w14:paraId="2C035B5E" w14:textId="77777777" w:rsidR="00B96EF4" w:rsidRPr="00205BA9" w:rsidRDefault="00B96EF4" w:rsidP="00700904">
            <w:pPr>
              <w:pStyle w:val="ListingText"/>
            </w:pPr>
            <w:r w:rsidRPr="00205BA9">
              <w:t>21</w:t>
            </w:r>
          </w:p>
        </w:tc>
        <w:tc>
          <w:tcPr>
            <w:tcW w:w="9148" w:type="dxa"/>
            <w:tcBorders>
              <w:top w:val="nil"/>
              <w:bottom w:val="nil"/>
            </w:tcBorders>
          </w:tcPr>
          <w:p w14:paraId="17D4FA58" w14:textId="64F3ED7A"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12</w:t>
            </w:r>
            <w:r w:rsidRPr="00EF7A6B">
              <w:rPr>
                <w:vertAlign w:val="subscript"/>
              </w:rPr>
              <w:t>h</w:t>
            </w:r>
          </w:p>
        </w:tc>
      </w:tr>
      <w:tr w:rsidR="00B96EF4" w:rsidRPr="00205BA9" w14:paraId="42FC1D5F" w14:textId="77777777" w:rsidTr="00E00FC9">
        <w:tc>
          <w:tcPr>
            <w:tcW w:w="572" w:type="dxa"/>
            <w:tcBorders>
              <w:top w:val="nil"/>
              <w:left w:val="nil"/>
              <w:bottom w:val="nil"/>
            </w:tcBorders>
          </w:tcPr>
          <w:p w14:paraId="4706E54C" w14:textId="77777777" w:rsidR="00B96EF4" w:rsidRPr="00205BA9" w:rsidRDefault="00B96EF4" w:rsidP="00700904">
            <w:pPr>
              <w:pStyle w:val="ListingText"/>
            </w:pPr>
            <w:r w:rsidRPr="00205BA9">
              <w:t>22</w:t>
            </w:r>
          </w:p>
        </w:tc>
        <w:tc>
          <w:tcPr>
            <w:tcW w:w="9148" w:type="dxa"/>
            <w:tcBorders>
              <w:top w:val="nil"/>
              <w:bottom w:val="nil"/>
            </w:tcBorders>
          </w:tcPr>
          <w:p w14:paraId="6E9771F8" w14:textId="3EC59860"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option_group_2 bit0 or bit2 or bit3 or bit5 or bit7 is set while the same bit is</w:t>
            </w:r>
          </w:p>
        </w:tc>
      </w:tr>
      <w:tr w:rsidR="00B96EF4" w:rsidRPr="00205BA9" w14:paraId="4D13B3D1" w14:textId="77777777" w:rsidTr="00E00FC9">
        <w:tc>
          <w:tcPr>
            <w:tcW w:w="572" w:type="dxa"/>
            <w:tcBorders>
              <w:top w:val="nil"/>
              <w:left w:val="nil"/>
              <w:bottom w:val="nil"/>
            </w:tcBorders>
          </w:tcPr>
          <w:p w14:paraId="5CFF9D1A" w14:textId="77777777" w:rsidR="00B96EF4" w:rsidRPr="00205BA9" w:rsidRDefault="00B96EF4" w:rsidP="00700904">
            <w:pPr>
              <w:pStyle w:val="ListingText"/>
            </w:pPr>
            <w:r w:rsidRPr="00205BA9">
              <w:t>23</w:t>
            </w:r>
          </w:p>
        </w:tc>
        <w:tc>
          <w:tcPr>
            <w:tcW w:w="9148" w:type="dxa"/>
            <w:tcBorders>
              <w:top w:val="nil"/>
              <w:bottom w:val="nil"/>
            </w:tcBorders>
          </w:tcPr>
          <w:p w14:paraId="553AD53F" w14:textId="77777777" w:rsidR="00B96EF4" w:rsidRPr="00EF7A6B" w:rsidRDefault="00B96EF4" w:rsidP="00700904">
            <w:pPr>
              <w:pStyle w:val="ListingText"/>
            </w:pPr>
            <w:r w:rsidRPr="00EF7A6B">
              <w:t xml:space="preserve">        cleared on sender endpoint</w:t>
            </w:r>
          </w:p>
        </w:tc>
      </w:tr>
      <w:tr w:rsidR="00B96EF4" w:rsidRPr="00205BA9" w14:paraId="5C38BC21" w14:textId="77777777" w:rsidTr="00E00FC9">
        <w:tc>
          <w:tcPr>
            <w:tcW w:w="572" w:type="dxa"/>
            <w:tcBorders>
              <w:top w:val="nil"/>
              <w:left w:val="nil"/>
              <w:bottom w:val="nil"/>
            </w:tcBorders>
          </w:tcPr>
          <w:p w14:paraId="07E64247" w14:textId="77777777" w:rsidR="00B96EF4" w:rsidRPr="00205BA9" w:rsidRDefault="00B96EF4" w:rsidP="00700904">
            <w:pPr>
              <w:pStyle w:val="ListingText"/>
            </w:pPr>
            <w:r w:rsidRPr="00205BA9">
              <w:t>24</w:t>
            </w:r>
          </w:p>
        </w:tc>
        <w:tc>
          <w:tcPr>
            <w:tcW w:w="9148" w:type="dxa"/>
            <w:tcBorders>
              <w:top w:val="nil"/>
              <w:bottom w:val="nil"/>
            </w:tcBorders>
          </w:tcPr>
          <w:p w14:paraId="2789601B" w14:textId="0C26EDC5"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13</w:t>
            </w:r>
            <w:r w:rsidRPr="00EF7A6B">
              <w:rPr>
                <w:vertAlign w:val="subscript"/>
              </w:rPr>
              <w:t>h</w:t>
            </w:r>
          </w:p>
        </w:tc>
      </w:tr>
      <w:tr w:rsidR="00B96EF4" w:rsidRPr="00205BA9" w14:paraId="0AA8FE18" w14:textId="77777777" w:rsidTr="00E00FC9">
        <w:tc>
          <w:tcPr>
            <w:tcW w:w="572" w:type="dxa"/>
            <w:tcBorders>
              <w:top w:val="nil"/>
              <w:left w:val="nil"/>
              <w:bottom w:val="nil"/>
            </w:tcBorders>
          </w:tcPr>
          <w:p w14:paraId="07963368" w14:textId="77777777" w:rsidR="00B96EF4" w:rsidRPr="00205BA9" w:rsidRDefault="00B96EF4" w:rsidP="00700904">
            <w:pPr>
              <w:pStyle w:val="ListingText"/>
            </w:pPr>
            <w:r w:rsidRPr="00205BA9">
              <w:t>25</w:t>
            </w:r>
          </w:p>
        </w:tc>
        <w:tc>
          <w:tcPr>
            <w:tcW w:w="9148" w:type="dxa"/>
            <w:tcBorders>
              <w:top w:val="nil"/>
              <w:bottom w:val="nil"/>
            </w:tcBorders>
          </w:tcPr>
          <w:p w14:paraId="283EC219" w14:textId="48941EA2"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option_group_2 bit1 or bit4 or bit6 is cleared while the same bit is set</w:t>
            </w:r>
          </w:p>
        </w:tc>
      </w:tr>
      <w:tr w:rsidR="00B96EF4" w:rsidRPr="00205BA9" w14:paraId="35E7E1D7" w14:textId="77777777" w:rsidTr="00E00FC9">
        <w:tc>
          <w:tcPr>
            <w:tcW w:w="572" w:type="dxa"/>
            <w:tcBorders>
              <w:top w:val="nil"/>
              <w:left w:val="nil"/>
              <w:bottom w:val="nil"/>
            </w:tcBorders>
          </w:tcPr>
          <w:p w14:paraId="10289D5D" w14:textId="77777777" w:rsidR="00B96EF4" w:rsidRPr="00205BA9" w:rsidRDefault="00B96EF4" w:rsidP="00700904">
            <w:pPr>
              <w:pStyle w:val="ListingText"/>
            </w:pPr>
            <w:r w:rsidRPr="00205BA9">
              <w:t>26</w:t>
            </w:r>
          </w:p>
        </w:tc>
        <w:tc>
          <w:tcPr>
            <w:tcW w:w="9148" w:type="dxa"/>
            <w:tcBorders>
              <w:top w:val="nil"/>
              <w:bottom w:val="nil"/>
            </w:tcBorders>
          </w:tcPr>
          <w:p w14:paraId="0129A692" w14:textId="77777777" w:rsidR="00B96EF4" w:rsidRPr="00EF7A6B" w:rsidRDefault="00B96EF4" w:rsidP="00700904">
            <w:pPr>
              <w:pStyle w:val="ListingText"/>
            </w:pPr>
            <w:r w:rsidRPr="00EF7A6B">
              <w:t xml:space="preserve">        on sender endpoint</w:t>
            </w:r>
          </w:p>
        </w:tc>
      </w:tr>
      <w:tr w:rsidR="00B96EF4" w:rsidRPr="00205BA9" w14:paraId="5380C291" w14:textId="77777777" w:rsidTr="00E00FC9">
        <w:tc>
          <w:tcPr>
            <w:tcW w:w="572" w:type="dxa"/>
            <w:tcBorders>
              <w:top w:val="nil"/>
              <w:left w:val="nil"/>
              <w:bottom w:val="nil"/>
            </w:tcBorders>
          </w:tcPr>
          <w:p w14:paraId="1BCFD4CB" w14:textId="77777777" w:rsidR="00B96EF4" w:rsidRPr="00205BA9" w:rsidRDefault="00B96EF4" w:rsidP="00700904">
            <w:pPr>
              <w:pStyle w:val="ListingText"/>
            </w:pPr>
            <w:r w:rsidRPr="00205BA9">
              <w:t>27</w:t>
            </w:r>
          </w:p>
        </w:tc>
        <w:tc>
          <w:tcPr>
            <w:tcW w:w="9148" w:type="dxa"/>
            <w:tcBorders>
              <w:top w:val="nil"/>
              <w:bottom w:val="nil"/>
            </w:tcBorders>
          </w:tcPr>
          <w:p w14:paraId="0F232CF7" w14:textId="05979C57"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14</w:t>
            </w:r>
            <w:r w:rsidRPr="00EF7A6B">
              <w:rPr>
                <w:vertAlign w:val="subscript"/>
              </w:rPr>
              <w:t>h</w:t>
            </w:r>
          </w:p>
        </w:tc>
      </w:tr>
      <w:tr w:rsidR="00B96EF4" w:rsidRPr="00205BA9" w14:paraId="587D5D34" w14:textId="77777777" w:rsidTr="00E00FC9">
        <w:tc>
          <w:tcPr>
            <w:tcW w:w="572" w:type="dxa"/>
            <w:tcBorders>
              <w:top w:val="nil"/>
              <w:left w:val="nil"/>
              <w:bottom w:val="nil"/>
            </w:tcBorders>
          </w:tcPr>
          <w:p w14:paraId="0DB50F6B" w14:textId="77777777" w:rsidR="00B96EF4" w:rsidRPr="00205BA9" w:rsidRDefault="00B96EF4" w:rsidP="00700904">
            <w:pPr>
              <w:pStyle w:val="ListingText"/>
            </w:pPr>
            <w:r w:rsidRPr="00205BA9">
              <w:t>28</w:t>
            </w:r>
          </w:p>
        </w:tc>
        <w:tc>
          <w:tcPr>
            <w:tcW w:w="9148" w:type="dxa"/>
            <w:tcBorders>
              <w:top w:val="nil"/>
              <w:bottom w:val="nil"/>
            </w:tcBorders>
          </w:tcPr>
          <w:p w14:paraId="761D2E12" w14:textId="299A7D0B"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 xml:space="preserve">Endpoint certificate configuration has different </w:t>
            </w:r>
            <w:r>
              <w:t>vehicle</w:t>
            </w:r>
            <w:r w:rsidRPr="00EF7A6B">
              <w:t>_PK than nvm.endpoint.</w:t>
            </w:r>
            <w:r>
              <w:t>vehicle</w:t>
            </w:r>
            <w:r w:rsidRPr="00EF7A6B">
              <w:t>_PK</w:t>
            </w:r>
          </w:p>
        </w:tc>
      </w:tr>
      <w:tr w:rsidR="00B96EF4" w:rsidRPr="00205BA9" w14:paraId="396CE1FA" w14:textId="77777777" w:rsidTr="00E00FC9">
        <w:tc>
          <w:tcPr>
            <w:tcW w:w="572" w:type="dxa"/>
            <w:tcBorders>
              <w:top w:val="nil"/>
              <w:left w:val="nil"/>
              <w:bottom w:val="nil"/>
            </w:tcBorders>
          </w:tcPr>
          <w:p w14:paraId="5C6D66AF" w14:textId="77777777" w:rsidR="00B96EF4" w:rsidRPr="00205BA9" w:rsidRDefault="00B96EF4" w:rsidP="00700904">
            <w:pPr>
              <w:pStyle w:val="ListingText"/>
            </w:pPr>
            <w:r w:rsidRPr="00205BA9">
              <w:t>29</w:t>
            </w:r>
          </w:p>
        </w:tc>
        <w:tc>
          <w:tcPr>
            <w:tcW w:w="9148" w:type="dxa"/>
            <w:tcBorders>
              <w:top w:val="nil"/>
              <w:bottom w:val="nil"/>
            </w:tcBorders>
          </w:tcPr>
          <w:p w14:paraId="6C093CC2" w14:textId="2132D777"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15</w:t>
            </w:r>
            <w:r w:rsidRPr="00EF7A6B">
              <w:rPr>
                <w:vertAlign w:val="subscript"/>
              </w:rPr>
              <w:t>h</w:t>
            </w:r>
          </w:p>
        </w:tc>
      </w:tr>
      <w:tr w:rsidR="00B96EF4" w:rsidRPr="00205BA9" w14:paraId="3413B7D0" w14:textId="77777777" w:rsidTr="00E00FC9">
        <w:tc>
          <w:tcPr>
            <w:tcW w:w="572" w:type="dxa"/>
            <w:tcBorders>
              <w:top w:val="nil"/>
              <w:left w:val="nil"/>
              <w:bottom w:val="nil"/>
            </w:tcBorders>
          </w:tcPr>
          <w:p w14:paraId="21260545" w14:textId="77777777" w:rsidR="00B96EF4" w:rsidRPr="00205BA9" w:rsidRDefault="00B96EF4" w:rsidP="00700904">
            <w:pPr>
              <w:pStyle w:val="ListingText"/>
            </w:pPr>
            <w:r w:rsidRPr="00205BA9">
              <w:t>30</w:t>
            </w:r>
          </w:p>
        </w:tc>
        <w:tc>
          <w:tcPr>
            <w:tcW w:w="9148" w:type="dxa"/>
            <w:tcBorders>
              <w:top w:val="nil"/>
              <w:bottom w:val="nil"/>
            </w:tcBorders>
          </w:tcPr>
          <w:p w14:paraId="4AA4EC8D" w14:textId="75D31074"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configuration has authorized_PK keys not present in</w:t>
            </w:r>
          </w:p>
        </w:tc>
      </w:tr>
      <w:tr w:rsidR="00B96EF4" w:rsidRPr="00205BA9" w14:paraId="04BF7105" w14:textId="77777777" w:rsidTr="00E00FC9">
        <w:tc>
          <w:tcPr>
            <w:tcW w:w="572" w:type="dxa"/>
            <w:tcBorders>
              <w:top w:val="nil"/>
              <w:left w:val="nil"/>
              <w:bottom w:val="nil"/>
            </w:tcBorders>
          </w:tcPr>
          <w:p w14:paraId="737F7130" w14:textId="77777777" w:rsidR="00B96EF4" w:rsidRPr="00205BA9" w:rsidRDefault="00B96EF4" w:rsidP="00700904">
            <w:pPr>
              <w:pStyle w:val="ListingText"/>
            </w:pPr>
            <w:r w:rsidRPr="00205BA9">
              <w:t>31</w:t>
            </w:r>
          </w:p>
        </w:tc>
        <w:tc>
          <w:tcPr>
            <w:tcW w:w="9148" w:type="dxa"/>
            <w:tcBorders>
              <w:top w:val="nil"/>
              <w:bottom w:val="nil"/>
            </w:tcBorders>
          </w:tcPr>
          <w:p w14:paraId="7B263B57" w14:textId="77777777" w:rsidR="00B96EF4" w:rsidRPr="00EF7A6B" w:rsidRDefault="00B96EF4" w:rsidP="00700904">
            <w:pPr>
              <w:pStyle w:val="ListingText"/>
            </w:pPr>
            <w:r w:rsidRPr="00EF7A6B">
              <w:t xml:space="preserve">      nvm.endpoint.authorized_PK configuration</w:t>
            </w:r>
          </w:p>
        </w:tc>
      </w:tr>
      <w:tr w:rsidR="00B96EF4" w:rsidRPr="00205BA9" w14:paraId="622F2472" w14:textId="77777777" w:rsidTr="00E00FC9">
        <w:tc>
          <w:tcPr>
            <w:tcW w:w="572" w:type="dxa"/>
            <w:tcBorders>
              <w:top w:val="nil"/>
              <w:left w:val="nil"/>
              <w:bottom w:val="nil"/>
            </w:tcBorders>
          </w:tcPr>
          <w:p w14:paraId="3F5F7C65" w14:textId="77777777" w:rsidR="00B96EF4" w:rsidRPr="00205BA9" w:rsidRDefault="00B96EF4" w:rsidP="00700904">
            <w:pPr>
              <w:pStyle w:val="ListingText"/>
            </w:pPr>
            <w:r w:rsidRPr="00205BA9">
              <w:t>32</w:t>
            </w:r>
          </w:p>
        </w:tc>
        <w:tc>
          <w:tcPr>
            <w:tcW w:w="9148" w:type="dxa"/>
            <w:tcBorders>
              <w:top w:val="nil"/>
              <w:bottom w:val="nil"/>
            </w:tcBorders>
          </w:tcPr>
          <w:p w14:paraId="4D3415A4" w14:textId="61D9A44F" w:rsidR="00B96EF4" w:rsidRPr="00EF7A6B" w:rsidRDefault="00B96EF4" w:rsidP="00700904">
            <w:pPr>
              <w:pStyle w:val="ListingText"/>
            </w:pPr>
            <w:r w:rsidRPr="00EF7A6B">
              <w:t xml:space="preserve">   </w:t>
            </w:r>
            <w:r>
              <w:t xml:space="preserve"> </w:t>
            </w:r>
            <w:r w:rsidR="00700904" w:rsidRPr="00700904">
              <w:rPr>
                <w:rStyle w:val="Listing-command"/>
              </w:rPr>
              <w:t>return</w:t>
            </w:r>
            <w:r w:rsidR="00700904" w:rsidRPr="00EF7A6B">
              <w:t xml:space="preserve"> </w:t>
            </w:r>
            <w:r w:rsidRPr="00EF7A6B">
              <w:t>6</w:t>
            </w:r>
            <w:r>
              <w:t>E16</w:t>
            </w:r>
            <w:r w:rsidRPr="00EF7A6B">
              <w:rPr>
                <w:vertAlign w:val="subscript"/>
              </w:rPr>
              <w:t>h</w:t>
            </w:r>
          </w:p>
        </w:tc>
      </w:tr>
      <w:tr w:rsidR="00B96EF4" w:rsidRPr="00205BA9" w14:paraId="2449129C" w14:textId="77777777" w:rsidTr="00E00FC9">
        <w:tc>
          <w:tcPr>
            <w:tcW w:w="572" w:type="dxa"/>
            <w:tcBorders>
              <w:top w:val="nil"/>
              <w:left w:val="nil"/>
              <w:bottom w:val="nil"/>
            </w:tcBorders>
          </w:tcPr>
          <w:p w14:paraId="3FD7F7F3" w14:textId="419A8266" w:rsidR="00B96EF4" w:rsidRPr="00205BA9" w:rsidRDefault="00B96EF4" w:rsidP="00700904">
            <w:pPr>
              <w:pStyle w:val="ListingText"/>
            </w:pPr>
            <w:r w:rsidRPr="00205BA9">
              <w:t>3</w:t>
            </w:r>
            <w:r w:rsidR="00351788">
              <w:t>3</w:t>
            </w:r>
          </w:p>
        </w:tc>
        <w:tc>
          <w:tcPr>
            <w:tcW w:w="9148" w:type="dxa"/>
            <w:tcBorders>
              <w:top w:val="nil"/>
              <w:bottom w:val="nil"/>
            </w:tcBorders>
          </w:tcPr>
          <w:p w14:paraId="5B4FED22" w14:textId="38489560"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xternal CA certificate is present in cod.internal_buffer and cannot be verified</w:t>
            </w:r>
          </w:p>
        </w:tc>
      </w:tr>
      <w:tr w:rsidR="00B96EF4" w:rsidRPr="00205BA9" w14:paraId="683EBFA1" w14:textId="77777777" w:rsidTr="00E00FC9">
        <w:tc>
          <w:tcPr>
            <w:tcW w:w="572" w:type="dxa"/>
            <w:tcBorders>
              <w:top w:val="nil"/>
              <w:left w:val="nil"/>
              <w:bottom w:val="nil"/>
            </w:tcBorders>
          </w:tcPr>
          <w:p w14:paraId="225BBBAC" w14:textId="5F896C8D" w:rsidR="00B96EF4" w:rsidRPr="00205BA9" w:rsidRDefault="00B96EF4" w:rsidP="00700904">
            <w:pPr>
              <w:pStyle w:val="ListingText"/>
            </w:pPr>
            <w:r w:rsidRPr="00205BA9">
              <w:t>3</w:t>
            </w:r>
            <w:r w:rsidR="00351788">
              <w:t>4</w:t>
            </w:r>
          </w:p>
        </w:tc>
        <w:tc>
          <w:tcPr>
            <w:tcW w:w="9148" w:type="dxa"/>
            <w:tcBorders>
              <w:top w:val="nil"/>
              <w:bottom w:val="nil"/>
            </w:tcBorders>
          </w:tcPr>
          <w:p w14:paraId="343B7686" w14:textId="77777777" w:rsidR="00B96EF4" w:rsidRPr="00EF7A6B" w:rsidRDefault="00B96EF4" w:rsidP="00700904">
            <w:pPr>
              <w:pStyle w:val="ListingText"/>
            </w:pPr>
            <w:r w:rsidRPr="00EF7A6B">
              <w:t xml:space="preserve">      with one of nvm.endpoint.authorized_PK public keys</w:t>
            </w:r>
          </w:p>
        </w:tc>
      </w:tr>
      <w:tr w:rsidR="00B96EF4" w:rsidRPr="00205BA9" w14:paraId="05883F53" w14:textId="77777777" w:rsidTr="00E00FC9">
        <w:tc>
          <w:tcPr>
            <w:tcW w:w="572" w:type="dxa"/>
            <w:tcBorders>
              <w:top w:val="nil"/>
              <w:left w:val="nil"/>
              <w:bottom w:val="nil"/>
            </w:tcBorders>
          </w:tcPr>
          <w:p w14:paraId="4A4A723B" w14:textId="361653D6" w:rsidR="00B96EF4" w:rsidRPr="00205BA9" w:rsidRDefault="00B96EF4" w:rsidP="00700904">
            <w:pPr>
              <w:pStyle w:val="ListingText"/>
            </w:pPr>
            <w:r w:rsidRPr="00205BA9">
              <w:t>3</w:t>
            </w:r>
            <w:r w:rsidR="00351788">
              <w:t>5</w:t>
            </w:r>
          </w:p>
        </w:tc>
        <w:tc>
          <w:tcPr>
            <w:tcW w:w="9148" w:type="dxa"/>
            <w:tcBorders>
              <w:top w:val="nil"/>
              <w:bottom w:val="nil"/>
            </w:tcBorders>
          </w:tcPr>
          <w:p w14:paraId="250D2D1C" w14:textId="19623F89" w:rsidR="00B96EF4" w:rsidRPr="00EF7A6B" w:rsidRDefault="00B96EF4" w:rsidP="00700904">
            <w:pPr>
              <w:pStyle w:val="ListingText"/>
            </w:pPr>
            <w:r w:rsidRPr="00EF7A6B">
              <w:t xml:space="preserve">   </w:t>
            </w:r>
            <w:r>
              <w:t xml:space="preserve"> </w:t>
            </w:r>
            <w:r w:rsidR="00700904" w:rsidRPr="00700904">
              <w:rPr>
                <w:rStyle w:val="Listing-command"/>
              </w:rPr>
              <w:t>return</w:t>
            </w:r>
            <w:r w:rsidR="00700904" w:rsidRPr="00EF7A6B">
              <w:t xml:space="preserve"> </w:t>
            </w:r>
            <w:r w:rsidRPr="00EF7A6B">
              <w:t>6</w:t>
            </w:r>
            <w:r>
              <w:t>E19</w:t>
            </w:r>
            <w:r w:rsidRPr="00EF7A6B">
              <w:rPr>
                <w:vertAlign w:val="subscript"/>
              </w:rPr>
              <w:t>h</w:t>
            </w:r>
          </w:p>
        </w:tc>
      </w:tr>
      <w:tr w:rsidR="00B96EF4" w:rsidRPr="00205BA9" w14:paraId="6B48F6AA" w14:textId="77777777" w:rsidTr="00E00FC9">
        <w:tc>
          <w:tcPr>
            <w:tcW w:w="572" w:type="dxa"/>
            <w:tcBorders>
              <w:top w:val="nil"/>
              <w:left w:val="nil"/>
              <w:bottom w:val="nil"/>
            </w:tcBorders>
          </w:tcPr>
          <w:p w14:paraId="56F216D0" w14:textId="119B00D4" w:rsidR="00B96EF4" w:rsidRPr="00205BA9" w:rsidRDefault="00351788" w:rsidP="00700904">
            <w:pPr>
              <w:pStyle w:val="ListingText"/>
            </w:pPr>
            <w:r>
              <w:t>36</w:t>
            </w:r>
          </w:p>
        </w:tc>
        <w:tc>
          <w:tcPr>
            <w:tcW w:w="9148" w:type="dxa"/>
            <w:tcBorders>
              <w:top w:val="nil"/>
              <w:bottom w:val="nil"/>
            </w:tcBorders>
          </w:tcPr>
          <w:p w14:paraId="2062043A" w14:textId="1DFB91B4"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Instance CA certificate is present in cod.internal_buffer and cannot be verified</w:t>
            </w:r>
          </w:p>
        </w:tc>
      </w:tr>
      <w:tr w:rsidR="00B96EF4" w:rsidRPr="00205BA9" w14:paraId="1100C7DA" w14:textId="77777777" w:rsidTr="00E00FC9">
        <w:tc>
          <w:tcPr>
            <w:tcW w:w="572" w:type="dxa"/>
            <w:tcBorders>
              <w:top w:val="nil"/>
              <w:left w:val="nil"/>
              <w:bottom w:val="nil"/>
            </w:tcBorders>
          </w:tcPr>
          <w:p w14:paraId="692BD08A" w14:textId="027B6E74" w:rsidR="00B96EF4" w:rsidRPr="00205BA9" w:rsidRDefault="00351788" w:rsidP="00700904">
            <w:pPr>
              <w:pStyle w:val="ListingText"/>
            </w:pPr>
            <w:r>
              <w:t>37</w:t>
            </w:r>
          </w:p>
        </w:tc>
        <w:tc>
          <w:tcPr>
            <w:tcW w:w="9148" w:type="dxa"/>
            <w:tcBorders>
              <w:top w:val="nil"/>
              <w:bottom w:val="nil"/>
            </w:tcBorders>
          </w:tcPr>
          <w:p w14:paraId="50EC36D7" w14:textId="77777777" w:rsidR="00B96EF4" w:rsidRPr="00EF7A6B" w:rsidRDefault="00B96EF4" w:rsidP="00700904">
            <w:pPr>
              <w:pStyle w:val="ListingText"/>
            </w:pPr>
            <w:r w:rsidRPr="00EF7A6B">
              <w:t xml:space="preserve">      with one of nvm.endpoint.authorized_PK public keys or with the public key of the External CA certificate</w:t>
            </w:r>
          </w:p>
        </w:tc>
      </w:tr>
      <w:tr w:rsidR="00B96EF4" w:rsidRPr="00205BA9" w14:paraId="2D33AC03" w14:textId="77777777" w:rsidTr="00E00FC9">
        <w:tc>
          <w:tcPr>
            <w:tcW w:w="572" w:type="dxa"/>
            <w:tcBorders>
              <w:top w:val="nil"/>
              <w:left w:val="nil"/>
              <w:bottom w:val="nil"/>
            </w:tcBorders>
          </w:tcPr>
          <w:p w14:paraId="65FF9F54" w14:textId="54491CC6" w:rsidR="00B96EF4" w:rsidRPr="00205BA9" w:rsidRDefault="00351788" w:rsidP="00700904">
            <w:pPr>
              <w:pStyle w:val="ListingText"/>
            </w:pPr>
            <w:r>
              <w:t>38</w:t>
            </w:r>
          </w:p>
        </w:tc>
        <w:tc>
          <w:tcPr>
            <w:tcW w:w="9148" w:type="dxa"/>
            <w:tcBorders>
              <w:top w:val="nil"/>
              <w:bottom w:val="nil"/>
            </w:tcBorders>
          </w:tcPr>
          <w:p w14:paraId="1A904F01" w14:textId="419CAEB8"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20</w:t>
            </w:r>
            <w:r w:rsidRPr="00EF7A6B">
              <w:rPr>
                <w:vertAlign w:val="subscript"/>
              </w:rPr>
              <w:t>h</w:t>
            </w:r>
          </w:p>
        </w:tc>
      </w:tr>
      <w:tr w:rsidR="00B96EF4" w:rsidRPr="00205BA9" w14:paraId="036E4827" w14:textId="77777777" w:rsidTr="00E00FC9">
        <w:tc>
          <w:tcPr>
            <w:tcW w:w="572" w:type="dxa"/>
            <w:tcBorders>
              <w:top w:val="nil"/>
              <w:left w:val="nil"/>
              <w:bottom w:val="nil"/>
            </w:tcBorders>
          </w:tcPr>
          <w:p w14:paraId="325AAFFB" w14:textId="13E1C076" w:rsidR="00B96EF4" w:rsidRPr="00205BA9" w:rsidRDefault="00351788" w:rsidP="00700904">
            <w:pPr>
              <w:pStyle w:val="ListingText"/>
            </w:pPr>
            <w:r>
              <w:t>39</w:t>
            </w:r>
          </w:p>
        </w:tc>
        <w:tc>
          <w:tcPr>
            <w:tcW w:w="9148" w:type="dxa"/>
            <w:tcBorders>
              <w:top w:val="nil"/>
              <w:bottom w:val="nil"/>
            </w:tcBorders>
          </w:tcPr>
          <w:p w14:paraId="5C1DEF32" w14:textId="7E0262C1"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dpoint certificate stored in cod.internal_buffer cannot be verified</w:t>
            </w:r>
          </w:p>
        </w:tc>
      </w:tr>
      <w:tr w:rsidR="00B96EF4" w:rsidRPr="00205BA9" w14:paraId="79B5B97E" w14:textId="77777777" w:rsidTr="00E00FC9">
        <w:tc>
          <w:tcPr>
            <w:tcW w:w="572" w:type="dxa"/>
            <w:tcBorders>
              <w:top w:val="nil"/>
              <w:left w:val="nil"/>
              <w:bottom w:val="nil"/>
            </w:tcBorders>
          </w:tcPr>
          <w:p w14:paraId="38D2C4BA" w14:textId="56A121E4" w:rsidR="00B96EF4" w:rsidRPr="00205BA9" w:rsidRDefault="00B96EF4" w:rsidP="00700904">
            <w:pPr>
              <w:pStyle w:val="ListingText"/>
            </w:pPr>
            <w:r w:rsidRPr="00205BA9">
              <w:t>4</w:t>
            </w:r>
            <w:r w:rsidR="00351788">
              <w:t>0</w:t>
            </w:r>
          </w:p>
        </w:tc>
        <w:tc>
          <w:tcPr>
            <w:tcW w:w="9148" w:type="dxa"/>
            <w:tcBorders>
              <w:top w:val="nil"/>
              <w:bottom w:val="nil"/>
            </w:tcBorders>
          </w:tcPr>
          <w:p w14:paraId="08D1F521" w14:textId="77777777" w:rsidR="00B96EF4" w:rsidRPr="00EF7A6B" w:rsidRDefault="00B96EF4" w:rsidP="00700904">
            <w:pPr>
              <w:pStyle w:val="ListingText"/>
            </w:pPr>
            <w:r w:rsidRPr="00EF7A6B">
              <w:t xml:space="preserve">      with the public key of the Instance CA certificate</w:t>
            </w:r>
          </w:p>
        </w:tc>
      </w:tr>
      <w:tr w:rsidR="00B96EF4" w:rsidRPr="00205BA9" w14:paraId="2E93076E" w14:textId="77777777" w:rsidTr="00E00FC9">
        <w:tc>
          <w:tcPr>
            <w:tcW w:w="572" w:type="dxa"/>
            <w:tcBorders>
              <w:top w:val="nil"/>
              <w:left w:val="nil"/>
              <w:bottom w:val="nil"/>
            </w:tcBorders>
          </w:tcPr>
          <w:p w14:paraId="4B9A140E" w14:textId="7E9E1C6A" w:rsidR="00B96EF4" w:rsidRPr="00205BA9" w:rsidRDefault="00B96EF4" w:rsidP="00700904">
            <w:pPr>
              <w:pStyle w:val="ListingText"/>
            </w:pPr>
            <w:r w:rsidRPr="00205BA9">
              <w:t>4</w:t>
            </w:r>
            <w:r w:rsidR="00351788">
              <w:t>1</w:t>
            </w:r>
          </w:p>
        </w:tc>
        <w:tc>
          <w:tcPr>
            <w:tcW w:w="9148" w:type="dxa"/>
            <w:tcBorders>
              <w:top w:val="nil"/>
              <w:bottom w:val="nil"/>
            </w:tcBorders>
          </w:tcPr>
          <w:p w14:paraId="71002B88" w14:textId="77777777" w:rsidR="00B96EF4" w:rsidRPr="00EF7A6B" w:rsidRDefault="00B96EF4" w:rsidP="00700904">
            <w:pPr>
              <w:pStyle w:val="ListingText"/>
            </w:pPr>
            <w:r w:rsidRPr="00EF7A6B">
              <w:t xml:space="preserve">      or with one of nvm.endpoint.authorized_PK public keys</w:t>
            </w:r>
          </w:p>
        </w:tc>
      </w:tr>
      <w:tr w:rsidR="00B96EF4" w:rsidRPr="00205BA9" w14:paraId="70C774E1" w14:textId="77777777" w:rsidTr="00E00FC9">
        <w:tc>
          <w:tcPr>
            <w:tcW w:w="572" w:type="dxa"/>
            <w:tcBorders>
              <w:top w:val="nil"/>
              <w:left w:val="nil"/>
              <w:bottom w:val="nil"/>
            </w:tcBorders>
          </w:tcPr>
          <w:p w14:paraId="5990C6B9" w14:textId="12B500A0" w:rsidR="00B96EF4" w:rsidRPr="00205BA9" w:rsidRDefault="00B96EF4" w:rsidP="00700904">
            <w:pPr>
              <w:pStyle w:val="ListingText"/>
            </w:pPr>
            <w:r w:rsidRPr="00205BA9">
              <w:t>4</w:t>
            </w:r>
            <w:r w:rsidR="00351788">
              <w:t>2</w:t>
            </w:r>
          </w:p>
        </w:tc>
        <w:tc>
          <w:tcPr>
            <w:tcW w:w="9148" w:type="dxa"/>
            <w:tcBorders>
              <w:top w:val="nil"/>
              <w:bottom w:val="nil"/>
            </w:tcBorders>
          </w:tcPr>
          <w:p w14:paraId="22249727" w14:textId="77777777" w:rsidR="00B96EF4" w:rsidRPr="00EF7A6B" w:rsidRDefault="00B96EF4" w:rsidP="00700904">
            <w:pPr>
              <w:pStyle w:val="ListingText"/>
            </w:pPr>
            <w:r w:rsidRPr="00EF7A6B">
              <w:t xml:space="preserve">      or with the public key of the External CA certificate</w:t>
            </w:r>
          </w:p>
        </w:tc>
      </w:tr>
      <w:tr w:rsidR="00B96EF4" w:rsidRPr="00205BA9" w14:paraId="1AE5AB5A" w14:textId="77777777" w:rsidTr="00E00FC9">
        <w:tc>
          <w:tcPr>
            <w:tcW w:w="572" w:type="dxa"/>
            <w:tcBorders>
              <w:top w:val="nil"/>
              <w:left w:val="nil"/>
              <w:bottom w:val="nil"/>
            </w:tcBorders>
          </w:tcPr>
          <w:p w14:paraId="2EDBC10B" w14:textId="44E5C62D" w:rsidR="00B96EF4" w:rsidRPr="00205BA9" w:rsidRDefault="00B96EF4" w:rsidP="00700904">
            <w:pPr>
              <w:pStyle w:val="ListingText"/>
            </w:pPr>
            <w:r w:rsidRPr="00205BA9">
              <w:t>4</w:t>
            </w:r>
            <w:r w:rsidR="00351788">
              <w:t>3</w:t>
            </w:r>
          </w:p>
        </w:tc>
        <w:tc>
          <w:tcPr>
            <w:tcW w:w="9148" w:type="dxa"/>
            <w:tcBorders>
              <w:top w:val="nil"/>
              <w:bottom w:val="nil"/>
            </w:tcBorders>
          </w:tcPr>
          <w:p w14:paraId="3F898CA7" w14:textId="2BF3F31C"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21</w:t>
            </w:r>
            <w:r w:rsidRPr="00EF7A6B">
              <w:rPr>
                <w:vertAlign w:val="subscript"/>
              </w:rPr>
              <w:t>h</w:t>
            </w:r>
          </w:p>
        </w:tc>
      </w:tr>
      <w:tr w:rsidR="00B96EF4" w:rsidRPr="00205BA9" w14:paraId="5EFA1711" w14:textId="77777777" w:rsidTr="00E00FC9">
        <w:tc>
          <w:tcPr>
            <w:tcW w:w="572" w:type="dxa"/>
            <w:tcBorders>
              <w:top w:val="nil"/>
              <w:left w:val="nil"/>
              <w:bottom w:val="nil"/>
            </w:tcBorders>
          </w:tcPr>
          <w:p w14:paraId="5A71A0D3" w14:textId="517238ED" w:rsidR="00B96EF4" w:rsidRPr="00205BA9" w:rsidRDefault="00351788" w:rsidP="00700904">
            <w:pPr>
              <w:pStyle w:val="ListingText"/>
            </w:pPr>
            <w:r>
              <w:t>44</w:t>
            </w:r>
          </w:p>
        </w:tc>
        <w:tc>
          <w:tcPr>
            <w:tcW w:w="9148" w:type="dxa"/>
            <w:tcBorders>
              <w:top w:val="nil"/>
              <w:left w:val="single" w:sz="4" w:space="0" w:color="auto"/>
              <w:bottom w:val="nil"/>
              <w:right w:val="single" w:sz="4" w:space="0" w:color="auto"/>
            </w:tcBorders>
          </w:tcPr>
          <w:p w14:paraId="5433B6D6" w14:textId="3E7C5D88" w:rsidR="00B96EF4" w:rsidRPr="00EF7A6B" w:rsidRDefault="00B96EF4" w:rsidP="00700904">
            <w:pPr>
              <w:pStyle w:val="ListingText"/>
            </w:pPr>
            <w:r w:rsidRPr="00EF7A6B">
              <w:t xml:space="preserve">  generate 8 </w:t>
            </w:r>
            <w:r w:rsidR="00D23E0D">
              <w:t>b</w:t>
            </w:r>
            <w:r w:rsidRPr="00EF7A6B">
              <w:t>ytes random as per</w:t>
            </w:r>
            <w:r w:rsidR="00780ED7">
              <w:t xml:space="preserve"> </w:t>
            </w:r>
            <w:r w:rsidR="00780ED7" w:rsidRPr="001A0139">
              <w:rPr>
                <w:rStyle w:val="CrossRef"/>
              </w:rPr>
              <w:fldChar w:fldCharType="begin"/>
            </w:r>
            <w:r w:rsidR="00780ED7" w:rsidRPr="001A0139">
              <w:rPr>
                <w:rStyle w:val="CrossRef"/>
              </w:rPr>
              <w:instrText xml:space="preserve"> REF _Ref61695078 \h </w:instrText>
            </w:r>
            <w:r w:rsidR="00FF6111">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39</w:t>
            </w:r>
            <w:r w:rsidR="00780ED7" w:rsidRPr="001A0139">
              <w:rPr>
                <w:rStyle w:val="CrossRef"/>
              </w:rPr>
              <w:fldChar w:fldCharType="end"/>
            </w:r>
            <w:r w:rsidR="00780ED7">
              <w:t xml:space="preserve"> </w:t>
            </w:r>
            <w:r w:rsidRPr="00EF7A6B">
              <w:t>to be added in data_fields according to</w:t>
            </w:r>
            <w:r w:rsidR="00780ED7" w:rsidRPr="00E00FC9">
              <w:rPr>
                <w:rStyle w:val="CrossRef"/>
              </w:rPr>
              <w:t xml:space="preserve"> </w:t>
            </w:r>
            <w:r w:rsidR="00780ED7" w:rsidRPr="001A0139">
              <w:rPr>
                <w:rStyle w:val="CrossRef"/>
              </w:rPr>
              <w:fldChar w:fldCharType="begin"/>
            </w:r>
            <w:r w:rsidR="00780ED7" w:rsidRPr="001A0139">
              <w:rPr>
                <w:rStyle w:val="CrossRef"/>
              </w:rPr>
              <w:instrText xml:space="preserve"> REF _Ref61621758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Table 15</w:t>
            </w:r>
            <w:r w:rsidR="00D81990" w:rsidRPr="00D81990">
              <w:rPr>
                <w:rStyle w:val="CrossRef"/>
              </w:rPr>
              <w:noBreakHyphen/>
              <w:t>23</w:t>
            </w:r>
            <w:r w:rsidR="00780ED7" w:rsidRPr="001A0139">
              <w:rPr>
                <w:rStyle w:val="CrossRef"/>
              </w:rPr>
              <w:fldChar w:fldCharType="end"/>
            </w:r>
          </w:p>
        </w:tc>
      </w:tr>
      <w:tr w:rsidR="00B96EF4" w:rsidRPr="00205BA9" w14:paraId="3C033802" w14:textId="77777777" w:rsidTr="00FB00BA">
        <w:tc>
          <w:tcPr>
            <w:tcW w:w="572" w:type="dxa"/>
            <w:tcBorders>
              <w:top w:val="nil"/>
              <w:left w:val="nil"/>
              <w:bottom w:val="nil"/>
            </w:tcBorders>
          </w:tcPr>
          <w:p w14:paraId="3B53D386" w14:textId="32ABE8AC" w:rsidR="00B96EF4" w:rsidRPr="00205BA9" w:rsidRDefault="00351788" w:rsidP="00700904">
            <w:pPr>
              <w:pStyle w:val="ListingText"/>
            </w:pPr>
            <w:r>
              <w:t>4</w:t>
            </w:r>
            <w:r w:rsidR="00B96EF4" w:rsidRPr="00205BA9">
              <w:t>5</w:t>
            </w:r>
          </w:p>
        </w:tc>
        <w:tc>
          <w:tcPr>
            <w:tcW w:w="9148" w:type="dxa"/>
            <w:tcBorders>
              <w:top w:val="nil"/>
              <w:left w:val="single" w:sz="4" w:space="0" w:color="auto"/>
              <w:bottom w:val="nil"/>
              <w:right w:val="single" w:sz="4" w:space="0" w:color="auto"/>
            </w:tcBorders>
          </w:tcPr>
          <w:p w14:paraId="19E6882F" w14:textId="362325D5" w:rsidR="00B96EF4" w:rsidRPr="00EF7A6B" w:rsidRDefault="00B96EF4" w:rsidP="00700904">
            <w:pPr>
              <w:pStyle w:val="ListingText"/>
              <w:rPr>
                <w:b/>
                <w:bCs/>
              </w:rPr>
            </w:pPr>
            <w:r w:rsidRPr="00EF7A6B">
              <w:t xml:space="preserve">  generate attestation signature over fields from</w:t>
            </w:r>
            <w:r w:rsidR="00780ED7">
              <w:t xml:space="preserve"> </w:t>
            </w:r>
            <w:r w:rsidR="00780ED7" w:rsidRPr="00EA3E66">
              <w:rPr>
                <w:rStyle w:val="CrossRef"/>
              </w:rPr>
              <w:fldChar w:fldCharType="begin"/>
            </w:r>
            <w:r w:rsidR="00780ED7" w:rsidRPr="00EA3E66">
              <w:rPr>
                <w:rStyle w:val="CrossRef"/>
              </w:rPr>
              <w:instrText xml:space="preserve"> REF _Ref61621758 \h </w:instrText>
            </w:r>
            <w:r w:rsidR="00481343">
              <w:rPr>
                <w:rStyle w:val="CrossRef"/>
              </w:rPr>
              <w:instrText xml:space="preserve"> \* MERGEFORMAT </w:instrText>
            </w:r>
            <w:r w:rsidR="00780ED7" w:rsidRPr="00EA3E66">
              <w:rPr>
                <w:rStyle w:val="CrossRef"/>
              </w:rPr>
            </w:r>
            <w:r w:rsidR="00780ED7" w:rsidRPr="00EA3E66">
              <w:rPr>
                <w:rStyle w:val="CrossRef"/>
              </w:rPr>
              <w:fldChar w:fldCharType="separate"/>
            </w:r>
            <w:r w:rsidR="00D81990" w:rsidRPr="00D81990">
              <w:rPr>
                <w:rStyle w:val="CrossRef"/>
              </w:rPr>
              <w:t>Table 15</w:t>
            </w:r>
            <w:r w:rsidR="00D81990" w:rsidRPr="00D81990">
              <w:rPr>
                <w:rStyle w:val="CrossRef"/>
              </w:rPr>
              <w:noBreakHyphen/>
              <w:t>23</w:t>
            </w:r>
            <w:r w:rsidR="00780ED7" w:rsidRPr="00EA3E66">
              <w:rPr>
                <w:rStyle w:val="CrossRef"/>
              </w:rPr>
              <w:fldChar w:fldCharType="end"/>
            </w:r>
            <w:r w:rsidR="00780ED7">
              <w:t xml:space="preserve"> </w:t>
            </w:r>
            <w:r w:rsidRPr="00EF7A6B">
              <w:t>according to</w:t>
            </w:r>
            <w:r w:rsidR="00780ED7">
              <w:t xml:space="preserve"> </w:t>
            </w:r>
            <w:r w:rsidR="00780ED7" w:rsidRPr="001A0139">
              <w:rPr>
                <w:rStyle w:val="CrossRef"/>
              </w:rPr>
              <w:fldChar w:fldCharType="begin"/>
            </w:r>
            <w:r w:rsidR="00780ED7" w:rsidRPr="001A0139">
              <w:rPr>
                <w:rStyle w:val="CrossRef"/>
              </w:rPr>
              <w:instrText xml:space="preserve"> REF _Ref61695091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2</w:t>
            </w:r>
            <w:r w:rsidR="00780ED7" w:rsidRPr="001A0139">
              <w:rPr>
                <w:rStyle w:val="CrossRef"/>
              </w:rPr>
              <w:fldChar w:fldCharType="end"/>
            </w:r>
            <w:r w:rsidR="00780ED7">
              <w:t xml:space="preserve"> </w:t>
            </w:r>
            <w:r w:rsidRPr="00EF7A6B">
              <w:t>using nvm.endpoint.SK</w:t>
            </w:r>
          </w:p>
        </w:tc>
      </w:tr>
      <w:tr w:rsidR="00B96EF4" w:rsidRPr="00205BA9" w14:paraId="5B072399" w14:textId="77777777" w:rsidTr="00E00FC9">
        <w:tc>
          <w:tcPr>
            <w:tcW w:w="572" w:type="dxa"/>
            <w:tcBorders>
              <w:top w:val="nil"/>
              <w:left w:val="nil"/>
              <w:bottom w:val="nil"/>
              <w:right w:val="single" w:sz="4" w:space="0" w:color="auto"/>
            </w:tcBorders>
          </w:tcPr>
          <w:p w14:paraId="628882C3" w14:textId="5428D265" w:rsidR="00B96EF4" w:rsidRPr="00205BA9" w:rsidRDefault="00351788" w:rsidP="00700904">
            <w:pPr>
              <w:pStyle w:val="ListingText"/>
            </w:pPr>
            <w:r>
              <w:t>46</w:t>
            </w:r>
          </w:p>
        </w:tc>
        <w:tc>
          <w:tcPr>
            <w:tcW w:w="9148" w:type="dxa"/>
            <w:tcBorders>
              <w:top w:val="nil"/>
              <w:left w:val="single" w:sz="4" w:space="0" w:color="auto"/>
              <w:bottom w:val="nil"/>
              <w:right w:val="single" w:sz="4" w:space="0" w:color="auto"/>
            </w:tcBorders>
          </w:tcPr>
          <w:p w14:paraId="2A0D4B1B" w14:textId="77777777" w:rsidR="00B96EF4" w:rsidRPr="00EF7A6B" w:rsidRDefault="00B96EF4" w:rsidP="00700904">
            <w:pPr>
              <w:pStyle w:val="ListingText"/>
            </w:pPr>
            <w:r w:rsidRPr="00EF7A6B">
              <w:t xml:space="preserve">  </w:t>
            </w:r>
            <w:r w:rsidRPr="00700904">
              <w:rPr>
                <w:rStyle w:val="Listing-command"/>
              </w:rPr>
              <w:t>if</w:t>
            </w:r>
            <w:r w:rsidRPr="00EF7A6B">
              <w:t xml:space="preserve"> mailbox_offset and mailbox_length present in command payload</w:t>
            </w:r>
          </w:p>
        </w:tc>
      </w:tr>
      <w:tr w:rsidR="00B96EF4" w:rsidRPr="00205BA9" w14:paraId="00984002" w14:textId="77777777" w:rsidTr="00E00FC9">
        <w:tc>
          <w:tcPr>
            <w:tcW w:w="572" w:type="dxa"/>
            <w:tcBorders>
              <w:top w:val="nil"/>
              <w:left w:val="nil"/>
              <w:bottom w:val="nil"/>
              <w:right w:val="single" w:sz="4" w:space="0" w:color="auto"/>
            </w:tcBorders>
          </w:tcPr>
          <w:p w14:paraId="3BED87CA" w14:textId="6EC5434D" w:rsidR="00B96EF4" w:rsidRPr="00205BA9" w:rsidRDefault="00351788" w:rsidP="00700904">
            <w:pPr>
              <w:pStyle w:val="ListingText"/>
            </w:pPr>
            <w:r>
              <w:t>47</w:t>
            </w:r>
          </w:p>
        </w:tc>
        <w:tc>
          <w:tcPr>
            <w:tcW w:w="9148" w:type="dxa"/>
            <w:tcBorders>
              <w:top w:val="nil"/>
              <w:left w:val="single" w:sz="4" w:space="0" w:color="auto"/>
              <w:bottom w:val="nil"/>
              <w:right w:val="single" w:sz="4" w:space="0" w:color="auto"/>
            </w:tcBorders>
          </w:tcPr>
          <w:p w14:paraId="227F16BE" w14:textId="4C6AA61C"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cryption key certificate not present in cod.internal_buffer</w:t>
            </w:r>
          </w:p>
        </w:tc>
      </w:tr>
      <w:tr w:rsidR="00B96EF4" w:rsidRPr="00205BA9" w14:paraId="746805D5" w14:textId="77777777" w:rsidTr="00E00FC9">
        <w:tc>
          <w:tcPr>
            <w:tcW w:w="572" w:type="dxa"/>
            <w:tcBorders>
              <w:top w:val="nil"/>
              <w:left w:val="nil"/>
              <w:bottom w:val="nil"/>
              <w:right w:val="single" w:sz="4" w:space="0" w:color="auto"/>
            </w:tcBorders>
            <w:vAlign w:val="bottom"/>
          </w:tcPr>
          <w:p w14:paraId="6BDC3D0E" w14:textId="7EFB10FE" w:rsidR="00B96EF4" w:rsidRPr="00205BA9" w:rsidRDefault="00351788" w:rsidP="00700904">
            <w:pPr>
              <w:pStyle w:val="ListingText"/>
            </w:pPr>
            <w:r>
              <w:t>48</w:t>
            </w:r>
          </w:p>
        </w:tc>
        <w:tc>
          <w:tcPr>
            <w:tcW w:w="9148" w:type="dxa"/>
            <w:tcBorders>
              <w:top w:val="nil"/>
              <w:left w:val="single" w:sz="4" w:space="0" w:color="auto"/>
              <w:bottom w:val="nil"/>
              <w:right w:val="single" w:sz="4" w:space="0" w:color="auto"/>
            </w:tcBorders>
          </w:tcPr>
          <w:p w14:paraId="7B1F21FE" w14:textId="77777777" w:rsidR="00B96EF4" w:rsidRPr="00EF7A6B" w:rsidRDefault="00B96EF4" w:rsidP="00700904">
            <w:pPr>
              <w:pStyle w:val="ListingText"/>
            </w:pPr>
            <w:r w:rsidRPr="00EF7A6B">
              <w:t xml:space="preserve">      </w:t>
            </w:r>
            <w:r w:rsidRPr="0000656C">
              <w:rPr>
                <w:b/>
                <w:bCs/>
                <w:i/>
                <w:iCs/>
              </w:rPr>
              <w:t>return</w:t>
            </w:r>
            <w:r w:rsidRPr="00EF7A6B">
              <w:t xml:space="preserve"> 6</w:t>
            </w:r>
            <w:r>
              <w:t>E23</w:t>
            </w:r>
            <w:r w:rsidRPr="00EF7A6B">
              <w:rPr>
                <w:vertAlign w:val="subscript"/>
              </w:rPr>
              <w:t>h</w:t>
            </w:r>
          </w:p>
        </w:tc>
      </w:tr>
      <w:tr w:rsidR="00B96EF4" w:rsidRPr="00205BA9" w14:paraId="582C2410" w14:textId="77777777" w:rsidTr="00E00FC9">
        <w:tc>
          <w:tcPr>
            <w:tcW w:w="572" w:type="dxa"/>
            <w:tcBorders>
              <w:top w:val="nil"/>
              <w:left w:val="nil"/>
              <w:bottom w:val="nil"/>
              <w:right w:val="single" w:sz="4" w:space="0" w:color="auto"/>
            </w:tcBorders>
            <w:vAlign w:val="bottom"/>
          </w:tcPr>
          <w:p w14:paraId="55B4A042" w14:textId="0C329A25" w:rsidR="00B96EF4" w:rsidRPr="00205BA9" w:rsidRDefault="00351788" w:rsidP="00700904">
            <w:pPr>
              <w:pStyle w:val="ListingText"/>
            </w:pPr>
            <w:r>
              <w:t>49</w:t>
            </w:r>
          </w:p>
        </w:tc>
        <w:tc>
          <w:tcPr>
            <w:tcW w:w="9148" w:type="dxa"/>
            <w:tcBorders>
              <w:top w:val="nil"/>
              <w:left w:val="single" w:sz="4" w:space="0" w:color="auto"/>
              <w:bottom w:val="nil"/>
              <w:right w:val="single" w:sz="4" w:space="0" w:color="auto"/>
            </w:tcBorders>
          </w:tcPr>
          <w:p w14:paraId="0D74E2C4" w14:textId="6473AF04"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Encryption Key certificate present in cod.internal_buffer cannot be verified with</w:t>
            </w:r>
          </w:p>
        </w:tc>
      </w:tr>
      <w:tr w:rsidR="00B96EF4" w:rsidRPr="00205BA9" w14:paraId="121403AF" w14:textId="77777777" w:rsidTr="00E00FC9">
        <w:tc>
          <w:tcPr>
            <w:tcW w:w="572" w:type="dxa"/>
            <w:tcBorders>
              <w:top w:val="nil"/>
              <w:left w:val="nil"/>
              <w:bottom w:val="nil"/>
              <w:right w:val="single" w:sz="4" w:space="0" w:color="auto"/>
            </w:tcBorders>
            <w:vAlign w:val="bottom"/>
          </w:tcPr>
          <w:p w14:paraId="30704FC2" w14:textId="0C5029A7" w:rsidR="00B96EF4" w:rsidRPr="00205BA9" w:rsidRDefault="00351788" w:rsidP="00700904">
            <w:pPr>
              <w:pStyle w:val="ListingText"/>
            </w:pPr>
            <w:r>
              <w:t>50</w:t>
            </w:r>
          </w:p>
        </w:tc>
        <w:tc>
          <w:tcPr>
            <w:tcW w:w="9148" w:type="dxa"/>
            <w:tcBorders>
              <w:top w:val="nil"/>
              <w:left w:val="single" w:sz="4" w:space="0" w:color="auto"/>
              <w:bottom w:val="nil"/>
              <w:right w:val="single" w:sz="4" w:space="0" w:color="auto"/>
            </w:tcBorders>
          </w:tcPr>
          <w:p w14:paraId="5FB08610" w14:textId="77777777" w:rsidR="00B96EF4" w:rsidRPr="00EF7A6B" w:rsidRDefault="00B96EF4" w:rsidP="00700904">
            <w:pPr>
              <w:pStyle w:val="ListingText"/>
            </w:pPr>
            <w:r w:rsidRPr="00EF7A6B">
              <w:t xml:space="preserve">     the public key of the Endpoint certificate present in cod.internal_buffer</w:t>
            </w:r>
          </w:p>
        </w:tc>
      </w:tr>
      <w:tr w:rsidR="00B96EF4" w:rsidRPr="00205BA9" w14:paraId="4084737A" w14:textId="77777777" w:rsidTr="00E00FC9">
        <w:tc>
          <w:tcPr>
            <w:tcW w:w="572" w:type="dxa"/>
            <w:tcBorders>
              <w:top w:val="nil"/>
              <w:left w:val="nil"/>
              <w:bottom w:val="nil"/>
              <w:right w:val="single" w:sz="4" w:space="0" w:color="auto"/>
            </w:tcBorders>
            <w:vAlign w:val="bottom"/>
          </w:tcPr>
          <w:p w14:paraId="24DE0B52" w14:textId="7A5AB116" w:rsidR="00B96EF4" w:rsidRPr="00205BA9" w:rsidRDefault="00351788" w:rsidP="00700904">
            <w:pPr>
              <w:pStyle w:val="ListingText"/>
            </w:pPr>
            <w:r>
              <w:t>51</w:t>
            </w:r>
          </w:p>
        </w:tc>
        <w:tc>
          <w:tcPr>
            <w:tcW w:w="9148" w:type="dxa"/>
            <w:tcBorders>
              <w:top w:val="nil"/>
              <w:left w:val="single" w:sz="4" w:space="0" w:color="auto"/>
              <w:bottom w:val="nil"/>
              <w:right w:val="single" w:sz="4" w:space="0" w:color="auto"/>
            </w:tcBorders>
          </w:tcPr>
          <w:p w14:paraId="75650BD9" w14:textId="069874A7" w:rsidR="00B96EF4" w:rsidRPr="00EF7A6B" w:rsidRDefault="00B96EF4" w:rsidP="00700904">
            <w:pPr>
              <w:pStyle w:val="ListingText"/>
            </w:pPr>
            <w:r w:rsidRPr="00EF7A6B">
              <w:t xml:space="preserve">      </w:t>
            </w:r>
            <w:r w:rsidR="00700904" w:rsidRPr="00700904">
              <w:rPr>
                <w:rStyle w:val="Listing-command"/>
              </w:rPr>
              <w:t>return</w:t>
            </w:r>
            <w:r w:rsidR="00700904" w:rsidRPr="00EF7A6B">
              <w:t xml:space="preserve"> </w:t>
            </w:r>
            <w:r w:rsidRPr="00EF7A6B">
              <w:t>6</w:t>
            </w:r>
            <w:r>
              <w:t>E24</w:t>
            </w:r>
            <w:r w:rsidRPr="00EF7A6B">
              <w:rPr>
                <w:vertAlign w:val="subscript"/>
              </w:rPr>
              <w:t>h</w:t>
            </w:r>
          </w:p>
        </w:tc>
      </w:tr>
      <w:tr w:rsidR="00B96EF4" w:rsidRPr="00205BA9" w14:paraId="63016EBE" w14:textId="77777777" w:rsidTr="00FB00BA">
        <w:tc>
          <w:tcPr>
            <w:tcW w:w="572" w:type="dxa"/>
            <w:tcBorders>
              <w:top w:val="nil"/>
              <w:left w:val="nil"/>
              <w:bottom w:val="nil"/>
              <w:right w:val="single" w:sz="4" w:space="0" w:color="auto"/>
            </w:tcBorders>
            <w:vAlign w:val="bottom"/>
          </w:tcPr>
          <w:p w14:paraId="344EDBAC" w14:textId="04489125" w:rsidR="00B96EF4" w:rsidRPr="00205BA9" w:rsidRDefault="00351788" w:rsidP="00700904">
            <w:pPr>
              <w:pStyle w:val="ListingText"/>
            </w:pPr>
            <w:r>
              <w:t>52</w:t>
            </w:r>
          </w:p>
        </w:tc>
        <w:tc>
          <w:tcPr>
            <w:tcW w:w="9148" w:type="dxa"/>
            <w:tcBorders>
              <w:top w:val="nil"/>
              <w:left w:val="single" w:sz="4" w:space="0" w:color="auto"/>
              <w:bottom w:val="nil"/>
              <w:right w:val="single" w:sz="4" w:space="0" w:color="auto"/>
            </w:tcBorders>
          </w:tcPr>
          <w:p w14:paraId="504E32D8" w14:textId="65446E36" w:rsidR="00B96EF4" w:rsidRPr="00EF7A6B" w:rsidRDefault="00B96EF4" w:rsidP="00700904">
            <w:pPr>
              <w:pStyle w:val="ListingText"/>
            </w:pPr>
            <w:r w:rsidRPr="00EF7A6B">
              <w:t xml:space="preserve">    generate ephemeral key pair encsender_ePK, encsender_eSK according to</w:t>
            </w:r>
            <w:r w:rsidR="00780ED7">
              <w:t xml:space="preserve"> </w:t>
            </w:r>
            <w:r w:rsidR="00780ED7" w:rsidRPr="001A0139">
              <w:rPr>
                <w:rStyle w:val="CrossRef"/>
              </w:rPr>
              <w:fldChar w:fldCharType="begin"/>
            </w:r>
            <w:r w:rsidR="00780ED7" w:rsidRPr="001A0139">
              <w:rPr>
                <w:rStyle w:val="CrossRef"/>
              </w:rPr>
              <w:instrText xml:space="preserve"> REF _Ref61675456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0</w:t>
            </w:r>
            <w:r w:rsidR="00780ED7" w:rsidRPr="001A0139">
              <w:rPr>
                <w:rStyle w:val="CrossRef"/>
              </w:rPr>
              <w:fldChar w:fldCharType="end"/>
            </w:r>
          </w:p>
        </w:tc>
      </w:tr>
      <w:tr w:rsidR="00B96EF4" w:rsidRPr="00205BA9" w14:paraId="389AE0CE" w14:textId="77777777" w:rsidTr="00FB00BA">
        <w:tc>
          <w:tcPr>
            <w:tcW w:w="572" w:type="dxa"/>
            <w:tcBorders>
              <w:top w:val="nil"/>
              <w:left w:val="nil"/>
              <w:bottom w:val="nil"/>
              <w:right w:val="single" w:sz="4" w:space="0" w:color="auto"/>
            </w:tcBorders>
            <w:vAlign w:val="bottom"/>
          </w:tcPr>
          <w:p w14:paraId="49026CE7" w14:textId="43ACB7D2" w:rsidR="00B96EF4" w:rsidRPr="00205BA9" w:rsidRDefault="00351788" w:rsidP="00700904">
            <w:pPr>
              <w:pStyle w:val="ListingText"/>
            </w:pPr>
            <w:r>
              <w:t>53</w:t>
            </w:r>
          </w:p>
        </w:tc>
        <w:tc>
          <w:tcPr>
            <w:tcW w:w="9148" w:type="dxa"/>
            <w:tcBorders>
              <w:top w:val="nil"/>
              <w:left w:val="single" w:sz="4" w:space="0" w:color="auto"/>
              <w:bottom w:val="nil"/>
              <w:right w:val="single" w:sz="4" w:space="0" w:color="auto"/>
            </w:tcBorders>
          </w:tcPr>
          <w:p w14:paraId="7D18B9BF" w14:textId="7991AF87" w:rsidR="00B96EF4" w:rsidRPr="00EF7A6B" w:rsidRDefault="00B96EF4" w:rsidP="00700904">
            <w:pPr>
              <w:pStyle w:val="ListingText"/>
            </w:pPr>
            <w:r w:rsidRPr="00EF7A6B">
              <w:t xml:space="preserve">    generate KEseed according to</w:t>
            </w:r>
            <w:r w:rsidR="00780ED7">
              <w:t xml:space="preserve"> </w:t>
            </w:r>
            <w:r w:rsidR="00780ED7" w:rsidRPr="001A0139">
              <w:rPr>
                <w:rStyle w:val="CrossRef"/>
              </w:rPr>
              <w:fldChar w:fldCharType="begin"/>
            </w:r>
            <w:r w:rsidR="00780ED7" w:rsidRPr="001A0139">
              <w:rPr>
                <w:rStyle w:val="CrossRef"/>
              </w:rPr>
              <w:instrText xml:space="preserve"> REF _Ref61696383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4</w:t>
            </w:r>
            <w:r w:rsidR="00780ED7" w:rsidRPr="001A0139">
              <w:rPr>
                <w:rStyle w:val="CrossRef"/>
              </w:rPr>
              <w:fldChar w:fldCharType="end"/>
            </w:r>
            <w:r w:rsidR="00780ED7">
              <w:t xml:space="preserve"> </w:t>
            </w:r>
            <w:r w:rsidRPr="00EF7A6B">
              <w:t>using encsender_eSK, encreceiver_ePK</w:t>
            </w:r>
          </w:p>
        </w:tc>
      </w:tr>
      <w:tr w:rsidR="00B96EF4" w:rsidRPr="00205BA9" w14:paraId="29E23F62" w14:textId="77777777" w:rsidTr="00E00FC9">
        <w:tc>
          <w:tcPr>
            <w:tcW w:w="572" w:type="dxa"/>
            <w:tcBorders>
              <w:top w:val="nil"/>
              <w:left w:val="nil"/>
              <w:bottom w:val="nil"/>
              <w:right w:val="single" w:sz="4" w:space="0" w:color="auto"/>
            </w:tcBorders>
            <w:vAlign w:val="bottom"/>
          </w:tcPr>
          <w:p w14:paraId="28AF0199" w14:textId="3D983674" w:rsidR="00B96EF4" w:rsidRPr="00205BA9" w:rsidRDefault="00351788" w:rsidP="00700904">
            <w:pPr>
              <w:pStyle w:val="ListingText"/>
            </w:pPr>
            <w:r>
              <w:t>54</w:t>
            </w:r>
          </w:p>
        </w:tc>
        <w:tc>
          <w:tcPr>
            <w:tcW w:w="9148" w:type="dxa"/>
            <w:tcBorders>
              <w:top w:val="nil"/>
              <w:left w:val="single" w:sz="4" w:space="0" w:color="auto"/>
              <w:bottom w:val="nil"/>
              <w:right w:val="single" w:sz="4" w:space="0" w:color="auto"/>
            </w:tcBorders>
          </w:tcPr>
          <w:p w14:paraId="5CDD1E5A" w14:textId="77777777" w:rsidR="00B96EF4" w:rsidRPr="00EF7A6B" w:rsidRDefault="00B96EF4" w:rsidP="00700904">
            <w:pPr>
              <w:pStyle w:val="ListingText"/>
            </w:pPr>
            <w:r w:rsidRPr="00EF7A6B">
              <w:t xml:space="preserve">    receiver_PK </w:t>
            </w:r>
            <w:r w:rsidRPr="00EF7A6B">
              <w:rPr>
                <w:rFonts w:ascii="Cambria Math" w:hAnsi="Cambria Math" w:cs="Cambria Math"/>
              </w:rPr>
              <w:t>⟵</w:t>
            </w:r>
            <w:r w:rsidRPr="00EF7A6B">
              <w:t xml:space="preserve"> public key from receiver endpoint extracted from Endpoint certification present in internal buffer</w:t>
            </w:r>
          </w:p>
        </w:tc>
      </w:tr>
      <w:tr w:rsidR="00B96EF4" w:rsidRPr="00205BA9" w14:paraId="352259FB" w14:textId="77777777" w:rsidTr="00E00FC9">
        <w:tc>
          <w:tcPr>
            <w:tcW w:w="572" w:type="dxa"/>
            <w:tcBorders>
              <w:top w:val="nil"/>
              <w:left w:val="nil"/>
              <w:bottom w:val="nil"/>
              <w:right w:val="single" w:sz="4" w:space="0" w:color="auto"/>
            </w:tcBorders>
            <w:vAlign w:val="bottom"/>
          </w:tcPr>
          <w:p w14:paraId="67A66086" w14:textId="77590EF9" w:rsidR="00B96EF4" w:rsidRPr="00205BA9" w:rsidRDefault="00351788" w:rsidP="00700904">
            <w:pPr>
              <w:pStyle w:val="ListingText"/>
            </w:pPr>
            <w:r>
              <w:t>55</w:t>
            </w:r>
          </w:p>
        </w:tc>
        <w:tc>
          <w:tcPr>
            <w:tcW w:w="9148" w:type="dxa"/>
            <w:tcBorders>
              <w:top w:val="nil"/>
              <w:left w:val="single" w:sz="4" w:space="0" w:color="auto"/>
              <w:bottom w:val="nil"/>
              <w:right w:val="single" w:sz="4" w:space="0" w:color="auto"/>
            </w:tcBorders>
          </w:tcPr>
          <w:p w14:paraId="74D1F148" w14:textId="77777777" w:rsidR="00B96EF4" w:rsidRPr="00EF7A6B" w:rsidRDefault="00B96EF4" w:rsidP="00700904">
            <w:pPr>
              <w:pStyle w:val="ListingText"/>
            </w:pPr>
            <w:r w:rsidRPr="00EF7A6B">
              <w:t xml:space="preserve">    derivation </w:t>
            </w:r>
            <w:r w:rsidRPr="00EF7A6B">
              <w:rPr>
                <w:rFonts w:ascii="Cambria Math" w:hAnsi="Cambria Math" w:cs="Cambria Math"/>
              </w:rPr>
              <w:t>⟵</w:t>
            </w:r>
            <w:r w:rsidRPr="00EF7A6B">
              <w:t>08</w:t>
            </w:r>
            <w:r w:rsidRPr="00EF7A6B">
              <w:rPr>
                <w:vertAlign w:val="subscript"/>
              </w:rPr>
              <w:t>h</w:t>
            </w:r>
          </w:p>
        </w:tc>
      </w:tr>
      <w:tr w:rsidR="00B96EF4" w:rsidRPr="00205BA9" w14:paraId="54E89B47" w14:textId="77777777" w:rsidTr="00E00FC9">
        <w:tc>
          <w:tcPr>
            <w:tcW w:w="572" w:type="dxa"/>
            <w:tcBorders>
              <w:top w:val="nil"/>
              <w:left w:val="nil"/>
              <w:bottom w:val="nil"/>
              <w:right w:val="single" w:sz="4" w:space="0" w:color="auto"/>
            </w:tcBorders>
            <w:vAlign w:val="bottom"/>
          </w:tcPr>
          <w:p w14:paraId="01E2D1B9" w14:textId="2EA06F5A" w:rsidR="00B96EF4" w:rsidRPr="00205BA9" w:rsidRDefault="00351788" w:rsidP="00700904">
            <w:pPr>
              <w:pStyle w:val="ListingText"/>
            </w:pPr>
            <w:r>
              <w:t>5</w:t>
            </w:r>
            <w:r w:rsidR="00B96EF4" w:rsidRPr="00205BA9">
              <w:t>6</w:t>
            </w:r>
          </w:p>
        </w:tc>
        <w:tc>
          <w:tcPr>
            <w:tcW w:w="9148" w:type="dxa"/>
            <w:tcBorders>
              <w:top w:val="nil"/>
              <w:left w:val="single" w:sz="4" w:space="0" w:color="auto"/>
              <w:bottom w:val="nil"/>
              <w:right w:val="single" w:sz="4" w:space="0" w:color="auto"/>
            </w:tcBorders>
          </w:tcPr>
          <w:p w14:paraId="75944A05" w14:textId="77777777" w:rsidR="00B96EF4" w:rsidRPr="00EF7A6B" w:rsidRDefault="00B96EF4" w:rsidP="00700904">
            <w:pPr>
              <w:pStyle w:val="ListingText"/>
            </w:pPr>
            <w:r w:rsidRPr="00EF7A6B">
              <w:t xml:space="preserve">    KEseed_half </w:t>
            </w:r>
            <w:r w:rsidRPr="00EF7A6B">
              <w:rPr>
                <w:rFonts w:ascii="Cambria Math" w:hAnsi="Cambria Math" w:cs="Cambria Math"/>
              </w:rPr>
              <w:t>⟵</w:t>
            </w:r>
            <w:r w:rsidRPr="00EF7A6B">
              <w:t xml:space="preserve"> 16 most significant bytes of KEseed</w:t>
            </w:r>
          </w:p>
        </w:tc>
      </w:tr>
      <w:tr w:rsidR="00B96EF4" w:rsidRPr="00205BA9" w14:paraId="19081809" w14:textId="77777777" w:rsidTr="00FB00BA">
        <w:tc>
          <w:tcPr>
            <w:tcW w:w="572" w:type="dxa"/>
            <w:tcBorders>
              <w:top w:val="nil"/>
              <w:left w:val="nil"/>
              <w:bottom w:val="nil"/>
              <w:right w:val="single" w:sz="4" w:space="0" w:color="auto"/>
            </w:tcBorders>
            <w:vAlign w:val="bottom"/>
          </w:tcPr>
          <w:p w14:paraId="7A99CE21" w14:textId="3A91C7C1" w:rsidR="00B96EF4" w:rsidRPr="00205BA9" w:rsidRDefault="00351788" w:rsidP="00700904">
            <w:pPr>
              <w:pStyle w:val="ListingText"/>
            </w:pPr>
            <w:r>
              <w:t>57</w:t>
            </w:r>
          </w:p>
        </w:tc>
        <w:tc>
          <w:tcPr>
            <w:tcW w:w="9148" w:type="dxa"/>
            <w:tcBorders>
              <w:top w:val="nil"/>
              <w:left w:val="single" w:sz="4" w:space="0" w:color="auto"/>
              <w:bottom w:val="nil"/>
              <w:right w:val="single" w:sz="4" w:space="0" w:color="auto"/>
            </w:tcBorders>
          </w:tcPr>
          <w:p w14:paraId="7985B1EF" w14:textId="53A7EADA" w:rsidR="00B96EF4" w:rsidRPr="00EF7A6B" w:rsidRDefault="00B96EF4" w:rsidP="00700904">
            <w:pPr>
              <w:pStyle w:val="ListingText"/>
            </w:pPr>
            <w:r w:rsidRPr="00EF7A6B">
              <w:t xml:space="preserve">    generate KEenc according to</w:t>
            </w:r>
            <w:r w:rsidR="00780ED7">
              <w:t xml:space="preserve"> </w:t>
            </w:r>
            <w:r w:rsidR="00780ED7" w:rsidRPr="001A0139">
              <w:rPr>
                <w:rStyle w:val="CrossRef"/>
              </w:rPr>
              <w:fldChar w:fldCharType="begin"/>
            </w:r>
            <w:r w:rsidR="00780ED7" w:rsidRPr="001A0139">
              <w:rPr>
                <w:rStyle w:val="CrossRef"/>
              </w:rPr>
              <w:instrText xml:space="preserve"> REF _Ref61696402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8</w:t>
            </w:r>
            <w:r w:rsidR="00780ED7" w:rsidRPr="001A0139">
              <w:rPr>
                <w:rStyle w:val="CrossRef"/>
              </w:rPr>
              <w:fldChar w:fldCharType="end"/>
            </w:r>
            <w:r w:rsidR="00780ED7">
              <w:t xml:space="preserve"> </w:t>
            </w:r>
            <w:r w:rsidRPr="00EF7A6B">
              <w:t xml:space="preserve">using KEseed_half, encsender_ePK, encreceiver_ePK, </w:t>
            </w:r>
          </w:p>
        </w:tc>
      </w:tr>
      <w:tr w:rsidR="00B96EF4" w:rsidRPr="00205BA9" w14:paraId="24FDA368" w14:textId="77777777" w:rsidTr="00E00FC9">
        <w:tc>
          <w:tcPr>
            <w:tcW w:w="572" w:type="dxa"/>
            <w:tcBorders>
              <w:top w:val="nil"/>
              <w:left w:val="nil"/>
              <w:bottom w:val="nil"/>
              <w:right w:val="single" w:sz="4" w:space="0" w:color="auto"/>
            </w:tcBorders>
            <w:vAlign w:val="bottom"/>
          </w:tcPr>
          <w:p w14:paraId="668ECEA2" w14:textId="406404AD" w:rsidR="00B96EF4" w:rsidRPr="00205BA9" w:rsidRDefault="00351788" w:rsidP="00700904">
            <w:pPr>
              <w:pStyle w:val="ListingText"/>
            </w:pPr>
            <w:r>
              <w:t>58</w:t>
            </w:r>
          </w:p>
        </w:tc>
        <w:tc>
          <w:tcPr>
            <w:tcW w:w="9148" w:type="dxa"/>
            <w:tcBorders>
              <w:top w:val="nil"/>
              <w:left w:val="single" w:sz="4" w:space="0" w:color="auto"/>
              <w:bottom w:val="nil"/>
              <w:right w:val="single" w:sz="4" w:space="0" w:color="auto"/>
            </w:tcBorders>
          </w:tcPr>
          <w:p w14:paraId="0F9A13FE" w14:textId="77777777" w:rsidR="00B96EF4" w:rsidRPr="00EF7A6B" w:rsidRDefault="00B96EF4" w:rsidP="00700904">
            <w:pPr>
              <w:pStyle w:val="ListingText"/>
            </w:pPr>
            <w:r w:rsidRPr="00EF7A6B">
              <w:t xml:space="preserve">         derivation, receiver_PK</w:t>
            </w:r>
          </w:p>
        </w:tc>
      </w:tr>
      <w:tr w:rsidR="00B96EF4" w:rsidRPr="00205BA9" w14:paraId="3590DD7B" w14:textId="77777777" w:rsidTr="00E00FC9">
        <w:tc>
          <w:tcPr>
            <w:tcW w:w="572" w:type="dxa"/>
            <w:tcBorders>
              <w:top w:val="nil"/>
              <w:left w:val="nil"/>
              <w:bottom w:val="nil"/>
              <w:right w:val="single" w:sz="4" w:space="0" w:color="auto"/>
            </w:tcBorders>
            <w:vAlign w:val="bottom"/>
          </w:tcPr>
          <w:p w14:paraId="3172A619" w14:textId="1C80B393" w:rsidR="00B96EF4" w:rsidRPr="00205BA9" w:rsidRDefault="00351788" w:rsidP="00700904">
            <w:pPr>
              <w:pStyle w:val="ListingText"/>
            </w:pPr>
            <w:r>
              <w:t>59</w:t>
            </w:r>
          </w:p>
        </w:tc>
        <w:tc>
          <w:tcPr>
            <w:tcW w:w="9148" w:type="dxa"/>
            <w:tcBorders>
              <w:top w:val="nil"/>
              <w:left w:val="single" w:sz="4" w:space="0" w:color="auto"/>
              <w:bottom w:val="nil"/>
              <w:right w:val="single" w:sz="4" w:space="0" w:color="auto"/>
            </w:tcBorders>
          </w:tcPr>
          <w:p w14:paraId="165AD457" w14:textId="77777777" w:rsidR="00B96EF4" w:rsidRPr="00EF7A6B" w:rsidRDefault="00B96EF4" w:rsidP="00700904">
            <w:pPr>
              <w:pStyle w:val="ListingText"/>
            </w:pPr>
            <w:r w:rsidRPr="00EF7A6B">
              <w:t xml:space="preserve">    derivation </w:t>
            </w:r>
            <w:r w:rsidRPr="00EF7A6B">
              <w:rPr>
                <w:rFonts w:ascii="Cambria Math" w:hAnsi="Cambria Math" w:cs="Cambria Math"/>
              </w:rPr>
              <w:t>⟵</w:t>
            </w:r>
            <w:r w:rsidRPr="00EF7A6B">
              <w:t xml:space="preserve"> 12</w:t>
            </w:r>
            <w:r w:rsidRPr="00EF7A6B">
              <w:rPr>
                <w:vertAlign w:val="subscript"/>
              </w:rPr>
              <w:t>h</w:t>
            </w:r>
          </w:p>
        </w:tc>
      </w:tr>
      <w:tr w:rsidR="00B96EF4" w:rsidRPr="00205BA9" w14:paraId="7B2325DB" w14:textId="77777777" w:rsidTr="00E00FC9">
        <w:tc>
          <w:tcPr>
            <w:tcW w:w="572" w:type="dxa"/>
            <w:tcBorders>
              <w:top w:val="nil"/>
              <w:left w:val="nil"/>
              <w:bottom w:val="nil"/>
              <w:right w:val="single" w:sz="4" w:space="0" w:color="auto"/>
            </w:tcBorders>
            <w:vAlign w:val="bottom"/>
          </w:tcPr>
          <w:p w14:paraId="118D834A" w14:textId="1472BA2F" w:rsidR="00B96EF4" w:rsidRPr="00205BA9" w:rsidRDefault="00351788" w:rsidP="00700904">
            <w:pPr>
              <w:pStyle w:val="ListingText"/>
            </w:pPr>
            <w:r>
              <w:lastRenderedPageBreak/>
              <w:t>60</w:t>
            </w:r>
          </w:p>
        </w:tc>
        <w:tc>
          <w:tcPr>
            <w:tcW w:w="9148" w:type="dxa"/>
            <w:tcBorders>
              <w:top w:val="nil"/>
              <w:left w:val="single" w:sz="4" w:space="0" w:color="auto"/>
              <w:bottom w:val="nil"/>
              <w:right w:val="single" w:sz="4" w:space="0" w:color="auto"/>
            </w:tcBorders>
          </w:tcPr>
          <w:p w14:paraId="7CF26BEC" w14:textId="77777777" w:rsidR="00B96EF4" w:rsidRPr="00EF7A6B" w:rsidRDefault="00B96EF4" w:rsidP="00700904">
            <w:pPr>
              <w:pStyle w:val="ListingText"/>
            </w:pPr>
            <w:r w:rsidRPr="00EF7A6B">
              <w:t xml:space="preserve">    KEseed_half </w:t>
            </w:r>
            <w:r w:rsidRPr="00EF7A6B">
              <w:rPr>
                <w:rFonts w:ascii="Cambria Math" w:hAnsi="Cambria Math" w:cs="Cambria Math"/>
              </w:rPr>
              <w:t>⟵</w:t>
            </w:r>
            <w:r w:rsidRPr="00EF7A6B">
              <w:t xml:space="preserve"> 16 least significant bytes of KEseed</w:t>
            </w:r>
          </w:p>
        </w:tc>
      </w:tr>
      <w:tr w:rsidR="00B96EF4" w:rsidRPr="00205BA9" w14:paraId="35C1B799" w14:textId="77777777" w:rsidTr="00FB00BA">
        <w:tc>
          <w:tcPr>
            <w:tcW w:w="572" w:type="dxa"/>
            <w:tcBorders>
              <w:top w:val="nil"/>
              <w:left w:val="nil"/>
              <w:bottom w:val="nil"/>
              <w:right w:val="single" w:sz="4" w:space="0" w:color="auto"/>
            </w:tcBorders>
            <w:vAlign w:val="bottom"/>
          </w:tcPr>
          <w:p w14:paraId="0E703CC5" w14:textId="105D5A25" w:rsidR="00B96EF4" w:rsidRPr="00205BA9" w:rsidRDefault="00351788" w:rsidP="00700904">
            <w:pPr>
              <w:pStyle w:val="ListingText"/>
            </w:pPr>
            <w:r>
              <w:t>61</w:t>
            </w:r>
          </w:p>
        </w:tc>
        <w:tc>
          <w:tcPr>
            <w:tcW w:w="9148" w:type="dxa"/>
            <w:tcBorders>
              <w:top w:val="nil"/>
              <w:left w:val="single" w:sz="4" w:space="0" w:color="auto"/>
              <w:bottom w:val="nil"/>
              <w:right w:val="single" w:sz="4" w:space="0" w:color="auto"/>
            </w:tcBorders>
          </w:tcPr>
          <w:p w14:paraId="02D80EF0" w14:textId="0E33BE4B" w:rsidR="00B96EF4" w:rsidRPr="00EF7A6B" w:rsidRDefault="00B96EF4" w:rsidP="00700904">
            <w:pPr>
              <w:pStyle w:val="ListingText"/>
            </w:pPr>
            <w:r w:rsidRPr="00EF7A6B">
              <w:t xml:space="preserve">    generate KEmac according to</w:t>
            </w:r>
            <w:r w:rsidR="00780ED7">
              <w:t xml:space="preserve"> </w:t>
            </w:r>
            <w:r w:rsidR="00780ED7" w:rsidRPr="001A0139">
              <w:rPr>
                <w:rStyle w:val="CrossRef"/>
              </w:rPr>
              <w:fldChar w:fldCharType="begin"/>
            </w:r>
            <w:r w:rsidR="00780ED7" w:rsidRPr="001A0139">
              <w:rPr>
                <w:rStyle w:val="CrossRef"/>
              </w:rPr>
              <w:instrText xml:space="preserve"> REF _Ref61696402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8</w:t>
            </w:r>
            <w:r w:rsidR="00780ED7" w:rsidRPr="001A0139">
              <w:rPr>
                <w:rStyle w:val="CrossRef"/>
              </w:rPr>
              <w:fldChar w:fldCharType="end"/>
            </w:r>
            <w:r w:rsidR="00780ED7">
              <w:t xml:space="preserve"> </w:t>
            </w:r>
            <w:r w:rsidRPr="00EF7A6B">
              <w:t xml:space="preserve">using KEseed_half, encsender_ePK, encreceiver_ePK, </w:t>
            </w:r>
          </w:p>
        </w:tc>
      </w:tr>
      <w:tr w:rsidR="00B96EF4" w:rsidRPr="00205BA9" w14:paraId="79F95EAE" w14:textId="77777777" w:rsidTr="00E00FC9">
        <w:tc>
          <w:tcPr>
            <w:tcW w:w="572" w:type="dxa"/>
            <w:tcBorders>
              <w:top w:val="nil"/>
              <w:left w:val="nil"/>
              <w:bottom w:val="nil"/>
              <w:right w:val="single" w:sz="4" w:space="0" w:color="auto"/>
            </w:tcBorders>
            <w:vAlign w:val="bottom"/>
          </w:tcPr>
          <w:p w14:paraId="63AD3B14" w14:textId="6857F257" w:rsidR="00B96EF4" w:rsidRPr="00205BA9" w:rsidRDefault="00351788" w:rsidP="00700904">
            <w:pPr>
              <w:pStyle w:val="ListingText"/>
            </w:pPr>
            <w:r>
              <w:t>62</w:t>
            </w:r>
          </w:p>
        </w:tc>
        <w:tc>
          <w:tcPr>
            <w:tcW w:w="9148" w:type="dxa"/>
            <w:tcBorders>
              <w:top w:val="nil"/>
              <w:left w:val="single" w:sz="4" w:space="0" w:color="auto"/>
              <w:bottom w:val="nil"/>
              <w:right w:val="single" w:sz="4" w:space="0" w:color="auto"/>
            </w:tcBorders>
          </w:tcPr>
          <w:p w14:paraId="07C05E96" w14:textId="77777777" w:rsidR="00B96EF4" w:rsidRPr="00EF7A6B" w:rsidRDefault="00B96EF4" w:rsidP="00700904">
            <w:pPr>
              <w:pStyle w:val="ListingText"/>
            </w:pPr>
            <w:r w:rsidRPr="00EF7A6B">
              <w:t xml:space="preserve">         derivation, receiver_PK</w:t>
            </w:r>
          </w:p>
        </w:tc>
      </w:tr>
      <w:tr w:rsidR="00B96EF4" w:rsidRPr="00205BA9" w14:paraId="2EB14C63" w14:textId="77777777" w:rsidTr="00FB00BA">
        <w:tc>
          <w:tcPr>
            <w:tcW w:w="572" w:type="dxa"/>
            <w:tcBorders>
              <w:top w:val="nil"/>
              <w:left w:val="nil"/>
              <w:bottom w:val="nil"/>
              <w:right w:val="single" w:sz="4" w:space="0" w:color="auto"/>
            </w:tcBorders>
            <w:vAlign w:val="bottom"/>
          </w:tcPr>
          <w:p w14:paraId="6EB23045" w14:textId="354D104F" w:rsidR="00B96EF4" w:rsidRPr="00205BA9" w:rsidRDefault="00351788" w:rsidP="00700904">
            <w:pPr>
              <w:pStyle w:val="ListingText"/>
            </w:pPr>
            <w:r>
              <w:t>63</w:t>
            </w:r>
          </w:p>
        </w:tc>
        <w:tc>
          <w:tcPr>
            <w:tcW w:w="9148" w:type="dxa"/>
            <w:tcBorders>
              <w:top w:val="nil"/>
              <w:left w:val="single" w:sz="4" w:space="0" w:color="auto"/>
              <w:bottom w:val="nil"/>
              <w:right w:val="single" w:sz="4" w:space="0" w:color="auto"/>
            </w:tcBorders>
          </w:tcPr>
          <w:p w14:paraId="44F2B908" w14:textId="6758243F" w:rsidR="00B96EF4" w:rsidRPr="00EF7A6B" w:rsidRDefault="00B96EF4" w:rsidP="00700904">
            <w:pPr>
              <w:pStyle w:val="ListingText"/>
            </w:pPr>
            <w:r w:rsidRPr="00EF7A6B">
              <w:t xml:space="preserve">    encrypt and mac the selected confidential mailbox area according to</w:t>
            </w:r>
            <w:r w:rsidR="00780ED7">
              <w:t xml:space="preserve"> </w:t>
            </w:r>
            <w:r w:rsidR="00780ED7" w:rsidRPr="001A0139">
              <w:rPr>
                <w:rStyle w:val="CrossRef"/>
              </w:rPr>
              <w:fldChar w:fldCharType="begin"/>
            </w:r>
            <w:r w:rsidR="00780ED7" w:rsidRPr="001A0139">
              <w:rPr>
                <w:rStyle w:val="CrossRef"/>
              </w:rPr>
              <w:instrText xml:space="preserve"> REF _Ref61696469 \h </w:instrText>
            </w:r>
            <w:r w:rsidR="00481343">
              <w:rPr>
                <w:rStyle w:val="CrossRef"/>
              </w:rPr>
              <w:instrText xml:space="preserve"> \* MERGEFORMAT </w:instrText>
            </w:r>
            <w:r w:rsidR="00780ED7" w:rsidRPr="001A0139">
              <w:rPr>
                <w:rStyle w:val="CrossRef"/>
              </w:rPr>
            </w:r>
            <w:r w:rsidR="00780ED7" w:rsidRPr="001A0139">
              <w:rPr>
                <w:rStyle w:val="CrossRef"/>
              </w:rPr>
              <w:fldChar w:fldCharType="separate"/>
            </w:r>
            <w:r w:rsidR="00D81990" w:rsidRPr="00D81990">
              <w:rPr>
                <w:rStyle w:val="CrossRef"/>
              </w:rPr>
              <w:t>Listing 15</w:t>
            </w:r>
            <w:r w:rsidR="00D81990" w:rsidRPr="00D81990">
              <w:rPr>
                <w:rStyle w:val="CrossRef"/>
              </w:rPr>
              <w:noBreakHyphen/>
              <w:t>49</w:t>
            </w:r>
            <w:r w:rsidR="00780ED7" w:rsidRPr="001A0139">
              <w:rPr>
                <w:rStyle w:val="CrossRef"/>
              </w:rPr>
              <w:fldChar w:fldCharType="end"/>
            </w:r>
          </w:p>
        </w:tc>
      </w:tr>
      <w:tr w:rsidR="00B96EF4" w:rsidRPr="00205BA9" w14:paraId="33C23920" w14:textId="77777777" w:rsidTr="00E00FC9">
        <w:tc>
          <w:tcPr>
            <w:tcW w:w="572" w:type="dxa"/>
            <w:tcBorders>
              <w:top w:val="nil"/>
              <w:left w:val="nil"/>
              <w:bottom w:val="nil"/>
              <w:right w:val="single" w:sz="4" w:space="0" w:color="auto"/>
            </w:tcBorders>
            <w:vAlign w:val="bottom"/>
          </w:tcPr>
          <w:p w14:paraId="62CC3BB1" w14:textId="4ADE8790" w:rsidR="00B96EF4" w:rsidRPr="00205BA9" w:rsidRDefault="00351788" w:rsidP="00700904">
            <w:pPr>
              <w:pStyle w:val="ListingText"/>
            </w:pPr>
            <w:r>
              <w:t>64</w:t>
            </w:r>
          </w:p>
        </w:tc>
        <w:tc>
          <w:tcPr>
            <w:tcW w:w="9148" w:type="dxa"/>
            <w:tcBorders>
              <w:top w:val="nil"/>
              <w:left w:val="single" w:sz="4" w:space="0" w:color="auto"/>
              <w:bottom w:val="nil"/>
              <w:right w:val="single" w:sz="4" w:space="0" w:color="auto"/>
            </w:tcBorders>
          </w:tcPr>
          <w:p w14:paraId="501AEB50" w14:textId="16C931A2" w:rsidR="00B96EF4" w:rsidRPr="00EF7A6B" w:rsidRDefault="00B96EF4" w:rsidP="00700904">
            <w:pPr>
              <w:pStyle w:val="ListingText"/>
            </w:pPr>
            <w:r w:rsidRPr="00EF7A6B">
              <w:t xml:space="preserve">    </w:t>
            </w:r>
            <w:r w:rsidR="00700904" w:rsidRPr="00700904">
              <w:rPr>
                <w:rStyle w:val="Listing-command"/>
              </w:rPr>
              <w:t>if</w:t>
            </w:r>
            <w:r w:rsidR="00700904" w:rsidRPr="00EF7A6B">
              <w:t xml:space="preserve"> </w:t>
            </w:r>
            <w:r w:rsidRPr="00EF7A6B">
              <w:t>required by endpoint configuration</w:t>
            </w:r>
          </w:p>
        </w:tc>
      </w:tr>
      <w:tr w:rsidR="00B96EF4" w:rsidRPr="00205BA9" w14:paraId="624B39D4" w14:textId="77777777" w:rsidTr="00E00FC9">
        <w:tc>
          <w:tcPr>
            <w:tcW w:w="572" w:type="dxa"/>
            <w:tcBorders>
              <w:top w:val="nil"/>
              <w:left w:val="nil"/>
              <w:bottom w:val="nil"/>
              <w:right w:val="single" w:sz="4" w:space="0" w:color="auto"/>
            </w:tcBorders>
            <w:vAlign w:val="bottom"/>
          </w:tcPr>
          <w:p w14:paraId="3D164B08" w14:textId="60C9C221" w:rsidR="00B96EF4" w:rsidRPr="00205BA9" w:rsidRDefault="00351788" w:rsidP="00700904">
            <w:pPr>
              <w:pStyle w:val="ListingText"/>
            </w:pPr>
            <w:r>
              <w:t>65</w:t>
            </w:r>
          </w:p>
        </w:tc>
        <w:tc>
          <w:tcPr>
            <w:tcW w:w="9148" w:type="dxa"/>
            <w:tcBorders>
              <w:top w:val="nil"/>
              <w:left w:val="single" w:sz="4" w:space="0" w:color="auto"/>
              <w:bottom w:val="nil"/>
              <w:right w:val="single" w:sz="4" w:space="0" w:color="auto"/>
            </w:tcBorders>
          </w:tcPr>
          <w:p w14:paraId="1B49338C" w14:textId="77777777" w:rsidR="00B96EF4" w:rsidRPr="00EF7A6B" w:rsidRDefault="00B96EF4" w:rsidP="00700904">
            <w:pPr>
              <w:pStyle w:val="ListingText"/>
            </w:pPr>
            <w:r w:rsidRPr="00EF7A6B">
              <w:t xml:space="preserve">      replace the exported portion of confidential mailbox with random bytes</w:t>
            </w:r>
          </w:p>
        </w:tc>
      </w:tr>
      <w:tr w:rsidR="00B96EF4" w:rsidRPr="00205BA9" w14:paraId="47154285" w14:textId="77777777" w:rsidTr="00E00FC9">
        <w:tc>
          <w:tcPr>
            <w:tcW w:w="572" w:type="dxa"/>
            <w:tcBorders>
              <w:top w:val="nil"/>
              <w:left w:val="nil"/>
              <w:bottom w:val="nil"/>
              <w:right w:val="single" w:sz="4" w:space="0" w:color="auto"/>
            </w:tcBorders>
            <w:vAlign w:val="bottom"/>
          </w:tcPr>
          <w:p w14:paraId="7AF66E27" w14:textId="46379E60" w:rsidR="00B96EF4" w:rsidRPr="00205BA9" w:rsidRDefault="00351788" w:rsidP="00700904">
            <w:pPr>
              <w:pStyle w:val="ListingText"/>
            </w:pPr>
            <w:r>
              <w:t>66</w:t>
            </w:r>
          </w:p>
        </w:tc>
        <w:tc>
          <w:tcPr>
            <w:tcW w:w="9148" w:type="dxa"/>
            <w:tcBorders>
              <w:top w:val="nil"/>
              <w:left w:val="single" w:sz="4" w:space="0" w:color="auto"/>
              <w:bottom w:val="nil"/>
              <w:right w:val="single" w:sz="4" w:space="0" w:color="auto"/>
            </w:tcBorders>
          </w:tcPr>
          <w:p w14:paraId="5AECBCD6" w14:textId="77777777" w:rsidR="00B96EF4" w:rsidRPr="00EF7A6B" w:rsidRDefault="00B96EF4" w:rsidP="00700904">
            <w:pPr>
              <w:pStyle w:val="ListingText"/>
            </w:pPr>
            <w:r w:rsidRPr="00EF7A6B">
              <w:t xml:space="preserve">    clear cod.internal_buffer</w:t>
            </w:r>
          </w:p>
        </w:tc>
      </w:tr>
      <w:tr w:rsidR="00B96EF4" w:rsidRPr="00205BA9" w14:paraId="7A58771C" w14:textId="77777777" w:rsidTr="00E00FC9">
        <w:tc>
          <w:tcPr>
            <w:tcW w:w="572" w:type="dxa"/>
            <w:tcBorders>
              <w:top w:val="nil"/>
              <w:left w:val="nil"/>
              <w:bottom w:val="nil"/>
              <w:right w:val="single" w:sz="4" w:space="0" w:color="auto"/>
            </w:tcBorders>
            <w:vAlign w:val="bottom"/>
          </w:tcPr>
          <w:p w14:paraId="15A5CDEC" w14:textId="5EC3AC74" w:rsidR="00B96EF4" w:rsidRPr="00205BA9" w:rsidRDefault="00351788" w:rsidP="00700904">
            <w:pPr>
              <w:pStyle w:val="ListingText"/>
            </w:pPr>
            <w:r>
              <w:t>6</w:t>
            </w:r>
            <w:r w:rsidR="00B96EF4" w:rsidRPr="00205BA9">
              <w:t>7</w:t>
            </w:r>
          </w:p>
        </w:tc>
        <w:tc>
          <w:tcPr>
            <w:tcW w:w="9148" w:type="dxa"/>
            <w:tcBorders>
              <w:top w:val="nil"/>
              <w:left w:val="single" w:sz="4" w:space="0" w:color="auto"/>
              <w:bottom w:val="nil"/>
              <w:right w:val="single" w:sz="4" w:space="0" w:color="auto"/>
            </w:tcBorders>
          </w:tcPr>
          <w:p w14:paraId="14D995E7" w14:textId="6DF6E6D4" w:rsidR="00B96EF4" w:rsidRPr="0048507E" w:rsidRDefault="00B96EF4" w:rsidP="00700904">
            <w:pPr>
              <w:pStyle w:val="ListingText"/>
            </w:pPr>
            <w:r w:rsidRPr="0048507E">
              <w:t xml:space="preserve">  fill cod.internal_buffer with signature, random[, encrypted_mailbox, mac, encsender_ePK] as described in</w:t>
            </w:r>
            <w:r w:rsidR="00780ED7" w:rsidRPr="00E00FC9">
              <w:rPr>
                <w:rStyle w:val="CrossRef"/>
                <w:u w:val="none"/>
              </w:rPr>
              <w:t xml:space="preserve"> </w:t>
            </w:r>
            <w:r w:rsidR="00780ED7" w:rsidRPr="0048507E">
              <w:rPr>
                <w:rStyle w:val="CrossRef"/>
              </w:rPr>
              <w:fldChar w:fldCharType="begin"/>
            </w:r>
            <w:r w:rsidR="00780ED7" w:rsidRPr="0048507E">
              <w:rPr>
                <w:rStyle w:val="CrossRef"/>
              </w:rPr>
              <w:instrText xml:space="preserve"> REF _Ref61696509 \h </w:instrText>
            </w:r>
            <w:r w:rsidR="00481343" w:rsidRPr="0048507E">
              <w:rPr>
                <w:rStyle w:val="CrossRef"/>
              </w:rPr>
              <w:instrText xml:space="preserve"> \* MERGEFORMAT </w:instrText>
            </w:r>
            <w:r w:rsidR="00780ED7" w:rsidRPr="0048507E">
              <w:rPr>
                <w:rStyle w:val="CrossRef"/>
              </w:rPr>
            </w:r>
            <w:r w:rsidR="00780ED7" w:rsidRPr="0048507E">
              <w:rPr>
                <w:rStyle w:val="CrossRef"/>
              </w:rPr>
              <w:fldChar w:fldCharType="separate"/>
            </w:r>
            <w:r w:rsidR="00D81990" w:rsidRPr="00D81990">
              <w:rPr>
                <w:rStyle w:val="CrossRef"/>
              </w:rPr>
              <w:t>Table 15</w:t>
            </w:r>
            <w:r w:rsidR="00D81990" w:rsidRPr="00D81990">
              <w:rPr>
                <w:rStyle w:val="CrossRef"/>
              </w:rPr>
              <w:noBreakHyphen/>
              <w:t>24</w:t>
            </w:r>
            <w:r w:rsidR="00780ED7" w:rsidRPr="0048507E">
              <w:rPr>
                <w:rStyle w:val="CrossRef"/>
              </w:rPr>
              <w:fldChar w:fldCharType="end"/>
            </w:r>
          </w:p>
        </w:tc>
      </w:tr>
      <w:tr w:rsidR="00B96EF4" w:rsidRPr="00205BA9" w14:paraId="284FFC38" w14:textId="77777777" w:rsidTr="00E00FC9">
        <w:tc>
          <w:tcPr>
            <w:tcW w:w="572" w:type="dxa"/>
            <w:tcBorders>
              <w:top w:val="nil"/>
              <w:left w:val="nil"/>
              <w:bottom w:val="nil"/>
              <w:right w:val="single" w:sz="4" w:space="0" w:color="auto"/>
            </w:tcBorders>
            <w:vAlign w:val="bottom"/>
          </w:tcPr>
          <w:p w14:paraId="2EDE7638" w14:textId="3EBF3032" w:rsidR="00B96EF4" w:rsidRPr="00205BA9" w:rsidRDefault="00351788" w:rsidP="00700904">
            <w:pPr>
              <w:pStyle w:val="ListingText"/>
            </w:pPr>
            <w:r>
              <w:t>68</w:t>
            </w:r>
          </w:p>
        </w:tc>
        <w:tc>
          <w:tcPr>
            <w:tcW w:w="9148" w:type="dxa"/>
            <w:tcBorders>
              <w:top w:val="nil"/>
              <w:left w:val="single" w:sz="4" w:space="0" w:color="auto"/>
              <w:bottom w:val="nil"/>
              <w:right w:val="single" w:sz="4" w:space="0" w:color="auto"/>
            </w:tcBorders>
          </w:tcPr>
          <w:p w14:paraId="2769FE5D" w14:textId="77777777" w:rsidR="00B96EF4" w:rsidRPr="00EF7A6B" w:rsidRDefault="00B96EF4" w:rsidP="00700904">
            <w:pPr>
              <w:pStyle w:val="ListingText"/>
            </w:pPr>
            <w:r w:rsidRPr="00EF7A6B">
              <w:t xml:space="preserve">response_length </w:t>
            </w:r>
            <w:r w:rsidRPr="00EF7A6B">
              <w:rPr>
                <w:rFonts w:ascii="Cambria Math" w:hAnsi="Cambria Math" w:cs="Cambria Math"/>
              </w:rPr>
              <w:t>⟵</w:t>
            </w:r>
            <w:r w:rsidRPr="00EF7A6B">
              <w:t xml:space="preserve"> length written in cod.internal_buffer</w:t>
            </w:r>
          </w:p>
        </w:tc>
      </w:tr>
      <w:tr w:rsidR="00B96EF4" w:rsidRPr="00205BA9" w14:paraId="369D6536" w14:textId="77777777" w:rsidTr="00E00FC9">
        <w:tc>
          <w:tcPr>
            <w:tcW w:w="572" w:type="dxa"/>
            <w:tcBorders>
              <w:top w:val="nil"/>
              <w:left w:val="nil"/>
              <w:bottom w:val="nil"/>
              <w:right w:val="single" w:sz="4" w:space="0" w:color="auto"/>
            </w:tcBorders>
            <w:vAlign w:val="bottom"/>
          </w:tcPr>
          <w:p w14:paraId="1F8BC04B" w14:textId="47A8CF6C" w:rsidR="00B96EF4" w:rsidRPr="00205BA9" w:rsidRDefault="00351788" w:rsidP="00700904">
            <w:pPr>
              <w:pStyle w:val="ListingText"/>
            </w:pPr>
            <w:r>
              <w:t>69</w:t>
            </w:r>
          </w:p>
        </w:tc>
        <w:tc>
          <w:tcPr>
            <w:tcW w:w="9148" w:type="dxa"/>
            <w:tcBorders>
              <w:top w:val="nil"/>
              <w:left w:val="single" w:sz="4" w:space="0" w:color="auto"/>
              <w:bottom w:val="nil"/>
              <w:right w:val="single" w:sz="4" w:space="0" w:color="auto"/>
            </w:tcBorders>
          </w:tcPr>
          <w:p w14:paraId="4F5CCFD1" w14:textId="540C2C94" w:rsidR="00B96EF4" w:rsidRPr="00EF7A6B" w:rsidRDefault="00B96EF4" w:rsidP="00700904">
            <w:pPr>
              <w:pStyle w:val="ListingText"/>
            </w:pPr>
            <w:r w:rsidRPr="00EF7A6B">
              <w:t xml:space="preserve">  </w:t>
            </w:r>
            <w:r w:rsidRPr="00700904">
              <w:rPr>
                <w:rStyle w:val="Listing-command"/>
              </w:rPr>
              <w:t>return</w:t>
            </w:r>
            <w:r w:rsidRPr="00EF7A6B">
              <w:t xml:space="preserve"> response_length (2 </w:t>
            </w:r>
            <w:r>
              <w:t>b</w:t>
            </w:r>
            <w:r w:rsidRPr="00EF7A6B">
              <w:t>ytes big</w:t>
            </w:r>
            <w:r w:rsidR="00D23E0D">
              <w:t>-</w:t>
            </w:r>
            <w:r w:rsidRPr="00EF7A6B">
              <w:t>endian)</w:t>
            </w:r>
          </w:p>
        </w:tc>
      </w:tr>
      <w:tr w:rsidR="00B96EF4" w:rsidRPr="00205BA9" w14:paraId="407826DE" w14:textId="77777777" w:rsidTr="00E00FC9">
        <w:tc>
          <w:tcPr>
            <w:tcW w:w="572" w:type="dxa"/>
            <w:tcBorders>
              <w:top w:val="nil"/>
              <w:left w:val="nil"/>
              <w:bottom w:val="nil"/>
              <w:right w:val="single" w:sz="4" w:space="0" w:color="auto"/>
            </w:tcBorders>
          </w:tcPr>
          <w:p w14:paraId="4F408BC1" w14:textId="17FC45D6" w:rsidR="00B96EF4" w:rsidRPr="00205BA9" w:rsidRDefault="00351788" w:rsidP="00700904">
            <w:pPr>
              <w:pStyle w:val="ListingText"/>
            </w:pPr>
            <w:r>
              <w:t>70</w:t>
            </w:r>
          </w:p>
        </w:tc>
        <w:tc>
          <w:tcPr>
            <w:tcW w:w="9148" w:type="dxa"/>
            <w:tcBorders>
              <w:top w:val="nil"/>
              <w:left w:val="single" w:sz="4" w:space="0" w:color="auto"/>
              <w:bottom w:val="single" w:sz="4" w:space="0" w:color="auto"/>
              <w:right w:val="single" w:sz="4" w:space="0" w:color="auto"/>
            </w:tcBorders>
          </w:tcPr>
          <w:p w14:paraId="7A3E3B5C" w14:textId="77777777" w:rsidR="00B96EF4" w:rsidRPr="00700904" w:rsidRDefault="00B96EF4" w:rsidP="00700904">
            <w:pPr>
              <w:pStyle w:val="ListingText"/>
              <w:rPr>
                <w:rStyle w:val="Listing-command"/>
              </w:rPr>
            </w:pPr>
            <w:r w:rsidRPr="00700904">
              <w:rPr>
                <w:rStyle w:val="Listing-command"/>
              </w:rPr>
              <w:t>end</w:t>
            </w:r>
          </w:p>
        </w:tc>
      </w:tr>
    </w:tbl>
    <w:p w14:paraId="38D06F29" w14:textId="22883554" w:rsidR="00B96EF4" w:rsidRDefault="00B96EF4" w:rsidP="00D23E0D">
      <w:pPr>
        <w:pStyle w:val="Heading4"/>
      </w:pPr>
      <w:bookmarkStart w:id="1819" w:name="_Ref61674192"/>
      <w:bookmarkEnd w:id="1818"/>
      <w:r>
        <w:t>VIEW command</w:t>
      </w:r>
      <w:bookmarkEnd w:id="1819"/>
    </w:p>
    <w:p w14:paraId="2F454B8E" w14:textId="776F819E" w:rsidR="00B96EF4" w:rsidRDefault="00B96EF4" w:rsidP="00B96EF4">
      <w:r>
        <w:t xml:space="preserve">This command returns information on endpoints and Instance CA. The response is written in </w:t>
      </w:r>
      <w:r w:rsidR="00D23E0D">
        <w:t xml:space="preserve">the </w:t>
      </w:r>
      <w:r>
        <w:t>internal buffer and accessible using READ BUFFER command.</w:t>
      </w:r>
    </w:p>
    <w:p w14:paraId="107045AE" w14:textId="77777777" w:rsidR="00B96EF4" w:rsidRDefault="00B96EF4" w:rsidP="00B96EF4">
      <w:r>
        <w:t>In case the internal buffer size does not allow storage of all requested data elements, the internal buffer is filled with the maximum number of data elements permitted. No truncated data elements are written in the internal buffer.</w:t>
      </w:r>
    </w:p>
    <w:p w14:paraId="3E2DD570" w14:textId="6C971760" w:rsidR="00B96EF4" w:rsidRDefault="00B96EF4" w:rsidP="00B96EF4">
      <w:r>
        <w:t>The applet should respond with a warning SW 6300</w:t>
      </w:r>
      <w:r w:rsidRPr="00780ED7">
        <w:rPr>
          <w:vertAlign w:val="subscript"/>
        </w:rPr>
        <w:t>h</w:t>
      </w:r>
      <w:r>
        <w:t xml:space="preserve"> (or any implementation</w:t>
      </w:r>
      <w:r w:rsidR="00D23E0D">
        <w:t>-</w:t>
      </w:r>
      <w:r>
        <w:t>specific SW in the range 63XX</w:t>
      </w:r>
      <w:r w:rsidRPr="00780ED7">
        <w:rPr>
          <w:vertAlign w:val="subscript"/>
        </w:rPr>
        <w:t>h</w:t>
      </w:r>
      <w:r>
        <w:t xml:space="preserve"> or 62XX</w:t>
      </w:r>
      <w:r w:rsidRPr="00780ED7">
        <w:rPr>
          <w:vertAlign w:val="subscript"/>
        </w:rPr>
        <w:t>h</w:t>
      </w:r>
      <w:r>
        <w:t>) to indicate that requested data is larger than the internal buffer size, and the length of the data written to the internal buffer which may be read using READ BUFFER command.</w:t>
      </w:r>
    </w:p>
    <w:p w14:paraId="7F62107C" w14:textId="77777777" w:rsidR="00B96EF4" w:rsidRDefault="00B96EF4" w:rsidP="00B96EF4">
      <w:r>
        <w:t>key_identifier is defined as the SHA-1 hash of the value of the BIT STRING subjectPublicKey of the target endpoint (excluding the tag, length, and number of unused bits).</w:t>
      </w:r>
    </w:p>
    <w:p w14:paraId="00B28C09" w14:textId="1711B2F9" w:rsidR="00B96EF4" w:rsidRPr="00B96EF4" w:rsidRDefault="00B96EF4" w:rsidP="006753CA">
      <w:pPr>
        <w:rPr>
          <w:rStyle w:val="Command-Response"/>
        </w:rPr>
      </w:pPr>
      <w:r w:rsidRPr="00B96EF4">
        <w:rPr>
          <w:rStyle w:val="Command-Response"/>
        </w:rPr>
        <w:t xml:space="preserve">command: CLA2 76 P1 P2 Lc (key_identifier) 00 </w:t>
      </w:r>
      <w:r w:rsidR="00486A06">
        <w:rPr>
          <w:rStyle w:val="Command-Response"/>
        </w:rPr>
        <w:br/>
      </w:r>
      <w:r w:rsidRPr="00B96EF4">
        <w:rPr>
          <w:rStyle w:val="Command-Response"/>
        </w:rPr>
        <w:t>response: [response_length] 9000</w:t>
      </w:r>
    </w:p>
    <w:p w14:paraId="74D09A9A" w14:textId="2DB4843A" w:rsidR="00B96EF4" w:rsidRDefault="00B96EF4" w:rsidP="00B96EF4">
      <w:r>
        <w:t>The CLA2 is as defined i</w:t>
      </w:r>
      <w:r w:rsidR="00780ED7">
        <w:t xml:space="preserve">n </w:t>
      </w:r>
      <w:r w:rsidR="00780ED7" w:rsidRPr="00EA3E66">
        <w:rPr>
          <w:rStyle w:val="CrossRef"/>
        </w:rPr>
        <w:fldChar w:fldCharType="begin"/>
      </w:r>
      <w:r w:rsidR="00780ED7" w:rsidRPr="00EA3E66">
        <w:rPr>
          <w:rStyle w:val="CrossRef"/>
        </w:rPr>
        <w:instrText xml:space="preserve"> REF _Ref61675168 \h </w:instrText>
      </w:r>
      <w:r w:rsidR="00780ED7" w:rsidRPr="00EA3E66">
        <w:rPr>
          <w:rStyle w:val="CrossRef"/>
        </w:rPr>
      </w:r>
      <w:r w:rsidR="00780ED7" w:rsidRPr="00EA3E66">
        <w:rPr>
          <w:rStyle w:val="CrossRef"/>
        </w:rPr>
        <w:fldChar w:fldCharType="separate"/>
      </w:r>
      <w:r w:rsidR="00D81990">
        <w:t xml:space="preserve">Table </w:t>
      </w:r>
      <w:r w:rsidR="00D81990">
        <w:rPr>
          <w:noProof/>
        </w:rPr>
        <w:t>15</w:t>
      </w:r>
      <w:r w:rsidR="00D81990">
        <w:noBreakHyphen/>
      </w:r>
      <w:r w:rsidR="00D81990">
        <w:rPr>
          <w:noProof/>
        </w:rPr>
        <w:t>3</w:t>
      </w:r>
      <w:r w:rsidR="00780ED7" w:rsidRPr="00EA3E66">
        <w:rPr>
          <w:rStyle w:val="CrossRef"/>
        </w:rPr>
        <w:fldChar w:fldCharType="end"/>
      </w:r>
      <w:r>
        <w:t>.</w:t>
      </w:r>
    </w:p>
    <w:p w14:paraId="11C2B886" w14:textId="6A98F876" w:rsidR="00035B5B" w:rsidRDefault="00035B5B" w:rsidP="00921593">
      <w:pPr>
        <w:pStyle w:val="CaptionTable"/>
      </w:pPr>
      <w:bookmarkStart w:id="1820" w:name="_Toc62126739"/>
      <w:bookmarkStart w:id="1821" w:name="_Toc118223094"/>
      <w:r>
        <w:t xml:space="preserve">Table </w:t>
      </w:r>
      <w:fldSimple w:instr=" STYLEREF 1 \s ">
        <w:r w:rsidR="00D81990">
          <w:rPr>
            <w:noProof/>
          </w:rPr>
          <w:t>15</w:t>
        </w:r>
      </w:fldSimple>
      <w:r w:rsidR="00183237">
        <w:noBreakHyphen/>
      </w:r>
      <w:fldSimple w:instr=" SEQ Table \* ARABIC \s 1 ">
        <w:r w:rsidR="00D81990">
          <w:rPr>
            <w:noProof/>
          </w:rPr>
          <w:t>25</w:t>
        </w:r>
      </w:fldSimple>
      <w:r>
        <w:t xml:space="preserve">: </w:t>
      </w:r>
      <w:r w:rsidRPr="002F0CA5">
        <w:t>View Parameters</w:t>
      </w:r>
      <w:bookmarkEnd w:id="1820"/>
      <w:bookmarkEnd w:id="1821"/>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3"/>
        <w:gridCol w:w="722"/>
        <w:gridCol w:w="360"/>
        <w:gridCol w:w="1350"/>
        <w:gridCol w:w="5670"/>
        <w:gridCol w:w="1620"/>
      </w:tblGrid>
      <w:tr w:rsidR="00530FF8" w:rsidRPr="007B1709" w14:paraId="3C492BA5" w14:textId="10C2A3F6" w:rsidTr="00B5327B">
        <w:trPr>
          <w:trHeight w:val="357"/>
          <w:tblHeader/>
        </w:trPr>
        <w:tc>
          <w:tcPr>
            <w:tcW w:w="218" w:type="pct"/>
            <w:shd w:val="clear" w:color="auto" w:fill="0070C0"/>
          </w:tcPr>
          <w:p w14:paraId="015B4B73" w14:textId="77777777" w:rsidR="00530FF8" w:rsidRPr="007B1709" w:rsidRDefault="00530FF8" w:rsidP="00530FF8">
            <w:pPr>
              <w:pStyle w:val="TableHead-Centered"/>
            </w:pPr>
            <w:r w:rsidRPr="007B1709">
              <w:t>P1</w:t>
            </w:r>
          </w:p>
        </w:tc>
        <w:tc>
          <w:tcPr>
            <w:tcW w:w="355" w:type="pct"/>
            <w:shd w:val="clear" w:color="auto" w:fill="0070C0"/>
          </w:tcPr>
          <w:p w14:paraId="266A3AFE" w14:textId="77777777" w:rsidR="00530FF8" w:rsidRPr="007B1709" w:rsidRDefault="00530FF8" w:rsidP="00530FF8">
            <w:pPr>
              <w:pStyle w:val="TableHead-Centered"/>
            </w:pPr>
            <w:r w:rsidRPr="007B1709">
              <w:t>P2</w:t>
            </w:r>
          </w:p>
        </w:tc>
        <w:tc>
          <w:tcPr>
            <w:tcW w:w="177" w:type="pct"/>
            <w:shd w:val="clear" w:color="auto" w:fill="0070C0"/>
          </w:tcPr>
          <w:p w14:paraId="5465EF4D" w14:textId="77777777" w:rsidR="00530FF8" w:rsidRPr="009D03F4" w:rsidRDefault="00530FF8" w:rsidP="00530FF8">
            <w:pPr>
              <w:pStyle w:val="TableHead-Centered"/>
            </w:pPr>
            <w:r w:rsidRPr="009D03F4">
              <w:t>Lc</w:t>
            </w:r>
          </w:p>
        </w:tc>
        <w:tc>
          <w:tcPr>
            <w:tcW w:w="664" w:type="pct"/>
            <w:shd w:val="clear" w:color="auto" w:fill="0070C0"/>
          </w:tcPr>
          <w:p w14:paraId="659A37D2" w14:textId="77777777" w:rsidR="00530FF8" w:rsidRPr="0018706E" w:rsidRDefault="00530FF8" w:rsidP="00530FF8">
            <w:pPr>
              <w:pStyle w:val="TableHead-Centered"/>
            </w:pPr>
            <w:r w:rsidRPr="0018706E">
              <w:t>Payload</w:t>
            </w:r>
          </w:p>
        </w:tc>
        <w:tc>
          <w:tcPr>
            <w:tcW w:w="2789" w:type="pct"/>
            <w:shd w:val="clear" w:color="auto" w:fill="0070C0"/>
          </w:tcPr>
          <w:p w14:paraId="685C6986" w14:textId="77777777" w:rsidR="00530FF8" w:rsidRPr="002A16B7" w:rsidRDefault="00530FF8" w:rsidP="00530FF8">
            <w:pPr>
              <w:pStyle w:val="TableHead"/>
            </w:pPr>
            <w:r w:rsidRPr="002A16B7">
              <w:t>Description</w:t>
            </w:r>
          </w:p>
        </w:tc>
        <w:tc>
          <w:tcPr>
            <w:tcW w:w="797" w:type="pct"/>
            <w:shd w:val="clear" w:color="auto" w:fill="0070C0"/>
          </w:tcPr>
          <w:p w14:paraId="1618CAC5" w14:textId="269FED82" w:rsidR="00530FF8" w:rsidRPr="002A16B7" w:rsidRDefault="00530FF8" w:rsidP="00B5327B">
            <w:pPr>
              <w:pStyle w:val="TableHead"/>
              <w:jc w:val="center"/>
            </w:pPr>
            <w:r w:rsidRPr="00400FA7">
              <w:t>Domain Version</w:t>
            </w:r>
          </w:p>
        </w:tc>
      </w:tr>
      <w:tr w:rsidR="00530FF8" w:rsidRPr="007B1709" w14:paraId="3B9185C0" w14:textId="50279619" w:rsidTr="00B5327B">
        <w:trPr>
          <w:trHeight w:val="596"/>
        </w:trPr>
        <w:tc>
          <w:tcPr>
            <w:tcW w:w="218" w:type="pct"/>
          </w:tcPr>
          <w:p w14:paraId="5E1C3D58" w14:textId="77777777" w:rsidR="00530FF8" w:rsidRPr="007B1709" w:rsidRDefault="00530FF8" w:rsidP="00530FF8">
            <w:pPr>
              <w:pStyle w:val="TableText-Centered"/>
            </w:pPr>
            <w:r w:rsidRPr="007B1709">
              <w:t>00</w:t>
            </w:r>
            <w:r w:rsidRPr="007B1709">
              <w:rPr>
                <w:vertAlign w:val="subscript"/>
              </w:rPr>
              <w:t>h</w:t>
            </w:r>
          </w:p>
        </w:tc>
        <w:tc>
          <w:tcPr>
            <w:tcW w:w="355" w:type="pct"/>
          </w:tcPr>
          <w:p w14:paraId="7C6A4217" w14:textId="77777777" w:rsidR="00530FF8" w:rsidRPr="007B1709" w:rsidRDefault="00530FF8" w:rsidP="00530FF8">
            <w:pPr>
              <w:pStyle w:val="TableText-Centered"/>
            </w:pPr>
            <w:r w:rsidRPr="007B1709">
              <w:t>00–FF</w:t>
            </w:r>
            <w:r w:rsidRPr="007B1709">
              <w:rPr>
                <w:vertAlign w:val="subscript"/>
              </w:rPr>
              <w:t>h</w:t>
            </w:r>
          </w:p>
        </w:tc>
        <w:tc>
          <w:tcPr>
            <w:tcW w:w="177" w:type="pct"/>
          </w:tcPr>
          <w:p w14:paraId="1376667E" w14:textId="77777777" w:rsidR="00530FF8" w:rsidRPr="007B1709" w:rsidRDefault="00530FF8" w:rsidP="00530FF8">
            <w:pPr>
              <w:pStyle w:val="TableText-Centered"/>
            </w:pPr>
            <w:r w:rsidRPr="007B1709">
              <w:t>0</w:t>
            </w:r>
          </w:p>
        </w:tc>
        <w:tc>
          <w:tcPr>
            <w:tcW w:w="664" w:type="pct"/>
          </w:tcPr>
          <w:p w14:paraId="4046A63F" w14:textId="77777777" w:rsidR="00530FF8" w:rsidRPr="007B1709" w:rsidRDefault="00530FF8" w:rsidP="00530FF8">
            <w:pPr>
              <w:pStyle w:val="TableText-Centered"/>
            </w:pPr>
            <w:r w:rsidRPr="007B1709">
              <w:t>none</w:t>
            </w:r>
          </w:p>
        </w:tc>
        <w:tc>
          <w:tcPr>
            <w:tcW w:w="2789" w:type="pct"/>
          </w:tcPr>
          <w:p w14:paraId="71649ABF" w14:textId="77777777" w:rsidR="00530FF8" w:rsidRPr="007B1709" w:rsidRDefault="00530FF8" w:rsidP="00530FF8">
            <w:pPr>
              <w:pStyle w:val="TableText"/>
            </w:pPr>
            <w:r w:rsidRPr="007B1709">
              <w:t>Request a list of LV-formatted key identifiers starting from the n-th element in memory, n represented by P2 (dummy endpoints are not returned).</w:t>
            </w:r>
          </w:p>
        </w:tc>
        <w:tc>
          <w:tcPr>
            <w:tcW w:w="797" w:type="pct"/>
          </w:tcPr>
          <w:p w14:paraId="19B60F35" w14:textId="6067509E" w:rsidR="00530FF8" w:rsidRPr="007B1709" w:rsidRDefault="00530FF8" w:rsidP="00B5327B">
            <w:pPr>
              <w:pStyle w:val="TableText"/>
              <w:jc w:val="center"/>
            </w:pPr>
            <w:r>
              <w:t>Internal. N/A</w:t>
            </w:r>
          </w:p>
        </w:tc>
      </w:tr>
      <w:tr w:rsidR="00530FF8" w:rsidRPr="007B1709" w14:paraId="0C5F9A7F" w14:textId="78721AB9" w:rsidTr="00B5327B">
        <w:trPr>
          <w:trHeight w:val="356"/>
        </w:trPr>
        <w:tc>
          <w:tcPr>
            <w:tcW w:w="218" w:type="pct"/>
          </w:tcPr>
          <w:p w14:paraId="58C4F409" w14:textId="77777777" w:rsidR="00530FF8" w:rsidRPr="007B1709" w:rsidRDefault="00530FF8" w:rsidP="00530FF8">
            <w:pPr>
              <w:pStyle w:val="TableText-Centered"/>
            </w:pPr>
            <w:r w:rsidRPr="007B1709">
              <w:t>01</w:t>
            </w:r>
            <w:r w:rsidRPr="007B1709">
              <w:rPr>
                <w:vertAlign w:val="subscript"/>
              </w:rPr>
              <w:t>h</w:t>
            </w:r>
          </w:p>
        </w:tc>
        <w:tc>
          <w:tcPr>
            <w:tcW w:w="355" w:type="pct"/>
          </w:tcPr>
          <w:p w14:paraId="16D2DC95" w14:textId="77777777" w:rsidR="00530FF8" w:rsidRPr="007B1709" w:rsidRDefault="00530FF8" w:rsidP="00530FF8">
            <w:pPr>
              <w:pStyle w:val="TableText-Centered"/>
            </w:pPr>
            <w:r w:rsidRPr="007B1709">
              <w:t>00</w:t>
            </w:r>
            <w:r w:rsidRPr="007B1709">
              <w:rPr>
                <w:vertAlign w:val="subscript"/>
              </w:rPr>
              <w:t>h</w:t>
            </w:r>
          </w:p>
        </w:tc>
        <w:tc>
          <w:tcPr>
            <w:tcW w:w="177" w:type="pct"/>
          </w:tcPr>
          <w:p w14:paraId="3264F567" w14:textId="77777777" w:rsidR="00530FF8" w:rsidRPr="007B1709" w:rsidRDefault="00530FF8" w:rsidP="00530FF8">
            <w:pPr>
              <w:pStyle w:val="TableText-Centered"/>
            </w:pPr>
            <w:r w:rsidRPr="007B1709">
              <w:t>20</w:t>
            </w:r>
          </w:p>
        </w:tc>
        <w:tc>
          <w:tcPr>
            <w:tcW w:w="664" w:type="pct"/>
          </w:tcPr>
          <w:p w14:paraId="66274FE0" w14:textId="77777777" w:rsidR="00530FF8" w:rsidRPr="007B1709" w:rsidRDefault="00530FF8" w:rsidP="00530FF8">
            <w:pPr>
              <w:pStyle w:val="TableText-Centered"/>
            </w:pPr>
            <w:r w:rsidRPr="007B1709">
              <w:t>key_identifier</w:t>
            </w:r>
          </w:p>
        </w:tc>
        <w:tc>
          <w:tcPr>
            <w:tcW w:w="2789" w:type="pct"/>
          </w:tcPr>
          <w:p w14:paraId="0D302DF4" w14:textId="331DB1B9" w:rsidR="00530FF8" w:rsidRPr="007B1709" w:rsidRDefault="00530FF8" w:rsidP="00530FF8">
            <w:pPr>
              <w:pStyle w:val="TableText"/>
            </w:pPr>
            <w:r w:rsidRPr="007B1709">
              <w:t xml:space="preserve">Request endpoint setup information which includes all tags in the </w:t>
            </w:r>
            <w:r w:rsidRPr="00013622">
              <w:rPr>
                <w:rStyle w:val="CrossRef"/>
                <w:szCs w:val="22"/>
              </w:rPr>
              <w:fldChar w:fldCharType="begin"/>
            </w:r>
            <w:r w:rsidRPr="00BE6CFE">
              <w:rPr>
                <w:rStyle w:val="CrossRef"/>
                <w:szCs w:val="22"/>
              </w:rPr>
              <w:instrText xml:space="preserve"> REF _Ref61696737 \h  \* MERGEFORMAT </w:instrText>
            </w:r>
            <w:r w:rsidRPr="00013622">
              <w:rPr>
                <w:rStyle w:val="CrossRef"/>
                <w:szCs w:val="22"/>
              </w:rPr>
            </w:r>
            <w:r w:rsidRPr="00013622">
              <w:rPr>
                <w:rStyle w:val="CrossRef"/>
                <w:szCs w:val="22"/>
              </w:rPr>
              <w:fldChar w:fldCharType="separate"/>
            </w:r>
            <w:r w:rsidR="00D81990" w:rsidRPr="00D81990">
              <w:rPr>
                <w:rStyle w:val="CrossRef"/>
                <w:szCs w:val="22"/>
              </w:rPr>
              <w:t>Table 15</w:t>
            </w:r>
            <w:r w:rsidR="00D81990" w:rsidRPr="00D81990">
              <w:rPr>
                <w:rStyle w:val="CrossRef"/>
                <w:szCs w:val="22"/>
              </w:rPr>
              <w:noBreakHyphen/>
              <w:t>52</w:t>
            </w:r>
            <w:r w:rsidRPr="00013622">
              <w:rPr>
                <w:rStyle w:val="CrossRef"/>
                <w:szCs w:val="22"/>
              </w:rPr>
              <w:fldChar w:fldCharType="end"/>
            </w:r>
          </w:p>
        </w:tc>
        <w:tc>
          <w:tcPr>
            <w:tcW w:w="797" w:type="pct"/>
          </w:tcPr>
          <w:p w14:paraId="4C782D6F" w14:textId="768CA6AB" w:rsidR="00530FF8" w:rsidRPr="007B1709" w:rsidRDefault="00530FF8" w:rsidP="00B5327B">
            <w:pPr>
              <w:pStyle w:val="TableText"/>
              <w:jc w:val="center"/>
            </w:pPr>
            <w:r>
              <w:t>Internal. N/A</w:t>
            </w:r>
          </w:p>
        </w:tc>
      </w:tr>
      <w:tr w:rsidR="00530FF8" w:rsidRPr="007B1709" w14:paraId="45917AC5" w14:textId="3973C97A" w:rsidTr="00B5327B">
        <w:trPr>
          <w:trHeight w:val="356"/>
        </w:trPr>
        <w:tc>
          <w:tcPr>
            <w:tcW w:w="218" w:type="pct"/>
          </w:tcPr>
          <w:p w14:paraId="4AB6BE19" w14:textId="77777777" w:rsidR="00530FF8" w:rsidRPr="007B1709" w:rsidRDefault="00530FF8" w:rsidP="00530FF8">
            <w:pPr>
              <w:pStyle w:val="TableText-Centered"/>
            </w:pPr>
            <w:r w:rsidRPr="007B1709">
              <w:t>02</w:t>
            </w:r>
            <w:r w:rsidRPr="007B1709">
              <w:rPr>
                <w:vertAlign w:val="subscript"/>
              </w:rPr>
              <w:t>h</w:t>
            </w:r>
          </w:p>
        </w:tc>
        <w:tc>
          <w:tcPr>
            <w:tcW w:w="355" w:type="pct"/>
          </w:tcPr>
          <w:p w14:paraId="5FA79541" w14:textId="77777777" w:rsidR="00530FF8" w:rsidRPr="007B1709" w:rsidRDefault="00530FF8" w:rsidP="00530FF8">
            <w:pPr>
              <w:pStyle w:val="TableText-Centered"/>
            </w:pPr>
            <w:r w:rsidRPr="007B1709">
              <w:t>00</w:t>
            </w:r>
            <w:r w:rsidRPr="007B1709">
              <w:rPr>
                <w:vertAlign w:val="subscript"/>
              </w:rPr>
              <w:t>h</w:t>
            </w:r>
          </w:p>
        </w:tc>
        <w:tc>
          <w:tcPr>
            <w:tcW w:w="177" w:type="pct"/>
          </w:tcPr>
          <w:p w14:paraId="3B15C617" w14:textId="77777777" w:rsidR="00530FF8" w:rsidRPr="007B1709" w:rsidRDefault="00530FF8" w:rsidP="00530FF8">
            <w:pPr>
              <w:pStyle w:val="TableText-Centered"/>
            </w:pPr>
            <w:r w:rsidRPr="007B1709">
              <w:t>20</w:t>
            </w:r>
          </w:p>
        </w:tc>
        <w:tc>
          <w:tcPr>
            <w:tcW w:w="664" w:type="pct"/>
          </w:tcPr>
          <w:p w14:paraId="4D5D3446" w14:textId="77777777" w:rsidR="00530FF8" w:rsidRPr="007B1709" w:rsidRDefault="00530FF8" w:rsidP="00530FF8">
            <w:pPr>
              <w:pStyle w:val="TableText-Centered"/>
            </w:pPr>
            <w:r w:rsidRPr="007B1709">
              <w:t>key_identifier</w:t>
            </w:r>
          </w:p>
        </w:tc>
        <w:tc>
          <w:tcPr>
            <w:tcW w:w="2789" w:type="pct"/>
          </w:tcPr>
          <w:p w14:paraId="0BAB4C0E" w14:textId="77777777" w:rsidR="00530FF8" w:rsidRPr="007B1709" w:rsidRDefault="00530FF8" w:rsidP="00530FF8">
            <w:pPr>
              <w:pStyle w:val="TableText"/>
            </w:pPr>
            <w:r w:rsidRPr="007B1709">
              <w:t>Request endpoint creation certificate. Certificate parts (including certificate signature) needs to be re-generated.</w:t>
            </w:r>
          </w:p>
        </w:tc>
        <w:tc>
          <w:tcPr>
            <w:tcW w:w="797" w:type="pct"/>
          </w:tcPr>
          <w:p w14:paraId="2A05121B" w14:textId="0CE2F632" w:rsidR="00530FF8" w:rsidRPr="007B1709" w:rsidRDefault="00530FF8" w:rsidP="00B5327B">
            <w:pPr>
              <w:pStyle w:val="TableText"/>
              <w:jc w:val="center"/>
            </w:pPr>
            <w:r>
              <w:t>Internal. N/A</w:t>
            </w:r>
          </w:p>
        </w:tc>
      </w:tr>
      <w:tr w:rsidR="00530FF8" w:rsidRPr="007B1709" w14:paraId="037DA3D8" w14:textId="1F9465E9" w:rsidTr="00B5327B">
        <w:trPr>
          <w:trHeight w:val="356"/>
        </w:trPr>
        <w:tc>
          <w:tcPr>
            <w:tcW w:w="218" w:type="pct"/>
          </w:tcPr>
          <w:p w14:paraId="791FAE8E" w14:textId="77777777" w:rsidR="00530FF8" w:rsidRPr="007B1709" w:rsidRDefault="00530FF8" w:rsidP="00530FF8">
            <w:pPr>
              <w:pStyle w:val="TableText-Centered"/>
            </w:pPr>
            <w:r w:rsidRPr="007B1709">
              <w:t>03</w:t>
            </w:r>
            <w:r w:rsidRPr="007B1709">
              <w:rPr>
                <w:vertAlign w:val="subscript"/>
              </w:rPr>
              <w:t>h</w:t>
            </w:r>
          </w:p>
        </w:tc>
        <w:tc>
          <w:tcPr>
            <w:tcW w:w="355" w:type="pct"/>
          </w:tcPr>
          <w:p w14:paraId="4F78795E" w14:textId="77777777" w:rsidR="00530FF8" w:rsidRPr="007B1709" w:rsidRDefault="00530FF8" w:rsidP="00530FF8">
            <w:pPr>
              <w:pStyle w:val="TableText-Centered"/>
            </w:pPr>
            <w:r w:rsidRPr="007B1709">
              <w:t>00</w:t>
            </w:r>
            <w:r w:rsidRPr="007B1709">
              <w:rPr>
                <w:vertAlign w:val="subscript"/>
              </w:rPr>
              <w:t>h</w:t>
            </w:r>
          </w:p>
        </w:tc>
        <w:tc>
          <w:tcPr>
            <w:tcW w:w="177" w:type="pct"/>
          </w:tcPr>
          <w:p w14:paraId="5BD4E7AF" w14:textId="77777777" w:rsidR="00530FF8" w:rsidRPr="007B1709" w:rsidRDefault="00530FF8" w:rsidP="00530FF8">
            <w:pPr>
              <w:pStyle w:val="TableText-Centered"/>
            </w:pPr>
            <w:r w:rsidRPr="007B1709">
              <w:t>0</w:t>
            </w:r>
          </w:p>
        </w:tc>
        <w:tc>
          <w:tcPr>
            <w:tcW w:w="664" w:type="pct"/>
          </w:tcPr>
          <w:p w14:paraId="11C90AEE" w14:textId="77777777" w:rsidR="00530FF8" w:rsidRPr="007B1709" w:rsidRDefault="00530FF8" w:rsidP="00530FF8">
            <w:pPr>
              <w:pStyle w:val="TableText-Centered"/>
            </w:pPr>
            <w:r w:rsidRPr="007B1709">
              <w:t>none</w:t>
            </w:r>
          </w:p>
        </w:tc>
        <w:tc>
          <w:tcPr>
            <w:tcW w:w="2789" w:type="pct"/>
          </w:tcPr>
          <w:p w14:paraId="68B50494" w14:textId="77777777" w:rsidR="00530FF8" w:rsidRPr="007B1709" w:rsidRDefault="00530FF8" w:rsidP="00530FF8">
            <w:pPr>
              <w:pStyle w:val="TableText"/>
            </w:pPr>
            <w:r w:rsidRPr="007B1709">
              <w:t>Request current number of endpoints created in instance.</w:t>
            </w:r>
          </w:p>
        </w:tc>
        <w:tc>
          <w:tcPr>
            <w:tcW w:w="797" w:type="pct"/>
          </w:tcPr>
          <w:p w14:paraId="1B1655CB" w14:textId="7A0B8A3E" w:rsidR="00530FF8" w:rsidRPr="007B1709" w:rsidRDefault="00530FF8" w:rsidP="00B5327B">
            <w:pPr>
              <w:pStyle w:val="TableText"/>
              <w:jc w:val="center"/>
            </w:pPr>
            <w:r>
              <w:t>Internal. N/A</w:t>
            </w:r>
          </w:p>
        </w:tc>
      </w:tr>
      <w:tr w:rsidR="00530FF8" w:rsidRPr="007B1709" w14:paraId="61902AF6" w14:textId="42E5FE6C" w:rsidTr="00B5327B">
        <w:trPr>
          <w:trHeight w:val="356"/>
        </w:trPr>
        <w:tc>
          <w:tcPr>
            <w:tcW w:w="218" w:type="pct"/>
          </w:tcPr>
          <w:p w14:paraId="06035589" w14:textId="77777777" w:rsidR="00530FF8" w:rsidRPr="007B1709" w:rsidRDefault="00530FF8" w:rsidP="00530FF8">
            <w:pPr>
              <w:pStyle w:val="TableText-Centered"/>
            </w:pPr>
            <w:r w:rsidRPr="007B1709">
              <w:rPr>
                <w:lang w:val="de-DE"/>
              </w:rPr>
              <w:t>04</w:t>
            </w:r>
            <w:r w:rsidRPr="007B1709">
              <w:rPr>
                <w:sz w:val="14"/>
                <w:szCs w:val="14"/>
                <w:lang w:val="de-DE"/>
              </w:rPr>
              <w:t>h</w:t>
            </w:r>
          </w:p>
        </w:tc>
        <w:tc>
          <w:tcPr>
            <w:tcW w:w="355" w:type="pct"/>
          </w:tcPr>
          <w:p w14:paraId="48F527DC" w14:textId="77777777" w:rsidR="00530FF8" w:rsidRPr="007B1709" w:rsidRDefault="00530FF8" w:rsidP="00530FF8">
            <w:pPr>
              <w:pStyle w:val="TableText-Centered"/>
            </w:pPr>
            <w:r w:rsidRPr="007B1709">
              <w:rPr>
                <w:lang w:val="de-DE"/>
              </w:rPr>
              <w:t>00</w:t>
            </w:r>
            <w:r w:rsidRPr="007B1709">
              <w:rPr>
                <w:sz w:val="14"/>
                <w:szCs w:val="14"/>
                <w:lang w:val="de-DE"/>
              </w:rPr>
              <w:t>h</w:t>
            </w:r>
          </w:p>
        </w:tc>
        <w:tc>
          <w:tcPr>
            <w:tcW w:w="177" w:type="pct"/>
          </w:tcPr>
          <w:p w14:paraId="0006FA84" w14:textId="77777777" w:rsidR="00530FF8" w:rsidRPr="007B1709" w:rsidRDefault="00530FF8" w:rsidP="00530FF8">
            <w:pPr>
              <w:pStyle w:val="TableText-Centered"/>
            </w:pPr>
            <w:r w:rsidRPr="007B1709">
              <w:rPr>
                <w:lang w:val="de-DE"/>
              </w:rPr>
              <w:t>20</w:t>
            </w:r>
          </w:p>
        </w:tc>
        <w:tc>
          <w:tcPr>
            <w:tcW w:w="664" w:type="pct"/>
          </w:tcPr>
          <w:p w14:paraId="26C55A65" w14:textId="77777777" w:rsidR="00530FF8" w:rsidRPr="007B1709" w:rsidRDefault="00530FF8" w:rsidP="00530FF8">
            <w:pPr>
              <w:pStyle w:val="TableText-Centered"/>
            </w:pPr>
            <w:r w:rsidRPr="007B1709">
              <w:rPr>
                <w:lang w:val="de-DE"/>
              </w:rPr>
              <w:t>key_identifier</w:t>
            </w:r>
          </w:p>
        </w:tc>
        <w:tc>
          <w:tcPr>
            <w:tcW w:w="2789" w:type="pct"/>
          </w:tcPr>
          <w:p w14:paraId="7C299042" w14:textId="77777777" w:rsidR="00530FF8" w:rsidRPr="007B1709" w:rsidRDefault="00530FF8" w:rsidP="00530FF8">
            <w:pPr>
              <w:pStyle w:val="TableText"/>
            </w:pPr>
            <w:r w:rsidRPr="007B1709">
              <w:t>Request endpoint state active 01</w:t>
            </w:r>
            <w:r w:rsidRPr="007B1709">
              <w:rPr>
                <w:sz w:val="14"/>
                <w:szCs w:val="14"/>
              </w:rPr>
              <w:t>h</w:t>
            </w:r>
            <w:r w:rsidRPr="007B1709">
              <w:t>/terminated 00</w:t>
            </w:r>
            <w:r w:rsidRPr="007B1709">
              <w:rPr>
                <w:sz w:val="14"/>
                <w:szCs w:val="14"/>
              </w:rPr>
              <w:t>h.</w:t>
            </w:r>
          </w:p>
        </w:tc>
        <w:tc>
          <w:tcPr>
            <w:tcW w:w="797" w:type="pct"/>
          </w:tcPr>
          <w:p w14:paraId="0C5E5F7C" w14:textId="27C36190" w:rsidR="00530FF8" w:rsidRPr="007B1709" w:rsidRDefault="00530FF8" w:rsidP="00B5327B">
            <w:pPr>
              <w:pStyle w:val="TableText"/>
              <w:jc w:val="center"/>
            </w:pPr>
            <w:r>
              <w:t>Internal. N/A</w:t>
            </w:r>
          </w:p>
        </w:tc>
      </w:tr>
      <w:tr w:rsidR="00530FF8" w:rsidRPr="007B1709" w14:paraId="04D98DE4" w14:textId="1B81E141" w:rsidTr="00B5327B">
        <w:trPr>
          <w:trHeight w:val="595"/>
        </w:trPr>
        <w:tc>
          <w:tcPr>
            <w:tcW w:w="218" w:type="pct"/>
          </w:tcPr>
          <w:p w14:paraId="72CD0A49" w14:textId="77777777" w:rsidR="00530FF8" w:rsidRPr="007B1709" w:rsidRDefault="00530FF8" w:rsidP="00530FF8">
            <w:pPr>
              <w:pStyle w:val="TableText-Centered"/>
            </w:pPr>
            <w:r w:rsidRPr="007B1709">
              <w:t>80</w:t>
            </w:r>
            <w:r w:rsidRPr="007B1709">
              <w:rPr>
                <w:vertAlign w:val="subscript"/>
              </w:rPr>
              <w:t>h</w:t>
            </w:r>
          </w:p>
        </w:tc>
        <w:tc>
          <w:tcPr>
            <w:tcW w:w="355" w:type="pct"/>
          </w:tcPr>
          <w:p w14:paraId="3F109A71" w14:textId="77777777" w:rsidR="00530FF8" w:rsidRPr="007B1709" w:rsidRDefault="00530FF8" w:rsidP="00530FF8">
            <w:pPr>
              <w:pStyle w:val="TableText-Centered"/>
            </w:pPr>
            <w:r w:rsidRPr="007B1709">
              <w:t>00–FF</w:t>
            </w:r>
            <w:r w:rsidRPr="007B1709">
              <w:rPr>
                <w:vertAlign w:val="subscript"/>
              </w:rPr>
              <w:t>h</w:t>
            </w:r>
          </w:p>
        </w:tc>
        <w:tc>
          <w:tcPr>
            <w:tcW w:w="177" w:type="pct"/>
          </w:tcPr>
          <w:p w14:paraId="7B01A7B4" w14:textId="77777777" w:rsidR="00530FF8" w:rsidRPr="007B1709" w:rsidRDefault="00530FF8" w:rsidP="00530FF8">
            <w:pPr>
              <w:pStyle w:val="TableText-Centered"/>
            </w:pPr>
            <w:r w:rsidRPr="007B1709">
              <w:t>0</w:t>
            </w:r>
          </w:p>
        </w:tc>
        <w:tc>
          <w:tcPr>
            <w:tcW w:w="664" w:type="pct"/>
          </w:tcPr>
          <w:p w14:paraId="098BAF9C" w14:textId="77777777" w:rsidR="00530FF8" w:rsidRPr="007B1709" w:rsidRDefault="00530FF8" w:rsidP="00530FF8">
            <w:pPr>
              <w:pStyle w:val="TableText-Centered"/>
            </w:pPr>
            <w:r w:rsidRPr="007B1709">
              <w:t>none</w:t>
            </w:r>
          </w:p>
        </w:tc>
        <w:tc>
          <w:tcPr>
            <w:tcW w:w="2789" w:type="pct"/>
          </w:tcPr>
          <w:p w14:paraId="4EDCBA07" w14:textId="048CD193" w:rsidR="00530FF8" w:rsidRPr="007B1709" w:rsidRDefault="00530FF8" w:rsidP="00530FF8">
            <w:pPr>
              <w:pStyle w:val="TableText"/>
            </w:pPr>
            <w:r w:rsidRPr="007B1709">
              <w:t>Request a list of LV-</w:t>
            </w:r>
            <w:r w:rsidRPr="000D3CF5">
              <w:t xml:space="preserve">formatted </w:t>
            </w:r>
            <w:r>
              <w:t>i</w:t>
            </w:r>
            <w:r w:rsidRPr="000D3CF5">
              <w:t>nstance CA identifiers</w:t>
            </w:r>
            <w:r w:rsidRPr="007B1709">
              <w:t xml:space="preserve"> starting from the n-th element in memory, n represented by P2.</w:t>
            </w:r>
          </w:p>
        </w:tc>
        <w:tc>
          <w:tcPr>
            <w:tcW w:w="797" w:type="pct"/>
          </w:tcPr>
          <w:p w14:paraId="60AB3FD8" w14:textId="0D82A0AA" w:rsidR="00530FF8" w:rsidRPr="007B1709" w:rsidRDefault="00530FF8" w:rsidP="00B5327B">
            <w:pPr>
              <w:pStyle w:val="TableText"/>
              <w:jc w:val="center"/>
            </w:pPr>
            <w:r>
              <w:t>Internal. N/A</w:t>
            </w:r>
          </w:p>
        </w:tc>
      </w:tr>
      <w:tr w:rsidR="00530FF8" w:rsidRPr="007B1709" w14:paraId="760CD638" w14:textId="24BD3B61" w:rsidTr="00B5327B">
        <w:trPr>
          <w:trHeight w:val="269"/>
        </w:trPr>
        <w:tc>
          <w:tcPr>
            <w:tcW w:w="218" w:type="pct"/>
          </w:tcPr>
          <w:p w14:paraId="29251429" w14:textId="77777777" w:rsidR="00530FF8" w:rsidRPr="007B1709" w:rsidRDefault="00530FF8" w:rsidP="00530FF8">
            <w:pPr>
              <w:pStyle w:val="TableText-Centered"/>
            </w:pPr>
            <w:r w:rsidRPr="007B1709">
              <w:t>82</w:t>
            </w:r>
            <w:r w:rsidRPr="007B1709">
              <w:rPr>
                <w:vertAlign w:val="subscript"/>
              </w:rPr>
              <w:t>h</w:t>
            </w:r>
          </w:p>
        </w:tc>
        <w:tc>
          <w:tcPr>
            <w:tcW w:w="355" w:type="pct"/>
          </w:tcPr>
          <w:p w14:paraId="0E832271" w14:textId="77777777" w:rsidR="00530FF8" w:rsidRPr="007B1709" w:rsidRDefault="00530FF8" w:rsidP="00530FF8">
            <w:pPr>
              <w:pStyle w:val="TableText-Centered"/>
            </w:pPr>
            <w:r w:rsidRPr="007B1709">
              <w:t>00</w:t>
            </w:r>
            <w:r w:rsidRPr="007B1709">
              <w:rPr>
                <w:vertAlign w:val="subscript"/>
              </w:rPr>
              <w:t>h</w:t>
            </w:r>
          </w:p>
        </w:tc>
        <w:tc>
          <w:tcPr>
            <w:tcW w:w="177" w:type="pct"/>
          </w:tcPr>
          <w:p w14:paraId="57CD0FB5" w14:textId="77777777" w:rsidR="00530FF8" w:rsidRPr="007B1709" w:rsidRDefault="00530FF8" w:rsidP="00530FF8">
            <w:pPr>
              <w:pStyle w:val="TableText-Centered"/>
            </w:pPr>
            <w:r w:rsidRPr="007B1709">
              <w:t>0</w:t>
            </w:r>
          </w:p>
        </w:tc>
        <w:tc>
          <w:tcPr>
            <w:tcW w:w="664" w:type="pct"/>
          </w:tcPr>
          <w:p w14:paraId="70E0779B" w14:textId="77777777" w:rsidR="00530FF8" w:rsidRPr="007B1709" w:rsidRDefault="00530FF8" w:rsidP="00530FF8">
            <w:pPr>
              <w:pStyle w:val="TableText-Centered"/>
            </w:pPr>
            <w:r w:rsidRPr="007B1709">
              <w:t>none</w:t>
            </w:r>
          </w:p>
        </w:tc>
        <w:tc>
          <w:tcPr>
            <w:tcW w:w="2789" w:type="pct"/>
          </w:tcPr>
          <w:p w14:paraId="6E5961E1" w14:textId="77777777" w:rsidR="00530FF8" w:rsidRPr="007B1709" w:rsidRDefault="00530FF8" w:rsidP="00530FF8">
            <w:pPr>
              <w:pStyle w:val="TableText"/>
            </w:pPr>
            <w:r w:rsidRPr="007B1709">
              <w:t>Request instance additional information.</w:t>
            </w:r>
          </w:p>
        </w:tc>
        <w:tc>
          <w:tcPr>
            <w:tcW w:w="797" w:type="pct"/>
          </w:tcPr>
          <w:p w14:paraId="0A9BC006" w14:textId="675A5AF1" w:rsidR="00530FF8" w:rsidRPr="007B1709" w:rsidRDefault="00530FF8" w:rsidP="00B5327B">
            <w:pPr>
              <w:pStyle w:val="TableText"/>
              <w:jc w:val="center"/>
            </w:pPr>
            <w:r>
              <w:t>Internal. N/A</w:t>
            </w:r>
          </w:p>
        </w:tc>
      </w:tr>
      <w:tr w:rsidR="00530FF8" w:rsidRPr="007B1709" w14:paraId="371B1EBB" w14:textId="14225A1C" w:rsidTr="00B5327B">
        <w:trPr>
          <w:trHeight w:val="356"/>
        </w:trPr>
        <w:tc>
          <w:tcPr>
            <w:tcW w:w="218" w:type="pct"/>
          </w:tcPr>
          <w:p w14:paraId="65830852" w14:textId="77777777" w:rsidR="00530FF8" w:rsidRPr="007B1709" w:rsidRDefault="00530FF8" w:rsidP="00530FF8">
            <w:pPr>
              <w:pStyle w:val="TableText-Centered"/>
            </w:pPr>
            <w:r w:rsidRPr="007B1709">
              <w:t>83</w:t>
            </w:r>
            <w:r w:rsidRPr="007B1709">
              <w:rPr>
                <w:vertAlign w:val="subscript"/>
              </w:rPr>
              <w:t>h</w:t>
            </w:r>
          </w:p>
        </w:tc>
        <w:tc>
          <w:tcPr>
            <w:tcW w:w="355" w:type="pct"/>
          </w:tcPr>
          <w:p w14:paraId="6EE313DE" w14:textId="77777777" w:rsidR="00530FF8" w:rsidRPr="007B1709" w:rsidRDefault="00530FF8" w:rsidP="00530FF8">
            <w:pPr>
              <w:pStyle w:val="TableText-Centered"/>
            </w:pPr>
            <w:r w:rsidRPr="007B1709">
              <w:t>00</w:t>
            </w:r>
            <w:r w:rsidRPr="007B1709">
              <w:rPr>
                <w:vertAlign w:val="subscript"/>
              </w:rPr>
              <w:t>h</w:t>
            </w:r>
          </w:p>
        </w:tc>
        <w:tc>
          <w:tcPr>
            <w:tcW w:w="177" w:type="pct"/>
          </w:tcPr>
          <w:p w14:paraId="187E22F0" w14:textId="77777777" w:rsidR="00530FF8" w:rsidRPr="007B1709" w:rsidRDefault="00530FF8" w:rsidP="00530FF8">
            <w:pPr>
              <w:pStyle w:val="TableText-Centered"/>
            </w:pPr>
            <w:r w:rsidRPr="007B1709">
              <w:t>0</w:t>
            </w:r>
          </w:p>
        </w:tc>
        <w:tc>
          <w:tcPr>
            <w:tcW w:w="664" w:type="pct"/>
          </w:tcPr>
          <w:p w14:paraId="3A0F0B42" w14:textId="77777777" w:rsidR="00530FF8" w:rsidRPr="007B1709" w:rsidRDefault="00530FF8" w:rsidP="00530FF8">
            <w:pPr>
              <w:pStyle w:val="TableText-Centered"/>
            </w:pPr>
            <w:r w:rsidRPr="007B1709">
              <w:t>none</w:t>
            </w:r>
          </w:p>
        </w:tc>
        <w:tc>
          <w:tcPr>
            <w:tcW w:w="2789" w:type="pct"/>
          </w:tcPr>
          <w:p w14:paraId="6E2FB40C" w14:textId="77777777" w:rsidR="00530FF8" w:rsidRPr="007B1709" w:rsidRDefault="00530FF8" w:rsidP="00530FF8">
            <w:pPr>
              <w:pStyle w:val="TableText"/>
            </w:pPr>
            <w:r w:rsidRPr="007B1709">
              <w:t>Request current number of Instance CA created in instance.</w:t>
            </w:r>
          </w:p>
        </w:tc>
        <w:tc>
          <w:tcPr>
            <w:tcW w:w="797" w:type="pct"/>
          </w:tcPr>
          <w:p w14:paraId="04E792EE" w14:textId="105FD0CE" w:rsidR="00530FF8" w:rsidRPr="007B1709" w:rsidRDefault="00530FF8" w:rsidP="00B5327B">
            <w:pPr>
              <w:pStyle w:val="TableText"/>
              <w:jc w:val="center"/>
            </w:pPr>
            <w:r>
              <w:t>Internal. N/A</w:t>
            </w:r>
          </w:p>
        </w:tc>
      </w:tr>
      <w:tr w:rsidR="00530FF8" w:rsidRPr="007B1709" w14:paraId="7ADB6473" w14:textId="42FC7520" w:rsidTr="00B5327B">
        <w:trPr>
          <w:trHeight w:val="356"/>
        </w:trPr>
        <w:tc>
          <w:tcPr>
            <w:tcW w:w="218" w:type="pct"/>
          </w:tcPr>
          <w:p w14:paraId="2676B4D7" w14:textId="77777777" w:rsidR="00530FF8" w:rsidRPr="007B1709" w:rsidRDefault="00530FF8" w:rsidP="00530FF8">
            <w:pPr>
              <w:pStyle w:val="TableText-Centered"/>
            </w:pPr>
            <w:r w:rsidRPr="007B1709">
              <w:rPr>
                <w:lang w:val="de-DE"/>
              </w:rPr>
              <w:lastRenderedPageBreak/>
              <w:t>84</w:t>
            </w:r>
            <w:r w:rsidRPr="007B1709">
              <w:rPr>
                <w:sz w:val="14"/>
                <w:szCs w:val="14"/>
                <w:lang w:val="de-DE"/>
              </w:rPr>
              <w:t>h</w:t>
            </w:r>
          </w:p>
        </w:tc>
        <w:tc>
          <w:tcPr>
            <w:tcW w:w="355" w:type="pct"/>
          </w:tcPr>
          <w:p w14:paraId="33046BD5" w14:textId="77777777" w:rsidR="00530FF8" w:rsidRPr="007B1709" w:rsidRDefault="00530FF8" w:rsidP="00530FF8">
            <w:pPr>
              <w:pStyle w:val="TableText-Centered"/>
            </w:pPr>
            <w:r w:rsidRPr="007B1709">
              <w:rPr>
                <w:lang w:val="de-DE"/>
              </w:rPr>
              <w:t>00</w:t>
            </w:r>
            <w:r w:rsidRPr="007B1709">
              <w:rPr>
                <w:sz w:val="14"/>
                <w:szCs w:val="14"/>
                <w:lang w:val="de-DE"/>
              </w:rPr>
              <w:t>h</w:t>
            </w:r>
          </w:p>
        </w:tc>
        <w:tc>
          <w:tcPr>
            <w:tcW w:w="177" w:type="pct"/>
          </w:tcPr>
          <w:p w14:paraId="4BA9880B" w14:textId="77777777" w:rsidR="00530FF8" w:rsidRPr="007B1709" w:rsidRDefault="00530FF8" w:rsidP="00530FF8">
            <w:pPr>
              <w:pStyle w:val="TableText-Centered"/>
            </w:pPr>
            <w:r w:rsidRPr="007B1709">
              <w:rPr>
                <w:lang w:val="de-DE"/>
              </w:rPr>
              <w:t>20</w:t>
            </w:r>
          </w:p>
        </w:tc>
        <w:tc>
          <w:tcPr>
            <w:tcW w:w="664" w:type="pct"/>
          </w:tcPr>
          <w:p w14:paraId="41D4FAA4" w14:textId="77777777" w:rsidR="00530FF8" w:rsidRPr="007B1709" w:rsidRDefault="00530FF8" w:rsidP="00530FF8">
            <w:pPr>
              <w:pStyle w:val="TableText-Centered"/>
            </w:pPr>
            <w:r w:rsidRPr="007B1709">
              <w:rPr>
                <w:lang w:val="de-DE"/>
              </w:rPr>
              <w:t>key_identifier</w:t>
            </w:r>
          </w:p>
        </w:tc>
        <w:tc>
          <w:tcPr>
            <w:tcW w:w="2789" w:type="pct"/>
          </w:tcPr>
          <w:p w14:paraId="22A04DF5" w14:textId="2BF29369" w:rsidR="00530FF8" w:rsidRPr="007B1709" w:rsidRDefault="00530FF8" w:rsidP="00530FF8">
            <w:pPr>
              <w:pStyle w:val="TableText"/>
            </w:pPr>
            <w:r w:rsidRPr="007B1709">
              <w:t>Request list of 1</w:t>
            </w:r>
            <w:r>
              <w:t>-b</w:t>
            </w:r>
            <w:r w:rsidRPr="007B1709">
              <w:t xml:space="preserve">yte transaction codes triggering user </w:t>
            </w:r>
            <w:r w:rsidRPr="00B5327B">
              <w:rPr>
                <w:rStyle w:val="CrossRef"/>
                <w:color w:val="auto"/>
                <w:szCs w:val="22"/>
                <w:u w:val="none"/>
              </w:rPr>
              <w:t xml:space="preserve">authentication on contactless interface; see </w:t>
            </w:r>
            <w:r w:rsidRPr="00530FF8">
              <w:rPr>
                <w:rStyle w:val="CrossRef"/>
                <w:szCs w:val="22"/>
              </w:rPr>
              <w:fldChar w:fldCharType="begin"/>
            </w:r>
            <w:r w:rsidRPr="00BE6CFE">
              <w:rPr>
                <w:rStyle w:val="CrossRef"/>
                <w:szCs w:val="22"/>
              </w:rPr>
              <w:instrText xml:space="preserve"> REF _Ref61687301 \h  \* MERGEFORMAT </w:instrText>
            </w:r>
            <w:r w:rsidRPr="00530FF8">
              <w:rPr>
                <w:rStyle w:val="CrossRef"/>
                <w:szCs w:val="22"/>
              </w:rPr>
            </w:r>
            <w:r w:rsidRPr="00530FF8">
              <w:rPr>
                <w:rStyle w:val="CrossRef"/>
                <w:szCs w:val="22"/>
              </w:rPr>
              <w:fldChar w:fldCharType="separate"/>
            </w:r>
            <w:r w:rsidR="00D81990" w:rsidRPr="00D81990">
              <w:rPr>
                <w:rStyle w:val="CrossRef"/>
                <w:szCs w:val="22"/>
              </w:rPr>
              <w:t>Table 9</w:t>
            </w:r>
            <w:r w:rsidR="00D81990" w:rsidRPr="00D81990">
              <w:rPr>
                <w:rStyle w:val="CrossRef"/>
                <w:szCs w:val="22"/>
              </w:rPr>
              <w:noBreakHyphen/>
              <w:t>1</w:t>
            </w:r>
            <w:r w:rsidRPr="00530FF8">
              <w:rPr>
                <w:rStyle w:val="CrossRef"/>
                <w:szCs w:val="22"/>
              </w:rPr>
              <w:fldChar w:fldCharType="end"/>
            </w:r>
            <w:r w:rsidRPr="00B5327B">
              <w:rPr>
                <w:rStyle w:val="CrossRef"/>
                <w:color w:val="auto"/>
                <w:szCs w:val="22"/>
                <w:u w:val="none"/>
              </w:rPr>
              <w:t xml:space="preserve"> and </w:t>
            </w:r>
            <w:r w:rsidRPr="00DA7662">
              <w:rPr>
                <w:rStyle w:val="CrossRef"/>
                <w:szCs w:val="22"/>
              </w:rPr>
              <w:fldChar w:fldCharType="begin"/>
            </w:r>
            <w:r w:rsidRPr="00BE6CFE">
              <w:rPr>
                <w:rStyle w:val="CrossRef"/>
                <w:szCs w:val="22"/>
              </w:rPr>
              <w:instrText xml:space="preserve"> REF _Ref61621555 \h  \* MERGEFORMAT </w:instrText>
            </w:r>
            <w:r w:rsidRPr="00DA7662">
              <w:rPr>
                <w:rStyle w:val="CrossRef"/>
                <w:szCs w:val="22"/>
              </w:rPr>
            </w:r>
            <w:r w:rsidRPr="00DA7662">
              <w:rPr>
                <w:rStyle w:val="CrossRef"/>
                <w:szCs w:val="22"/>
              </w:rPr>
              <w:fldChar w:fldCharType="separate"/>
            </w:r>
            <w:r w:rsidR="00D81990" w:rsidRPr="00D81990">
              <w:rPr>
                <w:rStyle w:val="CrossRef"/>
                <w:szCs w:val="22"/>
              </w:rPr>
              <w:t>Table 9</w:t>
            </w:r>
            <w:r w:rsidR="00D81990" w:rsidRPr="00D81990">
              <w:rPr>
                <w:rStyle w:val="CrossRef"/>
                <w:szCs w:val="22"/>
              </w:rPr>
              <w:noBreakHyphen/>
              <w:t>2</w:t>
            </w:r>
            <w:r w:rsidRPr="00DA7662">
              <w:rPr>
                <w:rStyle w:val="CrossRef"/>
                <w:szCs w:val="22"/>
              </w:rPr>
              <w:fldChar w:fldCharType="end"/>
            </w:r>
            <w:r w:rsidRPr="007B1709">
              <w:t>.</w:t>
            </w:r>
          </w:p>
        </w:tc>
        <w:tc>
          <w:tcPr>
            <w:tcW w:w="797" w:type="pct"/>
          </w:tcPr>
          <w:p w14:paraId="6A261D19" w14:textId="46DA2EF9" w:rsidR="00530FF8" w:rsidRPr="007B1709" w:rsidRDefault="00530FF8" w:rsidP="00B5327B">
            <w:pPr>
              <w:pStyle w:val="TableText"/>
              <w:jc w:val="center"/>
            </w:pPr>
            <w:r>
              <w:t>Internal. N/A</w:t>
            </w:r>
          </w:p>
        </w:tc>
      </w:tr>
      <w:tr w:rsidR="00530FF8" w:rsidRPr="007B1709" w14:paraId="42361C6A" w14:textId="53372511" w:rsidTr="00B5327B">
        <w:trPr>
          <w:trHeight w:val="356"/>
        </w:trPr>
        <w:tc>
          <w:tcPr>
            <w:tcW w:w="218" w:type="pct"/>
          </w:tcPr>
          <w:p w14:paraId="4DA995AC" w14:textId="77777777" w:rsidR="00530FF8" w:rsidRPr="007B1709" w:rsidRDefault="00530FF8" w:rsidP="00530FF8">
            <w:pPr>
              <w:pStyle w:val="TableText-Centered"/>
            </w:pPr>
            <w:r w:rsidRPr="007B1709">
              <w:rPr>
                <w:lang w:val="de-DE"/>
              </w:rPr>
              <w:t>85</w:t>
            </w:r>
            <w:r w:rsidRPr="007B1709">
              <w:rPr>
                <w:sz w:val="14"/>
                <w:szCs w:val="14"/>
                <w:lang w:val="de-DE"/>
              </w:rPr>
              <w:t>h</w:t>
            </w:r>
          </w:p>
        </w:tc>
        <w:tc>
          <w:tcPr>
            <w:tcW w:w="355" w:type="pct"/>
          </w:tcPr>
          <w:p w14:paraId="7DDFD819" w14:textId="77777777" w:rsidR="00530FF8" w:rsidRPr="007B1709" w:rsidRDefault="00530FF8" w:rsidP="00530FF8">
            <w:pPr>
              <w:pStyle w:val="TableText-Centered"/>
            </w:pPr>
            <w:r w:rsidRPr="007B1709">
              <w:rPr>
                <w:lang w:val="de-DE"/>
              </w:rPr>
              <w:t>00</w:t>
            </w:r>
            <w:r w:rsidRPr="007B1709">
              <w:rPr>
                <w:sz w:val="14"/>
                <w:szCs w:val="14"/>
                <w:lang w:val="de-DE"/>
              </w:rPr>
              <w:t>h</w:t>
            </w:r>
          </w:p>
        </w:tc>
        <w:tc>
          <w:tcPr>
            <w:tcW w:w="177" w:type="pct"/>
          </w:tcPr>
          <w:p w14:paraId="0F723783" w14:textId="77777777" w:rsidR="00530FF8" w:rsidRPr="007B1709" w:rsidRDefault="00530FF8" w:rsidP="00530FF8">
            <w:pPr>
              <w:pStyle w:val="TableText-Centered"/>
            </w:pPr>
            <w:r w:rsidRPr="007B1709">
              <w:rPr>
                <w:lang w:val="de-DE"/>
              </w:rPr>
              <w:t>20</w:t>
            </w:r>
          </w:p>
        </w:tc>
        <w:tc>
          <w:tcPr>
            <w:tcW w:w="664" w:type="pct"/>
          </w:tcPr>
          <w:p w14:paraId="2BC85CF4" w14:textId="77777777" w:rsidR="00530FF8" w:rsidRPr="007B1709" w:rsidRDefault="00530FF8" w:rsidP="00530FF8">
            <w:pPr>
              <w:pStyle w:val="TableText-Centered"/>
            </w:pPr>
            <w:r w:rsidRPr="007B1709">
              <w:rPr>
                <w:lang w:val="de-DE"/>
              </w:rPr>
              <w:t>key_identifier</w:t>
            </w:r>
          </w:p>
        </w:tc>
        <w:tc>
          <w:tcPr>
            <w:tcW w:w="2789" w:type="pct"/>
          </w:tcPr>
          <w:p w14:paraId="40A2D79B" w14:textId="14640971" w:rsidR="00530FF8" w:rsidRPr="007B1709" w:rsidRDefault="00530FF8" w:rsidP="00530FF8">
            <w:pPr>
              <w:pStyle w:val="TableText"/>
            </w:pPr>
            <w:r w:rsidRPr="007B1709">
              <w:t>Request list of 1</w:t>
            </w:r>
            <w:r>
              <w:t>-b</w:t>
            </w:r>
            <w:r w:rsidRPr="007B1709">
              <w:t xml:space="preserve">yte transaction codes triggering user authentication on wired interface, </w:t>
            </w:r>
            <w:r w:rsidRPr="00E257C3">
              <w:t>see</w:t>
            </w:r>
            <w:r>
              <w:t xml:space="preserve"> </w:t>
            </w:r>
            <w:r w:rsidRPr="00530FF8">
              <w:rPr>
                <w:rStyle w:val="CrossRef"/>
                <w:szCs w:val="22"/>
              </w:rPr>
              <w:fldChar w:fldCharType="begin"/>
            </w:r>
            <w:r w:rsidRPr="00BE6CFE">
              <w:rPr>
                <w:rStyle w:val="CrossRef"/>
                <w:szCs w:val="22"/>
              </w:rPr>
              <w:instrText xml:space="preserve"> REF _Ref61687301 \h  \* MERGEFORMAT </w:instrText>
            </w:r>
            <w:r w:rsidRPr="00530FF8">
              <w:rPr>
                <w:rStyle w:val="CrossRef"/>
                <w:szCs w:val="22"/>
              </w:rPr>
            </w:r>
            <w:r w:rsidRPr="00530FF8">
              <w:rPr>
                <w:rStyle w:val="CrossRef"/>
                <w:szCs w:val="22"/>
              </w:rPr>
              <w:fldChar w:fldCharType="separate"/>
            </w:r>
            <w:r w:rsidR="00D81990" w:rsidRPr="00D81990">
              <w:rPr>
                <w:rStyle w:val="CrossRef"/>
                <w:szCs w:val="22"/>
              </w:rPr>
              <w:t>Table 9</w:t>
            </w:r>
            <w:r w:rsidR="00D81990" w:rsidRPr="00D81990">
              <w:rPr>
                <w:rStyle w:val="CrossRef"/>
                <w:szCs w:val="22"/>
              </w:rPr>
              <w:noBreakHyphen/>
              <w:t>1</w:t>
            </w:r>
            <w:r w:rsidRPr="00530FF8">
              <w:rPr>
                <w:rStyle w:val="CrossRef"/>
                <w:szCs w:val="22"/>
              </w:rPr>
              <w:fldChar w:fldCharType="end"/>
            </w:r>
            <w:r>
              <w:t xml:space="preserve"> </w:t>
            </w:r>
            <w:r w:rsidRPr="007B1709">
              <w:t>and</w:t>
            </w:r>
            <w:r>
              <w:t xml:space="preserve"> </w:t>
            </w:r>
            <w:r w:rsidRPr="00530FF8">
              <w:rPr>
                <w:rStyle w:val="CrossRef"/>
                <w:szCs w:val="22"/>
              </w:rPr>
              <w:fldChar w:fldCharType="begin"/>
            </w:r>
            <w:r w:rsidRPr="00BE6CFE">
              <w:rPr>
                <w:rStyle w:val="CrossRef"/>
                <w:szCs w:val="22"/>
              </w:rPr>
              <w:instrText xml:space="preserve"> REF _Ref61621555 \h  \* MERGEFORMAT </w:instrText>
            </w:r>
            <w:r w:rsidRPr="00530FF8">
              <w:rPr>
                <w:rStyle w:val="CrossRef"/>
                <w:szCs w:val="22"/>
              </w:rPr>
            </w:r>
            <w:r w:rsidRPr="00530FF8">
              <w:rPr>
                <w:rStyle w:val="CrossRef"/>
                <w:szCs w:val="22"/>
              </w:rPr>
              <w:fldChar w:fldCharType="separate"/>
            </w:r>
            <w:r w:rsidR="00D81990" w:rsidRPr="00D81990">
              <w:rPr>
                <w:rStyle w:val="CrossRef"/>
                <w:szCs w:val="22"/>
              </w:rPr>
              <w:t>Table 9</w:t>
            </w:r>
            <w:r w:rsidR="00D81990" w:rsidRPr="00D81990">
              <w:rPr>
                <w:rStyle w:val="CrossRef"/>
                <w:szCs w:val="22"/>
              </w:rPr>
              <w:noBreakHyphen/>
              <w:t>2</w:t>
            </w:r>
            <w:r w:rsidRPr="00530FF8">
              <w:rPr>
                <w:rStyle w:val="CrossRef"/>
                <w:szCs w:val="22"/>
              </w:rPr>
              <w:fldChar w:fldCharType="end"/>
            </w:r>
            <w:r w:rsidRPr="00B5327B">
              <w:rPr>
                <w:rStyle w:val="CrossRef"/>
                <w:color w:val="auto"/>
                <w:szCs w:val="22"/>
                <w:u w:val="none"/>
              </w:rPr>
              <w:t>.</w:t>
            </w:r>
          </w:p>
        </w:tc>
        <w:tc>
          <w:tcPr>
            <w:tcW w:w="797" w:type="pct"/>
          </w:tcPr>
          <w:p w14:paraId="0595E6FA" w14:textId="3B48F2E1" w:rsidR="00530FF8" w:rsidRPr="007B1709" w:rsidRDefault="00530FF8" w:rsidP="00B5327B">
            <w:pPr>
              <w:pStyle w:val="TableText"/>
              <w:jc w:val="center"/>
            </w:pPr>
            <w:r>
              <w:t>Internal. N/A</w:t>
            </w:r>
          </w:p>
        </w:tc>
      </w:tr>
    </w:tbl>
    <w:p w14:paraId="626252EF" w14:textId="1EF0972C" w:rsidR="00035B5B" w:rsidRDefault="00035B5B" w:rsidP="00921593">
      <w:pPr>
        <w:pStyle w:val="CaptionTable"/>
      </w:pPr>
      <w:bookmarkStart w:id="1822" w:name="_Ref61697021"/>
      <w:bookmarkStart w:id="1823" w:name="_Toc62126740"/>
      <w:bookmarkStart w:id="1824" w:name="_Toc118223095"/>
      <w:r>
        <w:t xml:space="preserve">Table </w:t>
      </w:r>
      <w:fldSimple w:instr=" STYLEREF 1 \s ">
        <w:r w:rsidR="00D81990">
          <w:rPr>
            <w:noProof/>
          </w:rPr>
          <w:t>15</w:t>
        </w:r>
      </w:fldSimple>
      <w:r w:rsidR="00183237">
        <w:noBreakHyphen/>
      </w:r>
      <w:fldSimple w:instr=" SEQ Table \* ARABIC \s 1 ">
        <w:r w:rsidR="00D81990">
          <w:rPr>
            <w:noProof/>
          </w:rPr>
          <w:t>26</w:t>
        </w:r>
      </w:fldSimple>
      <w:bookmarkEnd w:id="1822"/>
      <w:r>
        <w:t xml:space="preserve">: </w:t>
      </w:r>
      <w:r w:rsidRPr="00172BF2">
        <w:t>View Endpoint Identifier Response in Internal Buffer</w:t>
      </w:r>
      <w:bookmarkEnd w:id="1823"/>
      <w:bookmarkEnd w:id="182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05"/>
        <w:gridCol w:w="8445"/>
      </w:tblGrid>
      <w:tr w:rsidR="00035B5B" w:rsidRPr="00185907" w14:paraId="123CB1B8" w14:textId="77777777" w:rsidTr="00035B5B">
        <w:trPr>
          <w:trHeight w:val="357"/>
          <w:tblHeader/>
        </w:trPr>
        <w:tc>
          <w:tcPr>
            <w:tcW w:w="484" w:type="pct"/>
            <w:shd w:val="clear" w:color="auto" w:fill="0070C0"/>
          </w:tcPr>
          <w:p w14:paraId="138544A9" w14:textId="77777777" w:rsidR="00035B5B" w:rsidRPr="00D93EE3" w:rsidRDefault="00035B5B" w:rsidP="00927A05">
            <w:pPr>
              <w:pStyle w:val="TableHead-Centered"/>
            </w:pPr>
            <w:r w:rsidRPr="00D93EE3">
              <w:t>Length</w:t>
            </w:r>
          </w:p>
        </w:tc>
        <w:tc>
          <w:tcPr>
            <w:tcW w:w="4516" w:type="pct"/>
            <w:shd w:val="clear" w:color="auto" w:fill="0070C0"/>
          </w:tcPr>
          <w:p w14:paraId="7AA7CBA7" w14:textId="77777777" w:rsidR="00035B5B" w:rsidRPr="00D93EE3" w:rsidRDefault="00035B5B" w:rsidP="00927A05">
            <w:pPr>
              <w:pStyle w:val="TableHead"/>
            </w:pPr>
            <w:r w:rsidRPr="00D93EE3">
              <w:t>endpoint_identifier</w:t>
            </w:r>
          </w:p>
        </w:tc>
      </w:tr>
      <w:tr w:rsidR="00035B5B" w:rsidRPr="00185907" w14:paraId="1C1CDE32" w14:textId="77777777" w:rsidTr="00035B5B">
        <w:trPr>
          <w:trHeight w:val="357"/>
        </w:trPr>
        <w:tc>
          <w:tcPr>
            <w:tcW w:w="484" w:type="pct"/>
          </w:tcPr>
          <w:p w14:paraId="3D7A909F" w14:textId="77777777" w:rsidR="00035B5B" w:rsidRPr="00185907" w:rsidRDefault="00035B5B" w:rsidP="00927A05">
            <w:pPr>
              <w:pStyle w:val="TableText-Centered"/>
            </w:pPr>
            <w:r>
              <w:t>20</w:t>
            </w:r>
          </w:p>
        </w:tc>
        <w:tc>
          <w:tcPr>
            <w:tcW w:w="4516" w:type="pct"/>
          </w:tcPr>
          <w:p w14:paraId="220B071E" w14:textId="77777777" w:rsidR="00035B5B" w:rsidRPr="00185907" w:rsidRDefault="00035B5B" w:rsidP="00927A05">
            <w:pPr>
              <w:pStyle w:val="TableText"/>
            </w:pPr>
            <w:r>
              <w:t>key</w:t>
            </w:r>
            <w:r w:rsidRPr="00185907">
              <w:t>_identifier[</w:t>
            </w:r>
            <w:r>
              <w:t>n</w:t>
            </w:r>
            <w:r w:rsidRPr="00185907">
              <w:t>]</w:t>
            </w:r>
          </w:p>
        </w:tc>
      </w:tr>
      <w:tr w:rsidR="00035B5B" w:rsidRPr="00185907" w14:paraId="1161274A" w14:textId="77777777" w:rsidTr="00035B5B">
        <w:trPr>
          <w:trHeight w:val="356"/>
        </w:trPr>
        <w:tc>
          <w:tcPr>
            <w:tcW w:w="484" w:type="pct"/>
          </w:tcPr>
          <w:p w14:paraId="1A84E4E8" w14:textId="77777777" w:rsidR="00035B5B" w:rsidRPr="00185907" w:rsidRDefault="00035B5B" w:rsidP="00927A05">
            <w:pPr>
              <w:pStyle w:val="TableText-Centered"/>
            </w:pPr>
            <w:r>
              <w:t>20</w:t>
            </w:r>
          </w:p>
        </w:tc>
        <w:tc>
          <w:tcPr>
            <w:tcW w:w="4516" w:type="pct"/>
          </w:tcPr>
          <w:p w14:paraId="774E495B" w14:textId="77777777" w:rsidR="00035B5B" w:rsidRPr="00185907" w:rsidRDefault="00035B5B" w:rsidP="00927A05">
            <w:pPr>
              <w:pStyle w:val="TableText"/>
            </w:pPr>
            <w:r>
              <w:t>key</w:t>
            </w:r>
            <w:r w:rsidRPr="00185907">
              <w:t>_identifier[</w:t>
            </w:r>
            <w:r>
              <w:t>n+</w:t>
            </w:r>
            <w:r w:rsidRPr="00185907">
              <w:t>1]</w:t>
            </w:r>
          </w:p>
        </w:tc>
      </w:tr>
      <w:tr w:rsidR="00035B5B" w:rsidRPr="00185907" w14:paraId="196D1E0F" w14:textId="77777777" w:rsidTr="00035B5B">
        <w:trPr>
          <w:trHeight w:val="356"/>
        </w:trPr>
        <w:tc>
          <w:tcPr>
            <w:tcW w:w="484" w:type="pct"/>
          </w:tcPr>
          <w:p w14:paraId="572D05D7" w14:textId="77777777" w:rsidR="00035B5B" w:rsidRPr="00185907" w:rsidRDefault="00035B5B" w:rsidP="00927A05">
            <w:pPr>
              <w:pStyle w:val="TableText-Centered"/>
            </w:pPr>
            <w:r>
              <w:t>20</w:t>
            </w:r>
          </w:p>
        </w:tc>
        <w:tc>
          <w:tcPr>
            <w:tcW w:w="4516" w:type="pct"/>
          </w:tcPr>
          <w:p w14:paraId="7545FFA4" w14:textId="77777777" w:rsidR="00035B5B" w:rsidRPr="00185907" w:rsidRDefault="00035B5B" w:rsidP="00927A05">
            <w:pPr>
              <w:pStyle w:val="TableText"/>
            </w:pPr>
            <w:r w:rsidRPr="00185907">
              <w:t>...</w:t>
            </w:r>
          </w:p>
        </w:tc>
      </w:tr>
      <w:tr w:rsidR="00035B5B" w:rsidRPr="00185907" w14:paraId="5CDA947C" w14:textId="77777777" w:rsidTr="00035B5B">
        <w:trPr>
          <w:trHeight w:val="356"/>
        </w:trPr>
        <w:tc>
          <w:tcPr>
            <w:tcW w:w="484" w:type="pct"/>
          </w:tcPr>
          <w:p w14:paraId="0A26D316" w14:textId="77777777" w:rsidR="00035B5B" w:rsidRPr="00185907" w:rsidRDefault="00035B5B" w:rsidP="00927A05">
            <w:pPr>
              <w:pStyle w:val="TableText-Centered"/>
            </w:pPr>
            <w:r>
              <w:t>20</w:t>
            </w:r>
          </w:p>
        </w:tc>
        <w:tc>
          <w:tcPr>
            <w:tcW w:w="4516" w:type="pct"/>
          </w:tcPr>
          <w:p w14:paraId="0E7C97DC" w14:textId="77777777" w:rsidR="00035B5B" w:rsidRPr="00185907" w:rsidRDefault="00035B5B" w:rsidP="00927A05">
            <w:pPr>
              <w:pStyle w:val="TableText"/>
            </w:pPr>
            <w:r>
              <w:t>key</w:t>
            </w:r>
            <w:r w:rsidRPr="00185907">
              <w:t>_identifier[</w:t>
            </w:r>
            <w:r>
              <w:t>last available Endpoint index (end of list) OR last Endpoint index that can fit in the internal buffer</w:t>
            </w:r>
            <w:r w:rsidRPr="00185907">
              <w:t>]</w:t>
            </w:r>
          </w:p>
        </w:tc>
      </w:tr>
    </w:tbl>
    <w:p w14:paraId="4E0C468C" w14:textId="42ABBA32" w:rsidR="00035B5B" w:rsidRDefault="00035B5B" w:rsidP="00921593">
      <w:pPr>
        <w:pStyle w:val="CaptionTable"/>
      </w:pPr>
      <w:bookmarkStart w:id="1825" w:name="_Ref61686828"/>
      <w:bookmarkStart w:id="1826" w:name="_Ref64740752"/>
      <w:bookmarkStart w:id="1827" w:name="_Toc62126741"/>
      <w:bookmarkStart w:id="1828" w:name="_Toc118223096"/>
      <w:r>
        <w:t xml:space="preserve">Table </w:t>
      </w:r>
      <w:fldSimple w:instr=" STYLEREF 1 \s ">
        <w:r w:rsidR="00D81990">
          <w:rPr>
            <w:noProof/>
          </w:rPr>
          <w:t>15</w:t>
        </w:r>
      </w:fldSimple>
      <w:r w:rsidR="00183237">
        <w:noBreakHyphen/>
      </w:r>
      <w:fldSimple w:instr=" SEQ Table \* ARABIC \s 1 ">
        <w:r w:rsidR="00D81990">
          <w:rPr>
            <w:noProof/>
          </w:rPr>
          <w:t>27</w:t>
        </w:r>
      </w:fldSimple>
      <w:bookmarkEnd w:id="1825"/>
      <w:bookmarkEnd w:id="1826"/>
      <w:r>
        <w:t xml:space="preserve">: </w:t>
      </w:r>
      <w:r w:rsidRPr="00A7597A">
        <w:t>View Instance CA Response in Internal Buffer</w:t>
      </w:r>
      <w:bookmarkEnd w:id="1827"/>
      <w:bookmarkEnd w:id="182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05"/>
        <w:gridCol w:w="8445"/>
      </w:tblGrid>
      <w:tr w:rsidR="00035B5B" w:rsidRPr="00185907" w14:paraId="552635A5" w14:textId="77777777" w:rsidTr="00035B5B">
        <w:trPr>
          <w:trHeight w:val="357"/>
          <w:tblHeader/>
        </w:trPr>
        <w:tc>
          <w:tcPr>
            <w:tcW w:w="484" w:type="pct"/>
            <w:shd w:val="clear" w:color="auto" w:fill="0070C0"/>
          </w:tcPr>
          <w:p w14:paraId="6F77CCD6" w14:textId="77777777" w:rsidR="00035B5B" w:rsidRPr="00D93EE3" w:rsidRDefault="00035B5B" w:rsidP="00927A05">
            <w:pPr>
              <w:pStyle w:val="TableHead-Centered"/>
            </w:pPr>
            <w:r w:rsidRPr="00D93EE3">
              <w:t>Length</w:t>
            </w:r>
          </w:p>
        </w:tc>
        <w:tc>
          <w:tcPr>
            <w:tcW w:w="4516" w:type="pct"/>
            <w:shd w:val="clear" w:color="auto" w:fill="0070C0"/>
          </w:tcPr>
          <w:p w14:paraId="61FA29E6" w14:textId="77777777" w:rsidR="00035B5B" w:rsidRPr="00D93EE3" w:rsidRDefault="00035B5B" w:rsidP="00927A05">
            <w:pPr>
              <w:pStyle w:val="TableHead"/>
            </w:pPr>
            <w:r w:rsidRPr="00D93EE3">
              <w:t>instance_</w:t>
            </w:r>
            <w:r>
              <w:t>CA_</w:t>
            </w:r>
            <w:r w:rsidRPr="00D93EE3">
              <w:t>identifier</w:t>
            </w:r>
          </w:p>
        </w:tc>
      </w:tr>
      <w:tr w:rsidR="00035B5B" w:rsidRPr="00185907" w14:paraId="4AAF118B" w14:textId="77777777" w:rsidTr="00035B5B">
        <w:trPr>
          <w:trHeight w:val="357"/>
          <w:tblHeader/>
        </w:trPr>
        <w:tc>
          <w:tcPr>
            <w:tcW w:w="484" w:type="pct"/>
          </w:tcPr>
          <w:p w14:paraId="35E4D3A8" w14:textId="77777777" w:rsidR="00035B5B" w:rsidRPr="00185907" w:rsidRDefault="00035B5B" w:rsidP="00927A05">
            <w:pPr>
              <w:pStyle w:val="TableText-Centered"/>
            </w:pPr>
            <w:r w:rsidRPr="00185907">
              <w:t>1–30</w:t>
            </w:r>
          </w:p>
        </w:tc>
        <w:tc>
          <w:tcPr>
            <w:tcW w:w="4516" w:type="pct"/>
          </w:tcPr>
          <w:p w14:paraId="2698B045" w14:textId="77777777" w:rsidR="00035B5B" w:rsidRPr="00185907" w:rsidRDefault="00035B5B" w:rsidP="00927A05">
            <w:pPr>
              <w:pStyle w:val="TableText"/>
            </w:pPr>
            <w:r w:rsidRPr="00185907">
              <w:t>instance_CA_identifier[</w:t>
            </w:r>
            <w:r>
              <w:t>n</w:t>
            </w:r>
            <w:r w:rsidRPr="00185907">
              <w:t>]</w:t>
            </w:r>
          </w:p>
        </w:tc>
      </w:tr>
      <w:tr w:rsidR="00035B5B" w:rsidRPr="00185907" w14:paraId="7869E690" w14:textId="77777777" w:rsidTr="00035B5B">
        <w:trPr>
          <w:trHeight w:val="356"/>
          <w:tblHeader/>
        </w:trPr>
        <w:tc>
          <w:tcPr>
            <w:tcW w:w="484" w:type="pct"/>
          </w:tcPr>
          <w:p w14:paraId="3940F077" w14:textId="77777777" w:rsidR="00035B5B" w:rsidRPr="00185907" w:rsidRDefault="00035B5B" w:rsidP="00927A05">
            <w:pPr>
              <w:pStyle w:val="TableText-Centered"/>
            </w:pPr>
            <w:r w:rsidRPr="00185907">
              <w:t>1–30</w:t>
            </w:r>
          </w:p>
        </w:tc>
        <w:tc>
          <w:tcPr>
            <w:tcW w:w="4516" w:type="pct"/>
          </w:tcPr>
          <w:p w14:paraId="0B55DF73" w14:textId="77777777" w:rsidR="00035B5B" w:rsidRPr="00185907" w:rsidRDefault="00035B5B" w:rsidP="00927A05">
            <w:pPr>
              <w:pStyle w:val="TableText"/>
            </w:pPr>
            <w:r w:rsidRPr="00185907">
              <w:t>instance_CA_identifier[</w:t>
            </w:r>
            <w:r>
              <w:t>n+</w:t>
            </w:r>
            <w:r w:rsidRPr="00185907">
              <w:t>1]</w:t>
            </w:r>
          </w:p>
        </w:tc>
      </w:tr>
      <w:tr w:rsidR="00035B5B" w:rsidRPr="00185907" w14:paraId="2A999EFB" w14:textId="77777777" w:rsidTr="00035B5B">
        <w:trPr>
          <w:trHeight w:val="356"/>
          <w:tblHeader/>
        </w:trPr>
        <w:tc>
          <w:tcPr>
            <w:tcW w:w="484" w:type="pct"/>
          </w:tcPr>
          <w:p w14:paraId="11BF0D77" w14:textId="77777777" w:rsidR="00035B5B" w:rsidRPr="00185907" w:rsidRDefault="00035B5B" w:rsidP="00927A05">
            <w:pPr>
              <w:pStyle w:val="TableText-Centered"/>
            </w:pPr>
            <w:r w:rsidRPr="00185907">
              <w:t>1–30</w:t>
            </w:r>
          </w:p>
        </w:tc>
        <w:tc>
          <w:tcPr>
            <w:tcW w:w="4516" w:type="pct"/>
          </w:tcPr>
          <w:p w14:paraId="6974381D" w14:textId="77777777" w:rsidR="00035B5B" w:rsidRPr="00185907" w:rsidRDefault="00035B5B" w:rsidP="00927A05">
            <w:pPr>
              <w:pStyle w:val="TableText"/>
            </w:pPr>
            <w:r w:rsidRPr="00185907">
              <w:t>...</w:t>
            </w:r>
          </w:p>
        </w:tc>
      </w:tr>
      <w:tr w:rsidR="00035B5B" w:rsidRPr="00185907" w14:paraId="3762173D" w14:textId="77777777" w:rsidTr="00035B5B">
        <w:trPr>
          <w:trHeight w:val="356"/>
          <w:tblHeader/>
        </w:trPr>
        <w:tc>
          <w:tcPr>
            <w:tcW w:w="484" w:type="pct"/>
          </w:tcPr>
          <w:p w14:paraId="6274D2FB" w14:textId="77777777" w:rsidR="00035B5B" w:rsidRPr="00185907" w:rsidRDefault="00035B5B" w:rsidP="00927A05">
            <w:pPr>
              <w:pStyle w:val="TableText-Centered"/>
            </w:pPr>
            <w:r w:rsidRPr="00185907">
              <w:t>1–30</w:t>
            </w:r>
          </w:p>
        </w:tc>
        <w:tc>
          <w:tcPr>
            <w:tcW w:w="4516" w:type="pct"/>
          </w:tcPr>
          <w:p w14:paraId="36CED22F" w14:textId="77777777" w:rsidR="00035B5B" w:rsidRPr="00185907" w:rsidRDefault="00035B5B" w:rsidP="00927A05">
            <w:pPr>
              <w:pStyle w:val="TableText"/>
            </w:pPr>
            <w:r w:rsidRPr="00185907">
              <w:t>instance_CA_identifier[</w:t>
            </w:r>
            <w:r>
              <w:t>last available Instance CA index (end of list) OR last Instance CA index that can fit in the internal buffer</w:t>
            </w:r>
            <w:r w:rsidRPr="00185907">
              <w:t>]</w:t>
            </w:r>
          </w:p>
        </w:tc>
      </w:tr>
    </w:tbl>
    <w:p w14:paraId="5A90972A" w14:textId="5CEA7D89" w:rsidR="00035B5B" w:rsidRDefault="00035B5B" w:rsidP="00921593">
      <w:pPr>
        <w:pStyle w:val="CaptionListing"/>
      </w:pPr>
      <w:bookmarkStart w:id="1829" w:name="_Toc118220001"/>
      <w:r>
        <w:t xml:space="preserve">Listing </w:t>
      </w:r>
      <w:fldSimple w:instr=" STYLEREF 1 \s ">
        <w:r w:rsidR="00D81990">
          <w:rPr>
            <w:noProof/>
          </w:rPr>
          <w:t>15</w:t>
        </w:r>
      </w:fldSimple>
      <w:r w:rsidR="000E1F04">
        <w:noBreakHyphen/>
      </w:r>
      <w:fldSimple w:instr=" SEQ Listing \* ARABIC \s 1 ">
        <w:r w:rsidR="00D81990">
          <w:rPr>
            <w:noProof/>
          </w:rPr>
          <w:t>18</w:t>
        </w:r>
      </w:fldSimple>
      <w:r>
        <w:t xml:space="preserve">: </w:t>
      </w:r>
      <w:r w:rsidRPr="00C14EEF">
        <w:t>VIEW Processing</w:t>
      </w:r>
      <w:bookmarkEnd w:id="1829"/>
    </w:p>
    <w:tbl>
      <w:tblPr>
        <w:tblStyle w:val="TableGrid"/>
        <w:tblW w:w="0" w:type="auto"/>
        <w:tblInd w:w="-365" w:type="dxa"/>
        <w:tblLook w:val="04A0" w:firstRow="1" w:lastRow="0" w:firstColumn="1" w:lastColumn="0" w:noHBand="0" w:noVBand="1"/>
      </w:tblPr>
      <w:tblGrid>
        <w:gridCol w:w="572"/>
        <w:gridCol w:w="9148"/>
      </w:tblGrid>
      <w:tr w:rsidR="00035B5B" w:rsidRPr="006E03C9" w14:paraId="030CA080" w14:textId="77777777" w:rsidTr="002A0C55">
        <w:tc>
          <w:tcPr>
            <w:tcW w:w="572" w:type="dxa"/>
            <w:tcBorders>
              <w:top w:val="nil"/>
              <w:left w:val="nil"/>
              <w:bottom w:val="nil"/>
            </w:tcBorders>
          </w:tcPr>
          <w:p w14:paraId="1E4B6BC3" w14:textId="77777777" w:rsidR="00035B5B" w:rsidRPr="006E03C9" w:rsidRDefault="00035B5B" w:rsidP="00DF78FE">
            <w:pPr>
              <w:pStyle w:val="ListingText"/>
            </w:pPr>
            <w:r w:rsidRPr="006E03C9">
              <w:t>1</w:t>
            </w:r>
          </w:p>
        </w:tc>
        <w:tc>
          <w:tcPr>
            <w:tcW w:w="9148" w:type="dxa"/>
            <w:tcBorders>
              <w:bottom w:val="nil"/>
            </w:tcBorders>
          </w:tcPr>
          <w:p w14:paraId="4E71E936" w14:textId="77777777" w:rsidR="00035B5B" w:rsidRPr="006E03C9" w:rsidRDefault="00035B5B" w:rsidP="00DF78FE">
            <w:pPr>
              <w:pStyle w:val="ListingText"/>
            </w:pPr>
            <w:r w:rsidRPr="00DF78FE">
              <w:rPr>
                <w:rStyle w:val="Listing-command"/>
              </w:rPr>
              <w:t>input</w:t>
            </w:r>
            <w:r w:rsidRPr="00B52DC4">
              <w:t xml:space="preserve">: </w:t>
            </w:r>
            <w:r>
              <w:t>(key</w:t>
            </w:r>
            <w:r w:rsidRPr="00B52DC4">
              <w:t>_identifier</w:t>
            </w:r>
            <w:r>
              <w:t xml:space="preserve">, </w:t>
            </w:r>
            <w:r w:rsidRPr="00B52DC4">
              <w:t>instance_CA_identifier</w:t>
            </w:r>
            <w:r>
              <w:t>)</w:t>
            </w:r>
          </w:p>
        </w:tc>
      </w:tr>
      <w:tr w:rsidR="00035B5B" w:rsidRPr="006E03C9" w14:paraId="7358A60E" w14:textId="77777777" w:rsidTr="002A0C55">
        <w:tc>
          <w:tcPr>
            <w:tcW w:w="572" w:type="dxa"/>
            <w:tcBorders>
              <w:top w:val="nil"/>
              <w:left w:val="nil"/>
              <w:bottom w:val="nil"/>
            </w:tcBorders>
          </w:tcPr>
          <w:p w14:paraId="167606D9" w14:textId="77777777" w:rsidR="00035B5B" w:rsidRPr="006E03C9" w:rsidRDefault="00035B5B" w:rsidP="00DF78FE">
            <w:pPr>
              <w:pStyle w:val="ListingText"/>
            </w:pPr>
            <w:r w:rsidRPr="006E03C9">
              <w:t>2</w:t>
            </w:r>
          </w:p>
        </w:tc>
        <w:tc>
          <w:tcPr>
            <w:tcW w:w="9148" w:type="dxa"/>
            <w:tcBorders>
              <w:top w:val="nil"/>
              <w:bottom w:val="nil"/>
            </w:tcBorders>
          </w:tcPr>
          <w:p w14:paraId="48F17D17" w14:textId="77777777" w:rsidR="00035B5B" w:rsidRPr="006E03C9" w:rsidRDefault="00035B5B" w:rsidP="00DF78FE">
            <w:pPr>
              <w:pStyle w:val="ListingText"/>
            </w:pPr>
            <w:r w:rsidRPr="00DF78FE">
              <w:rPr>
                <w:rStyle w:val="Listing-command"/>
              </w:rPr>
              <w:t>output</w:t>
            </w:r>
            <w:r w:rsidRPr="00B52DC4">
              <w:t>: response_length</w:t>
            </w:r>
          </w:p>
        </w:tc>
      </w:tr>
      <w:tr w:rsidR="00035B5B" w:rsidRPr="006211B4" w14:paraId="7A768C9D" w14:textId="77777777" w:rsidTr="002A0C55">
        <w:tc>
          <w:tcPr>
            <w:tcW w:w="572" w:type="dxa"/>
            <w:tcBorders>
              <w:top w:val="nil"/>
              <w:left w:val="nil"/>
              <w:bottom w:val="nil"/>
            </w:tcBorders>
          </w:tcPr>
          <w:p w14:paraId="2AE76AF6" w14:textId="77777777" w:rsidR="00035B5B" w:rsidRPr="006E03C9" w:rsidRDefault="00035B5B" w:rsidP="00DF78FE">
            <w:pPr>
              <w:pStyle w:val="ListingText"/>
            </w:pPr>
            <w:r w:rsidRPr="006E03C9">
              <w:t>3</w:t>
            </w:r>
          </w:p>
        </w:tc>
        <w:tc>
          <w:tcPr>
            <w:tcW w:w="9148" w:type="dxa"/>
            <w:tcBorders>
              <w:top w:val="nil"/>
              <w:bottom w:val="nil"/>
            </w:tcBorders>
          </w:tcPr>
          <w:p w14:paraId="0AFF2D39" w14:textId="77777777" w:rsidR="00035B5B" w:rsidRPr="00DF78FE" w:rsidRDefault="00035B5B" w:rsidP="00DF78FE">
            <w:pPr>
              <w:pStyle w:val="ListingText"/>
              <w:rPr>
                <w:rStyle w:val="Listing-command"/>
              </w:rPr>
            </w:pPr>
            <w:r w:rsidRPr="00DF78FE">
              <w:rPr>
                <w:rStyle w:val="Listing-command"/>
              </w:rPr>
              <w:t>begin</w:t>
            </w:r>
          </w:p>
        </w:tc>
      </w:tr>
      <w:tr w:rsidR="00035B5B" w:rsidRPr="006E03C9" w14:paraId="5F529ACC" w14:textId="77777777" w:rsidTr="002A0C55">
        <w:tc>
          <w:tcPr>
            <w:tcW w:w="572" w:type="dxa"/>
            <w:tcBorders>
              <w:top w:val="nil"/>
              <w:left w:val="nil"/>
              <w:bottom w:val="nil"/>
            </w:tcBorders>
          </w:tcPr>
          <w:p w14:paraId="30FD69FB" w14:textId="77777777" w:rsidR="00035B5B" w:rsidRPr="006E03C9" w:rsidRDefault="00035B5B" w:rsidP="00DF78FE">
            <w:pPr>
              <w:pStyle w:val="ListingText"/>
            </w:pPr>
            <w:r>
              <w:t>6</w:t>
            </w:r>
          </w:p>
        </w:tc>
        <w:tc>
          <w:tcPr>
            <w:tcW w:w="9148" w:type="dxa"/>
            <w:tcBorders>
              <w:top w:val="nil"/>
              <w:bottom w:val="nil"/>
            </w:tcBorders>
          </w:tcPr>
          <w:p w14:paraId="04D7A146" w14:textId="77777777" w:rsidR="00035B5B" w:rsidRPr="006E03C9" w:rsidRDefault="00035B5B" w:rsidP="00DF78FE">
            <w:pPr>
              <w:pStyle w:val="ListingText"/>
            </w:pPr>
            <w:r w:rsidRPr="00B52DC4">
              <w:t xml:space="preserve">  </w:t>
            </w:r>
            <w:r w:rsidRPr="00DF78FE">
              <w:rPr>
                <w:rStyle w:val="Listing-command"/>
              </w:rPr>
              <w:t>if</w:t>
            </w:r>
            <w:r w:rsidRPr="00B52DC4">
              <w:t xml:space="preserve"> </w:t>
            </w:r>
            <w:r>
              <w:t>key</w:t>
            </w:r>
            <w:r w:rsidRPr="00B52DC4">
              <w:t xml:space="preserve">_identifier or instance_CA_identifier </w:t>
            </w:r>
            <w:r>
              <w:t>provided as input does not exist</w:t>
            </w:r>
            <w:r w:rsidRPr="00B52DC4">
              <w:t xml:space="preserve"> </w:t>
            </w:r>
          </w:p>
        </w:tc>
      </w:tr>
      <w:tr w:rsidR="00035B5B" w:rsidRPr="006E03C9" w14:paraId="37DBFD94" w14:textId="77777777" w:rsidTr="002A0C55">
        <w:tc>
          <w:tcPr>
            <w:tcW w:w="572" w:type="dxa"/>
            <w:tcBorders>
              <w:top w:val="nil"/>
              <w:left w:val="nil"/>
              <w:bottom w:val="nil"/>
            </w:tcBorders>
          </w:tcPr>
          <w:p w14:paraId="7F096FED" w14:textId="77777777" w:rsidR="00035B5B" w:rsidRPr="006E03C9" w:rsidRDefault="00035B5B" w:rsidP="00DF78FE">
            <w:pPr>
              <w:pStyle w:val="ListingText"/>
            </w:pPr>
            <w:r>
              <w:t>7</w:t>
            </w:r>
          </w:p>
        </w:tc>
        <w:tc>
          <w:tcPr>
            <w:tcW w:w="9148" w:type="dxa"/>
            <w:tcBorders>
              <w:top w:val="nil"/>
              <w:bottom w:val="nil"/>
            </w:tcBorders>
          </w:tcPr>
          <w:p w14:paraId="2817E5EA" w14:textId="13384CD9" w:rsidR="00035B5B" w:rsidRPr="006E03C9" w:rsidRDefault="0089215F" w:rsidP="00DF78FE">
            <w:pPr>
              <w:pStyle w:val="ListingText"/>
            </w:pPr>
            <w:r>
              <w:rPr>
                <w:b/>
                <w:bCs/>
                <w:i/>
                <w:iCs/>
              </w:rPr>
              <w:t xml:space="preserve">    </w:t>
            </w:r>
            <w:r w:rsidR="00035B5B" w:rsidRPr="00833300">
              <w:rPr>
                <w:b/>
                <w:bCs/>
                <w:i/>
                <w:iCs/>
              </w:rPr>
              <w:t>return</w:t>
            </w:r>
            <w:r w:rsidR="00035B5B" w:rsidRPr="00B52DC4">
              <w:t xml:space="preserve"> 6400</w:t>
            </w:r>
            <w:r w:rsidR="00035B5B" w:rsidRPr="00CB1B44">
              <w:rPr>
                <w:vertAlign w:val="subscript"/>
              </w:rPr>
              <w:t>h</w:t>
            </w:r>
          </w:p>
        </w:tc>
      </w:tr>
      <w:tr w:rsidR="00035B5B" w:rsidRPr="006E03C9" w14:paraId="4EA7BCEC" w14:textId="77777777" w:rsidTr="002A0C55">
        <w:tc>
          <w:tcPr>
            <w:tcW w:w="572" w:type="dxa"/>
            <w:tcBorders>
              <w:top w:val="nil"/>
              <w:left w:val="nil"/>
              <w:bottom w:val="nil"/>
            </w:tcBorders>
          </w:tcPr>
          <w:p w14:paraId="0D9BD9C1" w14:textId="77777777" w:rsidR="00035B5B" w:rsidRPr="006E03C9" w:rsidRDefault="00035B5B" w:rsidP="00DF78FE">
            <w:pPr>
              <w:pStyle w:val="ListingText"/>
            </w:pPr>
            <w:r>
              <w:t>8</w:t>
            </w:r>
          </w:p>
        </w:tc>
        <w:tc>
          <w:tcPr>
            <w:tcW w:w="9148" w:type="dxa"/>
            <w:tcBorders>
              <w:top w:val="nil"/>
              <w:bottom w:val="nil"/>
            </w:tcBorders>
          </w:tcPr>
          <w:p w14:paraId="2EFD836D" w14:textId="658D5236" w:rsidR="00035B5B" w:rsidRPr="00BF3BDF" w:rsidRDefault="00035B5B" w:rsidP="00DF78FE">
            <w:pPr>
              <w:pStyle w:val="ListingText"/>
              <w:rPr>
                <w:b/>
                <w:bCs/>
                <w:i/>
                <w:iCs/>
              </w:rPr>
            </w:pPr>
            <w:r>
              <w:t xml:space="preserve">  </w:t>
            </w:r>
            <w:r w:rsidR="00DF78FE" w:rsidRPr="00DF78FE">
              <w:rPr>
                <w:rStyle w:val="Listing-command"/>
              </w:rPr>
              <w:t>if</w:t>
            </w:r>
            <w:r w:rsidR="00DF78FE" w:rsidRPr="00B52DC4">
              <w:t xml:space="preserve"> </w:t>
            </w:r>
            <w:r>
              <w:t>P1=01</w:t>
            </w:r>
            <w:r w:rsidRPr="00BF3BDF">
              <w:rPr>
                <w:vertAlign w:val="subscript"/>
              </w:rPr>
              <w:t>h</w:t>
            </w:r>
            <w:r>
              <w:t xml:space="preserve"> or P1=02</w:t>
            </w:r>
            <w:r w:rsidRPr="00BF3BDF">
              <w:rPr>
                <w:vertAlign w:val="subscript"/>
              </w:rPr>
              <w:t>h</w:t>
            </w:r>
            <w:r>
              <w:t xml:space="preserve"> or P1=84</w:t>
            </w:r>
            <w:r w:rsidRPr="00BF3BDF">
              <w:rPr>
                <w:vertAlign w:val="subscript"/>
              </w:rPr>
              <w:t>h</w:t>
            </w:r>
            <w:r>
              <w:t xml:space="preserve"> or P1=85</w:t>
            </w:r>
            <w:r w:rsidRPr="00BF3BDF">
              <w:rPr>
                <w:vertAlign w:val="subscript"/>
              </w:rPr>
              <w:t>h</w:t>
            </w:r>
            <w:r w:rsidRPr="00BF3BDF">
              <w:rPr>
                <w:b/>
                <w:bCs/>
                <w:i/>
                <w:iCs/>
              </w:rPr>
              <w:t xml:space="preserve"> </w:t>
            </w:r>
          </w:p>
        </w:tc>
      </w:tr>
      <w:tr w:rsidR="00035B5B" w:rsidRPr="006E03C9" w14:paraId="1DEFD20A" w14:textId="77777777" w:rsidTr="002A0C55">
        <w:tc>
          <w:tcPr>
            <w:tcW w:w="572" w:type="dxa"/>
            <w:tcBorders>
              <w:top w:val="nil"/>
              <w:left w:val="nil"/>
              <w:bottom w:val="nil"/>
            </w:tcBorders>
          </w:tcPr>
          <w:p w14:paraId="140778C9" w14:textId="77777777" w:rsidR="00035B5B" w:rsidRPr="006E03C9" w:rsidRDefault="00035B5B" w:rsidP="00DF78FE">
            <w:pPr>
              <w:pStyle w:val="ListingText"/>
            </w:pPr>
            <w:r>
              <w:t>9</w:t>
            </w:r>
          </w:p>
        </w:tc>
        <w:tc>
          <w:tcPr>
            <w:tcW w:w="9148" w:type="dxa"/>
            <w:tcBorders>
              <w:top w:val="nil"/>
              <w:bottom w:val="nil"/>
            </w:tcBorders>
          </w:tcPr>
          <w:p w14:paraId="7DB182B2" w14:textId="221EC728" w:rsidR="00035B5B" w:rsidRPr="00B52DC4" w:rsidRDefault="0089215F" w:rsidP="00DF78FE">
            <w:pPr>
              <w:pStyle w:val="ListingText"/>
            </w:pPr>
            <w:r>
              <w:rPr>
                <w:rStyle w:val="Listing-command"/>
              </w:rPr>
              <w:t xml:space="preserve">    </w:t>
            </w:r>
            <w:r w:rsidR="00DF78FE" w:rsidRPr="00DF78FE">
              <w:rPr>
                <w:rStyle w:val="Listing-command"/>
              </w:rPr>
              <w:t>if</w:t>
            </w:r>
            <w:r w:rsidR="00DF78FE" w:rsidRPr="00B52DC4">
              <w:t xml:space="preserve"> </w:t>
            </w:r>
            <w:r w:rsidR="00035B5B">
              <w:t>target endpoint with matching key_identifier is terminated</w:t>
            </w:r>
            <w:r w:rsidR="00035B5B" w:rsidRPr="00B52DC4">
              <w:t xml:space="preserve"> </w:t>
            </w:r>
          </w:p>
        </w:tc>
      </w:tr>
      <w:tr w:rsidR="00035B5B" w:rsidRPr="006E03C9" w14:paraId="629B7F75" w14:textId="77777777" w:rsidTr="002A0C55">
        <w:tc>
          <w:tcPr>
            <w:tcW w:w="572" w:type="dxa"/>
            <w:tcBorders>
              <w:top w:val="nil"/>
              <w:left w:val="nil"/>
              <w:bottom w:val="nil"/>
            </w:tcBorders>
          </w:tcPr>
          <w:p w14:paraId="1459885A" w14:textId="77777777" w:rsidR="00035B5B" w:rsidRPr="006E03C9" w:rsidRDefault="00035B5B" w:rsidP="00DF78FE">
            <w:pPr>
              <w:pStyle w:val="ListingText"/>
            </w:pPr>
            <w:r>
              <w:t>10</w:t>
            </w:r>
          </w:p>
        </w:tc>
        <w:tc>
          <w:tcPr>
            <w:tcW w:w="9148" w:type="dxa"/>
            <w:tcBorders>
              <w:top w:val="nil"/>
              <w:bottom w:val="nil"/>
            </w:tcBorders>
          </w:tcPr>
          <w:p w14:paraId="49D09972" w14:textId="7765EA11" w:rsidR="00035B5B" w:rsidRPr="00B52DC4" w:rsidRDefault="0089215F" w:rsidP="00DF78FE">
            <w:pPr>
              <w:pStyle w:val="ListingText"/>
            </w:pPr>
            <w:r>
              <w:rPr>
                <w:b/>
                <w:bCs/>
                <w:i/>
                <w:iCs/>
              </w:rPr>
              <w:t xml:space="preserve">      </w:t>
            </w:r>
            <w:r w:rsidR="00035B5B" w:rsidRPr="00833300">
              <w:rPr>
                <w:b/>
                <w:bCs/>
                <w:i/>
                <w:iCs/>
              </w:rPr>
              <w:t>return</w:t>
            </w:r>
            <w:r w:rsidR="00035B5B" w:rsidRPr="00B52DC4">
              <w:t xml:space="preserve"> 6</w:t>
            </w:r>
            <w:r w:rsidR="00035B5B">
              <w:t>A88</w:t>
            </w:r>
            <w:r w:rsidR="00035B5B" w:rsidRPr="00CB1B44">
              <w:rPr>
                <w:vertAlign w:val="subscript"/>
              </w:rPr>
              <w:t>h</w:t>
            </w:r>
          </w:p>
        </w:tc>
      </w:tr>
      <w:tr w:rsidR="00035B5B" w:rsidRPr="006E03C9" w14:paraId="7D088BE4" w14:textId="77777777" w:rsidTr="002A0C55">
        <w:tc>
          <w:tcPr>
            <w:tcW w:w="572" w:type="dxa"/>
            <w:tcBorders>
              <w:top w:val="nil"/>
              <w:left w:val="nil"/>
              <w:bottom w:val="nil"/>
            </w:tcBorders>
          </w:tcPr>
          <w:p w14:paraId="02758B91" w14:textId="77777777" w:rsidR="00035B5B" w:rsidRPr="006E03C9" w:rsidRDefault="00035B5B" w:rsidP="00DF78FE">
            <w:pPr>
              <w:pStyle w:val="ListingText"/>
            </w:pPr>
            <w:r>
              <w:t>11</w:t>
            </w:r>
          </w:p>
        </w:tc>
        <w:tc>
          <w:tcPr>
            <w:tcW w:w="9148" w:type="dxa"/>
            <w:tcBorders>
              <w:top w:val="nil"/>
              <w:bottom w:val="nil"/>
            </w:tcBorders>
          </w:tcPr>
          <w:p w14:paraId="7277E7E7" w14:textId="39876867" w:rsidR="00035B5B" w:rsidRPr="006E03C9" w:rsidRDefault="00035B5B" w:rsidP="00DF78FE">
            <w:pPr>
              <w:pStyle w:val="ListingText"/>
            </w:pPr>
            <w:r w:rsidRPr="00B52DC4">
              <w:t xml:space="preserve">  </w:t>
            </w:r>
            <w:r w:rsidR="00DF78FE" w:rsidRPr="00DF78FE">
              <w:rPr>
                <w:rStyle w:val="Listing-command"/>
              </w:rPr>
              <w:t>if</w:t>
            </w:r>
            <w:r w:rsidR="00DF78FE" w:rsidRPr="00B52DC4">
              <w:t xml:space="preserve"> </w:t>
            </w:r>
            <w:r w:rsidRPr="00B52DC4">
              <w:t>P1 = 0</w:t>
            </w:r>
            <w:r>
              <w:t>1</w:t>
            </w:r>
            <w:r w:rsidRPr="00CB1B44">
              <w:rPr>
                <w:vertAlign w:val="subscript"/>
              </w:rPr>
              <w:t>h</w:t>
            </w:r>
          </w:p>
        </w:tc>
      </w:tr>
      <w:tr w:rsidR="00035B5B" w:rsidRPr="006E03C9" w14:paraId="11C6FEE8" w14:textId="77777777" w:rsidTr="002A0C55">
        <w:tc>
          <w:tcPr>
            <w:tcW w:w="572" w:type="dxa"/>
            <w:tcBorders>
              <w:top w:val="nil"/>
              <w:left w:val="nil"/>
              <w:bottom w:val="nil"/>
            </w:tcBorders>
          </w:tcPr>
          <w:p w14:paraId="4BEBAE3A" w14:textId="77777777" w:rsidR="00035B5B" w:rsidRPr="006E03C9" w:rsidRDefault="00035B5B" w:rsidP="00DF78FE">
            <w:pPr>
              <w:pStyle w:val="ListingText"/>
            </w:pPr>
            <w:r>
              <w:t>12</w:t>
            </w:r>
          </w:p>
        </w:tc>
        <w:tc>
          <w:tcPr>
            <w:tcW w:w="9148" w:type="dxa"/>
            <w:tcBorders>
              <w:top w:val="nil"/>
              <w:bottom w:val="nil"/>
            </w:tcBorders>
          </w:tcPr>
          <w:p w14:paraId="4E36C17F" w14:textId="4FBE009B" w:rsidR="0089215F" w:rsidRDefault="0089215F" w:rsidP="00DF78FE">
            <w:pPr>
              <w:pStyle w:val="ListingText"/>
            </w:pPr>
            <w:r>
              <w:t xml:space="preserve">    </w:t>
            </w:r>
            <w:r w:rsidR="00035B5B" w:rsidRPr="00B52DC4">
              <w:t xml:space="preserve">write in cod.internal_buffer endpoint setup information </w:t>
            </w:r>
            <w:r w:rsidR="00035B5B">
              <w:t>which includes all tags in</w:t>
            </w:r>
            <w:r w:rsidR="00DF78FE">
              <w:t xml:space="preserve"> </w:t>
            </w:r>
            <w:r w:rsidR="00DF78FE" w:rsidRPr="00DF78FE">
              <w:rPr>
                <w:rStyle w:val="CrossRef"/>
              </w:rPr>
              <w:fldChar w:fldCharType="begin"/>
            </w:r>
            <w:r w:rsidR="00DF78FE" w:rsidRPr="00DF78FE">
              <w:rPr>
                <w:rStyle w:val="CrossRef"/>
              </w:rPr>
              <w:instrText xml:space="preserve"> REF _Ref61696737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Table 15</w:t>
            </w:r>
            <w:r w:rsidR="00D81990" w:rsidRPr="00D81990">
              <w:rPr>
                <w:rStyle w:val="CrossRef"/>
              </w:rPr>
              <w:noBreakHyphen/>
              <w:t>52</w:t>
            </w:r>
            <w:r w:rsidR="00DF78FE" w:rsidRPr="00DF78FE">
              <w:rPr>
                <w:rStyle w:val="CrossRef"/>
              </w:rPr>
              <w:fldChar w:fldCharType="end"/>
            </w:r>
            <w:r w:rsidR="00035B5B">
              <w:t>, tag 4E</w:t>
            </w:r>
            <w:r w:rsidR="00035B5B" w:rsidRPr="001D1E90">
              <w:rPr>
                <w:vertAlign w:val="subscript"/>
              </w:rPr>
              <w:t>h</w:t>
            </w:r>
            <w:r w:rsidR="00035B5B">
              <w:t xml:space="preserve"> shall be set to the </w:t>
            </w:r>
            <w:r>
              <w:t xml:space="preserve">  </w:t>
            </w:r>
          </w:p>
          <w:p w14:paraId="2B87BF6A" w14:textId="4860246F" w:rsidR="00035B5B" w:rsidRPr="006E03C9" w:rsidRDefault="0089215F" w:rsidP="00DF78FE">
            <w:pPr>
              <w:pStyle w:val="ListingText"/>
            </w:pPr>
            <w:r>
              <w:t xml:space="preserve">    </w:t>
            </w:r>
            <w:r w:rsidR="00035B5B">
              <w:t xml:space="preserve">current value of the key_slot </w:t>
            </w:r>
          </w:p>
        </w:tc>
      </w:tr>
      <w:tr w:rsidR="00035B5B" w:rsidRPr="006E03C9" w14:paraId="2DD5B88B" w14:textId="77777777" w:rsidTr="002A0C55">
        <w:tc>
          <w:tcPr>
            <w:tcW w:w="572" w:type="dxa"/>
            <w:tcBorders>
              <w:top w:val="nil"/>
              <w:left w:val="nil"/>
              <w:bottom w:val="nil"/>
            </w:tcBorders>
          </w:tcPr>
          <w:p w14:paraId="1A2DC301" w14:textId="77777777" w:rsidR="00035B5B" w:rsidRPr="006E03C9" w:rsidRDefault="00035B5B" w:rsidP="00DF78FE">
            <w:pPr>
              <w:pStyle w:val="ListingText"/>
            </w:pPr>
            <w:r>
              <w:t>13</w:t>
            </w:r>
          </w:p>
        </w:tc>
        <w:tc>
          <w:tcPr>
            <w:tcW w:w="9148" w:type="dxa"/>
            <w:tcBorders>
              <w:top w:val="nil"/>
              <w:bottom w:val="nil"/>
            </w:tcBorders>
          </w:tcPr>
          <w:p w14:paraId="689EC418" w14:textId="7E52D7A9" w:rsidR="00035B5B" w:rsidRPr="006E03C9" w:rsidRDefault="00035B5B" w:rsidP="00DF78FE">
            <w:pPr>
              <w:pStyle w:val="ListingText"/>
            </w:pPr>
            <w:r w:rsidRPr="00B52DC4">
              <w:t xml:space="preserve">  </w:t>
            </w:r>
            <w:r w:rsidRPr="00DF78FE">
              <w:rPr>
                <w:rStyle w:val="Listing-command"/>
              </w:rPr>
              <w:t>else if</w:t>
            </w:r>
            <w:r w:rsidRPr="00B52DC4">
              <w:t xml:space="preserve"> P1 = 02</w:t>
            </w:r>
            <w:r w:rsidRPr="00CB1B44">
              <w:rPr>
                <w:vertAlign w:val="subscript"/>
              </w:rPr>
              <w:t xml:space="preserve"> h</w:t>
            </w:r>
          </w:p>
        </w:tc>
      </w:tr>
      <w:tr w:rsidR="00035B5B" w:rsidRPr="00F85D88" w14:paraId="38E16522" w14:textId="77777777" w:rsidTr="002A0C55">
        <w:tc>
          <w:tcPr>
            <w:tcW w:w="572" w:type="dxa"/>
            <w:tcBorders>
              <w:top w:val="nil"/>
              <w:left w:val="nil"/>
              <w:bottom w:val="nil"/>
            </w:tcBorders>
          </w:tcPr>
          <w:p w14:paraId="7B156E94" w14:textId="77777777" w:rsidR="00035B5B" w:rsidRPr="006E03C9" w:rsidRDefault="00035B5B" w:rsidP="00DF78FE">
            <w:pPr>
              <w:pStyle w:val="ListingText"/>
            </w:pPr>
            <w:r>
              <w:t>14</w:t>
            </w:r>
          </w:p>
        </w:tc>
        <w:tc>
          <w:tcPr>
            <w:tcW w:w="9148" w:type="dxa"/>
            <w:tcBorders>
              <w:top w:val="nil"/>
              <w:bottom w:val="nil"/>
            </w:tcBorders>
          </w:tcPr>
          <w:p w14:paraId="00402BEA" w14:textId="0489B380" w:rsidR="00035B5B" w:rsidRPr="00F85D88" w:rsidRDefault="0089215F" w:rsidP="00DF78FE">
            <w:pPr>
              <w:pStyle w:val="ListingText"/>
            </w:pPr>
            <w:r>
              <w:t xml:space="preserve">    </w:t>
            </w:r>
            <w:r w:rsidR="00035B5B" w:rsidRPr="00B52DC4">
              <w:t>write in cod.internal_buffer endpoint creation certificate as per</w:t>
            </w:r>
            <w:r w:rsidR="00DC118F">
              <w:t xml:space="preserve"> </w:t>
            </w:r>
            <w:r w:rsidR="00DC118F" w:rsidRPr="00EA3E66">
              <w:rPr>
                <w:rStyle w:val="CrossRef"/>
              </w:rPr>
              <w:fldChar w:fldCharType="begin"/>
            </w:r>
            <w:r w:rsidR="00DC118F" w:rsidRPr="00EA3E66">
              <w:rPr>
                <w:rStyle w:val="CrossRef"/>
              </w:rPr>
              <w:instrText xml:space="preserve"> REF _Ref61675830 \h </w:instrText>
            </w:r>
            <w:r w:rsidR="0048507E">
              <w:rPr>
                <w:rStyle w:val="CrossRef"/>
              </w:rPr>
              <w:instrText xml:space="preserve"> \* MERGEFORMAT </w:instrText>
            </w:r>
            <w:r w:rsidR="00DC118F" w:rsidRPr="00EA3E66">
              <w:rPr>
                <w:rStyle w:val="CrossRef"/>
              </w:rPr>
            </w:r>
            <w:r w:rsidR="00DC118F" w:rsidRPr="00EA3E66">
              <w:rPr>
                <w:rStyle w:val="CrossRef"/>
              </w:rPr>
              <w:fldChar w:fldCharType="separate"/>
            </w:r>
            <w:r w:rsidR="00D81990" w:rsidRPr="00D81990">
              <w:rPr>
                <w:rStyle w:val="CrossRef"/>
              </w:rPr>
              <w:t>Listing 15</w:t>
            </w:r>
            <w:r w:rsidR="00D81990" w:rsidRPr="00D81990">
              <w:rPr>
                <w:rStyle w:val="CrossRef"/>
              </w:rPr>
              <w:noBreakHyphen/>
              <w:t>5</w:t>
            </w:r>
            <w:r w:rsidR="00DC118F" w:rsidRPr="00EA3E66">
              <w:rPr>
                <w:rStyle w:val="CrossRef"/>
              </w:rPr>
              <w:fldChar w:fldCharType="end"/>
            </w:r>
          </w:p>
        </w:tc>
      </w:tr>
      <w:tr w:rsidR="00035B5B" w:rsidRPr="00F85D88" w14:paraId="2237D8A8" w14:textId="77777777" w:rsidTr="002A0C55">
        <w:tc>
          <w:tcPr>
            <w:tcW w:w="572" w:type="dxa"/>
            <w:tcBorders>
              <w:top w:val="nil"/>
              <w:left w:val="nil"/>
              <w:bottom w:val="nil"/>
            </w:tcBorders>
          </w:tcPr>
          <w:p w14:paraId="39F19AE0" w14:textId="77777777" w:rsidR="00035B5B" w:rsidRPr="006E03C9" w:rsidRDefault="00035B5B" w:rsidP="00DF78FE">
            <w:pPr>
              <w:pStyle w:val="ListingText"/>
            </w:pPr>
            <w:r>
              <w:t>15</w:t>
            </w:r>
          </w:p>
        </w:tc>
        <w:tc>
          <w:tcPr>
            <w:tcW w:w="9148" w:type="dxa"/>
            <w:tcBorders>
              <w:top w:val="nil"/>
              <w:bottom w:val="nil"/>
            </w:tcBorders>
          </w:tcPr>
          <w:p w14:paraId="04CF5D38" w14:textId="361DEE34" w:rsidR="00035B5B" w:rsidRPr="00F85D88" w:rsidRDefault="00035B5B" w:rsidP="00DF78FE">
            <w:pPr>
              <w:pStyle w:val="ListingText"/>
              <w:rPr>
                <w:b/>
                <w:bCs/>
                <w:iCs/>
              </w:rPr>
            </w:pPr>
            <w:r w:rsidRPr="00B52DC4">
              <w:t xml:space="preserve">  </w:t>
            </w:r>
            <w:r w:rsidR="00DF78FE" w:rsidRPr="00DF78FE">
              <w:rPr>
                <w:rStyle w:val="Listing-command"/>
              </w:rPr>
              <w:t>else if</w:t>
            </w:r>
            <w:r w:rsidR="00DF78FE" w:rsidRPr="00B52DC4">
              <w:t xml:space="preserve"> </w:t>
            </w:r>
            <w:r w:rsidRPr="00B52DC4">
              <w:t>P1 = 03</w:t>
            </w:r>
            <w:r w:rsidRPr="00CB1B44">
              <w:rPr>
                <w:vertAlign w:val="subscript"/>
              </w:rPr>
              <w:t>h</w:t>
            </w:r>
          </w:p>
        </w:tc>
      </w:tr>
      <w:tr w:rsidR="00035B5B" w:rsidRPr="00F85D88" w14:paraId="66808999" w14:textId="77777777" w:rsidTr="002A0C55">
        <w:tc>
          <w:tcPr>
            <w:tcW w:w="572" w:type="dxa"/>
            <w:tcBorders>
              <w:top w:val="nil"/>
              <w:left w:val="nil"/>
              <w:bottom w:val="nil"/>
            </w:tcBorders>
          </w:tcPr>
          <w:p w14:paraId="537F580E" w14:textId="77777777" w:rsidR="00035B5B" w:rsidRPr="006E03C9" w:rsidRDefault="00035B5B" w:rsidP="00DF78FE">
            <w:pPr>
              <w:pStyle w:val="ListingText"/>
            </w:pPr>
            <w:r>
              <w:t>16</w:t>
            </w:r>
          </w:p>
        </w:tc>
        <w:tc>
          <w:tcPr>
            <w:tcW w:w="9148" w:type="dxa"/>
            <w:tcBorders>
              <w:top w:val="nil"/>
              <w:bottom w:val="nil"/>
            </w:tcBorders>
          </w:tcPr>
          <w:p w14:paraId="576205AC" w14:textId="28F332F1" w:rsidR="00035B5B" w:rsidRPr="00F85D88" w:rsidRDefault="000346D1" w:rsidP="00DF78FE">
            <w:pPr>
              <w:pStyle w:val="ListingText"/>
              <w:rPr>
                <w:bCs/>
                <w:iCs/>
              </w:rPr>
            </w:pPr>
            <w:r>
              <w:t xml:space="preserve">    </w:t>
            </w:r>
            <w:r w:rsidR="00035B5B" w:rsidRPr="00B52DC4">
              <w:t>write in cod.internal_buffer current number of endpoints created (1</w:t>
            </w:r>
            <w:r w:rsidR="00D31CE6">
              <w:t xml:space="preserve"> </w:t>
            </w:r>
            <w:r w:rsidR="00035B5B" w:rsidRPr="00B52DC4">
              <w:t>byte)</w:t>
            </w:r>
          </w:p>
        </w:tc>
      </w:tr>
      <w:tr w:rsidR="00035B5B" w:rsidRPr="00F85D88" w14:paraId="2736CBFF" w14:textId="77777777" w:rsidTr="002A0C55">
        <w:tc>
          <w:tcPr>
            <w:tcW w:w="572" w:type="dxa"/>
            <w:tcBorders>
              <w:top w:val="nil"/>
              <w:left w:val="nil"/>
              <w:bottom w:val="nil"/>
            </w:tcBorders>
          </w:tcPr>
          <w:p w14:paraId="6C2BA4EC" w14:textId="77777777" w:rsidR="00035B5B" w:rsidRPr="006E03C9" w:rsidRDefault="00035B5B" w:rsidP="00DF78FE">
            <w:pPr>
              <w:pStyle w:val="ListingText"/>
            </w:pPr>
            <w:r>
              <w:t>17</w:t>
            </w:r>
          </w:p>
        </w:tc>
        <w:tc>
          <w:tcPr>
            <w:tcW w:w="9148" w:type="dxa"/>
            <w:tcBorders>
              <w:top w:val="nil"/>
              <w:bottom w:val="nil"/>
            </w:tcBorders>
          </w:tcPr>
          <w:p w14:paraId="6162D29D" w14:textId="15F84F4C" w:rsidR="00035B5B" w:rsidRPr="00B52DC4" w:rsidRDefault="00035B5B" w:rsidP="00DF78FE">
            <w:pPr>
              <w:pStyle w:val="ListingText"/>
            </w:pPr>
            <w:r w:rsidRPr="00306F62">
              <w:t xml:space="preserve">  </w:t>
            </w:r>
            <w:r w:rsidR="00DF78FE" w:rsidRPr="00DF78FE">
              <w:rPr>
                <w:rStyle w:val="Listing-command"/>
              </w:rPr>
              <w:t>else if</w:t>
            </w:r>
            <w:r w:rsidRPr="00306F62">
              <w:t xml:space="preserve"> P1 = 04</w:t>
            </w:r>
            <w:r w:rsidRPr="00306F62">
              <w:rPr>
                <w:vertAlign w:val="subscript"/>
              </w:rPr>
              <w:t>h</w:t>
            </w:r>
          </w:p>
        </w:tc>
      </w:tr>
      <w:tr w:rsidR="00035B5B" w:rsidRPr="00F85D88" w14:paraId="58200BAC" w14:textId="77777777" w:rsidTr="002A0C55">
        <w:tc>
          <w:tcPr>
            <w:tcW w:w="572" w:type="dxa"/>
            <w:tcBorders>
              <w:top w:val="nil"/>
              <w:left w:val="nil"/>
              <w:bottom w:val="nil"/>
            </w:tcBorders>
          </w:tcPr>
          <w:p w14:paraId="7C3CABE2" w14:textId="77777777" w:rsidR="00035B5B" w:rsidRPr="006E03C9" w:rsidRDefault="00035B5B" w:rsidP="00DF78FE">
            <w:pPr>
              <w:pStyle w:val="ListingText"/>
            </w:pPr>
            <w:r>
              <w:t>18</w:t>
            </w:r>
          </w:p>
        </w:tc>
        <w:tc>
          <w:tcPr>
            <w:tcW w:w="9148" w:type="dxa"/>
            <w:tcBorders>
              <w:top w:val="nil"/>
              <w:bottom w:val="nil"/>
            </w:tcBorders>
          </w:tcPr>
          <w:p w14:paraId="3E9AEA6C" w14:textId="4A638913" w:rsidR="00035B5B" w:rsidRPr="00B52DC4" w:rsidRDefault="000346D1" w:rsidP="00DF78FE">
            <w:pPr>
              <w:pStyle w:val="ListingText"/>
            </w:pPr>
            <w:r>
              <w:rPr>
                <w:rStyle w:val="Listing-command"/>
              </w:rPr>
              <w:t xml:space="preserve">    </w:t>
            </w:r>
            <w:r w:rsidR="00DF78FE" w:rsidRPr="00DF78FE">
              <w:rPr>
                <w:rStyle w:val="Listing-command"/>
              </w:rPr>
              <w:t>if</w:t>
            </w:r>
            <w:r w:rsidR="00DF78FE" w:rsidRPr="00B52DC4">
              <w:t xml:space="preserve"> </w:t>
            </w:r>
            <w:r w:rsidR="00035B5B" w:rsidRPr="00306F62">
              <w:rPr>
                <w:bCs/>
                <w:iCs/>
              </w:rPr>
              <w:t xml:space="preserve">endpoint designated by </w:t>
            </w:r>
            <w:r w:rsidR="00035B5B">
              <w:rPr>
                <w:bCs/>
                <w:iCs/>
              </w:rPr>
              <w:t>key</w:t>
            </w:r>
            <w:r w:rsidR="00035B5B" w:rsidRPr="00306F62">
              <w:rPr>
                <w:bCs/>
                <w:iCs/>
              </w:rPr>
              <w:t>_identifier is active</w:t>
            </w:r>
          </w:p>
        </w:tc>
      </w:tr>
      <w:tr w:rsidR="00035B5B" w:rsidRPr="00F85D88" w14:paraId="367FCC98" w14:textId="77777777" w:rsidTr="002A0C55">
        <w:tc>
          <w:tcPr>
            <w:tcW w:w="572" w:type="dxa"/>
            <w:tcBorders>
              <w:top w:val="nil"/>
              <w:left w:val="nil"/>
              <w:bottom w:val="nil"/>
            </w:tcBorders>
          </w:tcPr>
          <w:p w14:paraId="606CA88A" w14:textId="77777777" w:rsidR="00035B5B" w:rsidRPr="006E03C9" w:rsidRDefault="00035B5B" w:rsidP="00DF78FE">
            <w:pPr>
              <w:pStyle w:val="ListingText"/>
            </w:pPr>
            <w:r>
              <w:t>19</w:t>
            </w:r>
          </w:p>
        </w:tc>
        <w:tc>
          <w:tcPr>
            <w:tcW w:w="9148" w:type="dxa"/>
            <w:tcBorders>
              <w:top w:val="nil"/>
              <w:bottom w:val="nil"/>
            </w:tcBorders>
          </w:tcPr>
          <w:p w14:paraId="438A94EB" w14:textId="6A2D6452" w:rsidR="00035B5B" w:rsidRPr="00B52DC4" w:rsidRDefault="000346D1" w:rsidP="00DF78FE">
            <w:pPr>
              <w:pStyle w:val="ListingText"/>
            </w:pPr>
            <w:r>
              <w:rPr>
                <w:bCs/>
                <w:iCs/>
              </w:rPr>
              <w:t xml:space="preserve">      </w:t>
            </w:r>
            <w:r w:rsidR="00035B5B" w:rsidRPr="00306F62">
              <w:rPr>
                <w:bCs/>
                <w:iCs/>
              </w:rPr>
              <w:t>write</w:t>
            </w:r>
            <w:r w:rsidR="00035B5B" w:rsidRPr="00725B44">
              <w:rPr>
                <w:bCs/>
                <w:iCs/>
              </w:rPr>
              <w:t xml:space="preserve"> </w:t>
            </w:r>
            <w:r w:rsidR="00035B5B" w:rsidRPr="00306F62">
              <w:rPr>
                <w:bCs/>
                <w:iCs/>
              </w:rPr>
              <w:t>in 01</w:t>
            </w:r>
            <w:r w:rsidR="00035B5B" w:rsidRPr="00764E8A">
              <w:rPr>
                <w:bCs/>
                <w:iCs/>
                <w:vertAlign w:val="subscript"/>
              </w:rPr>
              <w:t>h</w:t>
            </w:r>
            <w:r w:rsidR="00035B5B" w:rsidRPr="00306F62">
              <w:rPr>
                <w:bCs/>
                <w:iCs/>
              </w:rPr>
              <w:t xml:space="preserve"> in cod.internal_buffer</w:t>
            </w:r>
            <w:r w:rsidR="00035B5B">
              <w:rPr>
                <w:bCs/>
                <w:iCs/>
              </w:rPr>
              <w:t xml:space="preserve"> </w:t>
            </w:r>
            <w:r w:rsidR="00035B5B" w:rsidRPr="00306F62">
              <w:rPr>
                <w:bCs/>
                <w:iCs/>
              </w:rPr>
              <w:t>(1</w:t>
            </w:r>
            <w:r w:rsidR="00035B5B">
              <w:rPr>
                <w:bCs/>
                <w:iCs/>
              </w:rPr>
              <w:t xml:space="preserve"> </w:t>
            </w:r>
            <w:r w:rsidR="00035B5B" w:rsidRPr="00306F62">
              <w:rPr>
                <w:bCs/>
                <w:iCs/>
              </w:rPr>
              <w:t>byte)</w:t>
            </w:r>
          </w:p>
        </w:tc>
      </w:tr>
      <w:tr w:rsidR="00035B5B" w:rsidRPr="00F85D88" w14:paraId="0D788E57" w14:textId="77777777" w:rsidTr="002A0C55">
        <w:tc>
          <w:tcPr>
            <w:tcW w:w="572" w:type="dxa"/>
            <w:tcBorders>
              <w:top w:val="nil"/>
              <w:left w:val="nil"/>
              <w:bottom w:val="nil"/>
            </w:tcBorders>
          </w:tcPr>
          <w:p w14:paraId="5FD8B929" w14:textId="77777777" w:rsidR="00035B5B" w:rsidRPr="006E03C9" w:rsidRDefault="00035B5B" w:rsidP="00DF78FE">
            <w:pPr>
              <w:pStyle w:val="ListingText"/>
            </w:pPr>
            <w:r w:rsidRPr="006E03C9">
              <w:t>20</w:t>
            </w:r>
          </w:p>
        </w:tc>
        <w:tc>
          <w:tcPr>
            <w:tcW w:w="9148" w:type="dxa"/>
            <w:tcBorders>
              <w:top w:val="nil"/>
              <w:bottom w:val="nil"/>
            </w:tcBorders>
          </w:tcPr>
          <w:p w14:paraId="184440D9" w14:textId="0FCEE944" w:rsidR="00035B5B" w:rsidRPr="00DF78FE" w:rsidRDefault="000346D1" w:rsidP="00DF78FE">
            <w:pPr>
              <w:pStyle w:val="ListingText"/>
              <w:rPr>
                <w:rStyle w:val="Listing-command"/>
              </w:rPr>
            </w:pPr>
            <w:r>
              <w:rPr>
                <w:rStyle w:val="Listing-command"/>
              </w:rPr>
              <w:t xml:space="preserve">    </w:t>
            </w:r>
            <w:r w:rsidR="00035B5B" w:rsidRPr="00DF78FE">
              <w:rPr>
                <w:rStyle w:val="Listing-command"/>
              </w:rPr>
              <w:t>else</w:t>
            </w:r>
          </w:p>
        </w:tc>
      </w:tr>
      <w:tr w:rsidR="00035B5B" w:rsidRPr="00F85D88" w14:paraId="5E4668C1" w14:textId="77777777" w:rsidTr="002A0C55">
        <w:tc>
          <w:tcPr>
            <w:tcW w:w="572" w:type="dxa"/>
            <w:tcBorders>
              <w:top w:val="nil"/>
              <w:left w:val="nil"/>
              <w:bottom w:val="nil"/>
            </w:tcBorders>
          </w:tcPr>
          <w:p w14:paraId="64F95A59" w14:textId="77777777" w:rsidR="00035B5B" w:rsidRDefault="00035B5B" w:rsidP="00DF78FE">
            <w:pPr>
              <w:pStyle w:val="ListingText"/>
            </w:pPr>
            <w:r w:rsidRPr="006E03C9">
              <w:t>21</w:t>
            </w:r>
          </w:p>
        </w:tc>
        <w:tc>
          <w:tcPr>
            <w:tcW w:w="9148" w:type="dxa"/>
            <w:tcBorders>
              <w:top w:val="nil"/>
              <w:bottom w:val="nil"/>
            </w:tcBorders>
          </w:tcPr>
          <w:p w14:paraId="4D0BF1C1" w14:textId="4BAEBA3F" w:rsidR="00035B5B" w:rsidRPr="00306F62" w:rsidRDefault="000346D1" w:rsidP="00DF78FE">
            <w:pPr>
              <w:pStyle w:val="ListingText"/>
              <w:rPr>
                <w:bCs/>
                <w:iCs/>
              </w:rPr>
            </w:pPr>
            <w:r>
              <w:rPr>
                <w:bCs/>
                <w:iCs/>
              </w:rPr>
              <w:t xml:space="preserve">      </w:t>
            </w:r>
            <w:r w:rsidR="00035B5B">
              <w:rPr>
                <w:bCs/>
                <w:iCs/>
              </w:rPr>
              <w:t>write 00</w:t>
            </w:r>
            <w:r w:rsidR="00035B5B" w:rsidRPr="00764E8A">
              <w:rPr>
                <w:bCs/>
                <w:iCs/>
                <w:vertAlign w:val="subscript"/>
              </w:rPr>
              <w:t>h</w:t>
            </w:r>
            <w:r w:rsidR="00035B5B">
              <w:rPr>
                <w:bCs/>
                <w:iCs/>
              </w:rPr>
              <w:t xml:space="preserve"> in cod.internal_buffer (1 byte)</w:t>
            </w:r>
          </w:p>
        </w:tc>
      </w:tr>
      <w:tr w:rsidR="00035B5B" w:rsidRPr="00F85D88" w14:paraId="2D36A55F" w14:textId="77777777" w:rsidTr="002A0C55">
        <w:tc>
          <w:tcPr>
            <w:tcW w:w="572" w:type="dxa"/>
            <w:tcBorders>
              <w:top w:val="nil"/>
              <w:left w:val="nil"/>
              <w:bottom w:val="nil"/>
            </w:tcBorders>
          </w:tcPr>
          <w:p w14:paraId="4E2DA6AE" w14:textId="77777777" w:rsidR="00035B5B" w:rsidRPr="006E03C9" w:rsidRDefault="00035B5B" w:rsidP="00DF78FE">
            <w:pPr>
              <w:pStyle w:val="ListingText"/>
            </w:pPr>
            <w:r>
              <w:t>22</w:t>
            </w:r>
          </w:p>
        </w:tc>
        <w:tc>
          <w:tcPr>
            <w:tcW w:w="9148" w:type="dxa"/>
            <w:tcBorders>
              <w:top w:val="nil"/>
              <w:bottom w:val="nil"/>
            </w:tcBorders>
          </w:tcPr>
          <w:p w14:paraId="486030A2" w14:textId="08DFA97D" w:rsidR="00035B5B" w:rsidRPr="00F85D88" w:rsidRDefault="00035B5B" w:rsidP="00DF78FE">
            <w:pPr>
              <w:pStyle w:val="ListingText"/>
              <w:rPr>
                <w:bCs/>
                <w:iCs/>
              </w:rPr>
            </w:pPr>
            <w:r w:rsidRPr="00B52DC4">
              <w:t xml:space="preserve">  </w:t>
            </w:r>
            <w:r w:rsidR="00DF78FE" w:rsidRPr="00DF78FE">
              <w:rPr>
                <w:rStyle w:val="Listing-command"/>
              </w:rPr>
              <w:t>else if</w:t>
            </w:r>
            <w:r w:rsidR="00DF78FE" w:rsidRPr="00B52DC4">
              <w:t xml:space="preserve"> </w:t>
            </w:r>
            <w:r w:rsidRPr="00B52DC4">
              <w:t>P1 = 82</w:t>
            </w:r>
            <w:r w:rsidRPr="00CB1B44">
              <w:rPr>
                <w:vertAlign w:val="subscript"/>
              </w:rPr>
              <w:t>h</w:t>
            </w:r>
          </w:p>
        </w:tc>
      </w:tr>
      <w:tr w:rsidR="00035B5B" w:rsidRPr="00F85D88" w14:paraId="7571CF05" w14:textId="77777777" w:rsidTr="002A0C55">
        <w:tc>
          <w:tcPr>
            <w:tcW w:w="572" w:type="dxa"/>
            <w:tcBorders>
              <w:top w:val="nil"/>
              <w:left w:val="nil"/>
              <w:bottom w:val="nil"/>
            </w:tcBorders>
          </w:tcPr>
          <w:p w14:paraId="24730448" w14:textId="77777777" w:rsidR="00035B5B" w:rsidRPr="006E03C9" w:rsidRDefault="00035B5B" w:rsidP="00DF78FE">
            <w:pPr>
              <w:pStyle w:val="ListingText"/>
            </w:pPr>
            <w:r>
              <w:t>23</w:t>
            </w:r>
          </w:p>
        </w:tc>
        <w:tc>
          <w:tcPr>
            <w:tcW w:w="9148" w:type="dxa"/>
            <w:tcBorders>
              <w:top w:val="nil"/>
              <w:bottom w:val="nil"/>
            </w:tcBorders>
          </w:tcPr>
          <w:p w14:paraId="6B77FEAB" w14:textId="0FB84688" w:rsidR="00035B5B" w:rsidRPr="00F85D88" w:rsidRDefault="000346D1" w:rsidP="00DF78FE">
            <w:pPr>
              <w:pStyle w:val="ListingText"/>
            </w:pPr>
            <w:r>
              <w:t xml:space="preserve">    </w:t>
            </w:r>
            <w:r w:rsidR="00035B5B" w:rsidRPr="00B52DC4">
              <w:t>write in cod.internal_buffer instance additional information formatted as per</w:t>
            </w:r>
            <w:r w:rsidR="00DF78FE">
              <w:t xml:space="preserve"> </w:t>
            </w:r>
            <w:r w:rsidR="00DF78FE" w:rsidRPr="00DF78FE">
              <w:rPr>
                <w:rStyle w:val="CrossRef"/>
              </w:rPr>
              <w:fldChar w:fldCharType="begin"/>
            </w:r>
            <w:r w:rsidR="00DF78FE" w:rsidRPr="00DF78FE">
              <w:rPr>
                <w:rStyle w:val="CrossRef"/>
              </w:rPr>
              <w:instrText xml:space="preserve"> REF _Ref61696998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Table 15</w:t>
            </w:r>
            <w:r w:rsidR="00D81990" w:rsidRPr="00D81990">
              <w:rPr>
                <w:rStyle w:val="CrossRef"/>
              </w:rPr>
              <w:noBreakHyphen/>
              <w:t>4</w:t>
            </w:r>
            <w:r w:rsidR="00DF78FE" w:rsidRPr="00DF78FE">
              <w:rPr>
                <w:rStyle w:val="CrossRef"/>
              </w:rPr>
              <w:fldChar w:fldCharType="end"/>
            </w:r>
          </w:p>
        </w:tc>
      </w:tr>
      <w:tr w:rsidR="00035B5B" w:rsidRPr="008966EE" w14:paraId="560E0408" w14:textId="77777777" w:rsidTr="002A0C55">
        <w:tc>
          <w:tcPr>
            <w:tcW w:w="572" w:type="dxa"/>
            <w:tcBorders>
              <w:top w:val="nil"/>
              <w:left w:val="nil"/>
              <w:bottom w:val="nil"/>
            </w:tcBorders>
          </w:tcPr>
          <w:p w14:paraId="2A1FD80C" w14:textId="77777777" w:rsidR="00035B5B" w:rsidRPr="006E03C9" w:rsidRDefault="00035B5B" w:rsidP="00DF78FE">
            <w:pPr>
              <w:pStyle w:val="ListingText"/>
            </w:pPr>
            <w:r>
              <w:t>24</w:t>
            </w:r>
          </w:p>
        </w:tc>
        <w:tc>
          <w:tcPr>
            <w:tcW w:w="9148" w:type="dxa"/>
            <w:tcBorders>
              <w:top w:val="nil"/>
              <w:bottom w:val="nil"/>
            </w:tcBorders>
          </w:tcPr>
          <w:p w14:paraId="22B0071F" w14:textId="1476E98D" w:rsidR="00035B5B" w:rsidRPr="008966EE" w:rsidRDefault="00035B5B" w:rsidP="00DF78FE">
            <w:pPr>
              <w:pStyle w:val="ListingText"/>
            </w:pPr>
            <w:r w:rsidRPr="00B52DC4">
              <w:t xml:space="preserve">  </w:t>
            </w:r>
            <w:r w:rsidR="00DF78FE" w:rsidRPr="00DF78FE">
              <w:rPr>
                <w:rStyle w:val="Listing-command"/>
              </w:rPr>
              <w:t>else if</w:t>
            </w:r>
            <w:r w:rsidR="00DF78FE" w:rsidRPr="00B52DC4">
              <w:t xml:space="preserve"> </w:t>
            </w:r>
            <w:r w:rsidRPr="00B52DC4">
              <w:t>P1 = 83</w:t>
            </w:r>
            <w:r w:rsidRPr="00CB1B44">
              <w:rPr>
                <w:vertAlign w:val="subscript"/>
              </w:rPr>
              <w:t>h</w:t>
            </w:r>
            <w:r w:rsidRPr="00B52DC4">
              <w:t xml:space="preserve"> </w:t>
            </w:r>
          </w:p>
        </w:tc>
      </w:tr>
      <w:tr w:rsidR="00035B5B" w14:paraId="7CA05DAE" w14:textId="77777777" w:rsidTr="002A0C55">
        <w:tc>
          <w:tcPr>
            <w:tcW w:w="572" w:type="dxa"/>
            <w:tcBorders>
              <w:top w:val="nil"/>
              <w:left w:val="nil"/>
              <w:bottom w:val="nil"/>
            </w:tcBorders>
          </w:tcPr>
          <w:p w14:paraId="72BD8397" w14:textId="77777777" w:rsidR="00035B5B" w:rsidRDefault="00035B5B" w:rsidP="00DF78FE">
            <w:pPr>
              <w:pStyle w:val="ListingText"/>
            </w:pPr>
            <w:r>
              <w:t>25</w:t>
            </w:r>
          </w:p>
        </w:tc>
        <w:tc>
          <w:tcPr>
            <w:tcW w:w="9148" w:type="dxa"/>
            <w:tcBorders>
              <w:top w:val="nil"/>
              <w:bottom w:val="nil"/>
            </w:tcBorders>
          </w:tcPr>
          <w:p w14:paraId="6B6E2C24" w14:textId="2A058AF7" w:rsidR="00035B5B" w:rsidRDefault="000346D1" w:rsidP="00DF78FE">
            <w:pPr>
              <w:pStyle w:val="ListingText"/>
            </w:pPr>
            <w:r>
              <w:t xml:space="preserve">    </w:t>
            </w:r>
            <w:r w:rsidR="00035B5B" w:rsidRPr="00B52DC4">
              <w:t>write in cod.internal_buffer current number of Instance CA created (1</w:t>
            </w:r>
            <w:r w:rsidR="00D31CE6">
              <w:t xml:space="preserve"> </w:t>
            </w:r>
            <w:r w:rsidR="00035B5B" w:rsidRPr="00B52DC4">
              <w:t>byte)</w:t>
            </w:r>
          </w:p>
        </w:tc>
      </w:tr>
      <w:tr w:rsidR="00035B5B" w14:paraId="6FA1A208" w14:textId="77777777" w:rsidTr="002A0C55">
        <w:tc>
          <w:tcPr>
            <w:tcW w:w="572" w:type="dxa"/>
            <w:tcBorders>
              <w:top w:val="nil"/>
              <w:left w:val="nil"/>
              <w:bottom w:val="nil"/>
            </w:tcBorders>
          </w:tcPr>
          <w:p w14:paraId="2F36DF1D" w14:textId="77777777" w:rsidR="00035B5B" w:rsidRDefault="00035B5B" w:rsidP="00DF78FE">
            <w:pPr>
              <w:pStyle w:val="ListingText"/>
            </w:pPr>
            <w:r>
              <w:lastRenderedPageBreak/>
              <w:t>26</w:t>
            </w:r>
          </w:p>
        </w:tc>
        <w:tc>
          <w:tcPr>
            <w:tcW w:w="9148" w:type="dxa"/>
            <w:tcBorders>
              <w:top w:val="nil"/>
              <w:bottom w:val="nil"/>
            </w:tcBorders>
          </w:tcPr>
          <w:p w14:paraId="671A1B99" w14:textId="482BDC1A" w:rsidR="00035B5B" w:rsidRPr="00B52DC4" w:rsidRDefault="00035B5B" w:rsidP="00DF78FE">
            <w:pPr>
              <w:pStyle w:val="ListingText"/>
            </w:pPr>
            <w:r w:rsidRPr="00AF1B43">
              <w:t xml:space="preserve">  </w:t>
            </w:r>
            <w:r w:rsidR="00DF78FE" w:rsidRPr="00DF78FE">
              <w:rPr>
                <w:rStyle w:val="Listing-command"/>
              </w:rPr>
              <w:t>else if</w:t>
            </w:r>
            <w:r w:rsidR="00DF78FE" w:rsidRPr="00B52DC4">
              <w:t xml:space="preserve"> </w:t>
            </w:r>
            <w:r w:rsidRPr="00AF1B43">
              <w:t>P1 = 84</w:t>
            </w:r>
            <w:r w:rsidRPr="00AF1B43">
              <w:rPr>
                <w:vertAlign w:val="subscript"/>
              </w:rPr>
              <w:t>h</w:t>
            </w:r>
          </w:p>
        </w:tc>
      </w:tr>
      <w:tr w:rsidR="00035B5B" w14:paraId="4C14FB02" w14:textId="77777777" w:rsidTr="002A0C55">
        <w:tc>
          <w:tcPr>
            <w:tcW w:w="572" w:type="dxa"/>
            <w:tcBorders>
              <w:top w:val="nil"/>
              <w:left w:val="nil"/>
              <w:bottom w:val="nil"/>
            </w:tcBorders>
          </w:tcPr>
          <w:p w14:paraId="26D20ADD" w14:textId="77777777" w:rsidR="00035B5B" w:rsidRDefault="00035B5B" w:rsidP="00DF78FE">
            <w:pPr>
              <w:pStyle w:val="ListingText"/>
            </w:pPr>
            <w:r>
              <w:t>27</w:t>
            </w:r>
          </w:p>
        </w:tc>
        <w:tc>
          <w:tcPr>
            <w:tcW w:w="9148" w:type="dxa"/>
            <w:tcBorders>
              <w:top w:val="nil"/>
              <w:bottom w:val="nil"/>
            </w:tcBorders>
          </w:tcPr>
          <w:p w14:paraId="62F780CC" w14:textId="52D1A405" w:rsidR="00035B5B" w:rsidRPr="00B52DC4" w:rsidRDefault="000346D1" w:rsidP="00DF78FE">
            <w:pPr>
              <w:pStyle w:val="ListingText"/>
            </w:pPr>
            <w:r>
              <w:t xml:space="preserve">    </w:t>
            </w:r>
            <w:r w:rsidR="00035B5B" w:rsidRPr="00AF1B43">
              <w:t>cod.internal_buffer &lt;- nvm.endpoint.transaction_code_list_cless</w:t>
            </w:r>
          </w:p>
        </w:tc>
      </w:tr>
      <w:tr w:rsidR="00035B5B" w14:paraId="1F1FA81B" w14:textId="77777777" w:rsidTr="002A0C55">
        <w:tc>
          <w:tcPr>
            <w:tcW w:w="572" w:type="dxa"/>
            <w:tcBorders>
              <w:top w:val="nil"/>
              <w:left w:val="nil"/>
              <w:bottom w:val="nil"/>
            </w:tcBorders>
          </w:tcPr>
          <w:p w14:paraId="5BEE60F4" w14:textId="77777777" w:rsidR="00035B5B" w:rsidRDefault="00035B5B" w:rsidP="00DF78FE">
            <w:pPr>
              <w:pStyle w:val="ListingText"/>
            </w:pPr>
            <w:r>
              <w:t>28</w:t>
            </w:r>
          </w:p>
        </w:tc>
        <w:tc>
          <w:tcPr>
            <w:tcW w:w="9148" w:type="dxa"/>
            <w:tcBorders>
              <w:top w:val="nil"/>
              <w:bottom w:val="nil"/>
            </w:tcBorders>
          </w:tcPr>
          <w:p w14:paraId="630A59B0" w14:textId="5B7E7E80" w:rsidR="00035B5B" w:rsidRPr="00B52DC4" w:rsidRDefault="00035B5B" w:rsidP="00DF78FE">
            <w:pPr>
              <w:pStyle w:val="ListingText"/>
            </w:pPr>
            <w:r w:rsidRPr="00AF1B43">
              <w:t xml:space="preserve">  </w:t>
            </w:r>
            <w:r w:rsidR="00DF78FE" w:rsidRPr="00DF78FE">
              <w:rPr>
                <w:rStyle w:val="Listing-command"/>
              </w:rPr>
              <w:t>else if</w:t>
            </w:r>
            <w:r w:rsidR="00DF78FE" w:rsidRPr="00B52DC4">
              <w:t xml:space="preserve"> </w:t>
            </w:r>
            <w:r w:rsidRPr="00AF1B43">
              <w:t>P1 = 85</w:t>
            </w:r>
            <w:r w:rsidRPr="00AF1B43">
              <w:rPr>
                <w:vertAlign w:val="subscript"/>
              </w:rPr>
              <w:t>h</w:t>
            </w:r>
          </w:p>
        </w:tc>
      </w:tr>
      <w:tr w:rsidR="00035B5B" w14:paraId="761D6205" w14:textId="77777777" w:rsidTr="002A0C55">
        <w:tc>
          <w:tcPr>
            <w:tcW w:w="572" w:type="dxa"/>
            <w:tcBorders>
              <w:top w:val="nil"/>
              <w:left w:val="nil"/>
              <w:bottom w:val="nil"/>
            </w:tcBorders>
          </w:tcPr>
          <w:p w14:paraId="1C80CE41" w14:textId="77777777" w:rsidR="00035B5B" w:rsidRDefault="00035B5B" w:rsidP="00DF78FE">
            <w:pPr>
              <w:pStyle w:val="ListingText"/>
            </w:pPr>
            <w:r>
              <w:t>29</w:t>
            </w:r>
          </w:p>
        </w:tc>
        <w:tc>
          <w:tcPr>
            <w:tcW w:w="9148" w:type="dxa"/>
            <w:tcBorders>
              <w:top w:val="nil"/>
              <w:bottom w:val="nil"/>
            </w:tcBorders>
          </w:tcPr>
          <w:p w14:paraId="1475612B" w14:textId="54D7D43B" w:rsidR="00035B5B" w:rsidRPr="00B52DC4" w:rsidRDefault="000346D1" w:rsidP="00DF78FE">
            <w:pPr>
              <w:pStyle w:val="ListingText"/>
            </w:pPr>
            <w:r>
              <w:t xml:space="preserve">    </w:t>
            </w:r>
            <w:r w:rsidR="00035B5B" w:rsidRPr="00AF1B43">
              <w:t>cod.internal_buffer &lt;- nvm.endpoint.transaction_code_list_wired</w:t>
            </w:r>
          </w:p>
        </w:tc>
      </w:tr>
      <w:tr w:rsidR="00035B5B" w14:paraId="1CB53DC2" w14:textId="77777777" w:rsidTr="002A0C55">
        <w:tc>
          <w:tcPr>
            <w:tcW w:w="572" w:type="dxa"/>
            <w:tcBorders>
              <w:top w:val="nil"/>
              <w:left w:val="nil"/>
              <w:bottom w:val="nil"/>
            </w:tcBorders>
          </w:tcPr>
          <w:p w14:paraId="60464AE2" w14:textId="77777777" w:rsidR="00035B5B" w:rsidRDefault="00035B5B" w:rsidP="00DF78FE">
            <w:pPr>
              <w:pStyle w:val="ListingText"/>
            </w:pPr>
            <w:r>
              <w:t>30</w:t>
            </w:r>
          </w:p>
        </w:tc>
        <w:tc>
          <w:tcPr>
            <w:tcW w:w="9148" w:type="dxa"/>
            <w:tcBorders>
              <w:top w:val="nil"/>
              <w:bottom w:val="nil"/>
            </w:tcBorders>
          </w:tcPr>
          <w:p w14:paraId="03B39DB1" w14:textId="41A146B3" w:rsidR="00035B5B" w:rsidRPr="00AF1B43" w:rsidRDefault="00035B5B" w:rsidP="00DF78FE">
            <w:pPr>
              <w:pStyle w:val="ListingText"/>
            </w:pPr>
            <w:r>
              <w:t xml:space="preserve">  </w:t>
            </w:r>
            <w:r w:rsidR="00DF78FE" w:rsidRPr="00DF78FE">
              <w:rPr>
                <w:rStyle w:val="Listing-command"/>
              </w:rPr>
              <w:t>else if</w:t>
            </w:r>
            <w:r w:rsidR="00DF78FE" w:rsidRPr="00B52DC4">
              <w:t xml:space="preserve"> </w:t>
            </w:r>
            <w:r w:rsidRPr="00B52DC4">
              <w:t>P1 = 00</w:t>
            </w:r>
            <w:r w:rsidRPr="00CB1B44">
              <w:rPr>
                <w:vertAlign w:val="subscript"/>
              </w:rPr>
              <w:t>h</w:t>
            </w:r>
          </w:p>
        </w:tc>
      </w:tr>
      <w:tr w:rsidR="00035B5B" w14:paraId="02EF040E" w14:textId="77777777" w:rsidTr="002A0C55">
        <w:tc>
          <w:tcPr>
            <w:tcW w:w="572" w:type="dxa"/>
            <w:tcBorders>
              <w:top w:val="nil"/>
              <w:left w:val="nil"/>
              <w:bottom w:val="nil"/>
            </w:tcBorders>
          </w:tcPr>
          <w:p w14:paraId="700F06A1" w14:textId="77777777" w:rsidR="00035B5B" w:rsidRDefault="00035B5B" w:rsidP="00DF78FE">
            <w:pPr>
              <w:pStyle w:val="ListingText"/>
            </w:pPr>
            <w:r>
              <w:t>31</w:t>
            </w:r>
          </w:p>
        </w:tc>
        <w:tc>
          <w:tcPr>
            <w:tcW w:w="9148" w:type="dxa"/>
            <w:tcBorders>
              <w:top w:val="nil"/>
              <w:bottom w:val="nil"/>
            </w:tcBorders>
          </w:tcPr>
          <w:p w14:paraId="0B7E2F73" w14:textId="250E9F30" w:rsidR="00035B5B" w:rsidRPr="00AF1B43" w:rsidRDefault="000346D1" w:rsidP="00DF78FE">
            <w:pPr>
              <w:pStyle w:val="ListingText"/>
            </w:pPr>
            <w:r>
              <w:t xml:space="preserve">    </w:t>
            </w:r>
            <w:r w:rsidR="00035B5B" w:rsidRPr="00B52DC4">
              <w:t xml:space="preserve">write in cod.internal_buffer list of </w:t>
            </w:r>
            <w:r w:rsidR="00035B5B">
              <w:t>key</w:t>
            </w:r>
            <w:r w:rsidR="00035B5B" w:rsidRPr="00B52DC4">
              <w:t>_identifier starting from n-th element as per</w:t>
            </w:r>
            <w:r w:rsidR="00332900">
              <w:t xml:space="preserve"> </w:t>
            </w:r>
            <w:r w:rsidR="00332900" w:rsidRPr="00DF78FE">
              <w:rPr>
                <w:rStyle w:val="CrossRef"/>
              </w:rPr>
              <w:fldChar w:fldCharType="begin"/>
            </w:r>
            <w:r w:rsidR="00332900" w:rsidRPr="00DF78FE">
              <w:rPr>
                <w:rStyle w:val="CrossRef"/>
              </w:rPr>
              <w:instrText xml:space="preserve"> REF _Ref61697021 \h </w:instrText>
            </w:r>
            <w:r w:rsidR="00332900">
              <w:rPr>
                <w:rStyle w:val="CrossRef"/>
              </w:rPr>
              <w:instrText xml:space="preserve"> \* MERGEFORMAT </w:instrText>
            </w:r>
            <w:r w:rsidR="00332900" w:rsidRPr="00DF78FE">
              <w:rPr>
                <w:rStyle w:val="CrossRef"/>
              </w:rPr>
            </w:r>
            <w:r w:rsidR="00332900" w:rsidRPr="00DF78FE">
              <w:rPr>
                <w:rStyle w:val="CrossRef"/>
              </w:rPr>
              <w:fldChar w:fldCharType="separate"/>
            </w:r>
            <w:r w:rsidR="00D81990" w:rsidRPr="00D81990">
              <w:rPr>
                <w:rStyle w:val="CrossRef"/>
              </w:rPr>
              <w:t>Table 15</w:t>
            </w:r>
            <w:r w:rsidR="00D81990" w:rsidRPr="00D81990">
              <w:rPr>
                <w:rStyle w:val="CrossRef"/>
              </w:rPr>
              <w:noBreakHyphen/>
              <w:t>26</w:t>
            </w:r>
            <w:r w:rsidR="00332900" w:rsidRPr="00DF78FE">
              <w:rPr>
                <w:rStyle w:val="CrossRef"/>
              </w:rPr>
              <w:fldChar w:fldCharType="end"/>
            </w:r>
            <w:r w:rsidR="00332900">
              <w:t xml:space="preserve"> </w:t>
            </w:r>
            <w:r w:rsidR="00332900" w:rsidRPr="00B52DC4">
              <w:t>with n=P2</w:t>
            </w:r>
          </w:p>
        </w:tc>
      </w:tr>
      <w:tr w:rsidR="00035B5B" w:rsidRPr="006E03C9" w14:paraId="1D3A428D" w14:textId="77777777" w:rsidTr="002A0C55">
        <w:tc>
          <w:tcPr>
            <w:tcW w:w="572" w:type="dxa"/>
            <w:tcBorders>
              <w:top w:val="nil"/>
              <w:left w:val="nil"/>
              <w:bottom w:val="nil"/>
            </w:tcBorders>
          </w:tcPr>
          <w:p w14:paraId="5283F5EB" w14:textId="19B66AFC" w:rsidR="00035B5B" w:rsidRPr="006E03C9" w:rsidRDefault="00035B5B" w:rsidP="00DF78FE">
            <w:pPr>
              <w:pStyle w:val="ListingText"/>
            </w:pPr>
            <w:r>
              <w:t>3</w:t>
            </w:r>
            <w:r w:rsidR="00332900">
              <w:t>2</w:t>
            </w:r>
          </w:p>
        </w:tc>
        <w:tc>
          <w:tcPr>
            <w:tcW w:w="9148" w:type="dxa"/>
            <w:tcBorders>
              <w:top w:val="nil"/>
              <w:bottom w:val="nil"/>
            </w:tcBorders>
          </w:tcPr>
          <w:p w14:paraId="2B7E095F" w14:textId="495CB07B" w:rsidR="00035B5B" w:rsidRPr="006E03C9" w:rsidRDefault="00035B5B" w:rsidP="00DF78FE">
            <w:pPr>
              <w:pStyle w:val="ListingText"/>
            </w:pPr>
            <w:r w:rsidRPr="00B52DC4">
              <w:t xml:space="preserve">  </w:t>
            </w:r>
            <w:r w:rsidR="00DF78FE" w:rsidRPr="00DF78FE">
              <w:rPr>
                <w:rStyle w:val="Listing-command"/>
              </w:rPr>
              <w:t>else if</w:t>
            </w:r>
            <w:r w:rsidR="00DF78FE" w:rsidRPr="00B52DC4">
              <w:t xml:space="preserve"> </w:t>
            </w:r>
            <w:r w:rsidRPr="00B52DC4">
              <w:t>P1 = 80</w:t>
            </w:r>
            <w:r w:rsidRPr="00CB1B44">
              <w:rPr>
                <w:vertAlign w:val="subscript"/>
              </w:rPr>
              <w:t>h</w:t>
            </w:r>
          </w:p>
        </w:tc>
      </w:tr>
      <w:tr w:rsidR="00035B5B" w:rsidRPr="006E03C9" w14:paraId="3F31A13E" w14:textId="77777777" w:rsidTr="002A0C55">
        <w:tc>
          <w:tcPr>
            <w:tcW w:w="572" w:type="dxa"/>
            <w:tcBorders>
              <w:top w:val="nil"/>
              <w:left w:val="nil"/>
              <w:bottom w:val="nil"/>
            </w:tcBorders>
          </w:tcPr>
          <w:p w14:paraId="5F17E82C" w14:textId="06330444" w:rsidR="00035B5B" w:rsidRPr="006E03C9" w:rsidRDefault="00035B5B" w:rsidP="00DF78FE">
            <w:pPr>
              <w:pStyle w:val="ListingText"/>
            </w:pPr>
            <w:r>
              <w:t>3</w:t>
            </w:r>
            <w:r w:rsidR="00332900">
              <w:t>3</w:t>
            </w:r>
          </w:p>
        </w:tc>
        <w:tc>
          <w:tcPr>
            <w:tcW w:w="9148" w:type="dxa"/>
            <w:tcBorders>
              <w:top w:val="nil"/>
              <w:bottom w:val="nil"/>
            </w:tcBorders>
          </w:tcPr>
          <w:p w14:paraId="3332CEBB" w14:textId="16F62979" w:rsidR="00035B5B" w:rsidRPr="006E03C9" w:rsidRDefault="000346D1" w:rsidP="00DF78FE">
            <w:pPr>
              <w:pStyle w:val="ListingText"/>
            </w:pPr>
            <w:r>
              <w:t xml:space="preserve">      </w:t>
            </w:r>
            <w:r w:rsidR="00035B5B" w:rsidRPr="00B52DC4">
              <w:t>write in cod.internal_buffer list of instance_CA_identifier starting from n-th element as per</w:t>
            </w:r>
            <w:r w:rsidR="00332900">
              <w:t xml:space="preserve"> </w:t>
            </w:r>
            <w:r w:rsidR="00332900" w:rsidRPr="00DF78FE">
              <w:rPr>
                <w:rStyle w:val="CrossRef"/>
              </w:rPr>
              <w:fldChar w:fldCharType="begin"/>
            </w:r>
            <w:r w:rsidR="00332900" w:rsidRPr="00DF78FE">
              <w:rPr>
                <w:rStyle w:val="CrossRef"/>
              </w:rPr>
              <w:instrText xml:space="preserve"> REF _Ref61686828 \h </w:instrText>
            </w:r>
            <w:r w:rsidR="00332900">
              <w:rPr>
                <w:rStyle w:val="CrossRef"/>
              </w:rPr>
              <w:instrText xml:space="preserve"> \* MERGEFORMAT </w:instrText>
            </w:r>
            <w:r w:rsidR="00332900" w:rsidRPr="00DF78FE">
              <w:rPr>
                <w:rStyle w:val="CrossRef"/>
              </w:rPr>
            </w:r>
            <w:r w:rsidR="00332900" w:rsidRPr="00DF78FE">
              <w:rPr>
                <w:rStyle w:val="CrossRef"/>
              </w:rPr>
              <w:fldChar w:fldCharType="separate"/>
            </w:r>
            <w:r w:rsidR="00D81990" w:rsidRPr="00D81990">
              <w:rPr>
                <w:rStyle w:val="CrossRef"/>
              </w:rPr>
              <w:t>Table 15</w:t>
            </w:r>
            <w:r w:rsidR="00D81990" w:rsidRPr="00D81990">
              <w:rPr>
                <w:rStyle w:val="CrossRef"/>
              </w:rPr>
              <w:noBreakHyphen/>
              <w:t>27</w:t>
            </w:r>
            <w:r w:rsidR="00332900" w:rsidRPr="00DF78FE">
              <w:rPr>
                <w:rStyle w:val="CrossRef"/>
              </w:rPr>
              <w:fldChar w:fldCharType="end"/>
            </w:r>
            <w:r w:rsidR="00332900">
              <w:t xml:space="preserve"> </w:t>
            </w:r>
            <w:r w:rsidR="00332900" w:rsidRPr="00B52DC4">
              <w:t>with n=P2</w:t>
            </w:r>
          </w:p>
        </w:tc>
      </w:tr>
      <w:tr w:rsidR="00035B5B" w14:paraId="6E693AFC" w14:textId="77777777" w:rsidTr="002A0C55">
        <w:tc>
          <w:tcPr>
            <w:tcW w:w="572" w:type="dxa"/>
            <w:tcBorders>
              <w:top w:val="nil"/>
              <w:left w:val="nil"/>
              <w:bottom w:val="nil"/>
            </w:tcBorders>
          </w:tcPr>
          <w:p w14:paraId="0582C6DF" w14:textId="6E375973" w:rsidR="00035B5B" w:rsidRDefault="00035B5B" w:rsidP="00DF78FE">
            <w:pPr>
              <w:pStyle w:val="ListingText"/>
            </w:pPr>
            <w:r>
              <w:t>3</w:t>
            </w:r>
            <w:r w:rsidR="00332900">
              <w:t>4</w:t>
            </w:r>
          </w:p>
        </w:tc>
        <w:tc>
          <w:tcPr>
            <w:tcW w:w="9148" w:type="dxa"/>
            <w:tcBorders>
              <w:top w:val="nil"/>
              <w:bottom w:val="nil"/>
            </w:tcBorders>
          </w:tcPr>
          <w:p w14:paraId="051414A9" w14:textId="5FD78022" w:rsidR="00035B5B" w:rsidRDefault="00035B5B" w:rsidP="00DF78FE">
            <w:pPr>
              <w:pStyle w:val="ListingText"/>
            </w:pPr>
            <w:r w:rsidRPr="00B52DC4">
              <w:t xml:space="preserve">  </w:t>
            </w:r>
            <w:r w:rsidR="000346D1">
              <w:t xml:space="preserve">    </w:t>
            </w:r>
            <w:r w:rsidRPr="00B52DC4">
              <w:t>response_length = number of bytes written in cod.internal_buffer</w:t>
            </w:r>
          </w:p>
        </w:tc>
      </w:tr>
      <w:tr w:rsidR="00035B5B" w14:paraId="2F5A3EB6" w14:textId="77777777" w:rsidTr="002A0C55">
        <w:tc>
          <w:tcPr>
            <w:tcW w:w="572" w:type="dxa"/>
            <w:tcBorders>
              <w:top w:val="nil"/>
              <w:left w:val="nil"/>
              <w:bottom w:val="nil"/>
            </w:tcBorders>
          </w:tcPr>
          <w:p w14:paraId="5608BA1A" w14:textId="42C33098" w:rsidR="00035B5B" w:rsidRDefault="00332900" w:rsidP="00DF78FE">
            <w:pPr>
              <w:pStyle w:val="ListingText"/>
            </w:pPr>
            <w:r>
              <w:t>35</w:t>
            </w:r>
          </w:p>
        </w:tc>
        <w:tc>
          <w:tcPr>
            <w:tcW w:w="9148" w:type="dxa"/>
            <w:tcBorders>
              <w:top w:val="nil"/>
              <w:bottom w:val="nil"/>
            </w:tcBorders>
          </w:tcPr>
          <w:p w14:paraId="27D8484B" w14:textId="77777777" w:rsidR="00035B5B" w:rsidRPr="00B52DC4" w:rsidRDefault="00035B5B" w:rsidP="00DF78FE">
            <w:pPr>
              <w:pStyle w:val="ListingText"/>
            </w:pPr>
            <w:r w:rsidRPr="00B52DC4">
              <w:t xml:space="preserve">  </w:t>
            </w:r>
            <w:r w:rsidRPr="00DF78FE">
              <w:rPr>
                <w:rStyle w:val="Listing-command"/>
              </w:rPr>
              <w:t>if</w:t>
            </w:r>
            <w:r w:rsidRPr="00B52DC4">
              <w:t xml:space="preserve"> requested data bigger than internal buffer size</w:t>
            </w:r>
          </w:p>
        </w:tc>
      </w:tr>
      <w:tr w:rsidR="00035B5B" w14:paraId="3ADE1604" w14:textId="77777777" w:rsidTr="002A0C55">
        <w:tc>
          <w:tcPr>
            <w:tcW w:w="572" w:type="dxa"/>
            <w:tcBorders>
              <w:top w:val="nil"/>
              <w:left w:val="nil"/>
              <w:bottom w:val="nil"/>
            </w:tcBorders>
          </w:tcPr>
          <w:p w14:paraId="3424A150" w14:textId="168E9E83" w:rsidR="00035B5B" w:rsidRDefault="00332900" w:rsidP="00DF78FE">
            <w:pPr>
              <w:pStyle w:val="ListingText"/>
            </w:pPr>
            <w:r>
              <w:t>36</w:t>
            </w:r>
          </w:p>
        </w:tc>
        <w:tc>
          <w:tcPr>
            <w:tcW w:w="9148" w:type="dxa"/>
            <w:tcBorders>
              <w:top w:val="nil"/>
              <w:bottom w:val="nil"/>
            </w:tcBorders>
          </w:tcPr>
          <w:p w14:paraId="25E894AF" w14:textId="77777777" w:rsidR="00332900" w:rsidRDefault="000346D1" w:rsidP="00DF78FE">
            <w:pPr>
              <w:pStyle w:val="ListingText"/>
            </w:pPr>
            <w:r>
              <w:rPr>
                <w:rStyle w:val="Listing-command"/>
              </w:rPr>
              <w:t xml:space="preserve">    </w:t>
            </w:r>
            <w:r w:rsidR="00035B5B" w:rsidRPr="00DF78FE">
              <w:rPr>
                <w:rStyle w:val="Listing-command"/>
              </w:rPr>
              <w:t>return</w:t>
            </w:r>
            <w:r w:rsidR="00035B5B" w:rsidRPr="00B52DC4">
              <w:t xml:space="preserve"> response_length (2</w:t>
            </w:r>
            <w:r w:rsidR="00035B5B">
              <w:t xml:space="preserve"> </w:t>
            </w:r>
            <w:r w:rsidR="00035B5B" w:rsidRPr="00B52DC4">
              <w:t>bytes big</w:t>
            </w:r>
            <w:r w:rsidR="00D31CE6">
              <w:t>-</w:t>
            </w:r>
            <w:r w:rsidR="00035B5B" w:rsidRPr="00B52DC4">
              <w:t>endian)</w:t>
            </w:r>
            <w:r w:rsidR="00035B5B">
              <w:t>, 6300</w:t>
            </w:r>
            <w:r w:rsidR="00035B5B" w:rsidRPr="00F344CB">
              <w:rPr>
                <w:vertAlign w:val="subscript"/>
              </w:rPr>
              <w:t>h</w:t>
            </w:r>
            <w:r w:rsidR="00035B5B">
              <w:t xml:space="preserve"> (or implementation specific warning SW in the range</w:t>
            </w:r>
            <w:r w:rsidR="00D31CE6">
              <w:t>s of</w:t>
            </w:r>
            <w:r w:rsidR="00035B5B">
              <w:t xml:space="preserve"> 63</w:t>
            </w:r>
            <w:r w:rsidR="00D31CE6">
              <w:t>XX</w:t>
            </w:r>
            <w:r w:rsidR="00035B5B" w:rsidRPr="00F344CB">
              <w:rPr>
                <w:vertAlign w:val="subscript"/>
              </w:rPr>
              <w:t>h</w:t>
            </w:r>
            <w:r w:rsidR="00035B5B">
              <w:t xml:space="preserve"> or </w:t>
            </w:r>
          </w:p>
          <w:p w14:paraId="7C4D41B1" w14:textId="4384DCF0" w:rsidR="00035B5B" w:rsidRPr="00B52DC4" w:rsidRDefault="00332900" w:rsidP="00DF78FE">
            <w:pPr>
              <w:pStyle w:val="ListingText"/>
            </w:pPr>
            <w:r>
              <w:t xml:space="preserve">    </w:t>
            </w:r>
            <w:r w:rsidR="00035B5B">
              <w:t>62</w:t>
            </w:r>
            <w:r w:rsidR="00D31CE6">
              <w:t>XX</w:t>
            </w:r>
            <w:r w:rsidR="00035B5B" w:rsidRPr="00F344CB">
              <w:rPr>
                <w:vertAlign w:val="subscript"/>
              </w:rPr>
              <w:t>h</w:t>
            </w:r>
            <w:r w:rsidR="00035B5B">
              <w:t>)</w:t>
            </w:r>
          </w:p>
        </w:tc>
      </w:tr>
      <w:tr w:rsidR="00035B5B" w14:paraId="7431BAA9" w14:textId="77777777" w:rsidTr="002A0C55">
        <w:tc>
          <w:tcPr>
            <w:tcW w:w="572" w:type="dxa"/>
            <w:tcBorders>
              <w:top w:val="nil"/>
              <w:left w:val="nil"/>
              <w:bottom w:val="nil"/>
            </w:tcBorders>
          </w:tcPr>
          <w:p w14:paraId="74FF74E3" w14:textId="26D55849" w:rsidR="00035B5B" w:rsidRDefault="00332900" w:rsidP="00DF78FE">
            <w:pPr>
              <w:pStyle w:val="ListingText"/>
            </w:pPr>
            <w:r>
              <w:t>37</w:t>
            </w:r>
          </w:p>
        </w:tc>
        <w:tc>
          <w:tcPr>
            <w:tcW w:w="9148" w:type="dxa"/>
            <w:tcBorders>
              <w:top w:val="nil"/>
              <w:bottom w:val="nil"/>
            </w:tcBorders>
          </w:tcPr>
          <w:p w14:paraId="073415B7" w14:textId="77777777" w:rsidR="00035B5B" w:rsidRPr="00DF78FE" w:rsidRDefault="00035B5B" w:rsidP="00DF78FE">
            <w:pPr>
              <w:pStyle w:val="ListingText"/>
              <w:rPr>
                <w:rStyle w:val="Listing-command"/>
              </w:rPr>
            </w:pPr>
            <w:r w:rsidRPr="00B52DC4">
              <w:t xml:space="preserve">  </w:t>
            </w:r>
            <w:r w:rsidRPr="00DF78FE">
              <w:rPr>
                <w:rStyle w:val="Listing-command"/>
              </w:rPr>
              <w:t>else</w:t>
            </w:r>
          </w:p>
        </w:tc>
      </w:tr>
      <w:tr w:rsidR="00035B5B" w:rsidRPr="008966EE" w14:paraId="6ACFD718" w14:textId="77777777" w:rsidTr="002A0C55">
        <w:tc>
          <w:tcPr>
            <w:tcW w:w="572" w:type="dxa"/>
            <w:tcBorders>
              <w:top w:val="nil"/>
              <w:left w:val="nil"/>
              <w:bottom w:val="nil"/>
            </w:tcBorders>
          </w:tcPr>
          <w:p w14:paraId="32D2D38A" w14:textId="5C6F8C2F" w:rsidR="00035B5B" w:rsidRDefault="00332900" w:rsidP="00DF78FE">
            <w:pPr>
              <w:pStyle w:val="ListingText"/>
            </w:pPr>
            <w:r>
              <w:t>38</w:t>
            </w:r>
          </w:p>
        </w:tc>
        <w:tc>
          <w:tcPr>
            <w:tcW w:w="9148" w:type="dxa"/>
            <w:tcBorders>
              <w:top w:val="nil"/>
              <w:bottom w:val="nil"/>
            </w:tcBorders>
          </w:tcPr>
          <w:p w14:paraId="5D0A2F92" w14:textId="3E61C735" w:rsidR="00035B5B" w:rsidRPr="008966EE" w:rsidRDefault="00035B5B" w:rsidP="00DF78FE">
            <w:pPr>
              <w:pStyle w:val="ListingText"/>
            </w:pPr>
            <w:r w:rsidRPr="00B52DC4">
              <w:t xml:space="preserve">  </w:t>
            </w:r>
            <w:r>
              <w:t xml:space="preserve">   </w:t>
            </w:r>
            <w:r w:rsidRPr="00DF78FE">
              <w:rPr>
                <w:rStyle w:val="Listing-command"/>
              </w:rPr>
              <w:t>return</w:t>
            </w:r>
            <w:r w:rsidRPr="00B52DC4">
              <w:t xml:space="preserve"> response_length (2</w:t>
            </w:r>
            <w:r>
              <w:t xml:space="preserve"> </w:t>
            </w:r>
            <w:r w:rsidRPr="00B52DC4">
              <w:t>bytes big</w:t>
            </w:r>
            <w:r w:rsidR="00D31CE6">
              <w:t>-</w:t>
            </w:r>
            <w:r w:rsidRPr="00B52DC4">
              <w:t>endian)</w:t>
            </w:r>
          </w:p>
        </w:tc>
      </w:tr>
      <w:tr w:rsidR="00035B5B" w:rsidRPr="002626ED" w14:paraId="173471CF" w14:textId="77777777" w:rsidTr="002A0C55">
        <w:tc>
          <w:tcPr>
            <w:tcW w:w="572" w:type="dxa"/>
            <w:tcBorders>
              <w:top w:val="nil"/>
              <w:left w:val="nil"/>
              <w:bottom w:val="nil"/>
            </w:tcBorders>
          </w:tcPr>
          <w:p w14:paraId="427B9281" w14:textId="482417D1" w:rsidR="00035B5B" w:rsidRDefault="00332900" w:rsidP="00DF78FE">
            <w:pPr>
              <w:pStyle w:val="ListingText"/>
            </w:pPr>
            <w:r>
              <w:t>39</w:t>
            </w:r>
          </w:p>
        </w:tc>
        <w:tc>
          <w:tcPr>
            <w:tcW w:w="9148" w:type="dxa"/>
            <w:tcBorders>
              <w:top w:val="nil"/>
            </w:tcBorders>
          </w:tcPr>
          <w:p w14:paraId="19B0302A" w14:textId="77777777" w:rsidR="00035B5B" w:rsidRPr="00DF78FE" w:rsidRDefault="00035B5B" w:rsidP="00DF78FE">
            <w:pPr>
              <w:pStyle w:val="ListingText"/>
              <w:rPr>
                <w:rStyle w:val="Listing-command"/>
              </w:rPr>
            </w:pPr>
            <w:r w:rsidRPr="00DF78FE">
              <w:rPr>
                <w:rStyle w:val="Listing-command"/>
              </w:rPr>
              <w:t>end</w:t>
            </w:r>
          </w:p>
        </w:tc>
      </w:tr>
    </w:tbl>
    <w:p w14:paraId="6913E650" w14:textId="0609F242" w:rsidR="00035B5B" w:rsidRDefault="00035B5B" w:rsidP="00D23E0D">
      <w:pPr>
        <w:pStyle w:val="Heading4"/>
      </w:pPr>
      <w:bookmarkStart w:id="1830" w:name="_Ref61674236"/>
      <w:r>
        <w:t>AUTH0 command</w:t>
      </w:r>
      <w:bookmarkEnd w:id="1830"/>
    </w:p>
    <w:p w14:paraId="3B776799" w14:textId="77777777" w:rsidR="00035B5B" w:rsidRDefault="00035B5B" w:rsidP="00035B5B">
      <w:r>
        <w:t>This command allows the vehicle to initiate the authentication procedure. In case a fast transaction is requested by the vehicle, a cryptogram is returned, allowing the vehicle to tentatively proceed with a fast transaction.</w:t>
      </w:r>
    </w:p>
    <w:p w14:paraId="7951354E" w14:textId="69D99FC0" w:rsidR="00035B5B" w:rsidRPr="00F8366E" w:rsidRDefault="00035B5B" w:rsidP="006E3025">
      <w:pPr>
        <w:rPr>
          <w:rFonts w:eastAsia="MS Mincho"/>
          <w:b/>
          <w:lang w:eastAsia="ja-JP"/>
        </w:rPr>
      </w:pPr>
      <w:r w:rsidRPr="00035B5B">
        <w:rPr>
          <w:rStyle w:val="Command-Response"/>
        </w:rPr>
        <w:t>command: CLA3 80 P1 P2 Lc [</w:t>
      </w:r>
      <w:r w:rsidR="00DF78FE" w:rsidRPr="00EA3E66">
        <w:rPr>
          <w:rStyle w:val="CrossRef"/>
        </w:rPr>
        <w:fldChar w:fldCharType="begin"/>
      </w:r>
      <w:r w:rsidR="00DF78FE" w:rsidRPr="00EA3E66">
        <w:rPr>
          <w:rStyle w:val="CrossRef"/>
        </w:rPr>
        <w:instrText xml:space="preserve"> REF _Ref61697101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29</w:t>
      </w:r>
      <w:r w:rsidR="00DF78FE" w:rsidRPr="00EA3E66">
        <w:rPr>
          <w:rStyle w:val="CrossRef"/>
        </w:rPr>
        <w:fldChar w:fldCharType="end"/>
      </w:r>
      <w:r w:rsidRPr="00035B5B">
        <w:rPr>
          <w:rStyle w:val="Command-Response"/>
        </w:rPr>
        <w:t>] 00</w:t>
      </w:r>
      <w:r w:rsidR="00F8366E">
        <w:rPr>
          <w:rStyle w:val="Command-Response"/>
        </w:rPr>
        <w:br/>
      </w:r>
      <w:r w:rsidRPr="00035B5B">
        <w:rPr>
          <w:rStyle w:val="Command-Response"/>
        </w:rPr>
        <w:t>response: [</w:t>
      </w:r>
      <w:r w:rsidR="00DF78FE" w:rsidRPr="00EA3E66">
        <w:rPr>
          <w:rStyle w:val="CrossRef"/>
        </w:rPr>
        <w:fldChar w:fldCharType="begin"/>
      </w:r>
      <w:r w:rsidR="00DF78FE" w:rsidRPr="00EA3E66">
        <w:rPr>
          <w:rStyle w:val="CrossRef"/>
        </w:rPr>
        <w:instrText xml:space="preserve"> REF _Ref61697109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0</w:t>
      </w:r>
      <w:r w:rsidR="00DF78FE" w:rsidRPr="00EA3E66">
        <w:rPr>
          <w:rStyle w:val="CrossRef"/>
        </w:rPr>
        <w:fldChar w:fldCharType="end"/>
      </w:r>
      <w:r w:rsidRPr="00035B5B">
        <w:rPr>
          <w:rStyle w:val="Command-Response"/>
        </w:rPr>
        <w:t>] 9000</w:t>
      </w:r>
    </w:p>
    <w:p w14:paraId="37D3177B" w14:textId="7E53DEA5" w:rsidR="00035B5B" w:rsidRDefault="00035B5B" w:rsidP="00035B5B">
      <w:r>
        <w:t xml:space="preserve">The CLA3 is as defined in </w:t>
      </w:r>
      <w:r w:rsidR="00DF78FE" w:rsidRPr="00EA3E66">
        <w:rPr>
          <w:rStyle w:val="CrossRef"/>
        </w:rPr>
        <w:fldChar w:fldCharType="begin"/>
      </w:r>
      <w:r w:rsidR="00DF78FE" w:rsidRPr="00EA3E66">
        <w:rPr>
          <w:rStyle w:val="CrossRef"/>
        </w:rPr>
        <w:instrText xml:space="preserve"> REF _Ref61675168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w:t>
      </w:r>
      <w:r w:rsidR="00DF78FE" w:rsidRPr="00EA3E66">
        <w:rPr>
          <w:rStyle w:val="CrossRef"/>
        </w:rPr>
        <w:fldChar w:fldCharType="end"/>
      </w:r>
      <w:r>
        <w:t>.</w:t>
      </w:r>
    </w:p>
    <w:p w14:paraId="67573500" w14:textId="2701B377" w:rsidR="00F8366E" w:rsidRDefault="00F8366E" w:rsidP="00921593">
      <w:pPr>
        <w:pStyle w:val="CaptionTable"/>
      </w:pPr>
      <w:bookmarkStart w:id="1831" w:name="_Toc62126742"/>
      <w:bookmarkStart w:id="1832" w:name="_Toc118223097"/>
      <w:r>
        <w:t xml:space="preserve">Table </w:t>
      </w:r>
      <w:fldSimple w:instr=" STYLEREF 1 \s ">
        <w:r w:rsidR="00D81990">
          <w:rPr>
            <w:noProof/>
          </w:rPr>
          <w:t>15</w:t>
        </w:r>
      </w:fldSimple>
      <w:r w:rsidR="00183237">
        <w:noBreakHyphen/>
      </w:r>
      <w:fldSimple w:instr=" SEQ Table \* ARABIC \s 1 ">
        <w:r w:rsidR="00D81990">
          <w:rPr>
            <w:noProof/>
          </w:rPr>
          <w:t>28</w:t>
        </w:r>
      </w:fldSimple>
      <w:r>
        <w:t xml:space="preserve">: </w:t>
      </w:r>
      <w:r w:rsidRPr="00305C78">
        <w:t>AUTH0 P1, P2 Parameters</w:t>
      </w:r>
      <w:bookmarkEnd w:id="1831"/>
      <w:bookmarkEnd w:id="1832"/>
    </w:p>
    <w:tbl>
      <w:tblPr>
        <w:tblStyle w:val="TableGrid"/>
        <w:tblW w:w="5000" w:type="pct"/>
        <w:tblLook w:val="04A0" w:firstRow="1" w:lastRow="0" w:firstColumn="1" w:lastColumn="0" w:noHBand="0" w:noVBand="1"/>
      </w:tblPr>
      <w:tblGrid>
        <w:gridCol w:w="9350"/>
      </w:tblGrid>
      <w:tr w:rsidR="00F8366E" w14:paraId="373EA225" w14:textId="77777777" w:rsidTr="00D62E75">
        <w:trPr>
          <w:tblHeader/>
        </w:trPr>
        <w:tc>
          <w:tcPr>
            <w:tcW w:w="5000" w:type="pct"/>
            <w:shd w:val="clear" w:color="auto" w:fill="0070C0"/>
          </w:tcPr>
          <w:p w14:paraId="482464DF" w14:textId="77777777" w:rsidR="00F8366E" w:rsidRDefault="00F8366E" w:rsidP="00927A05">
            <w:pPr>
              <w:pStyle w:val="TableHead"/>
            </w:pPr>
            <w:r w:rsidRPr="00D93EE3">
              <w:t>Description</w:t>
            </w:r>
          </w:p>
        </w:tc>
      </w:tr>
      <w:tr w:rsidR="00F8366E" w14:paraId="1C90675E" w14:textId="77777777" w:rsidTr="00D62E75">
        <w:tc>
          <w:tcPr>
            <w:tcW w:w="5000" w:type="pct"/>
          </w:tcPr>
          <w:p w14:paraId="78DF24D4" w14:textId="77777777" w:rsidR="00F8366E" w:rsidRPr="00D918DB" w:rsidRDefault="00F8366E" w:rsidP="00927A05">
            <w:pPr>
              <w:pStyle w:val="TableText"/>
            </w:pPr>
            <w:r w:rsidRPr="00896C3D">
              <w:t>P1 bits 0–7:</w:t>
            </w:r>
          </w:p>
          <w:p w14:paraId="2394CC7B" w14:textId="3265B283" w:rsidR="00F8366E" w:rsidRPr="00D918DB" w:rsidRDefault="00F8366E" w:rsidP="00DF78FE">
            <w:pPr>
              <w:pStyle w:val="TableText-Indented"/>
            </w:pPr>
            <w:r w:rsidRPr="00D918DB">
              <w:t>bit0 Fast(1)/Standard(0) transaction request</w:t>
            </w:r>
          </w:p>
          <w:p w14:paraId="1E756114" w14:textId="027E2D13" w:rsidR="00F8366E" w:rsidRPr="00D918DB" w:rsidRDefault="00F8366E" w:rsidP="00DF78FE">
            <w:pPr>
              <w:pStyle w:val="TableText-Indented"/>
            </w:pPr>
            <w:r w:rsidRPr="00D918DB">
              <w:t>bit1 RFU (shall be set to 0)</w:t>
            </w:r>
          </w:p>
          <w:p w14:paraId="181A004E" w14:textId="3D93F171" w:rsidR="00F8366E" w:rsidRPr="00D918DB" w:rsidRDefault="00F8366E" w:rsidP="00DF78FE">
            <w:pPr>
              <w:pStyle w:val="TableText-Indented"/>
            </w:pPr>
            <w:r w:rsidRPr="00D918DB">
              <w:t>bit2 EXCHANGE commands will(1)/might(0) be sent during current transaction</w:t>
            </w:r>
          </w:p>
          <w:p w14:paraId="388A611D" w14:textId="6FA25717" w:rsidR="00F8366E" w:rsidRPr="00D918DB" w:rsidRDefault="00F8366E" w:rsidP="00DF78FE">
            <w:pPr>
              <w:pStyle w:val="TableText-Indented"/>
            </w:pPr>
            <w:r w:rsidRPr="00D918DB">
              <w:t>bit3–7 RFU (shall be set to 0)</w:t>
            </w:r>
          </w:p>
          <w:p w14:paraId="2FBC78E4" w14:textId="77777777" w:rsidR="00F8366E" w:rsidRPr="00D918DB" w:rsidRDefault="00F8366E" w:rsidP="00927A05">
            <w:pPr>
              <w:pStyle w:val="TableText"/>
            </w:pPr>
            <w:r w:rsidRPr="00D918DB">
              <w:t>P2 bits 0–7:</w:t>
            </w:r>
          </w:p>
          <w:p w14:paraId="6C76971F" w14:textId="46A86783" w:rsidR="00F8366E" w:rsidRDefault="00F8366E" w:rsidP="00DF78FE">
            <w:pPr>
              <w:pStyle w:val="TableText-Indented"/>
            </w:pPr>
            <w:r w:rsidRPr="00D918DB">
              <w:t>bit0–7 domain specific transaction_code</w:t>
            </w:r>
          </w:p>
        </w:tc>
      </w:tr>
    </w:tbl>
    <w:p w14:paraId="5E09AE98" w14:textId="4A726BC3" w:rsidR="00F8366E" w:rsidRDefault="00F8366E" w:rsidP="00921593">
      <w:pPr>
        <w:pStyle w:val="CaptionTable"/>
      </w:pPr>
      <w:bookmarkStart w:id="1833" w:name="_Ref112672444"/>
      <w:bookmarkStart w:id="1834" w:name="_Ref61697101"/>
      <w:bookmarkStart w:id="1835" w:name="_Toc62126743"/>
      <w:bookmarkStart w:id="1836" w:name="_Toc118223098"/>
      <w:r>
        <w:t xml:space="preserve">Table </w:t>
      </w:r>
      <w:fldSimple w:instr=" STYLEREF 1 \s ">
        <w:r w:rsidR="00D81990">
          <w:rPr>
            <w:noProof/>
          </w:rPr>
          <w:t>15</w:t>
        </w:r>
      </w:fldSimple>
      <w:r w:rsidR="00183237">
        <w:noBreakHyphen/>
      </w:r>
      <w:fldSimple w:instr=" SEQ Table \* ARABIC \s 1 ">
        <w:r w:rsidR="00D81990">
          <w:rPr>
            <w:noProof/>
          </w:rPr>
          <w:t>29</w:t>
        </w:r>
      </w:fldSimple>
      <w:bookmarkEnd w:id="1833"/>
      <w:bookmarkEnd w:id="1834"/>
      <w:r>
        <w:t xml:space="preserve">: </w:t>
      </w:r>
      <w:r w:rsidRPr="00367A1C">
        <w:t>AUTH0 Command Payload</w:t>
      </w:r>
      <w:bookmarkEnd w:id="1835"/>
      <w:bookmarkEnd w:id="1836"/>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23"/>
        <w:gridCol w:w="1443"/>
        <w:gridCol w:w="5491"/>
        <w:gridCol w:w="988"/>
        <w:gridCol w:w="1620"/>
      </w:tblGrid>
      <w:tr w:rsidR="00013622" w:rsidRPr="007456BE" w14:paraId="27E8A606" w14:textId="17B9BC3E" w:rsidTr="00013622">
        <w:trPr>
          <w:trHeight w:val="357"/>
          <w:tblHeader/>
        </w:trPr>
        <w:tc>
          <w:tcPr>
            <w:tcW w:w="306" w:type="pct"/>
            <w:shd w:val="clear" w:color="auto" w:fill="0070C0"/>
          </w:tcPr>
          <w:p w14:paraId="19D9A2C6" w14:textId="77777777" w:rsidR="00530FF8" w:rsidRPr="00D93EE3" w:rsidRDefault="00530FF8" w:rsidP="00530FF8">
            <w:pPr>
              <w:pStyle w:val="TableHead"/>
            </w:pPr>
            <w:r w:rsidRPr="00D93EE3">
              <w:t>Tag</w:t>
            </w:r>
          </w:p>
        </w:tc>
        <w:tc>
          <w:tcPr>
            <w:tcW w:w="710" w:type="pct"/>
            <w:shd w:val="clear" w:color="auto" w:fill="0070C0"/>
          </w:tcPr>
          <w:p w14:paraId="4D464971" w14:textId="55041167" w:rsidR="00530FF8" w:rsidRPr="00D93EE3" w:rsidRDefault="00530FF8" w:rsidP="00530FF8">
            <w:pPr>
              <w:pStyle w:val="TableHead-Centered"/>
            </w:pPr>
            <w:r w:rsidRPr="00D93EE3">
              <w:t>Length</w:t>
            </w:r>
            <w:r>
              <w:t xml:space="preserve"> (bytes)</w:t>
            </w:r>
          </w:p>
        </w:tc>
        <w:tc>
          <w:tcPr>
            <w:tcW w:w="2701" w:type="pct"/>
            <w:shd w:val="clear" w:color="auto" w:fill="0070C0"/>
          </w:tcPr>
          <w:p w14:paraId="1C7C40C8" w14:textId="77777777" w:rsidR="00530FF8" w:rsidRPr="00D93EE3" w:rsidRDefault="00530FF8" w:rsidP="00530FF8">
            <w:pPr>
              <w:pStyle w:val="TableHead"/>
            </w:pPr>
            <w:r w:rsidRPr="00D93EE3">
              <w:t>Description</w:t>
            </w:r>
          </w:p>
        </w:tc>
        <w:tc>
          <w:tcPr>
            <w:tcW w:w="486" w:type="pct"/>
            <w:shd w:val="clear" w:color="auto" w:fill="0070C0"/>
          </w:tcPr>
          <w:p w14:paraId="65CDEC21" w14:textId="77777777" w:rsidR="00530FF8" w:rsidRPr="00D93EE3" w:rsidRDefault="00530FF8" w:rsidP="00530FF8">
            <w:pPr>
              <w:pStyle w:val="TableHead-Centered"/>
            </w:pPr>
            <w:r w:rsidRPr="00D93EE3">
              <w:t>Field is</w:t>
            </w:r>
          </w:p>
        </w:tc>
        <w:tc>
          <w:tcPr>
            <w:tcW w:w="797" w:type="pct"/>
            <w:shd w:val="clear" w:color="auto" w:fill="0070C0"/>
          </w:tcPr>
          <w:p w14:paraId="4B775CCE" w14:textId="0A32911B" w:rsidR="00530FF8" w:rsidRPr="00D93EE3" w:rsidRDefault="00530FF8" w:rsidP="00530FF8">
            <w:pPr>
              <w:pStyle w:val="TableHead-Centered"/>
            </w:pPr>
            <w:r>
              <w:t>Domain Version</w:t>
            </w:r>
          </w:p>
        </w:tc>
      </w:tr>
      <w:tr w:rsidR="00013622" w:rsidRPr="007456BE" w14:paraId="32779770" w14:textId="3D303336" w:rsidTr="00013622">
        <w:trPr>
          <w:trHeight w:val="596"/>
        </w:trPr>
        <w:tc>
          <w:tcPr>
            <w:tcW w:w="306" w:type="pct"/>
          </w:tcPr>
          <w:p w14:paraId="23360D92" w14:textId="77777777" w:rsidR="00530FF8" w:rsidRPr="00576E5D" w:rsidRDefault="00530FF8" w:rsidP="00530FF8">
            <w:pPr>
              <w:pStyle w:val="TableText"/>
            </w:pPr>
            <w:r w:rsidRPr="00576E5D">
              <w:t>5C</w:t>
            </w:r>
            <w:r w:rsidRPr="00576E5D">
              <w:rPr>
                <w:vertAlign w:val="subscript"/>
              </w:rPr>
              <w:t>h</w:t>
            </w:r>
          </w:p>
        </w:tc>
        <w:tc>
          <w:tcPr>
            <w:tcW w:w="710" w:type="pct"/>
          </w:tcPr>
          <w:p w14:paraId="6BB36843" w14:textId="77777777" w:rsidR="00530FF8" w:rsidRPr="00576E5D" w:rsidRDefault="00530FF8" w:rsidP="00530FF8">
            <w:pPr>
              <w:pStyle w:val="TableText-Centered"/>
            </w:pPr>
            <w:r w:rsidRPr="00576E5D">
              <w:t>2</w:t>
            </w:r>
          </w:p>
        </w:tc>
        <w:tc>
          <w:tcPr>
            <w:tcW w:w="2701" w:type="pct"/>
          </w:tcPr>
          <w:p w14:paraId="5CB3C474" w14:textId="4BB1E428" w:rsidR="00530FF8" w:rsidRPr="00576E5D" w:rsidRDefault="00530FF8" w:rsidP="00530FF8">
            <w:pPr>
              <w:pStyle w:val="TableText"/>
            </w:pPr>
            <w:r w:rsidRPr="00576E5D">
              <w:t xml:space="preserve">protocol_version, the </w:t>
            </w:r>
            <w:r>
              <w:t xml:space="preserve">Digital Key applet </w:t>
            </w:r>
            <w:r w:rsidR="002C0B62" w:rsidRPr="00C003EB">
              <w:t>transaction (V-D-TX)</w:t>
            </w:r>
            <w:r w:rsidR="002C0B62">
              <w:t xml:space="preserve"> </w:t>
            </w:r>
            <w:r w:rsidRPr="00576E5D">
              <w:t xml:space="preserve">protocol version </w:t>
            </w:r>
            <w:r w:rsidR="002C0B62" w:rsidRPr="00C003EB">
              <w:t>(ver.high | ver.low)</w:t>
            </w:r>
            <w:r w:rsidR="002C0B62">
              <w:t xml:space="preserve"> </w:t>
            </w:r>
            <w:r>
              <w:t>selected</w:t>
            </w:r>
            <w:r w:rsidRPr="00576E5D">
              <w:t xml:space="preserve"> by </w:t>
            </w:r>
            <w:r>
              <w:t>vehicle</w:t>
            </w:r>
            <w:r w:rsidRPr="00576E5D">
              <w:t xml:space="preserve">, </w:t>
            </w:r>
            <w:r>
              <w:t>shall</w:t>
            </w:r>
            <w:r w:rsidRPr="00576E5D">
              <w:t xml:space="preserve"> be one of the versions proposed by </w:t>
            </w:r>
            <w:r w:rsidR="00883177">
              <w:t>DK Applet</w:t>
            </w:r>
            <w:r w:rsidR="00883177" w:rsidRPr="00576E5D">
              <w:t xml:space="preserve"> </w:t>
            </w:r>
            <w:r w:rsidRPr="00576E5D">
              <w:t>in SELECT response</w:t>
            </w:r>
          </w:p>
        </w:tc>
        <w:tc>
          <w:tcPr>
            <w:tcW w:w="486" w:type="pct"/>
          </w:tcPr>
          <w:p w14:paraId="7784888E" w14:textId="77777777" w:rsidR="00530FF8" w:rsidRPr="00576E5D" w:rsidRDefault="00530FF8" w:rsidP="00530FF8">
            <w:pPr>
              <w:pStyle w:val="TableText-Centered"/>
            </w:pPr>
            <w:r>
              <w:t>mandatory</w:t>
            </w:r>
          </w:p>
        </w:tc>
        <w:tc>
          <w:tcPr>
            <w:tcW w:w="797" w:type="pct"/>
          </w:tcPr>
          <w:p w14:paraId="7D29796D" w14:textId="5E3ACD1B" w:rsidR="00530FF8" w:rsidRDefault="00135FB7" w:rsidP="00530FF8">
            <w:pPr>
              <w:pStyle w:val="TableText-Centered"/>
            </w:pPr>
            <w:r>
              <w:t>V-D-TX</w:t>
            </w:r>
          </w:p>
        </w:tc>
      </w:tr>
      <w:tr w:rsidR="00013622" w:rsidRPr="007456BE" w14:paraId="63FFA907" w14:textId="3B24507F" w:rsidTr="00013622">
        <w:trPr>
          <w:trHeight w:val="356"/>
        </w:trPr>
        <w:tc>
          <w:tcPr>
            <w:tcW w:w="306" w:type="pct"/>
          </w:tcPr>
          <w:p w14:paraId="30F9743D" w14:textId="77777777" w:rsidR="00530FF8" w:rsidRPr="00576E5D" w:rsidRDefault="00530FF8" w:rsidP="00530FF8">
            <w:pPr>
              <w:pStyle w:val="TableText"/>
            </w:pPr>
            <w:r w:rsidRPr="00576E5D">
              <w:t>87</w:t>
            </w:r>
            <w:r w:rsidRPr="00576E5D">
              <w:rPr>
                <w:vertAlign w:val="subscript"/>
              </w:rPr>
              <w:t>h</w:t>
            </w:r>
          </w:p>
        </w:tc>
        <w:tc>
          <w:tcPr>
            <w:tcW w:w="710" w:type="pct"/>
          </w:tcPr>
          <w:p w14:paraId="6CED05C0" w14:textId="77777777" w:rsidR="00530FF8" w:rsidRPr="00576E5D" w:rsidRDefault="00530FF8" w:rsidP="00530FF8">
            <w:pPr>
              <w:pStyle w:val="TableText-Centered"/>
            </w:pPr>
            <w:r w:rsidRPr="00576E5D">
              <w:t>65</w:t>
            </w:r>
          </w:p>
        </w:tc>
        <w:tc>
          <w:tcPr>
            <w:tcW w:w="2701" w:type="pct"/>
          </w:tcPr>
          <w:p w14:paraId="5C027C6D" w14:textId="77777777" w:rsidR="00530FF8" w:rsidRPr="00576E5D" w:rsidRDefault="00530FF8" w:rsidP="00530FF8">
            <w:pPr>
              <w:pStyle w:val="TableText"/>
            </w:pPr>
            <w:r>
              <w:t>vehicle</w:t>
            </w:r>
            <w:r w:rsidRPr="00576E5D">
              <w:t>_ePK</w:t>
            </w:r>
            <w:r>
              <w:t xml:space="preserve"> prepended by </w:t>
            </w:r>
            <w:r w:rsidRPr="00576E5D">
              <w:t>04</w:t>
            </w:r>
            <w:r w:rsidRPr="00576E5D">
              <w:rPr>
                <w:vertAlign w:val="subscript"/>
              </w:rPr>
              <w:t>h</w:t>
            </w:r>
          </w:p>
        </w:tc>
        <w:tc>
          <w:tcPr>
            <w:tcW w:w="486" w:type="pct"/>
          </w:tcPr>
          <w:p w14:paraId="666C4E2B" w14:textId="77777777" w:rsidR="00530FF8" w:rsidRPr="00576E5D" w:rsidRDefault="00530FF8" w:rsidP="00530FF8">
            <w:pPr>
              <w:pStyle w:val="TableText-Centered"/>
            </w:pPr>
            <w:r w:rsidRPr="00576E5D">
              <w:t>mandatory</w:t>
            </w:r>
          </w:p>
        </w:tc>
        <w:tc>
          <w:tcPr>
            <w:tcW w:w="797" w:type="pct"/>
          </w:tcPr>
          <w:p w14:paraId="7B30E263" w14:textId="7E31C914" w:rsidR="00530FF8" w:rsidRPr="00576E5D" w:rsidRDefault="00135FB7" w:rsidP="00530FF8">
            <w:pPr>
              <w:pStyle w:val="TableText-Centered"/>
            </w:pPr>
            <w:r>
              <w:t>V-D-TX</w:t>
            </w:r>
          </w:p>
        </w:tc>
      </w:tr>
      <w:tr w:rsidR="00013622" w:rsidRPr="007456BE" w14:paraId="70237CCB" w14:textId="1D69F065" w:rsidTr="00013622">
        <w:trPr>
          <w:trHeight w:val="356"/>
        </w:trPr>
        <w:tc>
          <w:tcPr>
            <w:tcW w:w="306" w:type="pct"/>
          </w:tcPr>
          <w:p w14:paraId="6204507A" w14:textId="77777777" w:rsidR="00530FF8" w:rsidRPr="00576E5D" w:rsidRDefault="00530FF8" w:rsidP="00530FF8">
            <w:pPr>
              <w:pStyle w:val="TableText"/>
            </w:pPr>
            <w:r w:rsidRPr="00576E5D">
              <w:t>4C</w:t>
            </w:r>
            <w:r w:rsidRPr="00576E5D">
              <w:rPr>
                <w:vertAlign w:val="subscript"/>
              </w:rPr>
              <w:t>h</w:t>
            </w:r>
          </w:p>
        </w:tc>
        <w:tc>
          <w:tcPr>
            <w:tcW w:w="710" w:type="pct"/>
          </w:tcPr>
          <w:p w14:paraId="5A90377A" w14:textId="77777777" w:rsidR="00530FF8" w:rsidRPr="00576E5D" w:rsidRDefault="00530FF8" w:rsidP="00530FF8">
            <w:pPr>
              <w:pStyle w:val="TableText-Centered"/>
            </w:pPr>
            <w:r w:rsidRPr="00576E5D">
              <w:t>16</w:t>
            </w:r>
          </w:p>
        </w:tc>
        <w:tc>
          <w:tcPr>
            <w:tcW w:w="2701" w:type="pct"/>
          </w:tcPr>
          <w:p w14:paraId="69AD3762" w14:textId="77777777" w:rsidR="00530FF8" w:rsidRPr="00576E5D" w:rsidRDefault="00530FF8" w:rsidP="00530FF8">
            <w:pPr>
              <w:pStyle w:val="TableText"/>
            </w:pPr>
            <w:r w:rsidRPr="00576E5D">
              <w:t>transaction_identifier</w:t>
            </w:r>
            <w:r>
              <w:t xml:space="preserve"> (randomly generated)</w:t>
            </w:r>
          </w:p>
        </w:tc>
        <w:tc>
          <w:tcPr>
            <w:tcW w:w="486" w:type="pct"/>
          </w:tcPr>
          <w:p w14:paraId="3532924E" w14:textId="77777777" w:rsidR="00530FF8" w:rsidRPr="00576E5D" w:rsidRDefault="00530FF8" w:rsidP="00530FF8">
            <w:pPr>
              <w:pStyle w:val="TableText-Centered"/>
            </w:pPr>
            <w:r w:rsidRPr="00576E5D">
              <w:t>mandatory</w:t>
            </w:r>
          </w:p>
        </w:tc>
        <w:tc>
          <w:tcPr>
            <w:tcW w:w="797" w:type="pct"/>
          </w:tcPr>
          <w:p w14:paraId="0438130F" w14:textId="41C257CC" w:rsidR="00530FF8" w:rsidRPr="00576E5D" w:rsidRDefault="00135FB7" w:rsidP="00530FF8">
            <w:pPr>
              <w:pStyle w:val="TableText-Centered"/>
            </w:pPr>
            <w:r>
              <w:t>V-D-TX</w:t>
            </w:r>
          </w:p>
        </w:tc>
      </w:tr>
      <w:tr w:rsidR="00013622" w:rsidRPr="007456BE" w14:paraId="3CAA4443" w14:textId="763FDB0C" w:rsidTr="00013622">
        <w:trPr>
          <w:trHeight w:val="356"/>
        </w:trPr>
        <w:tc>
          <w:tcPr>
            <w:tcW w:w="306" w:type="pct"/>
          </w:tcPr>
          <w:p w14:paraId="1C777C5F" w14:textId="77777777" w:rsidR="00530FF8" w:rsidRPr="00576E5D" w:rsidRDefault="00530FF8" w:rsidP="00530FF8">
            <w:pPr>
              <w:pStyle w:val="TableText"/>
            </w:pPr>
            <w:r w:rsidRPr="00576E5D">
              <w:t>4D</w:t>
            </w:r>
            <w:r w:rsidRPr="00576E5D">
              <w:rPr>
                <w:vertAlign w:val="subscript"/>
              </w:rPr>
              <w:t>h</w:t>
            </w:r>
          </w:p>
        </w:tc>
        <w:tc>
          <w:tcPr>
            <w:tcW w:w="710" w:type="pct"/>
          </w:tcPr>
          <w:p w14:paraId="2EEB0F78" w14:textId="77777777" w:rsidR="00530FF8" w:rsidRPr="00576E5D" w:rsidRDefault="00530FF8" w:rsidP="00530FF8">
            <w:pPr>
              <w:pStyle w:val="TableText-Centered"/>
            </w:pPr>
            <w:r w:rsidRPr="00576E5D">
              <w:t>8</w:t>
            </w:r>
          </w:p>
        </w:tc>
        <w:tc>
          <w:tcPr>
            <w:tcW w:w="2701" w:type="pct"/>
          </w:tcPr>
          <w:p w14:paraId="0ABD48F6" w14:textId="6DB7CFBB" w:rsidR="00530FF8" w:rsidRPr="00576E5D" w:rsidRDefault="00530FF8" w:rsidP="00530FF8">
            <w:pPr>
              <w:pStyle w:val="TableText"/>
            </w:pPr>
            <w:r>
              <w:t>vehicle</w:t>
            </w:r>
            <w:r w:rsidRPr="00576E5D">
              <w:t xml:space="preserve">_identifier (see </w:t>
            </w:r>
            <w:r>
              <w:t>S</w:t>
            </w:r>
            <w:r w:rsidRPr="00576E5D">
              <w:t>ection</w:t>
            </w:r>
            <w:r>
              <w:t xml:space="preserve"> </w:t>
            </w:r>
            <w:r w:rsidRPr="00DF78FE">
              <w:rPr>
                <w:rStyle w:val="CrossRef"/>
              </w:rPr>
              <w:fldChar w:fldCharType="begin"/>
            </w:r>
            <w:r w:rsidRPr="00DF78FE">
              <w:rPr>
                <w:rStyle w:val="CrossRef"/>
              </w:rPr>
              <w:instrText xml:space="preserve"> REF _Ref61697185 \r \h </w:instrText>
            </w:r>
            <w:r w:rsidRPr="00DF78FE">
              <w:rPr>
                <w:rStyle w:val="CrossRef"/>
              </w:rPr>
            </w:r>
            <w:r w:rsidRPr="00DF78FE">
              <w:rPr>
                <w:rStyle w:val="CrossRef"/>
              </w:rPr>
              <w:fldChar w:fldCharType="separate"/>
            </w:r>
            <w:r w:rsidR="00D81990">
              <w:rPr>
                <w:rStyle w:val="CrossRef"/>
              </w:rPr>
              <w:t>15.2</w:t>
            </w:r>
            <w:r w:rsidRPr="00DF78FE">
              <w:rPr>
                <w:rStyle w:val="CrossRef"/>
              </w:rPr>
              <w:fldChar w:fldCharType="end"/>
            </w:r>
            <w:r w:rsidRPr="00576E5D">
              <w:t>)</w:t>
            </w:r>
          </w:p>
        </w:tc>
        <w:tc>
          <w:tcPr>
            <w:tcW w:w="486" w:type="pct"/>
          </w:tcPr>
          <w:p w14:paraId="1AA4BB18" w14:textId="77777777" w:rsidR="00530FF8" w:rsidRPr="00576E5D" w:rsidRDefault="00530FF8" w:rsidP="00530FF8">
            <w:pPr>
              <w:pStyle w:val="TableText-Centered"/>
            </w:pPr>
            <w:r w:rsidRPr="00576E5D">
              <w:t>mandatory</w:t>
            </w:r>
          </w:p>
        </w:tc>
        <w:tc>
          <w:tcPr>
            <w:tcW w:w="797" w:type="pct"/>
          </w:tcPr>
          <w:p w14:paraId="0AC348D5" w14:textId="2CFA68E7" w:rsidR="00530FF8" w:rsidRPr="00576E5D" w:rsidRDefault="00530FF8" w:rsidP="00530FF8">
            <w:pPr>
              <w:pStyle w:val="TableText-Centered"/>
            </w:pPr>
            <w:r>
              <w:t>V-OD-FW</w:t>
            </w:r>
          </w:p>
        </w:tc>
      </w:tr>
    </w:tbl>
    <w:p w14:paraId="0EF37D65" w14:textId="5418D6FC" w:rsidR="00F8366E" w:rsidRDefault="00F8366E" w:rsidP="00921593">
      <w:pPr>
        <w:pStyle w:val="CaptionTable"/>
      </w:pPr>
      <w:bookmarkStart w:id="1837" w:name="_Ref61697109"/>
      <w:bookmarkStart w:id="1838" w:name="_Toc62126744"/>
      <w:bookmarkStart w:id="1839" w:name="_Toc118223099"/>
      <w:r>
        <w:lastRenderedPageBreak/>
        <w:t xml:space="preserve">Table </w:t>
      </w:r>
      <w:fldSimple w:instr=" STYLEREF 1 \s ">
        <w:r w:rsidR="00D81990">
          <w:rPr>
            <w:noProof/>
          </w:rPr>
          <w:t>15</w:t>
        </w:r>
      </w:fldSimple>
      <w:r w:rsidR="00183237">
        <w:noBreakHyphen/>
      </w:r>
      <w:fldSimple w:instr=" SEQ Table \* ARABIC \s 1 ">
        <w:r w:rsidR="00D81990">
          <w:rPr>
            <w:noProof/>
          </w:rPr>
          <w:t>30</w:t>
        </w:r>
      </w:fldSimple>
      <w:bookmarkEnd w:id="1837"/>
      <w:r>
        <w:t xml:space="preserve">: </w:t>
      </w:r>
      <w:r w:rsidRPr="00313967">
        <w:t>AUTH0 Response Payload</w:t>
      </w:r>
      <w:bookmarkEnd w:id="1838"/>
      <w:bookmarkEnd w:id="183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1"/>
        <w:gridCol w:w="1454"/>
        <w:gridCol w:w="5400"/>
        <w:gridCol w:w="1080"/>
        <w:gridCol w:w="1620"/>
      </w:tblGrid>
      <w:tr w:rsidR="00013622" w:rsidRPr="007456BE" w14:paraId="1EC4C1D0" w14:textId="506953E2" w:rsidTr="00B5327B">
        <w:trPr>
          <w:trHeight w:val="422"/>
          <w:tblHeader/>
        </w:trPr>
        <w:tc>
          <w:tcPr>
            <w:tcW w:w="301" w:type="pct"/>
            <w:shd w:val="clear" w:color="auto" w:fill="0070C0"/>
          </w:tcPr>
          <w:p w14:paraId="76DA630C" w14:textId="77777777" w:rsidR="00013622" w:rsidRPr="00D93EE3" w:rsidRDefault="00013622" w:rsidP="00013622">
            <w:pPr>
              <w:pStyle w:val="TableHead"/>
            </w:pPr>
            <w:r w:rsidRPr="00D93EE3">
              <w:t>Tag</w:t>
            </w:r>
          </w:p>
        </w:tc>
        <w:tc>
          <w:tcPr>
            <w:tcW w:w="715" w:type="pct"/>
            <w:shd w:val="clear" w:color="auto" w:fill="0070C0"/>
          </w:tcPr>
          <w:p w14:paraId="3316BB9F" w14:textId="3AB1AF8E" w:rsidR="00013622" w:rsidRPr="00D93EE3" w:rsidRDefault="00013622" w:rsidP="00013622">
            <w:pPr>
              <w:pStyle w:val="TableHead-Centered"/>
            </w:pPr>
            <w:r w:rsidRPr="00D93EE3">
              <w:t>Length</w:t>
            </w:r>
            <w:r>
              <w:t xml:space="preserve"> (bytes)</w:t>
            </w:r>
          </w:p>
        </w:tc>
        <w:tc>
          <w:tcPr>
            <w:tcW w:w="2656" w:type="pct"/>
            <w:shd w:val="clear" w:color="auto" w:fill="0070C0"/>
          </w:tcPr>
          <w:p w14:paraId="0A288AC5" w14:textId="77777777" w:rsidR="00013622" w:rsidRPr="00D93EE3" w:rsidRDefault="00013622" w:rsidP="00013622">
            <w:pPr>
              <w:pStyle w:val="TableHead"/>
            </w:pPr>
            <w:r w:rsidRPr="00D93EE3">
              <w:t>Description</w:t>
            </w:r>
          </w:p>
        </w:tc>
        <w:tc>
          <w:tcPr>
            <w:tcW w:w="531" w:type="pct"/>
            <w:shd w:val="clear" w:color="auto" w:fill="0070C0"/>
          </w:tcPr>
          <w:p w14:paraId="50607065" w14:textId="77777777" w:rsidR="00013622" w:rsidRPr="00D93EE3" w:rsidRDefault="00013622" w:rsidP="00013622">
            <w:pPr>
              <w:pStyle w:val="TableHead-Centered"/>
            </w:pPr>
            <w:r w:rsidRPr="00D93EE3">
              <w:t>Field is</w:t>
            </w:r>
          </w:p>
        </w:tc>
        <w:tc>
          <w:tcPr>
            <w:tcW w:w="797" w:type="pct"/>
            <w:shd w:val="clear" w:color="auto" w:fill="0070C0"/>
          </w:tcPr>
          <w:p w14:paraId="73C3DC2A" w14:textId="47CEAAEB" w:rsidR="00013622" w:rsidRPr="00D93EE3" w:rsidRDefault="00013622" w:rsidP="00013622">
            <w:pPr>
              <w:pStyle w:val="TableHead-Centered"/>
            </w:pPr>
            <w:r>
              <w:t>Domain Version</w:t>
            </w:r>
          </w:p>
        </w:tc>
      </w:tr>
      <w:tr w:rsidR="00013622" w:rsidRPr="007456BE" w14:paraId="544C323B" w14:textId="3BE23A02" w:rsidTr="00B5327B">
        <w:trPr>
          <w:trHeight w:val="357"/>
        </w:trPr>
        <w:tc>
          <w:tcPr>
            <w:tcW w:w="301" w:type="pct"/>
          </w:tcPr>
          <w:p w14:paraId="7D4C0A59" w14:textId="77777777" w:rsidR="00013622" w:rsidRPr="00576E5D" w:rsidRDefault="00013622" w:rsidP="00013622">
            <w:pPr>
              <w:pStyle w:val="TableText"/>
            </w:pPr>
            <w:r w:rsidRPr="00576E5D">
              <w:t>86</w:t>
            </w:r>
            <w:r w:rsidRPr="00576E5D">
              <w:rPr>
                <w:vertAlign w:val="subscript"/>
              </w:rPr>
              <w:t>h</w:t>
            </w:r>
          </w:p>
        </w:tc>
        <w:tc>
          <w:tcPr>
            <w:tcW w:w="715" w:type="pct"/>
          </w:tcPr>
          <w:p w14:paraId="6935E49A" w14:textId="77777777" w:rsidR="00013622" w:rsidRPr="00576E5D" w:rsidRDefault="00013622" w:rsidP="00013622">
            <w:pPr>
              <w:pStyle w:val="TableText-Centered"/>
            </w:pPr>
            <w:r w:rsidRPr="00576E5D">
              <w:t>65</w:t>
            </w:r>
          </w:p>
        </w:tc>
        <w:tc>
          <w:tcPr>
            <w:tcW w:w="2656" w:type="pct"/>
          </w:tcPr>
          <w:p w14:paraId="538FD3EB" w14:textId="77777777" w:rsidR="00013622" w:rsidRPr="00576E5D" w:rsidRDefault="00013622" w:rsidP="00013622">
            <w:pPr>
              <w:pStyle w:val="TableText"/>
            </w:pPr>
            <w:r w:rsidRPr="00576E5D">
              <w:t>endpoint_ePK, the applet generated ephemeral public key</w:t>
            </w:r>
            <w:r>
              <w:t xml:space="preserve"> </w:t>
            </w:r>
            <w:r w:rsidRPr="00E55C97">
              <w:rPr>
                <w:w w:val="105"/>
              </w:rPr>
              <w:t>prepended by 04</w:t>
            </w:r>
            <w:r w:rsidRPr="00E55C97">
              <w:rPr>
                <w:w w:val="105"/>
                <w:vertAlign w:val="subscript"/>
              </w:rPr>
              <w:t>h</w:t>
            </w:r>
          </w:p>
        </w:tc>
        <w:tc>
          <w:tcPr>
            <w:tcW w:w="531" w:type="pct"/>
          </w:tcPr>
          <w:p w14:paraId="4FC1AE65" w14:textId="77777777" w:rsidR="00013622" w:rsidRPr="00576E5D" w:rsidRDefault="00013622" w:rsidP="00013622">
            <w:pPr>
              <w:pStyle w:val="TableText-Centered"/>
            </w:pPr>
            <w:r>
              <w:t>mandatory</w:t>
            </w:r>
          </w:p>
        </w:tc>
        <w:tc>
          <w:tcPr>
            <w:tcW w:w="797" w:type="pct"/>
          </w:tcPr>
          <w:p w14:paraId="70D83737" w14:textId="3DDC6ABC" w:rsidR="00013622" w:rsidRDefault="00135FB7" w:rsidP="00013622">
            <w:pPr>
              <w:pStyle w:val="TableText-Centered"/>
            </w:pPr>
            <w:r>
              <w:t>V-D-TX</w:t>
            </w:r>
          </w:p>
        </w:tc>
      </w:tr>
      <w:tr w:rsidR="00013622" w:rsidRPr="007456BE" w14:paraId="1BD9915D" w14:textId="31CB26AD" w:rsidTr="00B5327B">
        <w:trPr>
          <w:trHeight w:val="356"/>
        </w:trPr>
        <w:tc>
          <w:tcPr>
            <w:tcW w:w="301" w:type="pct"/>
          </w:tcPr>
          <w:p w14:paraId="0A2FDD99" w14:textId="77777777" w:rsidR="00013622" w:rsidRPr="00576E5D" w:rsidRDefault="00013622" w:rsidP="00013622">
            <w:pPr>
              <w:pStyle w:val="TableText"/>
            </w:pPr>
            <w:r w:rsidRPr="00576E5D">
              <w:t>9D</w:t>
            </w:r>
            <w:r w:rsidRPr="00576E5D">
              <w:rPr>
                <w:vertAlign w:val="subscript"/>
              </w:rPr>
              <w:t>h</w:t>
            </w:r>
          </w:p>
        </w:tc>
        <w:tc>
          <w:tcPr>
            <w:tcW w:w="715" w:type="pct"/>
          </w:tcPr>
          <w:p w14:paraId="6954FA17" w14:textId="77777777" w:rsidR="00013622" w:rsidRPr="00576E5D" w:rsidRDefault="00013622" w:rsidP="00013622">
            <w:pPr>
              <w:pStyle w:val="TableText-Centered"/>
            </w:pPr>
            <w:r w:rsidRPr="00576E5D">
              <w:t>16</w:t>
            </w:r>
          </w:p>
        </w:tc>
        <w:tc>
          <w:tcPr>
            <w:tcW w:w="2656" w:type="pct"/>
          </w:tcPr>
          <w:p w14:paraId="7C0B3771" w14:textId="77777777" w:rsidR="00013622" w:rsidRPr="00576E5D" w:rsidRDefault="00013622" w:rsidP="00013622">
            <w:pPr>
              <w:pStyle w:val="TableText"/>
            </w:pPr>
            <w:r w:rsidRPr="00576E5D">
              <w:t>cryptogram, the authentication cryptogram returned by the endpoint</w:t>
            </w:r>
          </w:p>
        </w:tc>
        <w:tc>
          <w:tcPr>
            <w:tcW w:w="531" w:type="pct"/>
          </w:tcPr>
          <w:p w14:paraId="555AEA41" w14:textId="77777777" w:rsidR="00013622" w:rsidRPr="00576E5D" w:rsidRDefault="00013622" w:rsidP="00013622">
            <w:pPr>
              <w:pStyle w:val="TableText-Centered"/>
            </w:pPr>
            <w:r w:rsidRPr="00576E5D">
              <w:t>conditional</w:t>
            </w:r>
          </w:p>
        </w:tc>
        <w:tc>
          <w:tcPr>
            <w:tcW w:w="797" w:type="pct"/>
          </w:tcPr>
          <w:p w14:paraId="599791B0" w14:textId="36354D8E" w:rsidR="00013622" w:rsidRPr="00576E5D" w:rsidRDefault="00135FB7" w:rsidP="00013622">
            <w:pPr>
              <w:pStyle w:val="TableText-Centered"/>
            </w:pPr>
            <w:r>
              <w:t>V-D-TX</w:t>
            </w:r>
          </w:p>
        </w:tc>
      </w:tr>
    </w:tbl>
    <w:p w14:paraId="47CFA660" w14:textId="21348750" w:rsidR="006F42B3" w:rsidRDefault="006F42B3" w:rsidP="00E00FC9">
      <w:pPr>
        <w:pStyle w:val="Normal-SpaceAbove"/>
      </w:pPr>
      <w:r w:rsidRPr="00B53619">
        <w:t>Cryptogram (Tag 9Dh) shall not be included in the response payload if a standard transaction is requested by the vehicle (AUTH0 with P1=0), otherwise it shall be present.</w:t>
      </w:r>
    </w:p>
    <w:p w14:paraId="59049BCF" w14:textId="79A7BD51" w:rsidR="00F8366E" w:rsidRDefault="00F8366E" w:rsidP="00921593">
      <w:pPr>
        <w:pStyle w:val="CaptionListing"/>
      </w:pPr>
      <w:bookmarkStart w:id="1840" w:name="_Toc118220002"/>
      <w:r>
        <w:t xml:space="preserve">Listing </w:t>
      </w:r>
      <w:fldSimple w:instr=" STYLEREF 1 \s ">
        <w:r w:rsidR="00D81990">
          <w:rPr>
            <w:noProof/>
          </w:rPr>
          <w:t>15</w:t>
        </w:r>
      </w:fldSimple>
      <w:r w:rsidR="000E1F04">
        <w:noBreakHyphen/>
      </w:r>
      <w:fldSimple w:instr=" SEQ Listing \* ARABIC \s 1 ">
        <w:r w:rsidR="00D81990">
          <w:rPr>
            <w:noProof/>
          </w:rPr>
          <w:t>19</w:t>
        </w:r>
      </w:fldSimple>
      <w:r>
        <w:t xml:space="preserve">: </w:t>
      </w:r>
      <w:r w:rsidRPr="00873E80">
        <w:t>AUTH0 Processing</w:t>
      </w:r>
      <w:bookmarkEnd w:id="1840"/>
    </w:p>
    <w:tbl>
      <w:tblPr>
        <w:tblStyle w:val="TableGrid"/>
        <w:tblW w:w="0" w:type="auto"/>
        <w:tblInd w:w="-365" w:type="dxa"/>
        <w:tblLook w:val="04A0" w:firstRow="1" w:lastRow="0" w:firstColumn="1" w:lastColumn="0" w:noHBand="0" w:noVBand="1"/>
      </w:tblPr>
      <w:tblGrid>
        <w:gridCol w:w="528"/>
        <w:gridCol w:w="9192"/>
      </w:tblGrid>
      <w:tr w:rsidR="00F8366E" w:rsidRPr="006E03C9" w14:paraId="329EBDF0" w14:textId="77777777" w:rsidTr="00D62E75">
        <w:tc>
          <w:tcPr>
            <w:tcW w:w="528" w:type="dxa"/>
            <w:tcBorders>
              <w:top w:val="nil"/>
              <w:left w:val="nil"/>
              <w:bottom w:val="nil"/>
            </w:tcBorders>
          </w:tcPr>
          <w:p w14:paraId="7741E441" w14:textId="77777777" w:rsidR="00F8366E" w:rsidRPr="006E03C9" w:rsidRDefault="00F8366E" w:rsidP="00DF78FE">
            <w:pPr>
              <w:pStyle w:val="ListingText"/>
            </w:pPr>
            <w:r w:rsidRPr="006E03C9">
              <w:t>1</w:t>
            </w:r>
          </w:p>
        </w:tc>
        <w:tc>
          <w:tcPr>
            <w:tcW w:w="9192" w:type="dxa"/>
            <w:tcBorders>
              <w:bottom w:val="nil"/>
            </w:tcBorders>
          </w:tcPr>
          <w:p w14:paraId="35DE7797" w14:textId="77777777" w:rsidR="00F8366E" w:rsidRPr="00FD7880" w:rsidRDefault="00F8366E" w:rsidP="00DF78FE">
            <w:pPr>
              <w:pStyle w:val="ListingText"/>
            </w:pPr>
            <w:r w:rsidRPr="00DF78FE">
              <w:rPr>
                <w:rStyle w:val="Listing-command"/>
              </w:rPr>
              <w:t>input</w:t>
            </w:r>
            <w:r w:rsidRPr="00FD7880">
              <w:rPr>
                <w:b/>
              </w:rPr>
              <w:t>:</w:t>
            </w:r>
            <w:r w:rsidRPr="00FD7880">
              <w:t xml:space="preserve"> protocol_version, P1, </w:t>
            </w:r>
            <w:r>
              <w:t>P2, vehicle</w:t>
            </w:r>
            <w:r w:rsidRPr="00FD7880">
              <w:t xml:space="preserve">_ePK, transaction_identifier, </w:t>
            </w:r>
            <w:r>
              <w:t>vehicle</w:t>
            </w:r>
            <w:r w:rsidRPr="00FD7880">
              <w:t>_identifier</w:t>
            </w:r>
          </w:p>
        </w:tc>
      </w:tr>
      <w:tr w:rsidR="00F8366E" w:rsidRPr="006E03C9" w14:paraId="55BA4E61" w14:textId="77777777" w:rsidTr="00D62E75">
        <w:tc>
          <w:tcPr>
            <w:tcW w:w="528" w:type="dxa"/>
            <w:tcBorders>
              <w:top w:val="nil"/>
              <w:left w:val="nil"/>
              <w:bottom w:val="nil"/>
            </w:tcBorders>
          </w:tcPr>
          <w:p w14:paraId="0EE9711D" w14:textId="77777777" w:rsidR="00F8366E" w:rsidRPr="006E03C9" w:rsidRDefault="00F8366E" w:rsidP="00DF78FE">
            <w:pPr>
              <w:pStyle w:val="ListingText"/>
            </w:pPr>
            <w:r w:rsidRPr="006E03C9">
              <w:t>2</w:t>
            </w:r>
          </w:p>
        </w:tc>
        <w:tc>
          <w:tcPr>
            <w:tcW w:w="9192" w:type="dxa"/>
            <w:tcBorders>
              <w:top w:val="nil"/>
              <w:bottom w:val="nil"/>
            </w:tcBorders>
          </w:tcPr>
          <w:p w14:paraId="2CA51F9B" w14:textId="77777777" w:rsidR="00F8366E" w:rsidRPr="00FD7880" w:rsidRDefault="00F8366E" w:rsidP="00DF78FE">
            <w:pPr>
              <w:pStyle w:val="ListingText"/>
            </w:pPr>
            <w:r w:rsidRPr="00DF78FE">
              <w:rPr>
                <w:rStyle w:val="Listing-command"/>
              </w:rPr>
              <w:t>output</w:t>
            </w:r>
            <w:r w:rsidRPr="00FD7880">
              <w:rPr>
                <w:b/>
              </w:rPr>
              <w:t>:</w:t>
            </w:r>
            <w:r w:rsidRPr="00FD7880">
              <w:t xml:space="preserve"> endpoint_ePK, (cryptogram)</w:t>
            </w:r>
          </w:p>
        </w:tc>
      </w:tr>
      <w:tr w:rsidR="00F8366E" w:rsidRPr="006E03C9" w14:paraId="3157F79F" w14:textId="77777777" w:rsidTr="00D62E75">
        <w:tc>
          <w:tcPr>
            <w:tcW w:w="528" w:type="dxa"/>
            <w:tcBorders>
              <w:top w:val="nil"/>
              <w:left w:val="nil"/>
              <w:bottom w:val="nil"/>
            </w:tcBorders>
          </w:tcPr>
          <w:p w14:paraId="675DCD9B" w14:textId="77777777" w:rsidR="00F8366E" w:rsidRPr="006E03C9" w:rsidRDefault="00F8366E" w:rsidP="00DF78FE">
            <w:pPr>
              <w:pStyle w:val="ListingText"/>
            </w:pPr>
            <w:r w:rsidRPr="006E03C9">
              <w:t>3</w:t>
            </w:r>
          </w:p>
        </w:tc>
        <w:tc>
          <w:tcPr>
            <w:tcW w:w="9192" w:type="dxa"/>
            <w:tcBorders>
              <w:top w:val="nil"/>
              <w:bottom w:val="nil"/>
            </w:tcBorders>
          </w:tcPr>
          <w:p w14:paraId="14A5A281" w14:textId="77777777" w:rsidR="00F8366E" w:rsidRPr="00DF78FE" w:rsidRDefault="00F8366E" w:rsidP="00DF78FE">
            <w:pPr>
              <w:pStyle w:val="ListingText"/>
              <w:rPr>
                <w:rStyle w:val="Listing-command"/>
              </w:rPr>
            </w:pPr>
            <w:r w:rsidRPr="00DF78FE">
              <w:rPr>
                <w:rStyle w:val="Listing-command"/>
              </w:rPr>
              <w:t>begin</w:t>
            </w:r>
          </w:p>
        </w:tc>
      </w:tr>
      <w:tr w:rsidR="00F8366E" w:rsidRPr="006E03C9" w14:paraId="401698E3" w14:textId="77777777" w:rsidTr="00D62E75">
        <w:tc>
          <w:tcPr>
            <w:tcW w:w="528" w:type="dxa"/>
            <w:tcBorders>
              <w:top w:val="nil"/>
              <w:left w:val="nil"/>
              <w:bottom w:val="nil"/>
            </w:tcBorders>
          </w:tcPr>
          <w:p w14:paraId="16C3508D" w14:textId="77777777" w:rsidR="00F8366E" w:rsidRPr="006E03C9" w:rsidRDefault="00F8366E" w:rsidP="00DF78FE">
            <w:pPr>
              <w:pStyle w:val="ListingText"/>
            </w:pPr>
            <w:r w:rsidRPr="006E03C9">
              <w:t>4</w:t>
            </w:r>
          </w:p>
        </w:tc>
        <w:tc>
          <w:tcPr>
            <w:tcW w:w="9192" w:type="dxa"/>
            <w:tcBorders>
              <w:top w:val="nil"/>
              <w:bottom w:val="nil"/>
            </w:tcBorders>
          </w:tcPr>
          <w:p w14:paraId="5DF5F721" w14:textId="77777777" w:rsidR="00F8366E" w:rsidRPr="00FD7880" w:rsidRDefault="00F8366E" w:rsidP="00DF78FE">
            <w:pPr>
              <w:pStyle w:val="ListingText"/>
            </w:pPr>
            <w:r w:rsidRPr="00FD7880">
              <w:rPr>
                <w:i/>
              </w:rPr>
              <w:t xml:space="preserve">  </w:t>
            </w:r>
            <w:r w:rsidRPr="00DF78FE">
              <w:rPr>
                <w:rStyle w:val="Listing-command"/>
              </w:rPr>
              <w:t>if</w:t>
            </w:r>
            <w:r w:rsidRPr="00FD7880">
              <w:t xml:space="preserve"> cod.transaction_state != select_done</w:t>
            </w:r>
          </w:p>
        </w:tc>
      </w:tr>
      <w:tr w:rsidR="00F8366E" w:rsidRPr="006E03C9" w14:paraId="5B86FE9B" w14:textId="77777777" w:rsidTr="00D62E75">
        <w:tc>
          <w:tcPr>
            <w:tcW w:w="528" w:type="dxa"/>
            <w:tcBorders>
              <w:top w:val="nil"/>
              <w:left w:val="nil"/>
              <w:bottom w:val="nil"/>
            </w:tcBorders>
          </w:tcPr>
          <w:p w14:paraId="3DF40585" w14:textId="77777777" w:rsidR="00F8366E" w:rsidRPr="006E03C9" w:rsidRDefault="00F8366E" w:rsidP="00DF78FE">
            <w:pPr>
              <w:pStyle w:val="ListingText"/>
            </w:pPr>
            <w:r w:rsidRPr="006E03C9">
              <w:t>5</w:t>
            </w:r>
          </w:p>
        </w:tc>
        <w:tc>
          <w:tcPr>
            <w:tcW w:w="9192" w:type="dxa"/>
            <w:tcBorders>
              <w:top w:val="nil"/>
              <w:bottom w:val="nil"/>
            </w:tcBorders>
          </w:tcPr>
          <w:p w14:paraId="55849CFA" w14:textId="77777777" w:rsidR="00F8366E" w:rsidRPr="00FD7880" w:rsidRDefault="00F8366E" w:rsidP="00DF78FE">
            <w:pPr>
              <w:pStyle w:val="ListingText"/>
            </w:pPr>
            <w:r w:rsidRPr="00FD7880">
              <w:t xml:space="preserve">    </w:t>
            </w:r>
            <w:r w:rsidRPr="00DF78FE">
              <w:rPr>
                <w:rStyle w:val="Listing-command"/>
              </w:rPr>
              <w:t>return</w:t>
            </w:r>
            <w:r w:rsidRPr="00FD7880">
              <w:t xml:space="preserve"> 6400</w:t>
            </w:r>
            <w:r w:rsidRPr="00FD7880">
              <w:rPr>
                <w:vertAlign w:val="subscript"/>
              </w:rPr>
              <w:t>h</w:t>
            </w:r>
          </w:p>
        </w:tc>
      </w:tr>
      <w:tr w:rsidR="00F8366E" w:rsidRPr="006E03C9" w14:paraId="163F582D" w14:textId="77777777" w:rsidTr="00D62E75">
        <w:tc>
          <w:tcPr>
            <w:tcW w:w="528" w:type="dxa"/>
            <w:tcBorders>
              <w:top w:val="nil"/>
              <w:left w:val="nil"/>
              <w:bottom w:val="nil"/>
            </w:tcBorders>
          </w:tcPr>
          <w:p w14:paraId="64E26DB4" w14:textId="77777777" w:rsidR="00F8366E" w:rsidRPr="006E03C9" w:rsidRDefault="00F8366E" w:rsidP="00DF78FE">
            <w:pPr>
              <w:pStyle w:val="ListingText"/>
            </w:pPr>
            <w:r w:rsidRPr="006E03C9">
              <w:t>6</w:t>
            </w:r>
          </w:p>
        </w:tc>
        <w:tc>
          <w:tcPr>
            <w:tcW w:w="9192" w:type="dxa"/>
            <w:tcBorders>
              <w:top w:val="nil"/>
              <w:bottom w:val="nil"/>
            </w:tcBorders>
          </w:tcPr>
          <w:p w14:paraId="5D9773B9" w14:textId="43C902B9" w:rsidR="00F8366E" w:rsidRPr="00FD7880" w:rsidRDefault="00F8366E" w:rsidP="00DF78FE">
            <w:pPr>
              <w:pStyle w:val="ListingText"/>
            </w:pPr>
            <w:r w:rsidRPr="00FD7880">
              <w:rPr>
                <w:i/>
              </w:rPr>
              <w:t xml:space="preserve">  </w:t>
            </w:r>
            <w:r w:rsidRPr="00DF78FE">
              <w:rPr>
                <w:rStyle w:val="Listing-command"/>
              </w:rPr>
              <w:t>if</w:t>
            </w:r>
            <w:r w:rsidRPr="00FD7880">
              <w:t xml:space="preserve"> protocol_version </w:t>
            </w:r>
            <w:r>
              <w:t>is not supported (i.e.</w:t>
            </w:r>
            <w:r w:rsidR="00D31CE6">
              <w:t>,</w:t>
            </w:r>
            <w:r>
              <w:t xml:space="preserve"> not part of the </w:t>
            </w:r>
            <w:r w:rsidRPr="004D6AE3">
              <w:t>nvm.supported_protocol_versions_tlv)</w:t>
            </w:r>
          </w:p>
        </w:tc>
      </w:tr>
      <w:tr w:rsidR="00F8366E" w:rsidRPr="006E03C9" w14:paraId="393388C4" w14:textId="77777777" w:rsidTr="00D62E75">
        <w:tc>
          <w:tcPr>
            <w:tcW w:w="528" w:type="dxa"/>
            <w:tcBorders>
              <w:top w:val="nil"/>
              <w:left w:val="nil"/>
              <w:bottom w:val="nil"/>
            </w:tcBorders>
          </w:tcPr>
          <w:p w14:paraId="17267344" w14:textId="77777777" w:rsidR="00F8366E" w:rsidRPr="006E03C9" w:rsidRDefault="00F8366E" w:rsidP="00DF78FE">
            <w:pPr>
              <w:pStyle w:val="ListingText"/>
            </w:pPr>
            <w:r w:rsidRPr="006E03C9">
              <w:t>7</w:t>
            </w:r>
          </w:p>
        </w:tc>
        <w:tc>
          <w:tcPr>
            <w:tcW w:w="9192" w:type="dxa"/>
            <w:tcBorders>
              <w:top w:val="nil"/>
              <w:bottom w:val="nil"/>
            </w:tcBorders>
          </w:tcPr>
          <w:p w14:paraId="3920C508" w14:textId="77777777" w:rsidR="00F8366E" w:rsidRPr="00FD7880" w:rsidRDefault="00F8366E" w:rsidP="00DF78FE">
            <w:pPr>
              <w:pStyle w:val="ListingText"/>
            </w:pPr>
            <w:r w:rsidRPr="00FD7880">
              <w:t xml:space="preserve">    </w:t>
            </w:r>
            <w:r w:rsidRPr="00DF78FE">
              <w:rPr>
                <w:rStyle w:val="Listing-command"/>
              </w:rPr>
              <w:t>return</w:t>
            </w:r>
            <w:r w:rsidRPr="00FD7880">
              <w:t xml:space="preserve"> 6400</w:t>
            </w:r>
            <w:r w:rsidRPr="006267F0">
              <w:rPr>
                <w:vertAlign w:val="subscript"/>
              </w:rPr>
              <w:t>h</w:t>
            </w:r>
          </w:p>
        </w:tc>
      </w:tr>
      <w:tr w:rsidR="00F8366E" w:rsidRPr="006E03C9" w14:paraId="2461CF8F" w14:textId="77777777" w:rsidTr="00D62E75">
        <w:tc>
          <w:tcPr>
            <w:tcW w:w="528" w:type="dxa"/>
            <w:tcBorders>
              <w:top w:val="nil"/>
              <w:left w:val="nil"/>
              <w:bottom w:val="nil"/>
            </w:tcBorders>
          </w:tcPr>
          <w:p w14:paraId="09129E46" w14:textId="77777777" w:rsidR="00F8366E" w:rsidRPr="006E03C9" w:rsidRDefault="00F8366E" w:rsidP="00DF78FE">
            <w:pPr>
              <w:pStyle w:val="ListingText"/>
            </w:pPr>
            <w:r>
              <w:t>8</w:t>
            </w:r>
          </w:p>
        </w:tc>
        <w:tc>
          <w:tcPr>
            <w:tcW w:w="9192" w:type="dxa"/>
            <w:tcBorders>
              <w:top w:val="nil"/>
              <w:bottom w:val="nil"/>
            </w:tcBorders>
          </w:tcPr>
          <w:p w14:paraId="2A4E9974" w14:textId="617A0F21" w:rsidR="00F8366E" w:rsidRPr="00FD7880" w:rsidRDefault="006F561E" w:rsidP="00DF78FE">
            <w:pPr>
              <w:pStyle w:val="ListingText"/>
            </w:pPr>
            <w:r>
              <w:rPr>
                <w:lang w:val="it-IT"/>
              </w:rPr>
              <w:t xml:space="preserve">  </w:t>
            </w:r>
            <w:r w:rsidR="00F8366E" w:rsidRPr="00BE33F4">
              <w:rPr>
                <w:lang w:val="it-IT"/>
              </w:rPr>
              <w:t xml:space="preserve">cod.current_protocol_version </w:t>
            </w:r>
            <w:r w:rsidR="00F8366E" w:rsidRPr="00BE33F4">
              <w:rPr>
                <w:rFonts w:hint="eastAsia"/>
                <w:lang w:val="it-IT"/>
              </w:rPr>
              <w:t>←</w:t>
            </w:r>
            <w:r w:rsidR="00F8366E" w:rsidRPr="00BE33F4">
              <w:rPr>
                <w:lang w:val="it-IT"/>
              </w:rPr>
              <w:t xml:space="preserve"> protocol_version</w:t>
            </w:r>
          </w:p>
        </w:tc>
      </w:tr>
      <w:tr w:rsidR="00F8366E" w:rsidRPr="006E03C9" w14:paraId="3B9174A7" w14:textId="77777777" w:rsidTr="00D62E75">
        <w:tc>
          <w:tcPr>
            <w:tcW w:w="528" w:type="dxa"/>
            <w:tcBorders>
              <w:top w:val="nil"/>
              <w:left w:val="nil"/>
              <w:bottom w:val="nil"/>
            </w:tcBorders>
          </w:tcPr>
          <w:p w14:paraId="57646150" w14:textId="77777777" w:rsidR="00F8366E" w:rsidRPr="006E03C9" w:rsidRDefault="00F8366E" w:rsidP="00DF78FE">
            <w:pPr>
              <w:pStyle w:val="ListingText"/>
            </w:pPr>
            <w:r w:rsidRPr="006E03C9">
              <w:t>9</w:t>
            </w:r>
          </w:p>
        </w:tc>
        <w:tc>
          <w:tcPr>
            <w:tcW w:w="9192" w:type="dxa"/>
            <w:tcBorders>
              <w:top w:val="nil"/>
              <w:bottom w:val="nil"/>
            </w:tcBorders>
          </w:tcPr>
          <w:p w14:paraId="40F61507" w14:textId="0D4873F9" w:rsidR="00F8366E" w:rsidRPr="00FD7880" w:rsidRDefault="00F8366E" w:rsidP="00DF78FE">
            <w:pPr>
              <w:pStyle w:val="ListingText"/>
            </w:pPr>
            <w:r w:rsidRPr="00FD7880">
              <w:t xml:space="preserve">  generate an ephemeral key pair cod.endpoint_ePK, cod.endpoint_eSK according to</w:t>
            </w:r>
            <w:r w:rsidR="00DF78FE">
              <w:t xml:space="preserve"> </w:t>
            </w:r>
            <w:r w:rsidR="00DF78FE" w:rsidRPr="00DF78FE">
              <w:rPr>
                <w:rStyle w:val="CrossRef"/>
              </w:rPr>
              <w:fldChar w:fldCharType="begin"/>
            </w:r>
            <w:r w:rsidR="00DF78FE" w:rsidRPr="00DF78FE">
              <w:rPr>
                <w:rStyle w:val="CrossRef"/>
              </w:rPr>
              <w:instrText xml:space="preserve"> REF _Ref61675456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0</w:t>
            </w:r>
            <w:r w:rsidR="00DF78FE" w:rsidRPr="00DF78FE">
              <w:rPr>
                <w:rStyle w:val="CrossRef"/>
              </w:rPr>
              <w:fldChar w:fldCharType="end"/>
            </w:r>
          </w:p>
        </w:tc>
      </w:tr>
      <w:tr w:rsidR="00F8366E" w:rsidRPr="006E03C9" w14:paraId="27091DD3" w14:textId="77777777" w:rsidTr="00D62E75">
        <w:tc>
          <w:tcPr>
            <w:tcW w:w="528" w:type="dxa"/>
            <w:tcBorders>
              <w:top w:val="nil"/>
              <w:left w:val="nil"/>
              <w:bottom w:val="nil"/>
            </w:tcBorders>
          </w:tcPr>
          <w:p w14:paraId="5634EC9B" w14:textId="77777777" w:rsidR="00F8366E" w:rsidRPr="006E03C9" w:rsidRDefault="00F8366E" w:rsidP="00DF78FE">
            <w:pPr>
              <w:pStyle w:val="ListingText"/>
            </w:pPr>
            <w:r w:rsidRPr="006E03C9">
              <w:t>10</w:t>
            </w:r>
          </w:p>
        </w:tc>
        <w:tc>
          <w:tcPr>
            <w:tcW w:w="9192" w:type="dxa"/>
            <w:tcBorders>
              <w:top w:val="nil"/>
              <w:bottom w:val="nil"/>
            </w:tcBorders>
          </w:tcPr>
          <w:p w14:paraId="4765CA27" w14:textId="77777777" w:rsidR="00F8366E" w:rsidRPr="00FD7880" w:rsidRDefault="00F8366E" w:rsidP="00DF78FE">
            <w:pPr>
              <w:pStyle w:val="ListingText"/>
            </w:pPr>
            <w:r w:rsidRPr="00FD7880">
              <w:t xml:space="preserve">  endpoint_ePK ← 04</w:t>
            </w:r>
            <w:r w:rsidRPr="00FD7880">
              <w:rPr>
                <w:vertAlign w:val="subscript"/>
              </w:rPr>
              <w:t>h</w:t>
            </w:r>
            <w:r w:rsidRPr="00FD7880">
              <w:t xml:space="preserve"> || cod.endpoint_ePK</w:t>
            </w:r>
          </w:p>
        </w:tc>
      </w:tr>
      <w:tr w:rsidR="00F8366E" w:rsidRPr="006E03C9" w14:paraId="76AF3A33" w14:textId="77777777" w:rsidTr="00D62E75">
        <w:tc>
          <w:tcPr>
            <w:tcW w:w="528" w:type="dxa"/>
            <w:tcBorders>
              <w:top w:val="nil"/>
              <w:left w:val="nil"/>
              <w:bottom w:val="nil"/>
            </w:tcBorders>
          </w:tcPr>
          <w:p w14:paraId="23C9F175" w14:textId="77777777" w:rsidR="00F8366E" w:rsidRPr="006E03C9" w:rsidRDefault="00F8366E" w:rsidP="00DF78FE">
            <w:pPr>
              <w:pStyle w:val="ListingText"/>
            </w:pPr>
            <w:r w:rsidRPr="006E03C9">
              <w:t>11</w:t>
            </w:r>
          </w:p>
        </w:tc>
        <w:tc>
          <w:tcPr>
            <w:tcW w:w="9192" w:type="dxa"/>
            <w:tcBorders>
              <w:top w:val="nil"/>
              <w:bottom w:val="nil"/>
            </w:tcBorders>
          </w:tcPr>
          <w:p w14:paraId="1540EC20" w14:textId="77777777" w:rsidR="00F8366E" w:rsidRPr="00FD7880" w:rsidRDefault="00F8366E" w:rsidP="00DF78FE">
            <w:pPr>
              <w:pStyle w:val="ListingText"/>
            </w:pPr>
            <w:r w:rsidRPr="00FD7880">
              <w:t xml:space="preserve">  cod.flag ← </w:t>
            </w:r>
            <w:r>
              <w:t>P1 || P2</w:t>
            </w:r>
          </w:p>
        </w:tc>
      </w:tr>
      <w:tr w:rsidR="00F8366E" w:rsidRPr="006E03C9" w14:paraId="54A5B06A" w14:textId="77777777" w:rsidTr="00D62E75">
        <w:tc>
          <w:tcPr>
            <w:tcW w:w="528" w:type="dxa"/>
            <w:tcBorders>
              <w:top w:val="nil"/>
              <w:left w:val="nil"/>
              <w:bottom w:val="nil"/>
            </w:tcBorders>
          </w:tcPr>
          <w:p w14:paraId="3B58A7AB" w14:textId="77777777" w:rsidR="00F8366E" w:rsidRPr="006E03C9" w:rsidRDefault="00F8366E" w:rsidP="00DF78FE">
            <w:pPr>
              <w:pStyle w:val="ListingText"/>
            </w:pPr>
            <w:r w:rsidRPr="006E03C9">
              <w:t>12</w:t>
            </w:r>
          </w:p>
        </w:tc>
        <w:tc>
          <w:tcPr>
            <w:tcW w:w="9192" w:type="dxa"/>
            <w:tcBorders>
              <w:top w:val="nil"/>
              <w:bottom w:val="nil"/>
            </w:tcBorders>
          </w:tcPr>
          <w:p w14:paraId="53252FC0" w14:textId="77777777" w:rsidR="00F8366E" w:rsidRPr="00FD7880" w:rsidRDefault="00F8366E" w:rsidP="00DF78FE">
            <w:pPr>
              <w:pStyle w:val="ListingText"/>
            </w:pPr>
            <w:r w:rsidRPr="00FD7880">
              <w:rPr>
                <w:b/>
                <w:i/>
              </w:rPr>
              <w:t xml:space="preserve">  </w:t>
            </w:r>
            <w:r w:rsidRPr="00DF78FE">
              <w:rPr>
                <w:rStyle w:val="Listing-command"/>
              </w:rPr>
              <w:t>begin</w:t>
            </w:r>
            <w:r w:rsidRPr="00FD7880">
              <w:t xml:space="preserve"> constant time </w:t>
            </w:r>
            <w:r>
              <w:t xml:space="preserve">or unbiased random time </w:t>
            </w:r>
            <w:r w:rsidRPr="00FD7880">
              <w:t>section</w:t>
            </w:r>
          </w:p>
        </w:tc>
      </w:tr>
      <w:tr w:rsidR="00F8366E" w:rsidRPr="006E03C9" w14:paraId="57BF9AAB" w14:textId="77777777" w:rsidTr="00D62E75">
        <w:tc>
          <w:tcPr>
            <w:tcW w:w="528" w:type="dxa"/>
            <w:tcBorders>
              <w:top w:val="nil"/>
              <w:left w:val="nil"/>
              <w:bottom w:val="nil"/>
            </w:tcBorders>
          </w:tcPr>
          <w:p w14:paraId="736DC046" w14:textId="77777777" w:rsidR="00F8366E" w:rsidRPr="006E03C9" w:rsidRDefault="00F8366E" w:rsidP="00DF78FE">
            <w:pPr>
              <w:pStyle w:val="ListingText"/>
            </w:pPr>
            <w:r w:rsidRPr="006E03C9">
              <w:t>13</w:t>
            </w:r>
          </w:p>
        </w:tc>
        <w:tc>
          <w:tcPr>
            <w:tcW w:w="9192" w:type="dxa"/>
            <w:tcBorders>
              <w:top w:val="nil"/>
              <w:bottom w:val="nil"/>
            </w:tcBorders>
          </w:tcPr>
          <w:p w14:paraId="5476419A" w14:textId="77777777" w:rsidR="00F8366E" w:rsidRPr="00FD7880" w:rsidRDefault="00F8366E" w:rsidP="00DF78FE">
            <w:pPr>
              <w:pStyle w:val="ListingText"/>
            </w:pPr>
            <w:r w:rsidRPr="00FD7880">
              <w:t xml:space="preserve">    find endpoint for corresponding </w:t>
            </w:r>
            <w:r>
              <w:t>vehicle</w:t>
            </w:r>
            <w:r w:rsidRPr="00FD7880">
              <w:t xml:space="preserve">_identifier excluding endpoints </w:t>
            </w:r>
            <w:r>
              <w:t>terminate</w:t>
            </w:r>
            <w:r w:rsidRPr="00FD7880">
              <w:t>d or with visibility disabled</w:t>
            </w:r>
          </w:p>
        </w:tc>
      </w:tr>
      <w:tr w:rsidR="00F8366E" w:rsidRPr="006E03C9" w14:paraId="3C356497" w14:textId="77777777" w:rsidTr="00D62E75">
        <w:tc>
          <w:tcPr>
            <w:tcW w:w="528" w:type="dxa"/>
            <w:tcBorders>
              <w:top w:val="nil"/>
              <w:left w:val="nil"/>
              <w:bottom w:val="nil"/>
            </w:tcBorders>
          </w:tcPr>
          <w:p w14:paraId="6C9D7746" w14:textId="77777777" w:rsidR="00F8366E" w:rsidRPr="006E03C9" w:rsidRDefault="00F8366E" w:rsidP="00DF78FE">
            <w:pPr>
              <w:pStyle w:val="ListingText"/>
            </w:pPr>
            <w:r w:rsidRPr="006E03C9">
              <w:t>14</w:t>
            </w:r>
          </w:p>
        </w:tc>
        <w:tc>
          <w:tcPr>
            <w:tcW w:w="9192" w:type="dxa"/>
            <w:tcBorders>
              <w:top w:val="nil"/>
              <w:bottom w:val="nil"/>
            </w:tcBorders>
          </w:tcPr>
          <w:p w14:paraId="6FF59A82" w14:textId="77777777" w:rsidR="00F8366E" w:rsidRPr="00FD7880" w:rsidRDefault="00F8366E" w:rsidP="00DF78FE">
            <w:pPr>
              <w:pStyle w:val="ListingText"/>
            </w:pPr>
            <w:r w:rsidRPr="00FD7880">
              <w:rPr>
                <w:i/>
              </w:rPr>
              <w:t xml:space="preserve">    </w:t>
            </w:r>
            <w:r w:rsidRPr="00DF78FE">
              <w:rPr>
                <w:rStyle w:val="Listing-command"/>
              </w:rPr>
              <w:t>if</w:t>
            </w:r>
            <w:r w:rsidRPr="00FD7880">
              <w:t xml:space="preserve"> no endpoint found</w:t>
            </w:r>
          </w:p>
        </w:tc>
      </w:tr>
      <w:tr w:rsidR="00F8366E" w:rsidRPr="006E03C9" w14:paraId="0379C0B8" w14:textId="77777777" w:rsidTr="00D62E75">
        <w:tc>
          <w:tcPr>
            <w:tcW w:w="528" w:type="dxa"/>
            <w:tcBorders>
              <w:top w:val="nil"/>
              <w:left w:val="nil"/>
              <w:bottom w:val="nil"/>
            </w:tcBorders>
          </w:tcPr>
          <w:p w14:paraId="6760B5F7" w14:textId="77777777" w:rsidR="00F8366E" w:rsidRPr="006E03C9" w:rsidRDefault="00F8366E" w:rsidP="00DF78FE">
            <w:pPr>
              <w:pStyle w:val="ListingText"/>
            </w:pPr>
            <w:r w:rsidRPr="006E03C9">
              <w:t>15</w:t>
            </w:r>
          </w:p>
        </w:tc>
        <w:tc>
          <w:tcPr>
            <w:tcW w:w="9192" w:type="dxa"/>
            <w:tcBorders>
              <w:top w:val="nil"/>
              <w:bottom w:val="nil"/>
            </w:tcBorders>
          </w:tcPr>
          <w:p w14:paraId="0431BF04" w14:textId="77777777" w:rsidR="00F8366E" w:rsidRPr="00FD7880" w:rsidRDefault="00F8366E" w:rsidP="00DF78FE">
            <w:pPr>
              <w:pStyle w:val="ListingText"/>
            </w:pPr>
            <w:r w:rsidRPr="00FD7880">
              <w:t xml:space="preserve">      endpoint ← dummy_endpoint</w:t>
            </w:r>
          </w:p>
        </w:tc>
      </w:tr>
      <w:tr w:rsidR="00F8366E" w:rsidRPr="006E03C9" w14:paraId="04EFC8BF" w14:textId="77777777" w:rsidTr="00D62E75">
        <w:tc>
          <w:tcPr>
            <w:tcW w:w="528" w:type="dxa"/>
            <w:tcBorders>
              <w:top w:val="nil"/>
              <w:left w:val="nil"/>
              <w:bottom w:val="nil"/>
            </w:tcBorders>
          </w:tcPr>
          <w:p w14:paraId="70E2F229" w14:textId="77777777" w:rsidR="00F8366E" w:rsidRPr="006E03C9" w:rsidRDefault="00F8366E" w:rsidP="00DF78FE">
            <w:pPr>
              <w:pStyle w:val="ListingText"/>
            </w:pPr>
            <w:r w:rsidRPr="006E03C9">
              <w:t>16</w:t>
            </w:r>
          </w:p>
        </w:tc>
        <w:tc>
          <w:tcPr>
            <w:tcW w:w="9192" w:type="dxa"/>
            <w:tcBorders>
              <w:top w:val="nil"/>
              <w:bottom w:val="nil"/>
            </w:tcBorders>
          </w:tcPr>
          <w:p w14:paraId="4D710C40" w14:textId="77777777" w:rsidR="00F8366E" w:rsidRPr="00FD7880" w:rsidRDefault="00F8366E" w:rsidP="00DF78FE">
            <w:pPr>
              <w:pStyle w:val="ListingText"/>
            </w:pPr>
            <w:r w:rsidRPr="00FD7880">
              <w:t xml:space="preserve">      </w:t>
            </w:r>
            <w:r w:rsidRPr="00DF78FE">
              <w:rPr>
                <w:rStyle w:val="Listing-command"/>
              </w:rPr>
              <w:t>if</w:t>
            </w:r>
            <w:r w:rsidRPr="00FD7880">
              <w:t xml:space="preserve"> fast </w:t>
            </w:r>
            <w:r>
              <w:t>transaction</w:t>
            </w:r>
            <w:r w:rsidRPr="00FD7880">
              <w:t xml:space="preserve"> requested</w:t>
            </w:r>
          </w:p>
        </w:tc>
      </w:tr>
      <w:tr w:rsidR="00F8366E" w:rsidRPr="006E03C9" w14:paraId="25C1095E" w14:textId="77777777" w:rsidTr="00D62E75">
        <w:tc>
          <w:tcPr>
            <w:tcW w:w="528" w:type="dxa"/>
            <w:tcBorders>
              <w:top w:val="nil"/>
              <w:left w:val="nil"/>
              <w:bottom w:val="nil"/>
            </w:tcBorders>
          </w:tcPr>
          <w:p w14:paraId="7DF50486" w14:textId="77777777" w:rsidR="00F8366E" w:rsidRPr="006E03C9" w:rsidRDefault="00F8366E" w:rsidP="00DF78FE">
            <w:pPr>
              <w:pStyle w:val="ListingText"/>
            </w:pPr>
            <w:r w:rsidRPr="006E03C9">
              <w:t>17</w:t>
            </w:r>
          </w:p>
        </w:tc>
        <w:tc>
          <w:tcPr>
            <w:tcW w:w="9192" w:type="dxa"/>
            <w:tcBorders>
              <w:top w:val="nil"/>
              <w:bottom w:val="nil"/>
            </w:tcBorders>
          </w:tcPr>
          <w:p w14:paraId="3BBB9146" w14:textId="52064291" w:rsidR="00F8366E" w:rsidRPr="00FD7880" w:rsidRDefault="00F8366E" w:rsidP="00DF78FE">
            <w:pPr>
              <w:pStyle w:val="ListingText"/>
              <w:rPr>
                <w:bCs/>
                <w:iCs/>
              </w:rPr>
            </w:pPr>
            <w:r w:rsidRPr="00FD7880">
              <w:t xml:space="preserve">        send to </w:t>
            </w:r>
            <w:r>
              <w:t>digital key framework</w:t>
            </w:r>
            <w:r w:rsidRPr="00FD7880">
              <w:t xml:space="preserve"> notify_endpoint_not_found_fast</w:t>
            </w:r>
            <w:r w:rsidR="00AF2C3E">
              <w:t xml:space="preserve"> with P1, P2</w:t>
            </w:r>
          </w:p>
        </w:tc>
      </w:tr>
      <w:tr w:rsidR="00F8366E" w:rsidRPr="006E03C9" w14:paraId="7F6C86CF" w14:textId="77777777" w:rsidTr="00D62E75">
        <w:tc>
          <w:tcPr>
            <w:tcW w:w="528" w:type="dxa"/>
            <w:tcBorders>
              <w:top w:val="nil"/>
              <w:left w:val="nil"/>
              <w:bottom w:val="nil"/>
            </w:tcBorders>
          </w:tcPr>
          <w:p w14:paraId="799113F1" w14:textId="77777777" w:rsidR="00F8366E" w:rsidRPr="006E03C9" w:rsidRDefault="00F8366E" w:rsidP="00DF78FE">
            <w:pPr>
              <w:pStyle w:val="ListingText"/>
            </w:pPr>
            <w:r w:rsidRPr="006E03C9">
              <w:t>18</w:t>
            </w:r>
          </w:p>
        </w:tc>
        <w:tc>
          <w:tcPr>
            <w:tcW w:w="9192" w:type="dxa"/>
            <w:tcBorders>
              <w:top w:val="nil"/>
              <w:bottom w:val="nil"/>
            </w:tcBorders>
          </w:tcPr>
          <w:p w14:paraId="4DB6F89D" w14:textId="77777777" w:rsidR="00F8366E" w:rsidRPr="00DF78FE" w:rsidRDefault="00F8366E" w:rsidP="00DF78FE">
            <w:pPr>
              <w:pStyle w:val="ListingText"/>
              <w:rPr>
                <w:rStyle w:val="Listing-command"/>
              </w:rPr>
            </w:pPr>
            <w:r w:rsidRPr="00FD7880">
              <w:rPr>
                <w:i/>
              </w:rPr>
              <w:t xml:space="preserve">      </w:t>
            </w:r>
            <w:r w:rsidRPr="00DF78FE">
              <w:rPr>
                <w:rStyle w:val="Listing-command"/>
              </w:rPr>
              <w:t>else</w:t>
            </w:r>
          </w:p>
        </w:tc>
      </w:tr>
      <w:tr w:rsidR="00F8366E" w:rsidRPr="006E03C9" w14:paraId="17CCDDB2" w14:textId="77777777" w:rsidTr="00D62E75">
        <w:tc>
          <w:tcPr>
            <w:tcW w:w="528" w:type="dxa"/>
            <w:tcBorders>
              <w:top w:val="nil"/>
              <w:left w:val="nil"/>
              <w:bottom w:val="nil"/>
            </w:tcBorders>
          </w:tcPr>
          <w:p w14:paraId="017CA2FF" w14:textId="77777777" w:rsidR="00F8366E" w:rsidRPr="006E03C9" w:rsidRDefault="00F8366E" w:rsidP="00DF78FE">
            <w:pPr>
              <w:pStyle w:val="ListingText"/>
            </w:pPr>
            <w:r w:rsidRPr="006E03C9">
              <w:t>19</w:t>
            </w:r>
          </w:p>
        </w:tc>
        <w:tc>
          <w:tcPr>
            <w:tcW w:w="9192" w:type="dxa"/>
            <w:tcBorders>
              <w:top w:val="nil"/>
              <w:bottom w:val="nil"/>
            </w:tcBorders>
          </w:tcPr>
          <w:p w14:paraId="2585C46A" w14:textId="63BF241B" w:rsidR="00F8366E" w:rsidRPr="00FD7880" w:rsidRDefault="00F8366E" w:rsidP="00DF78FE">
            <w:pPr>
              <w:pStyle w:val="ListingText"/>
            </w:pPr>
            <w:r w:rsidRPr="00FD7880">
              <w:t xml:space="preserve">        send to </w:t>
            </w:r>
            <w:r>
              <w:t>digital key framework</w:t>
            </w:r>
            <w:r w:rsidRPr="00FD7880">
              <w:t xml:space="preserve"> notify_endpoint_not_found_standard</w:t>
            </w:r>
            <w:r w:rsidR="00AF2C3E">
              <w:t xml:space="preserve"> with P1, P2</w:t>
            </w:r>
          </w:p>
        </w:tc>
      </w:tr>
      <w:tr w:rsidR="00F8366E" w:rsidRPr="006E03C9" w14:paraId="184CF112" w14:textId="77777777" w:rsidTr="00D62E75">
        <w:tc>
          <w:tcPr>
            <w:tcW w:w="528" w:type="dxa"/>
            <w:tcBorders>
              <w:top w:val="nil"/>
              <w:left w:val="nil"/>
              <w:bottom w:val="nil"/>
            </w:tcBorders>
          </w:tcPr>
          <w:p w14:paraId="2961A3B6" w14:textId="77777777" w:rsidR="00F8366E" w:rsidRPr="006E03C9" w:rsidRDefault="00F8366E" w:rsidP="00DF78FE">
            <w:pPr>
              <w:pStyle w:val="ListingText"/>
            </w:pPr>
            <w:r w:rsidRPr="006E03C9">
              <w:t>20</w:t>
            </w:r>
          </w:p>
        </w:tc>
        <w:tc>
          <w:tcPr>
            <w:tcW w:w="9192" w:type="dxa"/>
            <w:tcBorders>
              <w:top w:val="nil"/>
              <w:bottom w:val="nil"/>
            </w:tcBorders>
          </w:tcPr>
          <w:p w14:paraId="21D23521" w14:textId="518E502C" w:rsidR="00F8366E" w:rsidRPr="00FD7880" w:rsidRDefault="00F8366E" w:rsidP="00DF78FE">
            <w:pPr>
              <w:pStyle w:val="ListingText"/>
            </w:pPr>
            <w:r w:rsidRPr="00FD7880">
              <w:t xml:space="preserve">    </w:t>
            </w:r>
            <w:r w:rsidRPr="00DF78FE">
              <w:rPr>
                <w:rStyle w:val="Listing-command"/>
              </w:rPr>
              <w:t>if</w:t>
            </w:r>
            <w:r w:rsidRPr="00FD7880">
              <w:t xml:space="preserve"> fast </w:t>
            </w:r>
            <w:r>
              <w:t>transaction</w:t>
            </w:r>
            <w:r w:rsidRPr="00FD7880">
              <w:t xml:space="preserve"> requested but not allowed on current interface as per</w:t>
            </w:r>
            <w:r w:rsidR="00DF78FE">
              <w:t xml:space="preserve"> </w:t>
            </w:r>
            <w:r w:rsidR="00DF78FE" w:rsidRPr="00DF78FE">
              <w:rPr>
                <w:rStyle w:val="CrossRef"/>
              </w:rPr>
              <w:fldChar w:fldCharType="begin"/>
            </w:r>
            <w:r w:rsidR="00DF78FE" w:rsidRPr="00DF78FE">
              <w:rPr>
                <w:rStyle w:val="CrossRef"/>
              </w:rPr>
              <w:instrText xml:space="preserve"> REF _Ref61675860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Table 15</w:t>
            </w:r>
            <w:r w:rsidR="00D81990" w:rsidRPr="00D81990">
              <w:rPr>
                <w:rStyle w:val="CrossRef"/>
              </w:rPr>
              <w:noBreakHyphen/>
              <w:t>13</w:t>
            </w:r>
            <w:r w:rsidR="00DF78FE" w:rsidRPr="00DF78FE">
              <w:rPr>
                <w:rStyle w:val="CrossRef"/>
              </w:rPr>
              <w:fldChar w:fldCharType="end"/>
            </w:r>
          </w:p>
        </w:tc>
      </w:tr>
      <w:tr w:rsidR="00F8366E" w:rsidRPr="006E03C9" w14:paraId="7E7E08A6" w14:textId="77777777" w:rsidTr="00D62E75">
        <w:tc>
          <w:tcPr>
            <w:tcW w:w="528" w:type="dxa"/>
            <w:tcBorders>
              <w:top w:val="nil"/>
              <w:left w:val="nil"/>
              <w:bottom w:val="nil"/>
            </w:tcBorders>
          </w:tcPr>
          <w:p w14:paraId="5AC8F29A" w14:textId="77777777" w:rsidR="00F8366E" w:rsidRPr="006E03C9" w:rsidRDefault="00F8366E" w:rsidP="00DF78FE">
            <w:pPr>
              <w:pStyle w:val="ListingText"/>
            </w:pPr>
            <w:r w:rsidRPr="006E03C9">
              <w:t>21</w:t>
            </w:r>
          </w:p>
        </w:tc>
        <w:tc>
          <w:tcPr>
            <w:tcW w:w="9192" w:type="dxa"/>
            <w:tcBorders>
              <w:top w:val="nil"/>
              <w:bottom w:val="nil"/>
            </w:tcBorders>
          </w:tcPr>
          <w:p w14:paraId="6A0FE2D6" w14:textId="77777777" w:rsidR="00F8366E" w:rsidRPr="00FD7880" w:rsidRDefault="00F8366E" w:rsidP="00DF78FE">
            <w:pPr>
              <w:pStyle w:val="ListingText"/>
            </w:pPr>
            <w:r w:rsidRPr="00FD7880">
              <w:t xml:space="preserve">      endpoint ← dummy_endpoint</w:t>
            </w:r>
          </w:p>
        </w:tc>
      </w:tr>
      <w:tr w:rsidR="00F8366E" w:rsidRPr="006E03C9" w14:paraId="600A77B1" w14:textId="77777777" w:rsidTr="00D62E75">
        <w:tc>
          <w:tcPr>
            <w:tcW w:w="528" w:type="dxa"/>
            <w:tcBorders>
              <w:top w:val="nil"/>
              <w:left w:val="nil"/>
              <w:bottom w:val="nil"/>
            </w:tcBorders>
          </w:tcPr>
          <w:p w14:paraId="441ED180" w14:textId="77777777" w:rsidR="00F8366E" w:rsidRPr="006E03C9" w:rsidRDefault="00F8366E" w:rsidP="00DF78FE">
            <w:pPr>
              <w:pStyle w:val="ListingText"/>
            </w:pPr>
            <w:r>
              <w:t>22</w:t>
            </w:r>
          </w:p>
        </w:tc>
        <w:tc>
          <w:tcPr>
            <w:tcW w:w="9192" w:type="dxa"/>
            <w:tcBorders>
              <w:top w:val="nil"/>
              <w:bottom w:val="nil"/>
            </w:tcBorders>
          </w:tcPr>
          <w:p w14:paraId="6D57E574" w14:textId="77777777" w:rsidR="00F8366E" w:rsidRPr="00FD7880" w:rsidRDefault="00F8366E" w:rsidP="00DF78FE">
            <w:pPr>
              <w:pStyle w:val="ListingText"/>
            </w:pPr>
            <w:r w:rsidRPr="00FD7880">
              <w:rPr>
                <w:i/>
              </w:rPr>
              <w:t xml:space="preserve">  </w:t>
            </w:r>
            <w:r w:rsidRPr="00DF78FE">
              <w:rPr>
                <w:rStyle w:val="Listing-command"/>
              </w:rPr>
              <w:t>end</w:t>
            </w:r>
            <w:r w:rsidRPr="00FD7880">
              <w:rPr>
                <w:b/>
              </w:rPr>
              <w:t xml:space="preserve"> </w:t>
            </w:r>
            <w:r w:rsidRPr="00FD7880">
              <w:t xml:space="preserve">constant time </w:t>
            </w:r>
            <w:r>
              <w:t xml:space="preserve">or unbiased random time </w:t>
            </w:r>
            <w:r w:rsidRPr="00FD7880">
              <w:t>section</w:t>
            </w:r>
          </w:p>
        </w:tc>
      </w:tr>
      <w:tr w:rsidR="00F8366E" w:rsidRPr="006E03C9" w14:paraId="26941548" w14:textId="77777777" w:rsidTr="00D62E75">
        <w:tc>
          <w:tcPr>
            <w:tcW w:w="528" w:type="dxa"/>
            <w:tcBorders>
              <w:top w:val="nil"/>
              <w:left w:val="nil"/>
              <w:bottom w:val="nil"/>
            </w:tcBorders>
          </w:tcPr>
          <w:p w14:paraId="0C9EB884" w14:textId="77777777" w:rsidR="00F8366E" w:rsidRPr="006E03C9" w:rsidRDefault="00F8366E" w:rsidP="00DF78FE">
            <w:pPr>
              <w:pStyle w:val="ListingText"/>
            </w:pPr>
            <w:r>
              <w:t>23</w:t>
            </w:r>
          </w:p>
        </w:tc>
        <w:tc>
          <w:tcPr>
            <w:tcW w:w="9192" w:type="dxa"/>
            <w:tcBorders>
              <w:top w:val="nil"/>
              <w:bottom w:val="nil"/>
            </w:tcBorders>
          </w:tcPr>
          <w:p w14:paraId="4019530E" w14:textId="77777777" w:rsidR="00F8366E" w:rsidRPr="00FD7880" w:rsidRDefault="00F8366E" w:rsidP="00DF78FE">
            <w:pPr>
              <w:pStyle w:val="ListingText"/>
            </w:pPr>
            <w:r>
              <w:rPr>
                <w:b/>
              </w:rPr>
              <w:t xml:space="preserve">  </w:t>
            </w:r>
            <w:r w:rsidRPr="00DF78FE">
              <w:rPr>
                <w:rStyle w:val="Listing-command"/>
              </w:rPr>
              <w:t>if</w:t>
            </w:r>
            <w:r w:rsidRPr="00641BAC">
              <w:t xml:space="preserve"> interface is contactless</w:t>
            </w:r>
          </w:p>
        </w:tc>
      </w:tr>
      <w:tr w:rsidR="00F8366E" w:rsidRPr="006E03C9" w14:paraId="792E78A8" w14:textId="77777777" w:rsidTr="00D62E75">
        <w:tc>
          <w:tcPr>
            <w:tcW w:w="528" w:type="dxa"/>
            <w:tcBorders>
              <w:top w:val="nil"/>
              <w:left w:val="nil"/>
              <w:bottom w:val="nil"/>
            </w:tcBorders>
          </w:tcPr>
          <w:p w14:paraId="1A0132CA" w14:textId="77777777" w:rsidR="00F8366E" w:rsidRPr="006E03C9" w:rsidRDefault="00F8366E" w:rsidP="00DF78FE">
            <w:pPr>
              <w:pStyle w:val="ListingText"/>
            </w:pPr>
            <w:r>
              <w:t>24</w:t>
            </w:r>
          </w:p>
        </w:tc>
        <w:tc>
          <w:tcPr>
            <w:tcW w:w="9192" w:type="dxa"/>
            <w:tcBorders>
              <w:top w:val="nil"/>
              <w:bottom w:val="nil"/>
            </w:tcBorders>
          </w:tcPr>
          <w:p w14:paraId="3B063BBC" w14:textId="77777777" w:rsidR="00F8366E" w:rsidRPr="00FD7880" w:rsidRDefault="00F8366E" w:rsidP="00DF78FE">
            <w:pPr>
              <w:pStyle w:val="ListingText"/>
            </w:pPr>
            <w:r w:rsidRPr="00641BAC">
              <w:t xml:space="preserve">  </w:t>
            </w:r>
            <w:r>
              <w:t xml:space="preserve">  </w:t>
            </w:r>
            <w:r w:rsidRPr="00DF78FE">
              <w:rPr>
                <w:rStyle w:val="Listing-command"/>
              </w:rPr>
              <w:t>if</w:t>
            </w:r>
            <w:r w:rsidRPr="00641BAC">
              <w:t xml:space="preserve"> transaction_code from P2 is present in nvm.endpoint.transaction_code_list_cless</w:t>
            </w:r>
          </w:p>
        </w:tc>
      </w:tr>
      <w:tr w:rsidR="00F8366E" w:rsidRPr="006E03C9" w14:paraId="4A7776AF" w14:textId="77777777" w:rsidTr="00D62E75">
        <w:tc>
          <w:tcPr>
            <w:tcW w:w="528" w:type="dxa"/>
            <w:tcBorders>
              <w:top w:val="nil"/>
              <w:left w:val="nil"/>
              <w:bottom w:val="nil"/>
            </w:tcBorders>
          </w:tcPr>
          <w:p w14:paraId="06D7AB50" w14:textId="77777777" w:rsidR="00F8366E" w:rsidRPr="006E03C9" w:rsidRDefault="00F8366E" w:rsidP="00DF78FE">
            <w:pPr>
              <w:pStyle w:val="ListingText"/>
            </w:pPr>
            <w:r>
              <w:t>25</w:t>
            </w:r>
          </w:p>
        </w:tc>
        <w:tc>
          <w:tcPr>
            <w:tcW w:w="9192" w:type="dxa"/>
            <w:tcBorders>
              <w:top w:val="nil"/>
              <w:bottom w:val="nil"/>
            </w:tcBorders>
          </w:tcPr>
          <w:p w14:paraId="1AD3CD4B" w14:textId="77777777" w:rsidR="00F8366E" w:rsidRPr="00FD7880" w:rsidRDefault="00F8366E" w:rsidP="00DF78FE">
            <w:pPr>
              <w:pStyle w:val="ListingText"/>
            </w:pPr>
            <w:r w:rsidRPr="00641BAC">
              <w:t xml:space="preserve">      </w:t>
            </w:r>
            <w:r w:rsidRPr="00DF78FE">
              <w:rPr>
                <w:rStyle w:val="Listing-command"/>
              </w:rPr>
              <w:t>if</w:t>
            </w:r>
            <w:r w:rsidRPr="00641BAC">
              <w:t xml:space="preserve"> user authentication not performed</w:t>
            </w:r>
          </w:p>
        </w:tc>
      </w:tr>
      <w:tr w:rsidR="00F8366E" w:rsidRPr="006E03C9" w14:paraId="1F28074B" w14:textId="77777777" w:rsidTr="00D62E75">
        <w:tc>
          <w:tcPr>
            <w:tcW w:w="528" w:type="dxa"/>
            <w:tcBorders>
              <w:top w:val="nil"/>
              <w:left w:val="nil"/>
              <w:bottom w:val="nil"/>
            </w:tcBorders>
          </w:tcPr>
          <w:p w14:paraId="6410F981" w14:textId="77777777" w:rsidR="00F8366E" w:rsidRPr="006E03C9" w:rsidRDefault="00F8366E" w:rsidP="00DF78FE">
            <w:pPr>
              <w:pStyle w:val="ListingText"/>
            </w:pPr>
            <w:r>
              <w:t>26</w:t>
            </w:r>
          </w:p>
        </w:tc>
        <w:tc>
          <w:tcPr>
            <w:tcW w:w="9192" w:type="dxa"/>
            <w:tcBorders>
              <w:top w:val="nil"/>
              <w:bottom w:val="nil"/>
            </w:tcBorders>
          </w:tcPr>
          <w:p w14:paraId="7A40B336" w14:textId="6106A4CE" w:rsidR="00F8366E" w:rsidRPr="00FD7880" w:rsidRDefault="00F8366E" w:rsidP="00DF78FE">
            <w:pPr>
              <w:pStyle w:val="ListingText"/>
            </w:pPr>
            <w:r w:rsidRPr="00641BAC">
              <w:t xml:space="preserve">        send to </w:t>
            </w:r>
            <w:r>
              <w:t>digital key framework</w:t>
            </w:r>
            <w:r w:rsidRPr="00641BAC">
              <w:t xml:space="preserve"> notify_user_authentication_not_performed</w:t>
            </w:r>
            <w:r w:rsidR="001228AA">
              <w:t xml:space="preserve"> with P1, P2</w:t>
            </w:r>
          </w:p>
        </w:tc>
      </w:tr>
      <w:tr w:rsidR="00F8366E" w:rsidRPr="006E03C9" w14:paraId="6BCBEFEC" w14:textId="77777777" w:rsidTr="00D62E75">
        <w:tc>
          <w:tcPr>
            <w:tcW w:w="528" w:type="dxa"/>
            <w:tcBorders>
              <w:top w:val="nil"/>
              <w:left w:val="nil"/>
              <w:bottom w:val="nil"/>
            </w:tcBorders>
          </w:tcPr>
          <w:p w14:paraId="5DAC98A5" w14:textId="77777777" w:rsidR="00F8366E" w:rsidRPr="006E03C9" w:rsidRDefault="00F8366E" w:rsidP="00DF78FE">
            <w:pPr>
              <w:pStyle w:val="ListingText"/>
            </w:pPr>
            <w:r>
              <w:t>27</w:t>
            </w:r>
          </w:p>
        </w:tc>
        <w:tc>
          <w:tcPr>
            <w:tcW w:w="9192" w:type="dxa"/>
            <w:tcBorders>
              <w:top w:val="nil"/>
              <w:bottom w:val="nil"/>
            </w:tcBorders>
          </w:tcPr>
          <w:p w14:paraId="4168C7F6" w14:textId="77777777" w:rsidR="00F8366E" w:rsidRPr="00FD7880" w:rsidRDefault="00F8366E" w:rsidP="00DF78FE">
            <w:pPr>
              <w:pStyle w:val="ListingText"/>
            </w:pPr>
            <w:r w:rsidRPr="00641BAC">
              <w:t xml:space="preserve">        endpoint ← dummy endpoint</w:t>
            </w:r>
          </w:p>
        </w:tc>
      </w:tr>
      <w:tr w:rsidR="00F8366E" w:rsidRPr="006E03C9" w14:paraId="7BDAFCE6" w14:textId="77777777" w:rsidTr="00D62E75">
        <w:tc>
          <w:tcPr>
            <w:tcW w:w="528" w:type="dxa"/>
            <w:tcBorders>
              <w:top w:val="nil"/>
              <w:left w:val="nil"/>
              <w:bottom w:val="nil"/>
            </w:tcBorders>
          </w:tcPr>
          <w:p w14:paraId="09C01C7C" w14:textId="77777777" w:rsidR="00F8366E" w:rsidRPr="006E03C9" w:rsidRDefault="00F8366E" w:rsidP="00DF78FE">
            <w:pPr>
              <w:pStyle w:val="ListingText"/>
            </w:pPr>
            <w:r>
              <w:t>28</w:t>
            </w:r>
          </w:p>
        </w:tc>
        <w:tc>
          <w:tcPr>
            <w:tcW w:w="9192" w:type="dxa"/>
            <w:tcBorders>
              <w:top w:val="nil"/>
              <w:bottom w:val="nil"/>
            </w:tcBorders>
          </w:tcPr>
          <w:p w14:paraId="2A117C51" w14:textId="77777777" w:rsidR="00F8366E" w:rsidRPr="00DF78FE" w:rsidRDefault="00F8366E" w:rsidP="00DF78FE">
            <w:pPr>
              <w:pStyle w:val="ListingText"/>
              <w:rPr>
                <w:rStyle w:val="Listing-command"/>
              </w:rPr>
            </w:pPr>
            <w:r w:rsidRPr="00641BAC">
              <w:t xml:space="preserve">  </w:t>
            </w:r>
            <w:r w:rsidRPr="00DF78FE">
              <w:rPr>
                <w:rStyle w:val="Listing-command"/>
              </w:rPr>
              <w:t>else</w:t>
            </w:r>
          </w:p>
        </w:tc>
      </w:tr>
      <w:tr w:rsidR="00F8366E" w:rsidRPr="006E03C9" w14:paraId="1390B858" w14:textId="77777777" w:rsidTr="00D62E75">
        <w:tc>
          <w:tcPr>
            <w:tcW w:w="528" w:type="dxa"/>
            <w:tcBorders>
              <w:top w:val="nil"/>
              <w:left w:val="nil"/>
              <w:bottom w:val="nil"/>
            </w:tcBorders>
          </w:tcPr>
          <w:p w14:paraId="1B24FCB7" w14:textId="77777777" w:rsidR="00F8366E" w:rsidRPr="006E03C9" w:rsidRDefault="00F8366E" w:rsidP="00DF78FE">
            <w:pPr>
              <w:pStyle w:val="ListingText"/>
            </w:pPr>
            <w:r>
              <w:t>29</w:t>
            </w:r>
          </w:p>
        </w:tc>
        <w:tc>
          <w:tcPr>
            <w:tcW w:w="9192" w:type="dxa"/>
            <w:tcBorders>
              <w:top w:val="nil"/>
              <w:bottom w:val="nil"/>
            </w:tcBorders>
          </w:tcPr>
          <w:p w14:paraId="74FFC761" w14:textId="77777777" w:rsidR="00F8366E" w:rsidRPr="00FD7880" w:rsidRDefault="00F8366E" w:rsidP="00DF78FE">
            <w:pPr>
              <w:pStyle w:val="ListingText"/>
            </w:pPr>
            <w:r>
              <w:rPr>
                <w:b/>
              </w:rPr>
              <w:t xml:space="preserve">    </w:t>
            </w:r>
            <w:r w:rsidRPr="00DF78FE">
              <w:rPr>
                <w:rStyle w:val="Listing-command"/>
              </w:rPr>
              <w:t>if</w:t>
            </w:r>
            <w:r w:rsidRPr="00CA4212">
              <w:t xml:space="preserve"> transaction_code from P2 is present in nvm.endpoint.transaction_code_list_wired</w:t>
            </w:r>
          </w:p>
        </w:tc>
      </w:tr>
      <w:tr w:rsidR="00F8366E" w:rsidRPr="006E03C9" w14:paraId="6E532DC4" w14:textId="77777777" w:rsidTr="00D62E75">
        <w:tc>
          <w:tcPr>
            <w:tcW w:w="528" w:type="dxa"/>
            <w:tcBorders>
              <w:top w:val="nil"/>
              <w:left w:val="nil"/>
              <w:bottom w:val="nil"/>
            </w:tcBorders>
          </w:tcPr>
          <w:p w14:paraId="31FCD539" w14:textId="77777777" w:rsidR="00F8366E" w:rsidRDefault="00F8366E" w:rsidP="00DF78FE">
            <w:pPr>
              <w:pStyle w:val="ListingText"/>
            </w:pPr>
            <w:r>
              <w:t>30</w:t>
            </w:r>
          </w:p>
        </w:tc>
        <w:tc>
          <w:tcPr>
            <w:tcW w:w="9192" w:type="dxa"/>
            <w:tcBorders>
              <w:top w:val="nil"/>
              <w:bottom w:val="nil"/>
            </w:tcBorders>
          </w:tcPr>
          <w:p w14:paraId="4B8CA999" w14:textId="77777777" w:rsidR="00F8366E" w:rsidRPr="00896C3D" w:rsidRDefault="00F8366E" w:rsidP="00DF78FE">
            <w:pPr>
              <w:pStyle w:val="ListingText"/>
            </w:pPr>
            <w:r>
              <w:rPr>
                <w:b/>
              </w:rPr>
              <w:t xml:space="preserve">      </w:t>
            </w:r>
            <w:r w:rsidRPr="00DF78FE">
              <w:rPr>
                <w:rStyle w:val="Listing-command"/>
              </w:rPr>
              <w:t>if</w:t>
            </w:r>
            <w:r w:rsidRPr="00CA4212">
              <w:t xml:space="preserve"> </w:t>
            </w:r>
            <w:r>
              <w:t xml:space="preserve">user authentication is not performed </w:t>
            </w:r>
          </w:p>
        </w:tc>
      </w:tr>
      <w:tr w:rsidR="00F8366E" w:rsidRPr="006E03C9" w14:paraId="60E31D5C" w14:textId="77777777" w:rsidTr="00D62E75">
        <w:tc>
          <w:tcPr>
            <w:tcW w:w="528" w:type="dxa"/>
            <w:tcBorders>
              <w:top w:val="nil"/>
              <w:left w:val="nil"/>
              <w:bottom w:val="nil"/>
            </w:tcBorders>
          </w:tcPr>
          <w:p w14:paraId="080FBA95" w14:textId="77777777" w:rsidR="00F8366E" w:rsidRDefault="00F8366E" w:rsidP="00DF78FE">
            <w:pPr>
              <w:pStyle w:val="ListingText"/>
            </w:pPr>
            <w:r>
              <w:t>31</w:t>
            </w:r>
          </w:p>
        </w:tc>
        <w:tc>
          <w:tcPr>
            <w:tcW w:w="9192" w:type="dxa"/>
            <w:tcBorders>
              <w:top w:val="nil"/>
              <w:bottom w:val="nil"/>
            </w:tcBorders>
          </w:tcPr>
          <w:p w14:paraId="5E759BB3" w14:textId="5583C607" w:rsidR="00F8366E" w:rsidRPr="00896C3D" w:rsidRDefault="00F8366E" w:rsidP="00DF78FE">
            <w:pPr>
              <w:pStyle w:val="ListingText"/>
            </w:pPr>
            <w:r>
              <w:t xml:space="preserve">            </w:t>
            </w:r>
            <w:r w:rsidRPr="00CA4212">
              <w:t xml:space="preserve">send to </w:t>
            </w:r>
            <w:r>
              <w:t>digital key framework</w:t>
            </w:r>
            <w:r w:rsidRPr="00CA4212">
              <w:t xml:space="preserve"> notify_user_authentication_not_performed</w:t>
            </w:r>
            <w:r w:rsidR="001228AA">
              <w:t xml:space="preserve"> with P1, P2</w:t>
            </w:r>
          </w:p>
        </w:tc>
      </w:tr>
      <w:tr w:rsidR="00F8366E" w:rsidRPr="006E03C9" w14:paraId="519BA192" w14:textId="77777777" w:rsidTr="00D62E75">
        <w:tc>
          <w:tcPr>
            <w:tcW w:w="528" w:type="dxa"/>
            <w:tcBorders>
              <w:top w:val="nil"/>
              <w:left w:val="nil"/>
              <w:bottom w:val="nil"/>
            </w:tcBorders>
          </w:tcPr>
          <w:p w14:paraId="03EA2B84" w14:textId="77777777" w:rsidR="00F8366E" w:rsidRDefault="00F8366E" w:rsidP="00DF78FE">
            <w:pPr>
              <w:pStyle w:val="ListingText"/>
            </w:pPr>
            <w:r>
              <w:t>32</w:t>
            </w:r>
          </w:p>
        </w:tc>
        <w:tc>
          <w:tcPr>
            <w:tcW w:w="9192" w:type="dxa"/>
            <w:tcBorders>
              <w:top w:val="nil"/>
              <w:bottom w:val="nil"/>
            </w:tcBorders>
          </w:tcPr>
          <w:p w14:paraId="4994194E" w14:textId="77777777" w:rsidR="00F8366E" w:rsidRDefault="00F8366E" w:rsidP="00DF78FE">
            <w:pPr>
              <w:pStyle w:val="ListingText"/>
            </w:pPr>
            <w:r>
              <w:t xml:space="preserve">            </w:t>
            </w:r>
            <w:r w:rsidRPr="00CA4212">
              <w:t xml:space="preserve">endpoint </w:t>
            </w:r>
            <w:r w:rsidRPr="00FD7880">
              <w:t xml:space="preserve">← </w:t>
            </w:r>
            <w:r w:rsidRPr="00CA4212">
              <w:t>dummy_endpoint</w:t>
            </w:r>
          </w:p>
        </w:tc>
      </w:tr>
      <w:tr w:rsidR="00F8366E" w:rsidRPr="006E03C9" w14:paraId="3A3385F8" w14:textId="77777777" w:rsidTr="00D62E75">
        <w:tc>
          <w:tcPr>
            <w:tcW w:w="528" w:type="dxa"/>
            <w:tcBorders>
              <w:top w:val="nil"/>
              <w:left w:val="nil"/>
              <w:bottom w:val="nil"/>
            </w:tcBorders>
          </w:tcPr>
          <w:p w14:paraId="5A924EE1" w14:textId="77777777" w:rsidR="00F8366E" w:rsidRPr="006E03C9" w:rsidRDefault="00F8366E" w:rsidP="00DF78FE">
            <w:pPr>
              <w:pStyle w:val="ListingText"/>
            </w:pPr>
            <w:r>
              <w:t>33</w:t>
            </w:r>
          </w:p>
        </w:tc>
        <w:tc>
          <w:tcPr>
            <w:tcW w:w="9192" w:type="dxa"/>
            <w:tcBorders>
              <w:top w:val="nil"/>
              <w:bottom w:val="nil"/>
            </w:tcBorders>
          </w:tcPr>
          <w:p w14:paraId="39E8FCB5" w14:textId="77777777" w:rsidR="00F8366E" w:rsidRPr="006267F0" w:rsidRDefault="00F8366E" w:rsidP="00DF78FE">
            <w:pPr>
              <w:pStyle w:val="ListingText"/>
              <w:rPr>
                <w:rFonts w:cs="Arial"/>
              </w:rPr>
            </w:pPr>
            <w:r>
              <w:rPr>
                <w:rFonts w:cs="Arial"/>
              </w:rPr>
              <w:t xml:space="preserve">  </w:t>
            </w:r>
            <w:r w:rsidRPr="006267F0">
              <w:rPr>
                <w:rFonts w:cs="Arial"/>
              </w:rPr>
              <w:t>cod.vehicle_ePK ←  vehicle_ePK</w:t>
            </w:r>
          </w:p>
        </w:tc>
      </w:tr>
      <w:tr w:rsidR="00F8366E" w:rsidRPr="006E03C9" w14:paraId="06532896" w14:textId="77777777" w:rsidTr="00D62E75">
        <w:tc>
          <w:tcPr>
            <w:tcW w:w="528" w:type="dxa"/>
            <w:tcBorders>
              <w:top w:val="nil"/>
              <w:left w:val="nil"/>
              <w:bottom w:val="nil"/>
            </w:tcBorders>
          </w:tcPr>
          <w:p w14:paraId="65A7493E" w14:textId="77777777" w:rsidR="00F8366E" w:rsidRPr="006E03C9" w:rsidRDefault="00F8366E" w:rsidP="00DF78FE">
            <w:pPr>
              <w:pStyle w:val="ListingText"/>
            </w:pPr>
            <w:r>
              <w:t>34</w:t>
            </w:r>
          </w:p>
        </w:tc>
        <w:tc>
          <w:tcPr>
            <w:tcW w:w="9192" w:type="dxa"/>
            <w:tcBorders>
              <w:top w:val="nil"/>
              <w:bottom w:val="nil"/>
            </w:tcBorders>
          </w:tcPr>
          <w:p w14:paraId="5DB1BAAB" w14:textId="77777777" w:rsidR="00F8366E" w:rsidRPr="006267F0" w:rsidRDefault="00F8366E" w:rsidP="00DF78FE">
            <w:pPr>
              <w:pStyle w:val="ListingText"/>
              <w:rPr>
                <w:rFonts w:cs="Arial"/>
              </w:rPr>
            </w:pPr>
            <w:r>
              <w:rPr>
                <w:rFonts w:cs="Arial"/>
              </w:rPr>
              <w:t xml:space="preserve">  </w:t>
            </w:r>
            <w:r w:rsidRPr="006267F0">
              <w:rPr>
                <w:rFonts w:cs="Arial"/>
              </w:rPr>
              <w:t>cod.transaction_identifier ← transaction_identifier</w:t>
            </w:r>
          </w:p>
        </w:tc>
      </w:tr>
      <w:tr w:rsidR="00F8366E" w:rsidRPr="006E03C9" w14:paraId="26C654DD" w14:textId="77777777" w:rsidTr="00D62E75">
        <w:tc>
          <w:tcPr>
            <w:tcW w:w="528" w:type="dxa"/>
            <w:tcBorders>
              <w:top w:val="nil"/>
              <w:left w:val="nil"/>
              <w:bottom w:val="nil"/>
            </w:tcBorders>
          </w:tcPr>
          <w:p w14:paraId="3F48BCA3" w14:textId="77777777" w:rsidR="00F8366E" w:rsidRDefault="00F8366E" w:rsidP="00DF78FE">
            <w:pPr>
              <w:pStyle w:val="ListingText"/>
            </w:pPr>
            <w:r>
              <w:t>35</w:t>
            </w:r>
          </w:p>
        </w:tc>
        <w:tc>
          <w:tcPr>
            <w:tcW w:w="9192" w:type="dxa"/>
            <w:tcBorders>
              <w:top w:val="nil"/>
              <w:bottom w:val="nil"/>
            </w:tcBorders>
          </w:tcPr>
          <w:p w14:paraId="64799141" w14:textId="77777777" w:rsidR="00F8366E" w:rsidRPr="00FD7880" w:rsidRDefault="00F8366E" w:rsidP="00DF78FE">
            <w:pPr>
              <w:pStyle w:val="ListingText"/>
            </w:pPr>
            <w:r w:rsidRPr="00FD7880">
              <w:t xml:space="preserve">  cod.mac_chaining ← 00000000000000000000000000000000</w:t>
            </w:r>
            <w:r w:rsidRPr="00FD7880">
              <w:rPr>
                <w:vertAlign w:val="subscript"/>
              </w:rPr>
              <w:t>h</w:t>
            </w:r>
          </w:p>
        </w:tc>
      </w:tr>
      <w:tr w:rsidR="00F8366E" w:rsidRPr="006E03C9" w14:paraId="2B6BCE46" w14:textId="77777777" w:rsidTr="00D62E75">
        <w:tc>
          <w:tcPr>
            <w:tcW w:w="528" w:type="dxa"/>
            <w:tcBorders>
              <w:top w:val="nil"/>
              <w:left w:val="nil"/>
              <w:bottom w:val="nil"/>
            </w:tcBorders>
          </w:tcPr>
          <w:p w14:paraId="21B26B7E" w14:textId="77777777" w:rsidR="00F8366E" w:rsidRDefault="00F8366E" w:rsidP="00DF78FE">
            <w:pPr>
              <w:pStyle w:val="ListingText"/>
            </w:pPr>
            <w:r>
              <w:t>36</w:t>
            </w:r>
          </w:p>
        </w:tc>
        <w:tc>
          <w:tcPr>
            <w:tcW w:w="9192" w:type="dxa"/>
            <w:tcBorders>
              <w:top w:val="nil"/>
              <w:bottom w:val="nil"/>
            </w:tcBorders>
          </w:tcPr>
          <w:p w14:paraId="54D28602" w14:textId="77777777" w:rsidR="00F8366E" w:rsidRPr="00FD7880" w:rsidRDefault="00F8366E" w:rsidP="00DF78FE">
            <w:pPr>
              <w:pStyle w:val="ListingText"/>
            </w:pPr>
            <w:r w:rsidRPr="00FD7880">
              <w:t xml:space="preserve">  cod.counter ← 00</w:t>
            </w:r>
            <w:r w:rsidRPr="00FD7880">
              <w:rPr>
                <w:vertAlign w:val="subscript"/>
              </w:rPr>
              <w:t>h</w:t>
            </w:r>
          </w:p>
        </w:tc>
      </w:tr>
      <w:tr w:rsidR="00F8366E" w:rsidRPr="006E03C9" w14:paraId="57D25966" w14:textId="77777777" w:rsidTr="00D62E75">
        <w:tc>
          <w:tcPr>
            <w:tcW w:w="528" w:type="dxa"/>
            <w:tcBorders>
              <w:top w:val="nil"/>
              <w:left w:val="nil"/>
              <w:bottom w:val="nil"/>
            </w:tcBorders>
          </w:tcPr>
          <w:p w14:paraId="61D51B36" w14:textId="77777777" w:rsidR="00F8366E" w:rsidRDefault="00F8366E" w:rsidP="00DF78FE">
            <w:pPr>
              <w:pStyle w:val="ListingText"/>
            </w:pPr>
            <w:r>
              <w:t>37</w:t>
            </w:r>
          </w:p>
        </w:tc>
        <w:tc>
          <w:tcPr>
            <w:tcW w:w="9192" w:type="dxa"/>
            <w:tcBorders>
              <w:top w:val="nil"/>
              <w:bottom w:val="nil"/>
            </w:tcBorders>
          </w:tcPr>
          <w:p w14:paraId="4781C0E8" w14:textId="77777777" w:rsidR="00F8366E" w:rsidRPr="00FD7880" w:rsidRDefault="00F8366E" w:rsidP="00DF78FE">
            <w:pPr>
              <w:pStyle w:val="ListingText"/>
            </w:pPr>
            <w:r>
              <w:t xml:space="preserve">  cod.endpoint </w:t>
            </w:r>
            <w:r w:rsidRPr="00FD7880">
              <w:t>←</w:t>
            </w:r>
            <w:r>
              <w:t xml:space="preserve"> endpoint</w:t>
            </w:r>
          </w:p>
        </w:tc>
      </w:tr>
      <w:tr w:rsidR="00F8366E" w:rsidRPr="006E03C9" w14:paraId="1E968D6F" w14:textId="77777777" w:rsidTr="00D62E75">
        <w:tc>
          <w:tcPr>
            <w:tcW w:w="528" w:type="dxa"/>
            <w:tcBorders>
              <w:top w:val="nil"/>
              <w:left w:val="nil"/>
              <w:bottom w:val="nil"/>
            </w:tcBorders>
          </w:tcPr>
          <w:p w14:paraId="3BBC8515" w14:textId="77777777" w:rsidR="00F8366E" w:rsidRDefault="00F8366E" w:rsidP="00DF78FE">
            <w:pPr>
              <w:pStyle w:val="ListingText"/>
            </w:pPr>
            <w:r>
              <w:t>38</w:t>
            </w:r>
          </w:p>
        </w:tc>
        <w:tc>
          <w:tcPr>
            <w:tcW w:w="9192" w:type="dxa"/>
            <w:tcBorders>
              <w:top w:val="nil"/>
              <w:bottom w:val="nil"/>
            </w:tcBorders>
          </w:tcPr>
          <w:p w14:paraId="4A4A471A" w14:textId="77777777" w:rsidR="00F8366E" w:rsidRPr="00FD7880" w:rsidRDefault="00F8366E" w:rsidP="00DF78FE">
            <w:pPr>
              <w:pStyle w:val="ListingText"/>
            </w:pPr>
            <w:r w:rsidRPr="00FD7880">
              <w:rPr>
                <w:i/>
              </w:rPr>
              <w:t xml:space="preserve">  </w:t>
            </w:r>
            <w:r w:rsidRPr="00DF78FE">
              <w:rPr>
                <w:rStyle w:val="Listing-command"/>
              </w:rPr>
              <w:t>if</w:t>
            </w:r>
            <w:r w:rsidRPr="00FD7880">
              <w:t xml:space="preserve"> Standard transaction requested</w:t>
            </w:r>
          </w:p>
        </w:tc>
      </w:tr>
      <w:tr w:rsidR="00F8366E" w:rsidRPr="006E03C9" w14:paraId="7BD71F8A" w14:textId="77777777" w:rsidTr="00D62E75">
        <w:tc>
          <w:tcPr>
            <w:tcW w:w="528" w:type="dxa"/>
            <w:tcBorders>
              <w:top w:val="nil"/>
              <w:left w:val="nil"/>
              <w:bottom w:val="nil"/>
            </w:tcBorders>
          </w:tcPr>
          <w:p w14:paraId="10BC9EC3" w14:textId="77777777" w:rsidR="00F8366E" w:rsidRDefault="00F8366E" w:rsidP="00DF78FE">
            <w:pPr>
              <w:pStyle w:val="ListingText"/>
            </w:pPr>
            <w:r>
              <w:t>39</w:t>
            </w:r>
          </w:p>
        </w:tc>
        <w:tc>
          <w:tcPr>
            <w:tcW w:w="9192" w:type="dxa"/>
            <w:tcBorders>
              <w:top w:val="nil"/>
              <w:bottom w:val="nil"/>
            </w:tcBorders>
          </w:tcPr>
          <w:p w14:paraId="2F236499" w14:textId="77777777" w:rsidR="00F8366E" w:rsidRPr="00D918DB" w:rsidRDefault="00F8366E" w:rsidP="00DF78FE">
            <w:pPr>
              <w:pStyle w:val="ListingText"/>
              <w:rPr>
                <w:iCs/>
              </w:rPr>
            </w:pPr>
            <w:r>
              <w:t xml:space="preserve">    c</w:t>
            </w:r>
            <w:r w:rsidRPr="000C12F2">
              <w:t xml:space="preserve">od.transaction_state </w:t>
            </w:r>
            <w:r w:rsidRPr="00FD7880">
              <w:t>←</w:t>
            </w:r>
            <w:r>
              <w:t xml:space="preserve"> </w:t>
            </w:r>
            <w:r w:rsidRPr="000C12F2">
              <w:t>auth0_std_done</w:t>
            </w:r>
          </w:p>
        </w:tc>
      </w:tr>
      <w:tr w:rsidR="00F8366E" w:rsidRPr="006E03C9" w14:paraId="2E393FBC" w14:textId="77777777" w:rsidTr="00D62E75">
        <w:tc>
          <w:tcPr>
            <w:tcW w:w="528" w:type="dxa"/>
            <w:tcBorders>
              <w:top w:val="nil"/>
              <w:left w:val="nil"/>
              <w:bottom w:val="nil"/>
            </w:tcBorders>
          </w:tcPr>
          <w:p w14:paraId="06E1E8CC" w14:textId="77777777" w:rsidR="00F8366E" w:rsidRDefault="00F8366E" w:rsidP="00DF78FE">
            <w:pPr>
              <w:pStyle w:val="ListingText"/>
            </w:pPr>
            <w:r>
              <w:t>40</w:t>
            </w:r>
          </w:p>
        </w:tc>
        <w:tc>
          <w:tcPr>
            <w:tcW w:w="9192" w:type="dxa"/>
            <w:tcBorders>
              <w:top w:val="nil"/>
              <w:bottom w:val="nil"/>
            </w:tcBorders>
          </w:tcPr>
          <w:p w14:paraId="23AC90BC" w14:textId="7628923F" w:rsidR="00F8366E" w:rsidRPr="00FD7880" w:rsidRDefault="00F8366E" w:rsidP="00DF78FE">
            <w:pPr>
              <w:pStyle w:val="ListingText"/>
            </w:pPr>
            <w:r w:rsidRPr="00FD7880">
              <w:t xml:space="preserve">    send to </w:t>
            </w:r>
            <w:r>
              <w:t>digital key framework</w:t>
            </w:r>
            <w:r w:rsidRPr="00FD7880">
              <w:t xml:space="preserve"> notify_standard with nvm.endpoint.identifier</w:t>
            </w:r>
            <w:r w:rsidR="001228AA">
              <w:t xml:space="preserve"> with P1, P2</w:t>
            </w:r>
          </w:p>
        </w:tc>
      </w:tr>
      <w:tr w:rsidR="00F8366E" w:rsidRPr="006E03C9" w14:paraId="514E95A8" w14:textId="77777777" w:rsidTr="00D62E75">
        <w:tc>
          <w:tcPr>
            <w:tcW w:w="528" w:type="dxa"/>
            <w:tcBorders>
              <w:top w:val="nil"/>
              <w:left w:val="nil"/>
              <w:bottom w:val="nil"/>
            </w:tcBorders>
          </w:tcPr>
          <w:p w14:paraId="654ED50E" w14:textId="77777777" w:rsidR="00F8366E" w:rsidRDefault="00F8366E" w:rsidP="00DF78FE">
            <w:pPr>
              <w:pStyle w:val="ListingText"/>
            </w:pPr>
            <w:r>
              <w:t>41</w:t>
            </w:r>
          </w:p>
        </w:tc>
        <w:tc>
          <w:tcPr>
            <w:tcW w:w="9192" w:type="dxa"/>
            <w:tcBorders>
              <w:top w:val="nil"/>
              <w:bottom w:val="nil"/>
            </w:tcBorders>
          </w:tcPr>
          <w:p w14:paraId="1C50580C" w14:textId="1076EBD5" w:rsidR="00F8366E" w:rsidRPr="00FD7880" w:rsidRDefault="00F8366E" w:rsidP="00DF78FE">
            <w:pPr>
              <w:pStyle w:val="ListingText"/>
            </w:pPr>
            <w:r w:rsidRPr="00FD7880">
              <w:t xml:space="preserve">    </w:t>
            </w:r>
            <w:r w:rsidRPr="00DF78FE">
              <w:rPr>
                <w:rStyle w:val="Listing-command"/>
              </w:rPr>
              <w:t>return</w:t>
            </w:r>
            <w:r w:rsidRPr="00FD7880">
              <w:t xml:space="preserve"> endpoint_ePK (65 </w:t>
            </w:r>
            <w:r w:rsidR="00D23E0D">
              <w:t>b</w:t>
            </w:r>
            <w:r w:rsidRPr="00FD7880">
              <w:t>ytes)</w:t>
            </w:r>
          </w:p>
        </w:tc>
      </w:tr>
      <w:tr w:rsidR="00F8366E" w:rsidRPr="006E03C9" w14:paraId="285B737C" w14:textId="77777777" w:rsidTr="00D62E75">
        <w:tc>
          <w:tcPr>
            <w:tcW w:w="528" w:type="dxa"/>
            <w:tcBorders>
              <w:top w:val="nil"/>
              <w:left w:val="nil"/>
              <w:bottom w:val="nil"/>
            </w:tcBorders>
          </w:tcPr>
          <w:p w14:paraId="4ED02AF1" w14:textId="77777777" w:rsidR="00F8366E" w:rsidRDefault="00F8366E" w:rsidP="00DF78FE">
            <w:pPr>
              <w:pStyle w:val="ListingText"/>
            </w:pPr>
            <w:r>
              <w:t>42</w:t>
            </w:r>
          </w:p>
        </w:tc>
        <w:tc>
          <w:tcPr>
            <w:tcW w:w="9192" w:type="dxa"/>
            <w:tcBorders>
              <w:top w:val="nil"/>
              <w:bottom w:val="nil"/>
            </w:tcBorders>
          </w:tcPr>
          <w:p w14:paraId="230C4262" w14:textId="77777777" w:rsidR="00F8366E" w:rsidRPr="00DF78FE" w:rsidRDefault="00F8366E" w:rsidP="00DF78FE">
            <w:pPr>
              <w:pStyle w:val="ListingText"/>
              <w:rPr>
                <w:rStyle w:val="Listing-command"/>
              </w:rPr>
            </w:pPr>
            <w:r w:rsidRPr="00FD7880">
              <w:rPr>
                <w:i/>
              </w:rPr>
              <w:t xml:space="preserve">  </w:t>
            </w:r>
            <w:r w:rsidRPr="00DF78FE">
              <w:rPr>
                <w:rStyle w:val="Listing-command"/>
              </w:rPr>
              <w:t>else</w:t>
            </w:r>
          </w:p>
        </w:tc>
      </w:tr>
      <w:tr w:rsidR="00F8366E" w:rsidRPr="006E03C9" w14:paraId="024B599F" w14:textId="77777777" w:rsidTr="00D62E75">
        <w:tc>
          <w:tcPr>
            <w:tcW w:w="528" w:type="dxa"/>
            <w:tcBorders>
              <w:top w:val="nil"/>
              <w:left w:val="nil"/>
              <w:bottom w:val="nil"/>
            </w:tcBorders>
          </w:tcPr>
          <w:p w14:paraId="576A1345" w14:textId="77777777" w:rsidR="00F8366E" w:rsidRDefault="00F8366E" w:rsidP="00DF78FE">
            <w:pPr>
              <w:pStyle w:val="ListingText"/>
            </w:pPr>
            <w:r>
              <w:t>43</w:t>
            </w:r>
          </w:p>
        </w:tc>
        <w:tc>
          <w:tcPr>
            <w:tcW w:w="9192" w:type="dxa"/>
            <w:tcBorders>
              <w:top w:val="nil"/>
              <w:bottom w:val="nil"/>
            </w:tcBorders>
          </w:tcPr>
          <w:p w14:paraId="1B7212E3" w14:textId="77777777" w:rsidR="00F8366E" w:rsidRPr="00FD7880" w:rsidRDefault="00F8366E" w:rsidP="00DF78FE">
            <w:pPr>
              <w:pStyle w:val="ListingText"/>
              <w:rPr>
                <w:i/>
              </w:rPr>
            </w:pPr>
            <w:r>
              <w:t xml:space="preserve">     </w:t>
            </w:r>
            <w:r w:rsidRPr="00D918DB">
              <w:t xml:space="preserve">cod.transaction_state </w:t>
            </w:r>
            <w:r w:rsidRPr="00FD7880">
              <w:t>←</w:t>
            </w:r>
            <w:r>
              <w:t xml:space="preserve"> </w:t>
            </w:r>
            <w:r w:rsidRPr="00D918DB">
              <w:t>auth0_fast_done</w:t>
            </w:r>
          </w:p>
        </w:tc>
      </w:tr>
      <w:tr w:rsidR="00F8366E" w:rsidRPr="006E03C9" w14:paraId="64FFE462" w14:textId="77777777" w:rsidTr="00D62E75">
        <w:tc>
          <w:tcPr>
            <w:tcW w:w="528" w:type="dxa"/>
            <w:tcBorders>
              <w:top w:val="nil"/>
              <w:left w:val="nil"/>
              <w:bottom w:val="nil"/>
            </w:tcBorders>
          </w:tcPr>
          <w:p w14:paraId="1FB9E35C" w14:textId="77777777" w:rsidR="00F8366E" w:rsidRDefault="00F8366E" w:rsidP="00DF78FE">
            <w:pPr>
              <w:pStyle w:val="ListingText"/>
            </w:pPr>
            <w:r>
              <w:t>44</w:t>
            </w:r>
          </w:p>
        </w:tc>
        <w:tc>
          <w:tcPr>
            <w:tcW w:w="9192" w:type="dxa"/>
            <w:tcBorders>
              <w:top w:val="nil"/>
              <w:bottom w:val="nil"/>
            </w:tcBorders>
          </w:tcPr>
          <w:p w14:paraId="3953F58D" w14:textId="77777777" w:rsidR="00F8366E" w:rsidRPr="00FD7880" w:rsidRDefault="00F8366E" w:rsidP="00DF78FE">
            <w:pPr>
              <w:pStyle w:val="ListingText"/>
            </w:pPr>
            <w:r w:rsidRPr="00FD7880">
              <w:rPr>
                <w:i/>
              </w:rPr>
              <w:t xml:space="preserve">    </w:t>
            </w:r>
            <w:r>
              <w:rPr>
                <w:i/>
              </w:rPr>
              <w:t xml:space="preserve"> </w:t>
            </w:r>
            <w:r w:rsidRPr="00DF78FE">
              <w:rPr>
                <w:rStyle w:val="Listing-command"/>
              </w:rPr>
              <w:t>if</w:t>
            </w:r>
            <w:r w:rsidRPr="00FD7880">
              <w:t xml:space="preserve"> endpoint.kpersistent_established = true</w:t>
            </w:r>
          </w:p>
        </w:tc>
      </w:tr>
      <w:tr w:rsidR="00F8366E" w:rsidRPr="006E03C9" w14:paraId="3B16A7D7" w14:textId="77777777" w:rsidTr="00D62E75">
        <w:tc>
          <w:tcPr>
            <w:tcW w:w="528" w:type="dxa"/>
            <w:tcBorders>
              <w:top w:val="nil"/>
              <w:left w:val="nil"/>
              <w:bottom w:val="nil"/>
            </w:tcBorders>
          </w:tcPr>
          <w:p w14:paraId="47E96C5A" w14:textId="77777777" w:rsidR="00F8366E" w:rsidRDefault="00F8366E" w:rsidP="00DF78FE">
            <w:pPr>
              <w:pStyle w:val="ListingText"/>
            </w:pPr>
            <w:r>
              <w:lastRenderedPageBreak/>
              <w:t>45</w:t>
            </w:r>
          </w:p>
        </w:tc>
        <w:tc>
          <w:tcPr>
            <w:tcW w:w="9192" w:type="dxa"/>
            <w:tcBorders>
              <w:top w:val="nil"/>
              <w:bottom w:val="nil"/>
            </w:tcBorders>
          </w:tcPr>
          <w:p w14:paraId="60EE8FFC" w14:textId="77777777" w:rsidR="00F8366E" w:rsidRPr="00FD7880" w:rsidRDefault="00F8366E" w:rsidP="00DF78FE">
            <w:pPr>
              <w:pStyle w:val="ListingText"/>
            </w:pPr>
            <w:r w:rsidRPr="00FD7880">
              <w:t xml:space="preserve">    </w:t>
            </w:r>
            <w:r>
              <w:t xml:space="preserve">   </w:t>
            </w:r>
            <w:r w:rsidRPr="00FD7880">
              <w:t xml:space="preserve">send to </w:t>
            </w:r>
            <w:r>
              <w:t>digital key framework</w:t>
            </w:r>
          </w:p>
        </w:tc>
      </w:tr>
      <w:tr w:rsidR="00F8366E" w:rsidRPr="006E03C9" w14:paraId="4C527526" w14:textId="77777777" w:rsidTr="00D62E75">
        <w:tc>
          <w:tcPr>
            <w:tcW w:w="528" w:type="dxa"/>
            <w:tcBorders>
              <w:top w:val="nil"/>
              <w:left w:val="nil"/>
              <w:bottom w:val="nil"/>
            </w:tcBorders>
          </w:tcPr>
          <w:p w14:paraId="6F31AF28" w14:textId="77777777" w:rsidR="00F8366E" w:rsidRDefault="00F8366E" w:rsidP="00DF78FE">
            <w:pPr>
              <w:pStyle w:val="ListingText"/>
            </w:pPr>
            <w:r>
              <w:t>46</w:t>
            </w:r>
          </w:p>
        </w:tc>
        <w:tc>
          <w:tcPr>
            <w:tcW w:w="9192" w:type="dxa"/>
            <w:tcBorders>
              <w:top w:val="nil"/>
              <w:bottom w:val="nil"/>
            </w:tcBorders>
          </w:tcPr>
          <w:p w14:paraId="60197961" w14:textId="32C2AA75" w:rsidR="00F8366E" w:rsidRPr="00FD7880" w:rsidRDefault="00F8366E" w:rsidP="00DF78FE">
            <w:pPr>
              <w:pStyle w:val="ListingText"/>
            </w:pPr>
            <w:r w:rsidRPr="00FD7880">
              <w:t xml:space="preserve">       </w:t>
            </w:r>
            <w:r>
              <w:t xml:space="preserve">  </w:t>
            </w:r>
            <w:r w:rsidRPr="00FD7880">
              <w:t>notify_fast_kpersistent_established with nvm.endpoint.identifier</w:t>
            </w:r>
            <w:r w:rsidR="001228AA">
              <w:t xml:space="preserve"> with P1, P2</w:t>
            </w:r>
          </w:p>
        </w:tc>
      </w:tr>
      <w:tr w:rsidR="00F8366E" w:rsidRPr="006E03C9" w14:paraId="30BE22AA" w14:textId="77777777" w:rsidTr="00D62E75">
        <w:tc>
          <w:tcPr>
            <w:tcW w:w="528" w:type="dxa"/>
            <w:tcBorders>
              <w:top w:val="nil"/>
              <w:left w:val="nil"/>
              <w:bottom w:val="nil"/>
            </w:tcBorders>
          </w:tcPr>
          <w:p w14:paraId="126516C3" w14:textId="77777777" w:rsidR="00F8366E" w:rsidRDefault="00F8366E" w:rsidP="00DF78FE">
            <w:pPr>
              <w:pStyle w:val="ListingText"/>
            </w:pPr>
            <w:r>
              <w:t>47</w:t>
            </w:r>
          </w:p>
        </w:tc>
        <w:tc>
          <w:tcPr>
            <w:tcW w:w="9192" w:type="dxa"/>
            <w:tcBorders>
              <w:top w:val="nil"/>
              <w:bottom w:val="nil"/>
            </w:tcBorders>
          </w:tcPr>
          <w:p w14:paraId="4B26F627" w14:textId="77777777" w:rsidR="00F8366E" w:rsidRPr="00DF78FE" w:rsidRDefault="00F8366E" w:rsidP="00DF78FE">
            <w:pPr>
              <w:pStyle w:val="ListingText"/>
              <w:rPr>
                <w:rStyle w:val="Listing-command"/>
              </w:rPr>
            </w:pPr>
            <w:r w:rsidRPr="00FD7880">
              <w:rPr>
                <w:i/>
              </w:rPr>
              <w:t xml:space="preserve">    </w:t>
            </w:r>
            <w:r>
              <w:rPr>
                <w:i/>
              </w:rPr>
              <w:t xml:space="preserve"> </w:t>
            </w:r>
            <w:r w:rsidRPr="00DF78FE">
              <w:rPr>
                <w:rStyle w:val="Listing-command"/>
              </w:rPr>
              <w:t>else</w:t>
            </w:r>
          </w:p>
        </w:tc>
      </w:tr>
      <w:tr w:rsidR="00F8366E" w:rsidRPr="006E03C9" w14:paraId="45451E21" w14:textId="77777777" w:rsidTr="00D62E75">
        <w:tc>
          <w:tcPr>
            <w:tcW w:w="528" w:type="dxa"/>
            <w:tcBorders>
              <w:top w:val="nil"/>
              <w:left w:val="nil"/>
              <w:bottom w:val="nil"/>
            </w:tcBorders>
          </w:tcPr>
          <w:p w14:paraId="0944AE33" w14:textId="77777777" w:rsidR="00F8366E" w:rsidRDefault="00F8366E" w:rsidP="00DF78FE">
            <w:pPr>
              <w:pStyle w:val="ListingText"/>
            </w:pPr>
            <w:r>
              <w:t>48</w:t>
            </w:r>
          </w:p>
        </w:tc>
        <w:tc>
          <w:tcPr>
            <w:tcW w:w="9192" w:type="dxa"/>
            <w:tcBorders>
              <w:top w:val="nil"/>
              <w:bottom w:val="nil"/>
            </w:tcBorders>
          </w:tcPr>
          <w:p w14:paraId="2ADB9739" w14:textId="77777777" w:rsidR="00F8366E" w:rsidRPr="00FD7880" w:rsidRDefault="00F8366E" w:rsidP="00DF78FE">
            <w:pPr>
              <w:pStyle w:val="ListingText"/>
            </w:pPr>
            <w:r w:rsidRPr="00FD7880">
              <w:t xml:space="preserve">      </w:t>
            </w:r>
            <w:r>
              <w:t xml:space="preserve"> </w:t>
            </w:r>
            <w:r w:rsidRPr="00FD7880">
              <w:t xml:space="preserve">send to </w:t>
            </w:r>
            <w:r>
              <w:t>digital key framework</w:t>
            </w:r>
          </w:p>
        </w:tc>
      </w:tr>
      <w:tr w:rsidR="00F8366E" w:rsidRPr="006E03C9" w14:paraId="7B9D1EE6" w14:textId="77777777" w:rsidTr="00D62E75">
        <w:tc>
          <w:tcPr>
            <w:tcW w:w="528" w:type="dxa"/>
            <w:tcBorders>
              <w:top w:val="nil"/>
              <w:left w:val="nil"/>
              <w:bottom w:val="nil"/>
            </w:tcBorders>
          </w:tcPr>
          <w:p w14:paraId="07A1A937" w14:textId="77777777" w:rsidR="00F8366E" w:rsidRDefault="00F8366E" w:rsidP="00DF78FE">
            <w:pPr>
              <w:pStyle w:val="ListingText"/>
            </w:pPr>
            <w:r>
              <w:t>49</w:t>
            </w:r>
          </w:p>
        </w:tc>
        <w:tc>
          <w:tcPr>
            <w:tcW w:w="9192" w:type="dxa"/>
            <w:tcBorders>
              <w:top w:val="nil"/>
              <w:bottom w:val="nil"/>
            </w:tcBorders>
          </w:tcPr>
          <w:p w14:paraId="5FE5528F" w14:textId="501770AB" w:rsidR="00F8366E" w:rsidRPr="00FD7880" w:rsidRDefault="00F8366E" w:rsidP="00DF78FE">
            <w:pPr>
              <w:pStyle w:val="ListingText"/>
            </w:pPr>
            <w:r w:rsidRPr="00FD7880">
              <w:t xml:space="preserve">        </w:t>
            </w:r>
            <w:r>
              <w:t xml:space="preserve"> </w:t>
            </w:r>
            <w:r w:rsidRPr="00FD7880">
              <w:t>notify_fast_kpersistent_not_established with nvm.endpoint.identifier</w:t>
            </w:r>
            <w:r w:rsidR="001228AA">
              <w:t xml:space="preserve"> with P1, P2</w:t>
            </w:r>
          </w:p>
        </w:tc>
      </w:tr>
      <w:tr w:rsidR="001B1349" w:rsidRPr="006E03C9" w14:paraId="58D017E6" w14:textId="77777777" w:rsidTr="00D62E75">
        <w:tc>
          <w:tcPr>
            <w:tcW w:w="528" w:type="dxa"/>
            <w:tcBorders>
              <w:top w:val="nil"/>
              <w:left w:val="nil"/>
              <w:bottom w:val="nil"/>
            </w:tcBorders>
          </w:tcPr>
          <w:p w14:paraId="55B74D6C" w14:textId="77777777" w:rsidR="001B1349" w:rsidRDefault="001B1349" w:rsidP="001B1349">
            <w:pPr>
              <w:pStyle w:val="ListingText"/>
            </w:pPr>
            <w:r>
              <w:t>50</w:t>
            </w:r>
          </w:p>
        </w:tc>
        <w:tc>
          <w:tcPr>
            <w:tcW w:w="9192" w:type="dxa"/>
            <w:tcBorders>
              <w:top w:val="nil"/>
              <w:bottom w:val="nil"/>
            </w:tcBorders>
          </w:tcPr>
          <w:p w14:paraId="2EFAF32B" w14:textId="7C5AFF5E" w:rsidR="001B1349" w:rsidRDefault="001B1349" w:rsidP="001B1349">
            <w:pPr>
              <w:pStyle w:val="ListingText"/>
              <w:rPr>
                <w:rFonts w:ascii="Courier New" w:hAnsi="Courier New"/>
              </w:rPr>
            </w:pPr>
            <w:r>
              <w:rPr>
                <w:rFonts w:ascii="Courier New" w:hAnsi="Courier New"/>
              </w:rPr>
              <w:t xml:space="preserve">  // NOTE:</w:t>
            </w:r>
            <w:r w:rsidRPr="003A12E6">
              <w:rPr>
                <w:rFonts w:ascii="Courier New" w:hAnsi="Courier New"/>
              </w:rPr>
              <w:t xml:space="preserve"> </w:t>
            </w:r>
            <w:r>
              <w:rPr>
                <w:rFonts w:ascii="Courier New" w:hAnsi="Courier New"/>
              </w:rPr>
              <w:t>The cryptogram computation below applies</w:t>
            </w:r>
          </w:p>
          <w:p w14:paraId="6C4F78FB" w14:textId="77FE78CC" w:rsidR="001B1349" w:rsidRDefault="001B1349" w:rsidP="001B1349">
            <w:pPr>
              <w:pStyle w:val="ListingText"/>
              <w:rPr>
                <w:rFonts w:ascii="Courier New" w:hAnsi="Courier New"/>
              </w:rPr>
            </w:pPr>
            <w:r>
              <w:rPr>
                <w:rFonts w:ascii="Courier New" w:hAnsi="Courier New"/>
              </w:rPr>
              <w:t xml:space="preserve">  //   even if endpoint.k</w:t>
            </w:r>
            <w:r w:rsidRPr="003A12E6">
              <w:rPr>
                <w:rFonts w:ascii="Courier New" w:hAnsi="Courier New"/>
              </w:rPr>
              <w:t xml:space="preserve">persistent_established </w:t>
            </w:r>
            <w:r>
              <w:rPr>
                <w:rFonts w:ascii="Courier New" w:hAnsi="Courier New"/>
              </w:rPr>
              <w:t>is set to false,</w:t>
            </w:r>
          </w:p>
          <w:p w14:paraId="3FE13683" w14:textId="0A97D6DC" w:rsidR="001B1349" w:rsidRDefault="001B1349" w:rsidP="001B1349">
            <w:pPr>
              <w:pStyle w:val="ListingText"/>
              <w:rPr>
                <w:rFonts w:ascii="Courier New" w:hAnsi="Courier New"/>
              </w:rPr>
            </w:pPr>
            <w:r>
              <w:rPr>
                <w:rFonts w:ascii="Courier New" w:hAnsi="Courier New"/>
              </w:rPr>
              <w:t xml:space="preserve">  //   as</w:t>
            </w:r>
            <w:r w:rsidRPr="003A12E6">
              <w:rPr>
                <w:rFonts w:ascii="Courier New" w:hAnsi="Courier New"/>
              </w:rPr>
              <w:t xml:space="preserve"> </w:t>
            </w:r>
            <w:r>
              <w:rPr>
                <w:rFonts w:ascii="Courier New" w:hAnsi="Courier New"/>
              </w:rPr>
              <w:t>nvm.endpoint.</w:t>
            </w:r>
            <w:r w:rsidRPr="003A12E6">
              <w:rPr>
                <w:rFonts w:ascii="Courier New" w:hAnsi="Courier New"/>
              </w:rPr>
              <w:t xml:space="preserve">Kpersistent </w:t>
            </w:r>
            <w:r>
              <w:rPr>
                <w:rFonts w:ascii="Courier New" w:hAnsi="Courier New"/>
              </w:rPr>
              <w:t xml:space="preserve">was </w:t>
            </w:r>
            <w:r w:rsidRPr="003A12E6">
              <w:rPr>
                <w:rFonts w:ascii="Courier New" w:hAnsi="Courier New"/>
              </w:rPr>
              <w:t xml:space="preserve">initialized to a random value </w:t>
            </w:r>
            <w:r>
              <w:rPr>
                <w:rFonts w:ascii="Courier New" w:hAnsi="Courier New"/>
              </w:rPr>
              <w:t>at endpoint creation</w:t>
            </w:r>
          </w:p>
          <w:p w14:paraId="7422096A" w14:textId="62B759C0" w:rsidR="001B1349" w:rsidRPr="00FD7880" w:rsidRDefault="001B1349" w:rsidP="001B1349">
            <w:pPr>
              <w:pStyle w:val="ListingText"/>
            </w:pPr>
          </w:p>
        </w:tc>
      </w:tr>
      <w:tr w:rsidR="001B1349" w:rsidRPr="006E03C9" w14:paraId="3C60175F" w14:textId="77777777" w:rsidTr="00D62E75">
        <w:tc>
          <w:tcPr>
            <w:tcW w:w="528" w:type="dxa"/>
            <w:tcBorders>
              <w:top w:val="nil"/>
              <w:left w:val="nil"/>
              <w:bottom w:val="nil"/>
            </w:tcBorders>
          </w:tcPr>
          <w:p w14:paraId="4231BE14" w14:textId="77777777" w:rsidR="001B1349" w:rsidRDefault="001B1349" w:rsidP="001B1349">
            <w:pPr>
              <w:pStyle w:val="ListingText"/>
            </w:pPr>
            <w:r>
              <w:t>51</w:t>
            </w:r>
          </w:p>
        </w:tc>
        <w:tc>
          <w:tcPr>
            <w:tcW w:w="9192" w:type="dxa"/>
            <w:tcBorders>
              <w:top w:val="nil"/>
              <w:bottom w:val="nil"/>
            </w:tcBorders>
          </w:tcPr>
          <w:p w14:paraId="0955D1D9" w14:textId="77777777" w:rsidR="001B1349" w:rsidRPr="007E7747" w:rsidRDefault="001B1349" w:rsidP="001B1349">
            <w:pPr>
              <w:pStyle w:val="ListingText"/>
            </w:pPr>
            <w:r>
              <w:t xml:space="preserve">     </w:t>
            </w:r>
            <w:r w:rsidRPr="007E7747">
              <w:t xml:space="preserve">interface_byte </w:t>
            </w:r>
            <w:r w:rsidRPr="00FD7880">
              <w:t>←</w:t>
            </w:r>
            <w:r>
              <w:t xml:space="preserve"> </w:t>
            </w:r>
            <w:r w:rsidRPr="007E7747">
              <w:t>C3</w:t>
            </w:r>
            <w:r w:rsidRPr="007E7747">
              <w:rPr>
                <w:vertAlign w:val="subscript"/>
              </w:rPr>
              <w:t>h</w:t>
            </w:r>
            <w:r w:rsidRPr="007E7747">
              <w:t xml:space="preserve"> for wired interface or 5E</w:t>
            </w:r>
            <w:r w:rsidRPr="007E7747">
              <w:rPr>
                <w:vertAlign w:val="subscript"/>
              </w:rPr>
              <w:t>h</w:t>
            </w:r>
            <w:r w:rsidRPr="007E7747">
              <w:t xml:space="preserve"> for contactless interface</w:t>
            </w:r>
          </w:p>
        </w:tc>
      </w:tr>
      <w:tr w:rsidR="001B1349" w:rsidRPr="006E03C9" w14:paraId="2FDE686E" w14:textId="77777777" w:rsidTr="00D62E75">
        <w:tc>
          <w:tcPr>
            <w:tcW w:w="528" w:type="dxa"/>
            <w:tcBorders>
              <w:top w:val="nil"/>
              <w:left w:val="nil"/>
              <w:bottom w:val="nil"/>
            </w:tcBorders>
          </w:tcPr>
          <w:p w14:paraId="4D6D716D" w14:textId="77777777" w:rsidR="001B1349" w:rsidRDefault="001B1349" w:rsidP="001B1349">
            <w:pPr>
              <w:pStyle w:val="ListingText"/>
            </w:pPr>
            <w:r>
              <w:t>52</w:t>
            </w:r>
          </w:p>
        </w:tc>
        <w:tc>
          <w:tcPr>
            <w:tcW w:w="9192" w:type="dxa"/>
            <w:tcBorders>
              <w:top w:val="nil"/>
              <w:bottom w:val="nil"/>
            </w:tcBorders>
          </w:tcPr>
          <w:p w14:paraId="7AA53B3C" w14:textId="77777777" w:rsidR="001B1349" w:rsidRPr="007E7747" w:rsidRDefault="001B1349" w:rsidP="001B1349">
            <w:pPr>
              <w:pStyle w:val="ListingText"/>
            </w:pPr>
            <w:r w:rsidRPr="007E7747">
              <w:t xml:space="preserve">    </w:t>
            </w:r>
            <w:r>
              <w:t xml:space="preserve"> </w:t>
            </w:r>
            <w:r w:rsidRPr="007E7747">
              <w:t xml:space="preserve">info </w:t>
            </w:r>
            <w:r w:rsidRPr="00FD7880">
              <w:t>←</w:t>
            </w:r>
            <w:r>
              <w:t xml:space="preserve"> </w:t>
            </w:r>
            <w:r w:rsidRPr="007E7747">
              <w:t xml:space="preserve"> cod.</w:t>
            </w:r>
            <w:r>
              <w:t>vehicle</w:t>
            </w:r>
            <w:r w:rsidRPr="007E7747">
              <w:t>_ePK.x || cod.endpoint_ePK.x || cod.transaction_identifier || interface_byte ||</w:t>
            </w:r>
          </w:p>
        </w:tc>
      </w:tr>
      <w:tr w:rsidR="001B1349" w:rsidRPr="006E03C9" w14:paraId="750B1403" w14:textId="77777777" w:rsidTr="00D62E75">
        <w:trPr>
          <w:trHeight w:val="225"/>
        </w:trPr>
        <w:tc>
          <w:tcPr>
            <w:tcW w:w="528" w:type="dxa"/>
            <w:tcBorders>
              <w:top w:val="nil"/>
              <w:left w:val="nil"/>
              <w:bottom w:val="nil"/>
            </w:tcBorders>
          </w:tcPr>
          <w:p w14:paraId="025912B7" w14:textId="77777777" w:rsidR="001B1349" w:rsidRDefault="001B1349" w:rsidP="001B1349">
            <w:pPr>
              <w:pStyle w:val="ListingText"/>
            </w:pPr>
            <w:r>
              <w:t>53</w:t>
            </w:r>
          </w:p>
        </w:tc>
        <w:tc>
          <w:tcPr>
            <w:tcW w:w="9192" w:type="dxa"/>
            <w:tcBorders>
              <w:top w:val="nil"/>
              <w:bottom w:val="nil"/>
            </w:tcBorders>
          </w:tcPr>
          <w:p w14:paraId="2E2FA649" w14:textId="77777777" w:rsidR="001B1349" w:rsidRPr="007E7747" w:rsidRDefault="001B1349" w:rsidP="001B1349">
            <w:pPr>
              <w:pStyle w:val="ListingText"/>
            </w:pPr>
            <w:r w:rsidRPr="007E7747">
              <w:t xml:space="preserve">      </w:t>
            </w:r>
            <w:r>
              <w:t xml:space="preserve"> </w:t>
            </w:r>
            <w:r w:rsidRPr="007E7747">
              <w:t xml:space="preserve">cod.flag || "VolatileFast" || </w:t>
            </w:r>
            <w:r w:rsidRPr="008A08CB">
              <w:t xml:space="preserve">|| </w:t>
            </w:r>
            <w:r w:rsidRPr="006817CC">
              <w:t>5C</w:t>
            </w:r>
            <w:r w:rsidRPr="006817CC">
              <w:rPr>
                <w:vertAlign w:val="subscript"/>
              </w:rPr>
              <w:t>h</w:t>
            </w:r>
            <w:r w:rsidRPr="006817CC">
              <w:t xml:space="preserve"> || 02</w:t>
            </w:r>
            <w:r w:rsidRPr="006817CC">
              <w:rPr>
                <w:vertAlign w:val="subscript"/>
              </w:rPr>
              <w:t>h</w:t>
            </w:r>
            <w:r w:rsidRPr="006817CC">
              <w:t xml:space="preserve"> || cod.current_protocol_version</w:t>
            </w:r>
            <w:r w:rsidRPr="00035CD8" w:rsidDel="0068626E">
              <w:t xml:space="preserve"> </w:t>
            </w:r>
          </w:p>
        </w:tc>
      </w:tr>
      <w:tr w:rsidR="001B1349" w:rsidRPr="006E03C9" w14:paraId="2D6A45F1" w14:textId="77777777" w:rsidTr="00D62E75">
        <w:tc>
          <w:tcPr>
            <w:tcW w:w="528" w:type="dxa"/>
            <w:tcBorders>
              <w:top w:val="nil"/>
              <w:left w:val="nil"/>
              <w:bottom w:val="nil"/>
            </w:tcBorders>
          </w:tcPr>
          <w:p w14:paraId="450BB199" w14:textId="77777777" w:rsidR="001B1349" w:rsidRDefault="001B1349" w:rsidP="001B1349">
            <w:pPr>
              <w:pStyle w:val="ListingText"/>
            </w:pPr>
            <w:r>
              <w:t>54</w:t>
            </w:r>
          </w:p>
        </w:tc>
        <w:tc>
          <w:tcPr>
            <w:tcW w:w="9192" w:type="dxa"/>
            <w:tcBorders>
              <w:top w:val="nil"/>
              <w:bottom w:val="nil"/>
            </w:tcBorders>
          </w:tcPr>
          <w:p w14:paraId="6CA913D2" w14:textId="77777777" w:rsidR="001B1349" w:rsidRPr="007E7747" w:rsidRDefault="001B1349" w:rsidP="001B1349">
            <w:pPr>
              <w:pStyle w:val="ListingText"/>
            </w:pPr>
            <w:r w:rsidRPr="007E7747">
              <w:t xml:space="preserve">    </w:t>
            </w:r>
            <w:r>
              <w:t xml:space="preserve"> </w:t>
            </w:r>
            <w:r w:rsidRPr="007E7747">
              <w:t xml:space="preserve">keying_material_length </w:t>
            </w:r>
            <w:r w:rsidRPr="00FD7880">
              <w:t>←</w:t>
            </w:r>
            <w:r>
              <w:t xml:space="preserve"> </w:t>
            </w:r>
            <w:r w:rsidRPr="007E7747">
              <w:t>64</w:t>
            </w:r>
          </w:p>
        </w:tc>
      </w:tr>
      <w:tr w:rsidR="001B1349" w:rsidRPr="006E03C9" w14:paraId="689B87B2" w14:textId="77777777" w:rsidTr="00D62E75">
        <w:tc>
          <w:tcPr>
            <w:tcW w:w="528" w:type="dxa"/>
            <w:tcBorders>
              <w:top w:val="nil"/>
              <w:left w:val="nil"/>
              <w:bottom w:val="nil"/>
            </w:tcBorders>
          </w:tcPr>
          <w:p w14:paraId="610A02B2" w14:textId="77777777" w:rsidR="001B1349" w:rsidRDefault="001B1349" w:rsidP="001B1349">
            <w:pPr>
              <w:pStyle w:val="ListingText"/>
            </w:pPr>
            <w:r>
              <w:t>55</w:t>
            </w:r>
          </w:p>
        </w:tc>
        <w:tc>
          <w:tcPr>
            <w:tcW w:w="9192" w:type="dxa"/>
            <w:tcBorders>
              <w:top w:val="nil"/>
              <w:bottom w:val="nil"/>
            </w:tcBorders>
          </w:tcPr>
          <w:p w14:paraId="58163FD4" w14:textId="33C9A3D4" w:rsidR="001B1349" w:rsidRPr="007E7747" w:rsidRDefault="001B1349" w:rsidP="001B1349">
            <w:pPr>
              <w:pStyle w:val="ListingText"/>
            </w:pPr>
            <w:r w:rsidRPr="007E7747">
              <w:t xml:space="preserve">    </w:t>
            </w:r>
            <w:r>
              <w:t xml:space="preserve"> </w:t>
            </w:r>
            <w:r w:rsidRPr="007E7747">
              <w:t xml:space="preserve">compute derived_keys according </w:t>
            </w:r>
            <w:r w:rsidRPr="00625F43">
              <w:t>to</w:t>
            </w:r>
            <w:r>
              <w:t xml:space="preserve"> </w:t>
            </w:r>
            <w:r w:rsidRPr="00DF78FE">
              <w:rPr>
                <w:rStyle w:val="CrossRef"/>
              </w:rPr>
              <w:fldChar w:fldCharType="begin"/>
            </w:r>
            <w:r w:rsidRPr="00DF78FE">
              <w:rPr>
                <w:rStyle w:val="CrossRef"/>
              </w:rPr>
              <w:instrText xml:space="preserve"> REF _Ref61697436 \h </w:instrText>
            </w:r>
            <w:r>
              <w:rPr>
                <w:rStyle w:val="CrossRef"/>
              </w:rPr>
              <w:instrText xml:space="preserve"> \* MERGEFORMAT </w:instrText>
            </w:r>
            <w:r w:rsidRPr="00DF78FE">
              <w:rPr>
                <w:rStyle w:val="CrossRef"/>
              </w:rPr>
            </w:r>
            <w:r w:rsidRPr="00DF78FE">
              <w:rPr>
                <w:rStyle w:val="CrossRef"/>
              </w:rPr>
              <w:fldChar w:fldCharType="separate"/>
            </w:r>
            <w:r w:rsidR="00D81990" w:rsidRPr="00D81990">
              <w:rPr>
                <w:rStyle w:val="CrossRef"/>
              </w:rPr>
              <w:t>Listing 15</w:t>
            </w:r>
            <w:r w:rsidR="00D81990" w:rsidRPr="00D81990">
              <w:rPr>
                <w:rStyle w:val="CrossRef"/>
              </w:rPr>
              <w:noBreakHyphen/>
              <w:t>45</w:t>
            </w:r>
            <w:r w:rsidRPr="00DF78FE">
              <w:rPr>
                <w:rStyle w:val="CrossRef"/>
              </w:rPr>
              <w:fldChar w:fldCharType="end"/>
            </w:r>
            <w:r>
              <w:t xml:space="preserve"> </w:t>
            </w:r>
            <w:r w:rsidRPr="007E7747">
              <w:t>using nvm.endpoint.Kpersistent, info, keying_material_length</w:t>
            </w:r>
          </w:p>
        </w:tc>
      </w:tr>
      <w:tr w:rsidR="001B1349" w:rsidRPr="006E03C9" w14:paraId="2B6B4CB2" w14:textId="77777777" w:rsidTr="00D62E75">
        <w:tc>
          <w:tcPr>
            <w:tcW w:w="528" w:type="dxa"/>
            <w:tcBorders>
              <w:top w:val="nil"/>
              <w:left w:val="nil"/>
              <w:bottom w:val="nil"/>
            </w:tcBorders>
          </w:tcPr>
          <w:p w14:paraId="31B1B625" w14:textId="77777777" w:rsidR="001B1349" w:rsidRDefault="001B1349" w:rsidP="001B1349">
            <w:pPr>
              <w:pStyle w:val="ListingText"/>
            </w:pPr>
            <w:r>
              <w:t>56</w:t>
            </w:r>
          </w:p>
        </w:tc>
        <w:tc>
          <w:tcPr>
            <w:tcW w:w="9192" w:type="dxa"/>
            <w:tcBorders>
              <w:top w:val="nil"/>
              <w:bottom w:val="nil"/>
            </w:tcBorders>
          </w:tcPr>
          <w:p w14:paraId="09A5744C" w14:textId="77777777" w:rsidR="001B1349" w:rsidRPr="007E7747" w:rsidRDefault="001B1349" w:rsidP="001B1349">
            <w:pPr>
              <w:pStyle w:val="ListingText"/>
            </w:pPr>
            <w:r w:rsidRPr="007E7747">
              <w:t xml:space="preserve">   </w:t>
            </w:r>
            <w:r>
              <w:t xml:space="preserve"> </w:t>
            </w:r>
            <w:r w:rsidRPr="007E7747">
              <w:t xml:space="preserve"> KCmac </w:t>
            </w:r>
            <w:r w:rsidRPr="00FD7880">
              <w:t>←</w:t>
            </w:r>
            <w:r>
              <w:t xml:space="preserve"> </w:t>
            </w:r>
            <w:r w:rsidRPr="007E7747">
              <w:t xml:space="preserve"> subset of derived_keys at offset 0 with length 16</w:t>
            </w:r>
          </w:p>
        </w:tc>
      </w:tr>
      <w:tr w:rsidR="001B1349" w:rsidRPr="006E03C9" w14:paraId="379E32AE" w14:textId="77777777" w:rsidTr="00D62E75">
        <w:tc>
          <w:tcPr>
            <w:tcW w:w="528" w:type="dxa"/>
            <w:tcBorders>
              <w:top w:val="nil"/>
              <w:left w:val="nil"/>
              <w:bottom w:val="nil"/>
            </w:tcBorders>
          </w:tcPr>
          <w:p w14:paraId="4E6A0E46" w14:textId="77777777" w:rsidR="001B1349" w:rsidRDefault="001B1349" w:rsidP="001B1349">
            <w:pPr>
              <w:pStyle w:val="ListingText"/>
            </w:pPr>
            <w:r>
              <w:t>57</w:t>
            </w:r>
          </w:p>
        </w:tc>
        <w:tc>
          <w:tcPr>
            <w:tcW w:w="9192" w:type="dxa"/>
            <w:tcBorders>
              <w:top w:val="nil"/>
              <w:bottom w:val="nil"/>
            </w:tcBorders>
          </w:tcPr>
          <w:p w14:paraId="55B26374" w14:textId="77777777" w:rsidR="001B1349" w:rsidRPr="007E7747" w:rsidRDefault="001B1349" w:rsidP="001B1349">
            <w:pPr>
              <w:pStyle w:val="ListingText"/>
              <w:rPr>
                <w:b/>
                <w:i/>
              </w:rPr>
            </w:pPr>
            <w:r w:rsidRPr="007E7747">
              <w:t xml:space="preserve">    </w:t>
            </w:r>
            <w:r>
              <w:t xml:space="preserve"> </w:t>
            </w:r>
            <w:r w:rsidRPr="007E7747">
              <w:t xml:space="preserve">cod.Kenc </w:t>
            </w:r>
            <w:r w:rsidRPr="00FD7880">
              <w:t>←</w:t>
            </w:r>
            <w:r>
              <w:t xml:space="preserve"> </w:t>
            </w:r>
            <w:r w:rsidRPr="007E7747">
              <w:t>subset of derived_keys at offset 16 with length 16</w:t>
            </w:r>
          </w:p>
        </w:tc>
      </w:tr>
      <w:tr w:rsidR="001B1349" w:rsidRPr="006E03C9" w14:paraId="3FC811B1" w14:textId="77777777" w:rsidTr="00D62E75">
        <w:tc>
          <w:tcPr>
            <w:tcW w:w="528" w:type="dxa"/>
            <w:tcBorders>
              <w:top w:val="nil"/>
              <w:left w:val="nil"/>
              <w:bottom w:val="nil"/>
            </w:tcBorders>
          </w:tcPr>
          <w:p w14:paraId="4B0B195F" w14:textId="77777777" w:rsidR="001B1349" w:rsidRDefault="001B1349" w:rsidP="001B1349">
            <w:pPr>
              <w:pStyle w:val="ListingText"/>
            </w:pPr>
            <w:r>
              <w:t>58</w:t>
            </w:r>
          </w:p>
        </w:tc>
        <w:tc>
          <w:tcPr>
            <w:tcW w:w="9192" w:type="dxa"/>
            <w:tcBorders>
              <w:top w:val="nil"/>
              <w:bottom w:val="nil"/>
            </w:tcBorders>
          </w:tcPr>
          <w:p w14:paraId="03D93B64" w14:textId="77777777" w:rsidR="001B1349" w:rsidRPr="007E7747" w:rsidRDefault="001B1349" w:rsidP="001B1349">
            <w:pPr>
              <w:pStyle w:val="ListingText"/>
              <w:rPr>
                <w:b/>
                <w:i/>
              </w:rPr>
            </w:pPr>
            <w:r w:rsidRPr="007E7747">
              <w:t xml:space="preserve">    </w:t>
            </w:r>
            <w:r>
              <w:t xml:space="preserve"> </w:t>
            </w:r>
            <w:r w:rsidRPr="007E7747">
              <w:t xml:space="preserve">cod.Kmac </w:t>
            </w:r>
            <w:r w:rsidRPr="00FD7880">
              <w:t>←</w:t>
            </w:r>
            <w:r>
              <w:t xml:space="preserve"> </w:t>
            </w:r>
            <w:r w:rsidRPr="007E7747">
              <w:t>subset of derived_keys at offset 32 with length 16</w:t>
            </w:r>
          </w:p>
        </w:tc>
      </w:tr>
      <w:tr w:rsidR="001B1349" w:rsidRPr="006E03C9" w14:paraId="37C5F24A" w14:textId="77777777" w:rsidTr="00D62E75">
        <w:tc>
          <w:tcPr>
            <w:tcW w:w="528" w:type="dxa"/>
            <w:tcBorders>
              <w:top w:val="nil"/>
              <w:left w:val="nil"/>
              <w:bottom w:val="nil"/>
            </w:tcBorders>
          </w:tcPr>
          <w:p w14:paraId="795B8D23" w14:textId="77777777" w:rsidR="001B1349" w:rsidRDefault="001B1349" w:rsidP="001B1349">
            <w:pPr>
              <w:pStyle w:val="ListingText"/>
            </w:pPr>
            <w:r>
              <w:t>59</w:t>
            </w:r>
          </w:p>
        </w:tc>
        <w:tc>
          <w:tcPr>
            <w:tcW w:w="9192" w:type="dxa"/>
            <w:tcBorders>
              <w:top w:val="nil"/>
              <w:bottom w:val="nil"/>
            </w:tcBorders>
          </w:tcPr>
          <w:p w14:paraId="48426FC0" w14:textId="77777777" w:rsidR="001B1349" w:rsidRPr="007E7747" w:rsidRDefault="001B1349" w:rsidP="001B1349">
            <w:pPr>
              <w:pStyle w:val="ListingText"/>
              <w:rPr>
                <w:b/>
                <w:i/>
              </w:rPr>
            </w:pPr>
            <w:r w:rsidRPr="007E7747">
              <w:t xml:space="preserve">    </w:t>
            </w:r>
            <w:r>
              <w:t xml:space="preserve"> </w:t>
            </w:r>
            <w:r w:rsidRPr="007E7747">
              <w:t xml:space="preserve">cod.Krmac </w:t>
            </w:r>
            <w:r w:rsidRPr="00FD7880">
              <w:t>←</w:t>
            </w:r>
            <w:r>
              <w:t xml:space="preserve"> </w:t>
            </w:r>
            <w:r w:rsidRPr="007E7747">
              <w:t>subset of derived_keys at offset 48 with length 16</w:t>
            </w:r>
          </w:p>
        </w:tc>
      </w:tr>
      <w:tr w:rsidR="001B1349" w:rsidRPr="006E03C9" w14:paraId="0BD4AFBE" w14:textId="77777777" w:rsidTr="00D62E75">
        <w:tc>
          <w:tcPr>
            <w:tcW w:w="528" w:type="dxa"/>
            <w:tcBorders>
              <w:top w:val="nil"/>
              <w:left w:val="nil"/>
              <w:bottom w:val="nil"/>
            </w:tcBorders>
          </w:tcPr>
          <w:p w14:paraId="3FECDD0C" w14:textId="77777777" w:rsidR="001B1349" w:rsidRDefault="001B1349" w:rsidP="001B1349">
            <w:pPr>
              <w:pStyle w:val="ListingText"/>
            </w:pPr>
            <w:r>
              <w:t>60</w:t>
            </w:r>
          </w:p>
        </w:tc>
        <w:tc>
          <w:tcPr>
            <w:tcW w:w="9192" w:type="dxa"/>
            <w:tcBorders>
              <w:top w:val="nil"/>
              <w:bottom w:val="nil"/>
            </w:tcBorders>
          </w:tcPr>
          <w:p w14:paraId="7CE8D8DE" w14:textId="77777777" w:rsidR="001B1349" w:rsidRPr="007E7747" w:rsidRDefault="001B1349" w:rsidP="001B1349">
            <w:pPr>
              <w:pStyle w:val="ListingText"/>
              <w:rPr>
                <w:b/>
                <w:i/>
              </w:rPr>
            </w:pPr>
          </w:p>
        </w:tc>
      </w:tr>
      <w:tr w:rsidR="001B1349" w:rsidRPr="006E03C9" w14:paraId="63626886" w14:textId="77777777" w:rsidTr="00D62E75">
        <w:tc>
          <w:tcPr>
            <w:tcW w:w="528" w:type="dxa"/>
            <w:tcBorders>
              <w:top w:val="nil"/>
              <w:left w:val="nil"/>
              <w:bottom w:val="nil"/>
            </w:tcBorders>
          </w:tcPr>
          <w:p w14:paraId="7966BF7F" w14:textId="77777777" w:rsidR="001B1349" w:rsidRDefault="001B1349" w:rsidP="001B1349">
            <w:pPr>
              <w:pStyle w:val="ListingText"/>
            </w:pPr>
            <w:r>
              <w:t>61</w:t>
            </w:r>
          </w:p>
        </w:tc>
        <w:tc>
          <w:tcPr>
            <w:tcW w:w="9192" w:type="dxa"/>
            <w:tcBorders>
              <w:top w:val="nil"/>
              <w:bottom w:val="nil"/>
            </w:tcBorders>
          </w:tcPr>
          <w:p w14:paraId="75CD632B" w14:textId="5BB1EA6D" w:rsidR="001B1349" w:rsidRPr="00FD7880" w:rsidRDefault="001B1349" w:rsidP="001B1349">
            <w:pPr>
              <w:pStyle w:val="ListingText"/>
              <w:rPr>
                <w:b/>
                <w:i/>
              </w:rPr>
            </w:pPr>
            <w:r w:rsidRPr="00FD7880">
              <w:t xml:space="preserve">    </w:t>
            </w:r>
            <w:r>
              <w:t xml:space="preserve"> </w:t>
            </w:r>
            <w:r w:rsidRPr="00FD7880">
              <w:t>compute cryptogram according to</w:t>
            </w:r>
            <w:r>
              <w:t xml:space="preserve"> </w:t>
            </w:r>
            <w:r w:rsidRPr="00DF78FE">
              <w:rPr>
                <w:rStyle w:val="CrossRef"/>
              </w:rPr>
              <w:fldChar w:fldCharType="begin"/>
            </w:r>
            <w:r w:rsidRPr="00DF78FE">
              <w:rPr>
                <w:rStyle w:val="CrossRef"/>
              </w:rPr>
              <w:instrText xml:space="preserve"> REF _Ref61697445 \h </w:instrText>
            </w:r>
            <w:r>
              <w:rPr>
                <w:rStyle w:val="CrossRef"/>
              </w:rPr>
              <w:instrText xml:space="preserve"> \* MERGEFORMAT </w:instrText>
            </w:r>
            <w:r w:rsidRPr="00DF78FE">
              <w:rPr>
                <w:rStyle w:val="CrossRef"/>
              </w:rPr>
            </w:r>
            <w:r w:rsidRPr="00DF78FE">
              <w:rPr>
                <w:rStyle w:val="CrossRef"/>
              </w:rPr>
              <w:fldChar w:fldCharType="separate"/>
            </w:r>
            <w:r w:rsidR="00D81990" w:rsidRPr="00D81990">
              <w:rPr>
                <w:rStyle w:val="CrossRef"/>
              </w:rPr>
              <w:t>Listing 15</w:t>
            </w:r>
            <w:r w:rsidR="00D81990" w:rsidRPr="00D81990">
              <w:rPr>
                <w:rStyle w:val="CrossRef"/>
              </w:rPr>
              <w:noBreakHyphen/>
              <w:t>50</w:t>
            </w:r>
            <w:r w:rsidRPr="00DF78FE">
              <w:rPr>
                <w:rStyle w:val="CrossRef"/>
              </w:rPr>
              <w:fldChar w:fldCharType="end"/>
            </w:r>
            <w:r>
              <w:t xml:space="preserve"> </w:t>
            </w:r>
            <w:r w:rsidRPr="00FD7880">
              <w:t>using KCmac</w:t>
            </w:r>
          </w:p>
        </w:tc>
      </w:tr>
      <w:tr w:rsidR="001B1349" w:rsidRPr="006E03C9" w14:paraId="53FC48CD" w14:textId="77777777" w:rsidTr="00D62E75">
        <w:tc>
          <w:tcPr>
            <w:tcW w:w="528" w:type="dxa"/>
            <w:tcBorders>
              <w:top w:val="nil"/>
              <w:left w:val="nil"/>
              <w:bottom w:val="nil"/>
            </w:tcBorders>
          </w:tcPr>
          <w:p w14:paraId="5150B8EA" w14:textId="77777777" w:rsidR="001B1349" w:rsidRDefault="001B1349" w:rsidP="001B1349">
            <w:pPr>
              <w:pStyle w:val="ListingText"/>
            </w:pPr>
            <w:r>
              <w:t>62</w:t>
            </w:r>
          </w:p>
        </w:tc>
        <w:tc>
          <w:tcPr>
            <w:tcW w:w="9192" w:type="dxa"/>
            <w:tcBorders>
              <w:top w:val="nil"/>
              <w:bottom w:val="nil"/>
            </w:tcBorders>
          </w:tcPr>
          <w:p w14:paraId="20D2D9DA" w14:textId="77777777" w:rsidR="001B1349" w:rsidRPr="00FD7880" w:rsidRDefault="001B1349" w:rsidP="001B1349">
            <w:pPr>
              <w:pStyle w:val="ListingText"/>
              <w:rPr>
                <w:b/>
                <w:i/>
              </w:rPr>
            </w:pPr>
            <w:r w:rsidRPr="00FD7880">
              <w:rPr>
                <w:i/>
              </w:rPr>
              <w:t xml:space="preserve">    </w:t>
            </w:r>
            <w:r>
              <w:rPr>
                <w:i/>
              </w:rPr>
              <w:t xml:space="preserve"> </w:t>
            </w:r>
            <w:r w:rsidRPr="00DF78FE">
              <w:rPr>
                <w:rStyle w:val="Listing-command"/>
              </w:rPr>
              <w:t>return</w:t>
            </w:r>
            <w:r w:rsidRPr="00FD7880">
              <w:t xml:space="preserve"> endpoint_ePK (65 </w:t>
            </w:r>
            <w:r>
              <w:t>b</w:t>
            </w:r>
            <w:r w:rsidRPr="00FD7880">
              <w:t xml:space="preserve">ytes), cryptogram (16 </w:t>
            </w:r>
            <w:r>
              <w:t>b</w:t>
            </w:r>
            <w:r w:rsidRPr="00FD7880">
              <w:t>ytes)</w:t>
            </w:r>
          </w:p>
        </w:tc>
      </w:tr>
      <w:tr w:rsidR="001B1349" w:rsidRPr="006E03C9" w14:paraId="4B4CF724" w14:textId="77777777" w:rsidTr="00D62E75">
        <w:tc>
          <w:tcPr>
            <w:tcW w:w="528" w:type="dxa"/>
            <w:tcBorders>
              <w:top w:val="nil"/>
              <w:left w:val="nil"/>
              <w:bottom w:val="nil"/>
            </w:tcBorders>
          </w:tcPr>
          <w:p w14:paraId="1081BAB1" w14:textId="77777777" w:rsidR="001B1349" w:rsidRDefault="001B1349" w:rsidP="001B1349">
            <w:pPr>
              <w:pStyle w:val="ListingText"/>
            </w:pPr>
            <w:r>
              <w:rPr>
                <w:rFonts w:hint="eastAsia"/>
              </w:rPr>
              <w:t>6</w:t>
            </w:r>
            <w:r>
              <w:t>3</w:t>
            </w:r>
          </w:p>
        </w:tc>
        <w:tc>
          <w:tcPr>
            <w:tcW w:w="9192" w:type="dxa"/>
            <w:tcBorders>
              <w:top w:val="nil"/>
            </w:tcBorders>
          </w:tcPr>
          <w:p w14:paraId="5BE3C016" w14:textId="77777777" w:rsidR="001B1349" w:rsidRPr="00DF78FE" w:rsidRDefault="001B1349" w:rsidP="001B1349">
            <w:pPr>
              <w:pStyle w:val="ListingText"/>
              <w:rPr>
                <w:rStyle w:val="Listing-command"/>
              </w:rPr>
            </w:pPr>
            <w:r w:rsidRPr="00DF78FE">
              <w:rPr>
                <w:rStyle w:val="Listing-command"/>
              </w:rPr>
              <w:t>end</w:t>
            </w:r>
          </w:p>
        </w:tc>
      </w:tr>
    </w:tbl>
    <w:p w14:paraId="589757C1" w14:textId="22D8ECB9" w:rsidR="00D62E75" w:rsidRDefault="00D62E75" w:rsidP="00D23E0D">
      <w:pPr>
        <w:pStyle w:val="Heading4"/>
      </w:pPr>
      <w:bookmarkStart w:id="1841" w:name="_Ref61623094"/>
      <w:r>
        <w:t>AUTH1 command</w:t>
      </w:r>
      <w:bookmarkEnd w:id="1841"/>
    </w:p>
    <w:p w14:paraId="0BFE8577" w14:textId="77777777" w:rsidR="004348B7" w:rsidRDefault="00D62E75" w:rsidP="004348B7">
      <w:r>
        <w:t>This command allows mutual authentication and establishment of a secure channel between the vehicle and device.</w:t>
      </w:r>
    </w:p>
    <w:p w14:paraId="4B98ABC9" w14:textId="168386E2" w:rsidR="00E71EC2" w:rsidRDefault="004348B7" w:rsidP="004348B7">
      <w:r w:rsidRPr="00E71EC2">
        <w:t xml:space="preserve">This command may </w:t>
      </w:r>
      <w:r w:rsidR="0038181B">
        <w:t xml:space="preserve">be used to </w:t>
      </w:r>
      <w:r w:rsidRPr="00E71EC2">
        <w:t>optionally pre-compute a ranging key. If this option is implemented, this</w:t>
      </w:r>
      <w:r>
        <w:t xml:space="preserve"> </w:t>
      </w:r>
      <w:r w:rsidRPr="00E71EC2">
        <w:t>command shall produce 80 bytes of keying material and the computed ranging key shall</w:t>
      </w:r>
      <w:r>
        <w:t xml:space="preserve"> </w:t>
      </w:r>
      <w:r w:rsidRPr="00E71EC2">
        <w:t>subsequently be made available upon reception of the CREATE RANGING KEY command. Otherwise, this command shall produce 48 bytes of keying material only.</w:t>
      </w:r>
    </w:p>
    <w:p w14:paraId="2F6C6439" w14:textId="7A079357" w:rsidR="00D62E75" w:rsidRPr="00D62E75" w:rsidRDefault="00D62E75" w:rsidP="006753CA">
      <w:pPr>
        <w:rPr>
          <w:rStyle w:val="Command-Response"/>
        </w:rPr>
      </w:pPr>
      <w:r w:rsidRPr="00D62E75">
        <w:rPr>
          <w:rStyle w:val="Command-Response"/>
        </w:rPr>
        <w:t>command: CLA3 81 00 00 Lc [</w:t>
      </w:r>
      <w:r w:rsidR="00DF78FE" w:rsidRPr="00EA3E66">
        <w:rPr>
          <w:rStyle w:val="CrossRef"/>
        </w:rPr>
        <w:fldChar w:fldCharType="begin"/>
      </w:r>
      <w:r w:rsidR="00DF78FE" w:rsidRPr="00EA3E66">
        <w:rPr>
          <w:rStyle w:val="CrossRef"/>
        </w:rPr>
        <w:instrText xml:space="preserve"> REF _Ref61698245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2</w:t>
      </w:r>
      <w:r w:rsidR="00DF78FE" w:rsidRPr="00EA3E66">
        <w:rPr>
          <w:rStyle w:val="CrossRef"/>
        </w:rPr>
        <w:fldChar w:fldCharType="end"/>
      </w:r>
      <w:r w:rsidRPr="00D62E75">
        <w:rPr>
          <w:rStyle w:val="Command-Response"/>
        </w:rPr>
        <w:t xml:space="preserve">] 00 </w:t>
      </w:r>
      <w:r>
        <w:rPr>
          <w:rStyle w:val="Command-Response"/>
        </w:rPr>
        <w:br/>
      </w:r>
      <w:r w:rsidRPr="00D62E75">
        <w:rPr>
          <w:rStyle w:val="Command-Response"/>
        </w:rPr>
        <w:t>response: [encrypted_payload] [mac] 9000</w:t>
      </w:r>
    </w:p>
    <w:p w14:paraId="2DDBBDE6" w14:textId="24365D16" w:rsidR="00F8366E" w:rsidRDefault="00D62E75" w:rsidP="00D62E75">
      <w:r>
        <w:t xml:space="preserve">The CLA3 is as defined in </w:t>
      </w:r>
      <w:r w:rsidR="00DF78FE" w:rsidRPr="00EA3E66">
        <w:rPr>
          <w:rStyle w:val="CrossRef"/>
        </w:rPr>
        <w:fldChar w:fldCharType="begin"/>
      </w:r>
      <w:r w:rsidR="00DF78FE" w:rsidRPr="00EA3E66">
        <w:rPr>
          <w:rStyle w:val="CrossRef"/>
        </w:rPr>
        <w:instrText xml:space="preserve"> REF _Ref61675168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w:t>
      </w:r>
      <w:r w:rsidR="00DF78FE" w:rsidRPr="00EA3E66">
        <w:rPr>
          <w:rStyle w:val="CrossRef"/>
        </w:rPr>
        <w:fldChar w:fldCharType="end"/>
      </w:r>
      <w:r w:rsidR="00EA3E66" w:rsidRPr="00E71EC2">
        <w:t>.</w:t>
      </w:r>
    </w:p>
    <w:p w14:paraId="5C39B0AC" w14:textId="689B8C11" w:rsidR="00D62E75" w:rsidRDefault="00D62E75" w:rsidP="00921593">
      <w:pPr>
        <w:pStyle w:val="CaptionTable"/>
      </w:pPr>
      <w:bookmarkStart w:id="1842" w:name="_Ref61697561"/>
      <w:bookmarkStart w:id="1843" w:name="_Toc62126745"/>
      <w:bookmarkStart w:id="1844" w:name="_Toc118223100"/>
      <w:r>
        <w:t xml:space="preserve">Table </w:t>
      </w:r>
      <w:fldSimple w:instr=" STYLEREF 1 \s ">
        <w:r w:rsidR="00D81990">
          <w:rPr>
            <w:noProof/>
          </w:rPr>
          <w:t>15</w:t>
        </w:r>
      </w:fldSimple>
      <w:r w:rsidR="00183237">
        <w:noBreakHyphen/>
      </w:r>
      <w:fldSimple w:instr=" SEQ Table \* ARABIC \s 1 ">
        <w:r w:rsidR="00D81990">
          <w:rPr>
            <w:noProof/>
          </w:rPr>
          <w:t>31</w:t>
        </w:r>
      </w:fldSimple>
      <w:bookmarkEnd w:id="1842"/>
      <w:r>
        <w:t xml:space="preserve">: </w:t>
      </w:r>
      <w:r w:rsidRPr="00DE237D">
        <w:t>AUTH1 Vehicle Authentication Data Fields</w:t>
      </w:r>
      <w:bookmarkEnd w:id="1843"/>
      <w:bookmarkEnd w:id="1844"/>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5"/>
        <w:gridCol w:w="1529"/>
        <w:gridCol w:w="5581"/>
        <w:gridCol w:w="990"/>
        <w:gridCol w:w="1620"/>
      </w:tblGrid>
      <w:tr w:rsidR="00013622" w:rsidRPr="001B377B" w14:paraId="29D435CE" w14:textId="4ABC1BA2" w:rsidTr="00013622">
        <w:trPr>
          <w:trHeight w:val="357"/>
          <w:tblHeader/>
        </w:trPr>
        <w:tc>
          <w:tcPr>
            <w:tcW w:w="219" w:type="pct"/>
            <w:shd w:val="clear" w:color="auto" w:fill="0070C0"/>
          </w:tcPr>
          <w:p w14:paraId="03185595" w14:textId="77777777" w:rsidR="00013622" w:rsidRPr="00B550D8" w:rsidRDefault="00013622" w:rsidP="00013622">
            <w:pPr>
              <w:pStyle w:val="TableHead"/>
            </w:pPr>
            <w:r w:rsidRPr="00B550D8">
              <w:t>Tag</w:t>
            </w:r>
          </w:p>
        </w:tc>
        <w:tc>
          <w:tcPr>
            <w:tcW w:w="752" w:type="pct"/>
            <w:shd w:val="clear" w:color="auto" w:fill="0070C0"/>
          </w:tcPr>
          <w:p w14:paraId="5797EE13" w14:textId="5F41399F" w:rsidR="00013622" w:rsidRPr="00B550D8" w:rsidRDefault="00013622" w:rsidP="00013622">
            <w:pPr>
              <w:pStyle w:val="TableHead-Centered"/>
            </w:pPr>
            <w:r w:rsidRPr="00B550D8">
              <w:t>Length</w:t>
            </w:r>
            <w:r>
              <w:t xml:space="preserve"> (bytes)</w:t>
            </w:r>
          </w:p>
        </w:tc>
        <w:tc>
          <w:tcPr>
            <w:tcW w:w="2745" w:type="pct"/>
            <w:shd w:val="clear" w:color="auto" w:fill="0070C0"/>
          </w:tcPr>
          <w:p w14:paraId="7A952A8A" w14:textId="77777777" w:rsidR="00013622" w:rsidRPr="00B550D8" w:rsidRDefault="00013622" w:rsidP="00013622">
            <w:pPr>
              <w:pStyle w:val="TableHead"/>
            </w:pPr>
            <w:r w:rsidRPr="00B550D8">
              <w:rPr>
                <w:w w:val="105"/>
              </w:rPr>
              <w:t>Description</w:t>
            </w:r>
          </w:p>
        </w:tc>
        <w:tc>
          <w:tcPr>
            <w:tcW w:w="487" w:type="pct"/>
            <w:shd w:val="clear" w:color="auto" w:fill="0070C0"/>
          </w:tcPr>
          <w:p w14:paraId="478DE698" w14:textId="77777777" w:rsidR="00013622" w:rsidRPr="00B550D8" w:rsidRDefault="00013622" w:rsidP="00013622">
            <w:pPr>
              <w:pStyle w:val="TableHead-Centered"/>
            </w:pPr>
            <w:r w:rsidRPr="00B550D8">
              <w:t>Field is</w:t>
            </w:r>
          </w:p>
        </w:tc>
        <w:tc>
          <w:tcPr>
            <w:tcW w:w="797" w:type="pct"/>
            <w:shd w:val="clear" w:color="auto" w:fill="0070C0"/>
          </w:tcPr>
          <w:p w14:paraId="2D7CE3DA" w14:textId="1C6961A5" w:rsidR="00013622" w:rsidRPr="00B550D8" w:rsidRDefault="00013622" w:rsidP="00013622">
            <w:pPr>
              <w:pStyle w:val="TableHead-Centered"/>
            </w:pPr>
            <w:r>
              <w:t>Domain Version</w:t>
            </w:r>
          </w:p>
        </w:tc>
      </w:tr>
      <w:tr w:rsidR="00013622" w:rsidRPr="001B377B" w14:paraId="28801DD7" w14:textId="2B3DFF68" w:rsidTr="00013622">
        <w:trPr>
          <w:trHeight w:val="357"/>
        </w:trPr>
        <w:tc>
          <w:tcPr>
            <w:tcW w:w="219" w:type="pct"/>
          </w:tcPr>
          <w:p w14:paraId="4D20D87B" w14:textId="77777777" w:rsidR="00013622" w:rsidRPr="00B550D8" w:rsidRDefault="00013622" w:rsidP="00013622">
            <w:pPr>
              <w:pStyle w:val="TableText"/>
            </w:pPr>
            <w:r w:rsidRPr="00B550D8">
              <w:t>4D</w:t>
            </w:r>
            <w:r w:rsidRPr="00B550D8">
              <w:rPr>
                <w:vertAlign w:val="subscript"/>
              </w:rPr>
              <w:t>h</w:t>
            </w:r>
          </w:p>
        </w:tc>
        <w:tc>
          <w:tcPr>
            <w:tcW w:w="752" w:type="pct"/>
          </w:tcPr>
          <w:p w14:paraId="001DCCD1" w14:textId="77777777" w:rsidR="00013622" w:rsidRPr="00B550D8" w:rsidRDefault="00013622" w:rsidP="00013622">
            <w:pPr>
              <w:pStyle w:val="TableText-Centered"/>
            </w:pPr>
            <w:r w:rsidRPr="00B550D8">
              <w:rPr>
                <w:w w:val="101"/>
              </w:rPr>
              <w:t>8</w:t>
            </w:r>
          </w:p>
        </w:tc>
        <w:tc>
          <w:tcPr>
            <w:tcW w:w="2745" w:type="pct"/>
          </w:tcPr>
          <w:p w14:paraId="12471125" w14:textId="77777777" w:rsidR="00013622" w:rsidRPr="00B550D8" w:rsidRDefault="00013622" w:rsidP="00013622">
            <w:pPr>
              <w:pStyle w:val="TableText"/>
            </w:pPr>
            <w:r w:rsidRPr="00B550D8">
              <w:t>vehicle_identifier</w:t>
            </w:r>
          </w:p>
        </w:tc>
        <w:tc>
          <w:tcPr>
            <w:tcW w:w="487" w:type="pct"/>
          </w:tcPr>
          <w:p w14:paraId="4B697A28" w14:textId="77777777" w:rsidR="00013622" w:rsidRPr="00B550D8" w:rsidRDefault="00013622" w:rsidP="00013622">
            <w:pPr>
              <w:pStyle w:val="TableText-Centered"/>
            </w:pPr>
            <w:r w:rsidRPr="00B550D8">
              <w:t xml:space="preserve">mandatory </w:t>
            </w:r>
          </w:p>
        </w:tc>
        <w:tc>
          <w:tcPr>
            <w:tcW w:w="797" w:type="pct"/>
          </w:tcPr>
          <w:p w14:paraId="047C1120" w14:textId="11D3B2AA" w:rsidR="00013622" w:rsidRPr="00B550D8" w:rsidRDefault="00013622" w:rsidP="00013622">
            <w:pPr>
              <w:pStyle w:val="TableText-Centered"/>
            </w:pPr>
            <w:r>
              <w:t>V-OD-FW</w:t>
            </w:r>
          </w:p>
        </w:tc>
      </w:tr>
      <w:tr w:rsidR="00013622" w:rsidRPr="001B377B" w14:paraId="1B8BF2C5" w14:textId="26A9B206" w:rsidTr="00013622">
        <w:trPr>
          <w:trHeight w:val="356"/>
        </w:trPr>
        <w:tc>
          <w:tcPr>
            <w:tcW w:w="219" w:type="pct"/>
          </w:tcPr>
          <w:p w14:paraId="56058DD5" w14:textId="77777777" w:rsidR="00013622" w:rsidRPr="00B550D8" w:rsidRDefault="00013622" w:rsidP="00013622">
            <w:pPr>
              <w:pStyle w:val="TableText"/>
            </w:pPr>
            <w:r w:rsidRPr="00B550D8">
              <w:t>86</w:t>
            </w:r>
            <w:r w:rsidRPr="00B550D8">
              <w:rPr>
                <w:vertAlign w:val="subscript"/>
              </w:rPr>
              <w:t>h</w:t>
            </w:r>
          </w:p>
        </w:tc>
        <w:tc>
          <w:tcPr>
            <w:tcW w:w="752" w:type="pct"/>
          </w:tcPr>
          <w:p w14:paraId="2E1EFE38" w14:textId="77777777" w:rsidR="00013622" w:rsidRPr="00B550D8" w:rsidRDefault="00013622" w:rsidP="00013622">
            <w:pPr>
              <w:pStyle w:val="TableText-Centered"/>
            </w:pPr>
            <w:r w:rsidRPr="00B550D8">
              <w:t>32</w:t>
            </w:r>
          </w:p>
        </w:tc>
        <w:tc>
          <w:tcPr>
            <w:tcW w:w="2745" w:type="pct"/>
          </w:tcPr>
          <w:p w14:paraId="760B7C03" w14:textId="77777777" w:rsidR="00013622" w:rsidRPr="00B550D8" w:rsidRDefault="00013622" w:rsidP="00013622">
            <w:pPr>
              <w:pStyle w:val="TableText"/>
            </w:pPr>
            <w:r w:rsidRPr="00B550D8">
              <w:t>endpoint_ePK.x</w:t>
            </w:r>
          </w:p>
        </w:tc>
        <w:tc>
          <w:tcPr>
            <w:tcW w:w="487" w:type="pct"/>
          </w:tcPr>
          <w:p w14:paraId="31A17ED8" w14:textId="77777777" w:rsidR="00013622" w:rsidRPr="00B550D8" w:rsidRDefault="00013622" w:rsidP="00013622">
            <w:pPr>
              <w:pStyle w:val="TableText-Centered"/>
            </w:pPr>
            <w:r w:rsidRPr="00B550D8">
              <w:t xml:space="preserve">mandatory </w:t>
            </w:r>
          </w:p>
        </w:tc>
        <w:tc>
          <w:tcPr>
            <w:tcW w:w="797" w:type="pct"/>
          </w:tcPr>
          <w:p w14:paraId="571F48E6" w14:textId="4D444A62" w:rsidR="00013622" w:rsidRPr="00B550D8" w:rsidRDefault="00135FB7" w:rsidP="00013622">
            <w:pPr>
              <w:pStyle w:val="TableText-Centered"/>
            </w:pPr>
            <w:r>
              <w:t>V-D-TX</w:t>
            </w:r>
          </w:p>
        </w:tc>
      </w:tr>
      <w:tr w:rsidR="00135FB7" w:rsidRPr="001B377B" w14:paraId="07E6288E" w14:textId="663C8CA6" w:rsidTr="00013622">
        <w:trPr>
          <w:trHeight w:val="356"/>
        </w:trPr>
        <w:tc>
          <w:tcPr>
            <w:tcW w:w="219" w:type="pct"/>
          </w:tcPr>
          <w:p w14:paraId="62ED4249" w14:textId="77777777" w:rsidR="00135FB7" w:rsidRPr="00B550D8" w:rsidRDefault="00135FB7" w:rsidP="00135FB7">
            <w:pPr>
              <w:pStyle w:val="TableText"/>
            </w:pPr>
            <w:r w:rsidRPr="00B550D8">
              <w:t>87</w:t>
            </w:r>
            <w:r w:rsidRPr="00B550D8">
              <w:rPr>
                <w:vertAlign w:val="subscript"/>
              </w:rPr>
              <w:t>h</w:t>
            </w:r>
          </w:p>
        </w:tc>
        <w:tc>
          <w:tcPr>
            <w:tcW w:w="752" w:type="pct"/>
          </w:tcPr>
          <w:p w14:paraId="4314D8BD" w14:textId="77777777" w:rsidR="00135FB7" w:rsidRPr="00B550D8" w:rsidRDefault="00135FB7" w:rsidP="00135FB7">
            <w:pPr>
              <w:pStyle w:val="TableText-Centered"/>
            </w:pPr>
            <w:r w:rsidRPr="00B550D8">
              <w:t>32</w:t>
            </w:r>
          </w:p>
        </w:tc>
        <w:tc>
          <w:tcPr>
            <w:tcW w:w="2745" w:type="pct"/>
          </w:tcPr>
          <w:p w14:paraId="11CBABEC" w14:textId="77777777" w:rsidR="00135FB7" w:rsidRPr="00B550D8" w:rsidRDefault="00135FB7" w:rsidP="00135FB7">
            <w:pPr>
              <w:pStyle w:val="TableText"/>
            </w:pPr>
            <w:r w:rsidRPr="00B550D8">
              <w:t>vehicle_ePK.x</w:t>
            </w:r>
          </w:p>
        </w:tc>
        <w:tc>
          <w:tcPr>
            <w:tcW w:w="487" w:type="pct"/>
          </w:tcPr>
          <w:p w14:paraId="4D8F275E" w14:textId="77777777" w:rsidR="00135FB7" w:rsidRPr="00B550D8" w:rsidRDefault="00135FB7" w:rsidP="00135FB7">
            <w:pPr>
              <w:pStyle w:val="TableText-Centered"/>
            </w:pPr>
            <w:r w:rsidRPr="00B550D8">
              <w:t xml:space="preserve">mandatory </w:t>
            </w:r>
          </w:p>
        </w:tc>
        <w:tc>
          <w:tcPr>
            <w:tcW w:w="797" w:type="pct"/>
          </w:tcPr>
          <w:p w14:paraId="3BECA821" w14:textId="2D3A8AD6" w:rsidR="00135FB7" w:rsidRPr="00B550D8" w:rsidRDefault="00135FB7" w:rsidP="00135FB7">
            <w:pPr>
              <w:pStyle w:val="TableText-Centered"/>
            </w:pPr>
            <w:r w:rsidRPr="002956B5">
              <w:t>V-D-TX</w:t>
            </w:r>
          </w:p>
        </w:tc>
      </w:tr>
      <w:tr w:rsidR="00135FB7" w:rsidRPr="001B377B" w14:paraId="6E7AEB29" w14:textId="00FABC14" w:rsidTr="00013622">
        <w:trPr>
          <w:trHeight w:val="356"/>
        </w:trPr>
        <w:tc>
          <w:tcPr>
            <w:tcW w:w="219" w:type="pct"/>
          </w:tcPr>
          <w:p w14:paraId="23AE762D" w14:textId="77777777" w:rsidR="00135FB7" w:rsidRPr="00B550D8" w:rsidRDefault="00135FB7" w:rsidP="00135FB7">
            <w:pPr>
              <w:pStyle w:val="TableText"/>
            </w:pPr>
            <w:r w:rsidRPr="00B550D8">
              <w:t>4C</w:t>
            </w:r>
            <w:r w:rsidRPr="00B550D8">
              <w:rPr>
                <w:vertAlign w:val="subscript"/>
              </w:rPr>
              <w:t>h</w:t>
            </w:r>
          </w:p>
        </w:tc>
        <w:tc>
          <w:tcPr>
            <w:tcW w:w="752" w:type="pct"/>
          </w:tcPr>
          <w:p w14:paraId="76F864BA" w14:textId="77777777" w:rsidR="00135FB7" w:rsidRPr="00B550D8" w:rsidRDefault="00135FB7" w:rsidP="00135FB7">
            <w:pPr>
              <w:pStyle w:val="TableText-Centered"/>
            </w:pPr>
            <w:r w:rsidRPr="00B550D8">
              <w:t>16</w:t>
            </w:r>
          </w:p>
        </w:tc>
        <w:tc>
          <w:tcPr>
            <w:tcW w:w="2745" w:type="pct"/>
          </w:tcPr>
          <w:p w14:paraId="323D1F3E" w14:textId="77777777" w:rsidR="00135FB7" w:rsidRPr="00B550D8" w:rsidRDefault="00135FB7" w:rsidP="00135FB7">
            <w:pPr>
              <w:pStyle w:val="TableText"/>
            </w:pPr>
            <w:r w:rsidRPr="00B550D8">
              <w:t>transaction_identifier</w:t>
            </w:r>
          </w:p>
        </w:tc>
        <w:tc>
          <w:tcPr>
            <w:tcW w:w="487" w:type="pct"/>
          </w:tcPr>
          <w:p w14:paraId="6DE4681C" w14:textId="77777777" w:rsidR="00135FB7" w:rsidRPr="00B550D8" w:rsidRDefault="00135FB7" w:rsidP="00135FB7">
            <w:pPr>
              <w:pStyle w:val="TableText-Centered"/>
            </w:pPr>
            <w:r w:rsidRPr="00B550D8">
              <w:t xml:space="preserve">mandatory </w:t>
            </w:r>
          </w:p>
        </w:tc>
        <w:tc>
          <w:tcPr>
            <w:tcW w:w="797" w:type="pct"/>
          </w:tcPr>
          <w:p w14:paraId="2E0E06AF" w14:textId="09A7AA62" w:rsidR="00135FB7" w:rsidRPr="00B550D8" w:rsidRDefault="00135FB7" w:rsidP="00135FB7">
            <w:pPr>
              <w:pStyle w:val="TableText-Centered"/>
            </w:pPr>
            <w:r w:rsidRPr="002956B5">
              <w:t>V-D-TX</w:t>
            </w:r>
          </w:p>
        </w:tc>
      </w:tr>
      <w:tr w:rsidR="00135FB7" w:rsidRPr="001B377B" w14:paraId="0ACFEBF8" w14:textId="6B2342FC" w:rsidTr="00013622">
        <w:trPr>
          <w:trHeight w:val="356"/>
        </w:trPr>
        <w:tc>
          <w:tcPr>
            <w:tcW w:w="219" w:type="pct"/>
          </w:tcPr>
          <w:p w14:paraId="7C9C80CC" w14:textId="77777777" w:rsidR="00135FB7" w:rsidRPr="00B550D8" w:rsidRDefault="00135FB7" w:rsidP="00135FB7">
            <w:pPr>
              <w:pStyle w:val="TableText"/>
            </w:pPr>
            <w:r w:rsidRPr="00B550D8">
              <w:t>93</w:t>
            </w:r>
            <w:r w:rsidRPr="00B550D8">
              <w:rPr>
                <w:vertAlign w:val="subscript"/>
              </w:rPr>
              <w:t>h</w:t>
            </w:r>
          </w:p>
        </w:tc>
        <w:tc>
          <w:tcPr>
            <w:tcW w:w="752" w:type="pct"/>
          </w:tcPr>
          <w:p w14:paraId="1B060A86" w14:textId="77777777" w:rsidR="00135FB7" w:rsidRPr="00B550D8" w:rsidRDefault="00135FB7" w:rsidP="00135FB7">
            <w:pPr>
              <w:pStyle w:val="TableText-Centered"/>
            </w:pPr>
            <w:r w:rsidRPr="00B550D8">
              <w:rPr>
                <w:w w:val="101"/>
              </w:rPr>
              <w:t>4</w:t>
            </w:r>
          </w:p>
        </w:tc>
        <w:tc>
          <w:tcPr>
            <w:tcW w:w="2745" w:type="pct"/>
          </w:tcPr>
          <w:p w14:paraId="51CE6642" w14:textId="77777777" w:rsidR="00135FB7" w:rsidRPr="00B550D8" w:rsidRDefault="00135FB7" w:rsidP="00135FB7">
            <w:pPr>
              <w:pStyle w:val="TableText"/>
            </w:pPr>
            <w:r w:rsidRPr="00B550D8">
              <w:t>usage = 415D9569</w:t>
            </w:r>
            <w:r w:rsidRPr="00B550D8">
              <w:rPr>
                <w:vertAlign w:val="subscript"/>
              </w:rPr>
              <w:t>h</w:t>
            </w:r>
          </w:p>
        </w:tc>
        <w:tc>
          <w:tcPr>
            <w:tcW w:w="487" w:type="pct"/>
          </w:tcPr>
          <w:p w14:paraId="7635D8ED" w14:textId="77777777" w:rsidR="00135FB7" w:rsidRPr="00B550D8" w:rsidRDefault="00135FB7" w:rsidP="00135FB7">
            <w:pPr>
              <w:pStyle w:val="TableText-Centered"/>
            </w:pPr>
            <w:r w:rsidRPr="00B550D8">
              <w:t xml:space="preserve">mandatory </w:t>
            </w:r>
          </w:p>
        </w:tc>
        <w:tc>
          <w:tcPr>
            <w:tcW w:w="797" w:type="pct"/>
          </w:tcPr>
          <w:p w14:paraId="42CDB9F7" w14:textId="1052FD15" w:rsidR="00135FB7" w:rsidRPr="00B550D8" w:rsidRDefault="00135FB7" w:rsidP="00135FB7">
            <w:pPr>
              <w:pStyle w:val="TableText-Centered"/>
            </w:pPr>
            <w:r w:rsidRPr="002956B5">
              <w:t>V-D-TX</w:t>
            </w:r>
          </w:p>
        </w:tc>
      </w:tr>
    </w:tbl>
    <w:p w14:paraId="4435C1FE" w14:textId="069D6FDE" w:rsidR="00D62E75" w:rsidRDefault="00D62E75" w:rsidP="00921593">
      <w:pPr>
        <w:pStyle w:val="CaptionTable"/>
      </w:pPr>
      <w:bookmarkStart w:id="1845" w:name="_Ref61698245"/>
      <w:bookmarkStart w:id="1846" w:name="_Toc62126746"/>
      <w:bookmarkStart w:id="1847" w:name="_Toc118223101"/>
      <w:r>
        <w:t xml:space="preserve">Table </w:t>
      </w:r>
      <w:fldSimple w:instr=" STYLEREF 1 \s ">
        <w:r w:rsidR="00D81990">
          <w:rPr>
            <w:noProof/>
          </w:rPr>
          <w:t>15</w:t>
        </w:r>
      </w:fldSimple>
      <w:r w:rsidR="00183237">
        <w:noBreakHyphen/>
      </w:r>
      <w:fldSimple w:instr=" SEQ Table \* ARABIC \s 1 ">
        <w:r w:rsidR="00D81990">
          <w:rPr>
            <w:noProof/>
          </w:rPr>
          <w:t>32</w:t>
        </w:r>
      </w:fldSimple>
      <w:bookmarkEnd w:id="1845"/>
      <w:r>
        <w:t xml:space="preserve">: </w:t>
      </w:r>
      <w:r w:rsidRPr="009756F8">
        <w:t>AUTH1 Command Payload</w:t>
      </w:r>
      <w:bookmarkEnd w:id="1846"/>
      <w:bookmarkEnd w:id="1847"/>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5"/>
        <w:gridCol w:w="1439"/>
        <w:gridCol w:w="5581"/>
        <w:gridCol w:w="990"/>
        <w:gridCol w:w="1620"/>
      </w:tblGrid>
      <w:tr w:rsidR="005C181A" w:rsidRPr="001B377B" w14:paraId="5BF6A195" w14:textId="07D6D7A2" w:rsidTr="005C181A">
        <w:trPr>
          <w:trHeight w:val="357"/>
          <w:tblHeader/>
        </w:trPr>
        <w:tc>
          <w:tcPr>
            <w:tcW w:w="263" w:type="pct"/>
            <w:shd w:val="clear" w:color="auto" w:fill="0070C0"/>
          </w:tcPr>
          <w:p w14:paraId="3E57AE4A" w14:textId="77777777" w:rsidR="00013622" w:rsidRPr="00B550D8" w:rsidRDefault="00013622" w:rsidP="00013622">
            <w:pPr>
              <w:pStyle w:val="TableHead"/>
            </w:pPr>
            <w:r w:rsidRPr="00B550D8">
              <w:t>Tag</w:t>
            </w:r>
          </w:p>
        </w:tc>
        <w:tc>
          <w:tcPr>
            <w:tcW w:w="708" w:type="pct"/>
            <w:shd w:val="clear" w:color="auto" w:fill="0070C0"/>
          </w:tcPr>
          <w:p w14:paraId="44C62B4B" w14:textId="5E5A65A2" w:rsidR="00013622" w:rsidRPr="00B550D8" w:rsidRDefault="00013622" w:rsidP="00013622">
            <w:pPr>
              <w:pStyle w:val="TableHead-Centered"/>
            </w:pPr>
            <w:r w:rsidRPr="00B550D8">
              <w:t>Length</w:t>
            </w:r>
            <w:r>
              <w:t xml:space="preserve"> (bytes)</w:t>
            </w:r>
          </w:p>
        </w:tc>
        <w:tc>
          <w:tcPr>
            <w:tcW w:w="2745" w:type="pct"/>
            <w:shd w:val="clear" w:color="auto" w:fill="0070C0"/>
          </w:tcPr>
          <w:p w14:paraId="0177B0FE" w14:textId="77777777" w:rsidR="00013622" w:rsidRPr="00B550D8" w:rsidRDefault="00013622" w:rsidP="00013622">
            <w:pPr>
              <w:pStyle w:val="TableHead"/>
            </w:pPr>
            <w:r w:rsidRPr="00B550D8">
              <w:rPr>
                <w:w w:val="105"/>
              </w:rPr>
              <w:t>Description</w:t>
            </w:r>
          </w:p>
        </w:tc>
        <w:tc>
          <w:tcPr>
            <w:tcW w:w="487" w:type="pct"/>
            <w:shd w:val="clear" w:color="auto" w:fill="0070C0"/>
          </w:tcPr>
          <w:p w14:paraId="67CDC475" w14:textId="77777777" w:rsidR="00013622" w:rsidRPr="00B550D8" w:rsidRDefault="00013622" w:rsidP="00013622">
            <w:pPr>
              <w:pStyle w:val="TableHead-Centered"/>
            </w:pPr>
            <w:r w:rsidRPr="00B550D8">
              <w:t>Field is</w:t>
            </w:r>
          </w:p>
        </w:tc>
        <w:tc>
          <w:tcPr>
            <w:tcW w:w="797" w:type="pct"/>
            <w:shd w:val="clear" w:color="auto" w:fill="0070C0"/>
          </w:tcPr>
          <w:p w14:paraId="581B16F9" w14:textId="7A813126" w:rsidR="00013622" w:rsidRPr="00B550D8" w:rsidRDefault="00013622" w:rsidP="00013622">
            <w:pPr>
              <w:pStyle w:val="TableHead-Centered"/>
            </w:pPr>
            <w:r>
              <w:t>Domain Version</w:t>
            </w:r>
          </w:p>
        </w:tc>
      </w:tr>
      <w:tr w:rsidR="005C181A" w:rsidRPr="001B377B" w14:paraId="00E9AFE6" w14:textId="224D4658" w:rsidTr="005C181A">
        <w:trPr>
          <w:trHeight w:val="357"/>
        </w:trPr>
        <w:tc>
          <w:tcPr>
            <w:tcW w:w="263" w:type="pct"/>
          </w:tcPr>
          <w:p w14:paraId="1FA1B7B5" w14:textId="77777777" w:rsidR="00013622" w:rsidRPr="00B550D8" w:rsidRDefault="00013622" w:rsidP="00013622">
            <w:pPr>
              <w:pStyle w:val="TableText"/>
            </w:pPr>
            <w:r w:rsidRPr="00B550D8">
              <w:rPr>
                <w:w w:val="95"/>
              </w:rPr>
              <w:t>9E</w:t>
            </w:r>
            <w:r w:rsidRPr="00B550D8">
              <w:rPr>
                <w:w w:val="95"/>
                <w:vertAlign w:val="subscript"/>
              </w:rPr>
              <w:t>h</w:t>
            </w:r>
          </w:p>
        </w:tc>
        <w:tc>
          <w:tcPr>
            <w:tcW w:w="708" w:type="pct"/>
          </w:tcPr>
          <w:p w14:paraId="1A1167C8" w14:textId="77777777" w:rsidR="00013622" w:rsidRPr="00B550D8" w:rsidRDefault="00013622" w:rsidP="00013622">
            <w:pPr>
              <w:pStyle w:val="TableText-Centered"/>
            </w:pPr>
            <w:r w:rsidRPr="00B550D8">
              <w:t>64</w:t>
            </w:r>
          </w:p>
        </w:tc>
        <w:tc>
          <w:tcPr>
            <w:tcW w:w="2745" w:type="pct"/>
          </w:tcPr>
          <w:p w14:paraId="28C73302" w14:textId="7F6B5287" w:rsidR="00013622" w:rsidRPr="00B550D8" w:rsidRDefault="00013622" w:rsidP="00013622">
            <w:pPr>
              <w:pStyle w:val="TableText"/>
            </w:pPr>
            <w:r w:rsidRPr="00B550D8">
              <w:t>vehicle_sig computed as per</w:t>
            </w:r>
            <w:r>
              <w:t xml:space="preserve"> </w:t>
            </w:r>
            <w:r w:rsidRPr="00EA3E66">
              <w:rPr>
                <w:rStyle w:val="CrossRef"/>
              </w:rPr>
              <w:fldChar w:fldCharType="begin"/>
            </w:r>
            <w:r w:rsidRPr="00EA3E66">
              <w:rPr>
                <w:rStyle w:val="CrossRef"/>
              </w:rPr>
              <w:instrText xml:space="preserve"> REF _Ref61695091 \h </w:instrText>
            </w:r>
            <w:r w:rsidRPr="00EA3E66">
              <w:rPr>
                <w:rStyle w:val="CrossRef"/>
              </w:rPr>
            </w:r>
            <w:r w:rsidRPr="00EA3E66">
              <w:rPr>
                <w:rStyle w:val="CrossRef"/>
              </w:rPr>
              <w:fldChar w:fldCharType="separate"/>
            </w:r>
            <w:r w:rsidR="00D81990">
              <w:t xml:space="preserve">Listing </w:t>
            </w:r>
            <w:r w:rsidR="00D81990">
              <w:rPr>
                <w:noProof/>
              </w:rPr>
              <w:t>15</w:t>
            </w:r>
            <w:r w:rsidR="00D81990">
              <w:noBreakHyphen/>
            </w:r>
            <w:r w:rsidR="00D81990">
              <w:rPr>
                <w:noProof/>
              </w:rPr>
              <w:t>42</w:t>
            </w:r>
            <w:r w:rsidRPr="00EA3E66">
              <w:rPr>
                <w:rStyle w:val="CrossRef"/>
              </w:rPr>
              <w:fldChar w:fldCharType="end"/>
            </w:r>
            <w:r>
              <w:t xml:space="preserve"> </w:t>
            </w:r>
            <w:r w:rsidRPr="00B550D8">
              <w:t>using fields from</w:t>
            </w:r>
            <w:r>
              <w:t xml:space="preserve"> </w:t>
            </w:r>
            <w:r w:rsidRPr="00EA3E66">
              <w:rPr>
                <w:rStyle w:val="CrossRef"/>
              </w:rPr>
              <w:fldChar w:fldCharType="begin"/>
            </w:r>
            <w:r w:rsidRPr="00EA3E66">
              <w:rPr>
                <w:rStyle w:val="CrossRef"/>
              </w:rPr>
              <w:instrText xml:space="preserve"> REF _Ref61697561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31</w:t>
            </w:r>
            <w:r w:rsidRPr="00EA3E66">
              <w:rPr>
                <w:rStyle w:val="CrossRef"/>
              </w:rPr>
              <w:fldChar w:fldCharType="end"/>
            </w:r>
            <w:r>
              <w:t xml:space="preserve"> </w:t>
            </w:r>
            <w:r w:rsidRPr="00B550D8">
              <w:t>and vehicle_SK</w:t>
            </w:r>
          </w:p>
        </w:tc>
        <w:tc>
          <w:tcPr>
            <w:tcW w:w="487" w:type="pct"/>
          </w:tcPr>
          <w:p w14:paraId="7CFC94E9" w14:textId="77777777" w:rsidR="00013622" w:rsidRPr="00B550D8" w:rsidRDefault="00013622" w:rsidP="00013622">
            <w:pPr>
              <w:pStyle w:val="TableText-Centered"/>
            </w:pPr>
            <w:r w:rsidRPr="00B550D8">
              <w:t xml:space="preserve">mandatory </w:t>
            </w:r>
          </w:p>
        </w:tc>
        <w:tc>
          <w:tcPr>
            <w:tcW w:w="797" w:type="pct"/>
          </w:tcPr>
          <w:p w14:paraId="0990696D" w14:textId="06638A77" w:rsidR="00013622" w:rsidRPr="00B550D8" w:rsidRDefault="00135FB7" w:rsidP="00013622">
            <w:pPr>
              <w:pStyle w:val="TableText-Centered"/>
            </w:pPr>
            <w:r>
              <w:t>V-D-TX</w:t>
            </w:r>
          </w:p>
        </w:tc>
      </w:tr>
    </w:tbl>
    <w:p w14:paraId="660C56D3" w14:textId="3228F56F" w:rsidR="00D62E75" w:rsidRDefault="00D62E75" w:rsidP="00921593">
      <w:pPr>
        <w:pStyle w:val="CaptionTable"/>
      </w:pPr>
      <w:bookmarkStart w:id="1848" w:name="_Ref61690269"/>
      <w:bookmarkStart w:id="1849" w:name="_Toc62126747"/>
      <w:bookmarkStart w:id="1850" w:name="_Toc118223102"/>
      <w:r>
        <w:lastRenderedPageBreak/>
        <w:t xml:space="preserve">Table </w:t>
      </w:r>
      <w:fldSimple w:instr=" STYLEREF 1 \s ">
        <w:r w:rsidR="00D81990">
          <w:rPr>
            <w:noProof/>
          </w:rPr>
          <w:t>15</w:t>
        </w:r>
      </w:fldSimple>
      <w:r w:rsidR="00183237">
        <w:noBreakHyphen/>
      </w:r>
      <w:fldSimple w:instr=" SEQ Table \* ARABIC \s 1 ">
        <w:r w:rsidR="00D81990">
          <w:rPr>
            <w:noProof/>
          </w:rPr>
          <w:t>33</w:t>
        </w:r>
      </w:fldSimple>
      <w:bookmarkEnd w:id="1848"/>
      <w:r>
        <w:t xml:space="preserve">: </w:t>
      </w:r>
      <w:r w:rsidRPr="00073DBB">
        <w:t>AUTH1 Response Payload Before Encryption</w:t>
      </w:r>
      <w:bookmarkEnd w:id="1849"/>
      <w:bookmarkEnd w:id="1850"/>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08"/>
        <w:gridCol w:w="1466"/>
        <w:gridCol w:w="5400"/>
        <w:gridCol w:w="1171"/>
        <w:gridCol w:w="1620"/>
      </w:tblGrid>
      <w:tr w:rsidR="00013622" w:rsidRPr="001B377B" w14:paraId="27FCC1FF" w14:textId="638FD26B" w:rsidTr="00B5327B">
        <w:trPr>
          <w:trHeight w:val="357"/>
          <w:tblHeader/>
        </w:trPr>
        <w:tc>
          <w:tcPr>
            <w:tcW w:w="250" w:type="pct"/>
            <w:shd w:val="clear" w:color="auto" w:fill="1774CD"/>
          </w:tcPr>
          <w:p w14:paraId="640E49D3" w14:textId="77777777" w:rsidR="00013622" w:rsidRPr="00B550D8" w:rsidRDefault="00013622" w:rsidP="00013622">
            <w:pPr>
              <w:pStyle w:val="TableHead"/>
            </w:pPr>
            <w:r w:rsidRPr="00B550D8">
              <w:t>Tag</w:t>
            </w:r>
          </w:p>
        </w:tc>
        <w:tc>
          <w:tcPr>
            <w:tcW w:w="721" w:type="pct"/>
            <w:shd w:val="clear" w:color="auto" w:fill="1774CD"/>
          </w:tcPr>
          <w:p w14:paraId="13331C24" w14:textId="46D6015E" w:rsidR="00013622" w:rsidRPr="00B550D8" w:rsidRDefault="00013622" w:rsidP="00013622">
            <w:pPr>
              <w:pStyle w:val="TableHead-Centered"/>
            </w:pPr>
            <w:r w:rsidRPr="00B550D8">
              <w:t>Length</w:t>
            </w:r>
            <w:r>
              <w:t xml:space="preserve"> (bytes)</w:t>
            </w:r>
          </w:p>
        </w:tc>
        <w:tc>
          <w:tcPr>
            <w:tcW w:w="2656" w:type="pct"/>
            <w:shd w:val="clear" w:color="auto" w:fill="1774CD"/>
          </w:tcPr>
          <w:p w14:paraId="2ACB478D" w14:textId="77777777" w:rsidR="00013622" w:rsidRPr="00B550D8" w:rsidRDefault="00013622" w:rsidP="00013622">
            <w:pPr>
              <w:pStyle w:val="TableHead"/>
            </w:pPr>
            <w:r w:rsidRPr="00B550D8">
              <w:rPr>
                <w:w w:val="105"/>
              </w:rPr>
              <w:t>Description</w:t>
            </w:r>
          </w:p>
        </w:tc>
        <w:tc>
          <w:tcPr>
            <w:tcW w:w="576" w:type="pct"/>
            <w:shd w:val="clear" w:color="auto" w:fill="1774CD"/>
          </w:tcPr>
          <w:p w14:paraId="5384C815" w14:textId="77777777" w:rsidR="00013622" w:rsidRPr="00B550D8" w:rsidRDefault="00013622" w:rsidP="00013622">
            <w:pPr>
              <w:pStyle w:val="TableHead-Centered"/>
            </w:pPr>
            <w:r w:rsidRPr="00B550D8">
              <w:t>Field is</w:t>
            </w:r>
          </w:p>
        </w:tc>
        <w:tc>
          <w:tcPr>
            <w:tcW w:w="797" w:type="pct"/>
            <w:shd w:val="clear" w:color="auto" w:fill="1774CD"/>
          </w:tcPr>
          <w:p w14:paraId="1F883448" w14:textId="1805A298" w:rsidR="00013622" w:rsidRPr="00B550D8" w:rsidRDefault="00013622" w:rsidP="00013622">
            <w:pPr>
              <w:pStyle w:val="TableHead-Centered"/>
            </w:pPr>
            <w:r>
              <w:t>Domain Version</w:t>
            </w:r>
          </w:p>
        </w:tc>
      </w:tr>
      <w:tr w:rsidR="00013622" w:rsidRPr="001B377B" w14:paraId="5637A3FA" w14:textId="474A66BA" w:rsidTr="00B5327B">
        <w:trPr>
          <w:trHeight w:val="357"/>
        </w:trPr>
        <w:tc>
          <w:tcPr>
            <w:tcW w:w="250" w:type="pct"/>
          </w:tcPr>
          <w:p w14:paraId="26AB0A7C" w14:textId="77777777" w:rsidR="00013622" w:rsidRPr="00B550D8" w:rsidRDefault="00013622" w:rsidP="00013622">
            <w:pPr>
              <w:pStyle w:val="TableText"/>
            </w:pPr>
            <w:r w:rsidRPr="00B550D8">
              <w:t>4E</w:t>
            </w:r>
            <w:r w:rsidRPr="00B550D8">
              <w:rPr>
                <w:vertAlign w:val="subscript"/>
              </w:rPr>
              <w:t>h</w:t>
            </w:r>
          </w:p>
        </w:tc>
        <w:tc>
          <w:tcPr>
            <w:tcW w:w="721" w:type="pct"/>
          </w:tcPr>
          <w:p w14:paraId="0ABE0F64" w14:textId="77777777" w:rsidR="00013622" w:rsidRPr="00B550D8" w:rsidRDefault="00013622" w:rsidP="00013622">
            <w:pPr>
              <w:pStyle w:val="TableText-Centered"/>
            </w:pPr>
            <w:r w:rsidRPr="00B550D8">
              <w:t>1–8</w:t>
            </w:r>
          </w:p>
        </w:tc>
        <w:tc>
          <w:tcPr>
            <w:tcW w:w="2656" w:type="pct"/>
          </w:tcPr>
          <w:p w14:paraId="386128B9" w14:textId="77777777" w:rsidR="00013622" w:rsidRPr="00B550D8" w:rsidRDefault="00013622" w:rsidP="00013622">
            <w:pPr>
              <w:pStyle w:val="TableText"/>
            </w:pPr>
            <w:r w:rsidRPr="00B550D8">
              <w:t>key_slot</w:t>
            </w:r>
          </w:p>
        </w:tc>
        <w:tc>
          <w:tcPr>
            <w:tcW w:w="576" w:type="pct"/>
          </w:tcPr>
          <w:p w14:paraId="0264204C" w14:textId="77777777" w:rsidR="00013622" w:rsidRPr="00B550D8" w:rsidRDefault="00013622" w:rsidP="00013622">
            <w:pPr>
              <w:pStyle w:val="TableText-Centered"/>
            </w:pPr>
            <w:r w:rsidRPr="00B550D8">
              <w:t xml:space="preserve">mandatory </w:t>
            </w:r>
          </w:p>
        </w:tc>
        <w:tc>
          <w:tcPr>
            <w:tcW w:w="797" w:type="pct"/>
          </w:tcPr>
          <w:p w14:paraId="0C53CCBC" w14:textId="2B3B4D47" w:rsidR="00013622" w:rsidRPr="00B550D8" w:rsidRDefault="00013622" w:rsidP="00013622">
            <w:pPr>
              <w:pStyle w:val="TableText-Centered"/>
            </w:pPr>
            <w:r>
              <w:t>V-OD-FW</w:t>
            </w:r>
          </w:p>
        </w:tc>
      </w:tr>
      <w:tr w:rsidR="00013622" w:rsidRPr="001B377B" w14:paraId="7700257A" w14:textId="05E1EFA3" w:rsidTr="00B5327B">
        <w:trPr>
          <w:trHeight w:val="356"/>
        </w:trPr>
        <w:tc>
          <w:tcPr>
            <w:tcW w:w="250" w:type="pct"/>
          </w:tcPr>
          <w:p w14:paraId="2F9A99A5" w14:textId="77777777" w:rsidR="00013622" w:rsidRPr="00B550D8" w:rsidRDefault="00013622" w:rsidP="00013622">
            <w:pPr>
              <w:pStyle w:val="TableText"/>
            </w:pPr>
            <w:r w:rsidRPr="00B550D8">
              <w:t>9E</w:t>
            </w:r>
            <w:r w:rsidRPr="00B550D8">
              <w:rPr>
                <w:vertAlign w:val="subscript"/>
              </w:rPr>
              <w:t>h</w:t>
            </w:r>
          </w:p>
        </w:tc>
        <w:tc>
          <w:tcPr>
            <w:tcW w:w="721" w:type="pct"/>
          </w:tcPr>
          <w:p w14:paraId="59052808" w14:textId="77777777" w:rsidR="00013622" w:rsidRPr="00B550D8" w:rsidRDefault="00013622" w:rsidP="00013622">
            <w:pPr>
              <w:pStyle w:val="TableText-Centered"/>
            </w:pPr>
            <w:r w:rsidRPr="00B550D8">
              <w:t>64</w:t>
            </w:r>
          </w:p>
        </w:tc>
        <w:tc>
          <w:tcPr>
            <w:tcW w:w="2656" w:type="pct"/>
          </w:tcPr>
          <w:p w14:paraId="35DD939F" w14:textId="270E3108" w:rsidR="00013622" w:rsidRPr="00B550D8" w:rsidRDefault="00013622" w:rsidP="00013622">
            <w:pPr>
              <w:pStyle w:val="TableText"/>
              <w:rPr>
                <w:w w:val="105"/>
              </w:rPr>
            </w:pPr>
            <w:r w:rsidRPr="00B550D8">
              <w:rPr>
                <w:w w:val="105"/>
              </w:rPr>
              <w:t>endpoint_sig, computed as per</w:t>
            </w:r>
            <w:r>
              <w:rPr>
                <w:w w:val="105"/>
              </w:rPr>
              <w:t xml:space="preserve"> </w:t>
            </w:r>
            <w:r w:rsidRPr="00E00FC9">
              <w:rPr>
                <w:w w:val="105"/>
              </w:rPr>
              <w:fldChar w:fldCharType="begin"/>
            </w:r>
            <w:r w:rsidRPr="00E00FC9">
              <w:rPr>
                <w:w w:val="105"/>
              </w:rPr>
              <w:instrText xml:space="preserve"> REF _Ref61695091 \h </w:instrText>
            </w:r>
            <w:r>
              <w:rPr>
                <w:w w:val="105"/>
              </w:rPr>
              <w:instrText xml:space="preserve"> \* MERGEFORMAT </w:instrText>
            </w:r>
            <w:r w:rsidRPr="00E00FC9">
              <w:rPr>
                <w:w w:val="105"/>
              </w:rPr>
            </w:r>
            <w:r w:rsidRPr="00E00FC9">
              <w:rPr>
                <w:w w:val="105"/>
              </w:rPr>
              <w:fldChar w:fldCharType="separate"/>
            </w:r>
            <w:r w:rsidR="00D81990" w:rsidRPr="00D81990">
              <w:rPr>
                <w:w w:val="105"/>
              </w:rPr>
              <w:t>Listing 15</w:t>
            </w:r>
            <w:r w:rsidR="00D81990" w:rsidRPr="00D81990">
              <w:rPr>
                <w:w w:val="105"/>
              </w:rPr>
              <w:noBreakHyphen/>
              <w:t>42</w:t>
            </w:r>
            <w:r w:rsidRPr="00E00FC9">
              <w:rPr>
                <w:w w:val="105"/>
              </w:rPr>
              <w:fldChar w:fldCharType="end"/>
            </w:r>
            <w:r>
              <w:rPr>
                <w:w w:val="105"/>
              </w:rPr>
              <w:t xml:space="preserve"> </w:t>
            </w:r>
            <w:r w:rsidRPr="00B550D8">
              <w:rPr>
                <w:w w:val="105"/>
              </w:rPr>
              <w:t>using fields from</w:t>
            </w:r>
            <w:r>
              <w:rPr>
                <w:w w:val="105"/>
              </w:rPr>
              <w:t xml:space="preserve"> </w:t>
            </w:r>
            <w:r w:rsidRPr="00B77830">
              <w:rPr>
                <w:color w:val="538135" w:themeColor="accent6" w:themeShade="BF"/>
                <w:w w:val="105"/>
                <w:u w:val="single"/>
              </w:rPr>
              <w:fldChar w:fldCharType="begin"/>
            </w:r>
            <w:r w:rsidRPr="00B77830">
              <w:rPr>
                <w:color w:val="538135" w:themeColor="accent6" w:themeShade="BF"/>
                <w:w w:val="105"/>
                <w:u w:val="single"/>
              </w:rPr>
              <w:instrText xml:space="preserve"> REF _Ref102917152 \h </w:instrText>
            </w:r>
            <w:r>
              <w:rPr>
                <w:color w:val="538135" w:themeColor="accent6" w:themeShade="BF"/>
                <w:w w:val="105"/>
                <w:u w:val="single"/>
              </w:rPr>
              <w:instrText xml:space="preserve"> \* MERGEFORMAT </w:instrText>
            </w:r>
            <w:r w:rsidRPr="00B77830">
              <w:rPr>
                <w:color w:val="538135" w:themeColor="accent6" w:themeShade="BF"/>
                <w:w w:val="105"/>
                <w:u w:val="single"/>
              </w:rPr>
            </w:r>
            <w:r w:rsidRPr="00B77830">
              <w:rPr>
                <w:color w:val="538135" w:themeColor="accent6" w:themeShade="BF"/>
                <w:w w:val="105"/>
                <w:u w:val="single"/>
              </w:rPr>
              <w:fldChar w:fldCharType="separate"/>
            </w:r>
            <w:r w:rsidR="00D81990" w:rsidRPr="00D81990">
              <w:rPr>
                <w:color w:val="538135" w:themeColor="accent6" w:themeShade="BF"/>
                <w:u w:val="single"/>
              </w:rPr>
              <w:t xml:space="preserve">Table </w:t>
            </w:r>
            <w:r w:rsidR="00D81990" w:rsidRPr="00D81990">
              <w:rPr>
                <w:noProof/>
                <w:color w:val="538135" w:themeColor="accent6" w:themeShade="BF"/>
                <w:u w:val="single"/>
              </w:rPr>
              <w:t>15</w:t>
            </w:r>
            <w:r w:rsidR="00D81990" w:rsidRPr="00D81990">
              <w:rPr>
                <w:noProof/>
                <w:color w:val="538135" w:themeColor="accent6" w:themeShade="BF"/>
                <w:u w:val="single"/>
              </w:rPr>
              <w:noBreakHyphen/>
              <w:t>34</w:t>
            </w:r>
            <w:r w:rsidRPr="00B77830">
              <w:rPr>
                <w:color w:val="538135" w:themeColor="accent6" w:themeShade="BF"/>
                <w:w w:val="105"/>
                <w:u w:val="single"/>
              </w:rPr>
              <w:fldChar w:fldCharType="end"/>
            </w:r>
            <w:r>
              <w:rPr>
                <w:w w:val="105"/>
              </w:rPr>
              <w:t xml:space="preserve"> </w:t>
            </w:r>
            <w:r w:rsidRPr="00B550D8">
              <w:rPr>
                <w:w w:val="105"/>
              </w:rPr>
              <w:t>and endpoint_SK</w:t>
            </w:r>
          </w:p>
        </w:tc>
        <w:tc>
          <w:tcPr>
            <w:tcW w:w="576" w:type="pct"/>
          </w:tcPr>
          <w:p w14:paraId="10751700" w14:textId="77777777" w:rsidR="00013622" w:rsidRPr="00B550D8" w:rsidRDefault="00013622" w:rsidP="00013622">
            <w:pPr>
              <w:pStyle w:val="TableText-Centered"/>
            </w:pPr>
            <w:r w:rsidRPr="00B550D8">
              <w:t xml:space="preserve">mandatory </w:t>
            </w:r>
          </w:p>
        </w:tc>
        <w:tc>
          <w:tcPr>
            <w:tcW w:w="797" w:type="pct"/>
          </w:tcPr>
          <w:p w14:paraId="47B3018D" w14:textId="1D333515" w:rsidR="005C181A" w:rsidRPr="00B550D8" w:rsidRDefault="00135FB7" w:rsidP="00013622">
            <w:pPr>
              <w:pStyle w:val="TableText-Centered"/>
            </w:pPr>
            <w:r>
              <w:t>V-D-TX</w:t>
            </w:r>
          </w:p>
        </w:tc>
      </w:tr>
      <w:tr w:rsidR="00013622" w:rsidRPr="001B377B" w14:paraId="39E5806E" w14:textId="394F670C" w:rsidTr="00B5327B">
        <w:trPr>
          <w:trHeight w:val="356"/>
        </w:trPr>
        <w:tc>
          <w:tcPr>
            <w:tcW w:w="250" w:type="pct"/>
          </w:tcPr>
          <w:p w14:paraId="5BAAA84A" w14:textId="77777777" w:rsidR="00013622" w:rsidRPr="00B550D8" w:rsidRDefault="00013622" w:rsidP="00013622">
            <w:pPr>
              <w:pStyle w:val="TableText"/>
            </w:pPr>
            <w:r w:rsidRPr="00B550D8">
              <w:t>57</w:t>
            </w:r>
            <w:r w:rsidRPr="00B550D8">
              <w:rPr>
                <w:vertAlign w:val="subscript"/>
              </w:rPr>
              <w:t>h</w:t>
            </w:r>
          </w:p>
        </w:tc>
        <w:tc>
          <w:tcPr>
            <w:tcW w:w="721" w:type="pct"/>
          </w:tcPr>
          <w:p w14:paraId="3D06F92C" w14:textId="77777777" w:rsidR="00013622" w:rsidRPr="00B550D8" w:rsidRDefault="00013622" w:rsidP="00013622">
            <w:pPr>
              <w:pStyle w:val="TableText-Centered"/>
            </w:pPr>
            <w:r w:rsidRPr="00B550D8">
              <w:rPr>
                <w:w w:val="101"/>
              </w:rPr>
              <w:t>4</w:t>
            </w:r>
          </w:p>
        </w:tc>
        <w:tc>
          <w:tcPr>
            <w:tcW w:w="2656" w:type="pct"/>
          </w:tcPr>
          <w:p w14:paraId="4F91E21A" w14:textId="3D41FE01" w:rsidR="00013622" w:rsidRPr="00B550D8" w:rsidRDefault="00013622" w:rsidP="00013622">
            <w:pPr>
              <w:pStyle w:val="TableText"/>
            </w:pPr>
            <w:r w:rsidRPr="00B550D8">
              <w:rPr>
                <w:w w:val="105"/>
              </w:rPr>
              <w:t>counter_value; this field contains the current endpoint counter value in big</w:t>
            </w:r>
            <w:r>
              <w:rPr>
                <w:w w:val="105"/>
              </w:rPr>
              <w:t>-</w:t>
            </w:r>
            <w:r w:rsidRPr="00B550D8">
              <w:rPr>
                <w:w w:val="105"/>
              </w:rPr>
              <w:t>endian</w:t>
            </w:r>
          </w:p>
        </w:tc>
        <w:tc>
          <w:tcPr>
            <w:tcW w:w="576" w:type="pct"/>
          </w:tcPr>
          <w:p w14:paraId="2A9BE679" w14:textId="34BA7702" w:rsidR="00013622" w:rsidRPr="00B550D8" w:rsidRDefault="00013622" w:rsidP="00013622">
            <w:pPr>
              <w:pStyle w:val="TableText-Centered"/>
            </w:pPr>
            <w:r>
              <w:rPr>
                <w:w w:val="105"/>
              </w:rPr>
              <w:t>deprecated*</w:t>
            </w:r>
          </w:p>
        </w:tc>
        <w:tc>
          <w:tcPr>
            <w:tcW w:w="797" w:type="pct"/>
          </w:tcPr>
          <w:p w14:paraId="3631159F" w14:textId="59E4C87C" w:rsidR="00013622" w:rsidRDefault="00013622" w:rsidP="00013622">
            <w:pPr>
              <w:pStyle w:val="TableText-Centered"/>
              <w:rPr>
                <w:w w:val="105"/>
              </w:rPr>
            </w:pPr>
            <w:r>
              <w:t>N/A</w:t>
            </w:r>
          </w:p>
        </w:tc>
      </w:tr>
      <w:tr w:rsidR="00013622" w:rsidRPr="001B377B" w14:paraId="22C7AB90" w14:textId="14173B92" w:rsidTr="00B5327B">
        <w:trPr>
          <w:trHeight w:val="356"/>
        </w:trPr>
        <w:tc>
          <w:tcPr>
            <w:tcW w:w="250" w:type="pct"/>
          </w:tcPr>
          <w:p w14:paraId="347CD8F3" w14:textId="77777777" w:rsidR="00013622" w:rsidRPr="00B550D8" w:rsidRDefault="00013622" w:rsidP="00013622">
            <w:pPr>
              <w:pStyle w:val="TableText"/>
            </w:pPr>
            <w:r w:rsidRPr="00B550D8">
              <w:t>4A</w:t>
            </w:r>
            <w:r w:rsidRPr="00B550D8">
              <w:rPr>
                <w:vertAlign w:val="subscript"/>
              </w:rPr>
              <w:t>h</w:t>
            </w:r>
          </w:p>
        </w:tc>
        <w:tc>
          <w:tcPr>
            <w:tcW w:w="721" w:type="pct"/>
          </w:tcPr>
          <w:p w14:paraId="349BA5B7" w14:textId="77777777" w:rsidR="00013622" w:rsidRPr="00B550D8" w:rsidRDefault="00013622" w:rsidP="00013622">
            <w:pPr>
              <w:pStyle w:val="TableText-Centered"/>
            </w:pPr>
            <w:r w:rsidRPr="00B550D8">
              <w:t>variable</w:t>
            </w:r>
          </w:p>
        </w:tc>
        <w:tc>
          <w:tcPr>
            <w:tcW w:w="2656" w:type="pct"/>
          </w:tcPr>
          <w:p w14:paraId="5231233D" w14:textId="77777777" w:rsidR="00013622" w:rsidRPr="00B550D8" w:rsidRDefault="00013622" w:rsidP="00013622">
            <w:pPr>
              <w:pStyle w:val="TableText"/>
            </w:pPr>
            <w:r w:rsidRPr="00B550D8">
              <w:t>confidential_mailbox_data_subset. This tag shall be included if it was included previously in SETUP ENDPOINT command</w:t>
            </w:r>
          </w:p>
        </w:tc>
        <w:tc>
          <w:tcPr>
            <w:tcW w:w="576" w:type="pct"/>
          </w:tcPr>
          <w:p w14:paraId="4221B91F" w14:textId="77777777" w:rsidR="00013622" w:rsidRPr="00B550D8" w:rsidRDefault="00013622" w:rsidP="00013622">
            <w:pPr>
              <w:pStyle w:val="TableText-Centered"/>
            </w:pPr>
            <w:r w:rsidRPr="00B550D8">
              <w:rPr>
                <w:w w:val="105"/>
              </w:rPr>
              <w:t>conditional</w:t>
            </w:r>
          </w:p>
        </w:tc>
        <w:tc>
          <w:tcPr>
            <w:tcW w:w="797" w:type="pct"/>
          </w:tcPr>
          <w:p w14:paraId="5A551C77" w14:textId="38EC360F" w:rsidR="00013622" w:rsidRPr="00B550D8" w:rsidRDefault="00013622" w:rsidP="00013622">
            <w:pPr>
              <w:pStyle w:val="TableText-Centered"/>
              <w:rPr>
                <w:w w:val="105"/>
              </w:rPr>
            </w:pPr>
            <w:r>
              <w:t>V-OD-FW</w:t>
            </w:r>
          </w:p>
        </w:tc>
      </w:tr>
      <w:tr w:rsidR="00013622" w:rsidRPr="001B377B" w14:paraId="7EA2FDBD" w14:textId="0E31E590" w:rsidTr="00B5327B">
        <w:trPr>
          <w:trHeight w:val="356"/>
        </w:trPr>
        <w:tc>
          <w:tcPr>
            <w:tcW w:w="250" w:type="pct"/>
          </w:tcPr>
          <w:p w14:paraId="610D69DC" w14:textId="77777777" w:rsidR="00013622" w:rsidRPr="00B550D8" w:rsidRDefault="00013622" w:rsidP="00013622">
            <w:pPr>
              <w:pStyle w:val="TableText"/>
            </w:pPr>
            <w:r w:rsidRPr="00B550D8">
              <w:t>4B</w:t>
            </w:r>
            <w:r w:rsidRPr="00B550D8">
              <w:rPr>
                <w:vertAlign w:val="subscript"/>
              </w:rPr>
              <w:t>h</w:t>
            </w:r>
          </w:p>
        </w:tc>
        <w:tc>
          <w:tcPr>
            <w:tcW w:w="721" w:type="pct"/>
          </w:tcPr>
          <w:p w14:paraId="5AA2FFC0" w14:textId="77777777" w:rsidR="00013622" w:rsidRPr="00B550D8" w:rsidRDefault="00013622" w:rsidP="00013622">
            <w:pPr>
              <w:pStyle w:val="TableText-Centered"/>
            </w:pPr>
            <w:r w:rsidRPr="00B550D8">
              <w:t>variable</w:t>
            </w:r>
          </w:p>
        </w:tc>
        <w:tc>
          <w:tcPr>
            <w:tcW w:w="2656" w:type="pct"/>
          </w:tcPr>
          <w:p w14:paraId="3A3A58FE" w14:textId="77777777" w:rsidR="00013622" w:rsidRPr="00B550D8" w:rsidRDefault="00013622" w:rsidP="00013622">
            <w:pPr>
              <w:pStyle w:val="TableText"/>
            </w:pPr>
            <w:r w:rsidRPr="00B550D8">
              <w:t>private_mailbox_data_subset. This tag shall be included if it was included previously in SETUP ENDPOINT command</w:t>
            </w:r>
          </w:p>
        </w:tc>
        <w:tc>
          <w:tcPr>
            <w:tcW w:w="576" w:type="pct"/>
          </w:tcPr>
          <w:p w14:paraId="6B74E5DB" w14:textId="77777777" w:rsidR="00013622" w:rsidRPr="00B550D8" w:rsidRDefault="00013622" w:rsidP="00013622">
            <w:pPr>
              <w:pStyle w:val="TableText-Centered"/>
            </w:pPr>
            <w:r w:rsidRPr="00B550D8">
              <w:rPr>
                <w:w w:val="105"/>
              </w:rPr>
              <w:t>conditional</w:t>
            </w:r>
          </w:p>
        </w:tc>
        <w:tc>
          <w:tcPr>
            <w:tcW w:w="797" w:type="pct"/>
          </w:tcPr>
          <w:p w14:paraId="2B40811B" w14:textId="58E29E56" w:rsidR="00013622" w:rsidRPr="00B550D8" w:rsidRDefault="00013622" w:rsidP="00013622">
            <w:pPr>
              <w:pStyle w:val="TableText-Centered"/>
              <w:rPr>
                <w:w w:val="105"/>
              </w:rPr>
            </w:pPr>
            <w:r>
              <w:t>V-OD-FW</w:t>
            </w:r>
          </w:p>
        </w:tc>
      </w:tr>
    </w:tbl>
    <w:p w14:paraId="02E9CE8D" w14:textId="684A34F3" w:rsidR="00F3191E" w:rsidRPr="00A26B6A" w:rsidRDefault="00F3191E" w:rsidP="00B77830">
      <w:pPr>
        <w:pStyle w:val="Figure"/>
        <w:jc w:val="left"/>
      </w:pPr>
      <w:bookmarkStart w:id="1851" w:name="_Ref61697571"/>
      <w:bookmarkStart w:id="1852" w:name="_Toc62126748"/>
      <w:r>
        <w:rPr>
          <w:lang w:eastAsia="zh-CN"/>
        </w:rPr>
        <w:t>* This field has been deprecated and shall no longer be used</w:t>
      </w:r>
    </w:p>
    <w:p w14:paraId="7D2B2692" w14:textId="7752BB04" w:rsidR="00F3191E" w:rsidRDefault="00F3191E" w:rsidP="00B77830">
      <w:pPr>
        <w:pStyle w:val="Caption"/>
      </w:pPr>
      <w:bookmarkStart w:id="1853" w:name="_Ref102917152"/>
      <w:bookmarkStart w:id="1854" w:name="_Ref102917136"/>
      <w:bookmarkEnd w:id="1851"/>
      <w:bookmarkEnd w:id="1852"/>
      <w:r>
        <w:t xml:space="preserve">Table </w:t>
      </w:r>
      <w:fldSimple w:instr=" STYLEREF 1 \s ">
        <w:r w:rsidR="00D81990">
          <w:rPr>
            <w:noProof/>
          </w:rPr>
          <w:t>15</w:t>
        </w:r>
      </w:fldSimple>
      <w:r w:rsidR="00183237">
        <w:noBreakHyphen/>
      </w:r>
      <w:fldSimple w:instr=" SEQ Table \* ARABIC \s 1 ">
        <w:r w:rsidR="00D81990">
          <w:rPr>
            <w:noProof/>
          </w:rPr>
          <w:t>34</w:t>
        </w:r>
      </w:fldSimple>
      <w:bookmarkEnd w:id="1853"/>
      <w:r>
        <w:t xml:space="preserve">: </w:t>
      </w:r>
      <w:r w:rsidRPr="003748E4">
        <w:t>Endpoint Authentication Data Fields</w:t>
      </w:r>
      <w:bookmarkEnd w:id="1854"/>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5"/>
        <w:gridCol w:w="1531"/>
        <w:gridCol w:w="5400"/>
        <w:gridCol w:w="1171"/>
        <w:gridCol w:w="1618"/>
      </w:tblGrid>
      <w:tr w:rsidR="005C181A" w:rsidRPr="001B377B" w14:paraId="68D51592" w14:textId="5E3BA3EB" w:rsidTr="005C181A">
        <w:trPr>
          <w:trHeight w:val="357"/>
          <w:tblHeader/>
        </w:trPr>
        <w:tc>
          <w:tcPr>
            <w:tcW w:w="219" w:type="pct"/>
            <w:shd w:val="clear" w:color="auto" w:fill="0070C0"/>
          </w:tcPr>
          <w:p w14:paraId="4EA41D28" w14:textId="77777777" w:rsidR="005C181A" w:rsidRPr="00B550D8" w:rsidRDefault="005C181A" w:rsidP="005C181A">
            <w:pPr>
              <w:pStyle w:val="TableHead"/>
            </w:pPr>
            <w:r w:rsidRPr="00B550D8">
              <w:t>Tag</w:t>
            </w:r>
          </w:p>
        </w:tc>
        <w:tc>
          <w:tcPr>
            <w:tcW w:w="753" w:type="pct"/>
            <w:shd w:val="clear" w:color="auto" w:fill="0070C0"/>
          </w:tcPr>
          <w:p w14:paraId="08FF59A8" w14:textId="5590B634" w:rsidR="005C181A" w:rsidRPr="00B550D8" w:rsidRDefault="005C181A" w:rsidP="005C181A">
            <w:pPr>
              <w:pStyle w:val="TableHead-Centered"/>
            </w:pPr>
            <w:r w:rsidRPr="00B550D8">
              <w:t>Length</w:t>
            </w:r>
            <w:r>
              <w:t xml:space="preserve"> (bytes)</w:t>
            </w:r>
          </w:p>
        </w:tc>
        <w:tc>
          <w:tcPr>
            <w:tcW w:w="2656" w:type="pct"/>
            <w:shd w:val="clear" w:color="auto" w:fill="0070C0"/>
          </w:tcPr>
          <w:p w14:paraId="471F3881" w14:textId="77777777" w:rsidR="005C181A" w:rsidRPr="00B550D8" w:rsidRDefault="005C181A" w:rsidP="005C181A">
            <w:pPr>
              <w:pStyle w:val="TableHead"/>
            </w:pPr>
            <w:r w:rsidRPr="00B550D8">
              <w:rPr>
                <w:w w:val="105"/>
              </w:rPr>
              <w:t>Description</w:t>
            </w:r>
          </w:p>
        </w:tc>
        <w:tc>
          <w:tcPr>
            <w:tcW w:w="576" w:type="pct"/>
            <w:shd w:val="clear" w:color="auto" w:fill="0070C0"/>
          </w:tcPr>
          <w:p w14:paraId="13C788BA" w14:textId="77777777" w:rsidR="005C181A" w:rsidRPr="00B550D8" w:rsidRDefault="005C181A" w:rsidP="005C181A">
            <w:pPr>
              <w:pStyle w:val="TableHead-Centered"/>
            </w:pPr>
            <w:r w:rsidRPr="00B550D8">
              <w:t>Field is</w:t>
            </w:r>
          </w:p>
        </w:tc>
        <w:tc>
          <w:tcPr>
            <w:tcW w:w="797" w:type="pct"/>
            <w:shd w:val="clear" w:color="auto" w:fill="0070C0"/>
          </w:tcPr>
          <w:p w14:paraId="310C680E" w14:textId="106CF400" w:rsidR="005C181A" w:rsidRPr="00B550D8" w:rsidRDefault="005C181A" w:rsidP="005C181A">
            <w:pPr>
              <w:pStyle w:val="TableHead-Centered"/>
            </w:pPr>
            <w:r>
              <w:t>Domain Version</w:t>
            </w:r>
          </w:p>
        </w:tc>
      </w:tr>
      <w:tr w:rsidR="005C181A" w:rsidRPr="001B377B" w14:paraId="1E75B3FF" w14:textId="4400BA53" w:rsidTr="005C181A">
        <w:trPr>
          <w:trHeight w:val="357"/>
        </w:trPr>
        <w:tc>
          <w:tcPr>
            <w:tcW w:w="219" w:type="pct"/>
          </w:tcPr>
          <w:p w14:paraId="51A95F40" w14:textId="77777777" w:rsidR="005C181A" w:rsidRPr="00B550D8" w:rsidRDefault="005C181A" w:rsidP="005C181A">
            <w:pPr>
              <w:pStyle w:val="TableText"/>
            </w:pPr>
            <w:r w:rsidRPr="00B550D8">
              <w:t>4D</w:t>
            </w:r>
            <w:r w:rsidRPr="00B550D8">
              <w:rPr>
                <w:vertAlign w:val="subscript"/>
              </w:rPr>
              <w:t>h</w:t>
            </w:r>
          </w:p>
        </w:tc>
        <w:tc>
          <w:tcPr>
            <w:tcW w:w="753" w:type="pct"/>
          </w:tcPr>
          <w:p w14:paraId="69B7F297" w14:textId="77777777" w:rsidR="005C181A" w:rsidRPr="00B550D8" w:rsidRDefault="005C181A" w:rsidP="005C181A">
            <w:pPr>
              <w:pStyle w:val="TableText-Centered"/>
            </w:pPr>
            <w:r w:rsidRPr="00B550D8">
              <w:rPr>
                <w:w w:val="101"/>
              </w:rPr>
              <w:t>8</w:t>
            </w:r>
          </w:p>
        </w:tc>
        <w:tc>
          <w:tcPr>
            <w:tcW w:w="2656" w:type="pct"/>
          </w:tcPr>
          <w:p w14:paraId="50E26A9D" w14:textId="77777777" w:rsidR="005C181A" w:rsidRPr="00B550D8" w:rsidRDefault="005C181A" w:rsidP="005C181A">
            <w:pPr>
              <w:pStyle w:val="TableText"/>
            </w:pPr>
            <w:r w:rsidRPr="00B550D8">
              <w:t>vehicle_identifier</w:t>
            </w:r>
          </w:p>
        </w:tc>
        <w:tc>
          <w:tcPr>
            <w:tcW w:w="576" w:type="pct"/>
          </w:tcPr>
          <w:p w14:paraId="1920E81F" w14:textId="77777777" w:rsidR="005C181A" w:rsidRPr="00B550D8" w:rsidRDefault="005C181A" w:rsidP="005C181A">
            <w:pPr>
              <w:pStyle w:val="TableText-Centered"/>
            </w:pPr>
            <w:r w:rsidRPr="00B550D8">
              <w:t xml:space="preserve">mandatory </w:t>
            </w:r>
          </w:p>
        </w:tc>
        <w:tc>
          <w:tcPr>
            <w:tcW w:w="797" w:type="pct"/>
          </w:tcPr>
          <w:p w14:paraId="6AF8E8CD" w14:textId="3ED95B39" w:rsidR="005C181A" w:rsidRPr="00B550D8" w:rsidRDefault="005C181A" w:rsidP="005C181A">
            <w:pPr>
              <w:pStyle w:val="TableText-Centered"/>
            </w:pPr>
            <w:r>
              <w:t>V-OD-FW</w:t>
            </w:r>
          </w:p>
        </w:tc>
      </w:tr>
      <w:tr w:rsidR="005C181A" w:rsidRPr="001B377B" w14:paraId="5E6BBAEE" w14:textId="6A07FAD4" w:rsidTr="005C181A">
        <w:trPr>
          <w:trHeight w:val="356"/>
        </w:trPr>
        <w:tc>
          <w:tcPr>
            <w:tcW w:w="219" w:type="pct"/>
          </w:tcPr>
          <w:p w14:paraId="24870319" w14:textId="77777777" w:rsidR="005C181A" w:rsidRPr="00B550D8" w:rsidRDefault="005C181A" w:rsidP="005C181A">
            <w:pPr>
              <w:pStyle w:val="TableText"/>
            </w:pPr>
            <w:r w:rsidRPr="00B550D8">
              <w:t>86</w:t>
            </w:r>
            <w:r w:rsidRPr="00B550D8">
              <w:rPr>
                <w:vertAlign w:val="subscript"/>
              </w:rPr>
              <w:t>h</w:t>
            </w:r>
          </w:p>
        </w:tc>
        <w:tc>
          <w:tcPr>
            <w:tcW w:w="753" w:type="pct"/>
          </w:tcPr>
          <w:p w14:paraId="6A8E982B" w14:textId="77777777" w:rsidR="005C181A" w:rsidRPr="00B550D8" w:rsidRDefault="005C181A" w:rsidP="005C181A">
            <w:pPr>
              <w:pStyle w:val="TableText-Centered"/>
            </w:pPr>
            <w:r w:rsidRPr="00B550D8">
              <w:t>32</w:t>
            </w:r>
          </w:p>
        </w:tc>
        <w:tc>
          <w:tcPr>
            <w:tcW w:w="2656" w:type="pct"/>
          </w:tcPr>
          <w:p w14:paraId="7B708B66" w14:textId="77777777" w:rsidR="005C181A" w:rsidRPr="00B550D8" w:rsidRDefault="005C181A" w:rsidP="005C181A">
            <w:pPr>
              <w:pStyle w:val="TableText"/>
            </w:pPr>
            <w:r w:rsidRPr="00B550D8">
              <w:t>endpoint_ePK.x</w:t>
            </w:r>
          </w:p>
        </w:tc>
        <w:tc>
          <w:tcPr>
            <w:tcW w:w="576" w:type="pct"/>
          </w:tcPr>
          <w:p w14:paraId="27A0C9D5" w14:textId="77777777" w:rsidR="005C181A" w:rsidRPr="00B550D8" w:rsidRDefault="005C181A" w:rsidP="005C181A">
            <w:pPr>
              <w:pStyle w:val="TableText-Centered"/>
            </w:pPr>
            <w:r w:rsidRPr="00B550D8">
              <w:t xml:space="preserve">mandatory </w:t>
            </w:r>
          </w:p>
        </w:tc>
        <w:tc>
          <w:tcPr>
            <w:tcW w:w="797" w:type="pct"/>
          </w:tcPr>
          <w:p w14:paraId="4F2E88AE" w14:textId="3E47460D" w:rsidR="005C181A" w:rsidRPr="00B550D8" w:rsidRDefault="00135FB7" w:rsidP="005C181A">
            <w:pPr>
              <w:pStyle w:val="TableText-Centered"/>
            </w:pPr>
            <w:r>
              <w:t>V-D-TX</w:t>
            </w:r>
          </w:p>
        </w:tc>
      </w:tr>
      <w:tr w:rsidR="005C181A" w:rsidRPr="001B377B" w14:paraId="6839F9EF" w14:textId="473E6A1B" w:rsidTr="005C181A">
        <w:trPr>
          <w:trHeight w:val="356"/>
        </w:trPr>
        <w:tc>
          <w:tcPr>
            <w:tcW w:w="219" w:type="pct"/>
          </w:tcPr>
          <w:p w14:paraId="65EF3265" w14:textId="77777777" w:rsidR="005C181A" w:rsidRPr="00B550D8" w:rsidRDefault="005C181A" w:rsidP="005C181A">
            <w:pPr>
              <w:pStyle w:val="TableText"/>
            </w:pPr>
            <w:r w:rsidRPr="00B550D8">
              <w:t>87</w:t>
            </w:r>
            <w:r w:rsidRPr="00B550D8">
              <w:rPr>
                <w:vertAlign w:val="subscript"/>
              </w:rPr>
              <w:t>h</w:t>
            </w:r>
          </w:p>
        </w:tc>
        <w:tc>
          <w:tcPr>
            <w:tcW w:w="753" w:type="pct"/>
          </w:tcPr>
          <w:p w14:paraId="246D4926" w14:textId="77777777" w:rsidR="005C181A" w:rsidRPr="00B550D8" w:rsidRDefault="005C181A" w:rsidP="005C181A">
            <w:pPr>
              <w:pStyle w:val="TableText-Centered"/>
            </w:pPr>
            <w:r w:rsidRPr="00B550D8">
              <w:t>32</w:t>
            </w:r>
          </w:p>
        </w:tc>
        <w:tc>
          <w:tcPr>
            <w:tcW w:w="2656" w:type="pct"/>
          </w:tcPr>
          <w:p w14:paraId="0F9C0555" w14:textId="77777777" w:rsidR="005C181A" w:rsidRPr="00B550D8" w:rsidRDefault="005C181A" w:rsidP="005C181A">
            <w:pPr>
              <w:pStyle w:val="TableText"/>
            </w:pPr>
            <w:r w:rsidRPr="00B550D8">
              <w:t>vehicle_ePK.x</w:t>
            </w:r>
          </w:p>
        </w:tc>
        <w:tc>
          <w:tcPr>
            <w:tcW w:w="576" w:type="pct"/>
          </w:tcPr>
          <w:p w14:paraId="6F854F24" w14:textId="77777777" w:rsidR="005C181A" w:rsidRPr="00B550D8" w:rsidRDefault="005C181A" w:rsidP="005C181A">
            <w:pPr>
              <w:pStyle w:val="TableText-Centered"/>
            </w:pPr>
            <w:r w:rsidRPr="00B550D8">
              <w:t xml:space="preserve">mandatory </w:t>
            </w:r>
          </w:p>
        </w:tc>
        <w:tc>
          <w:tcPr>
            <w:tcW w:w="797" w:type="pct"/>
          </w:tcPr>
          <w:p w14:paraId="4079610E" w14:textId="49A0DFC0" w:rsidR="005C181A" w:rsidRPr="00B550D8" w:rsidRDefault="005C181A" w:rsidP="005C181A">
            <w:pPr>
              <w:pStyle w:val="TableText-Centered"/>
            </w:pPr>
            <w:r>
              <w:t>N/A</w:t>
            </w:r>
          </w:p>
        </w:tc>
      </w:tr>
      <w:tr w:rsidR="005C181A" w:rsidRPr="001B377B" w14:paraId="5163254A" w14:textId="0B8D285C" w:rsidTr="005C181A">
        <w:trPr>
          <w:trHeight w:val="356"/>
        </w:trPr>
        <w:tc>
          <w:tcPr>
            <w:tcW w:w="219" w:type="pct"/>
          </w:tcPr>
          <w:p w14:paraId="1336285C" w14:textId="77777777" w:rsidR="005C181A" w:rsidRPr="00B550D8" w:rsidRDefault="005C181A" w:rsidP="005C181A">
            <w:pPr>
              <w:pStyle w:val="TableText"/>
            </w:pPr>
            <w:r w:rsidRPr="00B550D8">
              <w:t>4C</w:t>
            </w:r>
            <w:r w:rsidRPr="00B550D8">
              <w:rPr>
                <w:vertAlign w:val="subscript"/>
              </w:rPr>
              <w:t>h</w:t>
            </w:r>
          </w:p>
        </w:tc>
        <w:tc>
          <w:tcPr>
            <w:tcW w:w="753" w:type="pct"/>
          </w:tcPr>
          <w:p w14:paraId="1FB6FF6E" w14:textId="77777777" w:rsidR="005C181A" w:rsidRPr="00B550D8" w:rsidRDefault="005C181A" w:rsidP="005C181A">
            <w:pPr>
              <w:pStyle w:val="TableText-Centered"/>
            </w:pPr>
            <w:r w:rsidRPr="00B550D8">
              <w:t>16</w:t>
            </w:r>
          </w:p>
        </w:tc>
        <w:tc>
          <w:tcPr>
            <w:tcW w:w="2656" w:type="pct"/>
          </w:tcPr>
          <w:p w14:paraId="4A71E6AB" w14:textId="77777777" w:rsidR="005C181A" w:rsidRPr="00B550D8" w:rsidRDefault="005C181A" w:rsidP="005C181A">
            <w:pPr>
              <w:pStyle w:val="TableText"/>
            </w:pPr>
            <w:r w:rsidRPr="00B550D8">
              <w:t>transaction_identifier</w:t>
            </w:r>
          </w:p>
        </w:tc>
        <w:tc>
          <w:tcPr>
            <w:tcW w:w="576" w:type="pct"/>
          </w:tcPr>
          <w:p w14:paraId="0EAB0172" w14:textId="77777777" w:rsidR="005C181A" w:rsidRPr="00B550D8" w:rsidRDefault="005C181A" w:rsidP="005C181A">
            <w:pPr>
              <w:pStyle w:val="TableText-Centered"/>
            </w:pPr>
            <w:r w:rsidRPr="00B550D8">
              <w:t xml:space="preserve">mandatory </w:t>
            </w:r>
          </w:p>
        </w:tc>
        <w:tc>
          <w:tcPr>
            <w:tcW w:w="797" w:type="pct"/>
          </w:tcPr>
          <w:p w14:paraId="415215D5" w14:textId="3BB49A46" w:rsidR="005C181A" w:rsidRPr="00B550D8" w:rsidRDefault="005C181A" w:rsidP="005C181A">
            <w:pPr>
              <w:pStyle w:val="TableText-Centered"/>
            </w:pPr>
            <w:r>
              <w:t>V-OD-FW</w:t>
            </w:r>
          </w:p>
        </w:tc>
      </w:tr>
      <w:tr w:rsidR="005C181A" w:rsidRPr="001B377B" w14:paraId="67BF61D4" w14:textId="051C6001" w:rsidTr="005C181A">
        <w:trPr>
          <w:trHeight w:val="356"/>
        </w:trPr>
        <w:tc>
          <w:tcPr>
            <w:tcW w:w="219" w:type="pct"/>
          </w:tcPr>
          <w:p w14:paraId="639A6E88" w14:textId="77777777" w:rsidR="005C181A" w:rsidRPr="00B550D8" w:rsidRDefault="005C181A" w:rsidP="005C181A">
            <w:pPr>
              <w:pStyle w:val="TableText"/>
            </w:pPr>
            <w:r w:rsidRPr="00B550D8">
              <w:t>93</w:t>
            </w:r>
            <w:r w:rsidRPr="00B550D8">
              <w:rPr>
                <w:vertAlign w:val="subscript"/>
              </w:rPr>
              <w:t>h</w:t>
            </w:r>
          </w:p>
        </w:tc>
        <w:tc>
          <w:tcPr>
            <w:tcW w:w="753" w:type="pct"/>
          </w:tcPr>
          <w:p w14:paraId="368F51C4" w14:textId="77777777" w:rsidR="005C181A" w:rsidRPr="00B550D8" w:rsidRDefault="005C181A" w:rsidP="005C181A">
            <w:pPr>
              <w:pStyle w:val="TableText-Centered"/>
            </w:pPr>
            <w:r w:rsidRPr="00B550D8">
              <w:rPr>
                <w:w w:val="101"/>
              </w:rPr>
              <w:t>4</w:t>
            </w:r>
          </w:p>
        </w:tc>
        <w:tc>
          <w:tcPr>
            <w:tcW w:w="2656" w:type="pct"/>
          </w:tcPr>
          <w:p w14:paraId="3340976F" w14:textId="77777777" w:rsidR="005C181A" w:rsidRPr="00B550D8" w:rsidRDefault="005C181A" w:rsidP="005C181A">
            <w:pPr>
              <w:pStyle w:val="TableText"/>
            </w:pPr>
            <w:r w:rsidRPr="00B550D8">
              <w:t>usage = 4E887B4C</w:t>
            </w:r>
            <w:r w:rsidRPr="00B550D8">
              <w:rPr>
                <w:vertAlign w:val="subscript"/>
              </w:rPr>
              <w:t>h</w:t>
            </w:r>
          </w:p>
        </w:tc>
        <w:tc>
          <w:tcPr>
            <w:tcW w:w="576" w:type="pct"/>
          </w:tcPr>
          <w:p w14:paraId="4FFE3EE3" w14:textId="77777777" w:rsidR="005C181A" w:rsidRPr="00B550D8" w:rsidRDefault="005C181A" w:rsidP="005C181A">
            <w:pPr>
              <w:pStyle w:val="TableText-Centered"/>
            </w:pPr>
            <w:r w:rsidRPr="00B550D8">
              <w:t xml:space="preserve">mandatory </w:t>
            </w:r>
          </w:p>
        </w:tc>
        <w:tc>
          <w:tcPr>
            <w:tcW w:w="797" w:type="pct"/>
          </w:tcPr>
          <w:p w14:paraId="2C9BAEC0" w14:textId="1A8F3AE3" w:rsidR="005C181A" w:rsidRPr="00B550D8" w:rsidRDefault="005C181A" w:rsidP="005C181A">
            <w:pPr>
              <w:pStyle w:val="TableText-Centered"/>
            </w:pPr>
            <w:r>
              <w:t>V-OD-FW</w:t>
            </w:r>
          </w:p>
        </w:tc>
      </w:tr>
    </w:tbl>
    <w:p w14:paraId="026013FE" w14:textId="22C66EFA" w:rsidR="00D62E75" w:rsidRDefault="00D62E75" w:rsidP="00921593">
      <w:pPr>
        <w:pStyle w:val="CaptionListing"/>
      </w:pPr>
      <w:bookmarkStart w:id="1855" w:name="_Ref61696284"/>
      <w:bookmarkStart w:id="1856" w:name="_Toc118220003"/>
      <w:r>
        <w:t xml:space="preserve">Listing </w:t>
      </w:r>
      <w:fldSimple w:instr=" STYLEREF 1 \s ">
        <w:r w:rsidR="00D81990">
          <w:rPr>
            <w:noProof/>
          </w:rPr>
          <w:t>15</w:t>
        </w:r>
      </w:fldSimple>
      <w:r w:rsidR="000E1F04">
        <w:noBreakHyphen/>
      </w:r>
      <w:fldSimple w:instr=" SEQ Listing \* ARABIC \s 1 ">
        <w:r w:rsidR="00D81990">
          <w:rPr>
            <w:noProof/>
          </w:rPr>
          <w:t>20</w:t>
        </w:r>
      </w:fldSimple>
      <w:bookmarkEnd w:id="1855"/>
      <w:r>
        <w:t xml:space="preserve">: </w:t>
      </w:r>
      <w:r w:rsidRPr="001C72F5">
        <w:t>AUTH1 Processing</w:t>
      </w:r>
      <w:bookmarkEnd w:id="1856"/>
    </w:p>
    <w:tbl>
      <w:tblPr>
        <w:tblStyle w:val="TableGrid"/>
        <w:tblW w:w="0" w:type="auto"/>
        <w:tblInd w:w="-365" w:type="dxa"/>
        <w:tblLook w:val="04A0" w:firstRow="1" w:lastRow="0" w:firstColumn="1" w:lastColumn="0" w:noHBand="0" w:noVBand="1"/>
      </w:tblPr>
      <w:tblGrid>
        <w:gridCol w:w="572"/>
        <w:gridCol w:w="9148"/>
      </w:tblGrid>
      <w:tr w:rsidR="00D62E75" w:rsidRPr="00543707" w14:paraId="2CD2EF47" w14:textId="77777777" w:rsidTr="00E00FC9">
        <w:tc>
          <w:tcPr>
            <w:tcW w:w="572" w:type="dxa"/>
            <w:tcBorders>
              <w:top w:val="nil"/>
              <w:left w:val="nil"/>
              <w:bottom w:val="nil"/>
            </w:tcBorders>
          </w:tcPr>
          <w:p w14:paraId="5469AD6E" w14:textId="77777777" w:rsidR="00D62E75" w:rsidRPr="00543707" w:rsidRDefault="00D62E75" w:rsidP="00DF78FE">
            <w:pPr>
              <w:pStyle w:val="ListingText"/>
            </w:pPr>
            <w:r w:rsidRPr="00543707">
              <w:t>1</w:t>
            </w:r>
          </w:p>
        </w:tc>
        <w:tc>
          <w:tcPr>
            <w:tcW w:w="9148" w:type="dxa"/>
            <w:tcBorders>
              <w:bottom w:val="nil"/>
            </w:tcBorders>
          </w:tcPr>
          <w:p w14:paraId="752F2608" w14:textId="77777777" w:rsidR="00D62E75" w:rsidRPr="00543707" w:rsidRDefault="00D62E75" w:rsidP="00DF78FE">
            <w:pPr>
              <w:pStyle w:val="ListingText"/>
            </w:pPr>
            <w:r w:rsidRPr="00DF78FE">
              <w:rPr>
                <w:rStyle w:val="Listing-command"/>
              </w:rPr>
              <w:t>input</w:t>
            </w:r>
            <w:r w:rsidRPr="00543707">
              <w:t xml:space="preserve">: </w:t>
            </w:r>
            <w:r>
              <w:t>vehicle</w:t>
            </w:r>
            <w:r w:rsidRPr="00543707">
              <w:t>_sig</w:t>
            </w:r>
          </w:p>
        </w:tc>
      </w:tr>
      <w:tr w:rsidR="00D62E75" w:rsidRPr="00543707" w14:paraId="2691FAC8" w14:textId="77777777" w:rsidTr="00E00FC9">
        <w:tc>
          <w:tcPr>
            <w:tcW w:w="572" w:type="dxa"/>
            <w:tcBorders>
              <w:top w:val="nil"/>
              <w:left w:val="nil"/>
              <w:bottom w:val="nil"/>
            </w:tcBorders>
          </w:tcPr>
          <w:p w14:paraId="33323FB3" w14:textId="77777777" w:rsidR="00D62E75" w:rsidRPr="00543707" w:rsidRDefault="00D62E75" w:rsidP="00DF78FE">
            <w:pPr>
              <w:pStyle w:val="ListingText"/>
            </w:pPr>
            <w:r w:rsidRPr="00543707">
              <w:t>2</w:t>
            </w:r>
          </w:p>
        </w:tc>
        <w:tc>
          <w:tcPr>
            <w:tcW w:w="9148" w:type="dxa"/>
            <w:tcBorders>
              <w:top w:val="nil"/>
              <w:bottom w:val="nil"/>
            </w:tcBorders>
          </w:tcPr>
          <w:p w14:paraId="29C285C1" w14:textId="77777777" w:rsidR="00D62E75" w:rsidRPr="00543707" w:rsidRDefault="00D62E75" w:rsidP="00DF78FE">
            <w:pPr>
              <w:pStyle w:val="ListingText"/>
            </w:pPr>
            <w:r w:rsidRPr="00DF78FE">
              <w:rPr>
                <w:rStyle w:val="Listing-command"/>
              </w:rPr>
              <w:t>output</w:t>
            </w:r>
            <w:r w:rsidRPr="00543707">
              <w:t>: encrypted_payload, mac</w:t>
            </w:r>
          </w:p>
        </w:tc>
      </w:tr>
      <w:tr w:rsidR="00D62E75" w:rsidRPr="00543707" w14:paraId="3BFC8220" w14:textId="77777777" w:rsidTr="00E00FC9">
        <w:tc>
          <w:tcPr>
            <w:tcW w:w="572" w:type="dxa"/>
            <w:tcBorders>
              <w:top w:val="nil"/>
              <w:left w:val="nil"/>
              <w:bottom w:val="nil"/>
            </w:tcBorders>
          </w:tcPr>
          <w:p w14:paraId="494E90F0" w14:textId="77777777" w:rsidR="00D62E75" w:rsidRPr="00543707" w:rsidRDefault="00D62E75" w:rsidP="00DF78FE">
            <w:pPr>
              <w:pStyle w:val="ListingText"/>
            </w:pPr>
            <w:r w:rsidRPr="00543707">
              <w:t>3</w:t>
            </w:r>
          </w:p>
        </w:tc>
        <w:tc>
          <w:tcPr>
            <w:tcW w:w="9148" w:type="dxa"/>
            <w:tcBorders>
              <w:top w:val="nil"/>
              <w:bottom w:val="nil"/>
            </w:tcBorders>
          </w:tcPr>
          <w:p w14:paraId="661B2F90" w14:textId="77777777" w:rsidR="00D62E75" w:rsidRPr="00DF78FE" w:rsidRDefault="00D62E75" w:rsidP="00DF78FE">
            <w:pPr>
              <w:pStyle w:val="ListingText"/>
              <w:rPr>
                <w:rStyle w:val="Listing-command"/>
              </w:rPr>
            </w:pPr>
            <w:r w:rsidRPr="00DF78FE">
              <w:rPr>
                <w:rStyle w:val="Listing-command"/>
              </w:rPr>
              <w:t>begin</w:t>
            </w:r>
          </w:p>
        </w:tc>
      </w:tr>
      <w:tr w:rsidR="00D62E75" w:rsidRPr="00543707" w14:paraId="39074C00" w14:textId="77777777" w:rsidTr="00E00FC9">
        <w:tc>
          <w:tcPr>
            <w:tcW w:w="572" w:type="dxa"/>
            <w:tcBorders>
              <w:top w:val="nil"/>
              <w:left w:val="nil"/>
              <w:bottom w:val="nil"/>
            </w:tcBorders>
          </w:tcPr>
          <w:p w14:paraId="6118E528" w14:textId="77777777" w:rsidR="00D62E75" w:rsidRPr="00543707" w:rsidRDefault="00D62E75" w:rsidP="00DF78FE">
            <w:pPr>
              <w:pStyle w:val="ListingText"/>
            </w:pPr>
            <w:r w:rsidRPr="00543707">
              <w:t>4</w:t>
            </w:r>
          </w:p>
        </w:tc>
        <w:tc>
          <w:tcPr>
            <w:tcW w:w="9148" w:type="dxa"/>
            <w:tcBorders>
              <w:top w:val="nil"/>
              <w:bottom w:val="nil"/>
            </w:tcBorders>
          </w:tcPr>
          <w:p w14:paraId="131C2014" w14:textId="77777777" w:rsidR="00D62E75" w:rsidRPr="00543707" w:rsidRDefault="00D62E75" w:rsidP="00DF78FE">
            <w:pPr>
              <w:pStyle w:val="ListingText"/>
            </w:pPr>
            <w:r w:rsidRPr="00543707">
              <w:t xml:space="preserve">  </w:t>
            </w:r>
            <w:r w:rsidRPr="00DF78FE">
              <w:rPr>
                <w:rStyle w:val="Listing-command"/>
              </w:rPr>
              <w:t>if</w:t>
            </w:r>
            <w:r w:rsidRPr="00543707">
              <w:t xml:space="preserve"> cod.transaction_state != auth0_std_done AND cod.transaction_state != auth0_fast_done</w:t>
            </w:r>
          </w:p>
        </w:tc>
      </w:tr>
      <w:tr w:rsidR="00D62E75" w:rsidRPr="00543707" w14:paraId="1DBC1711" w14:textId="77777777" w:rsidTr="00E00FC9">
        <w:tc>
          <w:tcPr>
            <w:tcW w:w="572" w:type="dxa"/>
            <w:tcBorders>
              <w:top w:val="nil"/>
              <w:left w:val="nil"/>
              <w:bottom w:val="nil"/>
            </w:tcBorders>
          </w:tcPr>
          <w:p w14:paraId="67FB6055" w14:textId="77777777" w:rsidR="00D62E75" w:rsidRPr="00543707" w:rsidRDefault="00D62E75" w:rsidP="00DF78FE">
            <w:pPr>
              <w:pStyle w:val="ListingText"/>
            </w:pPr>
            <w:r w:rsidRPr="00543707">
              <w:t>5</w:t>
            </w:r>
          </w:p>
        </w:tc>
        <w:tc>
          <w:tcPr>
            <w:tcW w:w="9148" w:type="dxa"/>
            <w:tcBorders>
              <w:top w:val="nil"/>
              <w:bottom w:val="nil"/>
            </w:tcBorders>
          </w:tcPr>
          <w:p w14:paraId="31AB8FE5" w14:textId="77777777" w:rsidR="00D62E75" w:rsidRPr="00543707" w:rsidRDefault="00D62E75" w:rsidP="00DF78FE">
            <w:pPr>
              <w:pStyle w:val="ListingText"/>
            </w:pPr>
            <w:r w:rsidRPr="00543707">
              <w:t xml:space="preserve">    </w:t>
            </w:r>
            <w:r w:rsidRPr="00DF78FE">
              <w:rPr>
                <w:rStyle w:val="Listing-command"/>
              </w:rPr>
              <w:t>return</w:t>
            </w:r>
            <w:r w:rsidRPr="00543707">
              <w:t xml:space="preserve"> 6400</w:t>
            </w:r>
            <w:r w:rsidRPr="00543707">
              <w:rPr>
                <w:vertAlign w:val="subscript"/>
              </w:rPr>
              <w:t>h</w:t>
            </w:r>
          </w:p>
        </w:tc>
      </w:tr>
      <w:tr w:rsidR="00D62E75" w:rsidRPr="00543707" w14:paraId="502EEEE6" w14:textId="77777777" w:rsidTr="00E00FC9">
        <w:tc>
          <w:tcPr>
            <w:tcW w:w="572" w:type="dxa"/>
            <w:tcBorders>
              <w:top w:val="nil"/>
              <w:left w:val="nil"/>
              <w:bottom w:val="nil"/>
            </w:tcBorders>
          </w:tcPr>
          <w:p w14:paraId="53CD969B" w14:textId="77777777" w:rsidR="00D62E75" w:rsidRPr="00CB6972" w:rsidRDefault="00D62E75" w:rsidP="00DF78FE">
            <w:pPr>
              <w:pStyle w:val="ListingText"/>
            </w:pPr>
            <w:r w:rsidRPr="00CB6972">
              <w:t>6</w:t>
            </w:r>
          </w:p>
        </w:tc>
        <w:tc>
          <w:tcPr>
            <w:tcW w:w="9148" w:type="dxa"/>
            <w:tcBorders>
              <w:top w:val="nil"/>
              <w:bottom w:val="nil"/>
            </w:tcBorders>
          </w:tcPr>
          <w:p w14:paraId="11179154" w14:textId="339FD73C" w:rsidR="00D62E75" w:rsidRPr="00CB6972" w:rsidRDefault="00D62E75" w:rsidP="00DF78FE">
            <w:pPr>
              <w:pStyle w:val="ListingText"/>
            </w:pPr>
            <w:r w:rsidRPr="00CB6972">
              <w:t xml:space="preserve">  </w:t>
            </w:r>
            <w:r w:rsidRPr="00DF78FE">
              <w:rPr>
                <w:rStyle w:val="Listing-command"/>
              </w:rPr>
              <w:t>if</w:t>
            </w:r>
            <w:r w:rsidRPr="00CB6972">
              <w:t xml:space="preserve"> </w:t>
            </w:r>
            <w:r>
              <w:t xml:space="preserve">standard transaction </w:t>
            </w:r>
            <w:r w:rsidRPr="00CB6972">
              <w:t>not allowed on this interface as per</w:t>
            </w:r>
            <w:r w:rsidR="00DF78FE">
              <w:t xml:space="preserve"> </w:t>
            </w:r>
            <w:r w:rsidR="00DF78FE" w:rsidRPr="00DF78FE">
              <w:rPr>
                <w:rStyle w:val="CrossRef"/>
              </w:rPr>
              <w:fldChar w:fldCharType="begin"/>
            </w:r>
            <w:r w:rsidR="00DF78FE" w:rsidRPr="00DF78FE">
              <w:rPr>
                <w:rStyle w:val="CrossRef"/>
              </w:rPr>
              <w:instrText xml:space="preserve"> REF _Ref61675860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Table 15</w:t>
            </w:r>
            <w:r w:rsidR="00D81990" w:rsidRPr="00D81990">
              <w:rPr>
                <w:rStyle w:val="CrossRef"/>
              </w:rPr>
              <w:noBreakHyphen/>
              <w:t>13</w:t>
            </w:r>
            <w:r w:rsidR="00DF78FE" w:rsidRPr="00DF78FE">
              <w:rPr>
                <w:rStyle w:val="CrossRef"/>
              </w:rPr>
              <w:fldChar w:fldCharType="end"/>
            </w:r>
          </w:p>
        </w:tc>
      </w:tr>
      <w:tr w:rsidR="00D62E75" w:rsidRPr="00543707" w14:paraId="2F36A8AA" w14:textId="77777777" w:rsidTr="00E00FC9">
        <w:tc>
          <w:tcPr>
            <w:tcW w:w="572" w:type="dxa"/>
            <w:tcBorders>
              <w:top w:val="nil"/>
              <w:left w:val="nil"/>
              <w:bottom w:val="nil"/>
            </w:tcBorders>
          </w:tcPr>
          <w:p w14:paraId="338FCDEA" w14:textId="77777777" w:rsidR="00D62E75" w:rsidRPr="00CB6972" w:rsidRDefault="00D62E75" w:rsidP="00DF78FE">
            <w:pPr>
              <w:pStyle w:val="ListingText"/>
            </w:pPr>
            <w:r w:rsidRPr="00CB6972">
              <w:t>7</w:t>
            </w:r>
          </w:p>
        </w:tc>
        <w:tc>
          <w:tcPr>
            <w:tcW w:w="9148" w:type="dxa"/>
            <w:tcBorders>
              <w:top w:val="nil"/>
              <w:bottom w:val="nil"/>
            </w:tcBorders>
          </w:tcPr>
          <w:p w14:paraId="2EDB541D" w14:textId="77777777" w:rsidR="00D62E75" w:rsidRPr="00CB6972" w:rsidRDefault="00D62E75" w:rsidP="00DF78FE">
            <w:pPr>
              <w:pStyle w:val="ListingText"/>
            </w:pPr>
            <w:r w:rsidRPr="00CB6972">
              <w:t xml:space="preserve">    </w:t>
            </w:r>
            <w:r w:rsidRPr="00DF78FE">
              <w:rPr>
                <w:rStyle w:val="Listing-command"/>
              </w:rPr>
              <w:t>return</w:t>
            </w:r>
            <w:r w:rsidRPr="00CB6972">
              <w:t xml:space="preserve"> 6900</w:t>
            </w:r>
            <w:r w:rsidRPr="00CB6972">
              <w:rPr>
                <w:vertAlign w:val="subscript"/>
              </w:rPr>
              <w:t>h</w:t>
            </w:r>
          </w:p>
        </w:tc>
      </w:tr>
      <w:tr w:rsidR="00D62E75" w:rsidRPr="00543707" w14:paraId="764C765E" w14:textId="77777777" w:rsidTr="00E00FC9">
        <w:tc>
          <w:tcPr>
            <w:tcW w:w="572" w:type="dxa"/>
            <w:tcBorders>
              <w:top w:val="nil"/>
              <w:left w:val="nil"/>
              <w:bottom w:val="nil"/>
            </w:tcBorders>
          </w:tcPr>
          <w:p w14:paraId="5EF14A36" w14:textId="77777777" w:rsidR="00D62E75" w:rsidRPr="00CB6972" w:rsidRDefault="00D62E75" w:rsidP="00DF78FE">
            <w:pPr>
              <w:pStyle w:val="ListingText"/>
            </w:pPr>
            <w:r w:rsidRPr="00CB6972">
              <w:t>8</w:t>
            </w:r>
          </w:p>
        </w:tc>
        <w:tc>
          <w:tcPr>
            <w:tcW w:w="9148" w:type="dxa"/>
            <w:tcBorders>
              <w:top w:val="nil"/>
              <w:bottom w:val="nil"/>
            </w:tcBorders>
          </w:tcPr>
          <w:p w14:paraId="69B8EC41" w14:textId="77777777" w:rsidR="00D62E75" w:rsidRPr="00CB6972" w:rsidRDefault="00D62E75" w:rsidP="00DF78FE">
            <w:pPr>
              <w:pStyle w:val="ListingText"/>
            </w:pPr>
            <w:r w:rsidRPr="00CB6972">
              <w:t xml:space="preserve">  endpoint </w:t>
            </w:r>
            <w:r w:rsidRPr="00CB6972">
              <w:rPr>
                <w:rFonts w:ascii="Cambria Math" w:hAnsi="Cambria Math" w:cs="Cambria Math"/>
              </w:rPr>
              <w:t>⟵</w:t>
            </w:r>
            <w:r w:rsidRPr="00CB6972">
              <w:t xml:space="preserve"> cod.endpoint </w:t>
            </w:r>
          </w:p>
        </w:tc>
      </w:tr>
      <w:tr w:rsidR="00D62E75" w:rsidRPr="00543707" w14:paraId="24D3A648" w14:textId="77777777" w:rsidTr="00E00FC9">
        <w:tc>
          <w:tcPr>
            <w:tcW w:w="572" w:type="dxa"/>
            <w:tcBorders>
              <w:top w:val="nil"/>
              <w:left w:val="nil"/>
              <w:bottom w:val="nil"/>
            </w:tcBorders>
          </w:tcPr>
          <w:p w14:paraId="356514C1" w14:textId="51AF4E01" w:rsidR="00D62E75" w:rsidRPr="00CB6972" w:rsidRDefault="001C1590" w:rsidP="00DF78FE">
            <w:pPr>
              <w:pStyle w:val="ListingText"/>
            </w:pPr>
            <w:r>
              <w:t>9</w:t>
            </w:r>
          </w:p>
        </w:tc>
        <w:tc>
          <w:tcPr>
            <w:tcW w:w="9148" w:type="dxa"/>
            <w:tcBorders>
              <w:top w:val="nil"/>
              <w:bottom w:val="nil"/>
            </w:tcBorders>
          </w:tcPr>
          <w:p w14:paraId="01DA0A8E" w14:textId="77777777" w:rsidR="00D62E75" w:rsidRPr="00CB6972" w:rsidRDefault="00D62E75" w:rsidP="00DF78FE">
            <w:pPr>
              <w:pStyle w:val="ListingText"/>
            </w:pPr>
            <w:r w:rsidRPr="00CB6972">
              <w:t xml:space="preserve">  fetch nvm.endpoint.</w:t>
            </w:r>
            <w:r>
              <w:t>vehicle</w:t>
            </w:r>
            <w:r w:rsidRPr="00CB6972">
              <w:t>_PK</w:t>
            </w:r>
          </w:p>
        </w:tc>
      </w:tr>
      <w:tr w:rsidR="00D62E75" w:rsidRPr="00543707" w14:paraId="2E50CE27" w14:textId="77777777" w:rsidTr="00E00FC9">
        <w:tc>
          <w:tcPr>
            <w:tcW w:w="572" w:type="dxa"/>
            <w:tcBorders>
              <w:top w:val="nil"/>
              <w:left w:val="nil"/>
              <w:bottom w:val="nil"/>
            </w:tcBorders>
          </w:tcPr>
          <w:p w14:paraId="669ED094" w14:textId="4D506796" w:rsidR="00D62E75" w:rsidRPr="00CB6972" w:rsidRDefault="00D62E75" w:rsidP="00DF78FE">
            <w:pPr>
              <w:pStyle w:val="ListingText"/>
            </w:pPr>
            <w:r w:rsidRPr="00CB6972">
              <w:t>1</w:t>
            </w:r>
            <w:r w:rsidR="001C1590">
              <w:t>0</w:t>
            </w:r>
          </w:p>
        </w:tc>
        <w:tc>
          <w:tcPr>
            <w:tcW w:w="9148" w:type="dxa"/>
            <w:tcBorders>
              <w:top w:val="nil"/>
              <w:bottom w:val="nil"/>
            </w:tcBorders>
          </w:tcPr>
          <w:p w14:paraId="75B4A5FD" w14:textId="6253C5BB" w:rsidR="00D62E75" w:rsidRPr="00CB6972" w:rsidRDefault="00D62E75" w:rsidP="00DF78FE">
            <w:pPr>
              <w:pStyle w:val="ListingText"/>
            </w:pPr>
            <w:r w:rsidRPr="00CB6972">
              <w:t xml:space="preserve">  verify </w:t>
            </w:r>
            <w:r>
              <w:t>vehicle</w:t>
            </w:r>
            <w:r w:rsidRPr="00CB6972">
              <w:t>_sig according to</w:t>
            </w:r>
            <w:r w:rsidR="00DF78FE">
              <w:t xml:space="preserve"> </w:t>
            </w:r>
            <w:r w:rsidR="00DF78FE" w:rsidRPr="00DF78FE">
              <w:rPr>
                <w:rStyle w:val="CrossRef"/>
              </w:rPr>
              <w:fldChar w:fldCharType="begin"/>
            </w:r>
            <w:r w:rsidR="00DF78FE" w:rsidRPr="00DF78FE">
              <w:rPr>
                <w:rStyle w:val="CrossRef"/>
              </w:rPr>
              <w:instrText xml:space="preserve"> REF _Ref61697752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3</w:t>
            </w:r>
            <w:r w:rsidR="00DF78FE" w:rsidRPr="00DF78FE">
              <w:rPr>
                <w:rStyle w:val="CrossRef"/>
              </w:rPr>
              <w:fldChar w:fldCharType="end"/>
            </w:r>
            <w:r w:rsidR="00DF78FE">
              <w:t xml:space="preserve"> </w:t>
            </w:r>
            <w:r w:rsidRPr="00CB6972">
              <w:t>using nvm.endpoint.</w:t>
            </w:r>
            <w:r>
              <w:t>vehicle</w:t>
            </w:r>
            <w:r w:rsidRPr="00CB6972">
              <w:t>_PK and fields from</w:t>
            </w:r>
            <w:r w:rsidR="00DF78FE">
              <w:t xml:space="preserve"> </w:t>
            </w:r>
            <w:r w:rsidR="00DF78FE" w:rsidRPr="00DF78FE">
              <w:rPr>
                <w:rStyle w:val="CrossRef"/>
              </w:rPr>
              <w:fldChar w:fldCharType="begin"/>
            </w:r>
            <w:r w:rsidR="00DF78FE" w:rsidRPr="00DF78FE">
              <w:rPr>
                <w:rStyle w:val="CrossRef"/>
              </w:rPr>
              <w:instrText xml:space="preserve"> REF _Ref61697561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Table 15</w:t>
            </w:r>
            <w:r w:rsidR="00D81990" w:rsidRPr="00D81990">
              <w:rPr>
                <w:rStyle w:val="CrossRef"/>
              </w:rPr>
              <w:noBreakHyphen/>
              <w:t>31</w:t>
            </w:r>
            <w:r w:rsidR="00DF78FE" w:rsidRPr="00DF78FE">
              <w:rPr>
                <w:rStyle w:val="CrossRef"/>
              </w:rPr>
              <w:fldChar w:fldCharType="end"/>
            </w:r>
          </w:p>
        </w:tc>
      </w:tr>
      <w:tr w:rsidR="00D62E75" w:rsidRPr="00543707" w14:paraId="7FD1CC04" w14:textId="77777777" w:rsidTr="00E00FC9">
        <w:tc>
          <w:tcPr>
            <w:tcW w:w="572" w:type="dxa"/>
            <w:tcBorders>
              <w:top w:val="nil"/>
              <w:left w:val="nil"/>
              <w:bottom w:val="nil"/>
            </w:tcBorders>
          </w:tcPr>
          <w:p w14:paraId="6D016FBA" w14:textId="161C39A9" w:rsidR="00D62E75" w:rsidRPr="00CB6972" w:rsidRDefault="00D62E75" w:rsidP="00DF78FE">
            <w:pPr>
              <w:pStyle w:val="ListingText"/>
            </w:pPr>
            <w:r w:rsidRPr="00CB6972">
              <w:t>1</w:t>
            </w:r>
            <w:r w:rsidR="001C1590">
              <w:t>1</w:t>
            </w:r>
          </w:p>
        </w:tc>
        <w:tc>
          <w:tcPr>
            <w:tcW w:w="9148" w:type="dxa"/>
            <w:tcBorders>
              <w:top w:val="nil"/>
              <w:bottom w:val="nil"/>
            </w:tcBorders>
          </w:tcPr>
          <w:p w14:paraId="6B28304C" w14:textId="77777777" w:rsidR="00D62E75" w:rsidRPr="00CB6972" w:rsidRDefault="00D62E75" w:rsidP="00DF78FE">
            <w:pPr>
              <w:pStyle w:val="ListingText"/>
            </w:pPr>
            <w:r w:rsidRPr="00CB6972">
              <w:t xml:space="preserve">  </w:t>
            </w:r>
            <w:r w:rsidRPr="00DF78FE">
              <w:rPr>
                <w:rStyle w:val="Listing-command"/>
              </w:rPr>
              <w:t>if</w:t>
            </w:r>
            <w:r w:rsidRPr="00CB6972">
              <w:t xml:space="preserve"> </w:t>
            </w:r>
            <w:r>
              <w:t>vehicle</w:t>
            </w:r>
            <w:r w:rsidRPr="00CB6972">
              <w:t>_sig is not verified</w:t>
            </w:r>
          </w:p>
        </w:tc>
      </w:tr>
      <w:tr w:rsidR="00D62E75" w:rsidRPr="00543707" w14:paraId="2E799356" w14:textId="77777777" w:rsidTr="00E00FC9">
        <w:tc>
          <w:tcPr>
            <w:tcW w:w="572" w:type="dxa"/>
            <w:tcBorders>
              <w:top w:val="nil"/>
              <w:left w:val="nil"/>
              <w:bottom w:val="nil"/>
            </w:tcBorders>
          </w:tcPr>
          <w:p w14:paraId="2E8CB1C3" w14:textId="53DCC8C2" w:rsidR="00D62E75" w:rsidRPr="00CB6972" w:rsidRDefault="00D62E75" w:rsidP="00DF78FE">
            <w:pPr>
              <w:pStyle w:val="ListingText"/>
            </w:pPr>
            <w:r w:rsidRPr="00CB6972">
              <w:t>1</w:t>
            </w:r>
            <w:r w:rsidR="001C1590">
              <w:t>2</w:t>
            </w:r>
          </w:p>
        </w:tc>
        <w:tc>
          <w:tcPr>
            <w:tcW w:w="9148" w:type="dxa"/>
            <w:tcBorders>
              <w:top w:val="nil"/>
              <w:bottom w:val="nil"/>
            </w:tcBorders>
          </w:tcPr>
          <w:p w14:paraId="668C4680" w14:textId="77777777" w:rsidR="00D62E75" w:rsidRPr="00CB6972" w:rsidRDefault="00D62E75" w:rsidP="00DF78FE">
            <w:pPr>
              <w:pStyle w:val="ListingText"/>
            </w:pPr>
            <w:r w:rsidRPr="00CB6972">
              <w:t xml:space="preserve">    send to </w:t>
            </w:r>
            <w:r>
              <w:t>digital key framework</w:t>
            </w:r>
            <w:r w:rsidRPr="00CB6972">
              <w:t xml:space="preserve"> notify_</w:t>
            </w:r>
            <w:r>
              <w:t>vehicle</w:t>
            </w:r>
            <w:r w:rsidRPr="00CB6972">
              <w:t>_authentication_failed</w:t>
            </w:r>
          </w:p>
        </w:tc>
      </w:tr>
      <w:tr w:rsidR="00D62E75" w:rsidRPr="00543707" w14:paraId="3D12C1C5" w14:textId="77777777" w:rsidTr="00E00FC9">
        <w:tc>
          <w:tcPr>
            <w:tcW w:w="572" w:type="dxa"/>
            <w:tcBorders>
              <w:top w:val="nil"/>
              <w:left w:val="nil"/>
              <w:bottom w:val="nil"/>
            </w:tcBorders>
          </w:tcPr>
          <w:p w14:paraId="0916273B" w14:textId="580E9570" w:rsidR="00D62E75" w:rsidRPr="00CB6972" w:rsidRDefault="00D62E75" w:rsidP="00DF78FE">
            <w:pPr>
              <w:pStyle w:val="ListingText"/>
            </w:pPr>
            <w:r w:rsidRPr="00CB6972">
              <w:t>1</w:t>
            </w:r>
            <w:r w:rsidR="001C1590">
              <w:t>3</w:t>
            </w:r>
          </w:p>
        </w:tc>
        <w:tc>
          <w:tcPr>
            <w:tcW w:w="9148" w:type="dxa"/>
            <w:tcBorders>
              <w:top w:val="nil"/>
              <w:bottom w:val="nil"/>
            </w:tcBorders>
          </w:tcPr>
          <w:p w14:paraId="31EBC5DF" w14:textId="77777777" w:rsidR="00D62E75" w:rsidRPr="00CB6972" w:rsidRDefault="00D62E75" w:rsidP="00DF78FE">
            <w:pPr>
              <w:pStyle w:val="ListingText"/>
            </w:pPr>
            <w:r w:rsidRPr="00CB6972">
              <w:t xml:space="preserve">    </w:t>
            </w:r>
            <w:r w:rsidRPr="00DF78FE">
              <w:rPr>
                <w:rStyle w:val="Listing-command"/>
              </w:rPr>
              <w:t>return</w:t>
            </w:r>
            <w:r w:rsidRPr="00CB6972">
              <w:t xml:space="preserve"> 6400</w:t>
            </w:r>
            <w:r w:rsidRPr="00CB6972">
              <w:rPr>
                <w:vertAlign w:val="subscript"/>
              </w:rPr>
              <w:t>h</w:t>
            </w:r>
          </w:p>
        </w:tc>
      </w:tr>
      <w:tr w:rsidR="00D62E75" w:rsidRPr="00543707" w14:paraId="4567C284" w14:textId="77777777" w:rsidTr="00E00FC9">
        <w:tc>
          <w:tcPr>
            <w:tcW w:w="572" w:type="dxa"/>
            <w:tcBorders>
              <w:top w:val="nil"/>
              <w:left w:val="nil"/>
              <w:bottom w:val="nil"/>
            </w:tcBorders>
          </w:tcPr>
          <w:p w14:paraId="13A08088" w14:textId="4287D728" w:rsidR="00D62E75" w:rsidRPr="00CB6972" w:rsidRDefault="00D62E75" w:rsidP="00DF78FE">
            <w:pPr>
              <w:pStyle w:val="ListingText"/>
            </w:pPr>
            <w:r w:rsidRPr="00CB6972">
              <w:t>1</w:t>
            </w:r>
            <w:r w:rsidR="001C1590">
              <w:t>4</w:t>
            </w:r>
          </w:p>
        </w:tc>
        <w:tc>
          <w:tcPr>
            <w:tcW w:w="9148" w:type="dxa"/>
            <w:tcBorders>
              <w:top w:val="nil"/>
              <w:bottom w:val="nil"/>
            </w:tcBorders>
          </w:tcPr>
          <w:p w14:paraId="0F6F8C58" w14:textId="77777777" w:rsidR="00D62E75" w:rsidRPr="00CB6972" w:rsidRDefault="00D62E75" w:rsidP="00DF78FE">
            <w:pPr>
              <w:pStyle w:val="ListingText"/>
              <w:rPr>
                <w:bCs/>
                <w:iCs/>
              </w:rPr>
            </w:pPr>
            <w:r w:rsidRPr="00CB6972">
              <w:t xml:space="preserve">  send to </w:t>
            </w:r>
            <w:r>
              <w:t>digital key framework</w:t>
            </w:r>
            <w:r w:rsidRPr="00CB6972">
              <w:t xml:space="preserve"> notify_</w:t>
            </w:r>
            <w:r>
              <w:t>vehicle</w:t>
            </w:r>
            <w:r w:rsidRPr="00CB6972">
              <w:t>_authentication_success</w:t>
            </w:r>
          </w:p>
        </w:tc>
      </w:tr>
      <w:tr w:rsidR="00D62E75" w:rsidRPr="00543707" w14:paraId="68F3E123" w14:textId="77777777" w:rsidTr="00E00FC9">
        <w:tc>
          <w:tcPr>
            <w:tcW w:w="572" w:type="dxa"/>
            <w:tcBorders>
              <w:top w:val="nil"/>
              <w:left w:val="nil"/>
              <w:bottom w:val="nil"/>
            </w:tcBorders>
          </w:tcPr>
          <w:p w14:paraId="389E24C9" w14:textId="705601D4" w:rsidR="00D62E75" w:rsidRPr="00CB6972" w:rsidRDefault="00D62E75" w:rsidP="00DF78FE">
            <w:pPr>
              <w:pStyle w:val="ListingText"/>
            </w:pPr>
            <w:r w:rsidRPr="00CB6972">
              <w:t>1</w:t>
            </w:r>
            <w:r w:rsidR="001C1590">
              <w:t>5</w:t>
            </w:r>
          </w:p>
        </w:tc>
        <w:tc>
          <w:tcPr>
            <w:tcW w:w="9148" w:type="dxa"/>
            <w:tcBorders>
              <w:top w:val="nil"/>
              <w:bottom w:val="nil"/>
            </w:tcBorders>
          </w:tcPr>
          <w:p w14:paraId="25F5FCE7" w14:textId="6A20C544" w:rsidR="00D62E75" w:rsidRPr="00CB6972" w:rsidRDefault="00D62E75" w:rsidP="00DF78FE">
            <w:pPr>
              <w:pStyle w:val="ListingText"/>
              <w:rPr>
                <w:b/>
              </w:rPr>
            </w:pPr>
            <w:r w:rsidRPr="00CB6972">
              <w:t xml:space="preserve">  compute cod.Kdh according to</w:t>
            </w:r>
            <w:r w:rsidR="00DF78FE">
              <w:t xml:space="preserve"> </w:t>
            </w:r>
            <w:r w:rsidR="00DF78FE" w:rsidRPr="00DF78FE">
              <w:rPr>
                <w:rStyle w:val="CrossRef"/>
              </w:rPr>
              <w:fldChar w:fldCharType="begin"/>
            </w:r>
            <w:r w:rsidR="00DF78FE" w:rsidRPr="00DF78FE">
              <w:rPr>
                <w:rStyle w:val="CrossRef"/>
              </w:rPr>
              <w:instrText xml:space="preserve"> REF _Ref61696383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4</w:t>
            </w:r>
            <w:r w:rsidR="00DF78FE" w:rsidRPr="00DF78FE">
              <w:rPr>
                <w:rStyle w:val="CrossRef"/>
              </w:rPr>
              <w:fldChar w:fldCharType="end"/>
            </w:r>
            <w:r w:rsidR="00DF78FE">
              <w:t xml:space="preserve"> </w:t>
            </w:r>
            <w:r w:rsidRPr="00CB6972">
              <w:t>using cod.transaction_identifier, cod.</w:t>
            </w:r>
            <w:r>
              <w:t>vehicle</w:t>
            </w:r>
            <w:r w:rsidRPr="00CB6972">
              <w:t>_ePK, cod.endpoint_eSK</w:t>
            </w:r>
          </w:p>
        </w:tc>
      </w:tr>
      <w:tr w:rsidR="00D62E75" w:rsidRPr="00543707" w14:paraId="430E20C9" w14:textId="77777777" w:rsidTr="00E00FC9">
        <w:tc>
          <w:tcPr>
            <w:tcW w:w="572" w:type="dxa"/>
            <w:tcBorders>
              <w:top w:val="nil"/>
              <w:left w:val="nil"/>
              <w:bottom w:val="nil"/>
            </w:tcBorders>
          </w:tcPr>
          <w:p w14:paraId="6F10F6E5" w14:textId="0FF49A71" w:rsidR="00D62E75" w:rsidRPr="00CB6972" w:rsidRDefault="00D62E75" w:rsidP="00DF78FE">
            <w:pPr>
              <w:pStyle w:val="ListingText"/>
            </w:pPr>
            <w:r w:rsidRPr="00CB6972">
              <w:t>1</w:t>
            </w:r>
            <w:r w:rsidR="001C1590">
              <w:t>6</w:t>
            </w:r>
          </w:p>
        </w:tc>
        <w:tc>
          <w:tcPr>
            <w:tcW w:w="9148" w:type="dxa"/>
            <w:tcBorders>
              <w:top w:val="nil"/>
              <w:bottom w:val="nil"/>
            </w:tcBorders>
          </w:tcPr>
          <w:p w14:paraId="78DCA0B4" w14:textId="77777777" w:rsidR="00D62E75" w:rsidRPr="00CB6972" w:rsidRDefault="00D62E75" w:rsidP="00DF78FE">
            <w:pPr>
              <w:pStyle w:val="ListingText"/>
            </w:pPr>
            <w:r w:rsidRPr="00CB6972">
              <w:t xml:space="preserve">  interface_byte </w:t>
            </w:r>
            <w:r w:rsidRPr="00CB6972">
              <w:rPr>
                <w:rFonts w:ascii="Cambria Math" w:hAnsi="Cambria Math" w:cs="Cambria Math"/>
              </w:rPr>
              <w:t>⟵</w:t>
            </w:r>
            <w:r w:rsidRPr="00CB6972">
              <w:t xml:space="preserve"> C3</w:t>
            </w:r>
            <w:r w:rsidRPr="00CB6972">
              <w:rPr>
                <w:vertAlign w:val="subscript"/>
              </w:rPr>
              <w:t>h</w:t>
            </w:r>
            <w:r w:rsidRPr="00CB6972">
              <w:t xml:space="preserve"> for wired interface or 5E</w:t>
            </w:r>
            <w:r w:rsidRPr="00CB6972">
              <w:rPr>
                <w:vertAlign w:val="subscript"/>
              </w:rPr>
              <w:t>h</w:t>
            </w:r>
            <w:r w:rsidRPr="00CB6972">
              <w:t xml:space="preserve"> for contactless interface</w:t>
            </w:r>
          </w:p>
        </w:tc>
      </w:tr>
      <w:tr w:rsidR="00D62E75" w:rsidRPr="00543707" w14:paraId="092559D4" w14:textId="77777777" w:rsidTr="00E00FC9">
        <w:tc>
          <w:tcPr>
            <w:tcW w:w="572" w:type="dxa"/>
            <w:tcBorders>
              <w:top w:val="nil"/>
              <w:left w:val="nil"/>
              <w:bottom w:val="nil"/>
            </w:tcBorders>
          </w:tcPr>
          <w:p w14:paraId="49C06F6B" w14:textId="35D58B76" w:rsidR="00D62E75" w:rsidRPr="00CB6972" w:rsidRDefault="00D62E75" w:rsidP="00DF78FE">
            <w:pPr>
              <w:pStyle w:val="ListingText"/>
            </w:pPr>
            <w:r w:rsidRPr="00CB6972">
              <w:t>1</w:t>
            </w:r>
            <w:r w:rsidR="001C1590">
              <w:t>7</w:t>
            </w:r>
          </w:p>
        </w:tc>
        <w:tc>
          <w:tcPr>
            <w:tcW w:w="9148" w:type="dxa"/>
            <w:tcBorders>
              <w:top w:val="nil"/>
              <w:bottom w:val="nil"/>
            </w:tcBorders>
          </w:tcPr>
          <w:p w14:paraId="767F351C" w14:textId="77777777" w:rsidR="00D62E75" w:rsidRPr="00CB6972" w:rsidRDefault="00D62E75" w:rsidP="00DF78FE">
            <w:pPr>
              <w:pStyle w:val="ListingText"/>
            </w:pPr>
            <w:r w:rsidRPr="00CB6972">
              <w:t xml:space="preserve">  info </w:t>
            </w:r>
            <w:r w:rsidRPr="00CB6972">
              <w:rPr>
                <w:rFonts w:ascii="Cambria Math" w:hAnsi="Cambria Math" w:cs="Cambria Math"/>
              </w:rPr>
              <w:t>⟵</w:t>
            </w:r>
            <w:r w:rsidRPr="00CB6972">
              <w:t xml:space="preserve"> cod.</w:t>
            </w:r>
            <w:r>
              <w:t>vehicle</w:t>
            </w:r>
            <w:r w:rsidRPr="00CB6972">
              <w:t>_ePK.x || cod.endpoint_ePK.x || cod.transaction_identifier || interface_byte ||</w:t>
            </w:r>
          </w:p>
        </w:tc>
      </w:tr>
      <w:tr w:rsidR="00D62E75" w:rsidRPr="00543707" w14:paraId="56117B43" w14:textId="77777777" w:rsidTr="00E00FC9">
        <w:tc>
          <w:tcPr>
            <w:tcW w:w="572" w:type="dxa"/>
            <w:tcBorders>
              <w:top w:val="nil"/>
              <w:left w:val="nil"/>
              <w:bottom w:val="nil"/>
            </w:tcBorders>
          </w:tcPr>
          <w:p w14:paraId="78F3C7CB" w14:textId="5C54005D" w:rsidR="00D62E75" w:rsidRPr="00CB6972" w:rsidRDefault="001C1590" w:rsidP="00DF78FE">
            <w:pPr>
              <w:pStyle w:val="ListingText"/>
            </w:pPr>
            <w:r>
              <w:t>18</w:t>
            </w:r>
          </w:p>
        </w:tc>
        <w:tc>
          <w:tcPr>
            <w:tcW w:w="9148" w:type="dxa"/>
            <w:tcBorders>
              <w:top w:val="nil"/>
              <w:bottom w:val="nil"/>
            </w:tcBorders>
          </w:tcPr>
          <w:p w14:paraId="3B44B646" w14:textId="3101609B" w:rsidR="00D62E75" w:rsidRPr="00CB6972" w:rsidRDefault="00D62E75" w:rsidP="00DF78FE">
            <w:pPr>
              <w:pStyle w:val="ListingText"/>
            </w:pPr>
            <w:r w:rsidRPr="00CB6972">
              <w:t xml:space="preserve">    cod.flag || </w:t>
            </w:r>
            <w:r w:rsidR="00D31CE6">
              <w:t>“</w:t>
            </w:r>
            <w:r w:rsidRPr="00CB6972">
              <w:t>Volatile</w:t>
            </w:r>
            <w:r w:rsidR="00D31CE6">
              <w:t>”</w:t>
            </w:r>
            <w:r w:rsidRPr="00CB6972">
              <w:t xml:space="preserve"> || </w:t>
            </w:r>
            <w:r w:rsidRPr="00611674">
              <w:rPr>
                <w:lang w:val="fr-FR"/>
              </w:rPr>
              <w:t>5C</w:t>
            </w:r>
            <w:r w:rsidRPr="00611674">
              <w:rPr>
                <w:vertAlign w:val="subscript"/>
                <w:lang w:val="fr-FR"/>
              </w:rPr>
              <w:t>h</w:t>
            </w:r>
            <w:r w:rsidRPr="007A3BBC">
              <w:rPr>
                <w:lang w:val="fr-FR"/>
              </w:rPr>
              <w:t xml:space="preserve"> || 02</w:t>
            </w:r>
            <w:r w:rsidRPr="007A3BBC">
              <w:rPr>
                <w:vertAlign w:val="subscript"/>
                <w:lang w:val="fr-FR"/>
              </w:rPr>
              <w:t>h</w:t>
            </w:r>
            <w:r w:rsidRPr="007A3BBC">
              <w:rPr>
                <w:lang w:val="fr-FR"/>
              </w:rPr>
              <w:t xml:space="preserve"> || cod.current_protocol_version</w:t>
            </w:r>
            <w:r w:rsidRPr="00FB6C95">
              <w:t xml:space="preserve"> </w:t>
            </w:r>
          </w:p>
        </w:tc>
      </w:tr>
      <w:tr w:rsidR="008D5F76" w:rsidRPr="00543707" w14:paraId="3C4306ED" w14:textId="77777777" w:rsidTr="00E00FC9">
        <w:tc>
          <w:tcPr>
            <w:tcW w:w="572" w:type="dxa"/>
            <w:tcBorders>
              <w:top w:val="nil"/>
              <w:left w:val="nil"/>
              <w:bottom w:val="nil"/>
            </w:tcBorders>
          </w:tcPr>
          <w:p w14:paraId="17D4FDD1" w14:textId="6F95B1B3" w:rsidR="008D5F76" w:rsidRPr="00CB6972" w:rsidRDefault="001C1590" w:rsidP="00DF78FE">
            <w:pPr>
              <w:pStyle w:val="ListingText"/>
            </w:pPr>
            <w:r>
              <w:t>19</w:t>
            </w:r>
          </w:p>
        </w:tc>
        <w:tc>
          <w:tcPr>
            <w:tcW w:w="9148" w:type="dxa"/>
            <w:tcBorders>
              <w:top w:val="nil"/>
              <w:bottom w:val="nil"/>
            </w:tcBorders>
          </w:tcPr>
          <w:p w14:paraId="6119F7C4" w14:textId="3187CBAC" w:rsidR="008D5F76" w:rsidRPr="00CB6972" w:rsidRDefault="006F561E" w:rsidP="00DF78FE">
            <w:pPr>
              <w:pStyle w:val="ListingText"/>
            </w:pPr>
            <w:r>
              <w:rPr>
                <w:rStyle w:val="Listing-command"/>
              </w:rPr>
              <w:t xml:space="preserve">  </w:t>
            </w:r>
            <w:r w:rsidR="008D5F76" w:rsidRPr="00FC2DA3">
              <w:rPr>
                <w:rStyle w:val="Listing-command"/>
              </w:rPr>
              <w:t>if</w:t>
            </w:r>
            <w:r w:rsidR="008D5F76" w:rsidRPr="008D5F76">
              <w:t xml:space="preserve"> wired interface</w:t>
            </w:r>
          </w:p>
        </w:tc>
      </w:tr>
      <w:tr w:rsidR="008D5F76" w:rsidRPr="00543707" w14:paraId="3A548AFD" w14:textId="77777777" w:rsidTr="00E00FC9">
        <w:tc>
          <w:tcPr>
            <w:tcW w:w="572" w:type="dxa"/>
            <w:tcBorders>
              <w:top w:val="nil"/>
              <w:left w:val="nil"/>
              <w:bottom w:val="nil"/>
            </w:tcBorders>
          </w:tcPr>
          <w:p w14:paraId="726D7B13" w14:textId="5CCF1643" w:rsidR="008D5F76" w:rsidRPr="00CB6972" w:rsidRDefault="006F561E" w:rsidP="00DF78FE">
            <w:pPr>
              <w:pStyle w:val="ListingText"/>
            </w:pPr>
            <w:r>
              <w:t>2</w:t>
            </w:r>
            <w:r w:rsidR="001C1590">
              <w:t>0</w:t>
            </w:r>
          </w:p>
        </w:tc>
        <w:tc>
          <w:tcPr>
            <w:tcW w:w="9148" w:type="dxa"/>
            <w:tcBorders>
              <w:top w:val="nil"/>
              <w:bottom w:val="nil"/>
            </w:tcBorders>
          </w:tcPr>
          <w:p w14:paraId="6D1784F5" w14:textId="419D4207" w:rsidR="008D5F76" w:rsidRPr="00CB6972" w:rsidRDefault="008D5F76" w:rsidP="00DF78FE">
            <w:pPr>
              <w:pStyle w:val="ListingText"/>
            </w:pPr>
            <w:r>
              <w:t xml:space="preserve">   </w:t>
            </w:r>
            <w:r w:rsidR="006F561E">
              <w:t xml:space="preserve"> </w:t>
            </w:r>
            <w:r w:rsidRPr="008D5F76">
              <w:t xml:space="preserve">keying_material_length </w:t>
            </w:r>
            <w:r w:rsidRPr="008D5F76">
              <w:rPr>
                <w:rFonts w:ascii="Cambria Math" w:hAnsi="Cambria Math" w:cs="Cambria Math"/>
              </w:rPr>
              <w:t>⟵</w:t>
            </w:r>
            <w:r w:rsidRPr="008D5F76">
              <w:t xml:space="preserve"> 48 or 80</w:t>
            </w:r>
          </w:p>
        </w:tc>
      </w:tr>
      <w:tr w:rsidR="008D5F76" w:rsidRPr="00543707" w14:paraId="1C5CAE57" w14:textId="77777777" w:rsidTr="00E00FC9">
        <w:tc>
          <w:tcPr>
            <w:tcW w:w="572" w:type="dxa"/>
            <w:tcBorders>
              <w:top w:val="nil"/>
              <w:left w:val="nil"/>
              <w:bottom w:val="nil"/>
            </w:tcBorders>
          </w:tcPr>
          <w:p w14:paraId="5864D99C" w14:textId="0F95FA75" w:rsidR="008D5F76" w:rsidRPr="00CB6972" w:rsidRDefault="006F561E" w:rsidP="00DF78FE">
            <w:pPr>
              <w:pStyle w:val="ListingText"/>
            </w:pPr>
            <w:r>
              <w:t>2</w:t>
            </w:r>
            <w:r w:rsidR="001C1590">
              <w:t>1</w:t>
            </w:r>
          </w:p>
        </w:tc>
        <w:tc>
          <w:tcPr>
            <w:tcW w:w="9148" w:type="dxa"/>
            <w:tcBorders>
              <w:top w:val="nil"/>
              <w:bottom w:val="nil"/>
            </w:tcBorders>
          </w:tcPr>
          <w:p w14:paraId="2FFD1D60" w14:textId="5A25F0CB" w:rsidR="008D5F76" w:rsidRPr="00FC2DA3" w:rsidRDefault="006F561E" w:rsidP="00DF78FE">
            <w:pPr>
              <w:pStyle w:val="ListingText"/>
              <w:rPr>
                <w:rStyle w:val="Listing-command"/>
              </w:rPr>
            </w:pPr>
            <w:r>
              <w:rPr>
                <w:rStyle w:val="Listing-command"/>
              </w:rPr>
              <w:t xml:space="preserve">  </w:t>
            </w:r>
            <w:r w:rsidR="008D5F76" w:rsidRPr="00FC2DA3">
              <w:rPr>
                <w:rStyle w:val="Listing-command"/>
              </w:rPr>
              <w:t>else</w:t>
            </w:r>
          </w:p>
        </w:tc>
      </w:tr>
      <w:tr w:rsidR="00D62E75" w:rsidRPr="00543707" w14:paraId="13DA7E3F" w14:textId="77777777" w:rsidTr="00E00FC9">
        <w:tc>
          <w:tcPr>
            <w:tcW w:w="572" w:type="dxa"/>
            <w:tcBorders>
              <w:top w:val="nil"/>
              <w:left w:val="nil"/>
              <w:bottom w:val="nil"/>
            </w:tcBorders>
          </w:tcPr>
          <w:p w14:paraId="77B29F64" w14:textId="07B6267C" w:rsidR="00D62E75" w:rsidRPr="00CB6972" w:rsidRDefault="00D62E75" w:rsidP="00DF78FE">
            <w:pPr>
              <w:pStyle w:val="ListingText"/>
            </w:pPr>
            <w:r w:rsidRPr="00CB6972">
              <w:t>2</w:t>
            </w:r>
            <w:r w:rsidR="001C1590">
              <w:t>2</w:t>
            </w:r>
          </w:p>
        </w:tc>
        <w:tc>
          <w:tcPr>
            <w:tcW w:w="9148" w:type="dxa"/>
            <w:tcBorders>
              <w:top w:val="nil"/>
              <w:bottom w:val="nil"/>
            </w:tcBorders>
          </w:tcPr>
          <w:p w14:paraId="1A99A84E" w14:textId="7C9370F0" w:rsidR="00D62E75" w:rsidRPr="00CB6972" w:rsidRDefault="00D62E75" w:rsidP="00DF78FE">
            <w:pPr>
              <w:pStyle w:val="ListingText"/>
            </w:pPr>
            <w:r w:rsidRPr="00CB6972">
              <w:t xml:space="preserve">  </w:t>
            </w:r>
            <w:r w:rsidR="008D5F76">
              <w:t xml:space="preserve"> </w:t>
            </w:r>
            <w:r w:rsidR="006F561E">
              <w:t xml:space="preserve"> </w:t>
            </w:r>
            <w:r w:rsidRPr="00CB6972">
              <w:t xml:space="preserve">keying_material_length </w:t>
            </w:r>
            <w:r w:rsidRPr="00CB6972">
              <w:rPr>
                <w:rFonts w:ascii="Cambria Math" w:hAnsi="Cambria Math" w:cs="Cambria Math"/>
              </w:rPr>
              <w:t>⟵</w:t>
            </w:r>
            <w:r w:rsidRPr="00CB6972">
              <w:t xml:space="preserve"> 48</w:t>
            </w:r>
          </w:p>
        </w:tc>
      </w:tr>
      <w:tr w:rsidR="00D62E75" w:rsidRPr="00543707" w14:paraId="2570E88C" w14:textId="77777777" w:rsidTr="00E00FC9">
        <w:tc>
          <w:tcPr>
            <w:tcW w:w="572" w:type="dxa"/>
            <w:tcBorders>
              <w:top w:val="nil"/>
              <w:left w:val="nil"/>
              <w:bottom w:val="nil"/>
            </w:tcBorders>
          </w:tcPr>
          <w:p w14:paraId="4029FC6C" w14:textId="71EF1D90" w:rsidR="00D62E75" w:rsidRPr="00CB6972" w:rsidRDefault="00D62E75" w:rsidP="00DF78FE">
            <w:pPr>
              <w:pStyle w:val="ListingText"/>
            </w:pPr>
            <w:r w:rsidRPr="00CB6972">
              <w:t>2</w:t>
            </w:r>
            <w:r w:rsidR="001C1590">
              <w:t>3</w:t>
            </w:r>
          </w:p>
        </w:tc>
        <w:tc>
          <w:tcPr>
            <w:tcW w:w="9148" w:type="dxa"/>
            <w:tcBorders>
              <w:top w:val="nil"/>
              <w:bottom w:val="nil"/>
            </w:tcBorders>
          </w:tcPr>
          <w:p w14:paraId="25C5844B" w14:textId="186486AB" w:rsidR="00D62E75" w:rsidRPr="00CB6972" w:rsidRDefault="00D62E75" w:rsidP="00DF78FE">
            <w:pPr>
              <w:pStyle w:val="ListingText"/>
            </w:pPr>
            <w:r w:rsidRPr="00CB6972">
              <w:t xml:space="preserve">  compute derived_keys according to</w:t>
            </w:r>
            <w:r w:rsidR="00DF78FE">
              <w:t xml:space="preserve"> </w:t>
            </w:r>
            <w:r w:rsidR="00DF78FE" w:rsidRPr="00DF78FE">
              <w:rPr>
                <w:rStyle w:val="CrossRef"/>
              </w:rPr>
              <w:fldChar w:fldCharType="begin"/>
            </w:r>
            <w:r w:rsidR="00DF78FE" w:rsidRPr="00DF78FE">
              <w:rPr>
                <w:rStyle w:val="CrossRef"/>
              </w:rPr>
              <w:instrText xml:space="preserve"> REF _Ref61697436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5</w:t>
            </w:r>
            <w:r w:rsidR="00DF78FE" w:rsidRPr="00DF78FE">
              <w:rPr>
                <w:rStyle w:val="CrossRef"/>
              </w:rPr>
              <w:fldChar w:fldCharType="end"/>
            </w:r>
            <w:r w:rsidR="00DF78FE">
              <w:t xml:space="preserve"> </w:t>
            </w:r>
            <w:r w:rsidRPr="00CB6972">
              <w:t>using cod.Kdh, info, keying_material_length</w:t>
            </w:r>
          </w:p>
        </w:tc>
      </w:tr>
      <w:tr w:rsidR="00D62E75" w:rsidRPr="00543707" w14:paraId="1CC1358F" w14:textId="77777777" w:rsidTr="00E00FC9">
        <w:tc>
          <w:tcPr>
            <w:tcW w:w="572" w:type="dxa"/>
            <w:tcBorders>
              <w:top w:val="nil"/>
              <w:left w:val="nil"/>
              <w:bottom w:val="nil"/>
            </w:tcBorders>
          </w:tcPr>
          <w:p w14:paraId="7795F848" w14:textId="38030BCF" w:rsidR="00D62E75" w:rsidRPr="00CB6972" w:rsidRDefault="00D62E75" w:rsidP="00DF78FE">
            <w:pPr>
              <w:pStyle w:val="ListingText"/>
            </w:pPr>
            <w:r w:rsidRPr="00CB6972">
              <w:t>2</w:t>
            </w:r>
            <w:r w:rsidR="001C1590">
              <w:t>4</w:t>
            </w:r>
          </w:p>
        </w:tc>
        <w:tc>
          <w:tcPr>
            <w:tcW w:w="9148" w:type="dxa"/>
            <w:tcBorders>
              <w:top w:val="nil"/>
              <w:bottom w:val="nil"/>
            </w:tcBorders>
          </w:tcPr>
          <w:p w14:paraId="4F62CF8D" w14:textId="77777777" w:rsidR="00D62E75" w:rsidRPr="00CB6972" w:rsidRDefault="00D62E75" w:rsidP="00DF78FE">
            <w:pPr>
              <w:pStyle w:val="ListingText"/>
            </w:pPr>
            <w:r w:rsidRPr="00CB6972">
              <w:t xml:space="preserve">  cod.Kenc </w:t>
            </w:r>
            <w:r w:rsidRPr="00CB6972">
              <w:rPr>
                <w:rFonts w:ascii="Cambria Math" w:hAnsi="Cambria Math" w:cs="Cambria Math"/>
              </w:rPr>
              <w:t>⟵</w:t>
            </w:r>
            <w:r w:rsidRPr="00CB6972">
              <w:t xml:space="preserve"> subset of derived_keys at offset 0 with length 16</w:t>
            </w:r>
          </w:p>
        </w:tc>
      </w:tr>
      <w:tr w:rsidR="00D62E75" w:rsidRPr="00543707" w14:paraId="52EEF630" w14:textId="77777777" w:rsidTr="00E00FC9">
        <w:tc>
          <w:tcPr>
            <w:tcW w:w="572" w:type="dxa"/>
            <w:tcBorders>
              <w:top w:val="nil"/>
              <w:left w:val="nil"/>
              <w:bottom w:val="nil"/>
            </w:tcBorders>
          </w:tcPr>
          <w:p w14:paraId="3B30608D" w14:textId="67E8CF5A" w:rsidR="00D62E75" w:rsidRPr="00CB6972" w:rsidRDefault="00D62E75" w:rsidP="00DF78FE">
            <w:pPr>
              <w:pStyle w:val="ListingText"/>
            </w:pPr>
            <w:r w:rsidRPr="00CB6972">
              <w:t>2</w:t>
            </w:r>
            <w:r w:rsidR="001C1590">
              <w:t>5</w:t>
            </w:r>
          </w:p>
        </w:tc>
        <w:tc>
          <w:tcPr>
            <w:tcW w:w="9148" w:type="dxa"/>
            <w:tcBorders>
              <w:top w:val="nil"/>
              <w:bottom w:val="nil"/>
            </w:tcBorders>
          </w:tcPr>
          <w:p w14:paraId="49F4E481" w14:textId="77777777" w:rsidR="00D62E75" w:rsidRPr="00CB6972" w:rsidRDefault="00D62E75" w:rsidP="00DF78FE">
            <w:pPr>
              <w:pStyle w:val="ListingText"/>
            </w:pPr>
            <w:r w:rsidRPr="00CB6972">
              <w:t xml:space="preserve">  cod.Kmac </w:t>
            </w:r>
            <w:r w:rsidRPr="00CB6972">
              <w:rPr>
                <w:rFonts w:ascii="Cambria Math" w:hAnsi="Cambria Math" w:cs="Cambria Math"/>
              </w:rPr>
              <w:t>⟵</w:t>
            </w:r>
            <w:r w:rsidRPr="00CB6972">
              <w:t xml:space="preserve"> subset of derived_keys at offset 16 with length 16</w:t>
            </w:r>
          </w:p>
        </w:tc>
      </w:tr>
      <w:tr w:rsidR="00D62E75" w:rsidRPr="00543707" w14:paraId="32889741" w14:textId="77777777" w:rsidTr="00E00FC9">
        <w:tc>
          <w:tcPr>
            <w:tcW w:w="572" w:type="dxa"/>
            <w:tcBorders>
              <w:top w:val="nil"/>
              <w:left w:val="nil"/>
              <w:bottom w:val="nil"/>
            </w:tcBorders>
          </w:tcPr>
          <w:p w14:paraId="34677AA9" w14:textId="696790A6" w:rsidR="00D62E75" w:rsidRPr="00CB6972" w:rsidRDefault="001C1590" w:rsidP="00DF78FE">
            <w:pPr>
              <w:pStyle w:val="ListingText"/>
            </w:pPr>
            <w:r>
              <w:lastRenderedPageBreak/>
              <w:t>26</w:t>
            </w:r>
          </w:p>
        </w:tc>
        <w:tc>
          <w:tcPr>
            <w:tcW w:w="9148" w:type="dxa"/>
            <w:tcBorders>
              <w:top w:val="nil"/>
              <w:bottom w:val="nil"/>
            </w:tcBorders>
          </w:tcPr>
          <w:p w14:paraId="00D97C77" w14:textId="77777777" w:rsidR="00D62E75" w:rsidRPr="00CB6972" w:rsidRDefault="00D62E75" w:rsidP="00DF78FE">
            <w:pPr>
              <w:pStyle w:val="ListingText"/>
            </w:pPr>
            <w:r w:rsidRPr="00CB6972">
              <w:t xml:space="preserve">  cod.Krmac </w:t>
            </w:r>
            <w:r w:rsidRPr="00CB6972">
              <w:rPr>
                <w:rFonts w:ascii="Cambria Math" w:hAnsi="Cambria Math" w:cs="Cambria Math"/>
              </w:rPr>
              <w:t>⟵</w:t>
            </w:r>
            <w:r w:rsidRPr="00CB6972">
              <w:t xml:space="preserve"> subset of derived_keys at offset 32 with length 16</w:t>
            </w:r>
          </w:p>
        </w:tc>
      </w:tr>
      <w:tr w:rsidR="008D5F76" w:rsidRPr="00543707" w14:paraId="68D4BEC4" w14:textId="77777777" w:rsidTr="00E00FC9">
        <w:tc>
          <w:tcPr>
            <w:tcW w:w="572" w:type="dxa"/>
            <w:tcBorders>
              <w:top w:val="nil"/>
              <w:left w:val="nil"/>
              <w:bottom w:val="nil"/>
            </w:tcBorders>
          </w:tcPr>
          <w:p w14:paraId="53E79902" w14:textId="45253228" w:rsidR="008D5F76" w:rsidRPr="00CB6972" w:rsidRDefault="001C1590" w:rsidP="00DF78FE">
            <w:pPr>
              <w:pStyle w:val="ListingText"/>
            </w:pPr>
            <w:r>
              <w:t>27</w:t>
            </w:r>
          </w:p>
        </w:tc>
        <w:tc>
          <w:tcPr>
            <w:tcW w:w="9148" w:type="dxa"/>
            <w:tcBorders>
              <w:top w:val="nil"/>
              <w:bottom w:val="nil"/>
            </w:tcBorders>
          </w:tcPr>
          <w:p w14:paraId="76E5CC1F" w14:textId="04CF4979" w:rsidR="008D5F76" w:rsidRDefault="008D5F76" w:rsidP="00DF78FE">
            <w:pPr>
              <w:pStyle w:val="ListingText"/>
            </w:pPr>
            <w:r>
              <w:t xml:space="preserve">  </w:t>
            </w:r>
            <w:r w:rsidRPr="00FC2DA3">
              <w:rPr>
                <w:rStyle w:val="Listing-command"/>
              </w:rPr>
              <w:t>if</w:t>
            </w:r>
            <w:r w:rsidRPr="008D5F76">
              <w:t xml:space="preserve"> wired interface and keying_material_length = 80</w:t>
            </w:r>
          </w:p>
        </w:tc>
      </w:tr>
      <w:tr w:rsidR="00D62E75" w:rsidRPr="00543707" w14:paraId="06106E38" w14:textId="77777777" w:rsidTr="00E00FC9">
        <w:tc>
          <w:tcPr>
            <w:tcW w:w="572" w:type="dxa"/>
            <w:tcBorders>
              <w:top w:val="nil"/>
              <w:left w:val="nil"/>
              <w:bottom w:val="nil"/>
            </w:tcBorders>
          </w:tcPr>
          <w:p w14:paraId="3D1F7108" w14:textId="3F01FA0E" w:rsidR="00D62E75" w:rsidRPr="00CB6972" w:rsidRDefault="001C1590" w:rsidP="00DF78FE">
            <w:pPr>
              <w:pStyle w:val="ListingText"/>
            </w:pPr>
            <w:r>
              <w:t>28</w:t>
            </w:r>
          </w:p>
        </w:tc>
        <w:tc>
          <w:tcPr>
            <w:tcW w:w="9148" w:type="dxa"/>
            <w:tcBorders>
              <w:top w:val="nil"/>
              <w:bottom w:val="nil"/>
            </w:tcBorders>
          </w:tcPr>
          <w:p w14:paraId="7A400BC5" w14:textId="177E0EA5" w:rsidR="008D5F76" w:rsidRPr="00CB6972" w:rsidRDefault="008D5F76" w:rsidP="00DF78FE">
            <w:pPr>
              <w:pStyle w:val="ListingText"/>
            </w:pPr>
            <w:r>
              <w:t xml:space="preserve">   </w:t>
            </w:r>
            <w:r w:rsidR="006F561E">
              <w:t xml:space="preserve"> </w:t>
            </w:r>
            <w:r w:rsidRPr="008D5F76">
              <w:t xml:space="preserve">cod.URSK </w:t>
            </w:r>
            <w:r w:rsidRPr="008D5F76">
              <w:rPr>
                <w:rFonts w:ascii="Cambria Math" w:hAnsi="Cambria Math" w:cs="Cambria Math"/>
              </w:rPr>
              <w:t>⟵</w:t>
            </w:r>
            <w:r w:rsidRPr="008D5F76">
              <w:t xml:space="preserve"> subset of derived_keys at offset 48 with length 32</w:t>
            </w:r>
          </w:p>
        </w:tc>
      </w:tr>
      <w:tr w:rsidR="00D62E75" w:rsidRPr="00543707" w14:paraId="026B4233" w14:textId="77777777" w:rsidTr="00E00FC9">
        <w:tc>
          <w:tcPr>
            <w:tcW w:w="572" w:type="dxa"/>
            <w:tcBorders>
              <w:top w:val="nil"/>
              <w:left w:val="nil"/>
              <w:bottom w:val="nil"/>
            </w:tcBorders>
          </w:tcPr>
          <w:p w14:paraId="3F611251" w14:textId="1981A29A" w:rsidR="00D62E75" w:rsidRPr="00CB6972" w:rsidRDefault="001C1590" w:rsidP="00DF78FE">
            <w:pPr>
              <w:pStyle w:val="ListingText"/>
            </w:pPr>
            <w:r>
              <w:t>29</w:t>
            </w:r>
          </w:p>
        </w:tc>
        <w:tc>
          <w:tcPr>
            <w:tcW w:w="9148" w:type="dxa"/>
            <w:tcBorders>
              <w:top w:val="nil"/>
              <w:bottom w:val="nil"/>
            </w:tcBorders>
          </w:tcPr>
          <w:p w14:paraId="0A087B34" w14:textId="77777777" w:rsidR="00D62E75" w:rsidRPr="00CB6972" w:rsidRDefault="00D62E75" w:rsidP="00DF78FE">
            <w:pPr>
              <w:pStyle w:val="ListingText"/>
            </w:pPr>
            <w:r w:rsidRPr="00CB6972">
              <w:t xml:space="preserve">  info </w:t>
            </w:r>
            <w:r w:rsidRPr="00CB6972">
              <w:rPr>
                <w:rFonts w:ascii="Cambria Math" w:hAnsi="Cambria Math" w:cs="Cambria Math"/>
              </w:rPr>
              <w:t>⟵</w:t>
            </w:r>
            <w:r w:rsidRPr="00CB6972">
              <w:t xml:space="preserve"> cod.</w:t>
            </w:r>
            <w:r>
              <w:t>vehicle</w:t>
            </w:r>
            <w:r w:rsidRPr="00CB6972">
              <w:t>_ePK.x || cod.endpoint_ePK.x || cod.transaction_identifier || interface_byte ||</w:t>
            </w:r>
          </w:p>
        </w:tc>
      </w:tr>
      <w:tr w:rsidR="00D62E75" w:rsidRPr="00543707" w14:paraId="7F0FBDCE" w14:textId="77777777" w:rsidTr="00E00FC9">
        <w:tc>
          <w:tcPr>
            <w:tcW w:w="572" w:type="dxa"/>
            <w:tcBorders>
              <w:top w:val="nil"/>
              <w:left w:val="nil"/>
              <w:bottom w:val="nil"/>
            </w:tcBorders>
          </w:tcPr>
          <w:p w14:paraId="67D75CDE" w14:textId="1D47B8F3" w:rsidR="00D62E75" w:rsidRPr="00CB6972" w:rsidRDefault="00D62E75" w:rsidP="00DF78FE">
            <w:pPr>
              <w:pStyle w:val="ListingText"/>
            </w:pPr>
            <w:r w:rsidRPr="00CB6972">
              <w:t>3</w:t>
            </w:r>
            <w:r w:rsidR="001C1590">
              <w:t>0</w:t>
            </w:r>
          </w:p>
        </w:tc>
        <w:tc>
          <w:tcPr>
            <w:tcW w:w="9148" w:type="dxa"/>
            <w:tcBorders>
              <w:top w:val="nil"/>
              <w:bottom w:val="nil"/>
            </w:tcBorders>
          </w:tcPr>
          <w:p w14:paraId="4C128F49" w14:textId="6E795A3A" w:rsidR="00D62E75" w:rsidRPr="00CB6972" w:rsidRDefault="00D62E75" w:rsidP="00DF78FE">
            <w:pPr>
              <w:pStyle w:val="ListingText"/>
            </w:pPr>
            <w:r w:rsidRPr="00CB6972">
              <w:t xml:space="preserve">    cod.flag || </w:t>
            </w:r>
            <w:r w:rsidR="00D31CE6">
              <w:t>“</w:t>
            </w:r>
            <w:r w:rsidRPr="00CB6972">
              <w:t>Persistent</w:t>
            </w:r>
            <w:r w:rsidR="00D31CE6">
              <w:t>”</w:t>
            </w:r>
            <w:r w:rsidRPr="00CB6972">
              <w:t xml:space="preserve"> || </w:t>
            </w:r>
            <w:r w:rsidRPr="00611674">
              <w:rPr>
                <w:lang w:val="fr-FR"/>
              </w:rPr>
              <w:t>5C</w:t>
            </w:r>
            <w:r w:rsidRPr="00611674">
              <w:rPr>
                <w:vertAlign w:val="subscript"/>
                <w:lang w:val="fr-FR"/>
              </w:rPr>
              <w:t>h</w:t>
            </w:r>
            <w:r w:rsidRPr="007A3BBC">
              <w:rPr>
                <w:lang w:val="fr-FR"/>
              </w:rPr>
              <w:t xml:space="preserve"> || 02</w:t>
            </w:r>
            <w:r w:rsidRPr="007A3BBC">
              <w:rPr>
                <w:vertAlign w:val="subscript"/>
                <w:lang w:val="fr-FR"/>
              </w:rPr>
              <w:t>h</w:t>
            </w:r>
            <w:r w:rsidRPr="007A3BBC">
              <w:rPr>
                <w:lang w:val="fr-FR"/>
              </w:rPr>
              <w:t xml:space="preserve"> || cod.current_protocol_version</w:t>
            </w:r>
            <w:r w:rsidRPr="00FB6C95">
              <w:t xml:space="preserve"> </w:t>
            </w:r>
          </w:p>
        </w:tc>
      </w:tr>
      <w:tr w:rsidR="00D62E75" w:rsidRPr="00543707" w14:paraId="1409AF9E" w14:textId="77777777" w:rsidTr="00E00FC9">
        <w:tc>
          <w:tcPr>
            <w:tcW w:w="572" w:type="dxa"/>
            <w:tcBorders>
              <w:top w:val="nil"/>
              <w:left w:val="nil"/>
              <w:bottom w:val="nil"/>
            </w:tcBorders>
          </w:tcPr>
          <w:p w14:paraId="19F18352" w14:textId="638F154C" w:rsidR="00D62E75" w:rsidRPr="00CB6972" w:rsidRDefault="00D62E75" w:rsidP="00DF78FE">
            <w:pPr>
              <w:pStyle w:val="ListingText"/>
            </w:pPr>
            <w:r w:rsidRPr="00CB6972">
              <w:t>3</w:t>
            </w:r>
            <w:r w:rsidR="001C1590">
              <w:t>1</w:t>
            </w:r>
          </w:p>
        </w:tc>
        <w:tc>
          <w:tcPr>
            <w:tcW w:w="9148" w:type="dxa"/>
            <w:tcBorders>
              <w:top w:val="nil"/>
              <w:bottom w:val="nil"/>
            </w:tcBorders>
          </w:tcPr>
          <w:p w14:paraId="6147A173" w14:textId="77777777" w:rsidR="00D62E75" w:rsidRPr="00CB6972" w:rsidRDefault="00D62E75" w:rsidP="00DF78FE">
            <w:pPr>
              <w:pStyle w:val="ListingText"/>
            </w:pPr>
            <w:r w:rsidRPr="00CB6972">
              <w:t xml:space="preserve">  keying_material_length </w:t>
            </w:r>
            <w:r w:rsidRPr="00CB6972">
              <w:rPr>
                <w:rFonts w:ascii="Cambria Math" w:hAnsi="Cambria Math" w:cs="Cambria Math"/>
              </w:rPr>
              <w:t>⟵</w:t>
            </w:r>
            <w:r w:rsidRPr="00CB6972">
              <w:t xml:space="preserve"> 32</w:t>
            </w:r>
          </w:p>
        </w:tc>
      </w:tr>
      <w:tr w:rsidR="00D62E75" w:rsidRPr="00543707" w14:paraId="717FC727" w14:textId="77777777" w:rsidTr="00E00FC9">
        <w:tc>
          <w:tcPr>
            <w:tcW w:w="572" w:type="dxa"/>
            <w:tcBorders>
              <w:top w:val="nil"/>
              <w:left w:val="nil"/>
              <w:bottom w:val="nil"/>
            </w:tcBorders>
          </w:tcPr>
          <w:p w14:paraId="52A2F705" w14:textId="0330E858" w:rsidR="00D62E75" w:rsidRPr="00CB6972" w:rsidRDefault="00D62E75" w:rsidP="00DF78FE">
            <w:pPr>
              <w:pStyle w:val="ListingText"/>
            </w:pPr>
            <w:r w:rsidRPr="00CB6972">
              <w:t>3</w:t>
            </w:r>
            <w:r w:rsidR="001C1590">
              <w:t>2</w:t>
            </w:r>
          </w:p>
        </w:tc>
        <w:tc>
          <w:tcPr>
            <w:tcW w:w="9148" w:type="dxa"/>
            <w:tcBorders>
              <w:top w:val="nil"/>
              <w:bottom w:val="nil"/>
            </w:tcBorders>
          </w:tcPr>
          <w:p w14:paraId="50EB649D" w14:textId="61568B80" w:rsidR="00D62E75" w:rsidRPr="00CB6972" w:rsidRDefault="00D62E75" w:rsidP="00DF78FE">
            <w:pPr>
              <w:pStyle w:val="ListingText"/>
            </w:pPr>
            <w:r w:rsidRPr="00CB6972">
              <w:t xml:space="preserve">  compute derived_keys according to</w:t>
            </w:r>
            <w:r w:rsidR="00DF78FE">
              <w:t xml:space="preserve"> </w:t>
            </w:r>
            <w:r w:rsidR="00DF78FE" w:rsidRPr="00DF78FE">
              <w:rPr>
                <w:rStyle w:val="CrossRef"/>
              </w:rPr>
              <w:fldChar w:fldCharType="begin"/>
            </w:r>
            <w:r w:rsidR="00DF78FE" w:rsidRPr="00DF78FE">
              <w:rPr>
                <w:rStyle w:val="CrossRef"/>
              </w:rPr>
              <w:instrText xml:space="preserve"> REF _Ref61697436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5</w:t>
            </w:r>
            <w:r w:rsidR="00DF78FE" w:rsidRPr="00DF78FE">
              <w:rPr>
                <w:rStyle w:val="CrossRef"/>
              </w:rPr>
              <w:fldChar w:fldCharType="end"/>
            </w:r>
            <w:r w:rsidR="00DF78FE">
              <w:t xml:space="preserve"> </w:t>
            </w:r>
            <w:r w:rsidRPr="00CB6972">
              <w:t>using cod.Kdh, info, keying_material_length</w:t>
            </w:r>
          </w:p>
        </w:tc>
      </w:tr>
      <w:tr w:rsidR="00D62E75" w:rsidRPr="00543707" w14:paraId="0C5CF532" w14:textId="77777777" w:rsidTr="00E00FC9">
        <w:tc>
          <w:tcPr>
            <w:tcW w:w="572" w:type="dxa"/>
            <w:tcBorders>
              <w:top w:val="nil"/>
              <w:left w:val="nil"/>
              <w:bottom w:val="nil"/>
            </w:tcBorders>
          </w:tcPr>
          <w:p w14:paraId="4E08277E" w14:textId="7E89B5BC" w:rsidR="00D62E75" w:rsidRPr="00543707" w:rsidRDefault="00D62E75" w:rsidP="00DF78FE">
            <w:pPr>
              <w:pStyle w:val="ListingText"/>
            </w:pPr>
            <w:r w:rsidRPr="00543707">
              <w:t>3</w:t>
            </w:r>
            <w:r w:rsidR="001C1590">
              <w:t>3</w:t>
            </w:r>
          </w:p>
        </w:tc>
        <w:tc>
          <w:tcPr>
            <w:tcW w:w="9148" w:type="dxa"/>
            <w:tcBorders>
              <w:top w:val="nil"/>
              <w:bottom w:val="nil"/>
            </w:tcBorders>
          </w:tcPr>
          <w:p w14:paraId="29DFDE39" w14:textId="77777777" w:rsidR="00D62E75" w:rsidRPr="00543707" w:rsidRDefault="00D62E75" w:rsidP="00DF78FE">
            <w:pPr>
              <w:pStyle w:val="ListingText"/>
            </w:pPr>
            <w:r w:rsidRPr="00543707">
              <w:t xml:space="preserve">  Kpersistent </w:t>
            </w:r>
            <w:r w:rsidRPr="00543707">
              <w:rPr>
                <w:rFonts w:ascii="Cambria Math" w:hAnsi="Cambria Math" w:cs="Cambria Math"/>
              </w:rPr>
              <w:t>⟵</w:t>
            </w:r>
            <w:r w:rsidRPr="00543707">
              <w:t xml:space="preserve"> subset of derived_keys at offset 0 with length 32</w:t>
            </w:r>
          </w:p>
        </w:tc>
      </w:tr>
      <w:tr w:rsidR="00D62E75" w:rsidRPr="00543707" w14:paraId="7E1CE3F8" w14:textId="77777777" w:rsidTr="00E00FC9">
        <w:tc>
          <w:tcPr>
            <w:tcW w:w="572" w:type="dxa"/>
            <w:tcBorders>
              <w:top w:val="nil"/>
              <w:left w:val="nil"/>
              <w:bottom w:val="nil"/>
            </w:tcBorders>
          </w:tcPr>
          <w:p w14:paraId="7DF87AD4" w14:textId="040DDD9C" w:rsidR="00D62E75" w:rsidRPr="00543707" w:rsidRDefault="00D62E75" w:rsidP="00DF78FE">
            <w:pPr>
              <w:pStyle w:val="ListingText"/>
            </w:pPr>
            <w:r w:rsidRPr="00543707">
              <w:t>3</w:t>
            </w:r>
            <w:r w:rsidR="001C1590">
              <w:t>4</w:t>
            </w:r>
          </w:p>
        </w:tc>
        <w:tc>
          <w:tcPr>
            <w:tcW w:w="9148" w:type="dxa"/>
            <w:tcBorders>
              <w:top w:val="nil"/>
              <w:bottom w:val="nil"/>
            </w:tcBorders>
          </w:tcPr>
          <w:p w14:paraId="408D0C47" w14:textId="77777777" w:rsidR="00D62E75" w:rsidRPr="00543707" w:rsidRDefault="00D62E75" w:rsidP="00DF78FE">
            <w:pPr>
              <w:pStyle w:val="ListingText"/>
            </w:pPr>
            <w:r w:rsidRPr="00543707">
              <w:t xml:space="preserve">  append nvm.endpoint.key_slot to response payload</w:t>
            </w:r>
          </w:p>
        </w:tc>
      </w:tr>
      <w:tr w:rsidR="00D62E75" w:rsidRPr="00543707" w14:paraId="166D47C0" w14:textId="77777777" w:rsidTr="00E00FC9">
        <w:tc>
          <w:tcPr>
            <w:tcW w:w="572" w:type="dxa"/>
            <w:tcBorders>
              <w:top w:val="nil"/>
              <w:left w:val="nil"/>
              <w:bottom w:val="nil"/>
            </w:tcBorders>
          </w:tcPr>
          <w:p w14:paraId="35629BAD" w14:textId="22FB58A7" w:rsidR="00D62E75" w:rsidRPr="00543707" w:rsidRDefault="001C1590" w:rsidP="00DF78FE">
            <w:pPr>
              <w:pStyle w:val="ListingText"/>
            </w:pPr>
            <w:r>
              <w:t>35</w:t>
            </w:r>
          </w:p>
        </w:tc>
        <w:tc>
          <w:tcPr>
            <w:tcW w:w="9148" w:type="dxa"/>
            <w:tcBorders>
              <w:top w:val="nil"/>
              <w:bottom w:val="nil"/>
            </w:tcBorders>
          </w:tcPr>
          <w:p w14:paraId="22FB1BFC" w14:textId="77777777" w:rsidR="00D62E75" w:rsidRPr="00543707" w:rsidRDefault="00D62E75" w:rsidP="00DF78FE">
            <w:pPr>
              <w:pStyle w:val="ListingText"/>
            </w:pPr>
            <w:r w:rsidRPr="00543707">
              <w:t xml:space="preserve">  </w:t>
            </w:r>
            <w:r w:rsidRPr="00DF78FE">
              <w:rPr>
                <w:rStyle w:val="Listing-command"/>
              </w:rPr>
              <w:t>atomic</w:t>
            </w:r>
            <w:r w:rsidRPr="00543707">
              <w:t xml:space="preserve"> start</w:t>
            </w:r>
          </w:p>
        </w:tc>
      </w:tr>
      <w:tr w:rsidR="00D62E75" w:rsidRPr="00543707" w14:paraId="6FD17E61" w14:textId="77777777" w:rsidTr="00E00FC9">
        <w:tc>
          <w:tcPr>
            <w:tcW w:w="572" w:type="dxa"/>
            <w:tcBorders>
              <w:top w:val="nil"/>
              <w:left w:val="nil"/>
              <w:bottom w:val="nil"/>
            </w:tcBorders>
          </w:tcPr>
          <w:p w14:paraId="796642E0" w14:textId="1F84D43D" w:rsidR="00D62E75" w:rsidRPr="00543707" w:rsidRDefault="001C1590" w:rsidP="00DF78FE">
            <w:pPr>
              <w:pStyle w:val="ListingText"/>
            </w:pPr>
            <w:r>
              <w:t>36</w:t>
            </w:r>
          </w:p>
        </w:tc>
        <w:tc>
          <w:tcPr>
            <w:tcW w:w="9148" w:type="dxa"/>
            <w:tcBorders>
              <w:top w:val="nil"/>
              <w:bottom w:val="nil"/>
            </w:tcBorders>
          </w:tcPr>
          <w:p w14:paraId="63207911" w14:textId="77777777" w:rsidR="00D62E75" w:rsidRPr="00543707" w:rsidRDefault="00D62E75" w:rsidP="00DF78FE">
            <w:pPr>
              <w:pStyle w:val="ListingText"/>
            </w:pPr>
            <w:r w:rsidRPr="00543707">
              <w:t xml:space="preserve">    </w:t>
            </w:r>
            <w:r w:rsidRPr="00DF78FE">
              <w:rPr>
                <w:rStyle w:val="Listing-command"/>
              </w:rPr>
              <w:t>if</w:t>
            </w:r>
            <w:r w:rsidRPr="00543707">
              <w:t xml:space="preserve"> fast transaction allowed by endpoint configuration</w:t>
            </w:r>
          </w:p>
        </w:tc>
      </w:tr>
      <w:tr w:rsidR="00D62E75" w:rsidRPr="00543707" w14:paraId="5D64C220" w14:textId="77777777" w:rsidTr="00E00FC9">
        <w:tc>
          <w:tcPr>
            <w:tcW w:w="572" w:type="dxa"/>
            <w:tcBorders>
              <w:top w:val="nil"/>
              <w:left w:val="nil"/>
              <w:bottom w:val="nil"/>
            </w:tcBorders>
          </w:tcPr>
          <w:p w14:paraId="52EA3D15" w14:textId="45CEEC45" w:rsidR="00D62E75" w:rsidRPr="00543707" w:rsidRDefault="001C1590" w:rsidP="00DF78FE">
            <w:pPr>
              <w:pStyle w:val="ListingText"/>
            </w:pPr>
            <w:r>
              <w:t>37</w:t>
            </w:r>
          </w:p>
        </w:tc>
        <w:tc>
          <w:tcPr>
            <w:tcW w:w="9148" w:type="dxa"/>
            <w:tcBorders>
              <w:top w:val="nil"/>
              <w:bottom w:val="nil"/>
            </w:tcBorders>
          </w:tcPr>
          <w:p w14:paraId="7F36338E" w14:textId="77777777" w:rsidR="00D62E75" w:rsidRPr="00543707" w:rsidRDefault="00D62E75" w:rsidP="00DF78FE">
            <w:pPr>
              <w:pStyle w:val="ListingText"/>
            </w:pPr>
            <w:r w:rsidRPr="00543707">
              <w:t xml:space="preserve">      nvmwrite nvm.endpoint.Kpersistent </w:t>
            </w:r>
            <w:r w:rsidRPr="00543707">
              <w:rPr>
                <w:rFonts w:ascii="Cambria Math" w:hAnsi="Cambria Math" w:cs="Cambria Math"/>
              </w:rPr>
              <w:t>⟵</w:t>
            </w:r>
            <w:r w:rsidRPr="00543707">
              <w:t xml:space="preserve"> Kpersistent</w:t>
            </w:r>
          </w:p>
        </w:tc>
      </w:tr>
      <w:tr w:rsidR="00D62E75" w:rsidRPr="00543707" w14:paraId="025CF737" w14:textId="77777777" w:rsidTr="00E00FC9">
        <w:tc>
          <w:tcPr>
            <w:tcW w:w="572" w:type="dxa"/>
            <w:tcBorders>
              <w:top w:val="nil"/>
              <w:left w:val="nil"/>
              <w:bottom w:val="nil"/>
            </w:tcBorders>
          </w:tcPr>
          <w:p w14:paraId="7D78230F" w14:textId="0C132A96" w:rsidR="00D62E75" w:rsidRPr="00543707" w:rsidRDefault="001C1590" w:rsidP="00DF78FE">
            <w:pPr>
              <w:pStyle w:val="ListingText"/>
            </w:pPr>
            <w:r>
              <w:t>38</w:t>
            </w:r>
          </w:p>
        </w:tc>
        <w:tc>
          <w:tcPr>
            <w:tcW w:w="9148" w:type="dxa"/>
            <w:tcBorders>
              <w:top w:val="nil"/>
              <w:bottom w:val="nil"/>
            </w:tcBorders>
          </w:tcPr>
          <w:p w14:paraId="04E5E3B3" w14:textId="77777777" w:rsidR="00D62E75" w:rsidRPr="00543707" w:rsidRDefault="00D62E75" w:rsidP="00DF78FE">
            <w:pPr>
              <w:pStyle w:val="ListingText"/>
            </w:pPr>
            <w:r w:rsidRPr="00543707">
              <w:t xml:space="preserve">      nvmwrite nvm.endpoint.kpersistent_established = true</w:t>
            </w:r>
          </w:p>
        </w:tc>
      </w:tr>
      <w:tr w:rsidR="00D62E75" w:rsidRPr="00543707" w14:paraId="2D5ABAE3" w14:textId="77777777" w:rsidTr="00E00FC9">
        <w:tc>
          <w:tcPr>
            <w:tcW w:w="572" w:type="dxa"/>
            <w:tcBorders>
              <w:top w:val="nil"/>
              <w:left w:val="nil"/>
              <w:bottom w:val="nil"/>
            </w:tcBorders>
          </w:tcPr>
          <w:p w14:paraId="55962482" w14:textId="25EEF7B1" w:rsidR="00D62E75" w:rsidRPr="00543707" w:rsidRDefault="001C1590" w:rsidP="00DF78FE">
            <w:pPr>
              <w:pStyle w:val="ListingText"/>
            </w:pPr>
            <w:r>
              <w:t>39</w:t>
            </w:r>
          </w:p>
        </w:tc>
        <w:tc>
          <w:tcPr>
            <w:tcW w:w="9148" w:type="dxa"/>
            <w:tcBorders>
              <w:top w:val="nil"/>
              <w:bottom w:val="nil"/>
            </w:tcBorders>
          </w:tcPr>
          <w:p w14:paraId="7C038037" w14:textId="77777777" w:rsidR="00D62E75" w:rsidRPr="00543707" w:rsidRDefault="00D62E75" w:rsidP="00DF78FE">
            <w:pPr>
              <w:pStyle w:val="ListingText"/>
            </w:pPr>
            <w:r w:rsidRPr="00543707">
              <w:t xml:space="preserve">  </w:t>
            </w:r>
            <w:r w:rsidRPr="00DF78FE">
              <w:rPr>
                <w:rStyle w:val="Listing-command"/>
              </w:rPr>
              <w:t>atomic</w:t>
            </w:r>
            <w:r w:rsidRPr="00543707">
              <w:t xml:space="preserve"> commit</w:t>
            </w:r>
          </w:p>
        </w:tc>
      </w:tr>
      <w:tr w:rsidR="00D62E75" w:rsidRPr="00543707" w14:paraId="6F6D4B7C" w14:textId="77777777" w:rsidTr="00E00FC9">
        <w:tc>
          <w:tcPr>
            <w:tcW w:w="572" w:type="dxa"/>
            <w:tcBorders>
              <w:top w:val="nil"/>
              <w:left w:val="nil"/>
              <w:bottom w:val="nil"/>
            </w:tcBorders>
          </w:tcPr>
          <w:p w14:paraId="0CC06884" w14:textId="5BA10423" w:rsidR="00D62E75" w:rsidRPr="00543707" w:rsidRDefault="00D62E75" w:rsidP="00DF78FE">
            <w:pPr>
              <w:pStyle w:val="ListingText"/>
            </w:pPr>
            <w:r w:rsidRPr="00543707">
              <w:t>4</w:t>
            </w:r>
            <w:r w:rsidR="001C1590">
              <w:t>0</w:t>
            </w:r>
          </w:p>
        </w:tc>
        <w:tc>
          <w:tcPr>
            <w:tcW w:w="9148" w:type="dxa"/>
            <w:tcBorders>
              <w:top w:val="nil"/>
              <w:bottom w:val="nil"/>
            </w:tcBorders>
          </w:tcPr>
          <w:p w14:paraId="4C763F75" w14:textId="63061327" w:rsidR="00D62E75" w:rsidRPr="00E00FC9" w:rsidRDefault="00D62E75">
            <w:pPr>
              <w:pStyle w:val="ListingText"/>
            </w:pPr>
            <w:r w:rsidRPr="00CB6972">
              <w:t xml:space="preserve">  compute endpoint_sig over fields</w:t>
            </w:r>
            <w:r w:rsidR="00DF78FE" w:rsidRPr="00B77830">
              <w:rPr>
                <w:rStyle w:val="CrossRef"/>
                <w:color w:val="auto"/>
                <w:u w:val="none"/>
              </w:rPr>
              <w:t xml:space="preserve"> </w:t>
            </w:r>
            <w:r w:rsidR="00524772" w:rsidRPr="00B77830">
              <w:rPr>
                <w:rStyle w:val="CrossRef"/>
              </w:rPr>
              <w:fldChar w:fldCharType="begin"/>
            </w:r>
            <w:r w:rsidR="00524772" w:rsidRPr="00B77830">
              <w:rPr>
                <w:rStyle w:val="CrossRef"/>
              </w:rPr>
              <w:instrText xml:space="preserve"> REF _Ref102917152 \h </w:instrText>
            </w:r>
            <w:r w:rsidR="00524772">
              <w:rPr>
                <w:rStyle w:val="CrossRef"/>
              </w:rPr>
              <w:instrText xml:space="preserve"> \* MERGEFORMAT </w:instrText>
            </w:r>
            <w:r w:rsidR="00524772" w:rsidRPr="00B77830">
              <w:rPr>
                <w:rStyle w:val="CrossRef"/>
              </w:rPr>
            </w:r>
            <w:r w:rsidR="00524772" w:rsidRPr="00B77830">
              <w:rPr>
                <w:rStyle w:val="CrossRef"/>
              </w:rPr>
              <w:fldChar w:fldCharType="separate"/>
            </w:r>
            <w:r w:rsidR="00D81990" w:rsidRPr="00D81990">
              <w:rPr>
                <w:rStyle w:val="CrossRef"/>
              </w:rPr>
              <w:t>Table 15</w:t>
            </w:r>
            <w:r w:rsidR="00D81990" w:rsidRPr="00D81990">
              <w:rPr>
                <w:rStyle w:val="CrossRef"/>
              </w:rPr>
              <w:noBreakHyphen/>
              <w:t>34</w:t>
            </w:r>
            <w:r w:rsidR="00524772" w:rsidRPr="00B77830">
              <w:rPr>
                <w:rStyle w:val="CrossRef"/>
              </w:rPr>
              <w:fldChar w:fldCharType="end"/>
            </w:r>
            <w:r w:rsidR="00DF78FE">
              <w:t xml:space="preserve"> </w:t>
            </w:r>
            <w:r w:rsidRPr="00CB6972">
              <w:t>according to</w:t>
            </w:r>
            <w:r w:rsidR="00DF78FE">
              <w:t xml:space="preserve"> </w:t>
            </w:r>
            <w:r w:rsidR="00DF78FE" w:rsidRPr="00DF78FE">
              <w:rPr>
                <w:rStyle w:val="CrossRef"/>
              </w:rPr>
              <w:fldChar w:fldCharType="begin"/>
            </w:r>
            <w:r w:rsidR="00DF78FE" w:rsidRPr="00DF78FE">
              <w:rPr>
                <w:rStyle w:val="CrossRef"/>
              </w:rPr>
              <w:instrText xml:space="preserve"> REF _Ref61695091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2</w:t>
            </w:r>
            <w:r w:rsidR="00DF78FE" w:rsidRPr="00DF78FE">
              <w:rPr>
                <w:rStyle w:val="CrossRef"/>
              </w:rPr>
              <w:fldChar w:fldCharType="end"/>
            </w:r>
            <w:r w:rsidR="00DF78FE">
              <w:t xml:space="preserve"> </w:t>
            </w:r>
            <w:r w:rsidRPr="00CB6972">
              <w:t>using endpoint.SK</w:t>
            </w:r>
          </w:p>
        </w:tc>
      </w:tr>
      <w:tr w:rsidR="00D62E75" w:rsidRPr="00543707" w14:paraId="377606F2" w14:textId="77777777" w:rsidTr="00E00FC9">
        <w:tc>
          <w:tcPr>
            <w:tcW w:w="572" w:type="dxa"/>
            <w:tcBorders>
              <w:top w:val="nil"/>
              <w:left w:val="nil"/>
              <w:bottom w:val="nil"/>
            </w:tcBorders>
          </w:tcPr>
          <w:p w14:paraId="4EF5C809" w14:textId="17AEB50F" w:rsidR="00D62E75" w:rsidRPr="00543707" w:rsidRDefault="00D62E75" w:rsidP="00DF78FE">
            <w:pPr>
              <w:pStyle w:val="ListingText"/>
            </w:pPr>
            <w:r w:rsidRPr="00543707">
              <w:t>4</w:t>
            </w:r>
            <w:r w:rsidR="001C1590">
              <w:t>1</w:t>
            </w:r>
          </w:p>
        </w:tc>
        <w:tc>
          <w:tcPr>
            <w:tcW w:w="9148" w:type="dxa"/>
            <w:tcBorders>
              <w:top w:val="nil"/>
              <w:bottom w:val="nil"/>
            </w:tcBorders>
          </w:tcPr>
          <w:p w14:paraId="4607E200" w14:textId="77777777" w:rsidR="00D62E75" w:rsidRPr="00D16E3E" w:rsidRDefault="00D62E75" w:rsidP="00DF78FE">
            <w:pPr>
              <w:pStyle w:val="ListingText"/>
            </w:pPr>
            <w:r w:rsidRPr="00CB6972">
              <w:t xml:space="preserve">  append endpoint_sig to response payload</w:t>
            </w:r>
          </w:p>
        </w:tc>
      </w:tr>
      <w:tr w:rsidR="00D62E75" w:rsidRPr="00543707" w14:paraId="771B5984" w14:textId="77777777" w:rsidTr="00FB00BA">
        <w:tc>
          <w:tcPr>
            <w:tcW w:w="572" w:type="dxa"/>
            <w:tcBorders>
              <w:top w:val="nil"/>
              <w:left w:val="nil"/>
              <w:bottom w:val="nil"/>
            </w:tcBorders>
          </w:tcPr>
          <w:p w14:paraId="05526966" w14:textId="2464ACE2" w:rsidR="00D62E75" w:rsidRPr="00543707" w:rsidRDefault="001C1590" w:rsidP="00DF78FE">
            <w:pPr>
              <w:pStyle w:val="ListingText"/>
            </w:pPr>
            <w:r>
              <w:t>42</w:t>
            </w:r>
          </w:p>
        </w:tc>
        <w:tc>
          <w:tcPr>
            <w:tcW w:w="9148" w:type="dxa"/>
            <w:tcBorders>
              <w:top w:val="nil"/>
              <w:bottom w:val="nil"/>
            </w:tcBorders>
          </w:tcPr>
          <w:p w14:paraId="45A21C10" w14:textId="24A19EC4" w:rsidR="00D62E75" w:rsidRPr="00CB6972" w:rsidRDefault="00D62E75" w:rsidP="00DF78FE">
            <w:pPr>
              <w:pStyle w:val="ListingText"/>
              <w:rPr>
                <w:b/>
                <w:i/>
              </w:rPr>
            </w:pPr>
            <w:r w:rsidRPr="00CB6972">
              <w:t xml:space="preserve">  append confidential_mailbox_data_subset portion to response payload as per configuration in</w:t>
            </w:r>
            <w:r>
              <w:t xml:space="preserve"> Section</w:t>
            </w:r>
            <w:r w:rsidR="00DF78FE">
              <w:t xml:space="preserve"> </w:t>
            </w:r>
            <w:r w:rsidR="00DF78FE" w:rsidRPr="00DF78FE">
              <w:rPr>
                <w:rStyle w:val="CrossRef"/>
              </w:rPr>
              <w:fldChar w:fldCharType="begin"/>
            </w:r>
            <w:r w:rsidR="00DF78FE" w:rsidRPr="00DF78FE">
              <w:rPr>
                <w:rStyle w:val="CrossRef"/>
              </w:rPr>
              <w:instrText xml:space="preserve"> REF _Ref61624188 \r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Pr>
                <w:rStyle w:val="CrossRef"/>
              </w:rPr>
              <w:t>15.3.2.21</w:t>
            </w:r>
            <w:r w:rsidR="00DF78FE" w:rsidRPr="00DF78FE">
              <w:rPr>
                <w:rStyle w:val="CrossRef"/>
              </w:rPr>
              <w:fldChar w:fldCharType="end"/>
            </w:r>
          </w:p>
        </w:tc>
      </w:tr>
      <w:tr w:rsidR="00D62E75" w:rsidRPr="00543707" w14:paraId="0651FCDF" w14:textId="77777777" w:rsidTr="00E00FC9">
        <w:tc>
          <w:tcPr>
            <w:tcW w:w="572" w:type="dxa"/>
            <w:tcBorders>
              <w:top w:val="nil"/>
              <w:left w:val="nil"/>
              <w:bottom w:val="nil"/>
            </w:tcBorders>
          </w:tcPr>
          <w:p w14:paraId="6F4616A2" w14:textId="22B3E93C" w:rsidR="00D62E75" w:rsidRPr="00543707" w:rsidRDefault="001C1590" w:rsidP="00DF78FE">
            <w:pPr>
              <w:pStyle w:val="ListingText"/>
            </w:pPr>
            <w:r>
              <w:t>43</w:t>
            </w:r>
          </w:p>
        </w:tc>
        <w:tc>
          <w:tcPr>
            <w:tcW w:w="9148" w:type="dxa"/>
            <w:tcBorders>
              <w:top w:val="nil"/>
              <w:bottom w:val="nil"/>
            </w:tcBorders>
          </w:tcPr>
          <w:p w14:paraId="6EDF4474" w14:textId="4BC6A3F2" w:rsidR="00D62E75" w:rsidRPr="00CB6972" w:rsidRDefault="00332900" w:rsidP="00DF78FE">
            <w:pPr>
              <w:pStyle w:val="ListingText"/>
              <w:rPr>
                <w:b/>
                <w:i/>
              </w:rPr>
            </w:pPr>
            <w:r>
              <w:t xml:space="preserve">  </w:t>
            </w:r>
            <w:r w:rsidR="00D62E75" w:rsidRPr="00CB6972">
              <w:t>append private_mailbox_data_subset to response payload</w:t>
            </w:r>
          </w:p>
        </w:tc>
      </w:tr>
      <w:tr w:rsidR="00D62E75" w:rsidRPr="00543707" w14:paraId="2EB05045" w14:textId="77777777" w:rsidTr="00E00FC9">
        <w:tc>
          <w:tcPr>
            <w:tcW w:w="572" w:type="dxa"/>
            <w:tcBorders>
              <w:top w:val="nil"/>
              <w:left w:val="nil"/>
              <w:bottom w:val="nil"/>
            </w:tcBorders>
          </w:tcPr>
          <w:p w14:paraId="125EABB0" w14:textId="6B07742B" w:rsidR="00D62E75" w:rsidRPr="00543707" w:rsidRDefault="001C1590" w:rsidP="00DF78FE">
            <w:pPr>
              <w:pStyle w:val="ListingText"/>
            </w:pPr>
            <w:r>
              <w:t>44</w:t>
            </w:r>
          </w:p>
        </w:tc>
        <w:tc>
          <w:tcPr>
            <w:tcW w:w="9148" w:type="dxa"/>
            <w:tcBorders>
              <w:top w:val="nil"/>
              <w:bottom w:val="nil"/>
            </w:tcBorders>
          </w:tcPr>
          <w:p w14:paraId="54ED4D03" w14:textId="1B19340D" w:rsidR="00D62E75" w:rsidRPr="00CB6972" w:rsidRDefault="00D62E75" w:rsidP="00DF78FE">
            <w:pPr>
              <w:pStyle w:val="ListingText"/>
              <w:rPr>
                <w:b/>
                <w:i/>
              </w:rPr>
            </w:pPr>
            <w:r w:rsidRPr="00CB6972">
              <w:t xml:space="preserve">  encrypt and mac response payload according to</w:t>
            </w:r>
            <w:r w:rsidR="00DF78FE">
              <w:t xml:space="preserve"> </w:t>
            </w:r>
            <w:r w:rsidR="00DF78FE" w:rsidRPr="00DF78FE">
              <w:rPr>
                <w:rStyle w:val="CrossRef"/>
              </w:rPr>
              <w:fldChar w:fldCharType="begin"/>
            </w:r>
            <w:r w:rsidR="00DF78FE" w:rsidRPr="00DF78FE">
              <w:rPr>
                <w:rStyle w:val="CrossRef"/>
              </w:rPr>
              <w:instrText xml:space="preserve"> REF _Ref61697921 \h </w:instrText>
            </w:r>
            <w:r w:rsidR="00DF78FE">
              <w:rPr>
                <w:rStyle w:val="CrossRef"/>
              </w:rPr>
              <w:instrText xml:space="preserve"> \* MERGEFORMAT </w:instrText>
            </w:r>
            <w:r w:rsidR="00DF78FE" w:rsidRPr="00DF78FE">
              <w:rPr>
                <w:rStyle w:val="CrossRef"/>
              </w:rPr>
            </w:r>
            <w:r w:rsidR="00DF78FE" w:rsidRPr="00DF78FE">
              <w:rPr>
                <w:rStyle w:val="CrossRef"/>
              </w:rPr>
              <w:fldChar w:fldCharType="separate"/>
            </w:r>
            <w:r w:rsidR="00D81990" w:rsidRPr="00D81990">
              <w:rPr>
                <w:rStyle w:val="CrossRef"/>
              </w:rPr>
              <w:t>Listing 15</w:t>
            </w:r>
            <w:r w:rsidR="00D81990" w:rsidRPr="00D81990">
              <w:rPr>
                <w:rStyle w:val="CrossRef"/>
              </w:rPr>
              <w:noBreakHyphen/>
              <w:t>47</w:t>
            </w:r>
            <w:r w:rsidR="00DF78FE" w:rsidRPr="00DF78FE">
              <w:rPr>
                <w:rStyle w:val="CrossRef"/>
              </w:rPr>
              <w:fldChar w:fldCharType="end"/>
            </w:r>
            <w:r w:rsidR="00DF78FE">
              <w:t xml:space="preserve"> </w:t>
            </w:r>
            <w:r w:rsidRPr="00CB6972">
              <w:t>using cod.Kenc, cod.Krmac, cod.counter, cod.mac_chaining</w:t>
            </w:r>
          </w:p>
        </w:tc>
      </w:tr>
      <w:tr w:rsidR="00D62E75" w:rsidRPr="00543707" w14:paraId="088DC53C" w14:textId="77777777" w:rsidTr="00E00FC9">
        <w:tc>
          <w:tcPr>
            <w:tcW w:w="572" w:type="dxa"/>
            <w:tcBorders>
              <w:top w:val="nil"/>
              <w:left w:val="nil"/>
              <w:bottom w:val="nil"/>
            </w:tcBorders>
          </w:tcPr>
          <w:p w14:paraId="3D043B49" w14:textId="65420248" w:rsidR="00D62E75" w:rsidRPr="00543707" w:rsidRDefault="001C1590" w:rsidP="00DF78FE">
            <w:pPr>
              <w:pStyle w:val="ListingText"/>
            </w:pPr>
            <w:r>
              <w:t>45</w:t>
            </w:r>
          </w:p>
        </w:tc>
        <w:tc>
          <w:tcPr>
            <w:tcW w:w="9148" w:type="dxa"/>
            <w:tcBorders>
              <w:top w:val="nil"/>
              <w:bottom w:val="nil"/>
            </w:tcBorders>
          </w:tcPr>
          <w:p w14:paraId="66633FA7" w14:textId="77777777" w:rsidR="00D62E75" w:rsidRPr="00543707" w:rsidRDefault="00D62E75" w:rsidP="00DF78FE">
            <w:pPr>
              <w:pStyle w:val="ListingText"/>
              <w:rPr>
                <w:b/>
                <w:i/>
              </w:rPr>
            </w:pPr>
            <w:r w:rsidRPr="00543707">
              <w:t xml:space="preserve">  cod.transaction_state </w:t>
            </w:r>
            <w:r w:rsidRPr="00543707">
              <w:rPr>
                <w:rFonts w:ascii="Cambria Math" w:hAnsi="Cambria Math" w:cs="Cambria Math"/>
              </w:rPr>
              <w:t>⟵</w:t>
            </w:r>
            <w:r w:rsidRPr="00543707">
              <w:t xml:space="preserve"> auth1_done</w:t>
            </w:r>
          </w:p>
        </w:tc>
      </w:tr>
      <w:tr w:rsidR="00D62E75" w:rsidRPr="00543707" w14:paraId="49B0D1CD" w14:textId="77777777" w:rsidTr="00E00FC9">
        <w:tc>
          <w:tcPr>
            <w:tcW w:w="572" w:type="dxa"/>
            <w:tcBorders>
              <w:top w:val="nil"/>
              <w:left w:val="nil"/>
              <w:bottom w:val="nil"/>
            </w:tcBorders>
          </w:tcPr>
          <w:p w14:paraId="41D440ED" w14:textId="33BDFDF8" w:rsidR="00D62E75" w:rsidRPr="00543707" w:rsidRDefault="001C1590" w:rsidP="00DF78FE">
            <w:pPr>
              <w:pStyle w:val="ListingText"/>
            </w:pPr>
            <w:r>
              <w:t>46</w:t>
            </w:r>
          </w:p>
        </w:tc>
        <w:tc>
          <w:tcPr>
            <w:tcW w:w="9148" w:type="dxa"/>
            <w:tcBorders>
              <w:top w:val="nil"/>
              <w:bottom w:val="nil"/>
            </w:tcBorders>
          </w:tcPr>
          <w:p w14:paraId="06CB8B6F" w14:textId="77777777" w:rsidR="00D62E75" w:rsidRPr="00543707" w:rsidRDefault="00D62E75" w:rsidP="00DF78FE">
            <w:pPr>
              <w:pStyle w:val="ListingText"/>
              <w:rPr>
                <w:b/>
                <w:i/>
              </w:rPr>
            </w:pPr>
            <w:r w:rsidRPr="00543707">
              <w:t xml:space="preserve">  </w:t>
            </w:r>
            <w:r w:rsidRPr="00DF78FE">
              <w:rPr>
                <w:rStyle w:val="Listing-command"/>
              </w:rPr>
              <w:t>return</w:t>
            </w:r>
            <w:r w:rsidRPr="00543707">
              <w:t xml:space="preserve"> mac, encrypted_payload</w:t>
            </w:r>
          </w:p>
        </w:tc>
      </w:tr>
      <w:tr w:rsidR="00D62E75" w:rsidRPr="00543707" w14:paraId="69EC037E" w14:textId="77777777" w:rsidTr="00E00FC9">
        <w:tc>
          <w:tcPr>
            <w:tcW w:w="572" w:type="dxa"/>
            <w:tcBorders>
              <w:top w:val="nil"/>
              <w:left w:val="nil"/>
              <w:bottom w:val="nil"/>
            </w:tcBorders>
          </w:tcPr>
          <w:p w14:paraId="1F6D9352" w14:textId="0BF9AA15" w:rsidR="00D62E75" w:rsidRPr="00543707" w:rsidRDefault="001C1590" w:rsidP="00DF78FE">
            <w:pPr>
              <w:pStyle w:val="ListingText"/>
            </w:pPr>
            <w:r>
              <w:t>47</w:t>
            </w:r>
          </w:p>
        </w:tc>
        <w:tc>
          <w:tcPr>
            <w:tcW w:w="9148" w:type="dxa"/>
            <w:tcBorders>
              <w:top w:val="nil"/>
            </w:tcBorders>
          </w:tcPr>
          <w:p w14:paraId="49B96F34" w14:textId="77777777" w:rsidR="00D62E75" w:rsidRPr="00DF78FE" w:rsidRDefault="00D62E75" w:rsidP="00DF78FE">
            <w:pPr>
              <w:pStyle w:val="ListingText"/>
              <w:rPr>
                <w:rStyle w:val="Listing-command"/>
              </w:rPr>
            </w:pPr>
            <w:r w:rsidRPr="00DF78FE">
              <w:rPr>
                <w:rStyle w:val="Listing-command"/>
              </w:rPr>
              <w:t>end</w:t>
            </w:r>
          </w:p>
        </w:tc>
      </w:tr>
    </w:tbl>
    <w:p w14:paraId="258CC7E7" w14:textId="31002F97" w:rsidR="00D62E75" w:rsidRDefault="00D62E75" w:rsidP="00D23E0D">
      <w:pPr>
        <w:pStyle w:val="Heading4"/>
      </w:pPr>
      <w:bookmarkStart w:id="1857" w:name="_Ref61674255"/>
      <w:r>
        <w:t>PRESENCE0 command</w:t>
      </w:r>
      <w:bookmarkEnd w:id="1857"/>
      <w:r>
        <w:t xml:space="preserve"> </w:t>
      </w:r>
    </w:p>
    <w:p w14:paraId="24DDA34A" w14:textId="77777777" w:rsidR="00D62E75" w:rsidRDefault="00D62E75" w:rsidP="00D62E75">
      <w:r>
        <w:t>This command allows the vehicle to initiate the Check Presence transaction.</w:t>
      </w:r>
    </w:p>
    <w:p w14:paraId="2DF3F71E" w14:textId="70282B2C" w:rsidR="00D62E75" w:rsidRDefault="006753CA" w:rsidP="006753CA">
      <w:r>
        <w:rPr>
          <w:rStyle w:val="Command-Response"/>
        </w:rPr>
        <w:t>c</w:t>
      </w:r>
      <w:r w:rsidR="00D62E75" w:rsidRPr="00D62E75">
        <w:rPr>
          <w:rStyle w:val="Command-Response"/>
        </w:rPr>
        <w:t>ommand: CLA3 3D 00 00 Lc [</w:t>
      </w:r>
      <w:r w:rsidR="00DF78FE" w:rsidRPr="00EA3E66">
        <w:rPr>
          <w:rStyle w:val="CrossRef"/>
        </w:rPr>
        <w:fldChar w:fldCharType="begin"/>
      </w:r>
      <w:r w:rsidR="00DF78FE" w:rsidRPr="00EA3E66">
        <w:rPr>
          <w:rStyle w:val="CrossRef"/>
        </w:rPr>
        <w:instrText xml:space="preserve"> REF _Ref61697101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29</w:t>
      </w:r>
      <w:r w:rsidR="00DF78FE" w:rsidRPr="00EA3E66">
        <w:rPr>
          <w:rStyle w:val="CrossRef"/>
        </w:rPr>
        <w:fldChar w:fldCharType="end"/>
      </w:r>
      <w:r w:rsidR="00D62E75" w:rsidRPr="00D62E75">
        <w:rPr>
          <w:rStyle w:val="Command-Response"/>
        </w:rPr>
        <w:t>] 00</w:t>
      </w:r>
      <w:r w:rsidR="00D62E75">
        <w:br/>
      </w:r>
      <w:r w:rsidR="00D62E75" w:rsidRPr="00D62E75">
        <w:rPr>
          <w:rStyle w:val="Command-Response"/>
        </w:rPr>
        <w:t>response: [</w:t>
      </w:r>
      <w:r w:rsidR="00DF78FE" w:rsidRPr="00EA3E66">
        <w:rPr>
          <w:rStyle w:val="CrossRef"/>
        </w:rPr>
        <w:fldChar w:fldCharType="begin"/>
      </w:r>
      <w:r w:rsidR="00DF78FE" w:rsidRPr="00EA3E66">
        <w:rPr>
          <w:rStyle w:val="CrossRef"/>
        </w:rPr>
        <w:instrText xml:space="preserve"> REF _Ref61698384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5</w:t>
      </w:r>
      <w:r w:rsidR="00DF78FE" w:rsidRPr="00EA3E66">
        <w:rPr>
          <w:rStyle w:val="CrossRef"/>
        </w:rPr>
        <w:fldChar w:fldCharType="end"/>
      </w:r>
      <w:r w:rsidR="00D62E75" w:rsidRPr="00D62E75">
        <w:rPr>
          <w:rStyle w:val="Command-Response"/>
        </w:rPr>
        <w:t>] 9000</w:t>
      </w:r>
    </w:p>
    <w:p w14:paraId="5FABD6FE" w14:textId="722757BA" w:rsidR="00D62E75" w:rsidRDefault="00D62E75" w:rsidP="00D62E75">
      <w:r>
        <w:t xml:space="preserve">The CLA3 is as defined in </w:t>
      </w:r>
      <w:r w:rsidR="00DF78FE" w:rsidRPr="00EA3E66">
        <w:rPr>
          <w:rStyle w:val="CrossRef"/>
        </w:rPr>
        <w:fldChar w:fldCharType="begin"/>
      </w:r>
      <w:r w:rsidR="00DF78FE" w:rsidRPr="00EA3E66">
        <w:rPr>
          <w:rStyle w:val="CrossRef"/>
        </w:rPr>
        <w:instrText xml:space="preserve"> REF _Ref61675168 \h </w:instrText>
      </w:r>
      <w:r w:rsidR="00DF78FE" w:rsidRPr="00EA3E66">
        <w:rPr>
          <w:rStyle w:val="CrossRef"/>
        </w:rPr>
      </w:r>
      <w:r w:rsidR="00DF78FE" w:rsidRPr="00EA3E66">
        <w:rPr>
          <w:rStyle w:val="CrossRef"/>
        </w:rPr>
        <w:fldChar w:fldCharType="separate"/>
      </w:r>
      <w:r w:rsidR="00D81990">
        <w:t xml:space="preserve">Table </w:t>
      </w:r>
      <w:r w:rsidR="00D81990">
        <w:rPr>
          <w:noProof/>
        </w:rPr>
        <w:t>15</w:t>
      </w:r>
      <w:r w:rsidR="00D81990">
        <w:noBreakHyphen/>
      </w:r>
      <w:r w:rsidR="00D81990">
        <w:rPr>
          <w:noProof/>
        </w:rPr>
        <w:t>3</w:t>
      </w:r>
      <w:r w:rsidR="00DF78FE" w:rsidRPr="00EA3E66">
        <w:rPr>
          <w:rStyle w:val="CrossRef"/>
        </w:rPr>
        <w:fldChar w:fldCharType="end"/>
      </w:r>
      <w:r>
        <w:t>.</w:t>
      </w:r>
    </w:p>
    <w:p w14:paraId="6029703F" w14:textId="0A609DD8" w:rsidR="00D62E75" w:rsidRDefault="00D62E75" w:rsidP="00921593">
      <w:pPr>
        <w:pStyle w:val="CaptionTable"/>
      </w:pPr>
      <w:bookmarkStart w:id="1858" w:name="_Ref61698384"/>
      <w:bookmarkStart w:id="1859" w:name="_Toc62126749"/>
      <w:bookmarkStart w:id="1860" w:name="_Toc118223103"/>
      <w:r>
        <w:t xml:space="preserve">Table </w:t>
      </w:r>
      <w:fldSimple w:instr=" STYLEREF 1 \s ">
        <w:r w:rsidR="00D81990">
          <w:rPr>
            <w:noProof/>
          </w:rPr>
          <w:t>15</w:t>
        </w:r>
      </w:fldSimple>
      <w:r w:rsidR="00183237">
        <w:noBreakHyphen/>
      </w:r>
      <w:fldSimple w:instr=" SEQ Table \* ARABIC \s 1 ">
        <w:r w:rsidR="00D81990">
          <w:rPr>
            <w:noProof/>
          </w:rPr>
          <w:t>35</w:t>
        </w:r>
      </w:fldSimple>
      <w:bookmarkEnd w:id="1858"/>
      <w:r>
        <w:t xml:space="preserve">: </w:t>
      </w:r>
      <w:r w:rsidRPr="00D25720">
        <w:t>PRESENCE0 Response Payload</w:t>
      </w:r>
      <w:bookmarkEnd w:id="1859"/>
      <w:bookmarkEnd w:id="1860"/>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5"/>
        <w:gridCol w:w="1529"/>
        <w:gridCol w:w="5581"/>
        <w:gridCol w:w="990"/>
        <w:gridCol w:w="1620"/>
      </w:tblGrid>
      <w:tr w:rsidR="00013622" w:rsidRPr="00C357D4" w14:paraId="1A47CEC3" w14:textId="5D500F7B" w:rsidTr="00B5327B">
        <w:trPr>
          <w:trHeight w:val="357"/>
          <w:tblHeader/>
        </w:trPr>
        <w:tc>
          <w:tcPr>
            <w:tcW w:w="219" w:type="pct"/>
            <w:shd w:val="clear" w:color="auto" w:fill="1774CD"/>
          </w:tcPr>
          <w:p w14:paraId="08A178D1" w14:textId="77777777" w:rsidR="00013622" w:rsidRPr="00B550D8" w:rsidRDefault="00013622" w:rsidP="00013622">
            <w:pPr>
              <w:pStyle w:val="TableHead"/>
            </w:pPr>
            <w:r w:rsidRPr="00B550D8">
              <w:t>Tag</w:t>
            </w:r>
          </w:p>
        </w:tc>
        <w:tc>
          <w:tcPr>
            <w:tcW w:w="752" w:type="pct"/>
            <w:shd w:val="clear" w:color="auto" w:fill="1774CD"/>
          </w:tcPr>
          <w:p w14:paraId="35A4AC3D" w14:textId="7C0175E5" w:rsidR="00013622" w:rsidRPr="00B550D8" w:rsidRDefault="00013622" w:rsidP="00013622">
            <w:pPr>
              <w:pStyle w:val="TableHead-Centered"/>
            </w:pPr>
            <w:r w:rsidRPr="00B550D8">
              <w:t>Length</w:t>
            </w:r>
            <w:r>
              <w:t xml:space="preserve"> (bytes)</w:t>
            </w:r>
          </w:p>
        </w:tc>
        <w:tc>
          <w:tcPr>
            <w:tcW w:w="2745" w:type="pct"/>
            <w:shd w:val="clear" w:color="auto" w:fill="1774CD"/>
          </w:tcPr>
          <w:p w14:paraId="0970707D" w14:textId="77777777" w:rsidR="00013622" w:rsidRPr="00B550D8" w:rsidRDefault="00013622" w:rsidP="00013622">
            <w:pPr>
              <w:pStyle w:val="TableHead"/>
            </w:pPr>
            <w:r w:rsidRPr="00B550D8">
              <w:rPr>
                <w:w w:val="105"/>
              </w:rPr>
              <w:t>Description</w:t>
            </w:r>
          </w:p>
        </w:tc>
        <w:tc>
          <w:tcPr>
            <w:tcW w:w="487" w:type="pct"/>
            <w:shd w:val="clear" w:color="auto" w:fill="1774CD"/>
          </w:tcPr>
          <w:p w14:paraId="39981419" w14:textId="77777777" w:rsidR="00013622" w:rsidRPr="00B550D8" w:rsidRDefault="00013622" w:rsidP="00013622">
            <w:pPr>
              <w:pStyle w:val="TableHead-Centered"/>
            </w:pPr>
            <w:r w:rsidRPr="00B550D8">
              <w:t>Field is</w:t>
            </w:r>
          </w:p>
        </w:tc>
        <w:tc>
          <w:tcPr>
            <w:tcW w:w="797" w:type="pct"/>
            <w:shd w:val="clear" w:color="auto" w:fill="1774CD"/>
          </w:tcPr>
          <w:p w14:paraId="636ECC4E" w14:textId="6AB50000" w:rsidR="00013622" w:rsidRPr="00B550D8" w:rsidRDefault="00013622" w:rsidP="00013622">
            <w:pPr>
              <w:pStyle w:val="TableHead-Centered"/>
            </w:pPr>
            <w:r>
              <w:t>Domain Version</w:t>
            </w:r>
          </w:p>
        </w:tc>
      </w:tr>
      <w:tr w:rsidR="00013622" w:rsidRPr="00C357D4" w14:paraId="1909662D" w14:textId="2CA0B862" w:rsidTr="00B5327B">
        <w:trPr>
          <w:trHeight w:val="357"/>
        </w:trPr>
        <w:tc>
          <w:tcPr>
            <w:tcW w:w="219" w:type="pct"/>
          </w:tcPr>
          <w:p w14:paraId="4FD3D3D9" w14:textId="77777777" w:rsidR="00013622" w:rsidRPr="00B550D8" w:rsidRDefault="00013622" w:rsidP="00013622">
            <w:pPr>
              <w:pStyle w:val="TableText"/>
            </w:pPr>
            <w:r w:rsidRPr="00B550D8">
              <w:rPr>
                <w:w w:val="95"/>
              </w:rPr>
              <w:t>86</w:t>
            </w:r>
            <w:r w:rsidRPr="00B550D8">
              <w:rPr>
                <w:w w:val="95"/>
                <w:vertAlign w:val="subscript"/>
              </w:rPr>
              <w:t>h</w:t>
            </w:r>
          </w:p>
        </w:tc>
        <w:tc>
          <w:tcPr>
            <w:tcW w:w="752" w:type="pct"/>
          </w:tcPr>
          <w:p w14:paraId="0C7310D7" w14:textId="77777777" w:rsidR="00013622" w:rsidRPr="00B550D8" w:rsidRDefault="00013622" w:rsidP="00013622">
            <w:pPr>
              <w:pStyle w:val="TableText-Centered"/>
            </w:pPr>
            <w:r w:rsidRPr="00B550D8">
              <w:t>65</w:t>
            </w:r>
          </w:p>
        </w:tc>
        <w:tc>
          <w:tcPr>
            <w:tcW w:w="2745" w:type="pct"/>
          </w:tcPr>
          <w:p w14:paraId="3559B5E3" w14:textId="77777777" w:rsidR="00013622" w:rsidRPr="00B550D8" w:rsidRDefault="00013622" w:rsidP="00013622">
            <w:pPr>
              <w:pStyle w:val="TableText"/>
            </w:pPr>
            <w:r w:rsidRPr="00B550D8">
              <w:t xml:space="preserve">endpoint_ePK, the applet generated ephemeral public key </w:t>
            </w:r>
            <w:r w:rsidRPr="00B550D8">
              <w:rPr>
                <w:w w:val="105"/>
              </w:rPr>
              <w:t>prepended by 04</w:t>
            </w:r>
            <w:r w:rsidRPr="00B550D8">
              <w:rPr>
                <w:w w:val="105"/>
                <w:vertAlign w:val="subscript"/>
              </w:rPr>
              <w:t>h</w:t>
            </w:r>
          </w:p>
        </w:tc>
        <w:tc>
          <w:tcPr>
            <w:tcW w:w="487" w:type="pct"/>
          </w:tcPr>
          <w:p w14:paraId="4DA39EA1" w14:textId="77777777" w:rsidR="00013622" w:rsidRPr="00B550D8" w:rsidRDefault="00013622" w:rsidP="00013622">
            <w:pPr>
              <w:pStyle w:val="TableText-Centered"/>
            </w:pPr>
            <w:r w:rsidRPr="00B550D8">
              <w:t xml:space="preserve">mandatory </w:t>
            </w:r>
          </w:p>
        </w:tc>
        <w:tc>
          <w:tcPr>
            <w:tcW w:w="797" w:type="pct"/>
          </w:tcPr>
          <w:p w14:paraId="2CCE5E98" w14:textId="05B0AE17" w:rsidR="00013622" w:rsidRPr="00B550D8" w:rsidRDefault="00135FB7" w:rsidP="00013622">
            <w:pPr>
              <w:pStyle w:val="TableText-Centered"/>
            </w:pPr>
            <w:r>
              <w:t>V-D-TX</w:t>
            </w:r>
          </w:p>
        </w:tc>
      </w:tr>
    </w:tbl>
    <w:p w14:paraId="26DC44EE" w14:textId="36BF298E" w:rsidR="00D62E75" w:rsidRDefault="00D62E75" w:rsidP="00921593">
      <w:pPr>
        <w:pStyle w:val="CaptionListing"/>
      </w:pPr>
      <w:bookmarkStart w:id="1861" w:name="_Toc118220004"/>
      <w:r>
        <w:t xml:space="preserve">Listing </w:t>
      </w:r>
      <w:fldSimple w:instr=" STYLEREF 1 \s ">
        <w:r w:rsidR="00D81990">
          <w:rPr>
            <w:noProof/>
          </w:rPr>
          <w:t>15</w:t>
        </w:r>
      </w:fldSimple>
      <w:r w:rsidR="000E1F04">
        <w:noBreakHyphen/>
      </w:r>
      <w:fldSimple w:instr=" SEQ Listing \* ARABIC \s 1 ">
        <w:r w:rsidR="00D81990">
          <w:rPr>
            <w:noProof/>
          </w:rPr>
          <w:t>21</w:t>
        </w:r>
      </w:fldSimple>
      <w:r>
        <w:t xml:space="preserve">: </w:t>
      </w:r>
      <w:r w:rsidRPr="00D80EA7">
        <w:t>PRESENCE0 Processing</w:t>
      </w:r>
      <w:bookmarkEnd w:id="1861"/>
    </w:p>
    <w:tbl>
      <w:tblPr>
        <w:tblStyle w:val="TableGrid"/>
        <w:tblW w:w="0" w:type="auto"/>
        <w:tblInd w:w="-365" w:type="dxa"/>
        <w:tblLook w:val="04A0" w:firstRow="1" w:lastRow="0" w:firstColumn="1" w:lastColumn="0" w:noHBand="0" w:noVBand="1"/>
      </w:tblPr>
      <w:tblGrid>
        <w:gridCol w:w="416"/>
        <w:gridCol w:w="9304"/>
      </w:tblGrid>
      <w:tr w:rsidR="00D62E75" w:rsidRPr="00651F17" w14:paraId="0B8A76DA" w14:textId="77777777" w:rsidTr="00D62E75">
        <w:tc>
          <w:tcPr>
            <w:tcW w:w="416" w:type="dxa"/>
            <w:tcBorders>
              <w:top w:val="nil"/>
              <w:left w:val="nil"/>
              <w:bottom w:val="nil"/>
            </w:tcBorders>
          </w:tcPr>
          <w:p w14:paraId="275A274A" w14:textId="77777777" w:rsidR="00D62E75" w:rsidRPr="00C03F7C" w:rsidRDefault="00D62E75" w:rsidP="00CC2D9B">
            <w:pPr>
              <w:pStyle w:val="ListingText"/>
            </w:pPr>
            <w:r w:rsidRPr="00C03F7C">
              <w:t>1</w:t>
            </w:r>
          </w:p>
        </w:tc>
        <w:tc>
          <w:tcPr>
            <w:tcW w:w="9304" w:type="dxa"/>
            <w:tcBorders>
              <w:bottom w:val="nil"/>
            </w:tcBorders>
          </w:tcPr>
          <w:p w14:paraId="48A20AF0" w14:textId="77777777" w:rsidR="00D62E75" w:rsidRPr="00C03F7C" w:rsidRDefault="00D62E75" w:rsidP="00CC2D9B">
            <w:pPr>
              <w:pStyle w:val="ListingText"/>
            </w:pPr>
            <w:r w:rsidRPr="00DF78FE">
              <w:rPr>
                <w:rStyle w:val="Listing-command"/>
              </w:rPr>
              <w:t>input</w:t>
            </w:r>
            <w:r w:rsidRPr="00C03F7C">
              <w:t xml:space="preserve">: protocol_version, </w:t>
            </w:r>
            <w:r>
              <w:t>vehicle</w:t>
            </w:r>
            <w:r w:rsidRPr="00C03F7C">
              <w:t xml:space="preserve">_ePK, transaction_identifier, </w:t>
            </w:r>
            <w:r>
              <w:t>vehicle</w:t>
            </w:r>
            <w:r w:rsidRPr="00C03F7C">
              <w:t>_identifier</w:t>
            </w:r>
          </w:p>
        </w:tc>
      </w:tr>
      <w:tr w:rsidR="00D62E75" w:rsidRPr="00651F17" w14:paraId="04B7ED15" w14:textId="77777777" w:rsidTr="00D62E75">
        <w:tc>
          <w:tcPr>
            <w:tcW w:w="416" w:type="dxa"/>
            <w:tcBorders>
              <w:top w:val="nil"/>
              <w:left w:val="nil"/>
              <w:bottom w:val="nil"/>
            </w:tcBorders>
          </w:tcPr>
          <w:p w14:paraId="59FE3E9E" w14:textId="77777777" w:rsidR="00D62E75" w:rsidRPr="00C03F7C" w:rsidRDefault="00D62E75" w:rsidP="00CC2D9B">
            <w:pPr>
              <w:pStyle w:val="ListingText"/>
            </w:pPr>
            <w:r w:rsidRPr="00C03F7C">
              <w:t>2</w:t>
            </w:r>
          </w:p>
        </w:tc>
        <w:tc>
          <w:tcPr>
            <w:tcW w:w="9304" w:type="dxa"/>
            <w:tcBorders>
              <w:top w:val="nil"/>
              <w:bottom w:val="nil"/>
            </w:tcBorders>
          </w:tcPr>
          <w:p w14:paraId="09B520CC" w14:textId="77777777" w:rsidR="00D62E75" w:rsidRPr="00C03F7C" w:rsidRDefault="00D62E75" w:rsidP="00CC2D9B">
            <w:pPr>
              <w:pStyle w:val="ListingText"/>
            </w:pPr>
            <w:r w:rsidRPr="00DF78FE">
              <w:rPr>
                <w:rStyle w:val="Listing-command"/>
              </w:rPr>
              <w:t>output</w:t>
            </w:r>
            <w:r w:rsidRPr="00C03F7C">
              <w:t>: endpoint_ePK</w:t>
            </w:r>
          </w:p>
        </w:tc>
      </w:tr>
      <w:tr w:rsidR="00D62E75" w:rsidRPr="00651F17" w14:paraId="25933BCF" w14:textId="77777777" w:rsidTr="00D62E75">
        <w:tc>
          <w:tcPr>
            <w:tcW w:w="416" w:type="dxa"/>
            <w:tcBorders>
              <w:top w:val="nil"/>
              <w:left w:val="nil"/>
              <w:bottom w:val="nil"/>
            </w:tcBorders>
          </w:tcPr>
          <w:p w14:paraId="1F0EF03C" w14:textId="77777777" w:rsidR="00D62E75" w:rsidRPr="00C03F7C" w:rsidRDefault="00D62E75" w:rsidP="00CC2D9B">
            <w:pPr>
              <w:pStyle w:val="ListingText"/>
            </w:pPr>
            <w:r w:rsidRPr="00C03F7C">
              <w:t>3</w:t>
            </w:r>
          </w:p>
        </w:tc>
        <w:tc>
          <w:tcPr>
            <w:tcW w:w="9304" w:type="dxa"/>
            <w:tcBorders>
              <w:top w:val="nil"/>
              <w:bottom w:val="nil"/>
            </w:tcBorders>
          </w:tcPr>
          <w:p w14:paraId="1B22EAB7" w14:textId="77777777" w:rsidR="00D62E75" w:rsidRPr="00DF78FE" w:rsidRDefault="00D62E75" w:rsidP="00CC2D9B">
            <w:pPr>
              <w:pStyle w:val="ListingText"/>
              <w:rPr>
                <w:rStyle w:val="Listing-command"/>
              </w:rPr>
            </w:pPr>
            <w:r w:rsidRPr="00DF78FE">
              <w:rPr>
                <w:rStyle w:val="Listing-command"/>
              </w:rPr>
              <w:t>begin</w:t>
            </w:r>
          </w:p>
        </w:tc>
      </w:tr>
      <w:tr w:rsidR="00D62E75" w:rsidRPr="00651F17" w14:paraId="6F5B6356" w14:textId="77777777" w:rsidTr="00D62E75">
        <w:tc>
          <w:tcPr>
            <w:tcW w:w="416" w:type="dxa"/>
            <w:tcBorders>
              <w:top w:val="nil"/>
              <w:left w:val="nil"/>
              <w:bottom w:val="nil"/>
            </w:tcBorders>
          </w:tcPr>
          <w:p w14:paraId="1C6A3910" w14:textId="77777777" w:rsidR="00D62E75" w:rsidRPr="00C03F7C" w:rsidRDefault="00D62E75" w:rsidP="00CC2D9B">
            <w:pPr>
              <w:pStyle w:val="ListingText"/>
            </w:pPr>
            <w:r w:rsidRPr="00C03F7C">
              <w:t>4</w:t>
            </w:r>
          </w:p>
        </w:tc>
        <w:tc>
          <w:tcPr>
            <w:tcW w:w="9304" w:type="dxa"/>
            <w:tcBorders>
              <w:top w:val="nil"/>
              <w:bottom w:val="nil"/>
            </w:tcBorders>
          </w:tcPr>
          <w:p w14:paraId="321BCB84" w14:textId="77777777" w:rsidR="00D62E75" w:rsidRPr="00C03F7C" w:rsidRDefault="00D62E75" w:rsidP="00CC2D9B">
            <w:pPr>
              <w:pStyle w:val="ListingText"/>
            </w:pPr>
            <w:r w:rsidRPr="00C03F7C">
              <w:t xml:space="preserve">  </w:t>
            </w:r>
            <w:r w:rsidRPr="00DF78FE">
              <w:rPr>
                <w:rStyle w:val="Listing-command"/>
              </w:rPr>
              <w:t>if</w:t>
            </w:r>
            <w:r w:rsidRPr="00C03F7C">
              <w:t xml:space="preserve"> cod.transaction_state != select_done</w:t>
            </w:r>
          </w:p>
        </w:tc>
      </w:tr>
      <w:tr w:rsidR="00D62E75" w:rsidRPr="00651F17" w14:paraId="22085E76" w14:textId="77777777" w:rsidTr="00D62E75">
        <w:tc>
          <w:tcPr>
            <w:tcW w:w="416" w:type="dxa"/>
            <w:tcBorders>
              <w:top w:val="nil"/>
              <w:left w:val="nil"/>
              <w:bottom w:val="nil"/>
            </w:tcBorders>
          </w:tcPr>
          <w:p w14:paraId="1FFED906" w14:textId="77777777" w:rsidR="00D62E75" w:rsidRPr="00C03F7C" w:rsidRDefault="00D62E75" w:rsidP="00CC2D9B">
            <w:pPr>
              <w:pStyle w:val="ListingText"/>
            </w:pPr>
            <w:r w:rsidRPr="00C03F7C">
              <w:t>5</w:t>
            </w:r>
          </w:p>
        </w:tc>
        <w:tc>
          <w:tcPr>
            <w:tcW w:w="9304" w:type="dxa"/>
            <w:tcBorders>
              <w:top w:val="nil"/>
              <w:bottom w:val="nil"/>
            </w:tcBorders>
          </w:tcPr>
          <w:p w14:paraId="0ED87B8C" w14:textId="77777777" w:rsidR="00D62E75" w:rsidRPr="00C03F7C" w:rsidRDefault="00D62E75" w:rsidP="00CC2D9B">
            <w:pPr>
              <w:pStyle w:val="ListingText"/>
            </w:pPr>
            <w:r w:rsidRPr="00C03F7C">
              <w:t xml:space="preserve">    </w:t>
            </w:r>
            <w:r w:rsidRPr="00DF78FE">
              <w:rPr>
                <w:rStyle w:val="Listing-command"/>
              </w:rPr>
              <w:t>return</w:t>
            </w:r>
            <w:r w:rsidRPr="00C03F7C">
              <w:t xml:space="preserve"> 6400</w:t>
            </w:r>
            <w:r w:rsidRPr="00543707">
              <w:rPr>
                <w:vertAlign w:val="subscript"/>
              </w:rPr>
              <w:t>h</w:t>
            </w:r>
          </w:p>
        </w:tc>
      </w:tr>
      <w:tr w:rsidR="00D62E75" w:rsidRPr="00651F17" w14:paraId="309CF153" w14:textId="77777777" w:rsidTr="00D62E75">
        <w:tc>
          <w:tcPr>
            <w:tcW w:w="416" w:type="dxa"/>
            <w:tcBorders>
              <w:top w:val="nil"/>
              <w:left w:val="nil"/>
              <w:bottom w:val="nil"/>
            </w:tcBorders>
          </w:tcPr>
          <w:p w14:paraId="361C9BFA" w14:textId="77777777" w:rsidR="00D62E75" w:rsidRPr="00C03F7C" w:rsidRDefault="00D62E75" w:rsidP="00CC2D9B">
            <w:pPr>
              <w:pStyle w:val="ListingText"/>
            </w:pPr>
            <w:r w:rsidRPr="00C03F7C">
              <w:t>6</w:t>
            </w:r>
          </w:p>
        </w:tc>
        <w:tc>
          <w:tcPr>
            <w:tcW w:w="9304" w:type="dxa"/>
            <w:tcBorders>
              <w:top w:val="nil"/>
              <w:bottom w:val="nil"/>
            </w:tcBorders>
          </w:tcPr>
          <w:p w14:paraId="029887C3" w14:textId="39E94788" w:rsidR="00D62E75" w:rsidRPr="00C03F7C" w:rsidRDefault="00D62E75" w:rsidP="00CC2D9B">
            <w:pPr>
              <w:pStyle w:val="ListingText"/>
            </w:pPr>
            <w:r w:rsidRPr="00C03F7C">
              <w:t xml:space="preserve">  </w:t>
            </w:r>
            <w:r w:rsidR="00D31CE6" w:rsidRPr="00DF78FE">
              <w:rPr>
                <w:rStyle w:val="Listing-command"/>
              </w:rPr>
              <w:t>I</w:t>
            </w:r>
            <w:r w:rsidRPr="00DF78FE">
              <w:rPr>
                <w:rStyle w:val="Listing-command"/>
              </w:rPr>
              <w:t>f</w:t>
            </w:r>
            <w:r w:rsidRPr="00C03F7C">
              <w:t xml:space="preserve"> protocol_version </w:t>
            </w:r>
            <w:r>
              <w:t>is not supported (i.e.</w:t>
            </w:r>
            <w:r w:rsidR="00D31CE6">
              <w:t>,</w:t>
            </w:r>
            <w:r>
              <w:t xml:space="preserve"> not part of </w:t>
            </w:r>
            <w:r w:rsidRPr="004D6AE3">
              <w:t>nvm.supported_protocol_versions_tlv)</w:t>
            </w:r>
            <w:r w:rsidRPr="00C03F7C">
              <w:t xml:space="preserve"> </w:t>
            </w:r>
          </w:p>
        </w:tc>
      </w:tr>
      <w:tr w:rsidR="00D62E75" w:rsidRPr="00651F17" w14:paraId="09D1C043" w14:textId="77777777" w:rsidTr="00D62E75">
        <w:tc>
          <w:tcPr>
            <w:tcW w:w="416" w:type="dxa"/>
            <w:tcBorders>
              <w:top w:val="nil"/>
              <w:left w:val="nil"/>
              <w:bottom w:val="nil"/>
            </w:tcBorders>
          </w:tcPr>
          <w:p w14:paraId="0FE2BA73" w14:textId="77777777" w:rsidR="00D62E75" w:rsidRPr="00C03F7C" w:rsidRDefault="00D62E75" w:rsidP="00CC2D9B">
            <w:pPr>
              <w:pStyle w:val="ListingText"/>
            </w:pPr>
            <w:r w:rsidRPr="00C03F7C">
              <w:t>7</w:t>
            </w:r>
          </w:p>
        </w:tc>
        <w:tc>
          <w:tcPr>
            <w:tcW w:w="9304" w:type="dxa"/>
            <w:tcBorders>
              <w:top w:val="nil"/>
              <w:bottom w:val="nil"/>
            </w:tcBorders>
          </w:tcPr>
          <w:p w14:paraId="0817883A" w14:textId="77777777" w:rsidR="00D62E75" w:rsidRPr="00C03F7C" w:rsidRDefault="00D62E75" w:rsidP="00CC2D9B">
            <w:pPr>
              <w:pStyle w:val="ListingText"/>
            </w:pPr>
            <w:r w:rsidRPr="00C03F7C">
              <w:t xml:space="preserve">    </w:t>
            </w:r>
            <w:r w:rsidRPr="00DF78FE">
              <w:rPr>
                <w:rStyle w:val="Listing-command"/>
              </w:rPr>
              <w:t>return</w:t>
            </w:r>
            <w:r w:rsidRPr="00C03F7C">
              <w:t xml:space="preserve"> 6400</w:t>
            </w:r>
            <w:r w:rsidRPr="00C27C55">
              <w:rPr>
                <w:vertAlign w:val="subscript"/>
              </w:rPr>
              <w:t>h</w:t>
            </w:r>
          </w:p>
        </w:tc>
      </w:tr>
      <w:tr w:rsidR="00D62E75" w:rsidRPr="00651F17" w14:paraId="79943914" w14:textId="77777777" w:rsidTr="00D62E75">
        <w:tc>
          <w:tcPr>
            <w:tcW w:w="416" w:type="dxa"/>
            <w:tcBorders>
              <w:top w:val="nil"/>
              <w:left w:val="nil"/>
              <w:bottom w:val="nil"/>
            </w:tcBorders>
          </w:tcPr>
          <w:p w14:paraId="4EC97DBD" w14:textId="77777777" w:rsidR="00D62E75" w:rsidRPr="00C03F7C" w:rsidRDefault="00D62E75" w:rsidP="00CC2D9B">
            <w:pPr>
              <w:pStyle w:val="ListingText"/>
            </w:pPr>
            <w:r w:rsidRPr="00C03F7C">
              <w:t>8</w:t>
            </w:r>
          </w:p>
        </w:tc>
        <w:tc>
          <w:tcPr>
            <w:tcW w:w="9304" w:type="dxa"/>
            <w:tcBorders>
              <w:top w:val="nil"/>
              <w:bottom w:val="nil"/>
            </w:tcBorders>
          </w:tcPr>
          <w:p w14:paraId="22E9ACBB" w14:textId="18C10DAA" w:rsidR="00D62E75" w:rsidRPr="00C03F7C" w:rsidRDefault="00332900" w:rsidP="00CC2D9B">
            <w:pPr>
              <w:pStyle w:val="ListingText"/>
            </w:pPr>
            <w:r>
              <w:rPr>
                <w:lang w:val="it-IT"/>
              </w:rPr>
              <w:t xml:space="preserve">  </w:t>
            </w:r>
            <w:r w:rsidR="00D62E75" w:rsidRPr="00BE33F4">
              <w:rPr>
                <w:lang w:val="it-IT"/>
              </w:rPr>
              <w:t>cod.current_protocol_version</w:t>
            </w:r>
            <w:r w:rsidR="00D62E75" w:rsidRPr="00BE33F4">
              <w:rPr>
                <w:rFonts w:hint="eastAsia"/>
                <w:lang w:val="it-IT"/>
              </w:rPr>
              <w:t>←</w:t>
            </w:r>
            <w:r w:rsidR="00D62E75" w:rsidRPr="00BE33F4">
              <w:rPr>
                <w:lang w:val="it-IT"/>
              </w:rPr>
              <w:t xml:space="preserve"> </w:t>
            </w:r>
            <w:r w:rsidR="00D62E75">
              <w:rPr>
                <w:lang w:val="fr-FR"/>
              </w:rPr>
              <w:t>protocol_version</w:t>
            </w:r>
          </w:p>
        </w:tc>
      </w:tr>
      <w:tr w:rsidR="00D62E75" w:rsidRPr="00651F17" w14:paraId="12F58876" w14:textId="77777777" w:rsidTr="00D62E75">
        <w:tc>
          <w:tcPr>
            <w:tcW w:w="416" w:type="dxa"/>
            <w:tcBorders>
              <w:top w:val="nil"/>
              <w:left w:val="nil"/>
              <w:bottom w:val="nil"/>
            </w:tcBorders>
          </w:tcPr>
          <w:p w14:paraId="465EA87B" w14:textId="77777777" w:rsidR="00D62E75" w:rsidRPr="00C03F7C" w:rsidRDefault="00D62E75" w:rsidP="00CC2D9B">
            <w:pPr>
              <w:pStyle w:val="ListingText"/>
            </w:pPr>
            <w:r w:rsidRPr="00C03F7C">
              <w:t>9</w:t>
            </w:r>
          </w:p>
        </w:tc>
        <w:tc>
          <w:tcPr>
            <w:tcW w:w="9304" w:type="dxa"/>
            <w:tcBorders>
              <w:top w:val="nil"/>
              <w:bottom w:val="nil"/>
            </w:tcBorders>
          </w:tcPr>
          <w:p w14:paraId="38724609" w14:textId="62AC39CD" w:rsidR="00D62E75" w:rsidRPr="00C03F7C" w:rsidRDefault="00D62E75" w:rsidP="00CC2D9B">
            <w:pPr>
              <w:pStyle w:val="ListingText"/>
            </w:pPr>
            <w:r w:rsidRPr="00C03F7C">
              <w:t xml:space="preserve">  generate an ephemeral key pair cod.endpoint_ePK, cod.endpoint_eSK according </w:t>
            </w:r>
            <w:r w:rsidRPr="00737344">
              <w:t>to</w:t>
            </w:r>
            <w:r w:rsidR="002073A3">
              <w:t xml:space="preserve"> </w:t>
            </w:r>
            <w:r w:rsidR="002073A3" w:rsidRPr="002073A3">
              <w:rPr>
                <w:rStyle w:val="CrossRef"/>
              </w:rPr>
              <w:fldChar w:fldCharType="begin"/>
            </w:r>
            <w:r w:rsidR="002073A3" w:rsidRPr="002073A3">
              <w:rPr>
                <w:rStyle w:val="CrossRef"/>
              </w:rPr>
              <w:instrText xml:space="preserve"> REF _Ref61675456 \h </w:instrText>
            </w:r>
            <w:r w:rsidR="00CC2D9B">
              <w:rPr>
                <w:rStyle w:val="CrossRef"/>
              </w:rPr>
              <w:instrText xml:space="preserve"> \* MERGEFORMAT </w:instrText>
            </w:r>
            <w:r w:rsidR="002073A3" w:rsidRPr="002073A3">
              <w:rPr>
                <w:rStyle w:val="CrossRef"/>
              </w:rPr>
            </w:r>
            <w:r w:rsidR="002073A3" w:rsidRPr="002073A3">
              <w:rPr>
                <w:rStyle w:val="CrossRef"/>
              </w:rPr>
              <w:fldChar w:fldCharType="separate"/>
            </w:r>
            <w:r w:rsidR="00D81990" w:rsidRPr="00D81990">
              <w:rPr>
                <w:rStyle w:val="CrossRef"/>
              </w:rPr>
              <w:t>Listing 15</w:t>
            </w:r>
            <w:r w:rsidR="00D81990" w:rsidRPr="00D81990">
              <w:rPr>
                <w:rStyle w:val="CrossRef"/>
              </w:rPr>
              <w:noBreakHyphen/>
              <w:t>40</w:t>
            </w:r>
            <w:r w:rsidR="002073A3" w:rsidRPr="002073A3">
              <w:rPr>
                <w:rStyle w:val="CrossRef"/>
              </w:rPr>
              <w:fldChar w:fldCharType="end"/>
            </w:r>
          </w:p>
        </w:tc>
      </w:tr>
      <w:tr w:rsidR="00D62E75" w:rsidRPr="00651F17" w14:paraId="77D82E6F" w14:textId="77777777" w:rsidTr="00D62E75">
        <w:tc>
          <w:tcPr>
            <w:tcW w:w="416" w:type="dxa"/>
            <w:tcBorders>
              <w:top w:val="nil"/>
              <w:left w:val="nil"/>
              <w:bottom w:val="nil"/>
            </w:tcBorders>
          </w:tcPr>
          <w:p w14:paraId="7080CB64" w14:textId="77777777" w:rsidR="00D62E75" w:rsidRPr="00C03F7C" w:rsidRDefault="00D62E75" w:rsidP="00CC2D9B">
            <w:pPr>
              <w:pStyle w:val="ListingText"/>
            </w:pPr>
            <w:r w:rsidRPr="00C03F7C">
              <w:t>10</w:t>
            </w:r>
          </w:p>
        </w:tc>
        <w:tc>
          <w:tcPr>
            <w:tcW w:w="9304" w:type="dxa"/>
            <w:tcBorders>
              <w:top w:val="nil"/>
              <w:bottom w:val="nil"/>
            </w:tcBorders>
          </w:tcPr>
          <w:p w14:paraId="1807A1D5" w14:textId="77777777" w:rsidR="00D62E75" w:rsidRPr="00C03F7C" w:rsidRDefault="00D62E75" w:rsidP="00CC2D9B">
            <w:pPr>
              <w:pStyle w:val="ListingText"/>
            </w:pPr>
            <w:r w:rsidRPr="00C03F7C">
              <w:t xml:space="preserve">  endpoint_ePK </w:t>
            </w:r>
            <w:r>
              <w:rPr>
                <w:rFonts w:ascii="Cambria Math" w:hAnsi="Cambria Math" w:cs="Cambria Math"/>
              </w:rPr>
              <w:t>⟵</w:t>
            </w:r>
            <w:r w:rsidRPr="00C03F7C">
              <w:t xml:space="preserve"> 04</w:t>
            </w:r>
            <w:r w:rsidRPr="00C27C55">
              <w:rPr>
                <w:vertAlign w:val="subscript"/>
              </w:rPr>
              <w:t>h</w:t>
            </w:r>
            <w:r w:rsidRPr="00C03F7C">
              <w:t xml:space="preserve"> || cod.endpoint_ePK</w:t>
            </w:r>
          </w:p>
        </w:tc>
      </w:tr>
      <w:tr w:rsidR="00D62E75" w:rsidRPr="00651F17" w14:paraId="6E9D50E7" w14:textId="77777777" w:rsidTr="00D62E75">
        <w:tc>
          <w:tcPr>
            <w:tcW w:w="416" w:type="dxa"/>
            <w:tcBorders>
              <w:top w:val="nil"/>
              <w:left w:val="nil"/>
              <w:bottom w:val="nil"/>
            </w:tcBorders>
          </w:tcPr>
          <w:p w14:paraId="3B7A5229" w14:textId="77777777" w:rsidR="00D62E75" w:rsidRPr="00C03F7C" w:rsidRDefault="00D62E75" w:rsidP="00CC2D9B">
            <w:pPr>
              <w:pStyle w:val="ListingText"/>
            </w:pPr>
            <w:r w:rsidRPr="00C03F7C">
              <w:t>11</w:t>
            </w:r>
          </w:p>
        </w:tc>
        <w:tc>
          <w:tcPr>
            <w:tcW w:w="9304" w:type="dxa"/>
            <w:tcBorders>
              <w:top w:val="nil"/>
              <w:bottom w:val="nil"/>
            </w:tcBorders>
          </w:tcPr>
          <w:p w14:paraId="5EAEAFDB" w14:textId="77777777" w:rsidR="00D62E75" w:rsidRPr="00C03F7C" w:rsidRDefault="00D62E75" w:rsidP="00CC2D9B">
            <w:pPr>
              <w:pStyle w:val="ListingText"/>
            </w:pPr>
            <w:r w:rsidRPr="00C03F7C">
              <w:t xml:space="preserve">  cod.flag </w:t>
            </w:r>
            <w:r>
              <w:rPr>
                <w:rFonts w:ascii="Cambria Math" w:hAnsi="Cambria Math" w:cs="Cambria Math"/>
              </w:rPr>
              <w:t>⟵</w:t>
            </w:r>
            <w:r w:rsidRPr="00C03F7C">
              <w:t xml:space="preserve"> 5B</w:t>
            </w:r>
            <w:r w:rsidRPr="00C27C55">
              <w:rPr>
                <w:vertAlign w:val="subscript"/>
              </w:rPr>
              <w:t>h</w:t>
            </w:r>
          </w:p>
        </w:tc>
      </w:tr>
      <w:tr w:rsidR="00D62E75" w:rsidRPr="00651F17" w14:paraId="3CB5658C" w14:textId="77777777" w:rsidTr="00D62E75">
        <w:tc>
          <w:tcPr>
            <w:tcW w:w="416" w:type="dxa"/>
            <w:tcBorders>
              <w:top w:val="nil"/>
              <w:left w:val="nil"/>
              <w:bottom w:val="nil"/>
            </w:tcBorders>
          </w:tcPr>
          <w:p w14:paraId="2435A0C9" w14:textId="77777777" w:rsidR="00D62E75" w:rsidRPr="00C03F7C" w:rsidRDefault="00D62E75" w:rsidP="00CC2D9B">
            <w:pPr>
              <w:pStyle w:val="ListingText"/>
            </w:pPr>
            <w:r w:rsidRPr="00C03F7C">
              <w:t>12</w:t>
            </w:r>
          </w:p>
        </w:tc>
        <w:tc>
          <w:tcPr>
            <w:tcW w:w="9304" w:type="dxa"/>
            <w:tcBorders>
              <w:top w:val="nil"/>
              <w:bottom w:val="nil"/>
            </w:tcBorders>
          </w:tcPr>
          <w:p w14:paraId="38660407" w14:textId="77777777" w:rsidR="00D62E75" w:rsidRPr="00C03F7C" w:rsidRDefault="00D62E75" w:rsidP="00CC2D9B">
            <w:pPr>
              <w:pStyle w:val="ListingText"/>
            </w:pPr>
            <w:r w:rsidRPr="00C03F7C">
              <w:t xml:space="preserve">  </w:t>
            </w:r>
            <w:r w:rsidRPr="00DF78FE">
              <w:rPr>
                <w:rStyle w:val="Listing-command"/>
              </w:rPr>
              <w:t>begin</w:t>
            </w:r>
            <w:r w:rsidRPr="00C03F7C">
              <w:t xml:space="preserve"> constant time </w:t>
            </w:r>
            <w:r>
              <w:t xml:space="preserve">or unbiased random time </w:t>
            </w:r>
            <w:r w:rsidRPr="00C03F7C">
              <w:t>section</w:t>
            </w:r>
          </w:p>
        </w:tc>
      </w:tr>
      <w:tr w:rsidR="00D62E75" w:rsidRPr="00651F17" w14:paraId="36853DBA" w14:textId="77777777" w:rsidTr="00D62E75">
        <w:tc>
          <w:tcPr>
            <w:tcW w:w="416" w:type="dxa"/>
            <w:tcBorders>
              <w:top w:val="nil"/>
              <w:left w:val="nil"/>
              <w:bottom w:val="nil"/>
            </w:tcBorders>
          </w:tcPr>
          <w:p w14:paraId="16058002" w14:textId="77777777" w:rsidR="00D62E75" w:rsidRPr="00C03F7C" w:rsidRDefault="00D62E75" w:rsidP="00CC2D9B">
            <w:pPr>
              <w:pStyle w:val="ListingText"/>
            </w:pPr>
            <w:r w:rsidRPr="00C03F7C">
              <w:t>13</w:t>
            </w:r>
          </w:p>
        </w:tc>
        <w:tc>
          <w:tcPr>
            <w:tcW w:w="9304" w:type="dxa"/>
            <w:tcBorders>
              <w:top w:val="nil"/>
              <w:bottom w:val="nil"/>
            </w:tcBorders>
          </w:tcPr>
          <w:p w14:paraId="6C0C7F87" w14:textId="77777777" w:rsidR="00D62E75" w:rsidRPr="00C03F7C" w:rsidRDefault="00D62E75" w:rsidP="00CC2D9B">
            <w:pPr>
              <w:pStyle w:val="ListingText"/>
            </w:pPr>
            <w:r w:rsidRPr="00C03F7C">
              <w:t xml:space="preserve">    find endpoint for corresponding </w:t>
            </w:r>
            <w:r>
              <w:t>vehicle</w:t>
            </w:r>
            <w:r w:rsidRPr="00C03F7C">
              <w:t>_identifier excluding endpoints terminated or with visibility disabled</w:t>
            </w:r>
          </w:p>
        </w:tc>
      </w:tr>
      <w:tr w:rsidR="00D62E75" w:rsidRPr="00651F17" w14:paraId="113CBCB9" w14:textId="77777777" w:rsidTr="00D62E75">
        <w:tc>
          <w:tcPr>
            <w:tcW w:w="416" w:type="dxa"/>
            <w:tcBorders>
              <w:top w:val="nil"/>
              <w:left w:val="nil"/>
              <w:bottom w:val="nil"/>
            </w:tcBorders>
          </w:tcPr>
          <w:p w14:paraId="309DE0C3" w14:textId="77777777" w:rsidR="00D62E75" w:rsidRPr="00C03F7C" w:rsidRDefault="00D62E75" w:rsidP="00CC2D9B">
            <w:pPr>
              <w:pStyle w:val="ListingText"/>
            </w:pPr>
            <w:r w:rsidRPr="00C03F7C">
              <w:t>14</w:t>
            </w:r>
          </w:p>
        </w:tc>
        <w:tc>
          <w:tcPr>
            <w:tcW w:w="9304" w:type="dxa"/>
            <w:tcBorders>
              <w:top w:val="nil"/>
              <w:bottom w:val="nil"/>
            </w:tcBorders>
          </w:tcPr>
          <w:p w14:paraId="33C46AAA" w14:textId="77777777" w:rsidR="00D62E75" w:rsidRPr="00C03F7C" w:rsidRDefault="00D62E75" w:rsidP="00CC2D9B">
            <w:pPr>
              <w:pStyle w:val="ListingText"/>
            </w:pPr>
            <w:r w:rsidRPr="00C03F7C">
              <w:t xml:space="preserve">    </w:t>
            </w:r>
            <w:r w:rsidRPr="00DF78FE">
              <w:rPr>
                <w:rStyle w:val="Listing-command"/>
              </w:rPr>
              <w:t>if</w:t>
            </w:r>
            <w:r w:rsidRPr="00C03F7C">
              <w:t xml:space="preserve"> no endpoint found</w:t>
            </w:r>
          </w:p>
        </w:tc>
      </w:tr>
      <w:tr w:rsidR="00D62E75" w:rsidRPr="00651F17" w14:paraId="255FEC46" w14:textId="77777777" w:rsidTr="00D62E75">
        <w:tc>
          <w:tcPr>
            <w:tcW w:w="416" w:type="dxa"/>
            <w:tcBorders>
              <w:top w:val="nil"/>
              <w:left w:val="nil"/>
              <w:bottom w:val="nil"/>
            </w:tcBorders>
          </w:tcPr>
          <w:p w14:paraId="6220CB30" w14:textId="77777777" w:rsidR="00D62E75" w:rsidRPr="00C03F7C" w:rsidRDefault="00D62E75" w:rsidP="00CC2D9B">
            <w:pPr>
              <w:pStyle w:val="ListingText"/>
            </w:pPr>
            <w:r w:rsidRPr="00C03F7C">
              <w:t>15</w:t>
            </w:r>
          </w:p>
        </w:tc>
        <w:tc>
          <w:tcPr>
            <w:tcW w:w="9304" w:type="dxa"/>
            <w:tcBorders>
              <w:top w:val="nil"/>
              <w:bottom w:val="nil"/>
            </w:tcBorders>
          </w:tcPr>
          <w:p w14:paraId="1F1FE34E" w14:textId="77777777" w:rsidR="00D62E75" w:rsidRPr="00C03F7C" w:rsidRDefault="00D62E75" w:rsidP="00CC2D9B">
            <w:pPr>
              <w:pStyle w:val="ListingText"/>
            </w:pPr>
            <w:r w:rsidRPr="00C03F7C">
              <w:t xml:space="preserve">      endpoint </w:t>
            </w:r>
            <w:r>
              <w:rPr>
                <w:rFonts w:ascii="Cambria Math" w:hAnsi="Cambria Math" w:cs="Cambria Math"/>
              </w:rPr>
              <w:t>⟵</w:t>
            </w:r>
            <w:r w:rsidRPr="00C03F7C">
              <w:t xml:space="preserve"> dummy_endpoint</w:t>
            </w:r>
          </w:p>
        </w:tc>
      </w:tr>
      <w:tr w:rsidR="00D62E75" w:rsidRPr="00651F17" w14:paraId="0DE4010F" w14:textId="77777777" w:rsidTr="00D62E75">
        <w:tc>
          <w:tcPr>
            <w:tcW w:w="416" w:type="dxa"/>
            <w:tcBorders>
              <w:top w:val="nil"/>
              <w:left w:val="nil"/>
              <w:bottom w:val="nil"/>
            </w:tcBorders>
          </w:tcPr>
          <w:p w14:paraId="6BF7F119" w14:textId="77777777" w:rsidR="00D62E75" w:rsidRPr="00C03F7C" w:rsidRDefault="00D62E75" w:rsidP="00CC2D9B">
            <w:pPr>
              <w:pStyle w:val="ListingText"/>
            </w:pPr>
            <w:r w:rsidRPr="00C03F7C">
              <w:t>16</w:t>
            </w:r>
          </w:p>
        </w:tc>
        <w:tc>
          <w:tcPr>
            <w:tcW w:w="9304" w:type="dxa"/>
            <w:tcBorders>
              <w:top w:val="nil"/>
              <w:bottom w:val="nil"/>
            </w:tcBorders>
          </w:tcPr>
          <w:p w14:paraId="21E94AB7" w14:textId="77777777" w:rsidR="00D62E75" w:rsidRPr="00C03F7C" w:rsidRDefault="00D62E75" w:rsidP="00CC2D9B">
            <w:pPr>
              <w:pStyle w:val="ListingText"/>
            </w:pPr>
            <w:r w:rsidRPr="00C03F7C">
              <w:t xml:space="preserve">      send to </w:t>
            </w:r>
            <w:r>
              <w:t>digital key framework</w:t>
            </w:r>
            <w:r w:rsidRPr="00C03F7C">
              <w:t xml:space="preserve"> notify_endpoint_not_found_presence</w:t>
            </w:r>
          </w:p>
        </w:tc>
      </w:tr>
      <w:tr w:rsidR="00D62E75" w:rsidRPr="00651F17" w14:paraId="2E83EB07" w14:textId="77777777" w:rsidTr="00D62E75">
        <w:tc>
          <w:tcPr>
            <w:tcW w:w="416" w:type="dxa"/>
            <w:tcBorders>
              <w:top w:val="nil"/>
              <w:left w:val="nil"/>
              <w:bottom w:val="nil"/>
            </w:tcBorders>
          </w:tcPr>
          <w:p w14:paraId="7F096739" w14:textId="77777777" w:rsidR="00D62E75" w:rsidRPr="00C03F7C" w:rsidRDefault="00D62E75" w:rsidP="00CC2D9B">
            <w:pPr>
              <w:pStyle w:val="ListingText"/>
            </w:pPr>
            <w:r w:rsidRPr="00C03F7C">
              <w:t>17</w:t>
            </w:r>
          </w:p>
        </w:tc>
        <w:tc>
          <w:tcPr>
            <w:tcW w:w="9304" w:type="dxa"/>
            <w:tcBorders>
              <w:top w:val="nil"/>
              <w:bottom w:val="nil"/>
            </w:tcBorders>
          </w:tcPr>
          <w:p w14:paraId="26CA008D" w14:textId="77777777" w:rsidR="00D62E75" w:rsidRPr="00C03F7C" w:rsidRDefault="00D62E75" w:rsidP="00CC2D9B">
            <w:pPr>
              <w:pStyle w:val="ListingText"/>
            </w:pPr>
            <w:r w:rsidRPr="00C03F7C">
              <w:t xml:space="preserve">  </w:t>
            </w:r>
            <w:r w:rsidRPr="00DF78FE">
              <w:rPr>
                <w:rStyle w:val="Listing-command"/>
              </w:rPr>
              <w:t>end</w:t>
            </w:r>
            <w:r w:rsidRPr="00C03F7C">
              <w:t xml:space="preserve"> constant time </w:t>
            </w:r>
            <w:r>
              <w:t xml:space="preserve">or unbiased random time </w:t>
            </w:r>
            <w:r w:rsidRPr="00C03F7C">
              <w:t>section</w:t>
            </w:r>
          </w:p>
        </w:tc>
      </w:tr>
      <w:tr w:rsidR="00D62E75" w:rsidRPr="00651F17" w14:paraId="474A9785" w14:textId="77777777" w:rsidTr="00D62E75">
        <w:tc>
          <w:tcPr>
            <w:tcW w:w="416" w:type="dxa"/>
            <w:tcBorders>
              <w:top w:val="nil"/>
              <w:left w:val="nil"/>
              <w:bottom w:val="nil"/>
            </w:tcBorders>
          </w:tcPr>
          <w:p w14:paraId="15DC422A" w14:textId="77777777" w:rsidR="00D62E75" w:rsidRPr="00C03F7C" w:rsidRDefault="00D62E75" w:rsidP="00CC2D9B">
            <w:pPr>
              <w:pStyle w:val="ListingText"/>
            </w:pPr>
            <w:r w:rsidRPr="00C03F7C">
              <w:t>18</w:t>
            </w:r>
          </w:p>
        </w:tc>
        <w:tc>
          <w:tcPr>
            <w:tcW w:w="9304" w:type="dxa"/>
            <w:tcBorders>
              <w:top w:val="nil"/>
              <w:bottom w:val="nil"/>
            </w:tcBorders>
          </w:tcPr>
          <w:p w14:paraId="3DE2F7D6" w14:textId="77777777" w:rsidR="00D62E75" w:rsidRPr="00C03F7C" w:rsidRDefault="00D62E75" w:rsidP="00CC2D9B">
            <w:pPr>
              <w:pStyle w:val="ListingText"/>
            </w:pPr>
            <w:r w:rsidRPr="00C03F7C">
              <w:t xml:space="preserve">  cod.endpoint </w:t>
            </w:r>
            <w:r>
              <w:rPr>
                <w:rFonts w:ascii="Cambria Math" w:hAnsi="Cambria Math" w:cs="Cambria Math"/>
              </w:rPr>
              <w:t>⟵</w:t>
            </w:r>
            <w:r w:rsidRPr="00C03F7C">
              <w:t xml:space="preserve"> endpoint</w:t>
            </w:r>
          </w:p>
        </w:tc>
      </w:tr>
      <w:tr w:rsidR="00D62E75" w:rsidRPr="00651F17" w14:paraId="3EAAEBC1" w14:textId="77777777" w:rsidTr="00D62E75">
        <w:tc>
          <w:tcPr>
            <w:tcW w:w="416" w:type="dxa"/>
            <w:tcBorders>
              <w:top w:val="nil"/>
              <w:left w:val="nil"/>
              <w:bottom w:val="nil"/>
            </w:tcBorders>
          </w:tcPr>
          <w:p w14:paraId="13A3ADCC" w14:textId="77777777" w:rsidR="00D62E75" w:rsidRPr="00C03F7C" w:rsidRDefault="00D62E75" w:rsidP="00CC2D9B">
            <w:pPr>
              <w:pStyle w:val="ListingText"/>
            </w:pPr>
            <w:r w:rsidRPr="00C03F7C">
              <w:t>19</w:t>
            </w:r>
          </w:p>
        </w:tc>
        <w:tc>
          <w:tcPr>
            <w:tcW w:w="9304" w:type="dxa"/>
            <w:tcBorders>
              <w:top w:val="nil"/>
              <w:bottom w:val="nil"/>
            </w:tcBorders>
          </w:tcPr>
          <w:p w14:paraId="094F34D8" w14:textId="77777777" w:rsidR="00D62E75" w:rsidRPr="00C03F7C" w:rsidRDefault="00D62E75" w:rsidP="00CC2D9B">
            <w:pPr>
              <w:pStyle w:val="ListingText"/>
              <w:rPr>
                <w:b/>
                <w:bCs/>
                <w:iCs/>
              </w:rPr>
            </w:pPr>
            <w:r w:rsidRPr="00C03F7C">
              <w:t xml:space="preserve">  cod.</w:t>
            </w:r>
            <w:r>
              <w:t>vehicle</w:t>
            </w:r>
            <w:r w:rsidRPr="00C03F7C">
              <w:t xml:space="preserve">_ePK </w:t>
            </w:r>
            <w:r>
              <w:rPr>
                <w:rFonts w:ascii="Cambria Math" w:hAnsi="Cambria Math" w:cs="Cambria Math"/>
              </w:rPr>
              <w:t>⟵</w:t>
            </w:r>
            <w:r w:rsidRPr="00C03F7C">
              <w:t xml:space="preserve"> </w:t>
            </w:r>
            <w:r>
              <w:t>vehicle</w:t>
            </w:r>
            <w:r w:rsidRPr="00C03F7C">
              <w:t>_ePK</w:t>
            </w:r>
          </w:p>
        </w:tc>
      </w:tr>
      <w:tr w:rsidR="00D62E75" w:rsidRPr="00651F17" w14:paraId="6D947DBF" w14:textId="77777777" w:rsidTr="00D62E75">
        <w:tc>
          <w:tcPr>
            <w:tcW w:w="416" w:type="dxa"/>
            <w:tcBorders>
              <w:top w:val="nil"/>
              <w:left w:val="nil"/>
              <w:bottom w:val="nil"/>
            </w:tcBorders>
          </w:tcPr>
          <w:p w14:paraId="3E23282D" w14:textId="77777777" w:rsidR="00D62E75" w:rsidRPr="00C03F7C" w:rsidRDefault="00D62E75" w:rsidP="00CC2D9B">
            <w:pPr>
              <w:pStyle w:val="ListingText"/>
            </w:pPr>
            <w:r w:rsidRPr="00C03F7C">
              <w:lastRenderedPageBreak/>
              <w:t>20</w:t>
            </w:r>
          </w:p>
        </w:tc>
        <w:tc>
          <w:tcPr>
            <w:tcW w:w="9304" w:type="dxa"/>
            <w:tcBorders>
              <w:top w:val="nil"/>
              <w:bottom w:val="nil"/>
            </w:tcBorders>
          </w:tcPr>
          <w:p w14:paraId="65C910C0" w14:textId="77777777" w:rsidR="00D62E75" w:rsidRPr="00C03F7C" w:rsidRDefault="00D62E75" w:rsidP="00CC2D9B">
            <w:pPr>
              <w:pStyle w:val="ListingText"/>
              <w:rPr>
                <w:bCs/>
                <w:iCs/>
              </w:rPr>
            </w:pPr>
            <w:r w:rsidRPr="00C03F7C">
              <w:t xml:space="preserve">  cod.transaction_identifier </w:t>
            </w:r>
            <w:r>
              <w:rPr>
                <w:rFonts w:ascii="Cambria Math" w:hAnsi="Cambria Math" w:cs="Cambria Math"/>
              </w:rPr>
              <w:t>⟵</w:t>
            </w:r>
            <w:r w:rsidRPr="00C03F7C">
              <w:t xml:space="preserve"> transaction_identifier</w:t>
            </w:r>
          </w:p>
        </w:tc>
      </w:tr>
      <w:tr w:rsidR="00D62E75" w:rsidRPr="00651F17" w14:paraId="6E1077D1" w14:textId="77777777" w:rsidTr="00D62E75">
        <w:tc>
          <w:tcPr>
            <w:tcW w:w="416" w:type="dxa"/>
            <w:tcBorders>
              <w:top w:val="nil"/>
              <w:left w:val="nil"/>
              <w:bottom w:val="nil"/>
            </w:tcBorders>
          </w:tcPr>
          <w:p w14:paraId="74A90D15" w14:textId="77777777" w:rsidR="00D62E75" w:rsidRPr="00C03F7C" w:rsidRDefault="00D62E75" w:rsidP="00CC2D9B">
            <w:pPr>
              <w:pStyle w:val="ListingText"/>
            </w:pPr>
            <w:r w:rsidRPr="00C03F7C">
              <w:t>21</w:t>
            </w:r>
          </w:p>
        </w:tc>
        <w:tc>
          <w:tcPr>
            <w:tcW w:w="9304" w:type="dxa"/>
            <w:tcBorders>
              <w:top w:val="nil"/>
              <w:bottom w:val="nil"/>
            </w:tcBorders>
          </w:tcPr>
          <w:p w14:paraId="1467D2D8" w14:textId="77777777" w:rsidR="00D62E75" w:rsidRPr="00C03F7C" w:rsidRDefault="00D62E75" w:rsidP="00CC2D9B">
            <w:pPr>
              <w:pStyle w:val="ListingText"/>
              <w:rPr>
                <w:bCs/>
                <w:iCs/>
              </w:rPr>
            </w:pPr>
            <w:r w:rsidRPr="00C03F7C">
              <w:t xml:space="preserve">  cod.transaction_state </w:t>
            </w:r>
            <w:r>
              <w:rPr>
                <w:rFonts w:ascii="Cambria Math" w:hAnsi="Cambria Math" w:cs="Cambria Math"/>
              </w:rPr>
              <w:t>⟵</w:t>
            </w:r>
            <w:r w:rsidRPr="00C03F7C">
              <w:t xml:space="preserve"> presence0_done</w:t>
            </w:r>
          </w:p>
        </w:tc>
      </w:tr>
      <w:tr w:rsidR="00D62E75" w:rsidRPr="00651F17" w14:paraId="2FB46280" w14:textId="77777777" w:rsidTr="00D62E75">
        <w:tc>
          <w:tcPr>
            <w:tcW w:w="416" w:type="dxa"/>
            <w:tcBorders>
              <w:top w:val="nil"/>
              <w:left w:val="nil"/>
              <w:bottom w:val="nil"/>
            </w:tcBorders>
          </w:tcPr>
          <w:p w14:paraId="08D1747B" w14:textId="77777777" w:rsidR="00D62E75" w:rsidRPr="00C03F7C" w:rsidRDefault="00D62E75" w:rsidP="00CC2D9B">
            <w:pPr>
              <w:pStyle w:val="ListingText"/>
            </w:pPr>
            <w:r w:rsidRPr="00C03F7C">
              <w:t>22</w:t>
            </w:r>
          </w:p>
        </w:tc>
        <w:tc>
          <w:tcPr>
            <w:tcW w:w="9304" w:type="dxa"/>
            <w:tcBorders>
              <w:top w:val="nil"/>
              <w:bottom w:val="nil"/>
            </w:tcBorders>
          </w:tcPr>
          <w:p w14:paraId="666E475B" w14:textId="77777777" w:rsidR="00D62E75" w:rsidRPr="00C03F7C" w:rsidRDefault="00D62E75" w:rsidP="00CC2D9B">
            <w:pPr>
              <w:pStyle w:val="ListingText"/>
            </w:pPr>
            <w:r w:rsidRPr="00C03F7C">
              <w:t xml:space="preserve">  cod.mac_chaining </w:t>
            </w:r>
            <w:r>
              <w:rPr>
                <w:rFonts w:ascii="Cambria Math" w:hAnsi="Cambria Math" w:cs="Cambria Math"/>
              </w:rPr>
              <w:t>⟵</w:t>
            </w:r>
            <w:r w:rsidRPr="00C03F7C">
              <w:t xml:space="preserve"> 00000000000000000000000000000000</w:t>
            </w:r>
            <w:r w:rsidRPr="00C27C55">
              <w:rPr>
                <w:vertAlign w:val="subscript"/>
              </w:rPr>
              <w:t>h</w:t>
            </w:r>
          </w:p>
        </w:tc>
      </w:tr>
      <w:tr w:rsidR="00D62E75" w:rsidRPr="00651F17" w14:paraId="3A438B13" w14:textId="77777777" w:rsidTr="00D62E75">
        <w:tc>
          <w:tcPr>
            <w:tcW w:w="416" w:type="dxa"/>
            <w:tcBorders>
              <w:top w:val="nil"/>
              <w:left w:val="nil"/>
              <w:bottom w:val="nil"/>
            </w:tcBorders>
          </w:tcPr>
          <w:p w14:paraId="36338651" w14:textId="77777777" w:rsidR="00D62E75" w:rsidRPr="00C03F7C" w:rsidRDefault="00D62E75" w:rsidP="00CC2D9B">
            <w:pPr>
              <w:pStyle w:val="ListingText"/>
            </w:pPr>
            <w:r w:rsidRPr="00C03F7C">
              <w:t>23</w:t>
            </w:r>
          </w:p>
        </w:tc>
        <w:tc>
          <w:tcPr>
            <w:tcW w:w="9304" w:type="dxa"/>
            <w:tcBorders>
              <w:top w:val="nil"/>
              <w:bottom w:val="nil"/>
            </w:tcBorders>
          </w:tcPr>
          <w:p w14:paraId="71B4A5A4" w14:textId="77777777" w:rsidR="00D62E75" w:rsidRPr="00C03F7C" w:rsidRDefault="00D62E75" w:rsidP="00CC2D9B">
            <w:pPr>
              <w:pStyle w:val="ListingText"/>
            </w:pPr>
            <w:r w:rsidRPr="00C03F7C">
              <w:t xml:space="preserve">  cod.counter </w:t>
            </w:r>
            <w:r>
              <w:rPr>
                <w:rFonts w:ascii="Cambria Math" w:hAnsi="Cambria Math" w:cs="Cambria Math"/>
              </w:rPr>
              <w:t>⟵</w:t>
            </w:r>
            <w:r w:rsidRPr="00C03F7C">
              <w:t xml:space="preserve"> 00</w:t>
            </w:r>
            <w:r w:rsidRPr="00C27C55">
              <w:rPr>
                <w:vertAlign w:val="subscript"/>
              </w:rPr>
              <w:t>h</w:t>
            </w:r>
          </w:p>
        </w:tc>
      </w:tr>
      <w:tr w:rsidR="00D62E75" w:rsidRPr="00651F17" w14:paraId="0D63CE6F" w14:textId="77777777" w:rsidTr="00D62E75">
        <w:tc>
          <w:tcPr>
            <w:tcW w:w="416" w:type="dxa"/>
            <w:tcBorders>
              <w:top w:val="nil"/>
              <w:left w:val="nil"/>
              <w:bottom w:val="nil"/>
            </w:tcBorders>
          </w:tcPr>
          <w:p w14:paraId="4C3B338A" w14:textId="77777777" w:rsidR="00D62E75" w:rsidRPr="00C03F7C" w:rsidRDefault="00D62E75" w:rsidP="00CC2D9B">
            <w:pPr>
              <w:pStyle w:val="ListingText"/>
            </w:pPr>
            <w:r w:rsidRPr="00C03F7C">
              <w:t>24</w:t>
            </w:r>
          </w:p>
        </w:tc>
        <w:tc>
          <w:tcPr>
            <w:tcW w:w="9304" w:type="dxa"/>
            <w:tcBorders>
              <w:top w:val="nil"/>
              <w:bottom w:val="nil"/>
            </w:tcBorders>
          </w:tcPr>
          <w:p w14:paraId="16351498" w14:textId="77777777" w:rsidR="00D62E75" w:rsidRPr="00C03F7C" w:rsidRDefault="00D62E75" w:rsidP="00CC2D9B">
            <w:pPr>
              <w:pStyle w:val="ListingText"/>
            </w:pPr>
            <w:r w:rsidRPr="00C03F7C">
              <w:t xml:space="preserve">  send to </w:t>
            </w:r>
            <w:r>
              <w:t>digital key framework</w:t>
            </w:r>
            <w:r w:rsidRPr="00C03F7C">
              <w:t xml:space="preserve"> notify_presence with nvm.endpoint.identifier</w:t>
            </w:r>
          </w:p>
        </w:tc>
      </w:tr>
      <w:tr w:rsidR="00D62E75" w:rsidRPr="00651F17" w14:paraId="3F6ACFA8" w14:textId="77777777" w:rsidTr="00D62E75">
        <w:tc>
          <w:tcPr>
            <w:tcW w:w="416" w:type="dxa"/>
            <w:tcBorders>
              <w:top w:val="nil"/>
              <w:left w:val="nil"/>
              <w:bottom w:val="nil"/>
            </w:tcBorders>
          </w:tcPr>
          <w:p w14:paraId="48F3292D" w14:textId="77777777" w:rsidR="00D62E75" w:rsidRPr="00C03F7C" w:rsidRDefault="00D62E75" w:rsidP="00CC2D9B">
            <w:pPr>
              <w:pStyle w:val="ListingText"/>
            </w:pPr>
            <w:r w:rsidRPr="00C03F7C">
              <w:t>25</w:t>
            </w:r>
          </w:p>
        </w:tc>
        <w:tc>
          <w:tcPr>
            <w:tcW w:w="9304" w:type="dxa"/>
            <w:tcBorders>
              <w:top w:val="nil"/>
              <w:bottom w:val="nil"/>
            </w:tcBorders>
          </w:tcPr>
          <w:p w14:paraId="337F8DAC" w14:textId="40875290" w:rsidR="00D62E75" w:rsidRPr="00C03F7C" w:rsidRDefault="00D62E75" w:rsidP="00CC2D9B">
            <w:pPr>
              <w:pStyle w:val="ListingText"/>
            </w:pPr>
            <w:r w:rsidRPr="00C03F7C">
              <w:t xml:space="preserve">  </w:t>
            </w:r>
            <w:r w:rsidRPr="00DF78FE">
              <w:rPr>
                <w:rStyle w:val="Listing-command"/>
              </w:rPr>
              <w:t>return</w:t>
            </w:r>
            <w:r w:rsidRPr="00C03F7C">
              <w:t xml:space="preserve"> endpoint_ePK (65 </w:t>
            </w:r>
            <w:r w:rsidR="00D23E0D">
              <w:t>b</w:t>
            </w:r>
            <w:r w:rsidRPr="00C03F7C">
              <w:t>ytes)</w:t>
            </w:r>
          </w:p>
        </w:tc>
      </w:tr>
      <w:tr w:rsidR="00D62E75" w:rsidRPr="00651F17" w14:paraId="6700E810" w14:textId="77777777" w:rsidTr="00D62E75">
        <w:tc>
          <w:tcPr>
            <w:tcW w:w="416" w:type="dxa"/>
            <w:tcBorders>
              <w:top w:val="nil"/>
              <w:left w:val="nil"/>
              <w:bottom w:val="nil"/>
            </w:tcBorders>
          </w:tcPr>
          <w:p w14:paraId="7FAD4781" w14:textId="77777777" w:rsidR="00D62E75" w:rsidRPr="00C03F7C" w:rsidRDefault="00D62E75" w:rsidP="00CC2D9B">
            <w:pPr>
              <w:pStyle w:val="ListingText"/>
            </w:pPr>
            <w:r>
              <w:rPr>
                <w:rFonts w:hint="eastAsia"/>
              </w:rPr>
              <w:t>2</w:t>
            </w:r>
            <w:r>
              <w:t>6</w:t>
            </w:r>
          </w:p>
        </w:tc>
        <w:tc>
          <w:tcPr>
            <w:tcW w:w="9304" w:type="dxa"/>
            <w:tcBorders>
              <w:top w:val="nil"/>
            </w:tcBorders>
          </w:tcPr>
          <w:p w14:paraId="359D1A26" w14:textId="77777777" w:rsidR="00D62E75" w:rsidRPr="00DF78FE" w:rsidRDefault="00D62E75" w:rsidP="00CC2D9B">
            <w:pPr>
              <w:pStyle w:val="ListingText"/>
              <w:rPr>
                <w:rStyle w:val="Listing-command"/>
              </w:rPr>
            </w:pPr>
            <w:r w:rsidRPr="00DF78FE">
              <w:rPr>
                <w:rStyle w:val="Listing-command"/>
              </w:rPr>
              <w:t>end</w:t>
            </w:r>
          </w:p>
        </w:tc>
      </w:tr>
    </w:tbl>
    <w:p w14:paraId="0500EAD8" w14:textId="6D9E0D22" w:rsidR="00D62E75" w:rsidRDefault="00D62E75" w:rsidP="00D23E0D">
      <w:pPr>
        <w:pStyle w:val="Heading4"/>
      </w:pPr>
      <w:bookmarkStart w:id="1862" w:name="_Ref61674261"/>
      <w:r>
        <w:t>PRESENCE1 command</w:t>
      </w:r>
      <w:bookmarkEnd w:id="1862"/>
    </w:p>
    <w:p w14:paraId="0F3E13CC" w14:textId="77777777" w:rsidR="00D62E75" w:rsidRDefault="00D62E75" w:rsidP="00D62E75">
      <w:r>
        <w:t>This command allows an authenticated vehicle to retrieve the endpoint key_slot.</w:t>
      </w:r>
    </w:p>
    <w:p w14:paraId="614D0C19" w14:textId="00B9B155" w:rsidR="00D62E75" w:rsidRPr="00D62E75" w:rsidRDefault="00D62E75" w:rsidP="006753CA">
      <w:pPr>
        <w:rPr>
          <w:rStyle w:val="Command-Response"/>
        </w:rPr>
      </w:pPr>
      <w:r w:rsidRPr="00D62E75">
        <w:rPr>
          <w:rStyle w:val="Command-Response"/>
        </w:rPr>
        <w:t>command: CLA3 3E 00 00 Lc [</w:t>
      </w:r>
      <w:r w:rsidR="00504944" w:rsidRPr="00EA3E66">
        <w:rPr>
          <w:rStyle w:val="CrossRef"/>
        </w:rPr>
        <w:fldChar w:fldCharType="begin"/>
      </w:r>
      <w:r w:rsidR="00504944" w:rsidRPr="00EA3E66">
        <w:rPr>
          <w:rStyle w:val="CrossRef"/>
        </w:rPr>
        <w:instrText xml:space="preserve"> REF _Ref61701129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6</w:t>
      </w:r>
      <w:r w:rsidR="00504944" w:rsidRPr="00EA3E66">
        <w:rPr>
          <w:rStyle w:val="CrossRef"/>
        </w:rPr>
        <w:fldChar w:fldCharType="end"/>
      </w:r>
      <w:r w:rsidRPr="00D62E75">
        <w:rPr>
          <w:rStyle w:val="Command-Response"/>
        </w:rPr>
        <w:t xml:space="preserve">] 00 </w:t>
      </w:r>
      <w:r>
        <w:rPr>
          <w:rStyle w:val="Command-Response"/>
        </w:rPr>
        <w:br/>
      </w:r>
      <w:r w:rsidRPr="00D62E75">
        <w:rPr>
          <w:rStyle w:val="Command-Response"/>
        </w:rPr>
        <w:t>response: [encrypted_payload] [mac] 9000</w:t>
      </w:r>
    </w:p>
    <w:p w14:paraId="0677C20C" w14:textId="1D5E1E25" w:rsidR="00D62E75" w:rsidRDefault="00D62E75" w:rsidP="00D62E75">
      <w:r>
        <w:t xml:space="preserve">The CLA3 is as defined 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t>.</w:t>
      </w:r>
    </w:p>
    <w:p w14:paraId="1E8BA23D" w14:textId="0AEF2DDD" w:rsidR="00D62E75" w:rsidRDefault="00D62E75" w:rsidP="00921593">
      <w:pPr>
        <w:pStyle w:val="CaptionTable"/>
      </w:pPr>
      <w:bookmarkStart w:id="1863" w:name="_Ref61701129"/>
      <w:bookmarkStart w:id="1864" w:name="_Toc62126750"/>
      <w:bookmarkStart w:id="1865" w:name="_Toc118223104"/>
      <w:r>
        <w:t xml:space="preserve">Table </w:t>
      </w:r>
      <w:fldSimple w:instr=" STYLEREF 1 \s ">
        <w:r w:rsidR="00D81990">
          <w:rPr>
            <w:noProof/>
          </w:rPr>
          <w:t>15</w:t>
        </w:r>
      </w:fldSimple>
      <w:r w:rsidR="00183237">
        <w:noBreakHyphen/>
      </w:r>
      <w:fldSimple w:instr=" SEQ Table \* ARABIC \s 1 ">
        <w:r w:rsidR="00D81990">
          <w:rPr>
            <w:noProof/>
          </w:rPr>
          <w:t>36</w:t>
        </w:r>
      </w:fldSimple>
      <w:bookmarkEnd w:id="1863"/>
      <w:r>
        <w:t xml:space="preserve">: </w:t>
      </w:r>
      <w:r w:rsidRPr="00345AD7">
        <w:t>PRESENCE1 Command Payload</w:t>
      </w:r>
      <w:bookmarkEnd w:id="1864"/>
      <w:bookmarkEnd w:id="1865"/>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
        <w:gridCol w:w="1439"/>
        <w:gridCol w:w="5581"/>
        <w:gridCol w:w="1080"/>
        <w:gridCol w:w="1620"/>
      </w:tblGrid>
      <w:tr w:rsidR="005C181A" w:rsidRPr="0011384D" w14:paraId="3B3DDE30" w14:textId="5822F2E3" w:rsidTr="00B5327B">
        <w:trPr>
          <w:trHeight w:val="357"/>
          <w:tblHeader/>
        </w:trPr>
        <w:tc>
          <w:tcPr>
            <w:tcW w:w="219" w:type="pct"/>
            <w:shd w:val="clear" w:color="auto" w:fill="0070C0"/>
          </w:tcPr>
          <w:p w14:paraId="7D412C02" w14:textId="77777777" w:rsidR="005C181A" w:rsidRPr="00D93EE3" w:rsidRDefault="005C181A" w:rsidP="005C181A">
            <w:pPr>
              <w:pStyle w:val="TableHead"/>
            </w:pPr>
            <w:r w:rsidRPr="00D93EE3">
              <w:t>Tag</w:t>
            </w:r>
          </w:p>
        </w:tc>
        <w:tc>
          <w:tcPr>
            <w:tcW w:w="708" w:type="pct"/>
            <w:shd w:val="clear" w:color="auto" w:fill="0070C0"/>
          </w:tcPr>
          <w:p w14:paraId="48423213" w14:textId="57135905" w:rsidR="005C181A" w:rsidRPr="00D93EE3" w:rsidRDefault="005C181A" w:rsidP="005C181A">
            <w:pPr>
              <w:pStyle w:val="TableHead-Centered"/>
            </w:pPr>
            <w:r w:rsidRPr="00D93EE3">
              <w:t>Length</w:t>
            </w:r>
            <w:r>
              <w:t xml:space="preserve"> (bytes)</w:t>
            </w:r>
          </w:p>
        </w:tc>
        <w:tc>
          <w:tcPr>
            <w:tcW w:w="2745" w:type="pct"/>
            <w:shd w:val="clear" w:color="auto" w:fill="0070C0"/>
          </w:tcPr>
          <w:p w14:paraId="2E87EBBA" w14:textId="77777777" w:rsidR="005C181A" w:rsidRPr="00D93EE3" w:rsidRDefault="005C181A" w:rsidP="005C181A">
            <w:pPr>
              <w:pStyle w:val="TableHead"/>
            </w:pPr>
            <w:r w:rsidRPr="00D93EE3">
              <w:t>Description</w:t>
            </w:r>
          </w:p>
        </w:tc>
        <w:tc>
          <w:tcPr>
            <w:tcW w:w="531" w:type="pct"/>
            <w:shd w:val="clear" w:color="auto" w:fill="0070C0"/>
          </w:tcPr>
          <w:p w14:paraId="2F6B1CD5" w14:textId="77777777" w:rsidR="005C181A" w:rsidRPr="00D93EE3" w:rsidRDefault="005C181A" w:rsidP="005C181A">
            <w:pPr>
              <w:pStyle w:val="TableHead-Centered"/>
            </w:pPr>
            <w:r w:rsidRPr="00D93EE3">
              <w:t>Field is</w:t>
            </w:r>
          </w:p>
        </w:tc>
        <w:tc>
          <w:tcPr>
            <w:tcW w:w="797" w:type="pct"/>
            <w:shd w:val="clear" w:color="auto" w:fill="0070C0"/>
          </w:tcPr>
          <w:p w14:paraId="4FCCC827" w14:textId="234199F8" w:rsidR="005C181A" w:rsidRPr="00D93EE3" w:rsidRDefault="005C181A" w:rsidP="005C181A">
            <w:pPr>
              <w:pStyle w:val="TableHead-Centered"/>
            </w:pPr>
            <w:r>
              <w:t>Domain Version</w:t>
            </w:r>
          </w:p>
        </w:tc>
      </w:tr>
      <w:tr w:rsidR="005C181A" w:rsidRPr="0011384D" w14:paraId="0973039E" w14:textId="7E276A43" w:rsidTr="00B5327B">
        <w:trPr>
          <w:trHeight w:val="357"/>
        </w:trPr>
        <w:tc>
          <w:tcPr>
            <w:tcW w:w="219" w:type="pct"/>
          </w:tcPr>
          <w:p w14:paraId="4F81A3DD" w14:textId="77777777" w:rsidR="005C181A" w:rsidRPr="00576E5D" w:rsidRDefault="005C181A" w:rsidP="005C181A">
            <w:pPr>
              <w:pStyle w:val="TableText"/>
            </w:pPr>
            <w:r w:rsidRPr="00576E5D">
              <w:t>9E</w:t>
            </w:r>
            <w:r w:rsidRPr="00576E5D">
              <w:rPr>
                <w:vertAlign w:val="subscript"/>
              </w:rPr>
              <w:t>h</w:t>
            </w:r>
          </w:p>
        </w:tc>
        <w:tc>
          <w:tcPr>
            <w:tcW w:w="708" w:type="pct"/>
          </w:tcPr>
          <w:p w14:paraId="3B78399D" w14:textId="77777777" w:rsidR="005C181A" w:rsidRPr="00576E5D" w:rsidRDefault="005C181A" w:rsidP="005C181A">
            <w:pPr>
              <w:pStyle w:val="TableText-Centered"/>
            </w:pPr>
            <w:r w:rsidRPr="00576E5D">
              <w:t>64</w:t>
            </w:r>
          </w:p>
        </w:tc>
        <w:tc>
          <w:tcPr>
            <w:tcW w:w="2745" w:type="pct"/>
          </w:tcPr>
          <w:p w14:paraId="0E471E32" w14:textId="54FCB7A6" w:rsidR="005C181A" w:rsidRPr="00576E5D" w:rsidRDefault="005C181A" w:rsidP="005C181A">
            <w:pPr>
              <w:pStyle w:val="TableText"/>
            </w:pPr>
            <w:r>
              <w:t>vehicle</w:t>
            </w:r>
            <w:r w:rsidRPr="00576E5D">
              <w:t>_sig computed as per</w:t>
            </w:r>
            <w:r>
              <w:t xml:space="preserve"> </w:t>
            </w:r>
            <w:r w:rsidRPr="00EA3E66">
              <w:rPr>
                <w:rStyle w:val="CrossRef"/>
              </w:rPr>
              <w:fldChar w:fldCharType="begin"/>
            </w:r>
            <w:r w:rsidRPr="00EA3E66">
              <w:rPr>
                <w:rStyle w:val="CrossRef"/>
              </w:rPr>
              <w:instrText xml:space="preserve"> REF _Ref61695091 \h </w:instrText>
            </w:r>
            <w:r w:rsidRPr="00EA3E66">
              <w:rPr>
                <w:rStyle w:val="CrossRef"/>
              </w:rPr>
            </w:r>
            <w:r w:rsidRPr="00EA3E66">
              <w:rPr>
                <w:rStyle w:val="CrossRef"/>
              </w:rPr>
              <w:fldChar w:fldCharType="separate"/>
            </w:r>
            <w:r w:rsidR="00D81990">
              <w:t xml:space="preserve">Listing </w:t>
            </w:r>
            <w:r w:rsidR="00D81990">
              <w:rPr>
                <w:noProof/>
              </w:rPr>
              <w:t>15</w:t>
            </w:r>
            <w:r w:rsidR="00D81990">
              <w:noBreakHyphen/>
            </w:r>
            <w:r w:rsidR="00D81990">
              <w:rPr>
                <w:noProof/>
              </w:rPr>
              <w:t>42</w:t>
            </w:r>
            <w:r w:rsidRPr="00EA3E66">
              <w:rPr>
                <w:rStyle w:val="CrossRef"/>
              </w:rPr>
              <w:fldChar w:fldCharType="end"/>
            </w:r>
            <w:r w:rsidRPr="00576E5D">
              <w:t xml:space="preserve"> using fields from</w:t>
            </w:r>
            <w:r>
              <w:t xml:space="preserve"> </w:t>
            </w:r>
            <w:r w:rsidRPr="00EA3E66">
              <w:rPr>
                <w:rStyle w:val="CrossRef"/>
              </w:rPr>
              <w:fldChar w:fldCharType="begin"/>
            </w:r>
            <w:r w:rsidRPr="00EA3E66">
              <w:rPr>
                <w:rStyle w:val="CrossRef"/>
              </w:rPr>
              <w:instrText xml:space="preserve"> REF _Ref61701118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37</w:t>
            </w:r>
            <w:r w:rsidRPr="00EA3E66">
              <w:rPr>
                <w:rStyle w:val="CrossRef"/>
              </w:rPr>
              <w:fldChar w:fldCharType="end"/>
            </w:r>
            <w:r w:rsidRPr="00576E5D">
              <w:t xml:space="preserve"> and </w:t>
            </w:r>
            <w:r>
              <w:t>vehicle</w:t>
            </w:r>
            <w:r w:rsidRPr="00576E5D">
              <w:t>_SK</w:t>
            </w:r>
          </w:p>
        </w:tc>
        <w:tc>
          <w:tcPr>
            <w:tcW w:w="531" w:type="pct"/>
          </w:tcPr>
          <w:p w14:paraId="595E15B1" w14:textId="77777777" w:rsidR="005C181A" w:rsidRPr="00576E5D" w:rsidRDefault="005C181A" w:rsidP="005C181A">
            <w:pPr>
              <w:pStyle w:val="TableText-Centered"/>
            </w:pPr>
            <w:r>
              <w:t xml:space="preserve">mandatory </w:t>
            </w:r>
          </w:p>
        </w:tc>
        <w:tc>
          <w:tcPr>
            <w:tcW w:w="797" w:type="pct"/>
          </w:tcPr>
          <w:p w14:paraId="49249456" w14:textId="34F2CD44" w:rsidR="005C181A" w:rsidRDefault="00135FB7" w:rsidP="005C181A">
            <w:pPr>
              <w:pStyle w:val="TableText-Centered"/>
            </w:pPr>
            <w:r>
              <w:t>V-D-TX</w:t>
            </w:r>
          </w:p>
        </w:tc>
      </w:tr>
    </w:tbl>
    <w:p w14:paraId="3F250617" w14:textId="133880DB" w:rsidR="00D62E75" w:rsidRDefault="00D62E75" w:rsidP="00921593">
      <w:pPr>
        <w:pStyle w:val="CaptionTable"/>
      </w:pPr>
      <w:bookmarkStart w:id="1866" w:name="_Ref61701118"/>
      <w:bookmarkStart w:id="1867" w:name="_Toc62126751"/>
      <w:bookmarkStart w:id="1868" w:name="_Toc118223105"/>
      <w:r>
        <w:t xml:space="preserve">Table </w:t>
      </w:r>
      <w:fldSimple w:instr=" STYLEREF 1 \s ">
        <w:r w:rsidR="00D81990">
          <w:rPr>
            <w:noProof/>
          </w:rPr>
          <w:t>15</w:t>
        </w:r>
      </w:fldSimple>
      <w:r w:rsidR="00183237">
        <w:noBreakHyphen/>
      </w:r>
      <w:fldSimple w:instr=" SEQ Table \* ARABIC \s 1 ">
        <w:r w:rsidR="00D81990">
          <w:rPr>
            <w:noProof/>
          </w:rPr>
          <w:t>37</w:t>
        </w:r>
      </w:fldSimple>
      <w:bookmarkEnd w:id="1866"/>
      <w:r>
        <w:t xml:space="preserve">: </w:t>
      </w:r>
      <w:r w:rsidRPr="00B750FB">
        <w:t>PRESENCE1 Vehicle Authentication Data Fields</w:t>
      </w:r>
      <w:bookmarkEnd w:id="1867"/>
      <w:bookmarkEnd w:id="1868"/>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
        <w:gridCol w:w="1620"/>
        <w:gridCol w:w="5400"/>
        <w:gridCol w:w="1080"/>
        <w:gridCol w:w="1620"/>
      </w:tblGrid>
      <w:tr w:rsidR="00BD49D3" w:rsidRPr="00BF6ADF" w14:paraId="340F3430" w14:textId="6449E43E" w:rsidTr="00BD49D3">
        <w:trPr>
          <w:trHeight w:val="357"/>
          <w:tblHeader/>
        </w:trPr>
        <w:tc>
          <w:tcPr>
            <w:tcW w:w="219" w:type="pct"/>
            <w:shd w:val="clear" w:color="auto" w:fill="0070C0"/>
          </w:tcPr>
          <w:p w14:paraId="67B040DB" w14:textId="77777777" w:rsidR="005C181A" w:rsidRPr="00D93EE3" w:rsidRDefault="005C181A" w:rsidP="005C181A">
            <w:pPr>
              <w:pStyle w:val="TableHead"/>
            </w:pPr>
            <w:r w:rsidRPr="00D93EE3">
              <w:t>Tag</w:t>
            </w:r>
          </w:p>
        </w:tc>
        <w:tc>
          <w:tcPr>
            <w:tcW w:w="797" w:type="pct"/>
            <w:shd w:val="clear" w:color="auto" w:fill="0070C0"/>
          </w:tcPr>
          <w:p w14:paraId="6FB4FD14" w14:textId="0F474389" w:rsidR="005C181A" w:rsidRPr="00D93EE3" w:rsidRDefault="005C181A" w:rsidP="005C181A">
            <w:pPr>
              <w:pStyle w:val="TableHead-Centered"/>
            </w:pPr>
            <w:r w:rsidRPr="00D93EE3">
              <w:t>Length</w:t>
            </w:r>
            <w:r>
              <w:t xml:space="preserve"> (bytes)</w:t>
            </w:r>
          </w:p>
        </w:tc>
        <w:tc>
          <w:tcPr>
            <w:tcW w:w="2656" w:type="pct"/>
            <w:shd w:val="clear" w:color="auto" w:fill="0070C0"/>
          </w:tcPr>
          <w:p w14:paraId="0D5DDB36" w14:textId="77777777" w:rsidR="005C181A" w:rsidRPr="00D93EE3" w:rsidRDefault="005C181A" w:rsidP="005C181A">
            <w:pPr>
              <w:pStyle w:val="TableHead"/>
            </w:pPr>
            <w:r w:rsidRPr="00D93EE3">
              <w:t>Description</w:t>
            </w:r>
          </w:p>
        </w:tc>
        <w:tc>
          <w:tcPr>
            <w:tcW w:w="531" w:type="pct"/>
            <w:shd w:val="clear" w:color="auto" w:fill="0070C0"/>
          </w:tcPr>
          <w:p w14:paraId="64AF4C4E" w14:textId="77777777" w:rsidR="005C181A" w:rsidRPr="00D93EE3" w:rsidRDefault="005C181A" w:rsidP="005C181A">
            <w:pPr>
              <w:pStyle w:val="TableHead-Centered"/>
            </w:pPr>
            <w:r w:rsidRPr="00D93EE3">
              <w:t>Field is</w:t>
            </w:r>
          </w:p>
        </w:tc>
        <w:tc>
          <w:tcPr>
            <w:tcW w:w="797" w:type="pct"/>
            <w:shd w:val="clear" w:color="auto" w:fill="0070C0"/>
          </w:tcPr>
          <w:p w14:paraId="01C61211" w14:textId="24A260CE" w:rsidR="005C181A" w:rsidRPr="00D93EE3" w:rsidRDefault="005C181A" w:rsidP="005C181A">
            <w:pPr>
              <w:pStyle w:val="TableHead-Centered"/>
            </w:pPr>
            <w:r>
              <w:t>Domain Version</w:t>
            </w:r>
          </w:p>
        </w:tc>
      </w:tr>
      <w:tr w:rsidR="00BD49D3" w:rsidRPr="00BF6ADF" w14:paraId="71B4382B" w14:textId="26AFCD1A" w:rsidTr="00BD49D3">
        <w:trPr>
          <w:trHeight w:val="357"/>
        </w:trPr>
        <w:tc>
          <w:tcPr>
            <w:tcW w:w="219" w:type="pct"/>
          </w:tcPr>
          <w:p w14:paraId="4651E5D6" w14:textId="77777777" w:rsidR="005C181A" w:rsidRPr="00576E5D" w:rsidRDefault="005C181A" w:rsidP="005C181A">
            <w:pPr>
              <w:pStyle w:val="TableText"/>
            </w:pPr>
            <w:r w:rsidRPr="00576E5D">
              <w:t>4D</w:t>
            </w:r>
            <w:r w:rsidRPr="00576E5D">
              <w:rPr>
                <w:vertAlign w:val="subscript"/>
              </w:rPr>
              <w:t>h</w:t>
            </w:r>
          </w:p>
        </w:tc>
        <w:tc>
          <w:tcPr>
            <w:tcW w:w="797" w:type="pct"/>
          </w:tcPr>
          <w:p w14:paraId="4EEB18C2" w14:textId="77777777" w:rsidR="005C181A" w:rsidRPr="00576E5D" w:rsidRDefault="005C181A" w:rsidP="005C181A">
            <w:pPr>
              <w:pStyle w:val="TableText-Centered"/>
            </w:pPr>
            <w:r w:rsidRPr="00576E5D">
              <w:t>8</w:t>
            </w:r>
          </w:p>
        </w:tc>
        <w:tc>
          <w:tcPr>
            <w:tcW w:w="2656" w:type="pct"/>
          </w:tcPr>
          <w:p w14:paraId="2C21B866" w14:textId="77777777" w:rsidR="005C181A" w:rsidRPr="00576E5D" w:rsidRDefault="005C181A" w:rsidP="005C181A">
            <w:pPr>
              <w:pStyle w:val="TableText"/>
            </w:pPr>
            <w:r>
              <w:t>vehicle</w:t>
            </w:r>
            <w:r w:rsidRPr="00576E5D">
              <w:t>_identifier</w:t>
            </w:r>
          </w:p>
        </w:tc>
        <w:tc>
          <w:tcPr>
            <w:tcW w:w="531" w:type="pct"/>
          </w:tcPr>
          <w:p w14:paraId="24ABE671" w14:textId="77777777" w:rsidR="005C181A" w:rsidRPr="00576E5D" w:rsidRDefault="005C181A" w:rsidP="005C181A">
            <w:pPr>
              <w:pStyle w:val="TableText-Centered"/>
            </w:pPr>
            <w:r>
              <w:t xml:space="preserve">mandatory </w:t>
            </w:r>
          </w:p>
        </w:tc>
        <w:tc>
          <w:tcPr>
            <w:tcW w:w="797" w:type="pct"/>
          </w:tcPr>
          <w:p w14:paraId="415C1765" w14:textId="04688233" w:rsidR="005C181A" w:rsidRDefault="005C181A" w:rsidP="005C181A">
            <w:pPr>
              <w:pStyle w:val="TableText-Centered"/>
            </w:pPr>
            <w:r>
              <w:t>V-OD-FW</w:t>
            </w:r>
          </w:p>
        </w:tc>
      </w:tr>
      <w:tr w:rsidR="00135FB7" w:rsidRPr="00BF6ADF" w14:paraId="10566E43" w14:textId="04FA49F9" w:rsidTr="00BD49D3">
        <w:trPr>
          <w:trHeight w:val="356"/>
        </w:trPr>
        <w:tc>
          <w:tcPr>
            <w:tcW w:w="219" w:type="pct"/>
          </w:tcPr>
          <w:p w14:paraId="29DBAF86" w14:textId="77777777" w:rsidR="00135FB7" w:rsidRPr="00576E5D" w:rsidRDefault="00135FB7" w:rsidP="00135FB7">
            <w:pPr>
              <w:pStyle w:val="TableText"/>
            </w:pPr>
            <w:r w:rsidRPr="00576E5D">
              <w:t>86</w:t>
            </w:r>
            <w:r w:rsidRPr="00576E5D">
              <w:rPr>
                <w:vertAlign w:val="subscript"/>
              </w:rPr>
              <w:t>h</w:t>
            </w:r>
          </w:p>
        </w:tc>
        <w:tc>
          <w:tcPr>
            <w:tcW w:w="797" w:type="pct"/>
          </w:tcPr>
          <w:p w14:paraId="6BE982B7" w14:textId="77777777" w:rsidR="00135FB7" w:rsidRPr="00576E5D" w:rsidRDefault="00135FB7" w:rsidP="00135FB7">
            <w:pPr>
              <w:pStyle w:val="TableText-Centered"/>
            </w:pPr>
            <w:r w:rsidRPr="00576E5D">
              <w:t>32</w:t>
            </w:r>
          </w:p>
        </w:tc>
        <w:tc>
          <w:tcPr>
            <w:tcW w:w="2656" w:type="pct"/>
          </w:tcPr>
          <w:p w14:paraId="78489AEA" w14:textId="77777777" w:rsidR="00135FB7" w:rsidRPr="00576E5D" w:rsidRDefault="00135FB7" w:rsidP="00135FB7">
            <w:pPr>
              <w:pStyle w:val="TableText"/>
            </w:pPr>
            <w:r w:rsidRPr="00576E5D">
              <w:t>endpoint_ePK.x</w:t>
            </w:r>
          </w:p>
        </w:tc>
        <w:tc>
          <w:tcPr>
            <w:tcW w:w="531" w:type="pct"/>
          </w:tcPr>
          <w:p w14:paraId="146C0DB4" w14:textId="77777777" w:rsidR="00135FB7" w:rsidRPr="00576E5D" w:rsidRDefault="00135FB7" w:rsidP="00135FB7">
            <w:pPr>
              <w:pStyle w:val="TableText-Centered"/>
            </w:pPr>
            <w:r>
              <w:t xml:space="preserve">mandatory </w:t>
            </w:r>
          </w:p>
        </w:tc>
        <w:tc>
          <w:tcPr>
            <w:tcW w:w="797" w:type="pct"/>
          </w:tcPr>
          <w:p w14:paraId="10F4857D" w14:textId="06515C7C" w:rsidR="00135FB7" w:rsidRDefault="00135FB7" w:rsidP="00135FB7">
            <w:pPr>
              <w:pStyle w:val="TableText-Centered"/>
            </w:pPr>
            <w:r w:rsidRPr="001B4975">
              <w:t>V-D-TX</w:t>
            </w:r>
          </w:p>
        </w:tc>
      </w:tr>
      <w:tr w:rsidR="00135FB7" w:rsidRPr="00BF6ADF" w14:paraId="37C89120" w14:textId="0FB1D073" w:rsidTr="00BD49D3">
        <w:trPr>
          <w:trHeight w:val="356"/>
        </w:trPr>
        <w:tc>
          <w:tcPr>
            <w:tcW w:w="219" w:type="pct"/>
          </w:tcPr>
          <w:p w14:paraId="5ED0B8D6" w14:textId="77777777" w:rsidR="00135FB7" w:rsidRPr="00576E5D" w:rsidRDefault="00135FB7" w:rsidP="00135FB7">
            <w:pPr>
              <w:pStyle w:val="TableText"/>
            </w:pPr>
            <w:r w:rsidRPr="00576E5D">
              <w:t>87</w:t>
            </w:r>
            <w:r w:rsidRPr="00576E5D">
              <w:rPr>
                <w:vertAlign w:val="subscript"/>
              </w:rPr>
              <w:t>h</w:t>
            </w:r>
          </w:p>
        </w:tc>
        <w:tc>
          <w:tcPr>
            <w:tcW w:w="797" w:type="pct"/>
          </w:tcPr>
          <w:p w14:paraId="084FC1F0" w14:textId="77777777" w:rsidR="00135FB7" w:rsidRPr="00576E5D" w:rsidRDefault="00135FB7" w:rsidP="00135FB7">
            <w:pPr>
              <w:pStyle w:val="TableText-Centered"/>
            </w:pPr>
            <w:r w:rsidRPr="00576E5D">
              <w:t>32</w:t>
            </w:r>
          </w:p>
        </w:tc>
        <w:tc>
          <w:tcPr>
            <w:tcW w:w="2656" w:type="pct"/>
          </w:tcPr>
          <w:p w14:paraId="76CFBFA5" w14:textId="77777777" w:rsidR="00135FB7" w:rsidRPr="00576E5D" w:rsidRDefault="00135FB7" w:rsidP="00135FB7">
            <w:pPr>
              <w:pStyle w:val="TableText"/>
            </w:pPr>
            <w:r>
              <w:t>vehicle</w:t>
            </w:r>
            <w:r w:rsidRPr="00576E5D">
              <w:t>_ePK.x</w:t>
            </w:r>
          </w:p>
        </w:tc>
        <w:tc>
          <w:tcPr>
            <w:tcW w:w="531" w:type="pct"/>
          </w:tcPr>
          <w:p w14:paraId="1AF80445" w14:textId="77777777" w:rsidR="00135FB7" w:rsidRPr="00576E5D" w:rsidRDefault="00135FB7" w:rsidP="00135FB7">
            <w:pPr>
              <w:pStyle w:val="TableText-Centered"/>
            </w:pPr>
            <w:r>
              <w:t xml:space="preserve">mandatory </w:t>
            </w:r>
          </w:p>
        </w:tc>
        <w:tc>
          <w:tcPr>
            <w:tcW w:w="797" w:type="pct"/>
          </w:tcPr>
          <w:p w14:paraId="33967C8F" w14:textId="3064595F" w:rsidR="00135FB7" w:rsidRDefault="00135FB7" w:rsidP="00135FB7">
            <w:pPr>
              <w:pStyle w:val="TableText-Centered"/>
            </w:pPr>
            <w:r w:rsidRPr="001B4975">
              <w:t>V-D-TX</w:t>
            </w:r>
          </w:p>
        </w:tc>
      </w:tr>
      <w:tr w:rsidR="00135FB7" w:rsidRPr="00BF6ADF" w14:paraId="2F72007D" w14:textId="2F3536F1" w:rsidTr="00BD49D3">
        <w:trPr>
          <w:trHeight w:val="356"/>
        </w:trPr>
        <w:tc>
          <w:tcPr>
            <w:tcW w:w="219" w:type="pct"/>
          </w:tcPr>
          <w:p w14:paraId="24744C19" w14:textId="77777777" w:rsidR="00135FB7" w:rsidRPr="00576E5D" w:rsidRDefault="00135FB7" w:rsidP="00135FB7">
            <w:pPr>
              <w:pStyle w:val="TableText"/>
            </w:pPr>
            <w:r w:rsidRPr="00576E5D">
              <w:t>4C</w:t>
            </w:r>
            <w:r w:rsidRPr="00576E5D">
              <w:rPr>
                <w:vertAlign w:val="subscript"/>
              </w:rPr>
              <w:t>h</w:t>
            </w:r>
          </w:p>
        </w:tc>
        <w:tc>
          <w:tcPr>
            <w:tcW w:w="797" w:type="pct"/>
          </w:tcPr>
          <w:p w14:paraId="1C981BE6" w14:textId="77777777" w:rsidR="00135FB7" w:rsidRPr="00576E5D" w:rsidRDefault="00135FB7" w:rsidP="00135FB7">
            <w:pPr>
              <w:pStyle w:val="TableText-Centered"/>
            </w:pPr>
            <w:r w:rsidRPr="00576E5D">
              <w:t>16</w:t>
            </w:r>
          </w:p>
        </w:tc>
        <w:tc>
          <w:tcPr>
            <w:tcW w:w="2656" w:type="pct"/>
          </w:tcPr>
          <w:p w14:paraId="1272FE9B" w14:textId="77777777" w:rsidR="00135FB7" w:rsidRPr="00576E5D" w:rsidRDefault="00135FB7" w:rsidP="00135FB7">
            <w:pPr>
              <w:pStyle w:val="TableText"/>
            </w:pPr>
            <w:r w:rsidRPr="00576E5D">
              <w:t>transaction_identifier</w:t>
            </w:r>
          </w:p>
        </w:tc>
        <w:tc>
          <w:tcPr>
            <w:tcW w:w="531" w:type="pct"/>
          </w:tcPr>
          <w:p w14:paraId="609E2EB0" w14:textId="77777777" w:rsidR="00135FB7" w:rsidRPr="00576E5D" w:rsidRDefault="00135FB7" w:rsidP="00135FB7">
            <w:pPr>
              <w:pStyle w:val="TableText-Centered"/>
            </w:pPr>
            <w:r>
              <w:t xml:space="preserve">mandatory </w:t>
            </w:r>
          </w:p>
        </w:tc>
        <w:tc>
          <w:tcPr>
            <w:tcW w:w="797" w:type="pct"/>
          </w:tcPr>
          <w:p w14:paraId="27898FD9" w14:textId="69651533" w:rsidR="00135FB7" w:rsidRDefault="00135FB7" w:rsidP="00135FB7">
            <w:pPr>
              <w:pStyle w:val="TableText-Centered"/>
            </w:pPr>
            <w:r w:rsidRPr="001B4975">
              <w:t>V-D-TX</w:t>
            </w:r>
          </w:p>
        </w:tc>
      </w:tr>
      <w:tr w:rsidR="00135FB7" w:rsidRPr="00BF6ADF" w14:paraId="07435C60" w14:textId="63603891" w:rsidTr="00BD49D3">
        <w:trPr>
          <w:trHeight w:val="356"/>
        </w:trPr>
        <w:tc>
          <w:tcPr>
            <w:tcW w:w="219" w:type="pct"/>
          </w:tcPr>
          <w:p w14:paraId="43897A20" w14:textId="77777777" w:rsidR="00135FB7" w:rsidRPr="00576E5D" w:rsidRDefault="00135FB7" w:rsidP="00135FB7">
            <w:pPr>
              <w:pStyle w:val="TableText"/>
            </w:pPr>
            <w:r w:rsidRPr="00576E5D">
              <w:t>93</w:t>
            </w:r>
            <w:r w:rsidRPr="00576E5D">
              <w:rPr>
                <w:vertAlign w:val="subscript"/>
              </w:rPr>
              <w:t>h</w:t>
            </w:r>
          </w:p>
        </w:tc>
        <w:tc>
          <w:tcPr>
            <w:tcW w:w="797" w:type="pct"/>
          </w:tcPr>
          <w:p w14:paraId="0C1EF8BE" w14:textId="77777777" w:rsidR="00135FB7" w:rsidRPr="00576E5D" w:rsidRDefault="00135FB7" w:rsidP="00135FB7">
            <w:pPr>
              <w:pStyle w:val="TableText-Centered"/>
            </w:pPr>
            <w:r w:rsidRPr="00576E5D">
              <w:t>4</w:t>
            </w:r>
          </w:p>
        </w:tc>
        <w:tc>
          <w:tcPr>
            <w:tcW w:w="2656" w:type="pct"/>
          </w:tcPr>
          <w:p w14:paraId="1B393FB5" w14:textId="77777777" w:rsidR="00135FB7" w:rsidRPr="00576E5D" w:rsidRDefault="00135FB7" w:rsidP="00135FB7">
            <w:pPr>
              <w:pStyle w:val="TableText"/>
            </w:pPr>
            <w:r w:rsidRPr="00576E5D">
              <w:t>usage = 47165979</w:t>
            </w:r>
            <w:r w:rsidRPr="00576E5D">
              <w:rPr>
                <w:vertAlign w:val="subscript"/>
              </w:rPr>
              <w:t>h</w:t>
            </w:r>
          </w:p>
        </w:tc>
        <w:tc>
          <w:tcPr>
            <w:tcW w:w="531" w:type="pct"/>
          </w:tcPr>
          <w:p w14:paraId="7E4DBC72" w14:textId="77777777" w:rsidR="00135FB7" w:rsidRPr="00576E5D" w:rsidRDefault="00135FB7" w:rsidP="00135FB7">
            <w:pPr>
              <w:pStyle w:val="TableText-Centered"/>
            </w:pPr>
            <w:r>
              <w:t xml:space="preserve">mandatory </w:t>
            </w:r>
          </w:p>
        </w:tc>
        <w:tc>
          <w:tcPr>
            <w:tcW w:w="797" w:type="pct"/>
          </w:tcPr>
          <w:p w14:paraId="7D67107A" w14:textId="21C9255A" w:rsidR="00135FB7" w:rsidRDefault="00135FB7" w:rsidP="00135FB7">
            <w:pPr>
              <w:pStyle w:val="TableText-Centered"/>
            </w:pPr>
            <w:r w:rsidRPr="001B4975">
              <w:t>V-D-TX</w:t>
            </w:r>
          </w:p>
        </w:tc>
      </w:tr>
    </w:tbl>
    <w:p w14:paraId="2BBFE8BD" w14:textId="4B02B785" w:rsidR="00D62E75" w:rsidRDefault="00D62E75" w:rsidP="00921593">
      <w:pPr>
        <w:pStyle w:val="CaptionTable"/>
      </w:pPr>
      <w:bookmarkStart w:id="1869" w:name="_Ref61701374"/>
      <w:bookmarkStart w:id="1870" w:name="_Toc62126752"/>
      <w:bookmarkStart w:id="1871" w:name="_Toc118223106"/>
      <w:r>
        <w:t xml:space="preserve">Table </w:t>
      </w:r>
      <w:fldSimple w:instr=" STYLEREF 1 \s ">
        <w:r w:rsidR="00D81990">
          <w:rPr>
            <w:noProof/>
          </w:rPr>
          <w:t>15</w:t>
        </w:r>
      </w:fldSimple>
      <w:r w:rsidR="00183237">
        <w:noBreakHyphen/>
      </w:r>
      <w:fldSimple w:instr=" SEQ Table \* ARABIC \s 1 ">
        <w:r w:rsidR="00D81990">
          <w:rPr>
            <w:noProof/>
          </w:rPr>
          <w:t>38</w:t>
        </w:r>
      </w:fldSimple>
      <w:bookmarkEnd w:id="1869"/>
      <w:r>
        <w:t xml:space="preserve">: </w:t>
      </w:r>
      <w:r w:rsidRPr="00741008">
        <w:t>PRESENCE1 Response Payload Before Encryption</w:t>
      </w:r>
      <w:bookmarkEnd w:id="1870"/>
      <w:bookmarkEnd w:id="1871"/>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
        <w:gridCol w:w="1618"/>
        <w:gridCol w:w="5402"/>
        <w:gridCol w:w="1080"/>
        <w:gridCol w:w="1620"/>
      </w:tblGrid>
      <w:tr w:rsidR="00BD49D3" w:rsidRPr="00BF6ADF" w14:paraId="371045B1" w14:textId="094A51B1" w:rsidTr="00B5327B">
        <w:trPr>
          <w:trHeight w:val="357"/>
          <w:tblHeader/>
        </w:trPr>
        <w:tc>
          <w:tcPr>
            <w:tcW w:w="219" w:type="pct"/>
            <w:shd w:val="clear" w:color="auto" w:fill="0070C0"/>
          </w:tcPr>
          <w:p w14:paraId="173696C0" w14:textId="77777777" w:rsidR="00BD49D3" w:rsidRPr="00D93EE3" w:rsidRDefault="00BD49D3" w:rsidP="00BD49D3">
            <w:pPr>
              <w:pStyle w:val="TableHead"/>
            </w:pPr>
            <w:r w:rsidRPr="00D93EE3">
              <w:t>Tag</w:t>
            </w:r>
          </w:p>
        </w:tc>
        <w:tc>
          <w:tcPr>
            <w:tcW w:w="796" w:type="pct"/>
            <w:shd w:val="clear" w:color="auto" w:fill="0070C0"/>
          </w:tcPr>
          <w:p w14:paraId="244205EA" w14:textId="66705FD2" w:rsidR="00BD49D3" w:rsidRPr="00D93EE3" w:rsidRDefault="00BD49D3" w:rsidP="00BD49D3">
            <w:pPr>
              <w:pStyle w:val="TableHead-Centered"/>
            </w:pPr>
            <w:r w:rsidRPr="00D93EE3">
              <w:t>Length</w:t>
            </w:r>
            <w:r>
              <w:t xml:space="preserve"> (bytes)</w:t>
            </w:r>
          </w:p>
        </w:tc>
        <w:tc>
          <w:tcPr>
            <w:tcW w:w="2657" w:type="pct"/>
            <w:shd w:val="clear" w:color="auto" w:fill="0070C0"/>
          </w:tcPr>
          <w:p w14:paraId="13E9AFE6" w14:textId="77777777" w:rsidR="00BD49D3" w:rsidRPr="00D93EE3" w:rsidRDefault="00BD49D3" w:rsidP="00BD49D3">
            <w:pPr>
              <w:pStyle w:val="TableHead"/>
            </w:pPr>
            <w:r w:rsidRPr="00D93EE3">
              <w:t>Description</w:t>
            </w:r>
          </w:p>
        </w:tc>
        <w:tc>
          <w:tcPr>
            <w:tcW w:w="531" w:type="pct"/>
            <w:shd w:val="clear" w:color="auto" w:fill="0070C0"/>
          </w:tcPr>
          <w:p w14:paraId="070DCA23" w14:textId="77777777" w:rsidR="00BD49D3" w:rsidRPr="00D93EE3" w:rsidRDefault="00BD49D3" w:rsidP="00BD49D3">
            <w:pPr>
              <w:pStyle w:val="TableHead-Centered"/>
            </w:pPr>
            <w:r w:rsidRPr="00D93EE3">
              <w:t>Field is</w:t>
            </w:r>
          </w:p>
        </w:tc>
        <w:tc>
          <w:tcPr>
            <w:tcW w:w="797" w:type="pct"/>
            <w:shd w:val="clear" w:color="auto" w:fill="0070C0"/>
          </w:tcPr>
          <w:p w14:paraId="032CBA69" w14:textId="689BBA18" w:rsidR="00BD49D3" w:rsidRPr="00D93EE3" w:rsidRDefault="00BD49D3" w:rsidP="00BD49D3">
            <w:pPr>
              <w:pStyle w:val="TableHead-Centered"/>
            </w:pPr>
            <w:r>
              <w:t>Domain Version</w:t>
            </w:r>
          </w:p>
        </w:tc>
      </w:tr>
      <w:tr w:rsidR="00BD49D3" w:rsidRPr="00BF6ADF" w14:paraId="07F67814" w14:textId="65F81014" w:rsidTr="00B5327B">
        <w:trPr>
          <w:trHeight w:val="357"/>
        </w:trPr>
        <w:tc>
          <w:tcPr>
            <w:tcW w:w="219" w:type="pct"/>
          </w:tcPr>
          <w:p w14:paraId="064E7680" w14:textId="77777777" w:rsidR="00BD49D3" w:rsidRPr="00576E5D" w:rsidRDefault="00BD49D3" w:rsidP="00BD49D3">
            <w:pPr>
              <w:pStyle w:val="TableText"/>
            </w:pPr>
            <w:r w:rsidRPr="00576E5D">
              <w:t>4E</w:t>
            </w:r>
            <w:r w:rsidRPr="00576E5D">
              <w:rPr>
                <w:vertAlign w:val="subscript"/>
              </w:rPr>
              <w:t>h</w:t>
            </w:r>
          </w:p>
        </w:tc>
        <w:tc>
          <w:tcPr>
            <w:tcW w:w="796" w:type="pct"/>
          </w:tcPr>
          <w:p w14:paraId="0B24CA8B" w14:textId="77777777" w:rsidR="00BD49D3" w:rsidRPr="00576E5D" w:rsidRDefault="00BD49D3" w:rsidP="00BD49D3">
            <w:pPr>
              <w:pStyle w:val="TableText-Centered"/>
            </w:pPr>
            <w:r w:rsidRPr="00576E5D">
              <w:t>1–8</w:t>
            </w:r>
          </w:p>
        </w:tc>
        <w:tc>
          <w:tcPr>
            <w:tcW w:w="2657" w:type="pct"/>
          </w:tcPr>
          <w:p w14:paraId="1D7AF942" w14:textId="77777777" w:rsidR="00BD49D3" w:rsidRPr="00576E5D" w:rsidRDefault="00BD49D3" w:rsidP="00BD49D3">
            <w:pPr>
              <w:pStyle w:val="TableText"/>
            </w:pPr>
            <w:r w:rsidRPr="00576E5D">
              <w:t>key_</w:t>
            </w:r>
            <w:r>
              <w:t>slot</w:t>
            </w:r>
          </w:p>
        </w:tc>
        <w:tc>
          <w:tcPr>
            <w:tcW w:w="531" w:type="pct"/>
          </w:tcPr>
          <w:p w14:paraId="11B92CC0" w14:textId="77777777" w:rsidR="00BD49D3" w:rsidRPr="00576E5D" w:rsidRDefault="00BD49D3" w:rsidP="00BD49D3">
            <w:pPr>
              <w:pStyle w:val="TableText-Centered"/>
            </w:pPr>
            <w:r>
              <w:t xml:space="preserve">mandatory </w:t>
            </w:r>
          </w:p>
        </w:tc>
        <w:tc>
          <w:tcPr>
            <w:tcW w:w="797" w:type="pct"/>
          </w:tcPr>
          <w:p w14:paraId="788DC979" w14:textId="393F1199" w:rsidR="00BD49D3" w:rsidRDefault="00BD49D3" w:rsidP="00BD49D3">
            <w:pPr>
              <w:pStyle w:val="TableText-Centered"/>
            </w:pPr>
            <w:r>
              <w:t>V-OD-FW</w:t>
            </w:r>
          </w:p>
        </w:tc>
      </w:tr>
    </w:tbl>
    <w:p w14:paraId="2A473276" w14:textId="5F668994" w:rsidR="00D62E75" w:rsidRDefault="00D62E75" w:rsidP="00921593">
      <w:pPr>
        <w:pStyle w:val="CaptionListing"/>
      </w:pPr>
      <w:bookmarkStart w:id="1872" w:name="_Toc118220005"/>
      <w:r>
        <w:t xml:space="preserve">Listing </w:t>
      </w:r>
      <w:fldSimple w:instr=" STYLEREF 1 \s ">
        <w:r w:rsidR="00D81990">
          <w:rPr>
            <w:noProof/>
          </w:rPr>
          <w:t>15</w:t>
        </w:r>
      </w:fldSimple>
      <w:r w:rsidR="000E1F04">
        <w:noBreakHyphen/>
      </w:r>
      <w:fldSimple w:instr=" SEQ Listing \* ARABIC \s 1 ">
        <w:r w:rsidR="00D81990">
          <w:rPr>
            <w:noProof/>
          </w:rPr>
          <w:t>22</w:t>
        </w:r>
      </w:fldSimple>
      <w:r>
        <w:t xml:space="preserve">: </w:t>
      </w:r>
      <w:r w:rsidRPr="00315F30">
        <w:t>PRESENCE1 Processing</w:t>
      </w:r>
      <w:bookmarkEnd w:id="1872"/>
    </w:p>
    <w:tbl>
      <w:tblPr>
        <w:tblStyle w:val="TableGrid"/>
        <w:tblW w:w="9720" w:type="dxa"/>
        <w:tblInd w:w="-365" w:type="dxa"/>
        <w:tblLook w:val="04A0" w:firstRow="1" w:lastRow="0" w:firstColumn="1" w:lastColumn="0" w:noHBand="0" w:noVBand="1"/>
      </w:tblPr>
      <w:tblGrid>
        <w:gridCol w:w="416"/>
        <w:gridCol w:w="9304"/>
      </w:tblGrid>
      <w:tr w:rsidR="00D62E75" w:rsidRPr="00783C01" w14:paraId="4A7189B0" w14:textId="77777777" w:rsidTr="00D62E75">
        <w:tc>
          <w:tcPr>
            <w:tcW w:w="416" w:type="dxa"/>
            <w:tcBorders>
              <w:top w:val="nil"/>
              <w:left w:val="nil"/>
              <w:bottom w:val="nil"/>
            </w:tcBorders>
          </w:tcPr>
          <w:p w14:paraId="6EA3D9BB" w14:textId="77777777" w:rsidR="00D62E75" w:rsidRPr="00783C01" w:rsidRDefault="00D62E75" w:rsidP="00504944">
            <w:pPr>
              <w:pStyle w:val="ListingText"/>
            </w:pPr>
            <w:r w:rsidRPr="00783C01">
              <w:t>1</w:t>
            </w:r>
          </w:p>
        </w:tc>
        <w:tc>
          <w:tcPr>
            <w:tcW w:w="9304" w:type="dxa"/>
            <w:tcBorders>
              <w:bottom w:val="nil"/>
            </w:tcBorders>
          </w:tcPr>
          <w:p w14:paraId="1EE4CBF7" w14:textId="77777777" w:rsidR="00D62E75" w:rsidRPr="00783C01" w:rsidRDefault="00D62E75" w:rsidP="00504944">
            <w:pPr>
              <w:pStyle w:val="ListingText"/>
            </w:pPr>
            <w:r w:rsidRPr="00DF78FE">
              <w:rPr>
                <w:rStyle w:val="Listing-command"/>
              </w:rPr>
              <w:t>input</w:t>
            </w:r>
            <w:r w:rsidRPr="00783C01">
              <w:t xml:space="preserve">: </w:t>
            </w:r>
            <w:r>
              <w:t>vehicle</w:t>
            </w:r>
            <w:r w:rsidRPr="00783C01">
              <w:t>_sig</w:t>
            </w:r>
          </w:p>
        </w:tc>
      </w:tr>
      <w:tr w:rsidR="00D62E75" w:rsidRPr="00783C01" w14:paraId="31EE675B" w14:textId="77777777" w:rsidTr="00D62E75">
        <w:tc>
          <w:tcPr>
            <w:tcW w:w="416" w:type="dxa"/>
            <w:tcBorders>
              <w:top w:val="nil"/>
              <w:left w:val="nil"/>
              <w:bottom w:val="nil"/>
            </w:tcBorders>
          </w:tcPr>
          <w:p w14:paraId="00BBFF4E" w14:textId="77777777" w:rsidR="00D62E75" w:rsidRPr="00783C01" w:rsidRDefault="00D62E75" w:rsidP="00504944">
            <w:pPr>
              <w:pStyle w:val="ListingText"/>
            </w:pPr>
            <w:r w:rsidRPr="00783C01">
              <w:t>2</w:t>
            </w:r>
          </w:p>
        </w:tc>
        <w:tc>
          <w:tcPr>
            <w:tcW w:w="9304" w:type="dxa"/>
            <w:tcBorders>
              <w:top w:val="nil"/>
              <w:bottom w:val="nil"/>
            </w:tcBorders>
          </w:tcPr>
          <w:p w14:paraId="473E090F" w14:textId="77777777" w:rsidR="00D62E75" w:rsidRPr="00783C01" w:rsidRDefault="00D62E75" w:rsidP="00504944">
            <w:pPr>
              <w:pStyle w:val="ListingText"/>
            </w:pPr>
            <w:r w:rsidRPr="00DF78FE">
              <w:rPr>
                <w:rStyle w:val="Listing-command"/>
              </w:rPr>
              <w:t>output</w:t>
            </w:r>
            <w:r w:rsidRPr="00783C01">
              <w:t>: encrypted_payload, mac</w:t>
            </w:r>
          </w:p>
        </w:tc>
      </w:tr>
      <w:tr w:rsidR="00D62E75" w:rsidRPr="00783C01" w14:paraId="2FA414DA" w14:textId="77777777" w:rsidTr="00D62E75">
        <w:tc>
          <w:tcPr>
            <w:tcW w:w="416" w:type="dxa"/>
            <w:tcBorders>
              <w:top w:val="nil"/>
              <w:left w:val="nil"/>
              <w:bottom w:val="nil"/>
            </w:tcBorders>
          </w:tcPr>
          <w:p w14:paraId="21FFEA5F" w14:textId="77777777" w:rsidR="00D62E75" w:rsidRPr="00783C01" w:rsidRDefault="00D62E75" w:rsidP="00504944">
            <w:pPr>
              <w:pStyle w:val="ListingText"/>
            </w:pPr>
            <w:r w:rsidRPr="00783C01">
              <w:t>3</w:t>
            </w:r>
          </w:p>
        </w:tc>
        <w:tc>
          <w:tcPr>
            <w:tcW w:w="9304" w:type="dxa"/>
            <w:tcBorders>
              <w:top w:val="nil"/>
              <w:bottom w:val="nil"/>
            </w:tcBorders>
          </w:tcPr>
          <w:p w14:paraId="71CF0FF5" w14:textId="77777777" w:rsidR="00D62E75" w:rsidRPr="00DF78FE" w:rsidRDefault="00D62E75" w:rsidP="00504944">
            <w:pPr>
              <w:pStyle w:val="ListingText"/>
              <w:rPr>
                <w:rStyle w:val="Listing-command"/>
              </w:rPr>
            </w:pPr>
            <w:r w:rsidRPr="00DF78FE">
              <w:rPr>
                <w:rStyle w:val="Listing-command"/>
              </w:rPr>
              <w:t>begin</w:t>
            </w:r>
          </w:p>
        </w:tc>
      </w:tr>
      <w:tr w:rsidR="00D62E75" w:rsidRPr="00783C01" w14:paraId="7BA200A0" w14:textId="77777777" w:rsidTr="00D62E75">
        <w:tc>
          <w:tcPr>
            <w:tcW w:w="416" w:type="dxa"/>
            <w:tcBorders>
              <w:top w:val="nil"/>
              <w:left w:val="nil"/>
              <w:bottom w:val="nil"/>
            </w:tcBorders>
          </w:tcPr>
          <w:p w14:paraId="44C0C9EF" w14:textId="77777777" w:rsidR="00D62E75" w:rsidRPr="00783C01" w:rsidRDefault="00D62E75" w:rsidP="00504944">
            <w:pPr>
              <w:pStyle w:val="ListingText"/>
            </w:pPr>
            <w:r w:rsidRPr="00783C01">
              <w:t>4</w:t>
            </w:r>
          </w:p>
        </w:tc>
        <w:tc>
          <w:tcPr>
            <w:tcW w:w="9304" w:type="dxa"/>
            <w:tcBorders>
              <w:top w:val="nil"/>
              <w:bottom w:val="nil"/>
            </w:tcBorders>
          </w:tcPr>
          <w:p w14:paraId="330FAE64" w14:textId="77777777" w:rsidR="00D62E75" w:rsidRPr="00783C01" w:rsidRDefault="00D62E75" w:rsidP="00504944">
            <w:pPr>
              <w:pStyle w:val="ListingText"/>
            </w:pPr>
            <w:r w:rsidRPr="00783C01">
              <w:t xml:space="preserve">  </w:t>
            </w:r>
            <w:r w:rsidRPr="00DF78FE">
              <w:rPr>
                <w:rStyle w:val="Listing-command"/>
              </w:rPr>
              <w:t>if</w:t>
            </w:r>
            <w:r w:rsidRPr="00783C01">
              <w:t xml:space="preserve"> cod.transaction_state != presence0_done</w:t>
            </w:r>
          </w:p>
        </w:tc>
      </w:tr>
      <w:tr w:rsidR="00D62E75" w:rsidRPr="00783C01" w14:paraId="6961D136" w14:textId="77777777" w:rsidTr="00D62E75">
        <w:tc>
          <w:tcPr>
            <w:tcW w:w="416" w:type="dxa"/>
            <w:tcBorders>
              <w:top w:val="nil"/>
              <w:left w:val="nil"/>
              <w:bottom w:val="nil"/>
            </w:tcBorders>
          </w:tcPr>
          <w:p w14:paraId="10FEF336" w14:textId="77777777" w:rsidR="00D62E75" w:rsidRPr="00783C01" w:rsidRDefault="00D62E75" w:rsidP="00504944">
            <w:pPr>
              <w:pStyle w:val="ListingText"/>
            </w:pPr>
            <w:r w:rsidRPr="00783C01">
              <w:t>5</w:t>
            </w:r>
          </w:p>
        </w:tc>
        <w:tc>
          <w:tcPr>
            <w:tcW w:w="9304" w:type="dxa"/>
            <w:tcBorders>
              <w:top w:val="nil"/>
              <w:bottom w:val="nil"/>
            </w:tcBorders>
          </w:tcPr>
          <w:p w14:paraId="1FC5267A" w14:textId="77777777" w:rsidR="00D62E75" w:rsidRPr="00783C01" w:rsidRDefault="00D62E75" w:rsidP="00504944">
            <w:pPr>
              <w:pStyle w:val="ListingText"/>
            </w:pPr>
            <w:r w:rsidRPr="00783C01">
              <w:t xml:space="preserve">    </w:t>
            </w:r>
            <w:r w:rsidRPr="00DF78FE">
              <w:rPr>
                <w:rStyle w:val="Listing-command"/>
              </w:rPr>
              <w:t>return</w:t>
            </w:r>
            <w:r w:rsidRPr="00783C01">
              <w:t xml:space="preserve"> 6400</w:t>
            </w:r>
            <w:r w:rsidRPr="0063609C">
              <w:rPr>
                <w:vertAlign w:val="subscript"/>
              </w:rPr>
              <w:t>h</w:t>
            </w:r>
          </w:p>
        </w:tc>
      </w:tr>
      <w:tr w:rsidR="00D62E75" w:rsidRPr="00783C01" w14:paraId="746490A8" w14:textId="77777777" w:rsidTr="00D62E75">
        <w:tc>
          <w:tcPr>
            <w:tcW w:w="416" w:type="dxa"/>
            <w:tcBorders>
              <w:top w:val="nil"/>
              <w:left w:val="nil"/>
              <w:bottom w:val="nil"/>
            </w:tcBorders>
          </w:tcPr>
          <w:p w14:paraId="68A3FBFA" w14:textId="77777777" w:rsidR="00D62E75" w:rsidRPr="00783C01" w:rsidRDefault="00D62E75" w:rsidP="00504944">
            <w:pPr>
              <w:pStyle w:val="ListingText"/>
            </w:pPr>
            <w:r w:rsidRPr="00783C01">
              <w:t>6</w:t>
            </w:r>
          </w:p>
        </w:tc>
        <w:tc>
          <w:tcPr>
            <w:tcW w:w="9304" w:type="dxa"/>
            <w:tcBorders>
              <w:top w:val="nil"/>
              <w:bottom w:val="nil"/>
            </w:tcBorders>
          </w:tcPr>
          <w:p w14:paraId="76068D38" w14:textId="77777777" w:rsidR="00D62E75" w:rsidRPr="00783C01" w:rsidRDefault="00D62E75" w:rsidP="00504944">
            <w:pPr>
              <w:pStyle w:val="ListingText"/>
            </w:pPr>
            <w:r w:rsidRPr="00783C01">
              <w:t xml:space="preserve">  cod.transaction_state </w:t>
            </w:r>
            <w:r w:rsidRPr="00783C01">
              <w:rPr>
                <w:rFonts w:ascii="Cambria Math" w:hAnsi="Cambria Math" w:cs="Cambria Math"/>
              </w:rPr>
              <w:t>⟵</w:t>
            </w:r>
            <w:r w:rsidRPr="00783C01">
              <w:t xml:space="preserve"> cp_done</w:t>
            </w:r>
          </w:p>
        </w:tc>
      </w:tr>
      <w:tr w:rsidR="00D62E75" w:rsidRPr="00783C01" w14:paraId="58A11638" w14:textId="77777777" w:rsidTr="00D62E75">
        <w:tc>
          <w:tcPr>
            <w:tcW w:w="416" w:type="dxa"/>
            <w:tcBorders>
              <w:top w:val="nil"/>
              <w:left w:val="nil"/>
              <w:bottom w:val="nil"/>
            </w:tcBorders>
          </w:tcPr>
          <w:p w14:paraId="510E6BD9" w14:textId="77777777" w:rsidR="00D62E75" w:rsidRPr="00783C01" w:rsidRDefault="00D62E75" w:rsidP="00504944">
            <w:pPr>
              <w:pStyle w:val="ListingText"/>
            </w:pPr>
            <w:r w:rsidRPr="00783C01">
              <w:t>7</w:t>
            </w:r>
          </w:p>
        </w:tc>
        <w:tc>
          <w:tcPr>
            <w:tcW w:w="9304" w:type="dxa"/>
            <w:tcBorders>
              <w:top w:val="nil"/>
              <w:bottom w:val="nil"/>
            </w:tcBorders>
          </w:tcPr>
          <w:p w14:paraId="314C568C" w14:textId="77777777" w:rsidR="00D62E75" w:rsidRPr="00783C01" w:rsidRDefault="00D62E75" w:rsidP="00504944">
            <w:pPr>
              <w:pStyle w:val="ListingText"/>
            </w:pPr>
            <w:r w:rsidRPr="00783C01">
              <w:t xml:space="preserve">  endpoint </w:t>
            </w:r>
            <w:r w:rsidRPr="00783C01">
              <w:rPr>
                <w:rFonts w:ascii="Cambria Math" w:hAnsi="Cambria Math" w:cs="Cambria Math"/>
              </w:rPr>
              <w:t>⟵</w:t>
            </w:r>
            <w:r w:rsidRPr="00783C01">
              <w:t xml:space="preserve"> cod.endpoint</w:t>
            </w:r>
            <w:r w:rsidRPr="00783C01">
              <w:rPr>
                <w:vertAlign w:val="subscript"/>
              </w:rPr>
              <w:t>h</w:t>
            </w:r>
            <w:r w:rsidRPr="00783C01" w:rsidDel="000B63BC">
              <w:t xml:space="preserve"> </w:t>
            </w:r>
          </w:p>
        </w:tc>
      </w:tr>
      <w:tr w:rsidR="00D62E75" w:rsidRPr="00783C01" w14:paraId="507A2AA0" w14:textId="77777777" w:rsidTr="00D62E75">
        <w:tc>
          <w:tcPr>
            <w:tcW w:w="416" w:type="dxa"/>
            <w:tcBorders>
              <w:top w:val="nil"/>
              <w:left w:val="nil"/>
              <w:bottom w:val="nil"/>
            </w:tcBorders>
          </w:tcPr>
          <w:p w14:paraId="36DE489F" w14:textId="77777777" w:rsidR="00D62E75" w:rsidRPr="00783C01" w:rsidRDefault="00D62E75" w:rsidP="00504944">
            <w:pPr>
              <w:pStyle w:val="ListingText"/>
            </w:pPr>
            <w:r w:rsidRPr="00783C01">
              <w:t>8</w:t>
            </w:r>
          </w:p>
        </w:tc>
        <w:tc>
          <w:tcPr>
            <w:tcW w:w="9304" w:type="dxa"/>
            <w:tcBorders>
              <w:top w:val="nil"/>
              <w:bottom w:val="nil"/>
            </w:tcBorders>
          </w:tcPr>
          <w:p w14:paraId="0894D348" w14:textId="264DF7D0" w:rsidR="00D62E75" w:rsidRPr="00185355" w:rsidRDefault="00D62E75" w:rsidP="00504944">
            <w:pPr>
              <w:pStyle w:val="ListingText"/>
            </w:pPr>
            <w:r w:rsidRPr="00185355">
              <w:t xml:space="preserve">  verify </w:t>
            </w:r>
            <w:r>
              <w:t>vehicle</w:t>
            </w:r>
            <w:r w:rsidRPr="00185355">
              <w:t>_sig according to</w:t>
            </w:r>
            <w:r w:rsidR="00504944">
              <w:t xml:space="preserve"> </w:t>
            </w:r>
            <w:r w:rsidR="00504944" w:rsidRPr="00504944">
              <w:rPr>
                <w:rStyle w:val="CrossRef"/>
              </w:rPr>
              <w:fldChar w:fldCharType="begin"/>
            </w:r>
            <w:r w:rsidR="00504944" w:rsidRPr="00504944">
              <w:rPr>
                <w:rStyle w:val="CrossRef"/>
              </w:rPr>
              <w:instrText xml:space="preserve"> REF _Ref61697752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Listing 15</w:t>
            </w:r>
            <w:r w:rsidR="00D81990" w:rsidRPr="00D81990">
              <w:rPr>
                <w:rStyle w:val="CrossRef"/>
              </w:rPr>
              <w:noBreakHyphen/>
              <w:t>43</w:t>
            </w:r>
            <w:r w:rsidR="00504944" w:rsidRPr="00504944">
              <w:rPr>
                <w:rStyle w:val="CrossRef"/>
              </w:rPr>
              <w:fldChar w:fldCharType="end"/>
            </w:r>
            <w:r w:rsidR="00504944">
              <w:t xml:space="preserve"> </w:t>
            </w:r>
            <w:r w:rsidRPr="00185355">
              <w:t>using nvm.endpoint.</w:t>
            </w:r>
            <w:r>
              <w:t>vehicle</w:t>
            </w:r>
            <w:r w:rsidRPr="00185355">
              <w:t>_PK and fields from</w:t>
            </w:r>
            <w:r w:rsidR="00504944">
              <w:t xml:space="preserve"> </w:t>
            </w:r>
            <w:r w:rsidR="00504944" w:rsidRPr="00504944">
              <w:rPr>
                <w:rStyle w:val="CrossRef"/>
              </w:rPr>
              <w:fldChar w:fldCharType="begin"/>
            </w:r>
            <w:r w:rsidR="00504944" w:rsidRPr="00504944">
              <w:rPr>
                <w:rStyle w:val="CrossRef"/>
              </w:rPr>
              <w:instrText xml:space="preserve"> REF _Ref61701118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37</w:t>
            </w:r>
            <w:r w:rsidR="00504944" w:rsidRPr="00504944">
              <w:rPr>
                <w:rStyle w:val="CrossRef"/>
              </w:rPr>
              <w:fldChar w:fldCharType="end"/>
            </w:r>
          </w:p>
        </w:tc>
      </w:tr>
      <w:tr w:rsidR="00D62E75" w:rsidRPr="00783C01" w14:paraId="268D9310" w14:textId="77777777" w:rsidTr="00D62E75">
        <w:tc>
          <w:tcPr>
            <w:tcW w:w="416" w:type="dxa"/>
            <w:tcBorders>
              <w:top w:val="nil"/>
              <w:left w:val="nil"/>
              <w:bottom w:val="nil"/>
            </w:tcBorders>
          </w:tcPr>
          <w:p w14:paraId="79C2222D" w14:textId="77777777" w:rsidR="00D62E75" w:rsidRPr="00783C01" w:rsidRDefault="00D62E75" w:rsidP="00504944">
            <w:pPr>
              <w:pStyle w:val="ListingText"/>
            </w:pPr>
            <w:r w:rsidRPr="00783C01">
              <w:t>9</w:t>
            </w:r>
          </w:p>
        </w:tc>
        <w:tc>
          <w:tcPr>
            <w:tcW w:w="9304" w:type="dxa"/>
            <w:tcBorders>
              <w:top w:val="nil"/>
              <w:bottom w:val="nil"/>
            </w:tcBorders>
          </w:tcPr>
          <w:p w14:paraId="27A60153" w14:textId="77777777" w:rsidR="00D62E75" w:rsidRPr="00185355" w:rsidRDefault="00D62E75" w:rsidP="00504944">
            <w:pPr>
              <w:pStyle w:val="ListingText"/>
            </w:pPr>
            <w:r w:rsidRPr="00185355">
              <w:t xml:space="preserve">  </w:t>
            </w:r>
            <w:r w:rsidRPr="00DF78FE">
              <w:rPr>
                <w:rStyle w:val="Listing-command"/>
              </w:rPr>
              <w:t>if</w:t>
            </w:r>
            <w:r w:rsidRPr="00185355">
              <w:t xml:space="preserve"> </w:t>
            </w:r>
            <w:r>
              <w:t>vehicle</w:t>
            </w:r>
            <w:r w:rsidRPr="00185355">
              <w:t>_sig is not verified</w:t>
            </w:r>
          </w:p>
        </w:tc>
      </w:tr>
      <w:tr w:rsidR="00D62E75" w:rsidRPr="00783C01" w14:paraId="5F7698A0" w14:textId="77777777" w:rsidTr="00D62E75">
        <w:tc>
          <w:tcPr>
            <w:tcW w:w="416" w:type="dxa"/>
            <w:tcBorders>
              <w:top w:val="nil"/>
              <w:left w:val="nil"/>
              <w:bottom w:val="nil"/>
            </w:tcBorders>
          </w:tcPr>
          <w:p w14:paraId="204F9259" w14:textId="77777777" w:rsidR="00D62E75" w:rsidRPr="00783C01" w:rsidRDefault="00D62E75" w:rsidP="00504944">
            <w:pPr>
              <w:pStyle w:val="ListingText"/>
            </w:pPr>
            <w:r w:rsidRPr="00783C01">
              <w:t>10</w:t>
            </w:r>
          </w:p>
        </w:tc>
        <w:tc>
          <w:tcPr>
            <w:tcW w:w="9304" w:type="dxa"/>
            <w:tcBorders>
              <w:top w:val="nil"/>
              <w:bottom w:val="nil"/>
            </w:tcBorders>
          </w:tcPr>
          <w:p w14:paraId="27AE2964" w14:textId="77777777" w:rsidR="00D62E75" w:rsidRPr="00185355" w:rsidRDefault="00D62E75" w:rsidP="00504944">
            <w:pPr>
              <w:pStyle w:val="ListingText"/>
            </w:pPr>
            <w:r w:rsidRPr="00185355">
              <w:t xml:space="preserve">    send to </w:t>
            </w:r>
            <w:r>
              <w:t>digital key framework</w:t>
            </w:r>
            <w:r w:rsidRPr="00185355">
              <w:t xml:space="preserve"> notify_</w:t>
            </w:r>
            <w:r>
              <w:t>vehicle</w:t>
            </w:r>
            <w:r w:rsidRPr="00185355">
              <w:t>_authentication_failed</w:t>
            </w:r>
          </w:p>
        </w:tc>
      </w:tr>
      <w:tr w:rsidR="00D62E75" w:rsidRPr="00783C01" w14:paraId="4DBD0DF7" w14:textId="77777777" w:rsidTr="00D62E75">
        <w:tc>
          <w:tcPr>
            <w:tcW w:w="416" w:type="dxa"/>
            <w:tcBorders>
              <w:top w:val="nil"/>
              <w:left w:val="nil"/>
              <w:bottom w:val="nil"/>
            </w:tcBorders>
          </w:tcPr>
          <w:p w14:paraId="63CA0DE9" w14:textId="77777777" w:rsidR="00D62E75" w:rsidRPr="00783C01" w:rsidRDefault="00D62E75" w:rsidP="00504944">
            <w:pPr>
              <w:pStyle w:val="ListingText"/>
            </w:pPr>
            <w:r w:rsidRPr="00783C01">
              <w:t>11</w:t>
            </w:r>
          </w:p>
        </w:tc>
        <w:tc>
          <w:tcPr>
            <w:tcW w:w="9304" w:type="dxa"/>
            <w:tcBorders>
              <w:top w:val="nil"/>
              <w:bottom w:val="nil"/>
            </w:tcBorders>
          </w:tcPr>
          <w:p w14:paraId="5984910A" w14:textId="77777777" w:rsidR="00D62E75" w:rsidRPr="00185355" w:rsidRDefault="00D62E75" w:rsidP="00504944">
            <w:pPr>
              <w:pStyle w:val="ListingText"/>
            </w:pPr>
            <w:r w:rsidRPr="00185355">
              <w:t xml:space="preserve">    </w:t>
            </w:r>
            <w:r w:rsidRPr="00DF78FE">
              <w:rPr>
                <w:rStyle w:val="Listing-command"/>
              </w:rPr>
              <w:t>return</w:t>
            </w:r>
            <w:r w:rsidRPr="00185355">
              <w:t xml:space="preserve"> 6400</w:t>
            </w:r>
            <w:r w:rsidRPr="008F4818">
              <w:rPr>
                <w:vertAlign w:val="subscript"/>
              </w:rPr>
              <w:t>h</w:t>
            </w:r>
          </w:p>
        </w:tc>
      </w:tr>
      <w:tr w:rsidR="00D62E75" w:rsidRPr="00783C01" w14:paraId="5377383D" w14:textId="77777777" w:rsidTr="00D62E75">
        <w:tc>
          <w:tcPr>
            <w:tcW w:w="416" w:type="dxa"/>
            <w:tcBorders>
              <w:top w:val="nil"/>
              <w:left w:val="nil"/>
              <w:bottom w:val="nil"/>
            </w:tcBorders>
          </w:tcPr>
          <w:p w14:paraId="68CD94B2" w14:textId="77777777" w:rsidR="00D62E75" w:rsidRPr="00783C01" w:rsidRDefault="00D62E75" w:rsidP="00504944">
            <w:pPr>
              <w:pStyle w:val="ListingText"/>
            </w:pPr>
            <w:r w:rsidRPr="00783C01">
              <w:t>12</w:t>
            </w:r>
          </w:p>
        </w:tc>
        <w:tc>
          <w:tcPr>
            <w:tcW w:w="9304" w:type="dxa"/>
            <w:tcBorders>
              <w:top w:val="nil"/>
              <w:bottom w:val="nil"/>
            </w:tcBorders>
          </w:tcPr>
          <w:p w14:paraId="31CE53F2" w14:textId="77777777" w:rsidR="00D62E75" w:rsidRPr="00185355" w:rsidRDefault="00D62E75" w:rsidP="00504944">
            <w:pPr>
              <w:pStyle w:val="ListingText"/>
            </w:pPr>
            <w:r w:rsidRPr="00185355">
              <w:t xml:space="preserve">  send to </w:t>
            </w:r>
            <w:r>
              <w:t>digital key framework</w:t>
            </w:r>
            <w:r w:rsidRPr="00185355">
              <w:t xml:space="preserve"> notify_</w:t>
            </w:r>
            <w:r>
              <w:t>vehicle</w:t>
            </w:r>
            <w:r w:rsidRPr="00185355">
              <w:t>_authentication_success</w:t>
            </w:r>
          </w:p>
        </w:tc>
      </w:tr>
      <w:tr w:rsidR="00D62E75" w:rsidRPr="00783C01" w14:paraId="35830982" w14:textId="77777777" w:rsidTr="00D62E75">
        <w:tc>
          <w:tcPr>
            <w:tcW w:w="416" w:type="dxa"/>
            <w:tcBorders>
              <w:top w:val="nil"/>
              <w:left w:val="nil"/>
              <w:bottom w:val="nil"/>
            </w:tcBorders>
          </w:tcPr>
          <w:p w14:paraId="1FB56763" w14:textId="77777777" w:rsidR="00D62E75" w:rsidRPr="00783C01" w:rsidRDefault="00D62E75" w:rsidP="00504944">
            <w:pPr>
              <w:pStyle w:val="ListingText"/>
            </w:pPr>
            <w:r w:rsidRPr="00783C01">
              <w:t>13</w:t>
            </w:r>
          </w:p>
        </w:tc>
        <w:tc>
          <w:tcPr>
            <w:tcW w:w="9304" w:type="dxa"/>
            <w:tcBorders>
              <w:top w:val="nil"/>
              <w:bottom w:val="nil"/>
            </w:tcBorders>
          </w:tcPr>
          <w:p w14:paraId="0D4BF1AC" w14:textId="4FA909EA" w:rsidR="00D62E75" w:rsidRPr="00185355" w:rsidRDefault="00D62E75" w:rsidP="00504944">
            <w:pPr>
              <w:pStyle w:val="ListingText"/>
            </w:pPr>
            <w:r w:rsidRPr="00185355">
              <w:t xml:space="preserve">  compute Kdh according to</w:t>
            </w:r>
            <w:r w:rsidR="00504944">
              <w:t xml:space="preserve"> </w:t>
            </w:r>
            <w:r w:rsidR="00504944" w:rsidRPr="00504944">
              <w:rPr>
                <w:rStyle w:val="CrossRef"/>
              </w:rPr>
              <w:fldChar w:fldCharType="begin"/>
            </w:r>
            <w:r w:rsidR="00504944" w:rsidRPr="00504944">
              <w:rPr>
                <w:rStyle w:val="CrossRef"/>
              </w:rPr>
              <w:instrText xml:space="preserve"> REF _Ref61696383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Listing 15</w:t>
            </w:r>
            <w:r w:rsidR="00D81990" w:rsidRPr="00D81990">
              <w:rPr>
                <w:rStyle w:val="CrossRef"/>
              </w:rPr>
              <w:noBreakHyphen/>
              <w:t>44</w:t>
            </w:r>
            <w:r w:rsidR="00504944" w:rsidRPr="00504944">
              <w:rPr>
                <w:rStyle w:val="CrossRef"/>
              </w:rPr>
              <w:fldChar w:fldCharType="end"/>
            </w:r>
            <w:r w:rsidR="00504944">
              <w:t xml:space="preserve"> </w:t>
            </w:r>
            <w:r w:rsidRPr="00185355">
              <w:t>using cod.transaction_identifier, cod.</w:t>
            </w:r>
            <w:r>
              <w:t>vehicle</w:t>
            </w:r>
            <w:r w:rsidRPr="00185355">
              <w:t>_ePK, cod.endpoint_eSK</w:t>
            </w:r>
          </w:p>
        </w:tc>
      </w:tr>
      <w:tr w:rsidR="00D62E75" w:rsidRPr="00783C01" w14:paraId="7411355F" w14:textId="77777777" w:rsidTr="00D62E75">
        <w:tc>
          <w:tcPr>
            <w:tcW w:w="416" w:type="dxa"/>
            <w:tcBorders>
              <w:top w:val="nil"/>
              <w:left w:val="nil"/>
              <w:bottom w:val="nil"/>
            </w:tcBorders>
          </w:tcPr>
          <w:p w14:paraId="7F1098A3" w14:textId="77777777" w:rsidR="00D62E75" w:rsidRPr="00783C01" w:rsidRDefault="00D62E75" w:rsidP="00504944">
            <w:pPr>
              <w:pStyle w:val="ListingText"/>
            </w:pPr>
            <w:r w:rsidRPr="00783C01">
              <w:t>14</w:t>
            </w:r>
          </w:p>
        </w:tc>
        <w:tc>
          <w:tcPr>
            <w:tcW w:w="9304" w:type="dxa"/>
            <w:tcBorders>
              <w:top w:val="nil"/>
              <w:bottom w:val="nil"/>
            </w:tcBorders>
          </w:tcPr>
          <w:p w14:paraId="3ABCB24E" w14:textId="77777777" w:rsidR="00D62E75" w:rsidRPr="00185355" w:rsidRDefault="00D62E75" w:rsidP="00504944">
            <w:pPr>
              <w:pStyle w:val="ListingText"/>
            </w:pPr>
            <w:r w:rsidRPr="00185355">
              <w:t xml:space="preserve">  interface_byte </w:t>
            </w:r>
            <w:r w:rsidRPr="00185355">
              <w:rPr>
                <w:rFonts w:ascii="Cambria Math" w:hAnsi="Cambria Math" w:cs="Cambria Math"/>
              </w:rPr>
              <w:t>⟵</w:t>
            </w:r>
            <w:r w:rsidRPr="00185355">
              <w:t xml:space="preserve"> 5E</w:t>
            </w:r>
            <w:r w:rsidRPr="00185355">
              <w:rPr>
                <w:vertAlign w:val="subscript"/>
              </w:rPr>
              <w:t>h</w:t>
            </w:r>
            <w:r w:rsidRPr="00185355">
              <w:t xml:space="preserve"> for contactless interface</w:t>
            </w:r>
          </w:p>
        </w:tc>
      </w:tr>
      <w:tr w:rsidR="00D62E75" w:rsidRPr="00783C01" w14:paraId="5D282B77" w14:textId="77777777" w:rsidTr="00D62E75">
        <w:tc>
          <w:tcPr>
            <w:tcW w:w="416" w:type="dxa"/>
            <w:tcBorders>
              <w:top w:val="nil"/>
              <w:left w:val="nil"/>
              <w:bottom w:val="nil"/>
            </w:tcBorders>
          </w:tcPr>
          <w:p w14:paraId="533971F3" w14:textId="77777777" w:rsidR="00D62E75" w:rsidRPr="00783C01" w:rsidRDefault="00D62E75" w:rsidP="00504944">
            <w:pPr>
              <w:pStyle w:val="ListingText"/>
            </w:pPr>
            <w:r w:rsidRPr="00783C01">
              <w:t>15</w:t>
            </w:r>
          </w:p>
        </w:tc>
        <w:tc>
          <w:tcPr>
            <w:tcW w:w="9304" w:type="dxa"/>
            <w:tcBorders>
              <w:top w:val="nil"/>
              <w:bottom w:val="nil"/>
            </w:tcBorders>
          </w:tcPr>
          <w:p w14:paraId="5DD55B9B" w14:textId="77777777" w:rsidR="00D62E75" w:rsidRPr="00185355" w:rsidRDefault="00D62E75" w:rsidP="00504944">
            <w:pPr>
              <w:pStyle w:val="ListingText"/>
            </w:pPr>
            <w:r w:rsidRPr="00185355">
              <w:t xml:space="preserve">  info </w:t>
            </w:r>
            <w:r w:rsidRPr="00185355">
              <w:rPr>
                <w:rFonts w:ascii="Cambria Math" w:hAnsi="Cambria Math" w:cs="Cambria Math"/>
              </w:rPr>
              <w:t>⟵</w:t>
            </w:r>
            <w:r w:rsidRPr="00185355">
              <w:t xml:space="preserve"> cod.</w:t>
            </w:r>
            <w:r>
              <w:t>vehicle</w:t>
            </w:r>
            <w:r w:rsidRPr="00185355">
              <w:t>_ePK.x || cod.endpoint_ePK.x || cod.transaction_identifier || interface_byte ||</w:t>
            </w:r>
          </w:p>
        </w:tc>
      </w:tr>
      <w:tr w:rsidR="00D62E75" w:rsidRPr="00783C01" w14:paraId="31D461DA" w14:textId="77777777" w:rsidTr="00D62E75">
        <w:tc>
          <w:tcPr>
            <w:tcW w:w="416" w:type="dxa"/>
            <w:tcBorders>
              <w:top w:val="nil"/>
              <w:left w:val="nil"/>
              <w:bottom w:val="nil"/>
            </w:tcBorders>
          </w:tcPr>
          <w:p w14:paraId="69184C1F" w14:textId="77777777" w:rsidR="00D62E75" w:rsidRPr="00783C01" w:rsidRDefault="00D62E75" w:rsidP="00504944">
            <w:pPr>
              <w:pStyle w:val="ListingText"/>
            </w:pPr>
            <w:r w:rsidRPr="00783C01">
              <w:t>16</w:t>
            </w:r>
          </w:p>
        </w:tc>
        <w:tc>
          <w:tcPr>
            <w:tcW w:w="9304" w:type="dxa"/>
            <w:tcBorders>
              <w:top w:val="nil"/>
              <w:bottom w:val="nil"/>
            </w:tcBorders>
          </w:tcPr>
          <w:p w14:paraId="642D1D92" w14:textId="77777777" w:rsidR="00D62E75" w:rsidRPr="00185355" w:rsidRDefault="00D62E75" w:rsidP="00504944">
            <w:pPr>
              <w:pStyle w:val="ListingText"/>
            </w:pPr>
            <w:r w:rsidRPr="00185355">
              <w:t xml:space="preserve">    cod.flag || "Volatile" || </w:t>
            </w:r>
            <w:r w:rsidRPr="006817CC">
              <w:rPr>
                <w:lang w:val="fr-FR"/>
              </w:rPr>
              <w:t>5C</w:t>
            </w:r>
            <w:r w:rsidRPr="006817CC">
              <w:rPr>
                <w:vertAlign w:val="subscript"/>
                <w:lang w:val="fr-FR"/>
              </w:rPr>
              <w:t>h</w:t>
            </w:r>
            <w:r w:rsidRPr="006817CC">
              <w:rPr>
                <w:lang w:val="fr-FR"/>
              </w:rPr>
              <w:t xml:space="preserve"> || 02</w:t>
            </w:r>
            <w:r w:rsidRPr="006817CC">
              <w:rPr>
                <w:vertAlign w:val="subscript"/>
                <w:lang w:val="fr-FR"/>
              </w:rPr>
              <w:t>h</w:t>
            </w:r>
            <w:r w:rsidRPr="006817CC">
              <w:rPr>
                <w:lang w:val="fr-FR"/>
              </w:rPr>
              <w:t xml:space="preserve"> </w:t>
            </w:r>
            <w:r w:rsidRPr="00611674">
              <w:rPr>
                <w:lang w:val="fr-FR"/>
              </w:rPr>
              <w:t xml:space="preserve">|| </w:t>
            </w:r>
            <w:r w:rsidRPr="006817CC">
              <w:rPr>
                <w:lang w:val="fr-FR"/>
              </w:rPr>
              <w:t>cod.current_protocol_version</w:t>
            </w:r>
            <w:r w:rsidRPr="00127740">
              <w:t xml:space="preserve"> </w:t>
            </w:r>
          </w:p>
        </w:tc>
      </w:tr>
      <w:tr w:rsidR="00D62E75" w:rsidRPr="00783C01" w14:paraId="4A0AA81A" w14:textId="77777777" w:rsidTr="00D62E75">
        <w:tc>
          <w:tcPr>
            <w:tcW w:w="416" w:type="dxa"/>
            <w:tcBorders>
              <w:top w:val="nil"/>
              <w:left w:val="nil"/>
              <w:bottom w:val="nil"/>
            </w:tcBorders>
          </w:tcPr>
          <w:p w14:paraId="3BBAACAE" w14:textId="77777777" w:rsidR="00D62E75" w:rsidRPr="00783C01" w:rsidRDefault="00D62E75" w:rsidP="00504944">
            <w:pPr>
              <w:pStyle w:val="ListingText"/>
            </w:pPr>
            <w:r w:rsidRPr="00783C01">
              <w:lastRenderedPageBreak/>
              <w:t>17</w:t>
            </w:r>
          </w:p>
        </w:tc>
        <w:tc>
          <w:tcPr>
            <w:tcW w:w="9304" w:type="dxa"/>
            <w:tcBorders>
              <w:top w:val="nil"/>
              <w:bottom w:val="nil"/>
            </w:tcBorders>
          </w:tcPr>
          <w:p w14:paraId="037F69CE" w14:textId="77777777" w:rsidR="00D62E75" w:rsidRPr="00185355" w:rsidRDefault="00D62E75" w:rsidP="00504944">
            <w:pPr>
              <w:pStyle w:val="ListingText"/>
              <w:rPr>
                <w:bCs/>
                <w:iCs/>
              </w:rPr>
            </w:pPr>
            <w:r w:rsidRPr="00185355">
              <w:t xml:space="preserve">  keying_material_length </w:t>
            </w:r>
            <w:r w:rsidRPr="00185355">
              <w:rPr>
                <w:rFonts w:ascii="Cambria Math" w:hAnsi="Cambria Math" w:cs="Cambria Math"/>
              </w:rPr>
              <w:t>⟵</w:t>
            </w:r>
            <w:r w:rsidRPr="00185355">
              <w:t xml:space="preserve"> 48</w:t>
            </w:r>
          </w:p>
        </w:tc>
      </w:tr>
      <w:tr w:rsidR="00D62E75" w:rsidRPr="00783C01" w14:paraId="6105B700" w14:textId="77777777" w:rsidTr="00D62E75">
        <w:tc>
          <w:tcPr>
            <w:tcW w:w="416" w:type="dxa"/>
            <w:tcBorders>
              <w:top w:val="nil"/>
              <w:left w:val="nil"/>
              <w:bottom w:val="nil"/>
            </w:tcBorders>
          </w:tcPr>
          <w:p w14:paraId="15DFC3FE" w14:textId="77777777" w:rsidR="00D62E75" w:rsidRPr="00783C01" w:rsidRDefault="00D62E75" w:rsidP="00504944">
            <w:pPr>
              <w:pStyle w:val="ListingText"/>
            </w:pPr>
            <w:r w:rsidRPr="00783C01">
              <w:t>18</w:t>
            </w:r>
          </w:p>
        </w:tc>
        <w:tc>
          <w:tcPr>
            <w:tcW w:w="9304" w:type="dxa"/>
            <w:tcBorders>
              <w:top w:val="nil"/>
              <w:bottom w:val="nil"/>
            </w:tcBorders>
          </w:tcPr>
          <w:p w14:paraId="446E92E2" w14:textId="1DDD68E7" w:rsidR="00D62E75" w:rsidRPr="00185355" w:rsidRDefault="00D62E75" w:rsidP="00504944">
            <w:pPr>
              <w:pStyle w:val="ListingText"/>
            </w:pPr>
            <w:r w:rsidRPr="00185355">
              <w:t xml:space="preserve">  compute derived_keys according to</w:t>
            </w:r>
            <w:r w:rsidR="00504944">
              <w:t xml:space="preserve"> </w:t>
            </w:r>
            <w:r w:rsidR="00504944" w:rsidRPr="00504944">
              <w:rPr>
                <w:rStyle w:val="CrossRef"/>
              </w:rPr>
              <w:fldChar w:fldCharType="begin"/>
            </w:r>
            <w:r w:rsidR="00504944" w:rsidRPr="00504944">
              <w:rPr>
                <w:rStyle w:val="CrossRef"/>
              </w:rPr>
              <w:instrText xml:space="preserve"> REF _Ref61697436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Listing 15</w:t>
            </w:r>
            <w:r w:rsidR="00D81990" w:rsidRPr="00D81990">
              <w:rPr>
                <w:rStyle w:val="CrossRef"/>
              </w:rPr>
              <w:noBreakHyphen/>
              <w:t>45</w:t>
            </w:r>
            <w:r w:rsidR="00504944" w:rsidRPr="00504944">
              <w:rPr>
                <w:rStyle w:val="CrossRef"/>
              </w:rPr>
              <w:fldChar w:fldCharType="end"/>
            </w:r>
            <w:r w:rsidR="00504944">
              <w:t xml:space="preserve"> </w:t>
            </w:r>
            <w:r w:rsidRPr="00185355">
              <w:t>using Kdh, info, keying_material_length</w:t>
            </w:r>
          </w:p>
        </w:tc>
      </w:tr>
      <w:tr w:rsidR="00D62E75" w:rsidRPr="00783C01" w14:paraId="7EEB8FB3" w14:textId="77777777" w:rsidTr="00D62E75">
        <w:tc>
          <w:tcPr>
            <w:tcW w:w="416" w:type="dxa"/>
            <w:tcBorders>
              <w:top w:val="nil"/>
              <w:left w:val="nil"/>
              <w:bottom w:val="nil"/>
            </w:tcBorders>
          </w:tcPr>
          <w:p w14:paraId="334A5F1B" w14:textId="77777777" w:rsidR="00D62E75" w:rsidRPr="00783C01" w:rsidRDefault="00D62E75" w:rsidP="00504944">
            <w:pPr>
              <w:pStyle w:val="ListingText"/>
            </w:pPr>
            <w:r w:rsidRPr="00783C01">
              <w:t>19</w:t>
            </w:r>
          </w:p>
        </w:tc>
        <w:tc>
          <w:tcPr>
            <w:tcW w:w="9304" w:type="dxa"/>
            <w:tcBorders>
              <w:top w:val="nil"/>
              <w:bottom w:val="nil"/>
            </w:tcBorders>
          </w:tcPr>
          <w:p w14:paraId="472F5C0F" w14:textId="77777777" w:rsidR="00D62E75" w:rsidRPr="00185355" w:rsidRDefault="00D62E75" w:rsidP="00504944">
            <w:pPr>
              <w:pStyle w:val="ListingText"/>
            </w:pPr>
            <w:r w:rsidRPr="00185355">
              <w:t xml:space="preserve">  cod.Kenc </w:t>
            </w:r>
            <w:r w:rsidRPr="00185355">
              <w:rPr>
                <w:rFonts w:ascii="Cambria Math" w:hAnsi="Cambria Math" w:cs="Cambria Math"/>
              </w:rPr>
              <w:t>⟵</w:t>
            </w:r>
            <w:r w:rsidRPr="00185355">
              <w:t xml:space="preserve"> subset of derived_keys at offset 0 with length 16</w:t>
            </w:r>
          </w:p>
        </w:tc>
      </w:tr>
      <w:tr w:rsidR="00D62E75" w:rsidRPr="00783C01" w14:paraId="6F591219" w14:textId="77777777" w:rsidTr="00D62E75">
        <w:tc>
          <w:tcPr>
            <w:tcW w:w="416" w:type="dxa"/>
            <w:tcBorders>
              <w:top w:val="nil"/>
              <w:left w:val="nil"/>
              <w:bottom w:val="nil"/>
            </w:tcBorders>
          </w:tcPr>
          <w:p w14:paraId="2DF4C794" w14:textId="77777777" w:rsidR="00D62E75" w:rsidRPr="00783C01" w:rsidRDefault="00D62E75" w:rsidP="00504944">
            <w:pPr>
              <w:pStyle w:val="ListingText"/>
            </w:pPr>
            <w:r w:rsidRPr="00783C01">
              <w:t>20</w:t>
            </w:r>
          </w:p>
        </w:tc>
        <w:tc>
          <w:tcPr>
            <w:tcW w:w="9304" w:type="dxa"/>
            <w:tcBorders>
              <w:top w:val="nil"/>
              <w:bottom w:val="nil"/>
            </w:tcBorders>
          </w:tcPr>
          <w:p w14:paraId="229954DB" w14:textId="77777777" w:rsidR="00D62E75" w:rsidRPr="00185355" w:rsidRDefault="00D62E75" w:rsidP="00504944">
            <w:pPr>
              <w:pStyle w:val="ListingText"/>
            </w:pPr>
            <w:r w:rsidRPr="00185355">
              <w:t xml:space="preserve">  cod.Krmac </w:t>
            </w:r>
            <w:r w:rsidRPr="00185355">
              <w:rPr>
                <w:rFonts w:ascii="Cambria Math" w:hAnsi="Cambria Math" w:cs="Cambria Math"/>
              </w:rPr>
              <w:t>⟵</w:t>
            </w:r>
            <w:r w:rsidRPr="00185355">
              <w:t xml:space="preserve"> subset of derived_keys at offset 32 with length 16</w:t>
            </w:r>
          </w:p>
        </w:tc>
      </w:tr>
      <w:tr w:rsidR="00D62E75" w:rsidRPr="00783C01" w14:paraId="7F79392E" w14:textId="77777777" w:rsidTr="00D62E75">
        <w:tc>
          <w:tcPr>
            <w:tcW w:w="416" w:type="dxa"/>
            <w:tcBorders>
              <w:top w:val="nil"/>
              <w:left w:val="nil"/>
              <w:bottom w:val="nil"/>
            </w:tcBorders>
          </w:tcPr>
          <w:p w14:paraId="4718404B" w14:textId="77777777" w:rsidR="00D62E75" w:rsidRPr="00783C01" w:rsidRDefault="00D62E75" w:rsidP="00504944">
            <w:pPr>
              <w:pStyle w:val="ListingText"/>
            </w:pPr>
            <w:r w:rsidRPr="00783C01">
              <w:t>21</w:t>
            </w:r>
          </w:p>
        </w:tc>
        <w:tc>
          <w:tcPr>
            <w:tcW w:w="9304" w:type="dxa"/>
            <w:tcBorders>
              <w:top w:val="nil"/>
              <w:bottom w:val="nil"/>
            </w:tcBorders>
          </w:tcPr>
          <w:p w14:paraId="086756CA" w14:textId="77777777" w:rsidR="00D62E75" w:rsidRPr="00185355" w:rsidRDefault="00D62E75" w:rsidP="00504944">
            <w:pPr>
              <w:pStyle w:val="ListingText"/>
            </w:pPr>
          </w:p>
        </w:tc>
      </w:tr>
      <w:tr w:rsidR="00D62E75" w:rsidRPr="00783C01" w14:paraId="73FBC40D" w14:textId="77777777" w:rsidTr="00D62E75">
        <w:tc>
          <w:tcPr>
            <w:tcW w:w="416" w:type="dxa"/>
            <w:tcBorders>
              <w:top w:val="nil"/>
              <w:left w:val="nil"/>
              <w:bottom w:val="nil"/>
            </w:tcBorders>
          </w:tcPr>
          <w:p w14:paraId="68938395" w14:textId="77777777" w:rsidR="00D62E75" w:rsidRPr="00783C01" w:rsidRDefault="00D62E75" w:rsidP="00504944">
            <w:pPr>
              <w:pStyle w:val="ListingText"/>
            </w:pPr>
            <w:r w:rsidRPr="00783C01">
              <w:t>22</w:t>
            </w:r>
          </w:p>
        </w:tc>
        <w:tc>
          <w:tcPr>
            <w:tcW w:w="9304" w:type="dxa"/>
            <w:tcBorders>
              <w:top w:val="nil"/>
              <w:bottom w:val="nil"/>
            </w:tcBorders>
          </w:tcPr>
          <w:p w14:paraId="7E2BDE4A" w14:textId="31FF9C9A" w:rsidR="00D62E75" w:rsidRPr="00185355" w:rsidRDefault="00D62E75" w:rsidP="00504944">
            <w:pPr>
              <w:pStyle w:val="ListingText"/>
            </w:pPr>
            <w:r w:rsidRPr="00185355">
              <w:t xml:space="preserve">  append nvm.endpoint.key_slot to response payload as per</w:t>
            </w:r>
            <w:r w:rsidR="00504944">
              <w:t xml:space="preserve"> </w:t>
            </w:r>
            <w:r w:rsidR="00504944" w:rsidRPr="00504944">
              <w:rPr>
                <w:rStyle w:val="CrossRef"/>
              </w:rPr>
              <w:fldChar w:fldCharType="begin"/>
            </w:r>
            <w:r w:rsidR="00504944" w:rsidRPr="00504944">
              <w:rPr>
                <w:rStyle w:val="CrossRef"/>
              </w:rPr>
              <w:instrText xml:space="preserve"> REF _Ref61701374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38</w:t>
            </w:r>
            <w:r w:rsidR="00504944" w:rsidRPr="00504944">
              <w:rPr>
                <w:rStyle w:val="CrossRef"/>
              </w:rPr>
              <w:fldChar w:fldCharType="end"/>
            </w:r>
          </w:p>
        </w:tc>
      </w:tr>
      <w:tr w:rsidR="00D62E75" w:rsidRPr="00783C01" w14:paraId="59AF1FC2" w14:textId="77777777" w:rsidTr="00D62E75">
        <w:tc>
          <w:tcPr>
            <w:tcW w:w="416" w:type="dxa"/>
            <w:tcBorders>
              <w:top w:val="nil"/>
              <w:left w:val="nil"/>
              <w:bottom w:val="nil"/>
            </w:tcBorders>
          </w:tcPr>
          <w:p w14:paraId="1C9D1AA4" w14:textId="77777777" w:rsidR="00D62E75" w:rsidRPr="00783C01" w:rsidRDefault="00D62E75" w:rsidP="00504944">
            <w:pPr>
              <w:pStyle w:val="ListingText"/>
            </w:pPr>
            <w:r w:rsidRPr="00783C01">
              <w:t>23</w:t>
            </w:r>
          </w:p>
        </w:tc>
        <w:tc>
          <w:tcPr>
            <w:tcW w:w="9304" w:type="dxa"/>
            <w:tcBorders>
              <w:top w:val="nil"/>
              <w:bottom w:val="nil"/>
            </w:tcBorders>
          </w:tcPr>
          <w:p w14:paraId="5213B90E" w14:textId="72A516DF" w:rsidR="00D62E75" w:rsidRPr="00185355" w:rsidRDefault="00D62E75" w:rsidP="00504944">
            <w:pPr>
              <w:pStyle w:val="ListingText"/>
            </w:pPr>
            <w:r w:rsidRPr="00185355">
              <w:t xml:space="preserve">  encrypt and mac response payload according to</w:t>
            </w:r>
            <w:r w:rsidR="00504944">
              <w:t xml:space="preserve"> </w:t>
            </w:r>
            <w:r w:rsidR="00504944" w:rsidRPr="00504944">
              <w:rPr>
                <w:rStyle w:val="CrossRef"/>
              </w:rPr>
              <w:fldChar w:fldCharType="begin"/>
            </w:r>
            <w:r w:rsidR="00504944" w:rsidRPr="00504944">
              <w:rPr>
                <w:rStyle w:val="CrossRef"/>
              </w:rPr>
              <w:instrText xml:space="preserve"> REF _Ref61697921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Listing 15</w:t>
            </w:r>
            <w:r w:rsidR="00D81990" w:rsidRPr="00D81990">
              <w:rPr>
                <w:rStyle w:val="CrossRef"/>
              </w:rPr>
              <w:noBreakHyphen/>
              <w:t>47</w:t>
            </w:r>
            <w:r w:rsidR="00504944" w:rsidRPr="00504944">
              <w:rPr>
                <w:rStyle w:val="CrossRef"/>
              </w:rPr>
              <w:fldChar w:fldCharType="end"/>
            </w:r>
            <w:r w:rsidR="00504944">
              <w:t xml:space="preserve"> </w:t>
            </w:r>
            <w:r w:rsidRPr="00185355">
              <w:t>using cod.Kenc, cod.Krmac, cod.counter, cod.mac_chaining</w:t>
            </w:r>
          </w:p>
        </w:tc>
      </w:tr>
      <w:tr w:rsidR="00D62E75" w:rsidRPr="00783C01" w14:paraId="0AA30522" w14:textId="77777777" w:rsidTr="00D62E75">
        <w:trPr>
          <w:trHeight w:val="68"/>
        </w:trPr>
        <w:tc>
          <w:tcPr>
            <w:tcW w:w="416" w:type="dxa"/>
            <w:tcBorders>
              <w:top w:val="nil"/>
              <w:left w:val="nil"/>
              <w:bottom w:val="nil"/>
            </w:tcBorders>
          </w:tcPr>
          <w:p w14:paraId="2E622EDE" w14:textId="77777777" w:rsidR="00D62E75" w:rsidRPr="00783C01" w:rsidRDefault="00D62E75" w:rsidP="00504944">
            <w:pPr>
              <w:pStyle w:val="ListingText"/>
            </w:pPr>
            <w:r w:rsidRPr="00783C01">
              <w:t>24</w:t>
            </w:r>
          </w:p>
        </w:tc>
        <w:tc>
          <w:tcPr>
            <w:tcW w:w="9304" w:type="dxa"/>
            <w:tcBorders>
              <w:top w:val="nil"/>
              <w:bottom w:val="nil"/>
            </w:tcBorders>
          </w:tcPr>
          <w:p w14:paraId="07ACC8E1" w14:textId="77777777" w:rsidR="00D62E75" w:rsidRPr="00783C01" w:rsidRDefault="00D62E75" w:rsidP="00504944">
            <w:pPr>
              <w:pStyle w:val="ListingText"/>
            </w:pPr>
            <w:r w:rsidRPr="00783C01">
              <w:t xml:space="preserve">  </w:t>
            </w:r>
            <w:r w:rsidRPr="00DF78FE">
              <w:rPr>
                <w:rStyle w:val="Listing-command"/>
              </w:rPr>
              <w:t>return</w:t>
            </w:r>
            <w:r w:rsidRPr="00783C01">
              <w:t xml:space="preserve"> mac, encrypted_payload</w:t>
            </w:r>
          </w:p>
        </w:tc>
      </w:tr>
      <w:tr w:rsidR="00D62E75" w:rsidRPr="00783C01" w14:paraId="70A9AD8D" w14:textId="77777777" w:rsidTr="00D62E75">
        <w:tc>
          <w:tcPr>
            <w:tcW w:w="416" w:type="dxa"/>
            <w:tcBorders>
              <w:top w:val="nil"/>
              <w:left w:val="nil"/>
              <w:bottom w:val="nil"/>
            </w:tcBorders>
          </w:tcPr>
          <w:p w14:paraId="2B088EF8" w14:textId="77777777" w:rsidR="00D62E75" w:rsidRPr="00783C01" w:rsidRDefault="00D62E75" w:rsidP="00504944">
            <w:pPr>
              <w:pStyle w:val="ListingText"/>
            </w:pPr>
            <w:r w:rsidRPr="00783C01">
              <w:t>25</w:t>
            </w:r>
          </w:p>
        </w:tc>
        <w:tc>
          <w:tcPr>
            <w:tcW w:w="9304" w:type="dxa"/>
            <w:tcBorders>
              <w:top w:val="nil"/>
            </w:tcBorders>
          </w:tcPr>
          <w:p w14:paraId="02617A9E" w14:textId="77777777" w:rsidR="00D62E75" w:rsidRPr="00DF78FE" w:rsidRDefault="00D62E75" w:rsidP="00504944">
            <w:pPr>
              <w:pStyle w:val="ListingText"/>
              <w:rPr>
                <w:rStyle w:val="Listing-command"/>
              </w:rPr>
            </w:pPr>
            <w:r w:rsidRPr="00DF78FE">
              <w:rPr>
                <w:rStyle w:val="Listing-command"/>
              </w:rPr>
              <w:t>end</w:t>
            </w:r>
          </w:p>
        </w:tc>
      </w:tr>
    </w:tbl>
    <w:p w14:paraId="11E0828F" w14:textId="2584A3F4" w:rsidR="00D62E75" w:rsidRDefault="00D62E75" w:rsidP="00D23E0D">
      <w:pPr>
        <w:pStyle w:val="Heading4"/>
      </w:pPr>
      <w:bookmarkStart w:id="1873" w:name="_Ref61674351"/>
      <w:r>
        <w:t>READ BUFFER command</w:t>
      </w:r>
      <w:bookmarkEnd w:id="1873"/>
    </w:p>
    <w:p w14:paraId="6CFD5D98" w14:textId="1998FEC1" w:rsidR="00D62E75" w:rsidRDefault="00CC2D9B" w:rsidP="00D62E75">
      <w:r>
        <w:t xml:space="preserve">This command is used to </w:t>
      </w:r>
      <w:r w:rsidR="00D62E75">
        <w:t>read temporarily stored data in an internal buffer</w:t>
      </w:r>
      <w:r>
        <w:t>. T</w:t>
      </w:r>
      <w:r w:rsidR="00D62E75">
        <w:t>his supplements the APDU buffer for large payloads. The following command formats are allowed:</w:t>
      </w:r>
    </w:p>
    <w:p w14:paraId="4EFC9285" w14:textId="10624DDE" w:rsidR="00D62E75" w:rsidRDefault="00D62E75" w:rsidP="003E3CB4">
      <w:pPr>
        <w:pStyle w:val="ListParagraph"/>
        <w:numPr>
          <w:ilvl w:val="0"/>
          <w:numId w:val="3"/>
        </w:numPr>
      </w:pPr>
      <w:r>
        <w:t xml:space="preserve">If no secure channel is to be established between the Digital Key framework and the Digital Key applet, then either command format 1 or command format 2 may be used and implemented by the applet. </w:t>
      </w:r>
    </w:p>
    <w:p w14:paraId="4A8DCD5C" w14:textId="0897DEFB" w:rsidR="00D62E75" w:rsidRDefault="00D62E75" w:rsidP="003E3CB4">
      <w:pPr>
        <w:pStyle w:val="ListParagraph"/>
        <w:numPr>
          <w:ilvl w:val="0"/>
          <w:numId w:val="3"/>
        </w:numPr>
      </w:pPr>
      <w:r>
        <w:t>If a secure channel is to be established between the Digital Key framework and the Digital Key applet (option A), command format 2 shall be used and shall be implemented by the applet.</w:t>
      </w:r>
    </w:p>
    <w:p w14:paraId="15939D48" w14:textId="77777777" w:rsidR="00D62E75" w:rsidRDefault="00D62E75" w:rsidP="00617531">
      <w:pPr>
        <w:pStyle w:val="Normal-SpaceAboveExtra"/>
      </w:pPr>
      <w:r>
        <w:t xml:space="preserve">Command format 1: </w:t>
      </w:r>
    </w:p>
    <w:p w14:paraId="7E7521BC" w14:textId="31DF8BF9" w:rsidR="00D62E75" w:rsidRPr="006D2468" w:rsidRDefault="00D62E75" w:rsidP="006753CA">
      <w:pPr>
        <w:rPr>
          <w:rStyle w:val="Command-Response"/>
        </w:rPr>
      </w:pPr>
      <w:r w:rsidRPr="006D2468">
        <w:rPr>
          <w:rStyle w:val="Command-Response"/>
        </w:rPr>
        <w:t>command: CLA2 B0 [offsetmsb] [offsetlsb] Le</w:t>
      </w:r>
      <w:r w:rsidR="006D2468">
        <w:rPr>
          <w:rStyle w:val="Command-Response"/>
        </w:rPr>
        <w:br/>
      </w:r>
      <w:r w:rsidRPr="006D2468">
        <w:rPr>
          <w:rStyle w:val="Command-Response"/>
        </w:rPr>
        <w:t>response: [data] 90 00</w:t>
      </w:r>
    </w:p>
    <w:p w14:paraId="6E9C2A05" w14:textId="2BB704D6" w:rsidR="00D62E75" w:rsidRDefault="00D62E75" w:rsidP="00D62E75">
      <w:r>
        <w:t xml:space="preserve">The CLA2 is as defined </w:t>
      </w:r>
      <w:r w:rsidR="00504944">
        <w:t xml:space="preserve">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t>.</w:t>
      </w:r>
    </w:p>
    <w:p w14:paraId="7387476C" w14:textId="77777777" w:rsidR="00D62E75" w:rsidRDefault="00D62E75" w:rsidP="00617531">
      <w:pPr>
        <w:pStyle w:val="Normal-SpaceAboveExtra"/>
      </w:pPr>
      <w:r>
        <w:t>Command format 2:</w:t>
      </w:r>
    </w:p>
    <w:p w14:paraId="55CC7E06" w14:textId="2ED6A24F" w:rsidR="00D62E75" w:rsidRPr="006D2468" w:rsidRDefault="00D62E75" w:rsidP="006753CA">
      <w:pPr>
        <w:rPr>
          <w:rStyle w:val="Command-Response"/>
        </w:rPr>
      </w:pPr>
      <w:r w:rsidRPr="006D2468">
        <w:rPr>
          <w:rStyle w:val="Command-Response"/>
        </w:rPr>
        <w:t>command: CLA2 B0 [offsetmsb] [offsetlsb]  Lc [</w:t>
      </w:r>
      <w:r w:rsidR="00504944" w:rsidRPr="00EA3E66">
        <w:rPr>
          <w:rStyle w:val="CrossRef"/>
        </w:rPr>
        <w:fldChar w:fldCharType="begin"/>
      </w:r>
      <w:r w:rsidR="00504944" w:rsidRPr="00EA3E66">
        <w:rPr>
          <w:rStyle w:val="CrossRef"/>
        </w:rPr>
        <w:instrText xml:space="preserve"> REF _Ref61701429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9</w:t>
      </w:r>
      <w:r w:rsidR="00504944" w:rsidRPr="00EA3E66">
        <w:rPr>
          <w:rStyle w:val="CrossRef"/>
        </w:rPr>
        <w:fldChar w:fldCharType="end"/>
      </w:r>
      <w:r w:rsidRPr="006D2468">
        <w:rPr>
          <w:rStyle w:val="Command-Response"/>
        </w:rPr>
        <w:t>] 00</w:t>
      </w:r>
      <w:r w:rsidR="006D2468">
        <w:rPr>
          <w:rStyle w:val="Command-Response"/>
        </w:rPr>
        <w:br/>
      </w:r>
      <w:r w:rsidRPr="006D2468">
        <w:rPr>
          <w:rStyle w:val="Command-Response"/>
        </w:rPr>
        <w:t>response: [data] 90 00</w:t>
      </w:r>
    </w:p>
    <w:p w14:paraId="3FCD8EEB" w14:textId="62DF4414" w:rsidR="00D62E75" w:rsidRDefault="00D62E75" w:rsidP="00D62E75">
      <w:r>
        <w:t xml:space="preserve">The CLA2 is as defined </w:t>
      </w:r>
      <w:r w:rsidR="00504944">
        <w:t xml:space="preserve">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t>.</w:t>
      </w:r>
    </w:p>
    <w:p w14:paraId="3A85B3FD" w14:textId="5E32E94B" w:rsidR="006D2468" w:rsidRDefault="006D2468" w:rsidP="00921593">
      <w:pPr>
        <w:pStyle w:val="CaptionTable"/>
      </w:pPr>
      <w:bookmarkStart w:id="1874" w:name="_Ref61701429"/>
      <w:bookmarkStart w:id="1875" w:name="_Toc62126753"/>
      <w:bookmarkStart w:id="1876" w:name="_Toc118223107"/>
      <w:r>
        <w:t xml:space="preserve">Table </w:t>
      </w:r>
      <w:fldSimple w:instr=" STYLEREF 1 \s ">
        <w:r w:rsidR="00D81990">
          <w:rPr>
            <w:noProof/>
          </w:rPr>
          <w:t>15</w:t>
        </w:r>
      </w:fldSimple>
      <w:r w:rsidR="00183237">
        <w:noBreakHyphen/>
      </w:r>
      <w:fldSimple w:instr=" SEQ Table \* ARABIC \s 1 ">
        <w:r w:rsidR="00D81990">
          <w:rPr>
            <w:noProof/>
          </w:rPr>
          <w:t>39</w:t>
        </w:r>
      </w:fldSimple>
      <w:bookmarkEnd w:id="1874"/>
      <w:r>
        <w:t xml:space="preserve">: </w:t>
      </w:r>
      <w:r w:rsidRPr="008D6A15">
        <w:t>READ BUFFER Command Payload</w:t>
      </w:r>
      <w:bookmarkEnd w:id="1875"/>
      <w:bookmarkEnd w:id="1876"/>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6"/>
        <w:gridCol w:w="1439"/>
        <w:gridCol w:w="5670"/>
        <w:gridCol w:w="990"/>
        <w:gridCol w:w="1620"/>
      </w:tblGrid>
      <w:tr w:rsidR="00BD49D3" w:rsidRPr="000B383D" w14:paraId="7339E5D6" w14:textId="5D4CC880" w:rsidTr="00B5327B">
        <w:trPr>
          <w:trHeight w:val="357"/>
          <w:tblHeader/>
        </w:trPr>
        <w:tc>
          <w:tcPr>
            <w:tcW w:w="219" w:type="pct"/>
            <w:shd w:val="clear" w:color="auto" w:fill="0070C0"/>
          </w:tcPr>
          <w:p w14:paraId="284CAEC6" w14:textId="77777777" w:rsidR="00BD49D3" w:rsidRPr="000B383D" w:rsidRDefault="00BD49D3" w:rsidP="00BD49D3">
            <w:pPr>
              <w:pStyle w:val="TableHead"/>
            </w:pPr>
            <w:r w:rsidRPr="000B383D">
              <w:t>Tag</w:t>
            </w:r>
          </w:p>
        </w:tc>
        <w:tc>
          <w:tcPr>
            <w:tcW w:w="708" w:type="pct"/>
            <w:shd w:val="clear" w:color="auto" w:fill="0070C0"/>
          </w:tcPr>
          <w:p w14:paraId="20D99B07" w14:textId="2AB12645" w:rsidR="00BD49D3" w:rsidRPr="000B383D" w:rsidRDefault="00BD49D3" w:rsidP="00BD49D3">
            <w:pPr>
              <w:pStyle w:val="TableHead-Centered"/>
            </w:pPr>
            <w:r w:rsidRPr="000B383D">
              <w:t>Length</w:t>
            </w:r>
            <w:r>
              <w:t xml:space="preserve"> (bytes)</w:t>
            </w:r>
          </w:p>
        </w:tc>
        <w:tc>
          <w:tcPr>
            <w:tcW w:w="2789" w:type="pct"/>
            <w:shd w:val="clear" w:color="auto" w:fill="0070C0"/>
          </w:tcPr>
          <w:p w14:paraId="571D1EC1" w14:textId="77777777" w:rsidR="00BD49D3" w:rsidRPr="000B383D" w:rsidRDefault="00BD49D3" w:rsidP="00BD49D3">
            <w:pPr>
              <w:pStyle w:val="TableHead"/>
            </w:pPr>
            <w:r w:rsidRPr="000B383D">
              <w:t>Description</w:t>
            </w:r>
          </w:p>
        </w:tc>
        <w:tc>
          <w:tcPr>
            <w:tcW w:w="487" w:type="pct"/>
            <w:shd w:val="clear" w:color="auto" w:fill="0070C0"/>
          </w:tcPr>
          <w:p w14:paraId="1331A955" w14:textId="77777777" w:rsidR="00BD49D3" w:rsidRPr="000B383D" w:rsidRDefault="00BD49D3" w:rsidP="00BD49D3">
            <w:pPr>
              <w:pStyle w:val="TableHead-Centered"/>
            </w:pPr>
            <w:r w:rsidRPr="000B383D">
              <w:t>Field is</w:t>
            </w:r>
          </w:p>
        </w:tc>
        <w:tc>
          <w:tcPr>
            <w:tcW w:w="797" w:type="pct"/>
            <w:shd w:val="clear" w:color="auto" w:fill="0070C0"/>
          </w:tcPr>
          <w:p w14:paraId="65B4C40B" w14:textId="2AD82831" w:rsidR="00BD49D3" w:rsidRPr="000B383D" w:rsidRDefault="00BD49D3" w:rsidP="00BD49D3">
            <w:pPr>
              <w:pStyle w:val="TableHead-Centered"/>
            </w:pPr>
            <w:r>
              <w:t>Domain Version</w:t>
            </w:r>
          </w:p>
        </w:tc>
      </w:tr>
      <w:tr w:rsidR="00BD49D3" w:rsidRPr="000B383D" w14:paraId="5FE96E12" w14:textId="62D1C943" w:rsidTr="00B5327B">
        <w:trPr>
          <w:trHeight w:val="71"/>
        </w:trPr>
        <w:tc>
          <w:tcPr>
            <w:tcW w:w="219" w:type="pct"/>
          </w:tcPr>
          <w:p w14:paraId="0F333948" w14:textId="77777777" w:rsidR="00BD49D3" w:rsidRPr="000B383D" w:rsidRDefault="00BD49D3" w:rsidP="00BD49D3">
            <w:pPr>
              <w:pStyle w:val="TableText"/>
            </w:pPr>
            <w:r w:rsidRPr="000B383D">
              <w:t>80</w:t>
            </w:r>
            <w:r w:rsidRPr="000B383D">
              <w:rPr>
                <w:vertAlign w:val="subscript"/>
              </w:rPr>
              <w:t>h</w:t>
            </w:r>
          </w:p>
        </w:tc>
        <w:tc>
          <w:tcPr>
            <w:tcW w:w="708" w:type="pct"/>
          </w:tcPr>
          <w:p w14:paraId="3B29406B" w14:textId="77777777" w:rsidR="00BD49D3" w:rsidRPr="000B383D" w:rsidRDefault="00BD49D3" w:rsidP="00BD49D3">
            <w:pPr>
              <w:pStyle w:val="TableText-Centered"/>
            </w:pPr>
            <w:r w:rsidRPr="000B383D">
              <w:t>1</w:t>
            </w:r>
          </w:p>
        </w:tc>
        <w:tc>
          <w:tcPr>
            <w:tcW w:w="2789" w:type="pct"/>
          </w:tcPr>
          <w:p w14:paraId="38992ABA" w14:textId="77777777" w:rsidR="00BD49D3" w:rsidRPr="000B383D" w:rsidRDefault="00BD49D3" w:rsidP="00BD49D3">
            <w:pPr>
              <w:pStyle w:val="TableText"/>
            </w:pPr>
            <w:r w:rsidRPr="000B383D">
              <w:t>1-byte unsigned size of the data that shall be read from the internal buffer</w:t>
            </w:r>
          </w:p>
        </w:tc>
        <w:tc>
          <w:tcPr>
            <w:tcW w:w="487" w:type="pct"/>
          </w:tcPr>
          <w:p w14:paraId="670903F3" w14:textId="77777777" w:rsidR="00BD49D3" w:rsidRPr="000B383D" w:rsidRDefault="00BD49D3" w:rsidP="00BD49D3">
            <w:pPr>
              <w:pStyle w:val="TableText-Centered"/>
            </w:pPr>
            <w:r w:rsidRPr="000B383D">
              <w:t>mandatory</w:t>
            </w:r>
          </w:p>
        </w:tc>
        <w:tc>
          <w:tcPr>
            <w:tcW w:w="797" w:type="pct"/>
          </w:tcPr>
          <w:p w14:paraId="2523056E" w14:textId="418AA423" w:rsidR="00BD49D3" w:rsidRPr="000B383D" w:rsidRDefault="00BD49D3" w:rsidP="00BD49D3">
            <w:pPr>
              <w:pStyle w:val="TableText-Centered"/>
            </w:pPr>
            <w:r>
              <w:t>Internal. N/A</w:t>
            </w:r>
          </w:p>
        </w:tc>
      </w:tr>
    </w:tbl>
    <w:p w14:paraId="3949E6E7" w14:textId="2588A076" w:rsidR="006D2468" w:rsidRDefault="006D2468" w:rsidP="00921593">
      <w:pPr>
        <w:pStyle w:val="CaptionListing"/>
      </w:pPr>
      <w:bookmarkStart w:id="1877" w:name="_Toc118220006"/>
      <w:r>
        <w:t xml:space="preserve">Listing </w:t>
      </w:r>
      <w:fldSimple w:instr=" STYLEREF 1 \s ">
        <w:r w:rsidR="00D81990">
          <w:rPr>
            <w:noProof/>
          </w:rPr>
          <w:t>15</w:t>
        </w:r>
      </w:fldSimple>
      <w:r w:rsidR="000E1F04">
        <w:noBreakHyphen/>
      </w:r>
      <w:fldSimple w:instr=" SEQ Listing \* ARABIC \s 1 ">
        <w:r w:rsidR="00D81990">
          <w:rPr>
            <w:noProof/>
          </w:rPr>
          <w:t>23</w:t>
        </w:r>
      </w:fldSimple>
      <w:r>
        <w:t xml:space="preserve">: </w:t>
      </w:r>
      <w:r w:rsidRPr="00E27AAD">
        <w:t>READ BUFFER Processing for Command Format 1</w:t>
      </w:r>
      <w:bookmarkEnd w:id="1877"/>
    </w:p>
    <w:tbl>
      <w:tblPr>
        <w:tblStyle w:val="TableGrid"/>
        <w:tblW w:w="9720" w:type="dxa"/>
        <w:tblInd w:w="-353" w:type="dxa"/>
        <w:tblLook w:val="04A0" w:firstRow="1" w:lastRow="0" w:firstColumn="1" w:lastColumn="0" w:noHBand="0" w:noVBand="1"/>
      </w:tblPr>
      <w:tblGrid>
        <w:gridCol w:w="372"/>
        <w:gridCol w:w="9348"/>
      </w:tblGrid>
      <w:tr w:rsidR="006D2468" w:rsidRPr="006E03C9" w14:paraId="4F320B95" w14:textId="77777777" w:rsidTr="006D2468">
        <w:tc>
          <w:tcPr>
            <w:tcW w:w="372" w:type="dxa"/>
            <w:tcBorders>
              <w:top w:val="nil"/>
              <w:left w:val="nil"/>
              <w:bottom w:val="nil"/>
            </w:tcBorders>
          </w:tcPr>
          <w:p w14:paraId="7B0C5367" w14:textId="77777777" w:rsidR="006D2468" w:rsidRPr="00193442" w:rsidRDefault="006D2468" w:rsidP="00504944">
            <w:pPr>
              <w:pStyle w:val="ListingText"/>
            </w:pPr>
            <w:r w:rsidRPr="00193442">
              <w:t>1</w:t>
            </w:r>
          </w:p>
        </w:tc>
        <w:tc>
          <w:tcPr>
            <w:tcW w:w="9348" w:type="dxa"/>
            <w:tcBorders>
              <w:bottom w:val="nil"/>
            </w:tcBorders>
          </w:tcPr>
          <w:p w14:paraId="22E891E7" w14:textId="77777777" w:rsidR="006D2468" w:rsidRPr="00193442" w:rsidRDefault="006D2468" w:rsidP="00504944">
            <w:pPr>
              <w:pStyle w:val="ListingText"/>
            </w:pPr>
            <w:r w:rsidRPr="00DF78FE">
              <w:rPr>
                <w:rStyle w:val="Listing-command"/>
              </w:rPr>
              <w:t>input</w:t>
            </w:r>
            <w:r w:rsidRPr="00193442">
              <w:rPr>
                <w:b/>
              </w:rPr>
              <w:t>:</w:t>
            </w:r>
            <w:r w:rsidRPr="00193442">
              <w:t xml:space="preserve"> offsetmsb, offsetlsb, Le</w:t>
            </w:r>
          </w:p>
        </w:tc>
      </w:tr>
      <w:tr w:rsidR="006D2468" w:rsidRPr="006E03C9" w14:paraId="1E9C3F43" w14:textId="77777777" w:rsidTr="006D2468">
        <w:tc>
          <w:tcPr>
            <w:tcW w:w="372" w:type="dxa"/>
            <w:tcBorders>
              <w:top w:val="nil"/>
              <w:left w:val="nil"/>
              <w:bottom w:val="nil"/>
            </w:tcBorders>
          </w:tcPr>
          <w:p w14:paraId="4DF3239A" w14:textId="77777777" w:rsidR="006D2468" w:rsidRPr="00193442" w:rsidRDefault="006D2468" w:rsidP="00504944">
            <w:pPr>
              <w:pStyle w:val="ListingText"/>
            </w:pPr>
            <w:r w:rsidRPr="00193442">
              <w:t>2</w:t>
            </w:r>
          </w:p>
        </w:tc>
        <w:tc>
          <w:tcPr>
            <w:tcW w:w="9348" w:type="dxa"/>
            <w:tcBorders>
              <w:top w:val="nil"/>
              <w:bottom w:val="nil"/>
            </w:tcBorders>
          </w:tcPr>
          <w:p w14:paraId="03A9A7EF" w14:textId="77777777" w:rsidR="006D2468" w:rsidRPr="00193442" w:rsidRDefault="006D2468" w:rsidP="00504944">
            <w:pPr>
              <w:pStyle w:val="ListingText"/>
            </w:pPr>
            <w:r w:rsidRPr="00DF78FE">
              <w:rPr>
                <w:rStyle w:val="Listing-command"/>
              </w:rPr>
              <w:t>output</w:t>
            </w:r>
            <w:r w:rsidRPr="00193442">
              <w:rPr>
                <w:b/>
              </w:rPr>
              <w:t>:</w:t>
            </w:r>
            <w:r w:rsidRPr="00193442">
              <w:t xml:space="preserve"> data</w:t>
            </w:r>
          </w:p>
        </w:tc>
      </w:tr>
      <w:tr w:rsidR="006D2468" w:rsidRPr="00380BDE" w14:paraId="4B240B71" w14:textId="77777777" w:rsidTr="006D2468">
        <w:tc>
          <w:tcPr>
            <w:tcW w:w="372" w:type="dxa"/>
            <w:tcBorders>
              <w:top w:val="nil"/>
              <w:left w:val="nil"/>
              <w:bottom w:val="nil"/>
            </w:tcBorders>
          </w:tcPr>
          <w:p w14:paraId="6B33B319" w14:textId="77777777" w:rsidR="006D2468" w:rsidRPr="00193442" w:rsidRDefault="006D2468" w:rsidP="00504944">
            <w:pPr>
              <w:pStyle w:val="ListingText"/>
            </w:pPr>
            <w:r w:rsidRPr="00193442">
              <w:t>3</w:t>
            </w:r>
          </w:p>
        </w:tc>
        <w:tc>
          <w:tcPr>
            <w:tcW w:w="9348" w:type="dxa"/>
            <w:tcBorders>
              <w:top w:val="nil"/>
              <w:bottom w:val="nil"/>
            </w:tcBorders>
          </w:tcPr>
          <w:p w14:paraId="396AA40B" w14:textId="77777777" w:rsidR="006D2468" w:rsidRPr="00DF78FE" w:rsidRDefault="006D2468" w:rsidP="00504944">
            <w:pPr>
              <w:pStyle w:val="ListingText"/>
              <w:rPr>
                <w:rStyle w:val="Listing-command"/>
              </w:rPr>
            </w:pPr>
            <w:r w:rsidRPr="00DF78FE">
              <w:rPr>
                <w:rStyle w:val="Listing-command"/>
              </w:rPr>
              <w:t>begin</w:t>
            </w:r>
          </w:p>
        </w:tc>
      </w:tr>
      <w:tr w:rsidR="006D2468" w:rsidRPr="006E03C9" w14:paraId="6D5FB811" w14:textId="77777777" w:rsidTr="006D2468">
        <w:tc>
          <w:tcPr>
            <w:tcW w:w="372" w:type="dxa"/>
            <w:tcBorders>
              <w:top w:val="nil"/>
              <w:left w:val="nil"/>
              <w:bottom w:val="nil"/>
            </w:tcBorders>
          </w:tcPr>
          <w:p w14:paraId="40D7D8E6" w14:textId="77777777" w:rsidR="006D2468" w:rsidRPr="00193442" w:rsidRDefault="006D2468" w:rsidP="00504944">
            <w:pPr>
              <w:pStyle w:val="ListingText"/>
            </w:pPr>
            <w:r w:rsidRPr="00193442">
              <w:t>4</w:t>
            </w:r>
          </w:p>
        </w:tc>
        <w:tc>
          <w:tcPr>
            <w:tcW w:w="9348" w:type="dxa"/>
            <w:tcBorders>
              <w:top w:val="nil"/>
              <w:bottom w:val="nil"/>
            </w:tcBorders>
          </w:tcPr>
          <w:p w14:paraId="33A8CA25" w14:textId="77777777" w:rsidR="006D2468" w:rsidRPr="00193442" w:rsidRDefault="006D2468" w:rsidP="00504944">
            <w:pPr>
              <w:pStyle w:val="ListingText"/>
            </w:pPr>
            <w:r w:rsidRPr="00193442">
              <w:rPr>
                <w:b/>
                <w:i/>
              </w:rPr>
              <w:t xml:space="preserve">  </w:t>
            </w:r>
            <w:r w:rsidRPr="00DF78FE">
              <w:rPr>
                <w:rStyle w:val="Listing-command"/>
              </w:rPr>
              <w:t>if</w:t>
            </w:r>
            <w:r w:rsidRPr="00193442">
              <w:rPr>
                <w:i/>
              </w:rPr>
              <w:t xml:space="preserve"> </w:t>
            </w:r>
            <w:r w:rsidRPr="00193442">
              <w:t>data to be read overflows the cod.internal_buffer size</w:t>
            </w:r>
          </w:p>
        </w:tc>
      </w:tr>
      <w:tr w:rsidR="006D2468" w:rsidRPr="006E03C9" w14:paraId="4F93A6B7" w14:textId="77777777" w:rsidTr="006D2468">
        <w:tc>
          <w:tcPr>
            <w:tcW w:w="372" w:type="dxa"/>
            <w:tcBorders>
              <w:top w:val="nil"/>
              <w:left w:val="nil"/>
              <w:bottom w:val="nil"/>
            </w:tcBorders>
          </w:tcPr>
          <w:p w14:paraId="0C256116" w14:textId="77777777" w:rsidR="006D2468" w:rsidRPr="00193442" w:rsidRDefault="006D2468" w:rsidP="00504944">
            <w:pPr>
              <w:pStyle w:val="ListingText"/>
            </w:pPr>
            <w:r w:rsidRPr="00193442">
              <w:t>5</w:t>
            </w:r>
          </w:p>
        </w:tc>
        <w:tc>
          <w:tcPr>
            <w:tcW w:w="9348" w:type="dxa"/>
            <w:tcBorders>
              <w:top w:val="nil"/>
              <w:bottom w:val="nil"/>
            </w:tcBorders>
          </w:tcPr>
          <w:p w14:paraId="110A34AE" w14:textId="77777777" w:rsidR="006D2468" w:rsidRPr="00193442" w:rsidRDefault="006D2468" w:rsidP="00504944">
            <w:pPr>
              <w:pStyle w:val="ListingText"/>
            </w:pPr>
            <w:r w:rsidRPr="00193442">
              <w:rPr>
                <w:i/>
              </w:rPr>
              <w:t xml:space="preserve">    </w:t>
            </w:r>
            <w:r w:rsidRPr="00DF78FE">
              <w:rPr>
                <w:rStyle w:val="Listing-command"/>
              </w:rPr>
              <w:t>return</w:t>
            </w:r>
            <w:r w:rsidRPr="00193442">
              <w:t xml:space="preserve"> 6400</w:t>
            </w:r>
            <w:r w:rsidRPr="00193442">
              <w:rPr>
                <w:vertAlign w:val="subscript"/>
              </w:rPr>
              <w:t>h</w:t>
            </w:r>
          </w:p>
        </w:tc>
      </w:tr>
      <w:tr w:rsidR="006D2468" w:rsidRPr="006E03C9" w14:paraId="01AC764C" w14:textId="77777777" w:rsidTr="006D2468">
        <w:tc>
          <w:tcPr>
            <w:tcW w:w="372" w:type="dxa"/>
            <w:tcBorders>
              <w:top w:val="nil"/>
              <w:left w:val="nil"/>
              <w:bottom w:val="nil"/>
            </w:tcBorders>
          </w:tcPr>
          <w:p w14:paraId="6E6F9A76" w14:textId="77777777" w:rsidR="006D2468" w:rsidRPr="00193442" w:rsidRDefault="006D2468" w:rsidP="00504944">
            <w:pPr>
              <w:pStyle w:val="ListingText"/>
            </w:pPr>
            <w:r w:rsidRPr="00193442">
              <w:t>6</w:t>
            </w:r>
          </w:p>
        </w:tc>
        <w:tc>
          <w:tcPr>
            <w:tcW w:w="9348" w:type="dxa"/>
            <w:tcBorders>
              <w:top w:val="nil"/>
              <w:bottom w:val="nil"/>
            </w:tcBorders>
          </w:tcPr>
          <w:p w14:paraId="4A8594DB" w14:textId="77777777" w:rsidR="006D2468" w:rsidRPr="00193442" w:rsidRDefault="006D2468" w:rsidP="00504944">
            <w:pPr>
              <w:pStyle w:val="ListingText"/>
            </w:pPr>
            <w:r w:rsidRPr="00193442">
              <w:t xml:space="preserve">  read cod.internal_buffer at offsetmsb || offsetlsb</w:t>
            </w:r>
          </w:p>
        </w:tc>
      </w:tr>
      <w:tr w:rsidR="006D2468" w:rsidRPr="006E03C9" w14:paraId="5E120240" w14:textId="77777777" w:rsidTr="006D2468">
        <w:tc>
          <w:tcPr>
            <w:tcW w:w="372" w:type="dxa"/>
            <w:tcBorders>
              <w:top w:val="nil"/>
              <w:left w:val="nil"/>
              <w:bottom w:val="nil"/>
            </w:tcBorders>
          </w:tcPr>
          <w:p w14:paraId="5042E1D4" w14:textId="77777777" w:rsidR="006D2468" w:rsidRPr="00193442" w:rsidRDefault="006D2468" w:rsidP="00504944">
            <w:pPr>
              <w:pStyle w:val="ListingText"/>
            </w:pPr>
            <w:r w:rsidRPr="00193442">
              <w:t>7</w:t>
            </w:r>
          </w:p>
        </w:tc>
        <w:tc>
          <w:tcPr>
            <w:tcW w:w="9348" w:type="dxa"/>
            <w:tcBorders>
              <w:top w:val="nil"/>
              <w:bottom w:val="nil"/>
            </w:tcBorders>
          </w:tcPr>
          <w:p w14:paraId="30DE5FE8" w14:textId="77777777" w:rsidR="006D2468" w:rsidRPr="00193442" w:rsidRDefault="006D2468" w:rsidP="00504944">
            <w:pPr>
              <w:pStyle w:val="ListingText"/>
            </w:pPr>
            <w:r w:rsidRPr="00193442">
              <w:rPr>
                <w:b/>
                <w:i/>
              </w:rPr>
              <w:t xml:space="preserve">  </w:t>
            </w:r>
            <w:r w:rsidRPr="00DF78FE">
              <w:rPr>
                <w:rStyle w:val="Listing-command"/>
              </w:rPr>
              <w:t>return</w:t>
            </w:r>
            <w:r w:rsidRPr="00193442">
              <w:t xml:space="preserve"> data</w:t>
            </w:r>
          </w:p>
        </w:tc>
      </w:tr>
      <w:tr w:rsidR="006D2468" w:rsidRPr="00380BDE" w14:paraId="482405BE" w14:textId="77777777" w:rsidTr="006D2468">
        <w:tc>
          <w:tcPr>
            <w:tcW w:w="372" w:type="dxa"/>
            <w:tcBorders>
              <w:top w:val="nil"/>
              <w:left w:val="nil"/>
              <w:bottom w:val="nil"/>
            </w:tcBorders>
          </w:tcPr>
          <w:p w14:paraId="73ED2937" w14:textId="77777777" w:rsidR="006D2468" w:rsidRPr="00193442" w:rsidRDefault="006D2468" w:rsidP="00504944">
            <w:pPr>
              <w:pStyle w:val="ListingText"/>
            </w:pPr>
            <w:r w:rsidRPr="00193442">
              <w:t>8</w:t>
            </w:r>
          </w:p>
        </w:tc>
        <w:tc>
          <w:tcPr>
            <w:tcW w:w="9348" w:type="dxa"/>
            <w:tcBorders>
              <w:top w:val="nil"/>
              <w:bottom w:val="single" w:sz="4" w:space="0" w:color="auto"/>
            </w:tcBorders>
          </w:tcPr>
          <w:p w14:paraId="6C530642" w14:textId="77777777" w:rsidR="006D2468" w:rsidRPr="00DF78FE" w:rsidRDefault="006D2468" w:rsidP="00504944">
            <w:pPr>
              <w:pStyle w:val="ListingText"/>
              <w:rPr>
                <w:rStyle w:val="Listing-command"/>
              </w:rPr>
            </w:pPr>
            <w:r w:rsidRPr="00DF78FE">
              <w:rPr>
                <w:rStyle w:val="Listing-command"/>
              </w:rPr>
              <w:t>end</w:t>
            </w:r>
          </w:p>
        </w:tc>
      </w:tr>
    </w:tbl>
    <w:p w14:paraId="5F5F8AF7" w14:textId="4B89314D" w:rsidR="006D2468" w:rsidRDefault="006D2468" w:rsidP="00921593">
      <w:pPr>
        <w:pStyle w:val="CaptionListing"/>
      </w:pPr>
      <w:bookmarkStart w:id="1878" w:name="_Toc118220007"/>
      <w:r>
        <w:t xml:space="preserve">Listing </w:t>
      </w:r>
      <w:fldSimple w:instr=" STYLEREF 1 \s ">
        <w:r w:rsidR="00D81990">
          <w:rPr>
            <w:noProof/>
          </w:rPr>
          <w:t>15</w:t>
        </w:r>
      </w:fldSimple>
      <w:r w:rsidR="000E1F04">
        <w:noBreakHyphen/>
      </w:r>
      <w:fldSimple w:instr=" SEQ Listing \* ARABIC \s 1 ">
        <w:r w:rsidR="00D81990">
          <w:rPr>
            <w:noProof/>
          </w:rPr>
          <w:t>24</w:t>
        </w:r>
      </w:fldSimple>
      <w:r>
        <w:t xml:space="preserve">: </w:t>
      </w:r>
      <w:r w:rsidRPr="001F30A5">
        <w:t>READ BUFFER Processing for Command Format 2</w:t>
      </w:r>
      <w:bookmarkEnd w:id="1878"/>
    </w:p>
    <w:tbl>
      <w:tblPr>
        <w:tblStyle w:val="TableGrid"/>
        <w:tblW w:w="9720" w:type="dxa"/>
        <w:tblInd w:w="-353" w:type="dxa"/>
        <w:tblLook w:val="04A0" w:firstRow="1" w:lastRow="0" w:firstColumn="1" w:lastColumn="0" w:noHBand="0" w:noVBand="1"/>
      </w:tblPr>
      <w:tblGrid>
        <w:gridCol w:w="372"/>
        <w:gridCol w:w="9348"/>
      </w:tblGrid>
      <w:tr w:rsidR="006D2468" w:rsidRPr="00193442" w14:paraId="6CFF2ED5" w14:textId="77777777" w:rsidTr="006D2468">
        <w:tc>
          <w:tcPr>
            <w:tcW w:w="372" w:type="dxa"/>
            <w:tcBorders>
              <w:top w:val="nil"/>
              <w:left w:val="nil"/>
              <w:bottom w:val="nil"/>
            </w:tcBorders>
          </w:tcPr>
          <w:p w14:paraId="481C48EF" w14:textId="77777777" w:rsidR="006D2468" w:rsidRPr="00193442" w:rsidRDefault="006D2468" w:rsidP="00504944">
            <w:pPr>
              <w:pStyle w:val="ListingText"/>
            </w:pPr>
            <w:r w:rsidRPr="00193442">
              <w:t>1</w:t>
            </w:r>
          </w:p>
        </w:tc>
        <w:tc>
          <w:tcPr>
            <w:tcW w:w="9348" w:type="dxa"/>
            <w:tcBorders>
              <w:bottom w:val="nil"/>
            </w:tcBorders>
          </w:tcPr>
          <w:p w14:paraId="0026D67D" w14:textId="77777777" w:rsidR="006D2468" w:rsidRPr="00193442" w:rsidRDefault="006D2468" w:rsidP="00504944">
            <w:pPr>
              <w:pStyle w:val="ListingText"/>
            </w:pPr>
            <w:r w:rsidRPr="00DF78FE">
              <w:rPr>
                <w:rStyle w:val="Listing-command"/>
              </w:rPr>
              <w:t>input</w:t>
            </w:r>
            <w:r w:rsidRPr="00193442">
              <w:rPr>
                <w:b/>
              </w:rPr>
              <w:t>:</w:t>
            </w:r>
            <w:r w:rsidRPr="00193442">
              <w:t xml:space="preserve"> offsetmsb, offsetlsb, </w:t>
            </w:r>
            <w:r>
              <w:t>sizeofdata</w:t>
            </w:r>
          </w:p>
        </w:tc>
      </w:tr>
      <w:tr w:rsidR="006D2468" w:rsidRPr="00193442" w14:paraId="4D3B807A" w14:textId="77777777" w:rsidTr="006D2468">
        <w:tc>
          <w:tcPr>
            <w:tcW w:w="372" w:type="dxa"/>
            <w:tcBorders>
              <w:top w:val="nil"/>
              <w:left w:val="nil"/>
              <w:bottom w:val="nil"/>
            </w:tcBorders>
          </w:tcPr>
          <w:p w14:paraId="14B48EC7" w14:textId="77777777" w:rsidR="006D2468" w:rsidRPr="00193442" w:rsidRDefault="006D2468" w:rsidP="00504944">
            <w:pPr>
              <w:pStyle w:val="ListingText"/>
            </w:pPr>
            <w:r w:rsidRPr="00193442">
              <w:t>2</w:t>
            </w:r>
          </w:p>
        </w:tc>
        <w:tc>
          <w:tcPr>
            <w:tcW w:w="9348" w:type="dxa"/>
            <w:tcBorders>
              <w:top w:val="nil"/>
              <w:bottom w:val="nil"/>
            </w:tcBorders>
          </w:tcPr>
          <w:p w14:paraId="6DD631A5" w14:textId="77777777" w:rsidR="006D2468" w:rsidRPr="00193442" w:rsidRDefault="006D2468" w:rsidP="00504944">
            <w:pPr>
              <w:pStyle w:val="ListingText"/>
            </w:pPr>
            <w:r w:rsidRPr="00DF78FE">
              <w:rPr>
                <w:rStyle w:val="Listing-command"/>
              </w:rPr>
              <w:t>output</w:t>
            </w:r>
            <w:r w:rsidRPr="00193442">
              <w:rPr>
                <w:b/>
              </w:rPr>
              <w:t>:</w:t>
            </w:r>
            <w:r w:rsidRPr="00193442">
              <w:t xml:space="preserve"> data</w:t>
            </w:r>
          </w:p>
        </w:tc>
      </w:tr>
      <w:tr w:rsidR="006D2468" w:rsidRPr="00193442" w14:paraId="306FB936" w14:textId="77777777" w:rsidTr="006D2468">
        <w:tc>
          <w:tcPr>
            <w:tcW w:w="372" w:type="dxa"/>
            <w:tcBorders>
              <w:top w:val="nil"/>
              <w:left w:val="nil"/>
              <w:bottom w:val="nil"/>
            </w:tcBorders>
          </w:tcPr>
          <w:p w14:paraId="7EBC93C5" w14:textId="77777777" w:rsidR="006D2468" w:rsidRPr="00193442" w:rsidRDefault="006D2468" w:rsidP="00504944">
            <w:pPr>
              <w:pStyle w:val="ListingText"/>
            </w:pPr>
            <w:r w:rsidRPr="00193442">
              <w:t>3</w:t>
            </w:r>
          </w:p>
        </w:tc>
        <w:tc>
          <w:tcPr>
            <w:tcW w:w="9348" w:type="dxa"/>
            <w:tcBorders>
              <w:top w:val="nil"/>
              <w:bottom w:val="nil"/>
            </w:tcBorders>
          </w:tcPr>
          <w:p w14:paraId="237DE966" w14:textId="77777777" w:rsidR="006D2468" w:rsidRPr="00DF78FE" w:rsidRDefault="006D2468" w:rsidP="00504944">
            <w:pPr>
              <w:pStyle w:val="ListingText"/>
              <w:rPr>
                <w:rStyle w:val="Listing-command"/>
              </w:rPr>
            </w:pPr>
            <w:r w:rsidRPr="00DF78FE">
              <w:rPr>
                <w:rStyle w:val="Listing-command"/>
              </w:rPr>
              <w:t>Begin</w:t>
            </w:r>
          </w:p>
        </w:tc>
      </w:tr>
      <w:tr w:rsidR="006D2468" w:rsidRPr="00193442" w14:paraId="13D8A355" w14:textId="77777777" w:rsidTr="006D2468">
        <w:tc>
          <w:tcPr>
            <w:tcW w:w="372" w:type="dxa"/>
            <w:tcBorders>
              <w:top w:val="nil"/>
              <w:left w:val="nil"/>
              <w:bottom w:val="nil"/>
            </w:tcBorders>
          </w:tcPr>
          <w:p w14:paraId="49210736" w14:textId="77777777" w:rsidR="006D2468" w:rsidRPr="00193442" w:rsidRDefault="006D2468" w:rsidP="00504944">
            <w:pPr>
              <w:pStyle w:val="ListingText"/>
            </w:pPr>
            <w:r w:rsidRPr="00193442">
              <w:lastRenderedPageBreak/>
              <w:t>4</w:t>
            </w:r>
          </w:p>
        </w:tc>
        <w:tc>
          <w:tcPr>
            <w:tcW w:w="9348" w:type="dxa"/>
            <w:tcBorders>
              <w:top w:val="nil"/>
              <w:bottom w:val="nil"/>
            </w:tcBorders>
          </w:tcPr>
          <w:p w14:paraId="131E7E1C" w14:textId="77777777" w:rsidR="006D2468" w:rsidRPr="00193442" w:rsidRDefault="006D2468" w:rsidP="00504944">
            <w:pPr>
              <w:pStyle w:val="ListingText"/>
            </w:pPr>
            <w:r w:rsidRPr="00193442">
              <w:rPr>
                <w:b/>
                <w:i/>
              </w:rPr>
              <w:t xml:space="preserve">  </w:t>
            </w:r>
            <w:r w:rsidRPr="00DF78FE">
              <w:rPr>
                <w:rStyle w:val="Listing-command"/>
              </w:rPr>
              <w:t>if</w:t>
            </w:r>
            <w:r w:rsidRPr="00193442">
              <w:rPr>
                <w:i/>
              </w:rPr>
              <w:t xml:space="preserve"> </w:t>
            </w:r>
            <w:r w:rsidRPr="00193442">
              <w:t>data to be read overflows the cod.internal_buffer size</w:t>
            </w:r>
          </w:p>
        </w:tc>
      </w:tr>
      <w:tr w:rsidR="006D2468" w:rsidRPr="00193442" w14:paraId="533D7F7C" w14:textId="77777777" w:rsidTr="006D2468">
        <w:tc>
          <w:tcPr>
            <w:tcW w:w="372" w:type="dxa"/>
            <w:tcBorders>
              <w:top w:val="nil"/>
              <w:left w:val="nil"/>
              <w:bottom w:val="nil"/>
            </w:tcBorders>
          </w:tcPr>
          <w:p w14:paraId="78FEBF54" w14:textId="77777777" w:rsidR="006D2468" w:rsidRPr="00193442" w:rsidRDefault="006D2468" w:rsidP="00504944">
            <w:pPr>
              <w:pStyle w:val="ListingText"/>
            </w:pPr>
            <w:r w:rsidRPr="00193442">
              <w:t>5</w:t>
            </w:r>
          </w:p>
        </w:tc>
        <w:tc>
          <w:tcPr>
            <w:tcW w:w="9348" w:type="dxa"/>
            <w:tcBorders>
              <w:top w:val="nil"/>
              <w:bottom w:val="nil"/>
            </w:tcBorders>
          </w:tcPr>
          <w:p w14:paraId="5FFEF658" w14:textId="77777777" w:rsidR="006D2468" w:rsidRPr="00193442" w:rsidRDefault="006D2468" w:rsidP="00504944">
            <w:pPr>
              <w:pStyle w:val="ListingText"/>
            </w:pPr>
            <w:r w:rsidRPr="00193442">
              <w:rPr>
                <w:i/>
              </w:rPr>
              <w:t xml:space="preserve">    </w:t>
            </w:r>
            <w:r w:rsidRPr="00DF78FE">
              <w:rPr>
                <w:rStyle w:val="Listing-command"/>
              </w:rPr>
              <w:t>return</w:t>
            </w:r>
            <w:r w:rsidRPr="00193442">
              <w:t xml:space="preserve"> 6400</w:t>
            </w:r>
            <w:r w:rsidRPr="00193442">
              <w:rPr>
                <w:vertAlign w:val="subscript"/>
              </w:rPr>
              <w:t>h</w:t>
            </w:r>
          </w:p>
        </w:tc>
      </w:tr>
      <w:tr w:rsidR="006D2468" w:rsidRPr="00193442" w14:paraId="4549FACB" w14:textId="77777777" w:rsidTr="006D2468">
        <w:tc>
          <w:tcPr>
            <w:tcW w:w="372" w:type="dxa"/>
            <w:tcBorders>
              <w:top w:val="nil"/>
              <w:left w:val="nil"/>
              <w:bottom w:val="nil"/>
            </w:tcBorders>
          </w:tcPr>
          <w:p w14:paraId="79509900" w14:textId="77777777" w:rsidR="006D2468" w:rsidRPr="00193442" w:rsidRDefault="006D2468" w:rsidP="00504944">
            <w:pPr>
              <w:pStyle w:val="ListingText"/>
            </w:pPr>
            <w:r w:rsidRPr="00193442">
              <w:t>6</w:t>
            </w:r>
          </w:p>
        </w:tc>
        <w:tc>
          <w:tcPr>
            <w:tcW w:w="9348" w:type="dxa"/>
            <w:tcBorders>
              <w:top w:val="nil"/>
              <w:bottom w:val="nil"/>
            </w:tcBorders>
          </w:tcPr>
          <w:p w14:paraId="240A96DA" w14:textId="77777777" w:rsidR="006D2468" w:rsidRPr="00193442" w:rsidRDefault="006D2468" w:rsidP="00504944">
            <w:pPr>
              <w:pStyle w:val="ListingText"/>
            </w:pPr>
            <w:r w:rsidRPr="00193442">
              <w:t xml:space="preserve">  read cod.internal_buffer at offsetmsb || offsetlsb</w:t>
            </w:r>
          </w:p>
        </w:tc>
      </w:tr>
      <w:tr w:rsidR="006D2468" w:rsidRPr="00193442" w14:paraId="049EDC7A" w14:textId="77777777" w:rsidTr="006D2468">
        <w:tc>
          <w:tcPr>
            <w:tcW w:w="372" w:type="dxa"/>
            <w:tcBorders>
              <w:top w:val="nil"/>
              <w:left w:val="nil"/>
              <w:bottom w:val="nil"/>
            </w:tcBorders>
          </w:tcPr>
          <w:p w14:paraId="4227102B" w14:textId="77777777" w:rsidR="006D2468" w:rsidRPr="00193442" w:rsidRDefault="006D2468" w:rsidP="00504944">
            <w:pPr>
              <w:pStyle w:val="ListingText"/>
            </w:pPr>
            <w:r w:rsidRPr="00193442">
              <w:t>7</w:t>
            </w:r>
          </w:p>
        </w:tc>
        <w:tc>
          <w:tcPr>
            <w:tcW w:w="9348" w:type="dxa"/>
            <w:tcBorders>
              <w:top w:val="nil"/>
              <w:bottom w:val="nil"/>
            </w:tcBorders>
          </w:tcPr>
          <w:p w14:paraId="6FA413F7" w14:textId="77777777" w:rsidR="006D2468" w:rsidRPr="00193442" w:rsidRDefault="006D2468" w:rsidP="00504944">
            <w:pPr>
              <w:pStyle w:val="ListingText"/>
            </w:pPr>
            <w:r w:rsidRPr="00193442">
              <w:rPr>
                <w:b/>
                <w:i/>
              </w:rPr>
              <w:t xml:space="preserve">  </w:t>
            </w:r>
            <w:r w:rsidRPr="00DF78FE">
              <w:rPr>
                <w:rStyle w:val="Listing-command"/>
              </w:rPr>
              <w:t>return</w:t>
            </w:r>
            <w:r w:rsidRPr="00193442">
              <w:t xml:space="preserve"> data</w:t>
            </w:r>
          </w:p>
        </w:tc>
      </w:tr>
      <w:tr w:rsidR="006D2468" w:rsidRPr="00193442" w14:paraId="4BD3E6EA" w14:textId="77777777" w:rsidTr="006D2468">
        <w:tc>
          <w:tcPr>
            <w:tcW w:w="372" w:type="dxa"/>
            <w:tcBorders>
              <w:top w:val="nil"/>
              <w:left w:val="nil"/>
              <w:bottom w:val="nil"/>
            </w:tcBorders>
          </w:tcPr>
          <w:p w14:paraId="5D7CDD9B" w14:textId="77777777" w:rsidR="006D2468" w:rsidRPr="00193442" w:rsidRDefault="006D2468" w:rsidP="00504944">
            <w:pPr>
              <w:pStyle w:val="ListingText"/>
            </w:pPr>
            <w:r w:rsidRPr="00193442">
              <w:t>8</w:t>
            </w:r>
          </w:p>
        </w:tc>
        <w:tc>
          <w:tcPr>
            <w:tcW w:w="9348" w:type="dxa"/>
            <w:tcBorders>
              <w:top w:val="nil"/>
              <w:bottom w:val="single" w:sz="4" w:space="0" w:color="auto"/>
            </w:tcBorders>
          </w:tcPr>
          <w:p w14:paraId="1A4E605F" w14:textId="77777777" w:rsidR="006D2468" w:rsidRPr="00DF78FE" w:rsidRDefault="006D2468" w:rsidP="00504944">
            <w:pPr>
              <w:pStyle w:val="ListingText"/>
              <w:rPr>
                <w:rStyle w:val="Listing-command"/>
              </w:rPr>
            </w:pPr>
            <w:r w:rsidRPr="00DF78FE">
              <w:rPr>
                <w:rStyle w:val="Listing-command"/>
              </w:rPr>
              <w:t>end</w:t>
            </w:r>
          </w:p>
        </w:tc>
      </w:tr>
    </w:tbl>
    <w:p w14:paraId="5164BD59" w14:textId="2BCDF654" w:rsidR="006D2468" w:rsidRDefault="006D2468" w:rsidP="00D23E0D">
      <w:pPr>
        <w:pStyle w:val="Heading4"/>
      </w:pPr>
      <w:bookmarkStart w:id="1879" w:name="_Ref61674360"/>
      <w:r>
        <w:t>WRITE BUFFER command</w:t>
      </w:r>
      <w:bookmarkEnd w:id="1879"/>
    </w:p>
    <w:p w14:paraId="20C0E0E4" w14:textId="77777777" w:rsidR="006D2468" w:rsidRDefault="006D2468" w:rsidP="006D2468">
      <w:r>
        <w:t>This command is used to temporarily store data in an internal RAM buffer. This supplements the APDU buffer for large payloads.</w:t>
      </w:r>
    </w:p>
    <w:p w14:paraId="2FBD2729" w14:textId="0C716DDC" w:rsidR="006D2468" w:rsidRPr="006D2468" w:rsidRDefault="006D2468" w:rsidP="006753CA">
      <w:pPr>
        <w:rPr>
          <w:rStyle w:val="Command-Response"/>
        </w:rPr>
      </w:pPr>
      <w:r w:rsidRPr="006D2468">
        <w:rPr>
          <w:rStyle w:val="Command-Response"/>
        </w:rPr>
        <w:t xml:space="preserve">command: CLA2 D0 [offsetmsb] [offsetlsb] Lc [data] </w:t>
      </w:r>
      <w:r w:rsidRPr="006D2468">
        <w:rPr>
          <w:rStyle w:val="Command-Response"/>
        </w:rPr>
        <w:br/>
        <w:t>response: 90 00</w:t>
      </w:r>
    </w:p>
    <w:p w14:paraId="73B35FD6" w14:textId="76B5EF14" w:rsidR="006D2468" w:rsidRDefault="006D2468" w:rsidP="006D2468">
      <w:r>
        <w:t xml:space="preserve">The CLA2 is as defined </w:t>
      </w:r>
      <w:r w:rsidR="00504944">
        <w:t xml:space="preserve">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t>.</w:t>
      </w:r>
    </w:p>
    <w:p w14:paraId="6A8ACF59" w14:textId="2B77F1C4" w:rsidR="006D2468" w:rsidRDefault="006D2468" w:rsidP="00921593">
      <w:pPr>
        <w:pStyle w:val="CaptionListing"/>
      </w:pPr>
      <w:bookmarkStart w:id="1880" w:name="_Toc118220008"/>
      <w:r>
        <w:t xml:space="preserve">Listing </w:t>
      </w:r>
      <w:fldSimple w:instr=" STYLEREF 1 \s ">
        <w:r w:rsidR="00D81990">
          <w:rPr>
            <w:noProof/>
          </w:rPr>
          <w:t>15</w:t>
        </w:r>
      </w:fldSimple>
      <w:r w:rsidR="000E1F04">
        <w:noBreakHyphen/>
      </w:r>
      <w:fldSimple w:instr=" SEQ Listing \* ARABIC \s 1 ">
        <w:r w:rsidR="00D81990">
          <w:rPr>
            <w:noProof/>
          </w:rPr>
          <w:t>25</w:t>
        </w:r>
      </w:fldSimple>
      <w:r>
        <w:t xml:space="preserve">: </w:t>
      </w:r>
      <w:r w:rsidRPr="006C6B86">
        <w:t>WRITE BUFFER Processing</w:t>
      </w:r>
      <w:bookmarkEnd w:id="1880"/>
    </w:p>
    <w:tbl>
      <w:tblPr>
        <w:tblStyle w:val="TableGrid"/>
        <w:tblW w:w="9720" w:type="dxa"/>
        <w:tblInd w:w="-353" w:type="dxa"/>
        <w:tblLook w:val="04A0" w:firstRow="1" w:lastRow="0" w:firstColumn="1" w:lastColumn="0" w:noHBand="0" w:noVBand="1"/>
      </w:tblPr>
      <w:tblGrid>
        <w:gridCol w:w="372"/>
        <w:gridCol w:w="9348"/>
      </w:tblGrid>
      <w:tr w:rsidR="006D2468" w:rsidRPr="006E03C9" w14:paraId="5C3D6118" w14:textId="77777777" w:rsidTr="006D2468">
        <w:tc>
          <w:tcPr>
            <w:tcW w:w="372" w:type="dxa"/>
            <w:tcBorders>
              <w:top w:val="nil"/>
              <w:left w:val="nil"/>
              <w:bottom w:val="nil"/>
            </w:tcBorders>
          </w:tcPr>
          <w:p w14:paraId="3F2567F4" w14:textId="77777777" w:rsidR="006D2468" w:rsidRPr="006E03C9" w:rsidRDefault="006D2468" w:rsidP="00504944">
            <w:pPr>
              <w:pStyle w:val="ListingText"/>
            </w:pPr>
            <w:r w:rsidRPr="006E03C9">
              <w:t>1</w:t>
            </w:r>
          </w:p>
        </w:tc>
        <w:tc>
          <w:tcPr>
            <w:tcW w:w="9348" w:type="dxa"/>
            <w:tcBorders>
              <w:bottom w:val="nil"/>
            </w:tcBorders>
          </w:tcPr>
          <w:p w14:paraId="1911D5A2" w14:textId="77777777" w:rsidR="006D2468" w:rsidRPr="006E03C9" w:rsidRDefault="006D2468" w:rsidP="00504944">
            <w:pPr>
              <w:pStyle w:val="ListingText"/>
            </w:pPr>
            <w:r w:rsidRPr="00C46EB6">
              <w:rPr>
                <w:rStyle w:val="Listing-command"/>
              </w:rPr>
              <w:t>input</w:t>
            </w:r>
            <w:r w:rsidRPr="00674B73">
              <w:rPr>
                <w:b/>
              </w:rPr>
              <w:t>:</w:t>
            </w:r>
            <w:r w:rsidRPr="009F1857">
              <w:t xml:space="preserve"> offsetmsb, offsetlsb, data</w:t>
            </w:r>
          </w:p>
        </w:tc>
      </w:tr>
      <w:tr w:rsidR="006D2468" w:rsidRPr="006E03C9" w14:paraId="46E9C3DB" w14:textId="77777777" w:rsidTr="006D2468">
        <w:tc>
          <w:tcPr>
            <w:tcW w:w="372" w:type="dxa"/>
            <w:tcBorders>
              <w:top w:val="nil"/>
              <w:left w:val="nil"/>
              <w:bottom w:val="nil"/>
            </w:tcBorders>
          </w:tcPr>
          <w:p w14:paraId="39C2CD3B" w14:textId="77777777" w:rsidR="006D2468" w:rsidRPr="006E03C9" w:rsidRDefault="006D2468" w:rsidP="00504944">
            <w:pPr>
              <w:pStyle w:val="ListingText"/>
            </w:pPr>
            <w:r w:rsidRPr="006E03C9">
              <w:t>2</w:t>
            </w:r>
          </w:p>
        </w:tc>
        <w:tc>
          <w:tcPr>
            <w:tcW w:w="9348" w:type="dxa"/>
            <w:tcBorders>
              <w:top w:val="nil"/>
              <w:bottom w:val="nil"/>
            </w:tcBorders>
          </w:tcPr>
          <w:p w14:paraId="01481F6A" w14:textId="77777777" w:rsidR="006D2468" w:rsidRPr="006E03C9" w:rsidRDefault="006D2468" w:rsidP="00504944">
            <w:pPr>
              <w:pStyle w:val="ListingText"/>
            </w:pPr>
            <w:r w:rsidRPr="00C46EB6">
              <w:rPr>
                <w:rStyle w:val="Listing-command"/>
              </w:rPr>
              <w:t>output</w:t>
            </w:r>
            <w:r w:rsidRPr="00674B73">
              <w:rPr>
                <w:b/>
              </w:rPr>
              <w:t>:</w:t>
            </w:r>
            <w:r w:rsidRPr="009F1857">
              <w:t xml:space="preserve"> n/a</w:t>
            </w:r>
          </w:p>
        </w:tc>
      </w:tr>
      <w:tr w:rsidR="006D2468" w:rsidRPr="006E03C9" w14:paraId="719ECB8D" w14:textId="77777777" w:rsidTr="006D2468">
        <w:tc>
          <w:tcPr>
            <w:tcW w:w="372" w:type="dxa"/>
            <w:tcBorders>
              <w:top w:val="nil"/>
              <w:left w:val="nil"/>
              <w:bottom w:val="nil"/>
            </w:tcBorders>
          </w:tcPr>
          <w:p w14:paraId="110B71B1" w14:textId="77777777" w:rsidR="006D2468" w:rsidRPr="006E03C9" w:rsidRDefault="006D2468" w:rsidP="00504944">
            <w:pPr>
              <w:pStyle w:val="ListingText"/>
            </w:pPr>
            <w:r w:rsidRPr="006E03C9">
              <w:t>3</w:t>
            </w:r>
          </w:p>
        </w:tc>
        <w:tc>
          <w:tcPr>
            <w:tcW w:w="9348" w:type="dxa"/>
            <w:tcBorders>
              <w:top w:val="nil"/>
              <w:bottom w:val="nil"/>
            </w:tcBorders>
          </w:tcPr>
          <w:p w14:paraId="7F155D07" w14:textId="77777777" w:rsidR="006D2468" w:rsidRPr="00C46EB6" w:rsidRDefault="006D2468" w:rsidP="00504944">
            <w:pPr>
              <w:pStyle w:val="ListingText"/>
              <w:rPr>
                <w:rStyle w:val="Listing-command"/>
              </w:rPr>
            </w:pPr>
            <w:r w:rsidRPr="00C46EB6">
              <w:rPr>
                <w:rStyle w:val="Listing-command"/>
              </w:rPr>
              <w:t>begin</w:t>
            </w:r>
          </w:p>
        </w:tc>
      </w:tr>
      <w:tr w:rsidR="006D2468" w:rsidRPr="006E03C9" w14:paraId="73704E96" w14:textId="77777777" w:rsidTr="006D2468">
        <w:tc>
          <w:tcPr>
            <w:tcW w:w="372" w:type="dxa"/>
            <w:tcBorders>
              <w:top w:val="nil"/>
              <w:left w:val="nil"/>
              <w:bottom w:val="nil"/>
            </w:tcBorders>
          </w:tcPr>
          <w:p w14:paraId="73F3E3B8" w14:textId="77777777" w:rsidR="006D2468" w:rsidRPr="006E03C9" w:rsidRDefault="006D2468" w:rsidP="00504944">
            <w:pPr>
              <w:pStyle w:val="ListingText"/>
            </w:pPr>
            <w:r w:rsidRPr="006E03C9">
              <w:t>4</w:t>
            </w:r>
          </w:p>
        </w:tc>
        <w:tc>
          <w:tcPr>
            <w:tcW w:w="9348" w:type="dxa"/>
            <w:tcBorders>
              <w:top w:val="nil"/>
              <w:bottom w:val="nil"/>
            </w:tcBorders>
          </w:tcPr>
          <w:p w14:paraId="6E7401A7" w14:textId="77777777" w:rsidR="006D2468" w:rsidRPr="006E03C9" w:rsidRDefault="006D2468" w:rsidP="00504944">
            <w:pPr>
              <w:pStyle w:val="ListingText"/>
            </w:pPr>
            <w:r w:rsidRPr="00CB53AC">
              <w:rPr>
                <w:i/>
              </w:rPr>
              <w:t xml:space="preserve">  </w:t>
            </w:r>
            <w:r w:rsidRPr="00C46EB6">
              <w:rPr>
                <w:rStyle w:val="Listing-command"/>
              </w:rPr>
              <w:t>if</w:t>
            </w:r>
            <w:r w:rsidRPr="00CB53AC">
              <w:rPr>
                <w:i/>
              </w:rPr>
              <w:t xml:space="preserve"> </w:t>
            </w:r>
            <w:r w:rsidRPr="009F1857">
              <w:t>data to be be written overflows the cod.internal_buffer size</w:t>
            </w:r>
          </w:p>
        </w:tc>
      </w:tr>
      <w:tr w:rsidR="006D2468" w:rsidRPr="006E03C9" w14:paraId="6FD2B721" w14:textId="77777777" w:rsidTr="006D2468">
        <w:tc>
          <w:tcPr>
            <w:tcW w:w="372" w:type="dxa"/>
            <w:tcBorders>
              <w:top w:val="nil"/>
              <w:left w:val="nil"/>
              <w:bottom w:val="nil"/>
            </w:tcBorders>
          </w:tcPr>
          <w:p w14:paraId="3683D87D" w14:textId="77777777" w:rsidR="006D2468" w:rsidRPr="006E03C9" w:rsidRDefault="006D2468" w:rsidP="00504944">
            <w:pPr>
              <w:pStyle w:val="ListingText"/>
            </w:pPr>
            <w:r w:rsidRPr="006E03C9">
              <w:t>5</w:t>
            </w:r>
          </w:p>
        </w:tc>
        <w:tc>
          <w:tcPr>
            <w:tcW w:w="9348" w:type="dxa"/>
            <w:tcBorders>
              <w:top w:val="nil"/>
              <w:bottom w:val="nil"/>
            </w:tcBorders>
          </w:tcPr>
          <w:p w14:paraId="7B1500F5" w14:textId="77777777" w:rsidR="006D2468" w:rsidRPr="006E03C9" w:rsidRDefault="006D2468" w:rsidP="00504944">
            <w:pPr>
              <w:pStyle w:val="ListingText"/>
            </w:pPr>
            <w:r w:rsidRPr="00CB53AC">
              <w:rPr>
                <w:i/>
              </w:rPr>
              <w:t xml:space="preserve">    </w:t>
            </w:r>
            <w:r w:rsidRPr="00C46EB6">
              <w:rPr>
                <w:rStyle w:val="Listing-command"/>
              </w:rPr>
              <w:t>return</w:t>
            </w:r>
            <w:r w:rsidRPr="009F1857">
              <w:t xml:space="preserve"> 6400</w:t>
            </w:r>
            <w:r w:rsidRPr="00CB1B44">
              <w:rPr>
                <w:vertAlign w:val="subscript"/>
              </w:rPr>
              <w:t>h</w:t>
            </w:r>
            <w:r w:rsidRPr="009F1857">
              <w:t xml:space="preserve"> </w:t>
            </w:r>
          </w:p>
        </w:tc>
      </w:tr>
      <w:tr w:rsidR="006D2468" w:rsidRPr="006E03C9" w14:paraId="7A5E9B15" w14:textId="77777777" w:rsidTr="006D2468">
        <w:tc>
          <w:tcPr>
            <w:tcW w:w="372" w:type="dxa"/>
            <w:tcBorders>
              <w:top w:val="nil"/>
              <w:left w:val="nil"/>
              <w:bottom w:val="nil"/>
            </w:tcBorders>
          </w:tcPr>
          <w:p w14:paraId="01C85E36" w14:textId="77777777" w:rsidR="006D2468" w:rsidRPr="006E03C9" w:rsidRDefault="006D2468" w:rsidP="00504944">
            <w:pPr>
              <w:pStyle w:val="ListingText"/>
            </w:pPr>
            <w:r w:rsidRPr="006E03C9">
              <w:t>6</w:t>
            </w:r>
          </w:p>
        </w:tc>
        <w:tc>
          <w:tcPr>
            <w:tcW w:w="9348" w:type="dxa"/>
            <w:tcBorders>
              <w:top w:val="nil"/>
              <w:bottom w:val="nil"/>
            </w:tcBorders>
          </w:tcPr>
          <w:p w14:paraId="7ED2DC69" w14:textId="77777777" w:rsidR="006D2468" w:rsidRPr="006E03C9" w:rsidRDefault="006D2468" w:rsidP="00504944">
            <w:pPr>
              <w:pStyle w:val="ListingText"/>
            </w:pPr>
            <w:r w:rsidRPr="009F1857">
              <w:t xml:space="preserve">  write cod.internal_buffer at offsetmsb || offsetlsb with data from command payload</w:t>
            </w:r>
          </w:p>
        </w:tc>
      </w:tr>
      <w:tr w:rsidR="006D2468" w:rsidRPr="006E03C9" w14:paraId="7FDDDFA4" w14:textId="77777777" w:rsidTr="006D2468">
        <w:tc>
          <w:tcPr>
            <w:tcW w:w="372" w:type="dxa"/>
            <w:tcBorders>
              <w:top w:val="nil"/>
              <w:left w:val="nil"/>
              <w:bottom w:val="nil"/>
            </w:tcBorders>
          </w:tcPr>
          <w:p w14:paraId="1A707DFA" w14:textId="77777777" w:rsidR="006D2468" w:rsidRPr="006E03C9" w:rsidRDefault="006D2468" w:rsidP="00504944">
            <w:pPr>
              <w:pStyle w:val="ListingText"/>
            </w:pPr>
            <w:r w:rsidRPr="006E03C9">
              <w:t>7</w:t>
            </w:r>
          </w:p>
        </w:tc>
        <w:tc>
          <w:tcPr>
            <w:tcW w:w="9348" w:type="dxa"/>
            <w:tcBorders>
              <w:top w:val="nil"/>
              <w:bottom w:val="nil"/>
            </w:tcBorders>
          </w:tcPr>
          <w:p w14:paraId="689D9159" w14:textId="77777777" w:rsidR="006D2468" w:rsidRPr="00C46EB6" w:rsidRDefault="006D2468" w:rsidP="00504944">
            <w:pPr>
              <w:pStyle w:val="ListingText"/>
              <w:rPr>
                <w:rStyle w:val="Listing-command"/>
              </w:rPr>
            </w:pPr>
            <w:r w:rsidRPr="00CB53AC">
              <w:rPr>
                <w:i/>
              </w:rPr>
              <w:t xml:space="preserve">  </w:t>
            </w:r>
            <w:r w:rsidRPr="00C46EB6">
              <w:rPr>
                <w:rStyle w:val="Listing-command"/>
              </w:rPr>
              <w:t>return</w:t>
            </w:r>
          </w:p>
        </w:tc>
      </w:tr>
      <w:tr w:rsidR="006D2468" w:rsidRPr="006E03C9" w14:paraId="726A2418" w14:textId="77777777" w:rsidTr="006D2468">
        <w:tc>
          <w:tcPr>
            <w:tcW w:w="372" w:type="dxa"/>
            <w:tcBorders>
              <w:top w:val="nil"/>
              <w:left w:val="nil"/>
              <w:bottom w:val="nil"/>
            </w:tcBorders>
          </w:tcPr>
          <w:p w14:paraId="7DD98E63" w14:textId="77777777" w:rsidR="006D2468" w:rsidRDefault="006D2468" w:rsidP="00504944">
            <w:pPr>
              <w:pStyle w:val="ListingText"/>
            </w:pPr>
            <w:r>
              <w:t>8</w:t>
            </w:r>
          </w:p>
        </w:tc>
        <w:tc>
          <w:tcPr>
            <w:tcW w:w="9348" w:type="dxa"/>
            <w:tcBorders>
              <w:top w:val="nil"/>
              <w:bottom w:val="single" w:sz="4" w:space="0" w:color="auto"/>
            </w:tcBorders>
          </w:tcPr>
          <w:p w14:paraId="1E3856E4" w14:textId="77777777" w:rsidR="006D2468" w:rsidRPr="00C46EB6" w:rsidRDefault="006D2468" w:rsidP="00504944">
            <w:pPr>
              <w:pStyle w:val="ListingText"/>
              <w:rPr>
                <w:rStyle w:val="Listing-command"/>
              </w:rPr>
            </w:pPr>
            <w:r w:rsidRPr="00C46EB6">
              <w:rPr>
                <w:rStyle w:val="Listing-command"/>
              </w:rPr>
              <w:t>end</w:t>
            </w:r>
          </w:p>
        </w:tc>
      </w:tr>
    </w:tbl>
    <w:p w14:paraId="4D8CACF8" w14:textId="0079AF1A" w:rsidR="006D2468" w:rsidRDefault="006D2468" w:rsidP="00D23E0D">
      <w:pPr>
        <w:pStyle w:val="Heading4"/>
      </w:pPr>
      <w:bookmarkStart w:id="1881" w:name="_Ref61674368"/>
      <w:r>
        <w:t>EXCHANGE command</w:t>
      </w:r>
      <w:bookmarkEnd w:id="1881"/>
    </w:p>
    <w:p w14:paraId="28D471B3" w14:textId="75744C5F" w:rsidR="006D2468" w:rsidRDefault="006D2468" w:rsidP="006D2468">
      <w:r>
        <w:t>This command reads, writes or sets data from confidential/private mailboxes. This command is available after AUTH0 and/or AUTH1, depending on endpoint creation parameters. The commands and responses are always wrapped in the currently established secure channel.</w:t>
      </w:r>
    </w:p>
    <w:p w14:paraId="791A9E11" w14:textId="77777777" w:rsidR="006D2468" w:rsidRDefault="006D2468" w:rsidP="006D2468">
      <w:r>
        <w:t>The command also is used to send notification messages to the Digital Key framework. In such cases, the messages are not stored in mailbox.</w:t>
      </w:r>
    </w:p>
    <w:p w14:paraId="0D2EDB4E" w14:textId="3619FCAD" w:rsidR="006D2468" w:rsidRDefault="006D2468" w:rsidP="006D2468">
      <w:r>
        <w:t xml:space="preserve">In case command </w:t>
      </w:r>
      <w:r w:rsidR="00CC2D9B">
        <w:t xml:space="preserve">MAC </w:t>
      </w:r>
      <w:r>
        <w:t>verification fails, the applet returns 6982</w:t>
      </w:r>
      <w:r w:rsidRPr="00504944">
        <w:rPr>
          <w:vertAlign w:val="subscript"/>
        </w:rPr>
        <w:t>h</w:t>
      </w:r>
      <w:r>
        <w:t xml:space="preserve">, </w:t>
      </w:r>
      <w:r w:rsidR="00CC2D9B">
        <w:t xml:space="preserve">and </w:t>
      </w:r>
      <w:r>
        <w:t xml:space="preserve">the atomic session, if any, is aborted. </w:t>
      </w:r>
    </w:p>
    <w:p w14:paraId="674CF194" w14:textId="1373A207" w:rsidR="006D2468" w:rsidRDefault="006D2468" w:rsidP="006D2468">
      <w:r>
        <w:t>The set request fills the indicated memory area with the provided single byte value.</w:t>
      </w:r>
    </w:p>
    <w:p w14:paraId="0DDCAAF0" w14:textId="28BB4407" w:rsidR="006D2468" w:rsidRDefault="006D2468" w:rsidP="006D2468">
      <w:r>
        <w:t>Multiple read, write, set</w:t>
      </w:r>
      <w:r w:rsidR="00CC2D9B">
        <w:t>,</w:t>
      </w:r>
      <w:r>
        <w:t xml:space="preserve"> and notify operations can be present in a single EXCHANGE command.</w:t>
      </w:r>
      <w:r w:rsidR="00590AAE">
        <w:t xml:space="preserve"> </w:t>
      </w:r>
      <w:r w:rsidR="00590AAE" w:rsidRPr="002C0491">
        <w:t>Device shall support up to one notify operation to be transferred per EXCHANGE command, if more than one notify operation is sent in an EXCHANGE command the behavior is undefined</w:t>
      </w:r>
    </w:p>
    <w:p w14:paraId="65966970" w14:textId="2C9F46C2" w:rsidR="006D2468" w:rsidRDefault="006D2468" w:rsidP="006D2468">
      <w:r>
        <w:t>All read operations contained in an EXCHANGE command are returned in the order they appear in the request buffer.</w:t>
      </w:r>
      <w:r w:rsidR="00504944">
        <w:t xml:space="preserve"> </w:t>
      </w:r>
      <w:r>
        <w:t xml:space="preserve">All write/set operations contained in an EXCHANGE command are written atomically and in the order they appear in the request buffer if the Atomic Session indicator flag is set to 0. Write/set operations are atomic per group of EXCHANGE commands processed as part of an atomic session. </w:t>
      </w:r>
    </w:p>
    <w:p w14:paraId="5657ECFD" w14:textId="2943D6C8" w:rsidR="006D2468" w:rsidRDefault="006D2468" w:rsidP="006D2468">
      <w:r>
        <w:t>An atomic session spanned over multiple commands is executed by setting the Atomic Session indicator flag to 1 on a series of consecutive EXCHANGE commands. The session is closed, and all data written in NVM by setting the Atomic Session indicator flag to 0 on the last EXCHANGE command of the series.</w:t>
      </w:r>
    </w:p>
    <w:p w14:paraId="514EB233" w14:textId="314B0809" w:rsidR="006D2468" w:rsidRDefault="006D2468" w:rsidP="006D2468">
      <w:r>
        <w:lastRenderedPageBreak/>
        <w:t>When multiple EXCHANGE commands are part of an atomic session, all written values are effectively readable only after successful execution of a command with the Atomic Session indicator flag set to 0. All read operations occurring before that point return the old value.</w:t>
      </w:r>
    </w:p>
    <w:p w14:paraId="3DCA2969" w14:textId="38D499E6" w:rsidR="006D2468" w:rsidRDefault="006D2468" w:rsidP="006D2468">
      <w:r>
        <w:t>If the transaction has been started over the wired interface, as conditionally permitted depending on endpoint configuration, the Digital Key framework shall avoid prematurely interrupting the transaction</w:t>
      </w:r>
      <w:r w:rsidR="00CC2D9B">
        <w:t>,</w:t>
      </w:r>
      <w:r>
        <w:t xml:space="preserve"> e.g.</w:t>
      </w:r>
      <w:r w:rsidR="00CC2D9B">
        <w:t>,</w:t>
      </w:r>
      <w:r>
        <w:t xml:space="preserve"> by reselecting the applet. However, if it hasn't been notified of transaction end after some unusually long time period (i.e.</w:t>
      </w:r>
      <w:r w:rsidR="00CC2D9B">
        <w:t>,</w:t>
      </w:r>
      <w:r>
        <w:t xml:space="preserve"> timeout), the Digital Key framework may decide to forcefully end the transaction</w:t>
      </w:r>
      <w:r w:rsidR="00CC2D9B">
        <w:t>,</w:t>
      </w:r>
      <w:r>
        <w:t xml:space="preserve"> e.g.</w:t>
      </w:r>
      <w:r w:rsidR="00CC2D9B">
        <w:t>,</w:t>
      </w:r>
      <w:r>
        <w:t xml:space="preserve"> by reselecting the applet.</w:t>
      </w:r>
    </w:p>
    <w:p w14:paraId="0E2D81A9" w14:textId="5929E9A9" w:rsidR="006D2468" w:rsidRPr="006D2468" w:rsidRDefault="006D2468" w:rsidP="006753CA">
      <w:pPr>
        <w:rPr>
          <w:rStyle w:val="Command-Response"/>
        </w:rPr>
      </w:pPr>
      <w:r w:rsidRPr="006D2468">
        <w:rPr>
          <w:rStyle w:val="Command-Response"/>
        </w:rPr>
        <w:t>command: CLA4 C9 00 00 Lc [encrypted_command_payload] [command_mac] 00</w:t>
      </w:r>
      <w:r w:rsidRPr="006D2468">
        <w:rPr>
          <w:rStyle w:val="Command-Response"/>
        </w:rPr>
        <w:br/>
        <w:t>response: [encrypted_response_payload] [response_mac] 90 00</w:t>
      </w:r>
    </w:p>
    <w:p w14:paraId="45418F22" w14:textId="07282BC5" w:rsidR="006D2468" w:rsidRDefault="006D2468" w:rsidP="006D2468">
      <w:r>
        <w:t xml:space="preserve">The CLA4 is as defined </w:t>
      </w:r>
      <w:r w:rsidR="00504944">
        <w:t xml:space="preserve">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rsidR="00504944">
        <w:t>.</w:t>
      </w:r>
    </w:p>
    <w:p w14:paraId="58A56E28" w14:textId="6AAA4551" w:rsidR="006D2468" w:rsidRDefault="006D2468" w:rsidP="00921593">
      <w:pPr>
        <w:pStyle w:val="CaptionTable"/>
      </w:pPr>
      <w:bookmarkStart w:id="1882" w:name="_Ref61701701"/>
      <w:bookmarkStart w:id="1883" w:name="_Toc62126754"/>
      <w:bookmarkStart w:id="1884" w:name="_Toc118223108"/>
      <w:r>
        <w:t xml:space="preserve">Table </w:t>
      </w:r>
      <w:fldSimple w:instr=" STYLEREF 1 \s ">
        <w:r w:rsidR="00D81990">
          <w:rPr>
            <w:noProof/>
          </w:rPr>
          <w:t>15</w:t>
        </w:r>
      </w:fldSimple>
      <w:r w:rsidR="00183237">
        <w:noBreakHyphen/>
      </w:r>
      <w:fldSimple w:instr=" SEQ Table \* ARABIC \s 1 ">
        <w:r w:rsidR="00D81990">
          <w:rPr>
            <w:noProof/>
          </w:rPr>
          <w:t>40</w:t>
        </w:r>
      </w:fldSimple>
      <w:bookmarkEnd w:id="1882"/>
      <w:r>
        <w:t xml:space="preserve">: </w:t>
      </w:r>
      <w:r w:rsidRPr="007E017F">
        <w:t>Exchange Command Decrypted Payload</w:t>
      </w:r>
      <w:bookmarkEnd w:id="1883"/>
      <w:bookmarkEnd w:id="1884"/>
    </w:p>
    <w:tbl>
      <w:tblPr>
        <w:tblW w:w="54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
        <w:gridCol w:w="1530"/>
        <w:gridCol w:w="5671"/>
        <w:gridCol w:w="991"/>
        <w:gridCol w:w="1528"/>
        <w:gridCol w:w="6"/>
      </w:tblGrid>
      <w:tr w:rsidR="00BD49D3" w:rsidRPr="00A3174B" w14:paraId="116781D3" w14:textId="63DCC53D" w:rsidTr="00B5327B">
        <w:trPr>
          <w:trHeight w:val="357"/>
          <w:tblHeader/>
        </w:trPr>
        <w:tc>
          <w:tcPr>
            <w:tcW w:w="219" w:type="pct"/>
            <w:shd w:val="clear" w:color="auto" w:fill="0070C0"/>
          </w:tcPr>
          <w:p w14:paraId="164CE0EA" w14:textId="77777777" w:rsidR="00BD49D3" w:rsidRPr="00A3174B" w:rsidRDefault="00BD49D3" w:rsidP="00BD49D3">
            <w:pPr>
              <w:pStyle w:val="TableHead"/>
            </w:pPr>
            <w:r w:rsidRPr="00A3174B">
              <w:t>Tag</w:t>
            </w:r>
          </w:p>
        </w:tc>
        <w:tc>
          <w:tcPr>
            <w:tcW w:w="752" w:type="pct"/>
            <w:shd w:val="clear" w:color="auto" w:fill="0070C0"/>
          </w:tcPr>
          <w:p w14:paraId="1E5D2469" w14:textId="204B2510" w:rsidR="00BD49D3" w:rsidRPr="00A3174B" w:rsidRDefault="00BD49D3" w:rsidP="00BD49D3">
            <w:pPr>
              <w:pStyle w:val="TableHead-Centered"/>
            </w:pPr>
            <w:r w:rsidRPr="00A3174B">
              <w:t>Length</w:t>
            </w:r>
            <w:r>
              <w:t xml:space="preserve"> (bytes)</w:t>
            </w:r>
          </w:p>
        </w:tc>
        <w:tc>
          <w:tcPr>
            <w:tcW w:w="2788" w:type="pct"/>
            <w:shd w:val="clear" w:color="auto" w:fill="0070C0"/>
          </w:tcPr>
          <w:p w14:paraId="764A9AD8" w14:textId="77777777" w:rsidR="00BD49D3" w:rsidRPr="009D03F4" w:rsidRDefault="00BD49D3" w:rsidP="00BD49D3">
            <w:pPr>
              <w:pStyle w:val="TableHead-Centered"/>
            </w:pPr>
            <w:r w:rsidRPr="009D03F4">
              <w:t>Description</w:t>
            </w:r>
          </w:p>
        </w:tc>
        <w:tc>
          <w:tcPr>
            <w:tcW w:w="487" w:type="pct"/>
            <w:shd w:val="clear" w:color="auto" w:fill="0070C0"/>
          </w:tcPr>
          <w:p w14:paraId="27235458" w14:textId="77777777" w:rsidR="00BD49D3" w:rsidRPr="0018706E" w:rsidRDefault="00BD49D3" w:rsidP="00BD49D3">
            <w:pPr>
              <w:pStyle w:val="TableHead-Centered"/>
            </w:pPr>
            <w:r w:rsidRPr="0018706E">
              <w:t>Field is</w:t>
            </w:r>
          </w:p>
        </w:tc>
        <w:tc>
          <w:tcPr>
            <w:tcW w:w="754" w:type="pct"/>
            <w:gridSpan w:val="2"/>
            <w:shd w:val="clear" w:color="auto" w:fill="0070C0"/>
          </w:tcPr>
          <w:p w14:paraId="2787AD1F" w14:textId="389405E6" w:rsidR="00BD49D3" w:rsidRPr="0018706E" w:rsidRDefault="00BD49D3" w:rsidP="00BD49D3">
            <w:pPr>
              <w:pStyle w:val="TableHead-Centered"/>
            </w:pPr>
            <w:r>
              <w:t>Domain Version</w:t>
            </w:r>
          </w:p>
        </w:tc>
      </w:tr>
      <w:tr w:rsidR="00BD49D3" w:rsidRPr="00A3174B" w14:paraId="19E79834" w14:textId="1B0950AF" w:rsidTr="00BD49D3">
        <w:trPr>
          <w:trHeight w:val="357"/>
        </w:trPr>
        <w:tc>
          <w:tcPr>
            <w:tcW w:w="3759" w:type="pct"/>
            <w:gridSpan w:val="3"/>
          </w:tcPr>
          <w:p w14:paraId="4AEC2490" w14:textId="77777777" w:rsidR="00BD49D3" w:rsidRPr="00A3174B" w:rsidRDefault="00BD49D3" w:rsidP="00BD49D3">
            <w:pPr>
              <w:pStyle w:val="TableText"/>
            </w:pPr>
            <w:r w:rsidRPr="00A3174B">
              <w:t>option byte: bit0 Atomic Session indicator start(1)/stop(0), other bits RFU (left to 0)</w:t>
            </w:r>
          </w:p>
        </w:tc>
        <w:tc>
          <w:tcPr>
            <w:tcW w:w="487" w:type="pct"/>
          </w:tcPr>
          <w:p w14:paraId="604388E5" w14:textId="77777777" w:rsidR="00BD49D3" w:rsidRPr="00A3174B" w:rsidRDefault="00BD49D3" w:rsidP="00BD49D3">
            <w:pPr>
              <w:pStyle w:val="TableText-Centered"/>
            </w:pPr>
            <w:r w:rsidRPr="00A3174B">
              <w:t>mandatory</w:t>
            </w:r>
          </w:p>
        </w:tc>
        <w:tc>
          <w:tcPr>
            <w:tcW w:w="754" w:type="pct"/>
            <w:gridSpan w:val="2"/>
          </w:tcPr>
          <w:p w14:paraId="391B4009" w14:textId="30921B2D" w:rsidR="00BD49D3" w:rsidRPr="00A3174B" w:rsidRDefault="00135FB7" w:rsidP="00BD49D3">
            <w:pPr>
              <w:pStyle w:val="TableText-Centered"/>
            </w:pPr>
            <w:r>
              <w:t>V-D-TX</w:t>
            </w:r>
          </w:p>
        </w:tc>
      </w:tr>
      <w:tr w:rsidR="00135FB7" w:rsidRPr="00A3174B" w14:paraId="63B8FBF4" w14:textId="65746864" w:rsidTr="00B5327B">
        <w:trPr>
          <w:trHeight w:val="356"/>
        </w:trPr>
        <w:tc>
          <w:tcPr>
            <w:tcW w:w="219" w:type="pct"/>
          </w:tcPr>
          <w:p w14:paraId="64C6C2A7" w14:textId="77777777" w:rsidR="00135FB7" w:rsidRPr="00A3174B" w:rsidRDefault="00135FB7" w:rsidP="00135FB7">
            <w:pPr>
              <w:pStyle w:val="TableText"/>
            </w:pPr>
            <w:r w:rsidRPr="00A3174B">
              <w:t>88</w:t>
            </w:r>
            <w:r w:rsidRPr="00A3174B">
              <w:rPr>
                <w:vertAlign w:val="subscript"/>
              </w:rPr>
              <w:t>h</w:t>
            </w:r>
          </w:p>
        </w:tc>
        <w:tc>
          <w:tcPr>
            <w:tcW w:w="752" w:type="pct"/>
          </w:tcPr>
          <w:p w14:paraId="3826709D" w14:textId="77777777" w:rsidR="00135FB7" w:rsidRPr="00A3174B" w:rsidRDefault="00135FB7" w:rsidP="00135FB7">
            <w:pPr>
              <w:pStyle w:val="TableText-Centered"/>
            </w:pPr>
            <w:r w:rsidRPr="00A3174B">
              <w:t>3</w:t>
            </w:r>
          </w:p>
        </w:tc>
        <w:tc>
          <w:tcPr>
            <w:tcW w:w="2788" w:type="pct"/>
          </w:tcPr>
          <w:p w14:paraId="35BAF8C0" w14:textId="77777777" w:rsidR="00135FB7" w:rsidRPr="00A3174B" w:rsidRDefault="00135FB7" w:rsidP="00135FB7">
            <w:pPr>
              <w:pStyle w:val="TableText"/>
            </w:pPr>
            <w:r w:rsidRPr="00A3174B">
              <w:t>offsetmsb || offsetlsb || length, read request in private mailbox</w:t>
            </w:r>
          </w:p>
        </w:tc>
        <w:tc>
          <w:tcPr>
            <w:tcW w:w="487" w:type="pct"/>
          </w:tcPr>
          <w:p w14:paraId="60E59CB0" w14:textId="77777777" w:rsidR="00135FB7" w:rsidRPr="00A3174B" w:rsidRDefault="00135FB7" w:rsidP="00135FB7">
            <w:pPr>
              <w:pStyle w:val="TableText-Centered"/>
            </w:pPr>
            <w:r w:rsidRPr="00A3174B">
              <w:t>optional</w:t>
            </w:r>
          </w:p>
        </w:tc>
        <w:tc>
          <w:tcPr>
            <w:tcW w:w="754" w:type="pct"/>
            <w:gridSpan w:val="2"/>
          </w:tcPr>
          <w:p w14:paraId="3DD5BD56" w14:textId="1257351B" w:rsidR="00135FB7" w:rsidRPr="00A3174B" w:rsidRDefault="00135FB7" w:rsidP="00135FB7">
            <w:pPr>
              <w:pStyle w:val="TableText-Centered"/>
            </w:pPr>
            <w:r w:rsidRPr="005222FB">
              <w:t>V-D-TX</w:t>
            </w:r>
          </w:p>
        </w:tc>
      </w:tr>
      <w:tr w:rsidR="00135FB7" w:rsidRPr="00A3174B" w14:paraId="62C62E8A" w14:textId="4BCD737E" w:rsidTr="00B5327B">
        <w:trPr>
          <w:trHeight w:val="356"/>
        </w:trPr>
        <w:tc>
          <w:tcPr>
            <w:tcW w:w="219" w:type="pct"/>
          </w:tcPr>
          <w:p w14:paraId="4AA6AEAF" w14:textId="77777777" w:rsidR="00135FB7" w:rsidRPr="00A3174B" w:rsidRDefault="00135FB7" w:rsidP="00135FB7">
            <w:pPr>
              <w:pStyle w:val="TableText"/>
            </w:pPr>
            <w:r w:rsidRPr="00A3174B">
              <w:t>89</w:t>
            </w:r>
            <w:r w:rsidRPr="00A3174B">
              <w:rPr>
                <w:vertAlign w:val="subscript"/>
              </w:rPr>
              <w:t>h</w:t>
            </w:r>
          </w:p>
        </w:tc>
        <w:tc>
          <w:tcPr>
            <w:tcW w:w="752" w:type="pct"/>
          </w:tcPr>
          <w:p w14:paraId="778850C1" w14:textId="77777777" w:rsidR="00135FB7" w:rsidRPr="00A3174B" w:rsidRDefault="00135FB7" w:rsidP="00135FB7">
            <w:pPr>
              <w:pStyle w:val="TableText-Centered"/>
            </w:pPr>
            <w:r w:rsidRPr="00A3174B">
              <w:t>3</w:t>
            </w:r>
          </w:p>
        </w:tc>
        <w:tc>
          <w:tcPr>
            <w:tcW w:w="2788" w:type="pct"/>
          </w:tcPr>
          <w:p w14:paraId="438EEC81" w14:textId="77777777" w:rsidR="00135FB7" w:rsidRPr="00A3174B" w:rsidRDefault="00135FB7" w:rsidP="00135FB7">
            <w:pPr>
              <w:pStyle w:val="TableText"/>
            </w:pPr>
            <w:r w:rsidRPr="00A3174B">
              <w:t>offsetmsb || offsetlsb || length, read request in confidential mailbox</w:t>
            </w:r>
          </w:p>
        </w:tc>
        <w:tc>
          <w:tcPr>
            <w:tcW w:w="487" w:type="pct"/>
          </w:tcPr>
          <w:p w14:paraId="5D13FC62" w14:textId="77777777" w:rsidR="00135FB7" w:rsidRPr="00A3174B" w:rsidRDefault="00135FB7" w:rsidP="00135FB7">
            <w:pPr>
              <w:pStyle w:val="TableText-Centered"/>
            </w:pPr>
            <w:r w:rsidRPr="00A3174B">
              <w:t>optional</w:t>
            </w:r>
          </w:p>
        </w:tc>
        <w:tc>
          <w:tcPr>
            <w:tcW w:w="754" w:type="pct"/>
            <w:gridSpan w:val="2"/>
          </w:tcPr>
          <w:p w14:paraId="23D48E27" w14:textId="3EA9505D" w:rsidR="00135FB7" w:rsidRPr="00A3174B" w:rsidRDefault="00135FB7" w:rsidP="00135FB7">
            <w:pPr>
              <w:pStyle w:val="TableText-Centered"/>
            </w:pPr>
            <w:r w:rsidRPr="005222FB">
              <w:t>V-D-TX</w:t>
            </w:r>
          </w:p>
        </w:tc>
      </w:tr>
      <w:tr w:rsidR="00135FB7" w:rsidRPr="00A3174B" w14:paraId="481C5847" w14:textId="2C5E3ECB" w:rsidTr="00B5327B">
        <w:trPr>
          <w:trHeight w:val="356"/>
        </w:trPr>
        <w:tc>
          <w:tcPr>
            <w:tcW w:w="219" w:type="pct"/>
          </w:tcPr>
          <w:p w14:paraId="67F45665" w14:textId="77777777" w:rsidR="00135FB7" w:rsidRPr="00A3174B" w:rsidRDefault="00135FB7" w:rsidP="00135FB7">
            <w:pPr>
              <w:pStyle w:val="TableText"/>
            </w:pPr>
            <w:r w:rsidRPr="00A3174B">
              <w:t>8A</w:t>
            </w:r>
            <w:r w:rsidRPr="00A3174B">
              <w:rPr>
                <w:vertAlign w:val="subscript"/>
              </w:rPr>
              <w:t>h</w:t>
            </w:r>
          </w:p>
        </w:tc>
        <w:tc>
          <w:tcPr>
            <w:tcW w:w="752" w:type="pct"/>
          </w:tcPr>
          <w:p w14:paraId="23A360F8" w14:textId="77777777" w:rsidR="00135FB7" w:rsidRPr="00A3174B" w:rsidRDefault="00135FB7" w:rsidP="00135FB7">
            <w:pPr>
              <w:pStyle w:val="TableText-Centered"/>
            </w:pPr>
            <w:r w:rsidRPr="00A3174B">
              <w:t>variable</w:t>
            </w:r>
          </w:p>
        </w:tc>
        <w:tc>
          <w:tcPr>
            <w:tcW w:w="2788" w:type="pct"/>
          </w:tcPr>
          <w:p w14:paraId="4DCBE2BC" w14:textId="77777777" w:rsidR="00135FB7" w:rsidRPr="00A3174B" w:rsidRDefault="00135FB7" w:rsidP="00135FB7">
            <w:pPr>
              <w:pStyle w:val="TableText"/>
            </w:pPr>
            <w:r w:rsidRPr="00A3174B">
              <w:t>offsetmsb || offsetlsb || data, write request in private mailbox</w:t>
            </w:r>
          </w:p>
        </w:tc>
        <w:tc>
          <w:tcPr>
            <w:tcW w:w="487" w:type="pct"/>
          </w:tcPr>
          <w:p w14:paraId="21C61B91" w14:textId="77777777" w:rsidR="00135FB7" w:rsidRPr="00A3174B" w:rsidRDefault="00135FB7" w:rsidP="00135FB7">
            <w:pPr>
              <w:pStyle w:val="TableText-Centered"/>
            </w:pPr>
            <w:r w:rsidRPr="00A3174B">
              <w:t>optional</w:t>
            </w:r>
          </w:p>
        </w:tc>
        <w:tc>
          <w:tcPr>
            <w:tcW w:w="754" w:type="pct"/>
            <w:gridSpan w:val="2"/>
          </w:tcPr>
          <w:p w14:paraId="369BB64E" w14:textId="792D8762" w:rsidR="00135FB7" w:rsidRPr="00A3174B" w:rsidRDefault="00135FB7" w:rsidP="00135FB7">
            <w:pPr>
              <w:pStyle w:val="TableText-Centered"/>
            </w:pPr>
            <w:r w:rsidRPr="00465385">
              <w:t>V-D-TX</w:t>
            </w:r>
          </w:p>
        </w:tc>
      </w:tr>
      <w:tr w:rsidR="00135FB7" w:rsidRPr="00A3174B" w14:paraId="37F84A8A" w14:textId="0EADAFE5" w:rsidTr="00B5327B">
        <w:trPr>
          <w:trHeight w:val="431"/>
        </w:trPr>
        <w:tc>
          <w:tcPr>
            <w:tcW w:w="219" w:type="pct"/>
          </w:tcPr>
          <w:p w14:paraId="02736407" w14:textId="77777777" w:rsidR="00135FB7" w:rsidRPr="00A3174B" w:rsidRDefault="00135FB7" w:rsidP="00135FB7">
            <w:pPr>
              <w:pStyle w:val="TableText"/>
            </w:pPr>
            <w:r w:rsidRPr="00A3174B">
              <w:t>8B</w:t>
            </w:r>
            <w:r w:rsidRPr="00A3174B">
              <w:rPr>
                <w:vertAlign w:val="subscript"/>
              </w:rPr>
              <w:t>h</w:t>
            </w:r>
          </w:p>
        </w:tc>
        <w:tc>
          <w:tcPr>
            <w:tcW w:w="752" w:type="pct"/>
          </w:tcPr>
          <w:p w14:paraId="1FD117EB" w14:textId="77777777" w:rsidR="00135FB7" w:rsidRPr="00A3174B" w:rsidRDefault="00135FB7" w:rsidP="00135FB7">
            <w:pPr>
              <w:pStyle w:val="TableText-Centered"/>
            </w:pPr>
            <w:r w:rsidRPr="00A3174B">
              <w:t>variable</w:t>
            </w:r>
          </w:p>
        </w:tc>
        <w:tc>
          <w:tcPr>
            <w:tcW w:w="2788" w:type="pct"/>
          </w:tcPr>
          <w:p w14:paraId="338F4EC4" w14:textId="77777777" w:rsidR="00135FB7" w:rsidRPr="00A3174B" w:rsidRDefault="00135FB7" w:rsidP="00135FB7">
            <w:pPr>
              <w:pStyle w:val="TableText"/>
            </w:pPr>
            <w:r w:rsidRPr="00A3174B">
              <w:t>offsetmsb || offsetlsb || data, write request in confidential mailbox</w:t>
            </w:r>
          </w:p>
        </w:tc>
        <w:tc>
          <w:tcPr>
            <w:tcW w:w="487" w:type="pct"/>
          </w:tcPr>
          <w:p w14:paraId="1BCD8F1F" w14:textId="77777777" w:rsidR="00135FB7" w:rsidRPr="00A3174B" w:rsidRDefault="00135FB7" w:rsidP="00135FB7">
            <w:pPr>
              <w:pStyle w:val="TableText-Centered"/>
            </w:pPr>
            <w:r w:rsidRPr="00A3174B">
              <w:t>optional</w:t>
            </w:r>
          </w:p>
        </w:tc>
        <w:tc>
          <w:tcPr>
            <w:tcW w:w="754" w:type="pct"/>
            <w:gridSpan w:val="2"/>
          </w:tcPr>
          <w:p w14:paraId="3841AAB3" w14:textId="7C866CD9" w:rsidR="00135FB7" w:rsidRPr="00A3174B" w:rsidRDefault="00135FB7" w:rsidP="00135FB7">
            <w:pPr>
              <w:pStyle w:val="TableText-Centered"/>
            </w:pPr>
            <w:r w:rsidRPr="00465385">
              <w:t>V-D-TX</w:t>
            </w:r>
          </w:p>
        </w:tc>
      </w:tr>
      <w:tr w:rsidR="00135FB7" w:rsidRPr="00A3174B" w14:paraId="76EAB08C" w14:textId="4A3E6BF2" w:rsidTr="00B5327B">
        <w:trPr>
          <w:trHeight w:val="356"/>
        </w:trPr>
        <w:tc>
          <w:tcPr>
            <w:tcW w:w="219" w:type="pct"/>
          </w:tcPr>
          <w:p w14:paraId="4B506567" w14:textId="77777777" w:rsidR="00135FB7" w:rsidRPr="00A3174B" w:rsidRDefault="00135FB7" w:rsidP="00135FB7">
            <w:pPr>
              <w:pStyle w:val="TableText"/>
            </w:pPr>
            <w:r w:rsidRPr="00A3174B">
              <w:t>8C</w:t>
            </w:r>
            <w:r w:rsidRPr="00A3174B">
              <w:rPr>
                <w:vertAlign w:val="subscript"/>
              </w:rPr>
              <w:t>h</w:t>
            </w:r>
          </w:p>
        </w:tc>
        <w:tc>
          <w:tcPr>
            <w:tcW w:w="752" w:type="pct"/>
          </w:tcPr>
          <w:p w14:paraId="664EEF04" w14:textId="77777777" w:rsidR="00135FB7" w:rsidRPr="00A3174B" w:rsidRDefault="00135FB7" w:rsidP="00135FB7">
            <w:pPr>
              <w:pStyle w:val="TableText-Centered"/>
            </w:pPr>
            <w:r w:rsidRPr="00A3174B">
              <w:t>4</w:t>
            </w:r>
          </w:p>
        </w:tc>
        <w:tc>
          <w:tcPr>
            <w:tcW w:w="2788" w:type="pct"/>
          </w:tcPr>
          <w:p w14:paraId="7D345B0B" w14:textId="77777777" w:rsidR="00135FB7" w:rsidRPr="00A3174B" w:rsidRDefault="00135FB7" w:rsidP="00135FB7">
            <w:pPr>
              <w:pStyle w:val="TableText"/>
            </w:pPr>
            <w:r w:rsidRPr="00A3174B">
              <w:t>offsetmsb || offsetlsb || length || value, set request in private mailbox</w:t>
            </w:r>
          </w:p>
        </w:tc>
        <w:tc>
          <w:tcPr>
            <w:tcW w:w="487" w:type="pct"/>
          </w:tcPr>
          <w:p w14:paraId="5C95B918" w14:textId="77777777" w:rsidR="00135FB7" w:rsidRPr="00A3174B" w:rsidRDefault="00135FB7" w:rsidP="00135FB7">
            <w:pPr>
              <w:pStyle w:val="TableText-Centered"/>
            </w:pPr>
            <w:r w:rsidRPr="00A3174B">
              <w:t>optional</w:t>
            </w:r>
          </w:p>
        </w:tc>
        <w:tc>
          <w:tcPr>
            <w:tcW w:w="754" w:type="pct"/>
            <w:gridSpan w:val="2"/>
          </w:tcPr>
          <w:p w14:paraId="57BFF15D" w14:textId="0F105AD5" w:rsidR="00135FB7" w:rsidRPr="00A3174B" w:rsidRDefault="00135FB7" w:rsidP="00135FB7">
            <w:pPr>
              <w:pStyle w:val="TableText-Centered"/>
            </w:pPr>
            <w:r w:rsidRPr="00465385">
              <w:t>V-D-TX</w:t>
            </w:r>
          </w:p>
        </w:tc>
      </w:tr>
      <w:tr w:rsidR="00135FB7" w:rsidRPr="00A3174B" w14:paraId="7065D54F" w14:textId="799B5D71" w:rsidTr="00B5327B">
        <w:trPr>
          <w:trHeight w:val="356"/>
        </w:trPr>
        <w:tc>
          <w:tcPr>
            <w:tcW w:w="219" w:type="pct"/>
          </w:tcPr>
          <w:p w14:paraId="2483DB1B" w14:textId="77777777" w:rsidR="00135FB7" w:rsidRPr="00A3174B" w:rsidRDefault="00135FB7" w:rsidP="00135FB7">
            <w:pPr>
              <w:pStyle w:val="TableText"/>
            </w:pPr>
            <w:r w:rsidRPr="00A3174B">
              <w:t>8D</w:t>
            </w:r>
            <w:r w:rsidRPr="00A3174B">
              <w:rPr>
                <w:vertAlign w:val="subscript"/>
              </w:rPr>
              <w:t>h</w:t>
            </w:r>
          </w:p>
        </w:tc>
        <w:tc>
          <w:tcPr>
            <w:tcW w:w="752" w:type="pct"/>
          </w:tcPr>
          <w:p w14:paraId="7179522E" w14:textId="77777777" w:rsidR="00135FB7" w:rsidRPr="00A3174B" w:rsidRDefault="00135FB7" w:rsidP="00135FB7">
            <w:pPr>
              <w:pStyle w:val="TableText-Centered"/>
            </w:pPr>
            <w:r w:rsidRPr="00A3174B">
              <w:t>4</w:t>
            </w:r>
          </w:p>
        </w:tc>
        <w:tc>
          <w:tcPr>
            <w:tcW w:w="2788" w:type="pct"/>
          </w:tcPr>
          <w:p w14:paraId="56529177" w14:textId="77777777" w:rsidR="00135FB7" w:rsidRPr="00A3174B" w:rsidRDefault="00135FB7" w:rsidP="00135FB7">
            <w:pPr>
              <w:pStyle w:val="TableText"/>
            </w:pPr>
            <w:r w:rsidRPr="00A3174B">
              <w:t>offsetmsb || offsetlsb || length || value, set request in confidential mailbox</w:t>
            </w:r>
          </w:p>
        </w:tc>
        <w:tc>
          <w:tcPr>
            <w:tcW w:w="487" w:type="pct"/>
          </w:tcPr>
          <w:p w14:paraId="38A36BA8" w14:textId="77777777" w:rsidR="00135FB7" w:rsidRPr="00A3174B" w:rsidRDefault="00135FB7" w:rsidP="00135FB7">
            <w:pPr>
              <w:pStyle w:val="TableText-Centered"/>
            </w:pPr>
            <w:r w:rsidRPr="00A3174B">
              <w:t>optional</w:t>
            </w:r>
          </w:p>
        </w:tc>
        <w:tc>
          <w:tcPr>
            <w:tcW w:w="754" w:type="pct"/>
            <w:gridSpan w:val="2"/>
          </w:tcPr>
          <w:p w14:paraId="585C9E07" w14:textId="129520E0" w:rsidR="00135FB7" w:rsidRPr="00A3174B" w:rsidRDefault="00135FB7" w:rsidP="00135FB7">
            <w:pPr>
              <w:pStyle w:val="TableText-Centered"/>
            </w:pPr>
            <w:r w:rsidRPr="00465385">
              <w:t>V-D-TX</w:t>
            </w:r>
          </w:p>
        </w:tc>
      </w:tr>
      <w:tr w:rsidR="00135FB7" w:rsidRPr="00A3174B" w14:paraId="571DA041" w14:textId="7427549F" w:rsidTr="00B5327B">
        <w:trPr>
          <w:trHeight w:val="356"/>
        </w:trPr>
        <w:tc>
          <w:tcPr>
            <w:tcW w:w="219" w:type="pct"/>
          </w:tcPr>
          <w:p w14:paraId="0DB52A45" w14:textId="77777777" w:rsidR="00135FB7" w:rsidRPr="00A3174B" w:rsidRDefault="00135FB7" w:rsidP="00135FB7">
            <w:pPr>
              <w:pStyle w:val="TableText"/>
            </w:pPr>
            <w:r w:rsidRPr="00A3174B">
              <w:t>95</w:t>
            </w:r>
            <w:r w:rsidRPr="00A3174B">
              <w:rPr>
                <w:vertAlign w:val="subscript"/>
              </w:rPr>
              <w:t>h</w:t>
            </w:r>
          </w:p>
        </w:tc>
        <w:tc>
          <w:tcPr>
            <w:tcW w:w="752" w:type="pct"/>
          </w:tcPr>
          <w:p w14:paraId="7A234233" w14:textId="77777777" w:rsidR="00135FB7" w:rsidRPr="00A3174B" w:rsidRDefault="00135FB7" w:rsidP="00135FB7">
            <w:pPr>
              <w:pStyle w:val="TableText-Centered"/>
            </w:pPr>
            <w:r w:rsidRPr="00A3174B">
              <w:t>5</w:t>
            </w:r>
          </w:p>
        </w:tc>
        <w:tc>
          <w:tcPr>
            <w:tcW w:w="2788" w:type="pct"/>
          </w:tcPr>
          <w:p w14:paraId="2BCE301A" w14:textId="7202A2B8" w:rsidR="00135FB7" w:rsidRPr="00A3174B" w:rsidRDefault="00135FB7" w:rsidP="00135FB7">
            <w:pPr>
              <w:pStyle w:val="TableText"/>
            </w:pPr>
            <w:r w:rsidRPr="00A3174B">
              <w:t>offsetmsb || offsetlsb || lengthmsb || lengthlsb || value, set request in private</w:t>
            </w:r>
            <w:r>
              <w:t xml:space="preserve"> </w:t>
            </w:r>
            <w:r w:rsidRPr="00A3174B">
              <w:t>mailbox</w:t>
            </w:r>
          </w:p>
        </w:tc>
        <w:tc>
          <w:tcPr>
            <w:tcW w:w="487" w:type="pct"/>
          </w:tcPr>
          <w:p w14:paraId="20181656" w14:textId="77777777" w:rsidR="00135FB7" w:rsidRPr="00A3174B" w:rsidRDefault="00135FB7" w:rsidP="00135FB7">
            <w:pPr>
              <w:pStyle w:val="TableText-Centered"/>
            </w:pPr>
            <w:r w:rsidRPr="00A3174B">
              <w:t>optional</w:t>
            </w:r>
          </w:p>
        </w:tc>
        <w:tc>
          <w:tcPr>
            <w:tcW w:w="754" w:type="pct"/>
            <w:gridSpan w:val="2"/>
          </w:tcPr>
          <w:p w14:paraId="23E64F0D" w14:textId="6B226AC9" w:rsidR="00135FB7" w:rsidRPr="00A3174B" w:rsidRDefault="00135FB7" w:rsidP="00135FB7">
            <w:pPr>
              <w:pStyle w:val="TableText-Centered"/>
            </w:pPr>
            <w:r w:rsidRPr="00465385">
              <w:t>V-D-TX</w:t>
            </w:r>
          </w:p>
        </w:tc>
      </w:tr>
      <w:tr w:rsidR="00135FB7" w:rsidRPr="00A3174B" w14:paraId="012C79C9" w14:textId="55735FCB" w:rsidTr="00B5327B">
        <w:trPr>
          <w:trHeight w:val="356"/>
        </w:trPr>
        <w:tc>
          <w:tcPr>
            <w:tcW w:w="219" w:type="pct"/>
          </w:tcPr>
          <w:p w14:paraId="2699D49A" w14:textId="77777777" w:rsidR="00135FB7" w:rsidRPr="00A3174B" w:rsidRDefault="00135FB7" w:rsidP="00135FB7">
            <w:pPr>
              <w:pStyle w:val="TableText"/>
            </w:pPr>
            <w:r w:rsidRPr="00A3174B">
              <w:t>96</w:t>
            </w:r>
            <w:r w:rsidRPr="00A3174B">
              <w:rPr>
                <w:vertAlign w:val="subscript"/>
              </w:rPr>
              <w:t>h</w:t>
            </w:r>
          </w:p>
        </w:tc>
        <w:tc>
          <w:tcPr>
            <w:tcW w:w="752" w:type="pct"/>
          </w:tcPr>
          <w:p w14:paraId="767DDC80" w14:textId="77777777" w:rsidR="00135FB7" w:rsidRPr="00A3174B" w:rsidRDefault="00135FB7" w:rsidP="00135FB7">
            <w:pPr>
              <w:pStyle w:val="TableText-Centered"/>
            </w:pPr>
            <w:r w:rsidRPr="00A3174B">
              <w:t>5</w:t>
            </w:r>
          </w:p>
        </w:tc>
        <w:tc>
          <w:tcPr>
            <w:tcW w:w="2788" w:type="pct"/>
          </w:tcPr>
          <w:p w14:paraId="56124FE4" w14:textId="7CE051F3" w:rsidR="00135FB7" w:rsidRPr="00A3174B" w:rsidRDefault="00135FB7" w:rsidP="00135FB7">
            <w:pPr>
              <w:pStyle w:val="TableText"/>
              <w:ind w:left="0"/>
            </w:pPr>
            <w:r w:rsidRPr="00A3174B">
              <w:t>offsetmsb || offsetlsb || lengthmsb || lengthlsb || value, set request in confidential</w:t>
            </w:r>
            <w:r>
              <w:t xml:space="preserve"> </w:t>
            </w:r>
            <w:r w:rsidRPr="00A3174B">
              <w:t>mailbox</w:t>
            </w:r>
          </w:p>
        </w:tc>
        <w:tc>
          <w:tcPr>
            <w:tcW w:w="487" w:type="pct"/>
          </w:tcPr>
          <w:p w14:paraId="178FC2AF" w14:textId="77777777" w:rsidR="00135FB7" w:rsidRPr="00A3174B" w:rsidRDefault="00135FB7" w:rsidP="00135FB7">
            <w:pPr>
              <w:pStyle w:val="TableText-Centered"/>
            </w:pPr>
            <w:r w:rsidRPr="00A3174B">
              <w:t>optional</w:t>
            </w:r>
          </w:p>
        </w:tc>
        <w:tc>
          <w:tcPr>
            <w:tcW w:w="754" w:type="pct"/>
            <w:gridSpan w:val="2"/>
          </w:tcPr>
          <w:p w14:paraId="462EBFD2" w14:textId="4479A0C1" w:rsidR="00135FB7" w:rsidRPr="00A3174B" w:rsidRDefault="00135FB7" w:rsidP="00135FB7">
            <w:pPr>
              <w:pStyle w:val="TableText-Centered"/>
            </w:pPr>
            <w:r w:rsidRPr="00465385">
              <w:t>V-D-TX</w:t>
            </w:r>
          </w:p>
        </w:tc>
      </w:tr>
      <w:tr w:rsidR="00135FB7" w:rsidRPr="00A3174B" w14:paraId="3A0F4CEF" w14:textId="0A81A34C" w:rsidTr="00B5327B">
        <w:trPr>
          <w:trHeight w:val="356"/>
        </w:trPr>
        <w:tc>
          <w:tcPr>
            <w:tcW w:w="219" w:type="pct"/>
          </w:tcPr>
          <w:p w14:paraId="2248CF11" w14:textId="77777777" w:rsidR="00135FB7" w:rsidRPr="00A3174B" w:rsidRDefault="00135FB7" w:rsidP="00135FB7">
            <w:pPr>
              <w:pStyle w:val="TableText"/>
            </w:pPr>
            <w:r w:rsidRPr="00A3174B">
              <w:t>8E</w:t>
            </w:r>
            <w:r w:rsidRPr="00A3174B">
              <w:rPr>
                <w:vertAlign w:val="subscript"/>
              </w:rPr>
              <w:t>h</w:t>
            </w:r>
          </w:p>
        </w:tc>
        <w:tc>
          <w:tcPr>
            <w:tcW w:w="752" w:type="pct"/>
          </w:tcPr>
          <w:p w14:paraId="5E3C77BF" w14:textId="77777777" w:rsidR="00135FB7" w:rsidRPr="00A3174B" w:rsidRDefault="00135FB7" w:rsidP="00135FB7">
            <w:pPr>
              <w:pStyle w:val="TableText-Centered"/>
            </w:pPr>
            <w:r w:rsidRPr="00A3174B">
              <w:t>variable</w:t>
            </w:r>
          </w:p>
        </w:tc>
        <w:tc>
          <w:tcPr>
            <w:tcW w:w="2788" w:type="pct"/>
          </w:tcPr>
          <w:p w14:paraId="6DE082BC" w14:textId="77777777" w:rsidR="00135FB7" w:rsidRDefault="00135FB7" w:rsidP="00135FB7">
            <w:pPr>
              <w:pStyle w:val="TableText"/>
            </w:pPr>
            <w:r w:rsidRPr="00A3174B">
              <w:t>notify Digital Key framework with data present in this field. Data present in this field is stored in the Digital Key framework to be transmitted to the Vehicle OEM app.</w:t>
            </w:r>
            <w:r>
              <w:t xml:space="preserve"> </w:t>
            </w:r>
          </w:p>
          <w:p w14:paraId="50CAC50C" w14:textId="11A762AF" w:rsidR="00135FB7" w:rsidRPr="00A3174B" w:rsidRDefault="00135FB7" w:rsidP="00135FB7">
            <w:pPr>
              <w:pStyle w:val="TableText"/>
            </w:pPr>
            <w:r w:rsidRPr="002C0491">
              <w:t xml:space="preserve">The maximum size supported for the value field of this TLV object is 211 bytes (size available for the </w:t>
            </w:r>
            <w:r w:rsidRPr="002C0491">
              <w:rPr>
                <w:i/>
              </w:rPr>
              <w:t>notify_message_in_exchange</w:t>
            </w:r>
            <w:r w:rsidRPr="002C0491">
              <w:t xml:space="preserve"> notification to the Digital Key framework). This is reduced by 40 bytes if the EXCHANGE command also includes one or more write or set requests (to manage the </w:t>
            </w:r>
            <w:r w:rsidRPr="002C0491">
              <w:rPr>
                <w:i/>
              </w:rPr>
              <w:t>notify_mailbox_written</w:t>
            </w:r>
            <w:r w:rsidRPr="002C0491">
              <w:t xml:space="preserve"> notification). In any case, the size of this value field is limited by the available payload in the EXCHANGE command.</w:t>
            </w:r>
          </w:p>
        </w:tc>
        <w:tc>
          <w:tcPr>
            <w:tcW w:w="487" w:type="pct"/>
          </w:tcPr>
          <w:p w14:paraId="0DF639AD" w14:textId="77777777" w:rsidR="00135FB7" w:rsidRPr="00A3174B" w:rsidRDefault="00135FB7" w:rsidP="00135FB7">
            <w:pPr>
              <w:pStyle w:val="TableText-Centered"/>
            </w:pPr>
            <w:r w:rsidRPr="00A3174B">
              <w:t>optional</w:t>
            </w:r>
          </w:p>
        </w:tc>
        <w:tc>
          <w:tcPr>
            <w:tcW w:w="754" w:type="pct"/>
            <w:gridSpan w:val="2"/>
          </w:tcPr>
          <w:p w14:paraId="2A626371" w14:textId="20B1969A" w:rsidR="00135FB7" w:rsidRPr="00A3174B" w:rsidRDefault="00135FB7" w:rsidP="00135FB7">
            <w:pPr>
              <w:pStyle w:val="TableText-Centered"/>
            </w:pPr>
            <w:r w:rsidRPr="00465385">
              <w:t>V-D-TX</w:t>
            </w:r>
          </w:p>
        </w:tc>
      </w:tr>
      <w:tr w:rsidR="00135FB7" w:rsidRPr="00A3174B" w14:paraId="3928A796" w14:textId="1B8DAECF" w:rsidTr="00B5327B">
        <w:trPr>
          <w:gridAfter w:val="1"/>
          <w:wAfter w:w="3" w:type="pct"/>
          <w:trHeight w:val="356"/>
        </w:trPr>
        <w:tc>
          <w:tcPr>
            <w:tcW w:w="3759" w:type="pct"/>
            <w:gridSpan w:val="3"/>
          </w:tcPr>
          <w:p w14:paraId="7807314E" w14:textId="7C421A88" w:rsidR="00135FB7" w:rsidRPr="00A3174B" w:rsidRDefault="00135FB7" w:rsidP="00135FB7">
            <w:pPr>
              <w:pStyle w:val="TableText"/>
            </w:pPr>
            <w:r w:rsidRPr="00A3174B">
              <w:t>...other read, write</w:t>
            </w:r>
            <w:r>
              <w:t xml:space="preserve"> or</w:t>
            </w:r>
            <w:r w:rsidRPr="00A3174B">
              <w:t xml:space="preserve"> set</w:t>
            </w:r>
            <w:r>
              <w:t xml:space="preserve"> </w:t>
            </w:r>
            <w:r w:rsidRPr="00A3174B">
              <w:t xml:space="preserve"> requests</w:t>
            </w:r>
          </w:p>
        </w:tc>
        <w:tc>
          <w:tcPr>
            <w:tcW w:w="487" w:type="pct"/>
          </w:tcPr>
          <w:p w14:paraId="46FB7E4A" w14:textId="77777777" w:rsidR="00135FB7" w:rsidRPr="00A3174B" w:rsidRDefault="00135FB7" w:rsidP="00135FB7">
            <w:pPr>
              <w:pStyle w:val="TableText-Centered"/>
            </w:pPr>
            <w:r w:rsidRPr="00A3174B">
              <w:t>optional</w:t>
            </w:r>
          </w:p>
        </w:tc>
        <w:tc>
          <w:tcPr>
            <w:tcW w:w="751" w:type="pct"/>
          </w:tcPr>
          <w:p w14:paraId="06D0ACD4" w14:textId="1CFC60C7" w:rsidR="00135FB7" w:rsidRPr="00A3174B" w:rsidRDefault="00135FB7" w:rsidP="00135FB7">
            <w:pPr>
              <w:pStyle w:val="TableText-Centered"/>
            </w:pPr>
          </w:p>
        </w:tc>
      </w:tr>
    </w:tbl>
    <w:p w14:paraId="3F108BB2" w14:textId="0226884A" w:rsidR="006D2468" w:rsidRDefault="006D2468" w:rsidP="00921593">
      <w:pPr>
        <w:pStyle w:val="CaptionTable"/>
      </w:pPr>
      <w:bookmarkStart w:id="1885" w:name="_Ref61701854"/>
      <w:bookmarkStart w:id="1886" w:name="_Toc62126755"/>
      <w:bookmarkStart w:id="1887" w:name="_Toc118223109"/>
      <w:r>
        <w:lastRenderedPageBreak/>
        <w:t xml:space="preserve">Table </w:t>
      </w:r>
      <w:fldSimple w:instr=" STYLEREF 1 \s ">
        <w:r w:rsidR="00D81990">
          <w:rPr>
            <w:noProof/>
          </w:rPr>
          <w:t>15</w:t>
        </w:r>
      </w:fldSimple>
      <w:r w:rsidR="00183237">
        <w:noBreakHyphen/>
      </w:r>
      <w:fldSimple w:instr=" SEQ Table \* ARABIC \s 1 ">
        <w:r w:rsidR="00D81990">
          <w:rPr>
            <w:noProof/>
          </w:rPr>
          <w:t>41</w:t>
        </w:r>
      </w:fldSimple>
      <w:bookmarkEnd w:id="1885"/>
      <w:r>
        <w:t xml:space="preserve">: </w:t>
      </w:r>
      <w:r w:rsidRPr="00932810">
        <w:t>Exchange Response Decrypted Payload</w:t>
      </w:r>
      <w:bookmarkEnd w:id="1886"/>
      <w:bookmarkEnd w:id="1887"/>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8"/>
        <w:gridCol w:w="5668"/>
        <w:gridCol w:w="1171"/>
        <w:gridCol w:w="1708"/>
      </w:tblGrid>
      <w:tr w:rsidR="00DA7662" w:rsidRPr="0000712B" w14:paraId="786A4BE2" w14:textId="4B543A93" w:rsidTr="00B5327B">
        <w:trPr>
          <w:trHeight w:val="357"/>
          <w:tblHeader/>
        </w:trPr>
        <w:tc>
          <w:tcPr>
            <w:tcW w:w="796" w:type="pct"/>
            <w:shd w:val="clear" w:color="auto" w:fill="0070C0"/>
          </w:tcPr>
          <w:p w14:paraId="64513534" w14:textId="6AB21123" w:rsidR="00DA7662" w:rsidRPr="00D93EE3" w:rsidRDefault="00DA7662" w:rsidP="00DA7662">
            <w:pPr>
              <w:pStyle w:val="TableHead-Centered"/>
            </w:pPr>
            <w:r w:rsidRPr="00D93EE3">
              <w:t>Length</w:t>
            </w:r>
            <w:r>
              <w:t xml:space="preserve"> (bytes)</w:t>
            </w:r>
          </w:p>
        </w:tc>
        <w:tc>
          <w:tcPr>
            <w:tcW w:w="2788" w:type="pct"/>
            <w:shd w:val="clear" w:color="auto" w:fill="0070C0"/>
          </w:tcPr>
          <w:p w14:paraId="1A730521" w14:textId="77777777" w:rsidR="00DA7662" w:rsidRPr="00D93EE3" w:rsidRDefault="00DA7662" w:rsidP="00DA7662">
            <w:pPr>
              <w:pStyle w:val="TableHead"/>
            </w:pPr>
            <w:r w:rsidRPr="00D93EE3">
              <w:t>Description</w:t>
            </w:r>
          </w:p>
        </w:tc>
        <w:tc>
          <w:tcPr>
            <w:tcW w:w="576" w:type="pct"/>
            <w:shd w:val="clear" w:color="auto" w:fill="0070C0"/>
          </w:tcPr>
          <w:p w14:paraId="4998726B" w14:textId="77777777" w:rsidR="00DA7662" w:rsidRPr="00D93EE3" w:rsidRDefault="00DA7662" w:rsidP="00DA7662">
            <w:pPr>
              <w:pStyle w:val="TableHead-Centered"/>
            </w:pPr>
            <w:r w:rsidRPr="00D93EE3">
              <w:t>Field is</w:t>
            </w:r>
          </w:p>
        </w:tc>
        <w:tc>
          <w:tcPr>
            <w:tcW w:w="840" w:type="pct"/>
            <w:shd w:val="clear" w:color="auto" w:fill="0070C0"/>
          </w:tcPr>
          <w:p w14:paraId="7957FE1A" w14:textId="666CC73E" w:rsidR="00DA7662" w:rsidRPr="00D93EE3" w:rsidRDefault="00DA7662" w:rsidP="00DA7662">
            <w:pPr>
              <w:pStyle w:val="TableHead-Centered"/>
            </w:pPr>
            <w:r>
              <w:t>Domain Version</w:t>
            </w:r>
          </w:p>
        </w:tc>
      </w:tr>
      <w:tr w:rsidR="00135FB7" w:rsidRPr="0000712B" w14:paraId="5B17521D" w14:textId="3FBC3072" w:rsidTr="00B5327B">
        <w:trPr>
          <w:trHeight w:val="357"/>
        </w:trPr>
        <w:tc>
          <w:tcPr>
            <w:tcW w:w="796" w:type="pct"/>
          </w:tcPr>
          <w:p w14:paraId="20EE1537" w14:textId="77777777" w:rsidR="00135FB7" w:rsidRPr="002217CC" w:rsidRDefault="00135FB7" w:rsidP="00135FB7">
            <w:pPr>
              <w:pStyle w:val="TableText-Centered"/>
            </w:pPr>
            <w:r w:rsidRPr="002217CC">
              <w:t>variable</w:t>
            </w:r>
          </w:p>
        </w:tc>
        <w:tc>
          <w:tcPr>
            <w:tcW w:w="2788" w:type="pct"/>
          </w:tcPr>
          <w:p w14:paraId="68B0990C" w14:textId="77777777" w:rsidR="00135FB7" w:rsidRPr="002217CC" w:rsidRDefault="00135FB7" w:rsidP="00135FB7">
            <w:pPr>
              <w:pStyle w:val="TableText"/>
            </w:pPr>
            <w:r w:rsidRPr="002217CC">
              <w:t>data read from request 1</w:t>
            </w:r>
          </w:p>
        </w:tc>
        <w:tc>
          <w:tcPr>
            <w:tcW w:w="576" w:type="pct"/>
          </w:tcPr>
          <w:p w14:paraId="59EC58CB" w14:textId="77777777" w:rsidR="00135FB7" w:rsidRPr="002217CC" w:rsidRDefault="00135FB7" w:rsidP="00135FB7">
            <w:pPr>
              <w:pStyle w:val="TableText-Centered"/>
            </w:pPr>
            <w:r w:rsidRPr="002217CC">
              <w:t>conditional</w:t>
            </w:r>
          </w:p>
        </w:tc>
        <w:tc>
          <w:tcPr>
            <w:tcW w:w="840" w:type="pct"/>
          </w:tcPr>
          <w:p w14:paraId="319B48C7" w14:textId="224C00B1" w:rsidR="00135FB7" w:rsidRPr="002217CC" w:rsidRDefault="00135FB7" w:rsidP="00135FB7">
            <w:pPr>
              <w:pStyle w:val="TableText-Centered"/>
            </w:pPr>
            <w:r w:rsidRPr="00D12076">
              <w:t>V-D-TX</w:t>
            </w:r>
          </w:p>
        </w:tc>
      </w:tr>
      <w:tr w:rsidR="00135FB7" w:rsidRPr="0000712B" w14:paraId="7DFB7369" w14:textId="2D43B916" w:rsidTr="00B5327B">
        <w:trPr>
          <w:trHeight w:val="356"/>
        </w:trPr>
        <w:tc>
          <w:tcPr>
            <w:tcW w:w="796" w:type="pct"/>
          </w:tcPr>
          <w:p w14:paraId="28B611BB" w14:textId="77777777" w:rsidR="00135FB7" w:rsidRPr="002217CC" w:rsidRDefault="00135FB7" w:rsidP="00135FB7">
            <w:pPr>
              <w:pStyle w:val="TableText-Centered"/>
            </w:pPr>
            <w:r w:rsidRPr="002217CC">
              <w:t>variable</w:t>
            </w:r>
          </w:p>
        </w:tc>
        <w:tc>
          <w:tcPr>
            <w:tcW w:w="2788" w:type="pct"/>
          </w:tcPr>
          <w:p w14:paraId="6BD2FBB0" w14:textId="77777777" w:rsidR="00135FB7" w:rsidRPr="002217CC" w:rsidRDefault="00135FB7" w:rsidP="00135FB7">
            <w:pPr>
              <w:pStyle w:val="TableText"/>
            </w:pPr>
            <w:r w:rsidRPr="002217CC">
              <w:t>data read from request 2</w:t>
            </w:r>
          </w:p>
        </w:tc>
        <w:tc>
          <w:tcPr>
            <w:tcW w:w="576" w:type="pct"/>
          </w:tcPr>
          <w:p w14:paraId="180E7717" w14:textId="77777777" w:rsidR="00135FB7" w:rsidRPr="002217CC" w:rsidRDefault="00135FB7" w:rsidP="00135FB7">
            <w:pPr>
              <w:pStyle w:val="TableText-Centered"/>
            </w:pPr>
            <w:r w:rsidRPr="002217CC">
              <w:t>conditional</w:t>
            </w:r>
          </w:p>
        </w:tc>
        <w:tc>
          <w:tcPr>
            <w:tcW w:w="840" w:type="pct"/>
          </w:tcPr>
          <w:p w14:paraId="1A203CB6" w14:textId="57DF80A9" w:rsidR="00135FB7" w:rsidRPr="002217CC" w:rsidRDefault="00135FB7" w:rsidP="00135FB7">
            <w:pPr>
              <w:pStyle w:val="TableText-Centered"/>
            </w:pPr>
            <w:r w:rsidRPr="00D12076">
              <w:t>V-D-TX</w:t>
            </w:r>
          </w:p>
        </w:tc>
      </w:tr>
      <w:tr w:rsidR="00DA7662" w:rsidRPr="0000712B" w14:paraId="2D3EF9CA" w14:textId="61C5E30A" w:rsidTr="00B5327B">
        <w:trPr>
          <w:trHeight w:val="356"/>
        </w:trPr>
        <w:tc>
          <w:tcPr>
            <w:tcW w:w="3584" w:type="pct"/>
            <w:gridSpan w:val="2"/>
          </w:tcPr>
          <w:p w14:paraId="32877CFB" w14:textId="77777777" w:rsidR="00DA7662" w:rsidRPr="002217CC" w:rsidRDefault="00DA7662" w:rsidP="00DA7662">
            <w:pPr>
              <w:pStyle w:val="TableText-Indented"/>
            </w:pPr>
            <w:r w:rsidRPr="002217CC">
              <w:t>...data read from request n</w:t>
            </w:r>
          </w:p>
        </w:tc>
        <w:tc>
          <w:tcPr>
            <w:tcW w:w="576" w:type="pct"/>
          </w:tcPr>
          <w:p w14:paraId="12D26A26" w14:textId="77777777" w:rsidR="00DA7662" w:rsidRPr="002217CC" w:rsidRDefault="00DA7662" w:rsidP="00DA7662">
            <w:pPr>
              <w:pStyle w:val="TableText-Centered"/>
            </w:pPr>
            <w:r w:rsidRPr="002217CC">
              <w:t>conditional</w:t>
            </w:r>
          </w:p>
        </w:tc>
        <w:tc>
          <w:tcPr>
            <w:tcW w:w="840" w:type="pct"/>
          </w:tcPr>
          <w:p w14:paraId="4B7E783F" w14:textId="26EA128A" w:rsidR="00DA7662" w:rsidRPr="002217CC" w:rsidRDefault="00DA7662" w:rsidP="00DA7662">
            <w:pPr>
              <w:pStyle w:val="TableText-Centered"/>
            </w:pPr>
          </w:p>
        </w:tc>
      </w:tr>
    </w:tbl>
    <w:p w14:paraId="1DA17D48" w14:textId="18A66972" w:rsidR="006D2468" w:rsidRDefault="006D2468" w:rsidP="00921593">
      <w:pPr>
        <w:pStyle w:val="CaptionListing"/>
      </w:pPr>
      <w:bookmarkStart w:id="1888" w:name="_Toc118220009"/>
      <w:r>
        <w:t xml:space="preserve">Listing </w:t>
      </w:r>
      <w:fldSimple w:instr=" STYLEREF 1 \s ">
        <w:r w:rsidR="00D81990">
          <w:rPr>
            <w:noProof/>
          </w:rPr>
          <w:t>15</w:t>
        </w:r>
      </w:fldSimple>
      <w:r w:rsidR="000E1F04">
        <w:noBreakHyphen/>
      </w:r>
      <w:fldSimple w:instr=" SEQ Listing \* ARABIC \s 1 ">
        <w:r w:rsidR="00D81990">
          <w:rPr>
            <w:noProof/>
          </w:rPr>
          <w:t>26</w:t>
        </w:r>
      </w:fldSimple>
      <w:r>
        <w:t xml:space="preserve">: </w:t>
      </w:r>
      <w:r w:rsidRPr="00816876">
        <w:t>EXCHANGE Processing</w:t>
      </w:r>
      <w:bookmarkEnd w:id="1888"/>
    </w:p>
    <w:tbl>
      <w:tblPr>
        <w:tblStyle w:val="TableGrid"/>
        <w:tblW w:w="0" w:type="auto"/>
        <w:tblInd w:w="-365" w:type="dxa"/>
        <w:tblLook w:val="04A0" w:firstRow="1" w:lastRow="0" w:firstColumn="1" w:lastColumn="0" w:noHBand="0" w:noVBand="1"/>
      </w:tblPr>
      <w:tblGrid>
        <w:gridCol w:w="483"/>
        <w:gridCol w:w="9237"/>
      </w:tblGrid>
      <w:tr w:rsidR="006D2468" w:rsidRPr="002F3491" w14:paraId="17B1A0B6" w14:textId="77777777" w:rsidTr="002A0C55">
        <w:tc>
          <w:tcPr>
            <w:tcW w:w="483" w:type="dxa"/>
            <w:tcBorders>
              <w:top w:val="nil"/>
              <w:left w:val="nil"/>
              <w:bottom w:val="nil"/>
            </w:tcBorders>
          </w:tcPr>
          <w:p w14:paraId="162E8070" w14:textId="77777777" w:rsidR="006D2468" w:rsidRPr="002F3491" w:rsidRDefault="006D2468" w:rsidP="00504944">
            <w:pPr>
              <w:pStyle w:val="ListingText"/>
            </w:pPr>
            <w:r w:rsidRPr="002F3491">
              <w:t>1</w:t>
            </w:r>
          </w:p>
        </w:tc>
        <w:tc>
          <w:tcPr>
            <w:tcW w:w="9237" w:type="dxa"/>
            <w:tcBorders>
              <w:bottom w:val="nil"/>
            </w:tcBorders>
          </w:tcPr>
          <w:p w14:paraId="11021378" w14:textId="77777777" w:rsidR="006D2468" w:rsidRPr="002F3491" w:rsidRDefault="006D2468" w:rsidP="00504944">
            <w:pPr>
              <w:pStyle w:val="ListingText"/>
            </w:pPr>
            <w:r w:rsidRPr="00C46EB6">
              <w:rPr>
                <w:rStyle w:val="Listing-command"/>
              </w:rPr>
              <w:t>input</w:t>
            </w:r>
            <w:r w:rsidRPr="002F3491">
              <w:t>: encrypted_command_payload, command_mac</w:t>
            </w:r>
          </w:p>
        </w:tc>
      </w:tr>
      <w:tr w:rsidR="006D2468" w:rsidRPr="002F3491" w14:paraId="670DB6BE" w14:textId="77777777" w:rsidTr="002A0C55">
        <w:tc>
          <w:tcPr>
            <w:tcW w:w="483" w:type="dxa"/>
            <w:tcBorders>
              <w:top w:val="nil"/>
              <w:left w:val="nil"/>
              <w:bottom w:val="nil"/>
            </w:tcBorders>
          </w:tcPr>
          <w:p w14:paraId="146F2FDA" w14:textId="77777777" w:rsidR="006D2468" w:rsidRPr="002F3491" w:rsidRDefault="006D2468" w:rsidP="00504944">
            <w:pPr>
              <w:pStyle w:val="ListingText"/>
            </w:pPr>
            <w:r w:rsidRPr="002F3491">
              <w:t>2</w:t>
            </w:r>
          </w:p>
        </w:tc>
        <w:tc>
          <w:tcPr>
            <w:tcW w:w="9237" w:type="dxa"/>
            <w:tcBorders>
              <w:top w:val="nil"/>
              <w:bottom w:val="nil"/>
            </w:tcBorders>
          </w:tcPr>
          <w:p w14:paraId="088B677C" w14:textId="77777777" w:rsidR="006D2468" w:rsidRPr="002F3491" w:rsidRDefault="006D2468" w:rsidP="00504944">
            <w:pPr>
              <w:pStyle w:val="ListingText"/>
            </w:pPr>
            <w:r w:rsidRPr="00C46EB6">
              <w:rPr>
                <w:rStyle w:val="Listing-command"/>
              </w:rPr>
              <w:t>output</w:t>
            </w:r>
            <w:r w:rsidRPr="002F3491">
              <w:t>: encrypted_response_payload, response_mac</w:t>
            </w:r>
          </w:p>
        </w:tc>
      </w:tr>
      <w:tr w:rsidR="006D2468" w:rsidRPr="002F3491" w14:paraId="5AF5E5EF" w14:textId="77777777" w:rsidTr="002A0C55">
        <w:tc>
          <w:tcPr>
            <w:tcW w:w="483" w:type="dxa"/>
            <w:tcBorders>
              <w:top w:val="nil"/>
              <w:left w:val="nil"/>
              <w:bottom w:val="nil"/>
            </w:tcBorders>
          </w:tcPr>
          <w:p w14:paraId="142887CB" w14:textId="77777777" w:rsidR="006D2468" w:rsidRPr="002F3491" w:rsidRDefault="006D2468" w:rsidP="00504944">
            <w:pPr>
              <w:pStyle w:val="ListingText"/>
            </w:pPr>
            <w:r w:rsidRPr="002F3491">
              <w:t>3</w:t>
            </w:r>
          </w:p>
        </w:tc>
        <w:tc>
          <w:tcPr>
            <w:tcW w:w="9237" w:type="dxa"/>
            <w:tcBorders>
              <w:top w:val="nil"/>
              <w:bottom w:val="nil"/>
            </w:tcBorders>
          </w:tcPr>
          <w:p w14:paraId="71EE3861" w14:textId="77777777" w:rsidR="006D2468" w:rsidRPr="00C46EB6" w:rsidRDefault="006D2468" w:rsidP="00504944">
            <w:pPr>
              <w:pStyle w:val="ListingText"/>
              <w:rPr>
                <w:rStyle w:val="Listing-command"/>
              </w:rPr>
            </w:pPr>
            <w:r w:rsidRPr="00C46EB6">
              <w:rPr>
                <w:rStyle w:val="Listing-command"/>
              </w:rPr>
              <w:t>begin</w:t>
            </w:r>
          </w:p>
        </w:tc>
      </w:tr>
      <w:tr w:rsidR="006D2468" w:rsidRPr="002F3491" w14:paraId="056720DE" w14:textId="77777777" w:rsidTr="002A0C55">
        <w:tc>
          <w:tcPr>
            <w:tcW w:w="483" w:type="dxa"/>
            <w:tcBorders>
              <w:top w:val="nil"/>
              <w:left w:val="nil"/>
              <w:bottom w:val="nil"/>
            </w:tcBorders>
          </w:tcPr>
          <w:p w14:paraId="2682F60A" w14:textId="77777777" w:rsidR="006D2468" w:rsidRPr="002F3491" w:rsidRDefault="006D2468" w:rsidP="00504944">
            <w:pPr>
              <w:pStyle w:val="ListingText"/>
            </w:pPr>
            <w:r w:rsidRPr="002F3491">
              <w:t>4</w:t>
            </w:r>
          </w:p>
        </w:tc>
        <w:tc>
          <w:tcPr>
            <w:tcW w:w="9237" w:type="dxa"/>
            <w:tcBorders>
              <w:top w:val="nil"/>
              <w:bottom w:val="nil"/>
            </w:tcBorders>
          </w:tcPr>
          <w:p w14:paraId="0925ACE9" w14:textId="77777777" w:rsidR="006D2468" w:rsidRPr="002F3491" w:rsidRDefault="006D2468" w:rsidP="00504944">
            <w:pPr>
              <w:pStyle w:val="ListingText"/>
            </w:pPr>
            <w:r w:rsidRPr="002F3491">
              <w:t xml:space="preserve">  </w:t>
            </w:r>
            <w:r w:rsidRPr="00C46EB6">
              <w:rPr>
                <w:rStyle w:val="Listing-command"/>
              </w:rPr>
              <w:t>if</w:t>
            </w:r>
            <w:r w:rsidRPr="002F3491">
              <w:t xml:space="preserve"> cod.counter = FF</w:t>
            </w:r>
            <w:r w:rsidRPr="002F3491">
              <w:rPr>
                <w:vertAlign w:val="subscript"/>
              </w:rPr>
              <w:t>h</w:t>
            </w:r>
          </w:p>
        </w:tc>
      </w:tr>
      <w:tr w:rsidR="006D2468" w:rsidRPr="002F3491" w14:paraId="21FA2875" w14:textId="77777777" w:rsidTr="002A0C55">
        <w:tc>
          <w:tcPr>
            <w:tcW w:w="483" w:type="dxa"/>
            <w:tcBorders>
              <w:top w:val="nil"/>
              <w:left w:val="nil"/>
              <w:bottom w:val="nil"/>
            </w:tcBorders>
          </w:tcPr>
          <w:p w14:paraId="60649D4B" w14:textId="77777777" w:rsidR="006D2468" w:rsidRPr="002F3491" w:rsidRDefault="006D2468" w:rsidP="00504944">
            <w:pPr>
              <w:pStyle w:val="ListingText"/>
            </w:pPr>
            <w:r w:rsidRPr="002F3491">
              <w:t>5</w:t>
            </w:r>
          </w:p>
        </w:tc>
        <w:tc>
          <w:tcPr>
            <w:tcW w:w="9237" w:type="dxa"/>
            <w:tcBorders>
              <w:top w:val="nil"/>
              <w:bottom w:val="nil"/>
            </w:tcBorders>
          </w:tcPr>
          <w:p w14:paraId="0EF32C60" w14:textId="5B8907C4" w:rsidR="006D2468" w:rsidRPr="002F3491" w:rsidRDefault="006D2468" w:rsidP="00504944">
            <w:pPr>
              <w:pStyle w:val="ListingText"/>
            </w:pPr>
            <w:r w:rsidRPr="002F3491">
              <w:t xml:space="preserve">  </w:t>
            </w:r>
            <w:r w:rsidR="00332900">
              <w:t xml:space="preserve">  </w:t>
            </w:r>
            <w:r w:rsidRPr="009D0179">
              <w:t>cod.transaction_state ← select_done</w:t>
            </w:r>
          </w:p>
        </w:tc>
      </w:tr>
      <w:tr w:rsidR="006D2468" w:rsidRPr="002F3491" w14:paraId="0384532E" w14:textId="77777777" w:rsidTr="002A0C55">
        <w:tc>
          <w:tcPr>
            <w:tcW w:w="483" w:type="dxa"/>
            <w:tcBorders>
              <w:top w:val="nil"/>
              <w:left w:val="nil"/>
              <w:bottom w:val="nil"/>
            </w:tcBorders>
          </w:tcPr>
          <w:p w14:paraId="14EED238" w14:textId="77777777" w:rsidR="006D2468" w:rsidRPr="002F3491" w:rsidRDefault="006D2468" w:rsidP="00504944">
            <w:pPr>
              <w:pStyle w:val="ListingText"/>
            </w:pPr>
            <w:r w:rsidRPr="002F3491">
              <w:t>6</w:t>
            </w:r>
          </w:p>
        </w:tc>
        <w:tc>
          <w:tcPr>
            <w:tcW w:w="9237" w:type="dxa"/>
            <w:tcBorders>
              <w:top w:val="nil"/>
              <w:bottom w:val="nil"/>
            </w:tcBorders>
          </w:tcPr>
          <w:p w14:paraId="29036D49" w14:textId="28C1F505" w:rsidR="006D2468" w:rsidRPr="002F3491" w:rsidRDefault="006D2468" w:rsidP="00504944">
            <w:pPr>
              <w:pStyle w:val="ListingText"/>
            </w:pPr>
            <w:r w:rsidRPr="002F3491">
              <w:t xml:space="preserve">  </w:t>
            </w:r>
            <w:r w:rsidR="00332900">
              <w:t xml:space="preserve">  </w:t>
            </w:r>
            <w:r w:rsidRPr="009D0179">
              <w:t>cod.atomic_session ← stopped</w:t>
            </w:r>
          </w:p>
        </w:tc>
      </w:tr>
      <w:tr w:rsidR="006D2468" w:rsidRPr="002F3491" w14:paraId="41D3609A" w14:textId="77777777" w:rsidTr="002A0C55">
        <w:tc>
          <w:tcPr>
            <w:tcW w:w="483" w:type="dxa"/>
            <w:tcBorders>
              <w:top w:val="nil"/>
              <w:left w:val="nil"/>
              <w:bottom w:val="nil"/>
            </w:tcBorders>
          </w:tcPr>
          <w:p w14:paraId="0677AE08" w14:textId="77777777" w:rsidR="006D2468" w:rsidRPr="002F3491" w:rsidRDefault="006D2468" w:rsidP="00504944">
            <w:pPr>
              <w:pStyle w:val="ListingText"/>
            </w:pPr>
            <w:r w:rsidRPr="002F3491">
              <w:t>7</w:t>
            </w:r>
          </w:p>
        </w:tc>
        <w:tc>
          <w:tcPr>
            <w:tcW w:w="9237" w:type="dxa"/>
            <w:tcBorders>
              <w:top w:val="nil"/>
              <w:bottom w:val="nil"/>
            </w:tcBorders>
          </w:tcPr>
          <w:p w14:paraId="385C23BA" w14:textId="77777777" w:rsidR="006D2468" w:rsidRPr="002F3491" w:rsidRDefault="006D2468" w:rsidP="00504944">
            <w:pPr>
              <w:pStyle w:val="ListingText"/>
            </w:pPr>
            <w:r w:rsidRPr="002F3491">
              <w:t xml:space="preserve">    </w:t>
            </w:r>
            <w:r w:rsidRPr="00C46EB6">
              <w:rPr>
                <w:rStyle w:val="Listing-command"/>
              </w:rPr>
              <w:t>return</w:t>
            </w:r>
            <w:r w:rsidRPr="002F3491">
              <w:t xml:space="preserve"> 6900</w:t>
            </w:r>
            <w:r w:rsidRPr="002F3491">
              <w:rPr>
                <w:vertAlign w:val="subscript"/>
              </w:rPr>
              <w:t>h</w:t>
            </w:r>
            <w:r w:rsidRPr="002F3491">
              <w:t xml:space="preserve"> </w:t>
            </w:r>
          </w:p>
        </w:tc>
      </w:tr>
      <w:tr w:rsidR="006D2468" w:rsidRPr="002F3491" w14:paraId="29C55ADE" w14:textId="77777777" w:rsidTr="002A0C55">
        <w:tc>
          <w:tcPr>
            <w:tcW w:w="483" w:type="dxa"/>
            <w:tcBorders>
              <w:top w:val="nil"/>
              <w:left w:val="nil"/>
              <w:bottom w:val="nil"/>
            </w:tcBorders>
          </w:tcPr>
          <w:p w14:paraId="652DB91A" w14:textId="77777777" w:rsidR="006D2468" w:rsidRPr="002F3491" w:rsidRDefault="006D2468" w:rsidP="00504944">
            <w:pPr>
              <w:pStyle w:val="ListingText"/>
            </w:pPr>
            <w:r w:rsidRPr="002F3491">
              <w:t>8</w:t>
            </w:r>
          </w:p>
        </w:tc>
        <w:tc>
          <w:tcPr>
            <w:tcW w:w="9237" w:type="dxa"/>
            <w:tcBorders>
              <w:top w:val="nil"/>
              <w:bottom w:val="nil"/>
            </w:tcBorders>
          </w:tcPr>
          <w:p w14:paraId="26230D63" w14:textId="77777777" w:rsidR="006D2468" w:rsidRPr="002F3491" w:rsidRDefault="006D2468" w:rsidP="00504944">
            <w:pPr>
              <w:pStyle w:val="ListingText"/>
            </w:pPr>
          </w:p>
        </w:tc>
      </w:tr>
      <w:tr w:rsidR="006D2468" w:rsidRPr="002F3491" w14:paraId="0540F1EA" w14:textId="77777777" w:rsidTr="002A0C55">
        <w:tc>
          <w:tcPr>
            <w:tcW w:w="483" w:type="dxa"/>
            <w:tcBorders>
              <w:top w:val="nil"/>
              <w:left w:val="nil"/>
              <w:bottom w:val="nil"/>
            </w:tcBorders>
          </w:tcPr>
          <w:p w14:paraId="133BD091" w14:textId="77777777" w:rsidR="006D2468" w:rsidRPr="002F3491" w:rsidRDefault="006D2468" w:rsidP="00504944">
            <w:pPr>
              <w:pStyle w:val="ListingText"/>
            </w:pPr>
            <w:r w:rsidRPr="002F3491">
              <w:t>9</w:t>
            </w:r>
          </w:p>
        </w:tc>
        <w:tc>
          <w:tcPr>
            <w:tcW w:w="9237" w:type="dxa"/>
            <w:tcBorders>
              <w:top w:val="nil"/>
              <w:bottom w:val="nil"/>
            </w:tcBorders>
          </w:tcPr>
          <w:p w14:paraId="07DED8E4" w14:textId="77777777" w:rsidR="00332900" w:rsidRDefault="006D2468" w:rsidP="00504944">
            <w:pPr>
              <w:pStyle w:val="ListingText"/>
            </w:pPr>
            <w:r w:rsidRPr="002F3491">
              <w:t xml:space="preserve">  </w:t>
            </w:r>
            <w:r w:rsidRPr="00C46EB6">
              <w:rPr>
                <w:rStyle w:val="Listing-command"/>
              </w:rPr>
              <w:t>if</w:t>
            </w:r>
            <w:r w:rsidRPr="002F3491">
              <w:t xml:space="preserve"> cod.transaction_state != exchange_done </w:t>
            </w:r>
            <w:r>
              <w:t>and</w:t>
            </w:r>
            <w:r w:rsidRPr="002F3491">
              <w:t xml:space="preserve"> cod.transaction_state != auth1_done</w:t>
            </w:r>
            <w:r w:rsidR="00332900">
              <w:t xml:space="preserve"> </w:t>
            </w:r>
          </w:p>
          <w:p w14:paraId="78BCFCF3" w14:textId="31E9BAFD" w:rsidR="006D2468" w:rsidRPr="002F3491" w:rsidRDefault="00332900" w:rsidP="00504944">
            <w:pPr>
              <w:pStyle w:val="ListingText"/>
            </w:pPr>
            <w:r>
              <w:t xml:space="preserve">    and</w:t>
            </w:r>
            <w:r w:rsidRPr="002F3491">
              <w:t xml:space="preserve"> cod.transaction_state != auth0_fast_done</w:t>
            </w:r>
          </w:p>
        </w:tc>
      </w:tr>
      <w:tr w:rsidR="006D2468" w:rsidRPr="002F3491" w14:paraId="3477308A" w14:textId="77777777" w:rsidTr="002A0C55">
        <w:tc>
          <w:tcPr>
            <w:tcW w:w="483" w:type="dxa"/>
            <w:tcBorders>
              <w:top w:val="nil"/>
              <w:left w:val="nil"/>
              <w:bottom w:val="nil"/>
            </w:tcBorders>
          </w:tcPr>
          <w:p w14:paraId="14AE5517" w14:textId="177C860D" w:rsidR="006D2468" w:rsidRPr="002F3491" w:rsidRDefault="006D2468" w:rsidP="00504944">
            <w:pPr>
              <w:pStyle w:val="ListingText"/>
            </w:pPr>
            <w:r w:rsidRPr="002F3491">
              <w:t>1</w:t>
            </w:r>
            <w:r w:rsidR="00332900">
              <w:t>0</w:t>
            </w:r>
          </w:p>
        </w:tc>
        <w:tc>
          <w:tcPr>
            <w:tcW w:w="9237" w:type="dxa"/>
            <w:tcBorders>
              <w:top w:val="nil"/>
              <w:bottom w:val="nil"/>
            </w:tcBorders>
          </w:tcPr>
          <w:p w14:paraId="7F031630" w14:textId="77777777" w:rsidR="006D2468" w:rsidRPr="002F3491" w:rsidRDefault="006D2468" w:rsidP="00504944">
            <w:pPr>
              <w:pStyle w:val="ListingText"/>
            </w:pPr>
            <w:r w:rsidRPr="002F3491">
              <w:t xml:space="preserve">      </w:t>
            </w:r>
            <w:r w:rsidRPr="00C46EB6">
              <w:rPr>
                <w:rStyle w:val="Listing-command"/>
              </w:rPr>
              <w:t>return</w:t>
            </w:r>
            <w:r w:rsidRPr="002F3491">
              <w:t xml:space="preserve"> 6400</w:t>
            </w:r>
            <w:r w:rsidRPr="002F3491">
              <w:rPr>
                <w:vertAlign w:val="subscript"/>
              </w:rPr>
              <w:t>h</w:t>
            </w:r>
            <w:r w:rsidRPr="002F3491">
              <w:t xml:space="preserve"> </w:t>
            </w:r>
          </w:p>
        </w:tc>
      </w:tr>
      <w:tr w:rsidR="006D2468" w:rsidRPr="002F3491" w14:paraId="03BF7622" w14:textId="77777777" w:rsidTr="002A0C55">
        <w:tc>
          <w:tcPr>
            <w:tcW w:w="483" w:type="dxa"/>
            <w:tcBorders>
              <w:top w:val="nil"/>
              <w:left w:val="nil"/>
              <w:bottom w:val="nil"/>
            </w:tcBorders>
          </w:tcPr>
          <w:p w14:paraId="5B8DF6C6" w14:textId="1F2F6775" w:rsidR="006D2468" w:rsidRPr="002F3491" w:rsidRDefault="006D2468" w:rsidP="00504944">
            <w:pPr>
              <w:pStyle w:val="ListingText"/>
            </w:pPr>
            <w:r w:rsidRPr="002F3491">
              <w:t>1</w:t>
            </w:r>
            <w:r w:rsidR="00332900">
              <w:t>1</w:t>
            </w:r>
          </w:p>
        </w:tc>
        <w:tc>
          <w:tcPr>
            <w:tcW w:w="9237" w:type="dxa"/>
            <w:tcBorders>
              <w:top w:val="nil"/>
              <w:bottom w:val="nil"/>
            </w:tcBorders>
          </w:tcPr>
          <w:p w14:paraId="7040DF32" w14:textId="77777777" w:rsidR="006D2468" w:rsidRPr="002F3491" w:rsidRDefault="006D2468" w:rsidP="00504944">
            <w:pPr>
              <w:pStyle w:val="ListingText"/>
            </w:pPr>
          </w:p>
        </w:tc>
      </w:tr>
      <w:tr w:rsidR="006D2468" w:rsidRPr="002F3491" w14:paraId="0E059DEA" w14:textId="77777777" w:rsidTr="002A0C55">
        <w:tc>
          <w:tcPr>
            <w:tcW w:w="483" w:type="dxa"/>
            <w:tcBorders>
              <w:top w:val="nil"/>
              <w:left w:val="nil"/>
              <w:bottom w:val="nil"/>
            </w:tcBorders>
          </w:tcPr>
          <w:p w14:paraId="6323984B" w14:textId="78A0B8F6" w:rsidR="006D2468" w:rsidRPr="002F3491" w:rsidRDefault="006D2468" w:rsidP="00504944">
            <w:pPr>
              <w:pStyle w:val="ListingText"/>
            </w:pPr>
            <w:r w:rsidRPr="002F3491">
              <w:t>1</w:t>
            </w:r>
            <w:r w:rsidR="00332900">
              <w:t>2</w:t>
            </w:r>
          </w:p>
        </w:tc>
        <w:tc>
          <w:tcPr>
            <w:tcW w:w="9237" w:type="dxa"/>
            <w:tcBorders>
              <w:top w:val="nil"/>
              <w:bottom w:val="nil"/>
            </w:tcBorders>
          </w:tcPr>
          <w:p w14:paraId="679659F3" w14:textId="77777777" w:rsidR="006D2468" w:rsidRPr="002F3491" w:rsidRDefault="006D2468" w:rsidP="00504944">
            <w:pPr>
              <w:pStyle w:val="ListingText"/>
            </w:pPr>
            <w:r w:rsidRPr="002F3491">
              <w:t xml:space="preserve">  </w:t>
            </w:r>
            <w:r w:rsidRPr="00C46EB6">
              <w:rPr>
                <w:rStyle w:val="Listing-command"/>
              </w:rPr>
              <w:t>if</w:t>
            </w:r>
            <w:r w:rsidRPr="002F3491">
              <w:t xml:space="preserve"> cod.transaction_state == auth0_fast_done </w:t>
            </w:r>
            <w:r>
              <w:t>and</w:t>
            </w:r>
            <w:r w:rsidRPr="002F3491">
              <w:t xml:space="preserve"> EXCHANGE not allowed after AUTH0</w:t>
            </w:r>
          </w:p>
        </w:tc>
      </w:tr>
      <w:tr w:rsidR="006D2468" w:rsidRPr="002F3491" w14:paraId="6AB6B629" w14:textId="77777777" w:rsidTr="002A0C55">
        <w:tc>
          <w:tcPr>
            <w:tcW w:w="483" w:type="dxa"/>
            <w:tcBorders>
              <w:top w:val="nil"/>
              <w:left w:val="nil"/>
              <w:bottom w:val="nil"/>
            </w:tcBorders>
          </w:tcPr>
          <w:p w14:paraId="0887DD4C" w14:textId="48E49DD1" w:rsidR="006D2468" w:rsidRPr="002F3491" w:rsidRDefault="006D2468" w:rsidP="00504944">
            <w:pPr>
              <w:pStyle w:val="ListingText"/>
            </w:pPr>
            <w:r w:rsidRPr="002F3491">
              <w:t>1</w:t>
            </w:r>
            <w:r w:rsidR="00332900">
              <w:t>3</w:t>
            </w:r>
          </w:p>
        </w:tc>
        <w:tc>
          <w:tcPr>
            <w:tcW w:w="9237" w:type="dxa"/>
            <w:tcBorders>
              <w:top w:val="nil"/>
              <w:bottom w:val="nil"/>
            </w:tcBorders>
          </w:tcPr>
          <w:p w14:paraId="5F41646E" w14:textId="77777777" w:rsidR="006D2468" w:rsidRPr="002F3491" w:rsidRDefault="006D2468" w:rsidP="00504944">
            <w:pPr>
              <w:pStyle w:val="ListingText"/>
              <w:rPr>
                <w:b/>
              </w:rPr>
            </w:pPr>
            <w:r w:rsidRPr="002F3491">
              <w:t xml:space="preserve">    </w:t>
            </w:r>
            <w:r w:rsidRPr="00C46EB6">
              <w:rPr>
                <w:rStyle w:val="Listing-command"/>
              </w:rPr>
              <w:t>return</w:t>
            </w:r>
            <w:r w:rsidRPr="002F3491">
              <w:t xml:space="preserve"> 6400</w:t>
            </w:r>
            <w:r w:rsidRPr="002F3491">
              <w:rPr>
                <w:vertAlign w:val="subscript"/>
              </w:rPr>
              <w:t>h</w:t>
            </w:r>
          </w:p>
        </w:tc>
      </w:tr>
      <w:tr w:rsidR="006D2468" w:rsidRPr="002F3491" w14:paraId="508D6636" w14:textId="77777777" w:rsidTr="002A0C55">
        <w:tc>
          <w:tcPr>
            <w:tcW w:w="483" w:type="dxa"/>
            <w:tcBorders>
              <w:top w:val="nil"/>
              <w:left w:val="nil"/>
              <w:bottom w:val="nil"/>
            </w:tcBorders>
          </w:tcPr>
          <w:p w14:paraId="7E7739CD" w14:textId="05873CDC" w:rsidR="006D2468" w:rsidRPr="002F3491" w:rsidRDefault="006D2468" w:rsidP="00504944">
            <w:pPr>
              <w:pStyle w:val="ListingText"/>
            </w:pPr>
            <w:r w:rsidRPr="002F3491">
              <w:t>1</w:t>
            </w:r>
            <w:r w:rsidR="00332900">
              <w:t>4</w:t>
            </w:r>
          </w:p>
        </w:tc>
        <w:tc>
          <w:tcPr>
            <w:tcW w:w="9237" w:type="dxa"/>
            <w:tcBorders>
              <w:top w:val="nil"/>
              <w:bottom w:val="nil"/>
            </w:tcBorders>
          </w:tcPr>
          <w:p w14:paraId="3EF177CA" w14:textId="77777777" w:rsidR="006D2468" w:rsidRPr="002F3491" w:rsidRDefault="006D2468" w:rsidP="00504944">
            <w:pPr>
              <w:pStyle w:val="ListingText"/>
            </w:pPr>
          </w:p>
        </w:tc>
      </w:tr>
      <w:tr w:rsidR="006D2468" w:rsidRPr="002F3491" w14:paraId="7019A727" w14:textId="77777777" w:rsidTr="002A0C55">
        <w:tc>
          <w:tcPr>
            <w:tcW w:w="483" w:type="dxa"/>
            <w:tcBorders>
              <w:top w:val="nil"/>
              <w:left w:val="nil"/>
              <w:bottom w:val="nil"/>
            </w:tcBorders>
          </w:tcPr>
          <w:p w14:paraId="5B96F9AF" w14:textId="303686E9" w:rsidR="006D2468" w:rsidRPr="002F3491" w:rsidRDefault="006D2468" w:rsidP="00504944">
            <w:pPr>
              <w:pStyle w:val="ListingText"/>
            </w:pPr>
            <w:r w:rsidRPr="002F3491">
              <w:t>1</w:t>
            </w:r>
            <w:r w:rsidR="00332900">
              <w:t>5</w:t>
            </w:r>
          </w:p>
        </w:tc>
        <w:tc>
          <w:tcPr>
            <w:tcW w:w="9237" w:type="dxa"/>
            <w:tcBorders>
              <w:top w:val="nil"/>
              <w:bottom w:val="nil"/>
            </w:tcBorders>
          </w:tcPr>
          <w:p w14:paraId="49F5A722" w14:textId="77777777" w:rsidR="006D2468" w:rsidRPr="002F3491" w:rsidRDefault="006D2468" w:rsidP="00504944">
            <w:pPr>
              <w:pStyle w:val="ListingText"/>
            </w:pPr>
            <w:r w:rsidRPr="002F3491">
              <w:t xml:space="preserve">  cod.counter </w:t>
            </w:r>
            <w:r w:rsidRPr="002F3491">
              <w:rPr>
                <w:rFonts w:ascii="Cambria Math" w:hAnsi="Cambria Math" w:cs="Cambria Math"/>
              </w:rPr>
              <w:t>⟵</w:t>
            </w:r>
            <w:r w:rsidRPr="002F3491">
              <w:t xml:space="preserve"> cod.counter + 1</w:t>
            </w:r>
          </w:p>
        </w:tc>
      </w:tr>
      <w:tr w:rsidR="006D2468" w:rsidRPr="002F3491" w14:paraId="1B872066" w14:textId="77777777" w:rsidTr="002A0C55">
        <w:tc>
          <w:tcPr>
            <w:tcW w:w="483" w:type="dxa"/>
            <w:tcBorders>
              <w:top w:val="nil"/>
              <w:left w:val="nil"/>
              <w:bottom w:val="nil"/>
            </w:tcBorders>
          </w:tcPr>
          <w:p w14:paraId="232E8146" w14:textId="36E25AF5" w:rsidR="006D2468" w:rsidRPr="002F3491" w:rsidRDefault="006D2468" w:rsidP="00504944">
            <w:pPr>
              <w:pStyle w:val="ListingText"/>
            </w:pPr>
            <w:r w:rsidRPr="002F3491">
              <w:t>1</w:t>
            </w:r>
            <w:r w:rsidR="00332900">
              <w:t>6</w:t>
            </w:r>
          </w:p>
        </w:tc>
        <w:tc>
          <w:tcPr>
            <w:tcW w:w="9237" w:type="dxa"/>
            <w:tcBorders>
              <w:top w:val="nil"/>
              <w:bottom w:val="nil"/>
            </w:tcBorders>
          </w:tcPr>
          <w:p w14:paraId="4A2228E1" w14:textId="77777777" w:rsidR="006D2468" w:rsidRPr="002F3491" w:rsidRDefault="006D2468" w:rsidP="00504944">
            <w:pPr>
              <w:pStyle w:val="ListingText"/>
            </w:pPr>
            <w:r w:rsidRPr="002F3491">
              <w:t xml:space="preserve">  endpoint </w:t>
            </w:r>
            <w:r w:rsidRPr="002F3491">
              <w:rPr>
                <w:rFonts w:ascii="Cambria Math" w:hAnsi="Cambria Math" w:cs="Cambria Math"/>
              </w:rPr>
              <w:t>⟵</w:t>
            </w:r>
            <w:r w:rsidRPr="002F3491">
              <w:t xml:space="preserve"> cod.endpoint</w:t>
            </w:r>
            <w:r w:rsidRPr="002F3491">
              <w:rPr>
                <w:vertAlign w:val="subscript"/>
              </w:rPr>
              <w:t>h</w:t>
            </w:r>
          </w:p>
        </w:tc>
      </w:tr>
      <w:tr w:rsidR="006D2468" w:rsidRPr="002F3491" w14:paraId="1CE8DDF2" w14:textId="77777777" w:rsidTr="002A0C55">
        <w:tc>
          <w:tcPr>
            <w:tcW w:w="483" w:type="dxa"/>
            <w:tcBorders>
              <w:top w:val="nil"/>
              <w:left w:val="nil"/>
              <w:bottom w:val="nil"/>
            </w:tcBorders>
          </w:tcPr>
          <w:p w14:paraId="29F2A8AC" w14:textId="24C83954" w:rsidR="006D2468" w:rsidRPr="002F3491" w:rsidRDefault="006D2468" w:rsidP="00504944">
            <w:pPr>
              <w:pStyle w:val="ListingText"/>
            </w:pPr>
            <w:r w:rsidRPr="002F3491">
              <w:t>1</w:t>
            </w:r>
            <w:r w:rsidR="00332900">
              <w:t>7</w:t>
            </w:r>
          </w:p>
        </w:tc>
        <w:tc>
          <w:tcPr>
            <w:tcW w:w="9237" w:type="dxa"/>
            <w:tcBorders>
              <w:top w:val="nil"/>
              <w:bottom w:val="nil"/>
            </w:tcBorders>
          </w:tcPr>
          <w:p w14:paraId="5D3D8A20" w14:textId="2448ED54" w:rsidR="006D2468" w:rsidRPr="002F3491" w:rsidRDefault="006D2468" w:rsidP="00504944">
            <w:pPr>
              <w:pStyle w:val="ListingText"/>
            </w:pPr>
            <w:r w:rsidRPr="002F3491">
              <w:t xml:space="preserve">  verify and decrypt command according to</w:t>
            </w:r>
            <w:r w:rsidR="00504944">
              <w:t xml:space="preserve"> </w:t>
            </w:r>
            <w:r w:rsidR="00504944" w:rsidRPr="00504944">
              <w:rPr>
                <w:rStyle w:val="CrossRef"/>
              </w:rPr>
              <w:fldChar w:fldCharType="begin"/>
            </w:r>
            <w:r w:rsidR="00504944" w:rsidRPr="00504944">
              <w:rPr>
                <w:rStyle w:val="CrossRef"/>
              </w:rPr>
              <w:instrText xml:space="preserve"> REF _Ref61701669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Listing 15</w:t>
            </w:r>
            <w:r w:rsidR="00D81990" w:rsidRPr="00D81990">
              <w:rPr>
                <w:rStyle w:val="CrossRef"/>
              </w:rPr>
              <w:noBreakHyphen/>
              <w:t>46</w:t>
            </w:r>
            <w:r w:rsidR="00504944" w:rsidRPr="00504944">
              <w:rPr>
                <w:rStyle w:val="CrossRef"/>
              </w:rPr>
              <w:fldChar w:fldCharType="end"/>
            </w:r>
          </w:p>
        </w:tc>
      </w:tr>
      <w:tr w:rsidR="006D2468" w:rsidRPr="002F3491" w14:paraId="1B1115C2" w14:textId="77777777" w:rsidTr="002A0C55">
        <w:tc>
          <w:tcPr>
            <w:tcW w:w="483" w:type="dxa"/>
            <w:tcBorders>
              <w:top w:val="nil"/>
              <w:left w:val="nil"/>
              <w:bottom w:val="nil"/>
            </w:tcBorders>
          </w:tcPr>
          <w:p w14:paraId="2C974B1B" w14:textId="304C1A91" w:rsidR="006D2468" w:rsidRPr="002F3491" w:rsidRDefault="006D2468" w:rsidP="00504944">
            <w:pPr>
              <w:pStyle w:val="ListingText"/>
            </w:pPr>
            <w:r w:rsidRPr="002F3491">
              <w:t>1</w:t>
            </w:r>
            <w:r w:rsidR="00332900">
              <w:t>8</w:t>
            </w:r>
          </w:p>
        </w:tc>
        <w:tc>
          <w:tcPr>
            <w:tcW w:w="9237" w:type="dxa"/>
            <w:tcBorders>
              <w:top w:val="nil"/>
              <w:bottom w:val="nil"/>
            </w:tcBorders>
          </w:tcPr>
          <w:p w14:paraId="43291B82" w14:textId="77777777" w:rsidR="006D2468" w:rsidRPr="002F3491" w:rsidRDefault="006D2468" w:rsidP="00504944">
            <w:pPr>
              <w:pStyle w:val="ListingText"/>
              <w:rPr>
                <w:bCs/>
                <w:iCs/>
              </w:rPr>
            </w:pPr>
            <w:r w:rsidRPr="002F3491">
              <w:t xml:space="preserve">    </w:t>
            </w:r>
            <w:r w:rsidRPr="00C46EB6">
              <w:rPr>
                <w:rStyle w:val="Listing-command"/>
              </w:rPr>
              <w:t>inputs</w:t>
            </w:r>
            <w:r w:rsidRPr="002F3491">
              <w:t>: cod.Kenc, cod.Kmac, cod.counter, cod.mac_chaining</w:t>
            </w:r>
          </w:p>
        </w:tc>
      </w:tr>
      <w:tr w:rsidR="006D2468" w:rsidRPr="002F3491" w14:paraId="51C3615A" w14:textId="77777777" w:rsidTr="002A0C55">
        <w:tc>
          <w:tcPr>
            <w:tcW w:w="483" w:type="dxa"/>
            <w:tcBorders>
              <w:top w:val="nil"/>
              <w:left w:val="nil"/>
              <w:bottom w:val="nil"/>
            </w:tcBorders>
          </w:tcPr>
          <w:p w14:paraId="797C6A8C" w14:textId="72A3F85A" w:rsidR="006D2468" w:rsidRPr="002F3491" w:rsidRDefault="00332900" w:rsidP="00504944">
            <w:pPr>
              <w:pStyle w:val="ListingText"/>
            </w:pPr>
            <w:r>
              <w:t>19</w:t>
            </w:r>
          </w:p>
        </w:tc>
        <w:tc>
          <w:tcPr>
            <w:tcW w:w="9237" w:type="dxa"/>
            <w:tcBorders>
              <w:top w:val="nil"/>
              <w:bottom w:val="nil"/>
            </w:tcBorders>
          </w:tcPr>
          <w:p w14:paraId="35106A1B" w14:textId="77777777" w:rsidR="006D2468" w:rsidRPr="002F3491" w:rsidRDefault="006D2468" w:rsidP="00504944">
            <w:pPr>
              <w:pStyle w:val="ListingText"/>
            </w:pPr>
            <w:r w:rsidRPr="002F3491">
              <w:t xml:space="preserve">    </w:t>
            </w:r>
            <w:r w:rsidRPr="00C46EB6">
              <w:rPr>
                <w:rStyle w:val="Listing-command"/>
              </w:rPr>
              <w:t>output</w:t>
            </w:r>
            <w:r w:rsidRPr="002F3491">
              <w:t>: decrypted_command_payload, mac_chaining_out</w:t>
            </w:r>
          </w:p>
        </w:tc>
      </w:tr>
      <w:tr w:rsidR="006D2468" w:rsidRPr="002F3491" w14:paraId="38BFA0D0" w14:textId="77777777" w:rsidTr="002A0C55">
        <w:tc>
          <w:tcPr>
            <w:tcW w:w="483" w:type="dxa"/>
            <w:tcBorders>
              <w:top w:val="nil"/>
              <w:left w:val="nil"/>
              <w:bottom w:val="nil"/>
            </w:tcBorders>
          </w:tcPr>
          <w:p w14:paraId="4F7AA7D7" w14:textId="177B8012" w:rsidR="006D2468" w:rsidRPr="002F3491" w:rsidRDefault="006D2468" w:rsidP="00504944">
            <w:pPr>
              <w:pStyle w:val="ListingText"/>
            </w:pPr>
            <w:r w:rsidRPr="002F3491">
              <w:t>2</w:t>
            </w:r>
            <w:r w:rsidR="00332900">
              <w:t>0</w:t>
            </w:r>
          </w:p>
        </w:tc>
        <w:tc>
          <w:tcPr>
            <w:tcW w:w="9237" w:type="dxa"/>
            <w:tcBorders>
              <w:top w:val="nil"/>
              <w:bottom w:val="nil"/>
            </w:tcBorders>
          </w:tcPr>
          <w:p w14:paraId="2F85BD65" w14:textId="77777777" w:rsidR="006D2468" w:rsidRPr="002F3491" w:rsidRDefault="006D2468" w:rsidP="00504944">
            <w:pPr>
              <w:pStyle w:val="ListingText"/>
            </w:pPr>
            <w:r w:rsidRPr="002F3491">
              <w:t xml:space="preserve">  </w:t>
            </w:r>
            <w:r w:rsidRPr="00C46EB6">
              <w:rPr>
                <w:rStyle w:val="Listing-command"/>
              </w:rPr>
              <w:t>if</w:t>
            </w:r>
            <w:r w:rsidRPr="002F3491">
              <w:t xml:space="preserve"> command mac verification fails</w:t>
            </w:r>
          </w:p>
        </w:tc>
      </w:tr>
      <w:tr w:rsidR="006D2468" w:rsidRPr="002F3491" w14:paraId="2A8DFA7C" w14:textId="77777777" w:rsidTr="002A0C55">
        <w:tc>
          <w:tcPr>
            <w:tcW w:w="483" w:type="dxa"/>
            <w:tcBorders>
              <w:top w:val="nil"/>
              <w:left w:val="nil"/>
              <w:bottom w:val="nil"/>
            </w:tcBorders>
          </w:tcPr>
          <w:p w14:paraId="2A890C3A" w14:textId="77ECF140" w:rsidR="006D2468" w:rsidRPr="002F3491" w:rsidRDefault="006D2468" w:rsidP="00504944">
            <w:pPr>
              <w:pStyle w:val="ListingText"/>
            </w:pPr>
            <w:r w:rsidRPr="002F3491">
              <w:t>2</w:t>
            </w:r>
            <w:r w:rsidR="00332900">
              <w:t>1</w:t>
            </w:r>
          </w:p>
        </w:tc>
        <w:tc>
          <w:tcPr>
            <w:tcW w:w="9237" w:type="dxa"/>
            <w:tcBorders>
              <w:top w:val="nil"/>
              <w:bottom w:val="nil"/>
            </w:tcBorders>
          </w:tcPr>
          <w:p w14:paraId="66A6DD8B" w14:textId="77777777" w:rsidR="006D2468" w:rsidRPr="002F3491" w:rsidRDefault="006D2468" w:rsidP="00504944">
            <w:pPr>
              <w:pStyle w:val="ListingText"/>
              <w:rPr>
                <w:b/>
                <w:i/>
              </w:rPr>
            </w:pPr>
            <w:r w:rsidRPr="002F3491">
              <w:t xml:space="preserve">   </w:t>
            </w:r>
            <w:r w:rsidRPr="009D0179">
              <w:t>cod.transaction_state ← select_done</w:t>
            </w:r>
          </w:p>
        </w:tc>
      </w:tr>
      <w:tr w:rsidR="006D2468" w:rsidRPr="002F3491" w14:paraId="029568CD" w14:textId="77777777" w:rsidTr="002A0C55">
        <w:tc>
          <w:tcPr>
            <w:tcW w:w="483" w:type="dxa"/>
            <w:tcBorders>
              <w:top w:val="nil"/>
              <w:left w:val="nil"/>
              <w:bottom w:val="nil"/>
            </w:tcBorders>
          </w:tcPr>
          <w:p w14:paraId="23CF2A7C" w14:textId="57F025BA" w:rsidR="006D2468" w:rsidRPr="002F3491" w:rsidRDefault="006D2468" w:rsidP="00504944">
            <w:pPr>
              <w:pStyle w:val="ListingText"/>
            </w:pPr>
            <w:r w:rsidRPr="002F3491">
              <w:t>2</w:t>
            </w:r>
            <w:r w:rsidR="00332900">
              <w:t>2</w:t>
            </w:r>
          </w:p>
        </w:tc>
        <w:tc>
          <w:tcPr>
            <w:tcW w:w="9237" w:type="dxa"/>
            <w:tcBorders>
              <w:top w:val="nil"/>
              <w:bottom w:val="nil"/>
            </w:tcBorders>
          </w:tcPr>
          <w:p w14:paraId="5D9D9CCE" w14:textId="77777777" w:rsidR="006D2468" w:rsidRPr="002F3491" w:rsidRDefault="006D2468" w:rsidP="00504944">
            <w:pPr>
              <w:pStyle w:val="ListingText"/>
            </w:pPr>
            <w:r w:rsidRPr="002F3491">
              <w:t xml:space="preserve">   </w:t>
            </w:r>
            <w:r w:rsidRPr="009D0179">
              <w:t>cod.atomic_session ← stopped</w:t>
            </w:r>
          </w:p>
        </w:tc>
      </w:tr>
      <w:tr w:rsidR="006D2468" w:rsidRPr="002F3491" w14:paraId="65BBAD22" w14:textId="77777777" w:rsidTr="002A0C55">
        <w:tc>
          <w:tcPr>
            <w:tcW w:w="483" w:type="dxa"/>
            <w:tcBorders>
              <w:top w:val="nil"/>
              <w:left w:val="nil"/>
              <w:bottom w:val="nil"/>
            </w:tcBorders>
          </w:tcPr>
          <w:p w14:paraId="38E22B68" w14:textId="32E4259D" w:rsidR="006D2468" w:rsidRPr="002F3491" w:rsidRDefault="006D2468" w:rsidP="00504944">
            <w:pPr>
              <w:pStyle w:val="ListingText"/>
            </w:pPr>
            <w:r w:rsidRPr="002F3491">
              <w:t>2</w:t>
            </w:r>
            <w:r w:rsidR="00332900">
              <w:t>3</w:t>
            </w:r>
          </w:p>
        </w:tc>
        <w:tc>
          <w:tcPr>
            <w:tcW w:w="9237" w:type="dxa"/>
            <w:tcBorders>
              <w:top w:val="nil"/>
              <w:bottom w:val="nil"/>
            </w:tcBorders>
          </w:tcPr>
          <w:p w14:paraId="57A811B2" w14:textId="77777777" w:rsidR="006D2468" w:rsidRPr="002F3491" w:rsidRDefault="006D2468" w:rsidP="00504944">
            <w:pPr>
              <w:pStyle w:val="ListingText"/>
            </w:pPr>
            <w:r w:rsidRPr="002F3491">
              <w:t xml:space="preserve">    </w:t>
            </w:r>
            <w:r w:rsidRPr="00C46EB6">
              <w:rPr>
                <w:rStyle w:val="Listing-command"/>
              </w:rPr>
              <w:t>return</w:t>
            </w:r>
            <w:r w:rsidRPr="002F3491">
              <w:t xml:space="preserve"> 6982</w:t>
            </w:r>
            <w:r w:rsidRPr="002F3491">
              <w:rPr>
                <w:vertAlign w:val="subscript"/>
              </w:rPr>
              <w:t xml:space="preserve"> h</w:t>
            </w:r>
          </w:p>
        </w:tc>
      </w:tr>
      <w:tr w:rsidR="006D2468" w:rsidRPr="002F3491" w14:paraId="5E10E3E2" w14:textId="77777777" w:rsidTr="002A0C55">
        <w:tc>
          <w:tcPr>
            <w:tcW w:w="483" w:type="dxa"/>
            <w:tcBorders>
              <w:top w:val="nil"/>
              <w:left w:val="nil"/>
              <w:bottom w:val="nil"/>
            </w:tcBorders>
          </w:tcPr>
          <w:p w14:paraId="6BEDD887" w14:textId="7583D817" w:rsidR="006D2468" w:rsidRPr="002F3491" w:rsidRDefault="006D2468" w:rsidP="00504944">
            <w:pPr>
              <w:pStyle w:val="ListingText"/>
            </w:pPr>
            <w:r w:rsidRPr="002F3491">
              <w:t>2</w:t>
            </w:r>
            <w:r w:rsidR="00332900">
              <w:t>4</w:t>
            </w:r>
          </w:p>
        </w:tc>
        <w:tc>
          <w:tcPr>
            <w:tcW w:w="9237" w:type="dxa"/>
            <w:tcBorders>
              <w:top w:val="nil"/>
              <w:bottom w:val="nil"/>
            </w:tcBorders>
          </w:tcPr>
          <w:p w14:paraId="1E989174" w14:textId="77777777" w:rsidR="006D2468" w:rsidRPr="002F3491" w:rsidRDefault="006D2468" w:rsidP="00504944">
            <w:pPr>
              <w:pStyle w:val="ListingText"/>
            </w:pPr>
            <w:r w:rsidRPr="002F3491">
              <w:t xml:space="preserve">  cod.mac_chaining </w:t>
            </w:r>
            <w:r w:rsidRPr="002F3491">
              <w:rPr>
                <w:rFonts w:ascii="Cambria Math" w:hAnsi="Cambria Math" w:cs="Cambria Math"/>
              </w:rPr>
              <w:t>⟵</w:t>
            </w:r>
            <w:r w:rsidRPr="002F3491">
              <w:t xml:space="preserve"> mac_chaining_out</w:t>
            </w:r>
          </w:p>
        </w:tc>
      </w:tr>
      <w:tr w:rsidR="006D2468" w:rsidRPr="002F3491" w14:paraId="4D2192B7" w14:textId="77777777" w:rsidTr="002A0C55">
        <w:tc>
          <w:tcPr>
            <w:tcW w:w="483" w:type="dxa"/>
            <w:tcBorders>
              <w:top w:val="nil"/>
              <w:left w:val="nil"/>
              <w:bottom w:val="nil"/>
            </w:tcBorders>
          </w:tcPr>
          <w:p w14:paraId="49033FA6" w14:textId="5E05E550" w:rsidR="006D2468" w:rsidRPr="002F3491" w:rsidRDefault="006D2468" w:rsidP="00504944">
            <w:pPr>
              <w:pStyle w:val="ListingText"/>
            </w:pPr>
            <w:r w:rsidRPr="002F3491">
              <w:t>2</w:t>
            </w:r>
            <w:r w:rsidR="00332900">
              <w:t>5</w:t>
            </w:r>
          </w:p>
        </w:tc>
        <w:tc>
          <w:tcPr>
            <w:tcW w:w="9237" w:type="dxa"/>
            <w:tcBorders>
              <w:top w:val="nil"/>
              <w:bottom w:val="nil"/>
            </w:tcBorders>
          </w:tcPr>
          <w:p w14:paraId="1CADA863" w14:textId="77777777" w:rsidR="006D2468" w:rsidRPr="002F3491" w:rsidRDefault="006D2468" w:rsidP="00504944">
            <w:pPr>
              <w:pStyle w:val="ListingText"/>
            </w:pPr>
            <w:r w:rsidRPr="002F3491">
              <w:t xml:space="preserve">  cod.transaction_state </w:t>
            </w:r>
            <w:r w:rsidRPr="002F3491">
              <w:rPr>
                <w:rFonts w:ascii="Cambria Math" w:hAnsi="Cambria Math" w:cs="Cambria Math"/>
              </w:rPr>
              <w:t>⟵</w:t>
            </w:r>
            <w:r w:rsidRPr="002F3491">
              <w:t xml:space="preserve"> exchange_done</w:t>
            </w:r>
          </w:p>
        </w:tc>
      </w:tr>
      <w:tr w:rsidR="006D2468" w:rsidRPr="002F3491" w14:paraId="75A9AE40" w14:textId="77777777" w:rsidTr="002A0C55">
        <w:tc>
          <w:tcPr>
            <w:tcW w:w="483" w:type="dxa"/>
            <w:tcBorders>
              <w:top w:val="nil"/>
              <w:left w:val="nil"/>
              <w:bottom w:val="nil"/>
            </w:tcBorders>
          </w:tcPr>
          <w:p w14:paraId="1C064B87" w14:textId="233B0AC0" w:rsidR="006D2468" w:rsidRPr="002F3491" w:rsidRDefault="006D2468" w:rsidP="00504944">
            <w:pPr>
              <w:pStyle w:val="ListingText"/>
            </w:pPr>
            <w:r w:rsidRPr="002F3491">
              <w:t>2</w:t>
            </w:r>
            <w:r w:rsidR="00332900">
              <w:t>6</w:t>
            </w:r>
          </w:p>
        </w:tc>
        <w:tc>
          <w:tcPr>
            <w:tcW w:w="9237" w:type="dxa"/>
            <w:tcBorders>
              <w:top w:val="nil"/>
              <w:bottom w:val="nil"/>
            </w:tcBorders>
          </w:tcPr>
          <w:p w14:paraId="388C33BD" w14:textId="1DFF37A4" w:rsidR="006D2468" w:rsidRPr="002F3491" w:rsidRDefault="006D2468" w:rsidP="00504944">
            <w:pPr>
              <w:pStyle w:val="ListingText"/>
            </w:pPr>
            <w:r w:rsidRPr="002F3491">
              <w:t xml:space="preserve">  </w:t>
            </w:r>
            <w:r w:rsidRPr="00C46EB6">
              <w:rPr>
                <w:rStyle w:val="Listing-command"/>
              </w:rPr>
              <w:t>if</w:t>
            </w:r>
            <w:r w:rsidRPr="002F3491">
              <w:t xml:space="preserve"> total requested output data in decrypted_command_payload is more than </w:t>
            </w:r>
            <w:r>
              <w:t>239</w:t>
            </w:r>
            <w:r w:rsidRPr="002F3491">
              <w:t xml:space="preserve"> </w:t>
            </w:r>
            <w:r w:rsidR="00CC2D9B">
              <w:t>b</w:t>
            </w:r>
            <w:r w:rsidRPr="002F3491">
              <w:t>ytes</w:t>
            </w:r>
          </w:p>
        </w:tc>
      </w:tr>
      <w:tr w:rsidR="006D2468" w:rsidRPr="002F3491" w14:paraId="425BCEE8" w14:textId="77777777" w:rsidTr="002A0C55">
        <w:tc>
          <w:tcPr>
            <w:tcW w:w="483" w:type="dxa"/>
            <w:tcBorders>
              <w:top w:val="nil"/>
              <w:left w:val="nil"/>
              <w:bottom w:val="nil"/>
            </w:tcBorders>
          </w:tcPr>
          <w:p w14:paraId="098ED03A" w14:textId="2B1835AD" w:rsidR="006D2468" w:rsidRPr="002F3491" w:rsidRDefault="006D2468" w:rsidP="00504944">
            <w:pPr>
              <w:pStyle w:val="ListingText"/>
            </w:pPr>
            <w:r w:rsidRPr="002F3491">
              <w:t>2</w:t>
            </w:r>
            <w:r w:rsidR="00332900">
              <w:t>7</w:t>
            </w:r>
          </w:p>
        </w:tc>
        <w:tc>
          <w:tcPr>
            <w:tcW w:w="9237" w:type="dxa"/>
            <w:tcBorders>
              <w:top w:val="nil"/>
              <w:bottom w:val="nil"/>
            </w:tcBorders>
          </w:tcPr>
          <w:p w14:paraId="46D70807" w14:textId="77777777" w:rsidR="006D2468" w:rsidRPr="002F3491" w:rsidRDefault="006D2468" w:rsidP="00504944">
            <w:pPr>
              <w:pStyle w:val="ListingText"/>
            </w:pPr>
            <w:r w:rsidRPr="002F3491">
              <w:t xml:space="preserve">    return 6400</w:t>
            </w:r>
            <w:r w:rsidRPr="002F3491">
              <w:rPr>
                <w:vertAlign w:val="subscript"/>
              </w:rPr>
              <w:t>h</w:t>
            </w:r>
          </w:p>
        </w:tc>
      </w:tr>
      <w:tr w:rsidR="006D2468" w:rsidRPr="002F3491" w14:paraId="251104EF" w14:textId="77777777" w:rsidTr="002A0C55">
        <w:tc>
          <w:tcPr>
            <w:tcW w:w="483" w:type="dxa"/>
            <w:tcBorders>
              <w:top w:val="nil"/>
              <w:left w:val="nil"/>
              <w:bottom w:val="nil"/>
            </w:tcBorders>
          </w:tcPr>
          <w:p w14:paraId="571D765E" w14:textId="5AD00417" w:rsidR="006D2468" w:rsidRPr="002F3491" w:rsidRDefault="006D2468" w:rsidP="00504944">
            <w:pPr>
              <w:pStyle w:val="ListingText"/>
            </w:pPr>
            <w:r w:rsidRPr="002F3491">
              <w:t>2</w:t>
            </w:r>
            <w:r w:rsidR="00332900">
              <w:t>8</w:t>
            </w:r>
          </w:p>
        </w:tc>
        <w:tc>
          <w:tcPr>
            <w:tcW w:w="9237" w:type="dxa"/>
            <w:tcBorders>
              <w:top w:val="nil"/>
              <w:bottom w:val="nil"/>
            </w:tcBorders>
          </w:tcPr>
          <w:p w14:paraId="2052D70E" w14:textId="77777777" w:rsidR="006D2468" w:rsidRPr="002F3491" w:rsidRDefault="006D2468" w:rsidP="00504944">
            <w:pPr>
              <w:pStyle w:val="ListingText"/>
            </w:pPr>
            <w:r w:rsidRPr="002F3491">
              <w:t xml:space="preserve">  </w:t>
            </w:r>
            <w:r w:rsidRPr="00C46EB6">
              <w:rPr>
                <w:rStyle w:val="Listing-command"/>
              </w:rPr>
              <w:t>if</w:t>
            </w:r>
            <w:r w:rsidRPr="002F3491">
              <w:t xml:space="preserve"> write/read/set requests present in decrypted_command_payload are out of mailbox boundaries</w:t>
            </w:r>
          </w:p>
        </w:tc>
      </w:tr>
      <w:tr w:rsidR="006D2468" w:rsidRPr="002F3491" w14:paraId="6CF510E5" w14:textId="77777777" w:rsidTr="002A0C55">
        <w:tc>
          <w:tcPr>
            <w:tcW w:w="483" w:type="dxa"/>
            <w:tcBorders>
              <w:top w:val="nil"/>
              <w:left w:val="nil"/>
              <w:bottom w:val="nil"/>
            </w:tcBorders>
          </w:tcPr>
          <w:p w14:paraId="18F71E4B" w14:textId="7939C2D0" w:rsidR="006D2468" w:rsidRPr="002F3491" w:rsidRDefault="00332900" w:rsidP="00504944">
            <w:pPr>
              <w:pStyle w:val="ListingText"/>
            </w:pPr>
            <w:r>
              <w:t>29</w:t>
            </w:r>
          </w:p>
        </w:tc>
        <w:tc>
          <w:tcPr>
            <w:tcW w:w="9237" w:type="dxa"/>
            <w:tcBorders>
              <w:top w:val="nil"/>
              <w:bottom w:val="nil"/>
            </w:tcBorders>
          </w:tcPr>
          <w:p w14:paraId="5B51D213" w14:textId="77777777" w:rsidR="006D2468" w:rsidRPr="002F3491" w:rsidRDefault="006D2468" w:rsidP="00504944">
            <w:pPr>
              <w:pStyle w:val="ListingText"/>
            </w:pPr>
            <w:r w:rsidRPr="002F3491">
              <w:t xml:space="preserve">    return 6400</w:t>
            </w:r>
            <w:r w:rsidRPr="002F3491">
              <w:rPr>
                <w:vertAlign w:val="subscript"/>
              </w:rPr>
              <w:t>h</w:t>
            </w:r>
          </w:p>
        </w:tc>
      </w:tr>
      <w:tr w:rsidR="006D2468" w:rsidRPr="002F3491" w14:paraId="0C37C1BB" w14:textId="77777777" w:rsidTr="002A0C55">
        <w:tc>
          <w:tcPr>
            <w:tcW w:w="483" w:type="dxa"/>
            <w:tcBorders>
              <w:top w:val="nil"/>
              <w:left w:val="nil"/>
              <w:bottom w:val="nil"/>
            </w:tcBorders>
          </w:tcPr>
          <w:p w14:paraId="109613E9" w14:textId="37F3AB4F" w:rsidR="006D2468" w:rsidRPr="002F3491" w:rsidRDefault="00332900" w:rsidP="00504944">
            <w:pPr>
              <w:pStyle w:val="ListingText"/>
            </w:pPr>
            <w:r>
              <w:t>30</w:t>
            </w:r>
          </w:p>
        </w:tc>
        <w:tc>
          <w:tcPr>
            <w:tcW w:w="9237" w:type="dxa"/>
            <w:tcBorders>
              <w:top w:val="nil"/>
              <w:bottom w:val="nil"/>
            </w:tcBorders>
          </w:tcPr>
          <w:p w14:paraId="688688B7" w14:textId="77777777" w:rsidR="006D2468" w:rsidRPr="002F3491" w:rsidRDefault="006D2468" w:rsidP="00504944">
            <w:pPr>
              <w:pStyle w:val="ListingText"/>
            </w:pPr>
            <w:r w:rsidRPr="002F3491">
              <w:t xml:space="preserve">  </w:t>
            </w:r>
            <w:r w:rsidRPr="00C46EB6">
              <w:rPr>
                <w:rStyle w:val="Listing-command"/>
              </w:rPr>
              <w:t>if</w:t>
            </w:r>
            <w:r w:rsidRPr="002F3491">
              <w:t xml:space="preserve"> notification requests are present in command payload</w:t>
            </w:r>
          </w:p>
        </w:tc>
      </w:tr>
      <w:tr w:rsidR="006D2468" w:rsidRPr="002F3491" w14:paraId="6F3ED7B7" w14:textId="77777777" w:rsidTr="002A0C55">
        <w:tc>
          <w:tcPr>
            <w:tcW w:w="483" w:type="dxa"/>
            <w:tcBorders>
              <w:top w:val="nil"/>
              <w:left w:val="nil"/>
              <w:bottom w:val="nil"/>
            </w:tcBorders>
          </w:tcPr>
          <w:p w14:paraId="520FCFF7" w14:textId="19FFD862" w:rsidR="006D2468" w:rsidRPr="002F3491" w:rsidRDefault="006D2468" w:rsidP="00504944">
            <w:pPr>
              <w:pStyle w:val="ListingText"/>
            </w:pPr>
            <w:r w:rsidRPr="002F3491">
              <w:t>3</w:t>
            </w:r>
            <w:r w:rsidR="00332900">
              <w:t>1</w:t>
            </w:r>
          </w:p>
        </w:tc>
        <w:tc>
          <w:tcPr>
            <w:tcW w:w="9237" w:type="dxa"/>
            <w:tcBorders>
              <w:top w:val="nil"/>
              <w:bottom w:val="nil"/>
            </w:tcBorders>
          </w:tcPr>
          <w:p w14:paraId="43AA16F0" w14:textId="77777777" w:rsidR="006D2468" w:rsidRPr="002F3491" w:rsidRDefault="006D2468" w:rsidP="00504944">
            <w:pPr>
              <w:pStyle w:val="ListingText"/>
            </w:pPr>
            <w:r w:rsidRPr="002F3491">
              <w:t xml:space="preserve">    send to </w:t>
            </w:r>
            <w:r>
              <w:t>digital key framework</w:t>
            </w:r>
            <w:r w:rsidRPr="002F3491">
              <w:t xml:space="preserve"> notify_message_in_exchange</w:t>
            </w:r>
          </w:p>
        </w:tc>
      </w:tr>
      <w:tr w:rsidR="006D2468" w:rsidRPr="002F3491" w14:paraId="0983D601" w14:textId="77777777" w:rsidTr="002A0C55">
        <w:tc>
          <w:tcPr>
            <w:tcW w:w="483" w:type="dxa"/>
            <w:tcBorders>
              <w:top w:val="nil"/>
              <w:left w:val="nil"/>
              <w:bottom w:val="nil"/>
            </w:tcBorders>
          </w:tcPr>
          <w:p w14:paraId="58E68236" w14:textId="071CE38C" w:rsidR="006D2468" w:rsidRPr="002F3491" w:rsidRDefault="006D2468" w:rsidP="00504944">
            <w:pPr>
              <w:pStyle w:val="ListingText"/>
            </w:pPr>
            <w:r w:rsidRPr="002F3491">
              <w:t>3</w:t>
            </w:r>
            <w:r w:rsidR="00332900">
              <w:t>2</w:t>
            </w:r>
          </w:p>
        </w:tc>
        <w:tc>
          <w:tcPr>
            <w:tcW w:w="9237" w:type="dxa"/>
            <w:tcBorders>
              <w:top w:val="nil"/>
              <w:bottom w:val="nil"/>
            </w:tcBorders>
          </w:tcPr>
          <w:p w14:paraId="1E1E3FD7" w14:textId="43D2E9F1" w:rsidR="006D2468" w:rsidRPr="00525870" w:rsidRDefault="006D2468" w:rsidP="00504944">
            <w:pPr>
              <w:pStyle w:val="ListingText"/>
            </w:pPr>
            <w:r w:rsidRPr="00525870">
              <w:t xml:space="preserve">  execute all notification requests from</w:t>
            </w:r>
            <w:r w:rsidR="00504944">
              <w:t xml:space="preserve"> </w:t>
            </w:r>
            <w:r w:rsidR="00504944" w:rsidRPr="00504944">
              <w:rPr>
                <w:rStyle w:val="CrossRef"/>
              </w:rPr>
              <w:fldChar w:fldCharType="begin"/>
            </w:r>
            <w:r w:rsidR="00504944" w:rsidRPr="00504944">
              <w:rPr>
                <w:rStyle w:val="CrossRef"/>
              </w:rPr>
              <w:instrText xml:space="preserve"> REF _Ref61701701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0</w:t>
            </w:r>
            <w:r w:rsidR="00504944" w:rsidRPr="00504944">
              <w:rPr>
                <w:rStyle w:val="CrossRef"/>
              </w:rPr>
              <w:fldChar w:fldCharType="end"/>
            </w:r>
          </w:p>
        </w:tc>
      </w:tr>
      <w:tr w:rsidR="006D2468" w:rsidRPr="002F3491" w14:paraId="0676B097" w14:textId="77777777" w:rsidTr="002A0C55">
        <w:tc>
          <w:tcPr>
            <w:tcW w:w="483" w:type="dxa"/>
            <w:tcBorders>
              <w:top w:val="nil"/>
              <w:left w:val="nil"/>
              <w:bottom w:val="nil"/>
            </w:tcBorders>
          </w:tcPr>
          <w:p w14:paraId="21B58F00" w14:textId="7A523152" w:rsidR="006D2468" w:rsidRPr="002F3491" w:rsidRDefault="006D2468" w:rsidP="00504944">
            <w:pPr>
              <w:pStyle w:val="ListingText"/>
            </w:pPr>
            <w:r w:rsidRPr="002F3491">
              <w:t>3</w:t>
            </w:r>
            <w:r w:rsidR="00332900">
              <w:t>3</w:t>
            </w:r>
          </w:p>
        </w:tc>
        <w:tc>
          <w:tcPr>
            <w:tcW w:w="9237" w:type="dxa"/>
            <w:tcBorders>
              <w:top w:val="nil"/>
              <w:bottom w:val="nil"/>
            </w:tcBorders>
          </w:tcPr>
          <w:p w14:paraId="4D3BB40A" w14:textId="6A5F6CFF" w:rsidR="006D2468" w:rsidRPr="00525870" w:rsidRDefault="006D2468" w:rsidP="00504944">
            <w:pPr>
              <w:pStyle w:val="ListingText"/>
            </w:pPr>
            <w:r w:rsidRPr="00525870">
              <w:t xml:space="preserve">  execute all read requests from</w:t>
            </w:r>
            <w:r w:rsidR="00504944">
              <w:t xml:space="preserve"> </w:t>
            </w:r>
            <w:r w:rsidR="00504944" w:rsidRPr="00504944">
              <w:rPr>
                <w:rStyle w:val="CrossRef"/>
              </w:rPr>
              <w:fldChar w:fldCharType="begin"/>
            </w:r>
            <w:r w:rsidR="00504944" w:rsidRPr="00504944">
              <w:rPr>
                <w:rStyle w:val="CrossRef"/>
              </w:rPr>
              <w:instrText xml:space="preserve"> REF _Ref61701701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0</w:t>
            </w:r>
            <w:r w:rsidR="00504944" w:rsidRPr="00504944">
              <w:rPr>
                <w:rStyle w:val="CrossRef"/>
              </w:rPr>
              <w:fldChar w:fldCharType="end"/>
            </w:r>
            <w:r w:rsidR="00504944">
              <w:t xml:space="preserve"> </w:t>
            </w:r>
            <w:r w:rsidRPr="00525870">
              <w:t>on endpoint mailboxes</w:t>
            </w:r>
          </w:p>
        </w:tc>
      </w:tr>
      <w:tr w:rsidR="006D2468" w:rsidRPr="002F3491" w14:paraId="59FA9416" w14:textId="77777777" w:rsidTr="002A0C55">
        <w:tc>
          <w:tcPr>
            <w:tcW w:w="483" w:type="dxa"/>
            <w:tcBorders>
              <w:top w:val="nil"/>
              <w:left w:val="nil"/>
              <w:bottom w:val="nil"/>
            </w:tcBorders>
          </w:tcPr>
          <w:p w14:paraId="126132E0" w14:textId="3E3B1139" w:rsidR="006D2468" w:rsidRPr="002F3491" w:rsidRDefault="006D2468" w:rsidP="00504944">
            <w:pPr>
              <w:pStyle w:val="ListingText"/>
            </w:pPr>
            <w:r w:rsidRPr="002F3491">
              <w:t>3</w:t>
            </w:r>
            <w:r w:rsidR="00332900">
              <w:t>4</w:t>
            </w:r>
          </w:p>
        </w:tc>
        <w:tc>
          <w:tcPr>
            <w:tcW w:w="9237" w:type="dxa"/>
            <w:tcBorders>
              <w:top w:val="nil"/>
              <w:bottom w:val="nil"/>
            </w:tcBorders>
          </w:tcPr>
          <w:p w14:paraId="35E980AF" w14:textId="778DE8CD" w:rsidR="006D2468" w:rsidRPr="00525870" w:rsidRDefault="006D2468" w:rsidP="00504944">
            <w:pPr>
              <w:pStyle w:val="ListingText"/>
            </w:pPr>
            <w:r w:rsidRPr="00525870">
              <w:t xml:space="preserve">  append read data to response payload for all read requests as per</w:t>
            </w:r>
            <w:r w:rsidR="00504944">
              <w:t xml:space="preserve"> </w:t>
            </w:r>
            <w:r w:rsidR="00504944" w:rsidRPr="00504944">
              <w:rPr>
                <w:rStyle w:val="CrossRef"/>
              </w:rPr>
              <w:fldChar w:fldCharType="begin"/>
            </w:r>
            <w:r w:rsidR="00504944" w:rsidRPr="00504944">
              <w:rPr>
                <w:rStyle w:val="CrossRef"/>
              </w:rPr>
              <w:instrText xml:space="preserve"> REF _Ref61701854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1</w:t>
            </w:r>
            <w:r w:rsidR="00504944" w:rsidRPr="00504944">
              <w:rPr>
                <w:rStyle w:val="CrossRef"/>
              </w:rPr>
              <w:fldChar w:fldCharType="end"/>
            </w:r>
            <w:r w:rsidR="00504944">
              <w:t xml:space="preserve"> </w:t>
            </w:r>
            <w:r w:rsidRPr="00525870">
              <w:t>from endpoint mailboxes</w:t>
            </w:r>
          </w:p>
        </w:tc>
      </w:tr>
      <w:tr w:rsidR="006D2468" w:rsidRPr="002F3491" w14:paraId="7149BEA4" w14:textId="77777777" w:rsidTr="002A0C55">
        <w:tc>
          <w:tcPr>
            <w:tcW w:w="483" w:type="dxa"/>
            <w:tcBorders>
              <w:top w:val="nil"/>
              <w:left w:val="nil"/>
              <w:bottom w:val="nil"/>
            </w:tcBorders>
          </w:tcPr>
          <w:p w14:paraId="7D0FFA03" w14:textId="7B108A0D" w:rsidR="006D2468" w:rsidRPr="002F3491" w:rsidRDefault="006D2468" w:rsidP="00504944">
            <w:pPr>
              <w:pStyle w:val="ListingText"/>
            </w:pPr>
            <w:r w:rsidRPr="002F3491">
              <w:t>3</w:t>
            </w:r>
            <w:r w:rsidR="00332900">
              <w:t>5</w:t>
            </w:r>
          </w:p>
        </w:tc>
        <w:tc>
          <w:tcPr>
            <w:tcW w:w="9237" w:type="dxa"/>
            <w:tcBorders>
              <w:top w:val="nil"/>
              <w:bottom w:val="nil"/>
            </w:tcBorders>
          </w:tcPr>
          <w:p w14:paraId="68F7461D" w14:textId="77777777" w:rsidR="006D2468" w:rsidRPr="00525870" w:rsidRDefault="006D2468" w:rsidP="00504944">
            <w:pPr>
              <w:pStyle w:val="ListingText"/>
            </w:pPr>
            <w:r w:rsidRPr="00525870">
              <w:t xml:space="preserve">  </w:t>
            </w:r>
            <w:r w:rsidRPr="00C46EB6">
              <w:rPr>
                <w:rStyle w:val="Listing-command"/>
              </w:rPr>
              <w:t>if</w:t>
            </w:r>
            <w:r w:rsidRPr="00525870">
              <w:t xml:space="preserve"> Atomic Session indicator bit = 1</w:t>
            </w:r>
          </w:p>
        </w:tc>
      </w:tr>
      <w:tr w:rsidR="006D2468" w:rsidRPr="002F3491" w14:paraId="757CAF22" w14:textId="77777777" w:rsidTr="002A0C55">
        <w:tc>
          <w:tcPr>
            <w:tcW w:w="483" w:type="dxa"/>
            <w:tcBorders>
              <w:top w:val="nil"/>
              <w:left w:val="nil"/>
              <w:bottom w:val="nil"/>
            </w:tcBorders>
          </w:tcPr>
          <w:p w14:paraId="3523A04D" w14:textId="448D0677" w:rsidR="006D2468" w:rsidRPr="002F3491" w:rsidRDefault="006D2468" w:rsidP="00504944">
            <w:pPr>
              <w:pStyle w:val="ListingText"/>
            </w:pPr>
            <w:r w:rsidRPr="002F3491">
              <w:t>3</w:t>
            </w:r>
            <w:r w:rsidR="00332900">
              <w:t>6</w:t>
            </w:r>
          </w:p>
        </w:tc>
        <w:tc>
          <w:tcPr>
            <w:tcW w:w="9237" w:type="dxa"/>
            <w:tcBorders>
              <w:top w:val="nil"/>
              <w:bottom w:val="nil"/>
            </w:tcBorders>
          </w:tcPr>
          <w:p w14:paraId="32C9743A" w14:textId="77777777" w:rsidR="006D2468" w:rsidRPr="00525870" w:rsidRDefault="006D2468" w:rsidP="00504944">
            <w:pPr>
              <w:pStyle w:val="ListingText"/>
            </w:pPr>
            <w:r w:rsidRPr="00525870">
              <w:t xml:space="preserve">    cod.atomic_session </w:t>
            </w:r>
            <w:r w:rsidRPr="00525870">
              <w:rPr>
                <w:rFonts w:ascii="Cambria Math" w:hAnsi="Cambria Math" w:cs="Cambria Math"/>
              </w:rPr>
              <w:t>⟵</w:t>
            </w:r>
            <w:r w:rsidRPr="00525870">
              <w:t xml:space="preserve"> started</w:t>
            </w:r>
          </w:p>
        </w:tc>
      </w:tr>
      <w:tr w:rsidR="006D2468" w:rsidRPr="002F3491" w14:paraId="2A357EA2" w14:textId="77777777" w:rsidTr="002A0C55">
        <w:tc>
          <w:tcPr>
            <w:tcW w:w="483" w:type="dxa"/>
            <w:tcBorders>
              <w:top w:val="nil"/>
              <w:left w:val="nil"/>
              <w:bottom w:val="nil"/>
            </w:tcBorders>
          </w:tcPr>
          <w:p w14:paraId="4B5791EE" w14:textId="713DD2E0" w:rsidR="006D2468" w:rsidRPr="002F3491" w:rsidRDefault="006D2468" w:rsidP="00504944">
            <w:pPr>
              <w:pStyle w:val="ListingText"/>
            </w:pPr>
            <w:r w:rsidRPr="002F3491">
              <w:t>3</w:t>
            </w:r>
            <w:r w:rsidR="00332900">
              <w:t>7</w:t>
            </w:r>
          </w:p>
        </w:tc>
        <w:tc>
          <w:tcPr>
            <w:tcW w:w="9237" w:type="dxa"/>
            <w:tcBorders>
              <w:top w:val="nil"/>
              <w:bottom w:val="nil"/>
            </w:tcBorders>
          </w:tcPr>
          <w:p w14:paraId="7986248F" w14:textId="77777777" w:rsidR="006D2468" w:rsidRPr="00525870" w:rsidRDefault="006D2468" w:rsidP="00504944">
            <w:pPr>
              <w:pStyle w:val="ListingText"/>
            </w:pPr>
            <w:r w:rsidRPr="00525870">
              <w:t xml:space="preserve">  </w:t>
            </w:r>
            <w:r w:rsidRPr="00C46EB6">
              <w:rPr>
                <w:rStyle w:val="Listing-command"/>
              </w:rPr>
              <w:t>if</w:t>
            </w:r>
            <w:r w:rsidRPr="00525870">
              <w:t xml:space="preserve"> cod.atomic_session = started</w:t>
            </w:r>
          </w:p>
        </w:tc>
      </w:tr>
      <w:tr w:rsidR="006D2468" w:rsidRPr="002F3491" w14:paraId="760984D4" w14:textId="77777777" w:rsidTr="002A0C55">
        <w:tc>
          <w:tcPr>
            <w:tcW w:w="483" w:type="dxa"/>
            <w:tcBorders>
              <w:top w:val="nil"/>
              <w:left w:val="nil"/>
              <w:bottom w:val="nil"/>
            </w:tcBorders>
          </w:tcPr>
          <w:p w14:paraId="6147C9EB" w14:textId="6BCFDECC" w:rsidR="006D2468" w:rsidRPr="002F3491" w:rsidRDefault="006D2468" w:rsidP="00504944">
            <w:pPr>
              <w:pStyle w:val="ListingText"/>
            </w:pPr>
            <w:r w:rsidRPr="002F3491">
              <w:t>3</w:t>
            </w:r>
            <w:r w:rsidR="00332900">
              <w:t>8</w:t>
            </w:r>
          </w:p>
        </w:tc>
        <w:tc>
          <w:tcPr>
            <w:tcW w:w="9237" w:type="dxa"/>
            <w:tcBorders>
              <w:top w:val="nil"/>
              <w:bottom w:val="nil"/>
            </w:tcBorders>
          </w:tcPr>
          <w:p w14:paraId="1A1A17A3" w14:textId="77777777" w:rsidR="006D2468" w:rsidRPr="00525870" w:rsidRDefault="006D2468" w:rsidP="00504944">
            <w:pPr>
              <w:pStyle w:val="ListingText"/>
            </w:pPr>
            <w:r>
              <w:t xml:space="preserve">    </w:t>
            </w:r>
            <w:r w:rsidRPr="00671FE3">
              <w:t>if</w:t>
            </w:r>
            <w:r>
              <w:t xml:space="preserve"> all write/set requests exceeds cod.commit_buffer size</w:t>
            </w:r>
          </w:p>
        </w:tc>
      </w:tr>
      <w:tr w:rsidR="006D2468" w:rsidRPr="002F3491" w14:paraId="5E4026CB" w14:textId="77777777" w:rsidTr="002A0C55">
        <w:tc>
          <w:tcPr>
            <w:tcW w:w="483" w:type="dxa"/>
            <w:tcBorders>
              <w:top w:val="nil"/>
              <w:left w:val="nil"/>
              <w:bottom w:val="nil"/>
            </w:tcBorders>
          </w:tcPr>
          <w:p w14:paraId="6639B731" w14:textId="20A32907" w:rsidR="006D2468" w:rsidRPr="002F3491" w:rsidRDefault="00332900" w:rsidP="00504944">
            <w:pPr>
              <w:pStyle w:val="ListingText"/>
            </w:pPr>
            <w:r>
              <w:t>39</w:t>
            </w:r>
          </w:p>
        </w:tc>
        <w:tc>
          <w:tcPr>
            <w:tcW w:w="9237" w:type="dxa"/>
            <w:tcBorders>
              <w:top w:val="nil"/>
              <w:bottom w:val="nil"/>
            </w:tcBorders>
          </w:tcPr>
          <w:p w14:paraId="4F35CE82" w14:textId="77777777" w:rsidR="006D2468" w:rsidRPr="00525870" w:rsidRDefault="006D2468" w:rsidP="00504944">
            <w:pPr>
              <w:pStyle w:val="ListingText"/>
            </w:pPr>
            <w:r>
              <w:t xml:space="preserve">        cod.atomic_session </w:t>
            </w:r>
            <w:r w:rsidRPr="00525870">
              <w:rPr>
                <w:rFonts w:ascii="Cambria Math" w:hAnsi="Cambria Math" w:cs="Cambria Math"/>
              </w:rPr>
              <w:t>⟵</w:t>
            </w:r>
            <w:r>
              <w:rPr>
                <w:rFonts w:ascii="Cambria Math" w:hAnsi="Cambria Math" w:cs="Cambria Math"/>
              </w:rPr>
              <w:t xml:space="preserve"> </w:t>
            </w:r>
            <w:r w:rsidRPr="00671FE3">
              <w:rPr>
                <w:rFonts w:ascii="Cambria Math" w:hAnsi="Cambria Math" w:cs="Cambria Math"/>
              </w:rPr>
              <w:t>stopped</w:t>
            </w:r>
          </w:p>
        </w:tc>
      </w:tr>
      <w:tr w:rsidR="006D2468" w:rsidRPr="002F3491" w14:paraId="5E187F5F" w14:textId="77777777" w:rsidTr="002A0C55">
        <w:tc>
          <w:tcPr>
            <w:tcW w:w="483" w:type="dxa"/>
            <w:tcBorders>
              <w:top w:val="nil"/>
              <w:left w:val="nil"/>
              <w:bottom w:val="nil"/>
            </w:tcBorders>
          </w:tcPr>
          <w:p w14:paraId="5E1D2438" w14:textId="2E69C131" w:rsidR="006D2468" w:rsidRPr="002F3491" w:rsidRDefault="006D2468" w:rsidP="00504944">
            <w:pPr>
              <w:pStyle w:val="ListingText"/>
            </w:pPr>
            <w:r w:rsidRPr="002F3491">
              <w:t>4</w:t>
            </w:r>
            <w:r w:rsidR="00332900">
              <w:t>0</w:t>
            </w:r>
          </w:p>
        </w:tc>
        <w:tc>
          <w:tcPr>
            <w:tcW w:w="9237" w:type="dxa"/>
            <w:tcBorders>
              <w:top w:val="nil"/>
              <w:bottom w:val="nil"/>
            </w:tcBorders>
          </w:tcPr>
          <w:p w14:paraId="1F035675" w14:textId="77777777" w:rsidR="006D2468" w:rsidRPr="00525870" w:rsidRDefault="006D2468" w:rsidP="00504944">
            <w:pPr>
              <w:pStyle w:val="ListingText"/>
            </w:pPr>
            <w:r>
              <w:t xml:space="preserve">        </w:t>
            </w:r>
            <w:r w:rsidRPr="00C46EB6">
              <w:rPr>
                <w:rStyle w:val="Listing-command"/>
              </w:rPr>
              <w:t>return</w:t>
            </w:r>
            <w:r>
              <w:t xml:space="preserve"> 6A84</w:t>
            </w:r>
            <w:r w:rsidRPr="006423A7">
              <w:rPr>
                <w:vertAlign w:val="subscript"/>
              </w:rPr>
              <w:t>h</w:t>
            </w:r>
          </w:p>
        </w:tc>
      </w:tr>
      <w:tr w:rsidR="006D2468" w:rsidRPr="002F3491" w14:paraId="074B442E" w14:textId="77777777" w:rsidTr="002A0C55">
        <w:tc>
          <w:tcPr>
            <w:tcW w:w="483" w:type="dxa"/>
            <w:tcBorders>
              <w:top w:val="nil"/>
              <w:left w:val="nil"/>
              <w:bottom w:val="nil"/>
            </w:tcBorders>
          </w:tcPr>
          <w:p w14:paraId="6CDB5A8B" w14:textId="2A2551DD" w:rsidR="006D2468" w:rsidRPr="002F3491" w:rsidRDefault="006D2468" w:rsidP="00504944">
            <w:pPr>
              <w:pStyle w:val="ListingText"/>
            </w:pPr>
            <w:r w:rsidRPr="002F3491">
              <w:t>4</w:t>
            </w:r>
            <w:r w:rsidR="00332900">
              <w:t>1</w:t>
            </w:r>
          </w:p>
        </w:tc>
        <w:tc>
          <w:tcPr>
            <w:tcW w:w="9237" w:type="dxa"/>
            <w:tcBorders>
              <w:top w:val="nil"/>
              <w:bottom w:val="nil"/>
            </w:tcBorders>
          </w:tcPr>
          <w:p w14:paraId="362D6A14" w14:textId="04EBA18D" w:rsidR="006D2468" w:rsidRPr="00525870" w:rsidRDefault="006D2468" w:rsidP="00504944">
            <w:pPr>
              <w:pStyle w:val="ListingText"/>
            </w:pPr>
            <w:r w:rsidRPr="00525870">
              <w:t xml:space="preserve">    store all write/set requests from</w:t>
            </w:r>
            <w:r w:rsidR="00504944">
              <w:t xml:space="preserve"> </w:t>
            </w:r>
            <w:r w:rsidR="00504944" w:rsidRPr="00504944">
              <w:rPr>
                <w:rStyle w:val="CrossRef"/>
              </w:rPr>
              <w:fldChar w:fldCharType="begin"/>
            </w:r>
            <w:r w:rsidR="00504944" w:rsidRPr="00504944">
              <w:rPr>
                <w:rStyle w:val="CrossRef"/>
              </w:rPr>
              <w:instrText xml:space="preserve"> REF _Ref61701701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0</w:t>
            </w:r>
            <w:r w:rsidR="00504944" w:rsidRPr="00504944">
              <w:rPr>
                <w:rStyle w:val="CrossRef"/>
              </w:rPr>
              <w:fldChar w:fldCharType="end"/>
            </w:r>
            <w:r w:rsidR="00504944">
              <w:t xml:space="preserve"> </w:t>
            </w:r>
            <w:r w:rsidRPr="00525870">
              <w:t>in cod.commit_buffer</w:t>
            </w:r>
          </w:p>
        </w:tc>
      </w:tr>
      <w:tr w:rsidR="006D2468" w:rsidRPr="002F3491" w14:paraId="43DC3D28" w14:textId="77777777" w:rsidTr="002A0C55">
        <w:tc>
          <w:tcPr>
            <w:tcW w:w="483" w:type="dxa"/>
            <w:tcBorders>
              <w:top w:val="nil"/>
              <w:left w:val="nil"/>
              <w:bottom w:val="nil"/>
            </w:tcBorders>
          </w:tcPr>
          <w:p w14:paraId="6D83540D" w14:textId="74C255B0" w:rsidR="006D2468" w:rsidRPr="002F3491" w:rsidRDefault="006D2468" w:rsidP="00504944">
            <w:pPr>
              <w:pStyle w:val="ListingText"/>
            </w:pPr>
            <w:r w:rsidRPr="002F3491">
              <w:t>4</w:t>
            </w:r>
            <w:r w:rsidR="00332900">
              <w:t>2</w:t>
            </w:r>
          </w:p>
        </w:tc>
        <w:tc>
          <w:tcPr>
            <w:tcW w:w="9237" w:type="dxa"/>
            <w:tcBorders>
              <w:top w:val="nil"/>
              <w:bottom w:val="nil"/>
            </w:tcBorders>
          </w:tcPr>
          <w:p w14:paraId="623C7187" w14:textId="77777777" w:rsidR="006D2468" w:rsidRPr="00525870" w:rsidRDefault="006D2468" w:rsidP="00504944">
            <w:pPr>
              <w:pStyle w:val="ListingText"/>
            </w:pPr>
            <w:r w:rsidRPr="00525870">
              <w:t xml:space="preserve">    </w:t>
            </w:r>
            <w:r w:rsidRPr="00C46EB6">
              <w:rPr>
                <w:rStyle w:val="Listing-command"/>
              </w:rPr>
              <w:t>if</w:t>
            </w:r>
            <w:r w:rsidRPr="00525870">
              <w:t xml:space="preserve"> Atomic Session indicator bit = 0</w:t>
            </w:r>
          </w:p>
        </w:tc>
      </w:tr>
      <w:tr w:rsidR="006D2468" w:rsidRPr="002F3491" w14:paraId="59BA7EE5" w14:textId="77777777" w:rsidTr="002A0C55">
        <w:tc>
          <w:tcPr>
            <w:tcW w:w="483" w:type="dxa"/>
            <w:tcBorders>
              <w:top w:val="nil"/>
              <w:left w:val="nil"/>
              <w:bottom w:val="nil"/>
            </w:tcBorders>
          </w:tcPr>
          <w:p w14:paraId="7322FDB2" w14:textId="5E5E28F0" w:rsidR="006D2468" w:rsidRPr="002F3491" w:rsidRDefault="006D2468" w:rsidP="00504944">
            <w:pPr>
              <w:pStyle w:val="ListingText"/>
            </w:pPr>
            <w:r w:rsidRPr="002F3491">
              <w:t>4</w:t>
            </w:r>
            <w:r w:rsidR="00332900">
              <w:t>3</w:t>
            </w:r>
          </w:p>
        </w:tc>
        <w:tc>
          <w:tcPr>
            <w:tcW w:w="9237" w:type="dxa"/>
            <w:tcBorders>
              <w:top w:val="nil"/>
              <w:bottom w:val="nil"/>
            </w:tcBorders>
          </w:tcPr>
          <w:p w14:paraId="206B9186" w14:textId="77777777" w:rsidR="006D2468" w:rsidRPr="00525870" w:rsidRDefault="006D2468" w:rsidP="00504944">
            <w:pPr>
              <w:pStyle w:val="ListingText"/>
            </w:pPr>
            <w:r w:rsidRPr="00525870">
              <w:t xml:space="preserve">      </w:t>
            </w:r>
            <w:r w:rsidRPr="00C46EB6">
              <w:rPr>
                <w:rStyle w:val="Listing-command"/>
              </w:rPr>
              <w:t>atomic</w:t>
            </w:r>
            <w:r w:rsidRPr="00525870">
              <w:t xml:space="preserve"> start</w:t>
            </w:r>
          </w:p>
        </w:tc>
      </w:tr>
      <w:tr w:rsidR="006D2468" w:rsidRPr="002F3491" w14:paraId="5F117FBD" w14:textId="77777777" w:rsidTr="002A0C55">
        <w:tc>
          <w:tcPr>
            <w:tcW w:w="483" w:type="dxa"/>
            <w:tcBorders>
              <w:top w:val="nil"/>
              <w:left w:val="nil"/>
              <w:bottom w:val="nil"/>
            </w:tcBorders>
          </w:tcPr>
          <w:p w14:paraId="62A30064" w14:textId="5D555D85" w:rsidR="006D2468" w:rsidRPr="002F3491" w:rsidRDefault="006D2468" w:rsidP="00504944">
            <w:pPr>
              <w:pStyle w:val="ListingText"/>
            </w:pPr>
            <w:r w:rsidRPr="002F3491">
              <w:t>4</w:t>
            </w:r>
            <w:r w:rsidR="00332900">
              <w:t>4</w:t>
            </w:r>
          </w:p>
        </w:tc>
        <w:tc>
          <w:tcPr>
            <w:tcW w:w="9237" w:type="dxa"/>
            <w:tcBorders>
              <w:top w:val="nil"/>
              <w:bottom w:val="nil"/>
            </w:tcBorders>
          </w:tcPr>
          <w:p w14:paraId="2252D712" w14:textId="77777777" w:rsidR="006D2468" w:rsidRPr="00525870" w:rsidRDefault="006D2468" w:rsidP="00504944">
            <w:pPr>
              <w:pStyle w:val="ListingText"/>
            </w:pPr>
            <w:r w:rsidRPr="00525870">
              <w:t xml:space="preserve">        </w:t>
            </w:r>
            <w:r w:rsidRPr="00C46EB6">
              <w:rPr>
                <w:rStyle w:val="Listing-command"/>
              </w:rPr>
              <w:t>if</w:t>
            </w:r>
            <w:r w:rsidRPr="00525870">
              <w:t xml:space="preserve"> cod.commit_buffer is not empty</w:t>
            </w:r>
          </w:p>
        </w:tc>
      </w:tr>
      <w:tr w:rsidR="006D2468" w:rsidRPr="002F3491" w14:paraId="2C8A8D3C" w14:textId="77777777" w:rsidTr="002A0C55">
        <w:tc>
          <w:tcPr>
            <w:tcW w:w="483" w:type="dxa"/>
            <w:tcBorders>
              <w:top w:val="nil"/>
              <w:left w:val="nil"/>
              <w:bottom w:val="nil"/>
            </w:tcBorders>
          </w:tcPr>
          <w:p w14:paraId="3D5E6A53" w14:textId="2EF1AB75" w:rsidR="006D2468" w:rsidRPr="002F3491" w:rsidRDefault="006D2468" w:rsidP="00504944">
            <w:pPr>
              <w:pStyle w:val="ListingText"/>
            </w:pPr>
            <w:r w:rsidRPr="002F3491">
              <w:t>4</w:t>
            </w:r>
            <w:r w:rsidR="00332900">
              <w:t>5</w:t>
            </w:r>
          </w:p>
        </w:tc>
        <w:tc>
          <w:tcPr>
            <w:tcW w:w="9237" w:type="dxa"/>
            <w:tcBorders>
              <w:top w:val="nil"/>
              <w:bottom w:val="nil"/>
            </w:tcBorders>
          </w:tcPr>
          <w:p w14:paraId="6A21C4DF" w14:textId="77777777" w:rsidR="006D2468" w:rsidRPr="00525870" w:rsidRDefault="006D2468" w:rsidP="00504944">
            <w:pPr>
              <w:pStyle w:val="ListingText"/>
            </w:pPr>
            <w:r w:rsidRPr="00525870">
              <w:t xml:space="preserve">          execute all write/set requests pending in cod.commit_buffer on endpoint mailboxes</w:t>
            </w:r>
          </w:p>
        </w:tc>
      </w:tr>
      <w:tr w:rsidR="006D2468" w:rsidRPr="002F3491" w14:paraId="380F1F03" w14:textId="77777777" w:rsidTr="002A0C55">
        <w:tc>
          <w:tcPr>
            <w:tcW w:w="483" w:type="dxa"/>
            <w:tcBorders>
              <w:top w:val="nil"/>
              <w:left w:val="nil"/>
              <w:bottom w:val="nil"/>
            </w:tcBorders>
          </w:tcPr>
          <w:p w14:paraId="5A58F1B0" w14:textId="084B6FD0" w:rsidR="006D2468" w:rsidRPr="002F3491" w:rsidRDefault="006D2468" w:rsidP="00504944">
            <w:pPr>
              <w:pStyle w:val="ListingText"/>
            </w:pPr>
            <w:r w:rsidRPr="002F3491">
              <w:t>4</w:t>
            </w:r>
            <w:r w:rsidR="00332900">
              <w:t>6</w:t>
            </w:r>
          </w:p>
        </w:tc>
        <w:tc>
          <w:tcPr>
            <w:tcW w:w="9237" w:type="dxa"/>
            <w:tcBorders>
              <w:top w:val="nil"/>
              <w:bottom w:val="nil"/>
            </w:tcBorders>
          </w:tcPr>
          <w:p w14:paraId="213CE44D" w14:textId="77777777" w:rsidR="006D2468" w:rsidRPr="00525870" w:rsidRDefault="006D2468" w:rsidP="00504944">
            <w:pPr>
              <w:pStyle w:val="ListingText"/>
            </w:pPr>
            <w:r w:rsidRPr="00525870">
              <w:t xml:space="preserve">          send to </w:t>
            </w:r>
            <w:r>
              <w:t>digital key framework</w:t>
            </w:r>
            <w:r w:rsidRPr="00525870">
              <w:t xml:space="preserve"> notify_mailbox_written</w:t>
            </w:r>
          </w:p>
        </w:tc>
      </w:tr>
      <w:tr w:rsidR="006D2468" w:rsidRPr="002F3491" w14:paraId="4ED81F8C" w14:textId="77777777" w:rsidTr="002A0C55">
        <w:tc>
          <w:tcPr>
            <w:tcW w:w="483" w:type="dxa"/>
            <w:tcBorders>
              <w:top w:val="nil"/>
              <w:left w:val="nil"/>
              <w:bottom w:val="nil"/>
            </w:tcBorders>
          </w:tcPr>
          <w:p w14:paraId="3725830B" w14:textId="510D3CE7" w:rsidR="006D2468" w:rsidRPr="002F3491" w:rsidRDefault="006D2468" w:rsidP="00504944">
            <w:pPr>
              <w:pStyle w:val="ListingText"/>
            </w:pPr>
            <w:r w:rsidRPr="002F3491">
              <w:t>4</w:t>
            </w:r>
            <w:r w:rsidR="00332900">
              <w:t>7</w:t>
            </w:r>
          </w:p>
        </w:tc>
        <w:tc>
          <w:tcPr>
            <w:tcW w:w="9237" w:type="dxa"/>
            <w:tcBorders>
              <w:top w:val="nil"/>
              <w:bottom w:val="nil"/>
            </w:tcBorders>
          </w:tcPr>
          <w:p w14:paraId="35210561" w14:textId="77777777" w:rsidR="006D2468" w:rsidRPr="00525870" w:rsidRDefault="006D2468" w:rsidP="00504944">
            <w:pPr>
              <w:pStyle w:val="ListingText"/>
            </w:pPr>
            <w:r w:rsidRPr="00525870">
              <w:t xml:space="preserve">      </w:t>
            </w:r>
            <w:r w:rsidRPr="00C46EB6">
              <w:rPr>
                <w:rStyle w:val="Listing-command"/>
              </w:rPr>
              <w:t>atomic</w:t>
            </w:r>
            <w:r w:rsidRPr="00525870">
              <w:t xml:space="preserve"> commit</w:t>
            </w:r>
          </w:p>
        </w:tc>
      </w:tr>
      <w:tr w:rsidR="006D2468" w:rsidRPr="002F3491" w14:paraId="1DE4086F" w14:textId="77777777" w:rsidTr="002A0C55">
        <w:tc>
          <w:tcPr>
            <w:tcW w:w="483" w:type="dxa"/>
            <w:tcBorders>
              <w:top w:val="nil"/>
              <w:left w:val="nil"/>
              <w:bottom w:val="nil"/>
            </w:tcBorders>
          </w:tcPr>
          <w:p w14:paraId="543F185F" w14:textId="03E6488E" w:rsidR="006D2468" w:rsidRPr="002F3491" w:rsidRDefault="006D2468" w:rsidP="00504944">
            <w:pPr>
              <w:pStyle w:val="ListingText"/>
            </w:pPr>
            <w:r w:rsidRPr="002F3491">
              <w:lastRenderedPageBreak/>
              <w:t>4</w:t>
            </w:r>
            <w:r w:rsidR="00332900">
              <w:t>8</w:t>
            </w:r>
          </w:p>
        </w:tc>
        <w:tc>
          <w:tcPr>
            <w:tcW w:w="9237" w:type="dxa"/>
            <w:tcBorders>
              <w:top w:val="nil"/>
              <w:bottom w:val="nil"/>
            </w:tcBorders>
          </w:tcPr>
          <w:p w14:paraId="1396DE8A" w14:textId="77777777" w:rsidR="006D2468" w:rsidRPr="00525870" w:rsidRDefault="006D2468" w:rsidP="00504944">
            <w:pPr>
              <w:pStyle w:val="ListingText"/>
            </w:pPr>
            <w:r w:rsidRPr="00525870">
              <w:t xml:space="preserve">      cod.atomic_session </w:t>
            </w:r>
            <w:r w:rsidRPr="00525870">
              <w:rPr>
                <w:rFonts w:ascii="Cambria Math" w:hAnsi="Cambria Math" w:cs="Cambria Math"/>
              </w:rPr>
              <w:t>⟵</w:t>
            </w:r>
            <w:r w:rsidRPr="00525870">
              <w:t xml:space="preserve"> stopped</w:t>
            </w:r>
          </w:p>
        </w:tc>
      </w:tr>
      <w:tr w:rsidR="006D2468" w:rsidRPr="002F3491" w14:paraId="4B6EB3E1" w14:textId="77777777" w:rsidTr="002A0C55">
        <w:tc>
          <w:tcPr>
            <w:tcW w:w="483" w:type="dxa"/>
            <w:tcBorders>
              <w:top w:val="nil"/>
              <w:left w:val="nil"/>
              <w:bottom w:val="nil"/>
            </w:tcBorders>
          </w:tcPr>
          <w:p w14:paraId="50245BEC" w14:textId="347A32DF" w:rsidR="006D2468" w:rsidRPr="002F3491" w:rsidRDefault="00332900" w:rsidP="00504944">
            <w:pPr>
              <w:pStyle w:val="ListingText"/>
            </w:pPr>
            <w:r>
              <w:t>49</w:t>
            </w:r>
          </w:p>
        </w:tc>
        <w:tc>
          <w:tcPr>
            <w:tcW w:w="9237" w:type="dxa"/>
            <w:tcBorders>
              <w:top w:val="nil"/>
              <w:bottom w:val="nil"/>
            </w:tcBorders>
          </w:tcPr>
          <w:p w14:paraId="1DE73F28" w14:textId="77777777" w:rsidR="006D2468" w:rsidRPr="00C46EB6" w:rsidRDefault="006D2468" w:rsidP="00504944">
            <w:pPr>
              <w:pStyle w:val="ListingText"/>
              <w:rPr>
                <w:rStyle w:val="Listing-command"/>
              </w:rPr>
            </w:pPr>
            <w:r w:rsidRPr="00525870">
              <w:t xml:space="preserve">  </w:t>
            </w:r>
            <w:r w:rsidRPr="00C46EB6">
              <w:rPr>
                <w:rStyle w:val="Listing-command"/>
              </w:rPr>
              <w:t>else</w:t>
            </w:r>
          </w:p>
        </w:tc>
      </w:tr>
      <w:tr w:rsidR="006D2468" w:rsidRPr="002F3491" w14:paraId="6B36C840" w14:textId="77777777" w:rsidTr="002A0C55">
        <w:tc>
          <w:tcPr>
            <w:tcW w:w="483" w:type="dxa"/>
            <w:tcBorders>
              <w:top w:val="nil"/>
              <w:left w:val="nil"/>
              <w:bottom w:val="nil"/>
            </w:tcBorders>
          </w:tcPr>
          <w:p w14:paraId="70F78A1D" w14:textId="4EFE7332" w:rsidR="006D2468" w:rsidRPr="002F3491" w:rsidRDefault="006D2468" w:rsidP="00504944">
            <w:pPr>
              <w:pStyle w:val="ListingText"/>
            </w:pPr>
            <w:r w:rsidRPr="002F3491">
              <w:t>5</w:t>
            </w:r>
            <w:r w:rsidR="00332900">
              <w:t>0</w:t>
            </w:r>
          </w:p>
        </w:tc>
        <w:tc>
          <w:tcPr>
            <w:tcW w:w="9237" w:type="dxa"/>
            <w:tcBorders>
              <w:top w:val="nil"/>
              <w:bottom w:val="nil"/>
            </w:tcBorders>
          </w:tcPr>
          <w:p w14:paraId="637A7065" w14:textId="77777777" w:rsidR="006D2468" w:rsidRPr="00525870" w:rsidRDefault="006D2468" w:rsidP="00504944">
            <w:pPr>
              <w:pStyle w:val="ListingText"/>
            </w:pPr>
            <w:r w:rsidRPr="00525870">
              <w:t xml:space="preserve">    </w:t>
            </w:r>
            <w:r w:rsidRPr="00C46EB6">
              <w:rPr>
                <w:rStyle w:val="Listing-command"/>
              </w:rPr>
              <w:t>atomic</w:t>
            </w:r>
            <w:r w:rsidRPr="00525870">
              <w:t xml:space="preserve"> start</w:t>
            </w:r>
          </w:p>
        </w:tc>
      </w:tr>
      <w:tr w:rsidR="006D2468" w:rsidRPr="002F3491" w14:paraId="7D6CC547" w14:textId="77777777" w:rsidTr="002A0C55">
        <w:tc>
          <w:tcPr>
            <w:tcW w:w="483" w:type="dxa"/>
            <w:tcBorders>
              <w:top w:val="nil"/>
              <w:left w:val="nil"/>
              <w:bottom w:val="nil"/>
            </w:tcBorders>
          </w:tcPr>
          <w:p w14:paraId="2FAD3F3B" w14:textId="12962B5F" w:rsidR="006D2468" w:rsidRPr="002F3491" w:rsidRDefault="006D2468" w:rsidP="00504944">
            <w:pPr>
              <w:pStyle w:val="ListingText"/>
            </w:pPr>
            <w:r w:rsidRPr="002F3491">
              <w:t>5</w:t>
            </w:r>
            <w:r w:rsidR="00332900">
              <w:t>1</w:t>
            </w:r>
          </w:p>
        </w:tc>
        <w:tc>
          <w:tcPr>
            <w:tcW w:w="9237" w:type="dxa"/>
            <w:tcBorders>
              <w:top w:val="nil"/>
              <w:bottom w:val="nil"/>
            </w:tcBorders>
          </w:tcPr>
          <w:p w14:paraId="245F7734" w14:textId="77777777" w:rsidR="006D2468" w:rsidRPr="00525870" w:rsidRDefault="006D2468" w:rsidP="00504944">
            <w:pPr>
              <w:pStyle w:val="ListingText"/>
            </w:pPr>
            <w:r w:rsidRPr="00525870">
              <w:t xml:space="preserve">      </w:t>
            </w:r>
            <w:r w:rsidRPr="00C46EB6">
              <w:rPr>
                <w:rStyle w:val="Listing-command"/>
              </w:rPr>
              <w:t>if</w:t>
            </w:r>
            <w:r w:rsidRPr="00525870">
              <w:t xml:space="preserve"> decrypted_command_payload contains write or set requests</w:t>
            </w:r>
          </w:p>
        </w:tc>
      </w:tr>
      <w:tr w:rsidR="006D2468" w:rsidRPr="002F3491" w14:paraId="7700FA8B" w14:textId="77777777" w:rsidTr="002A0C55">
        <w:tc>
          <w:tcPr>
            <w:tcW w:w="483" w:type="dxa"/>
            <w:tcBorders>
              <w:top w:val="nil"/>
              <w:left w:val="nil"/>
              <w:bottom w:val="nil"/>
            </w:tcBorders>
          </w:tcPr>
          <w:p w14:paraId="50D92842" w14:textId="260A85B3" w:rsidR="006D2468" w:rsidRPr="002F3491" w:rsidRDefault="006D2468" w:rsidP="00504944">
            <w:pPr>
              <w:pStyle w:val="ListingText"/>
            </w:pPr>
            <w:r>
              <w:rPr>
                <w:rFonts w:hint="eastAsia"/>
              </w:rPr>
              <w:t>5</w:t>
            </w:r>
            <w:r w:rsidR="00332900">
              <w:t>2</w:t>
            </w:r>
          </w:p>
        </w:tc>
        <w:tc>
          <w:tcPr>
            <w:tcW w:w="9237" w:type="dxa"/>
            <w:tcBorders>
              <w:top w:val="nil"/>
              <w:bottom w:val="nil"/>
            </w:tcBorders>
          </w:tcPr>
          <w:p w14:paraId="35EA425F" w14:textId="216931C6" w:rsidR="006D2468" w:rsidRPr="00525870" w:rsidRDefault="006D2468" w:rsidP="00504944">
            <w:pPr>
              <w:pStyle w:val="ListingText"/>
            </w:pPr>
            <w:r w:rsidRPr="00525870">
              <w:t xml:space="preserve">        execute all write/set requests from</w:t>
            </w:r>
            <w:r w:rsidR="00504944">
              <w:t xml:space="preserve"> </w:t>
            </w:r>
            <w:r w:rsidR="00504944" w:rsidRPr="00504944">
              <w:rPr>
                <w:rStyle w:val="CrossRef"/>
              </w:rPr>
              <w:fldChar w:fldCharType="begin"/>
            </w:r>
            <w:r w:rsidR="00504944" w:rsidRPr="00504944">
              <w:rPr>
                <w:rStyle w:val="CrossRef"/>
              </w:rPr>
              <w:instrText xml:space="preserve"> REF _Ref61701701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0</w:t>
            </w:r>
            <w:r w:rsidR="00504944" w:rsidRPr="00504944">
              <w:rPr>
                <w:rStyle w:val="CrossRef"/>
              </w:rPr>
              <w:fldChar w:fldCharType="end"/>
            </w:r>
            <w:r w:rsidR="00504944" w:rsidRPr="00504944">
              <w:rPr>
                <w:rFonts w:eastAsia="Malgun Gothic"/>
              </w:rPr>
              <w:t xml:space="preserve"> </w:t>
            </w:r>
            <w:r w:rsidRPr="00525870">
              <w:t>on endpoint mailboxes</w:t>
            </w:r>
          </w:p>
        </w:tc>
      </w:tr>
      <w:tr w:rsidR="006D2468" w:rsidRPr="002F3491" w14:paraId="706A924C" w14:textId="77777777" w:rsidTr="002A0C55">
        <w:tc>
          <w:tcPr>
            <w:tcW w:w="483" w:type="dxa"/>
            <w:tcBorders>
              <w:top w:val="nil"/>
              <w:left w:val="nil"/>
              <w:bottom w:val="nil"/>
            </w:tcBorders>
          </w:tcPr>
          <w:p w14:paraId="7B98A3FF" w14:textId="7CB7E19D" w:rsidR="006D2468" w:rsidRPr="002F3491" w:rsidRDefault="006D2468" w:rsidP="00504944">
            <w:pPr>
              <w:pStyle w:val="ListingText"/>
            </w:pPr>
            <w:r>
              <w:rPr>
                <w:rFonts w:hint="eastAsia"/>
              </w:rPr>
              <w:t>5</w:t>
            </w:r>
            <w:r w:rsidR="00332900">
              <w:t>3</w:t>
            </w:r>
          </w:p>
        </w:tc>
        <w:tc>
          <w:tcPr>
            <w:tcW w:w="9237" w:type="dxa"/>
            <w:tcBorders>
              <w:top w:val="nil"/>
              <w:bottom w:val="nil"/>
            </w:tcBorders>
          </w:tcPr>
          <w:p w14:paraId="29D8776E" w14:textId="77777777" w:rsidR="006D2468" w:rsidRPr="00525870" w:rsidRDefault="006D2468" w:rsidP="00504944">
            <w:pPr>
              <w:pStyle w:val="ListingText"/>
            </w:pPr>
            <w:r w:rsidRPr="00525870">
              <w:t xml:space="preserve">        send to </w:t>
            </w:r>
            <w:r>
              <w:t>digital key framework</w:t>
            </w:r>
            <w:r w:rsidRPr="00525870">
              <w:t xml:space="preserve"> notify_mailbox_written</w:t>
            </w:r>
          </w:p>
        </w:tc>
      </w:tr>
      <w:tr w:rsidR="006D2468" w:rsidRPr="002F3491" w14:paraId="00553B68" w14:textId="77777777" w:rsidTr="002A0C55">
        <w:tc>
          <w:tcPr>
            <w:tcW w:w="483" w:type="dxa"/>
            <w:tcBorders>
              <w:top w:val="nil"/>
              <w:left w:val="nil"/>
              <w:bottom w:val="nil"/>
            </w:tcBorders>
          </w:tcPr>
          <w:p w14:paraId="437B578F" w14:textId="35575014" w:rsidR="006D2468" w:rsidRPr="002F3491" w:rsidRDefault="006D2468" w:rsidP="00504944">
            <w:pPr>
              <w:pStyle w:val="ListingText"/>
            </w:pPr>
            <w:r>
              <w:rPr>
                <w:rFonts w:hint="eastAsia"/>
              </w:rPr>
              <w:t>5</w:t>
            </w:r>
            <w:r w:rsidR="00332900">
              <w:t>4</w:t>
            </w:r>
          </w:p>
        </w:tc>
        <w:tc>
          <w:tcPr>
            <w:tcW w:w="9237" w:type="dxa"/>
            <w:tcBorders>
              <w:top w:val="nil"/>
              <w:bottom w:val="nil"/>
            </w:tcBorders>
          </w:tcPr>
          <w:p w14:paraId="6DDADCCB" w14:textId="77777777" w:rsidR="006D2468" w:rsidRPr="00525870" w:rsidRDefault="006D2468" w:rsidP="00504944">
            <w:pPr>
              <w:pStyle w:val="ListingText"/>
            </w:pPr>
            <w:r w:rsidRPr="00525870">
              <w:t xml:space="preserve">    </w:t>
            </w:r>
            <w:r w:rsidRPr="00C46EB6">
              <w:rPr>
                <w:rStyle w:val="Listing-command"/>
              </w:rPr>
              <w:t>atomic</w:t>
            </w:r>
            <w:r w:rsidRPr="00525870">
              <w:t xml:space="preserve"> commit</w:t>
            </w:r>
          </w:p>
        </w:tc>
      </w:tr>
      <w:tr w:rsidR="006D2468" w:rsidRPr="002F3491" w14:paraId="59D05042" w14:textId="77777777" w:rsidTr="002A0C55">
        <w:tc>
          <w:tcPr>
            <w:tcW w:w="483" w:type="dxa"/>
            <w:tcBorders>
              <w:top w:val="nil"/>
              <w:left w:val="nil"/>
              <w:bottom w:val="nil"/>
            </w:tcBorders>
          </w:tcPr>
          <w:p w14:paraId="60D4A85F" w14:textId="71A7D579" w:rsidR="006D2468" w:rsidRPr="002F3491" w:rsidRDefault="006D2468" w:rsidP="00504944">
            <w:pPr>
              <w:pStyle w:val="ListingText"/>
            </w:pPr>
            <w:r>
              <w:rPr>
                <w:rFonts w:hint="eastAsia"/>
              </w:rPr>
              <w:t>5</w:t>
            </w:r>
            <w:r w:rsidR="00332900">
              <w:t>5</w:t>
            </w:r>
          </w:p>
        </w:tc>
        <w:tc>
          <w:tcPr>
            <w:tcW w:w="9237" w:type="dxa"/>
            <w:tcBorders>
              <w:top w:val="nil"/>
              <w:bottom w:val="nil"/>
            </w:tcBorders>
          </w:tcPr>
          <w:p w14:paraId="594C2911" w14:textId="77777777" w:rsidR="006D2468" w:rsidRPr="00525870" w:rsidRDefault="006D2468" w:rsidP="00504944">
            <w:pPr>
              <w:pStyle w:val="ListingText"/>
            </w:pPr>
            <w:r w:rsidRPr="00525870">
              <w:t xml:space="preserve">  compute and return encrypted_response_payload and response_mac according to</w:t>
            </w:r>
          </w:p>
        </w:tc>
      </w:tr>
      <w:tr w:rsidR="006D2468" w:rsidRPr="002F3491" w14:paraId="3D03C0DF" w14:textId="77777777" w:rsidTr="002A0C55">
        <w:tc>
          <w:tcPr>
            <w:tcW w:w="483" w:type="dxa"/>
            <w:tcBorders>
              <w:top w:val="nil"/>
              <w:left w:val="nil"/>
              <w:bottom w:val="nil"/>
            </w:tcBorders>
          </w:tcPr>
          <w:p w14:paraId="27A3E113" w14:textId="4EB5645D" w:rsidR="006D2468" w:rsidRPr="002F3491" w:rsidRDefault="006D2468" w:rsidP="00504944">
            <w:pPr>
              <w:pStyle w:val="ListingText"/>
            </w:pPr>
            <w:r>
              <w:rPr>
                <w:rFonts w:hint="eastAsia"/>
              </w:rPr>
              <w:t>5</w:t>
            </w:r>
            <w:r w:rsidR="00332900">
              <w:t>6</w:t>
            </w:r>
          </w:p>
        </w:tc>
        <w:tc>
          <w:tcPr>
            <w:tcW w:w="9237" w:type="dxa"/>
            <w:tcBorders>
              <w:top w:val="nil"/>
              <w:bottom w:val="nil"/>
            </w:tcBorders>
          </w:tcPr>
          <w:p w14:paraId="54FE5B5C" w14:textId="3AA1F8E5" w:rsidR="006D2468" w:rsidRPr="00525870" w:rsidRDefault="006D2468" w:rsidP="00504944">
            <w:pPr>
              <w:pStyle w:val="ListingText"/>
              <w:rPr>
                <w:b/>
                <w:i/>
              </w:rPr>
            </w:pPr>
            <w:r w:rsidRPr="00525870">
              <w:t xml:space="preserve"> </w:t>
            </w:r>
            <w:r w:rsidR="00504944">
              <w:t xml:space="preserve"> </w:t>
            </w:r>
            <w:r w:rsidR="00504944" w:rsidRPr="00504944">
              <w:rPr>
                <w:rStyle w:val="CrossRef"/>
              </w:rPr>
              <w:fldChar w:fldCharType="begin"/>
            </w:r>
            <w:r w:rsidR="00504944" w:rsidRPr="00504944">
              <w:rPr>
                <w:rStyle w:val="CrossRef"/>
              </w:rPr>
              <w:instrText xml:space="preserve"> REF _Ref61701749 \h </w:instrText>
            </w:r>
            <w:r w:rsidR="00504944">
              <w:rPr>
                <w:rStyle w:val="CrossRef"/>
              </w:rPr>
              <w:instrText xml:space="preserve"> \* MERGEFORMAT </w:instrText>
            </w:r>
            <w:r w:rsidR="00504944" w:rsidRPr="00504944">
              <w:rPr>
                <w:rStyle w:val="CrossRef"/>
              </w:rPr>
            </w:r>
            <w:r w:rsidR="00504944" w:rsidRPr="00504944">
              <w:rPr>
                <w:rStyle w:val="CrossRef"/>
              </w:rPr>
              <w:fldChar w:fldCharType="separate"/>
            </w:r>
            <w:r w:rsidR="00D81990" w:rsidRPr="00D81990">
              <w:rPr>
                <w:rStyle w:val="CrossRef"/>
              </w:rPr>
              <w:t>Table 15</w:t>
            </w:r>
            <w:r w:rsidR="00D81990" w:rsidRPr="00D81990">
              <w:rPr>
                <w:rStyle w:val="CrossRef"/>
              </w:rPr>
              <w:noBreakHyphen/>
              <w:t>48</w:t>
            </w:r>
            <w:r w:rsidR="00504944" w:rsidRPr="00504944">
              <w:rPr>
                <w:rStyle w:val="CrossRef"/>
              </w:rPr>
              <w:fldChar w:fldCharType="end"/>
            </w:r>
            <w:r w:rsidRPr="00525870">
              <w:t xml:space="preserve"> using cod.Kenc, cod.Krmac, cod.mac_chaining, cod.counter</w:t>
            </w:r>
          </w:p>
        </w:tc>
      </w:tr>
      <w:tr w:rsidR="006D2468" w:rsidRPr="002F3491" w14:paraId="7EDE2672" w14:textId="77777777" w:rsidTr="002A0C55">
        <w:tc>
          <w:tcPr>
            <w:tcW w:w="483" w:type="dxa"/>
            <w:tcBorders>
              <w:top w:val="nil"/>
              <w:left w:val="nil"/>
              <w:bottom w:val="nil"/>
            </w:tcBorders>
          </w:tcPr>
          <w:p w14:paraId="540B0CCB" w14:textId="1FD822B9" w:rsidR="006D2468" w:rsidRPr="002F3491" w:rsidRDefault="006D2468" w:rsidP="00504944">
            <w:pPr>
              <w:pStyle w:val="ListingText"/>
            </w:pPr>
            <w:r>
              <w:rPr>
                <w:rFonts w:hint="eastAsia"/>
              </w:rPr>
              <w:t>5</w:t>
            </w:r>
            <w:r w:rsidR="00332900">
              <w:t>7</w:t>
            </w:r>
          </w:p>
        </w:tc>
        <w:tc>
          <w:tcPr>
            <w:tcW w:w="9237" w:type="dxa"/>
            <w:tcBorders>
              <w:top w:val="nil"/>
            </w:tcBorders>
          </w:tcPr>
          <w:p w14:paraId="46F6A329" w14:textId="77777777" w:rsidR="006D2468" w:rsidRPr="00C46EB6" w:rsidRDefault="006D2468" w:rsidP="00504944">
            <w:pPr>
              <w:pStyle w:val="ListingText"/>
              <w:rPr>
                <w:rStyle w:val="Listing-command"/>
              </w:rPr>
            </w:pPr>
            <w:r w:rsidRPr="00C46EB6">
              <w:rPr>
                <w:rStyle w:val="Listing-command"/>
              </w:rPr>
              <w:t>end</w:t>
            </w:r>
          </w:p>
        </w:tc>
      </w:tr>
    </w:tbl>
    <w:p w14:paraId="12449A1F" w14:textId="3A57A8C8" w:rsidR="006D2468" w:rsidRDefault="006D2468" w:rsidP="00D23E0D">
      <w:pPr>
        <w:pStyle w:val="Heading4"/>
      </w:pPr>
      <w:bookmarkStart w:id="1889" w:name="_Ref61674375"/>
      <w:r>
        <w:t>CONTROL FLOW command</w:t>
      </w:r>
      <w:bookmarkEnd w:id="1889"/>
      <w:r>
        <w:t xml:space="preserve">  </w:t>
      </w:r>
    </w:p>
    <w:p w14:paraId="6CD9548D" w14:textId="035D1689" w:rsidR="006D2468" w:rsidRDefault="006D2468" w:rsidP="006D2468">
      <w:r>
        <w:t xml:space="preserve">This command allows the vehicle to indicate the final success or failure of the transaction or to signal application-specific codes. </w:t>
      </w:r>
    </w:p>
    <w:p w14:paraId="688D9563" w14:textId="109A36AD" w:rsidR="006D2468" w:rsidRDefault="006D2468" w:rsidP="006D2468">
      <w:r>
        <w:t>The P2 field is used for vehicle error codes, domain specific codes</w:t>
      </w:r>
      <w:r w:rsidR="00706827">
        <w:t>,</w:t>
      </w:r>
      <w:r>
        <w:t xml:space="preserve"> or timing information.</w:t>
      </w:r>
    </w:p>
    <w:p w14:paraId="1AA8F406" w14:textId="4B7282C8" w:rsidR="006D2468" w:rsidRDefault="006D2468" w:rsidP="006D2468">
      <w:r>
        <w:t>The vehicle error codes are hints provided by the vehicle to the device in case of a transaction failure. The decision to send such error codes is vehicle implementation</w:t>
      </w:r>
      <w:r w:rsidR="00706827">
        <w:t>-</w:t>
      </w:r>
      <w:r>
        <w:t>specific.</w:t>
      </w:r>
    </w:p>
    <w:p w14:paraId="03100767" w14:textId="209C47A5" w:rsidR="00573751" w:rsidRDefault="00573751" w:rsidP="006D2468">
      <w:r>
        <w:t xml:space="preserve">The variables P1 and P2 are version controlled under the V-D-TX domain version. </w:t>
      </w:r>
    </w:p>
    <w:p w14:paraId="2B80FD3B" w14:textId="43121FD4" w:rsidR="006D2468" w:rsidRPr="0023761A" w:rsidRDefault="006D2468" w:rsidP="006753CA">
      <w:pPr>
        <w:rPr>
          <w:rStyle w:val="Command-Response"/>
        </w:rPr>
      </w:pPr>
      <w:r w:rsidRPr="0023761A">
        <w:rPr>
          <w:rStyle w:val="Command-Response"/>
        </w:rPr>
        <w:t>command: CLA3 3C [</w:t>
      </w:r>
      <w:r w:rsidR="00504944" w:rsidRPr="00EA3E66">
        <w:rPr>
          <w:rStyle w:val="CrossRef"/>
        </w:rPr>
        <w:fldChar w:fldCharType="begin"/>
      </w:r>
      <w:r w:rsidR="00504944" w:rsidRPr="00EA3E66">
        <w:rPr>
          <w:rStyle w:val="CrossRef"/>
        </w:rPr>
        <w:instrText xml:space="preserve"> REF _Ref61701787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42</w:t>
      </w:r>
      <w:r w:rsidR="00504944" w:rsidRPr="00EA3E66">
        <w:rPr>
          <w:rStyle w:val="CrossRef"/>
        </w:rPr>
        <w:fldChar w:fldCharType="end"/>
      </w:r>
      <w:r w:rsidRPr="0023761A">
        <w:rPr>
          <w:rStyle w:val="Command-Response"/>
        </w:rPr>
        <w:t>] [</w:t>
      </w:r>
      <w:r w:rsidR="00504944" w:rsidRPr="00EA3E66">
        <w:rPr>
          <w:rStyle w:val="CrossRef"/>
        </w:rPr>
        <w:fldChar w:fldCharType="begin"/>
      </w:r>
      <w:r w:rsidR="00504944" w:rsidRPr="00EA3E66">
        <w:rPr>
          <w:rStyle w:val="CrossRef"/>
        </w:rPr>
        <w:instrText xml:space="preserve"> REF _Ref61701777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43</w:t>
      </w:r>
      <w:r w:rsidR="00504944" w:rsidRPr="00EA3E66">
        <w:rPr>
          <w:rStyle w:val="CrossRef"/>
        </w:rPr>
        <w:fldChar w:fldCharType="end"/>
      </w:r>
      <w:r w:rsidRPr="0023761A">
        <w:rPr>
          <w:rStyle w:val="Command-Response"/>
        </w:rPr>
        <w:t>]</w:t>
      </w:r>
      <w:r w:rsidR="0023761A">
        <w:rPr>
          <w:rStyle w:val="Command-Response"/>
        </w:rPr>
        <w:br/>
      </w:r>
      <w:r w:rsidRPr="0023761A">
        <w:rPr>
          <w:rStyle w:val="Command-Response"/>
        </w:rPr>
        <w:t>response: 90 00</w:t>
      </w:r>
    </w:p>
    <w:p w14:paraId="03B6D86C" w14:textId="3EB4D8A2" w:rsidR="006D2468" w:rsidRDefault="006D2468" w:rsidP="006D2468">
      <w:r>
        <w:t xml:space="preserve">The CLA3 is as defined </w:t>
      </w:r>
      <w:r w:rsidR="00504944">
        <w:t xml:space="preserve">in </w:t>
      </w:r>
      <w:r w:rsidR="00504944" w:rsidRPr="00EA3E66">
        <w:rPr>
          <w:rStyle w:val="CrossRef"/>
        </w:rPr>
        <w:fldChar w:fldCharType="begin"/>
      </w:r>
      <w:r w:rsidR="00504944" w:rsidRPr="00EA3E66">
        <w:rPr>
          <w:rStyle w:val="CrossRef"/>
        </w:rPr>
        <w:instrText xml:space="preserve"> REF _Ref61675168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3</w:t>
      </w:r>
      <w:r w:rsidR="00504944" w:rsidRPr="00EA3E66">
        <w:rPr>
          <w:rStyle w:val="CrossRef"/>
        </w:rPr>
        <w:fldChar w:fldCharType="end"/>
      </w:r>
      <w:r>
        <w:t>.</w:t>
      </w:r>
    </w:p>
    <w:p w14:paraId="5AE28C6B" w14:textId="33EE749E" w:rsidR="006D2468" w:rsidRDefault="006D2468" w:rsidP="00921593">
      <w:pPr>
        <w:pStyle w:val="CaptionTable"/>
      </w:pPr>
      <w:bookmarkStart w:id="1890" w:name="_Ref61701787"/>
      <w:bookmarkStart w:id="1891" w:name="_Toc62126756"/>
      <w:bookmarkStart w:id="1892" w:name="_Toc118223110"/>
      <w:r>
        <w:t xml:space="preserve">Table </w:t>
      </w:r>
      <w:fldSimple w:instr=" STYLEREF 1 \s ">
        <w:r w:rsidR="00D81990">
          <w:rPr>
            <w:noProof/>
          </w:rPr>
          <w:t>15</w:t>
        </w:r>
      </w:fldSimple>
      <w:r w:rsidR="00183237">
        <w:noBreakHyphen/>
      </w:r>
      <w:fldSimple w:instr=" SEQ Table \* ARABIC \s 1 ">
        <w:r w:rsidR="00D81990">
          <w:rPr>
            <w:noProof/>
          </w:rPr>
          <w:t>42</w:t>
        </w:r>
      </w:fldSimple>
      <w:bookmarkEnd w:id="1890"/>
      <w:r>
        <w:t xml:space="preserve">: </w:t>
      </w:r>
      <w:r w:rsidRPr="005B1FB7">
        <w:t>CONTROL FLOW P1 Parameters</w:t>
      </w:r>
      <w:bookmarkEnd w:id="1891"/>
      <w:bookmarkEnd w:id="1892"/>
    </w:p>
    <w:tbl>
      <w:tblPr>
        <w:tblW w:w="449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166"/>
        <w:gridCol w:w="7232"/>
      </w:tblGrid>
      <w:tr w:rsidR="00573751" w:rsidRPr="00734116" w14:paraId="5ABBEC65" w14:textId="1272350A" w:rsidTr="00B5327B">
        <w:trPr>
          <w:trHeight w:val="357"/>
          <w:tblHeader/>
        </w:trPr>
        <w:tc>
          <w:tcPr>
            <w:tcW w:w="694" w:type="pct"/>
            <w:shd w:val="clear" w:color="auto" w:fill="0070C0"/>
          </w:tcPr>
          <w:p w14:paraId="68DCF843" w14:textId="77777777" w:rsidR="00573751" w:rsidRPr="00D93EE3" w:rsidRDefault="00573751" w:rsidP="00927A05">
            <w:pPr>
              <w:pStyle w:val="TableHead-Centered"/>
            </w:pPr>
            <w:r w:rsidRPr="00D93EE3">
              <w:t>P1 value</w:t>
            </w:r>
          </w:p>
        </w:tc>
        <w:tc>
          <w:tcPr>
            <w:tcW w:w="4306" w:type="pct"/>
            <w:shd w:val="clear" w:color="auto" w:fill="0070C0"/>
          </w:tcPr>
          <w:p w14:paraId="002D08EC" w14:textId="77777777" w:rsidR="00573751" w:rsidRPr="00D93EE3" w:rsidRDefault="00573751" w:rsidP="00927A05">
            <w:pPr>
              <w:pStyle w:val="TableHead"/>
            </w:pPr>
            <w:r w:rsidRPr="00D93EE3">
              <w:t>Description</w:t>
            </w:r>
          </w:p>
        </w:tc>
      </w:tr>
      <w:tr w:rsidR="00573751" w:rsidRPr="00734116" w14:paraId="343B9E4D" w14:textId="62E0049C" w:rsidTr="00B5327B">
        <w:trPr>
          <w:trHeight w:val="357"/>
        </w:trPr>
        <w:tc>
          <w:tcPr>
            <w:tcW w:w="694" w:type="pct"/>
          </w:tcPr>
          <w:p w14:paraId="7668D467" w14:textId="77777777" w:rsidR="00573751" w:rsidRPr="002217CC" w:rsidRDefault="00573751" w:rsidP="00927A05">
            <w:pPr>
              <w:pStyle w:val="TableText-Centered"/>
            </w:pPr>
            <w:r w:rsidRPr="002217CC">
              <w:t>00</w:t>
            </w:r>
            <w:r w:rsidRPr="002217CC">
              <w:rPr>
                <w:vertAlign w:val="subscript"/>
              </w:rPr>
              <w:t>h</w:t>
            </w:r>
          </w:p>
        </w:tc>
        <w:tc>
          <w:tcPr>
            <w:tcW w:w="4306" w:type="pct"/>
          </w:tcPr>
          <w:p w14:paraId="2EA9695B" w14:textId="77777777" w:rsidR="00573751" w:rsidRPr="002217CC" w:rsidRDefault="00573751" w:rsidP="00927A05">
            <w:pPr>
              <w:pStyle w:val="TableText"/>
            </w:pPr>
            <w:r w:rsidRPr="002217CC">
              <w:t>transaction finished with failure</w:t>
            </w:r>
          </w:p>
        </w:tc>
      </w:tr>
      <w:tr w:rsidR="00573751" w:rsidRPr="00734116" w14:paraId="0C160B70" w14:textId="5A7A3537" w:rsidTr="00B5327B">
        <w:trPr>
          <w:trHeight w:val="356"/>
        </w:trPr>
        <w:tc>
          <w:tcPr>
            <w:tcW w:w="694" w:type="pct"/>
          </w:tcPr>
          <w:p w14:paraId="6E34CC6F" w14:textId="77777777" w:rsidR="00573751" w:rsidRPr="002217CC" w:rsidRDefault="00573751" w:rsidP="00927A05">
            <w:pPr>
              <w:pStyle w:val="TableText-Centered"/>
            </w:pPr>
            <w:r w:rsidRPr="002217CC">
              <w:t>01</w:t>
            </w:r>
            <w:r w:rsidRPr="002217CC">
              <w:rPr>
                <w:vertAlign w:val="subscript"/>
              </w:rPr>
              <w:t>h</w:t>
            </w:r>
          </w:p>
        </w:tc>
        <w:tc>
          <w:tcPr>
            <w:tcW w:w="4306" w:type="pct"/>
          </w:tcPr>
          <w:p w14:paraId="7A939DB4" w14:textId="77777777" w:rsidR="00573751" w:rsidRPr="002217CC" w:rsidRDefault="00573751" w:rsidP="00927A05">
            <w:pPr>
              <w:pStyle w:val="TableText"/>
            </w:pPr>
            <w:r w:rsidRPr="002217CC">
              <w:t>transaction finished with success</w:t>
            </w:r>
          </w:p>
        </w:tc>
      </w:tr>
      <w:tr w:rsidR="00573751" w:rsidRPr="00734116" w14:paraId="7B5D6A62" w14:textId="63458B96" w:rsidTr="00B5327B">
        <w:trPr>
          <w:trHeight w:val="356"/>
        </w:trPr>
        <w:tc>
          <w:tcPr>
            <w:tcW w:w="694" w:type="pct"/>
          </w:tcPr>
          <w:p w14:paraId="44C183B5" w14:textId="77777777" w:rsidR="00573751" w:rsidRPr="002217CC" w:rsidRDefault="00573751" w:rsidP="00927A05">
            <w:pPr>
              <w:pStyle w:val="TableText-Centered"/>
            </w:pPr>
            <w:r>
              <w:t>40</w:t>
            </w:r>
            <w:r w:rsidRPr="002217CC">
              <w:rPr>
                <w:vertAlign w:val="subscript"/>
              </w:rPr>
              <w:t>h</w:t>
            </w:r>
          </w:p>
        </w:tc>
        <w:tc>
          <w:tcPr>
            <w:tcW w:w="4306" w:type="pct"/>
          </w:tcPr>
          <w:p w14:paraId="4EE67D30" w14:textId="77777777" w:rsidR="00573751" w:rsidRPr="002217CC" w:rsidRDefault="00573751" w:rsidP="00927A05">
            <w:pPr>
              <w:pStyle w:val="TableText"/>
            </w:pPr>
            <w:r>
              <w:t>application specific</w:t>
            </w:r>
          </w:p>
        </w:tc>
      </w:tr>
      <w:tr w:rsidR="00573751" w:rsidRPr="00734116" w14:paraId="39095DF7" w14:textId="35F33AC8" w:rsidTr="00B5327B">
        <w:trPr>
          <w:trHeight w:val="356"/>
        </w:trPr>
        <w:tc>
          <w:tcPr>
            <w:tcW w:w="694" w:type="pct"/>
          </w:tcPr>
          <w:p w14:paraId="49C72A89" w14:textId="77777777" w:rsidR="00573751" w:rsidRPr="002217CC" w:rsidRDefault="00573751" w:rsidP="00927A05">
            <w:pPr>
              <w:pStyle w:val="TableText-Centered"/>
            </w:pPr>
            <w:r>
              <w:t>other values</w:t>
            </w:r>
          </w:p>
        </w:tc>
        <w:tc>
          <w:tcPr>
            <w:tcW w:w="4306" w:type="pct"/>
          </w:tcPr>
          <w:p w14:paraId="78B7AA33" w14:textId="77777777" w:rsidR="00573751" w:rsidRPr="002217CC" w:rsidRDefault="00573751" w:rsidP="00927A05">
            <w:pPr>
              <w:pStyle w:val="TableText"/>
            </w:pPr>
            <w:r>
              <w:t>RFU</w:t>
            </w:r>
          </w:p>
        </w:tc>
      </w:tr>
    </w:tbl>
    <w:p w14:paraId="285430FE" w14:textId="5017AC74" w:rsidR="0023761A" w:rsidRDefault="0023761A" w:rsidP="00921593">
      <w:pPr>
        <w:pStyle w:val="CaptionTable"/>
      </w:pPr>
      <w:bookmarkStart w:id="1893" w:name="_Ref61701777"/>
      <w:bookmarkStart w:id="1894" w:name="_Toc62126757"/>
      <w:bookmarkStart w:id="1895" w:name="_Toc118223111"/>
      <w:r>
        <w:t xml:space="preserve">Table </w:t>
      </w:r>
      <w:fldSimple w:instr=" STYLEREF 1 \s ">
        <w:r w:rsidR="00D81990">
          <w:rPr>
            <w:noProof/>
          </w:rPr>
          <w:t>15</w:t>
        </w:r>
      </w:fldSimple>
      <w:r w:rsidR="00183237">
        <w:noBreakHyphen/>
      </w:r>
      <w:fldSimple w:instr=" SEQ Table \* ARABIC \s 1 ">
        <w:r w:rsidR="00D81990">
          <w:rPr>
            <w:noProof/>
          </w:rPr>
          <w:t>43</w:t>
        </w:r>
      </w:fldSimple>
      <w:bookmarkEnd w:id="1893"/>
      <w:r>
        <w:t xml:space="preserve">: </w:t>
      </w:r>
      <w:r w:rsidRPr="00A8679E">
        <w:t>CONTROL FLOW P2 Parameters</w:t>
      </w:r>
      <w:bookmarkEnd w:id="1894"/>
      <w:bookmarkEnd w:id="189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705"/>
        <w:gridCol w:w="7645"/>
      </w:tblGrid>
      <w:tr w:rsidR="0023761A" w:rsidRPr="00C67F6B" w14:paraId="1BAAF3F4" w14:textId="77777777" w:rsidTr="00504944">
        <w:trPr>
          <w:trHeight w:val="356"/>
          <w:tblHeader/>
        </w:trPr>
        <w:tc>
          <w:tcPr>
            <w:tcW w:w="912" w:type="pct"/>
            <w:shd w:val="clear" w:color="auto" w:fill="0070C0"/>
          </w:tcPr>
          <w:p w14:paraId="1E49CE7D" w14:textId="77777777" w:rsidR="0023761A" w:rsidRPr="00D93EE3" w:rsidRDefault="0023761A" w:rsidP="00927A05">
            <w:pPr>
              <w:pStyle w:val="TableHead-Centered"/>
            </w:pPr>
            <w:r w:rsidRPr="00D93EE3">
              <w:t>P2 value</w:t>
            </w:r>
          </w:p>
        </w:tc>
        <w:tc>
          <w:tcPr>
            <w:tcW w:w="4088" w:type="pct"/>
            <w:shd w:val="clear" w:color="auto" w:fill="0070C0"/>
          </w:tcPr>
          <w:p w14:paraId="10836449" w14:textId="77777777" w:rsidR="0023761A" w:rsidRPr="00D93EE3" w:rsidRDefault="0023761A" w:rsidP="00927A05">
            <w:pPr>
              <w:pStyle w:val="TableHead"/>
            </w:pPr>
            <w:r w:rsidRPr="00D93EE3">
              <w:t>Description</w:t>
            </w:r>
          </w:p>
        </w:tc>
      </w:tr>
      <w:tr w:rsidR="0023761A" w:rsidRPr="00C67F6B" w14:paraId="1B5760A2" w14:textId="77777777" w:rsidTr="00504944">
        <w:trPr>
          <w:trHeight w:val="350"/>
        </w:trPr>
        <w:tc>
          <w:tcPr>
            <w:tcW w:w="912" w:type="pct"/>
          </w:tcPr>
          <w:p w14:paraId="085D8A4C" w14:textId="77777777" w:rsidR="0023761A" w:rsidRPr="002217CC" w:rsidRDefault="0023761A" w:rsidP="00927A05">
            <w:pPr>
              <w:pStyle w:val="TableText-Centered"/>
            </w:pPr>
            <w:r w:rsidRPr="002217CC">
              <w:t>00</w:t>
            </w:r>
            <w:r w:rsidRPr="002217CC">
              <w:rPr>
                <w:vertAlign w:val="subscript"/>
              </w:rPr>
              <w:t>h</w:t>
            </w:r>
          </w:p>
        </w:tc>
        <w:tc>
          <w:tcPr>
            <w:tcW w:w="4088" w:type="pct"/>
          </w:tcPr>
          <w:p w14:paraId="078F30FF" w14:textId="6EE068B7" w:rsidR="0023761A" w:rsidRDefault="0023761A" w:rsidP="00927A05">
            <w:pPr>
              <w:pStyle w:val="TableText"/>
            </w:pPr>
            <w:r w:rsidRPr="00357F27">
              <w:t>with P1 = 00</w:t>
            </w:r>
            <w:r>
              <w:rPr>
                <w:vertAlign w:val="subscript"/>
              </w:rPr>
              <w:t>h</w:t>
            </w:r>
            <w:r w:rsidRPr="00357F27">
              <w:t>, 01</w:t>
            </w:r>
            <w:r>
              <w:rPr>
                <w:vertAlign w:val="subscript"/>
              </w:rPr>
              <w:t>h</w:t>
            </w:r>
            <w:r w:rsidR="00D23E0D">
              <w:t xml:space="preserve">, </w:t>
            </w:r>
            <w:r w:rsidRPr="00357F27">
              <w:t>or 40</w:t>
            </w:r>
            <w:r>
              <w:rPr>
                <w:vertAlign w:val="subscript"/>
              </w:rPr>
              <w:t>h</w:t>
            </w:r>
            <w:r w:rsidRPr="00357F27">
              <w:t>, no information provided</w:t>
            </w:r>
          </w:p>
        </w:tc>
      </w:tr>
      <w:tr w:rsidR="0023761A" w:rsidRPr="00C67F6B" w14:paraId="42445F3D" w14:textId="77777777" w:rsidTr="00504944">
        <w:trPr>
          <w:trHeight w:val="2502"/>
        </w:trPr>
        <w:tc>
          <w:tcPr>
            <w:tcW w:w="912" w:type="pct"/>
          </w:tcPr>
          <w:p w14:paraId="0222F0F6" w14:textId="77777777" w:rsidR="0023761A" w:rsidRPr="002217CC" w:rsidRDefault="0023761A" w:rsidP="00927A05">
            <w:pPr>
              <w:pStyle w:val="TableText-Centered"/>
            </w:pPr>
            <w:r w:rsidRPr="002217CC">
              <w:t>00</w:t>
            </w:r>
            <w:r w:rsidRPr="002217CC">
              <w:rPr>
                <w:vertAlign w:val="subscript"/>
              </w:rPr>
              <w:t>h</w:t>
            </w:r>
            <w:r w:rsidRPr="002217CC">
              <w:t>–7F</w:t>
            </w:r>
            <w:r w:rsidRPr="002217CC">
              <w:rPr>
                <w:vertAlign w:val="subscript"/>
              </w:rPr>
              <w:t>h</w:t>
            </w:r>
          </w:p>
        </w:tc>
        <w:tc>
          <w:tcPr>
            <w:tcW w:w="4088" w:type="pct"/>
          </w:tcPr>
          <w:p w14:paraId="1182B322" w14:textId="77777777" w:rsidR="0023761A" w:rsidRPr="002217CC" w:rsidRDefault="0023761A" w:rsidP="00927A05">
            <w:pPr>
              <w:pStyle w:val="TableText"/>
            </w:pPr>
            <w:r>
              <w:t>Only with</w:t>
            </w:r>
            <w:r w:rsidRPr="002217CC">
              <w:t xml:space="preserve"> P1 = 00</w:t>
            </w:r>
            <w:r w:rsidRPr="002217CC">
              <w:rPr>
                <w:vertAlign w:val="subscript"/>
              </w:rPr>
              <w:t>h</w:t>
            </w:r>
            <w:r w:rsidRPr="002217CC">
              <w:t xml:space="preserve">, this range is used for the following </w:t>
            </w:r>
            <w:r>
              <w:t>vehicle</w:t>
            </w:r>
            <w:r w:rsidRPr="002217CC">
              <w:t xml:space="preserve"> error codes:</w:t>
            </w:r>
          </w:p>
          <w:p w14:paraId="5E1EE7CF" w14:textId="77777777" w:rsidR="0023761A" w:rsidRPr="002217CC" w:rsidRDefault="0023761A" w:rsidP="00927A05">
            <w:pPr>
              <w:pStyle w:val="TableText"/>
            </w:pPr>
            <w:r w:rsidRPr="002217CC">
              <w:t>00</w:t>
            </w:r>
            <w:r w:rsidRPr="002217CC">
              <w:rPr>
                <w:vertAlign w:val="subscript"/>
              </w:rPr>
              <w:t xml:space="preserve">h </w:t>
            </w:r>
            <w:r w:rsidRPr="002217CC">
              <w:t>no information provided</w:t>
            </w:r>
          </w:p>
          <w:p w14:paraId="62AFD37A" w14:textId="77777777" w:rsidR="0023761A" w:rsidRPr="002217CC" w:rsidRDefault="0023761A" w:rsidP="00927A05">
            <w:pPr>
              <w:pStyle w:val="TableText"/>
            </w:pPr>
            <w:r w:rsidRPr="002217CC">
              <w:t>01</w:t>
            </w:r>
            <w:r w:rsidRPr="002217CC">
              <w:rPr>
                <w:vertAlign w:val="subscript"/>
              </w:rPr>
              <w:t xml:space="preserve">h </w:t>
            </w:r>
            <w:r w:rsidRPr="002217CC">
              <w:t xml:space="preserve">public key not found  </w:t>
            </w:r>
          </w:p>
          <w:p w14:paraId="0E50E303" w14:textId="77777777" w:rsidR="0023761A" w:rsidRPr="002217CC" w:rsidRDefault="0023761A" w:rsidP="00927A05">
            <w:pPr>
              <w:pStyle w:val="TableText"/>
            </w:pPr>
            <w:r w:rsidRPr="002217CC">
              <w:t>02</w:t>
            </w:r>
            <w:r w:rsidRPr="002217CC">
              <w:rPr>
                <w:vertAlign w:val="subscript"/>
              </w:rPr>
              <w:t xml:space="preserve">h </w:t>
            </w:r>
            <w:r w:rsidRPr="002217CC">
              <w:t xml:space="preserve">public key expired </w:t>
            </w:r>
          </w:p>
          <w:p w14:paraId="5021AEF3" w14:textId="77777777" w:rsidR="0023761A" w:rsidRPr="002217CC" w:rsidRDefault="0023761A" w:rsidP="00927A05">
            <w:pPr>
              <w:pStyle w:val="TableText"/>
            </w:pPr>
            <w:r w:rsidRPr="002217CC">
              <w:t>03</w:t>
            </w:r>
            <w:r w:rsidRPr="002217CC">
              <w:rPr>
                <w:vertAlign w:val="subscript"/>
              </w:rPr>
              <w:t xml:space="preserve">h </w:t>
            </w:r>
            <w:r w:rsidRPr="002217CC">
              <w:t xml:space="preserve">public key </w:t>
            </w:r>
            <w:r>
              <w:t xml:space="preserve">not trusted </w:t>
            </w:r>
            <w:r w:rsidRPr="002217CC">
              <w:t xml:space="preserve"> </w:t>
            </w:r>
          </w:p>
          <w:p w14:paraId="37417758" w14:textId="77777777" w:rsidR="0023761A" w:rsidRPr="002217CC" w:rsidRDefault="0023761A" w:rsidP="00927A05">
            <w:pPr>
              <w:pStyle w:val="TableText"/>
            </w:pPr>
            <w:r w:rsidRPr="002217CC">
              <w:t>04</w:t>
            </w:r>
            <w:r w:rsidRPr="002217CC">
              <w:rPr>
                <w:vertAlign w:val="subscript"/>
              </w:rPr>
              <w:t xml:space="preserve">h </w:t>
            </w:r>
            <w:r w:rsidRPr="002217CC">
              <w:t>invalid signature</w:t>
            </w:r>
          </w:p>
          <w:p w14:paraId="658C475A" w14:textId="77777777" w:rsidR="0023761A" w:rsidRPr="002217CC" w:rsidRDefault="0023761A" w:rsidP="00927A05">
            <w:pPr>
              <w:pStyle w:val="TableText"/>
            </w:pPr>
            <w:r w:rsidRPr="002217CC">
              <w:t>05</w:t>
            </w:r>
            <w:r w:rsidRPr="002217CC">
              <w:rPr>
                <w:vertAlign w:val="subscript"/>
              </w:rPr>
              <w:t xml:space="preserve">h </w:t>
            </w:r>
            <w:r w:rsidRPr="002217CC">
              <w:t>invalid channel</w:t>
            </w:r>
          </w:p>
          <w:p w14:paraId="519A4679" w14:textId="77777777" w:rsidR="0023761A" w:rsidRPr="002217CC" w:rsidRDefault="0023761A" w:rsidP="00927A05">
            <w:pPr>
              <w:pStyle w:val="TableText"/>
            </w:pPr>
            <w:r w:rsidRPr="002217CC">
              <w:t>06</w:t>
            </w:r>
            <w:r w:rsidRPr="002217CC">
              <w:rPr>
                <w:vertAlign w:val="subscript"/>
              </w:rPr>
              <w:t xml:space="preserve">h </w:t>
            </w:r>
            <w:r w:rsidRPr="002217CC">
              <w:t>invalid data format</w:t>
            </w:r>
          </w:p>
          <w:p w14:paraId="268E76B0" w14:textId="77777777" w:rsidR="0023761A" w:rsidRPr="002217CC" w:rsidRDefault="0023761A" w:rsidP="00927A05">
            <w:pPr>
              <w:pStyle w:val="TableText"/>
            </w:pPr>
            <w:r w:rsidRPr="002217CC">
              <w:t>07</w:t>
            </w:r>
            <w:r w:rsidRPr="002217CC">
              <w:rPr>
                <w:vertAlign w:val="subscript"/>
              </w:rPr>
              <w:t xml:space="preserve">h </w:t>
            </w:r>
            <w:r w:rsidRPr="002217CC">
              <w:t xml:space="preserve">invalid data content </w:t>
            </w:r>
          </w:p>
          <w:p w14:paraId="426BF28A" w14:textId="77777777" w:rsidR="0023761A" w:rsidRPr="002217CC" w:rsidRDefault="0023761A" w:rsidP="00927A05">
            <w:pPr>
              <w:pStyle w:val="TableText"/>
            </w:pPr>
            <w:r w:rsidRPr="002217CC">
              <w:t>08</w:t>
            </w:r>
            <w:r w:rsidRPr="002217CC">
              <w:rPr>
                <w:vertAlign w:val="subscript"/>
              </w:rPr>
              <w:t>h</w:t>
            </w:r>
            <w:r w:rsidRPr="002217CC">
              <w:t>–7F</w:t>
            </w:r>
            <w:r w:rsidRPr="002217CC">
              <w:rPr>
                <w:vertAlign w:val="subscript"/>
              </w:rPr>
              <w:t xml:space="preserve">h </w:t>
            </w:r>
            <w:r w:rsidRPr="002217CC">
              <w:t>RFU</w:t>
            </w:r>
          </w:p>
        </w:tc>
      </w:tr>
      <w:tr w:rsidR="0023761A" w:rsidRPr="00C67F6B" w14:paraId="7E42AAC5" w14:textId="77777777" w:rsidTr="00E00FC9">
        <w:trPr>
          <w:trHeight w:val="296"/>
        </w:trPr>
        <w:tc>
          <w:tcPr>
            <w:tcW w:w="912" w:type="pct"/>
          </w:tcPr>
          <w:p w14:paraId="54068F76" w14:textId="77777777" w:rsidR="0023761A" w:rsidRPr="002217CC" w:rsidRDefault="0023761A" w:rsidP="00E00FC9">
            <w:pPr>
              <w:pStyle w:val="TableText-Centered"/>
              <w:spacing w:before="0" w:after="0"/>
            </w:pPr>
            <w:r w:rsidRPr="002217CC">
              <w:t>80</w:t>
            </w:r>
            <w:r w:rsidRPr="002217CC">
              <w:rPr>
                <w:vertAlign w:val="subscript"/>
              </w:rPr>
              <w:t>h</w:t>
            </w:r>
            <w:r w:rsidRPr="002217CC">
              <w:t>–FF</w:t>
            </w:r>
            <w:r w:rsidRPr="002217CC">
              <w:rPr>
                <w:vertAlign w:val="subscript"/>
              </w:rPr>
              <w:t>h</w:t>
            </w:r>
          </w:p>
        </w:tc>
        <w:tc>
          <w:tcPr>
            <w:tcW w:w="4088" w:type="pct"/>
          </w:tcPr>
          <w:p w14:paraId="1ABA75B7" w14:textId="59C1372E" w:rsidR="0023761A" w:rsidRPr="002217CC" w:rsidRDefault="0023761A" w:rsidP="00E00FC9">
            <w:pPr>
              <w:pStyle w:val="TableText"/>
              <w:spacing w:before="0" w:after="0"/>
            </w:pPr>
            <w:r>
              <w:t>With</w:t>
            </w:r>
            <w:r w:rsidRPr="002217CC">
              <w:t xml:space="preserve"> P1 = 00</w:t>
            </w:r>
            <w:r w:rsidRPr="002217CC">
              <w:rPr>
                <w:vertAlign w:val="subscript"/>
              </w:rPr>
              <w:t>h</w:t>
            </w:r>
            <w:r w:rsidRPr="002217CC">
              <w:t>, 01</w:t>
            </w:r>
            <w:r w:rsidRPr="002217CC">
              <w:rPr>
                <w:vertAlign w:val="subscript"/>
              </w:rPr>
              <w:t>h</w:t>
            </w:r>
            <w:r w:rsidR="00D23E0D" w:rsidRPr="002217CC">
              <w:t>,</w:t>
            </w:r>
            <w:r w:rsidRPr="002217CC">
              <w:rPr>
                <w:vertAlign w:val="subscript"/>
              </w:rPr>
              <w:t xml:space="preserve"> </w:t>
            </w:r>
            <w:r w:rsidRPr="002217CC">
              <w:t xml:space="preserve">or </w:t>
            </w:r>
            <w:r>
              <w:t>40</w:t>
            </w:r>
            <w:r w:rsidRPr="002217CC">
              <w:rPr>
                <w:vertAlign w:val="subscript"/>
              </w:rPr>
              <w:t>h</w:t>
            </w:r>
            <w:r w:rsidRPr="002217CC">
              <w:t xml:space="preserve">, this </w:t>
            </w:r>
            <w:r>
              <w:t xml:space="preserve">valid </w:t>
            </w:r>
            <w:r w:rsidRPr="002217CC">
              <w:t xml:space="preserve">range </w:t>
            </w:r>
            <w:r>
              <w:t>is shown in</w:t>
            </w:r>
            <w:r w:rsidR="00504944" w:rsidRPr="00504944">
              <w:rPr>
                <w:rStyle w:val="CrossRef"/>
              </w:rPr>
              <w:t xml:space="preserve"> </w:t>
            </w:r>
            <w:r w:rsidR="00504944" w:rsidRPr="00EA3E66">
              <w:rPr>
                <w:rStyle w:val="CrossRef"/>
              </w:rPr>
              <w:fldChar w:fldCharType="begin"/>
            </w:r>
            <w:r w:rsidR="00504944" w:rsidRPr="00EA3E66">
              <w:rPr>
                <w:rStyle w:val="CrossRef"/>
              </w:rPr>
              <w:instrText xml:space="preserve"> REF _Ref61701932 \h </w:instrText>
            </w:r>
            <w:r w:rsidR="00504944" w:rsidRPr="00EA3E66">
              <w:rPr>
                <w:rStyle w:val="CrossRef"/>
              </w:rPr>
            </w:r>
            <w:r w:rsidR="00504944" w:rsidRPr="00EA3E66">
              <w:rPr>
                <w:rStyle w:val="CrossRef"/>
              </w:rPr>
              <w:fldChar w:fldCharType="separate"/>
            </w:r>
            <w:r w:rsidR="00D81990">
              <w:t xml:space="preserve">Table </w:t>
            </w:r>
            <w:r w:rsidR="00D81990">
              <w:rPr>
                <w:noProof/>
              </w:rPr>
              <w:t>15</w:t>
            </w:r>
            <w:r w:rsidR="00D81990">
              <w:noBreakHyphen/>
            </w:r>
            <w:r w:rsidR="00D81990">
              <w:rPr>
                <w:noProof/>
              </w:rPr>
              <w:t>44</w:t>
            </w:r>
            <w:r w:rsidR="00504944" w:rsidRPr="00EA3E66">
              <w:rPr>
                <w:rStyle w:val="CrossRef"/>
              </w:rPr>
              <w:fldChar w:fldCharType="end"/>
            </w:r>
          </w:p>
        </w:tc>
      </w:tr>
    </w:tbl>
    <w:p w14:paraId="1C956D82" w14:textId="0B7ED511" w:rsidR="0023761A" w:rsidRDefault="0023761A" w:rsidP="00921593">
      <w:pPr>
        <w:pStyle w:val="CaptionTable"/>
      </w:pPr>
      <w:bookmarkStart w:id="1896" w:name="_Ref61701932"/>
      <w:bookmarkStart w:id="1897" w:name="_Toc62126758"/>
      <w:bookmarkStart w:id="1898" w:name="_Toc118223112"/>
      <w:r>
        <w:lastRenderedPageBreak/>
        <w:t xml:space="preserve">Table </w:t>
      </w:r>
      <w:fldSimple w:instr=" STYLEREF 1 \s ">
        <w:r w:rsidR="00D81990">
          <w:rPr>
            <w:noProof/>
          </w:rPr>
          <w:t>15</w:t>
        </w:r>
      </w:fldSimple>
      <w:r w:rsidR="00183237">
        <w:noBreakHyphen/>
      </w:r>
      <w:fldSimple w:instr=" SEQ Table \* ARABIC \s 1 ">
        <w:r w:rsidR="00D81990">
          <w:rPr>
            <w:noProof/>
          </w:rPr>
          <w:t>44</w:t>
        </w:r>
      </w:fldSimple>
      <w:bookmarkEnd w:id="1896"/>
      <w:r>
        <w:t xml:space="preserve">: </w:t>
      </w:r>
      <w:r w:rsidRPr="00177B2C">
        <w:t>CONTROL FLOW P1/P2 Values for Applet</w:t>
      </w:r>
      <w:bookmarkEnd w:id="1897"/>
      <w:bookmarkEnd w:id="1898"/>
    </w:p>
    <w:tbl>
      <w:tblPr>
        <w:tblW w:w="5000" w:type="pct"/>
        <w:tblBorders>
          <w:top w:val="nil"/>
          <w:left w:val="nil"/>
          <w:right w:val="nil"/>
        </w:tblBorders>
        <w:tblLayout w:type="fixed"/>
        <w:tblLook w:val="0000" w:firstRow="0" w:lastRow="0" w:firstColumn="0" w:lastColumn="0" w:noHBand="0" w:noVBand="0"/>
      </w:tblPr>
      <w:tblGrid>
        <w:gridCol w:w="535"/>
        <w:gridCol w:w="630"/>
        <w:gridCol w:w="6480"/>
        <w:gridCol w:w="1705"/>
      </w:tblGrid>
      <w:tr w:rsidR="0023761A" w:rsidRPr="00600B47" w14:paraId="11C96A05" w14:textId="77777777" w:rsidTr="00E00FC9">
        <w:trPr>
          <w:trHeight w:val="359"/>
          <w:tblHeader/>
        </w:trPr>
        <w:tc>
          <w:tcPr>
            <w:tcW w:w="286" w:type="pct"/>
            <w:tcBorders>
              <w:top w:val="single" w:sz="4" w:space="0" w:color="auto"/>
              <w:left w:val="single" w:sz="4" w:space="0" w:color="auto"/>
              <w:bottom w:val="single" w:sz="4" w:space="0" w:color="auto"/>
              <w:right w:val="single" w:sz="4" w:space="0" w:color="auto"/>
            </w:tcBorders>
            <w:shd w:val="clear" w:color="auto" w:fill="0070C0"/>
            <w:tcMar>
              <w:top w:w="20" w:type="nil"/>
              <w:left w:w="20" w:type="nil"/>
              <w:bottom w:w="20" w:type="nil"/>
              <w:right w:w="20" w:type="nil"/>
            </w:tcMar>
          </w:tcPr>
          <w:p w14:paraId="1CD7E18E" w14:textId="77777777" w:rsidR="0023761A" w:rsidRPr="00D93EE3" w:rsidRDefault="0023761A" w:rsidP="00927A05">
            <w:pPr>
              <w:pStyle w:val="TableHead-Centered"/>
            </w:pPr>
            <w:r w:rsidRPr="00D93EE3">
              <w:t xml:space="preserve">P1 </w:t>
            </w:r>
          </w:p>
        </w:tc>
        <w:tc>
          <w:tcPr>
            <w:tcW w:w="337" w:type="pct"/>
            <w:tcBorders>
              <w:top w:val="single" w:sz="4" w:space="0" w:color="auto"/>
              <w:left w:val="single" w:sz="4" w:space="0" w:color="auto"/>
              <w:bottom w:val="single" w:sz="4" w:space="0" w:color="auto"/>
              <w:right w:val="single" w:sz="4" w:space="0" w:color="auto"/>
            </w:tcBorders>
            <w:shd w:val="clear" w:color="auto" w:fill="0070C0"/>
            <w:tcMar>
              <w:top w:w="20" w:type="nil"/>
              <w:left w:w="20" w:type="nil"/>
              <w:bottom w:w="20" w:type="nil"/>
              <w:right w:w="20" w:type="nil"/>
            </w:tcMar>
          </w:tcPr>
          <w:p w14:paraId="20F4D1EA" w14:textId="77777777" w:rsidR="0023761A" w:rsidRPr="00D93EE3" w:rsidRDefault="0023761A" w:rsidP="00927A05">
            <w:pPr>
              <w:pStyle w:val="TableHead-Centered"/>
            </w:pPr>
            <w:r w:rsidRPr="00D93EE3">
              <w:t xml:space="preserve">P2 </w:t>
            </w:r>
          </w:p>
        </w:tc>
        <w:tc>
          <w:tcPr>
            <w:tcW w:w="3465" w:type="pct"/>
            <w:tcBorders>
              <w:top w:val="single" w:sz="4" w:space="0" w:color="auto"/>
              <w:left w:val="single" w:sz="4" w:space="0" w:color="auto"/>
              <w:bottom w:val="single" w:sz="4" w:space="0" w:color="auto"/>
              <w:right w:val="single" w:sz="4" w:space="0" w:color="auto"/>
            </w:tcBorders>
            <w:shd w:val="clear" w:color="auto" w:fill="0070C0"/>
            <w:tcMar>
              <w:top w:w="20" w:type="nil"/>
              <w:left w:w="20" w:type="nil"/>
              <w:bottom w:w="20" w:type="nil"/>
              <w:right w:w="20" w:type="nil"/>
            </w:tcMar>
          </w:tcPr>
          <w:p w14:paraId="6B25C2DD" w14:textId="77777777" w:rsidR="0023761A" w:rsidRPr="00D93EE3" w:rsidRDefault="0023761A" w:rsidP="00927A05">
            <w:pPr>
              <w:pStyle w:val="TableHead"/>
            </w:pPr>
            <w:r w:rsidRPr="00D93EE3">
              <w:t xml:space="preserve">Description </w:t>
            </w:r>
          </w:p>
        </w:tc>
        <w:tc>
          <w:tcPr>
            <w:tcW w:w="912" w:type="pct"/>
            <w:tcBorders>
              <w:top w:val="single" w:sz="4" w:space="0" w:color="auto"/>
              <w:left w:val="single" w:sz="4" w:space="0" w:color="auto"/>
              <w:bottom w:val="single" w:sz="4" w:space="0" w:color="auto"/>
              <w:right w:val="single" w:sz="4" w:space="0" w:color="auto"/>
            </w:tcBorders>
            <w:shd w:val="clear" w:color="auto" w:fill="0070C0"/>
          </w:tcPr>
          <w:p w14:paraId="22B195B8" w14:textId="77777777" w:rsidR="0023761A" w:rsidRPr="00D93EE3" w:rsidRDefault="0023761A" w:rsidP="00927A05">
            <w:pPr>
              <w:pStyle w:val="TableHead-Centered"/>
            </w:pPr>
            <w:r w:rsidRPr="00D93EE3">
              <w:t>Reference</w:t>
            </w:r>
          </w:p>
        </w:tc>
      </w:tr>
      <w:tr w:rsidR="00351788" w:rsidRPr="00600B47" w14:paraId="4DDF4E6D" w14:textId="77777777" w:rsidTr="00E00FC9">
        <w:tblPrEx>
          <w:tblBorders>
            <w:top w:val="none" w:sz="0" w:space="0" w:color="auto"/>
          </w:tblBorders>
        </w:tblPrEx>
        <w:tc>
          <w:tcPr>
            <w:tcW w:w="286"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471330EF" w14:textId="5C06B110" w:rsidR="0085242F" w:rsidRDefault="0085242F" w:rsidP="0085242F">
            <w:pPr>
              <w:pStyle w:val="TableText-Centered"/>
            </w:pPr>
            <w:r>
              <w:rPr>
                <w:rFonts w:ascii="TimesNewRomanPSMT" w:hAnsi="TimesNewRomanPSMT"/>
                <w:position w:val="-2"/>
              </w:rPr>
              <w:t>00</w:t>
            </w:r>
            <w:r>
              <w:rPr>
                <w:rFonts w:ascii="TimesNewRomanPSMT" w:hAnsi="TimesNewRomanPSMT"/>
                <w:position w:val="-2"/>
                <w:sz w:val="14"/>
                <w:szCs w:val="14"/>
              </w:rPr>
              <w:t>h</w:t>
            </w:r>
          </w:p>
        </w:tc>
        <w:tc>
          <w:tcPr>
            <w:tcW w:w="337"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46490CE0" w14:textId="07C392B9" w:rsidR="0085242F" w:rsidRDefault="0085242F" w:rsidP="0085242F">
            <w:pPr>
              <w:pStyle w:val="TableText-Centered"/>
            </w:pPr>
            <w:r>
              <w:rPr>
                <w:rFonts w:ascii="TimesNewRomanPSMT" w:hAnsi="TimesNewRomanPSMT"/>
                <w:position w:val="-2"/>
              </w:rPr>
              <w:t>A0</w:t>
            </w:r>
            <w:r>
              <w:rPr>
                <w:rFonts w:ascii="TimesNewRomanPSMT" w:hAnsi="TimesNewRomanPSMT"/>
                <w:position w:val="-2"/>
                <w:sz w:val="14"/>
                <w:szCs w:val="14"/>
              </w:rPr>
              <w:t>h</w:t>
            </w:r>
          </w:p>
        </w:tc>
        <w:tc>
          <w:tcPr>
            <w:tcW w:w="3465"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7B7FD539" w14:textId="373BB8D6" w:rsidR="0085242F" w:rsidRPr="00597EF4" w:rsidRDefault="00A01B84" w:rsidP="0085242F">
            <w:pPr>
              <w:pStyle w:val="TableText"/>
            </w:pPr>
            <w:r>
              <w:rPr>
                <w:rFonts w:ascii="TimesNewRomanPSMT" w:hAnsi="TimesNewRomanPSMT"/>
              </w:rPr>
              <w:t>K</w:t>
            </w:r>
            <w:r w:rsidR="0085242F">
              <w:rPr>
                <w:rFonts w:ascii="TimesNewRomanPSMT" w:hAnsi="TimesNewRomanPSMT"/>
              </w:rPr>
              <w:t>ey deleted in/not known to vehicle. Vehicle was offline during key deletion in vehicle or unknown key without attestation package detected</w:t>
            </w:r>
          </w:p>
        </w:tc>
        <w:tc>
          <w:tcPr>
            <w:tcW w:w="912" w:type="pct"/>
            <w:tcBorders>
              <w:top w:val="single" w:sz="4" w:space="0" w:color="auto"/>
              <w:left w:val="single" w:sz="8" w:space="0" w:color="000000"/>
              <w:bottom w:val="single" w:sz="8" w:space="0" w:color="000000"/>
              <w:right w:val="single" w:sz="8" w:space="0" w:color="000000"/>
            </w:tcBorders>
          </w:tcPr>
          <w:p w14:paraId="7223E277" w14:textId="6515C823" w:rsidR="0085242F" w:rsidRPr="00040A03" w:rsidRDefault="0085242F" w:rsidP="0085242F">
            <w:pPr>
              <w:pStyle w:val="TableText-Centered"/>
            </w:pPr>
            <w:r>
              <w:rPr>
                <w:rFonts w:ascii="TimesNewRomanPSMT" w:hAnsi="TimesNewRomanPSMT"/>
              </w:rPr>
              <w:t>See Note 4</w:t>
            </w:r>
          </w:p>
        </w:tc>
      </w:tr>
      <w:tr w:rsidR="00351788" w:rsidRPr="00600B47" w14:paraId="16904257" w14:textId="77777777" w:rsidTr="00E00FC9">
        <w:tblPrEx>
          <w:tblBorders>
            <w:top w:val="none" w:sz="0" w:space="0" w:color="auto"/>
          </w:tblBorders>
        </w:tblPrEx>
        <w:tc>
          <w:tcPr>
            <w:tcW w:w="286"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21C1B519" w14:textId="0FABD370" w:rsidR="0085242F" w:rsidRDefault="0085242F" w:rsidP="0085242F">
            <w:pPr>
              <w:pStyle w:val="TableText-Centered"/>
            </w:pPr>
            <w:r>
              <w:rPr>
                <w:rFonts w:ascii="TimesNewRomanPSMT" w:hAnsi="TimesNewRomanPSMT"/>
                <w:position w:val="-2"/>
              </w:rPr>
              <w:t>00</w:t>
            </w:r>
            <w:r>
              <w:rPr>
                <w:rFonts w:ascii="TimesNewRomanPSMT" w:hAnsi="TimesNewRomanPSMT"/>
                <w:position w:val="-2"/>
                <w:sz w:val="14"/>
                <w:szCs w:val="14"/>
              </w:rPr>
              <w:t>h</w:t>
            </w:r>
          </w:p>
        </w:tc>
        <w:tc>
          <w:tcPr>
            <w:tcW w:w="337"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1F4D3D00" w14:textId="4DDB38AB" w:rsidR="0085242F" w:rsidRDefault="0085242F" w:rsidP="0085242F">
            <w:pPr>
              <w:pStyle w:val="TableText-Centered"/>
            </w:pPr>
            <w:r>
              <w:rPr>
                <w:rFonts w:ascii="TimesNewRomanPSMT" w:hAnsi="TimesNewRomanPSMT"/>
                <w:position w:val="-2"/>
              </w:rPr>
              <w:t>B0</w:t>
            </w:r>
            <w:r>
              <w:rPr>
                <w:rFonts w:ascii="TimesNewRomanPSMT" w:hAnsi="TimesNewRomanPSMT"/>
                <w:position w:val="-2"/>
                <w:sz w:val="14"/>
                <w:szCs w:val="14"/>
              </w:rPr>
              <w:t>h</w:t>
            </w:r>
          </w:p>
        </w:tc>
        <w:tc>
          <w:tcPr>
            <w:tcW w:w="3465"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7129F653" w14:textId="320E78A4" w:rsidR="0085242F" w:rsidRPr="00597EF4" w:rsidRDefault="00A01B84" w:rsidP="0085242F">
            <w:pPr>
              <w:pStyle w:val="TableText"/>
            </w:pPr>
            <w:r>
              <w:rPr>
                <w:rFonts w:ascii="TimesNewRomanPSMT" w:hAnsi="TimesNewRomanPSMT"/>
              </w:rPr>
              <w:t>Cannot</w:t>
            </w:r>
            <w:r w:rsidR="0085242F">
              <w:rPr>
                <w:rFonts w:ascii="TimesNewRomanPSMT" w:hAnsi="TimesNewRomanPSMT"/>
              </w:rPr>
              <w:t xml:space="preserve"> lock the vehicle because not all doors/trunk are closed</w:t>
            </w:r>
          </w:p>
        </w:tc>
        <w:tc>
          <w:tcPr>
            <w:tcW w:w="912" w:type="pct"/>
            <w:tcBorders>
              <w:top w:val="single" w:sz="4" w:space="0" w:color="auto"/>
              <w:left w:val="single" w:sz="8" w:space="0" w:color="000000"/>
              <w:bottom w:val="single" w:sz="8" w:space="0" w:color="000000"/>
              <w:right w:val="single" w:sz="8" w:space="0" w:color="000000"/>
            </w:tcBorders>
          </w:tcPr>
          <w:p w14:paraId="71DBB95F" w14:textId="6F1FE178" w:rsidR="0085242F" w:rsidRPr="00040A03" w:rsidRDefault="0085242F" w:rsidP="0085242F">
            <w:pPr>
              <w:pStyle w:val="TableText-Centered"/>
            </w:pPr>
            <w:r>
              <w:rPr>
                <w:rFonts w:ascii="TimesNewRomanPSMT" w:hAnsi="TimesNewRomanPSMT"/>
              </w:rPr>
              <w:t>See Note 4, 5</w:t>
            </w:r>
          </w:p>
        </w:tc>
      </w:tr>
      <w:tr w:rsidR="00351788" w:rsidRPr="00600B47" w14:paraId="6C235B7B" w14:textId="77777777" w:rsidTr="00E00FC9">
        <w:tblPrEx>
          <w:tblBorders>
            <w:top w:val="none" w:sz="0" w:space="0" w:color="auto"/>
          </w:tblBorders>
        </w:tblPrEx>
        <w:tc>
          <w:tcPr>
            <w:tcW w:w="286"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7BF74467" w14:textId="3519A59E" w:rsidR="0085242F" w:rsidRDefault="0085242F" w:rsidP="0085242F">
            <w:pPr>
              <w:pStyle w:val="TableText-Centered"/>
            </w:pPr>
            <w:r>
              <w:rPr>
                <w:rFonts w:ascii="TimesNewRomanPSMT" w:hAnsi="TimesNewRomanPSMT"/>
                <w:position w:val="-2"/>
              </w:rPr>
              <w:t>00</w:t>
            </w:r>
            <w:r>
              <w:rPr>
                <w:rFonts w:ascii="TimesNewRomanPSMT" w:hAnsi="TimesNewRomanPSMT"/>
                <w:position w:val="-2"/>
                <w:sz w:val="14"/>
                <w:szCs w:val="14"/>
              </w:rPr>
              <w:t>h</w:t>
            </w:r>
          </w:p>
        </w:tc>
        <w:tc>
          <w:tcPr>
            <w:tcW w:w="337"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580830F5" w14:textId="33F35CF7" w:rsidR="0085242F" w:rsidRDefault="0085242F" w:rsidP="0085242F">
            <w:pPr>
              <w:pStyle w:val="TableText-Centered"/>
            </w:pPr>
            <w:r>
              <w:rPr>
                <w:rFonts w:ascii="TimesNewRomanPSMT" w:hAnsi="TimesNewRomanPSMT"/>
                <w:position w:val="-2"/>
              </w:rPr>
              <w:t>B1</w:t>
            </w:r>
            <w:r>
              <w:rPr>
                <w:rFonts w:ascii="TimesNewRomanPSMT" w:hAnsi="TimesNewRomanPSMT"/>
                <w:position w:val="-2"/>
                <w:sz w:val="14"/>
                <w:szCs w:val="14"/>
              </w:rPr>
              <w:t>h</w:t>
            </w:r>
          </w:p>
        </w:tc>
        <w:tc>
          <w:tcPr>
            <w:tcW w:w="3465"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tcPr>
          <w:p w14:paraId="4D4B057D" w14:textId="703708F0" w:rsidR="0085242F" w:rsidRPr="00597EF4" w:rsidRDefault="00A01B84" w:rsidP="0085242F">
            <w:pPr>
              <w:pStyle w:val="TableText"/>
            </w:pPr>
            <w:r>
              <w:rPr>
                <w:rFonts w:ascii="TimesNewRomanPSMT" w:hAnsi="TimesNewRomanPSMT"/>
              </w:rPr>
              <w:t>Cannot</w:t>
            </w:r>
            <w:r w:rsidR="0085242F">
              <w:rPr>
                <w:rFonts w:ascii="TimesNewRomanPSMT" w:hAnsi="TimesNewRomanPSMT"/>
              </w:rPr>
              <w:t xml:space="preserve"> lock the vehicle because it is not in parking state (e.g. engine is still running/vehicle is still in driving state)</w:t>
            </w:r>
          </w:p>
        </w:tc>
        <w:tc>
          <w:tcPr>
            <w:tcW w:w="912" w:type="pct"/>
            <w:tcBorders>
              <w:top w:val="single" w:sz="4" w:space="0" w:color="auto"/>
              <w:left w:val="single" w:sz="8" w:space="0" w:color="000000"/>
              <w:bottom w:val="single" w:sz="8" w:space="0" w:color="000000"/>
              <w:right w:val="single" w:sz="8" w:space="0" w:color="000000"/>
            </w:tcBorders>
          </w:tcPr>
          <w:p w14:paraId="521E681F" w14:textId="7A276D90" w:rsidR="0085242F" w:rsidRPr="00040A03" w:rsidRDefault="0085242F" w:rsidP="0085242F">
            <w:pPr>
              <w:pStyle w:val="TableText-Centered"/>
            </w:pPr>
            <w:r>
              <w:rPr>
                <w:rFonts w:ascii="TimesNewRomanPSMT" w:hAnsi="TimesNewRomanPSMT"/>
              </w:rPr>
              <w:t>See Note 4, 5</w:t>
            </w:r>
          </w:p>
        </w:tc>
      </w:tr>
      <w:tr w:rsidR="0085242F" w:rsidRPr="00600B47" w14:paraId="4CFDA5BF" w14:textId="77777777" w:rsidTr="00E00FC9">
        <w:tblPrEx>
          <w:tblBorders>
            <w:top w:val="none" w:sz="0" w:space="0" w:color="auto"/>
          </w:tblBorders>
        </w:tblPrEx>
        <w:tc>
          <w:tcPr>
            <w:tcW w:w="286"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2DC07853" w14:textId="6BCFD8B4" w:rsidR="0085242F" w:rsidRPr="00600B47" w:rsidRDefault="0085242F" w:rsidP="0085242F">
            <w:pPr>
              <w:pStyle w:val="TableText-Centered"/>
            </w:pPr>
            <w:r>
              <w:t>01</w:t>
            </w:r>
            <w:r w:rsidRPr="002217CC">
              <w:rPr>
                <w:vertAlign w:val="subscript"/>
              </w:rPr>
              <w:t>h</w:t>
            </w:r>
          </w:p>
        </w:tc>
        <w:tc>
          <w:tcPr>
            <w:tcW w:w="337"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4BD4DC26" w14:textId="5E991080" w:rsidR="0085242F" w:rsidRPr="00600B47" w:rsidRDefault="0085242F" w:rsidP="0085242F">
            <w:pPr>
              <w:pStyle w:val="TableText-Centered"/>
            </w:pPr>
            <w:r>
              <w:t>B0</w:t>
            </w:r>
            <w:r w:rsidRPr="002217CC">
              <w:rPr>
                <w:vertAlign w:val="subscript"/>
              </w:rPr>
              <w:t>h</w:t>
            </w:r>
          </w:p>
        </w:tc>
        <w:tc>
          <w:tcPr>
            <w:tcW w:w="3465"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400E6908" w14:textId="467DFCF8" w:rsidR="0085242F" w:rsidRDefault="0085242F" w:rsidP="0085242F">
            <w:pPr>
              <w:pStyle w:val="TableText"/>
            </w:pPr>
            <w:r w:rsidRPr="00597EF4">
              <w:t>First approach successful</w:t>
            </w:r>
          </w:p>
        </w:tc>
        <w:tc>
          <w:tcPr>
            <w:tcW w:w="912" w:type="pct"/>
            <w:tcBorders>
              <w:top w:val="single" w:sz="4" w:space="0" w:color="auto"/>
              <w:left w:val="single" w:sz="8" w:space="0" w:color="000000"/>
              <w:bottom w:val="single" w:sz="8" w:space="0" w:color="000000"/>
              <w:right w:val="single" w:sz="8" w:space="0" w:color="000000"/>
            </w:tcBorders>
          </w:tcPr>
          <w:p w14:paraId="03E03FD6" w14:textId="0A24019E" w:rsidR="0085242F" w:rsidRPr="00600B47" w:rsidRDefault="0085242F" w:rsidP="0085242F">
            <w:pPr>
              <w:pStyle w:val="TableText-Centered"/>
            </w:pPr>
            <w:r w:rsidRPr="00040A03">
              <w:t>Section</w:t>
            </w:r>
            <w:r>
              <w:t xml:space="preserve"> </w:t>
            </w:r>
            <w:r w:rsidRPr="00E00FC9">
              <w:rPr>
                <w:rStyle w:val="CrossRef"/>
              </w:rPr>
              <w:fldChar w:fldCharType="begin"/>
            </w:r>
            <w:r w:rsidRPr="00E00FC9">
              <w:rPr>
                <w:rStyle w:val="CrossRef"/>
              </w:rPr>
              <w:instrText xml:space="preserve"> REF _Ref64662106 \n \h </w:instrText>
            </w:r>
            <w:r w:rsidR="00446B29">
              <w:rPr>
                <w:rStyle w:val="CrossRef"/>
              </w:rPr>
              <w:instrText xml:space="preserve"> \* MERGEFORMAT </w:instrText>
            </w:r>
            <w:r w:rsidRPr="00E00FC9">
              <w:rPr>
                <w:rStyle w:val="CrossRef"/>
              </w:rPr>
            </w:r>
            <w:r w:rsidRPr="00E00FC9">
              <w:rPr>
                <w:rStyle w:val="CrossRef"/>
              </w:rPr>
              <w:fldChar w:fldCharType="separate"/>
            </w:r>
            <w:r w:rsidR="00D81990">
              <w:rPr>
                <w:rStyle w:val="CrossRef"/>
              </w:rPr>
              <w:t>19.5.8.2</w:t>
            </w:r>
            <w:r w:rsidRPr="00E00FC9">
              <w:rPr>
                <w:rStyle w:val="CrossRef"/>
              </w:rPr>
              <w:fldChar w:fldCharType="end"/>
            </w:r>
          </w:p>
        </w:tc>
      </w:tr>
      <w:tr w:rsidR="0085242F" w:rsidRPr="00600B47" w14:paraId="6514A670" w14:textId="77777777" w:rsidTr="003961A5">
        <w:tblPrEx>
          <w:tblBorders>
            <w:top w:val="none" w:sz="0" w:space="0" w:color="auto"/>
          </w:tblBorders>
        </w:tblPrEx>
        <w:tc>
          <w:tcPr>
            <w:tcW w:w="286"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76F501CD" w14:textId="73F9B8BB" w:rsidR="0085242F" w:rsidRPr="00600B47" w:rsidRDefault="0085242F" w:rsidP="0085242F">
            <w:pPr>
              <w:pStyle w:val="TableText-Centered"/>
            </w:pPr>
            <w:r w:rsidRPr="00600B47">
              <w:t>01</w:t>
            </w:r>
            <w:r w:rsidRPr="002217CC">
              <w:rPr>
                <w:vertAlign w:val="subscript"/>
              </w:rPr>
              <w:t>h</w:t>
            </w:r>
            <w:r w:rsidRPr="00600B47">
              <w:t xml:space="preserve"> </w:t>
            </w:r>
          </w:p>
        </w:tc>
        <w:tc>
          <w:tcPr>
            <w:tcW w:w="337"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30531A52" w14:textId="062BEC12" w:rsidR="0085242F" w:rsidRPr="00600B47" w:rsidRDefault="0085242F" w:rsidP="0085242F">
            <w:pPr>
              <w:pStyle w:val="TableText-Centered"/>
            </w:pPr>
            <w:r w:rsidRPr="00600B47">
              <w:t>81</w:t>
            </w:r>
            <w:r w:rsidRPr="002217CC">
              <w:rPr>
                <w:vertAlign w:val="subscript"/>
              </w:rPr>
              <w:t>h</w:t>
            </w:r>
            <w:r w:rsidRPr="00600B47">
              <w:t xml:space="preserve"> </w:t>
            </w:r>
          </w:p>
        </w:tc>
        <w:tc>
          <w:tcPr>
            <w:tcW w:w="3465" w:type="pct"/>
            <w:tcBorders>
              <w:top w:val="single" w:sz="4" w:space="0" w:color="auto"/>
              <w:left w:val="single" w:sz="8" w:space="0" w:color="000000"/>
              <w:bottom w:val="single" w:sz="8" w:space="0" w:color="000000"/>
              <w:right w:val="single" w:sz="8" w:space="0" w:color="000000"/>
            </w:tcBorders>
            <w:tcMar>
              <w:top w:w="20" w:type="nil"/>
              <w:left w:w="20" w:type="nil"/>
              <w:bottom w:w="20" w:type="nil"/>
              <w:right w:w="20" w:type="nil"/>
            </w:tcMar>
            <w:vAlign w:val="center"/>
          </w:tcPr>
          <w:p w14:paraId="7F259793" w14:textId="19B28818" w:rsidR="0085242F" w:rsidRPr="00600B47" w:rsidRDefault="0085242F" w:rsidP="0085242F">
            <w:pPr>
              <w:pStyle w:val="TableText"/>
            </w:pPr>
            <w:r>
              <w:t>S</w:t>
            </w:r>
            <w:r w:rsidRPr="00600B47">
              <w:t xml:space="preserve">uccessful end, </w:t>
            </w:r>
            <w:r w:rsidR="00450203">
              <w:t>vehicle has completed owner pairing phase 3</w:t>
            </w:r>
          </w:p>
        </w:tc>
        <w:tc>
          <w:tcPr>
            <w:tcW w:w="912" w:type="pct"/>
            <w:tcBorders>
              <w:top w:val="single" w:sz="4" w:space="0" w:color="auto"/>
              <w:left w:val="single" w:sz="8" w:space="0" w:color="000000"/>
              <w:bottom w:val="single" w:sz="8" w:space="0" w:color="000000"/>
              <w:right w:val="single" w:sz="8" w:space="0" w:color="000000"/>
            </w:tcBorders>
          </w:tcPr>
          <w:p w14:paraId="6034CFCC" w14:textId="28C0BF60"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1705878 \r \h </w:instrText>
            </w:r>
            <w:r w:rsidRPr="00564F1E">
              <w:rPr>
                <w:rStyle w:val="CrossRef"/>
              </w:rPr>
            </w:r>
            <w:r w:rsidRPr="00564F1E">
              <w:rPr>
                <w:rStyle w:val="CrossRef"/>
              </w:rPr>
              <w:fldChar w:fldCharType="separate"/>
            </w:r>
            <w:r w:rsidR="00D81990">
              <w:rPr>
                <w:rStyle w:val="CrossRef"/>
              </w:rPr>
              <w:t>6.3.4.3</w:t>
            </w:r>
            <w:r w:rsidRPr="00564F1E">
              <w:rPr>
                <w:rStyle w:val="CrossRef"/>
              </w:rPr>
              <w:fldChar w:fldCharType="end"/>
            </w:r>
          </w:p>
        </w:tc>
      </w:tr>
      <w:tr w:rsidR="0085242F" w:rsidRPr="00600B47" w14:paraId="1A49B29E" w14:textId="77777777" w:rsidTr="003961A5">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64421504" w14:textId="1EFF569E" w:rsidR="0085242F" w:rsidRPr="00600B47" w:rsidRDefault="0085242F" w:rsidP="0085242F">
            <w:pPr>
              <w:pStyle w:val="TableText-Centered"/>
            </w:pPr>
            <w:r w:rsidRPr="00600B47">
              <w:t>01</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562D1DBB" w14:textId="2EC35B36" w:rsidR="0085242F" w:rsidRPr="00600B47" w:rsidRDefault="0085242F" w:rsidP="0085242F">
            <w:pPr>
              <w:pStyle w:val="TableText-Centered"/>
            </w:pPr>
            <w:r w:rsidRPr="00600B47">
              <w:t>90</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BDA82A0" w14:textId="77777777" w:rsidR="0085242F" w:rsidRPr="00600B47" w:rsidRDefault="0085242F" w:rsidP="0085242F">
            <w:pPr>
              <w:pStyle w:val="TableText"/>
            </w:pPr>
            <w:r>
              <w:t>E</w:t>
            </w:r>
            <w:r w:rsidRPr="00600B47">
              <w:t xml:space="preserve">nd, key is tracked, and all data have been written successfully into the mailboxes </w:t>
            </w:r>
          </w:p>
        </w:tc>
        <w:tc>
          <w:tcPr>
            <w:tcW w:w="912" w:type="pct"/>
            <w:tcBorders>
              <w:top w:val="single" w:sz="8" w:space="0" w:color="000000"/>
              <w:left w:val="single" w:sz="8" w:space="0" w:color="000000"/>
              <w:bottom w:val="single" w:sz="8" w:space="0" w:color="000000"/>
              <w:right w:val="single" w:sz="8" w:space="0" w:color="000000"/>
            </w:tcBorders>
          </w:tcPr>
          <w:p w14:paraId="28D1F8FC" w14:textId="4934A4D9"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6529589 \r \h </w:instrText>
            </w:r>
            <w:r w:rsidRPr="00564F1E">
              <w:rPr>
                <w:rStyle w:val="CrossRef"/>
              </w:rPr>
            </w:r>
            <w:r w:rsidRPr="00564F1E">
              <w:rPr>
                <w:rStyle w:val="CrossRef"/>
              </w:rPr>
              <w:fldChar w:fldCharType="separate"/>
            </w:r>
            <w:r w:rsidR="00D81990">
              <w:rPr>
                <w:rStyle w:val="CrossRef"/>
              </w:rPr>
              <w:t>6.3.5.5</w:t>
            </w:r>
            <w:r w:rsidRPr="00564F1E">
              <w:rPr>
                <w:rStyle w:val="CrossRef"/>
              </w:rPr>
              <w:fldChar w:fldCharType="end"/>
            </w:r>
          </w:p>
        </w:tc>
      </w:tr>
      <w:tr w:rsidR="0085242F" w:rsidRPr="00600B47" w14:paraId="4A4FEA1E" w14:textId="77777777" w:rsidTr="003961A5">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8560D6D" w14:textId="7E2DEE2A" w:rsidR="0085242F" w:rsidRPr="00600B47" w:rsidRDefault="0085242F" w:rsidP="0085242F">
            <w:pPr>
              <w:pStyle w:val="TableText-Centered"/>
            </w:pPr>
            <w:r w:rsidRPr="00600B47">
              <w:t>01</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384DC0A7" w14:textId="5F4D2C3D" w:rsidR="0085242F" w:rsidRPr="00600B47" w:rsidRDefault="0085242F" w:rsidP="0085242F">
            <w:pPr>
              <w:pStyle w:val="TableText-Centered"/>
            </w:pPr>
            <w:r w:rsidRPr="00600B47">
              <w:t>91</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9E48709" w14:textId="77777777" w:rsidR="0085242F" w:rsidRPr="00600B47" w:rsidRDefault="0085242F" w:rsidP="0085242F">
            <w:pPr>
              <w:pStyle w:val="TableText"/>
            </w:pPr>
            <w:r>
              <w:t>E</w:t>
            </w:r>
            <w:r w:rsidRPr="00600B47">
              <w:t xml:space="preserve">nd, key is not tracked, key sharing is not possible, and the owner needs to go online to track the key before using it </w:t>
            </w:r>
          </w:p>
        </w:tc>
        <w:tc>
          <w:tcPr>
            <w:tcW w:w="912" w:type="pct"/>
            <w:tcBorders>
              <w:top w:val="single" w:sz="8" w:space="0" w:color="000000"/>
              <w:left w:val="single" w:sz="8" w:space="0" w:color="000000"/>
              <w:bottom w:val="single" w:sz="8" w:space="0" w:color="000000"/>
              <w:right w:val="single" w:sz="8" w:space="0" w:color="000000"/>
            </w:tcBorders>
          </w:tcPr>
          <w:p w14:paraId="6F1D18DE" w14:textId="67E7DA35"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6529589 \r \h </w:instrText>
            </w:r>
            <w:r w:rsidRPr="00564F1E">
              <w:rPr>
                <w:rStyle w:val="CrossRef"/>
              </w:rPr>
            </w:r>
            <w:r w:rsidRPr="00564F1E">
              <w:rPr>
                <w:rStyle w:val="CrossRef"/>
              </w:rPr>
              <w:fldChar w:fldCharType="separate"/>
            </w:r>
            <w:r w:rsidR="00D81990">
              <w:rPr>
                <w:rStyle w:val="CrossRef"/>
              </w:rPr>
              <w:t>6.3.5.5</w:t>
            </w:r>
            <w:r w:rsidRPr="00564F1E">
              <w:rPr>
                <w:rStyle w:val="CrossRef"/>
              </w:rPr>
              <w:fldChar w:fldCharType="end"/>
            </w:r>
          </w:p>
        </w:tc>
      </w:tr>
      <w:tr w:rsidR="0085242F" w:rsidRPr="00600B47" w14:paraId="700B8374" w14:textId="77777777" w:rsidTr="003961A5">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76D56945" w14:textId="53CAEC1E"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74347D3D" w14:textId="58AADDCA" w:rsidR="0085242F" w:rsidRPr="00600B47" w:rsidRDefault="0085242F" w:rsidP="0085242F">
            <w:pPr>
              <w:pStyle w:val="TableText-Centered"/>
            </w:pPr>
            <w:r w:rsidRPr="00600B47">
              <w:t>81</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CB5930F" w14:textId="77777777" w:rsidR="0085242F" w:rsidRPr="00600B47" w:rsidRDefault="0085242F" w:rsidP="0085242F">
            <w:pPr>
              <w:pStyle w:val="TableText"/>
            </w:pPr>
            <w:r>
              <w:t>O</w:t>
            </w:r>
            <w:r w:rsidRPr="00600B47">
              <w:t xml:space="preserve">ptional token refill start </w:t>
            </w:r>
          </w:p>
        </w:tc>
        <w:tc>
          <w:tcPr>
            <w:tcW w:w="912" w:type="pct"/>
            <w:tcBorders>
              <w:top w:val="single" w:sz="8" w:space="0" w:color="000000"/>
              <w:left w:val="single" w:sz="8" w:space="0" w:color="000000"/>
              <w:bottom w:val="single" w:sz="8" w:space="0" w:color="000000"/>
              <w:right w:val="single" w:sz="8" w:space="0" w:color="000000"/>
            </w:tcBorders>
          </w:tcPr>
          <w:p w14:paraId="7CD770B3" w14:textId="744E133E"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1705910 \r \h </w:instrText>
            </w:r>
            <w:r w:rsidRPr="00564F1E">
              <w:rPr>
                <w:rStyle w:val="CrossRef"/>
              </w:rPr>
            </w:r>
            <w:r w:rsidRPr="00564F1E">
              <w:rPr>
                <w:rStyle w:val="CrossRef"/>
              </w:rPr>
              <w:fldChar w:fldCharType="separate"/>
            </w:r>
            <w:r w:rsidR="00D81990">
              <w:rPr>
                <w:rStyle w:val="CrossRef"/>
              </w:rPr>
              <w:t>6.3.5.2</w:t>
            </w:r>
            <w:r w:rsidRPr="00564F1E">
              <w:rPr>
                <w:rStyle w:val="CrossRef"/>
              </w:rPr>
              <w:fldChar w:fldCharType="end"/>
            </w:r>
          </w:p>
        </w:tc>
      </w:tr>
      <w:tr w:rsidR="0085242F" w:rsidRPr="00600B47" w14:paraId="233E8E4A" w14:textId="77777777" w:rsidTr="00E00FC9">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04BEDFDF" w14:textId="29C85079"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299F22B0" w14:textId="5360A524" w:rsidR="0085242F" w:rsidRPr="00600B47" w:rsidRDefault="0085242F" w:rsidP="0085242F">
            <w:pPr>
              <w:pStyle w:val="TableText-Centered"/>
            </w:pPr>
            <w:r w:rsidRPr="00600B47">
              <w:t>82</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59028803" w14:textId="501325DE" w:rsidR="0085242F" w:rsidRPr="00600B47" w:rsidRDefault="00BD1969" w:rsidP="0085242F">
            <w:pPr>
              <w:pStyle w:val="TableText"/>
            </w:pPr>
            <w:r>
              <w:t xml:space="preserve">Continue, </w:t>
            </w:r>
            <w:r w:rsidR="003C13C2">
              <w:t>A</w:t>
            </w:r>
            <w:r w:rsidR="0085242F" w:rsidRPr="00600B47">
              <w:t xml:space="preserve">ttestation package delete start </w:t>
            </w:r>
          </w:p>
        </w:tc>
        <w:tc>
          <w:tcPr>
            <w:tcW w:w="912" w:type="pct"/>
            <w:tcBorders>
              <w:top w:val="single" w:sz="8" w:space="0" w:color="000000"/>
              <w:left w:val="single" w:sz="8" w:space="0" w:color="000000"/>
              <w:bottom w:val="single" w:sz="8" w:space="0" w:color="000000"/>
              <w:right w:val="single" w:sz="8" w:space="0" w:color="000000"/>
            </w:tcBorders>
          </w:tcPr>
          <w:p w14:paraId="5128BF45" w14:textId="61E251B7" w:rsidR="0085242F" w:rsidRPr="00600B47" w:rsidRDefault="0085242F" w:rsidP="0085242F">
            <w:pPr>
              <w:pStyle w:val="TableText-Centered"/>
            </w:pPr>
            <w:r w:rsidRPr="00600B47">
              <w:t xml:space="preserve">Section </w:t>
            </w:r>
            <w:r w:rsidR="003C13C2">
              <w:rPr>
                <w:rStyle w:val="CrossRef"/>
              </w:rPr>
              <w:fldChar w:fldCharType="begin"/>
            </w:r>
            <w:r w:rsidR="003C13C2">
              <w:instrText xml:space="preserve"> REF _Ref100847645 \r \h </w:instrText>
            </w:r>
            <w:r w:rsidR="003C13C2">
              <w:rPr>
                <w:rStyle w:val="CrossRef"/>
              </w:rPr>
            </w:r>
            <w:r w:rsidR="003C13C2">
              <w:rPr>
                <w:rStyle w:val="CrossRef"/>
              </w:rPr>
              <w:fldChar w:fldCharType="separate"/>
            </w:r>
            <w:r w:rsidR="00D81990">
              <w:t>6.3.5.4</w:t>
            </w:r>
            <w:r w:rsidR="003C13C2">
              <w:rPr>
                <w:rStyle w:val="CrossRef"/>
              </w:rPr>
              <w:fldChar w:fldCharType="end"/>
            </w:r>
          </w:p>
        </w:tc>
      </w:tr>
      <w:tr w:rsidR="0085242F" w:rsidRPr="00600B47" w14:paraId="2CA3A8CE" w14:textId="77777777" w:rsidTr="00E00FC9">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31E566A7" w14:textId="18BA2A9F"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489FF03B" w14:textId="47F2CBE5" w:rsidR="0085242F" w:rsidRPr="00600B47" w:rsidRDefault="0085242F" w:rsidP="0085242F">
            <w:pPr>
              <w:pStyle w:val="TableText-Centered"/>
            </w:pPr>
            <w:r w:rsidRPr="00600B47">
              <w:t>83</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3ACFDFED" w14:textId="77777777" w:rsidR="0085242F" w:rsidRPr="00600B47" w:rsidRDefault="0085242F" w:rsidP="0085242F">
            <w:pPr>
              <w:pStyle w:val="TableText"/>
            </w:pPr>
            <w:r>
              <w:t>O</w:t>
            </w:r>
            <w:r w:rsidRPr="00600B47">
              <w:t xml:space="preserve">ptional service data write start </w:t>
            </w:r>
          </w:p>
        </w:tc>
        <w:tc>
          <w:tcPr>
            <w:tcW w:w="912" w:type="pct"/>
            <w:tcBorders>
              <w:top w:val="single" w:sz="8" w:space="0" w:color="000000"/>
              <w:left w:val="single" w:sz="8" w:space="0" w:color="000000"/>
              <w:bottom w:val="single" w:sz="8" w:space="0" w:color="000000"/>
              <w:right w:val="single" w:sz="8" w:space="0" w:color="000000"/>
            </w:tcBorders>
          </w:tcPr>
          <w:p w14:paraId="53CE4E6E" w14:textId="77777777" w:rsidR="0085242F" w:rsidRPr="00600B47" w:rsidRDefault="0085242F" w:rsidP="0085242F">
            <w:pPr>
              <w:pStyle w:val="TableText-Centered"/>
            </w:pPr>
            <w:r w:rsidRPr="00600B47">
              <w:t>See Note 1</w:t>
            </w:r>
          </w:p>
        </w:tc>
      </w:tr>
      <w:tr w:rsidR="0085242F" w:rsidRPr="00600B47" w14:paraId="65681988" w14:textId="77777777" w:rsidTr="003961A5">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D8FAE52" w14:textId="05F8B4FF"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2C1F3E35" w14:textId="5A96FCB0" w:rsidR="0085242F" w:rsidRPr="00600B47" w:rsidRDefault="0085242F" w:rsidP="0085242F">
            <w:pPr>
              <w:pStyle w:val="TableText-Centered"/>
            </w:pPr>
            <w:r w:rsidRPr="00600B47">
              <w:t>88</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45A2367E" w14:textId="77777777" w:rsidR="0085242F" w:rsidRPr="00600B47" w:rsidRDefault="0085242F" w:rsidP="0085242F">
            <w:pPr>
              <w:pStyle w:val="TableText"/>
            </w:pPr>
            <w:r>
              <w:t>C</w:t>
            </w:r>
            <w:r w:rsidRPr="00600B47">
              <w:t xml:space="preserve">ontinue, key tracking response received in device, next step is to read the receipt from the mailbox </w:t>
            </w:r>
          </w:p>
        </w:tc>
        <w:tc>
          <w:tcPr>
            <w:tcW w:w="912" w:type="pct"/>
            <w:tcBorders>
              <w:top w:val="single" w:sz="8" w:space="0" w:color="000000"/>
              <w:left w:val="single" w:sz="8" w:space="0" w:color="000000"/>
              <w:bottom w:val="single" w:sz="8" w:space="0" w:color="000000"/>
              <w:right w:val="single" w:sz="8" w:space="0" w:color="000000"/>
            </w:tcBorders>
          </w:tcPr>
          <w:p w14:paraId="7B11654C" w14:textId="5440CF94"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1705910 \r \h </w:instrText>
            </w:r>
            <w:r w:rsidRPr="00564F1E">
              <w:rPr>
                <w:rStyle w:val="CrossRef"/>
              </w:rPr>
            </w:r>
            <w:r w:rsidRPr="00564F1E">
              <w:rPr>
                <w:rStyle w:val="CrossRef"/>
              </w:rPr>
              <w:fldChar w:fldCharType="separate"/>
            </w:r>
            <w:r w:rsidR="00D81990">
              <w:rPr>
                <w:rStyle w:val="CrossRef"/>
              </w:rPr>
              <w:t>6.3.5.2</w:t>
            </w:r>
            <w:r w:rsidRPr="00564F1E">
              <w:rPr>
                <w:rStyle w:val="CrossRef"/>
              </w:rPr>
              <w:fldChar w:fldCharType="end"/>
            </w:r>
          </w:p>
        </w:tc>
      </w:tr>
      <w:tr w:rsidR="0085242F" w:rsidRPr="00600B47" w14:paraId="01CC1F6A" w14:textId="77777777" w:rsidTr="003961A5">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65A8593C" w14:textId="3828C68D"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0674430B" w14:textId="20E3E677" w:rsidR="0085242F" w:rsidRPr="00600B47" w:rsidRDefault="0085242F" w:rsidP="0085242F">
            <w:pPr>
              <w:pStyle w:val="TableText-Centered"/>
            </w:pPr>
            <w:r w:rsidRPr="00600B47">
              <w:t>89</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353CB438" w14:textId="77777777" w:rsidR="0085242F" w:rsidRPr="00600B47" w:rsidRDefault="0085242F" w:rsidP="0085242F">
            <w:pPr>
              <w:pStyle w:val="TableText"/>
            </w:pPr>
            <w:r>
              <w:t>C</w:t>
            </w:r>
            <w:r w:rsidRPr="00600B47">
              <w:t xml:space="preserve">ontinue, key tracking response received in car, go directly to verification of key tracking receipt </w:t>
            </w:r>
          </w:p>
        </w:tc>
        <w:tc>
          <w:tcPr>
            <w:tcW w:w="912" w:type="pct"/>
            <w:tcBorders>
              <w:top w:val="single" w:sz="8" w:space="0" w:color="000000"/>
              <w:left w:val="single" w:sz="8" w:space="0" w:color="000000"/>
              <w:bottom w:val="single" w:sz="8" w:space="0" w:color="000000"/>
              <w:right w:val="single" w:sz="8" w:space="0" w:color="000000"/>
            </w:tcBorders>
          </w:tcPr>
          <w:p w14:paraId="74DA9D29" w14:textId="1C5D89CF" w:rsidR="0085242F" w:rsidRPr="00600B47" w:rsidRDefault="0085242F" w:rsidP="0085242F">
            <w:pPr>
              <w:pStyle w:val="TableText-Centered"/>
            </w:pPr>
            <w:r w:rsidRPr="00600B47">
              <w:t xml:space="preserve">Section </w:t>
            </w:r>
            <w:r w:rsidRPr="00564F1E">
              <w:rPr>
                <w:rStyle w:val="CrossRef"/>
              </w:rPr>
              <w:fldChar w:fldCharType="begin"/>
            </w:r>
            <w:r w:rsidRPr="00564F1E">
              <w:rPr>
                <w:rStyle w:val="CrossRef"/>
              </w:rPr>
              <w:instrText xml:space="preserve"> REF _Ref21705910 \r \h </w:instrText>
            </w:r>
            <w:r w:rsidRPr="00564F1E">
              <w:rPr>
                <w:rStyle w:val="CrossRef"/>
              </w:rPr>
            </w:r>
            <w:r w:rsidRPr="00564F1E">
              <w:rPr>
                <w:rStyle w:val="CrossRef"/>
              </w:rPr>
              <w:fldChar w:fldCharType="separate"/>
            </w:r>
            <w:r w:rsidR="00D81990">
              <w:rPr>
                <w:rStyle w:val="CrossRef"/>
              </w:rPr>
              <w:t>6.3.5.2</w:t>
            </w:r>
            <w:r w:rsidRPr="00564F1E">
              <w:rPr>
                <w:rStyle w:val="CrossRef"/>
              </w:rPr>
              <w:fldChar w:fldCharType="end"/>
            </w:r>
          </w:p>
        </w:tc>
      </w:tr>
      <w:tr w:rsidR="0085242F" w:rsidRPr="00600B47" w14:paraId="7E01985C" w14:textId="77777777" w:rsidTr="00E00FC9">
        <w:tblPrEx>
          <w:tblBorders>
            <w:top w:val="none" w:sz="0" w:space="0" w:color="auto"/>
          </w:tblBorders>
        </w:tblPrEx>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0EDDE02E" w14:textId="5391F41C"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70EE00CE" w14:textId="04E3F9A3" w:rsidR="0085242F" w:rsidRPr="00600B47" w:rsidRDefault="0085242F" w:rsidP="0085242F">
            <w:pPr>
              <w:pStyle w:val="TableText-Centered"/>
            </w:pPr>
            <w:r w:rsidRPr="00600B47">
              <w:t>90</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75A1C33D" w14:textId="77777777" w:rsidR="0085242F" w:rsidRPr="00600B47" w:rsidRDefault="0085242F" w:rsidP="0085242F">
            <w:pPr>
              <w:pStyle w:val="TableText"/>
            </w:pPr>
            <w:r>
              <w:t>E</w:t>
            </w:r>
            <w:r w:rsidRPr="00600B47">
              <w:t xml:space="preserve">xtend reader processing time (do nothing on device) </w:t>
            </w:r>
          </w:p>
        </w:tc>
        <w:tc>
          <w:tcPr>
            <w:tcW w:w="912" w:type="pct"/>
            <w:tcBorders>
              <w:top w:val="single" w:sz="8" w:space="0" w:color="000000"/>
              <w:left w:val="single" w:sz="8" w:space="0" w:color="000000"/>
              <w:bottom w:val="single" w:sz="8" w:space="0" w:color="000000"/>
              <w:right w:val="single" w:sz="8" w:space="0" w:color="000000"/>
            </w:tcBorders>
          </w:tcPr>
          <w:p w14:paraId="59CBE449" w14:textId="77777777" w:rsidR="0085242F" w:rsidRPr="00600B47" w:rsidRDefault="0085242F" w:rsidP="0085242F">
            <w:pPr>
              <w:pStyle w:val="TableText-Centered"/>
            </w:pPr>
            <w:r w:rsidRPr="00600B47">
              <w:t>See Note 2</w:t>
            </w:r>
          </w:p>
        </w:tc>
      </w:tr>
      <w:tr w:rsidR="0085242F" w:rsidRPr="00600B47" w14:paraId="1A5897D0" w14:textId="77777777" w:rsidTr="00E00FC9">
        <w:tc>
          <w:tcPr>
            <w:tcW w:w="286"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1E3F0B71" w14:textId="6B2DDCF1" w:rsidR="0085242F" w:rsidRPr="00600B47" w:rsidRDefault="0085242F" w:rsidP="0085242F">
            <w:pPr>
              <w:pStyle w:val="TableText-Centered"/>
            </w:pPr>
            <w:r w:rsidRPr="00600B47">
              <w:t>40</w:t>
            </w:r>
            <w:r w:rsidRPr="002217CC">
              <w:rPr>
                <w:vertAlign w:val="subscript"/>
              </w:rPr>
              <w:t>h</w:t>
            </w:r>
            <w:r w:rsidRPr="00600B47">
              <w:t xml:space="preserve"> </w:t>
            </w:r>
          </w:p>
        </w:tc>
        <w:tc>
          <w:tcPr>
            <w:tcW w:w="337"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73A6B801" w14:textId="36835DC2" w:rsidR="0085242F" w:rsidRPr="00600B47" w:rsidRDefault="0085242F" w:rsidP="0085242F">
            <w:pPr>
              <w:pStyle w:val="TableText-Centered"/>
            </w:pPr>
            <w:r w:rsidRPr="00600B47">
              <w:t>A0</w:t>
            </w:r>
            <w:r w:rsidRPr="002217CC">
              <w:rPr>
                <w:vertAlign w:val="subscript"/>
              </w:rPr>
              <w:t>h</w:t>
            </w:r>
            <w:r w:rsidRPr="00600B47">
              <w:t xml:space="preserve"> </w:t>
            </w:r>
          </w:p>
        </w:tc>
        <w:tc>
          <w:tcPr>
            <w:tcW w:w="3465" w:type="pct"/>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5DEDE2EA" w14:textId="77777777" w:rsidR="0085242F" w:rsidRPr="00600B47" w:rsidRDefault="0085242F" w:rsidP="0085242F">
            <w:pPr>
              <w:pStyle w:val="TableText"/>
            </w:pPr>
            <w:r>
              <w:t>L</w:t>
            </w:r>
            <w:r w:rsidRPr="00600B47">
              <w:t xml:space="preserve">ong processing time (UI indication) </w:t>
            </w:r>
          </w:p>
        </w:tc>
        <w:tc>
          <w:tcPr>
            <w:tcW w:w="912" w:type="pct"/>
            <w:tcBorders>
              <w:top w:val="single" w:sz="8" w:space="0" w:color="000000"/>
              <w:left w:val="single" w:sz="8" w:space="0" w:color="000000"/>
              <w:bottom w:val="single" w:sz="8" w:space="0" w:color="000000"/>
              <w:right w:val="single" w:sz="8" w:space="0" w:color="000000"/>
            </w:tcBorders>
          </w:tcPr>
          <w:p w14:paraId="0A272239" w14:textId="77777777" w:rsidR="0085242F" w:rsidRPr="00600B47" w:rsidRDefault="0085242F" w:rsidP="0085242F">
            <w:pPr>
              <w:pStyle w:val="TableText-Centered"/>
            </w:pPr>
            <w:r w:rsidRPr="00600B47">
              <w:t>See Note 3</w:t>
            </w:r>
          </w:p>
        </w:tc>
      </w:tr>
      <w:tr w:rsidR="0085242F" w:rsidRPr="00600B47" w14:paraId="2C1F413A" w14:textId="77777777" w:rsidTr="00E00FC9">
        <w:tc>
          <w:tcPr>
            <w:tcW w:w="5000" w:type="pct"/>
            <w:gridSpan w:val="4"/>
            <w:tcBorders>
              <w:top w:val="single" w:sz="8" w:space="0" w:color="000000"/>
              <w:left w:val="single" w:sz="8" w:space="0" w:color="000000"/>
              <w:bottom w:val="single" w:sz="8" w:space="0" w:color="000000"/>
              <w:right w:val="single" w:sz="8" w:space="0" w:color="000000"/>
            </w:tcBorders>
            <w:tcMar>
              <w:top w:w="20" w:type="nil"/>
              <w:left w:w="20" w:type="nil"/>
              <w:bottom w:w="20" w:type="nil"/>
              <w:right w:w="20" w:type="nil"/>
            </w:tcMar>
            <w:vAlign w:val="center"/>
          </w:tcPr>
          <w:p w14:paraId="53C4B564" w14:textId="77777777" w:rsidR="0085242F" w:rsidRDefault="0085242F" w:rsidP="0085242F">
            <w:pPr>
              <w:pStyle w:val="TableText"/>
            </w:pPr>
            <w:r w:rsidRPr="006423A7">
              <w:rPr>
                <w:rStyle w:val="Emphasis"/>
              </w:rPr>
              <w:t>Note 1</w:t>
            </w:r>
            <w:r>
              <w:t>: Vehicle OEM may use this option for providing application-specific service data after engine start sequence.</w:t>
            </w:r>
          </w:p>
          <w:p w14:paraId="3C6FAB53" w14:textId="77777777" w:rsidR="0085242F" w:rsidRDefault="0085242F" w:rsidP="0085242F">
            <w:pPr>
              <w:pStyle w:val="TableText"/>
            </w:pPr>
            <w:r w:rsidRPr="006423A7">
              <w:rPr>
                <w:rStyle w:val="Emphasis"/>
              </w:rPr>
              <w:t>Note 2</w:t>
            </w:r>
            <w:r>
              <w:t xml:space="preserve">: </w:t>
            </w:r>
            <w:r w:rsidRPr="00874399">
              <w:t>Extended reader processing time is a command that can be sent by the reader to prevent a reader-side timeout.</w:t>
            </w:r>
            <w:r>
              <w:t xml:space="preserve"> </w:t>
            </w:r>
            <w:r w:rsidRPr="00874399">
              <w:t>It has no effect on the device.</w:t>
            </w:r>
          </w:p>
          <w:p w14:paraId="34A33CB5" w14:textId="77777777" w:rsidR="0085242F" w:rsidRDefault="0085242F" w:rsidP="0085242F">
            <w:pPr>
              <w:pStyle w:val="TableText"/>
            </w:pPr>
            <w:r w:rsidRPr="006423A7">
              <w:rPr>
                <w:rStyle w:val="Emphasis"/>
              </w:rPr>
              <w:t>Note 3</w:t>
            </w:r>
            <w:r>
              <w:t xml:space="preserve">: </w:t>
            </w:r>
            <w:r w:rsidRPr="00874399">
              <w:t>When the vehicle executes operations that take longer than the usual UI-tolerated times, it should send this</w:t>
            </w:r>
            <w:r>
              <w:t xml:space="preserve"> </w:t>
            </w:r>
            <w:r w:rsidRPr="00874399">
              <w:t xml:space="preserve">indication to the device. The device can show an appropriate UI, which is out of scope of </w:t>
            </w:r>
            <w:r>
              <w:t>this</w:t>
            </w:r>
            <w:r w:rsidRPr="00874399">
              <w:t xml:space="preserve"> specification.</w:t>
            </w:r>
          </w:p>
          <w:p w14:paraId="315BEAED" w14:textId="77777777" w:rsidR="0085242F" w:rsidRDefault="0085242F" w:rsidP="0085242F">
            <w:pPr>
              <w:pStyle w:val="NormalWeb"/>
              <w:spacing w:before="0" w:beforeAutospacing="0" w:after="0" w:afterAutospacing="0"/>
              <w:rPr>
                <w:rFonts w:ascii="TimesNewRomanPSMT" w:hAnsi="TimesNewRomanPSMT"/>
                <w:sz w:val="22"/>
                <w:szCs w:val="22"/>
              </w:rPr>
            </w:pPr>
            <w:r w:rsidRPr="001E250B">
              <w:rPr>
                <w:rFonts w:ascii="TimesNewRomanPSMT" w:hAnsi="TimesNewRomanPSMT" w:hint="eastAsia"/>
                <w:i/>
                <w:iCs/>
                <w:sz w:val="22"/>
                <w:szCs w:val="22"/>
              </w:rPr>
              <w:t>Note 4:</w:t>
            </w:r>
            <w:r>
              <w:rPr>
                <w:rFonts w:ascii="TimesNewRomanPSMT" w:hAnsi="TimesNewRomanPSMT"/>
                <w:sz w:val="22"/>
                <w:szCs w:val="22"/>
              </w:rPr>
              <w:t xml:space="preserve"> Used to indicate unsuccessful completion of transaction or inability to perform intended action due to a conflicting state on the vehicle. </w:t>
            </w:r>
          </w:p>
          <w:p w14:paraId="230C5B82" w14:textId="5B8878D7" w:rsidR="0085242F" w:rsidRPr="00600B47" w:rsidRDefault="0085242F" w:rsidP="0085242F">
            <w:pPr>
              <w:pStyle w:val="TableText"/>
            </w:pPr>
            <w:r w:rsidRPr="001E250B">
              <w:rPr>
                <w:rFonts w:ascii="TimesNewRomanPSMT" w:hAnsi="TimesNewRomanPSMT" w:hint="eastAsia"/>
                <w:i/>
                <w:iCs/>
                <w:szCs w:val="22"/>
              </w:rPr>
              <w:t>Note 5</w:t>
            </w:r>
            <w:r>
              <w:rPr>
                <w:rFonts w:ascii="TimesNewRomanPSMT" w:hAnsi="TimesNewRomanPSMT"/>
                <w:szCs w:val="22"/>
              </w:rPr>
              <w:t>: Typically</w:t>
            </w:r>
            <w:r w:rsidR="007507B3">
              <w:rPr>
                <w:rFonts w:ascii="TimesNewRomanPSMT" w:hAnsi="TimesNewRomanPSMT"/>
                <w:szCs w:val="22"/>
              </w:rPr>
              <w:t>,</w:t>
            </w:r>
            <w:r>
              <w:rPr>
                <w:rFonts w:ascii="TimesNewRomanPSMT" w:hAnsi="TimesNewRomanPSMT"/>
                <w:szCs w:val="22"/>
              </w:rPr>
              <w:t xml:space="preserve"> only relevant for NFC transactions.</w:t>
            </w:r>
          </w:p>
        </w:tc>
      </w:tr>
    </w:tbl>
    <w:p w14:paraId="29BBD49A" w14:textId="6715894A" w:rsidR="0023761A" w:rsidRDefault="0023761A" w:rsidP="00921593">
      <w:pPr>
        <w:pStyle w:val="CaptionListing"/>
      </w:pPr>
      <w:bookmarkStart w:id="1899" w:name="_Toc118220010"/>
      <w:r>
        <w:t xml:space="preserve">Listing </w:t>
      </w:r>
      <w:fldSimple w:instr=" STYLEREF 1 \s ">
        <w:r w:rsidR="00D81990">
          <w:rPr>
            <w:noProof/>
          </w:rPr>
          <w:t>15</w:t>
        </w:r>
      </w:fldSimple>
      <w:r w:rsidR="000E1F04">
        <w:noBreakHyphen/>
      </w:r>
      <w:fldSimple w:instr=" SEQ Listing \* ARABIC \s 1 ">
        <w:r w:rsidR="00D81990">
          <w:rPr>
            <w:noProof/>
          </w:rPr>
          <w:t>27</w:t>
        </w:r>
      </w:fldSimple>
      <w:r>
        <w:t xml:space="preserve">: </w:t>
      </w:r>
      <w:r w:rsidRPr="003F6701">
        <w:t>CONTROL FLOW Processing</w:t>
      </w:r>
      <w:bookmarkEnd w:id="1899"/>
    </w:p>
    <w:tbl>
      <w:tblPr>
        <w:tblStyle w:val="TableGrid"/>
        <w:tblW w:w="9353" w:type="dxa"/>
        <w:tblInd w:w="-353" w:type="dxa"/>
        <w:tblLook w:val="04A0" w:firstRow="1" w:lastRow="0" w:firstColumn="1" w:lastColumn="0" w:noHBand="0" w:noVBand="1"/>
      </w:tblPr>
      <w:tblGrid>
        <w:gridCol w:w="416"/>
        <w:gridCol w:w="8937"/>
      </w:tblGrid>
      <w:tr w:rsidR="0023761A" w:rsidRPr="006E03C9" w14:paraId="273293BB" w14:textId="77777777" w:rsidTr="0023761A">
        <w:tc>
          <w:tcPr>
            <w:tcW w:w="416" w:type="dxa"/>
            <w:tcBorders>
              <w:top w:val="nil"/>
              <w:left w:val="nil"/>
              <w:bottom w:val="nil"/>
            </w:tcBorders>
          </w:tcPr>
          <w:p w14:paraId="3B10548F" w14:textId="77777777" w:rsidR="0023761A" w:rsidRPr="001F1570" w:rsidRDefault="0023761A" w:rsidP="00564F1E">
            <w:pPr>
              <w:pStyle w:val="ListingText"/>
            </w:pPr>
            <w:r w:rsidRPr="001F1570">
              <w:t>1</w:t>
            </w:r>
          </w:p>
        </w:tc>
        <w:tc>
          <w:tcPr>
            <w:tcW w:w="8937" w:type="dxa"/>
            <w:tcBorders>
              <w:bottom w:val="nil"/>
            </w:tcBorders>
          </w:tcPr>
          <w:p w14:paraId="7C88CD22" w14:textId="77777777" w:rsidR="0023761A" w:rsidRPr="001F1570" w:rsidRDefault="0023761A" w:rsidP="00564F1E">
            <w:pPr>
              <w:pStyle w:val="ListingText"/>
            </w:pPr>
            <w:r w:rsidRPr="00C46EB6">
              <w:rPr>
                <w:rStyle w:val="Listing-command"/>
              </w:rPr>
              <w:t>input</w:t>
            </w:r>
            <w:r w:rsidRPr="001F1570">
              <w:rPr>
                <w:b/>
              </w:rPr>
              <w:t>:</w:t>
            </w:r>
            <w:r w:rsidRPr="001F1570">
              <w:t xml:space="preserve"> P1, P2</w:t>
            </w:r>
          </w:p>
        </w:tc>
      </w:tr>
      <w:tr w:rsidR="0023761A" w:rsidRPr="006E03C9" w14:paraId="1B901942" w14:textId="77777777" w:rsidTr="0023761A">
        <w:tc>
          <w:tcPr>
            <w:tcW w:w="416" w:type="dxa"/>
            <w:tcBorders>
              <w:top w:val="nil"/>
              <w:left w:val="nil"/>
              <w:bottom w:val="nil"/>
            </w:tcBorders>
          </w:tcPr>
          <w:p w14:paraId="5A5A2282" w14:textId="77777777" w:rsidR="0023761A" w:rsidRPr="001F1570" w:rsidRDefault="0023761A" w:rsidP="00564F1E">
            <w:pPr>
              <w:pStyle w:val="ListingText"/>
            </w:pPr>
            <w:r w:rsidRPr="001F1570">
              <w:t>2</w:t>
            </w:r>
          </w:p>
        </w:tc>
        <w:tc>
          <w:tcPr>
            <w:tcW w:w="8937" w:type="dxa"/>
            <w:tcBorders>
              <w:top w:val="nil"/>
              <w:bottom w:val="nil"/>
            </w:tcBorders>
          </w:tcPr>
          <w:p w14:paraId="4EEAAA32" w14:textId="77777777" w:rsidR="0023761A" w:rsidRPr="001F1570" w:rsidRDefault="0023761A" w:rsidP="00564F1E">
            <w:pPr>
              <w:pStyle w:val="ListingText"/>
            </w:pPr>
            <w:r w:rsidRPr="00C46EB6">
              <w:rPr>
                <w:rStyle w:val="Listing-command"/>
              </w:rPr>
              <w:t>output</w:t>
            </w:r>
            <w:r w:rsidRPr="001F1570">
              <w:rPr>
                <w:b/>
              </w:rPr>
              <w:t>:</w:t>
            </w:r>
            <w:r w:rsidRPr="001F1570">
              <w:t xml:space="preserve"> none</w:t>
            </w:r>
          </w:p>
        </w:tc>
      </w:tr>
      <w:tr w:rsidR="0023761A" w:rsidRPr="006E03C9" w14:paraId="4E266398" w14:textId="77777777" w:rsidTr="0023761A">
        <w:tc>
          <w:tcPr>
            <w:tcW w:w="416" w:type="dxa"/>
            <w:tcBorders>
              <w:top w:val="nil"/>
              <w:left w:val="nil"/>
              <w:bottom w:val="nil"/>
            </w:tcBorders>
          </w:tcPr>
          <w:p w14:paraId="0225AB55" w14:textId="77777777" w:rsidR="0023761A" w:rsidRPr="001F1570" w:rsidRDefault="0023761A" w:rsidP="00564F1E">
            <w:pPr>
              <w:pStyle w:val="ListingText"/>
            </w:pPr>
            <w:r w:rsidRPr="001F1570">
              <w:t>3</w:t>
            </w:r>
          </w:p>
        </w:tc>
        <w:tc>
          <w:tcPr>
            <w:tcW w:w="8937" w:type="dxa"/>
            <w:tcBorders>
              <w:top w:val="nil"/>
              <w:bottom w:val="nil"/>
            </w:tcBorders>
          </w:tcPr>
          <w:p w14:paraId="7A2A91C0" w14:textId="77777777" w:rsidR="0023761A" w:rsidRPr="00C46EB6" w:rsidRDefault="0023761A" w:rsidP="00564F1E">
            <w:pPr>
              <w:pStyle w:val="ListingText"/>
              <w:rPr>
                <w:rStyle w:val="Listing-command"/>
              </w:rPr>
            </w:pPr>
            <w:r w:rsidRPr="00C46EB6">
              <w:rPr>
                <w:rStyle w:val="Listing-command"/>
              </w:rPr>
              <w:t>begin</w:t>
            </w:r>
          </w:p>
        </w:tc>
      </w:tr>
      <w:tr w:rsidR="0023761A" w:rsidRPr="006E03C9" w14:paraId="1E734720" w14:textId="77777777" w:rsidTr="0023761A">
        <w:tc>
          <w:tcPr>
            <w:tcW w:w="416" w:type="dxa"/>
            <w:tcBorders>
              <w:top w:val="nil"/>
              <w:left w:val="nil"/>
              <w:bottom w:val="nil"/>
            </w:tcBorders>
          </w:tcPr>
          <w:p w14:paraId="31C79DE7" w14:textId="77777777" w:rsidR="0023761A" w:rsidRPr="001F1570" w:rsidRDefault="0023761A" w:rsidP="00564F1E">
            <w:pPr>
              <w:pStyle w:val="ListingText"/>
            </w:pPr>
            <w:r w:rsidRPr="001F1570">
              <w:t>4</w:t>
            </w:r>
          </w:p>
        </w:tc>
        <w:tc>
          <w:tcPr>
            <w:tcW w:w="8937" w:type="dxa"/>
            <w:tcBorders>
              <w:top w:val="nil"/>
              <w:bottom w:val="nil"/>
            </w:tcBorders>
          </w:tcPr>
          <w:p w14:paraId="52017F08" w14:textId="77777777" w:rsidR="0023761A" w:rsidRPr="001F1570" w:rsidRDefault="0023761A" w:rsidP="00564F1E">
            <w:pPr>
              <w:pStyle w:val="ListingText"/>
            </w:pPr>
            <w:r w:rsidRPr="001F1570">
              <w:rPr>
                <w:i/>
              </w:rPr>
              <w:t xml:space="preserve">  </w:t>
            </w:r>
            <w:r w:rsidRPr="00C46EB6">
              <w:rPr>
                <w:rStyle w:val="Listing-command"/>
              </w:rPr>
              <w:t>if</w:t>
            </w:r>
            <w:r w:rsidRPr="001F1570">
              <w:t xml:space="preserve"> P1 == 00</w:t>
            </w:r>
            <w:r w:rsidRPr="001F1570">
              <w:rPr>
                <w:vertAlign w:val="subscript"/>
              </w:rPr>
              <w:t>h</w:t>
            </w:r>
            <w:r w:rsidRPr="001F1570">
              <w:t xml:space="preserve"> </w:t>
            </w:r>
          </w:p>
        </w:tc>
      </w:tr>
      <w:tr w:rsidR="0023761A" w:rsidRPr="006E03C9" w14:paraId="3F292198" w14:textId="77777777" w:rsidTr="0023761A">
        <w:tc>
          <w:tcPr>
            <w:tcW w:w="416" w:type="dxa"/>
            <w:tcBorders>
              <w:top w:val="nil"/>
              <w:left w:val="nil"/>
              <w:bottom w:val="nil"/>
            </w:tcBorders>
          </w:tcPr>
          <w:p w14:paraId="477C5BB5" w14:textId="77777777" w:rsidR="0023761A" w:rsidRPr="001F1570" w:rsidRDefault="0023761A" w:rsidP="00564F1E">
            <w:pPr>
              <w:pStyle w:val="ListingText"/>
            </w:pPr>
            <w:r>
              <w:rPr>
                <w:rFonts w:hint="eastAsia"/>
              </w:rPr>
              <w:t>5</w:t>
            </w:r>
          </w:p>
        </w:tc>
        <w:tc>
          <w:tcPr>
            <w:tcW w:w="8937" w:type="dxa"/>
            <w:tcBorders>
              <w:top w:val="nil"/>
              <w:bottom w:val="nil"/>
            </w:tcBorders>
          </w:tcPr>
          <w:p w14:paraId="08D71ABB" w14:textId="77777777" w:rsidR="0023761A" w:rsidRPr="00C4172C" w:rsidRDefault="0023761A" w:rsidP="00564F1E">
            <w:pPr>
              <w:pStyle w:val="ListingText"/>
            </w:pPr>
            <w:r w:rsidRPr="001F1570">
              <w:t xml:space="preserve">  </w:t>
            </w:r>
            <w:r>
              <w:t xml:space="preserve"> </w:t>
            </w:r>
            <w:r w:rsidRPr="001F1570">
              <w:t xml:space="preserve"> </w:t>
            </w:r>
            <w:r w:rsidRPr="009473FE">
              <w:t xml:space="preserve">cod.transaction_state </w:t>
            </w:r>
            <w:r w:rsidRPr="006E03C9">
              <w:t xml:space="preserve">← </w:t>
            </w:r>
            <w:r w:rsidRPr="009473FE">
              <w:t>select_done</w:t>
            </w:r>
          </w:p>
        </w:tc>
      </w:tr>
      <w:tr w:rsidR="0023761A" w:rsidRPr="006E03C9" w14:paraId="3F631217" w14:textId="77777777" w:rsidTr="0023761A">
        <w:tc>
          <w:tcPr>
            <w:tcW w:w="416" w:type="dxa"/>
            <w:tcBorders>
              <w:top w:val="nil"/>
              <w:left w:val="nil"/>
              <w:bottom w:val="nil"/>
            </w:tcBorders>
          </w:tcPr>
          <w:p w14:paraId="27FA9DC3" w14:textId="77777777" w:rsidR="0023761A" w:rsidRPr="001F1570" w:rsidRDefault="0023761A" w:rsidP="00564F1E">
            <w:pPr>
              <w:pStyle w:val="ListingText"/>
            </w:pPr>
            <w:r>
              <w:rPr>
                <w:rFonts w:hint="eastAsia"/>
              </w:rPr>
              <w:t>6</w:t>
            </w:r>
          </w:p>
        </w:tc>
        <w:tc>
          <w:tcPr>
            <w:tcW w:w="8937" w:type="dxa"/>
            <w:tcBorders>
              <w:top w:val="nil"/>
              <w:bottom w:val="nil"/>
            </w:tcBorders>
          </w:tcPr>
          <w:p w14:paraId="5482F7A3" w14:textId="77777777" w:rsidR="0023761A" w:rsidRPr="001F1570" w:rsidRDefault="0023761A" w:rsidP="00564F1E">
            <w:pPr>
              <w:pStyle w:val="ListingText"/>
              <w:rPr>
                <w:i/>
              </w:rPr>
            </w:pPr>
            <w:r w:rsidRPr="001F1570">
              <w:t xml:space="preserve"> </w:t>
            </w:r>
            <w:r>
              <w:t xml:space="preserve">  </w:t>
            </w:r>
            <w:r w:rsidRPr="001F1570">
              <w:t xml:space="preserve"> </w:t>
            </w:r>
            <w:r w:rsidRPr="009473FE">
              <w:t xml:space="preserve">cod.atomic_session </w:t>
            </w:r>
            <w:r w:rsidRPr="006E03C9">
              <w:t xml:space="preserve">← </w:t>
            </w:r>
            <w:r w:rsidRPr="009473FE">
              <w:t>stopped</w:t>
            </w:r>
          </w:p>
        </w:tc>
      </w:tr>
      <w:tr w:rsidR="0023761A" w:rsidRPr="006E03C9" w14:paraId="080C4145" w14:textId="77777777" w:rsidTr="0023761A">
        <w:tc>
          <w:tcPr>
            <w:tcW w:w="416" w:type="dxa"/>
            <w:tcBorders>
              <w:top w:val="nil"/>
              <w:left w:val="nil"/>
              <w:bottom w:val="nil"/>
            </w:tcBorders>
          </w:tcPr>
          <w:p w14:paraId="56B9C915" w14:textId="77777777" w:rsidR="0023761A" w:rsidRPr="001F1570" w:rsidRDefault="0023761A" w:rsidP="00564F1E">
            <w:pPr>
              <w:pStyle w:val="ListingText"/>
            </w:pPr>
            <w:r>
              <w:rPr>
                <w:rFonts w:hint="eastAsia"/>
              </w:rPr>
              <w:t>7</w:t>
            </w:r>
          </w:p>
        </w:tc>
        <w:tc>
          <w:tcPr>
            <w:tcW w:w="8937" w:type="dxa"/>
            <w:tcBorders>
              <w:top w:val="nil"/>
              <w:bottom w:val="nil"/>
            </w:tcBorders>
          </w:tcPr>
          <w:p w14:paraId="30640478" w14:textId="2A673838" w:rsidR="0023761A" w:rsidRPr="001F1570" w:rsidRDefault="0023761A" w:rsidP="00564F1E">
            <w:pPr>
              <w:pStyle w:val="ListingText"/>
            </w:pPr>
            <w:r w:rsidRPr="001F1570">
              <w:t xml:space="preserve">    send to </w:t>
            </w:r>
            <w:r>
              <w:t>digital key framework</w:t>
            </w:r>
            <w:r w:rsidRPr="001F1570">
              <w:t xml:space="preserve"> notify_end_of_transaction with P1, P2</w:t>
            </w:r>
            <w:r w:rsidR="00AF2C3E">
              <w:t xml:space="preserve"> </w:t>
            </w:r>
            <w:r w:rsidR="00AF2C3E" w:rsidRPr="00AF2C3E">
              <w:t>of CONTROL FLOW, P1, P2 of AUTH0 command</w:t>
            </w:r>
          </w:p>
        </w:tc>
      </w:tr>
      <w:tr w:rsidR="0023761A" w:rsidRPr="006E03C9" w14:paraId="6AC83CAA" w14:textId="77777777" w:rsidTr="0023761A">
        <w:tc>
          <w:tcPr>
            <w:tcW w:w="416" w:type="dxa"/>
            <w:tcBorders>
              <w:top w:val="nil"/>
              <w:left w:val="nil"/>
              <w:bottom w:val="nil"/>
            </w:tcBorders>
          </w:tcPr>
          <w:p w14:paraId="5930A717" w14:textId="77777777" w:rsidR="0023761A" w:rsidRPr="001F1570" w:rsidRDefault="0023761A" w:rsidP="00564F1E">
            <w:pPr>
              <w:pStyle w:val="ListingText"/>
            </w:pPr>
            <w:r>
              <w:rPr>
                <w:rFonts w:hint="eastAsia"/>
              </w:rPr>
              <w:t>8</w:t>
            </w:r>
          </w:p>
        </w:tc>
        <w:tc>
          <w:tcPr>
            <w:tcW w:w="8937" w:type="dxa"/>
            <w:tcBorders>
              <w:top w:val="nil"/>
              <w:bottom w:val="nil"/>
            </w:tcBorders>
          </w:tcPr>
          <w:p w14:paraId="3A8711F2" w14:textId="77777777" w:rsidR="0023761A" w:rsidRPr="001F1570" w:rsidRDefault="0023761A" w:rsidP="00564F1E">
            <w:pPr>
              <w:pStyle w:val="ListingText"/>
            </w:pPr>
            <w:r w:rsidRPr="001F1570">
              <w:rPr>
                <w:i/>
              </w:rPr>
              <w:t xml:space="preserve">  </w:t>
            </w:r>
            <w:r w:rsidRPr="00C46EB6">
              <w:rPr>
                <w:rStyle w:val="Listing-command"/>
              </w:rPr>
              <w:t>else if</w:t>
            </w:r>
            <w:r w:rsidRPr="001F1570">
              <w:t xml:space="preserve"> P1 == 01</w:t>
            </w:r>
            <w:r w:rsidRPr="001F1570">
              <w:rPr>
                <w:vertAlign w:val="subscript"/>
              </w:rPr>
              <w:t>h</w:t>
            </w:r>
            <w:r w:rsidRPr="001F1570">
              <w:t xml:space="preserve"> </w:t>
            </w:r>
          </w:p>
        </w:tc>
      </w:tr>
      <w:tr w:rsidR="0023761A" w:rsidRPr="006E03C9" w14:paraId="238B52FE" w14:textId="77777777" w:rsidTr="0023761A">
        <w:tc>
          <w:tcPr>
            <w:tcW w:w="416" w:type="dxa"/>
            <w:tcBorders>
              <w:top w:val="nil"/>
              <w:left w:val="nil"/>
              <w:bottom w:val="nil"/>
            </w:tcBorders>
          </w:tcPr>
          <w:p w14:paraId="1ECC381A" w14:textId="77777777" w:rsidR="0023761A" w:rsidRPr="001F1570" w:rsidRDefault="0023761A" w:rsidP="00564F1E">
            <w:pPr>
              <w:pStyle w:val="ListingText"/>
            </w:pPr>
            <w:r>
              <w:rPr>
                <w:rFonts w:hint="eastAsia"/>
              </w:rPr>
              <w:t>9</w:t>
            </w:r>
          </w:p>
        </w:tc>
        <w:tc>
          <w:tcPr>
            <w:tcW w:w="8937" w:type="dxa"/>
            <w:tcBorders>
              <w:top w:val="nil"/>
              <w:bottom w:val="nil"/>
            </w:tcBorders>
          </w:tcPr>
          <w:p w14:paraId="1B90F81E" w14:textId="77777777" w:rsidR="0023761A" w:rsidRPr="00C4172C" w:rsidRDefault="0023761A" w:rsidP="00564F1E">
            <w:pPr>
              <w:pStyle w:val="ListingText"/>
            </w:pPr>
            <w:r w:rsidRPr="001F1570">
              <w:t xml:space="preserve"> </w:t>
            </w:r>
            <w:r>
              <w:t xml:space="preserve"> </w:t>
            </w:r>
            <w:r w:rsidRPr="001F1570">
              <w:t xml:space="preserve"> </w:t>
            </w:r>
            <w:r>
              <w:t xml:space="preserve"> </w:t>
            </w:r>
            <w:r w:rsidRPr="009473FE">
              <w:t xml:space="preserve">cod.transaction_state </w:t>
            </w:r>
            <w:r w:rsidRPr="006E03C9">
              <w:t xml:space="preserve">← </w:t>
            </w:r>
            <w:r w:rsidRPr="009473FE">
              <w:t>select_done</w:t>
            </w:r>
          </w:p>
        </w:tc>
      </w:tr>
      <w:tr w:rsidR="0023761A" w:rsidRPr="006E03C9" w14:paraId="2268B6CC" w14:textId="77777777" w:rsidTr="0023761A">
        <w:tc>
          <w:tcPr>
            <w:tcW w:w="416" w:type="dxa"/>
            <w:tcBorders>
              <w:top w:val="nil"/>
              <w:left w:val="nil"/>
              <w:bottom w:val="nil"/>
            </w:tcBorders>
          </w:tcPr>
          <w:p w14:paraId="32FBA7AD" w14:textId="77777777" w:rsidR="0023761A" w:rsidRPr="001F1570" w:rsidRDefault="0023761A" w:rsidP="00564F1E">
            <w:pPr>
              <w:pStyle w:val="ListingText"/>
            </w:pPr>
            <w:r>
              <w:rPr>
                <w:rFonts w:hint="eastAsia"/>
              </w:rPr>
              <w:lastRenderedPageBreak/>
              <w:t>1</w:t>
            </w:r>
            <w:r>
              <w:t>0</w:t>
            </w:r>
          </w:p>
        </w:tc>
        <w:tc>
          <w:tcPr>
            <w:tcW w:w="8937" w:type="dxa"/>
            <w:tcBorders>
              <w:top w:val="nil"/>
              <w:bottom w:val="nil"/>
            </w:tcBorders>
          </w:tcPr>
          <w:p w14:paraId="7B5C63AC" w14:textId="77777777" w:rsidR="0023761A" w:rsidRPr="001F1570" w:rsidRDefault="0023761A" w:rsidP="00564F1E">
            <w:pPr>
              <w:pStyle w:val="ListingText"/>
              <w:rPr>
                <w:i/>
              </w:rPr>
            </w:pPr>
            <w:r w:rsidRPr="001F1570">
              <w:t xml:space="preserve">  </w:t>
            </w:r>
            <w:r>
              <w:t xml:space="preserve"> </w:t>
            </w:r>
            <w:r w:rsidRPr="001F1570">
              <w:t xml:space="preserve"> </w:t>
            </w:r>
            <w:r w:rsidRPr="009473FE">
              <w:t xml:space="preserve">cod.atomic_session </w:t>
            </w:r>
            <w:r w:rsidRPr="006E03C9">
              <w:t xml:space="preserve">← </w:t>
            </w:r>
            <w:r w:rsidRPr="009473FE">
              <w:t>stopped</w:t>
            </w:r>
          </w:p>
        </w:tc>
      </w:tr>
      <w:tr w:rsidR="0023761A" w:rsidRPr="006E03C9" w14:paraId="2D540746" w14:textId="77777777" w:rsidTr="0023761A">
        <w:tc>
          <w:tcPr>
            <w:tcW w:w="416" w:type="dxa"/>
            <w:tcBorders>
              <w:top w:val="nil"/>
              <w:left w:val="nil"/>
              <w:bottom w:val="nil"/>
            </w:tcBorders>
          </w:tcPr>
          <w:p w14:paraId="26396696" w14:textId="77777777" w:rsidR="0023761A" w:rsidRPr="001F1570" w:rsidRDefault="0023761A" w:rsidP="00564F1E">
            <w:pPr>
              <w:pStyle w:val="ListingText"/>
            </w:pPr>
            <w:r>
              <w:rPr>
                <w:rFonts w:hint="eastAsia"/>
              </w:rPr>
              <w:t>1</w:t>
            </w:r>
            <w:r>
              <w:t>1</w:t>
            </w:r>
          </w:p>
        </w:tc>
        <w:tc>
          <w:tcPr>
            <w:tcW w:w="8937" w:type="dxa"/>
            <w:tcBorders>
              <w:top w:val="nil"/>
              <w:bottom w:val="nil"/>
            </w:tcBorders>
          </w:tcPr>
          <w:p w14:paraId="03213DFF" w14:textId="38FA2D85" w:rsidR="0023761A" w:rsidRPr="001F1570" w:rsidRDefault="0023761A" w:rsidP="00564F1E">
            <w:pPr>
              <w:pStyle w:val="ListingText"/>
            </w:pPr>
            <w:r w:rsidRPr="001F1570">
              <w:t xml:space="preserve">    send to </w:t>
            </w:r>
            <w:r>
              <w:t>digital key framework</w:t>
            </w:r>
            <w:r w:rsidRPr="001F1570">
              <w:t xml:space="preserve"> notify_end_of_transaction with P1, P2</w:t>
            </w:r>
            <w:r w:rsidR="00AF2C3E" w:rsidRPr="00AF2C3E">
              <w:t xml:space="preserve"> of CONTROL FLOW, P1, P2 of AUTH0 command</w:t>
            </w:r>
          </w:p>
        </w:tc>
      </w:tr>
      <w:tr w:rsidR="0023761A" w:rsidRPr="006E03C9" w14:paraId="7F003B6C" w14:textId="77777777" w:rsidTr="0023761A">
        <w:tc>
          <w:tcPr>
            <w:tcW w:w="416" w:type="dxa"/>
            <w:tcBorders>
              <w:top w:val="nil"/>
              <w:left w:val="nil"/>
              <w:bottom w:val="nil"/>
            </w:tcBorders>
          </w:tcPr>
          <w:p w14:paraId="0BA7E5A5" w14:textId="77777777" w:rsidR="0023761A" w:rsidRPr="001F1570" w:rsidRDefault="0023761A" w:rsidP="00564F1E">
            <w:pPr>
              <w:pStyle w:val="ListingText"/>
            </w:pPr>
            <w:r>
              <w:rPr>
                <w:rFonts w:hint="eastAsia"/>
              </w:rPr>
              <w:t>1</w:t>
            </w:r>
            <w:r>
              <w:t>2</w:t>
            </w:r>
          </w:p>
        </w:tc>
        <w:tc>
          <w:tcPr>
            <w:tcW w:w="8937" w:type="dxa"/>
            <w:tcBorders>
              <w:top w:val="nil"/>
              <w:bottom w:val="nil"/>
            </w:tcBorders>
          </w:tcPr>
          <w:p w14:paraId="4321B3EC" w14:textId="77777777" w:rsidR="0023761A" w:rsidRPr="00C46EB6" w:rsidRDefault="0023761A" w:rsidP="00564F1E">
            <w:pPr>
              <w:pStyle w:val="ListingText"/>
              <w:rPr>
                <w:rStyle w:val="Listing-command"/>
              </w:rPr>
            </w:pPr>
            <w:r w:rsidRPr="001F1570">
              <w:rPr>
                <w:i/>
              </w:rPr>
              <w:t xml:space="preserve">  </w:t>
            </w:r>
            <w:r w:rsidRPr="00C46EB6">
              <w:rPr>
                <w:rStyle w:val="Listing-command"/>
              </w:rPr>
              <w:t>else</w:t>
            </w:r>
          </w:p>
        </w:tc>
      </w:tr>
      <w:tr w:rsidR="0023761A" w:rsidRPr="006E03C9" w14:paraId="6EB523F4" w14:textId="77777777" w:rsidTr="0023761A">
        <w:tc>
          <w:tcPr>
            <w:tcW w:w="416" w:type="dxa"/>
            <w:tcBorders>
              <w:top w:val="nil"/>
              <w:left w:val="nil"/>
              <w:bottom w:val="nil"/>
            </w:tcBorders>
          </w:tcPr>
          <w:p w14:paraId="46F4A481" w14:textId="77777777" w:rsidR="0023761A" w:rsidRPr="001F1570" w:rsidRDefault="0023761A" w:rsidP="00564F1E">
            <w:pPr>
              <w:pStyle w:val="ListingText"/>
            </w:pPr>
            <w:r>
              <w:rPr>
                <w:rFonts w:hint="eastAsia"/>
              </w:rPr>
              <w:t>1</w:t>
            </w:r>
            <w:r>
              <w:t>3</w:t>
            </w:r>
          </w:p>
        </w:tc>
        <w:tc>
          <w:tcPr>
            <w:tcW w:w="8937" w:type="dxa"/>
            <w:tcBorders>
              <w:top w:val="nil"/>
              <w:bottom w:val="nil"/>
            </w:tcBorders>
          </w:tcPr>
          <w:p w14:paraId="3257D5E3" w14:textId="25D2ED64" w:rsidR="0023761A" w:rsidRPr="001F1570" w:rsidRDefault="0023761A" w:rsidP="00564F1E">
            <w:pPr>
              <w:pStyle w:val="ListingText"/>
              <w:rPr>
                <w:b/>
              </w:rPr>
            </w:pPr>
            <w:r w:rsidRPr="001F1570">
              <w:t xml:space="preserve">    send to </w:t>
            </w:r>
            <w:r>
              <w:t>digital key framework</w:t>
            </w:r>
            <w:r w:rsidRPr="001F1570">
              <w:t xml:space="preserve"> notify_</w:t>
            </w:r>
            <w:r>
              <w:t>application</w:t>
            </w:r>
            <w:r w:rsidRPr="001F1570">
              <w:t>_</w:t>
            </w:r>
            <w:r>
              <w:t>specific</w:t>
            </w:r>
            <w:r w:rsidRPr="001F1570">
              <w:t xml:space="preserve"> with P1, P2</w:t>
            </w:r>
            <w:r w:rsidR="00AF2C3E">
              <w:t xml:space="preserve"> </w:t>
            </w:r>
            <w:r w:rsidR="00AF2C3E" w:rsidRPr="00AF2C3E">
              <w:t>of CONTROL FLOW, P1, P2 of AUTH0 command</w:t>
            </w:r>
          </w:p>
        </w:tc>
      </w:tr>
      <w:tr w:rsidR="0023761A" w:rsidRPr="006E03C9" w14:paraId="3AAAEDFC" w14:textId="77777777" w:rsidTr="0023761A">
        <w:tc>
          <w:tcPr>
            <w:tcW w:w="416" w:type="dxa"/>
            <w:tcBorders>
              <w:top w:val="nil"/>
              <w:left w:val="nil"/>
              <w:bottom w:val="nil"/>
            </w:tcBorders>
          </w:tcPr>
          <w:p w14:paraId="36313436" w14:textId="77777777" w:rsidR="0023761A" w:rsidRPr="001F1570" w:rsidRDefault="0023761A" w:rsidP="00564F1E">
            <w:pPr>
              <w:pStyle w:val="ListingText"/>
            </w:pPr>
            <w:r w:rsidRPr="001F1570">
              <w:t>1</w:t>
            </w:r>
            <w:r>
              <w:t>4</w:t>
            </w:r>
          </w:p>
        </w:tc>
        <w:tc>
          <w:tcPr>
            <w:tcW w:w="8937" w:type="dxa"/>
            <w:tcBorders>
              <w:top w:val="nil"/>
              <w:bottom w:val="single" w:sz="4" w:space="0" w:color="auto"/>
            </w:tcBorders>
          </w:tcPr>
          <w:p w14:paraId="18ACDD1A" w14:textId="77777777" w:rsidR="0023761A" w:rsidRPr="00C46EB6" w:rsidRDefault="0023761A" w:rsidP="00564F1E">
            <w:pPr>
              <w:pStyle w:val="ListingText"/>
              <w:rPr>
                <w:rStyle w:val="Listing-command"/>
              </w:rPr>
            </w:pPr>
            <w:r w:rsidRPr="00C46EB6">
              <w:rPr>
                <w:rStyle w:val="Listing-command"/>
              </w:rPr>
              <w:t>end</w:t>
            </w:r>
          </w:p>
        </w:tc>
      </w:tr>
    </w:tbl>
    <w:p w14:paraId="63C191CC" w14:textId="5F4781D0" w:rsidR="0023761A" w:rsidRDefault="0023761A" w:rsidP="00D23E0D">
      <w:pPr>
        <w:pStyle w:val="Heading4"/>
      </w:pPr>
      <w:bookmarkStart w:id="1900" w:name="_Ref61674177"/>
      <w:r>
        <w:t>CREATE ENCRYPTION KEY command</w:t>
      </w:r>
      <w:bookmarkEnd w:id="1900"/>
    </w:p>
    <w:p w14:paraId="140325FD" w14:textId="0416150B" w:rsidR="0023761A" w:rsidRDefault="0023761A" w:rsidP="0023761A">
      <w:r>
        <w:t>Create a confidential mailbox encryption key attestation in order to allow data insertion in the endpoint. This encryption key is stored in NVM and valid for only one usage with the SET CONFIDENTIAL DATA command. After single usage with the SET CONFIDENTIAL DATA command, the key is erased from internal memory.</w:t>
      </w:r>
    </w:p>
    <w:p w14:paraId="57D51D72" w14:textId="77777777" w:rsidR="0023761A" w:rsidRDefault="0023761A" w:rsidP="0023761A">
      <w:r>
        <w:t>The attestation containing the encryption public key is stored in the internal buffer, accessible with the READ BUFFER command.</w:t>
      </w:r>
    </w:p>
    <w:p w14:paraId="62DBE57C" w14:textId="1A889177" w:rsidR="0023761A" w:rsidRPr="0023761A" w:rsidRDefault="0023761A" w:rsidP="006753CA">
      <w:pPr>
        <w:rPr>
          <w:rStyle w:val="Command-Response"/>
        </w:rPr>
      </w:pPr>
      <w:r w:rsidRPr="0023761A">
        <w:rPr>
          <w:rStyle w:val="Command-Response"/>
        </w:rPr>
        <w:t>command: CLA2 8A 00 00 Lc [</w:t>
      </w:r>
      <w:r w:rsidR="00564F1E" w:rsidRPr="00EA3E66">
        <w:rPr>
          <w:rStyle w:val="CrossRef"/>
        </w:rPr>
        <w:fldChar w:fldCharType="begin"/>
      </w:r>
      <w:r w:rsidR="00564F1E" w:rsidRPr="00EA3E66">
        <w:rPr>
          <w:rStyle w:val="CrossRef"/>
        </w:rPr>
        <w:instrText xml:space="preserve"> REF _Ref61702184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45</w:t>
      </w:r>
      <w:r w:rsidR="00564F1E" w:rsidRPr="00EA3E66">
        <w:rPr>
          <w:rStyle w:val="CrossRef"/>
        </w:rPr>
        <w:fldChar w:fldCharType="end"/>
      </w:r>
      <w:r w:rsidRPr="0023761A">
        <w:rPr>
          <w:rStyle w:val="Command-Response"/>
        </w:rPr>
        <w:t>] 00</w:t>
      </w:r>
      <w:r>
        <w:rPr>
          <w:rStyle w:val="Command-Response"/>
        </w:rPr>
        <w:br/>
      </w:r>
      <w:r w:rsidRPr="0023761A">
        <w:rPr>
          <w:rStyle w:val="Command-Response"/>
        </w:rPr>
        <w:t>response: [response_length] 90 00</w:t>
      </w:r>
    </w:p>
    <w:p w14:paraId="1978F8AE" w14:textId="4B390C1C" w:rsidR="0023761A" w:rsidRDefault="0023761A" w:rsidP="00921593">
      <w:pPr>
        <w:pStyle w:val="CaptionTable"/>
      </w:pPr>
      <w:bookmarkStart w:id="1901" w:name="_Ref61702184"/>
      <w:bookmarkStart w:id="1902" w:name="_Toc62126759"/>
      <w:bookmarkStart w:id="1903" w:name="_Toc118223113"/>
      <w:r>
        <w:t xml:space="preserve">Table </w:t>
      </w:r>
      <w:fldSimple w:instr=" STYLEREF 1 \s ">
        <w:r w:rsidR="00D81990">
          <w:rPr>
            <w:noProof/>
          </w:rPr>
          <w:t>15</w:t>
        </w:r>
      </w:fldSimple>
      <w:r w:rsidR="00183237">
        <w:noBreakHyphen/>
      </w:r>
      <w:fldSimple w:instr=" SEQ Table \* ARABIC \s 1 ">
        <w:r w:rsidR="00D81990">
          <w:rPr>
            <w:noProof/>
          </w:rPr>
          <w:t>45</w:t>
        </w:r>
      </w:fldSimple>
      <w:bookmarkEnd w:id="1901"/>
      <w:r>
        <w:t xml:space="preserve">: </w:t>
      </w:r>
      <w:r w:rsidRPr="002870F8">
        <w:t>CREATE ENCRYPTION KEY Command Payload</w:t>
      </w:r>
      <w:bookmarkEnd w:id="1902"/>
      <w:bookmarkEnd w:id="1903"/>
    </w:p>
    <w:tbl>
      <w:tblPr>
        <w:tblW w:w="548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3"/>
        <w:gridCol w:w="1440"/>
        <w:gridCol w:w="5761"/>
        <w:gridCol w:w="991"/>
        <w:gridCol w:w="1620"/>
      </w:tblGrid>
      <w:tr w:rsidR="008E588B" w:rsidRPr="00ED734B" w14:paraId="216B074B" w14:textId="270F6CFB" w:rsidTr="00B5327B">
        <w:trPr>
          <w:trHeight w:val="357"/>
          <w:tblHeader/>
        </w:trPr>
        <w:tc>
          <w:tcPr>
            <w:tcW w:w="216" w:type="pct"/>
            <w:shd w:val="clear" w:color="auto" w:fill="0070C0"/>
          </w:tcPr>
          <w:p w14:paraId="093A6A5C" w14:textId="77777777" w:rsidR="008E588B" w:rsidRPr="00B550D8" w:rsidRDefault="008E588B" w:rsidP="00557B44">
            <w:pPr>
              <w:pStyle w:val="TableHead"/>
            </w:pPr>
            <w:r w:rsidRPr="00B550D8">
              <w:t>Tag</w:t>
            </w:r>
          </w:p>
        </w:tc>
        <w:tc>
          <w:tcPr>
            <w:tcW w:w="702" w:type="pct"/>
            <w:shd w:val="clear" w:color="auto" w:fill="0070C0"/>
          </w:tcPr>
          <w:p w14:paraId="210EF96E" w14:textId="6AB3D6E8" w:rsidR="008E588B" w:rsidRPr="00B550D8" w:rsidRDefault="008E588B" w:rsidP="00927A05">
            <w:pPr>
              <w:pStyle w:val="TableHead-Centered"/>
            </w:pPr>
            <w:r w:rsidRPr="00B550D8">
              <w:t>Length</w:t>
            </w:r>
            <w:r>
              <w:t xml:space="preserve"> (bytes)</w:t>
            </w:r>
          </w:p>
        </w:tc>
        <w:tc>
          <w:tcPr>
            <w:tcW w:w="2809" w:type="pct"/>
            <w:shd w:val="clear" w:color="auto" w:fill="0070C0"/>
          </w:tcPr>
          <w:p w14:paraId="5683B8AB" w14:textId="77777777" w:rsidR="008E588B" w:rsidRPr="00B550D8" w:rsidRDefault="008E588B" w:rsidP="00927A05">
            <w:pPr>
              <w:pStyle w:val="TableHead"/>
            </w:pPr>
            <w:r w:rsidRPr="00B550D8">
              <w:rPr>
                <w:w w:val="105"/>
              </w:rPr>
              <w:t>Description</w:t>
            </w:r>
          </w:p>
        </w:tc>
        <w:tc>
          <w:tcPr>
            <w:tcW w:w="483" w:type="pct"/>
            <w:shd w:val="clear" w:color="auto" w:fill="0070C0"/>
          </w:tcPr>
          <w:p w14:paraId="16504B72" w14:textId="77777777" w:rsidR="008E588B" w:rsidRPr="00B550D8" w:rsidRDefault="008E588B" w:rsidP="00927A05">
            <w:pPr>
              <w:pStyle w:val="TableHead-Centered"/>
            </w:pPr>
            <w:r w:rsidRPr="00B550D8">
              <w:t>Field is</w:t>
            </w:r>
          </w:p>
        </w:tc>
        <w:tc>
          <w:tcPr>
            <w:tcW w:w="790" w:type="pct"/>
            <w:shd w:val="clear" w:color="auto" w:fill="0070C0"/>
          </w:tcPr>
          <w:p w14:paraId="15D49D25" w14:textId="3FD35274" w:rsidR="008E588B" w:rsidRPr="00B550D8" w:rsidRDefault="008E588B" w:rsidP="00927A05">
            <w:pPr>
              <w:pStyle w:val="TableHead-Centered"/>
            </w:pPr>
            <w:r>
              <w:t>Domain Version</w:t>
            </w:r>
          </w:p>
        </w:tc>
      </w:tr>
      <w:tr w:rsidR="008E588B" w:rsidRPr="00ED734B" w14:paraId="65039BD4" w14:textId="189D649E" w:rsidTr="00B5327B">
        <w:trPr>
          <w:trHeight w:val="357"/>
        </w:trPr>
        <w:tc>
          <w:tcPr>
            <w:tcW w:w="216" w:type="pct"/>
          </w:tcPr>
          <w:p w14:paraId="22038889" w14:textId="77777777" w:rsidR="008E588B" w:rsidRPr="00B550D8" w:rsidRDefault="008E588B" w:rsidP="00557B44">
            <w:pPr>
              <w:pStyle w:val="TableText"/>
            </w:pPr>
            <w:r w:rsidRPr="00B550D8">
              <w:t>50</w:t>
            </w:r>
            <w:r w:rsidRPr="00B550D8">
              <w:rPr>
                <w:vertAlign w:val="subscript"/>
              </w:rPr>
              <w:t>h</w:t>
            </w:r>
          </w:p>
        </w:tc>
        <w:tc>
          <w:tcPr>
            <w:tcW w:w="702" w:type="pct"/>
          </w:tcPr>
          <w:p w14:paraId="7C99C3C3" w14:textId="77777777" w:rsidR="008E588B" w:rsidRPr="00B550D8" w:rsidRDefault="008E588B" w:rsidP="00927A05">
            <w:pPr>
              <w:pStyle w:val="TableText-Centered"/>
            </w:pPr>
            <w:r w:rsidRPr="00B550D8">
              <w:t>20</w:t>
            </w:r>
          </w:p>
        </w:tc>
        <w:tc>
          <w:tcPr>
            <w:tcW w:w="2809" w:type="pct"/>
          </w:tcPr>
          <w:p w14:paraId="31F8016F" w14:textId="77777777" w:rsidR="008E588B" w:rsidRPr="00B550D8" w:rsidRDefault="008E588B" w:rsidP="00927A05">
            <w:pPr>
              <w:pStyle w:val="TableText"/>
            </w:pPr>
            <w:r w:rsidRPr="00B550D8">
              <w:rPr>
                <w:w w:val="105"/>
              </w:rPr>
              <w:t>key_identifier, SHA-1 hash of the value of the BIT STRING subjectPublicKey of the target endpoint (excluding the tag, length, and number of unused bits)</w:t>
            </w:r>
          </w:p>
        </w:tc>
        <w:tc>
          <w:tcPr>
            <w:tcW w:w="483" w:type="pct"/>
          </w:tcPr>
          <w:p w14:paraId="125BC0E4" w14:textId="77777777" w:rsidR="008E588B" w:rsidRPr="00B550D8" w:rsidRDefault="008E588B" w:rsidP="00927A05">
            <w:pPr>
              <w:pStyle w:val="TableText-Centered"/>
            </w:pPr>
            <w:r w:rsidRPr="00B550D8">
              <w:t>mandatory</w:t>
            </w:r>
          </w:p>
        </w:tc>
        <w:tc>
          <w:tcPr>
            <w:tcW w:w="790" w:type="pct"/>
          </w:tcPr>
          <w:p w14:paraId="6929C282" w14:textId="63B681E2" w:rsidR="008E588B" w:rsidRPr="00B550D8" w:rsidRDefault="00B3536D" w:rsidP="00B3536D">
            <w:pPr>
              <w:pStyle w:val="TableText-Centered"/>
            </w:pPr>
            <w:r>
              <w:t xml:space="preserve"> V-OD-FW</w:t>
            </w:r>
          </w:p>
        </w:tc>
      </w:tr>
    </w:tbl>
    <w:p w14:paraId="0092B5F4" w14:textId="1DF9451D" w:rsidR="0023761A" w:rsidRDefault="0023761A" w:rsidP="00921593">
      <w:pPr>
        <w:pStyle w:val="CaptionTable"/>
      </w:pPr>
      <w:bookmarkStart w:id="1904" w:name="_Ref61702218"/>
      <w:bookmarkStart w:id="1905" w:name="_Toc62126760"/>
      <w:bookmarkStart w:id="1906" w:name="_Toc118223114"/>
      <w:r>
        <w:t xml:space="preserve">Table </w:t>
      </w:r>
      <w:fldSimple w:instr=" STYLEREF 1 \s ">
        <w:r w:rsidR="00D81990">
          <w:rPr>
            <w:noProof/>
          </w:rPr>
          <w:t>15</w:t>
        </w:r>
      </w:fldSimple>
      <w:r w:rsidR="00183237">
        <w:noBreakHyphen/>
      </w:r>
      <w:fldSimple w:instr=" SEQ Table \* ARABIC \s 1 ">
        <w:r w:rsidR="00D81990">
          <w:rPr>
            <w:noProof/>
          </w:rPr>
          <w:t>46</w:t>
        </w:r>
      </w:fldSimple>
      <w:bookmarkEnd w:id="1904"/>
      <w:r>
        <w:t xml:space="preserve">: </w:t>
      </w:r>
      <w:r w:rsidRPr="00CE0D9F">
        <w:t>Encryption Key Attestation Data Fields</w:t>
      </w:r>
      <w:bookmarkEnd w:id="1905"/>
      <w:bookmarkEnd w:id="1906"/>
    </w:p>
    <w:tbl>
      <w:tblPr>
        <w:tblW w:w="5436" w:type="pct"/>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594"/>
        <w:gridCol w:w="1471"/>
        <w:gridCol w:w="4769"/>
        <w:gridCol w:w="1080"/>
        <w:gridCol w:w="2251"/>
      </w:tblGrid>
      <w:tr w:rsidR="008E588B" w:rsidRPr="00ED734B" w14:paraId="3C504913" w14:textId="71A419B3" w:rsidTr="00C036FF">
        <w:trPr>
          <w:trHeight w:val="357"/>
          <w:tblHeader/>
        </w:trPr>
        <w:tc>
          <w:tcPr>
            <w:tcW w:w="292" w:type="pct"/>
            <w:shd w:val="clear" w:color="auto" w:fill="0070C0"/>
          </w:tcPr>
          <w:p w14:paraId="33FBA20B" w14:textId="77777777" w:rsidR="008E588B" w:rsidRPr="00B550D8" w:rsidRDefault="008E588B" w:rsidP="008E588B">
            <w:pPr>
              <w:pStyle w:val="TableHead"/>
            </w:pPr>
            <w:r w:rsidRPr="00B550D8">
              <w:t>Tag</w:t>
            </w:r>
          </w:p>
        </w:tc>
        <w:tc>
          <w:tcPr>
            <w:tcW w:w="724" w:type="pct"/>
            <w:shd w:val="clear" w:color="auto" w:fill="0070C0"/>
          </w:tcPr>
          <w:p w14:paraId="578446BA" w14:textId="6C993D06" w:rsidR="008E588B" w:rsidRPr="00B550D8" w:rsidRDefault="008E588B" w:rsidP="008E588B">
            <w:pPr>
              <w:pStyle w:val="TableHead-Centered"/>
            </w:pPr>
            <w:r w:rsidRPr="00B550D8">
              <w:t>Length</w:t>
            </w:r>
            <w:r>
              <w:t xml:space="preserve"> (bytes)</w:t>
            </w:r>
          </w:p>
        </w:tc>
        <w:tc>
          <w:tcPr>
            <w:tcW w:w="2346" w:type="pct"/>
            <w:shd w:val="clear" w:color="auto" w:fill="0070C0"/>
          </w:tcPr>
          <w:p w14:paraId="089A3965" w14:textId="1D6321FF" w:rsidR="008E588B" w:rsidRPr="00B550D8" w:rsidRDefault="008E588B" w:rsidP="008E588B">
            <w:pPr>
              <w:pStyle w:val="TableHead"/>
            </w:pPr>
            <w:r w:rsidRPr="00B550D8">
              <w:rPr>
                <w:w w:val="105"/>
              </w:rPr>
              <w:t>Description</w:t>
            </w:r>
          </w:p>
        </w:tc>
        <w:tc>
          <w:tcPr>
            <w:tcW w:w="531" w:type="pct"/>
            <w:shd w:val="clear" w:color="auto" w:fill="0070C0"/>
          </w:tcPr>
          <w:p w14:paraId="1F9899C8" w14:textId="77777777" w:rsidR="008E588B" w:rsidRPr="00B550D8" w:rsidRDefault="008E588B" w:rsidP="008E588B">
            <w:pPr>
              <w:pStyle w:val="TableHead-Centered"/>
            </w:pPr>
            <w:r w:rsidRPr="00B550D8">
              <w:t>Field is</w:t>
            </w:r>
          </w:p>
        </w:tc>
        <w:tc>
          <w:tcPr>
            <w:tcW w:w="1107" w:type="pct"/>
            <w:shd w:val="clear" w:color="auto" w:fill="0070C0"/>
          </w:tcPr>
          <w:p w14:paraId="3F7AE3E2" w14:textId="545C79F5" w:rsidR="008E588B" w:rsidRPr="00B550D8" w:rsidRDefault="008E588B" w:rsidP="008E588B">
            <w:pPr>
              <w:pStyle w:val="TableHead-Centered"/>
            </w:pPr>
            <w:r>
              <w:t>Domain Version</w:t>
            </w:r>
          </w:p>
        </w:tc>
      </w:tr>
      <w:tr w:rsidR="008E588B" w:rsidRPr="00ED734B" w14:paraId="73375774" w14:textId="688538AE" w:rsidTr="00C036FF">
        <w:trPr>
          <w:trHeight w:val="357"/>
        </w:trPr>
        <w:tc>
          <w:tcPr>
            <w:tcW w:w="292" w:type="pct"/>
          </w:tcPr>
          <w:p w14:paraId="6F103950" w14:textId="77777777" w:rsidR="008E588B" w:rsidRPr="00B550D8" w:rsidRDefault="008E588B" w:rsidP="008E588B">
            <w:pPr>
              <w:pStyle w:val="TableText"/>
            </w:pPr>
            <w:r w:rsidRPr="00B550D8">
              <w:t>41</w:t>
            </w:r>
            <w:r w:rsidRPr="00B550D8">
              <w:rPr>
                <w:vertAlign w:val="subscript"/>
              </w:rPr>
              <w:t>h</w:t>
            </w:r>
          </w:p>
        </w:tc>
        <w:tc>
          <w:tcPr>
            <w:tcW w:w="724" w:type="pct"/>
          </w:tcPr>
          <w:p w14:paraId="5C73A2FA" w14:textId="77777777" w:rsidR="008E588B" w:rsidRPr="00B550D8" w:rsidRDefault="008E588B" w:rsidP="008E588B">
            <w:pPr>
              <w:pStyle w:val="TableText-Centered"/>
            </w:pPr>
            <w:r w:rsidRPr="00B550D8">
              <w:rPr>
                <w:w w:val="101"/>
              </w:rPr>
              <w:t>1</w:t>
            </w:r>
          </w:p>
        </w:tc>
        <w:tc>
          <w:tcPr>
            <w:tcW w:w="2346" w:type="pct"/>
          </w:tcPr>
          <w:p w14:paraId="5B4046D5" w14:textId="77777777" w:rsidR="008E588B" w:rsidRPr="00B550D8" w:rsidRDefault="008E588B" w:rsidP="008E588B">
            <w:pPr>
              <w:pStyle w:val="TableText"/>
            </w:pPr>
            <w:r w:rsidRPr="00B550D8">
              <w:t>version = 01</w:t>
            </w:r>
            <w:r w:rsidRPr="00B550D8">
              <w:rPr>
                <w:vertAlign w:val="subscript"/>
              </w:rPr>
              <w:t>h</w:t>
            </w:r>
            <w:r w:rsidRPr="00B550D8">
              <w:t xml:space="preserve">, version of Encryption Key Attestation </w:t>
            </w:r>
          </w:p>
        </w:tc>
        <w:tc>
          <w:tcPr>
            <w:tcW w:w="531" w:type="pct"/>
          </w:tcPr>
          <w:p w14:paraId="4BEA3670" w14:textId="77777777" w:rsidR="008E588B" w:rsidRPr="00B550D8" w:rsidRDefault="008E588B" w:rsidP="008E588B">
            <w:pPr>
              <w:pStyle w:val="TableText-Centered"/>
            </w:pPr>
            <w:r w:rsidRPr="00B550D8">
              <w:t>mandatory</w:t>
            </w:r>
          </w:p>
        </w:tc>
        <w:tc>
          <w:tcPr>
            <w:tcW w:w="1107" w:type="pct"/>
          </w:tcPr>
          <w:p w14:paraId="59DC5469" w14:textId="00F2A837" w:rsidR="008E588B" w:rsidRPr="00B550D8" w:rsidRDefault="00B3536D" w:rsidP="008E588B">
            <w:pPr>
              <w:pStyle w:val="TableText-Centered"/>
            </w:pPr>
            <w:r>
              <w:t>N/A. Informative Only</w:t>
            </w:r>
          </w:p>
        </w:tc>
      </w:tr>
      <w:tr w:rsidR="008E588B" w:rsidRPr="00ED734B" w14:paraId="47E3CF5B" w14:textId="749F1AE1" w:rsidTr="00C036FF">
        <w:trPr>
          <w:trHeight w:val="356"/>
        </w:trPr>
        <w:tc>
          <w:tcPr>
            <w:tcW w:w="292" w:type="pct"/>
          </w:tcPr>
          <w:p w14:paraId="2D22E524" w14:textId="77777777" w:rsidR="008E588B" w:rsidRPr="00B550D8" w:rsidRDefault="008E588B" w:rsidP="008E588B">
            <w:pPr>
              <w:pStyle w:val="TableText"/>
            </w:pPr>
            <w:r w:rsidRPr="00B550D8">
              <w:t>92</w:t>
            </w:r>
            <w:r w:rsidRPr="00B550D8">
              <w:rPr>
                <w:vertAlign w:val="subscript"/>
              </w:rPr>
              <w:t>h</w:t>
            </w:r>
          </w:p>
        </w:tc>
        <w:tc>
          <w:tcPr>
            <w:tcW w:w="724" w:type="pct"/>
          </w:tcPr>
          <w:p w14:paraId="2EBD746A" w14:textId="77777777" w:rsidR="008E588B" w:rsidRPr="00B550D8" w:rsidRDefault="008E588B" w:rsidP="008E588B">
            <w:pPr>
              <w:pStyle w:val="TableText-Centered"/>
            </w:pPr>
            <w:r w:rsidRPr="00B550D8">
              <w:rPr>
                <w:w w:val="101"/>
              </w:rPr>
              <w:t>8</w:t>
            </w:r>
          </w:p>
        </w:tc>
        <w:tc>
          <w:tcPr>
            <w:tcW w:w="2346" w:type="pct"/>
          </w:tcPr>
          <w:p w14:paraId="3527D449" w14:textId="77777777" w:rsidR="008E588B" w:rsidRPr="00B550D8" w:rsidRDefault="008E588B" w:rsidP="008E588B">
            <w:pPr>
              <w:pStyle w:val="TableText"/>
            </w:pPr>
            <w:r w:rsidRPr="00B550D8">
              <w:rPr>
                <w:w w:val="105"/>
              </w:rPr>
              <w:t>random</w:t>
            </w:r>
          </w:p>
        </w:tc>
        <w:tc>
          <w:tcPr>
            <w:tcW w:w="531" w:type="pct"/>
          </w:tcPr>
          <w:p w14:paraId="5407BCD3" w14:textId="77777777" w:rsidR="008E588B" w:rsidRPr="00B550D8" w:rsidRDefault="008E588B" w:rsidP="008E588B">
            <w:pPr>
              <w:pStyle w:val="TableText-Centered"/>
            </w:pPr>
            <w:r w:rsidRPr="00B550D8">
              <w:t>mandatory</w:t>
            </w:r>
          </w:p>
        </w:tc>
        <w:tc>
          <w:tcPr>
            <w:tcW w:w="1107" w:type="pct"/>
          </w:tcPr>
          <w:p w14:paraId="16D728AB" w14:textId="6AA49508" w:rsidR="008E588B" w:rsidRPr="00B550D8" w:rsidRDefault="00905AB2" w:rsidP="008E588B">
            <w:pPr>
              <w:pStyle w:val="TableText-Centered"/>
            </w:pPr>
            <w:r>
              <w:t>N/A. Informative Only</w:t>
            </w:r>
          </w:p>
        </w:tc>
      </w:tr>
      <w:tr w:rsidR="008E588B" w:rsidRPr="00ED734B" w14:paraId="3D182AF5" w14:textId="573FF692" w:rsidTr="00C036FF">
        <w:trPr>
          <w:trHeight w:val="356"/>
        </w:trPr>
        <w:tc>
          <w:tcPr>
            <w:tcW w:w="292" w:type="pct"/>
          </w:tcPr>
          <w:p w14:paraId="0996B4B2" w14:textId="77777777" w:rsidR="008E588B" w:rsidRPr="00B550D8" w:rsidRDefault="008E588B" w:rsidP="008E588B">
            <w:pPr>
              <w:pStyle w:val="TableText"/>
            </w:pPr>
            <w:r w:rsidRPr="00B550D8">
              <w:t>5F49</w:t>
            </w:r>
            <w:r w:rsidRPr="00B550D8">
              <w:rPr>
                <w:vertAlign w:val="subscript"/>
              </w:rPr>
              <w:t>h</w:t>
            </w:r>
          </w:p>
        </w:tc>
        <w:tc>
          <w:tcPr>
            <w:tcW w:w="724" w:type="pct"/>
          </w:tcPr>
          <w:p w14:paraId="759ED3F2" w14:textId="77777777" w:rsidR="008E588B" w:rsidRPr="00B550D8" w:rsidRDefault="008E588B" w:rsidP="008E588B">
            <w:pPr>
              <w:pStyle w:val="TableText-Centered"/>
            </w:pPr>
            <w:r w:rsidRPr="00B550D8">
              <w:t>65</w:t>
            </w:r>
          </w:p>
        </w:tc>
        <w:tc>
          <w:tcPr>
            <w:tcW w:w="2346" w:type="pct"/>
          </w:tcPr>
          <w:p w14:paraId="6935EF76" w14:textId="7B680480" w:rsidR="008E588B" w:rsidRPr="00B550D8" w:rsidRDefault="008E588B" w:rsidP="008E588B">
            <w:pPr>
              <w:pStyle w:val="TableText"/>
            </w:pPr>
            <w:r w:rsidRPr="00B550D8">
              <w:t>encreceiver_ePK, the encryption ephemeral public key prepended by 04</w:t>
            </w:r>
            <w:r w:rsidRPr="00B550D8">
              <w:rPr>
                <w:vertAlign w:val="subscript"/>
              </w:rPr>
              <w:t>h</w:t>
            </w:r>
          </w:p>
        </w:tc>
        <w:tc>
          <w:tcPr>
            <w:tcW w:w="531" w:type="pct"/>
          </w:tcPr>
          <w:p w14:paraId="55306825" w14:textId="77777777" w:rsidR="008E588B" w:rsidRPr="00B550D8" w:rsidRDefault="008E588B" w:rsidP="008E588B">
            <w:pPr>
              <w:pStyle w:val="TableText-Centered"/>
            </w:pPr>
            <w:r w:rsidRPr="00B550D8">
              <w:t>mandatory</w:t>
            </w:r>
          </w:p>
        </w:tc>
        <w:tc>
          <w:tcPr>
            <w:tcW w:w="1107" w:type="pct"/>
          </w:tcPr>
          <w:p w14:paraId="4BE31FB2" w14:textId="043572CF" w:rsidR="008E588B" w:rsidRPr="00B550D8" w:rsidRDefault="00905AB2" w:rsidP="008E588B">
            <w:pPr>
              <w:pStyle w:val="TableText-Centered"/>
            </w:pPr>
            <w:r>
              <w:t>N/A. Informative Only</w:t>
            </w:r>
          </w:p>
        </w:tc>
      </w:tr>
      <w:tr w:rsidR="008E588B" w:rsidRPr="00ED734B" w14:paraId="788F866E" w14:textId="6343D5A4" w:rsidTr="00C036FF">
        <w:trPr>
          <w:trHeight w:val="834"/>
        </w:trPr>
        <w:tc>
          <w:tcPr>
            <w:tcW w:w="292" w:type="pct"/>
          </w:tcPr>
          <w:p w14:paraId="6334D8D6" w14:textId="77777777" w:rsidR="008E588B" w:rsidRPr="00B550D8" w:rsidRDefault="008E588B" w:rsidP="008E588B">
            <w:pPr>
              <w:pStyle w:val="TableText"/>
            </w:pPr>
            <w:r w:rsidRPr="00B550D8">
              <w:t>5D</w:t>
            </w:r>
            <w:r w:rsidRPr="00B550D8">
              <w:rPr>
                <w:vertAlign w:val="subscript"/>
              </w:rPr>
              <w:t>h</w:t>
            </w:r>
          </w:p>
        </w:tc>
        <w:tc>
          <w:tcPr>
            <w:tcW w:w="724" w:type="pct"/>
          </w:tcPr>
          <w:p w14:paraId="7D6F6FCB" w14:textId="77777777" w:rsidR="008E588B" w:rsidRPr="00B550D8" w:rsidRDefault="008E588B" w:rsidP="008E588B">
            <w:pPr>
              <w:pStyle w:val="TableText-Centered"/>
            </w:pPr>
            <w:r w:rsidRPr="00B550D8">
              <w:t>20</w:t>
            </w:r>
          </w:p>
        </w:tc>
        <w:tc>
          <w:tcPr>
            <w:tcW w:w="2346" w:type="pct"/>
          </w:tcPr>
          <w:p w14:paraId="3720A7B9" w14:textId="77777777" w:rsidR="008E588B" w:rsidRPr="00B550D8" w:rsidRDefault="008E588B" w:rsidP="008E588B">
            <w:pPr>
              <w:pStyle w:val="TableText"/>
            </w:pPr>
            <w:r w:rsidRPr="00B550D8">
              <w:t>authority_key_identifier,</w:t>
            </w:r>
            <w:r w:rsidRPr="00B550D8">
              <w:rPr>
                <w:spacing w:val="-7"/>
              </w:rPr>
              <w:t xml:space="preserve"> </w:t>
            </w:r>
            <w:r w:rsidRPr="00B550D8">
              <w:t>160-bit</w:t>
            </w:r>
            <w:r w:rsidRPr="00B550D8">
              <w:rPr>
                <w:spacing w:val="-7"/>
              </w:rPr>
              <w:t xml:space="preserve"> </w:t>
            </w:r>
            <w:r w:rsidRPr="00B550D8">
              <w:t>SHA-1</w:t>
            </w:r>
            <w:r w:rsidRPr="00B550D8">
              <w:rPr>
                <w:spacing w:val="-7"/>
              </w:rPr>
              <w:t xml:space="preserve"> </w:t>
            </w:r>
            <w:r w:rsidRPr="00B550D8">
              <w:t>hash</w:t>
            </w:r>
            <w:r w:rsidRPr="00B550D8">
              <w:rPr>
                <w:spacing w:val="-7"/>
              </w:rPr>
              <w:t xml:space="preserve"> </w:t>
            </w:r>
            <w:r w:rsidRPr="00B550D8">
              <w:t>of</w:t>
            </w:r>
            <w:r w:rsidRPr="00B550D8">
              <w:rPr>
                <w:spacing w:val="-7"/>
              </w:rPr>
              <w:t xml:space="preserve"> </w:t>
            </w:r>
            <w:r w:rsidRPr="00B550D8">
              <w:t>the</w:t>
            </w:r>
            <w:r w:rsidRPr="00B550D8">
              <w:rPr>
                <w:spacing w:val="-7"/>
              </w:rPr>
              <w:t xml:space="preserve"> </w:t>
            </w:r>
            <w:r w:rsidRPr="00B550D8">
              <w:t>value</w:t>
            </w:r>
            <w:r w:rsidRPr="00B550D8">
              <w:rPr>
                <w:spacing w:val="-7"/>
              </w:rPr>
              <w:t xml:space="preserve"> </w:t>
            </w:r>
            <w:r w:rsidRPr="00B550D8">
              <w:t>of</w:t>
            </w:r>
            <w:r w:rsidRPr="00B550D8">
              <w:rPr>
                <w:spacing w:val="-7"/>
              </w:rPr>
              <w:t xml:space="preserve"> </w:t>
            </w:r>
            <w:r w:rsidRPr="00B550D8">
              <w:t>the</w:t>
            </w:r>
            <w:r w:rsidRPr="00B550D8">
              <w:rPr>
                <w:spacing w:val="-7"/>
              </w:rPr>
              <w:t xml:space="preserve"> </w:t>
            </w:r>
            <w:r w:rsidRPr="00B550D8">
              <w:t>BIT</w:t>
            </w:r>
            <w:r w:rsidRPr="00B550D8">
              <w:rPr>
                <w:spacing w:val="-7"/>
              </w:rPr>
              <w:t xml:space="preserve"> </w:t>
            </w:r>
            <w:r w:rsidRPr="00B550D8">
              <w:t>STRING</w:t>
            </w:r>
            <w:r w:rsidRPr="00B550D8">
              <w:rPr>
                <w:spacing w:val="-7"/>
              </w:rPr>
              <w:t xml:space="preserve"> </w:t>
            </w:r>
            <w:r w:rsidRPr="00B550D8">
              <w:t>subjectPublicKey from the issuer certificate (excluding the tag, length, and number of unused bits)</w:t>
            </w:r>
          </w:p>
        </w:tc>
        <w:tc>
          <w:tcPr>
            <w:tcW w:w="531" w:type="pct"/>
          </w:tcPr>
          <w:p w14:paraId="7ACF2A1D" w14:textId="77777777" w:rsidR="008E588B" w:rsidRPr="00B550D8" w:rsidRDefault="008E588B" w:rsidP="008E588B">
            <w:pPr>
              <w:pStyle w:val="TableText-Centered"/>
            </w:pPr>
            <w:r w:rsidRPr="00B550D8">
              <w:t>mandatory</w:t>
            </w:r>
          </w:p>
        </w:tc>
        <w:tc>
          <w:tcPr>
            <w:tcW w:w="1107" w:type="pct"/>
          </w:tcPr>
          <w:p w14:paraId="3C67D696" w14:textId="2A7180C8" w:rsidR="008E588B" w:rsidRPr="00B550D8" w:rsidRDefault="00905AB2" w:rsidP="008E588B">
            <w:pPr>
              <w:pStyle w:val="TableText-Centered"/>
            </w:pPr>
            <w:r>
              <w:t>N/A. Informative Only</w:t>
            </w:r>
          </w:p>
        </w:tc>
      </w:tr>
      <w:tr w:rsidR="008E588B" w:rsidRPr="00ED734B" w14:paraId="78783E46" w14:textId="76A00272" w:rsidTr="00C036FF">
        <w:trPr>
          <w:trHeight w:val="356"/>
        </w:trPr>
        <w:tc>
          <w:tcPr>
            <w:tcW w:w="292" w:type="pct"/>
          </w:tcPr>
          <w:p w14:paraId="35251961" w14:textId="77777777" w:rsidR="008E588B" w:rsidRPr="00B550D8" w:rsidRDefault="008E588B" w:rsidP="008E588B">
            <w:pPr>
              <w:pStyle w:val="TableText"/>
            </w:pPr>
            <w:r w:rsidRPr="00B550D8">
              <w:t>93</w:t>
            </w:r>
            <w:r w:rsidRPr="00B550D8">
              <w:rPr>
                <w:vertAlign w:val="subscript"/>
              </w:rPr>
              <w:t>h</w:t>
            </w:r>
          </w:p>
        </w:tc>
        <w:tc>
          <w:tcPr>
            <w:tcW w:w="724" w:type="pct"/>
          </w:tcPr>
          <w:p w14:paraId="6B4B7BF9" w14:textId="77777777" w:rsidR="008E588B" w:rsidRPr="00B550D8" w:rsidRDefault="008E588B" w:rsidP="008E588B">
            <w:pPr>
              <w:pStyle w:val="TableText-Centered"/>
            </w:pPr>
            <w:r w:rsidRPr="00B550D8">
              <w:rPr>
                <w:w w:val="101"/>
              </w:rPr>
              <w:t>4</w:t>
            </w:r>
          </w:p>
        </w:tc>
        <w:tc>
          <w:tcPr>
            <w:tcW w:w="2346" w:type="pct"/>
          </w:tcPr>
          <w:p w14:paraId="49DFE236" w14:textId="77777777" w:rsidR="008E588B" w:rsidRPr="00B550D8" w:rsidRDefault="008E588B" w:rsidP="008E588B">
            <w:pPr>
              <w:pStyle w:val="TableText"/>
            </w:pPr>
            <w:r w:rsidRPr="00B550D8">
              <w:t>usage = 49A8A741</w:t>
            </w:r>
            <w:r w:rsidRPr="00B550D8">
              <w:rPr>
                <w:vertAlign w:val="subscript"/>
              </w:rPr>
              <w:t>h</w:t>
            </w:r>
          </w:p>
        </w:tc>
        <w:tc>
          <w:tcPr>
            <w:tcW w:w="531" w:type="pct"/>
          </w:tcPr>
          <w:p w14:paraId="2CF61B0B" w14:textId="77777777" w:rsidR="008E588B" w:rsidRPr="00B550D8" w:rsidRDefault="008E588B" w:rsidP="008E588B">
            <w:pPr>
              <w:pStyle w:val="TableText-Centered"/>
            </w:pPr>
            <w:r w:rsidRPr="00B550D8">
              <w:t>mandatory</w:t>
            </w:r>
          </w:p>
        </w:tc>
        <w:tc>
          <w:tcPr>
            <w:tcW w:w="1107" w:type="pct"/>
          </w:tcPr>
          <w:p w14:paraId="738AB3F7" w14:textId="7BC1D05B" w:rsidR="008E588B" w:rsidRPr="00B550D8" w:rsidRDefault="00905AB2" w:rsidP="008E588B">
            <w:pPr>
              <w:pStyle w:val="TableText-Centered"/>
            </w:pPr>
            <w:r>
              <w:t>N/A. Informative Only</w:t>
            </w:r>
          </w:p>
        </w:tc>
      </w:tr>
    </w:tbl>
    <w:p w14:paraId="440931DE" w14:textId="786C10B7" w:rsidR="0023761A" w:rsidRDefault="0023761A" w:rsidP="00921593">
      <w:pPr>
        <w:pStyle w:val="CaptionTable"/>
      </w:pPr>
      <w:bookmarkStart w:id="1907" w:name="_Ref61623646"/>
      <w:bookmarkStart w:id="1908" w:name="_Toc62126761"/>
      <w:bookmarkStart w:id="1909" w:name="_Toc118223115"/>
      <w:r>
        <w:t xml:space="preserve">Table </w:t>
      </w:r>
      <w:fldSimple w:instr=" STYLEREF 1 \s ">
        <w:r w:rsidR="00D81990">
          <w:rPr>
            <w:noProof/>
          </w:rPr>
          <w:t>15</w:t>
        </w:r>
      </w:fldSimple>
      <w:r w:rsidR="00183237">
        <w:noBreakHyphen/>
      </w:r>
      <w:fldSimple w:instr=" SEQ Table \* ARABIC \s 1 ">
        <w:r w:rsidR="00D81990">
          <w:rPr>
            <w:noProof/>
          </w:rPr>
          <w:t>47</w:t>
        </w:r>
      </w:fldSimple>
      <w:bookmarkEnd w:id="1907"/>
      <w:r>
        <w:t xml:space="preserve">: </w:t>
      </w:r>
      <w:r w:rsidRPr="00D877E4">
        <w:t>Encryption Key Attestation</w:t>
      </w:r>
      <w:bookmarkEnd w:id="1908"/>
      <w:bookmarkEnd w:id="190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84"/>
        <w:gridCol w:w="1459"/>
        <w:gridCol w:w="4591"/>
        <w:gridCol w:w="1080"/>
        <w:gridCol w:w="2251"/>
      </w:tblGrid>
      <w:tr w:rsidR="008E588B" w:rsidRPr="00ED734B" w14:paraId="4AC0F523" w14:textId="3AAEE377" w:rsidTr="00C036FF">
        <w:trPr>
          <w:trHeight w:val="357"/>
          <w:tblHeader/>
        </w:trPr>
        <w:tc>
          <w:tcPr>
            <w:tcW w:w="386" w:type="pct"/>
            <w:shd w:val="clear" w:color="auto" w:fill="0070C0"/>
          </w:tcPr>
          <w:p w14:paraId="0990C291" w14:textId="77777777" w:rsidR="008E588B" w:rsidRPr="00B550D8" w:rsidRDefault="008E588B" w:rsidP="008E588B">
            <w:pPr>
              <w:pStyle w:val="TableHead-Centered"/>
            </w:pPr>
            <w:r w:rsidRPr="00B550D8">
              <w:t>Tag</w:t>
            </w:r>
          </w:p>
        </w:tc>
        <w:tc>
          <w:tcPr>
            <w:tcW w:w="718" w:type="pct"/>
            <w:shd w:val="clear" w:color="auto" w:fill="0070C0"/>
          </w:tcPr>
          <w:p w14:paraId="1184FD22" w14:textId="4EF39AE3" w:rsidR="008E588B" w:rsidRPr="00B550D8" w:rsidRDefault="008E588B" w:rsidP="008E588B">
            <w:pPr>
              <w:pStyle w:val="TableHead-Centered"/>
            </w:pPr>
            <w:r w:rsidRPr="00B550D8">
              <w:t>Length</w:t>
            </w:r>
            <w:r>
              <w:t xml:space="preserve"> (bytes)</w:t>
            </w:r>
          </w:p>
        </w:tc>
        <w:tc>
          <w:tcPr>
            <w:tcW w:w="2258" w:type="pct"/>
            <w:shd w:val="clear" w:color="auto" w:fill="0070C0"/>
          </w:tcPr>
          <w:p w14:paraId="35EFCDA1" w14:textId="77777777" w:rsidR="008E588B" w:rsidRPr="00B550D8" w:rsidRDefault="008E588B" w:rsidP="008E588B">
            <w:pPr>
              <w:pStyle w:val="TableHead"/>
            </w:pPr>
            <w:r w:rsidRPr="00B550D8">
              <w:rPr>
                <w:w w:val="105"/>
              </w:rPr>
              <w:t>Description</w:t>
            </w:r>
          </w:p>
        </w:tc>
        <w:tc>
          <w:tcPr>
            <w:tcW w:w="531" w:type="pct"/>
            <w:shd w:val="clear" w:color="auto" w:fill="0070C0"/>
          </w:tcPr>
          <w:p w14:paraId="4BB06FE1" w14:textId="77777777" w:rsidR="008E588B" w:rsidRPr="00B550D8" w:rsidRDefault="008E588B" w:rsidP="008E588B">
            <w:pPr>
              <w:pStyle w:val="TableHead-Centered"/>
            </w:pPr>
            <w:r w:rsidRPr="00B550D8">
              <w:t>Field is</w:t>
            </w:r>
          </w:p>
        </w:tc>
        <w:tc>
          <w:tcPr>
            <w:tcW w:w="1107" w:type="pct"/>
            <w:shd w:val="clear" w:color="auto" w:fill="0070C0"/>
          </w:tcPr>
          <w:p w14:paraId="62592B03" w14:textId="41DC84F7" w:rsidR="008E588B" w:rsidRPr="00B550D8" w:rsidRDefault="008E588B" w:rsidP="008E588B">
            <w:pPr>
              <w:pStyle w:val="TableHead-Centered"/>
            </w:pPr>
            <w:r>
              <w:t>Domain Version</w:t>
            </w:r>
          </w:p>
        </w:tc>
      </w:tr>
      <w:tr w:rsidR="008E588B" w:rsidRPr="00ED734B" w14:paraId="2AAC0458" w14:textId="11D409AE" w:rsidTr="00C036FF">
        <w:trPr>
          <w:trHeight w:val="357"/>
        </w:trPr>
        <w:tc>
          <w:tcPr>
            <w:tcW w:w="386" w:type="pct"/>
          </w:tcPr>
          <w:p w14:paraId="678916DB" w14:textId="77777777" w:rsidR="008E588B" w:rsidRPr="00B550D8" w:rsidRDefault="008E588B" w:rsidP="008E588B">
            <w:pPr>
              <w:pStyle w:val="TableText"/>
            </w:pPr>
            <w:r w:rsidRPr="00B550D8">
              <w:rPr>
                <w:w w:val="95"/>
              </w:rPr>
              <w:t>7F26</w:t>
            </w:r>
            <w:r w:rsidRPr="00B550D8">
              <w:rPr>
                <w:w w:val="95"/>
                <w:vertAlign w:val="subscript"/>
              </w:rPr>
              <w:t>h</w:t>
            </w:r>
          </w:p>
        </w:tc>
        <w:tc>
          <w:tcPr>
            <w:tcW w:w="718" w:type="pct"/>
          </w:tcPr>
          <w:p w14:paraId="113EB2EB" w14:textId="77777777" w:rsidR="008E588B" w:rsidRPr="00B550D8" w:rsidRDefault="008E588B" w:rsidP="008E588B">
            <w:pPr>
              <w:pStyle w:val="TableText-Centered"/>
            </w:pPr>
            <w:r w:rsidRPr="00B550D8">
              <w:t>variable</w:t>
            </w:r>
          </w:p>
        </w:tc>
        <w:tc>
          <w:tcPr>
            <w:tcW w:w="2258" w:type="pct"/>
          </w:tcPr>
          <w:p w14:paraId="2D628F4E" w14:textId="77777777" w:rsidR="008E588B" w:rsidRPr="00B550D8" w:rsidRDefault="008E588B" w:rsidP="008E588B">
            <w:pPr>
              <w:pStyle w:val="TableText"/>
            </w:pPr>
            <w:r w:rsidRPr="00B550D8">
              <w:t>Encryption Key Attestation</w:t>
            </w:r>
          </w:p>
        </w:tc>
        <w:tc>
          <w:tcPr>
            <w:tcW w:w="531" w:type="pct"/>
          </w:tcPr>
          <w:p w14:paraId="39206413" w14:textId="77777777" w:rsidR="008E588B" w:rsidRPr="00B550D8" w:rsidRDefault="008E588B" w:rsidP="008E588B">
            <w:pPr>
              <w:pStyle w:val="TableText-Centered"/>
            </w:pPr>
            <w:r w:rsidRPr="00B550D8">
              <w:t>mandatory</w:t>
            </w:r>
          </w:p>
        </w:tc>
        <w:tc>
          <w:tcPr>
            <w:tcW w:w="1107" w:type="pct"/>
          </w:tcPr>
          <w:p w14:paraId="0E8407CB" w14:textId="2E3ADD07" w:rsidR="008E588B" w:rsidRPr="00B550D8" w:rsidRDefault="00C036FF" w:rsidP="008E588B">
            <w:pPr>
              <w:pStyle w:val="TableText-Centered"/>
            </w:pPr>
            <w:r>
              <w:t>N/A. Informative Only</w:t>
            </w:r>
          </w:p>
        </w:tc>
      </w:tr>
      <w:tr w:rsidR="008E588B" w:rsidRPr="00ED734B" w14:paraId="1DDDC6D3" w14:textId="7A2BB755" w:rsidTr="00C036FF">
        <w:trPr>
          <w:trHeight w:val="356"/>
        </w:trPr>
        <w:tc>
          <w:tcPr>
            <w:tcW w:w="3362" w:type="pct"/>
            <w:gridSpan w:val="3"/>
          </w:tcPr>
          <w:p w14:paraId="242F7CD6" w14:textId="4B9F5DF1" w:rsidR="008E588B" w:rsidRPr="00B550D8" w:rsidRDefault="008E588B" w:rsidP="008E588B">
            <w:pPr>
              <w:pStyle w:val="TableText-Indented"/>
            </w:pPr>
            <w:r w:rsidRPr="00B550D8">
              <w:t xml:space="preserve">content </w:t>
            </w:r>
            <w:hyperlink w:anchor="_bookmark81" w:history="1">
              <w:r w:rsidRPr="00B550D8">
                <w:t>of</w:t>
              </w:r>
            </w:hyperlink>
            <w:r>
              <w:t xml:space="preserve"> </w:t>
            </w:r>
            <w:r w:rsidRPr="00EA3E66">
              <w:rPr>
                <w:rStyle w:val="CrossRef"/>
              </w:rPr>
              <w:fldChar w:fldCharType="begin"/>
            </w:r>
            <w:r w:rsidRPr="00EA3E66">
              <w:rPr>
                <w:rStyle w:val="CrossRef"/>
              </w:rPr>
              <w:instrText xml:space="preserve"> REF _Ref61702218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46</w:t>
            </w:r>
            <w:r w:rsidRPr="00EA3E66">
              <w:rPr>
                <w:rStyle w:val="CrossRef"/>
              </w:rPr>
              <w:fldChar w:fldCharType="end"/>
            </w:r>
          </w:p>
        </w:tc>
        <w:tc>
          <w:tcPr>
            <w:tcW w:w="531" w:type="pct"/>
          </w:tcPr>
          <w:p w14:paraId="4CD4E18D" w14:textId="77777777" w:rsidR="008E588B" w:rsidRPr="00B550D8" w:rsidRDefault="008E588B" w:rsidP="008E588B">
            <w:pPr>
              <w:pStyle w:val="TableText-Centered"/>
            </w:pPr>
            <w:r w:rsidRPr="00B550D8">
              <w:t>mandatory</w:t>
            </w:r>
          </w:p>
        </w:tc>
        <w:tc>
          <w:tcPr>
            <w:tcW w:w="1107" w:type="pct"/>
          </w:tcPr>
          <w:p w14:paraId="102CCA25" w14:textId="37067997" w:rsidR="008E588B" w:rsidRPr="00B550D8" w:rsidRDefault="00C036FF" w:rsidP="008E588B">
            <w:pPr>
              <w:pStyle w:val="TableText-Centered"/>
            </w:pPr>
            <w:r>
              <w:t>N/A. Informative Only</w:t>
            </w:r>
          </w:p>
        </w:tc>
      </w:tr>
      <w:tr w:rsidR="008E588B" w:rsidRPr="00ED734B" w14:paraId="385F7842" w14:textId="2153B9A5" w:rsidTr="00C036FF">
        <w:trPr>
          <w:trHeight w:val="356"/>
        </w:trPr>
        <w:tc>
          <w:tcPr>
            <w:tcW w:w="386" w:type="pct"/>
          </w:tcPr>
          <w:p w14:paraId="60215601" w14:textId="77777777" w:rsidR="008E588B" w:rsidRPr="00B550D8" w:rsidRDefault="008E588B" w:rsidP="008E588B">
            <w:pPr>
              <w:pStyle w:val="TableText-Indented"/>
            </w:pPr>
            <w:r w:rsidRPr="00B550D8">
              <w:rPr>
                <w:w w:val="95"/>
              </w:rPr>
              <w:t>9E</w:t>
            </w:r>
            <w:r w:rsidRPr="00B550D8">
              <w:rPr>
                <w:w w:val="95"/>
                <w:vertAlign w:val="subscript"/>
              </w:rPr>
              <w:t>h</w:t>
            </w:r>
          </w:p>
        </w:tc>
        <w:tc>
          <w:tcPr>
            <w:tcW w:w="718" w:type="pct"/>
          </w:tcPr>
          <w:p w14:paraId="79ED5DE5" w14:textId="77777777" w:rsidR="008E588B" w:rsidRPr="00B550D8" w:rsidRDefault="008E588B" w:rsidP="008E588B">
            <w:pPr>
              <w:pStyle w:val="TableText-Centered"/>
            </w:pPr>
            <w:r w:rsidRPr="00B550D8">
              <w:t>64</w:t>
            </w:r>
          </w:p>
        </w:tc>
        <w:tc>
          <w:tcPr>
            <w:tcW w:w="2258" w:type="pct"/>
          </w:tcPr>
          <w:p w14:paraId="22380BDC" w14:textId="6180CF27" w:rsidR="008E588B" w:rsidRPr="00B550D8" w:rsidRDefault="008E588B" w:rsidP="008E588B">
            <w:pPr>
              <w:pStyle w:val="TableText"/>
            </w:pPr>
            <w:r w:rsidRPr="00B550D8">
              <w:t>Receiver endpoint signature over fields from</w:t>
            </w:r>
            <w:r>
              <w:t xml:space="preserve"> </w:t>
            </w:r>
            <w:r w:rsidRPr="00EA3E66">
              <w:rPr>
                <w:rStyle w:val="CrossRef"/>
              </w:rPr>
              <w:fldChar w:fldCharType="begin"/>
            </w:r>
            <w:r w:rsidRPr="00EA3E66">
              <w:rPr>
                <w:rStyle w:val="CrossRef"/>
              </w:rPr>
              <w:instrText xml:space="preserve"> REF _Ref61702218 \h </w:instrText>
            </w:r>
            <w:r>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15</w:t>
            </w:r>
            <w:r w:rsidR="00D81990">
              <w:rPr>
                <w:noProof/>
              </w:rPr>
              <w:noBreakHyphen/>
              <w:t>46</w:t>
            </w:r>
            <w:r w:rsidRPr="00EA3E66">
              <w:rPr>
                <w:rStyle w:val="CrossRef"/>
              </w:rPr>
              <w:fldChar w:fldCharType="end"/>
            </w:r>
            <w:r>
              <w:t xml:space="preserve"> </w:t>
            </w:r>
            <w:r w:rsidRPr="00B550D8">
              <w:t>with endpoint.SK</w:t>
            </w:r>
          </w:p>
        </w:tc>
        <w:tc>
          <w:tcPr>
            <w:tcW w:w="531" w:type="pct"/>
          </w:tcPr>
          <w:p w14:paraId="5B2BBF87" w14:textId="77777777" w:rsidR="008E588B" w:rsidRPr="00B550D8" w:rsidRDefault="008E588B" w:rsidP="008E588B">
            <w:pPr>
              <w:pStyle w:val="TableText-Centered"/>
            </w:pPr>
            <w:r w:rsidRPr="00B550D8">
              <w:t>mandatory</w:t>
            </w:r>
          </w:p>
        </w:tc>
        <w:tc>
          <w:tcPr>
            <w:tcW w:w="1107" w:type="pct"/>
          </w:tcPr>
          <w:p w14:paraId="2405BE5E" w14:textId="0EE5DA97" w:rsidR="008E588B" w:rsidRPr="00B550D8" w:rsidRDefault="00C036FF" w:rsidP="008E588B">
            <w:pPr>
              <w:pStyle w:val="TableText-Centered"/>
            </w:pPr>
            <w:r>
              <w:t>N/A. Informative Only</w:t>
            </w:r>
          </w:p>
        </w:tc>
      </w:tr>
    </w:tbl>
    <w:p w14:paraId="3B18F632" w14:textId="021D7B7C" w:rsidR="0023761A" w:rsidRDefault="0023761A" w:rsidP="00921593">
      <w:pPr>
        <w:pStyle w:val="CaptionListing"/>
      </w:pPr>
      <w:bookmarkStart w:id="1910" w:name="_Toc118220011"/>
      <w:r>
        <w:t xml:space="preserve">Listing </w:t>
      </w:r>
      <w:fldSimple w:instr=" STYLEREF 1 \s ">
        <w:r w:rsidR="00D81990">
          <w:rPr>
            <w:noProof/>
          </w:rPr>
          <w:t>15</w:t>
        </w:r>
      </w:fldSimple>
      <w:r w:rsidR="000E1F04">
        <w:noBreakHyphen/>
      </w:r>
      <w:fldSimple w:instr=" SEQ Listing \* ARABIC \s 1 ">
        <w:r w:rsidR="00D81990">
          <w:rPr>
            <w:noProof/>
          </w:rPr>
          <w:t>28</w:t>
        </w:r>
      </w:fldSimple>
      <w:r>
        <w:t xml:space="preserve">: </w:t>
      </w:r>
      <w:r w:rsidRPr="007006BF">
        <w:t>CREATE ENCRYPTION KEY Processing</w:t>
      </w:r>
      <w:bookmarkEnd w:id="1910"/>
    </w:p>
    <w:tbl>
      <w:tblPr>
        <w:tblStyle w:val="TableGrid"/>
        <w:tblW w:w="9720" w:type="dxa"/>
        <w:tblInd w:w="-353" w:type="dxa"/>
        <w:tblLook w:val="04A0" w:firstRow="1" w:lastRow="0" w:firstColumn="1" w:lastColumn="0" w:noHBand="0" w:noVBand="1"/>
      </w:tblPr>
      <w:tblGrid>
        <w:gridCol w:w="416"/>
        <w:gridCol w:w="9304"/>
      </w:tblGrid>
      <w:tr w:rsidR="0023761A" w:rsidRPr="00D82679" w14:paraId="4691910A" w14:textId="77777777" w:rsidTr="0023761A">
        <w:tc>
          <w:tcPr>
            <w:tcW w:w="416" w:type="dxa"/>
            <w:tcBorders>
              <w:top w:val="nil"/>
              <w:left w:val="nil"/>
              <w:bottom w:val="nil"/>
            </w:tcBorders>
          </w:tcPr>
          <w:p w14:paraId="487F03DF" w14:textId="77777777" w:rsidR="0023761A" w:rsidRPr="00D82679" w:rsidRDefault="0023761A" w:rsidP="00564F1E">
            <w:pPr>
              <w:pStyle w:val="ListingText"/>
            </w:pPr>
            <w:r w:rsidRPr="00D82679">
              <w:t>1</w:t>
            </w:r>
          </w:p>
        </w:tc>
        <w:tc>
          <w:tcPr>
            <w:tcW w:w="9304" w:type="dxa"/>
            <w:tcBorders>
              <w:bottom w:val="nil"/>
            </w:tcBorders>
          </w:tcPr>
          <w:p w14:paraId="4BC458DA" w14:textId="77777777" w:rsidR="0023761A" w:rsidRPr="00D82679" w:rsidRDefault="0023761A" w:rsidP="00564F1E">
            <w:pPr>
              <w:pStyle w:val="ListingText"/>
            </w:pPr>
            <w:r w:rsidRPr="00C46EB6">
              <w:rPr>
                <w:rStyle w:val="Listing-command"/>
              </w:rPr>
              <w:t>input</w:t>
            </w:r>
            <w:r w:rsidRPr="00D82679">
              <w:t xml:space="preserve">: </w:t>
            </w:r>
            <w:r>
              <w:t>key</w:t>
            </w:r>
            <w:r w:rsidRPr="00D82679">
              <w:t>_identifier</w:t>
            </w:r>
          </w:p>
        </w:tc>
      </w:tr>
      <w:tr w:rsidR="0023761A" w:rsidRPr="00D82679" w14:paraId="4BB65AEA" w14:textId="77777777" w:rsidTr="0023761A">
        <w:tc>
          <w:tcPr>
            <w:tcW w:w="416" w:type="dxa"/>
            <w:tcBorders>
              <w:top w:val="nil"/>
              <w:left w:val="nil"/>
              <w:bottom w:val="nil"/>
            </w:tcBorders>
          </w:tcPr>
          <w:p w14:paraId="59761169" w14:textId="77777777" w:rsidR="0023761A" w:rsidRPr="00D82679" w:rsidRDefault="0023761A" w:rsidP="00564F1E">
            <w:pPr>
              <w:pStyle w:val="ListingText"/>
            </w:pPr>
            <w:r w:rsidRPr="00D82679">
              <w:t>2</w:t>
            </w:r>
          </w:p>
        </w:tc>
        <w:tc>
          <w:tcPr>
            <w:tcW w:w="9304" w:type="dxa"/>
            <w:tcBorders>
              <w:top w:val="nil"/>
              <w:bottom w:val="nil"/>
            </w:tcBorders>
          </w:tcPr>
          <w:p w14:paraId="2186CEC0" w14:textId="77777777" w:rsidR="0023761A" w:rsidRPr="00D82679" w:rsidRDefault="0023761A" w:rsidP="00564F1E">
            <w:pPr>
              <w:pStyle w:val="ListingText"/>
            </w:pPr>
            <w:r w:rsidRPr="00C46EB6">
              <w:rPr>
                <w:rStyle w:val="Listing-command"/>
              </w:rPr>
              <w:t>output</w:t>
            </w:r>
            <w:r w:rsidRPr="00D82679">
              <w:t xml:space="preserve">: </w:t>
            </w:r>
            <w:r w:rsidRPr="00B6465F">
              <w:t>response_length</w:t>
            </w:r>
            <w:r>
              <w:t xml:space="preserve">, </w:t>
            </w:r>
            <w:r w:rsidRPr="00D82679">
              <w:t>encryption_key_attestation</w:t>
            </w:r>
          </w:p>
        </w:tc>
      </w:tr>
      <w:tr w:rsidR="0023761A" w:rsidRPr="00D82679" w14:paraId="45F0F75D" w14:textId="77777777" w:rsidTr="0023761A">
        <w:tc>
          <w:tcPr>
            <w:tcW w:w="416" w:type="dxa"/>
            <w:tcBorders>
              <w:top w:val="nil"/>
              <w:left w:val="nil"/>
              <w:bottom w:val="nil"/>
            </w:tcBorders>
          </w:tcPr>
          <w:p w14:paraId="2DCAA192" w14:textId="77777777" w:rsidR="0023761A" w:rsidRPr="00D82679" w:rsidRDefault="0023761A" w:rsidP="00564F1E">
            <w:pPr>
              <w:pStyle w:val="ListingText"/>
            </w:pPr>
            <w:r w:rsidRPr="00D82679">
              <w:t>3</w:t>
            </w:r>
          </w:p>
        </w:tc>
        <w:tc>
          <w:tcPr>
            <w:tcW w:w="9304" w:type="dxa"/>
            <w:tcBorders>
              <w:top w:val="nil"/>
              <w:bottom w:val="nil"/>
            </w:tcBorders>
          </w:tcPr>
          <w:p w14:paraId="51A51A5B" w14:textId="77777777" w:rsidR="0023761A" w:rsidRPr="00C46EB6" w:rsidRDefault="0023761A" w:rsidP="00564F1E">
            <w:pPr>
              <w:pStyle w:val="ListingText"/>
              <w:rPr>
                <w:rStyle w:val="Listing-command"/>
              </w:rPr>
            </w:pPr>
            <w:r w:rsidRPr="00C46EB6">
              <w:rPr>
                <w:rStyle w:val="Listing-command"/>
              </w:rPr>
              <w:t>begin</w:t>
            </w:r>
          </w:p>
        </w:tc>
      </w:tr>
      <w:tr w:rsidR="0023761A" w:rsidRPr="00D82679" w14:paraId="12C6FD02" w14:textId="77777777" w:rsidTr="0023761A">
        <w:tc>
          <w:tcPr>
            <w:tcW w:w="416" w:type="dxa"/>
            <w:tcBorders>
              <w:top w:val="nil"/>
              <w:left w:val="nil"/>
              <w:bottom w:val="nil"/>
            </w:tcBorders>
          </w:tcPr>
          <w:p w14:paraId="484E909D" w14:textId="77777777" w:rsidR="0023761A" w:rsidRPr="00D82679" w:rsidRDefault="0023761A" w:rsidP="00564F1E">
            <w:pPr>
              <w:pStyle w:val="ListingText"/>
            </w:pPr>
            <w:r w:rsidRPr="00D82679">
              <w:lastRenderedPageBreak/>
              <w:t>4</w:t>
            </w:r>
          </w:p>
        </w:tc>
        <w:tc>
          <w:tcPr>
            <w:tcW w:w="9304" w:type="dxa"/>
            <w:tcBorders>
              <w:top w:val="nil"/>
              <w:bottom w:val="nil"/>
            </w:tcBorders>
          </w:tcPr>
          <w:p w14:paraId="090EAB1C" w14:textId="77777777" w:rsidR="0023761A" w:rsidRPr="00D82679" w:rsidRDefault="0023761A" w:rsidP="00564F1E">
            <w:pPr>
              <w:pStyle w:val="ListingText"/>
            </w:pPr>
            <w:r w:rsidRPr="00D82679">
              <w:t xml:space="preserve">  </w:t>
            </w:r>
            <w:r w:rsidRPr="00C46EB6">
              <w:rPr>
                <w:rStyle w:val="Listing-command"/>
              </w:rPr>
              <w:t>if</w:t>
            </w:r>
            <w:r w:rsidRPr="00D82679">
              <w:t xml:space="preserve"> </w:t>
            </w:r>
            <w:r>
              <w:t>key</w:t>
            </w:r>
            <w:r w:rsidRPr="00D82679">
              <w:t xml:space="preserve">_identifier does not </w:t>
            </w:r>
            <w:r>
              <w:t xml:space="preserve">match with </w:t>
            </w:r>
            <w:r w:rsidRPr="00D82679">
              <w:t>any of</w:t>
            </w:r>
            <w:r>
              <w:t xml:space="preserve"> the existing</w:t>
            </w:r>
            <w:r w:rsidRPr="00D82679">
              <w:t xml:space="preserve"> endpoint</w:t>
            </w:r>
            <w:r>
              <w:t>s or target endpoint</w:t>
            </w:r>
            <w:r w:rsidRPr="00D82679">
              <w:t xml:space="preserve"> is terminated</w:t>
            </w:r>
          </w:p>
        </w:tc>
      </w:tr>
      <w:tr w:rsidR="0023761A" w:rsidRPr="00D82679" w14:paraId="7C1C0E3B" w14:textId="77777777" w:rsidTr="0023761A">
        <w:tc>
          <w:tcPr>
            <w:tcW w:w="416" w:type="dxa"/>
            <w:tcBorders>
              <w:top w:val="nil"/>
              <w:left w:val="nil"/>
              <w:bottom w:val="nil"/>
            </w:tcBorders>
          </w:tcPr>
          <w:p w14:paraId="76E4F32A" w14:textId="77777777" w:rsidR="0023761A" w:rsidRPr="00D82679" w:rsidRDefault="0023761A" w:rsidP="00564F1E">
            <w:pPr>
              <w:pStyle w:val="ListingText"/>
            </w:pPr>
            <w:r w:rsidRPr="00D82679">
              <w:t>5</w:t>
            </w:r>
          </w:p>
        </w:tc>
        <w:tc>
          <w:tcPr>
            <w:tcW w:w="9304" w:type="dxa"/>
            <w:tcBorders>
              <w:top w:val="nil"/>
              <w:bottom w:val="nil"/>
            </w:tcBorders>
          </w:tcPr>
          <w:p w14:paraId="4851905D" w14:textId="77777777" w:rsidR="0023761A" w:rsidRPr="00D82679" w:rsidRDefault="0023761A" w:rsidP="00564F1E">
            <w:pPr>
              <w:pStyle w:val="ListingText"/>
            </w:pPr>
            <w:r w:rsidRPr="00D82679">
              <w:t xml:space="preserve">    </w:t>
            </w:r>
            <w:r w:rsidRPr="00C46EB6">
              <w:rPr>
                <w:rStyle w:val="Listing-command"/>
              </w:rPr>
              <w:t>return</w:t>
            </w:r>
            <w:r w:rsidRPr="00D82679">
              <w:t xml:space="preserve"> 6</w:t>
            </w:r>
            <w:r>
              <w:t>A88</w:t>
            </w:r>
            <w:r w:rsidRPr="0063609C">
              <w:rPr>
                <w:vertAlign w:val="subscript"/>
              </w:rPr>
              <w:t>h</w:t>
            </w:r>
          </w:p>
        </w:tc>
      </w:tr>
      <w:tr w:rsidR="0023761A" w:rsidRPr="00D82679" w14:paraId="6054DCA5" w14:textId="77777777" w:rsidTr="0023761A">
        <w:tc>
          <w:tcPr>
            <w:tcW w:w="416" w:type="dxa"/>
            <w:tcBorders>
              <w:top w:val="nil"/>
              <w:left w:val="nil"/>
              <w:bottom w:val="nil"/>
            </w:tcBorders>
          </w:tcPr>
          <w:p w14:paraId="5B5AF474" w14:textId="77777777" w:rsidR="0023761A" w:rsidRPr="00D82679" w:rsidRDefault="0023761A" w:rsidP="00564F1E">
            <w:pPr>
              <w:pStyle w:val="ListingText"/>
            </w:pPr>
            <w:r w:rsidRPr="00D82679">
              <w:t>6</w:t>
            </w:r>
          </w:p>
        </w:tc>
        <w:tc>
          <w:tcPr>
            <w:tcW w:w="9304" w:type="dxa"/>
            <w:tcBorders>
              <w:top w:val="nil"/>
              <w:bottom w:val="nil"/>
            </w:tcBorders>
          </w:tcPr>
          <w:p w14:paraId="4B60EC44" w14:textId="23046CF6" w:rsidR="0023761A" w:rsidRPr="00961B0A" w:rsidRDefault="0023761A" w:rsidP="00564F1E">
            <w:pPr>
              <w:pStyle w:val="ListingText"/>
            </w:pPr>
            <w:r w:rsidRPr="00961B0A">
              <w:t xml:space="preserve">  generate a key pair encreceiver_ePK, encreceiver_eSK according to</w:t>
            </w:r>
            <w:r w:rsidR="00564F1E">
              <w:t xml:space="preserve"> </w:t>
            </w:r>
            <w:r w:rsidR="00564F1E" w:rsidRPr="00564F1E">
              <w:rPr>
                <w:rStyle w:val="CrossRef"/>
              </w:rPr>
              <w:fldChar w:fldCharType="begin"/>
            </w:r>
            <w:r w:rsidR="00564F1E" w:rsidRPr="00564F1E">
              <w:rPr>
                <w:rStyle w:val="CrossRef"/>
              </w:rPr>
              <w:instrText xml:space="preserve"> REF _Ref61675456 \h </w:instrText>
            </w:r>
            <w:r w:rsidR="00564F1E">
              <w:rPr>
                <w:rStyle w:val="CrossRef"/>
              </w:rPr>
              <w:instrText xml:space="preserve"> \* MERGEFORMAT </w:instrText>
            </w:r>
            <w:r w:rsidR="00564F1E" w:rsidRPr="00564F1E">
              <w:rPr>
                <w:rStyle w:val="CrossRef"/>
              </w:rPr>
            </w:r>
            <w:r w:rsidR="00564F1E" w:rsidRPr="00564F1E">
              <w:rPr>
                <w:rStyle w:val="CrossRef"/>
              </w:rPr>
              <w:fldChar w:fldCharType="separate"/>
            </w:r>
            <w:r w:rsidR="00D81990" w:rsidRPr="00D81990">
              <w:rPr>
                <w:rStyle w:val="CrossRef"/>
              </w:rPr>
              <w:t>Listing 15</w:t>
            </w:r>
            <w:r w:rsidR="00D81990" w:rsidRPr="00D81990">
              <w:rPr>
                <w:rStyle w:val="CrossRef"/>
              </w:rPr>
              <w:noBreakHyphen/>
              <w:t>40</w:t>
            </w:r>
            <w:r w:rsidR="00564F1E" w:rsidRPr="00564F1E">
              <w:rPr>
                <w:rStyle w:val="CrossRef"/>
              </w:rPr>
              <w:fldChar w:fldCharType="end"/>
            </w:r>
          </w:p>
        </w:tc>
      </w:tr>
      <w:tr w:rsidR="0023761A" w:rsidRPr="00D82679" w14:paraId="68732021" w14:textId="77777777" w:rsidTr="0023761A">
        <w:tc>
          <w:tcPr>
            <w:tcW w:w="416" w:type="dxa"/>
            <w:tcBorders>
              <w:top w:val="nil"/>
              <w:left w:val="nil"/>
              <w:bottom w:val="nil"/>
            </w:tcBorders>
          </w:tcPr>
          <w:p w14:paraId="32A18E05" w14:textId="77777777" w:rsidR="0023761A" w:rsidRPr="00D82679" w:rsidRDefault="0023761A" w:rsidP="00564F1E">
            <w:pPr>
              <w:pStyle w:val="ListingText"/>
            </w:pPr>
            <w:r w:rsidRPr="00D82679">
              <w:t>7</w:t>
            </w:r>
          </w:p>
        </w:tc>
        <w:tc>
          <w:tcPr>
            <w:tcW w:w="9304" w:type="dxa"/>
            <w:tcBorders>
              <w:top w:val="nil"/>
              <w:bottom w:val="nil"/>
            </w:tcBorders>
          </w:tcPr>
          <w:p w14:paraId="7AD214C1" w14:textId="77777777" w:rsidR="0023761A" w:rsidRPr="00961B0A" w:rsidRDefault="0023761A" w:rsidP="00564F1E">
            <w:pPr>
              <w:pStyle w:val="ListingText"/>
            </w:pPr>
            <w:r w:rsidRPr="00961B0A">
              <w:t xml:space="preserve">  </w:t>
            </w:r>
            <w:r w:rsidRPr="00C46EB6">
              <w:rPr>
                <w:rStyle w:val="Listing-command"/>
              </w:rPr>
              <w:t>atomic</w:t>
            </w:r>
            <w:r w:rsidRPr="00961B0A">
              <w:t xml:space="preserve"> start</w:t>
            </w:r>
          </w:p>
        </w:tc>
      </w:tr>
      <w:tr w:rsidR="0023761A" w:rsidRPr="00D82679" w14:paraId="22D23347" w14:textId="77777777" w:rsidTr="0023761A">
        <w:tc>
          <w:tcPr>
            <w:tcW w:w="416" w:type="dxa"/>
            <w:tcBorders>
              <w:top w:val="nil"/>
              <w:left w:val="nil"/>
              <w:bottom w:val="nil"/>
            </w:tcBorders>
          </w:tcPr>
          <w:p w14:paraId="23A4811C" w14:textId="77777777" w:rsidR="0023761A" w:rsidRPr="00D82679" w:rsidRDefault="0023761A" w:rsidP="00564F1E">
            <w:pPr>
              <w:pStyle w:val="ListingText"/>
            </w:pPr>
            <w:r w:rsidRPr="00D82679">
              <w:t>8</w:t>
            </w:r>
          </w:p>
        </w:tc>
        <w:tc>
          <w:tcPr>
            <w:tcW w:w="9304" w:type="dxa"/>
            <w:tcBorders>
              <w:top w:val="nil"/>
              <w:bottom w:val="nil"/>
            </w:tcBorders>
          </w:tcPr>
          <w:p w14:paraId="78F9D0F5" w14:textId="77777777" w:rsidR="0023761A" w:rsidRPr="00961B0A" w:rsidRDefault="0023761A" w:rsidP="00564F1E">
            <w:pPr>
              <w:pStyle w:val="ListingText"/>
              <w:rPr>
                <w:b/>
                <w:i/>
              </w:rPr>
            </w:pPr>
            <w:r w:rsidRPr="00961B0A">
              <w:t xml:space="preserve">    store nvm.endpoint.encreceiver.eSK using encreceiver_eSK</w:t>
            </w:r>
          </w:p>
        </w:tc>
      </w:tr>
      <w:tr w:rsidR="0023761A" w:rsidRPr="00D82679" w14:paraId="79941B96" w14:textId="77777777" w:rsidTr="0023761A">
        <w:tc>
          <w:tcPr>
            <w:tcW w:w="416" w:type="dxa"/>
            <w:tcBorders>
              <w:top w:val="nil"/>
              <w:left w:val="nil"/>
              <w:bottom w:val="nil"/>
            </w:tcBorders>
          </w:tcPr>
          <w:p w14:paraId="7505F066" w14:textId="77777777" w:rsidR="0023761A" w:rsidRPr="00D82679" w:rsidRDefault="0023761A" w:rsidP="00564F1E">
            <w:pPr>
              <w:pStyle w:val="ListingText"/>
            </w:pPr>
            <w:r w:rsidRPr="00D82679">
              <w:t>9</w:t>
            </w:r>
          </w:p>
        </w:tc>
        <w:tc>
          <w:tcPr>
            <w:tcW w:w="9304" w:type="dxa"/>
            <w:tcBorders>
              <w:top w:val="nil"/>
              <w:bottom w:val="nil"/>
            </w:tcBorders>
          </w:tcPr>
          <w:p w14:paraId="7FE46F70" w14:textId="77777777" w:rsidR="0023761A" w:rsidRPr="00961B0A" w:rsidRDefault="0023761A" w:rsidP="00564F1E">
            <w:pPr>
              <w:pStyle w:val="ListingText"/>
              <w:rPr>
                <w:b/>
              </w:rPr>
            </w:pPr>
            <w:r w:rsidRPr="00961B0A">
              <w:t xml:space="preserve">    nvm.endpoint.encreceiver.isActive </w:t>
            </w:r>
            <w:r w:rsidRPr="00961B0A">
              <w:rPr>
                <w:rFonts w:ascii="Cambria Math" w:hAnsi="Cambria Math" w:cs="Cambria Math"/>
              </w:rPr>
              <w:t>⟵</w:t>
            </w:r>
            <w:r w:rsidRPr="00961B0A">
              <w:t xml:space="preserve"> true</w:t>
            </w:r>
          </w:p>
        </w:tc>
      </w:tr>
      <w:tr w:rsidR="0023761A" w:rsidRPr="00D82679" w14:paraId="79DFF000" w14:textId="77777777" w:rsidTr="0023761A">
        <w:tc>
          <w:tcPr>
            <w:tcW w:w="416" w:type="dxa"/>
            <w:tcBorders>
              <w:top w:val="nil"/>
              <w:left w:val="nil"/>
              <w:bottom w:val="nil"/>
            </w:tcBorders>
          </w:tcPr>
          <w:p w14:paraId="41F34C18" w14:textId="77777777" w:rsidR="0023761A" w:rsidRPr="00D82679" w:rsidRDefault="0023761A" w:rsidP="00564F1E">
            <w:pPr>
              <w:pStyle w:val="ListingText"/>
            </w:pPr>
            <w:r w:rsidRPr="00D82679">
              <w:t>10</w:t>
            </w:r>
          </w:p>
        </w:tc>
        <w:tc>
          <w:tcPr>
            <w:tcW w:w="9304" w:type="dxa"/>
            <w:tcBorders>
              <w:top w:val="nil"/>
              <w:bottom w:val="nil"/>
            </w:tcBorders>
          </w:tcPr>
          <w:p w14:paraId="2DBAFF46" w14:textId="77777777" w:rsidR="0023761A" w:rsidRPr="00961B0A" w:rsidRDefault="0023761A" w:rsidP="00564F1E">
            <w:pPr>
              <w:pStyle w:val="ListingText"/>
              <w:rPr>
                <w:b/>
                <w:i/>
              </w:rPr>
            </w:pPr>
            <w:r w:rsidRPr="00961B0A">
              <w:t xml:space="preserve">  </w:t>
            </w:r>
            <w:r w:rsidRPr="00C46EB6">
              <w:rPr>
                <w:rStyle w:val="Listing-command"/>
              </w:rPr>
              <w:t>atomic</w:t>
            </w:r>
            <w:r w:rsidRPr="00961B0A">
              <w:t xml:space="preserve"> commit</w:t>
            </w:r>
          </w:p>
        </w:tc>
      </w:tr>
      <w:tr w:rsidR="0023761A" w:rsidRPr="00D82679" w14:paraId="721DFB09" w14:textId="77777777" w:rsidTr="0023761A">
        <w:tc>
          <w:tcPr>
            <w:tcW w:w="416" w:type="dxa"/>
            <w:tcBorders>
              <w:top w:val="nil"/>
              <w:left w:val="nil"/>
              <w:bottom w:val="nil"/>
            </w:tcBorders>
          </w:tcPr>
          <w:p w14:paraId="1F072C75" w14:textId="77777777" w:rsidR="0023761A" w:rsidRPr="00D82679" w:rsidRDefault="0023761A" w:rsidP="00564F1E">
            <w:pPr>
              <w:pStyle w:val="ListingText"/>
            </w:pPr>
            <w:r w:rsidRPr="00D82679">
              <w:t>11</w:t>
            </w:r>
          </w:p>
        </w:tc>
        <w:tc>
          <w:tcPr>
            <w:tcW w:w="9304" w:type="dxa"/>
            <w:tcBorders>
              <w:top w:val="nil"/>
              <w:bottom w:val="nil"/>
            </w:tcBorders>
          </w:tcPr>
          <w:p w14:paraId="7141531A" w14:textId="6F898F53" w:rsidR="0023761A" w:rsidRPr="00961B0A" w:rsidRDefault="0023761A" w:rsidP="00564F1E">
            <w:pPr>
              <w:pStyle w:val="ListingText"/>
              <w:rPr>
                <w:b/>
                <w:i/>
              </w:rPr>
            </w:pPr>
            <w:r w:rsidRPr="00961B0A">
              <w:t xml:space="preserve">  generate signature using nvm.endpoint.SK and fields from</w:t>
            </w:r>
            <w:r w:rsidR="00564F1E">
              <w:t xml:space="preserve"> </w:t>
            </w:r>
            <w:r w:rsidR="00564F1E" w:rsidRPr="00564F1E">
              <w:rPr>
                <w:rStyle w:val="CrossRef"/>
              </w:rPr>
              <w:fldChar w:fldCharType="begin"/>
            </w:r>
            <w:r w:rsidR="00564F1E" w:rsidRPr="00564F1E">
              <w:rPr>
                <w:rStyle w:val="CrossRef"/>
              </w:rPr>
              <w:instrText xml:space="preserve"> REF _Ref61702218 \h </w:instrText>
            </w:r>
            <w:r w:rsidR="00564F1E">
              <w:rPr>
                <w:rStyle w:val="CrossRef"/>
              </w:rPr>
              <w:instrText xml:space="preserve"> \* MERGEFORMAT </w:instrText>
            </w:r>
            <w:r w:rsidR="00564F1E" w:rsidRPr="00564F1E">
              <w:rPr>
                <w:rStyle w:val="CrossRef"/>
              </w:rPr>
            </w:r>
            <w:r w:rsidR="00564F1E" w:rsidRPr="00564F1E">
              <w:rPr>
                <w:rStyle w:val="CrossRef"/>
              </w:rPr>
              <w:fldChar w:fldCharType="separate"/>
            </w:r>
            <w:r w:rsidR="00D81990" w:rsidRPr="00D81990">
              <w:rPr>
                <w:rStyle w:val="CrossRef"/>
              </w:rPr>
              <w:t>Table 15</w:t>
            </w:r>
            <w:r w:rsidR="00D81990" w:rsidRPr="00D81990">
              <w:rPr>
                <w:rStyle w:val="CrossRef"/>
              </w:rPr>
              <w:noBreakHyphen/>
              <w:t>46</w:t>
            </w:r>
            <w:r w:rsidR="00564F1E" w:rsidRPr="00564F1E">
              <w:rPr>
                <w:rStyle w:val="CrossRef"/>
              </w:rPr>
              <w:fldChar w:fldCharType="end"/>
            </w:r>
            <w:r w:rsidR="00564F1E">
              <w:t xml:space="preserve"> </w:t>
            </w:r>
            <w:r w:rsidRPr="00961B0A">
              <w:t>according to</w:t>
            </w:r>
            <w:r w:rsidR="00564F1E">
              <w:t xml:space="preserve"> </w:t>
            </w:r>
            <w:r w:rsidR="00564F1E" w:rsidRPr="00564F1E">
              <w:rPr>
                <w:rStyle w:val="CrossRef"/>
              </w:rPr>
              <w:fldChar w:fldCharType="begin"/>
            </w:r>
            <w:r w:rsidR="00564F1E" w:rsidRPr="00564F1E">
              <w:rPr>
                <w:rStyle w:val="CrossRef"/>
              </w:rPr>
              <w:instrText xml:space="preserve"> REF _Ref61695091 \h </w:instrText>
            </w:r>
            <w:r w:rsidR="00564F1E">
              <w:rPr>
                <w:rStyle w:val="CrossRef"/>
              </w:rPr>
              <w:instrText xml:space="preserve"> \* MERGEFORMAT </w:instrText>
            </w:r>
            <w:r w:rsidR="00564F1E" w:rsidRPr="00564F1E">
              <w:rPr>
                <w:rStyle w:val="CrossRef"/>
              </w:rPr>
            </w:r>
            <w:r w:rsidR="00564F1E" w:rsidRPr="00564F1E">
              <w:rPr>
                <w:rStyle w:val="CrossRef"/>
              </w:rPr>
              <w:fldChar w:fldCharType="separate"/>
            </w:r>
            <w:r w:rsidR="00D81990" w:rsidRPr="00D81990">
              <w:rPr>
                <w:rStyle w:val="CrossRef"/>
              </w:rPr>
              <w:t>Listing 15</w:t>
            </w:r>
            <w:r w:rsidR="00D81990" w:rsidRPr="00D81990">
              <w:rPr>
                <w:rStyle w:val="CrossRef"/>
              </w:rPr>
              <w:noBreakHyphen/>
              <w:t>42</w:t>
            </w:r>
            <w:r w:rsidR="00564F1E" w:rsidRPr="00564F1E">
              <w:rPr>
                <w:rStyle w:val="CrossRef"/>
              </w:rPr>
              <w:fldChar w:fldCharType="end"/>
            </w:r>
          </w:p>
        </w:tc>
      </w:tr>
      <w:tr w:rsidR="0023761A" w:rsidRPr="00D82679" w14:paraId="386C6B11" w14:textId="77777777" w:rsidTr="0023761A">
        <w:tc>
          <w:tcPr>
            <w:tcW w:w="416" w:type="dxa"/>
            <w:tcBorders>
              <w:top w:val="nil"/>
              <w:left w:val="nil"/>
              <w:bottom w:val="nil"/>
            </w:tcBorders>
          </w:tcPr>
          <w:p w14:paraId="03348C5F" w14:textId="77777777" w:rsidR="0023761A" w:rsidRPr="00D82679" w:rsidRDefault="0023761A" w:rsidP="00564F1E">
            <w:pPr>
              <w:pStyle w:val="ListingText"/>
            </w:pPr>
            <w:r w:rsidRPr="00D82679">
              <w:t>12</w:t>
            </w:r>
          </w:p>
        </w:tc>
        <w:tc>
          <w:tcPr>
            <w:tcW w:w="9304" w:type="dxa"/>
            <w:tcBorders>
              <w:top w:val="nil"/>
              <w:bottom w:val="nil"/>
            </w:tcBorders>
          </w:tcPr>
          <w:p w14:paraId="11F9D4FB" w14:textId="31EF5DF2" w:rsidR="0023761A" w:rsidRPr="00961B0A" w:rsidRDefault="0023761A" w:rsidP="00564F1E">
            <w:pPr>
              <w:pStyle w:val="ListingText"/>
              <w:rPr>
                <w:b/>
                <w:i/>
              </w:rPr>
            </w:pPr>
            <w:r w:rsidRPr="00961B0A">
              <w:t xml:space="preserve">  generate data field encryption_key_attestation as per</w:t>
            </w:r>
            <w:r w:rsidR="00564F1E">
              <w:t xml:space="preserve"> </w:t>
            </w:r>
            <w:r w:rsidR="00564F1E" w:rsidRPr="00564F1E">
              <w:rPr>
                <w:rStyle w:val="CrossRef"/>
              </w:rPr>
              <w:fldChar w:fldCharType="begin"/>
            </w:r>
            <w:r w:rsidR="00564F1E" w:rsidRPr="00564F1E">
              <w:rPr>
                <w:rStyle w:val="CrossRef"/>
              </w:rPr>
              <w:instrText xml:space="preserve"> REF _Ref61623646 \h </w:instrText>
            </w:r>
            <w:r w:rsidR="00564F1E">
              <w:rPr>
                <w:rStyle w:val="CrossRef"/>
              </w:rPr>
              <w:instrText xml:space="preserve"> \* MERGEFORMAT </w:instrText>
            </w:r>
            <w:r w:rsidR="00564F1E" w:rsidRPr="00564F1E">
              <w:rPr>
                <w:rStyle w:val="CrossRef"/>
              </w:rPr>
            </w:r>
            <w:r w:rsidR="00564F1E" w:rsidRPr="00564F1E">
              <w:rPr>
                <w:rStyle w:val="CrossRef"/>
              </w:rPr>
              <w:fldChar w:fldCharType="separate"/>
            </w:r>
            <w:r w:rsidR="00D81990" w:rsidRPr="00D81990">
              <w:rPr>
                <w:rStyle w:val="CrossRef"/>
              </w:rPr>
              <w:t>Table 15</w:t>
            </w:r>
            <w:r w:rsidR="00D81990" w:rsidRPr="00D81990">
              <w:rPr>
                <w:rStyle w:val="CrossRef"/>
              </w:rPr>
              <w:noBreakHyphen/>
              <w:t>47</w:t>
            </w:r>
            <w:r w:rsidR="00564F1E" w:rsidRPr="00564F1E">
              <w:rPr>
                <w:rStyle w:val="CrossRef"/>
              </w:rPr>
              <w:fldChar w:fldCharType="end"/>
            </w:r>
          </w:p>
        </w:tc>
      </w:tr>
      <w:tr w:rsidR="0023761A" w:rsidRPr="00D82679" w14:paraId="5E4C93F6" w14:textId="77777777" w:rsidTr="0023761A">
        <w:tc>
          <w:tcPr>
            <w:tcW w:w="416" w:type="dxa"/>
            <w:tcBorders>
              <w:top w:val="nil"/>
              <w:left w:val="nil"/>
              <w:bottom w:val="nil"/>
            </w:tcBorders>
          </w:tcPr>
          <w:p w14:paraId="32543967" w14:textId="77777777" w:rsidR="0023761A" w:rsidRPr="00D82679" w:rsidRDefault="0023761A" w:rsidP="00564F1E">
            <w:pPr>
              <w:pStyle w:val="ListingText"/>
            </w:pPr>
            <w:r w:rsidRPr="00D82679">
              <w:t>13</w:t>
            </w:r>
          </w:p>
        </w:tc>
        <w:tc>
          <w:tcPr>
            <w:tcW w:w="9304" w:type="dxa"/>
            <w:tcBorders>
              <w:top w:val="nil"/>
              <w:bottom w:val="nil"/>
            </w:tcBorders>
          </w:tcPr>
          <w:p w14:paraId="642AF02B" w14:textId="77777777" w:rsidR="0023761A" w:rsidRPr="00B6465F" w:rsidRDefault="0023761A" w:rsidP="00564F1E">
            <w:pPr>
              <w:pStyle w:val="ListingText"/>
            </w:pPr>
            <w:r w:rsidRPr="00961B0A">
              <w:t xml:space="preserve"> </w:t>
            </w:r>
            <w:r>
              <w:t xml:space="preserve"> store encryption_key_attestation in cod.internal_buffer</w:t>
            </w:r>
          </w:p>
        </w:tc>
      </w:tr>
      <w:tr w:rsidR="0023761A" w:rsidRPr="00D82679" w14:paraId="6EDC4735" w14:textId="77777777" w:rsidTr="0023761A">
        <w:tc>
          <w:tcPr>
            <w:tcW w:w="416" w:type="dxa"/>
            <w:tcBorders>
              <w:top w:val="nil"/>
              <w:left w:val="nil"/>
              <w:bottom w:val="nil"/>
            </w:tcBorders>
          </w:tcPr>
          <w:p w14:paraId="3AD52540" w14:textId="77777777" w:rsidR="0023761A" w:rsidRPr="00D82679" w:rsidRDefault="0023761A" w:rsidP="00564F1E">
            <w:pPr>
              <w:pStyle w:val="ListingText"/>
            </w:pPr>
            <w:r>
              <w:rPr>
                <w:rFonts w:hint="eastAsia"/>
              </w:rPr>
              <w:t>1</w:t>
            </w:r>
            <w:r>
              <w:t>4</w:t>
            </w:r>
          </w:p>
        </w:tc>
        <w:tc>
          <w:tcPr>
            <w:tcW w:w="9304" w:type="dxa"/>
            <w:tcBorders>
              <w:top w:val="nil"/>
              <w:bottom w:val="nil"/>
            </w:tcBorders>
          </w:tcPr>
          <w:p w14:paraId="1E02DCC6" w14:textId="29FD230D" w:rsidR="0023761A" w:rsidRPr="00961B0A" w:rsidRDefault="00D5266A" w:rsidP="00564F1E">
            <w:pPr>
              <w:pStyle w:val="ListingText"/>
            </w:pPr>
            <w:r>
              <w:t xml:space="preserve">  </w:t>
            </w:r>
            <w:r w:rsidR="0023761A">
              <w:t xml:space="preserve">response_length </w:t>
            </w:r>
            <w:r w:rsidR="0023761A" w:rsidRPr="00961B0A">
              <w:t xml:space="preserve"> </w:t>
            </w:r>
            <w:r w:rsidR="0023761A" w:rsidRPr="00961B0A">
              <w:rPr>
                <w:rFonts w:ascii="Cambria Math" w:hAnsi="Cambria Math" w:cs="Cambria Math"/>
              </w:rPr>
              <w:t>⟵</w:t>
            </w:r>
            <w:r w:rsidR="0023761A">
              <w:t xml:space="preserve"> length written in cod.internal_buffer</w:t>
            </w:r>
          </w:p>
        </w:tc>
      </w:tr>
      <w:tr w:rsidR="0023761A" w:rsidRPr="00D82679" w14:paraId="69702904" w14:textId="77777777" w:rsidTr="0023761A">
        <w:tc>
          <w:tcPr>
            <w:tcW w:w="416" w:type="dxa"/>
            <w:tcBorders>
              <w:top w:val="nil"/>
              <w:left w:val="nil"/>
              <w:bottom w:val="nil"/>
            </w:tcBorders>
          </w:tcPr>
          <w:p w14:paraId="13A4ADB3" w14:textId="77777777" w:rsidR="0023761A" w:rsidRDefault="0023761A" w:rsidP="00564F1E">
            <w:pPr>
              <w:pStyle w:val="ListingText"/>
            </w:pPr>
            <w:r>
              <w:rPr>
                <w:rFonts w:hint="eastAsia"/>
              </w:rPr>
              <w:t>1</w:t>
            </w:r>
            <w:r>
              <w:t>5</w:t>
            </w:r>
          </w:p>
        </w:tc>
        <w:tc>
          <w:tcPr>
            <w:tcW w:w="9304" w:type="dxa"/>
            <w:tcBorders>
              <w:top w:val="nil"/>
              <w:bottom w:val="nil"/>
            </w:tcBorders>
          </w:tcPr>
          <w:p w14:paraId="2FA85FCE" w14:textId="3170948B" w:rsidR="0023761A" w:rsidRPr="00961B0A" w:rsidRDefault="00D5266A" w:rsidP="00564F1E">
            <w:pPr>
              <w:pStyle w:val="ListingText"/>
            </w:pPr>
            <w:r>
              <w:t xml:space="preserve">  </w:t>
            </w:r>
            <w:r w:rsidR="0023761A">
              <w:t>return response_length (2 bytes big</w:t>
            </w:r>
            <w:r w:rsidR="00706827">
              <w:t>-</w:t>
            </w:r>
            <w:r w:rsidR="0023761A">
              <w:t>endian)</w:t>
            </w:r>
          </w:p>
        </w:tc>
      </w:tr>
      <w:tr w:rsidR="0023761A" w:rsidRPr="00D82679" w14:paraId="2A5A8B7E" w14:textId="77777777" w:rsidTr="0023761A">
        <w:tc>
          <w:tcPr>
            <w:tcW w:w="416" w:type="dxa"/>
            <w:tcBorders>
              <w:top w:val="nil"/>
              <w:left w:val="nil"/>
              <w:bottom w:val="nil"/>
            </w:tcBorders>
          </w:tcPr>
          <w:p w14:paraId="0EE26DBA" w14:textId="77777777" w:rsidR="0023761A" w:rsidRPr="00D82679" w:rsidRDefault="0023761A" w:rsidP="00564F1E">
            <w:pPr>
              <w:pStyle w:val="ListingText"/>
            </w:pPr>
            <w:r w:rsidRPr="00D82679">
              <w:t>1</w:t>
            </w:r>
            <w:r>
              <w:t>6</w:t>
            </w:r>
          </w:p>
        </w:tc>
        <w:tc>
          <w:tcPr>
            <w:tcW w:w="9304" w:type="dxa"/>
            <w:tcBorders>
              <w:top w:val="nil"/>
              <w:bottom w:val="single" w:sz="4" w:space="0" w:color="auto"/>
            </w:tcBorders>
          </w:tcPr>
          <w:p w14:paraId="1F9821EF" w14:textId="77777777" w:rsidR="0023761A" w:rsidRPr="00C46EB6" w:rsidRDefault="0023761A" w:rsidP="00564F1E">
            <w:pPr>
              <w:pStyle w:val="ListingText"/>
              <w:rPr>
                <w:rStyle w:val="Listing-command"/>
              </w:rPr>
            </w:pPr>
            <w:r w:rsidRPr="00C46EB6">
              <w:rPr>
                <w:rStyle w:val="Listing-command"/>
              </w:rPr>
              <w:t>end</w:t>
            </w:r>
          </w:p>
        </w:tc>
      </w:tr>
    </w:tbl>
    <w:p w14:paraId="117E9C88" w14:textId="32AAFB07" w:rsidR="0023761A" w:rsidRDefault="0023761A" w:rsidP="00D23E0D">
      <w:pPr>
        <w:pStyle w:val="Heading4"/>
      </w:pPr>
      <w:bookmarkStart w:id="1911" w:name="_Ref61674102"/>
      <w:r>
        <w:t>GET PRIVATE DATA command</w:t>
      </w:r>
      <w:bookmarkEnd w:id="1911"/>
    </w:p>
    <w:p w14:paraId="4147BA5D" w14:textId="77777777" w:rsidR="0023761A" w:rsidRDefault="0023761A" w:rsidP="0023761A">
      <w:r>
        <w:t>Retrieve data in the private mailbox. The following command formats are allowed:</w:t>
      </w:r>
    </w:p>
    <w:p w14:paraId="6941DBD4" w14:textId="3D6A8198" w:rsidR="0023761A" w:rsidRDefault="0023761A" w:rsidP="003E3CB4">
      <w:pPr>
        <w:pStyle w:val="ListParagraph"/>
        <w:numPr>
          <w:ilvl w:val="0"/>
          <w:numId w:val="3"/>
        </w:numPr>
      </w:pPr>
      <w:r>
        <w:t>If no secure channel is to be established between the Digital Key framework and the Digital Key applet, then either Command Format 1 or Command Format 2 may be used and implemented by the applet.</w:t>
      </w:r>
    </w:p>
    <w:p w14:paraId="472043D8" w14:textId="52896C85" w:rsidR="0023761A" w:rsidRDefault="0023761A" w:rsidP="003E3CB4">
      <w:pPr>
        <w:pStyle w:val="ListParagraph"/>
        <w:numPr>
          <w:ilvl w:val="0"/>
          <w:numId w:val="3"/>
        </w:numPr>
      </w:pPr>
      <w:r>
        <w:t>If a secure channel is to be established between the Digital Key framework and the Digital Key applet (option A), command format 2 shall be used and shall be implemented by the applet.</w:t>
      </w:r>
    </w:p>
    <w:p w14:paraId="3BD79527" w14:textId="77777777" w:rsidR="0023761A" w:rsidRDefault="0023761A" w:rsidP="00617531">
      <w:pPr>
        <w:pStyle w:val="Normal-SpaceAboveExtra"/>
      </w:pPr>
      <w:r>
        <w:t>Command Format 1:</w:t>
      </w:r>
    </w:p>
    <w:p w14:paraId="0746A860" w14:textId="29D19903" w:rsidR="0023761A" w:rsidRDefault="0023761A" w:rsidP="006753CA">
      <w:r w:rsidRPr="0023761A">
        <w:rPr>
          <w:rStyle w:val="Command-Response"/>
        </w:rPr>
        <w:t>command: CLA2 78 [offsetmsb] [offsetlsb] Lc [</w:t>
      </w:r>
      <w:r w:rsidR="00564F1E" w:rsidRPr="00EA3E66">
        <w:rPr>
          <w:rStyle w:val="CrossRef"/>
        </w:rPr>
        <w:fldChar w:fldCharType="begin"/>
      </w:r>
      <w:r w:rsidR="00564F1E" w:rsidRPr="00EA3E66">
        <w:rPr>
          <w:rStyle w:val="CrossRef"/>
        </w:rPr>
        <w:instrText xml:space="preserve"> REF _Ref61701749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48</w:t>
      </w:r>
      <w:r w:rsidR="00564F1E" w:rsidRPr="00EA3E66">
        <w:rPr>
          <w:rStyle w:val="CrossRef"/>
        </w:rPr>
        <w:fldChar w:fldCharType="end"/>
      </w:r>
      <w:r w:rsidRPr="0023761A">
        <w:rPr>
          <w:rStyle w:val="Command-Response"/>
        </w:rPr>
        <w:t>] Le</w:t>
      </w:r>
      <w:r w:rsidRPr="0023761A">
        <w:rPr>
          <w:rStyle w:val="Command-Response"/>
        </w:rPr>
        <w:br/>
        <w:t>response: [response] 90 00</w:t>
      </w:r>
    </w:p>
    <w:p w14:paraId="3CB62FF6" w14:textId="05ECA048" w:rsidR="0023761A" w:rsidRDefault="0023761A" w:rsidP="0023761A">
      <w:r>
        <w:t xml:space="preserve">The CLA2 is as defined </w:t>
      </w:r>
      <w:r w:rsidR="00564F1E">
        <w:t xml:space="preserve">in </w:t>
      </w:r>
      <w:r w:rsidR="00564F1E" w:rsidRPr="00EA3E66">
        <w:rPr>
          <w:rStyle w:val="CrossRef"/>
        </w:rPr>
        <w:fldChar w:fldCharType="begin"/>
      </w:r>
      <w:r w:rsidR="00564F1E" w:rsidRPr="00EA3E66">
        <w:rPr>
          <w:rStyle w:val="CrossRef"/>
        </w:rPr>
        <w:instrText xml:space="preserve"> REF _Ref61675168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3</w:t>
      </w:r>
      <w:r w:rsidR="00564F1E" w:rsidRPr="00EA3E66">
        <w:rPr>
          <w:rStyle w:val="CrossRef"/>
        </w:rPr>
        <w:fldChar w:fldCharType="end"/>
      </w:r>
      <w:r>
        <w:t>.</w:t>
      </w:r>
    </w:p>
    <w:p w14:paraId="170407D9" w14:textId="77777777" w:rsidR="0023761A" w:rsidRDefault="0023761A" w:rsidP="00617531">
      <w:pPr>
        <w:pStyle w:val="Normal-SpaceAboveExtra"/>
      </w:pPr>
      <w:r>
        <w:t>Command Format 2:</w:t>
      </w:r>
    </w:p>
    <w:p w14:paraId="751EFFE3" w14:textId="3E576C71" w:rsidR="0023761A" w:rsidRDefault="0023761A" w:rsidP="006753CA">
      <w:r w:rsidRPr="0023761A">
        <w:rPr>
          <w:rStyle w:val="Command-Response"/>
        </w:rPr>
        <w:t>command: CLA2 78 [offsetmsb] [offsetlsb] Lc [</w:t>
      </w:r>
      <w:r w:rsidR="00564F1E" w:rsidRPr="00EA3E66">
        <w:rPr>
          <w:rStyle w:val="CrossRef"/>
        </w:rPr>
        <w:fldChar w:fldCharType="begin"/>
      </w:r>
      <w:r w:rsidR="00564F1E" w:rsidRPr="00EA3E66">
        <w:rPr>
          <w:rStyle w:val="CrossRef"/>
        </w:rPr>
        <w:instrText xml:space="preserve"> REF _Ref61701749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48</w:t>
      </w:r>
      <w:r w:rsidR="00564F1E" w:rsidRPr="00EA3E66">
        <w:rPr>
          <w:rStyle w:val="CrossRef"/>
        </w:rPr>
        <w:fldChar w:fldCharType="end"/>
      </w:r>
      <w:r w:rsidRPr="0023761A">
        <w:rPr>
          <w:rStyle w:val="Command-Response"/>
        </w:rPr>
        <w:t>] 00</w:t>
      </w:r>
      <w:r w:rsidRPr="0023761A">
        <w:rPr>
          <w:rStyle w:val="Command-Response"/>
        </w:rPr>
        <w:br/>
        <w:t>response: [response] 90 00</w:t>
      </w:r>
    </w:p>
    <w:p w14:paraId="074C8843" w14:textId="0A6B32E3" w:rsidR="0023761A" w:rsidRDefault="0023761A" w:rsidP="00FE6A8A">
      <w:r>
        <w:t xml:space="preserve">The CLA2 is as defined </w:t>
      </w:r>
      <w:r w:rsidR="00564F1E">
        <w:t xml:space="preserve">in </w:t>
      </w:r>
      <w:r w:rsidR="00564F1E" w:rsidRPr="00EA3E66">
        <w:rPr>
          <w:rStyle w:val="CrossRef"/>
        </w:rPr>
        <w:fldChar w:fldCharType="begin"/>
      </w:r>
      <w:r w:rsidR="00564F1E" w:rsidRPr="00EA3E66">
        <w:rPr>
          <w:rStyle w:val="CrossRef"/>
        </w:rPr>
        <w:instrText xml:space="preserve"> REF _Ref61675168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3</w:t>
      </w:r>
      <w:r w:rsidR="00564F1E" w:rsidRPr="00EA3E66">
        <w:rPr>
          <w:rStyle w:val="CrossRef"/>
        </w:rPr>
        <w:fldChar w:fldCharType="end"/>
      </w:r>
      <w:r>
        <w:t>.</w:t>
      </w:r>
    </w:p>
    <w:p w14:paraId="123DA646" w14:textId="4D2216A9" w:rsidR="0023761A" w:rsidRDefault="0023761A" w:rsidP="00921593">
      <w:pPr>
        <w:pStyle w:val="CaptionTable"/>
      </w:pPr>
      <w:bookmarkStart w:id="1912" w:name="_Ref61701749"/>
      <w:bookmarkStart w:id="1913" w:name="_Toc62126762"/>
      <w:bookmarkStart w:id="1914" w:name="_Toc118223116"/>
      <w:r>
        <w:t xml:space="preserve">Table </w:t>
      </w:r>
      <w:fldSimple w:instr=" STYLEREF 1 \s ">
        <w:r w:rsidR="00D81990">
          <w:rPr>
            <w:noProof/>
          </w:rPr>
          <w:t>15</w:t>
        </w:r>
      </w:fldSimple>
      <w:r w:rsidR="00183237">
        <w:noBreakHyphen/>
      </w:r>
      <w:fldSimple w:instr=" SEQ Table \* ARABIC \s 1 ">
        <w:r w:rsidR="00D81990">
          <w:rPr>
            <w:noProof/>
          </w:rPr>
          <w:t>48</w:t>
        </w:r>
      </w:fldSimple>
      <w:bookmarkEnd w:id="1912"/>
      <w:r>
        <w:t xml:space="preserve">: </w:t>
      </w:r>
      <w:r w:rsidRPr="005D1E3C">
        <w:t>GET PRIVATE DATA Command Payload</w:t>
      </w:r>
      <w:bookmarkEnd w:id="1913"/>
      <w:bookmarkEnd w:id="1914"/>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4"/>
        <w:gridCol w:w="1533"/>
        <w:gridCol w:w="4948"/>
        <w:gridCol w:w="1801"/>
        <w:gridCol w:w="1439"/>
      </w:tblGrid>
      <w:tr w:rsidR="008E588B" w:rsidRPr="00286D0C" w14:paraId="4F00F36A" w14:textId="366C1524" w:rsidTr="00C036FF">
        <w:trPr>
          <w:trHeight w:val="363"/>
          <w:tblHeader/>
        </w:trPr>
        <w:tc>
          <w:tcPr>
            <w:tcW w:w="218" w:type="pct"/>
            <w:shd w:val="clear" w:color="auto" w:fill="0070C0"/>
          </w:tcPr>
          <w:p w14:paraId="50020819" w14:textId="77777777" w:rsidR="008E588B" w:rsidRPr="00D93EE3" w:rsidRDefault="008E588B" w:rsidP="008E588B">
            <w:pPr>
              <w:pStyle w:val="TableHead"/>
            </w:pPr>
            <w:r w:rsidRPr="00D93EE3">
              <w:t>Tag</w:t>
            </w:r>
          </w:p>
        </w:tc>
        <w:tc>
          <w:tcPr>
            <w:tcW w:w="754" w:type="pct"/>
            <w:shd w:val="clear" w:color="auto" w:fill="0070C0"/>
          </w:tcPr>
          <w:p w14:paraId="78FD881C" w14:textId="0090F3A4" w:rsidR="008E588B" w:rsidRPr="00D93EE3" w:rsidRDefault="008E588B" w:rsidP="008E588B">
            <w:pPr>
              <w:pStyle w:val="TableHead-Centered"/>
            </w:pPr>
            <w:r w:rsidRPr="00D93EE3">
              <w:t>Length</w:t>
            </w:r>
            <w:r>
              <w:t xml:space="preserve"> (bytes)</w:t>
            </w:r>
          </w:p>
        </w:tc>
        <w:tc>
          <w:tcPr>
            <w:tcW w:w="2434" w:type="pct"/>
            <w:shd w:val="clear" w:color="auto" w:fill="0070C0"/>
          </w:tcPr>
          <w:p w14:paraId="315BA2FE" w14:textId="77777777" w:rsidR="008E588B" w:rsidRPr="00D93EE3" w:rsidRDefault="008E588B" w:rsidP="008E588B">
            <w:pPr>
              <w:pStyle w:val="TableHead"/>
            </w:pPr>
            <w:r w:rsidRPr="00D93EE3">
              <w:t>Description</w:t>
            </w:r>
          </w:p>
        </w:tc>
        <w:tc>
          <w:tcPr>
            <w:tcW w:w="886" w:type="pct"/>
            <w:shd w:val="clear" w:color="auto" w:fill="0070C0"/>
          </w:tcPr>
          <w:p w14:paraId="2388B7D4" w14:textId="77777777" w:rsidR="008E588B" w:rsidRPr="00D93EE3" w:rsidRDefault="008E588B" w:rsidP="008E588B">
            <w:pPr>
              <w:pStyle w:val="TableHead-Centered"/>
            </w:pPr>
            <w:r w:rsidRPr="00D93EE3">
              <w:t>Field is</w:t>
            </w:r>
          </w:p>
        </w:tc>
        <w:tc>
          <w:tcPr>
            <w:tcW w:w="708" w:type="pct"/>
            <w:shd w:val="clear" w:color="auto" w:fill="0070C0"/>
          </w:tcPr>
          <w:p w14:paraId="6B73CBE9" w14:textId="7F052E14" w:rsidR="008E588B" w:rsidRPr="00D93EE3" w:rsidRDefault="008E588B" w:rsidP="008E588B">
            <w:pPr>
              <w:pStyle w:val="TableHead-Centered"/>
            </w:pPr>
            <w:r>
              <w:t>Domain Version</w:t>
            </w:r>
          </w:p>
        </w:tc>
      </w:tr>
      <w:tr w:rsidR="008E588B" w:rsidRPr="00286D0C" w14:paraId="694BA5BF" w14:textId="54628E92" w:rsidTr="008E588B">
        <w:trPr>
          <w:trHeight w:val="363"/>
        </w:trPr>
        <w:tc>
          <w:tcPr>
            <w:tcW w:w="218" w:type="pct"/>
          </w:tcPr>
          <w:p w14:paraId="72871A92" w14:textId="77777777" w:rsidR="008E588B" w:rsidRPr="00286D0C" w:rsidRDefault="008E588B" w:rsidP="008E588B">
            <w:pPr>
              <w:pStyle w:val="TableText"/>
            </w:pPr>
            <w:r w:rsidRPr="00286D0C">
              <w:t>50</w:t>
            </w:r>
            <w:r w:rsidRPr="00286D0C">
              <w:rPr>
                <w:vertAlign w:val="subscript"/>
              </w:rPr>
              <w:t>h</w:t>
            </w:r>
          </w:p>
        </w:tc>
        <w:tc>
          <w:tcPr>
            <w:tcW w:w="754" w:type="pct"/>
          </w:tcPr>
          <w:p w14:paraId="441356EA" w14:textId="77777777" w:rsidR="008E588B" w:rsidRPr="00286D0C" w:rsidRDefault="008E588B" w:rsidP="008E588B">
            <w:pPr>
              <w:pStyle w:val="TableText-Centered"/>
            </w:pPr>
            <w:r>
              <w:t>20</w:t>
            </w:r>
          </w:p>
        </w:tc>
        <w:tc>
          <w:tcPr>
            <w:tcW w:w="2434" w:type="pct"/>
          </w:tcPr>
          <w:p w14:paraId="34FA1CDC" w14:textId="77777777" w:rsidR="008E588B" w:rsidRPr="00564F1E" w:rsidRDefault="008E588B" w:rsidP="008E588B">
            <w:pPr>
              <w:pStyle w:val="TableText"/>
            </w:pPr>
            <w:r w:rsidRPr="00564F1E">
              <w:t>key_identifier, SHA-1 hash of the value of the BIT STRING subjectPublicKey of the target endpoint (excluding the tag, length, and number of unused bits)</w:t>
            </w:r>
          </w:p>
        </w:tc>
        <w:tc>
          <w:tcPr>
            <w:tcW w:w="886" w:type="pct"/>
          </w:tcPr>
          <w:p w14:paraId="7A31F331" w14:textId="77777777" w:rsidR="008E588B" w:rsidRPr="00564F1E" w:rsidRDefault="008E588B" w:rsidP="008E588B">
            <w:pPr>
              <w:pStyle w:val="TableText-Centered"/>
            </w:pPr>
            <w:r w:rsidRPr="00564F1E">
              <w:t>mandatory</w:t>
            </w:r>
          </w:p>
        </w:tc>
        <w:tc>
          <w:tcPr>
            <w:tcW w:w="708" w:type="pct"/>
          </w:tcPr>
          <w:p w14:paraId="64046AA7" w14:textId="2DEB89AF" w:rsidR="008E588B" w:rsidRPr="00564F1E" w:rsidRDefault="00C036FF" w:rsidP="008E588B">
            <w:pPr>
              <w:pStyle w:val="TableText-Centered"/>
            </w:pPr>
            <w:r>
              <w:t>V-OD-FW</w:t>
            </w:r>
          </w:p>
        </w:tc>
      </w:tr>
      <w:tr w:rsidR="008E588B" w:rsidRPr="00286D0C" w14:paraId="5A9D3026" w14:textId="187C6CED" w:rsidTr="008E588B">
        <w:trPr>
          <w:trHeight w:val="363"/>
        </w:trPr>
        <w:tc>
          <w:tcPr>
            <w:tcW w:w="218" w:type="pct"/>
          </w:tcPr>
          <w:p w14:paraId="16226F79" w14:textId="77777777" w:rsidR="008E588B" w:rsidRPr="00286D0C" w:rsidRDefault="008E588B" w:rsidP="008E588B">
            <w:pPr>
              <w:pStyle w:val="TableText"/>
            </w:pPr>
            <w:r>
              <w:t>8</w:t>
            </w:r>
            <w:r w:rsidRPr="00286D0C">
              <w:t>0</w:t>
            </w:r>
            <w:r w:rsidRPr="00286D0C">
              <w:rPr>
                <w:vertAlign w:val="subscript"/>
              </w:rPr>
              <w:t>h</w:t>
            </w:r>
          </w:p>
        </w:tc>
        <w:tc>
          <w:tcPr>
            <w:tcW w:w="754" w:type="pct"/>
          </w:tcPr>
          <w:p w14:paraId="421B3BB1" w14:textId="77777777" w:rsidR="008E588B" w:rsidRDefault="008E588B" w:rsidP="008E588B">
            <w:pPr>
              <w:pStyle w:val="TableText-Centered"/>
            </w:pPr>
            <w:r>
              <w:t>1</w:t>
            </w:r>
          </w:p>
        </w:tc>
        <w:tc>
          <w:tcPr>
            <w:tcW w:w="2434" w:type="pct"/>
          </w:tcPr>
          <w:p w14:paraId="29CDBAC3" w14:textId="77777777" w:rsidR="008E588B" w:rsidRPr="00564F1E" w:rsidRDefault="008E588B" w:rsidP="008E588B">
            <w:pPr>
              <w:pStyle w:val="TableText"/>
            </w:pPr>
            <w:r w:rsidRPr="00564F1E">
              <w:t>1-byte unsigned size of the data that shall be read from the internal buffer</w:t>
            </w:r>
          </w:p>
        </w:tc>
        <w:tc>
          <w:tcPr>
            <w:tcW w:w="886" w:type="pct"/>
          </w:tcPr>
          <w:p w14:paraId="54828CED" w14:textId="77777777" w:rsidR="008E588B" w:rsidRPr="00564F1E" w:rsidRDefault="008E588B" w:rsidP="008E588B">
            <w:pPr>
              <w:pStyle w:val="TableText-Centered"/>
            </w:pPr>
            <w:r w:rsidRPr="00564F1E">
              <w:t>mandatory for command format 2</w:t>
            </w:r>
          </w:p>
          <w:p w14:paraId="2F6541E1" w14:textId="77777777" w:rsidR="008E588B" w:rsidRPr="00564F1E" w:rsidRDefault="008E588B" w:rsidP="008E588B">
            <w:pPr>
              <w:pStyle w:val="TableText-Centered"/>
            </w:pPr>
            <w:r w:rsidRPr="00564F1E">
              <w:t>not required for command format 1</w:t>
            </w:r>
          </w:p>
        </w:tc>
        <w:tc>
          <w:tcPr>
            <w:tcW w:w="708" w:type="pct"/>
          </w:tcPr>
          <w:p w14:paraId="786B74EB" w14:textId="5BE4933E" w:rsidR="008E588B" w:rsidRPr="00564F1E" w:rsidRDefault="00C036FF" w:rsidP="008E588B">
            <w:pPr>
              <w:pStyle w:val="TableText-Centered"/>
            </w:pPr>
            <w:r>
              <w:t>V-OD-FW</w:t>
            </w:r>
          </w:p>
        </w:tc>
      </w:tr>
    </w:tbl>
    <w:p w14:paraId="440452BB" w14:textId="43A3C51C" w:rsidR="00972245" w:rsidRDefault="00972245" w:rsidP="00921593">
      <w:pPr>
        <w:pStyle w:val="CaptionListing"/>
      </w:pPr>
      <w:bookmarkStart w:id="1915" w:name="_Toc118220012"/>
      <w:r>
        <w:t xml:space="preserve">Listing </w:t>
      </w:r>
      <w:fldSimple w:instr=" STYLEREF 1 \s ">
        <w:r w:rsidR="00D81990">
          <w:rPr>
            <w:noProof/>
          </w:rPr>
          <w:t>15</w:t>
        </w:r>
      </w:fldSimple>
      <w:r w:rsidR="000E1F04">
        <w:noBreakHyphen/>
      </w:r>
      <w:fldSimple w:instr=" SEQ Listing \* ARABIC \s 1 ">
        <w:r w:rsidR="00D81990">
          <w:rPr>
            <w:noProof/>
          </w:rPr>
          <w:t>29</w:t>
        </w:r>
      </w:fldSimple>
      <w:r>
        <w:t xml:space="preserve">: </w:t>
      </w:r>
      <w:r w:rsidRPr="00542AF2">
        <w:t>GET PRIVATE DATA Processing for Command Format 1</w:t>
      </w:r>
      <w:bookmarkEnd w:id="1915"/>
    </w:p>
    <w:tbl>
      <w:tblPr>
        <w:tblStyle w:val="TableGrid"/>
        <w:tblW w:w="9353" w:type="dxa"/>
        <w:tblInd w:w="-353" w:type="dxa"/>
        <w:tblLook w:val="04A0" w:firstRow="1" w:lastRow="0" w:firstColumn="1" w:lastColumn="0" w:noHBand="0" w:noVBand="1"/>
      </w:tblPr>
      <w:tblGrid>
        <w:gridCol w:w="372"/>
        <w:gridCol w:w="8981"/>
      </w:tblGrid>
      <w:tr w:rsidR="0023761A" w:rsidRPr="006E03C9" w14:paraId="3DA5C048" w14:textId="77777777" w:rsidTr="0023761A">
        <w:tc>
          <w:tcPr>
            <w:tcW w:w="372" w:type="dxa"/>
            <w:tcBorders>
              <w:top w:val="nil"/>
              <w:left w:val="nil"/>
              <w:bottom w:val="nil"/>
            </w:tcBorders>
          </w:tcPr>
          <w:p w14:paraId="6D2C6702" w14:textId="77777777" w:rsidR="0023761A" w:rsidRPr="006E03C9" w:rsidRDefault="0023761A" w:rsidP="00564F1E">
            <w:pPr>
              <w:pStyle w:val="ListingText"/>
            </w:pPr>
            <w:r w:rsidRPr="006E03C9">
              <w:t>1</w:t>
            </w:r>
          </w:p>
        </w:tc>
        <w:tc>
          <w:tcPr>
            <w:tcW w:w="8981" w:type="dxa"/>
            <w:tcBorders>
              <w:bottom w:val="nil"/>
            </w:tcBorders>
          </w:tcPr>
          <w:p w14:paraId="5B78A02D" w14:textId="77777777" w:rsidR="0023761A" w:rsidRPr="001F1570" w:rsidRDefault="0023761A" w:rsidP="00564F1E">
            <w:pPr>
              <w:pStyle w:val="ListingText"/>
            </w:pPr>
            <w:r w:rsidRPr="00C46EB6">
              <w:rPr>
                <w:rStyle w:val="Listing-command"/>
              </w:rPr>
              <w:t>input</w:t>
            </w:r>
            <w:r w:rsidRPr="001F1570">
              <w:rPr>
                <w:b/>
              </w:rPr>
              <w:t>:</w:t>
            </w:r>
            <w:r w:rsidRPr="001F1570">
              <w:t xml:space="preserve"> </w:t>
            </w:r>
            <w:r>
              <w:t>key</w:t>
            </w:r>
            <w:r w:rsidRPr="001F1570">
              <w:t>_identifier, offset_msb, offset_lsb, Le</w:t>
            </w:r>
          </w:p>
        </w:tc>
      </w:tr>
      <w:tr w:rsidR="0023761A" w:rsidRPr="006E03C9" w14:paraId="76112A6F" w14:textId="77777777" w:rsidTr="0023761A">
        <w:tc>
          <w:tcPr>
            <w:tcW w:w="372" w:type="dxa"/>
            <w:tcBorders>
              <w:top w:val="nil"/>
              <w:left w:val="nil"/>
              <w:bottom w:val="nil"/>
            </w:tcBorders>
          </w:tcPr>
          <w:p w14:paraId="1ACE4D25" w14:textId="77777777" w:rsidR="0023761A" w:rsidRPr="006E03C9" w:rsidRDefault="0023761A" w:rsidP="00564F1E">
            <w:pPr>
              <w:pStyle w:val="ListingText"/>
            </w:pPr>
            <w:r w:rsidRPr="006E03C9">
              <w:t>2</w:t>
            </w:r>
          </w:p>
        </w:tc>
        <w:tc>
          <w:tcPr>
            <w:tcW w:w="8981" w:type="dxa"/>
            <w:tcBorders>
              <w:top w:val="nil"/>
              <w:bottom w:val="nil"/>
            </w:tcBorders>
          </w:tcPr>
          <w:p w14:paraId="777246C0" w14:textId="77777777" w:rsidR="0023761A" w:rsidRPr="001F1570" w:rsidRDefault="0023761A" w:rsidP="00564F1E">
            <w:pPr>
              <w:pStyle w:val="ListingText"/>
            </w:pPr>
            <w:r w:rsidRPr="00C46EB6">
              <w:rPr>
                <w:rStyle w:val="Listing-command"/>
              </w:rPr>
              <w:t>output</w:t>
            </w:r>
            <w:r w:rsidRPr="001F1570">
              <w:rPr>
                <w:b/>
              </w:rPr>
              <w:t>:</w:t>
            </w:r>
            <w:r w:rsidRPr="001F1570">
              <w:t xml:space="preserve"> response</w:t>
            </w:r>
          </w:p>
        </w:tc>
      </w:tr>
      <w:tr w:rsidR="0023761A" w:rsidRPr="006E03C9" w14:paraId="345CF57C" w14:textId="77777777" w:rsidTr="0023761A">
        <w:tc>
          <w:tcPr>
            <w:tcW w:w="372" w:type="dxa"/>
            <w:tcBorders>
              <w:top w:val="nil"/>
              <w:left w:val="nil"/>
              <w:bottom w:val="nil"/>
            </w:tcBorders>
          </w:tcPr>
          <w:p w14:paraId="0B95D9BE" w14:textId="77777777" w:rsidR="0023761A" w:rsidRPr="006E03C9" w:rsidRDefault="0023761A" w:rsidP="00564F1E">
            <w:pPr>
              <w:pStyle w:val="ListingText"/>
            </w:pPr>
            <w:r w:rsidRPr="006E03C9">
              <w:t>3</w:t>
            </w:r>
          </w:p>
        </w:tc>
        <w:tc>
          <w:tcPr>
            <w:tcW w:w="8981" w:type="dxa"/>
            <w:tcBorders>
              <w:top w:val="nil"/>
              <w:bottom w:val="nil"/>
            </w:tcBorders>
          </w:tcPr>
          <w:p w14:paraId="0ECEF36A" w14:textId="77777777" w:rsidR="0023761A" w:rsidRPr="00C46EB6" w:rsidRDefault="0023761A" w:rsidP="00564F1E">
            <w:pPr>
              <w:pStyle w:val="ListingText"/>
              <w:rPr>
                <w:rStyle w:val="Listing-command"/>
              </w:rPr>
            </w:pPr>
            <w:r w:rsidRPr="00C46EB6">
              <w:rPr>
                <w:rStyle w:val="Listing-command"/>
              </w:rPr>
              <w:t>begin</w:t>
            </w:r>
          </w:p>
        </w:tc>
      </w:tr>
      <w:tr w:rsidR="0023761A" w:rsidRPr="006E03C9" w14:paraId="12D0DED4" w14:textId="77777777" w:rsidTr="0023761A">
        <w:tc>
          <w:tcPr>
            <w:tcW w:w="372" w:type="dxa"/>
            <w:tcBorders>
              <w:top w:val="nil"/>
              <w:left w:val="nil"/>
              <w:bottom w:val="nil"/>
            </w:tcBorders>
          </w:tcPr>
          <w:p w14:paraId="6D4276ED" w14:textId="77777777" w:rsidR="0023761A" w:rsidRPr="006E03C9" w:rsidRDefault="0023761A" w:rsidP="00564F1E">
            <w:pPr>
              <w:pStyle w:val="ListingText"/>
            </w:pPr>
            <w:r w:rsidRPr="006E03C9">
              <w:t>4</w:t>
            </w:r>
          </w:p>
        </w:tc>
        <w:tc>
          <w:tcPr>
            <w:tcW w:w="8981" w:type="dxa"/>
            <w:tcBorders>
              <w:top w:val="nil"/>
              <w:bottom w:val="nil"/>
            </w:tcBorders>
          </w:tcPr>
          <w:p w14:paraId="29D95CFB" w14:textId="77777777" w:rsidR="0023761A" w:rsidRPr="001F1570" w:rsidRDefault="0023761A" w:rsidP="00564F1E">
            <w:pPr>
              <w:pStyle w:val="ListingText"/>
            </w:pPr>
            <w:r w:rsidRPr="001F1570">
              <w:rPr>
                <w:i/>
              </w:rPr>
              <w:t xml:space="preserve">  </w:t>
            </w:r>
            <w:r w:rsidRPr="00C46EB6">
              <w:rPr>
                <w:rStyle w:val="Listing-command"/>
              </w:rPr>
              <w:t>if</w:t>
            </w:r>
            <w:r w:rsidRPr="001F1570">
              <w:t xml:space="preserve"> </w:t>
            </w:r>
            <w:r>
              <w:t>key</w:t>
            </w:r>
            <w:r w:rsidRPr="001F1570">
              <w:t xml:space="preserve">_identifier does not </w:t>
            </w:r>
            <w:r>
              <w:t>match with any existing endpoints or target endpoint is terminated</w:t>
            </w:r>
          </w:p>
        </w:tc>
      </w:tr>
      <w:tr w:rsidR="0023761A" w:rsidRPr="006E03C9" w14:paraId="12DECF71" w14:textId="77777777" w:rsidTr="0023761A">
        <w:tc>
          <w:tcPr>
            <w:tcW w:w="372" w:type="dxa"/>
            <w:tcBorders>
              <w:top w:val="nil"/>
              <w:left w:val="nil"/>
              <w:bottom w:val="nil"/>
            </w:tcBorders>
          </w:tcPr>
          <w:p w14:paraId="72013617" w14:textId="77777777" w:rsidR="0023761A" w:rsidRPr="006E03C9" w:rsidRDefault="0023761A" w:rsidP="00564F1E">
            <w:pPr>
              <w:pStyle w:val="ListingText"/>
            </w:pPr>
            <w:r w:rsidRPr="006E03C9">
              <w:lastRenderedPageBreak/>
              <w:t>5</w:t>
            </w:r>
          </w:p>
        </w:tc>
        <w:tc>
          <w:tcPr>
            <w:tcW w:w="8981" w:type="dxa"/>
            <w:tcBorders>
              <w:top w:val="nil"/>
              <w:bottom w:val="nil"/>
            </w:tcBorders>
          </w:tcPr>
          <w:p w14:paraId="338510B5" w14:textId="77777777" w:rsidR="0023761A" w:rsidRPr="001F1570" w:rsidRDefault="0023761A" w:rsidP="00564F1E">
            <w:pPr>
              <w:pStyle w:val="ListingText"/>
            </w:pPr>
            <w:r w:rsidRPr="001F1570">
              <w:rPr>
                <w:i/>
              </w:rPr>
              <w:t xml:space="preserve">    </w:t>
            </w:r>
            <w:r w:rsidRPr="00C46EB6">
              <w:rPr>
                <w:rStyle w:val="Listing-command"/>
              </w:rPr>
              <w:t>return</w:t>
            </w:r>
            <w:r w:rsidRPr="001F1570">
              <w:t xml:space="preserve"> 6</w:t>
            </w:r>
            <w:r>
              <w:t>A88</w:t>
            </w:r>
            <w:r w:rsidRPr="001F1570">
              <w:rPr>
                <w:vertAlign w:val="subscript"/>
              </w:rPr>
              <w:t>h</w:t>
            </w:r>
          </w:p>
        </w:tc>
      </w:tr>
      <w:tr w:rsidR="0023761A" w:rsidRPr="006E03C9" w14:paraId="0B8E5B63" w14:textId="77777777" w:rsidTr="0023761A">
        <w:tc>
          <w:tcPr>
            <w:tcW w:w="372" w:type="dxa"/>
            <w:tcBorders>
              <w:top w:val="nil"/>
              <w:left w:val="nil"/>
              <w:bottom w:val="nil"/>
            </w:tcBorders>
          </w:tcPr>
          <w:p w14:paraId="08C8D3CF" w14:textId="77777777" w:rsidR="0023761A" w:rsidRPr="006E03C9" w:rsidRDefault="0023761A" w:rsidP="00564F1E">
            <w:pPr>
              <w:pStyle w:val="ListingText"/>
            </w:pPr>
            <w:r w:rsidRPr="006E03C9">
              <w:t>6</w:t>
            </w:r>
          </w:p>
        </w:tc>
        <w:tc>
          <w:tcPr>
            <w:tcW w:w="8981" w:type="dxa"/>
            <w:tcBorders>
              <w:top w:val="nil"/>
              <w:bottom w:val="nil"/>
            </w:tcBorders>
          </w:tcPr>
          <w:p w14:paraId="1B7250B1" w14:textId="77777777" w:rsidR="0023761A" w:rsidRPr="001F1570" w:rsidRDefault="0023761A" w:rsidP="00564F1E">
            <w:pPr>
              <w:pStyle w:val="ListingText"/>
            </w:pPr>
            <w:r w:rsidRPr="001F1570">
              <w:rPr>
                <w:i/>
              </w:rPr>
              <w:t xml:space="preserve">  </w:t>
            </w:r>
            <w:r w:rsidRPr="00C46EB6">
              <w:rPr>
                <w:rStyle w:val="Listing-command"/>
              </w:rPr>
              <w:t>return</w:t>
            </w:r>
            <w:r w:rsidRPr="001F1570">
              <w:t xml:space="preserve"> response of Le </w:t>
            </w:r>
            <w:r>
              <w:t>b</w:t>
            </w:r>
            <w:r w:rsidRPr="001F1570">
              <w:t>ytes at offset offsetmsb || offsetlsb from the private mailbox</w:t>
            </w:r>
          </w:p>
        </w:tc>
      </w:tr>
      <w:tr w:rsidR="0023761A" w:rsidRPr="006E03C9" w14:paraId="63AAC423" w14:textId="77777777" w:rsidTr="0023761A">
        <w:tc>
          <w:tcPr>
            <w:tcW w:w="372" w:type="dxa"/>
            <w:tcBorders>
              <w:top w:val="nil"/>
              <w:left w:val="nil"/>
              <w:bottom w:val="nil"/>
            </w:tcBorders>
          </w:tcPr>
          <w:p w14:paraId="6F54AA92" w14:textId="77777777" w:rsidR="0023761A" w:rsidRDefault="0023761A" w:rsidP="00564F1E">
            <w:pPr>
              <w:pStyle w:val="ListingText"/>
            </w:pPr>
            <w:r>
              <w:t>7</w:t>
            </w:r>
          </w:p>
        </w:tc>
        <w:tc>
          <w:tcPr>
            <w:tcW w:w="8981" w:type="dxa"/>
            <w:tcBorders>
              <w:top w:val="nil"/>
              <w:bottom w:val="single" w:sz="4" w:space="0" w:color="auto"/>
            </w:tcBorders>
          </w:tcPr>
          <w:p w14:paraId="1E20996E" w14:textId="77777777" w:rsidR="0023761A" w:rsidRPr="00C46EB6" w:rsidRDefault="0023761A" w:rsidP="00564F1E">
            <w:pPr>
              <w:pStyle w:val="ListingText"/>
              <w:rPr>
                <w:rStyle w:val="Listing-command"/>
              </w:rPr>
            </w:pPr>
            <w:r w:rsidRPr="00C46EB6">
              <w:rPr>
                <w:rStyle w:val="Listing-command"/>
              </w:rPr>
              <w:t>end</w:t>
            </w:r>
          </w:p>
        </w:tc>
      </w:tr>
    </w:tbl>
    <w:p w14:paraId="6D715F1C" w14:textId="456526AE" w:rsidR="00972245" w:rsidRDefault="00972245" w:rsidP="00921593">
      <w:pPr>
        <w:pStyle w:val="CaptionListing"/>
      </w:pPr>
      <w:bookmarkStart w:id="1916" w:name="_Toc118220013"/>
      <w:r>
        <w:t xml:space="preserve">Listing </w:t>
      </w:r>
      <w:fldSimple w:instr=" STYLEREF 1 \s ">
        <w:r w:rsidR="00D81990">
          <w:rPr>
            <w:noProof/>
          </w:rPr>
          <w:t>15</w:t>
        </w:r>
      </w:fldSimple>
      <w:r w:rsidR="000E1F04">
        <w:noBreakHyphen/>
      </w:r>
      <w:fldSimple w:instr=" SEQ Listing \* ARABIC \s 1 ">
        <w:r w:rsidR="00D81990">
          <w:rPr>
            <w:noProof/>
          </w:rPr>
          <w:t>30</w:t>
        </w:r>
      </w:fldSimple>
      <w:r>
        <w:t xml:space="preserve">: </w:t>
      </w:r>
      <w:r w:rsidRPr="00672EA4">
        <w:t>GET PRIVATE DATA Processing for Command Format 2</w:t>
      </w:r>
      <w:bookmarkEnd w:id="1916"/>
    </w:p>
    <w:tbl>
      <w:tblPr>
        <w:tblStyle w:val="TableGrid"/>
        <w:tblW w:w="9353" w:type="dxa"/>
        <w:tblInd w:w="-353" w:type="dxa"/>
        <w:tblLook w:val="04A0" w:firstRow="1" w:lastRow="0" w:firstColumn="1" w:lastColumn="0" w:noHBand="0" w:noVBand="1"/>
      </w:tblPr>
      <w:tblGrid>
        <w:gridCol w:w="372"/>
        <w:gridCol w:w="8981"/>
      </w:tblGrid>
      <w:tr w:rsidR="00972245" w:rsidRPr="006E03C9" w14:paraId="5B7D4B97" w14:textId="77777777" w:rsidTr="00DD624E">
        <w:tc>
          <w:tcPr>
            <w:tcW w:w="372" w:type="dxa"/>
            <w:tcBorders>
              <w:top w:val="nil"/>
              <w:left w:val="nil"/>
              <w:bottom w:val="nil"/>
            </w:tcBorders>
          </w:tcPr>
          <w:p w14:paraId="658B2B2A" w14:textId="77777777" w:rsidR="00972245" w:rsidRPr="006E03C9" w:rsidRDefault="00972245" w:rsidP="00564F1E">
            <w:pPr>
              <w:pStyle w:val="ListingText"/>
            </w:pPr>
            <w:r w:rsidRPr="006E03C9">
              <w:t>1</w:t>
            </w:r>
          </w:p>
        </w:tc>
        <w:tc>
          <w:tcPr>
            <w:tcW w:w="8981" w:type="dxa"/>
            <w:tcBorders>
              <w:bottom w:val="nil"/>
            </w:tcBorders>
          </w:tcPr>
          <w:p w14:paraId="2703E538" w14:textId="77777777" w:rsidR="00972245" w:rsidRPr="001F1570" w:rsidRDefault="00972245" w:rsidP="00564F1E">
            <w:pPr>
              <w:pStyle w:val="ListingText"/>
            </w:pPr>
            <w:r w:rsidRPr="00C46EB6">
              <w:rPr>
                <w:rStyle w:val="Listing-command"/>
              </w:rPr>
              <w:t>input</w:t>
            </w:r>
            <w:r w:rsidRPr="001F1570">
              <w:rPr>
                <w:b/>
              </w:rPr>
              <w:t>:</w:t>
            </w:r>
            <w:r w:rsidRPr="001F1570">
              <w:t xml:space="preserve"> </w:t>
            </w:r>
            <w:r>
              <w:t>key</w:t>
            </w:r>
            <w:r w:rsidRPr="001F1570">
              <w:t xml:space="preserve">_identifier, offset_msb, offset_lsb, </w:t>
            </w:r>
            <w:r>
              <w:t>size of_data</w:t>
            </w:r>
          </w:p>
        </w:tc>
      </w:tr>
      <w:tr w:rsidR="00972245" w:rsidRPr="006E03C9" w14:paraId="57A14F5A" w14:textId="77777777" w:rsidTr="00DD624E">
        <w:tc>
          <w:tcPr>
            <w:tcW w:w="372" w:type="dxa"/>
            <w:tcBorders>
              <w:top w:val="nil"/>
              <w:left w:val="nil"/>
              <w:bottom w:val="nil"/>
            </w:tcBorders>
          </w:tcPr>
          <w:p w14:paraId="70C9CD2C" w14:textId="77777777" w:rsidR="00972245" w:rsidRPr="006E03C9" w:rsidRDefault="00972245" w:rsidP="00564F1E">
            <w:pPr>
              <w:pStyle w:val="ListingText"/>
            </w:pPr>
            <w:r w:rsidRPr="006E03C9">
              <w:t>2</w:t>
            </w:r>
          </w:p>
        </w:tc>
        <w:tc>
          <w:tcPr>
            <w:tcW w:w="8981" w:type="dxa"/>
            <w:tcBorders>
              <w:top w:val="nil"/>
              <w:bottom w:val="nil"/>
            </w:tcBorders>
          </w:tcPr>
          <w:p w14:paraId="08D111B7" w14:textId="77777777" w:rsidR="00972245" w:rsidRPr="001F1570" w:rsidRDefault="00972245" w:rsidP="00564F1E">
            <w:pPr>
              <w:pStyle w:val="ListingText"/>
            </w:pPr>
            <w:r w:rsidRPr="00C46EB6">
              <w:rPr>
                <w:rStyle w:val="Listing-command"/>
              </w:rPr>
              <w:t>output</w:t>
            </w:r>
            <w:r w:rsidRPr="001F1570">
              <w:rPr>
                <w:b/>
              </w:rPr>
              <w:t>:</w:t>
            </w:r>
            <w:r w:rsidRPr="001F1570">
              <w:t xml:space="preserve"> response</w:t>
            </w:r>
          </w:p>
        </w:tc>
      </w:tr>
      <w:tr w:rsidR="00972245" w:rsidRPr="006E03C9" w14:paraId="63EC2ADF" w14:textId="77777777" w:rsidTr="000D3CF5">
        <w:trPr>
          <w:trHeight w:val="93"/>
        </w:trPr>
        <w:tc>
          <w:tcPr>
            <w:tcW w:w="372" w:type="dxa"/>
            <w:tcBorders>
              <w:top w:val="nil"/>
              <w:left w:val="nil"/>
              <w:bottom w:val="nil"/>
            </w:tcBorders>
          </w:tcPr>
          <w:p w14:paraId="626E2089" w14:textId="77777777" w:rsidR="00972245" w:rsidRPr="006E03C9" w:rsidRDefault="00972245" w:rsidP="00564F1E">
            <w:pPr>
              <w:pStyle w:val="ListingText"/>
            </w:pPr>
            <w:r w:rsidRPr="006E03C9">
              <w:t>3</w:t>
            </w:r>
          </w:p>
        </w:tc>
        <w:tc>
          <w:tcPr>
            <w:tcW w:w="8981" w:type="dxa"/>
            <w:tcBorders>
              <w:top w:val="nil"/>
              <w:bottom w:val="nil"/>
            </w:tcBorders>
          </w:tcPr>
          <w:p w14:paraId="35E316BD" w14:textId="1D7EDCFE" w:rsidR="00972245" w:rsidRPr="00C46EB6" w:rsidRDefault="00706827" w:rsidP="00564F1E">
            <w:pPr>
              <w:pStyle w:val="ListingText"/>
              <w:rPr>
                <w:rStyle w:val="Listing-command"/>
              </w:rPr>
            </w:pPr>
            <w:r>
              <w:rPr>
                <w:rStyle w:val="Listing-command"/>
              </w:rPr>
              <w:t>b</w:t>
            </w:r>
            <w:r w:rsidR="00972245" w:rsidRPr="000D3CF5">
              <w:rPr>
                <w:rStyle w:val="Listing-command"/>
              </w:rPr>
              <w:t>egin</w:t>
            </w:r>
          </w:p>
        </w:tc>
      </w:tr>
      <w:tr w:rsidR="00972245" w:rsidRPr="006E03C9" w14:paraId="62FBA143" w14:textId="77777777" w:rsidTr="00DD624E">
        <w:tc>
          <w:tcPr>
            <w:tcW w:w="372" w:type="dxa"/>
            <w:tcBorders>
              <w:top w:val="nil"/>
              <w:left w:val="nil"/>
              <w:bottom w:val="nil"/>
            </w:tcBorders>
          </w:tcPr>
          <w:p w14:paraId="7635A186" w14:textId="77777777" w:rsidR="00972245" w:rsidRPr="006E03C9" w:rsidRDefault="00972245" w:rsidP="00564F1E">
            <w:pPr>
              <w:pStyle w:val="ListingText"/>
            </w:pPr>
            <w:r w:rsidRPr="006E03C9">
              <w:t>4</w:t>
            </w:r>
          </w:p>
        </w:tc>
        <w:tc>
          <w:tcPr>
            <w:tcW w:w="8981" w:type="dxa"/>
            <w:tcBorders>
              <w:top w:val="nil"/>
              <w:bottom w:val="nil"/>
            </w:tcBorders>
          </w:tcPr>
          <w:p w14:paraId="02827CD5" w14:textId="77777777" w:rsidR="00972245" w:rsidRPr="001F1570" w:rsidRDefault="00972245" w:rsidP="00564F1E">
            <w:pPr>
              <w:pStyle w:val="ListingText"/>
            </w:pPr>
            <w:r w:rsidRPr="001F1570">
              <w:rPr>
                <w:i/>
              </w:rPr>
              <w:t xml:space="preserve">  </w:t>
            </w:r>
            <w:r w:rsidRPr="00C46EB6">
              <w:rPr>
                <w:rStyle w:val="Listing-command"/>
              </w:rPr>
              <w:t>if</w:t>
            </w:r>
            <w:r w:rsidRPr="001F1570">
              <w:t xml:space="preserve"> </w:t>
            </w:r>
            <w:r>
              <w:t>key</w:t>
            </w:r>
            <w:r w:rsidRPr="001F1570">
              <w:t xml:space="preserve">_identifier does not </w:t>
            </w:r>
            <w:r>
              <w:t>match with any existing endpoints or target endpoint is terminated</w:t>
            </w:r>
          </w:p>
        </w:tc>
      </w:tr>
      <w:tr w:rsidR="00972245" w:rsidRPr="006E03C9" w14:paraId="565E0838" w14:textId="77777777" w:rsidTr="00DD624E">
        <w:tc>
          <w:tcPr>
            <w:tcW w:w="372" w:type="dxa"/>
            <w:tcBorders>
              <w:top w:val="nil"/>
              <w:left w:val="nil"/>
              <w:bottom w:val="nil"/>
            </w:tcBorders>
          </w:tcPr>
          <w:p w14:paraId="6A6675C9" w14:textId="77777777" w:rsidR="00972245" w:rsidRPr="006E03C9" w:rsidRDefault="00972245" w:rsidP="00564F1E">
            <w:pPr>
              <w:pStyle w:val="ListingText"/>
            </w:pPr>
            <w:r w:rsidRPr="006E03C9">
              <w:t>5</w:t>
            </w:r>
          </w:p>
        </w:tc>
        <w:tc>
          <w:tcPr>
            <w:tcW w:w="8981" w:type="dxa"/>
            <w:tcBorders>
              <w:top w:val="nil"/>
              <w:bottom w:val="nil"/>
            </w:tcBorders>
          </w:tcPr>
          <w:p w14:paraId="77C186D1" w14:textId="77777777" w:rsidR="00972245" w:rsidRPr="001F1570" w:rsidRDefault="00972245" w:rsidP="00564F1E">
            <w:pPr>
              <w:pStyle w:val="ListingText"/>
            </w:pPr>
            <w:r w:rsidRPr="001F1570">
              <w:rPr>
                <w:i/>
              </w:rPr>
              <w:t xml:space="preserve">    </w:t>
            </w:r>
            <w:r w:rsidRPr="00C46EB6">
              <w:rPr>
                <w:rStyle w:val="Listing-command"/>
              </w:rPr>
              <w:t>return</w:t>
            </w:r>
            <w:r w:rsidRPr="001F1570">
              <w:t xml:space="preserve"> 6</w:t>
            </w:r>
            <w:r>
              <w:t>A88</w:t>
            </w:r>
            <w:r w:rsidRPr="001F1570">
              <w:rPr>
                <w:vertAlign w:val="subscript"/>
              </w:rPr>
              <w:t>h</w:t>
            </w:r>
          </w:p>
        </w:tc>
      </w:tr>
      <w:tr w:rsidR="00972245" w:rsidRPr="006E03C9" w14:paraId="6FC8442E" w14:textId="77777777" w:rsidTr="00DD624E">
        <w:tc>
          <w:tcPr>
            <w:tcW w:w="372" w:type="dxa"/>
            <w:tcBorders>
              <w:top w:val="nil"/>
              <w:left w:val="nil"/>
              <w:bottom w:val="nil"/>
            </w:tcBorders>
          </w:tcPr>
          <w:p w14:paraId="706E35C4" w14:textId="77777777" w:rsidR="00972245" w:rsidRPr="006E03C9" w:rsidRDefault="00972245" w:rsidP="00564F1E">
            <w:pPr>
              <w:pStyle w:val="ListingText"/>
            </w:pPr>
            <w:r w:rsidRPr="006E03C9">
              <w:t>6</w:t>
            </w:r>
          </w:p>
        </w:tc>
        <w:tc>
          <w:tcPr>
            <w:tcW w:w="8981" w:type="dxa"/>
            <w:tcBorders>
              <w:top w:val="nil"/>
              <w:bottom w:val="nil"/>
            </w:tcBorders>
          </w:tcPr>
          <w:p w14:paraId="4F118FD8" w14:textId="77777777" w:rsidR="00972245" w:rsidRPr="001F1570" w:rsidRDefault="00972245" w:rsidP="00564F1E">
            <w:pPr>
              <w:pStyle w:val="ListingText"/>
            </w:pPr>
            <w:r w:rsidRPr="001F1570">
              <w:rPr>
                <w:i/>
              </w:rPr>
              <w:t xml:space="preserve">  </w:t>
            </w:r>
            <w:r w:rsidRPr="00C46EB6">
              <w:rPr>
                <w:rStyle w:val="Listing-command"/>
              </w:rPr>
              <w:t>return</w:t>
            </w:r>
            <w:r w:rsidRPr="001F1570">
              <w:t xml:space="preserve"> response of </w:t>
            </w:r>
            <w:r>
              <w:t>size_of_data b</w:t>
            </w:r>
            <w:r w:rsidRPr="001F1570">
              <w:t>ytes at offset offset</w:t>
            </w:r>
            <w:r>
              <w:t>_</w:t>
            </w:r>
            <w:r w:rsidRPr="001F1570">
              <w:t>msb || offset</w:t>
            </w:r>
            <w:r>
              <w:t>_</w:t>
            </w:r>
            <w:r w:rsidRPr="001F1570">
              <w:t>lsb from the private mailbox</w:t>
            </w:r>
          </w:p>
        </w:tc>
      </w:tr>
      <w:tr w:rsidR="00972245" w:rsidRPr="006E03C9" w14:paraId="14068F48" w14:textId="77777777" w:rsidTr="00DD624E">
        <w:tc>
          <w:tcPr>
            <w:tcW w:w="372" w:type="dxa"/>
            <w:tcBorders>
              <w:top w:val="nil"/>
              <w:left w:val="nil"/>
              <w:bottom w:val="nil"/>
            </w:tcBorders>
          </w:tcPr>
          <w:p w14:paraId="70EC9C6F" w14:textId="77777777" w:rsidR="00972245" w:rsidRDefault="00972245" w:rsidP="00564F1E">
            <w:pPr>
              <w:pStyle w:val="ListingText"/>
            </w:pPr>
            <w:r>
              <w:t>7</w:t>
            </w:r>
          </w:p>
        </w:tc>
        <w:tc>
          <w:tcPr>
            <w:tcW w:w="8981" w:type="dxa"/>
            <w:tcBorders>
              <w:top w:val="nil"/>
              <w:bottom w:val="single" w:sz="4" w:space="0" w:color="auto"/>
            </w:tcBorders>
          </w:tcPr>
          <w:p w14:paraId="403A34C0" w14:textId="77777777" w:rsidR="00972245" w:rsidRPr="00C46EB6" w:rsidRDefault="00972245" w:rsidP="00564F1E">
            <w:pPr>
              <w:pStyle w:val="ListingText"/>
              <w:rPr>
                <w:rStyle w:val="Listing-command"/>
              </w:rPr>
            </w:pPr>
            <w:r w:rsidRPr="00C46EB6">
              <w:rPr>
                <w:rStyle w:val="Listing-command"/>
              </w:rPr>
              <w:t>end</w:t>
            </w:r>
          </w:p>
        </w:tc>
      </w:tr>
    </w:tbl>
    <w:p w14:paraId="518281B6" w14:textId="2439B5A5" w:rsidR="00972245" w:rsidRDefault="00972245" w:rsidP="00D23E0D">
      <w:pPr>
        <w:pStyle w:val="Heading4"/>
      </w:pPr>
      <w:bookmarkStart w:id="1917" w:name="_Ref61674117"/>
      <w:r>
        <w:t>SET PRIVATE DATA command</w:t>
      </w:r>
      <w:bookmarkEnd w:id="1917"/>
    </w:p>
    <w:p w14:paraId="052FD363" w14:textId="77777777" w:rsidR="00972245" w:rsidRDefault="00972245" w:rsidP="00972245">
      <w:r>
        <w:t>Store data in the private mailbox.</w:t>
      </w:r>
    </w:p>
    <w:p w14:paraId="5849B669" w14:textId="64531579" w:rsidR="00972245" w:rsidRDefault="00972245" w:rsidP="006753CA">
      <w:r w:rsidRPr="00972245">
        <w:rPr>
          <w:rStyle w:val="Command-Response"/>
        </w:rPr>
        <w:t>command: CLA2 7A [offsetmsb] [offsetlsb] Lc [</w:t>
      </w:r>
      <w:r w:rsidR="00564F1E" w:rsidRPr="00EA3E66">
        <w:rPr>
          <w:rStyle w:val="CrossRef"/>
        </w:rPr>
        <w:fldChar w:fldCharType="begin"/>
      </w:r>
      <w:r w:rsidR="00564F1E" w:rsidRPr="00EA3E66">
        <w:rPr>
          <w:rStyle w:val="CrossRef"/>
        </w:rPr>
        <w:instrText xml:space="preserve"> REF _Ref61702564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49</w:t>
      </w:r>
      <w:r w:rsidR="00564F1E" w:rsidRPr="00EA3E66">
        <w:rPr>
          <w:rStyle w:val="CrossRef"/>
        </w:rPr>
        <w:fldChar w:fldCharType="end"/>
      </w:r>
      <w:r w:rsidRPr="00972245">
        <w:rPr>
          <w:rStyle w:val="Command-Response"/>
        </w:rPr>
        <w:t xml:space="preserve">] </w:t>
      </w:r>
      <w:r w:rsidRPr="00972245">
        <w:rPr>
          <w:rStyle w:val="Command-Response"/>
        </w:rPr>
        <w:br/>
        <w:t>response: 90 00</w:t>
      </w:r>
    </w:p>
    <w:p w14:paraId="5B68E8BC" w14:textId="152CDFFF" w:rsidR="00972245" w:rsidRDefault="00972245" w:rsidP="00972245">
      <w:r>
        <w:t xml:space="preserve">The CLA2 is as defined </w:t>
      </w:r>
      <w:r w:rsidR="00564F1E">
        <w:t xml:space="preserve">in </w:t>
      </w:r>
      <w:r w:rsidR="00564F1E" w:rsidRPr="00EA3E66">
        <w:rPr>
          <w:rStyle w:val="CrossRef"/>
        </w:rPr>
        <w:fldChar w:fldCharType="begin"/>
      </w:r>
      <w:r w:rsidR="00564F1E" w:rsidRPr="00EA3E66">
        <w:rPr>
          <w:rStyle w:val="CrossRef"/>
        </w:rPr>
        <w:instrText xml:space="preserve"> REF _Ref61675168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3</w:t>
      </w:r>
      <w:r w:rsidR="00564F1E" w:rsidRPr="00EA3E66">
        <w:rPr>
          <w:rStyle w:val="CrossRef"/>
        </w:rPr>
        <w:fldChar w:fldCharType="end"/>
      </w:r>
      <w:r>
        <w:t>.</w:t>
      </w:r>
    </w:p>
    <w:p w14:paraId="227863C5" w14:textId="34E1A931" w:rsidR="00972245" w:rsidRDefault="00972245" w:rsidP="00921593">
      <w:pPr>
        <w:pStyle w:val="CaptionTable"/>
      </w:pPr>
      <w:bookmarkStart w:id="1918" w:name="_Ref61702564"/>
      <w:bookmarkStart w:id="1919" w:name="_Toc62126763"/>
      <w:bookmarkStart w:id="1920" w:name="_Toc118223117"/>
      <w:r>
        <w:t xml:space="preserve">Table </w:t>
      </w:r>
      <w:fldSimple w:instr=" STYLEREF 1 \s ">
        <w:r w:rsidR="00D81990">
          <w:rPr>
            <w:noProof/>
          </w:rPr>
          <w:t>15</w:t>
        </w:r>
      </w:fldSimple>
      <w:r w:rsidR="00183237">
        <w:noBreakHyphen/>
      </w:r>
      <w:fldSimple w:instr=" SEQ Table \* ARABIC \s 1 ">
        <w:r w:rsidR="00D81990">
          <w:rPr>
            <w:noProof/>
          </w:rPr>
          <w:t>49</w:t>
        </w:r>
      </w:fldSimple>
      <w:bookmarkEnd w:id="1918"/>
      <w:r>
        <w:t xml:space="preserve">: </w:t>
      </w:r>
      <w:r w:rsidRPr="00F97866">
        <w:t>SET PRIVATE DATA Command Payload</w:t>
      </w:r>
      <w:bookmarkEnd w:id="1919"/>
      <w:bookmarkEnd w:id="1920"/>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3"/>
        <w:gridCol w:w="1439"/>
        <w:gridCol w:w="5402"/>
        <w:gridCol w:w="990"/>
        <w:gridCol w:w="1891"/>
      </w:tblGrid>
      <w:tr w:rsidR="007A6768" w:rsidRPr="00ED734B" w14:paraId="7DE0766C" w14:textId="1F401C7D" w:rsidTr="00C036FF">
        <w:trPr>
          <w:trHeight w:val="365"/>
          <w:tblHeader/>
        </w:trPr>
        <w:tc>
          <w:tcPr>
            <w:tcW w:w="218" w:type="pct"/>
            <w:tcBorders>
              <w:top w:val="single" w:sz="4" w:space="0" w:color="auto"/>
              <w:left w:val="single" w:sz="4" w:space="0" w:color="auto"/>
              <w:bottom w:val="single" w:sz="4" w:space="0" w:color="auto"/>
              <w:right w:val="single" w:sz="4" w:space="0" w:color="auto"/>
            </w:tcBorders>
            <w:shd w:val="clear" w:color="auto" w:fill="0070C0"/>
          </w:tcPr>
          <w:p w14:paraId="2A408837" w14:textId="77777777" w:rsidR="007A6768" w:rsidRPr="00B550D8" w:rsidRDefault="007A6768" w:rsidP="007A6768">
            <w:pPr>
              <w:pStyle w:val="TableHead"/>
            </w:pPr>
            <w:r w:rsidRPr="00B550D8">
              <w:t>Tag</w:t>
            </w:r>
          </w:p>
        </w:tc>
        <w:tc>
          <w:tcPr>
            <w:tcW w:w="708" w:type="pct"/>
            <w:tcBorders>
              <w:top w:val="single" w:sz="4" w:space="0" w:color="auto"/>
              <w:left w:val="single" w:sz="4" w:space="0" w:color="auto"/>
              <w:bottom w:val="single" w:sz="4" w:space="0" w:color="auto"/>
              <w:right w:val="single" w:sz="4" w:space="0" w:color="auto"/>
            </w:tcBorders>
            <w:shd w:val="clear" w:color="auto" w:fill="0070C0"/>
          </w:tcPr>
          <w:p w14:paraId="08B67855" w14:textId="248387D3" w:rsidR="007A6768" w:rsidRPr="00B550D8" w:rsidRDefault="007A6768" w:rsidP="007A6768">
            <w:pPr>
              <w:pStyle w:val="TableHead-Centered"/>
            </w:pPr>
            <w:r w:rsidRPr="00B550D8">
              <w:t>Length</w:t>
            </w:r>
            <w:r>
              <w:t xml:space="preserve"> (bytes)</w:t>
            </w:r>
          </w:p>
        </w:tc>
        <w:tc>
          <w:tcPr>
            <w:tcW w:w="2656" w:type="pct"/>
            <w:tcBorders>
              <w:top w:val="single" w:sz="4" w:space="0" w:color="auto"/>
              <w:left w:val="single" w:sz="4" w:space="0" w:color="auto"/>
              <w:bottom w:val="single" w:sz="4" w:space="0" w:color="auto"/>
              <w:right w:val="single" w:sz="4" w:space="0" w:color="auto"/>
            </w:tcBorders>
            <w:shd w:val="clear" w:color="auto" w:fill="0070C0"/>
          </w:tcPr>
          <w:p w14:paraId="5B32F9E4" w14:textId="77777777" w:rsidR="007A6768" w:rsidRPr="00B550D8" w:rsidRDefault="007A6768" w:rsidP="007A6768">
            <w:pPr>
              <w:pStyle w:val="TableHead"/>
            </w:pPr>
            <w:r w:rsidRPr="00B550D8">
              <w:rPr>
                <w:w w:val="105"/>
              </w:rPr>
              <w:t>Description</w:t>
            </w:r>
          </w:p>
        </w:tc>
        <w:tc>
          <w:tcPr>
            <w:tcW w:w="487" w:type="pct"/>
            <w:tcBorders>
              <w:top w:val="single" w:sz="4" w:space="0" w:color="auto"/>
              <w:left w:val="single" w:sz="4" w:space="0" w:color="auto"/>
              <w:bottom w:val="single" w:sz="4" w:space="0" w:color="auto"/>
              <w:right w:val="single" w:sz="4" w:space="0" w:color="auto"/>
            </w:tcBorders>
            <w:shd w:val="clear" w:color="auto" w:fill="0070C0"/>
          </w:tcPr>
          <w:p w14:paraId="4DA995B1" w14:textId="77777777" w:rsidR="007A6768" w:rsidRPr="00B550D8" w:rsidRDefault="007A6768" w:rsidP="007A6768">
            <w:pPr>
              <w:pStyle w:val="TableHead-Centered"/>
            </w:pPr>
            <w:r w:rsidRPr="00B550D8">
              <w:t>Field is</w:t>
            </w:r>
          </w:p>
        </w:tc>
        <w:tc>
          <w:tcPr>
            <w:tcW w:w="930" w:type="pct"/>
            <w:tcBorders>
              <w:top w:val="single" w:sz="4" w:space="0" w:color="auto"/>
              <w:left w:val="single" w:sz="4" w:space="0" w:color="auto"/>
              <w:bottom w:val="single" w:sz="4" w:space="0" w:color="auto"/>
              <w:right w:val="single" w:sz="4" w:space="0" w:color="auto"/>
            </w:tcBorders>
            <w:shd w:val="clear" w:color="auto" w:fill="0070C0"/>
          </w:tcPr>
          <w:p w14:paraId="79919E8E" w14:textId="54717C2F" w:rsidR="007A6768" w:rsidRPr="00B550D8" w:rsidRDefault="007A6768" w:rsidP="007A6768">
            <w:pPr>
              <w:pStyle w:val="TableHead-Centered"/>
            </w:pPr>
            <w:r>
              <w:t>Domain Version</w:t>
            </w:r>
          </w:p>
        </w:tc>
      </w:tr>
      <w:tr w:rsidR="007A6768" w:rsidRPr="00ED734B" w14:paraId="41AEE3FD" w14:textId="627CA1CC" w:rsidTr="00C036FF">
        <w:trPr>
          <w:trHeight w:val="365"/>
        </w:trPr>
        <w:tc>
          <w:tcPr>
            <w:tcW w:w="218" w:type="pct"/>
            <w:tcBorders>
              <w:top w:val="single" w:sz="4" w:space="0" w:color="auto"/>
            </w:tcBorders>
          </w:tcPr>
          <w:p w14:paraId="272C063F" w14:textId="77777777" w:rsidR="007A6768" w:rsidRPr="00B550D8" w:rsidRDefault="007A6768" w:rsidP="007A6768">
            <w:pPr>
              <w:pStyle w:val="TableText"/>
            </w:pPr>
            <w:r w:rsidRPr="00B550D8">
              <w:t>50</w:t>
            </w:r>
            <w:r w:rsidRPr="00B550D8">
              <w:rPr>
                <w:vertAlign w:val="subscript"/>
              </w:rPr>
              <w:t>h</w:t>
            </w:r>
          </w:p>
        </w:tc>
        <w:tc>
          <w:tcPr>
            <w:tcW w:w="708" w:type="pct"/>
            <w:tcBorders>
              <w:top w:val="single" w:sz="4" w:space="0" w:color="auto"/>
            </w:tcBorders>
          </w:tcPr>
          <w:p w14:paraId="5EF85FD9" w14:textId="77777777" w:rsidR="007A6768" w:rsidRPr="00564F1E" w:rsidRDefault="007A6768" w:rsidP="007A6768">
            <w:pPr>
              <w:pStyle w:val="TableText-Centered"/>
            </w:pPr>
            <w:r w:rsidRPr="00564F1E">
              <w:t>20</w:t>
            </w:r>
          </w:p>
        </w:tc>
        <w:tc>
          <w:tcPr>
            <w:tcW w:w="2656" w:type="pct"/>
            <w:tcBorders>
              <w:top w:val="single" w:sz="4" w:space="0" w:color="auto"/>
            </w:tcBorders>
          </w:tcPr>
          <w:p w14:paraId="7981F42D" w14:textId="77777777" w:rsidR="007A6768" w:rsidRPr="00564F1E" w:rsidRDefault="007A6768" w:rsidP="007A6768">
            <w:pPr>
              <w:pStyle w:val="TableText"/>
            </w:pPr>
            <w:r w:rsidRPr="00564F1E">
              <w:t>key_identifier, SHA-1 hash of the value of the BIT STRING subjectPublicKey of the target endpoint (excluding the tag, length, and number of unused bits)</w:t>
            </w:r>
          </w:p>
        </w:tc>
        <w:tc>
          <w:tcPr>
            <w:tcW w:w="487" w:type="pct"/>
            <w:tcBorders>
              <w:top w:val="single" w:sz="4" w:space="0" w:color="auto"/>
            </w:tcBorders>
          </w:tcPr>
          <w:p w14:paraId="09815537" w14:textId="77777777" w:rsidR="007A6768" w:rsidRPr="00564F1E" w:rsidRDefault="007A6768" w:rsidP="007A6768">
            <w:pPr>
              <w:pStyle w:val="TableText-Centered"/>
            </w:pPr>
            <w:r w:rsidRPr="00564F1E">
              <w:t>mandatory</w:t>
            </w:r>
          </w:p>
        </w:tc>
        <w:tc>
          <w:tcPr>
            <w:tcW w:w="930" w:type="pct"/>
            <w:tcBorders>
              <w:top w:val="single" w:sz="4" w:space="0" w:color="auto"/>
            </w:tcBorders>
          </w:tcPr>
          <w:p w14:paraId="625804D2" w14:textId="1750AC9B" w:rsidR="007A6768" w:rsidRPr="00564F1E" w:rsidRDefault="00C036FF" w:rsidP="007A6768">
            <w:pPr>
              <w:pStyle w:val="TableText-Centered"/>
            </w:pPr>
            <w:r>
              <w:t>V-OD-FW</w:t>
            </w:r>
          </w:p>
        </w:tc>
      </w:tr>
      <w:tr w:rsidR="007A6768" w:rsidRPr="00ED734B" w14:paraId="6B084951" w14:textId="65BDD3D7" w:rsidTr="00C036FF">
        <w:trPr>
          <w:trHeight w:val="364"/>
        </w:trPr>
        <w:tc>
          <w:tcPr>
            <w:tcW w:w="218" w:type="pct"/>
          </w:tcPr>
          <w:p w14:paraId="6D6D45E9" w14:textId="77777777" w:rsidR="007A6768" w:rsidRPr="00B550D8" w:rsidRDefault="007A6768" w:rsidP="007A6768">
            <w:pPr>
              <w:pStyle w:val="TableText"/>
            </w:pPr>
            <w:r w:rsidRPr="00B550D8">
              <w:t>4B</w:t>
            </w:r>
            <w:r w:rsidRPr="00B550D8">
              <w:rPr>
                <w:vertAlign w:val="subscript"/>
              </w:rPr>
              <w:t>h</w:t>
            </w:r>
          </w:p>
        </w:tc>
        <w:tc>
          <w:tcPr>
            <w:tcW w:w="708" w:type="pct"/>
          </w:tcPr>
          <w:p w14:paraId="141FF628" w14:textId="77777777" w:rsidR="007A6768" w:rsidRPr="00564F1E" w:rsidRDefault="007A6768" w:rsidP="007A6768">
            <w:pPr>
              <w:pStyle w:val="TableText-Centered"/>
            </w:pPr>
            <w:r w:rsidRPr="00564F1E">
              <w:t>variable</w:t>
            </w:r>
          </w:p>
        </w:tc>
        <w:tc>
          <w:tcPr>
            <w:tcW w:w="2656" w:type="pct"/>
          </w:tcPr>
          <w:p w14:paraId="29330F69" w14:textId="77777777" w:rsidR="007A6768" w:rsidRPr="00564F1E" w:rsidRDefault="007A6768" w:rsidP="007A6768">
            <w:pPr>
              <w:pStyle w:val="TableText"/>
            </w:pPr>
            <w:r w:rsidRPr="00564F1E">
              <w:t>data, field to be written in private mailbox</w:t>
            </w:r>
          </w:p>
        </w:tc>
        <w:tc>
          <w:tcPr>
            <w:tcW w:w="487" w:type="pct"/>
          </w:tcPr>
          <w:p w14:paraId="26E2EF6F" w14:textId="77777777" w:rsidR="007A6768" w:rsidRPr="00564F1E" w:rsidRDefault="007A6768" w:rsidP="007A6768">
            <w:pPr>
              <w:pStyle w:val="TableText-Centered"/>
            </w:pPr>
            <w:r w:rsidRPr="00564F1E">
              <w:t>mandatory</w:t>
            </w:r>
          </w:p>
        </w:tc>
        <w:tc>
          <w:tcPr>
            <w:tcW w:w="930" w:type="pct"/>
          </w:tcPr>
          <w:p w14:paraId="3E74B9FE" w14:textId="25DFF9AC" w:rsidR="007A6768" w:rsidRPr="00564F1E" w:rsidRDefault="00C036FF" w:rsidP="007A6768">
            <w:pPr>
              <w:pStyle w:val="TableText-Centered"/>
            </w:pPr>
            <w:r>
              <w:t>V-OD-FW</w:t>
            </w:r>
          </w:p>
        </w:tc>
      </w:tr>
    </w:tbl>
    <w:p w14:paraId="527E129A" w14:textId="674C92E7" w:rsidR="00972245" w:rsidRDefault="00972245" w:rsidP="00921593">
      <w:pPr>
        <w:pStyle w:val="CaptionListing"/>
      </w:pPr>
      <w:bookmarkStart w:id="1921" w:name="_Toc118220014"/>
      <w:r>
        <w:t xml:space="preserve">Listing </w:t>
      </w:r>
      <w:fldSimple w:instr=" STYLEREF 1 \s ">
        <w:r w:rsidR="00D81990">
          <w:rPr>
            <w:noProof/>
          </w:rPr>
          <w:t>15</w:t>
        </w:r>
      </w:fldSimple>
      <w:r w:rsidR="000E1F04">
        <w:noBreakHyphen/>
      </w:r>
      <w:fldSimple w:instr=" SEQ Listing \* ARABIC \s 1 ">
        <w:r w:rsidR="00D81990">
          <w:rPr>
            <w:noProof/>
          </w:rPr>
          <w:t>31</w:t>
        </w:r>
      </w:fldSimple>
      <w:r>
        <w:t xml:space="preserve">: </w:t>
      </w:r>
      <w:r w:rsidRPr="00D624A5">
        <w:t>SET PRIVATE DATA Processing</w:t>
      </w:r>
      <w:bookmarkEnd w:id="1921"/>
    </w:p>
    <w:tbl>
      <w:tblPr>
        <w:tblStyle w:val="TableGrid"/>
        <w:tblW w:w="9353" w:type="dxa"/>
        <w:tblInd w:w="-353" w:type="dxa"/>
        <w:tblLook w:val="04A0" w:firstRow="1" w:lastRow="0" w:firstColumn="1" w:lastColumn="0" w:noHBand="0" w:noVBand="1"/>
      </w:tblPr>
      <w:tblGrid>
        <w:gridCol w:w="416"/>
        <w:gridCol w:w="8937"/>
      </w:tblGrid>
      <w:tr w:rsidR="00972245" w:rsidRPr="00651F17" w14:paraId="0CE9473E" w14:textId="77777777" w:rsidTr="00972245">
        <w:trPr>
          <w:trHeight w:val="44"/>
        </w:trPr>
        <w:tc>
          <w:tcPr>
            <w:tcW w:w="416" w:type="dxa"/>
            <w:tcBorders>
              <w:top w:val="nil"/>
              <w:left w:val="nil"/>
              <w:bottom w:val="nil"/>
            </w:tcBorders>
          </w:tcPr>
          <w:p w14:paraId="69284B56" w14:textId="77777777" w:rsidR="00972245" w:rsidRPr="00651F17" w:rsidRDefault="00972245" w:rsidP="00564F1E">
            <w:pPr>
              <w:pStyle w:val="ListingText"/>
            </w:pPr>
            <w:r w:rsidRPr="00651F17">
              <w:t>1</w:t>
            </w:r>
          </w:p>
        </w:tc>
        <w:tc>
          <w:tcPr>
            <w:tcW w:w="8937" w:type="dxa"/>
            <w:tcBorders>
              <w:bottom w:val="nil"/>
            </w:tcBorders>
          </w:tcPr>
          <w:p w14:paraId="49DF0C57" w14:textId="77777777" w:rsidR="00972245" w:rsidRPr="00651F17" w:rsidRDefault="00972245" w:rsidP="00564F1E">
            <w:pPr>
              <w:pStyle w:val="ListingText"/>
            </w:pPr>
            <w:r w:rsidRPr="00C46EB6">
              <w:rPr>
                <w:rStyle w:val="Listing-command"/>
              </w:rPr>
              <w:t>input</w:t>
            </w:r>
            <w:r w:rsidRPr="00651F17">
              <w:rPr>
                <w:b/>
              </w:rPr>
              <w:t>:</w:t>
            </w:r>
            <w:r w:rsidRPr="00651F17">
              <w:t xml:space="preserve"> </w:t>
            </w:r>
            <w:r>
              <w:t>key</w:t>
            </w:r>
            <w:r w:rsidRPr="00651F17">
              <w:t>_identifier, offsetmsb, offsetlsb, data</w:t>
            </w:r>
          </w:p>
        </w:tc>
      </w:tr>
      <w:tr w:rsidR="00972245" w:rsidRPr="00651F17" w14:paraId="4A431DFD" w14:textId="77777777" w:rsidTr="00972245">
        <w:tc>
          <w:tcPr>
            <w:tcW w:w="416" w:type="dxa"/>
            <w:tcBorders>
              <w:top w:val="nil"/>
              <w:left w:val="nil"/>
              <w:bottom w:val="nil"/>
            </w:tcBorders>
          </w:tcPr>
          <w:p w14:paraId="6C5EBCA2" w14:textId="77777777" w:rsidR="00972245" w:rsidRPr="00651F17" w:rsidRDefault="00972245" w:rsidP="00564F1E">
            <w:pPr>
              <w:pStyle w:val="ListingText"/>
            </w:pPr>
            <w:r w:rsidRPr="00651F17">
              <w:t>2</w:t>
            </w:r>
          </w:p>
        </w:tc>
        <w:tc>
          <w:tcPr>
            <w:tcW w:w="8937" w:type="dxa"/>
            <w:tcBorders>
              <w:top w:val="nil"/>
              <w:bottom w:val="nil"/>
            </w:tcBorders>
          </w:tcPr>
          <w:p w14:paraId="09778C04" w14:textId="77777777" w:rsidR="00972245" w:rsidRPr="00651F17" w:rsidRDefault="00972245" w:rsidP="00564F1E">
            <w:pPr>
              <w:pStyle w:val="ListingText"/>
            </w:pPr>
            <w:r w:rsidRPr="00C46EB6">
              <w:rPr>
                <w:rStyle w:val="Listing-command"/>
              </w:rPr>
              <w:t>output</w:t>
            </w:r>
            <w:r w:rsidRPr="00651F17">
              <w:rPr>
                <w:b/>
              </w:rPr>
              <w:t>:</w:t>
            </w:r>
            <w:r w:rsidRPr="00651F17">
              <w:t xml:space="preserve"> none</w:t>
            </w:r>
          </w:p>
        </w:tc>
      </w:tr>
      <w:tr w:rsidR="00972245" w:rsidRPr="00651F17" w14:paraId="441B3AA5" w14:textId="77777777" w:rsidTr="00972245">
        <w:tc>
          <w:tcPr>
            <w:tcW w:w="416" w:type="dxa"/>
            <w:tcBorders>
              <w:top w:val="nil"/>
              <w:left w:val="nil"/>
              <w:bottom w:val="nil"/>
            </w:tcBorders>
          </w:tcPr>
          <w:p w14:paraId="0BE25705" w14:textId="77777777" w:rsidR="00972245" w:rsidRPr="00651F17" w:rsidRDefault="00972245" w:rsidP="00564F1E">
            <w:pPr>
              <w:pStyle w:val="ListingText"/>
            </w:pPr>
            <w:r w:rsidRPr="00651F17">
              <w:t>3</w:t>
            </w:r>
          </w:p>
        </w:tc>
        <w:tc>
          <w:tcPr>
            <w:tcW w:w="8937" w:type="dxa"/>
            <w:tcBorders>
              <w:top w:val="nil"/>
              <w:bottom w:val="nil"/>
            </w:tcBorders>
          </w:tcPr>
          <w:p w14:paraId="053101B5" w14:textId="77777777" w:rsidR="00972245" w:rsidRPr="00C46EB6" w:rsidRDefault="00972245" w:rsidP="00564F1E">
            <w:pPr>
              <w:pStyle w:val="ListingText"/>
              <w:rPr>
                <w:rStyle w:val="Listing-command"/>
              </w:rPr>
            </w:pPr>
            <w:r w:rsidRPr="00C46EB6">
              <w:rPr>
                <w:rStyle w:val="Listing-command"/>
              </w:rPr>
              <w:t>begin</w:t>
            </w:r>
          </w:p>
        </w:tc>
      </w:tr>
      <w:tr w:rsidR="00972245" w:rsidRPr="00651F17" w14:paraId="3773D0F0" w14:textId="77777777" w:rsidTr="00972245">
        <w:tc>
          <w:tcPr>
            <w:tcW w:w="416" w:type="dxa"/>
            <w:tcBorders>
              <w:top w:val="nil"/>
              <w:left w:val="nil"/>
              <w:bottom w:val="nil"/>
            </w:tcBorders>
          </w:tcPr>
          <w:p w14:paraId="63A5A721" w14:textId="77777777" w:rsidR="00972245" w:rsidRPr="00651F17" w:rsidRDefault="00972245" w:rsidP="00564F1E">
            <w:pPr>
              <w:pStyle w:val="ListingText"/>
            </w:pPr>
            <w:r w:rsidRPr="00651F17">
              <w:t>4</w:t>
            </w:r>
          </w:p>
        </w:tc>
        <w:tc>
          <w:tcPr>
            <w:tcW w:w="8937" w:type="dxa"/>
            <w:tcBorders>
              <w:top w:val="nil"/>
              <w:bottom w:val="nil"/>
            </w:tcBorders>
          </w:tcPr>
          <w:p w14:paraId="65097900" w14:textId="77777777" w:rsidR="00972245" w:rsidRPr="00651F17" w:rsidRDefault="00972245" w:rsidP="00564F1E">
            <w:pPr>
              <w:pStyle w:val="ListingText"/>
            </w:pPr>
            <w:r w:rsidRPr="00651F17">
              <w:t xml:space="preserve">  </w:t>
            </w:r>
            <w:r w:rsidRPr="00C46EB6">
              <w:rPr>
                <w:rStyle w:val="Listing-command"/>
              </w:rPr>
              <w:t>if</w:t>
            </w:r>
            <w:r w:rsidRPr="00651F17">
              <w:t xml:space="preserve"> </w:t>
            </w:r>
            <w:r>
              <w:t>key</w:t>
            </w:r>
            <w:r w:rsidRPr="00651F17">
              <w:t xml:space="preserve">_identifier does not </w:t>
            </w:r>
            <w:r>
              <w:t>match with</w:t>
            </w:r>
            <w:r w:rsidRPr="00651F17">
              <w:t xml:space="preserve"> any </w:t>
            </w:r>
            <w:r>
              <w:t>existing</w:t>
            </w:r>
            <w:r w:rsidRPr="00651F17">
              <w:t xml:space="preserve"> endpoint</w:t>
            </w:r>
            <w:r>
              <w:t>s or target endpoint</w:t>
            </w:r>
            <w:r w:rsidRPr="00651F17">
              <w:t xml:space="preserve"> is </w:t>
            </w:r>
            <w:r>
              <w:t>terminate</w:t>
            </w:r>
            <w:r w:rsidRPr="00651F17">
              <w:t>d</w:t>
            </w:r>
          </w:p>
        </w:tc>
      </w:tr>
      <w:tr w:rsidR="00972245" w:rsidRPr="00651F17" w14:paraId="5096038D" w14:textId="77777777" w:rsidTr="00972245">
        <w:tc>
          <w:tcPr>
            <w:tcW w:w="416" w:type="dxa"/>
            <w:tcBorders>
              <w:top w:val="nil"/>
              <w:left w:val="nil"/>
              <w:bottom w:val="nil"/>
            </w:tcBorders>
          </w:tcPr>
          <w:p w14:paraId="71235C27" w14:textId="77777777" w:rsidR="00972245" w:rsidRPr="00651F17" w:rsidRDefault="00972245" w:rsidP="00564F1E">
            <w:pPr>
              <w:pStyle w:val="ListingText"/>
            </w:pPr>
            <w:r w:rsidRPr="00651F17">
              <w:t>5</w:t>
            </w:r>
          </w:p>
        </w:tc>
        <w:tc>
          <w:tcPr>
            <w:tcW w:w="8937" w:type="dxa"/>
            <w:tcBorders>
              <w:top w:val="nil"/>
              <w:bottom w:val="nil"/>
            </w:tcBorders>
          </w:tcPr>
          <w:p w14:paraId="7493439E" w14:textId="77777777" w:rsidR="00972245" w:rsidRPr="00651F17" w:rsidRDefault="00972245" w:rsidP="00564F1E">
            <w:pPr>
              <w:pStyle w:val="ListingText"/>
            </w:pPr>
            <w:r w:rsidRPr="00651F17">
              <w:t xml:space="preserve">    </w:t>
            </w:r>
            <w:r w:rsidRPr="00C46EB6">
              <w:rPr>
                <w:rStyle w:val="Listing-command"/>
              </w:rPr>
              <w:t>return</w:t>
            </w:r>
            <w:r w:rsidRPr="00651F17">
              <w:t xml:space="preserve"> 6</w:t>
            </w:r>
            <w:r>
              <w:t>A88</w:t>
            </w:r>
            <w:r w:rsidRPr="00651F17">
              <w:rPr>
                <w:vertAlign w:val="subscript"/>
              </w:rPr>
              <w:t>h</w:t>
            </w:r>
          </w:p>
        </w:tc>
      </w:tr>
      <w:tr w:rsidR="00972245" w:rsidRPr="00651F17" w14:paraId="5FBBA9A9" w14:textId="77777777" w:rsidTr="00972245">
        <w:tc>
          <w:tcPr>
            <w:tcW w:w="416" w:type="dxa"/>
            <w:tcBorders>
              <w:top w:val="nil"/>
              <w:left w:val="nil"/>
              <w:bottom w:val="nil"/>
            </w:tcBorders>
          </w:tcPr>
          <w:p w14:paraId="26131B81" w14:textId="77777777" w:rsidR="00972245" w:rsidRPr="00651F17" w:rsidRDefault="00972245" w:rsidP="00564F1E">
            <w:pPr>
              <w:pStyle w:val="ListingText"/>
            </w:pPr>
            <w:r w:rsidRPr="00651F17">
              <w:t>6</w:t>
            </w:r>
          </w:p>
        </w:tc>
        <w:tc>
          <w:tcPr>
            <w:tcW w:w="8937" w:type="dxa"/>
            <w:tcBorders>
              <w:top w:val="nil"/>
              <w:bottom w:val="nil"/>
            </w:tcBorders>
          </w:tcPr>
          <w:p w14:paraId="4612F130" w14:textId="77777777" w:rsidR="00972245" w:rsidRPr="00651F17" w:rsidRDefault="00972245" w:rsidP="00564F1E">
            <w:pPr>
              <w:pStyle w:val="ListingText"/>
            </w:pPr>
            <w:r w:rsidRPr="00651F17">
              <w:rPr>
                <w:i/>
              </w:rPr>
              <w:t xml:space="preserve">  </w:t>
            </w:r>
            <w:r w:rsidRPr="00C46EB6">
              <w:rPr>
                <w:rStyle w:val="Listing-command"/>
              </w:rPr>
              <w:t>atomic</w:t>
            </w:r>
            <w:r w:rsidRPr="00651F17">
              <w:t xml:space="preserve"> start</w:t>
            </w:r>
          </w:p>
        </w:tc>
      </w:tr>
      <w:tr w:rsidR="00972245" w:rsidRPr="00651F17" w14:paraId="177C5C08" w14:textId="77777777" w:rsidTr="00972245">
        <w:tc>
          <w:tcPr>
            <w:tcW w:w="416" w:type="dxa"/>
            <w:tcBorders>
              <w:top w:val="nil"/>
              <w:left w:val="nil"/>
              <w:bottom w:val="nil"/>
            </w:tcBorders>
          </w:tcPr>
          <w:p w14:paraId="3D688F76" w14:textId="77777777" w:rsidR="00972245" w:rsidRPr="00651F17" w:rsidRDefault="00972245" w:rsidP="00564F1E">
            <w:pPr>
              <w:pStyle w:val="ListingText"/>
            </w:pPr>
            <w:r w:rsidRPr="00651F17">
              <w:t>7</w:t>
            </w:r>
          </w:p>
        </w:tc>
        <w:tc>
          <w:tcPr>
            <w:tcW w:w="8937" w:type="dxa"/>
            <w:tcBorders>
              <w:top w:val="nil"/>
              <w:bottom w:val="nil"/>
            </w:tcBorders>
          </w:tcPr>
          <w:p w14:paraId="6F547E40" w14:textId="77777777" w:rsidR="00972245" w:rsidRPr="00651F17" w:rsidRDefault="00972245" w:rsidP="00564F1E">
            <w:pPr>
              <w:pStyle w:val="ListingText"/>
            </w:pPr>
            <w:r w:rsidRPr="00651F17">
              <w:t xml:space="preserve">    write command data in NVM private mailbox at offsetmsb || offsetlsb</w:t>
            </w:r>
          </w:p>
        </w:tc>
      </w:tr>
      <w:tr w:rsidR="00972245" w:rsidRPr="00651F17" w14:paraId="2C8FBB04" w14:textId="77777777" w:rsidTr="00972245">
        <w:tc>
          <w:tcPr>
            <w:tcW w:w="416" w:type="dxa"/>
            <w:tcBorders>
              <w:top w:val="nil"/>
              <w:left w:val="nil"/>
              <w:bottom w:val="nil"/>
            </w:tcBorders>
          </w:tcPr>
          <w:p w14:paraId="18E35F46" w14:textId="77777777" w:rsidR="00972245" w:rsidRPr="00651F17" w:rsidRDefault="00972245" w:rsidP="00564F1E">
            <w:pPr>
              <w:pStyle w:val="ListingText"/>
            </w:pPr>
            <w:r w:rsidRPr="00651F17">
              <w:t>8</w:t>
            </w:r>
          </w:p>
        </w:tc>
        <w:tc>
          <w:tcPr>
            <w:tcW w:w="8937" w:type="dxa"/>
            <w:tcBorders>
              <w:top w:val="nil"/>
              <w:bottom w:val="nil"/>
            </w:tcBorders>
          </w:tcPr>
          <w:p w14:paraId="65CAB507" w14:textId="77777777" w:rsidR="00972245" w:rsidRPr="00651F17" w:rsidRDefault="00972245" w:rsidP="00564F1E">
            <w:pPr>
              <w:pStyle w:val="ListingText"/>
              <w:rPr>
                <w:b/>
              </w:rPr>
            </w:pPr>
            <w:r w:rsidRPr="00651F17">
              <w:rPr>
                <w:i/>
              </w:rPr>
              <w:t xml:space="preserve">  </w:t>
            </w:r>
            <w:r w:rsidRPr="00C46EB6">
              <w:rPr>
                <w:rStyle w:val="Listing-command"/>
              </w:rPr>
              <w:t>atomic</w:t>
            </w:r>
            <w:r w:rsidRPr="00651F17">
              <w:t xml:space="preserve"> commit</w:t>
            </w:r>
          </w:p>
        </w:tc>
      </w:tr>
      <w:tr w:rsidR="00972245" w:rsidRPr="00651F17" w14:paraId="5DA025A3" w14:textId="77777777" w:rsidTr="00972245">
        <w:tc>
          <w:tcPr>
            <w:tcW w:w="416" w:type="dxa"/>
            <w:tcBorders>
              <w:top w:val="nil"/>
              <w:left w:val="nil"/>
              <w:bottom w:val="nil"/>
            </w:tcBorders>
          </w:tcPr>
          <w:p w14:paraId="21064A64" w14:textId="77777777" w:rsidR="00972245" w:rsidRPr="00651F17" w:rsidRDefault="00972245" w:rsidP="00564F1E">
            <w:pPr>
              <w:pStyle w:val="ListingText"/>
            </w:pPr>
            <w:r w:rsidRPr="00651F17">
              <w:t>9</w:t>
            </w:r>
          </w:p>
        </w:tc>
        <w:tc>
          <w:tcPr>
            <w:tcW w:w="8937" w:type="dxa"/>
            <w:tcBorders>
              <w:top w:val="nil"/>
              <w:bottom w:val="nil"/>
            </w:tcBorders>
          </w:tcPr>
          <w:p w14:paraId="0960B22D" w14:textId="77777777" w:rsidR="00972245" w:rsidRPr="00C46EB6" w:rsidRDefault="00972245" w:rsidP="00564F1E">
            <w:pPr>
              <w:pStyle w:val="ListingText"/>
              <w:rPr>
                <w:rStyle w:val="Listing-command"/>
              </w:rPr>
            </w:pPr>
            <w:r w:rsidRPr="00651F17">
              <w:rPr>
                <w:i/>
              </w:rPr>
              <w:t xml:space="preserve">  </w:t>
            </w:r>
            <w:r w:rsidRPr="00C46EB6">
              <w:rPr>
                <w:rStyle w:val="Listing-command"/>
              </w:rPr>
              <w:t>return</w:t>
            </w:r>
          </w:p>
        </w:tc>
      </w:tr>
      <w:tr w:rsidR="00972245" w:rsidRPr="00651F17" w14:paraId="4300A949" w14:textId="77777777" w:rsidTr="00972245">
        <w:tc>
          <w:tcPr>
            <w:tcW w:w="416" w:type="dxa"/>
            <w:tcBorders>
              <w:top w:val="nil"/>
              <w:left w:val="nil"/>
              <w:bottom w:val="nil"/>
            </w:tcBorders>
          </w:tcPr>
          <w:p w14:paraId="63D0CE61" w14:textId="77777777" w:rsidR="00972245" w:rsidRPr="00651F17" w:rsidRDefault="00972245" w:rsidP="00564F1E">
            <w:pPr>
              <w:pStyle w:val="ListingText"/>
            </w:pPr>
            <w:r w:rsidRPr="00651F17">
              <w:t>10</w:t>
            </w:r>
          </w:p>
        </w:tc>
        <w:tc>
          <w:tcPr>
            <w:tcW w:w="8937" w:type="dxa"/>
            <w:tcBorders>
              <w:top w:val="nil"/>
              <w:bottom w:val="single" w:sz="4" w:space="0" w:color="auto"/>
            </w:tcBorders>
          </w:tcPr>
          <w:p w14:paraId="5C8A5C38" w14:textId="77777777" w:rsidR="00972245" w:rsidRPr="00C46EB6" w:rsidRDefault="00972245" w:rsidP="00564F1E">
            <w:pPr>
              <w:pStyle w:val="ListingText"/>
              <w:rPr>
                <w:rStyle w:val="Listing-command"/>
              </w:rPr>
            </w:pPr>
            <w:r w:rsidRPr="00C46EB6">
              <w:rPr>
                <w:rStyle w:val="Listing-command"/>
              </w:rPr>
              <w:t>end</w:t>
            </w:r>
          </w:p>
        </w:tc>
      </w:tr>
    </w:tbl>
    <w:p w14:paraId="4F0D27E9" w14:textId="737AB2F9" w:rsidR="00972245" w:rsidRDefault="00972245" w:rsidP="00D23E0D">
      <w:pPr>
        <w:pStyle w:val="Heading4"/>
      </w:pPr>
      <w:bookmarkStart w:id="1922" w:name="_Ref61624220"/>
      <w:r>
        <w:t>SET CONFIDENTIAL DATA command</w:t>
      </w:r>
      <w:bookmarkEnd w:id="1922"/>
    </w:p>
    <w:p w14:paraId="46C0F2EE" w14:textId="04661587" w:rsidR="00972245" w:rsidRDefault="00972245" w:rsidP="00972245">
      <w:r>
        <w:t>Store data in the confidential mailbox. The appropriate data fields as described</w:t>
      </w:r>
      <w:r w:rsidR="00564F1E">
        <w:t xml:space="preserve"> </w:t>
      </w:r>
      <w:r w:rsidR="00564F1E" w:rsidRPr="00EA3E66">
        <w:rPr>
          <w:rStyle w:val="CrossRef"/>
        </w:rPr>
        <w:fldChar w:fldCharType="begin"/>
      </w:r>
      <w:r w:rsidR="00564F1E" w:rsidRPr="00EA3E66">
        <w:rPr>
          <w:rStyle w:val="CrossRef"/>
        </w:rPr>
        <w:instrText xml:space="preserve"> REF _Ref61684510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51</w:t>
      </w:r>
      <w:r w:rsidR="00564F1E" w:rsidRPr="00EA3E66">
        <w:rPr>
          <w:rStyle w:val="CrossRef"/>
        </w:rPr>
        <w:fldChar w:fldCharType="end"/>
      </w:r>
      <w:r>
        <w:t>, shall have been previously loaded in the internal buffer at offset 0 using the WRITE BUFFER command. The CREATE ENCRYPTION KEY shall have been executed for this endpoint, and the encryption key shall still be active.</w:t>
      </w:r>
    </w:p>
    <w:p w14:paraId="7203F893" w14:textId="3761876E" w:rsidR="00972245" w:rsidRDefault="00972245" w:rsidP="006753CA">
      <w:r w:rsidRPr="00972245">
        <w:rPr>
          <w:rStyle w:val="Command-Response"/>
        </w:rPr>
        <w:t>command: CLA2 7C [offsetmsb] [offsetlsb] Lc [</w:t>
      </w:r>
      <w:r w:rsidR="00F82F40" w:rsidRPr="00EA3E66">
        <w:rPr>
          <w:rStyle w:val="CrossRef"/>
        </w:rPr>
        <w:fldChar w:fldCharType="begin"/>
      </w:r>
      <w:r w:rsidR="00F82F40" w:rsidRPr="00EA3E66">
        <w:rPr>
          <w:rStyle w:val="CrossRef"/>
        </w:rPr>
        <w:instrText xml:space="preserve"> REF _Ref61868391 \h </w:instrText>
      </w:r>
      <w:r w:rsidR="00F82F40" w:rsidRPr="00EA3E66">
        <w:rPr>
          <w:rStyle w:val="CrossRef"/>
        </w:rPr>
      </w:r>
      <w:r w:rsidR="00F82F40" w:rsidRPr="00EA3E66">
        <w:rPr>
          <w:rStyle w:val="CrossRef"/>
        </w:rPr>
        <w:fldChar w:fldCharType="separate"/>
      </w:r>
      <w:r w:rsidR="00D81990">
        <w:t xml:space="preserve">Table </w:t>
      </w:r>
      <w:r w:rsidR="00D81990">
        <w:rPr>
          <w:noProof/>
        </w:rPr>
        <w:t>15</w:t>
      </w:r>
      <w:r w:rsidR="00D81990">
        <w:noBreakHyphen/>
      </w:r>
      <w:r w:rsidR="00D81990">
        <w:rPr>
          <w:noProof/>
        </w:rPr>
        <w:t>50</w:t>
      </w:r>
      <w:r w:rsidR="00F82F40" w:rsidRPr="00EA3E66">
        <w:rPr>
          <w:rStyle w:val="CrossRef"/>
        </w:rPr>
        <w:fldChar w:fldCharType="end"/>
      </w:r>
      <w:r w:rsidRPr="00972245">
        <w:rPr>
          <w:rStyle w:val="Command-Response"/>
        </w:rPr>
        <w:t>]</w:t>
      </w:r>
      <w:r w:rsidRPr="00972245">
        <w:rPr>
          <w:rStyle w:val="Command-Response"/>
        </w:rPr>
        <w:br/>
        <w:t>response: 90 00</w:t>
      </w:r>
    </w:p>
    <w:p w14:paraId="309FF05F" w14:textId="3DF8087F" w:rsidR="00972245" w:rsidRDefault="00972245" w:rsidP="00921593">
      <w:pPr>
        <w:pStyle w:val="CaptionTable"/>
      </w:pPr>
      <w:bookmarkStart w:id="1923" w:name="_Ref61868391"/>
      <w:bookmarkStart w:id="1924" w:name="_Toc62126764"/>
      <w:bookmarkStart w:id="1925" w:name="_Toc118223118"/>
      <w:r>
        <w:lastRenderedPageBreak/>
        <w:t xml:space="preserve">Table </w:t>
      </w:r>
      <w:fldSimple w:instr=" STYLEREF 1 \s ">
        <w:r w:rsidR="00D81990">
          <w:rPr>
            <w:noProof/>
          </w:rPr>
          <w:t>15</w:t>
        </w:r>
      </w:fldSimple>
      <w:r w:rsidR="00183237">
        <w:noBreakHyphen/>
      </w:r>
      <w:fldSimple w:instr=" SEQ Table \* ARABIC \s 1 ">
        <w:r w:rsidR="00D81990">
          <w:rPr>
            <w:noProof/>
          </w:rPr>
          <w:t>50</w:t>
        </w:r>
      </w:fldSimple>
      <w:bookmarkEnd w:id="1923"/>
      <w:r>
        <w:t xml:space="preserve">: </w:t>
      </w:r>
      <w:bookmarkStart w:id="1926" w:name="_Ref61868357"/>
      <w:r w:rsidRPr="00FB7F02">
        <w:t>SET CONFIDENTIAL DATA Command Payload</w:t>
      </w:r>
      <w:bookmarkEnd w:id="1924"/>
      <w:bookmarkEnd w:id="1925"/>
      <w:bookmarkEnd w:id="1926"/>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5"/>
        <w:gridCol w:w="1439"/>
        <w:gridCol w:w="5581"/>
        <w:gridCol w:w="1082"/>
        <w:gridCol w:w="1618"/>
      </w:tblGrid>
      <w:tr w:rsidR="007A6768" w:rsidRPr="00ED734B" w14:paraId="345DF698" w14:textId="1E13DFF3" w:rsidTr="00AC78FE">
        <w:trPr>
          <w:trHeight w:val="357"/>
          <w:tblHeader/>
        </w:trPr>
        <w:tc>
          <w:tcPr>
            <w:tcW w:w="219" w:type="pct"/>
            <w:shd w:val="clear" w:color="auto" w:fill="0070C0"/>
          </w:tcPr>
          <w:p w14:paraId="216FE164" w14:textId="77777777" w:rsidR="007A6768" w:rsidRPr="00B550D8" w:rsidRDefault="007A6768" w:rsidP="007A6768">
            <w:pPr>
              <w:pStyle w:val="TableHead"/>
            </w:pPr>
            <w:r w:rsidRPr="00B550D8">
              <w:t>Tag</w:t>
            </w:r>
          </w:p>
        </w:tc>
        <w:tc>
          <w:tcPr>
            <w:tcW w:w="708" w:type="pct"/>
            <w:shd w:val="clear" w:color="auto" w:fill="0070C0"/>
          </w:tcPr>
          <w:p w14:paraId="5C2676C5" w14:textId="1B83B022" w:rsidR="007A6768" w:rsidRPr="00B550D8" w:rsidRDefault="007A6768" w:rsidP="007A6768">
            <w:pPr>
              <w:pStyle w:val="TableHead-Centered"/>
            </w:pPr>
            <w:r w:rsidRPr="00B550D8">
              <w:t>Length</w:t>
            </w:r>
            <w:r>
              <w:t xml:space="preserve"> (bytes)</w:t>
            </w:r>
          </w:p>
        </w:tc>
        <w:tc>
          <w:tcPr>
            <w:tcW w:w="2745" w:type="pct"/>
            <w:shd w:val="clear" w:color="auto" w:fill="0070C0"/>
          </w:tcPr>
          <w:p w14:paraId="4AA73B4F" w14:textId="77777777" w:rsidR="007A6768" w:rsidRPr="00B550D8" w:rsidRDefault="007A6768" w:rsidP="007A6768">
            <w:pPr>
              <w:pStyle w:val="TableHead"/>
            </w:pPr>
            <w:r w:rsidRPr="00B550D8">
              <w:rPr>
                <w:w w:val="105"/>
              </w:rPr>
              <w:t>Description</w:t>
            </w:r>
          </w:p>
        </w:tc>
        <w:tc>
          <w:tcPr>
            <w:tcW w:w="532" w:type="pct"/>
            <w:shd w:val="clear" w:color="auto" w:fill="0070C0"/>
          </w:tcPr>
          <w:p w14:paraId="0C9B1414" w14:textId="77777777" w:rsidR="007A6768" w:rsidRPr="00B550D8" w:rsidRDefault="007A6768" w:rsidP="007A6768">
            <w:pPr>
              <w:pStyle w:val="TableHead-Centered"/>
            </w:pPr>
            <w:r w:rsidRPr="00B550D8">
              <w:t>Field is</w:t>
            </w:r>
          </w:p>
        </w:tc>
        <w:tc>
          <w:tcPr>
            <w:tcW w:w="796" w:type="pct"/>
            <w:shd w:val="clear" w:color="auto" w:fill="0070C0"/>
          </w:tcPr>
          <w:p w14:paraId="7B832DF0" w14:textId="3EEEEBEF" w:rsidR="007A6768" w:rsidRPr="00B550D8" w:rsidRDefault="007A6768" w:rsidP="007A6768">
            <w:pPr>
              <w:pStyle w:val="TableHead-Centered"/>
            </w:pPr>
            <w:r>
              <w:t>Domain Version</w:t>
            </w:r>
          </w:p>
        </w:tc>
      </w:tr>
      <w:tr w:rsidR="007A6768" w:rsidRPr="00ED734B" w14:paraId="3BE46517" w14:textId="72864705" w:rsidTr="00AC78FE">
        <w:trPr>
          <w:trHeight w:val="357"/>
        </w:trPr>
        <w:tc>
          <w:tcPr>
            <w:tcW w:w="219" w:type="pct"/>
          </w:tcPr>
          <w:p w14:paraId="13C9E8F5" w14:textId="77777777" w:rsidR="007A6768" w:rsidRPr="00B550D8" w:rsidRDefault="007A6768" w:rsidP="007A6768">
            <w:pPr>
              <w:pStyle w:val="TableText"/>
            </w:pPr>
            <w:r w:rsidRPr="00B550D8">
              <w:t>50</w:t>
            </w:r>
            <w:r w:rsidRPr="00B550D8">
              <w:rPr>
                <w:vertAlign w:val="subscript"/>
              </w:rPr>
              <w:t>h</w:t>
            </w:r>
          </w:p>
        </w:tc>
        <w:tc>
          <w:tcPr>
            <w:tcW w:w="708" w:type="pct"/>
          </w:tcPr>
          <w:p w14:paraId="43FABA46" w14:textId="77777777" w:rsidR="007A6768" w:rsidRPr="00B550D8" w:rsidRDefault="007A6768" w:rsidP="007A6768">
            <w:pPr>
              <w:pStyle w:val="TableText-Centered"/>
            </w:pPr>
            <w:r w:rsidRPr="00B550D8">
              <w:t>20</w:t>
            </w:r>
          </w:p>
        </w:tc>
        <w:tc>
          <w:tcPr>
            <w:tcW w:w="2745" w:type="pct"/>
          </w:tcPr>
          <w:p w14:paraId="04C8DCE9" w14:textId="77777777" w:rsidR="007A6768" w:rsidRPr="00B550D8" w:rsidRDefault="007A6768" w:rsidP="007A6768">
            <w:pPr>
              <w:pStyle w:val="TableText"/>
            </w:pPr>
            <w:r w:rsidRPr="00B550D8">
              <w:rPr>
                <w:w w:val="105"/>
              </w:rPr>
              <w:t>key_identifier, SHA-1 hash of the value of the BIT STRING subjectPublicKey of the target endpoint (excluding the tag, length, and number of unused bits)</w:t>
            </w:r>
          </w:p>
        </w:tc>
        <w:tc>
          <w:tcPr>
            <w:tcW w:w="532" w:type="pct"/>
          </w:tcPr>
          <w:p w14:paraId="28CF8314" w14:textId="77777777" w:rsidR="007A6768" w:rsidRPr="00B550D8" w:rsidRDefault="007A6768" w:rsidP="007A6768">
            <w:pPr>
              <w:pStyle w:val="TableText-Centered"/>
            </w:pPr>
            <w:r w:rsidRPr="00B550D8">
              <w:t>mandatory</w:t>
            </w:r>
          </w:p>
        </w:tc>
        <w:tc>
          <w:tcPr>
            <w:tcW w:w="796" w:type="pct"/>
          </w:tcPr>
          <w:p w14:paraId="245F8E51" w14:textId="4434218C" w:rsidR="007A6768" w:rsidRPr="00B550D8" w:rsidRDefault="00C036FF" w:rsidP="007A6768">
            <w:pPr>
              <w:pStyle w:val="TableText-Centered"/>
            </w:pPr>
            <w:r>
              <w:t>V-OD-FW</w:t>
            </w:r>
          </w:p>
        </w:tc>
      </w:tr>
    </w:tbl>
    <w:p w14:paraId="2B852628" w14:textId="7D44FD9A" w:rsidR="00972245" w:rsidRDefault="00972245" w:rsidP="00921593">
      <w:pPr>
        <w:pStyle w:val="CaptionTable"/>
      </w:pPr>
      <w:bookmarkStart w:id="1927" w:name="_Ref61684510"/>
      <w:bookmarkStart w:id="1928" w:name="_Toc62126765"/>
      <w:bookmarkStart w:id="1929" w:name="_Toc118223119"/>
      <w:r>
        <w:t xml:space="preserve">Table </w:t>
      </w:r>
      <w:fldSimple w:instr=" STYLEREF 1 \s ">
        <w:r w:rsidR="00D81990">
          <w:rPr>
            <w:noProof/>
          </w:rPr>
          <w:t>15</w:t>
        </w:r>
      </w:fldSimple>
      <w:r w:rsidR="00183237">
        <w:noBreakHyphen/>
      </w:r>
      <w:fldSimple w:instr=" SEQ Table \* ARABIC \s 1 ">
        <w:r w:rsidR="00D81990">
          <w:rPr>
            <w:noProof/>
          </w:rPr>
          <w:t>51</w:t>
        </w:r>
      </w:fldSimple>
      <w:bookmarkEnd w:id="1927"/>
      <w:r>
        <w:t xml:space="preserve">: </w:t>
      </w:r>
      <w:r w:rsidRPr="00090A75">
        <w:t>SET CONFIDENTIAL DATA Internal Buffer Content Before Processing</w:t>
      </w:r>
      <w:bookmarkEnd w:id="1928"/>
      <w:bookmarkEnd w:id="192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
        <w:gridCol w:w="1439"/>
        <w:gridCol w:w="5581"/>
        <w:gridCol w:w="1080"/>
        <w:gridCol w:w="1620"/>
      </w:tblGrid>
      <w:tr w:rsidR="007A6768" w:rsidRPr="00ED734B" w14:paraId="48C7932C" w14:textId="4099BCE0" w:rsidTr="00C036FF">
        <w:trPr>
          <w:trHeight w:val="357"/>
          <w:tblHeader/>
        </w:trPr>
        <w:tc>
          <w:tcPr>
            <w:tcW w:w="219" w:type="pct"/>
            <w:shd w:val="clear" w:color="auto" w:fill="1774CD"/>
          </w:tcPr>
          <w:p w14:paraId="1D45CE50" w14:textId="77777777" w:rsidR="007A6768" w:rsidRPr="00B550D8" w:rsidRDefault="007A6768" w:rsidP="007A6768">
            <w:pPr>
              <w:pStyle w:val="TableHead"/>
            </w:pPr>
            <w:r w:rsidRPr="00B550D8">
              <w:t>Tag</w:t>
            </w:r>
          </w:p>
        </w:tc>
        <w:tc>
          <w:tcPr>
            <w:tcW w:w="708" w:type="pct"/>
            <w:shd w:val="clear" w:color="auto" w:fill="1774CD"/>
          </w:tcPr>
          <w:p w14:paraId="1A08832B" w14:textId="04CC80EB" w:rsidR="007A6768" w:rsidRPr="00B550D8" w:rsidRDefault="007A6768" w:rsidP="007A6768">
            <w:pPr>
              <w:pStyle w:val="TableHead-Centered"/>
            </w:pPr>
            <w:r w:rsidRPr="00B550D8">
              <w:t>Length</w:t>
            </w:r>
            <w:r>
              <w:t xml:space="preserve"> (bytes)</w:t>
            </w:r>
          </w:p>
        </w:tc>
        <w:tc>
          <w:tcPr>
            <w:tcW w:w="2745" w:type="pct"/>
            <w:shd w:val="clear" w:color="auto" w:fill="1774CD"/>
          </w:tcPr>
          <w:p w14:paraId="539CD3A0" w14:textId="77777777" w:rsidR="007A6768" w:rsidRPr="00B550D8" w:rsidRDefault="007A6768" w:rsidP="007A6768">
            <w:pPr>
              <w:pStyle w:val="TableHead"/>
            </w:pPr>
            <w:r w:rsidRPr="00B550D8">
              <w:rPr>
                <w:w w:val="105"/>
              </w:rPr>
              <w:t>Description</w:t>
            </w:r>
          </w:p>
        </w:tc>
        <w:tc>
          <w:tcPr>
            <w:tcW w:w="531" w:type="pct"/>
            <w:shd w:val="clear" w:color="auto" w:fill="1774CD"/>
          </w:tcPr>
          <w:p w14:paraId="426F7425" w14:textId="77777777" w:rsidR="007A6768" w:rsidRPr="00B550D8" w:rsidRDefault="007A6768" w:rsidP="007A6768">
            <w:pPr>
              <w:pStyle w:val="TableHead-Centered"/>
            </w:pPr>
            <w:r w:rsidRPr="00B550D8">
              <w:t>Field is</w:t>
            </w:r>
          </w:p>
        </w:tc>
        <w:tc>
          <w:tcPr>
            <w:tcW w:w="797" w:type="pct"/>
            <w:shd w:val="clear" w:color="auto" w:fill="1774CD"/>
          </w:tcPr>
          <w:p w14:paraId="64EFB8B6" w14:textId="6C7084EE" w:rsidR="007A6768" w:rsidRPr="00B550D8" w:rsidRDefault="007A6768" w:rsidP="007A6768">
            <w:pPr>
              <w:pStyle w:val="TableHead-Centered"/>
            </w:pPr>
            <w:r>
              <w:t>Domain Version</w:t>
            </w:r>
          </w:p>
        </w:tc>
      </w:tr>
      <w:tr w:rsidR="007A6768" w:rsidRPr="00ED734B" w14:paraId="32916C50" w14:textId="5B8E0810" w:rsidTr="007A6768">
        <w:trPr>
          <w:trHeight w:val="357"/>
        </w:trPr>
        <w:tc>
          <w:tcPr>
            <w:tcW w:w="219" w:type="pct"/>
          </w:tcPr>
          <w:p w14:paraId="2B65CFC2" w14:textId="77777777" w:rsidR="007A6768" w:rsidRPr="00B550D8" w:rsidRDefault="007A6768" w:rsidP="007A6768">
            <w:pPr>
              <w:pStyle w:val="TableText"/>
            </w:pPr>
            <w:r w:rsidRPr="00B550D8">
              <w:rPr>
                <w:w w:val="95"/>
              </w:rPr>
              <w:t>97</w:t>
            </w:r>
            <w:r w:rsidRPr="00B550D8">
              <w:rPr>
                <w:w w:val="95"/>
                <w:vertAlign w:val="subscript"/>
              </w:rPr>
              <w:t>h</w:t>
            </w:r>
          </w:p>
        </w:tc>
        <w:tc>
          <w:tcPr>
            <w:tcW w:w="708" w:type="pct"/>
          </w:tcPr>
          <w:p w14:paraId="7BE017F8" w14:textId="77777777" w:rsidR="007A6768" w:rsidRPr="00B550D8" w:rsidRDefault="007A6768" w:rsidP="007A6768">
            <w:pPr>
              <w:pStyle w:val="TableText-Centered"/>
            </w:pPr>
            <w:r w:rsidRPr="00B550D8">
              <w:t>65</w:t>
            </w:r>
          </w:p>
        </w:tc>
        <w:tc>
          <w:tcPr>
            <w:tcW w:w="2745" w:type="pct"/>
          </w:tcPr>
          <w:p w14:paraId="5F0484C5" w14:textId="77777777" w:rsidR="007A6768" w:rsidRPr="00B550D8" w:rsidRDefault="007A6768" w:rsidP="007A6768">
            <w:pPr>
              <w:pStyle w:val="TableText"/>
            </w:pPr>
            <w:r w:rsidRPr="00B550D8">
              <w:t>encsender_ePK</w:t>
            </w:r>
          </w:p>
        </w:tc>
        <w:tc>
          <w:tcPr>
            <w:tcW w:w="531" w:type="pct"/>
          </w:tcPr>
          <w:p w14:paraId="4B666730" w14:textId="77777777" w:rsidR="007A6768" w:rsidRPr="00B550D8" w:rsidRDefault="007A6768" w:rsidP="007A6768">
            <w:pPr>
              <w:pStyle w:val="TableText-Centered"/>
            </w:pPr>
            <w:r w:rsidRPr="00B550D8">
              <w:rPr>
                <w:w w:val="105"/>
              </w:rPr>
              <w:t>mandatory</w:t>
            </w:r>
          </w:p>
        </w:tc>
        <w:tc>
          <w:tcPr>
            <w:tcW w:w="797" w:type="pct"/>
          </w:tcPr>
          <w:p w14:paraId="72D847DE" w14:textId="24D14790" w:rsidR="007A6768" w:rsidRPr="00B550D8" w:rsidRDefault="00C036FF" w:rsidP="007A6768">
            <w:pPr>
              <w:pStyle w:val="TableText-Centered"/>
              <w:rPr>
                <w:w w:val="105"/>
              </w:rPr>
            </w:pPr>
            <w:r>
              <w:t>N/A. Informative Only</w:t>
            </w:r>
          </w:p>
        </w:tc>
      </w:tr>
      <w:tr w:rsidR="007A6768" w:rsidRPr="00ED734B" w14:paraId="4F03D62E" w14:textId="6E4A0BBA" w:rsidTr="007A6768">
        <w:trPr>
          <w:trHeight w:val="356"/>
        </w:trPr>
        <w:tc>
          <w:tcPr>
            <w:tcW w:w="219" w:type="pct"/>
          </w:tcPr>
          <w:p w14:paraId="0FF504AB" w14:textId="77777777" w:rsidR="007A6768" w:rsidRPr="00B550D8" w:rsidRDefault="007A6768" w:rsidP="007A6768">
            <w:pPr>
              <w:pStyle w:val="TableText"/>
              <w:rPr>
                <w:rFonts w:asciiTheme="majorBidi" w:hAnsiTheme="majorBidi" w:cstheme="majorBidi"/>
              </w:rPr>
            </w:pPr>
            <w:r w:rsidRPr="00B550D8">
              <w:rPr>
                <w:rFonts w:asciiTheme="majorBidi" w:hAnsiTheme="majorBidi" w:cstheme="majorBidi"/>
                <w:w w:val="95"/>
              </w:rPr>
              <w:t>4A</w:t>
            </w:r>
            <w:r w:rsidRPr="00B550D8">
              <w:rPr>
                <w:rFonts w:asciiTheme="majorBidi" w:hAnsiTheme="majorBidi" w:cstheme="majorBidi"/>
                <w:w w:val="95"/>
                <w:vertAlign w:val="subscript"/>
              </w:rPr>
              <w:t>h</w:t>
            </w:r>
          </w:p>
        </w:tc>
        <w:tc>
          <w:tcPr>
            <w:tcW w:w="708" w:type="pct"/>
          </w:tcPr>
          <w:p w14:paraId="45C0D229" w14:textId="77777777" w:rsidR="007A6768" w:rsidRPr="00B550D8" w:rsidRDefault="007A6768" w:rsidP="007A6768">
            <w:pPr>
              <w:pStyle w:val="TableText-Centered"/>
              <w:rPr>
                <w:rFonts w:asciiTheme="majorBidi" w:hAnsiTheme="majorBidi" w:cstheme="majorBidi"/>
              </w:rPr>
            </w:pPr>
            <w:r w:rsidRPr="00B550D8">
              <w:rPr>
                <w:rFonts w:asciiTheme="majorBidi" w:hAnsiTheme="majorBidi" w:cstheme="majorBidi"/>
              </w:rPr>
              <w:t>variable</w:t>
            </w:r>
          </w:p>
        </w:tc>
        <w:tc>
          <w:tcPr>
            <w:tcW w:w="2745" w:type="pct"/>
          </w:tcPr>
          <w:p w14:paraId="114B5806" w14:textId="77777777" w:rsidR="007A6768" w:rsidRPr="00B550D8" w:rsidRDefault="007A6768" w:rsidP="007A6768">
            <w:pPr>
              <w:pStyle w:val="TableText"/>
              <w:rPr>
                <w:rFonts w:asciiTheme="majorBidi" w:hAnsiTheme="majorBidi" w:cstheme="majorBidi"/>
              </w:rPr>
            </w:pPr>
            <w:r w:rsidRPr="00B550D8">
              <w:rPr>
                <w:rFonts w:asciiTheme="majorBidi" w:hAnsiTheme="majorBidi" w:cstheme="majorBidi"/>
              </w:rPr>
              <w:t>encrypted_mailbox || mac</w:t>
            </w:r>
          </w:p>
        </w:tc>
        <w:tc>
          <w:tcPr>
            <w:tcW w:w="531" w:type="pct"/>
          </w:tcPr>
          <w:p w14:paraId="127C8B97" w14:textId="77777777" w:rsidR="007A6768" w:rsidRPr="00B550D8" w:rsidRDefault="007A6768" w:rsidP="007A6768">
            <w:pPr>
              <w:pStyle w:val="TableText-Centered"/>
              <w:rPr>
                <w:rFonts w:asciiTheme="majorBidi" w:hAnsiTheme="majorBidi" w:cstheme="majorBidi"/>
              </w:rPr>
            </w:pPr>
            <w:r w:rsidRPr="00B550D8">
              <w:rPr>
                <w:rFonts w:asciiTheme="majorBidi" w:hAnsiTheme="majorBidi" w:cstheme="majorBidi"/>
                <w:w w:val="105"/>
              </w:rPr>
              <w:t>mandatory</w:t>
            </w:r>
          </w:p>
        </w:tc>
        <w:tc>
          <w:tcPr>
            <w:tcW w:w="797" w:type="pct"/>
          </w:tcPr>
          <w:p w14:paraId="29B0D6FB" w14:textId="34AB98A8" w:rsidR="007A6768" w:rsidRPr="00B550D8" w:rsidRDefault="00C036FF" w:rsidP="007A6768">
            <w:pPr>
              <w:pStyle w:val="TableText-Centered"/>
              <w:rPr>
                <w:rFonts w:asciiTheme="majorBidi" w:hAnsiTheme="majorBidi" w:cstheme="majorBidi"/>
                <w:w w:val="105"/>
              </w:rPr>
            </w:pPr>
            <w:r>
              <w:t>N/A. Informative Only</w:t>
            </w:r>
          </w:p>
        </w:tc>
      </w:tr>
    </w:tbl>
    <w:p w14:paraId="54650065" w14:textId="4677FEC3" w:rsidR="00972245" w:rsidRDefault="00972245" w:rsidP="00921593">
      <w:pPr>
        <w:pStyle w:val="CaptionListing"/>
      </w:pPr>
      <w:bookmarkStart w:id="1930" w:name="_Toc118220015"/>
      <w:r>
        <w:t xml:space="preserve">Listing </w:t>
      </w:r>
      <w:fldSimple w:instr=" STYLEREF 1 \s ">
        <w:r w:rsidR="00D81990">
          <w:rPr>
            <w:noProof/>
          </w:rPr>
          <w:t>15</w:t>
        </w:r>
      </w:fldSimple>
      <w:r w:rsidR="000E1F04">
        <w:noBreakHyphen/>
      </w:r>
      <w:fldSimple w:instr=" SEQ Listing \* ARABIC \s 1 ">
        <w:r w:rsidR="00D81990">
          <w:rPr>
            <w:noProof/>
          </w:rPr>
          <w:t>32</w:t>
        </w:r>
      </w:fldSimple>
      <w:r>
        <w:t xml:space="preserve">: </w:t>
      </w:r>
      <w:r w:rsidRPr="008D05DE">
        <w:t>SET CONFIDENTIAL DATA Processing</w:t>
      </w:r>
      <w:bookmarkEnd w:id="1930"/>
    </w:p>
    <w:tbl>
      <w:tblPr>
        <w:tblStyle w:val="TableGrid"/>
        <w:tblW w:w="0" w:type="auto"/>
        <w:tblInd w:w="-365" w:type="dxa"/>
        <w:tblLook w:val="04A0" w:firstRow="1" w:lastRow="0" w:firstColumn="1" w:lastColumn="0" w:noHBand="0" w:noVBand="1"/>
      </w:tblPr>
      <w:tblGrid>
        <w:gridCol w:w="416"/>
        <w:gridCol w:w="9304"/>
      </w:tblGrid>
      <w:tr w:rsidR="00972245" w:rsidRPr="00C66FDC" w14:paraId="33E857C8" w14:textId="77777777" w:rsidTr="00972245">
        <w:tc>
          <w:tcPr>
            <w:tcW w:w="416" w:type="dxa"/>
            <w:tcBorders>
              <w:top w:val="nil"/>
              <w:left w:val="nil"/>
              <w:bottom w:val="nil"/>
            </w:tcBorders>
          </w:tcPr>
          <w:p w14:paraId="3A7972BD" w14:textId="77777777" w:rsidR="00972245" w:rsidRPr="00C66FDC" w:rsidRDefault="00972245" w:rsidP="00E95CB2">
            <w:pPr>
              <w:pStyle w:val="ListingText"/>
            </w:pPr>
            <w:r w:rsidRPr="00C66FDC">
              <w:t>1</w:t>
            </w:r>
          </w:p>
        </w:tc>
        <w:tc>
          <w:tcPr>
            <w:tcW w:w="9304" w:type="dxa"/>
            <w:tcBorders>
              <w:bottom w:val="nil"/>
            </w:tcBorders>
          </w:tcPr>
          <w:p w14:paraId="603387A9" w14:textId="77777777" w:rsidR="00972245" w:rsidRPr="00C66FDC" w:rsidRDefault="00972245" w:rsidP="00E95CB2">
            <w:pPr>
              <w:pStyle w:val="ListingText"/>
            </w:pPr>
            <w:r w:rsidRPr="00C46EB6">
              <w:rPr>
                <w:rStyle w:val="Listing-command"/>
              </w:rPr>
              <w:t>input</w:t>
            </w:r>
            <w:r w:rsidRPr="00C66FDC">
              <w:t xml:space="preserve">: </w:t>
            </w:r>
            <w:r>
              <w:t>key</w:t>
            </w:r>
            <w:r w:rsidRPr="00C66FDC">
              <w:t>_identifier, offsetmsb, offsetlsb</w:t>
            </w:r>
          </w:p>
        </w:tc>
      </w:tr>
      <w:tr w:rsidR="00972245" w:rsidRPr="00C66FDC" w14:paraId="5B991A49" w14:textId="77777777" w:rsidTr="00972245">
        <w:tc>
          <w:tcPr>
            <w:tcW w:w="416" w:type="dxa"/>
            <w:tcBorders>
              <w:top w:val="nil"/>
              <w:left w:val="nil"/>
              <w:bottom w:val="nil"/>
            </w:tcBorders>
          </w:tcPr>
          <w:p w14:paraId="737C5105" w14:textId="77777777" w:rsidR="00972245" w:rsidRPr="00C66FDC" w:rsidRDefault="00972245" w:rsidP="00E95CB2">
            <w:pPr>
              <w:pStyle w:val="ListingText"/>
            </w:pPr>
            <w:r w:rsidRPr="00C66FDC">
              <w:t>2</w:t>
            </w:r>
          </w:p>
        </w:tc>
        <w:tc>
          <w:tcPr>
            <w:tcW w:w="9304" w:type="dxa"/>
            <w:tcBorders>
              <w:top w:val="nil"/>
              <w:bottom w:val="nil"/>
            </w:tcBorders>
          </w:tcPr>
          <w:p w14:paraId="033D23F5" w14:textId="77777777" w:rsidR="00972245" w:rsidRPr="00C66FDC" w:rsidRDefault="00972245" w:rsidP="00E95CB2">
            <w:pPr>
              <w:pStyle w:val="ListingText"/>
              <w:rPr>
                <w:b/>
              </w:rPr>
            </w:pPr>
            <w:r w:rsidRPr="00C46EB6">
              <w:rPr>
                <w:rStyle w:val="Listing-command"/>
              </w:rPr>
              <w:t>output</w:t>
            </w:r>
            <w:r w:rsidRPr="00C66FDC">
              <w:t>:</w:t>
            </w:r>
          </w:p>
        </w:tc>
      </w:tr>
      <w:tr w:rsidR="00972245" w:rsidRPr="00C66FDC" w14:paraId="65885FD5" w14:textId="77777777" w:rsidTr="00972245">
        <w:tc>
          <w:tcPr>
            <w:tcW w:w="416" w:type="dxa"/>
            <w:tcBorders>
              <w:top w:val="nil"/>
              <w:left w:val="nil"/>
              <w:bottom w:val="nil"/>
            </w:tcBorders>
          </w:tcPr>
          <w:p w14:paraId="1B9249C7" w14:textId="77777777" w:rsidR="00972245" w:rsidRPr="00C66FDC" w:rsidRDefault="00972245" w:rsidP="00E95CB2">
            <w:pPr>
              <w:pStyle w:val="ListingText"/>
            </w:pPr>
            <w:r w:rsidRPr="00C66FDC">
              <w:t>3</w:t>
            </w:r>
          </w:p>
        </w:tc>
        <w:tc>
          <w:tcPr>
            <w:tcW w:w="9304" w:type="dxa"/>
            <w:tcBorders>
              <w:top w:val="nil"/>
              <w:bottom w:val="nil"/>
            </w:tcBorders>
          </w:tcPr>
          <w:p w14:paraId="562506F2" w14:textId="77777777" w:rsidR="00972245" w:rsidRPr="00C46EB6" w:rsidRDefault="00972245" w:rsidP="00E95CB2">
            <w:pPr>
              <w:pStyle w:val="ListingText"/>
              <w:rPr>
                <w:rStyle w:val="Listing-command"/>
              </w:rPr>
            </w:pPr>
            <w:r w:rsidRPr="00C46EB6">
              <w:rPr>
                <w:rStyle w:val="Listing-command"/>
              </w:rPr>
              <w:t>begin</w:t>
            </w:r>
          </w:p>
        </w:tc>
      </w:tr>
      <w:tr w:rsidR="00351788" w:rsidRPr="00C66FDC" w14:paraId="106E371F" w14:textId="77777777" w:rsidTr="00972245">
        <w:tc>
          <w:tcPr>
            <w:tcW w:w="416" w:type="dxa"/>
            <w:tcBorders>
              <w:top w:val="nil"/>
              <w:left w:val="nil"/>
              <w:bottom w:val="nil"/>
            </w:tcBorders>
          </w:tcPr>
          <w:p w14:paraId="2DBA3711" w14:textId="518349B8" w:rsidR="00EA67F5" w:rsidRPr="00C66FDC" w:rsidRDefault="00EA67F5" w:rsidP="00EA67F5">
            <w:pPr>
              <w:pStyle w:val="ListingText"/>
            </w:pPr>
            <w:r>
              <w:t>4</w:t>
            </w:r>
          </w:p>
        </w:tc>
        <w:tc>
          <w:tcPr>
            <w:tcW w:w="9304" w:type="dxa"/>
            <w:tcBorders>
              <w:top w:val="nil"/>
              <w:bottom w:val="nil"/>
            </w:tcBorders>
          </w:tcPr>
          <w:p w14:paraId="5BDF40A5" w14:textId="4BBD6DA9" w:rsidR="00EA67F5" w:rsidRPr="00E35062" w:rsidRDefault="00EA67F5" w:rsidP="00EA67F5">
            <w:pPr>
              <w:pStyle w:val="ListingText"/>
            </w:pPr>
            <w:r w:rsidRPr="00E35062">
              <w:t xml:space="preserve">  </w:t>
            </w:r>
            <w:r w:rsidRPr="00C46EB6">
              <w:rPr>
                <w:rStyle w:val="Listing-command"/>
              </w:rPr>
              <w:t>if</w:t>
            </w:r>
            <w:r w:rsidRPr="00E35062">
              <w:t xml:space="preserve"> </w:t>
            </w:r>
            <w:r>
              <w:t>key</w:t>
            </w:r>
            <w:r w:rsidRPr="00E35062">
              <w:t xml:space="preserve">_identifier does not </w:t>
            </w:r>
            <w:r>
              <w:t>match with</w:t>
            </w:r>
            <w:r w:rsidRPr="00E35062">
              <w:t xml:space="preserve"> any </w:t>
            </w:r>
            <w:r>
              <w:t>existing</w:t>
            </w:r>
            <w:r w:rsidRPr="00E35062">
              <w:t xml:space="preserve"> endpoint</w:t>
            </w:r>
            <w:r>
              <w:t>s or target endpoint</w:t>
            </w:r>
            <w:r w:rsidRPr="00E35062">
              <w:t xml:space="preserve"> is terminated</w:t>
            </w:r>
          </w:p>
        </w:tc>
      </w:tr>
      <w:tr w:rsidR="00351788" w:rsidRPr="00C66FDC" w14:paraId="751F93C4" w14:textId="77777777" w:rsidTr="00972245">
        <w:tc>
          <w:tcPr>
            <w:tcW w:w="416" w:type="dxa"/>
            <w:tcBorders>
              <w:top w:val="nil"/>
              <w:left w:val="nil"/>
              <w:bottom w:val="nil"/>
            </w:tcBorders>
          </w:tcPr>
          <w:p w14:paraId="0875FD7A" w14:textId="2418DD1E" w:rsidR="00EA67F5" w:rsidRPr="00C66FDC" w:rsidRDefault="00EA67F5" w:rsidP="00EA67F5">
            <w:pPr>
              <w:pStyle w:val="ListingText"/>
            </w:pPr>
            <w:r>
              <w:t>5</w:t>
            </w:r>
          </w:p>
        </w:tc>
        <w:tc>
          <w:tcPr>
            <w:tcW w:w="9304" w:type="dxa"/>
            <w:tcBorders>
              <w:top w:val="nil"/>
              <w:bottom w:val="nil"/>
            </w:tcBorders>
          </w:tcPr>
          <w:p w14:paraId="3189D4D6" w14:textId="4EA43857" w:rsidR="00EA67F5" w:rsidRPr="00E35062" w:rsidRDefault="00EA67F5" w:rsidP="00EA67F5">
            <w:pPr>
              <w:pStyle w:val="ListingText"/>
            </w:pPr>
            <w:r w:rsidRPr="00E35062">
              <w:t xml:space="preserve">    </w:t>
            </w:r>
            <w:r w:rsidRPr="00C46EB6">
              <w:rPr>
                <w:rStyle w:val="Listing-command"/>
              </w:rPr>
              <w:t>return</w:t>
            </w:r>
            <w:r w:rsidRPr="00E35062">
              <w:t xml:space="preserve"> 6</w:t>
            </w:r>
            <w:r>
              <w:t>A88</w:t>
            </w:r>
            <w:r w:rsidRPr="00E35062">
              <w:rPr>
                <w:vertAlign w:val="subscript"/>
              </w:rPr>
              <w:t>h</w:t>
            </w:r>
          </w:p>
        </w:tc>
      </w:tr>
      <w:tr w:rsidR="00351788" w:rsidRPr="00C66FDC" w14:paraId="215C295B" w14:textId="77777777" w:rsidTr="00972245">
        <w:tc>
          <w:tcPr>
            <w:tcW w:w="416" w:type="dxa"/>
            <w:tcBorders>
              <w:top w:val="nil"/>
              <w:left w:val="nil"/>
              <w:bottom w:val="nil"/>
            </w:tcBorders>
          </w:tcPr>
          <w:p w14:paraId="3BD15A20" w14:textId="5E2D1B8A" w:rsidR="00EA67F5" w:rsidRPr="00C66FDC" w:rsidRDefault="00EA67F5" w:rsidP="00EA67F5">
            <w:pPr>
              <w:pStyle w:val="ListingText"/>
            </w:pPr>
            <w:r>
              <w:t>6</w:t>
            </w:r>
          </w:p>
        </w:tc>
        <w:tc>
          <w:tcPr>
            <w:tcW w:w="9304" w:type="dxa"/>
            <w:tcBorders>
              <w:top w:val="nil"/>
              <w:bottom w:val="nil"/>
            </w:tcBorders>
          </w:tcPr>
          <w:p w14:paraId="697B5F1B" w14:textId="3A31EC05" w:rsidR="00EA67F5" w:rsidRPr="00E35062" w:rsidRDefault="00EA67F5" w:rsidP="00EA67F5">
            <w:pPr>
              <w:pStyle w:val="ListingText"/>
            </w:pPr>
            <w:r w:rsidRPr="00E35062">
              <w:t xml:space="preserve">  </w:t>
            </w:r>
            <w:r w:rsidRPr="00C46EB6">
              <w:rPr>
                <w:rStyle w:val="Listing-command"/>
              </w:rPr>
              <w:t>if</w:t>
            </w:r>
            <w:r w:rsidRPr="00E35062">
              <w:t xml:space="preserve"> command is not allowed as per</w:t>
            </w:r>
            <w:r>
              <w:t xml:space="preserve"> </w:t>
            </w:r>
            <w:r w:rsidRPr="00E95CB2">
              <w:rPr>
                <w:rStyle w:val="CrossRef"/>
              </w:rPr>
              <w:fldChar w:fldCharType="begin"/>
            </w:r>
            <w:r w:rsidRPr="00E95CB2">
              <w:rPr>
                <w:rStyle w:val="CrossRef"/>
              </w:rPr>
              <w:instrText xml:space="preserve"> REF _Ref61675860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Table 15</w:t>
            </w:r>
            <w:r w:rsidR="00D81990" w:rsidRPr="00D81990">
              <w:rPr>
                <w:rStyle w:val="CrossRef"/>
              </w:rPr>
              <w:noBreakHyphen/>
              <w:t>13</w:t>
            </w:r>
            <w:r w:rsidRPr="00E95CB2">
              <w:rPr>
                <w:rStyle w:val="CrossRef"/>
              </w:rPr>
              <w:fldChar w:fldCharType="end"/>
            </w:r>
          </w:p>
        </w:tc>
      </w:tr>
      <w:tr w:rsidR="00EA67F5" w:rsidRPr="00C66FDC" w14:paraId="54AD677D" w14:textId="77777777" w:rsidTr="00972245">
        <w:tc>
          <w:tcPr>
            <w:tcW w:w="416" w:type="dxa"/>
            <w:tcBorders>
              <w:top w:val="nil"/>
              <w:left w:val="nil"/>
              <w:bottom w:val="nil"/>
            </w:tcBorders>
          </w:tcPr>
          <w:p w14:paraId="3C164528" w14:textId="549256D1" w:rsidR="00EA67F5" w:rsidRPr="00C66FDC" w:rsidRDefault="00EA67F5" w:rsidP="00EA67F5">
            <w:pPr>
              <w:pStyle w:val="ListingText"/>
            </w:pPr>
            <w:r>
              <w:t>7</w:t>
            </w:r>
          </w:p>
        </w:tc>
        <w:tc>
          <w:tcPr>
            <w:tcW w:w="9304" w:type="dxa"/>
            <w:tcBorders>
              <w:top w:val="nil"/>
              <w:bottom w:val="nil"/>
            </w:tcBorders>
          </w:tcPr>
          <w:p w14:paraId="3D67DD9B" w14:textId="77777777" w:rsidR="00EA67F5" w:rsidRPr="00E35062" w:rsidRDefault="00EA67F5" w:rsidP="00EA67F5">
            <w:pPr>
              <w:pStyle w:val="ListingText"/>
            </w:pPr>
            <w:r w:rsidRPr="00E35062">
              <w:t xml:space="preserve">    </w:t>
            </w:r>
            <w:r w:rsidRPr="00C46EB6">
              <w:rPr>
                <w:rStyle w:val="Listing-command"/>
              </w:rPr>
              <w:t>return</w:t>
            </w:r>
            <w:r w:rsidRPr="00E35062">
              <w:t xml:space="preserve"> 6900</w:t>
            </w:r>
            <w:r w:rsidRPr="00E35062">
              <w:rPr>
                <w:vertAlign w:val="subscript"/>
              </w:rPr>
              <w:t>h</w:t>
            </w:r>
          </w:p>
        </w:tc>
      </w:tr>
      <w:tr w:rsidR="00EA67F5" w:rsidRPr="00C66FDC" w14:paraId="2E7E1FBA" w14:textId="77777777" w:rsidTr="00972245">
        <w:tc>
          <w:tcPr>
            <w:tcW w:w="416" w:type="dxa"/>
            <w:tcBorders>
              <w:top w:val="nil"/>
              <w:left w:val="nil"/>
              <w:bottom w:val="nil"/>
            </w:tcBorders>
          </w:tcPr>
          <w:p w14:paraId="71F36350" w14:textId="77777777" w:rsidR="00EA67F5" w:rsidRPr="00C66FDC" w:rsidRDefault="00EA67F5" w:rsidP="00EA67F5">
            <w:pPr>
              <w:pStyle w:val="ListingText"/>
            </w:pPr>
            <w:r w:rsidRPr="00C66FDC">
              <w:t>8</w:t>
            </w:r>
          </w:p>
        </w:tc>
        <w:tc>
          <w:tcPr>
            <w:tcW w:w="9304" w:type="dxa"/>
            <w:tcBorders>
              <w:top w:val="nil"/>
              <w:bottom w:val="nil"/>
            </w:tcBorders>
          </w:tcPr>
          <w:p w14:paraId="2135F82A" w14:textId="77777777" w:rsidR="00EA67F5" w:rsidRPr="00E35062" w:rsidRDefault="00EA67F5" w:rsidP="00EA67F5">
            <w:pPr>
              <w:pStyle w:val="ListingText"/>
            </w:pPr>
            <w:r w:rsidRPr="00E35062">
              <w:t xml:space="preserve">  </w:t>
            </w:r>
            <w:r w:rsidRPr="00C46EB6">
              <w:rPr>
                <w:rStyle w:val="Listing-command"/>
              </w:rPr>
              <w:t>if</w:t>
            </w:r>
            <w:r w:rsidRPr="00E35062">
              <w:t xml:space="preserve"> nvm.endpoint.encreceiver.isActive </w:t>
            </w:r>
            <w:r w:rsidRPr="00E35062">
              <w:rPr>
                <w:rFonts w:ascii="Cambria Math" w:hAnsi="Cambria Math" w:cs="Cambria Math"/>
              </w:rPr>
              <w:t>⟵</w:t>
            </w:r>
            <w:r w:rsidRPr="00E35062">
              <w:t xml:space="preserve"> false</w:t>
            </w:r>
          </w:p>
        </w:tc>
      </w:tr>
      <w:tr w:rsidR="00EA67F5" w:rsidRPr="00C66FDC" w14:paraId="5920259A" w14:textId="77777777" w:rsidTr="00972245">
        <w:tc>
          <w:tcPr>
            <w:tcW w:w="416" w:type="dxa"/>
            <w:tcBorders>
              <w:top w:val="nil"/>
              <w:left w:val="nil"/>
              <w:bottom w:val="nil"/>
            </w:tcBorders>
          </w:tcPr>
          <w:p w14:paraId="3793EC73" w14:textId="77777777" w:rsidR="00EA67F5" w:rsidRPr="00C66FDC" w:rsidRDefault="00EA67F5" w:rsidP="00EA67F5">
            <w:pPr>
              <w:pStyle w:val="ListingText"/>
            </w:pPr>
            <w:r w:rsidRPr="00C66FDC">
              <w:t>9</w:t>
            </w:r>
          </w:p>
        </w:tc>
        <w:tc>
          <w:tcPr>
            <w:tcW w:w="9304" w:type="dxa"/>
            <w:tcBorders>
              <w:top w:val="nil"/>
              <w:bottom w:val="nil"/>
            </w:tcBorders>
          </w:tcPr>
          <w:p w14:paraId="40E2D55D" w14:textId="77777777" w:rsidR="00EA67F5" w:rsidRPr="00E35062" w:rsidRDefault="00EA67F5" w:rsidP="00EA67F5">
            <w:pPr>
              <w:pStyle w:val="ListingText"/>
            </w:pPr>
            <w:r w:rsidRPr="00E35062">
              <w:t xml:space="preserve">    </w:t>
            </w:r>
            <w:r w:rsidRPr="00C46EB6">
              <w:rPr>
                <w:rStyle w:val="Listing-command"/>
              </w:rPr>
              <w:t>return</w:t>
            </w:r>
            <w:r w:rsidRPr="00E35062">
              <w:t xml:space="preserve"> 6400</w:t>
            </w:r>
            <w:r w:rsidRPr="00E35062">
              <w:rPr>
                <w:vertAlign w:val="subscript"/>
              </w:rPr>
              <w:t>h</w:t>
            </w:r>
          </w:p>
        </w:tc>
      </w:tr>
      <w:tr w:rsidR="00EA67F5" w:rsidRPr="00C66FDC" w14:paraId="7A021323" w14:textId="77777777" w:rsidTr="00972245">
        <w:tc>
          <w:tcPr>
            <w:tcW w:w="416" w:type="dxa"/>
            <w:tcBorders>
              <w:top w:val="nil"/>
              <w:left w:val="nil"/>
              <w:bottom w:val="nil"/>
            </w:tcBorders>
          </w:tcPr>
          <w:p w14:paraId="414F7676" w14:textId="77777777" w:rsidR="00EA67F5" w:rsidRPr="00C66FDC" w:rsidRDefault="00EA67F5" w:rsidP="00EA67F5">
            <w:pPr>
              <w:pStyle w:val="ListingText"/>
            </w:pPr>
            <w:r w:rsidRPr="00C66FDC">
              <w:t>10</w:t>
            </w:r>
          </w:p>
        </w:tc>
        <w:tc>
          <w:tcPr>
            <w:tcW w:w="9304" w:type="dxa"/>
            <w:tcBorders>
              <w:top w:val="nil"/>
              <w:bottom w:val="nil"/>
            </w:tcBorders>
          </w:tcPr>
          <w:p w14:paraId="20806DD4" w14:textId="79D9CCCE" w:rsidR="00EA67F5" w:rsidRPr="00E35062" w:rsidRDefault="00EA67F5" w:rsidP="00EA67F5">
            <w:pPr>
              <w:pStyle w:val="ListingText"/>
            </w:pPr>
            <w:r w:rsidRPr="00E35062">
              <w:t xml:space="preserve">  </w:t>
            </w:r>
            <w:r w:rsidRPr="00C46EB6">
              <w:rPr>
                <w:rStyle w:val="Listing-command"/>
              </w:rPr>
              <w:t>if</w:t>
            </w:r>
            <w:r w:rsidRPr="00E35062">
              <w:t xml:space="preserve"> cod.internal_buffer does not contain data described in</w:t>
            </w:r>
            <w:r>
              <w:t xml:space="preserve"> </w:t>
            </w:r>
            <w:r w:rsidRPr="00E95CB2">
              <w:rPr>
                <w:rStyle w:val="CrossRef"/>
              </w:rPr>
              <w:fldChar w:fldCharType="begin"/>
            </w:r>
            <w:r w:rsidRPr="00E95CB2">
              <w:rPr>
                <w:rStyle w:val="CrossRef"/>
              </w:rPr>
              <w:instrText xml:space="preserve"> REF _Ref61684510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Table 15</w:t>
            </w:r>
            <w:r w:rsidR="00D81990" w:rsidRPr="00D81990">
              <w:rPr>
                <w:rStyle w:val="CrossRef"/>
              </w:rPr>
              <w:noBreakHyphen/>
              <w:t>51</w:t>
            </w:r>
            <w:r w:rsidRPr="00E95CB2">
              <w:rPr>
                <w:rStyle w:val="CrossRef"/>
              </w:rPr>
              <w:fldChar w:fldCharType="end"/>
            </w:r>
          </w:p>
        </w:tc>
      </w:tr>
      <w:tr w:rsidR="00EA67F5" w:rsidRPr="00C66FDC" w14:paraId="714AE785" w14:textId="77777777" w:rsidTr="00972245">
        <w:tc>
          <w:tcPr>
            <w:tcW w:w="416" w:type="dxa"/>
            <w:tcBorders>
              <w:top w:val="nil"/>
              <w:left w:val="nil"/>
              <w:bottom w:val="nil"/>
            </w:tcBorders>
          </w:tcPr>
          <w:p w14:paraId="3CA51D9A" w14:textId="77777777" w:rsidR="00EA67F5" w:rsidRPr="00C66FDC" w:rsidRDefault="00EA67F5" w:rsidP="00EA67F5">
            <w:pPr>
              <w:pStyle w:val="ListingText"/>
            </w:pPr>
            <w:r w:rsidRPr="00C66FDC">
              <w:t>11</w:t>
            </w:r>
          </w:p>
        </w:tc>
        <w:tc>
          <w:tcPr>
            <w:tcW w:w="9304" w:type="dxa"/>
            <w:tcBorders>
              <w:top w:val="nil"/>
              <w:bottom w:val="nil"/>
            </w:tcBorders>
          </w:tcPr>
          <w:p w14:paraId="256D6866" w14:textId="77777777" w:rsidR="00EA67F5" w:rsidRPr="00E35062" w:rsidRDefault="00EA67F5" w:rsidP="00EA67F5">
            <w:pPr>
              <w:pStyle w:val="ListingText"/>
            </w:pPr>
            <w:r w:rsidRPr="00E35062">
              <w:t xml:space="preserve">    </w:t>
            </w:r>
            <w:r w:rsidRPr="00C46EB6">
              <w:rPr>
                <w:rStyle w:val="Listing-command"/>
              </w:rPr>
              <w:t>return</w:t>
            </w:r>
            <w:r w:rsidRPr="00E35062">
              <w:t xml:space="preserve"> 6400</w:t>
            </w:r>
            <w:r w:rsidRPr="00E35062">
              <w:rPr>
                <w:vertAlign w:val="subscript"/>
              </w:rPr>
              <w:t>h</w:t>
            </w:r>
          </w:p>
        </w:tc>
      </w:tr>
      <w:tr w:rsidR="00EA67F5" w:rsidRPr="00C66FDC" w14:paraId="567E80D1" w14:textId="77777777" w:rsidTr="00972245">
        <w:tc>
          <w:tcPr>
            <w:tcW w:w="416" w:type="dxa"/>
            <w:tcBorders>
              <w:top w:val="nil"/>
              <w:left w:val="nil"/>
              <w:bottom w:val="nil"/>
            </w:tcBorders>
          </w:tcPr>
          <w:p w14:paraId="61A0CAAE" w14:textId="77777777" w:rsidR="00EA67F5" w:rsidRPr="00C66FDC" w:rsidRDefault="00EA67F5" w:rsidP="00EA67F5">
            <w:pPr>
              <w:pStyle w:val="ListingText"/>
            </w:pPr>
            <w:r w:rsidRPr="00C66FDC">
              <w:t>12</w:t>
            </w:r>
          </w:p>
        </w:tc>
        <w:tc>
          <w:tcPr>
            <w:tcW w:w="9304" w:type="dxa"/>
            <w:tcBorders>
              <w:top w:val="nil"/>
              <w:bottom w:val="nil"/>
            </w:tcBorders>
          </w:tcPr>
          <w:p w14:paraId="708C6EAB" w14:textId="77777777" w:rsidR="00EA67F5" w:rsidRPr="00E35062" w:rsidRDefault="00EA67F5" w:rsidP="00EA67F5">
            <w:pPr>
              <w:pStyle w:val="ListingText"/>
            </w:pPr>
            <w:r w:rsidRPr="00E35062">
              <w:t xml:space="preserve">  nvm.endpoint.encreceiver.isActive </w:t>
            </w:r>
            <w:r w:rsidRPr="00E35062">
              <w:rPr>
                <w:rFonts w:ascii="Cambria Math" w:hAnsi="Cambria Math" w:cs="Cambria Math"/>
              </w:rPr>
              <w:t>⟵</w:t>
            </w:r>
            <w:r w:rsidRPr="00E35062">
              <w:t xml:space="preserve"> false</w:t>
            </w:r>
          </w:p>
        </w:tc>
      </w:tr>
      <w:tr w:rsidR="00EA67F5" w:rsidRPr="00C66FDC" w14:paraId="03F21908" w14:textId="77777777" w:rsidTr="00972245">
        <w:tc>
          <w:tcPr>
            <w:tcW w:w="416" w:type="dxa"/>
            <w:tcBorders>
              <w:top w:val="nil"/>
              <w:left w:val="nil"/>
              <w:bottom w:val="nil"/>
            </w:tcBorders>
          </w:tcPr>
          <w:p w14:paraId="4E20C4F1" w14:textId="77777777" w:rsidR="00EA67F5" w:rsidRPr="00C66FDC" w:rsidRDefault="00EA67F5" w:rsidP="00EA67F5">
            <w:pPr>
              <w:pStyle w:val="ListingText"/>
            </w:pPr>
            <w:r w:rsidRPr="00C66FDC">
              <w:t>13</w:t>
            </w:r>
          </w:p>
        </w:tc>
        <w:tc>
          <w:tcPr>
            <w:tcW w:w="9304" w:type="dxa"/>
            <w:tcBorders>
              <w:top w:val="nil"/>
              <w:bottom w:val="nil"/>
            </w:tcBorders>
          </w:tcPr>
          <w:p w14:paraId="5A30246C" w14:textId="26A3536D" w:rsidR="00EA67F5" w:rsidRPr="00E35062" w:rsidRDefault="00EA67F5" w:rsidP="00EA67F5">
            <w:pPr>
              <w:pStyle w:val="ListingText"/>
            </w:pPr>
            <w:r w:rsidRPr="00E35062">
              <w:t xml:space="preserve">  generate KEseed according to</w:t>
            </w:r>
            <w:r>
              <w:t xml:space="preserve"> </w:t>
            </w:r>
            <w:r w:rsidRPr="00E95CB2">
              <w:rPr>
                <w:rStyle w:val="CrossRef"/>
              </w:rPr>
              <w:fldChar w:fldCharType="begin"/>
            </w:r>
            <w:r w:rsidRPr="00E95CB2">
              <w:rPr>
                <w:rStyle w:val="CrossRef"/>
              </w:rPr>
              <w:instrText xml:space="preserve"> REF _Ref61696383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Listing 15</w:t>
            </w:r>
            <w:r w:rsidR="00D81990" w:rsidRPr="00D81990">
              <w:rPr>
                <w:rStyle w:val="CrossRef"/>
              </w:rPr>
              <w:noBreakHyphen/>
              <w:t>44</w:t>
            </w:r>
            <w:r w:rsidRPr="00E95CB2">
              <w:rPr>
                <w:rStyle w:val="CrossRef"/>
              </w:rPr>
              <w:fldChar w:fldCharType="end"/>
            </w:r>
            <w:r>
              <w:t xml:space="preserve"> </w:t>
            </w:r>
            <w:r w:rsidRPr="00E35062">
              <w:t>using nvm.endpoint.encreceiver.eSK, encsender_ePK</w:t>
            </w:r>
          </w:p>
        </w:tc>
      </w:tr>
      <w:tr w:rsidR="00EA67F5" w:rsidRPr="00C66FDC" w14:paraId="392EBA19" w14:textId="77777777" w:rsidTr="00972245">
        <w:tc>
          <w:tcPr>
            <w:tcW w:w="416" w:type="dxa"/>
            <w:tcBorders>
              <w:top w:val="nil"/>
              <w:left w:val="nil"/>
              <w:bottom w:val="nil"/>
            </w:tcBorders>
          </w:tcPr>
          <w:p w14:paraId="79B6FA8E" w14:textId="77777777" w:rsidR="00EA67F5" w:rsidRPr="00C66FDC" w:rsidRDefault="00EA67F5" w:rsidP="00EA67F5">
            <w:pPr>
              <w:pStyle w:val="ListingText"/>
            </w:pPr>
            <w:r w:rsidRPr="00C66FDC">
              <w:t>14</w:t>
            </w:r>
          </w:p>
        </w:tc>
        <w:tc>
          <w:tcPr>
            <w:tcW w:w="9304" w:type="dxa"/>
            <w:tcBorders>
              <w:top w:val="nil"/>
              <w:bottom w:val="nil"/>
            </w:tcBorders>
          </w:tcPr>
          <w:p w14:paraId="7BB711B1" w14:textId="77777777" w:rsidR="00EA67F5" w:rsidRPr="00E35062" w:rsidRDefault="00EA67F5" w:rsidP="00EA67F5">
            <w:pPr>
              <w:pStyle w:val="ListingText"/>
            </w:pPr>
            <w:r w:rsidRPr="00E35062">
              <w:t xml:space="preserve">  derivation </w:t>
            </w:r>
            <w:r w:rsidRPr="00E35062">
              <w:rPr>
                <w:rFonts w:ascii="Cambria Math" w:hAnsi="Cambria Math" w:cs="Cambria Math"/>
              </w:rPr>
              <w:t>⟵</w:t>
            </w:r>
            <w:r w:rsidRPr="00E35062">
              <w:t xml:space="preserve"> 08</w:t>
            </w:r>
            <w:r w:rsidRPr="00E35062">
              <w:rPr>
                <w:vertAlign w:val="subscript"/>
              </w:rPr>
              <w:t>h</w:t>
            </w:r>
          </w:p>
        </w:tc>
      </w:tr>
      <w:tr w:rsidR="00EA67F5" w:rsidRPr="00C66FDC" w14:paraId="002880DC" w14:textId="77777777" w:rsidTr="00972245">
        <w:tc>
          <w:tcPr>
            <w:tcW w:w="416" w:type="dxa"/>
            <w:tcBorders>
              <w:top w:val="nil"/>
              <w:left w:val="nil"/>
              <w:bottom w:val="nil"/>
            </w:tcBorders>
          </w:tcPr>
          <w:p w14:paraId="50A6223B" w14:textId="77777777" w:rsidR="00EA67F5" w:rsidRPr="00C66FDC" w:rsidRDefault="00EA67F5" w:rsidP="00EA67F5">
            <w:pPr>
              <w:pStyle w:val="ListingText"/>
            </w:pPr>
            <w:r w:rsidRPr="00C66FDC">
              <w:t>15</w:t>
            </w:r>
          </w:p>
        </w:tc>
        <w:tc>
          <w:tcPr>
            <w:tcW w:w="9304" w:type="dxa"/>
            <w:tcBorders>
              <w:top w:val="nil"/>
              <w:bottom w:val="nil"/>
            </w:tcBorders>
          </w:tcPr>
          <w:p w14:paraId="107C0069" w14:textId="77777777" w:rsidR="00EA67F5" w:rsidRPr="00E35062" w:rsidRDefault="00EA67F5" w:rsidP="00EA67F5">
            <w:pPr>
              <w:pStyle w:val="ListingText"/>
            </w:pPr>
            <w:r w:rsidRPr="00E35062">
              <w:t xml:space="preserve">  KEseed_half </w:t>
            </w:r>
            <w:r w:rsidRPr="00E35062">
              <w:rPr>
                <w:rFonts w:ascii="Cambria Math" w:hAnsi="Cambria Math" w:cs="Cambria Math"/>
              </w:rPr>
              <w:t>⟵</w:t>
            </w:r>
            <w:r w:rsidRPr="00E35062">
              <w:t xml:space="preserve"> 16 most significant bytes of KEseed</w:t>
            </w:r>
          </w:p>
        </w:tc>
      </w:tr>
      <w:tr w:rsidR="00EA67F5" w:rsidRPr="00C66FDC" w14:paraId="58C8BEBA" w14:textId="77777777" w:rsidTr="00972245">
        <w:tc>
          <w:tcPr>
            <w:tcW w:w="416" w:type="dxa"/>
            <w:tcBorders>
              <w:top w:val="nil"/>
              <w:left w:val="nil"/>
              <w:bottom w:val="nil"/>
            </w:tcBorders>
          </w:tcPr>
          <w:p w14:paraId="2CE41AB1" w14:textId="77777777" w:rsidR="00EA67F5" w:rsidRPr="00C66FDC" w:rsidRDefault="00EA67F5" w:rsidP="00EA67F5">
            <w:pPr>
              <w:pStyle w:val="ListingText"/>
            </w:pPr>
            <w:r w:rsidRPr="00C66FDC">
              <w:t>16</w:t>
            </w:r>
          </w:p>
        </w:tc>
        <w:tc>
          <w:tcPr>
            <w:tcW w:w="9304" w:type="dxa"/>
            <w:tcBorders>
              <w:top w:val="nil"/>
              <w:bottom w:val="nil"/>
            </w:tcBorders>
          </w:tcPr>
          <w:p w14:paraId="45E0B691" w14:textId="6D6890E3" w:rsidR="00EA67F5" w:rsidRPr="00E35062" w:rsidRDefault="00EA67F5" w:rsidP="00EA67F5">
            <w:pPr>
              <w:pStyle w:val="ListingText"/>
            </w:pPr>
            <w:r w:rsidRPr="00E35062">
              <w:t xml:space="preserve">  generate KEenc according to</w:t>
            </w:r>
            <w:r>
              <w:t xml:space="preserve"> </w:t>
            </w:r>
            <w:r w:rsidRPr="00E95CB2">
              <w:rPr>
                <w:rStyle w:val="CrossRef"/>
              </w:rPr>
              <w:fldChar w:fldCharType="begin"/>
            </w:r>
            <w:r w:rsidRPr="00E95CB2">
              <w:rPr>
                <w:rStyle w:val="CrossRef"/>
              </w:rPr>
              <w:instrText xml:space="preserve"> REF _Ref61696402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Listing 15</w:t>
            </w:r>
            <w:r w:rsidR="00D81990" w:rsidRPr="00D81990">
              <w:rPr>
                <w:rStyle w:val="CrossRef"/>
              </w:rPr>
              <w:noBreakHyphen/>
              <w:t>48</w:t>
            </w:r>
            <w:r w:rsidRPr="00E95CB2">
              <w:rPr>
                <w:rStyle w:val="CrossRef"/>
              </w:rPr>
              <w:fldChar w:fldCharType="end"/>
            </w:r>
            <w:r>
              <w:t xml:space="preserve"> </w:t>
            </w:r>
            <w:r w:rsidRPr="00E35062">
              <w:t xml:space="preserve">using KEseed_half, encsender_ePK, nvm.endpoint.encreceiver_ePK, </w:t>
            </w:r>
          </w:p>
        </w:tc>
      </w:tr>
      <w:tr w:rsidR="00EA67F5" w:rsidRPr="00C66FDC" w14:paraId="49F2E93B" w14:textId="77777777" w:rsidTr="00972245">
        <w:tc>
          <w:tcPr>
            <w:tcW w:w="416" w:type="dxa"/>
            <w:tcBorders>
              <w:top w:val="nil"/>
              <w:left w:val="nil"/>
              <w:bottom w:val="nil"/>
            </w:tcBorders>
          </w:tcPr>
          <w:p w14:paraId="2849CE8C" w14:textId="77777777" w:rsidR="00EA67F5" w:rsidRPr="00C66FDC" w:rsidRDefault="00EA67F5" w:rsidP="00EA67F5">
            <w:pPr>
              <w:pStyle w:val="ListingText"/>
            </w:pPr>
            <w:r w:rsidRPr="00C66FDC">
              <w:t>17</w:t>
            </w:r>
          </w:p>
        </w:tc>
        <w:tc>
          <w:tcPr>
            <w:tcW w:w="9304" w:type="dxa"/>
            <w:tcBorders>
              <w:top w:val="nil"/>
              <w:bottom w:val="nil"/>
            </w:tcBorders>
          </w:tcPr>
          <w:p w14:paraId="328596B2" w14:textId="77777777" w:rsidR="00EA67F5" w:rsidRPr="00E35062" w:rsidRDefault="00EA67F5" w:rsidP="00EA67F5">
            <w:pPr>
              <w:pStyle w:val="ListingText"/>
            </w:pPr>
            <w:r w:rsidRPr="00E35062">
              <w:t xml:space="preserve">     derivation, nvm.endpoint.PK</w:t>
            </w:r>
          </w:p>
        </w:tc>
      </w:tr>
      <w:tr w:rsidR="00EA67F5" w:rsidRPr="00C66FDC" w14:paraId="35421050" w14:textId="77777777" w:rsidTr="00972245">
        <w:tc>
          <w:tcPr>
            <w:tcW w:w="416" w:type="dxa"/>
            <w:tcBorders>
              <w:top w:val="nil"/>
              <w:left w:val="nil"/>
              <w:bottom w:val="nil"/>
            </w:tcBorders>
          </w:tcPr>
          <w:p w14:paraId="06EA499D" w14:textId="77777777" w:rsidR="00EA67F5" w:rsidRPr="00C66FDC" w:rsidRDefault="00EA67F5" w:rsidP="00EA67F5">
            <w:pPr>
              <w:pStyle w:val="ListingText"/>
            </w:pPr>
            <w:r w:rsidRPr="00C66FDC">
              <w:t>18</w:t>
            </w:r>
          </w:p>
        </w:tc>
        <w:tc>
          <w:tcPr>
            <w:tcW w:w="9304" w:type="dxa"/>
            <w:tcBorders>
              <w:top w:val="nil"/>
              <w:bottom w:val="nil"/>
            </w:tcBorders>
          </w:tcPr>
          <w:p w14:paraId="6516C2F5" w14:textId="77777777" w:rsidR="00EA67F5" w:rsidRPr="00E35062" w:rsidRDefault="00EA67F5" w:rsidP="00EA67F5">
            <w:pPr>
              <w:pStyle w:val="ListingText"/>
              <w:rPr>
                <w:bCs/>
                <w:iCs/>
              </w:rPr>
            </w:pPr>
            <w:r w:rsidRPr="00E35062">
              <w:t xml:space="preserve">  derivation </w:t>
            </w:r>
            <w:r w:rsidRPr="00E35062">
              <w:rPr>
                <w:rFonts w:ascii="Cambria Math" w:hAnsi="Cambria Math" w:cs="Cambria Math"/>
              </w:rPr>
              <w:t>⟵</w:t>
            </w:r>
            <w:r w:rsidRPr="00E35062">
              <w:t xml:space="preserve"> 12</w:t>
            </w:r>
            <w:r w:rsidRPr="00E35062">
              <w:rPr>
                <w:vertAlign w:val="subscript"/>
              </w:rPr>
              <w:t>h</w:t>
            </w:r>
          </w:p>
        </w:tc>
      </w:tr>
      <w:tr w:rsidR="00EA67F5" w:rsidRPr="00C66FDC" w14:paraId="79BB109E" w14:textId="77777777" w:rsidTr="00972245">
        <w:tc>
          <w:tcPr>
            <w:tcW w:w="416" w:type="dxa"/>
            <w:tcBorders>
              <w:top w:val="nil"/>
              <w:left w:val="nil"/>
              <w:bottom w:val="nil"/>
            </w:tcBorders>
          </w:tcPr>
          <w:p w14:paraId="4278A8B3" w14:textId="77777777" w:rsidR="00EA67F5" w:rsidRPr="00C66FDC" w:rsidRDefault="00EA67F5" w:rsidP="00EA67F5">
            <w:pPr>
              <w:pStyle w:val="ListingText"/>
            </w:pPr>
            <w:r w:rsidRPr="00C66FDC">
              <w:t>19</w:t>
            </w:r>
          </w:p>
        </w:tc>
        <w:tc>
          <w:tcPr>
            <w:tcW w:w="9304" w:type="dxa"/>
            <w:tcBorders>
              <w:top w:val="nil"/>
              <w:bottom w:val="nil"/>
            </w:tcBorders>
          </w:tcPr>
          <w:p w14:paraId="29ECBA7D" w14:textId="77777777" w:rsidR="00EA67F5" w:rsidRPr="00E35062" w:rsidRDefault="00EA67F5" w:rsidP="00EA67F5">
            <w:pPr>
              <w:pStyle w:val="ListingText"/>
            </w:pPr>
            <w:r w:rsidRPr="00E35062">
              <w:t xml:space="preserve">  KEseed_half </w:t>
            </w:r>
            <w:r w:rsidRPr="00E35062">
              <w:rPr>
                <w:rFonts w:ascii="Cambria Math" w:hAnsi="Cambria Math" w:cs="Cambria Math"/>
              </w:rPr>
              <w:t>⟵</w:t>
            </w:r>
            <w:r w:rsidRPr="00E35062">
              <w:t xml:space="preserve"> 16 least significant bytes of KEseed</w:t>
            </w:r>
          </w:p>
        </w:tc>
      </w:tr>
      <w:tr w:rsidR="00EA67F5" w:rsidRPr="00C66FDC" w14:paraId="6338629D" w14:textId="77777777" w:rsidTr="00972245">
        <w:tc>
          <w:tcPr>
            <w:tcW w:w="416" w:type="dxa"/>
            <w:tcBorders>
              <w:top w:val="nil"/>
              <w:left w:val="nil"/>
              <w:bottom w:val="nil"/>
            </w:tcBorders>
          </w:tcPr>
          <w:p w14:paraId="18797AFB" w14:textId="77777777" w:rsidR="00EA67F5" w:rsidRPr="00C66FDC" w:rsidRDefault="00EA67F5" w:rsidP="00EA67F5">
            <w:pPr>
              <w:pStyle w:val="ListingText"/>
            </w:pPr>
            <w:r w:rsidRPr="00C66FDC">
              <w:t>20</w:t>
            </w:r>
          </w:p>
        </w:tc>
        <w:tc>
          <w:tcPr>
            <w:tcW w:w="9304" w:type="dxa"/>
            <w:tcBorders>
              <w:top w:val="nil"/>
              <w:bottom w:val="nil"/>
            </w:tcBorders>
          </w:tcPr>
          <w:p w14:paraId="076FB326" w14:textId="627E683C" w:rsidR="00EA67F5" w:rsidRPr="00E35062" w:rsidRDefault="00EA67F5" w:rsidP="00EA67F5">
            <w:pPr>
              <w:pStyle w:val="ListingText"/>
            </w:pPr>
            <w:r w:rsidRPr="00E35062">
              <w:t xml:space="preserve">  generate KEmac according to</w:t>
            </w:r>
            <w:r>
              <w:t xml:space="preserve"> </w:t>
            </w:r>
            <w:r w:rsidRPr="00E95CB2">
              <w:rPr>
                <w:rStyle w:val="CrossRef"/>
              </w:rPr>
              <w:fldChar w:fldCharType="begin"/>
            </w:r>
            <w:r w:rsidRPr="00E95CB2">
              <w:rPr>
                <w:rStyle w:val="CrossRef"/>
              </w:rPr>
              <w:instrText xml:space="preserve"> REF _Ref61696402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Listing 15</w:t>
            </w:r>
            <w:r w:rsidR="00D81990" w:rsidRPr="00D81990">
              <w:rPr>
                <w:rStyle w:val="CrossRef"/>
              </w:rPr>
              <w:noBreakHyphen/>
              <w:t>48</w:t>
            </w:r>
            <w:r w:rsidRPr="00E95CB2">
              <w:rPr>
                <w:rStyle w:val="CrossRef"/>
              </w:rPr>
              <w:fldChar w:fldCharType="end"/>
            </w:r>
            <w:r>
              <w:t xml:space="preserve"> </w:t>
            </w:r>
            <w:r w:rsidRPr="00E35062">
              <w:t>using KEseed_half, encsender_ePK, nvm.endpoint.encreceiver_ePK,</w:t>
            </w:r>
          </w:p>
        </w:tc>
      </w:tr>
      <w:tr w:rsidR="00EA67F5" w:rsidRPr="00C66FDC" w14:paraId="50C32ED9" w14:textId="77777777" w:rsidTr="00972245">
        <w:trPr>
          <w:trHeight w:val="180"/>
        </w:trPr>
        <w:tc>
          <w:tcPr>
            <w:tcW w:w="416" w:type="dxa"/>
            <w:tcBorders>
              <w:top w:val="nil"/>
              <w:left w:val="nil"/>
              <w:bottom w:val="nil"/>
            </w:tcBorders>
          </w:tcPr>
          <w:p w14:paraId="052C0884" w14:textId="77777777" w:rsidR="00EA67F5" w:rsidRPr="00C66FDC" w:rsidRDefault="00EA67F5" w:rsidP="00EA67F5">
            <w:pPr>
              <w:pStyle w:val="ListingText"/>
            </w:pPr>
            <w:r w:rsidRPr="00C66FDC">
              <w:t>21</w:t>
            </w:r>
          </w:p>
        </w:tc>
        <w:tc>
          <w:tcPr>
            <w:tcW w:w="9304" w:type="dxa"/>
            <w:tcBorders>
              <w:top w:val="nil"/>
              <w:bottom w:val="nil"/>
            </w:tcBorders>
          </w:tcPr>
          <w:p w14:paraId="054F5D83" w14:textId="77777777" w:rsidR="00EA67F5" w:rsidRPr="00E35062" w:rsidRDefault="00EA67F5" w:rsidP="00EA67F5">
            <w:pPr>
              <w:pStyle w:val="ListingText"/>
            </w:pPr>
            <w:r w:rsidRPr="00E35062">
              <w:t xml:space="preserve">     derivation, nvm.endpoint.PK</w:t>
            </w:r>
          </w:p>
        </w:tc>
      </w:tr>
      <w:tr w:rsidR="00EA67F5" w:rsidRPr="00C66FDC" w14:paraId="77983AB4" w14:textId="77777777" w:rsidTr="00972245">
        <w:tc>
          <w:tcPr>
            <w:tcW w:w="416" w:type="dxa"/>
            <w:tcBorders>
              <w:top w:val="nil"/>
              <w:left w:val="nil"/>
              <w:bottom w:val="nil"/>
            </w:tcBorders>
          </w:tcPr>
          <w:p w14:paraId="6AE926E0" w14:textId="77777777" w:rsidR="00EA67F5" w:rsidRPr="00C66FDC" w:rsidRDefault="00EA67F5" w:rsidP="00EA67F5">
            <w:pPr>
              <w:pStyle w:val="ListingText"/>
            </w:pPr>
            <w:r w:rsidRPr="00C66FDC">
              <w:t>22</w:t>
            </w:r>
          </w:p>
        </w:tc>
        <w:tc>
          <w:tcPr>
            <w:tcW w:w="9304" w:type="dxa"/>
            <w:tcBorders>
              <w:top w:val="nil"/>
              <w:bottom w:val="nil"/>
            </w:tcBorders>
          </w:tcPr>
          <w:p w14:paraId="0D855CBC" w14:textId="063397B1" w:rsidR="00EA67F5" w:rsidRDefault="00EA67F5" w:rsidP="00EA67F5">
            <w:pPr>
              <w:pStyle w:val="ListingText"/>
            </w:pPr>
            <w:r w:rsidRPr="00E35062">
              <w:t xml:space="preserve">  verify and decrypt the selected confidential mailbox area according to</w:t>
            </w:r>
            <w:r>
              <w:t xml:space="preserve"> </w:t>
            </w:r>
            <w:r w:rsidRPr="00E95CB2">
              <w:rPr>
                <w:rStyle w:val="CrossRef"/>
              </w:rPr>
              <w:fldChar w:fldCharType="begin"/>
            </w:r>
            <w:r w:rsidRPr="00E95CB2">
              <w:rPr>
                <w:rStyle w:val="CrossRef"/>
              </w:rPr>
              <w:instrText xml:space="preserve"> REF _Ref61696469 \h </w:instrText>
            </w:r>
            <w:r>
              <w:rPr>
                <w:rStyle w:val="CrossRef"/>
              </w:rPr>
              <w:instrText xml:space="preserve"> \* MERGEFORMAT </w:instrText>
            </w:r>
            <w:r w:rsidRPr="00E95CB2">
              <w:rPr>
                <w:rStyle w:val="CrossRef"/>
              </w:rPr>
            </w:r>
            <w:r w:rsidRPr="00E95CB2">
              <w:rPr>
                <w:rStyle w:val="CrossRef"/>
              </w:rPr>
              <w:fldChar w:fldCharType="separate"/>
            </w:r>
            <w:r w:rsidR="00D81990" w:rsidRPr="00D81990">
              <w:rPr>
                <w:rStyle w:val="CrossRef"/>
              </w:rPr>
              <w:t>Listing 15</w:t>
            </w:r>
            <w:r w:rsidR="00D81990" w:rsidRPr="00D81990">
              <w:rPr>
                <w:rStyle w:val="CrossRef"/>
              </w:rPr>
              <w:noBreakHyphen/>
              <w:t>49</w:t>
            </w:r>
            <w:r w:rsidRPr="00E95CB2">
              <w:rPr>
                <w:rStyle w:val="CrossRef"/>
              </w:rPr>
              <w:fldChar w:fldCharType="end"/>
            </w:r>
          </w:p>
          <w:p w14:paraId="5043476D" w14:textId="77777777" w:rsidR="00EA67F5" w:rsidRDefault="00EA67F5" w:rsidP="00EA67F5">
            <w:pPr>
              <w:pStyle w:val="ListingText"/>
            </w:pPr>
            <w:r>
              <w:t xml:space="preserve">  </w:t>
            </w:r>
            <w:r w:rsidRPr="00C46EB6">
              <w:rPr>
                <w:rStyle w:val="Listing-command"/>
              </w:rPr>
              <w:t>if</w:t>
            </w:r>
            <w:r>
              <w:t xml:space="preserve"> verification fails</w:t>
            </w:r>
          </w:p>
          <w:p w14:paraId="4018041A" w14:textId="77777777" w:rsidR="00EA67F5" w:rsidRDefault="00EA67F5" w:rsidP="00EA67F5">
            <w:pPr>
              <w:pStyle w:val="ListingText"/>
            </w:pPr>
            <w:r>
              <w:t xml:space="preserve">    </w:t>
            </w:r>
            <w:r w:rsidRPr="00C66FDC">
              <w:t>randomize nvm.endpoint.encreceiver.eSK</w:t>
            </w:r>
          </w:p>
          <w:p w14:paraId="74623BAC" w14:textId="77777777" w:rsidR="00EA67F5" w:rsidRPr="00E35062" w:rsidRDefault="00EA67F5" w:rsidP="00EA67F5">
            <w:pPr>
              <w:pStyle w:val="ListingText"/>
            </w:pPr>
            <w:r>
              <w:t xml:space="preserve">    </w:t>
            </w:r>
            <w:r w:rsidRPr="00C46EB6">
              <w:rPr>
                <w:rStyle w:val="Listing-command"/>
              </w:rPr>
              <w:t>return</w:t>
            </w:r>
            <w:r>
              <w:t xml:space="preserve"> 6982</w:t>
            </w:r>
            <w:r w:rsidRPr="003C4D5C">
              <w:rPr>
                <w:vertAlign w:val="subscript"/>
              </w:rPr>
              <w:t>h</w:t>
            </w:r>
          </w:p>
        </w:tc>
      </w:tr>
      <w:tr w:rsidR="00EA67F5" w:rsidRPr="00C66FDC" w14:paraId="4FB07946" w14:textId="77777777" w:rsidTr="00972245">
        <w:tc>
          <w:tcPr>
            <w:tcW w:w="416" w:type="dxa"/>
            <w:tcBorders>
              <w:top w:val="nil"/>
              <w:left w:val="nil"/>
              <w:bottom w:val="nil"/>
            </w:tcBorders>
          </w:tcPr>
          <w:p w14:paraId="26110A19" w14:textId="77777777" w:rsidR="00EA67F5" w:rsidRPr="00C66FDC" w:rsidRDefault="00EA67F5" w:rsidP="00EA67F5">
            <w:pPr>
              <w:pStyle w:val="ListingText"/>
            </w:pPr>
            <w:r w:rsidRPr="00C66FDC">
              <w:t>23</w:t>
            </w:r>
          </w:p>
        </w:tc>
        <w:tc>
          <w:tcPr>
            <w:tcW w:w="9304" w:type="dxa"/>
            <w:tcBorders>
              <w:top w:val="nil"/>
              <w:bottom w:val="nil"/>
            </w:tcBorders>
          </w:tcPr>
          <w:p w14:paraId="76BD1A8D" w14:textId="77777777" w:rsidR="00EA67F5" w:rsidRPr="00C66FDC" w:rsidRDefault="00EA67F5" w:rsidP="00EA67F5">
            <w:pPr>
              <w:pStyle w:val="ListingText"/>
            </w:pPr>
            <w:r w:rsidRPr="00C66FDC">
              <w:t xml:space="preserve">  </w:t>
            </w:r>
            <w:r w:rsidRPr="00C46EB6">
              <w:rPr>
                <w:rStyle w:val="Listing-command"/>
              </w:rPr>
              <w:t>atomic</w:t>
            </w:r>
            <w:r w:rsidRPr="00C66FDC">
              <w:t xml:space="preserve"> start</w:t>
            </w:r>
          </w:p>
        </w:tc>
      </w:tr>
      <w:tr w:rsidR="00EA67F5" w:rsidRPr="00C66FDC" w14:paraId="5427C1BE" w14:textId="77777777" w:rsidTr="00972245">
        <w:tc>
          <w:tcPr>
            <w:tcW w:w="416" w:type="dxa"/>
            <w:tcBorders>
              <w:top w:val="nil"/>
              <w:left w:val="nil"/>
              <w:bottom w:val="nil"/>
            </w:tcBorders>
          </w:tcPr>
          <w:p w14:paraId="40295B8E" w14:textId="77777777" w:rsidR="00EA67F5" w:rsidRPr="00C66FDC" w:rsidRDefault="00EA67F5" w:rsidP="00EA67F5">
            <w:pPr>
              <w:pStyle w:val="ListingText"/>
            </w:pPr>
            <w:r w:rsidRPr="00C66FDC">
              <w:t>24</w:t>
            </w:r>
          </w:p>
        </w:tc>
        <w:tc>
          <w:tcPr>
            <w:tcW w:w="9304" w:type="dxa"/>
            <w:tcBorders>
              <w:top w:val="nil"/>
              <w:bottom w:val="nil"/>
            </w:tcBorders>
          </w:tcPr>
          <w:p w14:paraId="0DAA2A5C" w14:textId="77777777" w:rsidR="00EA67F5" w:rsidRPr="00C66FDC" w:rsidRDefault="00EA67F5" w:rsidP="00EA67F5">
            <w:pPr>
              <w:pStyle w:val="ListingText"/>
              <w:rPr>
                <w:b/>
                <w:i/>
              </w:rPr>
            </w:pPr>
            <w:r w:rsidRPr="00C66FDC">
              <w:t xml:space="preserve">    randomize nvm.endpoint.encreceiver.eSK</w:t>
            </w:r>
          </w:p>
        </w:tc>
      </w:tr>
      <w:tr w:rsidR="00EA67F5" w:rsidRPr="00C66FDC" w14:paraId="24FD8DCD" w14:textId="77777777" w:rsidTr="00972245">
        <w:tc>
          <w:tcPr>
            <w:tcW w:w="416" w:type="dxa"/>
            <w:tcBorders>
              <w:top w:val="nil"/>
              <w:left w:val="nil"/>
              <w:bottom w:val="nil"/>
            </w:tcBorders>
          </w:tcPr>
          <w:p w14:paraId="14408A51" w14:textId="77777777" w:rsidR="00EA67F5" w:rsidRPr="00C66FDC" w:rsidRDefault="00EA67F5" w:rsidP="00EA67F5">
            <w:pPr>
              <w:pStyle w:val="ListingText"/>
            </w:pPr>
            <w:r w:rsidRPr="00C66FDC">
              <w:t>25</w:t>
            </w:r>
          </w:p>
        </w:tc>
        <w:tc>
          <w:tcPr>
            <w:tcW w:w="9304" w:type="dxa"/>
            <w:tcBorders>
              <w:top w:val="nil"/>
              <w:bottom w:val="nil"/>
            </w:tcBorders>
          </w:tcPr>
          <w:p w14:paraId="0B06F54F" w14:textId="77777777" w:rsidR="00EA67F5" w:rsidRPr="00C66FDC" w:rsidRDefault="00EA67F5" w:rsidP="00EA67F5">
            <w:pPr>
              <w:pStyle w:val="ListingText"/>
            </w:pPr>
            <w:r w:rsidRPr="00C66FDC">
              <w:t xml:space="preserve">    write command data in NVM confidential mailbox at offsetmsb || offsetlsb</w:t>
            </w:r>
          </w:p>
        </w:tc>
      </w:tr>
      <w:tr w:rsidR="00EA67F5" w:rsidRPr="00C66FDC" w14:paraId="69621293" w14:textId="77777777" w:rsidTr="00972245">
        <w:tc>
          <w:tcPr>
            <w:tcW w:w="416" w:type="dxa"/>
            <w:tcBorders>
              <w:top w:val="nil"/>
              <w:left w:val="nil"/>
              <w:bottom w:val="nil"/>
            </w:tcBorders>
          </w:tcPr>
          <w:p w14:paraId="2E35AA7F" w14:textId="77777777" w:rsidR="00EA67F5" w:rsidRPr="00C66FDC" w:rsidRDefault="00EA67F5" w:rsidP="00EA67F5">
            <w:pPr>
              <w:pStyle w:val="ListingText"/>
            </w:pPr>
            <w:r w:rsidRPr="00C66FDC">
              <w:t>26</w:t>
            </w:r>
          </w:p>
        </w:tc>
        <w:tc>
          <w:tcPr>
            <w:tcW w:w="9304" w:type="dxa"/>
            <w:tcBorders>
              <w:top w:val="nil"/>
              <w:bottom w:val="nil"/>
            </w:tcBorders>
          </w:tcPr>
          <w:p w14:paraId="5BDA8661" w14:textId="77777777" w:rsidR="00EA67F5" w:rsidRPr="00C66FDC" w:rsidRDefault="00EA67F5" w:rsidP="00EA67F5">
            <w:pPr>
              <w:pStyle w:val="ListingText"/>
              <w:rPr>
                <w:b/>
                <w:i/>
              </w:rPr>
            </w:pPr>
            <w:r w:rsidRPr="00C66FDC">
              <w:t xml:space="preserve">  </w:t>
            </w:r>
            <w:r w:rsidRPr="00C46EB6">
              <w:rPr>
                <w:rStyle w:val="Listing-command"/>
              </w:rPr>
              <w:t>atomic</w:t>
            </w:r>
            <w:r w:rsidRPr="00C66FDC">
              <w:t xml:space="preserve"> commit</w:t>
            </w:r>
          </w:p>
        </w:tc>
      </w:tr>
      <w:tr w:rsidR="00EA67F5" w:rsidRPr="00C66FDC" w14:paraId="47E1751F" w14:textId="77777777" w:rsidTr="00972245">
        <w:tc>
          <w:tcPr>
            <w:tcW w:w="416" w:type="dxa"/>
            <w:tcBorders>
              <w:top w:val="nil"/>
              <w:left w:val="nil"/>
              <w:bottom w:val="nil"/>
            </w:tcBorders>
          </w:tcPr>
          <w:p w14:paraId="726F7B59" w14:textId="77777777" w:rsidR="00EA67F5" w:rsidRPr="00C66FDC" w:rsidRDefault="00EA67F5" w:rsidP="00EA67F5">
            <w:pPr>
              <w:pStyle w:val="ListingText"/>
            </w:pPr>
            <w:r w:rsidRPr="00C66FDC">
              <w:t>2</w:t>
            </w:r>
            <w:r>
              <w:t>7</w:t>
            </w:r>
          </w:p>
        </w:tc>
        <w:tc>
          <w:tcPr>
            <w:tcW w:w="9304" w:type="dxa"/>
            <w:tcBorders>
              <w:top w:val="nil"/>
              <w:bottom w:val="nil"/>
            </w:tcBorders>
          </w:tcPr>
          <w:p w14:paraId="39DBFF64" w14:textId="77777777" w:rsidR="00EA67F5" w:rsidRPr="00C66FDC" w:rsidRDefault="00EA67F5" w:rsidP="00EA67F5">
            <w:pPr>
              <w:pStyle w:val="ListingText"/>
              <w:rPr>
                <w:b/>
                <w:i/>
              </w:rPr>
            </w:pPr>
            <w:r w:rsidRPr="00C66FDC">
              <w:t xml:space="preserve">  clear cod.internal_buffer</w:t>
            </w:r>
          </w:p>
        </w:tc>
      </w:tr>
      <w:tr w:rsidR="00EA67F5" w:rsidRPr="00C66FDC" w14:paraId="1496467E" w14:textId="77777777" w:rsidTr="00972245">
        <w:tc>
          <w:tcPr>
            <w:tcW w:w="416" w:type="dxa"/>
            <w:tcBorders>
              <w:top w:val="nil"/>
              <w:left w:val="nil"/>
              <w:bottom w:val="nil"/>
            </w:tcBorders>
          </w:tcPr>
          <w:p w14:paraId="2F56FF47" w14:textId="77777777" w:rsidR="00EA67F5" w:rsidRPr="00C66FDC" w:rsidRDefault="00EA67F5" w:rsidP="00EA67F5">
            <w:pPr>
              <w:pStyle w:val="ListingText"/>
            </w:pPr>
            <w:r w:rsidRPr="00C66FDC">
              <w:t>26</w:t>
            </w:r>
          </w:p>
        </w:tc>
        <w:tc>
          <w:tcPr>
            <w:tcW w:w="9304" w:type="dxa"/>
            <w:tcBorders>
              <w:top w:val="nil"/>
              <w:bottom w:val="nil"/>
            </w:tcBorders>
          </w:tcPr>
          <w:p w14:paraId="378C188A" w14:textId="77777777" w:rsidR="00EA67F5" w:rsidRPr="00C46EB6" w:rsidRDefault="00EA67F5" w:rsidP="00EA67F5">
            <w:pPr>
              <w:pStyle w:val="ListingText"/>
              <w:rPr>
                <w:rStyle w:val="Listing-command"/>
              </w:rPr>
            </w:pPr>
            <w:r w:rsidRPr="00C66FDC">
              <w:rPr>
                <w:b/>
                <w:i/>
              </w:rPr>
              <w:t xml:space="preserve">  </w:t>
            </w:r>
            <w:r w:rsidRPr="00C46EB6">
              <w:rPr>
                <w:rStyle w:val="Listing-command"/>
              </w:rPr>
              <w:t xml:space="preserve">return </w:t>
            </w:r>
          </w:p>
        </w:tc>
      </w:tr>
      <w:tr w:rsidR="00EA67F5" w:rsidRPr="00C66FDC" w14:paraId="2441451B" w14:textId="77777777" w:rsidTr="00972245">
        <w:tc>
          <w:tcPr>
            <w:tcW w:w="416" w:type="dxa"/>
            <w:tcBorders>
              <w:top w:val="nil"/>
              <w:left w:val="nil"/>
              <w:bottom w:val="nil"/>
            </w:tcBorders>
          </w:tcPr>
          <w:p w14:paraId="641B19E0" w14:textId="77777777" w:rsidR="00EA67F5" w:rsidRPr="00C66FDC" w:rsidRDefault="00EA67F5" w:rsidP="00EA67F5">
            <w:pPr>
              <w:pStyle w:val="ListingText"/>
            </w:pPr>
            <w:r w:rsidRPr="00C66FDC">
              <w:t>2</w:t>
            </w:r>
            <w:r>
              <w:t>9</w:t>
            </w:r>
          </w:p>
        </w:tc>
        <w:tc>
          <w:tcPr>
            <w:tcW w:w="9304" w:type="dxa"/>
            <w:tcBorders>
              <w:top w:val="nil"/>
            </w:tcBorders>
          </w:tcPr>
          <w:p w14:paraId="7EBC98DD" w14:textId="77777777" w:rsidR="00EA67F5" w:rsidRPr="00C46EB6" w:rsidRDefault="00EA67F5" w:rsidP="00EA67F5">
            <w:pPr>
              <w:pStyle w:val="ListingText"/>
              <w:rPr>
                <w:rStyle w:val="Listing-command"/>
              </w:rPr>
            </w:pPr>
            <w:r w:rsidRPr="00C66FDC">
              <w:t xml:space="preserve"> </w:t>
            </w:r>
            <w:r w:rsidRPr="00C46EB6">
              <w:rPr>
                <w:rStyle w:val="Listing-command"/>
              </w:rPr>
              <w:t>end</w:t>
            </w:r>
          </w:p>
        </w:tc>
      </w:tr>
    </w:tbl>
    <w:p w14:paraId="06CA0C9D" w14:textId="4962AFD1" w:rsidR="00972245" w:rsidRDefault="00972245" w:rsidP="00D23E0D">
      <w:pPr>
        <w:pStyle w:val="Heading4"/>
      </w:pPr>
      <w:bookmarkStart w:id="1931" w:name="_Ref61624188"/>
      <w:r>
        <w:t>SETUP ENDPOINT command</w:t>
      </w:r>
      <w:bookmarkEnd w:id="1931"/>
    </w:p>
    <w:p w14:paraId="1052898D" w14:textId="77777777" w:rsidR="00972245" w:rsidRDefault="00972245" w:rsidP="00972245">
      <w:r>
        <w:t>This command is used to change the default private/confidential mailbox content returned in AUTH1 response; by default, no mailbox content is returned in the AUTH1 response.</w:t>
      </w:r>
    </w:p>
    <w:p w14:paraId="4973A7A3" w14:textId="77777777" w:rsidR="00972245" w:rsidRDefault="00972245" w:rsidP="00972245">
      <w:r>
        <w:lastRenderedPageBreak/>
        <w:t>This command is used to enable/disable individual endpoint visibility. When visibility is disabled, the endpoint cannot be found during the AUTH0 command. Consequently, no transaction can be executed with the endpoint. Other management commands remain available.</w:t>
      </w:r>
    </w:p>
    <w:p w14:paraId="74F2E1A4" w14:textId="77777777" w:rsidR="00972245" w:rsidRDefault="00972245" w:rsidP="00972245">
      <w:r>
        <w:t>A newly created endpoint is visible by default.</w:t>
      </w:r>
    </w:p>
    <w:p w14:paraId="24C75115" w14:textId="487520DA" w:rsidR="00972245" w:rsidRDefault="00972245" w:rsidP="00972245">
      <w:r>
        <w:t>Persistent configurations are applied immediately upon request (overriding current volatile configuration, if any) and are reapplied on each SE power cycle.</w:t>
      </w:r>
    </w:p>
    <w:p w14:paraId="0D7E59E4" w14:textId="77777777" w:rsidR="00972245" w:rsidRDefault="00972245" w:rsidP="00972245">
      <w:r>
        <w:t xml:space="preserve">Volatile configurations are applied immediately upon request. </w:t>
      </w:r>
    </w:p>
    <w:p w14:paraId="434B2957" w14:textId="75A357B5" w:rsidR="00972245" w:rsidRDefault="00972245" w:rsidP="00972245">
      <w:r>
        <w:t>When persistent and volatile configurations are present in the same command, the configurations are applied in the order mentioned in</w:t>
      </w:r>
      <w:r w:rsidR="00E95CB2">
        <w:t xml:space="preserve"> </w:t>
      </w:r>
      <w:r w:rsidR="00E95CB2" w:rsidRPr="00E00FC9">
        <w:rPr>
          <w:rStyle w:val="CrossRef"/>
          <w:rFonts w:ascii="Arial" w:hAnsi="Arial" w:cs="Courier New"/>
          <w:sz w:val="16"/>
          <w:szCs w:val="20"/>
        </w:rPr>
        <w:fldChar w:fldCharType="begin"/>
      </w:r>
      <w:r w:rsidR="00E95CB2" w:rsidRPr="00E00FC9">
        <w:rPr>
          <w:rStyle w:val="CrossRef"/>
          <w:rFonts w:ascii="Arial" w:hAnsi="Arial" w:cs="Courier New"/>
          <w:sz w:val="16"/>
          <w:szCs w:val="20"/>
        </w:rPr>
        <w:instrText xml:space="preserve"> REF _Ref61702773 \h </w:instrText>
      </w:r>
      <w:r w:rsidR="0048507E">
        <w:rPr>
          <w:rStyle w:val="CrossRef"/>
          <w:rFonts w:ascii="Arial" w:hAnsi="Arial" w:cs="Courier New"/>
          <w:sz w:val="16"/>
          <w:szCs w:val="20"/>
        </w:rPr>
        <w:instrText xml:space="preserve"> \* MERGEFORMAT </w:instrText>
      </w:r>
      <w:r w:rsidR="00E95CB2" w:rsidRPr="00E00FC9">
        <w:rPr>
          <w:rStyle w:val="CrossRef"/>
          <w:rFonts w:ascii="Arial" w:hAnsi="Arial" w:cs="Courier New"/>
          <w:sz w:val="16"/>
          <w:szCs w:val="20"/>
        </w:rPr>
      </w:r>
      <w:r w:rsidR="00E95CB2" w:rsidRPr="00E00FC9">
        <w:rPr>
          <w:rStyle w:val="CrossRef"/>
          <w:rFonts w:ascii="Arial" w:hAnsi="Arial" w:cs="Courier New"/>
          <w:sz w:val="16"/>
          <w:szCs w:val="20"/>
        </w:rPr>
        <w:fldChar w:fldCharType="separate"/>
      </w:r>
      <w:r w:rsidR="00D81990" w:rsidRPr="00D81990">
        <w:rPr>
          <w:rStyle w:val="CrossRef"/>
          <w:rFonts w:ascii="Arial" w:hAnsi="Arial" w:cs="Courier New"/>
          <w:sz w:val="16"/>
          <w:szCs w:val="20"/>
        </w:rPr>
        <w:t>Listing 15</w:t>
      </w:r>
      <w:r w:rsidR="00D81990" w:rsidRPr="00D81990">
        <w:rPr>
          <w:rStyle w:val="CrossRef"/>
          <w:rFonts w:ascii="Arial" w:hAnsi="Arial" w:cs="Courier New"/>
          <w:sz w:val="16"/>
          <w:szCs w:val="20"/>
        </w:rPr>
        <w:noBreakHyphen/>
        <w:t>33</w:t>
      </w:r>
      <w:r w:rsidR="00E95CB2" w:rsidRPr="00E00FC9">
        <w:rPr>
          <w:rStyle w:val="CrossRef"/>
          <w:rFonts w:ascii="Arial" w:hAnsi="Arial" w:cs="Courier New"/>
          <w:sz w:val="16"/>
          <w:szCs w:val="20"/>
        </w:rPr>
        <w:fldChar w:fldCharType="end"/>
      </w:r>
      <w:r>
        <w:t>.</w:t>
      </w:r>
    </w:p>
    <w:p w14:paraId="335D67A9" w14:textId="025A74CF" w:rsidR="00972245" w:rsidRDefault="00972245" w:rsidP="006753CA">
      <w:r w:rsidRPr="00972245">
        <w:rPr>
          <w:rStyle w:val="Command-Response"/>
        </w:rPr>
        <w:t>command: CLA2 7E 00 00 Lc [</w:t>
      </w:r>
      <w:r w:rsidR="00E95CB2" w:rsidRPr="00EA3E66">
        <w:rPr>
          <w:rStyle w:val="CrossRef"/>
        </w:rPr>
        <w:fldChar w:fldCharType="begin"/>
      </w:r>
      <w:r w:rsidR="00E95CB2" w:rsidRPr="00EA3E66">
        <w:rPr>
          <w:rStyle w:val="CrossRef"/>
        </w:rPr>
        <w:instrText xml:space="preserve"> REF _Ref61696737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2</w:t>
      </w:r>
      <w:r w:rsidR="00E95CB2" w:rsidRPr="00EA3E66">
        <w:rPr>
          <w:rStyle w:val="CrossRef"/>
        </w:rPr>
        <w:fldChar w:fldCharType="end"/>
      </w:r>
      <w:r w:rsidRPr="00972245">
        <w:rPr>
          <w:rStyle w:val="Command-Response"/>
        </w:rPr>
        <w:t>]</w:t>
      </w:r>
      <w:r w:rsidRPr="00972245">
        <w:rPr>
          <w:rStyle w:val="Command-Response"/>
        </w:rPr>
        <w:br/>
        <w:t>response: 90 00</w:t>
      </w:r>
    </w:p>
    <w:p w14:paraId="36E6BE12" w14:textId="33543B43" w:rsidR="00972245" w:rsidRDefault="00972245" w:rsidP="00972245">
      <w:r>
        <w:t xml:space="preserve">The CLA2 is as defined </w:t>
      </w:r>
      <w:r w:rsidR="00564F1E">
        <w:t xml:space="preserve">in </w:t>
      </w:r>
      <w:r w:rsidR="00564F1E" w:rsidRPr="00EA3E66">
        <w:rPr>
          <w:rStyle w:val="CrossRef"/>
        </w:rPr>
        <w:fldChar w:fldCharType="begin"/>
      </w:r>
      <w:r w:rsidR="00564F1E" w:rsidRPr="00EA3E66">
        <w:rPr>
          <w:rStyle w:val="CrossRef"/>
        </w:rPr>
        <w:instrText xml:space="preserve"> REF _Ref61675168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3</w:t>
      </w:r>
      <w:r w:rsidR="00564F1E" w:rsidRPr="00EA3E66">
        <w:rPr>
          <w:rStyle w:val="CrossRef"/>
        </w:rPr>
        <w:fldChar w:fldCharType="end"/>
      </w:r>
      <w:r>
        <w:t>.</w:t>
      </w:r>
    </w:p>
    <w:p w14:paraId="48626092" w14:textId="0A257605" w:rsidR="00972245" w:rsidRDefault="00972245" w:rsidP="00921593">
      <w:pPr>
        <w:pStyle w:val="CaptionTable"/>
      </w:pPr>
      <w:bookmarkStart w:id="1932" w:name="_Ref61696737"/>
      <w:bookmarkStart w:id="1933" w:name="_Toc62126766"/>
      <w:bookmarkStart w:id="1934" w:name="_Toc118223120"/>
      <w:r>
        <w:t xml:space="preserve">Table </w:t>
      </w:r>
      <w:fldSimple w:instr=" STYLEREF 1 \s ">
        <w:r w:rsidR="00D81990">
          <w:rPr>
            <w:noProof/>
          </w:rPr>
          <w:t>15</w:t>
        </w:r>
      </w:fldSimple>
      <w:r w:rsidR="00183237">
        <w:noBreakHyphen/>
      </w:r>
      <w:fldSimple w:instr=" SEQ Table \* ARABIC \s 1 ">
        <w:r w:rsidR="00D81990">
          <w:rPr>
            <w:noProof/>
          </w:rPr>
          <w:t>52</w:t>
        </w:r>
      </w:fldSimple>
      <w:bookmarkEnd w:id="1932"/>
      <w:r>
        <w:t xml:space="preserve">: </w:t>
      </w:r>
      <w:r w:rsidRPr="002C5BC5">
        <w:t>SETUP ENDPOINT Command Payload</w:t>
      </w:r>
      <w:bookmarkEnd w:id="1933"/>
      <w:bookmarkEnd w:id="1934"/>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8"/>
        <w:gridCol w:w="1409"/>
        <w:gridCol w:w="5518"/>
        <w:gridCol w:w="990"/>
        <w:gridCol w:w="1710"/>
      </w:tblGrid>
      <w:tr w:rsidR="007A6768" w:rsidRPr="00C81408" w14:paraId="196CE305" w14:textId="5F9FE6BF" w:rsidTr="007A6768">
        <w:trPr>
          <w:trHeight w:val="357"/>
          <w:tblHeader/>
        </w:trPr>
        <w:tc>
          <w:tcPr>
            <w:tcW w:w="265" w:type="pct"/>
            <w:shd w:val="clear" w:color="auto" w:fill="0070C0"/>
          </w:tcPr>
          <w:p w14:paraId="6CB898AC" w14:textId="77777777" w:rsidR="007A6768" w:rsidRPr="00C81408" w:rsidRDefault="007A6768" w:rsidP="007A6768">
            <w:pPr>
              <w:pStyle w:val="TableHead"/>
            </w:pPr>
            <w:r w:rsidRPr="00D93EE3">
              <w:t>Tag</w:t>
            </w:r>
          </w:p>
        </w:tc>
        <w:tc>
          <w:tcPr>
            <w:tcW w:w="693" w:type="pct"/>
            <w:shd w:val="clear" w:color="auto" w:fill="0070C0"/>
          </w:tcPr>
          <w:p w14:paraId="00C5E451" w14:textId="2C2A0A74" w:rsidR="007A6768" w:rsidRPr="00C81408" w:rsidRDefault="007A6768" w:rsidP="007A6768">
            <w:pPr>
              <w:pStyle w:val="TableHead-Centered"/>
            </w:pPr>
            <w:r w:rsidRPr="00D93EE3">
              <w:t>Length</w:t>
            </w:r>
            <w:r>
              <w:t xml:space="preserve"> (bytes)</w:t>
            </w:r>
          </w:p>
        </w:tc>
        <w:tc>
          <w:tcPr>
            <w:tcW w:w="2714" w:type="pct"/>
            <w:shd w:val="clear" w:color="auto" w:fill="0070C0"/>
          </w:tcPr>
          <w:p w14:paraId="42D4A535" w14:textId="77777777" w:rsidR="007A6768" w:rsidRPr="00C81408" w:rsidRDefault="007A6768" w:rsidP="007A6768">
            <w:pPr>
              <w:pStyle w:val="TableHead"/>
            </w:pPr>
            <w:r w:rsidRPr="00D93EE3">
              <w:rPr>
                <w:w w:val="105"/>
              </w:rPr>
              <w:t>Description</w:t>
            </w:r>
          </w:p>
        </w:tc>
        <w:tc>
          <w:tcPr>
            <w:tcW w:w="487" w:type="pct"/>
            <w:shd w:val="clear" w:color="auto" w:fill="0070C0"/>
          </w:tcPr>
          <w:p w14:paraId="72D2BB6B" w14:textId="77777777" w:rsidR="007A6768" w:rsidRPr="00C81408" w:rsidRDefault="007A6768" w:rsidP="007A6768">
            <w:pPr>
              <w:pStyle w:val="TableHead-Centered"/>
            </w:pPr>
            <w:r w:rsidRPr="00D93EE3">
              <w:t>Field is</w:t>
            </w:r>
          </w:p>
        </w:tc>
        <w:tc>
          <w:tcPr>
            <w:tcW w:w="841" w:type="pct"/>
            <w:shd w:val="clear" w:color="auto" w:fill="0070C0"/>
          </w:tcPr>
          <w:p w14:paraId="146412EB" w14:textId="5E367991" w:rsidR="007A6768" w:rsidRPr="00C81408" w:rsidRDefault="007A6768" w:rsidP="00AC78FE">
            <w:pPr>
              <w:pStyle w:val="TableHead"/>
            </w:pPr>
            <w:r w:rsidRPr="00AC78FE">
              <w:rPr>
                <w:w w:val="105"/>
              </w:rPr>
              <w:t>Domain Version</w:t>
            </w:r>
          </w:p>
        </w:tc>
      </w:tr>
      <w:tr w:rsidR="007A6768" w:rsidRPr="00C81408" w14:paraId="74110CC5" w14:textId="6AE2925B" w:rsidTr="00E47B7D">
        <w:trPr>
          <w:trHeight w:val="357"/>
        </w:trPr>
        <w:tc>
          <w:tcPr>
            <w:tcW w:w="265" w:type="pct"/>
          </w:tcPr>
          <w:p w14:paraId="014E0712" w14:textId="77777777" w:rsidR="007A6768" w:rsidRPr="00C81408" w:rsidRDefault="007A6768" w:rsidP="007A6768">
            <w:pPr>
              <w:pStyle w:val="TableText"/>
            </w:pPr>
            <w:r w:rsidRPr="00C81408">
              <w:t>50</w:t>
            </w:r>
            <w:r w:rsidRPr="00C81408">
              <w:rPr>
                <w:vertAlign w:val="subscript"/>
              </w:rPr>
              <w:t>h</w:t>
            </w:r>
          </w:p>
        </w:tc>
        <w:tc>
          <w:tcPr>
            <w:tcW w:w="693" w:type="pct"/>
          </w:tcPr>
          <w:p w14:paraId="2971DF42" w14:textId="77777777" w:rsidR="007A6768" w:rsidRPr="00C81408" w:rsidRDefault="007A6768" w:rsidP="007A6768">
            <w:pPr>
              <w:pStyle w:val="TableText-Centered"/>
            </w:pPr>
            <w:r>
              <w:t>20</w:t>
            </w:r>
          </w:p>
        </w:tc>
        <w:tc>
          <w:tcPr>
            <w:tcW w:w="2714" w:type="pct"/>
          </w:tcPr>
          <w:p w14:paraId="108EB6C8" w14:textId="77777777" w:rsidR="007A6768" w:rsidRPr="00C81408" w:rsidRDefault="007A6768" w:rsidP="007A6768">
            <w:pPr>
              <w:pStyle w:val="TableText"/>
            </w:pPr>
            <w:r>
              <w:t>key_identifier, SHA-1 hash of the value of the BIT STRING subjectPublicKey of the target endpoint (excluding the tag, length, and number of unused bits)</w:t>
            </w:r>
          </w:p>
        </w:tc>
        <w:tc>
          <w:tcPr>
            <w:tcW w:w="487" w:type="pct"/>
          </w:tcPr>
          <w:p w14:paraId="4E06C06E" w14:textId="77777777" w:rsidR="007A6768" w:rsidRPr="00C81408" w:rsidRDefault="007A6768" w:rsidP="007A6768">
            <w:pPr>
              <w:pStyle w:val="TableText-Centered"/>
            </w:pPr>
            <w:r>
              <w:t>mandatory</w:t>
            </w:r>
          </w:p>
        </w:tc>
        <w:tc>
          <w:tcPr>
            <w:tcW w:w="841" w:type="pct"/>
          </w:tcPr>
          <w:p w14:paraId="11158F5E" w14:textId="0520D382" w:rsidR="007A6768" w:rsidRPr="00C81408" w:rsidRDefault="00C036FF" w:rsidP="00E47B7D">
            <w:pPr>
              <w:spacing w:after="0"/>
              <w:jc w:val="center"/>
            </w:pPr>
            <w:r>
              <w:t>V-OD-FW</w:t>
            </w:r>
          </w:p>
        </w:tc>
      </w:tr>
      <w:tr w:rsidR="007A6768" w:rsidRPr="00C81408" w14:paraId="2AB95D11" w14:textId="7502031A" w:rsidTr="00E47B7D">
        <w:trPr>
          <w:trHeight w:val="595"/>
        </w:trPr>
        <w:tc>
          <w:tcPr>
            <w:tcW w:w="265" w:type="pct"/>
          </w:tcPr>
          <w:p w14:paraId="4D23CAC4" w14:textId="77777777" w:rsidR="007A6768" w:rsidRPr="00C81408" w:rsidRDefault="007A6768" w:rsidP="007A6768">
            <w:pPr>
              <w:pStyle w:val="TableText"/>
            </w:pPr>
            <w:r w:rsidRPr="00C81408">
              <w:t>4A</w:t>
            </w:r>
            <w:r w:rsidRPr="00C81408">
              <w:rPr>
                <w:vertAlign w:val="subscript"/>
              </w:rPr>
              <w:t>h</w:t>
            </w:r>
          </w:p>
        </w:tc>
        <w:tc>
          <w:tcPr>
            <w:tcW w:w="693" w:type="pct"/>
          </w:tcPr>
          <w:p w14:paraId="71269BF0" w14:textId="77777777" w:rsidR="007A6768" w:rsidRPr="00C81408" w:rsidRDefault="007A6768" w:rsidP="007A6768">
            <w:pPr>
              <w:pStyle w:val="TableText-Centered"/>
            </w:pPr>
            <w:r w:rsidRPr="00C81408">
              <w:t>3</w:t>
            </w:r>
          </w:p>
        </w:tc>
        <w:tc>
          <w:tcPr>
            <w:tcW w:w="2714" w:type="pct"/>
          </w:tcPr>
          <w:p w14:paraId="7139451D" w14:textId="7D4ACB1F" w:rsidR="007A6768" w:rsidRPr="00C81408" w:rsidRDefault="007A6768" w:rsidP="007A6768">
            <w:pPr>
              <w:pStyle w:val="TableText"/>
            </w:pPr>
            <w:r w:rsidRPr="00C81408">
              <w:t xml:space="preserve">2 </w:t>
            </w:r>
            <w:r>
              <w:t>b</w:t>
            </w:r>
            <w:r w:rsidRPr="00C81408">
              <w:t xml:space="preserve">ytes offset </w:t>
            </w:r>
            <w:r>
              <w:t xml:space="preserve">(unsigned big-endian) </w:t>
            </w:r>
            <w:r w:rsidRPr="00C81408">
              <w:t xml:space="preserve">|| 1 </w:t>
            </w:r>
            <w:r>
              <w:t>b</w:t>
            </w:r>
            <w:r w:rsidRPr="00C81408">
              <w:t>yte length to be returned from confidential mailbox in AUTH1 response (persistent)</w:t>
            </w:r>
          </w:p>
        </w:tc>
        <w:tc>
          <w:tcPr>
            <w:tcW w:w="487" w:type="pct"/>
          </w:tcPr>
          <w:p w14:paraId="3D1D5E59" w14:textId="77777777" w:rsidR="007A6768" w:rsidRPr="00C81408" w:rsidRDefault="007A6768" w:rsidP="007A6768">
            <w:pPr>
              <w:pStyle w:val="TableText-Centered"/>
            </w:pPr>
            <w:r w:rsidRPr="00C81408">
              <w:t>optional</w:t>
            </w:r>
          </w:p>
        </w:tc>
        <w:tc>
          <w:tcPr>
            <w:tcW w:w="841" w:type="pct"/>
          </w:tcPr>
          <w:p w14:paraId="693DF501" w14:textId="3881D6C8" w:rsidR="007A6768" w:rsidRPr="00C81408" w:rsidRDefault="00C036FF" w:rsidP="00E47B7D">
            <w:pPr>
              <w:spacing w:after="0"/>
              <w:jc w:val="center"/>
            </w:pPr>
            <w:r>
              <w:t xml:space="preserve">N/A. </w:t>
            </w:r>
            <w:r w:rsidR="00E47B7D">
              <w:t>Informative Only</w:t>
            </w:r>
          </w:p>
        </w:tc>
      </w:tr>
      <w:tr w:rsidR="007A6768" w:rsidRPr="00C81408" w14:paraId="48E11722" w14:textId="0C44C0AA" w:rsidTr="00E47B7D">
        <w:trPr>
          <w:trHeight w:val="595"/>
        </w:trPr>
        <w:tc>
          <w:tcPr>
            <w:tcW w:w="265" w:type="pct"/>
          </w:tcPr>
          <w:p w14:paraId="24341BC3" w14:textId="77777777" w:rsidR="007A6768" w:rsidRPr="00C81408" w:rsidRDefault="007A6768" w:rsidP="007A6768">
            <w:pPr>
              <w:pStyle w:val="TableText"/>
            </w:pPr>
            <w:r w:rsidRPr="00C81408">
              <w:t>4B</w:t>
            </w:r>
            <w:r w:rsidRPr="00C81408">
              <w:rPr>
                <w:vertAlign w:val="subscript"/>
              </w:rPr>
              <w:t>h</w:t>
            </w:r>
          </w:p>
        </w:tc>
        <w:tc>
          <w:tcPr>
            <w:tcW w:w="693" w:type="pct"/>
          </w:tcPr>
          <w:p w14:paraId="7E19BF5C" w14:textId="77777777" w:rsidR="007A6768" w:rsidRPr="00C81408" w:rsidRDefault="007A6768" w:rsidP="007A6768">
            <w:pPr>
              <w:pStyle w:val="TableText-Centered"/>
            </w:pPr>
            <w:r w:rsidRPr="00C81408">
              <w:t>3</w:t>
            </w:r>
          </w:p>
        </w:tc>
        <w:tc>
          <w:tcPr>
            <w:tcW w:w="2714" w:type="pct"/>
          </w:tcPr>
          <w:p w14:paraId="3CCF1D1D" w14:textId="395F642A" w:rsidR="007A6768" w:rsidRPr="00C81408" w:rsidRDefault="007A6768" w:rsidP="007A6768">
            <w:pPr>
              <w:pStyle w:val="TableText"/>
            </w:pPr>
            <w:r w:rsidRPr="00C81408">
              <w:t xml:space="preserve">2 </w:t>
            </w:r>
            <w:r>
              <w:t>b</w:t>
            </w:r>
            <w:r w:rsidRPr="00C81408">
              <w:t xml:space="preserve">ytes offset </w:t>
            </w:r>
            <w:r>
              <w:t xml:space="preserve">(unsigned big-endian) </w:t>
            </w:r>
            <w:r w:rsidRPr="00C81408">
              <w:t xml:space="preserve">|| 1 </w:t>
            </w:r>
            <w:r>
              <w:t>b</w:t>
            </w:r>
            <w:r w:rsidRPr="00C81408">
              <w:t>yte length to be returned from private mailbox in AUTH1 response (persistent)</w:t>
            </w:r>
          </w:p>
        </w:tc>
        <w:tc>
          <w:tcPr>
            <w:tcW w:w="487" w:type="pct"/>
          </w:tcPr>
          <w:p w14:paraId="709CC291" w14:textId="77777777" w:rsidR="007A6768" w:rsidRPr="00C81408" w:rsidRDefault="007A6768" w:rsidP="007A6768">
            <w:pPr>
              <w:pStyle w:val="TableText-Centered"/>
            </w:pPr>
            <w:r w:rsidRPr="00C81408">
              <w:t>optional</w:t>
            </w:r>
          </w:p>
        </w:tc>
        <w:tc>
          <w:tcPr>
            <w:tcW w:w="841" w:type="pct"/>
          </w:tcPr>
          <w:p w14:paraId="449FE298" w14:textId="1A235A70" w:rsidR="007A6768" w:rsidRPr="00C81408" w:rsidRDefault="00E47B7D" w:rsidP="00E47B7D">
            <w:pPr>
              <w:spacing w:after="0"/>
              <w:jc w:val="center"/>
            </w:pPr>
            <w:r>
              <w:t>N/A. Informative Only</w:t>
            </w:r>
          </w:p>
        </w:tc>
      </w:tr>
      <w:tr w:rsidR="007A6768" w:rsidRPr="00C81408" w14:paraId="6DD5E5F7" w14:textId="4A406082" w:rsidTr="00E47B7D">
        <w:trPr>
          <w:trHeight w:val="356"/>
        </w:trPr>
        <w:tc>
          <w:tcPr>
            <w:tcW w:w="265" w:type="pct"/>
          </w:tcPr>
          <w:p w14:paraId="7E4140E6" w14:textId="77777777" w:rsidR="007A6768" w:rsidRPr="00C81408" w:rsidRDefault="007A6768" w:rsidP="007A6768">
            <w:pPr>
              <w:pStyle w:val="TableText"/>
            </w:pPr>
            <w:r w:rsidRPr="00C81408">
              <w:t>82</w:t>
            </w:r>
            <w:r w:rsidRPr="00C81408">
              <w:rPr>
                <w:vertAlign w:val="subscript"/>
              </w:rPr>
              <w:t>h</w:t>
            </w:r>
          </w:p>
        </w:tc>
        <w:tc>
          <w:tcPr>
            <w:tcW w:w="693" w:type="pct"/>
          </w:tcPr>
          <w:p w14:paraId="2863B7AF" w14:textId="77777777" w:rsidR="007A6768" w:rsidRPr="00C81408" w:rsidRDefault="007A6768" w:rsidP="007A6768">
            <w:pPr>
              <w:pStyle w:val="TableText-Centered"/>
            </w:pPr>
            <w:r w:rsidRPr="00C81408">
              <w:t>1</w:t>
            </w:r>
          </w:p>
        </w:tc>
        <w:tc>
          <w:tcPr>
            <w:tcW w:w="2714" w:type="pct"/>
          </w:tcPr>
          <w:p w14:paraId="148A7F6E" w14:textId="68FC93EB" w:rsidR="007A6768" w:rsidRPr="00C81408" w:rsidRDefault="007A6768" w:rsidP="007A6768">
            <w:pPr>
              <w:pStyle w:val="TableText"/>
            </w:pPr>
            <w:r w:rsidRPr="00C81408">
              <w:t>00</w:t>
            </w:r>
            <w:r w:rsidRPr="00C81408">
              <w:rPr>
                <w:vertAlign w:val="subscript"/>
              </w:rPr>
              <w:t>h</w:t>
            </w:r>
            <w:r>
              <w:rPr>
                <w:vertAlign w:val="subscript"/>
              </w:rPr>
              <w:t xml:space="preserve"> </w:t>
            </w:r>
            <w:r w:rsidRPr="00C81408">
              <w:t>(disable) /</w:t>
            </w:r>
            <w:r>
              <w:t xml:space="preserve"> </w:t>
            </w:r>
            <w:r w:rsidRPr="00C81408">
              <w:t>01</w:t>
            </w:r>
            <w:r w:rsidRPr="00C81408">
              <w:rPr>
                <w:vertAlign w:val="subscript"/>
              </w:rPr>
              <w:t>h</w:t>
            </w:r>
            <w:r>
              <w:rPr>
                <w:vertAlign w:val="subscript"/>
              </w:rPr>
              <w:t xml:space="preserve"> </w:t>
            </w:r>
            <w:r w:rsidRPr="00C81408">
              <w:t>(enable) endpoint visibility contactless interface (persistent)</w:t>
            </w:r>
          </w:p>
        </w:tc>
        <w:tc>
          <w:tcPr>
            <w:tcW w:w="487" w:type="pct"/>
          </w:tcPr>
          <w:p w14:paraId="2047640C" w14:textId="77777777" w:rsidR="007A6768" w:rsidRPr="00C81408" w:rsidRDefault="007A6768" w:rsidP="007A6768">
            <w:pPr>
              <w:pStyle w:val="TableText-Centered"/>
            </w:pPr>
            <w:r w:rsidRPr="00C81408">
              <w:t>optional</w:t>
            </w:r>
          </w:p>
        </w:tc>
        <w:tc>
          <w:tcPr>
            <w:tcW w:w="841" w:type="pct"/>
          </w:tcPr>
          <w:p w14:paraId="22C340FB" w14:textId="135FFBA6" w:rsidR="007A6768" w:rsidRPr="00C81408" w:rsidRDefault="00E47B7D" w:rsidP="00E47B7D">
            <w:pPr>
              <w:spacing w:after="0"/>
              <w:jc w:val="center"/>
            </w:pPr>
            <w:r>
              <w:t>V-D-TX</w:t>
            </w:r>
          </w:p>
        </w:tc>
      </w:tr>
      <w:tr w:rsidR="007A6768" w:rsidRPr="00C81408" w14:paraId="5601797B" w14:textId="29B188D7" w:rsidTr="00E47B7D">
        <w:trPr>
          <w:trHeight w:val="356"/>
        </w:trPr>
        <w:tc>
          <w:tcPr>
            <w:tcW w:w="265" w:type="pct"/>
          </w:tcPr>
          <w:p w14:paraId="41E42B1E" w14:textId="77777777" w:rsidR="007A6768" w:rsidRPr="00C81408" w:rsidRDefault="007A6768" w:rsidP="007A6768">
            <w:pPr>
              <w:pStyle w:val="TableText"/>
            </w:pPr>
            <w:r w:rsidRPr="00C81408">
              <w:t>83</w:t>
            </w:r>
            <w:r w:rsidRPr="00C81408">
              <w:rPr>
                <w:vertAlign w:val="subscript"/>
              </w:rPr>
              <w:t>h</w:t>
            </w:r>
          </w:p>
        </w:tc>
        <w:tc>
          <w:tcPr>
            <w:tcW w:w="693" w:type="pct"/>
          </w:tcPr>
          <w:p w14:paraId="6956F770" w14:textId="77777777" w:rsidR="007A6768" w:rsidRPr="00C81408" w:rsidRDefault="007A6768" w:rsidP="007A6768">
            <w:pPr>
              <w:pStyle w:val="TableText-Centered"/>
            </w:pPr>
            <w:r w:rsidRPr="00C81408">
              <w:t>1</w:t>
            </w:r>
          </w:p>
        </w:tc>
        <w:tc>
          <w:tcPr>
            <w:tcW w:w="2714" w:type="pct"/>
          </w:tcPr>
          <w:p w14:paraId="485F5FD9" w14:textId="1051B6ED" w:rsidR="007A6768" w:rsidRPr="00C81408" w:rsidRDefault="007A6768" w:rsidP="007A6768">
            <w:pPr>
              <w:pStyle w:val="TableText"/>
            </w:pPr>
            <w:r w:rsidRPr="00C81408">
              <w:t>00</w:t>
            </w:r>
            <w:r w:rsidRPr="00C81408">
              <w:rPr>
                <w:vertAlign w:val="subscript"/>
              </w:rPr>
              <w:t>h</w:t>
            </w:r>
            <w:r>
              <w:rPr>
                <w:vertAlign w:val="subscript"/>
              </w:rPr>
              <w:t xml:space="preserve"> </w:t>
            </w:r>
            <w:r w:rsidRPr="00C81408">
              <w:t>(disable) /</w:t>
            </w:r>
            <w:r>
              <w:t xml:space="preserve"> </w:t>
            </w:r>
            <w:r w:rsidRPr="00C81408">
              <w:t>01</w:t>
            </w:r>
            <w:r w:rsidRPr="00C81408">
              <w:rPr>
                <w:vertAlign w:val="subscript"/>
              </w:rPr>
              <w:t>h</w:t>
            </w:r>
            <w:r>
              <w:rPr>
                <w:vertAlign w:val="subscript"/>
              </w:rPr>
              <w:t xml:space="preserve"> </w:t>
            </w:r>
            <w:r w:rsidRPr="00C81408">
              <w:t>(enable) endpoint visibility on contactless interface (volatile)</w:t>
            </w:r>
          </w:p>
        </w:tc>
        <w:tc>
          <w:tcPr>
            <w:tcW w:w="487" w:type="pct"/>
          </w:tcPr>
          <w:p w14:paraId="0DECF1B6" w14:textId="77777777" w:rsidR="007A6768" w:rsidRPr="00C81408" w:rsidRDefault="007A6768" w:rsidP="007A6768">
            <w:pPr>
              <w:pStyle w:val="TableText-Centered"/>
            </w:pPr>
            <w:r w:rsidRPr="00C81408">
              <w:t>optional</w:t>
            </w:r>
          </w:p>
        </w:tc>
        <w:tc>
          <w:tcPr>
            <w:tcW w:w="841" w:type="pct"/>
          </w:tcPr>
          <w:p w14:paraId="1ADB5D2D" w14:textId="2E499434" w:rsidR="007A6768" w:rsidRPr="00C81408" w:rsidRDefault="00E47B7D" w:rsidP="00E47B7D">
            <w:pPr>
              <w:spacing w:after="0"/>
              <w:jc w:val="center"/>
            </w:pPr>
            <w:r>
              <w:t>V-D-TX</w:t>
            </w:r>
          </w:p>
        </w:tc>
      </w:tr>
      <w:tr w:rsidR="007A6768" w:rsidRPr="00C81408" w14:paraId="2763BBF4" w14:textId="411E1FDE" w:rsidTr="00E47B7D">
        <w:trPr>
          <w:trHeight w:val="595"/>
        </w:trPr>
        <w:tc>
          <w:tcPr>
            <w:tcW w:w="265" w:type="pct"/>
          </w:tcPr>
          <w:p w14:paraId="119E3D87" w14:textId="77777777" w:rsidR="007A6768" w:rsidRPr="00C81408" w:rsidRDefault="007A6768" w:rsidP="007A6768">
            <w:pPr>
              <w:pStyle w:val="TableText"/>
            </w:pPr>
            <w:r w:rsidRPr="00C81408">
              <w:t>84</w:t>
            </w:r>
            <w:r w:rsidRPr="00C81408">
              <w:rPr>
                <w:vertAlign w:val="subscript"/>
              </w:rPr>
              <w:t>h</w:t>
            </w:r>
          </w:p>
        </w:tc>
        <w:tc>
          <w:tcPr>
            <w:tcW w:w="693" w:type="pct"/>
          </w:tcPr>
          <w:p w14:paraId="7EAB0F59" w14:textId="1B927B7F" w:rsidR="007A6768" w:rsidRPr="000A0F8D" w:rsidRDefault="007A6768" w:rsidP="007A6768">
            <w:pPr>
              <w:pStyle w:val="TableText-Centered"/>
            </w:pPr>
            <w:r>
              <w:t>0–</w:t>
            </w:r>
            <w:r w:rsidRPr="000A0F8D">
              <w:t>16</w:t>
            </w:r>
          </w:p>
        </w:tc>
        <w:tc>
          <w:tcPr>
            <w:tcW w:w="2714" w:type="pct"/>
          </w:tcPr>
          <w:p w14:paraId="4BC71F4B" w14:textId="381D8529" w:rsidR="007A6768" w:rsidRPr="000A0F8D" w:rsidRDefault="007A6768" w:rsidP="007A6768">
            <w:pPr>
              <w:pStyle w:val="TableText"/>
            </w:pPr>
            <w:r w:rsidRPr="00E257C3">
              <w:t>List of 1</w:t>
            </w:r>
            <w:r>
              <w:t>-</w:t>
            </w:r>
            <w:r w:rsidRPr="00E257C3">
              <w:t>byte transaction codes triggering a user authentication if present in</w:t>
            </w:r>
            <w:r>
              <w:t xml:space="preserve"> </w:t>
            </w:r>
            <w:r w:rsidRPr="00E257C3">
              <w:t>AUTH0 P2 over contactless interface (persistent), see</w:t>
            </w:r>
            <w:r>
              <w:t xml:space="preserve"> </w:t>
            </w:r>
            <w:r w:rsidRPr="00EA3E66">
              <w:rPr>
                <w:rStyle w:val="CrossRef"/>
              </w:rPr>
              <w:fldChar w:fldCharType="begin"/>
            </w:r>
            <w:r w:rsidRPr="00EA3E66">
              <w:rPr>
                <w:rStyle w:val="CrossRef"/>
              </w:rPr>
              <w:instrText xml:space="preserve"> REF _Ref61687301 \h </w:instrText>
            </w:r>
            <w:r w:rsidR="00E47B7D">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9</w:t>
            </w:r>
            <w:r w:rsidR="00D81990">
              <w:rPr>
                <w:noProof/>
              </w:rPr>
              <w:noBreakHyphen/>
              <w:t>1</w:t>
            </w:r>
            <w:r w:rsidRPr="00EA3E66">
              <w:rPr>
                <w:rStyle w:val="CrossRef"/>
              </w:rPr>
              <w:fldChar w:fldCharType="end"/>
            </w:r>
            <w:r w:rsidRPr="00E257C3">
              <w:t>,</w:t>
            </w:r>
            <w:r>
              <w:t xml:space="preserve"> </w:t>
            </w:r>
            <w:r w:rsidRPr="00EA3E66">
              <w:rPr>
                <w:rStyle w:val="CrossRef"/>
              </w:rPr>
              <w:fldChar w:fldCharType="begin"/>
            </w:r>
            <w:r w:rsidRPr="00EA3E66">
              <w:rPr>
                <w:rStyle w:val="CrossRef"/>
              </w:rPr>
              <w:instrText xml:space="preserve"> REF _Ref61621555 \h </w:instrText>
            </w:r>
            <w:r w:rsidR="00E47B7D">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9</w:t>
            </w:r>
            <w:r w:rsidR="00D81990">
              <w:rPr>
                <w:noProof/>
              </w:rPr>
              <w:noBreakHyphen/>
              <w:t>2</w:t>
            </w:r>
            <w:r w:rsidRPr="00EA3E66">
              <w:rPr>
                <w:rStyle w:val="CrossRef"/>
              </w:rPr>
              <w:fldChar w:fldCharType="end"/>
            </w:r>
          </w:p>
        </w:tc>
        <w:tc>
          <w:tcPr>
            <w:tcW w:w="487" w:type="pct"/>
          </w:tcPr>
          <w:p w14:paraId="310852F8" w14:textId="77777777" w:rsidR="007A6768" w:rsidRPr="00C81408" w:rsidRDefault="007A6768" w:rsidP="007A6768">
            <w:pPr>
              <w:pStyle w:val="TableText-Centered"/>
            </w:pPr>
            <w:r w:rsidRPr="00C81408">
              <w:t>optional</w:t>
            </w:r>
          </w:p>
        </w:tc>
        <w:tc>
          <w:tcPr>
            <w:tcW w:w="841" w:type="pct"/>
          </w:tcPr>
          <w:p w14:paraId="3BB95F8A" w14:textId="7E44F4AE" w:rsidR="007A6768" w:rsidRPr="00C81408" w:rsidRDefault="00E47B7D" w:rsidP="00E47B7D">
            <w:pPr>
              <w:spacing w:after="0"/>
              <w:jc w:val="center"/>
            </w:pPr>
            <w:r>
              <w:t>V-D-TX</w:t>
            </w:r>
          </w:p>
        </w:tc>
      </w:tr>
      <w:tr w:rsidR="007A6768" w:rsidRPr="00C81408" w14:paraId="299E0F63" w14:textId="11779FDD" w:rsidTr="00E47B7D">
        <w:trPr>
          <w:trHeight w:val="595"/>
        </w:trPr>
        <w:tc>
          <w:tcPr>
            <w:tcW w:w="265" w:type="pct"/>
          </w:tcPr>
          <w:p w14:paraId="382E3A89" w14:textId="77777777" w:rsidR="007A6768" w:rsidRPr="00C81408" w:rsidRDefault="007A6768" w:rsidP="007A6768">
            <w:pPr>
              <w:pStyle w:val="TableText"/>
            </w:pPr>
            <w:r w:rsidRPr="00C81408">
              <w:t>85</w:t>
            </w:r>
            <w:r w:rsidRPr="00C81408">
              <w:rPr>
                <w:vertAlign w:val="subscript"/>
              </w:rPr>
              <w:t>h</w:t>
            </w:r>
          </w:p>
        </w:tc>
        <w:tc>
          <w:tcPr>
            <w:tcW w:w="693" w:type="pct"/>
          </w:tcPr>
          <w:p w14:paraId="60886AC4" w14:textId="33CA2794" w:rsidR="007A6768" w:rsidRPr="000A0F8D" w:rsidRDefault="007A6768" w:rsidP="007A6768">
            <w:pPr>
              <w:pStyle w:val="TableText-Centered"/>
            </w:pPr>
            <w:r>
              <w:t>0–</w:t>
            </w:r>
            <w:r w:rsidRPr="000A0F8D">
              <w:t>16</w:t>
            </w:r>
          </w:p>
        </w:tc>
        <w:tc>
          <w:tcPr>
            <w:tcW w:w="2714" w:type="pct"/>
          </w:tcPr>
          <w:p w14:paraId="6C74C89A" w14:textId="6D5D26EA" w:rsidR="007A6768" w:rsidRPr="00E257C3" w:rsidRDefault="007A6768" w:rsidP="007A6768">
            <w:pPr>
              <w:pStyle w:val="TableText"/>
            </w:pPr>
            <w:r w:rsidRPr="00E257C3">
              <w:t>List of 1</w:t>
            </w:r>
            <w:r>
              <w:t>-</w:t>
            </w:r>
            <w:r w:rsidRPr="00E257C3">
              <w:t>byte transaction codes triggering a user authentication if present in</w:t>
            </w:r>
          </w:p>
          <w:p w14:paraId="5740AF42" w14:textId="726D003B" w:rsidR="007A6768" w:rsidRPr="000A0F8D" w:rsidRDefault="007A6768" w:rsidP="007A6768">
            <w:pPr>
              <w:pStyle w:val="TableText"/>
            </w:pPr>
            <w:r w:rsidRPr="00E257C3">
              <w:t>AUTH0 P2 over wired interface (persistent), see</w:t>
            </w:r>
            <w:r>
              <w:t xml:space="preserve"> </w:t>
            </w:r>
            <w:r w:rsidRPr="00EA3E66">
              <w:rPr>
                <w:rStyle w:val="CrossRef"/>
              </w:rPr>
              <w:fldChar w:fldCharType="begin"/>
            </w:r>
            <w:r w:rsidRPr="00EA3E66">
              <w:rPr>
                <w:rStyle w:val="CrossRef"/>
              </w:rPr>
              <w:instrText xml:space="preserve"> REF _Ref61687301 \h </w:instrText>
            </w:r>
            <w:r w:rsidR="00E47B7D">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9</w:t>
            </w:r>
            <w:r w:rsidR="00D81990">
              <w:rPr>
                <w:noProof/>
              </w:rPr>
              <w:noBreakHyphen/>
              <w:t>1</w:t>
            </w:r>
            <w:r w:rsidRPr="00EA3E66">
              <w:rPr>
                <w:rStyle w:val="CrossRef"/>
              </w:rPr>
              <w:fldChar w:fldCharType="end"/>
            </w:r>
            <w:r w:rsidRPr="00E257C3">
              <w:t>,</w:t>
            </w:r>
            <w:r>
              <w:t xml:space="preserve"> </w:t>
            </w:r>
            <w:r w:rsidRPr="00EA3E66">
              <w:rPr>
                <w:rStyle w:val="CrossRef"/>
              </w:rPr>
              <w:fldChar w:fldCharType="begin"/>
            </w:r>
            <w:r w:rsidRPr="00EA3E66">
              <w:rPr>
                <w:rStyle w:val="CrossRef"/>
              </w:rPr>
              <w:instrText xml:space="preserve"> REF _Ref61621555 \h </w:instrText>
            </w:r>
            <w:r w:rsidR="00E47B7D">
              <w:rPr>
                <w:rStyle w:val="CrossRef"/>
              </w:rPr>
              <w:instrText xml:space="preserve"> \* MERGEFORMAT </w:instrText>
            </w:r>
            <w:r w:rsidRPr="00EA3E66">
              <w:rPr>
                <w:rStyle w:val="CrossRef"/>
              </w:rPr>
            </w:r>
            <w:r w:rsidRPr="00EA3E66">
              <w:rPr>
                <w:rStyle w:val="CrossRef"/>
              </w:rPr>
              <w:fldChar w:fldCharType="separate"/>
            </w:r>
            <w:r w:rsidR="00D81990">
              <w:t xml:space="preserve">Table </w:t>
            </w:r>
            <w:r w:rsidR="00D81990">
              <w:rPr>
                <w:noProof/>
              </w:rPr>
              <w:t>9</w:t>
            </w:r>
            <w:r w:rsidR="00D81990">
              <w:rPr>
                <w:noProof/>
              </w:rPr>
              <w:noBreakHyphen/>
              <w:t>2</w:t>
            </w:r>
            <w:r w:rsidRPr="00EA3E66">
              <w:rPr>
                <w:rStyle w:val="CrossRef"/>
              </w:rPr>
              <w:fldChar w:fldCharType="end"/>
            </w:r>
            <w:r w:rsidRPr="00E257C3">
              <w:t xml:space="preserve"> </w:t>
            </w:r>
          </w:p>
        </w:tc>
        <w:tc>
          <w:tcPr>
            <w:tcW w:w="487" w:type="pct"/>
          </w:tcPr>
          <w:p w14:paraId="679065CB" w14:textId="77777777" w:rsidR="007A6768" w:rsidRPr="00C81408" w:rsidRDefault="007A6768" w:rsidP="007A6768">
            <w:pPr>
              <w:pStyle w:val="TableText-Centered"/>
            </w:pPr>
            <w:r w:rsidRPr="00C81408">
              <w:t>optional</w:t>
            </w:r>
          </w:p>
        </w:tc>
        <w:tc>
          <w:tcPr>
            <w:tcW w:w="841" w:type="pct"/>
          </w:tcPr>
          <w:p w14:paraId="353CA5C5" w14:textId="6F4AC523" w:rsidR="007A6768" w:rsidRPr="00C81408" w:rsidRDefault="00E47B7D" w:rsidP="00E47B7D">
            <w:pPr>
              <w:spacing w:after="0"/>
              <w:jc w:val="center"/>
            </w:pPr>
            <w:r>
              <w:t>V-D-TX</w:t>
            </w:r>
          </w:p>
        </w:tc>
      </w:tr>
      <w:tr w:rsidR="007A6768" w:rsidRPr="00C81408" w14:paraId="5C5C7005" w14:textId="71263628" w:rsidTr="00E47B7D">
        <w:trPr>
          <w:trHeight w:val="595"/>
        </w:trPr>
        <w:tc>
          <w:tcPr>
            <w:tcW w:w="265" w:type="pct"/>
          </w:tcPr>
          <w:p w14:paraId="2FC11F5C" w14:textId="77777777" w:rsidR="007A6768" w:rsidRPr="00C81408" w:rsidRDefault="007A6768" w:rsidP="007A6768">
            <w:pPr>
              <w:pStyle w:val="TableText"/>
            </w:pPr>
            <w:r>
              <w:t>4E</w:t>
            </w:r>
            <w:r w:rsidRPr="00FE16DD">
              <w:rPr>
                <w:vertAlign w:val="subscript"/>
              </w:rPr>
              <w:t>h</w:t>
            </w:r>
          </w:p>
        </w:tc>
        <w:tc>
          <w:tcPr>
            <w:tcW w:w="693" w:type="pct"/>
          </w:tcPr>
          <w:p w14:paraId="1EDCD076" w14:textId="29AACA28" w:rsidR="007A6768" w:rsidRDefault="007A6768" w:rsidP="007A6768">
            <w:pPr>
              <w:pStyle w:val="TableText-Centered"/>
            </w:pPr>
            <w:r>
              <w:t>0–8</w:t>
            </w:r>
          </w:p>
        </w:tc>
        <w:tc>
          <w:tcPr>
            <w:tcW w:w="2714" w:type="pct"/>
          </w:tcPr>
          <w:p w14:paraId="1835EFA6" w14:textId="181A30C8" w:rsidR="007A6768" w:rsidRDefault="007A6768" w:rsidP="007A6768">
            <w:pPr>
              <w:pStyle w:val="TableText"/>
            </w:pPr>
            <w:r>
              <w:t>key_slot</w:t>
            </w:r>
            <w:r w:rsidRPr="0036675A">
              <w:t xml:space="preserve"> to be used by friend endpoint</w:t>
            </w:r>
            <w:r>
              <w:t xml:space="preserve"> (1–8 byte)</w:t>
            </w:r>
          </w:p>
          <w:p w14:paraId="6837704B" w14:textId="77777777" w:rsidR="007A6768" w:rsidRPr="00E257C3" w:rsidRDefault="007A6768" w:rsidP="007A6768">
            <w:pPr>
              <w:pStyle w:val="TableText"/>
            </w:pPr>
            <w:r>
              <w:t>If tag present but empty, key_slot will be restored to initial_key_slot assigned during key creation.</w:t>
            </w:r>
          </w:p>
        </w:tc>
        <w:tc>
          <w:tcPr>
            <w:tcW w:w="487" w:type="pct"/>
          </w:tcPr>
          <w:p w14:paraId="31DBE7E8" w14:textId="77777777" w:rsidR="007A6768" w:rsidRPr="00C81408" w:rsidRDefault="007A6768" w:rsidP="007A6768">
            <w:pPr>
              <w:pStyle w:val="TableText-Centered"/>
            </w:pPr>
            <w:r w:rsidRPr="0036675A">
              <w:t>optional</w:t>
            </w:r>
          </w:p>
        </w:tc>
        <w:tc>
          <w:tcPr>
            <w:tcW w:w="841" w:type="pct"/>
          </w:tcPr>
          <w:p w14:paraId="61F8996F" w14:textId="14604345" w:rsidR="007A6768" w:rsidRPr="00C81408" w:rsidRDefault="00E47B7D" w:rsidP="00E47B7D">
            <w:pPr>
              <w:spacing w:after="0"/>
              <w:jc w:val="center"/>
            </w:pPr>
            <w:r>
              <w:t>V-OD-FW</w:t>
            </w:r>
          </w:p>
        </w:tc>
      </w:tr>
      <w:tr w:rsidR="007A6768" w:rsidRPr="00C81408" w14:paraId="27FA1D0C" w14:textId="75EB1529" w:rsidTr="00E47B7D">
        <w:trPr>
          <w:trHeight w:val="356"/>
        </w:trPr>
        <w:tc>
          <w:tcPr>
            <w:tcW w:w="265" w:type="pct"/>
          </w:tcPr>
          <w:p w14:paraId="61424742" w14:textId="77777777" w:rsidR="007A6768" w:rsidRPr="00C81408" w:rsidRDefault="007A6768" w:rsidP="007A6768">
            <w:pPr>
              <w:pStyle w:val="TableText"/>
            </w:pPr>
            <w:r w:rsidRPr="00C81408">
              <w:t>9B</w:t>
            </w:r>
            <w:r w:rsidRPr="00C81408">
              <w:rPr>
                <w:vertAlign w:val="subscript"/>
              </w:rPr>
              <w:t>h</w:t>
            </w:r>
          </w:p>
        </w:tc>
        <w:tc>
          <w:tcPr>
            <w:tcW w:w="693" w:type="pct"/>
          </w:tcPr>
          <w:p w14:paraId="46B487D7" w14:textId="77777777" w:rsidR="007A6768" w:rsidRPr="00C81408" w:rsidRDefault="007A6768" w:rsidP="007A6768">
            <w:pPr>
              <w:pStyle w:val="TableText-Centered"/>
            </w:pPr>
            <w:r w:rsidRPr="00C81408">
              <w:t>1</w:t>
            </w:r>
          </w:p>
        </w:tc>
        <w:tc>
          <w:tcPr>
            <w:tcW w:w="2714" w:type="pct"/>
          </w:tcPr>
          <w:p w14:paraId="16CC2D48" w14:textId="3019280D" w:rsidR="007A6768" w:rsidRPr="00C81408" w:rsidRDefault="007A6768" w:rsidP="007A6768">
            <w:pPr>
              <w:pStyle w:val="TableText"/>
            </w:pPr>
            <w:r w:rsidRPr="00C81408">
              <w:t>00</w:t>
            </w:r>
            <w:r w:rsidRPr="00C81408">
              <w:rPr>
                <w:vertAlign w:val="subscript"/>
              </w:rPr>
              <w:t>h</w:t>
            </w:r>
            <w:r>
              <w:rPr>
                <w:vertAlign w:val="subscript"/>
              </w:rPr>
              <w:t xml:space="preserve"> </w:t>
            </w:r>
            <w:r w:rsidRPr="00C81408">
              <w:t>(disable) /</w:t>
            </w:r>
            <w:r>
              <w:t xml:space="preserve"> </w:t>
            </w:r>
            <w:r w:rsidRPr="00C81408">
              <w:t>01</w:t>
            </w:r>
            <w:r w:rsidRPr="00C81408">
              <w:rPr>
                <w:vertAlign w:val="subscript"/>
              </w:rPr>
              <w:t>h</w:t>
            </w:r>
            <w:r>
              <w:rPr>
                <w:vertAlign w:val="subscript"/>
              </w:rPr>
              <w:t xml:space="preserve"> </w:t>
            </w:r>
            <w:r w:rsidRPr="00C81408">
              <w:t>(enable) endpoint visibility on wired interface (persistent)</w:t>
            </w:r>
          </w:p>
        </w:tc>
        <w:tc>
          <w:tcPr>
            <w:tcW w:w="487" w:type="pct"/>
          </w:tcPr>
          <w:p w14:paraId="31F1E565" w14:textId="77777777" w:rsidR="007A6768" w:rsidRPr="00C81408" w:rsidRDefault="007A6768" w:rsidP="007A6768">
            <w:pPr>
              <w:pStyle w:val="TableText-Centered"/>
            </w:pPr>
            <w:r w:rsidRPr="00C81408">
              <w:t>optional</w:t>
            </w:r>
          </w:p>
        </w:tc>
        <w:tc>
          <w:tcPr>
            <w:tcW w:w="841" w:type="pct"/>
          </w:tcPr>
          <w:p w14:paraId="5697CC3D" w14:textId="2FD63329" w:rsidR="007A6768" w:rsidRPr="00C81408" w:rsidRDefault="00E47B7D" w:rsidP="00E47B7D">
            <w:pPr>
              <w:spacing w:after="0"/>
              <w:jc w:val="center"/>
            </w:pPr>
            <w:r>
              <w:t>V-D-TX</w:t>
            </w:r>
          </w:p>
        </w:tc>
      </w:tr>
      <w:tr w:rsidR="007A6768" w:rsidRPr="00C81408" w14:paraId="5BF67C7E" w14:textId="77777777" w:rsidTr="00E47B7D">
        <w:trPr>
          <w:trHeight w:val="356"/>
        </w:trPr>
        <w:tc>
          <w:tcPr>
            <w:tcW w:w="265" w:type="pct"/>
          </w:tcPr>
          <w:p w14:paraId="41392888" w14:textId="77777777" w:rsidR="007A6768" w:rsidRPr="00C81408" w:rsidRDefault="007A6768" w:rsidP="007A6768">
            <w:pPr>
              <w:pStyle w:val="TableText"/>
            </w:pPr>
            <w:r w:rsidRPr="00C81408">
              <w:t>9C</w:t>
            </w:r>
            <w:r w:rsidRPr="00C81408">
              <w:rPr>
                <w:vertAlign w:val="subscript"/>
              </w:rPr>
              <w:t>h</w:t>
            </w:r>
          </w:p>
        </w:tc>
        <w:tc>
          <w:tcPr>
            <w:tcW w:w="693" w:type="pct"/>
          </w:tcPr>
          <w:p w14:paraId="48D4B4B5" w14:textId="77777777" w:rsidR="007A6768" w:rsidRPr="00C81408" w:rsidRDefault="007A6768" w:rsidP="007A6768">
            <w:pPr>
              <w:pStyle w:val="TableText-Centered"/>
            </w:pPr>
            <w:r w:rsidRPr="00C81408">
              <w:t>1</w:t>
            </w:r>
          </w:p>
        </w:tc>
        <w:tc>
          <w:tcPr>
            <w:tcW w:w="2714" w:type="pct"/>
          </w:tcPr>
          <w:p w14:paraId="232572A6" w14:textId="0CC7BBDF" w:rsidR="007A6768" w:rsidRPr="00C81408" w:rsidRDefault="007A6768" w:rsidP="007A6768">
            <w:pPr>
              <w:pStyle w:val="TableText"/>
            </w:pPr>
            <w:r w:rsidRPr="00C81408">
              <w:t>00</w:t>
            </w:r>
            <w:r w:rsidRPr="00C81408">
              <w:rPr>
                <w:vertAlign w:val="subscript"/>
              </w:rPr>
              <w:t>h</w:t>
            </w:r>
            <w:r>
              <w:rPr>
                <w:vertAlign w:val="subscript"/>
              </w:rPr>
              <w:t xml:space="preserve"> </w:t>
            </w:r>
            <w:r w:rsidRPr="00C81408">
              <w:t>(disable) /</w:t>
            </w:r>
            <w:r>
              <w:t xml:space="preserve"> </w:t>
            </w:r>
            <w:r w:rsidRPr="00C81408">
              <w:t>01</w:t>
            </w:r>
            <w:r w:rsidRPr="00C81408">
              <w:rPr>
                <w:vertAlign w:val="subscript"/>
              </w:rPr>
              <w:t>h</w:t>
            </w:r>
            <w:r>
              <w:rPr>
                <w:vertAlign w:val="subscript"/>
              </w:rPr>
              <w:t xml:space="preserve"> </w:t>
            </w:r>
            <w:r w:rsidRPr="00C81408">
              <w:t>(enable) endpoint visibility on wired interface (volatile)</w:t>
            </w:r>
          </w:p>
        </w:tc>
        <w:tc>
          <w:tcPr>
            <w:tcW w:w="487" w:type="pct"/>
          </w:tcPr>
          <w:p w14:paraId="4E410298" w14:textId="0243988B" w:rsidR="007A6768" w:rsidRPr="00C81408" w:rsidRDefault="007A6768" w:rsidP="007A6768">
            <w:pPr>
              <w:pStyle w:val="TableText-Centered"/>
            </w:pPr>
            <w:r w:rsidRPr="00C81408">
              <w:t>optional</w:t>
            </w:r>
          </w:p>
        </w:tc>
        <w:tc>
          <w:tcPr>
            <w:tcW w:w="841" w:type="pct"/>
          </w:tcPr>
          <w:p w14:paraId="6EAC1D8C" w14:textId="402652E4" w:rsidR="007A6768" w:rsidRPr="00C81408" w:rsidRDefault="00E47B7D" w:rsidP="00E47B7D">
            <w:pPr>
              <w:pStyle w:val="TableText-Centered"/>
            </w:pPr>
            <w:r>
              <w:t>V-D-TX</w:t>
            </w:r>
          </w:p>
        </w:tc>
      </w:tr>
    </w:tbl>
    <w:p w14:paraId="354D99D6" w14:textId="40FFF8C5" w:rsidR="00972245" w:rsidRDefault="00972245" w:rsidP="00921593">
      <w:pPr>
        <w:pStyle w:val="CaptionListing"/>
      </w:pPr>
      <w:bookmarkStart w:id="1935" w:name="_Ref61702773"/>
      <w:bookmarkStart w:id="1936" w:name="_Toc118220016"/>
      <w:r>
        <w:lastRenderedPageBreak/>
        <w:t xml:space="preserve">Listing </w:t>
      </w:r>
      <w:fldSimple w:instr=" STYLEREF 1 \s ">
        <w:r w:rsidR="00D81990">
          <w:rPr>
            <w:noProof/>
          </w:rPr>
          <w:t>15</w:t>
        </w:r>
      </w:fldSimple>
      <w:r w:rsidR="000E1F04">
        <w:noBreakHyphen/>
      </w:r>
      <w:fldSimple w:instr=" SEQ Listing \* ARABIC \s 1 ">
        <w:r w:rsidR="00D81990">
          <w:rPr>
            <w:noProof/>
          </w:rPr>
          <w:t>33</w:t>
        </w:r>
      </w:fldSimple>
      <w:bookmarkEnd w:id="1935"/>
      <w:r>
        <w:t xml:space="preserve">: </w:t>
      </w:r>
      <w:r w:rsidRPr="00CF4E0D">
        <w:t>SETUP ENDPOINT Processing</w:t>
      </w:r>
      <w:bookmarkEnd w:id="1936"/>
    </w:p>
    <w:tbl>
      <w:tblPr>
        <w:tblStyle w:val="TableGrid"/>
        <w:tblW w:w="0" w:type="auto"/>
        <w:tblInd w:w="-365" w:type="dxa"/>
        <w:tblLook w:val="04A0" w:firstRow="1" w:lastRow="0" w:firstColumn="1" w:lastColumn="0" w:noHBand="0" w:noVBand="1"/>
      </w:tblPr>
      <w:tblGrid>
        <w:gridCol w:w="416"/>
        <w:gridCol w:w="9304"/>
      </w:tblGrid>
      <w:tr w:rsidR="00972245" w:rsidRPr="00651F17" w14:paraId="07D189CD" w14:textId="77777777" w:rsidTr="00972245">
        <w:tc>
          <w:tcPr>
            <w:tcW w:w="416" w:type="dxa"/>
            <w:tcBorders>
              <w:top w:val="nil"/>
              <w:left w:val="nil"/>
              <w:bottom w:val="nil"/>
            </w:tcBorders>
          </w:tcPr>
          <w:p w14:paraId="307B76DC" w14:textId="77777777" w:rsidR="00972245" w:rsidRPr="00651F17" w:rsidRDefault="00972245" w:rsidP="00E95CB2">
            <w:pPr>
              <w:pStyle w:val="ListingText"/>
            </w:pPr>
            <w:r w:rsidRPr="00651F17">
              <w:t>1</w:t>
            </w:r>
          </w:p>
        </w:tc>
        <w:tc>
          <w:tcPr>
            <w:tcW w:w="9304" w:type="dxa"/>
            <w:tcBorders>
              <w:bottom w:val="nil"/>
            </w:tcBorders>
          </w:tcPr>
          <w:p w14:paraId="0B8BA8A5" w14:textId="7D261932" w:rsidR="00972245" w:rsidRPr="00651F17" w:rsidRDefault="00972245" w:rsidP="00E95CB2">
            <w:pPr>
              <w:pStyle w:val="ListingText"/>
            </w:pPr>
            <w:r w:rsidRPr="00C46EB6">
              <w:rPr>
                <w:rStyle w:val="Listing-command"/>
              </w:rPr>
              <w:t>input</w:t>
            </w:r>
            <w:r w:rsidRPr="00651F17">
              <w:rPr>
                <w:b/>
              </w:rPr>
              <w:t>:</w:t>
            </w:r>
            <w:r w:rsidRPr="00651F17">
              <w:t xml:space="preserve"> </w:t>
            </w:r>
            <w:r>
              <w:t>key</w:t>
            </w:r>
            <w:r w:rsidRPr="00651F17">
              <w:t>_identifier,</w:t>
            </w:r>
            <w:r w:rsidR="00E95CB2">
              <w:t xml:space="preserve"> </w:t>
            </w:r>
            <w:r w:rsidR="00E95CB2" w:rsidRPr="00E95CB2">
              <w:rPr>
                <w:rStyle w:val="CrossRef"/>
              </w:rPr>
              <w:fldChar w:fldCharType="begin"/>
            </w:r>
            <w:r w:rsidR="00E95CB2" w:rsidRPr="00E95CB2">
              <w:rPr>
                <w:rStyle w:val="CrossRef"/>
              </w:rPr>
              <w:instrText xml:space="preserve"> REF _Ref61696737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Table 15</w:t>
            </w:r>
            <w:r w:rsidR="00D81990" w:rsidRPr="00D81990">
              <w:rPr>
                <w:rStyle w:val="CrossRef"/>
              </w:rPr>
              <w:noBreakHyphen/>
              <w:t>52</w:t>
            </w:r>
            <w:r w:rsidR="00E95CB2" w:rsidRPr="00E95CB2">
              <w:rPr>
                <w:rStyle w:val="CrossRef"/>
              </w:rPr>
              <w:fldChar w:fldCharType="end"/>
            </w:r>
            <w:r w:rsidRPr="00651F17">
              <w:t xml:space="preserve"> </w:t>
            </w:r>
          </w:p>
        </w:tc>
      </w:tr>
      <w:tr w:rsidR="00972245" w:rsidRPr="00651F17" w14:paraId="6D4655D7" w14:textId="77777777" w:rsidTr="00972245">
        <w:tc>
          <w:tcPr>
            <w:tcW w:w="416" w:type="dxa"/>
            <w:tcBorders>
              <w:top w:val="nil"/>
              <w:left w:val="nil"/>
              <w:bottom w:val="nil"/>
            </w:tcBorders>
          </w:tcPr>
          <w:p w14:paraId="0CA0385F" w14:textId="77777777" w:rsidR="00972245" w:rsidRPr="00651F17" w:rsidRDefault="00972245" w:rsidP="00E95CB2">
            <w:pPr>
              <w:pStyle w:val="ListingText"/>
            </w:pPr>
            <w:r w:rsidRPr="00651F17">
              <w:t>2</w:t>
            </w:r>
          </w:p>
        </w:tc>
        <w:tc>
          <w:tcPr>
            <w:tcW w:w="9304" w:type="dxa"/>
            <w:tcBorders>
              <w:top w:val="nil"/>
              <w:bottom w:val="nil"/>
            </w:tcBorders>
          </w:tcPr>
          <w:p w14:paraId="799F3F25" w14:textId="77777777" w:rsidR="00972245" w:rsidRPr="00651F17" w:rsidRDefault="00972245" w:rsidP="00E95CB2">
            <w:pPr>
              <w:pStyle w:val="ListingText"/>
              <w:rPr>
                <w:b/>
              </w:rPr>
            </w:pPr>
            <w:r w:rsidRPr="00C46EB6">
              <w:rPr>
                <w:rStyle w:val="Listing-command"/>
              </w:rPr>
              <w:t>output</w:t>
            </w:r>
            <w:r w:rsidRPr="00651F17">
              <w:rPr>
                <w:b/>
              </w:rPr>
              <w:t>:</w:t>
            </w:r>
          </w:p>
        </w:tc>
      </w:tr>
      <w:tr w:rsidR="00972245" w:rsidRPr="00651F17" w14:paraId="29547994" w14:textId="77777777" w:rsidTr="00972245">
        <w:tc>
          <w:tcPr>
            <w:tcW w:w="416" w:type="dxa"/>
            <w:tcBorders>
              <w:top w:val="nil"/>
              <w:left w:val="nil"/>
              <w:bottom w:val="nil"/>
            </w:tcBorders>
          </w:tcPr>
          <w:p w14:paraId="3E580C6C" w14:textId="77777777" w:rsidR="00972245" w:rsidRPr="00651F17" w:rsidRDefault="00972245" w:rsidP="00E95CB2">
            <w:pPr>
              <w:pStyle w:val="ListingText"/>
            </w:pPr>
            <w:r w:rsidRPr="00651F17">
              <w:t>3</w:t>
            </w:r>
          </w:p>
        </w:tc>
        <w:tc>
          <w:tcPr>
            <w:tcW w:w="9304" w:type="dxa"/>
            <w:tcBorders>
              <w:top w:val="nil"/>
              <w:bottom w:val="nil"/>
            </w:tcBorders>
          </w:tcPr>
          <w:p w14:paraId="52E153B0" w14:textId="77777777" w:rsidR="00972245" w:rsidRPr="00C46EB6" w:rsidRDefault="00972245" w:rsidP="00E95CB2">
            <w:pPr>
              <w:pStyle w:val="ListingText"/>
              <w:rPr>
                <w:rStyle w:val="Listing-command"/>
              </w:rPr>
            </w:pPr>
            <w:r w:rsidRPr="00C46EB6">
              <w:rPr>
                <w:rStyle w:val="Listing-command"/>
              </w:rPr>
              <w:t>begin</w:t>
            </w:r>
          </w:p>
        </w:tc>
      </w:tr>
      <w:tr w:rsidR="00972245" w:rsidRPr="00651F17" w14:paraId="6C1F4A9A" w14:textId="77777777" w:rsidTr="00972245">
        <w:tc>
          <w:tcPr>
            <w:tcW w:w="416" w:type="dxa"/>
            <w:tcBorders>
              <w:top w:val="nil"/>
              <w:left w:val="nil"/>
              <w:bottom w:val="nil"/>
            </w:tcBorders>
          </w:tcPr>
          <w:p w14:paraId="28C8F929" w14:textId="77777777" w:rsidR="00972245" w:rsidRPr="00651F17" w:rsidRDefault="00972245" w:rsidP="00E95CB2">
            <w:pPr>
              <w:pStyle w:val="ListingText"/>
            </w:pPr>
            <w:r w:rsidRPr="00651F17">
              <w:t>4</w:t>
            </w:r>
          </w:p>
        </w:tc>
        <w:tc>
          <w:tcPr>
            <w:tcW w:w="9304" w:type="dxa"/>
            <w:tcBorders>
              <w:top w:val="nil"/>
              <w:bottom w:val="nil"/>
            </w:tcBorders>
          </w:tcPr>
          <w:p w14:paraId="410B5DEE"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w:t>
            </w:r>
            <w:r>
              <w:t>key</w:t>
            </w:r>
            <w:r w:rsidRPr="00651F17">
              <w:t xml:space="preserve">_identifier does not </w:t>
            </w:r>
            <w:r>
              <w:t>match</w:t>
            </w:r>
            <w:r w:rsidRPr="00651F17">
              <w:t xml:space="preserve"> any of </w:t>
            </w:r>
            <w:r>
              <w:t>the existing</w:t>
            </w:r>
            <w:r w:rsidRPr="00651F17">
              <w:t xml:space="preserve"> endpoint</w:t>
            </w:r>
            <w:r>
              <w:t>s or target endpoint</w:t>
            </w:r>
            <w:r w:rsidRPr="00651F17">
              <w:t xml:space="preserve"> is </w:t>
            </w:r>
            <w:r>
              <w:t>terminate</w:t>
            </w:r>
            <w:r w:rsidRPr="00651F17">
              <w:t>d</w:t>
            </w:r>
          </w:p>
        </w:tc>
      </w:tr>
      <w:tr w:rsidR="00972245" w:rsidRPr="00651F17" w14:paraId="42EF5E8C" w14:textId="77777777" w:rsidTr="00972245">
        <w:tc>
          <w:tcPr>
            <w:tcW w:w="416" w:type="dxa"/>
            <w:tcBorders>
              <w:top w:val="nil"/>
              <w:left w:val="nil"/>
              <w:bottom w:val="nil"/>
            </w:tcBorders>
          </w:tcPr>
          <w:p w14:paraId="077DD94E" w14:textId="77777777" w:rsidR="00972245" w:rsidRPr="00651F17" w:rsidRDefault="00972245" w:rsidP="00E95CB2">
            <w:pPr>
              <w:pStyle w:val="ListingText"/>
            </w:pPr>
            <w:r w:rsidRPr="00651F17">
              <w:t>5</w:t>
            </w:r>
          </w:p>
        </w:tc>
        <w:tc>
          <w:tcPr>
            <w:tcW w:w="9304" w:type="dxa"/>
            <w:tcBorders>
              <w:top w:val="nil"/>
              <w:bottom w:val="nil"/>
            </w:tcBorders>
          </w:tcPr>
          <w:p w14:paraId="0206336C" w14:textId="77777777" w:rsidR="00972245" w:rsidRPr="00651F17" w:rsidRDefault="00972245" w:rsidP="00E95CB2">
            <w:pPr>
              <w:pStyle w:val="ListingText"/>
            </w:pPr>
            <w:r w:rsidRPr="00651F17">
              <w:rPr>
                <w:i/>
              </w:rPr>
              <w:t xml:space="preserve">    </w:t>
            </w:r>
            <w:r w:rsidRPr="00C46EB6">
              <w:rPr>
                <w:rStyle w:val="Listing-command"/>
              </w:rPr>
              <w:t>return</w:t>
            </w:r>
            <w:r w:rsidRPr="00651F17">
              <w:t xml:space="preserve"> 6</w:t>
            </w:r>
            <w:r>
              <w:t>A88</w:t>
            </w:r>
            <w:r w:rsidRPr="00651F17">
              <w:rPr>
                <w:vertAlign w:val="subscript"/>
              </w:rPr>
              <w:t>h</w:t>
            </w:r>
          </w:p>
        </w:tc>
      </w:tr>
      <w:tr w:rsidR="00972245" w:rsidRPr="00651F17" w14:paraId="707A4650" w14:textId="77777777" w:rsidTr="00972245">
        <w:tc>
          <w:tcPr>
            <w:tcW w:w="416" w:type="dxa"/>
            <w:tcBorders>
              <w:top w:val="nil"/>
              <w:left w:val="nil"/>
              <w:bottom w:val="nil"/>
            </w:tcBorders>
          </w:tcPr>
          <w:p w14:paraId="740AF00F" w14:textId="77777777" w:rsidR="00972245" w:rsidRPr="00651F17" w:rsidRDefault="00972245" w:rsidP="00E95CB2">
            <w:pPr>
              <w:pStyle w:val="ListingText"/>
            </w:pPr>
            <w:r w:rsidRPr="00651F17">
              <w:t>6</w:t>
            </w:r>
          </w:p>
        </w:tc>
        <w:tc>
          <w:tcPr>
            <w:tcW w:w="9304" w:type="dxa"/>
            <w:tcBorders>
              <w:top w:val="nil"/>
              <w:bottom w:val="nil"/>
            </w:tcBorders>
          </w:tcPr>
          <w:p w14:paraId="62A86011"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offset/length out of mailbox boundaries</w:t>
            </w:r>
          </w:p>
        </w:tc>
      </w:tr>
      <w:tr w:rsidR="00972245" w:rsidRPr="00651F17" w14:paraId="01C6BA3C" w14:textId="77777777" w:rsidTr="00972245">
        <w:tc>
          <w:tcPr>
            <w:tcW w:w="416" w:type="dxa"/>
            <w:tcBorders>
              <w:top w:val="nil"/>
              <w:left w:val="nil"/>
              <w:bottom w:val="nil"/>
            </w:tcBorders>
          </w:tcPr>
          <w:p w14:paraId="1DE8589C" w14:textId="77777777" w:rsidR="00972245" w:rsidRPr="00651F17" w:rsidRDefault="00972245" w:rsidP="00E95CB2">
            <w:pPr>
              <w:pStyle w:val="ListingText"/>
            </w:pPr>
            <w:r w:rsidRPr="00651F17">
              <w:t>7</w:t>
            </w:r>
          </w:p>
        </w:tc>
        <w:tc>
          <w:tcPr>
            <w:tcW w:w="9304" w:type="dxa"/>
            <w:tcBorders>
              <w:top w:val="nil"/>
              <w:bottom w:val="nil"/>
            </w:tcBorders>
          </w:tcPr>
          <w:p w14:paraId="759C21B9" w14:textId="77777777" w:rsidR="00972245" w:rsidRPr="00651F17" w:rsidRDefault="00972245" w:rsidP="00E95CB2">
            <w:pPr>
              <w:pStyle w:val="ListingText"/>
            </w:pPr>
            <w:r w:rsidRPr="00651F17">
              <w:rPr>
                <w:i/>
              </w:rPr>
              <w:t xml:space="preserve">    </w:t>
            </w:r>
            <w:r w:rsidRPr="00C46EB6">
              <w:rPr>
                <w:rStyle w:val="Listing-command"/>
              </w:rPr>
              <w:t>return</w:t>
            </w:r>
            <w:r w:rsidRPr="00651F17">
              <w:t xml:space="preserve"> 6400</w:t>
            </w:r>
            <w:r w:rsidRPr="00651F17">
              <w:rPr>
                <w:vertAlign w:val="subscript"/>
              </w:rPr>
              <w:t>h</w:t>
            </w:r>
          </w:p>
        </w:tc>
      </w:tr>
      <w:tr w:rsidR="00972245" w:rsidRPr="00651F17" w14:paraId="66DCB8C6" w14:textId="77777777" w:rsidTr="00972245">
        <w:tc>
          <w:tcPr>
            <w:tcW w:w="416" w:type="dxa"/>
            <w:tcBorders>
              <w:top w:val="nil"/>
              <w:left w:val="nil"/>
              <w:bottom w:val="nil"/>
            </w:tcBorders>
          </w:tcPr>
          <w:p w14:paraId="3FE3455F" w14:textId="77777777" w:rsidR="00972245" w:rsidRPr="00651F17" w:rsidRDefault="00972245" w:rsidP="00E95CB2">
            <w:pPr>
              <w:pStyle w:val="ListingText"/>
            </w:pPr>
            <w:r w:rsidRPr="00651F17">
              <w:t>8</w:t>
            </w:r>
          </w:p>
        </w:tc>
        <w:tc>
          <w:tcPr>
            <w:tcW w:w="9304" w:type="dxa"/>
            <w:tcBorders>
              <w:top w:val="nil"/>
              <w:bottom w:val="nil"/>
            </w:tcBorders>
          </w:tcPr>
          <w:p w14:paraId="0CE9227C"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the selected mailbox areas sizes do not fit in AUTH1 response</w:t>
            </w:r>
          </w:p>
        </w:tc>
      </w:tr>
      <w:tr w:rsidR="00972245" w:rsidRPr="00651F17" w14:paraId="47702470" w14:textId="77777777" w:rsidTr="00972245">
        <w:tc>
          <w:tcPr>
            <w:tcW w:w="416" w:type="dxa"/>
            <w:tcBorders>
              <w:top w:val="nil"/>
              <w:left w:val="nil"/>
              <w:bottom w:val="nil"/>
            </w:tcBorders>
          </w:tcPr>
          <w:p w14:paraId="3CA979F1" w14:textId="77777777" w:rsidR="00972245" w:rsidRPr="00651F17" w:rsidRDefault="00972245" w:rsidP="00E95CB2">
            <w:pPr>
              <w:pStyle w:val="ListingText"/>
            </w:pPr>
            <w:r w:rsidRPr="00651F17">
              <w:t>9</w:t>
            </w:r>
          </w:p>
        </w:tc>
        <w:tc>
          <w:tcPr>
            <w:tcW w:w="9304" w:type="dxa"/>
            <w:tcBorders>
              <w:top w:val="nil"/>
              <w:bottom w:val="nil"/>
            </w:tcBorders>
          </w:tcPr>
          <w:p w14:paraId="4CB7EF9C" w14:textId="77777777" w:rsidR="00972245" w:rsidRPr="00651F17" w:rsidRDefault="00972245" w:rsidP="00E95CB2">
            <w:pPr>
              <w:pStyle w:val="ListingText"/>
            </w:pPr>
            <w:r w:rsidRPr="00651F17">
              <w:rPr>
                <w:i/>
              </w:rPr>
              <w:t xml:space="preserve">    </w:t>
            </w:r>
            <w:r w:rsidRPr="00C46EB6">
              <w:rPr>
                <w:rStyle w:val="Listing-command"/>
              </w:rPr>
              <w:t>return</w:t>
            </w:r>
            <w:r w:rsidRPr="00651F17">
              <w:t xml:space="preserve"> 6400</w:t>
            </w:r>
            <w:r w:rsidRPr="00651F17">
              <w:rPr>
                <w:vertAlign w:val="subscript"/>
              </w:rPr>
              <w:t>h</w:t>
            </w:r>
          </w:p>
        </w:tc>
      </w:tr>
      <w:tr w:rsidR="00972245" w:rsidRPr="00651F17" w14:paraId="7E1CB534" w14:textId="77777777" w:rsidTr="00972245">
        <w:tc>
          <w:tcPr>
            <w:tcW w:w="416" w:type="dxa"/>
            <w:tcBorders>
              <w:top w:val="nil"/>
              <w:left w:val="nil"/>
              <w:bottom w:val="nil"/>
            </w:tcBorders>
          </w:tcPr>
          <w:p w14:paraId="3432C4B0" w14:textId="77777777" w:rsidR="00972245" w:rsidRPr="00651F17" w:rsidRDefault="00972245" w:rsidP="00E95CB2">
            <w:pPr>
              <w:pStyle w:val="ListingText"/>
            </w:pPr>
            <w:r w:rsidRPr="00651F17">
              <w:t>10</w:t>
            </w:r>
          </w:p>
        </w:tc>
        <w:tc>
          <w:tcPr>
            <w:tcW w:w="9304" w:type="dxa"/>
            <w:tcBorders>
              <w:top w:val="nil"/>
              <w:bottom w:val="nil"/>
            </w:tcBorders>
          </w:tcPr>
          <w:p w14:paraId="1AB07246"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w:t>
            </w:r>
            <w:r w:rsidRPr="00763039">
              <w:t>one of the transaction_code present in nvm.endpoint.transaction_code_list_cless is not present in tag 84</w:t>
            </w:r>
            <w:r w:rsidRPr="002C2CFA">
              <w:rPr>
                <w:vertAlign w:val="subscript"/>
              </w:rPr>
              <w:t>h</w:t>
            </w:r>
          </w:p>
        </w:tc>
      </w:tr>
      <w:tr w:rsidR="00972245" w:rsidRPr="00651F17" w14:paraId="389E592D" w14:textId="77777777" w:rsidTr="00972245">
        <w:tc>
          <w:tcPr>
            <w:tcW w:w="416" w:type="dxa"/>
            <w:tcBorders>
              <w:top w:val="nil"/>
              <w:left w:val="nil"/>
              <w:bottom w:val="nil"/>
            </w:tcBorders>
          </w:tcPr>
          <w:p w14:paraId="2E607A90" w14:textId="77777777" w:rsidR="00972245" w:rsidRPr="00651F17" w:rsidRDefault="00972245" w:rsidP="00E95CB2">
            <w:pPr>
              <w:pStyle w:val="ListingText"/>
            </w:pPr>
            <w:r w:rsidRPr="00651F17">
              <w:t>11</w:t>
            </w:r>
          </w:p>
        </w:tc>
        <w:tc>
          <w:tcPr>
            <w:tcW w:w="9304" w:type="dxa"/>
            <w:tcBorders>
              <w:top w:val="nil"/>
              <w:bottom w:val="nil"/>
            </w:tcBorders>
          </w:tcPr>
          <w:p w14:paraId="464AA4BA"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user authentication has not been performed</w:t>
            </w:r>
          </w:p>
        </w:tc>
      </w:tr>
      <w:tr w:rsidR="00972245" w:rsidRPr="00651F17" w14:paraId="5D16F67C" w14:textId="77777777" w:rsidTr="00972245">
        <w:tc>
          <w:tcPr>
            <w:tcW w:w="416" w:type="dxa"/>
            <w:tcBorders>
              <w:top w:val="nil"/>
              <w:left w:val="nil"/>
              <w:bottom w:val="nil"/>
            </w:tcBorders>
          </w:tcPr>
          <w:p w14:paraId="2DCFD283" w14:textId="77777777" w:rsidR="00972245" w:rsidRPr="00651F17" w:rsidRDefault="00972245" w:rsidP="00E95CB2">
            <w:pPr>
              <w:pStyle w:val="ListingText"/>
            </w:pPr>
            <w:r w:rsidRPr="00651F17">
              <w:t>12</w:t>
            </w:r>
          </w:p>
        </w:tc>
        <w:tc>
          <w:tcPr>
            <w:tcW w:w="9304" w:type="dxa"/>
            <w:tcBorders>
              <w:top w:val="nil"/>
              <w:bottom w:val="nil"/>
            </w:tcBorders>
          </w:tcPr>
          <w:p w14:paraId="18CBCA27" w14:textId="77777777" w:rsidR="00972245" w:rsidRPr="00651F17" w:rsidRDefault="00972245" w:rsidP="00E95CB2">
            <w:pPr>
              <w:pStyle w:val="ListingText"/>
            </w:pPr>
            <w:r w:rsidRPr="00651F17">
              <w:rPr>
                <w:i/>
              </w:rPr>
              <w:t xml:space="preserve">      </w:t>
            </w:r>
            <w:r w:rsidRPr="00C46EB6">
              <w:rPr>
                <w:rStyle w:val="Listing-command"/>
              </w:rPr>
              <w:t>return</w:t>
            </w:r>
            <w:r w:rsidRPr="00651F17">
              <w:t xml:space="preserve"> 6982</w:t>
            </w:r>
            <w:r w:rsidRPr="00651F17">
              <w:rPr>
                <w:vertAlign w:val="subscript"/>
              </w:rPr>
              <w:t>h</w:t>
            </w:r>
          </w:p>
        </w:tc>
      </w:tr>
      <w:tr w:rsidR="00972245" w:rsidRPr="00651F17" w14:paraId="3174BFC0" w14:textId="77777777" w:rsidTr="00972245">
        <w:tc>
          <w:tcPr>
            <w:tcW w:w="416" w:type="dxa"/>
            <w:tcBorders>
              <w:top w:val="nil"/>
              <w:left w:val="nil"/>
              <w:bottom w:val="nil"/>
            </w:tcBorders>
          </w:tcPr>
          <w:p w14:paraId="54FAD55A" w14:textId="77777777" w:rsidR="00972245" w:rsidRPr="00651F17" w:rsidRDefault="00972245" w:rsidP="00E95CB2">
            <w:pPr>
              <w:pStyle w:val="ListingText"/>
            </w:pPr>
            <w:r w:rsidRPr="00651F17">
              <w:t>13</w:t>
            </w:r>
          </w:p>
        </w:tc>
        <w:tc>
          <w:tcPr>
            <w:tcW w:w="9304" w:type="dxa"/>
            <w:tcBorders>
              <w:top w:val="nil"/>
              <w:bottom w:val="nil"/>
            </w:tcBorders>
          </w:tcPr>
          <w:p w14:paraId="35D7C386"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w:t>
            </w:r>
            <w:r>
              <w:t>one of the transaction_code present in nvm.endpoint.transaction_code_list_wired is not present in tag 85</w:t>
            </w:r>
            <w:r w:rsidRPr="002C2CFA">
              <w:rPr>
                <w:vertAlign w:val="subscript"/>
              </w:rPr>
              <w:t>h</w:t>
            </w:r>
          </w:p>
        </w:tc>
      </w:tr>
      <w:tr w:rsidR="00972245" w:rsidRPr="00651F17" w14:paraId="126FDF96" w14:textId="77777777" w:rsidTr="00972245">
        <w:tc>
          <w:tcPr>
            <w:tcW w:w="416" w:type="dxa"/>
            <w:tcBorders>
              <w:top w:val="nil"/>
              <w:left w:val="nil"/>
              <w:bottom w:val="nil"/>
            </w:tcBorders>
          </w:tcPr>
          <w:p w14:paraId="66ECFAF2" w14:textId="77777777" w:rsidR="00972245" w:rsidRPr="00651F17" w:rsidRDefault="00972245" w:rsidP="00E95CB2">
            <w:pPr>
              <w:pStyle w:val="ListingText"/>
            </w:pPr>
            <w:r w:rsidRPr="00651F17">
              <w:t>14</w:t>
            </w:r>
          </w:p>
        </w:tc>
        <w:tc>
          <w:tcPr>
            <w:tcW w:w="9304" w:type="dxa"/>
            <w:tcBorders>
              <w:top w:val="nil"/>
              <w:bottom w:val="nil"/>
            </w:tcBorders>
          </w:tcPr>
          <w:p w14:paraId="2C63F9B8" w14:textId="77777777" w:rsidR="00972245" w:rsidRPr="00651F17" w:rsidRDefault="00972245" w:rsidP="00E95CB2">
            <w:pPr>
              <w:pStyle w:val="ListingText"/>
            </w:pPr>
            <w:r w:rsidRPr="00651F17">
              <w:rPr>
                <w:i/>
              </w:rPr>
              <w:t xml:space="preserve">    </w:t>
            </w:r>
            <w:r w:rsidRPr="00C46EB6">
              <w:rPr>
                <w:rStyle w:val="Listing-command"/>
              </w:rPr>
              <w:t>if</w:t>
            </w:r>
            <w:r w:rsidRPr="00651F17">
              <w:t xml:space="preserve"> user authentication has not been performed</w:t>
            </w:r>
          </w:p>
        </w:tc>
      </w:tr>
      <w:tr w:rsidR="00972245" w:rsidRPr="00651F17" w14:paraId="75919656" w14:textId="77777777" w:rsidTr="00972245">
        <w:tc>
          <w:tcPr>
            <w:tcW w:w="416" w:type="dxa"/>
            <w:tcBorders>
              <w:top w:val="nil"/>
              <w:left w:val="nil"/>
              <w:bottom w:val="nil"/>
            </w:tcBorders>
          </w:tcPr>
          <w:p w14:paraId="68E14BDD" w14:textId="77777777" w:rsidR="00972245" w:rsidRPr="00651F17" w:rsidRDefault="00972245" w:rsidP="00E95CB2">
            <w:pPr>
              <w:pStyle w:val="ListingText"/>
            </w:pPr>
            <w:r w:rsidRPr="00651F17">
              <w:t>15</w:t>
            </w:r>
          </w:p>
        </w:tc>
        <w:tc>
          <w:tcPr>
            <w:tcW w:w="9304" w:type="dxa"/>
            <w:tcBorders>
              <w:top w:val="nil"/>
              <w:bottom w:val="nil"/>
            </w:tcBorders>
          </w:tcPr>
          <w:p w14:paraId="26285D57" w14:textId="77777777" w:rsidR="00972245" w:rsidRPr="00651F17" w:rsidRDefault="00972245" w:rsidP="00E95CB2">
            <w:pPr>
              <w:pStyle w:val="ListingText"/>
            </w:pPr>
            <w:r w:rsidRPr="00651F17">
              <w:rPr>
                <w:i/>
              </w:rPr>
              <w:t xml:space="preserve">      </w:t>
            </w:r>
            <w:r w:rsidRPr="00C46EB6">
              <w:rPr>
                <w:rStyle w:val="Listing-command"/>
              </w:rPr>
              <w:t>return</w:t>
            </w:r>
            <w:r w:rsidRPr="00651F17">
              <w:t xml:space="preserve"> 6982</w:t>
            </w:r>
            <w:r w:rsidRPr="00651F17">
              <w:rPr>
                <w:vertAlign w:val="subscript"/>
              </w:rPr>
              <w:t>h</w:t>
            </w:r>
            <w:r w:rsidRPr="00651F17">
              <w:t xml:space="preserve"> </w:t>
            </w:r>
          </w:p>
        </w:tc>
      </w:tr>
      <w:tr w:rsidR="00972245" w:rsidRPr="00651F17" w14:paraId="1DC71DF5" w14:textId="77777777" w:rsidTr="00972245">
        <w:tc>
          <w:tcPr>
            <w:tcW w:w="416" w:type="dxa"/>
            <w:tcBorders>
              <w:top w:val="nil"/>
              <w:left w:val="nil"/>
              <w:bottom w:val="nil"/>
            </w:tcBorders>
          </w:tcPr>
          <w:p w14:paraId="6D41693C" w14:textId="77777777" w:rsidR="00972245" w:rsidRPr="00651F17" w:rsidRDefault="00972245" w:rsidP="00E95CB2">
            <w:pPr>
              <w:pStyle w:val="ListingText"/>
            </w:pPr>
            <w:r w:rsidRPr="00651F17">
              <w:t>16</w:t>
            </w:r>
          </w:p>
        </w:tc>
        <w:tc>
          <w:tcPr>
            <w:tcW w:w="9304" w:type="dxa"/>
            <w:tcBorders>
              <w:top w:val="nil"/>
              <w:bottom w:val="nil"/>
            </w:tcBorders>
          </w:tcPr>
          <w:p w14:paraId="016F16B7" w14:textId="77777777" w:rsidR="00972245" w:rsidRPr="00651F17" w:rsidRDefault="00972245" w:rsidP="00E95CB2">
            <w:pPr>
              <w:pStyle w:val="ListingText"/>
            </w:pPr>
            <w:r w:rsidRPr="00651F17">
              <w:rPr>
                <w:i/>
              </w:rPr>
              <w:t xml:space="preserve">  </w:t>
            </w:r>
            <w:r w:rsidRPr="00C46EB6">
              <w:rPr>
                <w:rStyle w:val="Listing-command"/>
              </w:rPr>
              <w:t>atomic</w:t>
            </w:r>
            <w:r w:rsidRPr="00651F17">
              <w:rPr>
                <w:b/>
              </w:rPr>
              <w:t xml:space="preserve"> </w:t>
            </w:r>
            <w:r w:rsidRPr="00651F17">
              <w:t>start</w:t>
            </w:r>
          </w:p>
        </w:tc>
      </w:tr>
      <w:tr w:rsidR="00972245" w:rsidRPr="00651F17" w14:paraId="292075A6" w14:textId="77777777" w:rsidTr="00972245">
        <w:tc>
          <w:tcPr>
            <w:tcW w:w="416" w:type="dxa"/>
            <w:tcBorders>
              <w:top w:val="nil"/>
              <w:left w:val="nil"/>
              <w:bottom w:val="nil"/>
            </w:tcBorders>
          </w:tcPr>
          <w:p w14:paraId="7AD511AC" w14:textId="77777777" w:rsidR="00972245" w:rsidRPr="00651F17" w:rsidRDefault="00972245" w:rsidP="00E95CB2">
            <w:pPr>
              <w:pStyle w:val="ListingText"/>
            </w:pPr>
            <w:r w:rsidRPr="00651F17">
              <w:t>17</w:t>
            </w:r>
          </w:p>
        </w:tc>
        <w:tc>
          <w:tcPr>
            <w:tcW w:w="9304" w:type="dxa"/>
            <w:tcBorders>
              <w:top w:val="nil"/>
              <w:bottom w:val="nil"/>
            </w:tcBorders>
          </w:tcPr>
          <w:p w14:paraId="5B13FEBD" w14:textId="77777777" w:rsidR="00972245" w:rsidRPr="00651F17" w:rsidRDefault="00972245" w:rsidP="00E95CB2">
            <w:pPr>
              <w:pStyle w:val="ListingText"/>
              <w:rPr>
                <w:bCs/>
                <w:iCs/>
              </w:rPr>
            </w:pPr>
            <w:r w:rsidRPr="00651F17">
              <w:t xml:space="preserve">     store the persistent endpoint configuration from command payload</w:t>
            </w:r>
          </w:p>
        </w:tc>
      </w:tr>
      <w:tr w:rsidR="00972245" w:rsidRPr="00651F17" w14:paraId="6748A09D" w14:textId="77777777" w:rsidTr="00972245">
        <w:tc>
          <w:tcPr>
            <w:tcW w:w="416" w:type="dxa"/>
            <w:tcBorders>
              <w:top w:val="nil"/>
              <w:left w:val="nil"/>
              <w:bottom w:val="nil"/>
            </w:tcBorders>
          </w:tcPr>
          <w:p w14:paraId="5D4E24BD" w14:textId="77777777" w:rsidR="00972245" w:rsidRPr="00FF778E" w:rsidRDefault="00972245" w:rsidP="00E95CB2">
            <w:pPr>
              <w:pStyle w:val="ListingText"/>
              <w:rPr>
                <w:b/>
                <w:bCs/>
              </w:rPr>
            </w:pPr>
            <w:r w:rsidRPr="00FF778E">
              <w:rPr>
                <w:b/>
                <w:bCs/>
              </w:rPr>
              <w:t>18</w:t>
            </w:r>
          </w:p>
        </w:tc>
        <w:tc>
          <w:tcPr>
            <w:tcW w:w="9304" w:type="dxa"/>
            <w:tcBorders>
              <w:top w:val="nil"/>
              <w:bottom w:val="nil"/>
            </w:tcBorders>
          </w:tcPr>
          <w:p w14:paraId="19E452C9" w14:textId="77777777" w:rsidR="00972245" w:rsidRPr="00651F17" w:rsidRDefault="00972245" w:rsidP="00E95CB2">
            <w:pPr>
              <w:pStyle w:val="ListingText"/>
            </w:pPr>
            <w:r w:rsidRPr="00233C8A">
              <w:t xml:space="preserve">     </w:t>
            </w:r>
            <w:r w:rsidRPr="00C46EB6">
              <w:rPr>
                <w:rStyle w:val="Listing-command"/>
              </w:rPr>
              <w:t>if</w:t>
            </w:r>
            <w:r w:rsidRPr="00233C8A">
              <w:t xml:space="preserve"> tag 4E</w:t>
            </w:r>
            <w:r w:rsidRPr="00233C8A">
              <w:rPr>
                <w:vertAlign w:val="subscript"/>
              </w:rPr>
              <w:t>h</w:t>
            </w:r>
            <w:r w:rsidRPr="00233C8A">
              <w:t xml:space="preserve"> is present</w:t>
            </w:r>
          </w:p>
        </w:tc>
      </w:tr>
      <w:tr w:rsidR="00972245" w:rsidRPr="00651F17" w14:paraId="3AEDBD3C" w14:textId="77777777" w:rsidTr="00972245">
        <w:tc>
          <w:tcPr>
            <w:tcW w:w="416" w:type="dxa"/>
            <w:tcBorders>
              <w:top w:val="nil"/>
              <w:left w:val="nil"/>
              <w:bottom w:val="nil"/>
            </w:tcBorders>
          </w:tcPr>
          <w:p w14:paraId="68469EB2" w14:textId="77777777" w:rsidR="00972245" w:rsidRPr="00651F17" w:rsidRDefault="00972245" w:rsidP="00E95CB2">
            <w:pPr>
              <w:pStyle w:val="ListingText"/>
            </w:pPr>
            <w:r w:rsidRPr="00651F17">
              <w:t>19</w:t>
            </w:r>
          </w:p>
        </w:tc>
        <w:tc>
          <w:tcPr>
            <w:tcW w:w="9304" w:type="dxa"/>
            <w:tcBorders>
              <w:top w:val="nil"/>
              <w:bottom w:val="nil"/>
            </w:tcBorders>
          </w:tcPr>
          <w:p w14:paraId="7842EF92" w14:textId="77777777" w:rsidR="00972245" w:rsidRPr="00651F17" w:rsidRDefault="00972245" w:rsidP="00E95CB2">
            <w:pPr>
              <w:pStyle w:val="ListingText"/>
            </w:pPr>
            <w:r w:rsidRPr="00233C8A">
              <w:t xml:space="preserve">       </w:t>
            </w:r>
            <w:r w:rsidRPr="00C46EB6">
              <w:rPr>
                <w:rStyle w:val="Listing-command"/>
              </w:rPr>
              <w:t>if</w:t>
            </w:r>
            <w:r w:rsidRPr="00233C8A">
              <w:t xml:space="preserve"> tag 4E</w:t>
            </w:r>
            <w:r w:rsidRPr="00233C8A">
              <w:rPr>
                <w:vertAlign w:val="subscript"/>
              </w:rPr>
              <w:t>h</w:t>
            </w:r>
            <w:r w:rsidRPr="00233C8A">
              <w:t xml:space="preserve"> is empty</w:t>
            </w:r>
          </w:p>
        </w:tc>
      </w:tr>
      <w:tr w:rsidR="00972245" w:rsidRPr="00651F17" w14:paraId="22C83309" w14:textId="77777777" w:rsidTr="00972245">
        <w:tc>
          <w:tcPr>
            <w:tcW w:w="416" w:type="dxa"/>
            <w:tcBorders>
              <w:top w:val="nil"/>
              <w:left w:val="nil"/>
              <w:bottom w:val="nil"/>
            </w:tcBorders>
          </w:tcPr>
          <w:p w14:paraId="4D8170C0" w14:textId="77777777" w:rsidR="00972245" w:rsidRPr="00651F17" w:rsidRDefault="00972245" w:rsidP="00E95CB2">
            <w:pPr>
              <w:pStyle w:val="ListingText"/>
            </w:pPr>
            <w:r w:rsidRPr="00651F17">
              <w:t>20</w:t>
            </w:r>
          </w:p>
        </w:tc>
        <w:tc>
          <w:tcPr>
            <w:tcW w:w="9304" w:type="dxa"/>
            <w:tcBorders>
              <w:top w:val="nil"/>
              <w:bottom w:val="nil"/>
            </w:tcBorders>
          </w:tcPr>
          <w:p w14:paraId="79CF5A4D" w14:textId="77777777" w:rsidR="00972245" w:rsidRPr="00651F17" w:rsidRDefault="00972245" w:rsidP="00E95CB2">
            <w:pPr>
              <w:pStyle w:val="ListingText"/>
            </w:pPr>
            <w:r w:rsidRPr="00233C8A">
              <w:t xml:space="preserve">         nvmwrite nvm.endpoint.key_slot ← nvm.endpoint.initial_key_slot (restore initial value from key creation)</w:t>
            </w:r>
          </w:p>
        </w:tc>
      </w:tr>
      <w:tr w:rsidR="00972245" w:rsidRPr="00651F17" w14:paraId="0418C1A3" w14:textId="77777777" w:rsidTr="00972245">
        <w:tc>
          <w:tcPr>
            <w:tcW w:w="416" w:type="dxa"/>
            <w:tcBorders>
              <w:top w:val="nil"/>
              <w:left w:val="nil"/>
              <w:bottom w:val="nil"/>
            </w:tcBorders>
          </w:tcPr>
          <w:p w14:paraId="755AABDF" w14:textId="77777777" w:rsidR="00972245" w:rsidRPr="00651F17" w:rsidRDefault="00972245" w:rsidP="00E95CB2">
            <w:pPr>
              <w:pStyle w:val="ListingText"/>
            </w:pPr>
            <w:r w:rsidRPr="00651F17">
              <w:t>21</w:t>
            </w:r>
          </w:p>
        </w:tc>
        <w:tc>
          <w:tcPr>
            <w:tcW w:w="9304" w:type="dxa"/>
            <w:tcBorders>
              <w:top w:val="nil"/>
              <w:bottom w:val="nil"/>
            </w:tcBorders>
          </w:tcPr>
          <w:p w14:paraId="32806E6B" w14:textId="77777777" w:rsidR="00972245" w:rsidRPr="00C46EB6" w:rsidRDefault="00972245" w:rsidP="00E95CB2">
            <w:pPr>
              <w:pStyle w:val="ListingText"/>
              <w:rPr>
                <w:rStyle w:val="Listing-command"/>
              </w:rPr>
            </w:pPr>
            <w:r w:rsidRPr="00233C8A">
              <w:t xml:space="preserve">       </w:t>
            </w:r>
            <w:r w:rsidRPr="00C46EB6">
              <w:rPr>
                <w:rStyle w:val="Listing-command"/>
              </w:rPr>
              <w:t>else</w:t>
            </w:r>
          </w:p>
        </w:tc>
      </w:tr>
      <w:tr w:rsidR="00972245" w:rsidRPr="00651F17" w14:paraId="022928B5" w14:textId="77777777" w:rsidTr="00972245">
        <w:tc>
          <w:tcPr>
            <w:tcW w:w="416" w:type="dxa"/>
            <w:tcBorders>
              <w:top w:val="nil"/>
              <w:left w:val="nil"/>
              <w:bottom w:val="nil"/>
            </w:tcBorders>
          </w:tcPr>
          <w:p w14:paraId="44C9379F" w14:textId="77777777" w:rsidR="00972245" w:rsidRPr="00651F17" w:rsidRDefault="00972245" w:rsidP="00E95CB2">
            <w:pPr>
              <w:pStyle w:val="ListingText"/>
            </w:pPr>
            <w:r w:rsidRPr="00651F17">
              <w:t>22</w:t>
            </w:r>
          </w:p>
        </w:tc>
        <w:tc>
          <w:tcPr>
            <w:tcW w:w="9304" w:type="dxa"/>
            <w:tcBorders>
              <w:top w:val="nil"/>
              <w:bottom w:val="nil"/>
            </w:tcBorders>
          </w:tcPr>
          <w:p w14:paraId="7667AB72" w14:textId="77777777" w:rsidR="00972245" w:rsidRPr="00651F17" w:rsidRDefault="00972245" w:rsidP="00E95CB2">
            <w:pPr>
              <w:pStyle w:val="ListingText"/>
            </w:pPr>
            <w:r w:rsidRPr="00233C8A">
              <w:t xml:space="preserve">         nvmwrite nvm.endpoint.key_slot ← key_slot (assign new value provided in tag 4E</w:t>
            </w:r>
            <w:r w:rsidRPr="00233C8A">
              <w:rPr>
                <w:vertAlign w:val="subscript"/>
              </w:rPr>
              <w:t>h</w:t>
            </w:r>
            <w:r w:rsidRPr="00233C8A">
              <w:t>)</w:t>
            </w:r>
          </w:p>
        </w:tc>
      </w:tr>
      <w:tr w:rsidR="00972245" w:rsidRPr="00651F17" w14:paraId="4BEAF971" w14:textId="77777777" w:rsidTr="00972245">
        <w:tc>
          <w:tcPr>
            <w:tcW w:w="416" w:type="dxa"/>
            <w:tcBorders>
              <w:top w:val="nil"/>
              <w:left w:val="nil"/>
              <w:bottom w:val="nil"/>
            </w:tcBorders>
          </w:tcPr>
          <w:p w14:paraId="000B57A3" w14:textId="77777777" w:rsidR="00972245" w:rsidRPr="00651F17" w:rsidRDefault="00972245" w:rsidP="00E95CB2">
            <w:pPr>
              <w:pStyle w:val="ListingText"/>
            </w:pPr>
            <w:r>
              <w:rPr>
                <w:rFonts w:hint="eastAsia"/>
              </w:rPr>
              <w:t>2</w:t>
            </w:r>
            <w:r>
              <w:t>3</w:t>
            </w:r>
          </w:p>
        </w:tc>
        <w:tc>
          <w:tcPr>
            <w:tcW w:w="9304" w:type="dxa"/>
            <w:tcBorders>
              <w:top w:val="nil"/>
              <w:bottom w:val="nil"/>
            </w:tcBorders>
          </w:tcPr>
          <w:p w14:paraId="4E2DBE51" w14:textId="77777777" w:rsidR="00972245" w:rsidRPr="00651F17" w:rsidRDefault="00972245" w:rsidP="00E95CB2">
            <w:pPr>
              <w:pStyle w:val="ListingText"/>
            </w:pPr>
            <w:r w:rsidRPr="00651F17">
              <w:rPr>
                <w:i/>
              </w:rPr>
              <w:t xml:space="preserve">  </w:t>
            </w:r>
            <w:r w:rsidRPr="00C46EB6">
              <w:rPr>
                <w:rStyle w:val="Listing-command"/>
              </w:rPr>
              <w:t>atomic</w:t>
            </w:r>
            <w:r w:rsidRPr="00651F17">
              <w:t xml:space="preserve"> commit</w:t>
            </w:r>
          </w:p>
        </w:tc>
      </w:tr>
      <w:tr w:rsidR="00972245" w:rsidRPr="00651F17" w14:paraId="36531E0F" w14:textId="77777777" w:rsidTr="00972245">
        <w:tc>
          <w:tcPr>
            <w:tcW w:w="416" w:type="dxa"/>
            <w:tcBorders>
              <w:top w:val="nil"/>
              <w:left w:val="nil"/>
              <w:bottom w:val="nil"/>
            </w:tcBorders>
          </w:tcPr>
          <w:p w14:paraId="10705306" w14:textId="77777777" w:rsidR="00972245" w:rsidRPr="00651F17" w:rsidRDefault="00972245" w:rsidP="00E95CB2">
            <w:pPr>
              <w:pStyle w:val="ListingText"/>
            </w:pPr>
            <w:r w:rsidRPr="00651F17">
              <w:t>2</w:t>
            </w:r>
            <w:r>
              <w:t>4</w:t>
            </w:r>
          </w:p>
        </w:tc>
        <w:tc>
          <w:tcPr>
            <w:tcW w:w="9304" w:type="dxa"/>
            <w:tcBorders>
              <w:top w:val="nil"/>
              <w:bottom w:val="nil"/>
            </w:tcBorders>
          </w:tcPr>
          <w:p w14:paraId="402DC108" w14:textId="77777777" w:rsidR="00972245" w:rsidRPr="00651F17" w:rsidRDefault="00972245" w:rsidP="00E95CB2">
            <w:pPr>
              <w:pStyle w:val="ListingText"/>
            </w:pPr>
            <w:r w:rsidRPr="00651F17">
              <w:t xml:space="preserve">  apply the persistent endpoint configuration from command payload</w:t>
            </w:r>
          </w:p>
        </w:tc>
      </w:tr>
      <w:tr w:rsidR="00972245" w:rsidRPr="00651F17" w14:paraId="385664B3" w14:textId="77777777" w:rsidTr="00972245">
        <w:tc>
          <w:tcPr>
            <w:tcW w:w="416" w:type="dxa"/>
            <w:tcBorders>
              <w:top w:val="nil"/>
              <w:left w:val="nil"/>
              <w:bottom w:val="nil"/>
            </w:tcBorders>
          </w:tcPr>
          <w:p w14:paraId="2DB4EA3C" w14:textId="77777777" w:rsidR="00972245" w:rsidRPr="00651F17" w:rsidRDefault="00972245" w:rsidP="00E95CB2">
            <w:pPr>
              <w:pStyle w:val="ListingText"/>
            </w:pPr>
            <w:r w:rsidRPr="00651F17">
              <w:t>2</w:t>
            </w:r>
            <w:r>
              <w:t>5</w:t>
            </w:r>
          </w:p>
        </w:tc>
        <w:tc>
          <w:tcPr>
            <w:tcW w:w="9304" w:type="dxa"/>
            <w:tcBorders>
              <w:top w:val="nil"/>
              <w:bottom w:val="nil"/>
            </w:tcBorders>
          </w:tcPr>
          <w:p w14:paraId="108ACFE6" w14:textId="77777777" w:rsidR="00972245" w:rsidRPr="00651F17" w:rsidRDefault="00972245" w:rsidP="00E95CB2">
            <w:pPr>
              <w:pStyle w:val="ListingText"/>
            </w:pPr>
            <w:r w:rsidRPr="00651F17">
              <w:t xml:space="preserve">  apply the volatile endpoint configuration from command payload</w:t>
            </w:r>
          </w:p>
        </w:tc>
      </w:tr>
      <w:tr w:rsidR="00972245" w:rsidRPr="00651F17" w14:paraId="6F7333CD" w14:textId="77777777" w:rsidTr="00972245">
        <w:tc>
          <w:tcPr>
            <w:tcW w:w="416" w:type="dxa"/>
            <w:tcBorders>
              <w:top w:val="nil"/>
              <w:left w:val="nil"/>
              <w:bottom w:val="nil"/>
            </w:tcBorders>
          </w:tcPr>
          <w:p w14:paraId="6561FF11" w14:textId="77777777" w:rsidR="00972245" w:rsidRPr="00651F17" w:rsidRDefault="00972245" w:rsidP="00E95CB2">
            <w:pPr>
              <w:pStyle w:val="ListingText"/>
            </w:pPr>
            <w:r>
              <w:rPr>
                <w:rFonts w:hint="eastAsia"/>
              </w:rPr>
              <w:t>2</w:t>
            </w:r>
            <w:r>
              <w:t>6</w:t>
            </w:r>
          </w:p>
        </w:tc>
        <w:tc>
          <w:tcPr>
            <w:tcW w:w="9304" w:type="dxa"/>
            <w:tcBorders>
              <w:top w:val="nil"/>
              <w:bottom w:val="nil"/>
            </w:tcBorders>
          </w:tcPr>
          <w:p w14:paraId="7B83196C" w14:textId="77777777" w:rsidR="00972245" w:rsidRPr="00C46EB6" w:rsidRDefault="00972245" w:rsidP="00E95CB2">
            <w:pPr>
              <w:pStyle w:val="ListingText"/>
              <w:rPr>
                <w:rStyle w:val="Listing-command"/>
              </w:rPr>
            </w:pPr>
            <w:r w:rsidRPr="00651F17">
              <w:rPr>
                <w:i/>
              </w:rPr>
              <w:t xml:space="preserve">  </w:t>
            </w:r>
            <w:r w:rsidRPr="00C46EB6">
              <w:rPr>
                <w:rStyle w:val="Listing-command"/>
              </w:rPr>
              <w:t>return</w:t>
            </w:r>
          </w:p>
        </w:tc>
      </w:tr>
      <w:tr w:rsidR="00972245" w:rsidRPr="00651F17" w14:paraId="4B50CE89" w14:textId="77777777" w:rsidTr="00972245">
        <w:tc>
          <w:tcPr>
            <w:tcW w:w="416" w:type="dxa"/>
            <w:tcBorders>
              <w:top w:val="nil"/>
              <w:left w:val="nil"/>
              <w:bottom w:val="nil"/>
            </w:tcBorders>
          </w:tcPr>
          <w:p w14:paraId="31972B25" w14:textId="77777777" w:rsidR="00972245" w:rsidRPr="00651F17" w:rsidRDefault="00972245" w:rsidP="00E95CB2">
            <w:pPr>
              <w:pStyle w:val="ListingText"/>
            </w:pPr>
            <w:r>
              <w:rPr>
                <w:rFonts w:hint="eastAsia"/>
              </w:rPr>
              <w:t>2</w:t>
            </w:r>
            <w:r>
              <w:t>7</w:t>
            </w:r>
          </w:p>
        </w:tc>
        <w:tc>
          <w:tcPr>
            <w:tcW w:w="9304" w:type="dxa"/>
            <w:tcBorders>
              <w:top w:val="nil"/>
            </w:tcBorders>
          </w:tcPr>
          <w:p w14:paraId="0F5F0508" w14:textId="77777777" w:rsidR="00972245" w:rsidRPr="00C46EB6" w:rsidRDefault="00972245" w:rsidP="00E95CB2">
            <w:pPr>
              <w:pStyle w:val="ListingText"/>
              <w:rPr>
                <w:rStyle w:val="Listing-command"/>
              </w:rPr>
            </w:pPr>
            <w:r w:rsidRPr="00C46EB6">
              <w:rPr>
                <w:rStyle w:val="Listing-command"/>
              </w:rPr>
              <w:t>end</w:t>
            </w:r>
          </w:p>
        </w:tc>
      </w:tr>
    </w:tbl>
    <w:p w14:paraId="4BD975E4" w14:textId="427F380D" w:rsidR="00972245" w:rsidRDefault="00972245" w:rsidP="00D23E0D">
      <w:pPr>
        <w:pStyle w:val="Heading4"/>
      </w:pPr>
      <w:bookmarkStart w:id="1937" w:name="_Ref61674214"/>
      <w:r>
        <w:t>SETUP INSTANCE command</w:t>
      </w:r>
      <w:bookmarkEnd w:id="1937"/>
    </w:p>
    <w:p w14:paraId="708C764E" w14:textId="001DEDC2" w:rsidR="00972245" w:rsidRDefault="00972245" w:rsidP="00972245">
      <w:r>
        <w:t xml:space="preserve">This command is used to enable/disable endpoint visibility of all endpoints on the contactless interface. If visibility is disabled, the endpoints appear as non-existent on the contactless interface. </w:t>
      </w:r>
    </w:p>
    <w:p w14:paraId="57A37D4E" w14:textId="3FCE30BD" w:rsidR="00972245" w:rsidRDefault="00972245" w:rsidP="00972245">
      <w:r>
        <w:t>A newly created endpoint is enabled by default. Persistent configurations are applied immediately upon request (overriding current volatile configurations, if any) and are reapplied on each SE power cycle.</w:t>
      </w:r>
    </w:p>
    <w:p w14:paraId="360AF3A0" w14:textId="0CE8B67D" w:rsidR="00972245" w:rsidRDefault="00972245" w:rsidP="00972245">
      <w:r>
        <w:t>Volatile configurations are applied immediately upon request. When persistent and volatile configurations are present in the same command, the configurations are applied in the order mentioned in</w:t>
      </w:r>
      <w:r w:rsidR="00E95CB2">
        <w:t xml:space="preserve"> </w:t>
      </w:r>
      <w:r w:rsidR="00E95CB2" w:rsidRPr="00EA3E66">
        <w:rPr>
          <w:rStyle w:val="CrossRef"/>
        </w:rPr>
        <w:fldChar w:fldCharType="begin"/>
      </w:r>
      <w:r w:rsidR="00E95CB2" w:rsidRPr="00EA3E66">
        <w:rPr>
          <w:rStyle w:val="CrossRef"/>
        </w:rPr>
        <w:instrText xml:space="preserve"> REF _Ref61703033 \h </w:instrText>
      </w:r>
      <w:r w:rsidR="00E95CB2" w:rsidRPr="00EA3E66">
        <w:rPr>
          <w:rStyle w:val="CrossRef"/>
        </w:rPr>
      </w:r>
      <w:r w:rsidR="00E95CB2" w:rsidRPr="00EA3E66">
        <w:rPr>
          <w:rStyle w:val="CrossRef"/>
        </w:rPr>
        <w:fldChar w:fldCharType="separate"/>
      </w:r>
      <w:r w:rsidR="00D81990">
        <w:t xml:space="preserve">Listing </w:t>
      </w:r>
      <w:r w:rsidR="00D81990">
        <w:rPr>
          <w:noProof/>
        </w:rPr>
        <w:t>15</w:t>
      </w:r>
      <w:r w:rsidR="00D81990">
        <w:noBreakHyphen/>
      </w:r>
      <w:r w:rsidR="00D81990">
        <w:rPr>
          <w:noProof/>
        </w:rPr>
        <w:t>34</w:t>
      </w:r>
      <w:r w:rsidR="00E95CB2" w:rsidRPr="00EA3E66">
        <w:rPr>
          <w:rStyle w:val="CrossRef"/>
        </w:rPr>
        <w:fldChar w:fldCharType="end"/>
      </w:r>
      <w:r>
        <w:t xml:space="preserve"> (SETUP INSTANCE processing).</w:t>
      </w:r>
    </w:p>
    <w:p w14:paraId="3F2F2F8D" w14:textId="4896CA73" w:rsidR="00972245" w:rsidRDefault="00972245" w:rsidP="006753CA">
      <w:r w:rsidRPr="00972245">
        <w:rPr>
          <w:rStyle w:val="Command-Response"/>
        </w:rPr>
        <w:t>command: CLA2 34 00 00 Lc [</w:t>
      </w:r>
      <w:r w:rsidR="00E95CB2" w:rsidRPr="00EA3E66">
        <w:rPr>
          <w:rStyle w:val="CrossRef"/>
        </w:rPr>
        <w:fldChar w:fldCharType="begin"/>
      </w:r>
      <w:r w:rsidR="00E95CB2" w:rsidRPr="00EA3E66">
        <w:rPr>
          <w:rStyle w:val="CrossRef"/>
        </w:rPr>
        <w:instrText xml:space="preserve"> REF _Ref61703008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3</w:t>
      </w:r>
      <w:r w:rsidR="00E95CB2" w:rsidRPr="00EA3E66">
        <w:rPr>
          <w:rStyle w:val="CrossRef"/>
        </w:rPr>
        <w:fldChar w:fldCharType="end"/>
      </w:r>
      <w:r w:rsidRPr="00972245">
        <w:rPr>
          <w:rStyle w:val="Command-Response"/>
        </w:rPr>
        <w:t>]</w:t>
      </w:r>
      <w:r w:rsidRPr="00972245">
        <w:rPr>
          <w:rStyle w:val="Command-Response"/>
        </w:rPr>
        <w:br/>
        <w:t>response: 90 00</w:t>
      </w:r>
    </w:p>
    <w:p w14:paraId="461DAD26" w14:textId="17E21B87" w:rsidR="00972245" w:rsidRDefault="00972245" w:rsidP="00972245">
      <w:r>
        <w:t xml:space="preserve">The CLA2 is as defined </w:t>
      </w:r>
      <w:r w:rsidR="00564F1E">
        <w:t xml:space="preserve">in </w:t>
      </w:r>
      <w:r w:rsidR="00564F1E" w:rsidRPr="00EA3E66">
        <w:rPr>
          <w:rStyle w:val="CrossRef"/>
        </w:rPr>
        <w:fldChar w:fldCharType="begin"/>
      </w:r>
      <w:r w:rsidR="00564F1E" w:rsidRPr="00EA3E66">
        <w:rPr>
          <w:rStyle w:val="CrossRef"/>
        </w:rPr>
        <w:instrText xml:space="preserve"> REF _Ref61675168 \h </w:instrText>
      </w:r>
      <w:r w:rsidR="00564F1E" w:rsidRPr="00EA3E66">
        <w:rPr>
          <w:rStyle w:val="CrossRef"/>
        </w:rPr>
      </w:r>
      <w:r w:rsidR="00564F1E" w:rsidRPr="00EA3E66">
        <w:rPr>
          <w:rStyle w:val="CrossRef"/>
        </w:rPr>
        <w:fldChar w:fldCharType="separate"/>
      </w:r>
      <w:r w:rsidR="00D81990">
        <w:t xml:space="preserve">Table </w:t>
      </w:r>
      <w:r w:rsidR="00D81990">
        <w:rPr>
          <w:noProof/>
        </w:rPr>
        <w:t>15</w:t>
      </w:r>
      <w:r w:rsidR="00D81990">
        <w:noBreakHyphen/>
      </w:r>
      <w:r w:rsidR="00D81990">
        <w:rPr>
          <w:noProof/>
        </w:rPr>
        <w:t>3</w:t>
      </w:r>
      <w:r w:rsidR="00564F1E" w:rsidRPr="00EA3E66">
        <w:rPr>
          <w:rStyle w:val="CrossRef"/>
        </w:rPr>
        <w:fldChar w:fldCharType="end"/>
      </w:r>
      <w:r>
        <w:t>.</w:t>
      </w:r>
    </w:p>
    <w:p w14:paraId="1E0D7227" w14:textId="3DEA3CCD" w:rsidR="00972245" w:rsidRDefault="00972245" w:rsidP="00921593">
      <w:pPr>
        <w:pStyle w:val="CaptionTable"/>
      </w:pPr>
      <w:bookmarkStart w:id="1938" w:name="_Ref61703008"/>
      <w:bookmarkStart w:id="1939" w:name="_Toc62126767"/>
      <w:bookmarkStart w:id="1940" w:name="_Toc118223121"/>
      <w:r>
        <w:t xml:space="preserve">Table </w:t>
      </w:r>
      <w:fldSimple w:instr=" STYLEREF 1 \s ">
        <w:r w:rsidR="00D81990">
          <w:rPr>
            <w:noProof/>
          </w:rPr>
          <w:t>15</w:t>
        </w:r>
      </w:fldSimple>
      <w:r w:rsidR="00183237">
        <w:noBreakHyphen/>
      </w:r>
      <w:fldSimple w:instr=" SEQ Table \* ARABIC \s 1 ">
        <w:r w:rsidR="00D81990">
          <w:rPr>
            <w:noProof/>
          </w:rPr>
          <w:t>53</w:t>
        </w:r>
      </w:fldSimple>
      <w:bookmarkEnd w:id="1938"/>
      <w:r>
        <w:t xml:space="preserve">: </w:t>
      </w:r>
      <w:r w:rsidRPr="00D74DC5">
        <w:t>SETUP INSTANCE Command Payload</w:t>
      </w:r>
      <w:bookmarkEnd w:id="1939"/>
      <w:bookmarkEnd w:id="1940"/>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6"/>
        <w:gridCol w:w="1439"/>
        <w:gridCol w:w="5851"/>
        <w:gridCol w:w="809"/>
        <w:gridCol w:w="1620"/>
      </w:tblGrid>
      <w:tr w:rsidR="004D2B86" w:rsidRPr="005463CE" w14:paraId="660DA0A5" w14:textId="5C778F52" w:rsidTr="00E47B7D">
        <w:trPr>
          <w:trHeight w:val="357"/>
          <w:tblHeader/>
        </w:trPr>
        <w:tc>
          <w:tcPr>
            <w:tcW w:w="219" w:type="pct"/>
            <w:shd w:val="clear" w:color="auto" w:fill="0070C0"/>
          </w:tcPr>
          <w:p w14:paraId="06799A24" w14:textId="77777777" w:rsidR="004D2B86" w:rsidRPr="005463CE" w:rsidRDefault="004D2B86" w:rsidP="004D2B86">
            <w:pPr>
              <w:pStyle w:val="TableHead"/>
            </w:pPr>
            <w:r w:rsidRPr="00D93EE3">
              <w:t>Tag</w:t>
            </w:r>
          </w:p>
        </w:tc>
        <w:tc>
          <w:tcPr>
            <w:tcW w:w="708" w:type="pct"/>
            <w:shd w:val="clear" w:color="auto" w:fill="0070C0"/>
          </w:tcPr>
          <w:p w14:paraId="021AFC3F" w14:textId="07FEBD2C" w:rsidR="004D2B86" w:rsidRPr="005463CE" w:rsidRDefault="004D2B86" w:rsidP="004D2B86">
            <w:pPr>
              <w:pStyle w:val="TableHead-Centered"/>
            </w:pPr>
            <w:r w:rsidRPr="00D93EE3">
              <w:t>Length</w:t>
            </w:r>
            <w:r>
              <w:t xml:space="preserve"> (bytes)</w:t>
            </w:r>
          </w:p>
        </w:tc>
        <w:tc>
          <w:tcPr>
            <w:tcW w:w="2878" w:type="pct"/>
            <w:shd w:val="clear" w:color="auto" w:fill="0070C0"/>
          </w:tcPr>
          <w:p w14:paraId="604BB3F5" w14:textId="77777777" w:rsidR="004D2B86" w:rsidRPr="005463CE" w:rsidRDefault="004D2B86" w:rsidP="004D2B86">
            <w:pPr>
              <w:pStyle w:val="TableHead"/>
            </w:pPr>
            <w:r w:rsidRPr="00D93EE3">
              <w:rPr>
                <w:w w:val="105"/>
              </w:rPr>
              <w:t>Description</w:t>
            </w:r>
          </w:p>
        </w:tc>
        <w:tc>
          <w:tcPr>
            <w:tcW w:w="398" w:type="pct"/>
            <w:shd w:val="clear" w:color="auto" w:fill="0070C0"/>
          </w:tcPr>
          <w:p w14:paraId="5343AB40" w14:textId="77777777" w:rsidR="004D2B86" w:rsidRPr="005463CE" w:rsidRDefault="004D2B86" w:rsidP="004D2B86">
            <w:pPr>
              <w:pStyle w:val="TableHead-Centered"/>
            </w:pPr>
            <w:r w:rsidRPr="00D93EE3">
              <w:t>Field is</w:t>
            </w:r>
          </w:p>
        </w:tc>
        <w:tc>
          <w:tcPr>
            <w:tcW w:w="797" w:type="pct"/>
            <w:shd w:val="clear" w:color="auto" w:fill="0070C0"/>
          </w:tcPr>
          <w:p w14:paraId="71C22251" w14:textId="2DB53016" w:rsidR="004D2B86" w:rsidRPr="00D93EE3" w:rsidRDefault="004D2B86" w:rsidP="004D2B86">
            <w:pPr>
              <w:pStyle w:val="TableHead-Centered"/>
            </w:pPr>
            <w:r>
              <w:t>Domain Version</w:t>
            </w:r>
          </w:p>
        </w:tc>
      </w:tr>
      <w:tr w:rsidR="004D2B86" w:rsidRPr="005463CE" w14:paraId="14A500A0" w14:textId="3FAB72FD" w:rsidTr="004D2B86">
        <w:trPr>
          <w:trHeight w:val="357"/>
        </w:trPr>
        <w:tc>
          <w:tcPr>
            <w:tcW w:w="219" w:type="pct"/>
          </w:tcPr>
          <w:p w14:paraId="33D8D773" w14:textId="77777777" w:rsidR="004D2B86" w:rsidRPr="001703A3" w:rsidRDefault="004D2B86" w:rsidP="004D2B86">
            <w:pPr>
              <w:pStyle w:val="TableText"/>
            </w:pPr>
            <w:r w:rsidRPr="001703A3">
              <w:t>82</w:t>
            </w:r>
            <w:r w:rsidRPr="001703A3">
              <w:rPr>
                <w:vertAlign w:val="subscript"/>
              </w:rPr>
              <w:t>h</w:t>
            </w:r>
          </w:p>
        </w:tc>
        <w:tc>
          <w:tcPr>
            <w:tcW w:w="708" w:type="pct"/>
          </w:tcPr>
          <w:p w14:paraId="20CE13C5" w14:textId="77777777" w:rsidR="004D2B86" w:rsidRPr="001703A3" w:rsidRDefault="004D2B86" w:rsidP="004D2B86">
            <w:pPr>
              <w:pStyle w:val="TableText-Centered"/>
            </w:pPr>
            <w:r w:rsidRPr="001703A3">
              <w:t>1</w:t>
            </w:r>
          </w:p>
        </w:tc>
        <w:tc>
          <w:tcPr>
            <w:tcW w:w="2878" w:type="pct"/>
          </w:tcPr>
          <w:p w14:paraId="1CD940DD" w14:textId="7115F7E0" w:rsidR="004D2B86" w:rsidRPr="001703A3" w:rsidRDefault="004D2B86" w:rsidP="004D2B86">
            <w:pPr>
              <w:pStyle w:val="TableText"/>
            </w:pPr>
            <w:r w:rsidRPr="001703A3">
              <w:t>00</w:t>
            </w:r>
            <w:r w:rsidRPr="001703A3">
              <w:rPr>
                <w:vertAlign w:val="subscript"/>
              </w:rPr>
              <w:t>h</w:t>
            </w:r>
            <w:r>
              <w:rPr>
                <w:vertAlign w:val="subscript"/>
              </w:rPr>
              <w:t xml:space="preserve"> </w:t>
            </w:r>
            <w:r w:rsidRPr="001703A3">
              <w:t>(disable) /</w:t>
            </w:r>
            <w:r>
              <w:t xml:space="preserve"> </w:t>
            </w:r>
            <w:r w:rsidRPr="001703A3">
              <w:t>01</w:t>
            </w:r>
            <w:r w:rsidRPr="001703A3">
              <w:rPr>
                <w:vertAlign w:val="subscript"/>
              </w:rPr>
              <w:t>h</w:t>
            </w:r>
            <w:r w:rsidRPr="001703A3">
              <w:t>(enable) all endpoints visibility on contactless interface (persistent)</w:t>
            </w:r>
          </w:p>
        </w:tc>
        <w:tc>
          <w:tcPr>
            <w:tcW w:w="398" w:type="pct"/>
          </w:tcPr>
          <w:p w14:paraId="559A1F06" w14:textId="77777777" w:rsidR="004D2B86" w:rsidRPr="001703A3" w:rsidRDefault="004D2B86" w:rsidP="004D2B86">
            <w:pPr>
              <w:pStyle w:val="TableText-Centered"/>
            </w:pPr>
            <w:r w:rsidRPr="001703A3">
              <w:t>optional</w:t>
            </w:r>
          </w:p>
        </w:tc>
        <w:tc>
          <w:tcPr>
            <w:tcW w:w="797" w:type="pct"/>
          </w:tcPr>
          <w:p w14:paraId="2F672D9A" w14:textId="35896DA4" w:rsidR="004D2B86" w:rsidRPr="001703A3" w:rsidRDefault="00E47B7D" w:rsidP="004D2B86">
            <w:pPr>
              <w:pStyle w:val="TableText-Centered"/>
            </w:pPr>
            <w:r>
              <w:t>V-D-TX</w:t>
            </w:r>
          </w:p>
        </w:tc>
      </w:tr>
      <w:tr w:rsidR="00E47B7D" w:rsidRPr="005463CE" w14:paraId="6DF50FB3" w14:textId="244D30AF" w:rsidTr="004D2B86">
        <w:trPr>
          <w:trHeight w:val="356"/>
        </w:trPr>
        <w:tc>
          <w:tcPr>
            <w:tcW w:w="219" w:type="pct"/>
          </w:tcPr>
          <w:p w14:paraId="1915ACA1" w14:textId="77777777" w:rsidR="00E47B7D" w:rsidRPr="001703A3" w:rsidRDefault="00E47B7D" w:rsidP="00E47B7D">
            <w:pPr>
              <w:pStyle w:val="TableText"/>
            </w:pPr>
            <w:r w:rsidRPr="001703A3">
              <w:t>83</w:t>
            </w:r>
            <w:r w:rsidRPr="001703A3">
              <w:rPr>
                <w:vertAlign w:val="subscript"/>
              </w:rPr>
              <w:t>h</w:t>
            </w:r>
          </w:p>
        </w:tc>
        <w:tc>
          <w:tcPr>
            <w:tcW w:w="708" w:type="pct"/>
          </w:tcPr>
          <w:p w14:paraId="6F8C604C" w14:textId="77777777" w:rsidR="00E47B7D" w:rsidRPr="001703A3" w:rsidRDefault="00E47B7D" w:rsidP="00E47B7D">
            <w:pPr>
              <w:pStyle w:val="TableText-Centered"/>
            </w:pPr>
            <w:r w:rsidRPr="001703A3">
              <w:t>1</w:t>
            </w:r>
          </w:p>
        </w:tc>
        <w:tc>
          <w:tcPr>
            <w:tcW w:w="2878" w:type="pct"/>
          </w:tcPr>
          <w:p w14:paraId="77572C35" w14:textId="3ED44C61" w:rsidR="00E47B7D" w:rsidRPr="001703A3" w:rsidRDefault="00E47B7D" w:rsidP="00E47B7D">
            <w:pPr>
              <w:pStyle w:val="TableText"/>
            </w:pPr>
            <w:r w:rsidRPr="001703A3">
              <w:t>00</w:t>
            </w:r>
            <w:r w:rsidRPr="001703A3">
              <w:rPr>
                <w:vertAlign w:val="subscript"/>
              </w:rPr>
              <w:t>h</w:t>
            </w:r>
            <w:r>
              <w:rPr>
                <w:vertAlign w:val="subscript"/>
              </w:rPr>
              <w:t xml:space="preserve"> </w:t>
            </w:r>
            <w:r w:rsidRPr="001703A3">
              <w:t>(disable) /</w:t>
            </w:r>
            <w:r>
              <w:t xml:space="preserve"> </w:t>
            </w:r>
            <w:r w:rsidRPr="001703A3">
              <w:t>01</w:t>
            </w:r>
            <w:r w:rsidRPr="001703A3">
              <w:rPr>
                <w:vertAlign w:val="subscript"/>
              </w:rPr>
              <w:t>h</w:t>
            </w:r>
            <w:r w:rsidRPr="001703A3">
              <w:t>(enable) all endpoints visibility on contactless interface (volatile)</w:t>
            </w:r>
          </w:p>
        </w:tc>
        <w:tc>
          <w:tcPr>
            <w:tcW w:w="398" w:type="pct"/>
          </w:tcPr>
          <w:p w14:paraId="6647DCF8" w14:textId="77777777" w:rsidR="00E47B7D" w:rsidRPr="001703A3" w:rsidRDefault="00E47B7D" w:rsidP="00E47B7D">
            <w:pPr>
              <w:pStyle w:val="TableText-Centered"/>
            </w:pPr>
            <w:r w:rsidRPr="001703A3">
              <w:t>optional</w:t>
            </w:r>
          </w:p>
        </w:tc>
        <w:tc>
          <w:tcPr>
            <w:tcW w:w="797" w:type="pct"/>
          </w:tcPr>
          <w:p w14:paraId="405164D8" w14:textId="3CD4B27C" w:rsidR="00E47B7D" w:rsidRPr="001703A3" w:rsidRDefault="00E47B7D" w:rsidP="00E47B7D">
            <w:pPr>
              <w:pStyle w:val="TableText-Centered"/>
            </w:pPr>
            <w:r>
              <w:t>V-D-TX</w:t>
            </w:r>
          </w:p>
        </w:tc>
      </w:tr>
      <w:tr w:rsidR="00E47B7D" w:rsidRPr="005463CE" w14:paraId="2B0173E5" w14:textId="0D967FF3" w:rsidTr="004D2B86">
        <w:trPr>
          <w:trHeight w:val="356"/>
        </w:trPr>
        <w:tc>
          <w:tcPr>
            <w:tcW w:w="219" w:type="pct"/>
          </w:tcPr>
          <w:p w14:paraId="6D683EA9" w14:textId="77777777" w:rsidR="00E47B7D" w:rsidRPr="001703A3" w:rsidRDefault="00E47B7D" w:rsidP="00E47B7D">
            <w:pPr>
              <w:pStyle w:val="TableText"/>
            </w:pPr>
            <w:r w:rsidRPr="001703A3">
              <w:lastRenderedPageBreak/>
              <w:t>9B</w:t>
            </w:r>
            <w:r w:rsidRPr="001703A3">
              <w:rPr>
                <w:vertAlign w:val="subscript"/>
              </w:rPr>
              <w:t>h</w:t>
            </w:r>
          </w:p>
        </w:tc>
        <w:tc>
          <w:tcPr>
            <w:tcW w:w="708" w:type="pct"/>
          </w:tcPr>
          <w:p w14:paraId="5338C451" w14:textId="77777777" w:rsidR="00E47B7D" w:rsidRPr="001703A3" w:rsidRDefault="00E47B7D" w:rsidP="00E47B7D">
            <w:pPr>
              <w:pStyle w:val="TableText-Centered"/>
            </w:pPr>
            <w:r w:rsidRPr="001703A3">
              <w:t>1</w:t>
            </w:r>
          </w:p>
        </w:tc>
        <w:tc>
          <w:tcPr>
            <w:tcW w:w="2878" w:type="pct"/>
          </w:tcPr>
          <w:p w14:paraId="43D0390F" w14:textId="38014528" w:rsidR="00E47B7D" w:rsidRPr="001703A3" w:rsidRDefault="00E47B7D" w:rsidP="00E47B7D">
            <w:pPr>
              <w:pStyle w:val="TableText"/>
            </w:pPr>
            <w:r w:rsidRPr="001703A3">
              <w:t>00</w:t>
            </w:r>
            <w:r w:rsidRPr="001703A3">
              <w:rPr>
                <w:vertAlign w:val="subscript"/>
              </w:rPr>
              <w:t>h</w:t>
            </w:r>
            <w:r>
              <w:rPr>
                <w:vertAlign w:val="subscript"/>
              </w:rPr>
              <w:t xml:space="preserve"> </w:t>
            </w:r>
            <w:r w:rsidRPr="001703A3">
              <w:t>(disable) /</w:t>
            </w:r>
            <w:r>
              <w:t xml:space="preserve"> </w:t>
            </w:r>
            <w:r w:rsidRPr="001703A3">
              <w:t>01</w:t>
            </w:r>
            <w:r w:rsidRPr="001703A3">
              <w:rPr>
                <w:vertAlign w:val="subscript"/>
              </w:rPr>
              <w:t>h</w:t>
            </w:r>
            <w:r w:rsidRPr="001703A3">
              <w:t>(enable) all endpoints visibility on wired interface (persistent)</w:t>
            </w:r>
          </w:p>
        </w:tc>
        <w:tc>
          <w:tcPr>
            <w:tcW w:w="398" w:type="pct"/>
          </w:tcPr>
          <w:p w14:paraId="2629C1ED" w14:textId="77777777" w:rsidR="00E47B7D" w:rsidRPr="001703A3" w:rsidRDefault="00E47B7D" w:rsidP="00E47B7D">
            <w:pPr>
              <w:pStyle w:val="TableText-Centered"/>
            </w:pPr>
            <w:r w:rsidRPr="001703A3">
              <w:t>optional</w:t>
            </w:r>
          </w:p>
        </w:tc>
        <w:tc>
          <w:tcPr>
            <w:tcW w:w="797" w:type="pct"/>
          </w:tcPr>
          <w:p w14:paraId="61B739B5" w14:textId="221EE670" w:rsidR="00E47B7D" w:rsidRPr="001703A3" w:rsidRDefault="00E47B7D" w:rsidP="00E47B7D">
            <w:pPr>
              <w:pStyle w:val="TableText-Centered"/>
            </w:pPr>
            <w:r>
              <w:t>V-D-TX</w:t>
            </w:r>
          </w:p>
        </w:tc>
      </w:tr>
      <w:tr w:rsidR="00E47B7D" w:rsidRPr="005463CE" w14:paraId="1BDCDDE1" w14:textId="4D2DC9F1" w:rsidTr="004D2B86">
        <w:trPr>
          <w:trHeight w:val="356"/>
        </w:trPr>
        <w:tc>
          <w:tcPr>
            <w:tcW w:w="219" w:type="pct"/>
          </w:tcPr>
          <w:p w14:paraId="71C7E703" w14:textId="77777777" w:rsidR="00E47B7D" w:rsidRPr="001703A3" w:rsidRDefault="00E47B7D" w:rsidP="00E47B7D">
            <w:pPr>
              <w:pStyle w:val="TableText"/>
            </w:pPr>
            <w:r w:rsidRPr="00407C47">
              <w:rPr>
                <w:bCs/>
              </w:rPr>
              <w:t>9</w:t>
            </w:r>
            <w:r>
              <w:rPr>
                <w:bCs/>
              </w:rPr>
              <w:t>C</w:t>
            </w:r>
            <w:r w:rsidRPr="00407C47">
              <w:rPr>
                <w:bCs/>
                <w:vertAlign w:val="subscript"/>
              </w:rPr>
              <w:t>h</w:t>
            </w:r>
          </w:p>
        </w:tc>
        <w:tc>
          <w:tcPr>
            <w:tcW w:w="708" w:type="pct"/>
          </w:tcPr>
          <w:p w14:paraId="1CF66197" w14:textId="77777777" w:rsidR="00E47B7D" w:rsidRPr="001703A3" w:rsidRDefault="00E47B7D" w:rsidP="00E47B7D">
            <w:pPr>
              <w:pStyle w:val="TableText-Centered"/>
            </w:pPr>
            <w:r w:rsidRPr="00407C47">
              <w:rPr>
                <w:bCs/>
              </w:rPr>
              <w:t>1</w:t>
            </w:r>
          </w:p>
        </w:tc>
        <w:tc>
          <w:tcPr>
            <w:tcW w:w="2878" w:type="pct"/>
          </w:tcPr>
          <w:p w14:paraId="330AAF4E" w14:textId="374E85C8" w:rsidR="00E47B7D" w:rsidRPr="001703A3" w:rsidRDefault="00E47B7D" w:rsidP="00E47B7D">
            <w:pPr>
              <w:pStyle w:val="TableText"/>
            </w:pPr>
            <w:r w:rsidRPr="00407C47">
              <w:rPr>
                <w:bCs/>
              </w:rPr>
              <w:t>00</w:t>
            </w:r>
            <w:r w:rsidRPr="00407C47">
              <w:rPr>
                <w:bCs/>
                <w:vertAlign w:val="subscript"/>
              </w:rPr>
              <w:t>h</w:t>
            </w:r>
            <w:r>
              <w:rPr>
                <w:bCs/>
                <w:vertAlign w:val="subscript"/>
              </w:rPr>
              <w:t xml:space="preserve"> </w:t>
            </w:r>
            <w:r w:rsidRPr="00407C47">
              <w:rPr>
                <w:bCs/>
              </w:rPr>
              <w:t>(disable) /</w:t>
            </w:r>
            <w:r>
              <w:rPr>
                <w:bCs/>
              </w:rPr>
              <w:t xml:space="preserve"> </w:t>
            </w:r>
            <w:r w:rsidRPr="00407C47">
              <w:rPr>
                <w:bCs/>
              </w:rPr>
              <w:t>01</w:t>
            </w:r>
            <w:r w:rsidRPr="00407C47">
              <w:rPr>
                <w:bCs/>
                <w:vertAlign w:val="subscript"/>
              </w:rPr>
              <w:t>h</w:t>
            </w:r>
            <w:r w:rsidRPr="00407C47">
              <w:rPr>
                <w:bCs/>
              </w:rPr>
              <w:t>(enable) all endpoints visibility on wired interface (</w:t>
            </w:r>
            <w:r>
              <w:rPr>
                <w:bCs/>
              </w:rPr>
              <w:t>volatile</w:t>
            </w:r>
            <w:r w:rsidRPr="00407C47">
              <w:rPr>
                <w:bCs/>
              </w:rPr>
              <w:t>)</w:t>
            </w:r>
          </w:p>
        </w:tc>
        <w:tc>
          <w:tcPr>
            <w:tcW w:w="398" w:type="pct"/>
          </w:tcPr>
          <w:p w14:paraId="3BF407D2" w14:textId="77777777" w:rsidR="00E47B7D" w:rsidRPr="001703A3" w:rsidRDefault="00E47B7D" w:rsidP="00E47B7D">
            <w:pPr>
              <w:pStyle w:val="TableText-Centered"/>
            </w:pPr>
            <w:r w:rsidRPr="00407C47">
              <w:rPr>
                <w:bCs/>
              </w:rPr>
              <w:t>optional</w:t>
            </w:r>
          </w:p>
        </w:tc>
        <w:tc>
          <w:tcPr>
            <w:tcW w:w="797" w:type="pct"/>
          </w:tcPr>
          <w:p w14:paraId="70A8FFAF" w14:textId="0789F8E1" w:rsidR="00E47B7D" w:rsidRPr="00407C47" w:rsidRDefault="00E47B7D" w:rsidP="00E47B7D">
            <w:pPr>
              <w:pStyle w:val="TableText-Centered"/>
              <w:rPr>
                <w:bCs/>
              </w:rPr>
            </w:pPr>
            <w:r>
              <w:t>V-D-TX</w:t>
            </w:r>
          </w:p>
        </w:tc>
      </w:tr>
      <w:tr w:rsidR="00E47B7D" w:rsidRPr="005463CE" w14:paraId="6017FDEA" w14:textId="1E65D450" w:rsidTr="004D2B86">
        <w:trPr>
          <w:trHeight w:val="356"/>
        </w:trPr>
        <w:tc>
          <w:tcPr>
            <w:tcW w:w="219" w:type="pct"/>
          </w:tcPr>
          <w:p w14:paraId="0338CB5F" w14:textId="77777777" w:rsidR="00E47B7D" w:rsidRPr="001703A3" w:rsidRDefault="00E47B7D" w:rsidP="00E47B7D">
            <w:pPr>
              <w:pStyle w:val="TableText"/>
            </w:pPr>
            <w:r w:rsidRPr="001703A3">
              <w:t>9</w:t>
            </w:r>
            <w:r>
              <w:t>0</w:t>
            </w:r>
            <w:r w:rsidRPr="001703A3">
              <w:rPr>
                <w:vertAlign w:val="subscript"/>
              </w:rPr>
              <w:t>h</w:t>
            </w:r>
          </w:p>
        </w:tc>
        <w:tc>
          <w:tcPr>
            <w:tcW w:w="708" w:type="pct"/>
          </w:tcPr>
          <w:p w14:paraId="34DEABB1" w14:textId="77777777" w:rsidR="00E47B7D" w:rsidRPr="001703A3" w:rsidRDefault="00E47B7D" w:rsidP="00E47B7D">
            <w:pPr>
              <w:pStyle w:val="TableText-Centered"/>
            </w:pPr>
            <w:r>
              <w:t>0</w:t>
            </w:r>
          </w:p>
        </w:tc>
        <w:tc>
          <w:tcPr>
            <w:tcW w:w="2878" w:type="pct"/>
          </w:tcPr>
          <w:p w14:paraId="5D6D7746" w14:textId="77777777" w:rsidR="00E47B7D" w:rsidRPr="001703A3" w:rsidRDefault="00E47B7D" w:rsidP="00E47B7D">
            <w:pPr>
              <w:pStyle w:val="TableText"/>
            </w:pPr>
            <w:r>
              <w:t>If this tag is present, all volatile configurations are cleared, and the current persistent configurations are applied.</w:t>
            </w:r>
          </w:p>
        </w:tc>
        <w:tc>
          <w:tcPr>
            <w:tcW w:w="398" w:type="pct"/>
          </w:tcPr>
          <w:p w14:paraId="4B859E55" w14:textId="77777777" w:rsidR="00E47B7D" w:rsidRPr="001703A3" w:rsidRDefault="00E47B7D" w:rsidP="00E47B7D">
            <w:pPr>
              <w:pStyle w:val="TableText-Centered"/>
            </w:pPr>
            <w:r w:rsidRPr="001703A3">
              <w:t>optional</w:t>
            </w:r>
          </w:p>
        </w:tc>
        <w:tc>
          <w:tcPr>
            <w:tcW w:w="797" w:type="pct"/>
          </w:tcPr>
          <w:p w14:paraId="438EBEBB" w14:textId="15732A7B" w:rsidR="00E47B7D" w:rsidRPr="001703A3" w:rsidRDefault="00E47B7D" w:rsidP="00E47B7D">
            <w:pPr>
              <w:pStyle w:val="TableText-Centered"/>
            </w:pPr>
            <w:r>
              <w:t>V-D-TX</w:t>
            </w:r>
          </w:p>
        </w:tc>
      </w:tr>
    </w:tbl>
    <w:p w14:paraId="598797F5" w14:textId="71C2F117" w:rsidR="001E44F9" w:rsidRDefault="001E44F9" w:rsidP="00921593">
      <w:pPr>
        <w:pStyle w:val="CaptionListing"/>
      </w:pPr>
      <w:bookmarkStart w:id="1941" w:name="_Ref61703033"/>
      <w:bookmarkStart w:id="1942" w:name="_Toc118220017"/>
      <w:r>
        <w:t xml:space="preserve">Listing </w:t>
      </w:r>
      <w:fldSimple w:instr=" STYLEREF 1 \s ">
        <w:r w:rsidR="00D81990">
          <w:rPr>
            <w:noProof/>
          </w:rPr>
          <w:t>15</w:t>
        </w:r>
      </w:fldSimple>
      <w:r w:rsidR="000E1F04">
        <w:noBreakHyphen/>
      </w:r>
      <w:fldSimple w:instr=" SEQ Listing \* ARABIC \s 1 ">
        <w:r w:rsidR="00D81990">
          <w:rPr>
            <w:noProof/>
          </w:rPr>
          <w:t>34</w:t>
        </w:r>
      </w:fldSimple>
      <w:bookmarkEnd w:id="1941"/>
      <w:r>
        <w:t xml:space="preserve">: </w:t>
      </w:r>
      <w:r w:rsidRPr="002C72EB">
        <w:t>SETUP INSTANCE Processing</w:t>
      </w:r>
      <w:bookmarkEnd w:id="1942"/>
    </w:p>
    <w:tbl>
      <w:tblPr>
        <w:tblStyle w:val="TableGrid"/>
        <w:tblW w:w="9019" w:type="dxa"/>
        <w:tblInd w:w="-353" w:type="dxa"/>
        <w:tblLook w:val="04A0" w:firstRow="1" w:lastRow="0" w:firstColumn="1" w:lastColumn="0" w:noHBand="0" w:noVBand="1"/>
      </w:tblPr>
      <w:tblGrid>
        <w:gridCol w:w="416"/>
        <w:gridCol w:w="8603"/>
      </w:tblGrid>
      <w:tr w:rsidR="001E44F9" w:rsidRPr="00651F17" w14:paraId="64A82D70" w14:textId="77777777" w:rsidTr="001E44F9">
        <w:trPr>
          <w:trHeight w:val="44"/>
        </w:trPr>
        <w:tc>
          <w:tcPr>
            <w:tcW w:w="416" w:type="dxa"/>
            <w:tcBorders>
              <w:top w:val="nil"/>
              <w:left w:val="nil"/>
              <w:bottom w:val="nil"/>
            </w:tcBorders>
          </w:tcPr>
          <w:p w14:paraId="2C383F51" w14:textId="77777777" w:rsidR="001E44F9" w:rsidRPr="00651F17" w:rsidRDefault="001E44F9" w:rsidP="00E95CB2">
            <w:pPr>
              <w:pStyle w:val="ListingText"/>
            </w:pPr>
            <w:r w:rsidRPr="00651F17">
              <w:t>1</w:t>
            </w:r>
          </w:p>
        </w:tc>
        <w:tc>
          <w:tcPr>
            <w:tcW w:w="8603" w:type="dxa"/>
            <w:tcBorders>
              <w:bottom w:val="nil"/>
            </w:tcBorders>
          </w:tcPr>
          <w:p w14:paraId="04E1C751" w14:textId="01D9E806" w:rsidR="001E44F9" w:rsidRPr="00651F17" w:rsidRDefault="001E44F9" w:rsidP="00E95CB2">
            <w:pPr>
              <w:pStyle w:val="ListingText"/>
            </w:pPr>
            <w:r w:rsidRPr="00C46EB6">
              <w:rPr>
                <w:rStyle w:val="Listing-command"/>
              </w:rPr>
              <w:t>input</w:t>
            </w:r>
            <w:r w:rsidRPr="00651F17">
              <w:rPr>
                <w:b/>
              </w:rPr>
              <w:t>:</w:t>
            </w:r>
            <w:r w:rsidRPr="00651F17">
              <w:t xml:space="preserve"> </w:t>
            </w:r>
            <w:r w:rsidR="00E95CB2">
              <w:t xml:space="preserve"> </w:t>
            </w:r>
            <w:r w:rsidR="00E95CB2" w:rsidRPr="00E95CB2">
              <w:rPr>
                <w:rStyle w:val="CrossRef"/>
              </w:rPr>
              <w:fldChar w:fldCharType="begin"/>
            </w:r>
            <w:r w:rsidR="00E95CB2" w:rsidRPr="00E95CB2">
              <w:rPr>
                <w:rStyle w:val="CrossRef"/>
              </w:rPr>
              <w:instrText xml:space="preserve"> REF _Ref61703008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Table 15</w:t>
            </w:r>
            <w:r w:rsidR="00D81990" w:rsidRPr="00D81990">
              <w:rPr>
                <w:rStyle w:val="CrossRef"/>
              </w:rPr>
              <w:noBreakHyphen/>
              <w:t>53</w:t>
            </w:r>
            <w:r w:rsidR="00E95CB2" w:rsidRPr="00E95CB2">
              <w:rPr>
                <w:rStyle w:val="CrossRef"/>
              </w:rPr>
              <w:fldChar w:fldCharType="end"/>
            </w:r>
          </w:p>
        </w:tc>
      </w:tr>
      <w:tr w:rsidR="001E44F9" w:rsidRPr="00651F17" w14:paraId="693F9C56" w14:textId="77777777" w:rsidTr="001E44F9">
        <w:trPr>
          <w:trHeight w:val="278"/>
        </w:trPr>
        <w:tc>
          <w:tcPr>
            <w:tcW w:w="416" w:type="dxa"/>
            <w:tcBorders>
              <w:top w:val="nil"/>
              <w:left w:val="nil"/>
              <w:bottom w:val="nil"/>
            </w:tcBorders>
          </w:tcPr>
          <w:p w14:paraId="22E418AD" w14:textId="77777777" w:rsidR="001E44F9" w:rsidRPr="00651F17" w:rsidRDefault="001E44F9" w:rsidP="00E95CB2">
            <w:pPr>
              <w:pStyle w:val="ListingText"/>
            </w:pPr>
            <w:r w:rsidRPr="00651F17">
              <w:t>2</w:t>
            </w:r>
          </w:p>
        </w:tc>
        <w:tc>
          <w:tcPr>
            <w:tcW w:w="8603" w:type="dxa"/>
            <w:tcBorders>
              <w:top w:val="nil"/>
              <w:bottom w:val="nil"/>
            </w:tcBorders>
          </w:tcPr>
          <w:p w14:paraId="23936969" w14:textId="77777777" w:rsidR="001E44F9" w:rsidRPr="00651F17" w:rsidRDefault="001E44F9" w:rsidP="00E95CB2">
            <w:pPr>
              <w:pStyle w:val="ListingText"/>
              <w:rPr>
                <w:b/>
              </w:rPr>
            </w:pPr>
            <w:r w:rsidRPr="00C46EB6">
              <w:rPr>
                <w:rStyle w:val="Listing-command"/>
              </w:rPr>
              <w:t>output</w:t>
            </w:r>
            <w:r w:rsidRPr="00651F17">
              <w:rPr>
                <w:b/>
              </w:rPr>
              <w:t>:</w:t>
            </w:r>
          </w:p>
        </w:tc>
      </w:tr>
      <w:tr w:rsidR="001E44F9" w:rsidRPr="00651F17" w14:paraId="57489F97" w14:textId="77777777" w:rsidTr="001E44F9">
        <w:trPr>
          <w:trHeight w:val="291"/>
        </w:trPr>
        <w:tc>
          <w:tcPr>
            <w:tcW w:w="416" w:type="dxa"/>
            <w:tcBorders>
              <w:top w:val="nil"/>
              <w:left w:val="nil"/>
              <w:bottom w:val="nil"/>
            </w:tcBorders>
          </w:tcPr>
          <w:p w14:paraId="485D7C1D" w14:textId="77777777" w:rsidR="001E44F9" w:rsidRPr="00651F17" w:rsidRDefault="001E44F9" w:rsidP="00E95CB2">
            <w:pPr>
              <w:pStyle w:val="ListingText"/>
            </w:pPr>
            <w:r w:rsidRPr="00651F17">
              <w:t>3</w:t>
            </w:r>
          </w:p>
        </w:tc>
        <w:tc>
          <w:tcPr>
            <w:tcW w:w="8603" w:type="dxa"/>
            <w:tcBorders>
              <w:top w:val="nil"/>
              <w:bottom w:val="nil"/>
            </w:tcBorders>
          </w:tcPr>
          <w:p w14:paraId="456F3B74"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0BBE0BAF" w14:textId="77777777" w:rsidTr="001E44F9">
        <w:trPr>
          <w:trHeight w:val="278"/>
        </w:trPr>
        <w:tc>
          <w:tcPr>
            <w:tcW w:w="416" w:type="dxa"/>
            <w:tcBorders>
              <w:top w:val="nil"/>
              <w:left w:val="nil"/>
              <w:bottom w:val="nil"/>
            </w:tcBorders>
          </w:tcPr>
          <w:p w14:paraId="181F4484" w14:textId="77777777" w:rsidR="001E44F9" w:rsidRPr="00651F17" w:rsidRDefault="001E44F9" w:rsidP="00E95CB2">
            <w:pPr>
              <w:pStyle w:val="ListingText"/>
            </w:pPr>
            <w:r w:rsidRPr="00651F17">
              <w:t>4</w:t>
            </w:r>
          </w:p>
        </w:tc>
        <w:tc>
          <w:tcPr>
            <w:tcW w:w="8603" w:type="dxa"/>
            <w:tcBorders>
              <w:top w:val="nil"/>
              <w:bottom w:val="nil"/>
            </w:tcBorders>
          </w:tcPr>
          <w:p w14:paraId="02943B92" w14:textId="77777777" w:rsidR="001E44F9" w:rsidRPr="00651F17" w:rsidRDefault="001E44F9" w:rsidP="00E95CB2">
            <w:pPr>
              <w:pStyle w:val="ListingText"/>
            </w:pPr>
            <w:r w:rsidRPr="00651F17">
              <w:rPr>
                <w:b/>
              </w:rPr>
              <w:t xml:space="preserve">  </w:t>
            </w:r>
            <w:r w:rsidRPr="00C46EB6">
              <w:rPr>
                <w:rStyle w:val="Listing-command"/>
              </w:rPr>
              <w:t>atomic</w:t>
            </w:r>
            <w:r w:rsidRPr="00651F17">
              <w:t xml:space="preserve"> start</w:t>
            </w:r>
          </w:p>
        </w:tc>
      </w:tr>
      <w:tr w:rsidR="001E44F9" w:rsidRPr="00651F17" w14:paraId="045EAF9B" w14:textId="77777777" w:rsidTr="001E44F9">
        <w:trPr>
          <w:trHeight w:val="278"/>
        </w:trPr>
        <w:tc>
          <w:tcPr>
            <w:tcW w:w="416" w:type="dxa"/>
            <w:tcBorders>
              <w:top w:val="nil"/>
              <w:left w:val="nil"/>
              <w:bottom w:val="nil"/>
            </w:tcBorders>
          </w:tcPr>
          <w:p w14:paraId="14D30289" w14:textId="77777777" w:rsidR="001E44F9" w:rsidRPr="00651F17" w:rsidRDefault="001E44F9" w:rsidP="00E95CB2">
            <w:pPr>
              <w:pStyle w:val="ListingText"/>
            </w:pPr>
            <w:r w:rsidRPr="00651F17">
              <w:t>5</w:t>
            </w:r>
          </w:p>
        </w:tc>
        <w:tc>
          <w:tcPr>
            <w:tcW w:w="8603" w:type="dxa"/>
            <w:tcBorders>
              <w:top w:val="nil"/>
              <w:bottom w:val="nil"/>
            </w:tcBorders>
          </w:tcPr>
          <w:p w14:paraId="7E14F096" w14:textId="77777777" w:rsidR="001E44F9" w:rsidRPr="00651F17" w:rsidRDefault="001E44F9" w:rsidP="00E95CB2">
            <w:pPr>
              <w:pStyle w:val="ListingText"/>
            </w:pPr>
            <w:r w:rsidRPr="00651F17">
              <w:rPr>
                <w:b/>
              </w:rPr>
              <w:t xml:space="preserve">   </w:t>
            </w:r>
            <w:r w:rsidRPr="004D7235">
              <w:t xml:space="preserve"> store</w:t>
            </w:r>
            <w:r w:rsidRPr="00651F17">
              <w:t xml:space="preserve"> the persistent endpoint configuration </w:t>
            </w:r>
            <w:r>
              <w:t xml:space="preserve">for all endpoints in the instance </w:t>
            </w:r>
          </w:p>
        </w:tc>
      </w:tr>
      <w:tr w:rsidR="001E44F9" w:rsidRPr="00651F17" w14:paraId="2787C532" w14:textId="77777777" w:rsidTr="001E44F9">
        <w:trPr>
          <w:trHeight w:val="278"/>
        </w:trPr>
        <w:tc>
          <w:tcPr>
            <w:tcW w:w="416" w:type="dxa"/>
            <w:tcBorders>
              <w:top w:val="nil"/>
              <w:left w:val="nil"/>
              <w:bottom w:val="nil"/>
            </w:tcBorders>
          </w:tcPr>
          <w:p w14:paraId="3F8387FA" w14:textId="77777777" w:rsidR="001E44F9" w:rsidRPr="00651F17" w:rsidRDefault="001E44F9" w:rsidP="00E95CB2">
            <w:pPr>
              <w:pStyle w:val="ListingText"/>
            </w:pPr>
            <w:r w:rsidRPr="00651F17">
              <w:t>6</w:t>
            </w:r>
          </w:p>
        </w:tc>
        <w:tc>
          <w:tcPr>
            <w:tcW w:w="8603" w:type="dxa"/>
            <w:tcBorders>
              <w:top w:val="nil"/>
              <w:bottom w:val="nil"/>
            </w:tcBorders>
          </w:tcPr>
          <w:p w14:paraId="34046447" w14:textId="77777777" w:rsidR="001E44F9" w:rsidRPr="00651F17" w:rsidRDefault="001E44F9" w:rsidP="00E95CB2">
            <w:pPr>
              <w:pStyle w:val="ListingText"/>
            </w:pPr>
            <w:r w:rsidRPr="00651F17">
              <w:rPr>
                <w:b/>
              </w:rPr>
              <w:t xml:space="preserve">  </w:t>
            </w:r>
            <w:r w:rsidRPr="00C46EB6">
              <w:rPr>
                <w:rStyle w:val="Listing-command"/>
              </w:rPr>
              <w:t>atomic</w:t>
            </w:r>
            <w:r w:rsidRPr="00651F17">
              <w:t xml:space="preserve"> commit</w:t>
            </w:r>
          </w:p>
        </w:tc>
      </w:tr>
      <w:tr w:rsidR="001E44F9" w:rsidRPr="00651F17" w14:paraId="74A4E21A" w14:textId="77777777" w:rsidTr="001E44F9">
        <w:trPr>
          <w:trHeight w:val="291"/>
        </w:trPr>
        <w:tc>
          <w:tcPr>
            <w:tcW w:w="416" w:type="dxa"/>
            <w:tcBorders>
              <w:top w:val="nil"/>
              <w:left w:val="nil"/>
              <w:bottom w:val="nil"/>
            </w:tcBorders>
          </w:tcPr>
          <w:p w14:paraId="1EA4DAFE" w14:textId="77777777" w:rsidR="001E44F9" w:rsidRPr="00651F17" w:rsidRDefault="001E44F9" w:rsidP="00E95CB2">
            <w:pPr>
              <w:pStyle w:val="ListingText"/>
            </w:pPr>
            <w:r w:rsidRPr="00651F17">
              <w:t>7</w:t>
            </w:r>
          </w:p>
        </w:tc>
        <w:tc>
          <w:tcPr>
            <w:tcW w:w="8603" w:type="dxa"/>
            <w:tcBorders>
              <w:top w:val="nil"/>
              <w:bottom w:val="nil"/>
            </w:tcBorders>
          </w:tcPr>
          <w:p w14:paraId="35721538" w14:textId="77777777" w:rsidR="001E44F9" w:rsidRPr="00651F17" w:rsidRDefault="001E44F9" w:rsidP="00E95CB2">
            <w:pPr>
              <w:pStyle w:val="ListingText"/>
            </w:pPr>
            <w:r w:rsidRPr="00651F17">
              <w:t xml:space="preserve">  apply the persistent instance configuration </w:t>
            </w:r>
            <w:r>
              <w:t>for all endpoints in the instance</w:t>
            </w:r>
          </w:p>
        </w:tc>
      </w:tr>
      <w:tr w:rsidR="001E44F9" w:rsidRPr="00651F17" w14:paraId="14226760" w14:textId="77777777" w:rsidTr="001E44F9">
        <w:trPr>
          <w:trHeight w:val="278"/>
        </w:trPr>
        <w:tc>
          <w:tcPr>
            <w:tcW w:w="416" w:type="dxa"/>
            <w:tcBorders>
              <w:top w:val="nil"/>
              <w:left w:val="nil"/>
              <w:bottom w:val="nil"/>
            </w:tcBorders>
          </w:tcPr>
          <w:p w14:paraId="7482FAB3" w14:textId="77777777" w:rsidR="001E44F9" w:rsidRPr="00651F17" w:rsidRDefault="001E44F9" w:rsidP="00E95CB2">
            <w:pPr>
              <w:pStyle w:val="ListingText"/>
            </w:pPr>
            <w:r w:rsidRPr="00651F17">
              <w:t>8</w:t>
            </w:r>
          </w:p>
        </w:tc>
        <w:tc>
          <w:tcPr>
            <w:tcW w:w="8603" w:type="dxa"/>
            <w:tcBorders>
              <w:top w:val="nil"/>
              <w:bottom w:val="nil"/>
            </w:tcBorders>
          </w:tcPr>
          <w:p w14:paraId="5FD89D96" w14:textId="77777777" w:rsidR="001E44F9" w:rsidRPr="00651F17" w:rsidRDefault="001E44F9" w:rsidP="00E95CB2">
            <w:pPr>
              <w:pStyle w:val="ListingText"/>
              <w:rPr>
                <w:b/>
              </w:rPr>
            </w:pPr>
            <w:r w:rsidRPr="00651F17">
              <w:t xml:space="preserve">  apply the volatile instance configuration </w:t>
            </w:r>
            <w:r>
              <w:t>for all endpoints in the instance</w:t>
            </w:r>
          </w:p>
        </w:tc>
      </w:tr>
      <w:tr w:rsidR="001E44F9" w:rsidRPr="00651F17" w14:paraId="36C4716F" w14:textId="77777777" w:rsidTr="001E44F9">
        <w:trPr>
          <w:trHeight w:val="278"/>
        </w:trPr>
        <w:tc>
          <w:tcPr>
            <w:tcW w:w="416" w:type="dxa"/>
            <w:tcBorders>
              <w:top w:val="nil"/>
              <w:left w:val="nil"/>
              <w:bottom w:val="nil"/>
            </w:tcBorders>
          </w:tcPr>
          <w:p w14:paraId="06E4863A" w14:textId="77777777" w:rsidR="001E44F9" w:rsidRPr="00651F17" w:rsidRDefault="001E44F9" w:rsidP="00E95CB2">
            <w:pPr>
              <w:pStyle w:val="ListingText"/>
            </w:pPr>
            <w:r w:rsidRPr="00651F17">
              <w:t>9</w:t>
            </w:r>
          </w:p>
        </w:tc>
        <w:tc>
          <w:tcPr>
            <w:tcW w:w="8603" w:type="dxa"/>
            <w:tcBorders>
              <w:top w:val="nil"/>
              <w:bottom w:val="nil"/>
            </w:tcBorders>
          </w:tcPr>
          <w:p w14:paraId="07FE02F7" w14:textId="77777777" w:rsidR="001E44F9" w:rsidRPr="00C46EB6" w:rsidRDefault="001E44F9" w:rsidP="00E95CB2">
            <w:pPr>
              <w:pStyle w:val="ListingText"/>
              <w:rPr>
                <w:rStyle w:val="Listing-command"/>
              </w:rPr>
            </w:pPr>
            <w:r w:rsidRPr="00651F17">
              <w:rPr>
                <w:b/>
              </w:rPr>
              <w:t xml:space="preserve">  </w:t>
            </w:r>
            <w:r w:rsidRPr="00C46EB6">
              <w:rPr>
                <w:rStyle w:val="Listing-command"/>
              </w:rPr>
              <w:t>return</w:t>
            </w:r>
          </w:p>
        </w:tc>
      </w:tr>
      <w:tr w:rsidR="001E44F9" w:rsidRPr="00651F17" w14:paraId="3508CA3F" w14:textId="77777777" w:rsidTr="001E44F9">
        <w:trPr>
          <w:trHeight w:val="278"/>
        </w:trPr>
        <w:tc>
          <w:tcPr>
            <w:tcW w:w="416" w:type="dxa"/>
            <w:tcBorders>
              <w:top w:val="nil"/>
              <w:left w:val="nil"/>
              <w:bottom w:val="nil"/>
            </w:tcBorders>
          </w:tcPr>
          <w:p w14:paraId="29406F8A" w14:textId="77777777" w:rsidR="001E44F9" w:rsidRPr="00651F17" w:rsidRDefault="001E44F9" w:rsidP="00E95CB2">
            <w:pPr>
              <w:pStyle w:val="ListingText"/>
            </w:pPr>
            <w:r w:rsidRPr="00651F17">
              <w:t>10</w:t>
            </w:r>
          </w:p>
        </w:tc>
        <w:tc>
          <w:tcPr>
            <w:tcW w:w="8603" w:type="dxa"/>
            <w:tcBorders>
              <w:top w:val="nil"/>
              <w:bottom w:val="single" w:sz="4" w:space="0" w:color="auto"/>
            </w:tcBorders>
          </w:tcPr>
          <w:p w14:paraId="2803CE29" w14:textId="77777777" w:rsidR="001E44F9" w:rsidRPr="00C46EB6" w:rsidRDefault="001E44F9" w:rsidP="00E95CB2">
            <w:pPr>
              <w:pStyle w:val="ListingText"/>
              <w:rPr>
                <w:rStyle w:val="Listing-command"/>
              </w:rPr>
            </w:pPr>
            <w:r w:rsidRPr="00C46EB6">
              <w:rPr>
                <w:rStyle w:val="Listing-command"/>
              </w:rPr>
              <w:t>end</w:t>
            </w:r>
          </w:p>
        </w:tc>
      </w:tr>
    </w:tbl>
    <w:p w14:paraId="44DB3CD3" w14:textId="4357A528" w:rsidR="001E44F9" w:rsidRDefault="001E44F9" w:rsidP="00D23E0D">
      <w:pPr>
        <w:pStyle w:val="Heading4"/>
      </w:pPr>
      <w:bookmarkStart w:id="1943" w:name="_Ref61674388"/>
      <w:r>
        <w:t>SIGN command</w:t>
      </w:r>
      <w:bookmarkEnd w:id="1943"/>
    </w:p>
    <w:p w14:paraId="29B93342" w14:textId="366F7D81" w:rsidR="001E44F9" w:rsidRDefault="001E44F9" w:rsidP="001E44F9">
      <w:r>
        <w:t xml:space="preserve">This command signs an arbitrary data field using the private key of the selected endpoint. The command can be used with or without performing a user authentication; a different </w:t>
      </w:r>
      <w:r w:rsidR="00275E3B">
        <w:t>“</w:t>
      </w:r>
      <w:r>
        <w:t>usage</w:t>
      </w:r>
      <w:r w:rsidR="00275E3B">
        <w:t>”</w:t>
      </w:r>
      <w:r>
        <w:t xml:space="preserve"> value is included in the signature by the SE to differentiate these two contexts.</w:t>
      </w:r>
    </w:p>
    <w:p w14:paraId="4798C63A" w14:textId="4C574D05" w:rsidR="001E44F9" w:rsidRDefault="001E44F9" w:rsidP="006753CA">
      <w:r w:rsidRPr="001E44F9">
        <w:rPr>
          <w:rStyle w:val="Command-Response"/>
        </w:rPr>
        <w:t>command: CLA2 30 [</w:t>
      </w:r>
      <w:r w:rsidR="00E95CB2" w:rsidRPr="00EA3E66">
        <w:rPr>
          <w:rStyle w:val="CrossRef"/>
        </w:rPr>
        <w:fldChar w:fldCharType="begin"/>
      </w:r>
      <w:r w:rsidR="00E95CB2" w:rsidRPr="00EA3E66">
        <w:rPr>
          <w:rStyle w:val="CrossRef"/>
        </w:rPr>
        <w:instrText xml:space="preserve"> REF _Ref61703102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4</w:t>
      </w:r>
      <w:r w:rsidR="00E95CB2" w:rsidRPr="00EA3E66">
        <w:rPr>
          <w:rStyle w:val="CrossRef"/>
        </w:rPr>
        <w:fldChar w:fldCharType="end"/>
      </w:r>
      <w:r w:rsidRPr="001E44F9">
        <w:rPr>
          <w:rStyle w:val="Command-Response"/>
        </w:rPr>
        <w:t>] 00 Lc [</w:t>
      </w:r>
      <w:r w:rsidR="00E95CB2" w:rsidRPr="00EA3E66">
        <w:rPr>
          <w:rStyle w:val="CrossRef"/>
        </w:rPr>
        <w:fldChar w:fldCharType="begin"/>
      </w:r>
      <w:r w:rsidR="00E95CB2" w:rsidRPr="00EA3E66">
        <w:rPr>
          <w:rStyle w:val="CrossRef"/>
        </w:rPr>
        <w:instrText xml:space="preserve"> REF _Ref61703094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5</w:t>
      </w:r>
      <w:r w:rsidR="00E95CB2" w:rsidRPr="00EA3E66">
        <w:rPr>
          <w:rStyle w:val="CrossRef"/>
        </w:rPr>
        <w:fldChar w:fldCharType="end"/>
      </w:r>
      <w:r w:rsidRPr="001E44F9">
        <w:rPr>
          <w:rStyle w:val="Command-Response"/>
        </w:rPr>
        <w:t>] 00</w:t>
      </w:r>
      <w:r>
        <w:rPr>
          <w:rStyle w:val="Command-Response"/>
        </w:rPr>
        <w:br/>
      </w:r>
      <w:r w:rsidRPr="001E44F9">
        <w:rPr>
          <w:rStyle w:val="Command-Response"/>
        </w:rPr>
        <w:t>response: [</w:t>
      </w:r>
      <w:r w:rsidR="00E95CB2" w:rsidRPr="00EA3E66">
        <w:rPr>
          <w:rStyle w:val="CrossRef"/>
        </w:rPr>
        <w:fldChar w:fldCharType="begin"/>
      </w:r>
      <w:r w:rsidR="00E95CB2" w:rsidRPr="00EA3E66">
        <w:rPr>
          <w:rStyle w:val="CrossRef"/>
        </w:rPr>
        <w:instrText xml:space="preserve"> REF _Ref61703110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7</w:t>
      </w:r>
      <w:r w:rsidR="00E95CB2" w:rsidRPr="00EA3E66">
        <w:rPr>
          <w:rStyle w:val="CrossRef"/>
        </w:rPr>
        <w:fldChar w:fldCharType="end"/>
      </w:r>
      <w:r w:rsidRPr="001E44F9">
        <w:rPr>
          <w:rStyle w:val="Command-Response"/>
        </w:rPr>
        <w:t>] 90 00</w:t>
      </w:r>
    </w:p>
    <w:p w14:paraId="429F588A" w14:textId="1955AC14" w:rsidR="001E44F9" w:rsidRDefault="001E44F9" w:rsidP="00921593">
      <w:pPr>
        <w:pStyle w:val="CaptionTable"/>
      </w:pPr>
      <w:bookmarkStart w:id="1944" w:name="_Ref61703102"/>
      <w:bookmarkStart w:id="1945" w:name="_Toc62126768"/>
      <w:bookmarkStart w:id="1946" w:name="_Toc118223122"/>
      <w:r>
        <w:t xml:space="preserve">Table </w:t>
      </w:r>
      <w:fldSimple w:instr=" STYLEREF 1 \s ">
        <w:r w:rsidR="00D81990">
          <w:rPr>
            <w:noProof/>
          </w:rPr>
          <w:t>15</w:t>
        </w:r>
      </w:fldSimple>
      <w:r w:rsidR="00183237">
        <w:noBreakHyphen/>
      </w:r>
      <w:fldSimple w:instr=" SEQ Table \* ARABIC \s 1 ">
        <w:r w:rsidR="00D81990">
          <w:rPr>
            <w:noProof/>
          </w:rPr>
          <w:t>54</w:t>
        </w:r>
      </w:fldSimple>
      <w:bookmarkEnd w:id="1944"/>
      <w:r>
        <w:t xml:space="preserve">: </w:t>
      </w:r>
      <w:r w:rsidRPr="00D45E84">
        <w:t>SIGN Command Payload</w:t>
      </w:r>
      <w:bookmarkEnd w:id="1945"/>
      <w:bookmarkEnd w:id="1946"/>
    </w:p>
    <w:tbl>
      <w:tblPr>
        <w:tblW w:w="302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96"/>
        <w:gridCol w:w="3151"/>
        <w:gridCol w:w="1617"/>
      </w:tblGrid>
      <w:tr w:rsidR="004D2B86" w:rsidRPr="002017CC" w14:paraId="2CE3DD06" w14:textId="5B554A80" w:rsidTr="00AC78FE">
        <w:trPr>
          <w:trHeight w:val="357"/>
          <w:tblHeader/>
          <w:jc w:val="center"/>
        </w:trPr>
        <w:tc>
          <w:tcPr>
            <w:tcW w:w="791" w:type="pct"/>
            <w:shd w:val="clear" w:color="auto" w:fill="0070C0"/>
          </w:tcPr>
          <w:p w14:paraId="34C32042" w14:textId="77777777" w:rsidR="004D2B86" w:rsidRPr="00D93EE3" w:rsidRDefault="004D2B86" w:rsidP="00927A05">
            <w:pPr>
              <w:pStyle w:val="TableHead-Centered"/>
            </w:pPr>
            <w:r w:rsidRPr="00D93EE3">
              <w:t>P1 value</w:t>
            </w:r>
          </w:p>
        </w:tc>
        <w:tc>
          <w:tcPr>
            <w:tcW w:w="2782" w:type="pct"/>
            <w:shd w:val="clear" w:color="auto" w:fill="0070C0"/>
          </w:tcPr>
          <w:p w14:paraId="3CB9544D" w14:textId="77777777" w:rsidR="004D2B86" w:rsidRPr="00D93EE3" w:rsidRDefault="004D2B86" w:rsidP="00927A05">
            <w:pPr>
              <w:pStyle w:val="TableHead"/>
            </w:pPr>
            <w:r w:rsidRPr="00D93EE3">
              <w:t>Description</w:t>
            </w:r>
          </w:p>
        </w:tc>
        <w:tc>
          <w:tcPr>
            <w:tcW w:w="1427" w:type="pct"/>
            <w:shd w:val="clear" w:color="auto" w:fill="0070C0"/>
          </w:tcPr>
          <w:p w14:paraId="72180696" w14:textId="0AA4DECA" w:rsidR="004D2B86" w:rsidRPr="00D93EE3" w:rsidRDefault="004D2B86" w:rsidP="00927A05">
            <w:pPr>
              <w:pStyle w:val="TableHead"/>
            </w:pPr>
            <w:r>
              <w:t>Domain Version</w:t>
            </w:r>
          </w:p>
        </w:tc>
      </w:tr>
      <w:tr w:rsidR="004D2B86" w:rsidRPr="002017CC" w14:paraId="393E2577" w14:textId="1EC18C86" w:rsidTr="00AC78FE">
        <w:trPr>
          <w:trHeight w:val="357"/>
          <w:jc w:val="center"/>
        </w:trPr>
        <w:tc>
          <w:tcPr>
            <w:tcW w:w="791" w:type="pct"/>
          </w:tcPr>
          <w:p w14:paraId="3CA2FADC" w14:textId="77777777" w:rsidR="004D2B86" w:rsidRPr="002017CC" w:rsidRDefault="004D2B86" w:rsidP="00927A05">
            <w:pPr>
              <w:pStyle w:val="TableText-Centered"/>
            </w:pPr>
            <w:r>
              <w:t>00</w:t>
            </w:r>
            <w:r w:rsidRPr="007017D4">
              <w:rPr>
                <w:vertAlign w:val="subscript"/>
              </w:rPr>
              <w:t>h</w:t>
            </w:r>
          </w:p>
        </w:tc>
        <w:tc>
          <w:tcPr>
            <w:tcW w:w="2782" w:type="pct"/>
          </w:tcPr>
          <w:p w14:paraId="537E8EEE" w14:textId="77777777" w:rsidR="004D2B86" w:rsidRPr="002017CC" w:rsidRDefault="004D2B86" w:rsidP="00927A05">
            <w:pPr>
              <w:pStyle w:val="TableText"/>
            </w:pPr>
            <w:r>
              <w:t>User authentication is required</w:t>
            </w:r>
          </w:p>
        </w:tc>
        <w:tc>
          <w:tcPr>
            <w:tcW w:w="1427" w:type="pct"/>
          </w:tcPr>
          <w:p w14:paraId="0238B70B" w14:textId="2EEB9D50" w:rsidR="004D2B86" w:rsidRDefault="00E47B7D" w:rsidP="00E47B7D">
            <w:pPr>
              <w:pStyle w:val="TableText"/>
              <w:jc w:val="center"/>
            </w:pPr>
            <w:r>
              <w:t>V-D-TX</w:t>
            </w:r>
          </w:p>
        </w:tc>
      </w:tr>
      <w:tr w:rsidR="004D2B86" w:rsidRPr="002017CC" w14:paraId="2DD19551" w14:textId="54D2C39D" w:rsidTr="00AC78FE">
        <w:trPr>
          <w:trHeight w:val="356"/>
          <w:jc w:val="center"/>
        </w:trPr>
        <w:tc>
          <w:tcPr>
            <w:tcW w:w="791" w:type="pct"/>
          </w:tcPr>
          <w:p w14:paraId="20301A61" w14:textId="77777777" w:rsidR="004D2B86" w:rsidRPr="002017CC" w:rsidRDefault="004D2B86" w:rsidP="00927A05">
            <w:pPr>
              <w:pStyle w:val="TableText-Centered"/>
            </w:pPr>
            <w:r>
              <w:t>01</w:t>
            </w:r>
            <w:r w:rsidRPr="007017D4">
              <w:rPr>
                <w:vertAlign w:val="subscript"/>
              </w:rPr>
              <w:t>h</w:t>
            </w:r>
          </w:p>
        </w:tc>
        <w:tc>
          <w:tcPr>
            <w:tcW w:w="2782" w:type="pct"/>
          </w:tcPr>
          <w:p w14:paraId="7070AE09" w14:textId="77777777" w:rsidR="004D2B86" w:rsidRPr="002017CC" w:rsidRDefault="004D2B86" w:rsidP="00927A05">
            <w:pPr>
              <w:pStyle w:val="TableText"/>
            </w:pPr>
            <w:r>
              <w:t>User authentication is not required</w:t>
            </w:r>
          </w:p>
        </w:tc>
        <w:tc>
          <w:tcPr>
            <w:tcW w:w="1427" w:type="pct"/>
          </w:tcPr>
          <w:p w14:paraId="34A734BB" w14:textId="22B3DB44" w:rsidR="004D2B86" w:rsidRDefault="00E47B7D" w:rsidP="00E47B7D">
            <w:pPr>
              <w:pStyle w:val="TableText"/>
              <w:jc w:val="center"/>
            </w:pPr>
            <w:r>
              <w:t>V-D-TX</w:t>
            </w:r>
          </w:p>
        </w:tc>
      </w:tr>
      <w:tr w:rsidR="004D2B86" w:rsidRPr="002017CC" w14:paraId="4F9D6AAB" w14:textId="0D9EBA7C" w:rsidTr="00AC78FE">
        <w:trPr>
          <w:trHeight w:val="356"/>
          <w:jc w:val="center"/>
        </w:trPr>
        <w:tc>
          <w:tcPr>
            <w:tcW w:w="791" w:type="pct"/>
          </w:tcPr>
          <w:p w14:paraId="5C5A1C9D" w14:textId="77777777" w:rsidR="004D2B86" w:rsidRPr="002017CC" w:rsidRDefault="004D2B86" w:rsidP="00927A05">
            <w:pPr>
              <w:pStyle w:val="TableText-Centered"/>
            </w:pPr>
            <w:r>
              <w:t>02</w:t>
            </w:r>
            <w:r w:rsidRPr="007017D4">
              <w:rPr>
                <w:vertAlign w:val="subscript"/>
              </w:rPr>
              <w:t>h</w:t>
            </w:r>
            <w:r>
              <w:t>-FF</w:t>
            </w:r>
            <w:r w:rsidRPr="007017D4">
              <w:rPr>
                <w:vertAlign w:val="subscript"/>
              </w:rPr>
              <w:t>h</w:t>
            </w:r>
          </w:p>
        </w:tc>
        <w:tc>
          <w:tcPr>
            <w:tcW w:w="2782" w:type="pct"/>
          </w:tcPr>
          <w:p w14:paraId="0808AB39" w14:textId="77777777" w:rsidR="004D2B86" w:rsidRPr="002017CC" w:rsidRDefault="004D2B86" w:rsidP="00927A05">
            <w:pPr>
              <w:pStyle w:val="TableText"/>
            </w:pPr>
            <w:r>
              <w:t>RFU</w:t>
            </w:r>
          </w:p>
        </w:tc>
        <w:tc>
          <w:tcPr>
            <w:tcW w:w="1427" w:type="pct"/>
          </w:tcPr>
          <w:p w14:paraId="1D64E4A4" w14:textId="16BAD5C2" w:rsidR="004D2B86" w:rsidRDefault="00E47B7D" w:rsidP="00E47B7D">
            <w:pPr>
              <w:pStyle w:val="TableText"/>
              <w:jc w:val="center"/>
            </w:pPr>
            <w:r>
              <w:t>N/A</w:t>
            </w:r>
          </w:p>
        </w:tc>
      </w:tr>
    </w:tbl>
    <w:p w14:paraId="2B5E2472" w14:textId="289C2493" w:rsidR="001E44F9" w:rsidRDefault="001E44F9" w:rsidP="00E95CB2">
      <w:pPr>
        <w:pStyle w:val="Normal-SpaceAbove"/>
      </w:pPr>
      <w:r>
        <w:t xml:space="preserve">The CLA2 is as defined in </w:t>
      </w:r>
      <w:r w:rsidR="00C72145" w:rsidRPr="00EA3E66">
        <w:rPr>
          <w:rStyle w:val="CrossRef"/>
        </w:rPr>
        <w:fldChar w:fldCharType="begin"/>
      </w:r>
      <w:r w:rsidR="00C72145" w:rsidRPr="00EA3E66">
        <w:rPr>
          <w:rStyle w:val="CrossRef"/>
        </w:rPr>
        <w:instrText xml:space="preserve"> REF _Ref61675168 \h </w:instrText>
      </w:r>
      <w:r w:rsidR="00C72145" w:rsidRPr="00EA3E66">
        <w:rPr>
          <w:rStyle w:val="CrossRef"/>
        </w:rPr>
      </w:r>
      <w:r w:rsidR="00C72145" w:rsidRPr="00EA3E66">
        <w:rPr>
          <w:rStyle w:val="CrossRef"/>
        </w:rPr>
        <w:fldChar w:fldCharType="separate"/>
      </w:r>
      <w:r w:rsidR="00D81990">
        <w:t xml:space="preserve">Table </w:t>
      </w:r>
      <w:r w:rsidR="00D81990">
        <w:rPr>
          <w:noProof/>
        </w:rPr>
        <w:t>15</w:t>
      </w:r>
      <w:r w:rsidR="00D81990">
        <w:noBreakHyphen/>
      </w:r>
      <w:r w:rsidR="00D81990">
        <w:rPr>
          <w:noProof/>
        </w:rPr>
        <w:t>3</w:t>
      </w:r>
      <w:r w:rsidR="00C72145" w:rsidRPr="00EA3E66">
        <w:rPr>
          <w:rStyle w:val="CrossRef"/>
        </w:rPr>
        <w:fldChar w:fldCharType="end"/>
      </w:r>
      <w:r w:rsidR="00C72145">
        <w:t>.</w:t>
      </w:r>
    </w:p>
    <w:p w14:paraId="29007002" w14:textId="2BC83F18" w:rsidR="001E44F9" w:rsidRDefault="001E44F9" w:rsidP="00E3792A">
      <w:r>
        <w:t>If P1 value is set to 0 (i.e., user authentication is required), the device will perform user authentication. The Digital Key applet obtains information on whether or not the user authentication was performed in a proprietary manner and uses the appropriate usage value for SIGN response (see</w:t>
      </w:r>
      <w:r w:rsidR="00E3792A">
        <w:t xml:space="preserve"> </w:t>
      </w:r>
      <w:r w:rsidR="00E3792A">
        <w:fldChar w:fldCharType="begin"/>
      </w:r>
      <w:r w:rsidR="00E3792A">
        <w:instrText xml:space="preserve"> REF _Ref95928870 \h </w:instrText>
      </w:r>
      <w:r w:rsidR="00E3792A">
        <w:fldChar w:fldCharType="separate"/>
      </w:r>
      <w:r w:rsidR="00D81990">
        <w:t xml:space="preserve">Listing </w:t>
      </w:r>
      <w:r w:rsidR="00D81990">
        <w:rPr>
          <w:noProof/>
        </w:rPr>
        <w:t>15</w:t>
      </w:r>
      <w:r w:rsidR="00D81990">
        <w:noBreakHyphen/>
      </w:r>
      <w:r w:rsidR="00D81990">
        <w:rPr>
          <w:noProof/>
        </w:rPr>
        <w:t>35</w:t>
      </w:r>
      <w:r w:rsidR="00E3792A">
        <w:fldChar w:fldCharType="end"/>
      </w:r>
      <w:r>
        <w:t>).</w:t>
      </w:r>
    </w:p>
    <w:p w14:paraId="647E96CD" w14:textId="097FED9D" w:rsidR="001E44F9" w:rsidRDefault="001E44F9" w:rsidP="00921593">
      <w:pPr>
        <w:pStyle w:val="CaptionTable"/>
      </w:pPr>
      <w:bookmarkStart w:id="1947" w:name="_Ref61703094"/>
      <w:bookmarkStart w:id="1948" w:name="_Toc62126769"/>
      <w:bookmarkStart w:id="1949" w:name="_Toc118223123"/>
      <w:r>
        <w:t xml:space="preserve">Table </w:t>
      </w:r>
      <w:fldSimple w:instr=" STYLEREF 1 \s ">
        <w:r w:rsidR="00D81990">
          <w:rPr>
            <w:noProof/>
          </w:rPr>
          <w:t>15</w:t>
        </w:r>
      </w:fldSimple>
      <w:r w:rsidR="00183237">
        <w:noBreakHyphen/>
      </w:r>
      <w:fldSimple w:instr=" SEQ Table \* ARABIC \s 1 ">
        <w:r w:rsidR="00D81990">
          <w:rPr>
            <w:noProof/>
          </w:rPr>
          <w:t>55</w:t>
        </w:r>
      </w:fldSimple>
      <w:bookmarkEnd w:id="1947"/>
      <w:r>
        <w:t xml:space="preserve">: </w:t>
      </w:r>
      <w:r w:rsidRPr="00EC553C">
        <w:t>SIGN Command Payload</w:t>
      </w:r>
      <w:bookmarkEnd w:id="1948"/>
      <w:bookmarkEnd w:id="1949"/>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02"/>
        <w:gridCol w:w="1396"/>
        <w:gridCol w:w="5809"/>
        <w:gridCol w:w="980"/>
        <w:gridCol w:w="1578"/>
      </w:tblGrid>
      <w:tr w:rsidR="004D2B86" w:rsidRPr="002017CC" w14:paraId="3A577D89" w14:textId="62297CE7" w:rsidTr="00E47B7D">
        <w:trPr>
          <w:trHeight w:val="357"/>
          <w:tblHeader/>
        </w:trPr>
        <w:tc>
          <w:tcPr>
            <w:tcW w:w="219" w:type="pct"/>
            <w:shd w:val="clear" w:color="auto" w:fill="0070C0"/>
          </w:tcPr>
          <w:p w14:paraId="1EAED8AA" w14:textId="77777777" w:rsidR="004D2B86" w:rsidRPr="00D93EE3" w:rsidRDefault="004D2B86" w:rsidP="004D2B86">
            <w:pPr>
              <w:pStyle w:val="TableHead"/>
            </w:pPr>
            <w:r w:rsidRPr="00D93EE3">
              <w:t>Tag</w:t>
            </w:r>
          </w:p>
        </w:tc>
        <w:tc>
          <w:tcPr>
            <w:tcW w:w="708" w:type="pct"/>
            <w:shd w:val="clear" w:color="auto" w:fill="0070C0"/>
          </w:tcPr>
          <w:p w14:paraId="34BAB9D7" w14:textId="5DC463FC" w:rsidR="004D2B86" w:rsidRPr="00D93EE3" w:rsidRDefault="004D2B86" w:rsidP="004D2B86">
            <w:pPr>
              <w:pStyle w:val="TableHead-Centered"/>
            </w:pPr>
            <w:r w:rsidRPr="00D93EE3">
              <w:t>Length</w:t>
            </w:r>
            <w:r>
              <w:t xml:space="preserve"> (bytes)</w:t>
            </w:r>
          </w:p>
        </w:tc>
        <w:tc>
          <w:tcPr>
            <w:tcW w:w="2878" w:type="pct"/>
            <w:shd w:val="clear" w:color="auto" w:fill="0070C0"/>
          </w:tcPr>
          <w:p w14:paraId="7A783CE7" w14:textId="77777777" w:rsidR="004D2B86" w:rsidRPr="00D93EE3" w:rsidRDefault="004D2B86" w:rsidP="004D2B86">
            <w:pPr>
              <w:pStyle w:val="TableHead"/>
            </w:pPr>
            <w:r w:rsidRPr="00D93EE3">
              <w:t>Description</w:t>
            </w:r>
          </w:p>
        </w:tc>
        <w:tc>
          <w:tcPr>
            <w:tcW w:w="398" w:type="pct"/>
            <w:shd w:val="clear" w:color="auto" w:fill="0070C0"/>
          </w:tcPr>
          <w:p w14:paraId="71C554EA" w14:textId="77777777" w:rsidR="004D2B86" w:rsidRPr="00D93EE3" w:rsidRDefault="004D2B86" w:rsidP="004D2B86">
            <w:pPr>
              <w:pStyle w:val="TableHead-Centered"/>
            </w:pPr>
            <w:r w:rsidRPr="00D93EE3">
              <w:t>Field is</w:t>
            </w:r>
          </w:p>
        </w:tc>
        <w:tc>
          <w:tcPr>
            <w:tcW w:w="797" w:type="pct"/>
            <w:shd w:val="clear" w:color="auto" w:fill="0070C0"/>
          </w:tcPr>
          <w:p w14:paraId="6CA98E2B" w14:textId="2993D7F8" w:rsidR="004D2B86" w:rsidRPr="00D93EE3" w:rsidRDefault="004D2B86" w:rsidP="004D2B86">
            <w:pPr>
              <w:pStyle w:val="TableHead-Centered"/>
            </w:pPr>
            <w:r>
              <w:t>Domain Version</w:t>
            </w:r>
          </w:p>
        </w:tc>
      </w:tr>
      <w:tr w:rsidR="004D2B86" w:rsidRPr="002017CC" w14:paraId="7B1F00ED" w14:textId="3FC0092C" w:rsidTr="00E47B7D">
        <w:trPr>
          <w:trHeight w:val="357"/>
        </w:trPr>
        <w:tc>
          <w:tcPr>
            <w:tcW w:w="219" w:type="pct"/>
          </w:tcPr>
          <w:p w14:paraId="4977B33B" w14:textId="77777777" w:rsidR="004D2B86" w:rsidRPr="002017CC" w:rsidRDefault="004D2B86" w:rsidP="004D2B86">
            <w:pPr>
              <w:pStyle w:val="TableText"/>
            </w:pPr>
            <w:r w:rsidRPr="002017CC">
              <w:t>50</w:t>
            </w:r>
            <w:r w:rsidRPr="002017CC">
              <w:rPr>
                <w:vertAlign w:val="subscript"/>
              </w:rPr>
              <w:t>h</w:t>
            </w:r>
          </w:p>
        </w:tc>
        <w:tc>
          <w:tcPr>
            <w:tcW w:w="708" w:type="pct"/>
          </w:tcPr>
          <w:p w14:paraId="1023BCB2" w14:textId="77777777" w:rsidR="004D2B86" w:rsidRPr="002017CC" w:rsidRDefault="004D2B86" w:rsidP="004D2B86">
            <w:pPr>
              <w:pStyle w:val="TableText-Centered"/>
            </w:pPr>
            <w:r>
              <w:t>20</w:t>
            </w:r>
          </w:p>
        </w:tc>
        <w:tc>
          <w:tcPr>
            <w:tcW w:w="2878" w:type="pct"/>
          </w:tcPr>
          <w:p w14:paraId="460ABF79" w14:textId="77777777" w:rsidR="004D2B86" w:rsidRPr="002017CC" w:rsidRDefault="004D2B86" w:rsidP="004D2B86">
            <w:pPr>
              <w:pStyle w:val="TableText"/>
            </w:pPr>
            <w:r>
              <w:t>key_identifier, SHA-1 hash of the value of the BIT STRING subjectPublicKey of the endpoint certificate that issues the attestation (excluding the tag, length, and number of unused bits)</w:t>
            </w:r>
          </w:p>
        </w:tc>
        <w:tc>
          <w:tcPr>
            <w:tcW w:w="398" w:type="pct"/>
          </w:tcPr>
          <w:p w14:paraId="25605163" w14:textId="77777777" w:rsidR="004D2B86" w:rsidRPr="002017CC" w:rsidRDefault="004D2B86" w:rsidP="004D2B86">
            <w:pPr>
              <w:pStyle w:val="TableText-Centered"/>
            </w:pPr>
            <w:r>
              <w:t>mandatory</w:t>
            </w:r>
          </w:p>
        </w:tc>
        <w:tc>
          <w:tcPr>
            <w:tcW w:w="797" w:type="pct"/>
          </w:tcPr>
          <w:p w14:paraId="452CB912" w14:textId="20B4F238" w:rsidR="004D2B86" w:rsidRDefault="00E47B7D" w:rsidP="004D2B86">
            <w:pPr>
              <w:pStyle w:val="TableText-Centered"/>
            </w:pPr>
            <w:r>
              <w:t>V-OD-FW</w:t>
            </w:r>
          </w:p>
        </w:tc>
      </w:tr>
      <w:tr w:rsidR="004D2B86" w:rsidRPr="002017CC" w14:paraId="549AB8D1" w14:textId="5FC4CA71" w:rsidTr="00E47B7D">
        <w:trPr>
          <w:trHeight w:val="356"/>
        </w:trPr>
        <w:tc>
          <w:tcPr>
            <w:tcW w:w="219" w:type="pct"/>
          </w:tcPr>
          <w:p w14:paraId="6F738C9D" w14:textId="77777777" w:rsidR="004D2B86" w:rsidRPr="002017CC" w:rsidRDefault="004D2B86" w:rsidP="004D2B86">
            <w:pPr>
              <w:pStyle w:val="TableText"/>
            </w:pPr>
            <w:r w:rsidRPr="002017CC">
              <w:lastRenderedPageBreak/>
              <w:t>58</w:t>
            </w:r>
            <w:r w:rsidRPr="002017CC">
              <w:rPr>
                <w:vertAlign w:val="subscript"/>
              </w:rPr>
              <w:t>h</w:t>
            </w:r>
          </w:p>
        </w:tc>
        <w:tc>
          <w:tcPr>
            <w:tcW w:w="708" w:type="pct"/>
          </w:tcPr>
          <w:p w14:paraId="3EE66171" w14:textId="77777777" w:rsidR="004D2B86" w:rsidRPr="002017CC" w:rsidRDefault="004D2B86" w:rsidP="004D2B86">
            <w:pPr>
              <w:pStyle w:val="TableText-Centered"/>
            </w:pPr>
            <w:r>
              <w:t>32</w:t>
            </w:r>
          </w:p>
        </w:tc>
        <w:tc>
          <w:tcPr>
            <w:tcW w:w="2878" w:type="pct"/>
          </w:tcPr>
          <w:p w14:paraId="2734F003" w14:textId="77777777" w:rsidR="004D2B86" w:rsidRPr="002017CC" w:rsidRDefault="004D2B86" w:rsidP="004D2B86">
            <w:pPr>
              <w:pStyle w:val="TableText"/>
            </w:pPr>
            <w:r>
              <w:t>Arbitrary data to be signed</w:t>
            </w:r>
          </w:p>
        </w:tc>
        <w:tc>
          <w:tcPr>
            <w:tcW w:w="398" w:type="pct"/>
          </w:tcPr>
          <w:p w14:paraId="34E87344" w14:textId="77777777" w:rsidR="004D2B86" w:rsidRPr="002017CC" w:rsidRDefault="004D2B86" w:rsidP="004D2B86">
            <w:pPr>
              <w:pStyle w:val="TableText-Centered"/>
            </w:pPr>
            <w:r>
              <w:t>mandatory</w:t>
            </w:r>
          </w:p>
        </w:tc>
        <w:tc>
          <w:tcPr>
            <w:tcW w:w="797" w:type="pct"/>
          </w:tcPr>
          <w:p w14:paraId="1B974844" w14:textId="6B346BBF" w:rsidR="004D2B86" w:rsidRDefault="00E47B7D" w:rsidP="004D2B86">
            <w:pPr>
              <w:pStyle w:val="TableText-Centered"/>
            </w:pPr>
            <w:r>
              <w:t>N/A. Informative Only</w:t>
            </w:r>
          </w:p>
        </w:tc>
      </w:tr>
    </w:tbl>
    <w:p w14:paraId="7E461A18" w14:textId="430E941C" w:rsidR="001E44F9" w:rsidRDefault="001E44F9" w:rsidP="00921593">
      <w:pPr>
        <w:pStyle w:val="CaptionTable"/>
      </w:pPr>
      <w:bookmarkStart w:id="1950" w:name="_Ref61628073"/>
      <w:bookmarkStart w:id="1951" w:name="_Toc62126770"/>
      <w:bookmarkStart w:id="1952" w:name="_Toc118223124"/>
      <w:r>
        <w:t xml:space="preserve">Table </w:t>
      </w:r>
      <w:fldSimple w:instr=" STYLEREF 1 \s ">
        <w:r w:rsidR="00D81990">
          <w:rPr>
            <w:noProof/>
          </w:rPr>
          <w:t>15</w:t>
        </w:r>
      </w:fldSimple>
      <w:r w:rsidR="00183237">
        <w:noBreakHyphen/>
      </w:r>
      <w:fldSimple w:instr=" SEQ Table \* ARABIC \s 1 ">
        <w:r w:rsidR="00D81990">
          <w:rPr>
            <w:noProof/>
          </w:rPr>
          <w:t>56</w:t>
        </w:r>
      </w:fldSimple>
      <w:bookmarkEnd w:id="1950"/>
      <w:r>
        <w:t xml:space="preserve">: </w:t>
      </w:r>
      <w:r w:rsidRPr="000E3774">
        <w:t>SIGN Data Fields</w:t>
      </w:r>
      <w:bookmarkEnd w:id="1951"/>
      <w:bookmarkEnd w:id="1952"/>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30"/>
        <w:gridCol w:w="813"/>
        <w:gridCol w:w="5583"/>
        <w:gridCol w:w="1169"/>
        <w:gridCol w:w="2070"/>
      </w:tblGrid>
      <w:tr w:rsidR="00263B85" w:rsidRPr="002017CC" w14:paraId="187D34A0" w14:textId="29CFC0C1" w:rsidTr="00263B85">
        <w:trPr>
          <w:trHeight w:val="357"/>
          <w:tblHeader/>
        </w:trPr>
        <w:tc>
          <w:tcPr>
            <w:tcW w:w="261" w:type="pct"/>
            <w:shd w:val="clear" w:color="auto" w:fill="0070C0"/>
          </w:tcPr>
          <w:p w14:paraId="2053E825" w14:textId="77777777" w:rsidR="004D2B86" w:rsidRPr="00D93EE3" w:rsidRDefault="004D2B86" w:rsidP="004D2B86">
            <w:pPr>
              <w:pStyle w:val="TableHead"/>
            </w:pPr>
            <w:r w:rsidRPr="00D93EE3">
              <w:t>Tag</w:t>
            </w:r>
          </w:p>
        </w:tc>
        <w:tc>
          <w:tcPr>
            <w:tcW w:w="400" w:type="pct"/>
            <w:shd w:val="clear" w:color="auto" w:fill="0070C0"/>
          </w:tcPr>
          <w:p w14:paraId="4DFD9813" w14:textId="659C7B22" w:rsidR="004D2B86" w:rsidRPr="00D93EE3" w:rsidRDefault="004D2B86" w:rsidP="004D2B86">
            <w:pPr>
              <w:pStyle w:val="TableHead-Centered"/>
            </w:pPr>
            <w:r w:rsidRPr="00D93EE3">
              <w:t>Length</w:t>
            </w:r>
            <w:r>
              <w:t xml:space="preserve"> (bytes)</w:t>
            </w:r>
          </w:p>
        </w:tc>
        <w:tc>
          <w:tcPr>
            <w:tcW w:w="2746" w:type="pct"/>
            <w:shd w:val="clear" w:color="auto" w:fill="0070C0"/>
          </w:tcPr>
          <w:p w14:paraId="14BFF96E" w14:textId="77777777" w:rsidR="004D2B86" w:rsidRPr="00D93EE3" w:rsidRDefault="004D2B86" w:rsidP="004D2B86">
            <w:pPr>
              <w:pStyle w:val="TableHead"/>
            </w:pPr>
            <w:r w:rsidRPr="00D93EE3">
              <w:t>Description</w:t>
            </w:r>
          </w:p>
        </w:tc>
        <w:tc>
          <w:tcPr>
            <w:tcW w:w="575" w:type="pct"/>
            <w:shd w:val="clear" w:color="auto" w:fill="0070C0"/>
          </w:tcPr>
          <w:p w14:paraId="23D0B359" w14:textId="77777777" w:rsidR="004D2B86" w:rsidRPr="00D93EE3" w:rsidRDefault="004D2B86" w:rsidP="004D2B86">
            <w:pPr>
              <w:pStyle w:val="TableHead-Centered"/>
            </w:pPr>
            <w:r w:rsidRPr="00D93EE3">
              <w:t>Field is</w:t>
            </w:r>
          </w:p>
        </w:tc>
        <w:tc>
          <w:tcPr>
            <w:tcW w:w="1018" w:type="pct"/>
            <w:shd w:val="clear" w:color="auto" w:fill="0070C0"/>
          </w:tcPr>
          <w:p w14:paraId="2222788B" w14:textId="70862522" w:rsidR="004D2B86" w:rsidRPr="00D93EE3" w:rsidRDefault="004D2B86" w:rsidP="004D2B86">
            <w:pPr>
              <w:pStyle w:val="TableHead-Centered"/>
            </w:pPr>
            <w:r>
              <w:t>Domain Version</w:t>
            </w:r>
          </w:p>
        </w:tc>
      </w:tr>
      <w:tr w:rsidR="004D2B86" w:rsidRPr="002017CC" w14:paraId="0C1F75EC" w14:textId="1F772A77" w:rsidTr="00263B85">
        <w:trPr>
          <w:trHeight w:val="357"/>
        </w:trPr>
        <w:tc>
          <w:tcPr>
            <w:tcW w:w="261" w:type="pct"/>
          </w:tcPr>
          <w:p w14:paraId="1658A90E" w14:textId="77777777" w:rsidR="004D2B86" w:rsidRPr="002017CC" w:rsidRDefault="004D2B86" w:rsidP="004D2B86">
            <w:pPr>
              <w:pStyle w:val="TableText"/>
            </w:pPr>
            <w:r w:rsidRPr="002017CC">
              <w:t>41</w:t>
            </w:r>
            <w:r w:rsidRPr="002017CC">
              <w:rPr>
                <w:vertAlign w:val="subscript"/>
              </w:rPr>
              <w:t>h</w:t>
            </w:r>
          </w:p>
        </w:tc>
        <w:tc>
          <w:tcPr>
            <w:tcW w:w="400" w:type="pct"/>
          </w:tcPr>
          <w:p w14:paraId="625A4A23" w14:textId="77777777" w:rsidR="004D2B86" w:rsidRPr="002017CC" w:rsidRDefault="004D2B86" w:rsidP="004D2B86">
            <w:pPr>
              <w:pStyle w:val="TableText-Centered"/>
            </w:pPr>
            <w:r w:rsidRPr="002017CC">
              <w:t>1</w:t>
            </w:r>
          </w:p>
        </w:tc>
        <w:tc>
          <w:tcPr>
            <w:tcW w:w="2746" w:type="pct"/>
          </w:tcPr>
          <w:p w14:paraId="3CDB0891" w14:textId="77777777" w:rsidR="004D2B86" w:rsidRPr="00EB1B3A" w:rsidRDefault="004D2B86" w:rsidP="004D2B86">
            <w:pPr>
              <w:pStyle w:val="TableText"/>
            </w:pPr>
            <w:r>
              <w:t>V</w:t>
            </w:r>
            <w:r w:rsidRPr="002017CC">
              <w:t>ersion = 01</w:t>
            </w:r>
            <w:r w:rsidRPr="002017CC">
              <w:rPr>
                <w:vertAlign w:val="subscript"/>
              </w:rPr>
              <w:t>h</w:t>
            </w:r>
            <w:r>
              <w:t>, version of Signature Data Fields</w:t>
            </w:r>
          </w:p>
        </w:tc>
        <w:tc>
          <w:tcPr>
            <w:tcW w:w="575" w:type="pct"/>
          </w:tcPr>
          <w:p w14:paraId="39E47313" w14:textId="77777777" w:rsidR="004D2B86" w:rsidRPr="002017CC" w:rsidRDefault="004D2B86" w:rsidP="004D2B86">
            <w:pPr>
              <w:pStyle w:val="TableText-Centered"/>
            </w:pPr>
            <w:r>
              <w:t>mandatory</w:t>
            </w:r>
          </w:p>
        </w:tc>
        <w:tc>
          <w:tcPr>
            <w:tcW w:w="1018" w:type="pct"/>
          </w:tcPr>
          <w:p w14:paraId="39A4D306" w14:textId="714CD2C5" w:rsidR="004D2B86" w:rsidRDefault="00E47B7D" w:rsidP="004D2B86">
            <w:pPr>
              <w:pStyle w:val="TableText-Centered"/>
            </w:pPr>
            <w:r>
              <w:t>V-D-TX</w:t>
            </w:r>
          </w:p>
        </w:tc>
      </w:tr>
      <w:tr w:rsidR="004D2B86" w:rsidRPr="002017CC" w14:paraId="44ABDDAD" w14:textId="03406513" w:rsidTr="00263B85">
        <w:trPr>
          <w:trHeight w:val="356"/>
        </w:trPr>
        <w:tc>
          <w:tcPr>
            <w:tcW w:w="261" w:type="pct"/>
          </w:tcPr>
          <w:p w14:paraId="2DFBA64B" w14:textId="77777777" w:rsidR="004D2B86" w:rsidRPr="002017CC" w:rsidRDefault="004D2B86" w:rsidP="004D2B86">
            <w:pPr>
              <w:pStyle w:val="TableText"/>
            </w:pPr>
            <w:r w:rsidRPr="002017CC">
              <w:t>92</w:t>
            </w:r>
            <w:r w:rsidRPr="002017CC">
              <w:rPr>
                <w:vertAlign w:val="subscript"/>
              </w:rPr>
              <w:t>h</w:t>
            </w:r>
          </w:p>
        </w:tc>
        <w:tc>
          <w:tcPr>
            <w:tcW w:w="400" w:type="pct"/>
          </w:tcPr>
          <w:p w14:paraId="2A2750A2" w14:textId="77777777" w:rsidR="004D2B86" w:rsidRPr="002017CC" w:rsidRDefault="004D2B86" w:rsidP="004D2B86">
            <w:pPr>
              <w:pStyle w:val="TableText-Centered"/>
            </w:pPr>
            <w:r w:rsidRPr="002017CC">
              <w:t>8</w:t>
            </w:r>
          </w:p>
        </w:tc>
        <w:tc>
          <w:tcPr>
            <w:tcW w:w="2746" w:type="pct"/>
          </w:tcPr>
          <w:p w14:paraId="414D11F8" w14:textId="77777777" w:rsidR="004D2B86" w:rsidRPr="002017CC" w:rsidRDefault="004D2B86" w:rsidP="004D2B86">
            <w:pPr>
              <w:pStyle w:val="TableText"/>
            </w:pPr>
            <w:r>
              <w:t>R</w:t>
            </w:r>
            <w:r w:rsidRPr="002017CC">
              <w:t>andom</w:t>
            </w:r>
          </w:p>
        </w:tc>
        <w:tc>
          <w:tcPr>
            <w:tcW w:w="575" w:type="pct"/>
          </w:tcPr>
          <w:p w14:paraId="44B73CFF" w14:textId="77777777" w:rsidR="004D2B86" w:rsidRPr="002017CC" w:rsidRDefault="004D2B86" w:rsidP="004D2B86">
            <w:pPr>
              <w:pStyle w:val="TableText-Centered"/>
            </w:pPr>
            <w:r>
              <w:t>mandatory</w:t>
            </w:r>
          </w:p>
        </w:tc>
        <w:tc>
          <w:tcPr>
            <w:tcW w:w="1018" w:type="pct"/>
          </w:tcPr>
          <w:p w14:paraId="58723FD9" w14:textId="73193F9A" w:rsidR="004D2B86" w:rsidRDefault="00E47B7D" w:rsidP="004D2B86">
            <w:pPr>
              <w:pStyle w:val="TableText-Centered"/>
            </w:pPr>
            <w:r>
              <w:t>N/A. Informative Only</w:t>
            </w:r>
          </w:p>
        </w:tc>
      </w:tr>
      <w:tr w:rsidR="004D2B86" w:rsidRPr="002017CC" w14:paraId="01B0D875" w14:textId="32085FA5" w:rsidTr="00263B85">
        <w:trPr>
          <w:trHeight w:val="595"/>
        </w:trPr>
        <w:tc>
          <w:tcPr>
            <w:tcW w:w="261" w:type="pct"/>
          </w:tcPr>
          <w:p w14:paraId="106403ED" w14:textId="77777777" w:rsidR="004D2B86" w:rsidRPr="002017CC" w:rsidRDefault="004D2B86" w:rsidP="004D2B86">
            <w:pPr>
              <w:pStyle w:val="TableText"/>
            </w:pPr>
            <w:r w:rsidRPr="002017CC">
              <w:t>5D</w:t>
            </w:r>
            <w:r w:rsidRPr="002017CC">
              <w:rPr>
                <w:vertAlign w:val="subscript"/>
              </w:rPr>
              <w:t>h</w:t>
            </w:r>
          </w:p>
        </w:tc>
        <w:tc>
          <w:tcPr>
            <w:tcW w:w="400" w:type="pct"/>
          </w:tcPr>
          <w:p w14:paraId="67F758E9" w14:textId="77777777" w:rsidR="004D2B86" w:rsidRPr="002017CC" w:rsidRDefault="004D2B86" w:rsidP="004D2B86">
            <w:pPr>
              <w:pStyle w:val="TableText-Centered"/>
            </w:pPr>
            <w:r>
              <w:t>20</w:t>
            </w:r>
          </w:p>
        </w:tc>
        <w:tc>
          <w:tcPr>
            <w:tcW w:w="2746" w:type="pct"/>
          </w:tcPr>
          <w:p w14:paraId="171ADD3B" w14:textId="77777777" w:rsidR="004D2B86" w:rsidRPr="002017CC" w:rsidRDefault="004D2B86" w:rsidP="004D2B86">
            <w:pPr>
              <w:pStyle w:val="TableText"/>
            </w:pPr>
            <w:r w:rsidRPr="002017CC">
              <w:t xml:space="preserve">key_identifier, </w:t>
            </w:r>
            <w:r w:rsidRPr="000B6A84">
              <w:t xml:space="preserve">160-bit SHA-1 hash of the value of the BIT STRING subjectPublicKey from the </w:t>
            </w:r>
            <w:r>
              <w:t>endpoint</w:t>
            </w:r>
            <w:r w:rsidRPr="000B6A84">
              <w:t xml:space="preserve"> certificate </w:t>
            </w:r>
            <w:r>
              <w:t xml:space="preserve">that issued the attestation </w:t>
            </w:r>
            <w:r w:rsidRPr="000B6A84">
              <w:t>(excluding the tag, length, and number of unused bits)</w:t>
            </w:r>
          </w:p>
        </w:tc>
        <w:tc>
          <w:tcPr>
            <w:tcW w:w="575" w:type="pct"/>
          </w:tcPr>
          <w:p w14:paraId="7CA5DA33" w14:textId="77777777" w:rsidR="004D2B86" w:rsidRPr="002017CC" w:rsidRDefault="004D2B86" w:rsidP="004D2B86">
            <w:pPr>
              <w:pStyle w:val="TableText-Centered"/>
            </w:pPr>
            <w:r>
              <w:t>mandatory</w:t>
            </w:r>
          </w:p>
        </w:tc>
        <w:tc>
          <w:tcPr>
            <w:tcW w:w="1018" w:type="pct"/>
          </w:tcPr>
          <w:p w14:paraId="064A186F" w14:textId="409F9234" w:rsidR="004D2B86" w:rsidRDefault="00E47B7D" w:rsidP="004D2B86">
            <w:pPr>
              <w:pStyle w:val="TableText-Centered"/>
            </w:pPr>
            <w:r>
              <w:t>V-OD-FW</w:t>
            </w:r>
          </w:p>
        </w:tc>
      </w:tr>
      <w:tr w:rsidR="004D2B86" w:rsidRPr="002017CC" w14:paraId="750A0BFB" w14:textId="6398057B" w:rsidTr="00263B85">
        <w:trPr>
          <w:trHeight w:val="356"/>
        </w:trPr>
        <w:tc>
          <w:tcPr>
            <w:tcW w:w="261" w:type="pct"/>
          </w:tcPr>
          <w:p w14:paraId="786CB2C7" w14:textId="77777777" w:rsidR="004D2B86" w:rsidRPr="002017CC" w:rsidRDefault="004D2B86" w:rsidP="004D2B86">
            <w:pPr>
              <w:pStyle w:val="TableText"/>
            </w:pPr>
            <w:r w:rsidRPr="002017CC">
              <w:t>58</w:t>
            </w:r>
            <w:r w:rsidRPr="002017CC">
              <w:rPr>
                <w:vertAlign w:val="subscript"/>
              </w:rPr>
              <w:t>h</w:t>
            </w:r>
          </w:p>
        </w:tc>
        <w:tc>
          <w:tcPr>
            <w:tcW w:w="400" w:type="pct"/>
          </w:tcPr>
          <w:p w14:paraId="7D1377EC" w14:textId="77777777" w:rsidR="004D2B86" w:rsidRPr="002017CC" w:rsidRDefault="004D2B86" w:rsidP="004D2B86">
            <w:pPr>
              <w:pStyle w:val="TableText-Centered"/>
            </w:pPr>
            <w:r w:rsidRPr="002017CC">
              <w:t>32</w:t>
            </w:r>
          </w:p>
        </w:tc>
        <w:tc>
          <w:tcPr>
            <w:tcW w:w="2746" w:type="pct"/>
          </w:tcPr>
          <w:p w14:paraId="6EECA4C6" w14:textId="77777777" w:rsidR="004D2B86" w:rsidRPr="002017CC" w:rsidRDefault="004D2B86" w:rsidP="004D2B86">
            <w:pPr>
              <w:pStyle w:val="TableText"/>
            </w:pPr>
            <w:r>
              <w:t>arbitrary_data</w:t>
            </w:r>
            <w:r w:rsidRPr="002017CC">
              <w:t xml:space="preserve"> (</w:t>
            </w:r>
            <w:r>
              <w:t>provided in</w:t>
            </w:r>
            <w:r w:rsidRPr="002017CC">
              <w:t xml:space="preserve"> command)</w:t>
            </w:r>
          </w:p>
        </w:tc>
        <w:tc>
          <w:tcPr>
            <w:tcW w:w="575" w:type="pct"/>
          </w:tcPr>
          <w:p w14:paraId="077A2C81" w14:textId="77777777" w:rsidR="004D2B86" w:rsidRPr="002017CC" w:rsidRDefault="004D2B86" w:rsidP="004D2B86">
            <w:pPr>
              <w:pStyle w:val="TableText-Centered"/>
            </w:pPr>
            <w:r>
              <w:t>mandatory</w:t>
            </w:r>
          </w:p>
        </w:tc>
        <w:tc>
          <w:tcPr>
            <w:tcW w:w="1018" w:type="pct"/>
          </w:tcPr>
          <w:p w14:paraId="5A173180" w14:textId="0ABD45A3" w:rsidR="004D2B86" w:rsidRDefault="00E47B7D" w:rsidP="004D2B86">
            <w:pPr>
              <w:pStyle w:val="TableText-Centered"/>
            </w:pPr>
            <w:r>
              <w:t>N/A. Informative Only</w:t>
            </w:r>
          </w:p>
        </w:tc>
      </w:tr>
      <w:tr w:rsidR="004D2B86" w:rsidRPr="002017CC" w14:paraId="75B845D1" w14:textId="46D2D1F8" w:rsidTr="00263B85">
        <w:trPr>
          <w:trHeight w:val="356"/>
        </w:trPr>
        <w:tc>
          <w:tcPr>
            <w:tcW w:w="261" w:type="pct"/>
          </w:tcPr>
          <w:p w14:paraId="1D7A8217" w14:textId="77777777" w:rsidR="004D2B86" w:rsidRPr="002017CC" w:rsidRDefault="004D2B86" w:rsidP="004D2B86">
            <w:pPr>
              <w:pStyle w:val="TableText"/>
            </w:pPr>
            <w:r w:rsidRPr="002017CC">
              <w:t>57</w:t>
            </w:r>
            <w:r w:rsidRPr="002017CC">
              <w:rPr>
                <w:vertAlign w:val="subscript"/>
              </w:rPr>
              <w:t>h</w:t>
            </w:r>
          </w:p>
        </w:tc>
        <w:tc>
          <w:tcPr>
            <w:tcW w:w="400" w:type="pct"/>
          </w:tcPr>
          <w:p w14:paraId="7FDD6107" w14:textId="77777777" w:rsidR="004D2B86" w:rsidRPr="002017CC" w:rsidRDefault="004D2B86" w:rsidP="004D2B86">
            <w:pPr>
              <w:pStyle w:val="TableText-Centered"/>
            </w:pPr>
            <w:r w:rsidRPr="002017CC">
              <w:t>4</w:t>
            </w:r>
          </w:p>
        </w:tc>
        <w:tc>
          <w:tcPr>
            <w:tcW w:w="2746" w:type="pct"/>
          </w:tcPr>
          <w:p w14:paraId="6AE03DFB" w14:textId="77777777" w:rsidR="004D2B86" w:rsidRPr="002017CC" w:rsidRDefault="004D2B86" w:rsidP="004D2B86">
            <w:pPr>
              <w:pStyle w:val="TableText"/>
            </w:pPr>
            <w:r w:rsidRPr="002017CC">
              <w:t>counter_value of the endpoint</w:t>
            </w:r>
          </w:p>
        </w:tc>
        <w:tc>
          <w:tcPr>
            <w:tcW w:w="575" w:type="pct"/>
          </w:tcPr>
          <w:p w14:paraId="37B6AA83" w14:textId="3873AA28" w:rsidR="004D2B86" w:rsidRPr="002017CC" w:rsidRDefault="004D2B86" w:rsidP="004D2B86">
            <w:pPr>
              <w:pStyle w:val="TableText-Centered"/>
            </w:pPr>
            <w:r>
              <w:t>deprecated*</w:t>
            </w:r>
          </w:p>
        </w:tc>
        <w:tc>
          <w:tcPr>
            <w:tcW w:w="1018" w:type="pct"/>
          </w:tcPr>
          <w:p w14:paraId="20CDE219" w14:textId="653911F9" w:rsidR="004D2B86" w:rsidRDefault="00E47B7D" w:rsidP="004D2B86">
            <w:pPr>
              <w:pStyle w:val="TableText-Centered"/>
            </w:pPr>
            <w:r>
              <w:t>N/A</w:t>
            </w:r>
          </w:p>
        </w:tc>
      </w:tr>
      <w:tr w:rsidR="004D2B86" w:rsidRPr="002017CC" w14:paraId="58A8A052" w14:textId="1567AC1B" w:rsidTr="00263B85">
        <w:trPr>
          <w:trHeight w:val="356"/>
        </w:trPr>
        <w:tc>
          <w:tcPr>
            <w:tcW w:w="261" w:type="pct"/>
          </w:tcPr>
          <w:p w14:paraId="395B6826" w14:textId="77777777" w:rsidR="004D2B86" w:rsidRPr="002017CC" w:rsidRDefault="004D2B86" w:rsidP="004D2B86">
            <w:pPr>
              <w:pStyle w:val="TableText"/>
            </w:pPr>
            <w:r w:rsidRPr="002017CC">
              <w:t>93</w:t>
            </w:r>
            <w:r w:rsidRPr="002017CC">
              <w:rPr>
                <w:vertAlign w:val="subscript"/>
              </w:rPr>
              <w:t>h</w:t>
            </w:r>
          </w:p>
        </w:tc>
        <w:tc>
          <w:tcPr>
            <w:tcW w:w="400" w:type="pct"/>
          </w:tcPr>
          <w:p w14:paraId="02B75226" w14:textId="77777777" w:rsidR="004D2B86" w:rsidRPr="002017CC" w:rsidRDefault="004D2B86" w:rsidP="004D2B86">
            <w:pPr>
              <w:pStyle w:val="TableText-Centered"/>
            </w:pPr>
            <w:r w:rsidRPr="002017CC">
              <w:t>4</w:t>
            </w:r>
          </w:p>
        </w:tc>
        <w:tc>
          <w:tcPr>
            <w:tcW w:w="2746" w:type="pct"/>
          </w:tcPr>
          <w:p w14:paraId="4DD73533" w14:textId="77777777" w:rsidR="004D2B86" w:rsidRDefault="004D2B86" w:rsidP="004D2B86">
            <w:pPr>
              <w:pStyle w:val="TableText"/>
            </w:pPr>
            <w:r w:rsidRPr="002017CC">
              <w:t>usage = D074DA4F</w:t>
            </w:r>
            <w:r w:rsidRPr="002017CC">
              <w:rPr>
                <w:vertAlign w:val="subscript"/>
              </w:rPr>
              <w:t>h</w:t>
            </w:r>
            <w:r>
              <w:t>, if user authentication was performed</w:t>
            </w:r>
          </w:p>
          <w:p w14:paraId="5420C49D" w14:textId="77777777" w:rsidR="004D2B86" w:rsidRPr="00445F6B" w:rsidRDefault="004D2B86" w:rsidP="004D2B86">
            <w:pPr>
              <w:pStyle w:val="TableText"/>
            </w:pPr>
            <w:r>
              <w:t>usage = FC6F4C17</w:t>
            </w:r>
            <w:r w:rsidRPr="007017D4">
              <w:rPr>
                <w:vertAlign w:val="subscript"/>
              </w:rPr>
              <w:t>h</w:t>
            </w:r>
            <w:r>
              <w:t>, if user authentication was not performed</w:t>
            </w:r>
          </w:p>
        </w:tc>
        <w:tc>
          <w:tcPr>
            <w:tcW w:w="575" w:type="pct"/>
          </w:tcPr>
          <w:p w14:paraId="082398C6" w14:textId="77777777" w:rsidR="004D2B86" w:rsidRPr="002017CC" w:rsidRDefault="004D2B86" w:rsidP="004D2B86">
            <w:pPr>
              <w:pStyle w:val="TableText-Centered"/>
            </w:pPr>
            <w:r>
              <w:t>mandatory</w:t>
            </w:r>
          </w:p>
        </w:tc>
        <w:tc>
          <w:tcPr>
            <w:tcW w:w="1018" w:type="pct"/>
          </w:tcPr>
          <w:p w14:paraId="4542452D" w14:textId="34C65363" w:rsidR="004D2B86" w:rsidRDefault="00263B85" w:rsidP="004D2B86">
            <w:pPr>
              <w:pStyle w:val="TableText-Centered"/>
            </w:pPr>
            <w:r>
              <w:t>N/A. Informative Only</w:t>
            </w:r>
          </w:p>
        </w:tc>
      </w:tr>
    </w:tbl>
    <w:p w14:paraId="1041D77E" w14:textId="77777777" w:rsidR="001C1590" w:rsidRPr="00F30652" w:rsidRDefault="001C1590" w:rsidP="001C1590">
      <w:r>
        <w:t>* This field has been deprecated and shall no longer be used.</w:t>
      </w:r>
    </w:p>
    <w:p w14:paraId="50D6C8AD" w14:textId="77777777" w:rsidR="001C1590" w:rsidRDefault="001C1590" w:rsidP="00617531">
      <w:pPr>
        <w:pStyle w:val="Normal-SpaceAbove"/>
      </w:pPr>
    </w:p>
    <w:p w14:paraId="01DE61EA" w14:textId="74BB4F1C" w:rsidR="001E44F9" w:rsidRPr="001E44F9" w:rsidRDefault="001E44F9" w:rsidP="00617531">
      <w:pPr>
        <w:pStyle w:val="Normal-SpaceAbove"/>
      </w:pPr>
      <w:r w:rsidRPr="001E44F9">
        <w:t>The following table describes the content of the SIGN response.</w:t>
      </w:r>
    </w:p>
    <w:p w14:paraId="1AA30E2D" w14:textId="369870E2" w:rsidR="001E44F9" w:rsidRDefault="001E44F9" w:rsidP="00921593">
      <w:pPr>
        <w:pStyle w:val="CaptionTable"/>
      </w:pPr>
      <w:bookmarkStart w:id="1953" w:name="_Ref61703110"/>
      <w:bookmarkStart w:id="1954" w:name="_Toc62126771"/>
      <w:bookmarkStart w:id="1955" w:name="_Toc118223125"/>
      <w:r>
        <w:t xml:space="preserve">Table </w:t>
      </w:r>
      <w:fldSimple w:instr=" STYLEREF 1 \s ">
        <w:r w:rsidR="00D81990">
          <w:rPr>
            <w:noProof/>
          </w:rPr>
          <w:t>15</w:t>
        </w:r>
      </w:fldSimple>
      <w:r w:rsidR="00183237">
        <w:noBreakHyphen/>
      </w:r>
      <w:fldSimple w:instr=" SEQ Table \* ARABIC \s 1 ">
        <w:r w:rsidR="00D81990">
          <w:rPr>
            <w:noProof/>
          </w:rPr>
          <w:t>57</w:t>
        </w:r>
      </w:fldSimple>
      <w:bookmarkEnd w:id="1953"/>
      <w:r>
        <w:t xml:space="preserve">: </w:t>
      </w:r>
      <w:r w:rsidRPr="008D689F">
        <w:t>SIGN Response</w:t>
      </w:r>
      <w:bookmarkEnd w:id="1954"/>
      <w:bookmarkEnd w:id="1955"/>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3"/>
        <w:gridCol w:w="1529"/>
        <w:gridCol w:w="4863"/>
        <w:gridCol w:w="1171"/>
        <w:gridCol w:w="2159"/>
      </w:tblGrid>
      <w:tr w:rsidR="00263B85" w:rsidRPr="002017CC" w14:paraId="6FEDC3EE" w14:textId="31CC46DD" w:rsidTr="00263B85">
        <w:trPr>
          <w:trHeight w:val="357"/>
          <w:tblHeader/>
        </w:trPr>
        <w:tc>
          <w:tcPr>
            <w:tcW w:w="218" w:type="pct"/>
            <w:shd w:val="clear" w:color="auto" w:fill="0070C0"/>
          </w:tcPr>
          <w:p w14:paraId="7535BF1C" w14:textId="77777777" w:rsidR="004D2B86" w:rsidRPr="00D93EE3" w:rsidRDefault="004D2B86" w:rsidP="004D2B86">
            <w:pPr>
              <w:pStyle w:val="TableHead"/>
            </w:pPr>
            <w:r w:rsidRPr="00D93EE3">
              <w:t>Tag</w:t>
            </w:r>
          </w:p>
        </w:tc>
        <w:tc>
          <w:tcPr>
            <w:tcW w:w="752" w:type="pct"/>
            <w:shd w:val="clear" w:color="auto" w:fill="0070C0"/>
          </w:tcPr>
          <w:p w14:paraId="29F18737" w14:textId="12586033" w:rsidR="004D2B86" w:rsidRPr="00D93EE3" w:rsidRDefault="004D2B86" w:rsidP="004D2B86">
            <w:pPr>
              <w:pStyle w:val="TableHead-Centered"/>
            </w:pPr>
            <w:r w:rsidRPr="00D93EE3">
              <w:t>Length</w:t>
            </w:r>
            <w:r>
              <w:t xml:space="preserve"> (bytes)</w:t>
            </w:r>
          </w:p>
        </w:tc>
        <w:tc>
          <w:tcPr>
            <w:tcW w:w="2392" w:type="pct"/>
            <w:shd w:val="clear" w:color="auto" w:fill="0070C0"/>
          </w:tcPr>
          <w:p w14:paraId="31DD0E24" w14:textId="77777777" w:rsidR="004D2B86" w:rsidRPr="00D93EE3" w:rsidRDefault="004D2B86" w:rsidP="004D2B86">
            <w:pPr>
              <w:pStyle w:val="TableHead"/>
            </w:pPr>
            <w:r w:rsidRPr="00D93EE3">
              <w:t>Description</w:t>
            </w:r>
          </w:p>
        </w:tc>
        <w:tc>
          <w:tcPr>
            <w:tcW w:w="576" w:type="pct"/>
            <w:shd w:val="clear" w:color="auto" w:fill="0070C0"/>
          </w:tcPr>
          <w:p w14:paraId="087447A9" w14:textId="77777777" w:rsidR="004D2B86" w:rsidRPr="00D93EE3" w:rsidRDefault="004D2B86" w:rsidP="004D2B86">
            <w:pPr>
              <w:pStyle w:val="TableHead-Centered"/>
            </w:pPr>
            <w:r w:rsidRPr="00D93EE3">
              <w:t>Field is</w:t>
            </w:r>
          </w:p>
        </w:tc>
        <w:tc>
          <w:tcPr>
            <w:tcW w:w="1062" w:type="pct"/>
            <w:shd w:val="clear" w:color="auto" w:fill="0070C0"/>
          </w:tcPr>
          <w:p w14:paraId="04C75379" w14:textId="6C98766F" w:rsidR="004D2B86" w:rsidRPr="00D93EE3" w:rsidRDefault="004D2B86" w:rsidP="004D2B86">
            <w:pPr>
              <w:pStyle w:val="TableHead-Centered"/>
            </w:pPr>
            <w:r>
              <w:t>Domain Version</w:t>
            </w:r>
          </w:p>
        </w:tc>
      </w:tr>
      <w:tr w:rsidR="004D2B86" w:rsidRPr="002017CC" w14:paraId="4CEC67DB" w14:textId="6DD9EB7F" w:rsidTr="00263B85">
        <w:trPr>
          <w:trHeight w:val="357"/>
        </w:trPr>
        <w:tc>
          <w:tcPr>
            <w:tcW w:w="218" w:type="pct"/>
          </w:tcPr>
          <w:p w14:paraId="0F8281BE" w14:textId="77777777" w:rsidR="004D2B86" w:rsidRPr="002017CC" w:rsidRDefault="004D2B86" w:rsidP="004D2B86">
            <w:pPr>
              <w:pStyle w:val="TableText"/>
            </w:pPr>
            <w:r w:rsidRPr="002017CC">
              <w:t>41</w:t>
            </w:r>
            <w:r w:rsidRPr="002017CC">
              <w:rPr>
                <w:vertAlign w:val="subscript"/>
              </w:rPr>
              <w:t>h</w:t>
            </w:r>
          </w:p>
        </w:tc>
        <w:tc>
          <w:tcPr>
            <w:tcW w:w="752" w:type="pct"/>
          </w:tcPr>
          <w:p w14:paraId="1CB8084E" w14:textId="77777777" w:rsidR="004D2B86" w:rsidRPr="002017CC" w:rsidRDefault="004D2B86" w:rsidP="004D2B86">
            <w:pPr>
              <w:pStyle w:val="TableText-Centered"/>
            </w:pPr>
            <w:r w:rsidRPr="002017CC">
              <w:t>1</w:t>
            </w:r>
          </w:p>
        </w:tc>
        <w:tc>
          <w:tcPr>
            <w:tcW w:w="2392" w:type="pct"/>
          </w:tcPr>
          <w:p w14:paraId="5B23473D" w14:textId="77777777" w:rsidR="004D2B86" w:rsidRPr="00EB1B3A" w:rsidRDefault="004D2B86" w:rsidP="004D2B86">
            <w:pPr>
              <w:pStyle w:val="TableText"/>
            </w:pPr>
            <w:r w:rsidRPr="002017CC">
              <w:t>version = 01</w:t>
            </w:r>
            <w:r w:rsidRPr="002017CC">
              <w:rPr>
                <w:vertAlign w:val="subscript"/>
              </w:rPr>
              <w:t>h</w:t>
            </w:r>
            <w:r>
              <w:t>, version of Signature Data Fields</w:t>
            </w:r>
          </w:p>
        </w:tc>
        <w:tc>
          <w:tcPr>
            <w:tcW w:w="576" w:type="pct"/>
          </w:tcPr>
          <w:p w14:paraId="7370E41F" w14:textId="77777777" w:rsidR="004D2B86" w:rsidRPr="002017CC" w:rsidRDefault="004D2B86" w:rsidP="004D2B86">
            <w:pPr>
              <w:pStyle w:val="TableText-Centered"/>
            </w:pPr>
            <w:r>
              <w:t>mandatory</w:t>
            </w:r>
          </w:p>
        </w:tc>
        <w:tc>
          <w:tcPr>
            <w:tcW w:w="1062" w:type="pct"/>
          </w:tcPr>
          <w:p w14:paraId="5C2C5D39" w14:textId="2C962EAD" w:rsidR="004D2B86" w:rsidRDefault="00263B85" w:rsidP="004D2B86">
            <w:pPr>
              <w:pStyle w:val="TableText-Centered"/>
            </w:pPr>
            <w:r>
              <w:t>V-D-TX</w:t>
            </w:r>
          </w:p>
        </w:tc>
      </w:tr>
      <w:tr w:rsidR="004D2B86" w:rsidRPr="002017CC" w14:paraId="0D7E612A" w14:textId="2D0137BD" w:rsidTr="00263B85">
        <w:trPr>
          <w:trHeight w:val="356"/>
        </w:trPr>
        <w:tc>
          <w:tcPr>
            <w:tcW w:w="218" w:type="pct"/>
          </w:tcPr>
          <w:p w14:paraId="24591A4C" w14:textId="77777777" w:rsidR="004D2B86" w:rsidRPr="002017CC" w:rsidRDefault="004D2B86" w:rsidP="004D2B86">
            <w:pPr>
              <w:pStyle w:val="TableText"/>
            </w:pPr>
            <w:r w:rsidRPr="002017CC">
              <w:t>92</w:t>
            </w:r>
            <w:r w:rsidRPr="002017CC">
              <w:rPr>
                <w:vertAlign w:val="subscript"/>
              </w:rPr>
              <w:t>h</w:t>
            </w:r>
          </w:p>
        </w:tc>
        <w:tc>
          <w:tcPr>
            <w:tcW w:w="752" w:type="pct"/>
          </w:tcPr>
          <w:p w14:paraId="09529201" w14:textId="77777777" w:rsidR="004D2B86" w:rsidRPr="002017CC" w:rsidRDefault="004D2B86" w:rsidP="004D2B86">
            <w:pPr>
              <w:pStyle w:val="TableText-Centered"/>
            </w:pPr>
            <w:r w:rsidRPr="002017CC">
              <w:t>8</w:t>
            </w:r>
          </w:p>
        </w:tc>
        <w:tc>
          <w:tcPr>
            <w:tcW w:w="2392" w:type="pct"/>
          </w:tcPr>
          <w:p w14:paraId="3FB7F346" w14:textId="77777777" w:rsidR="004D2B86" w:rsidRPr="002017CC" w:rsidRDefault="004D2B86" w:rsidP="004D2B86">
            <w:pPr>
              <w:pStyle w:val="TableText"/>
            </w:pPr>
            <w:r w:rsidRPr="002017CC">
              <w:t>Random</w:t>
            </w:r>
          </w:p>
        </w:tc>
        <w:tc>
          <w:tcPr>
            <w:tcW w:w="576" w:type="pct"/>
          </w:tcPr>
          <w:p w14:paraId="0EFCA624" w14:textId="77777777" w:rsidR="004D2B86" w:rsidRPr="002017CC" w:rsidRDefault="004D2B86" w:rsidP="004D2B86">
            <w:pPr>
              <w:pStyle w:val="TableText-Centered"/>
            </w:pPr>
            <w:r>
              <w:t>mandatory</w:t>
            </w:r>
          </w:p>
        </w:tc>
        <w:tc>
          <w:tcPr>
            <w:tcW w:w="1062" w:type="pct"/>
          </w:tcPr>
          <w:p w14:paraId="22C413F2" w14:textId="5E51A572" w:rsidR="004D2B86" w:rsidRDefault="00263B85" w:rsidP="004D2B86">
            <w:pPr>
              <w:pStyle w:val="TableText-Centered"/>
            </w:pPr>
            <w:r>
              <w:t>N/A. Informative Only</w:t>
            </w:r>
          </w:p>
        </w:tc>
      </w:tr>
      <w:tr w:rsidR="004D2B86" w:rsidRPr="002017CC" w14:paraId="14725D34" w14:textId="573DECED" w:rsidTr="00263B85">
        <w:trPr>
          <w:trHeight w:val="356"/>
        </w:trPr>
        <w:tc>
          <w:tcPr>
            <w:tcW w:w="218" w:type="pct"/>
          </w:tcPr>
          <w:p w14:paraId="44623092" w14:textId="77777777" w:rsidR="004D2B86" w:rsidRPr="002017CC" w:rsidRDefault="004D2B86" w:rsidP="004D2B86">
            <w:pPr>
              <w:pStyle w:val="TableText"/>
            </w:pPr>
            <w:r w:rsidRPr="002017CC">
              <w:t>5D</w:t>
            </w:r>
            <w:r w:rsidRPr="002017CC">
              <w:rPr>
                <w:vertAlign w:val="subscript"/>
              </w:rPr>
              <w:t>h</w:t>
            </w:r>
          </w:p>
        </w:tc>
        <w:tc>
          <w:tcPr>
            <w:tcW w:w="752" w:type="pct"/>
          </w:tcPr>
          <w:p w14:paraId="05EE203E" w14:textId="77777777" w:rsidR="004D2B86" w:rsidRPr="002017CC" w:rsidRDefault="004D2B86" w:rsidP="004D2B86">
            <w:pPr>
              <w:pStyle w:val="TableText-Centered"/>
            </w:pPr>
            <w:r>
              <w:t>20</w:t>
            </w:r>
          </w:p>
        </w:tc>
        <w:tc>
          <w:tcPr>
            <w:tcW w:w="2392" w:type="pct"/>
          </w:tcPr>
          <w:p w14:paraId="1B579DC7" w14:textId="77777777" w:rsidR="004D2B86" w:rsidRPr="002017CC" w:rsidRDefault="004D2B86" w:rsidP="004D2B86">
            <w:pPr>
              <w:pStyle w:val="TableText"/>
            </w:pPr>
            <w:r w:rsidRPr="002017CC">
              <w:t>key_identifier</w:t>
            </w:r>
          </w:p>
        </w:tc>
        <w:tc>
          <w:tcPr>
            <w:tcW w:w="576" w:type="pct"/>
          </w:tcPr>
          <w:p w14:paraId="0B4C9810" w14:textId="77777777" w:rsidR="004D2B86" w:rsidRPr="002017CC" w:rsidRDefault="004D2B86" w:rsidP="004D2B86">
            <w:pPr>
              <w:pStyle w:val="TableText-Centered"/>
            </w:pPr>
            <w:r>
              <w:t>mandatory</w:t>
            </w:r>
          </w:p>
        </w:tc>
        <w:tc>
          <w:tcPr>
            <w:tcW w:w="1062" w:type="pct"/>
          </w:tcPr>
          <w:p w14:paraId="7DB71AE8" w14:textId="47F8D549" w:rsidR="004D2B86" w:rsidRDefault="00263B85" w:rsidP="004D2B86">
            <w:pPr>
              <w:pStyle w:val="TableText-Centered"/>
            </w:pPr>
            <w:r>
              <w:t>V-OD-FW</w:t>
            </w:r>
          </w:p>
        </w:tc>
      </w:tr>
      <w:tr w:rsidR="004D2B86" w:rsidRPr="002017CC" w14:paraId="442594EF" w14:textId="74903C2D" w:rsidTr="00263B85">
        <w:trPr>
          <w:trHeight w:val="356"/>
        </w:trPr>
        <w:tc>
          <w:tcPr>
            <w:tcW w:w="218" w:type="pct"/>
          </w:tcPr>
          <w:p w14:paraId="026E60FF" w14:textId="77777777" w:rsidR="004D2B86" w:rsidRPr="002017CC" w:rsidRDefault="004D2B86" w:rsidP="004D2B86">
            <w:pPr>
              <w:pStyle w:val="TableText"/>
            </w:pPr>
            <w:r w:rsidRPr="002017CC">
              <w:t>57</w:t>
            </w:r>
            <w:r w:rsidRPr="002017CC">
              <w:rPr>
                <w:vertAlign w:val="subscript"/>
              </w:rPr>
              <w:t>h</w:t>
            </w:r>
          </w:p>
        </w:tc>
        <w:tc>
          <w:tcPr>
            <w:tcW w:w="752" w:type="pct"/>
          </w:tcPr>
          <w:p w14:paraId="5F8BC697" w14:textId="77777777" w:rsidR="004D2B86" w:rsidRPr="002017CC" w:rsidRDefault="004D2B86" w:rsidP="004D2B86">
            <w:pPr>
              <w:pStyle w:val="TableText-Centered"/>
            </w:pPr>
            <w:r w:rsidRPr="002017CC">
              <w:t>4</w:t>
            </w:r>
          </w:p>
        </w:tc>
        <w:tc>
          <w:tcPr>
            <w:tcW w:w="2392" w:type="pct"/>
          </w:tcPr>
          <w:p w14:paraId="104E724A" w14:textId="6E2E8006" w:rsidR="004D2B86" w:rsidRPr="002017CC" w:rsidRDefault="004D2B86" w:rsidP="004D2B86">
            <w:pPr>
              <w:pStyle w:val="TableText"/>
            </w:pPr>
            <w:r w:rsidRPr="002017CC">
              <w:t>counter_value, this field contains the current endpoint counter value</w:t>
            </w:r>
            <w:r>
              <w:t xml:space="preserve"> in big-endian</w:t>
            </w:r>
          </w:p>
        </w:tc>
        <w:tc>
          <w:tcPr>
            <w:tcW w:w="576" w:type="pct"/>
          </w:tcPr>
          <w:p w14:paraId="2C834CC9" w14:textId="77818B47" w:rsidR="004D2B86" w:rsidRPr="002017CC" w:rsidRDefault="004D2B86" w:rsidP="004D2B86">
            <w:pPr>
              <w:pStyle w:val="TableText-Centered"/>
            </w:pPr>
            <w:r>
              <w:t>deprecated*</w:t>
            </w:r>
          </w:p>
        </w:tc>
        <w:tc>
          <w:tcPr>
            <w:tcW w:w="1062" w:type="pct"/>
          </w:tcPr>
          <w:p w14:paraId="5C617AF7" w14:textId="2B519FDB" w:rsidR="004D2B86" w:rsidRDefault="00263B85" w:rsidP="004D2B86">
            <w:pPr>
              <w:pStyle w:val="TableText-Centered"/>
            </w:pPr>
            <w:r>
              <w:t>N/A</w:t>
            </w:r>
          </w:p>
        </w:tc>
      </w:tr>
      <w:tr w:rsidR="004D2B86" w:rsidRPr="002017CC" w14:paraId="3BF36B5D" w14:textId="22B72FDF" w:rsidTr="00263B85">
        <w:trPr>
          <w:trHeight w:val="356"/>
        </w:trPr>
        <w:tc>
          <w:tcPr>
            <w:tcW w:w="218" w:type="pct"/>
          </w:tcPr>
          <w:p w14:paraId="70CF6D76" w14:textId="77777777" w:rsidR="004D2B86" w:rsidRPr="002017CC" w:rsidRDefault="004D2B86" w:rsidP="004D2B86">
            <w:pPr>
              <w:pStyle w:val="TableText"/>
            </w:pPr>
            <w:r w:rsidRPr="002017CC">
              <w:t>9E</w:t>
            </w:r>
            <w:r w:rsidRPr="002017CC">
              <w:rPr>
                <w:vertAlign w:val="subscript"/>
              </w:rPr>
              <w:t>h</w:t>
            </w:r>
          </w:p>
        </w:tc>
        <w:tc>
          <w:tcPr>
            <w:tcW w:w="752" w:type="pct"/>
          </w:tcPr>
          <w:p w14:paraId="60A7437F" w14:textId="77777777" w:rsidR="004D2B86" w:rsidRPr="002017CC" w:rsidRDefault="004D2B86" w:rsidP="004D2B86">
            <w:pPr>
              <w:pStyle w:val="TableText-Centered"/>
            </w:pPr>
            <w:r w:rsidRPr="002017CC">
              <w:t>64</w:t>
            </w:r>
          </w:p>
        </w:tc>
        <w:tc>
          <w:tcPr>
            <w:tcW w:w="2392" w:type="pct"/>
          </w:tcPr>
          <w:p w14:paraId="0BD55441" w14:textId="4DE211E6" w:rsidR="004D2B86" w:rsidRPr="002017CC" w:rsidRDefault="004D2B86" w:rsidP="004D2B86">
            <w:pPr>
              <w:pStyle w:val="TableText"/>
            </w:pPr>
            <w:r>
              <w:t>S</w:t>
            </w:r>
            <w:r w:rsidRPr="002017CC">
              <w:t>ignature over fields from</w:t>
            </w:r>
            <w:r>
              <w:t xml:space="preserve"> </w:t>
            </w:r>
            <w:r w:rsidRPr="00EA3E66">
              <w:rPr>
                <w:rStyle w:val="CrossRef"/>
              </w:rPr>
              <w:fldChar w:fldCharType="begin"/>
            </w:r>
            <w:r w:rsidRPr="00EA3E66">
              <w:rPr>
                <w:rStyle w:val="CrossRef"/>
              </w:rPr>
              <w:instrText xml:space="preserve"> REF _Ref61628073 \h </w:instrText>
            </w:r>
            <w:r w:rsidRPr="00EA3E66">
              <w:rPr>
                <w:rStyle w:val="CrossRef"/>
              </w:rPr>
            </w:r>
            <w:r w:rsidRPr="00EA3E66">
              <w:rPr>
                <w:rStyle w:val="CrossRef"/>
              </w:rPr>
              <w:fldChar w:fldCharType="separate"/>
            </w:r>
            <w:r w:rsidR="00D81990">
              <w:t xml:space="preserve">Table </w:t>
            </w:r>
            <w:r w:rsidR="00D81990">
              <w:rPr>
                <w:noProof/>
              </w:rPr>
              <w:t>15</w:t>
            </w:r>
            <w:r w:rsidR="00D81990">
              <w:noBreakHyphen/>
            </w:r>
            <w:r w:rsidR="00D81990">
              <w:rPr>
                <w:noProof/>
              </w:rPr>
              <w:t>56</w:t>
            </w:r>
            <w:r w:rsidRPr="00EA3E66">
              <w:rPr>
                <w:rStyle w:val="CrossRef"/>
              </w:rPr>
              <w:fldChar w:fldCharType="end"/>
            </w:r>
            <w:r>
              <w:t xml:space="preserve"> </w:t>
            </w:r>
            <w:r w:rsidRPr="002017CC">
              <w:t>with the endpoint private key</w:t>
            </w:r>
          </w:p>
        </w:tc>
        <w:tc>
          <w:tcPr>
            <w:tcW w:w="576" w:type="pct"/>
          </w:tcPr>
          <w:p w14:paraId="120DF16C" w14:textId="77777777" w:rsidR="004D2B86" w:rsidRPr="002017CC" w:rsidRDefault="004D2B86" w:rsidP="004D2B86">
            <w:pPr>
              <w:pStyle w:val="TableText-Centered"/>
            </w:pPr>
            <w:r>
              <w:t>mandatory</w:t>
            </w:r>
          </w:p>
        </w:tc>
        <w:tc>
          <w:tcPr>
            <w:tcW w:w="1062" w:type="pct"/>
          </w:tcPr>
          <w:p w14:paraId="68B44531" w14:textId="53DC8E5E" w:rsidR="004D2B86" w:rsidRDefault="00263B85" w:rsidP="004D2B86">
            <w:pPr>
              <w:pStyle w:val="TableText-Centered"/>
            </w:pPr>
            <w:r>
              <w:t>N/A. Informative Only</w:t>
            </w:r>
          </w:p>
        </w:tc>
      </w:tr>
    </w:tbl>
    <w:p w14:paraId="2F7CDFF9" w14:textId="5C7C2745" w:rsidR="001C1590" w:rsidRDefault="001C1590" w:rsidP="00E00FC9">
      <w:bookmarkStart w:id="1956" w:name="_Ref61703178"/>
      <w:r>
        <w:t>* This field has been deprecated and shall no longer be used.</w:t>
      </w:r>
    </w:p>
    <w:p w14:paraId="6D210E56" w14:textId="5B246453" w:rsidR="001E44F9" w:rsidRDefault="001E44F9" w:rsidP="00921593">
      <w:pPr>
        <w:pStyle w:val="CaptionListing"/>
      </w:pPr>
      <w:bookmarkStart w:id="1957" w:name="_Ref95928870"/>
      <w:bookmarkStart w:id="1958" w:name="_Toc118220018"/>
      <w:r>
        <w:t xml:space="preserve">Listing </w:t>
      </w:r>
      <w:fldSimple w:instr=" STYLEREF 1 \s ">
        <w:r w:rsidR="00D81990">
          <w:rPr>
            <w:noProof/>
          </w:rPr>
          <w:t>15</w:t>
        </w:r>
      </w:fldSimple>
      <w:r w:rsidR="000E1F04">
        <w:noBreakHyphen/>
      </w:r>
      <w:fldSimple w:instr=" SEQ Listing \* ARABIC \s 1 ">
        <w:r w:rsidR="00D81990">
          <w:rPr>
            <w:noProof/>
          </w:rPr>
          <w:t>35</w:t>
        </w:r>
      </w:fldSimple>
      <w:bookmarkEnd w:id="1956"/>
      <w:bookmarkEnd w:id="1957"/>
      <w:r>
        <w:t xml:space="preserve">: </w:t>
      </w:r>
      <w:r w:rsidRPr="001F394F">
        <w:t>SIGN Processing</w:t>
      </w:r>
      <w:bookmarkEnd w:id="1958"/>
    </w:p>
    <w:tbl>
      <w:tblPr>
        <w:tblStyle w:val="TableGrid"/>
        <w:tblW w:w="0" w:type="auto"/>
        <w:tblInd w:w="-365" w:type="dxa"/>
        <w:tblLook w:val="04A0" w:firstRow="1" w:lastRow="0" w:firstColumn="1" w:lastColumn="0" w:noHBand="0" w:noVBand="1"/>
      </w:tblPr>
      <w:tblGrid>
        <w:gridCol w:w="528"/>
        <w:gridCol w:w="9192"/>
      </w:tblGrid>
      <w:tr w:rsidR="001E44F9" w:rsidRPr="00651F17" w14:paraId="75E3AB69" w14:textId="77777777" w:rsidTr="00DD624E">
        <w:tc>
          <w:tcPr>
            <w:tcW w:w="528" w:type="dxa"/>
            <w:tcBorders>
              <w:top w:val="nil"/>
              <w:left w:val="nil"/>
              <w:bottom w:val="nil"/>
            </w:tcBorders>
          </w:tcPr>
          <w:p w14:paraId="47B3C732" w14:textId="77777777" w:rsidR="001E44F9" w:rsidRPr="00651F17" w:rsidRDefault="001E44F9" w:rsidP="00E95CB2">
            <w:pPr>
              <w:pStyle w:val="ListingText"/>
            </w:pPr>
            <w:r w:rsidRPr="00651F17">
              <w:t>1</w:t>
            </w:r>
          </w:p>
        </w:tc>
        <w:tc>
          <w:tcPr>
            <w:tcW w:w="9192" w:type="dxa"/>
            <w:tcBorders>
              <w:bottom w:val="nil"/>
            </w:tcBorders>
          </w:tcPr>
          <w:p w14:paraId="56EDA51A" w14:textId="77777777" w:rsidR="001E44F9" w:rsidRPr="00651F17" w:rsidRDefault="001E44F9" w:rsidP="00E95CB2">
            <w:pPr>
              <w:pStyle w:val="ListingText"/>
            </w:pPr>
            <w:r w:rsidRPr="00C46EB6">
              <w:rPr>
                <w:rStyle w:val="Listing-command"/>
              </w:rPr>
              <w:t>input</w:t>
            </w:r>
            <w:r w:rsidRPr="00651F17">
              <w:rPr>
                <w:b/>
              </w:rPr>
              <w:t>:</w:t>
            </w:r>
            <w:r w:rsidRPr="00651F17">
              <w:t xml:space="preserve"> </w:t>
            </w:r>
            <w:r>
              <w:t>P1, key</w:t>
            </w:r>
            <w:r w:rsidRPr="00651F17">
              <w:t xml:space="preserve">_identifier, </w:t>
            </w:r>
            <w:r>
              <w:t>arbitrary_data</w:t>
            </w:r>
          </w:p>
        </w:tc>
      </w:tr>
      <w:tr w:rsidR="001E44F9" w:rsidRPr="00651F17" w14:paraId="672637B7" w14:textId="77777777" w:rsidTr="00DD624E">
        <w:tc>
          <w:tcPr>
            <w:tcW w:w="528" w:type="dxa"/>
            <w:tcBorders>
              <w:top w:val="nil"/>
              <w:left w:val="nil"/>
              <w:bottom w:val="nil"/>
            </w:tcBorders>
          </w:tcPr>
          <w:p w14:paraId="3A33DA99" w14:textId="77777777" w:rsidR="001E44F9" w:rsidRPr="00651F17" w:rsidRDefault="001E44F9" w:rsidP="00E95CB2">
            <w:pPr>
              <w:pStyle w:val="ListingText"/>
            </w:pPr>
            <w:r w:rsidRPr="00651F17">
              <w:t>2</w:t>
            </w:r>
          </w:p>
        </w:tc>
        <w:tc>
          <w:tcPr>
            <w:tcW w:w="9192" w:type="dxa"/>
            <w:tcBorders>
              <w:top w:val="nil"/>
              <w:bottom w:val="nil"/>
            </w:tcBorders>
          </w:tcPr>
          <w:p w14:paraId="7255F85F" w14:textId="77777777" w:rsidR="001E44F9" w:rsidRPr="00651F17" w:rsidRDefault="001E44F9" w:rsidP="00E95CB2">
            <w:pPr>
              <w:pStyle w:val="ListingText"/>
              <w:rPr>
                <w:b/>
              </w:rPr>
            </w:pPr>
            <w:r w:rsidRPr="00C46EB6">
              <w:rPr>
                <w:rStyle w:val="Listing-command"/>
              </w:rPr>
              <w:t>output</w:t>
            </w:r>
            <w:r w:rsidRPr="00651F17">
              <w:rPr>
                <w:b/>
              </w:rPr>
              <w:t>:</w:t>
            </w:r>
            <w:r w:rsidRPr="00651F17">
              <w:t xml:space="preserve"> signature, random, </w:t>
            </w:r>
            <w:r>
              <w:t xml:space="preserve">key_identifier, </w:t>
            </w:r>
            <w:r w:rsidRPr="00651F17">
              <w:t>version, (counter)</w:t>
            </w:r>
          </w:p>
        </w:tc>
      </w:tr>
      <w:tr w:rsidR="001E44F9" w:rsidRPr="00651F17" w14:paraId="36939CB4" w14:textId="77777777" w:rsidTr="00DD624E">
        <w:tc>
          <w:tcPr>
            <w:tcW w:w="528" w:type="dxa"/>
            <w:tcBorders>
              <w:top w:val="nil"/>
              <w:left w:val="nil"/>
              <w:bottom w:val="nil"/>
            </w:tcBorders>
          </w:tcPr>
          <w:p w14:paraId="40345434" w14:textId="77777777" w:rsidR="001E44F9" w:rsidRPr="00651F17" w:rsidRDefault="001E44F9" w:rsidP="00E95CB2">
            <w:pPr>
              <w:pStyle w:val="ListingText"/>
            </w:pPr>
            <w:r w:rsidRPr="00651F17">
              <w:t>3</w:t>
            </w:r>
          </w:p>
        </w:tc>
        <w:tc>
          <w:tcPr>
            <w:tcW w:w="9192" w:type="dxa"/>
            <w:tcBorders>
              <w:top w:val="nil"/>
              <w:bottom w:val="nil"/>
            </w:tcBorders>
          </w:tcPr>
          <w:p w14:paraId="328F17DF"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2A1A8258" w14:textId="77777777" w:rsidTr="00DD624E">
        <w:tc>
          <w:tcPr>
            <w:tcW w:w="528" w:type="dxa"/>
            <w:tcBorders>
              <w:top w:val="nil"/>
              <w:left w:val="nil"/>
              <w:bottom w:val="nil"/>
            </w:tcBorders>
          </w:tcPr>
          <w:p w14:paraId="57EF854C" w14:textId="77777777" w:rsidR="001E44F9" w:rsidRPr="00651F17" w:rsidRDefault="001E44F9" w:rsidP="00E95CB2">
            <w:pPr>
              <w:pStyle w:val="ListingText"/>
            </w:pPr>
            <w:r w:rsidRPr="00651F17">
              <w:t>4</w:t>
            </w:r>
          </w:p>
        </w:tc>
        <w:tc>
          <w:tcPr>
            <w:tcW w:w="9192" w:type="dxa"/>
            <w:tcBorders>
              <w:top w:val="nil"/>
              <w:bottom w:val="nil"/>
            </w:tcBorders>
          </w:tcPr>
          <w:p w14:paraId="1AD9A1A2" w14:textId="77777777" w:rsidR="001E44F9" w:rsidRPr="00651F17" w:rsidRDefault="001E44F9" w:rsidP="00E95CB2">
            <w:pPr>
              <w:pStyle w:val="ListingText"/>
            </w:pPr>
            <w:r w:rsidRPr="00651F17">
              <w:t xml:space="preserve">  </w:t>
            </w:r>
            <w:r w:rsidRPr="00C46EB6">
              <w:rPr>
                <w:rStyle w:val="Listing-command"/>
              </w:rPr>
              <w:t>if</w:t>
            </w:r>
            <w:r w:rsidRPr="00651F17">
              <w:t xml:space="preserve"> </w:t>
            </w:r>
            <w:r>
              <w:t>key</w:t>
            </w:r>
            <w:r w:rsidRPr="00651F17">
              <w:t xml:space="preserve">_identifier does not </w:t>
            </w:r>
            <w:r>
              <w:t>match</w:t>
            </w:r>
            <w:r w:rsidRPr="00651F17">
              <w:t xml:space="preserve"> any of </w:t>
            </w:r>
            <w:r>
              <w:t>the existing endpoints or target</w:t>
            </w:r>
            <w:r w:rsidRPr="00651F17">
              <w:t xml:space="preserve"> endpoint is </w:t>
            </w:r>
            <w:r>
              <w:t>terminate</w:t>
            </w:r>
            <w:r w:rsidRPr="00651F17">
              <w:t>d</w:t>
            </w:r>
          </w:p>
        </w:tc>
      </w:tr>
      <w:tr w:rsidR="001E44F9" w:rsidRPr="00651F17" w14:paraId="04F93E0D" w14:textId="77777777" w:rsidTr="00DD624E">
        <w:tc>
          <w:tcPr>
            <w:tcW w:w="528" w:type="dxa"/>
            <w:tcBorders>
              <w:top w:val="nil"/>
              <w:left w:val="nil"/>
              <w:bottom w:val="nil"/>
            </w:tcBorders>
          </w:tcPr>
          <w:p w14:paraId="5607302D" w14:textId="77777777" w:rsidR="001E44F9" w:rsidRPr="00651F17" w:rsidRDefault="001E44F9" w:rsidP="00E95CB2">
            <w:pPr>
              <w:pStyle w:val="ListingText"/>
            </w:pPr>
            <w:r w:rsidRPr="00651F17">
              <w:t>5</w:t>
            </w:r>
          </w:p>
        </w:tc>
        <w:tc>
          <w:tcPr>
            <w:tcW w:w="9192" w:type="dxa"/>
            <w:tcBorders>
              <w:top w:val="nil"/>
              <w:bottom w:val="nil"/>
            </w:tcBorders>
          </w:tcPr>
          <w:p w14:paraId="6CD00FC1" w14:textId="77777777" w:rsidR="001E44F9" w:rsidRPr="00651F17" w:rsidRDefault="001E44F9" w:rsidP="00E95CB2">
            <w:pPr>
              <w:pStyle w:val="ListingText"/>
            </w:pPr>
            <w:r w:rsidRPr="00651F17">
              <w:t xml:space="preserve">    </w:t>
            </w:r>
            <w:r w:rsidRPr="00C46EB6">
              <w:rPr>
                <w:rStyle w:val="Listing-command"/>
              </w:rPr>
              <w:t>return</w:t>
            </w:r>
            <w:r w:rsidRPr="00651F17">
              <w:t xml:space="preserve"> 6</w:t>
            </w:r>
            <w:r>
              <w:t>A88</w:t>
            </w:r>
            <w:r w:rsidRPr="00651F17">
              <w:rPr>
                <w:vertAlign w:val="subscript"/>
              </w:rPr>
              <w:t>h</w:t>
            </w:r>
            <w:r w:rsidRPr="00651F17">
              <w:t xml:space="preserve"> </w:t>
            </w:r>
          </w:p>
        </w:tc>
      </w:tr>
      <w:tr w:rsidR="001E44F9" w:rsidRPr="00651F17" w14:paraId="5331B00B" w14:textId="77777777" w:rsidTr="00DD624E">
        <w:tc>
          <w:tcPr>
            <w:tcW w:w="528" w:type="dxa"/>
            <w:tcBorders>
              <w:top w:val="nil"/>
              <w:left w:val="nil"/>
              <w:bottom w:val="nil"/>
            </w:tcBorders>
          </w:tcPr>
          <w:p w14:paraId="68CE3197" w14:textId="77777777" w:rsidR="001E44F9" w:rsidRPr="00651F17" w:rsidRDefault="001E44F9" w:rsidP="00E95CB2">
            <w:pPr>
              <w:pStyle w:val="ListingText"/>
            </w:pPr>
            <w:r w:rsidRPr="00651F17">
              <w:t>6</w:t>
            </w:r>
          </w:p>
        </w:tc>
        <w:tc>
          <w:tcPr>
            <w:tcW w:w="9192" w:type="dxa"/>
            <w:tcBorders>
              <w:top w:val="nil"/>
              <w:bottom w:val="nil"/>
            </w:tcBorders>
          </w:tcPr>
          <w:p w14:paraId="495168E3" w14:textId="359C3F50" w:rsidR="001E44F9" w:rsidRPr="000C518B" w:rsidRDefault="001E44F9" w:rsidP="00E95CB2">
            <w:pPr>
              <w:pStyle w:val="ListingText"/>
            </w:pPr>
            <w:r w:rsidRPr="000C518B">
              <w:t xml:space="preserve">  </w:t>
            </w:r>
            <w:r w:rsidRPr="00C46EB6">
              <w:rPr>
                <w:rStyle w:val="Listing-command"/>
              </w:rPr>
              <w:t>if</w:t>
            </w:r>
            <w:r w:rsidRPr="000C518B">
              <w:t xml:space="preserve"> SIGN not allowed on this endpoint as per</w:t>
            </w:r>
            <w:r w:rsidR="00E95CB2">
              <w:t xml:space="preserve"> </w:t>
            </w:r>
            <w:r w:rsidR="00E95CB2" w:rsidRPr="00E95CB2">
              <w:rPr>
                <w:rStyle w:val="CrossRef"/>
              </w:rPr>
              <w:fldChar w:fldCharType="begin"/>
            </w:r>
            <w:r w:rsidR="00E95CB2" w:rsidRPr="00E95CB2">
              <w:rPr>
                <w:rStyle w:val="CrossRef"/>
              </w:rPr>
              <w:instrText xml:space="preserve"> REF _Ref61675860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Table 15</w:t>
            </w:r>
            <w:r w:rsidR="00D81990" w:rsidRPr="00D81990">
              <w:rPr>
                <w:rStyle w:val="CrossRef"/>
              </w:rPr>
              <w:noBreakHyphen/>
              <w:t>13</w:t>
            </w:r>
            <w:r w:rsidR="00E95CB2" w:rsidRPr="00E95CB2">
              <w:rPr>
                <w:rStyle w:val="CrossRef"/>
              </w:rPr>
              <w:fldChar w:fldCharType="end"/>
            </w:r>
          </w:p>
        </w:tc>
      </w:tr>
      <w:tr w:rsidR="001E44F9" w:rsidRPr="00651F17" w14:paraId="271D257C" w14:textId="77777777" w:rsidTr="00DD624E">
        <w:tc>
          <w:tcPr>
            <w:tcW w:w="528" w:type="dxa"/>
            <w:tcBorders>
              <w:top w:val="nil"/>
              <w:left w:val="nil"/>
              <w:bottom w:val="nil"/>
            </w:tcBorders>
          </w:tcPr>
          <w:p w14:paraId="343B7F32" w14:textId="77777777" w:rsidR="001E44F9" w:rsidRPr="00651F17" w:rsidRDefault="001E44F9" w:rsidP="00E95CB2">
            <w:pPr>
              <w:pStyle w:val="ListingText"/>
            </w:pPr>
            <w:r w:rsidRPr="00651F17">
              <w:t>7</w:t>
            </w:r>
          </w:p>
        </w:tc>
        <w:tc>
          <w:tcPr>
            <w:tcW w:w="9192" w:type="dxa"/>
            <w:tcBorders>
              <w:top w:val="nil"/>
              <w:bottom w:val="nil"/>
            </w:tcBorders>
          </w:tcPr>
          <w:p w14:paraId="698B7BE6" w14:textId="77777777" w:rsidR="001E44F9" w:rsidRPr="000C518B" w:rsidRDefault="001E44F9" w:rsidP="00E95CB2">
            <w:pPr>
              <w:pStyle w:val="ListingText"/>
            </w:pPr>
            <w:r w:rsidRPr="000C518B">
              <w:rPr>
                <w:b/>
              </w:rPr>
              <w:t xml:space="preserve">    </w:t>
            </w:r>
            <w:r w:rsidRPr="00C46EB6">
              <w:rPr>
                <w:rStyle w:val="Listing-command"/>
              </w:rPr>
              <w:t>return</w:t>
            </w:r>
            <w:r w:rsidRPr="000C518B">
              <w:t xml:space="preserve"> 6900</w:t>
            </w:r>
            <w:r w:rsidRPr="000C518B">
              <w:rPr>
                <w:vertAlign w:val="subscript"/>
              </w:rPr>
              <w:t>h</w:t>
            </w:r>
            <w:r w:rsidRPr="000C518B">
              <w:t xml:space="preserve"> </w:t>
            </w:r>
          </w:p>
        </w:tc>
      </w:tr>
      <w:tr w:rsidR="001E44F9" w:rsidRPr="00651F17" w14:paraId="31DB39F2" w14:textId="77777777" w:rsidTr="00DD624E">
        <w:tc>
          <w:tcPr>
            <w:tcW w:w="528" w:type="dxa"/>
            <w:tcBorders>
              <w:top w:val="nil"/>
              <w:left w:val="nil"/>
              <w:bottom w:val="nil"/>
            </w:tcBorders>
          </w:tcPr>
          <w:p w14:paraId="2433D459" w14:textId="77777777" w:rsidR="001E44F9" w:rsidRPr="00651F17" w:rsidRDefault="001E44F9" w:rsidP="00E95CB2">
            <w:pPr>
              <w:pStyle w:val="ListingText"/>
            </w:pPr>
            <w:r>
              <w:t>8</w:t>
            </w:r>
          </w:p>
        </w:tc>
        <w:tc>
          <w:tcPr>
            <w:tcW w:w="9192" w:type="dxa"/>
            <w:tcBorders>
              <w:top w:val="nil"/>
              <w:bottom w:val="nil"/>
            </w:tcBorders>
          </w:tcPr>
          <w:p w14:paraId="73662D0D" w14:textId="77777777" w:rsidR="001E44F9" w:rsidRPr="000C518B" w:rsidRDefault="001E44F9" w:rsidP="00E95CB2">
            <w:pPr>
              <w:pStyle w:val="ListingText"/>
              <w:rPr>
                <w:bCs/>
              </w:rPr>
            </w:pPr>
            <w:r w:rsidRPr="000C518B">
              <w:t xml:space="preserve">  </w:t>
            </w:r>
            <w:r w:rsidRPr="00C46EB6">
              <w:rPr>
                <w:rStyle w:val="Listing-command"/>
              </w:rPr>
              <w:t>if</w:t>
            </w:r>
            <w:r w:rsidRPr="000C518B">
              <w:t xml:space="preserve"> </w:t>
            </w:r>
            <w:r>
              <w:t>P1 == 00</w:t>
            </w:r>
            <w:r w:rsidRPr="007017D4">
              <w:rPr>
                <w:vertAlign w:val="subscript"/>
              </w:rPr>
              <w:t>h</w:t>
            </w:r>
          </w:p>
        </w:tc>
      </w:tr>
      <w:tr w:rsidR="001E44F9" w:rsidRPr="00651F17" w14:paraId="29D91875" w14:textId="77777777" w:rsidTr="00DD624E">
        <w:tc>
          <w:tcPr>
            <w:tcW w:w="528" w:type="dxa"/>
            <w:tcBorders>
              <w:top w:val="nil"/>
              <w:left w:val="nil"/>
              <w:bottom w:val="nil"/>
            </w:tcBorders>
          </w:tcPr>
          <w:p w14:paraId="424AB3E2" w14:textId="77777777" w:rsidR="001E44F9" w:rsidRPr="00651F17" w:rsidRDefault="001E44F9" w:rsidP="00E95CB2">
            <w:pPr>
              <w:pStyle w:val="ListingText"/>
            </w:pPr>
            <w:r>
              <w:t>9</w:t>
            </w:r>
          </w:p>
        </w:tc>
        <w:tc>
          <w:tcPr>
            <w:tcW w:w="9192" w:type="dxa"/>
            <w:tcBorders>
              <w:top w:val="nil"/>
              <w:bottom w:val="nil"/>
            </w:tcBorders>
          </w:tcPr>
          <w:p w14:paraId="46E3BD11" w14:textId="77777777" w:rsidR="001E44F9" w:rsidRPr="000C518B" w:rsidRDefault="001E44F9" w:rsidP="00E95CB2">
            <w:pPr>
              <w:pStyle w:val="ListingText"/>
              <w:rPr>
                <w:bCs/>
              </w:rPr>
            </w:pPr>
            <w:r w:rsidRPr="000C518B">
              <w:rPr>
                <w:bCs/>
              </w:rPr>
              <w:t xml:space="preserve">  </w:t>
            </w:r>
            <w:r>
              <w:rPr>
                <w:bCs/>
              </w:rPr>
              <w:t xml:space="preserve">   </w:t>
            </w:r>
            <w:r w:rsidRPr="00C46EB6">
              <w:rPr>
                <w:rStyle w:val="Listing-command"/>
              </w:rPr>
              <w:t>if</w:t>
            </w:r>
            <w:r w:rsidRPr="000C518B">
              <w:rPr>
                <w:bCs/>
              </w:rPr>
              <w:t xml:space="preserve"> user authentication is not performed</w:t>
            </w:r>
          </w:p>
        </w:tc>
      </w:tr>
      <w:tr w:rsidR="001E44F9" w:rsidRPr="00651F17" w14:paraId="6B012039" w14:textId="77777777" w:rsidTr="00DD624E">
        <w:tc>
          <w:tcPr>
            <w:tcW w:w="528" w:type="dxa"/>
            <w:tcBorders>
              <w:top w:val="nil"/>
              <w:left w:val="nil"/>
              <w:bottom w:val="nil"/>
            </w:tcBorders>
          </w:tcPr>
          <w:p w14:paraId="088C0DD5" w14:textId="77777777" w:rsidR="001E44F9" w:rsidRPr="00651F17" w:rsidRDefault="001E44F9" w:rsidP="00E95CB2">
            <w:pPr>
              <w:pStyle w:val="ListingText"/>
            </w:pPr>
            <w:r>
              <w:t>10</w:t>
            </w:r>
          </w:p>
        </w:tc>
        <w:tc>
          <w:tcPr>
            <w:tcW w:w="9192" w:type="dxa"/>
            <w:tcBorders>
              <w:top w:val="nil"/>
              <w:bottom w:val="nil"/>
            </w:tcBorders>
          </w:tcPr>
          <w:p w14:paraId="7FFB693C" w14:textId="77777777" w:rsidR="001E44F9" w:rsidRPr="000C518B" w:rsidRDefault="001E44F9" w:rsidP="00E95CB2">
            <w:pPr>
              <w:pStyle w:val="ListingText"/>
              <w:rPr>
                <w:bCs/>
              </w:rPr>
            </w:pPr>
            <w:r w:rsidRPr="000C518B">
              <w:t xml:space="preserve">    </w:t>
            </w:r>
            <w:r>
              <w:t xml:space="preserve">    </w:t>
            </w:r>
            <w:r w:rsidRPr="00C46EB6">
              <w:rPr>
                <w:rStyle w:val="Listing-command"/>
              </w:rPr>
              <w:t>return</w:t>
            </w:r>
            <w:r w:rsidRPr="000C518B">
              <w:t xml:space="preserve"> 6</w:t>
            </w:r>
            <w:r>
              <w:t>985</w:t>
            </w:r>
            <w:r w:rsidRPr="000C518B">
              <w:rPr>
                <w:vertAlign w:val="subscript"/>
              </w:rPr>
              <w:t>h</w:t>
            </w:r>
          </w:p>
        </w:tc>
      </w:tr>
      <w:tr w:rsidR="001E44F9" w:rsidRPr="00651F17" w14:paraId="0C1306C1" w14:textId="77777777" w:rsidTr="00DD624E">
        <w:tc>
          <w:tcPr>
            <w:tcW w:w="528" w:type="dxa"/>
            <w:tcBorders>
              <w:top w:val="nil"/>
              <w:left w:val="nil"/>
              <w:bottom w:val="nil"/>
            </w:tcBorders>
          </w:tcPr>
          <w:p w14:paraId="253E2D9C" w14:textId="77777777" w:rsidR="001E44F9" w:rsidRPr="00651F17" w:rsidRDefault="001E44F9" w:rsidP="00E95CB2">
            <w:pPr>
              <w:pStyle w:val="ListingText"/>
            </w:pPr>
            <w:r>
              <w:t>11</w:t>
            </w:r>
          </w:p>
        </w:tc>
        <w:tc>
          <w:tcPr>
            <w:tcW w:w="9192" w:type="dxa"/>
            <w:tcBorders>
              <w:top w:val="nil"/>
              <w:bottom w:val="nil"/>
            </w:tcBorders>
          </w:tcPr>
          <w:p w14:paraId="5D6879BC" w14:textId="77777777" w:rsidR="001E44F9" w:rsidRPr="00445F6B" w:rsidRDefault="001E44F9" w:rsidP="00E95CB2">
            <w:pPr>
              <w:pStyle w:val="ListingText"/>
              <w:rPr>
                <w:bCs/>
                <w:iCs/>
              </w:rPr>
            </w:pPr>
            <w:r>
              <w:rPr>
                <w:b/>
                <w:i/>
              </w:rPr>
              <w:t xml:space="preserve">    </w:t>
            </w:r>
            <w:r>
              <w:rPr>
                <w:bCs/>
                <w:iCs/>
              </w:rPr>
              <w:t xml:space="preserve"> </w:t>
            </w:r>
            <w:r w:rsidRPr="007017D4">
              <w:rPr>
                <w:bCs/>
                <w:iCs/>
              </w:rPr>
              <w:t>usage D074DA4F</w:t>
            </w:r>
            <w:r w:rsidRPr="007017D4">
              <w:rPr>
                <w:bCs/>
                <w:iCs/>
                <w:vertAlign w:val="subscript"/>
              </w:rPr>
              <w:t>h</w:t>
            </w:r>
          </w:p>
        </w:tc>
      </w:tr>
      <w:tr w:rsidR="001E44F9" w:rsidRPr="00651F17" w14:paraId="07CD0AB7" w14:textId="77777777" w:rsidTr="00DD624E">
        <w:tc>
          <w:tcPr>
            <w:tcW w:w="528" w:type="dxa"/>
            <w:tcBorders>
              <w:top w:val="nil"/>
              <w:left w:val="nil"/>
              <w:bottom w:val="nil"/>
            </w:tcBorders>
          </w:tcPr>
          <w:p w14:paraId="50F6CB57" w14:textId="77777777" w:rsidR="001E44F9" w:rsidRPr="00651F17" w:rsidRDefault="001E44F9" w:rsidP="00E95CB2">
            <w:pPr>
              <w:pStyle w:val="ListingText"/>
            </w:pPr>
            <w:r>
              <w:t>12</w:t>
            </w:r>
          </w:p>
        </w:tc>
        <w:tc>
          <w:tcPr>
            <w:tcW w:w="9192" w:type="dxa"/>
            <w:tcBorders>
              <w:top w:val="nil"/>
              <w:bottom w:val="nil"/>
            </w:tcBorders>
          </w:tcPr>
          <w:p w14:paraId="26E3AF69" w14:textId="77777777" w:rsidR="001E44F9" w:rsidRPr="000C518B" w:rsidRDefault="001E44F9" w:rsidP="00E95CB2">
            <w:pPr>
              <w:pStyle w:val="ListingText"/>
              <w:rPr>
                <w:b/>
              </w:rPr>
            </w:pPr>
            <w:r>
              <w:rPr>
                <w:b/>
                <w:i/>
              </w:rPr>
              <w:t xml:space="preserve">  </w:t>
            </w:r>
            <w:r w:rsidRPr="00C46EB6">
              <w:rPr>
                <w:rStyle w:val="Listing-command"/>
              </w:rPr>
              <w:t>else if</w:t>
            </w:r>
            <w:r w:rsidRPr="000C518B">
              <w:t xml:space="preserve"> </w:t>
            </w:r>
            <w:r>
              <w:t>P1 == 01</w:t>
            </w:r>
            <w:r w:rsidRPr="00EA6D8E">
              <w:rPr>
                <w:vertAlign w:val="subscript"/>
              </w:rPr>
              <w:t>h</w:t>
            </w:r>
          </w:p>
        </w:tc>
      </w:tr>
      <w:tr w:rsidR="001E44F9" w:rsidRPr="00651F17" w14:paraId="2879569B" w14:textId="77777777" w:rsidTr="00DD624E">
        <w:tc>
          <w:tcPr>
            <w:tcW w:w="528" w:type="dxa"/>
            <w:tcBorders>
              <w:top w:val="nil"/>
              <w:left w:val="nil"/>
              <w:bottom w:val="nil"/>
            </w:tcBorders>
          </w:tcPr>
          <w:p w14:paraId="6020D177" w14:textId="77777777" w:rsidR="001E44F9" w:rsidRPr="00651F17" w:rsidRDefault="001E44F9" w:rsidP="00E95CB2">
            <w:pPr>
              <w:pStyle w:val="ListingText"/>
            </w:pPr>
            <w:r>
              <w:lastRenderedPageBreak/>
              <w:t>13</w:t>
            </w:r>
          </w:p>
        </w:tc>
        <w:tc>
          <w:tcPr>
            <w:tcW w:w="9192" w:type="dxa"/>
            <w:tcBorders>
              <w:top w:val="nil"/>
              <w:bottom w:val="nil"/>
            </w:tcBorders>
          </w:tcPr>
          <w:p w14:paraId="6610AAE7" w14:textId="77777777" w:rsidR="001E44F9" w:rsidRPr="000C518B" w:rsidRDefault="001E44F9" w:rsidP="00E95CB2">
            <w:pPr>
              <w:pStyle w:val="ListingText"/>
              <w:rPr>
                <w:b/>
              </w:rPr>
            </w:pPr>
            <w:r>
              <w:rPr>
                <w:b/>
                <w:i/>
              </w:rPr>
              <w:t xml:space="preserve">    </w:t>
            </w:r>
            <w:r>
              <w:rPr>
                <w:bCs/>
                <w:iCs/>
              </w:rPr>
              <w:t xml:space="preserve"> </w:t>
            </w:r>
            <w:r w:rsidRPr="00EA6D8E">
              <w:rPr>
                <w:bCs/>
                <w:iCs/>
              </w:rPr>
              <w:t xml:space="preserve">usage </w:t>
            </w:r>
            <w:r w:rsidRPr="005706B9">
              <w:rPr>
                <w:bCs/>
                <w:iCs/>
              </w:rPr>
              <w:t>FC6F4C17</w:t>
            </w:r>
            <w:r w:rsidRPr="00EA6D8E">
              <w:rPr>
                <w:bCs/>
                <w:iCs/>
                <w:vertAlign w:val="subscript"/>
              </w:rPr>
              <w:t>h</w:t>
            </w:r>
          </w:p>
        </w:tc>
      </w:tr>
      <w:tr w:rsidR="001E44F9" w:rsidRPr="00651F17" w14:paraId="7E558A73" w14:textId="77777777" w:rsidTr="00DD624E">
        <w:tc>
          <w:tcPr>
            <w:tcW w:w="528" w:type="dxa"/>
            <w:tcBorders>
              <w:top w:val="nil"/>
              <w:left w:val="nil"/>
              <w:bottom w:val="nil"/>
            </w:tcBorders>
          </w:tcPr>
          <w:p w14:paraId="51FC475B" w14:textId="77777777" w:rsidR="001E44F9" w:rsidRPr="00651F17" w:rsidRDefault="001E44F9" w:rsidP="00E95CB2">
            <w:pPr>
              <w:pStyle w:val="ListingText"/>
            </w:pPr>
            <w:r>
              <w:t>14</w:t>
            </w:r>
          </w:p>
        </w:tc>
        <w:tc>
          <w:tcPr>
            <w:tcW w:w="9192" w:type="dxa"/>
            <w:tcBorders>
              <w:top w:val="nil"/>
              <w:bottom w:val="nil"/>
            </w:tcBorders>
          </w:tcPr>
          <w:p w14:paraId="564A6019" w14:textId="77777777" w:rsidR="001E44F9" w:rsidRPr="00C46EB6" w:rsidRDefault="001E44F9" w:rsidP="00E95CB2">
            <w:pPr>
              <w:pStyle w:val="ListingText"/>
              <w:rPr>
                <w:rStyle w:val="Listing-command"/>
              </w:rPr>
            </w:pPr>
            <w:r>
              <w:rPr>
                <w:b/>
                <w:i/>
              </w:rPr>
              <w:t xml:space="preserve">  </w:t>
            </w:r>
            <w:r w:rsidRPr="00C46EB6">
              <w:rPr>
                <w:rStyle w:val="Listing-command"/>
              </w:rPr>
              <w:t xml:space="preserve">else </w:t>
            </w:r>
          </w:p>
        </w:tc>
      </w:tr>
      <w:tr w:rsidR="001E44F9" w:rsidRPr="00651F17" w14:paraId="529647A8" w14:textId="77777777" w:rsidTr="00DD624E">
        <w:tc>
          <w:tcPr>
            <w:tcW w:w="528" w:type="dxa"/>
            <w:tcBorders>
              <w:top w:val="nil"/>
              <w:left w:val="nil"/>
              <w:bottom w:val="nil"/>
            </w:tcBorders>
          </w:tcPr>
          <w:p w14:paraId="32AD6925" w14:textId="77777777" w:rsidR="001E44F9" w:rsidRPr="00651F17" w:rsidRDefault="001E44F9" w:rsidP="00E95CB2">
            <w:pPr>
              <w:pStyle w:val="ListingText"/>
            </w:pPr>
            <w:r>
              <w:t>15</w:t>
            </w:r>
          </w:p>
        </w:tc>
        <w:tc>
          <w:tcPr>
            <w:tcW w:w="9192" w:type="dxa"/>
            <w:tcBorders>
              <w:top w:val="nil"/>
              <w:bottom w:val="nil"/>
            </w:tcBorders>
          </w:tcPr>
          <w:p w14:paraId="41A78496" w14:textId="77777777" w:rsidR="001E44F9" w:rsidRPr="000C518B" w:rsidRDefault="001E44F9" w:rsidP="00E95CB2">
            <w:pPr>
              <w:pStyle w:val="ListingText"/>
              <w:rPr>
                <w:b/>
              </w:rPr>
            </w:pPr>
            <w:r>
              <w:rPr>
                <w:b/>
                <w:i/>
              </w:rPr>
              <w:t xml:space="preserve">    </w:t>
            </w:r>
            <w:r>
              <w:rPr>
                <w:bCs/>
                <w:iCs/>
              </w:rPr>
              <w:t xml:space="preserve"> return 6A86</w:t>
            </w:r>
            <w:r w:rsidRPr="007017D4">
              <w:rPr>
                <w:bCs/>
                <w:iCs/>
                <w:vertAlign w:val="subscript"/>
              </w:rPr>
              <w:t>h</w:t>
            </w:r>
          </w:p>
        </w:tc>
      </w:tr>
      <w:tr w:rsidR="001E44F9" w:rsidRPr="00651F17" w14:paraId="03EFDA88" w14:textId="77777777" w:rsidTr="00DD624E">
        <w:tc>
          <w:tcPr>
            <w:tcW w:w="528" w:type="dxa"/>
            <w:tcBorders>
              <w:top w:val="nil"/>
              <w:left w:val="nil"/>
              <w:bottom w:val="nil"/>
            </w:tcBorders>
          </w:tcPr>
          <w:p w14:paraId="07F2E17B" w14:textId="20BDF2EB" w:rsidR="001E44F9" w:rsidRPr="00651F17" w:rsidRDefault="001C1590" w:rsidP="00E95CB2">
            <w:pPr>
              <w:pStyle w:val="ListingText"/>
            </w:pPr>
            <w:r>
              <w:t>16</w:t>
            </w:r>
          </w:p>
        </w:tc>
        <w:tc>
          <w:tcPr>
            <w:tcW w:w="9192" w:type="dxa"/>
            <w:tcBorders>
              <w:top w:val="nil"/>
              <w:bottom w:val="nil"/>
            </w:tcBorders>
          </w:tcPr>
          <w:p w14:paraId="0BC0F125" w14:textId="77777777" w:rsidR="001E44F9" w:rsidRPr="000C518B" w:rsidRDefault="001E44F9" w:rsidP="00E95CB2">
            <w:pPr>
              <w:pStyle w:val="ListingText"/>
              <w:rPr>
                <w:bCs/>
                <w:iCs/>
              </w:rPr>
            </w:pPr>
            <w:r w:rsidRPr="000C518B">
              <w:t xml:space="preserve">  version ← 01</w:t>
            </w:r>
            <w:r w:rsidRPr="000C518B">
              <w:rPr>
                <w:vertAlign w:val="subscript"/>
              </w:rPr>
              <w:t>h</w:t>
            </w:r>
            <w:r w:rsidRPr="000C518B">
              <w:t xml:space="preserve"> </w:t>
            </w:r>
          </w:p>
        </w:tc>
      </w:tr>
      <w:tr w:rsidR="001E44F9" w:rsidRPr="00651F17" w14:paraId="5AFDE6BA" w14:textId="77777777" w:rsidTr="00DD624E">
        <w:tc>
          <w:tcPr>
            <w:tcW w:w="528" w:type="dxa"/>
            <w:tcBorders>
              <w:top w:val="nil"/>
              <w:left w:val="nil"/>
              <w:bottom w:val="nil"/>
            </w:tcBorders>
          </w:tcPr>
          <w:p w14:paraId="239F4ED4" w14:textId="16B9BF08" w:rsidR="001E44F9" w:rsidRPr="00651F17" w:rsidRDefault="001C1590" w:rsidP="00E95CB2">
            <w:pPr>
              <w:pStyle w:val="ListingText"/>
            </w:pPr>
            <w:r>
              <w:t>17</w:t>
            </w:r>
          </w:p>
        </w:tc>
        <w:tc>
          <w:tcPr>
            <w:tcW w:w="9192" w:type="dxa"/>
            <w:tcBorders>
              <w:top w:val="nil"/>
              <w:bottom w:val="nil"/>
            </w:tcBorders>
          </w:tcPr>
          <w:p w14:paraId="319FD011" w14:textId="198EF632" w:rsidR="001E44F9" w:rsidRPr="000C518B" w:rsidRDefault="001E44F9" w:rsidP="00E95CB2">
            <w:pPr>
              <w:pStyle w:val="ListingText"/>
            </w:pPr>
            <w:r w:rsidRPr="000C518B">
              <w:t xml:space="preserve">  generate 8 </w:t>
            </w:r>
            <w:r w:rsidR="00D23E0D">
              <w:t>b</w:t>
            </w:r>
            <w:r w:rsidRPr="000C518B">
              <w:t>ytes random as per</w:t>
            </w:r>
            <w:r w:rsidR="00E95CB2">
              <w:t xml:space="preserve"> </w:t>
            </w:r>
            <w:r w:rsidR="00E95CB2" w:rsidRPr="00E95CB2">
              <w:rPr>
                <w:rStyle w:val="CrossRef"/>
              </w:rPr>
              <w:fldChar w:fldCharType="begin"/>
            </w:r>
            <w:r w:rsidR="00E95CB2" w:rsidRPr="00E95CB2">
              <w:rPr>
                <w:rStyle w:val="CrossRef"/>
              </w:rPr>
              <w:instrText xml:space="preserve"> REF _Ref61695078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Listing 15</w:t>
            </w:r>
            <w:r w:rsidR="00D81990" w:rsidRPr="00D81990">
              <w:rPr>
                <w:rStyle w:val="CrossRef"/>
              </w:rPr>
              <w:noBreakHyphen/>
              <w:t>39</w:t>
            </w:r>
            <w:r w:rsidR="00E95CB2" w:rsidRPr="00E95CB2">
              <w:rPr>
                <w:rStyle w:val="CrossRef"/>
              </w:rPr>
              <w:fldChar w:fldCharType="end"/>
            </w:r>
            <w:r w:rsidR="00E95CB2">
              <w:t xml:space="preserve"> </w:t>
            </w:r>
            <w:r w:rsidRPr="000C518B">
              <w:t>to be added in data_fields according to</w:t>
            </w:r>
            <w:r w:rsidR="00E95CB2">
              <w:t xml:space="preserve"> </w:t>
            </w:r>
            <w:r w:rsidR="00E95CB2" w:rsidRPr="00E95CB2">
              <w:rPr>
                <w:rStyle w:val="CrossRef"/>
              </w:rPr>
              <w:fldChar w:fldCharType="begin"/>
            </w:r>
            <w:r w:rsidR="00E95CB2" w:rsidRPr="00E95CB2">
              <w:rPr>
                <w:rStyle w:val="CrossRef"/>
              </w:rPr>
              <w:instrText xml:space="preserve"> REF _Ref61628073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Table 15</w:t>
            </w:r>
            <w:r w:rsidR="00D81990" w:rsidRPr="00D81990">
              <w:rPr>
                <w:rStyle w:val="CrossRef"/>
              </w:rPr>
              <w:noBreakHyphen/>
              <w:t>56</w:t>
            </w:r>
            <w:r w:rsidR="00E95CB2" w:rsidRPr="00E95CB2">
              <w:rPr>
                <w:rStyle w:val="CrossRef"/>
              </w:rPr>
              <w:fldChar w:fldCharType="end"/>
            </w:r>
          </w:p>
        </w:tc>
      </w:tr>
      <w:tr w:rsidR="001E44F9" w:rsidRPr="00651F17" w14:paraId="59D24050" w14:textId="77777777" w:rsidTr="00DD624E">
        <w:tc>
          <w:tcPr>
            <w:tcW w:w="528" w:type="dxa"/>
            <w:tcBorders>
              <w:top w:val="nil"/>
              <w:left w:val="nil"/>
              <w:bottom w:val="nil"/>
            </w:tcBorders>
          </w:tcPr>
          <w:p w14:paraId="59896382" w14:textId="4CE2181E" w:rsidR="001E44F9" w:rsidRPr="00651F17" w:rsidRDefault="001C1590" w:rsidP="00E95CB2">
            <w:pPr>
              <w:pStyle w:val="ListingText"/>
            </w:pPr>
            <w:r>
              <w:t>18</w:t>
            </w:r>
          </w:p>
        </w:tc>
        <w:tc>
          <w:tcPr>
            <w:tcW w:w="9192" w:type="dxa"/>
            <w:tcBorders>
              <w:top w:val="nil"/>
              <w:bottom w:val="nil"/>
            </w:tcBorders>
          </w:tcPr>
          <w:p w14:paraId="06BB4853" w14:textId="3258C6CB" w:rsidR="001E44F9" w:rsidRPr="000C518B" w:rsidRDefault="001E44F9" w:rsidP="00E95CB2">
            <w:pPr>
              <w:pStyle w:val="ListingText"/>
            </w:pPr>
            <w:r w:rsidRPr="000C518B">
              <w:t xml:space="preserve">  generate data_fields to be signed according to </w:t>
            </w:r>
            <w:r w:rsidR="00E95CB2" w:rsidRPr="00E95CB2">
              <w:rPr>
                <w:rStyle w:val="CrossRef"/>
              </w:rPr>
              <w:fldChar w:fldCharType="begin"/>
            </w:r>
            <w:r w:rsidR="00E95CB2" w:rsidRPr="00E95CB2">
              <w:rPr>
                <w:rStyle w:val="CrossRef"/>
              </w:rPr>
              <w:instrText xml:space="preserve"> REF _Ref61628073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Table 15</w:t>
            </w:r>
            <w:r w:rsidR="00D81990" w:rsidRPr="00D81990">
              <w:rPr>
                <w:rStyle w:val="CrossRef"/>
              </w:rPr>
              <w:noBreakHyphen/>
              <w:t>56</w:t>
            </w:r>
            <w:r w:rsidR="00E95CB2" w:rsidRPr="00E95CB2">
              <w:rPr>
                <w:rStyle w:val="CrossRef"/>
              </w:rPr>
              <w:fldChar w:fldCharType="end"/>
            </w:r>
          </w:p>
        </w:tc>
      </w:tr>
      <w:tr w:rsidR="001E44F9" w:rsidRPr="00651F17" w14:paraId="520E2F47" w14:textId="77777777" w:rsidTr="00DD624E">
        <w:tc>
          <w:tcPr>
            <w:tcW w:w="528" w:type="dxa"/>
            <w:tcBorders>
              <w:top w:val="nil"/>
              <w:left w:val="nil"/>
              <w:bottom w:val="nil"/>
            </w:tcBorders>
          </w:tcPr>
          <w:p w14:paraId="71FA24B0" w14:textId="37EAAFFE" w:rsidR="001E44F9" w:rsidRPr="00651F17" w:rsidRDefault="001C1590" w:rsidP="00E95CB2">
            <w:pPr>
              <w:pStyle w:val="ListingText"/>
            </w:pPr>
            <w:r>
              <w:t>19</w:t>
            </w:r>
          </w:p>
        </w:tc>
        <w:tc>
          <w:tcPr>
            <w:tcW w:w="9192" w:type="dxa"/>
            <w:tcBorders>
              <w:top w:val="nil"/>
              <w:bottom w:val="nil"/>
            </w:tcBorders>
          </w:tcPr>
          <w:p w14:paraId="245E55CC" w14:textId="45A04045" w:rsidR="001E44F9" w:rsidRPr="000C518B" w:rsidRDefault="001E44F9" w:rsidP="00E95CB2">
            <w:pPr>
              <w:pStyle w:val="ListingText"/>
            </w:pPr>
            <w:r>
              <w:t xml:space="preserve">      version, usage, key_identifier, random, arbitrary_data</w:t>
            </w:r>
          </w:p>
        </w:tc>
      </w:tr>
      <w:tr w:rsidR="001E44F9" w:rsidRPr="00651F17" w14:paraId="52CF840D" w14:textId="77777777" w:rsidTr="00DD624E">
        <w:tc>
          <w:tcPr>
            <w:tcW w:w="528" w:type="dxa"/>
            <w:tcBorders>
              <w:top w:val="nil"/>
              <w:left w:val="nil"/>
              <w:bottom w:val="nil"/>
            </w:tcBorders>
          </w:tcPr>
          <w:p w14:paraId="05388B2B" w14:textId="2FCE6AB0" w:rsidR="001E44F9" w:rsidRPr="00651F17" w:rsidRDefault="001E44F9" w:rsidP="00E95CB2">
            <w:pPr>
              <w:pStyle w:val="ListingText"/>
            </w:pPr>
            <w:r w:rsidRPr="00651F17">
              <w:t>2</w:t>
            </w:r>
            <w:r w:rsidR="001C1590">
              <w:t>0</w:t>
            </w:r>
          </w:p>
        </w:tc>
        <w:tc>
          <w:tcPr>
            <w:tcW w:w="9192" w:type="dxa"/>
            <w:tcBorders>
              <w:top w:val="nil"/>
              <w:bottom w:val="nil"/>
            </w:tcBorders>
          </w:tcPr>
          <w:p w14:paraId="653F91F6" w14:textId="6E1E003D" w:rsidR="001E44F9" w:rsidRPr="00651F17" w:rsidRDefault="001E44F9" w:rsidP="00E95CB2">
            <w:pPr>
              <w:pStyle w:val="ListingText"/>
            </w:pPr>
            <w:r w:rsidRPr="00651F17">
              <w:t xml:space="preserve">  generate signature according to</w:t>
            </w:r>
            <w:r w:rsidR="00E95CB2">
              <w:t xml:space="preserve"> </w:t>
            </w:r>
            <w:r w:rsidR="00E95CB2" w:rsidRPr="00E95CB2">
              <w:rPr>
                <w:rStyle w:val="CrossRef"/>
              </w:rPr>
              <w:fldChar w:fldCharType="begin"/>
            </w:r>
            <w:r w:rsidR="00E95CB2" w:rsidRPr="00E95CB2">
              <w:rPr>
                <w:rStyle w:val="CrossRef"/>
              </w:rPr>
              <w:instrText xml:space="preserve"> REF _Ref61695091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sidRPr="00D81990">
              <w:rPr>
                <w:rStyle w:val="CrossRef"/>
              </w:rPr>
              <w:t>Listing 15</w:t>
            </w:r>
            <w:r w:rsidR="00D81990" w:rsidRPr="00D81990">
              <w:rPr>
                <w:rStyle w:val="CrossRef"/>
              </w:rPr>
              <w:noBreakHyphen/>
              <w:t>42</w:t>
            </w:r>
            <w:r w:rsidR="00E95CB2" w:rsidRPr="00E95CB2">
              <w:rPr>
                <w:rStyle w:val="CrossRef"/>
              </w:rPr>
              <w:fldChar w:fldCharType="end"/>
            </w:r>
            <w:r w:rsidR="00E95CB2">
              <w:t xml:space="preserve"> </w:t>
            </w:r>
            <w:r w:rsidRPr="00651F17">
              <w:t>using data_fields and nvm.endpoint.SK of the current endpoint</w:t>
            </w:r>
          </w:p>
        </w:tc>
      </w:tr>
      <w:tr w:rsidR="001E44F9" w:rsidRPr="00651F17" w14:paraId="07E3BEF7" w14:textId="77777777" w:rsidTr="00DD624E">
        <w:tc>
          <w:tcPr>
            <w:tcW w:w="528" w:type="dxa"/>
            <w:tcBorders>
              <w:top w:val="nil"/>
              <w:left w:val="nil"/>
              <w:bottom w:val="nil"/>
            </w:tcBorders>
          </w:tcPr>
          <w:p w14:paraId="7E09BFF5" w14:textId="4C8A261B" w:rsidR="001E44F9" w:rsidRPr="00651F17" w:rsidRDefault="001E44F9" w:rsidP="00E95CB2">
            <w:pPr>
              <w:pStyle w:val="ListingText"/>
            </w:pPr>
            <w:r w:rsidRPr="00651F17">
              <w:t>2</w:t>
            </w:r>
            <w:r w:rsidR="001C1590">
              <w:t>1</w:t>
            </w:r>
          </w:p>
        </w:tc>
        <w:tc>
          <w:tcPr>
            <w:tcW w:w="9192" w:type="dxa"/>
            <w:tcBorders>
              <w:top w:val="nil"/>
              <w:bottom w:val="nil"/>
            </w:tcBorders>
          </w:tcPr>
          <w:p w14:paraId="57162705" w14:textId="6AE4AF4D" w:rsidR="001E44F9" w:rsidRPr="00651F17" w:rsidRDefault="001E44F9" w:rsidP="00E95CB2">
            <w:pPr>
              <w:pStyle w:val="ListingText"/>
            </w:pPr>
            <w:r w:rsidRPr="00651F17">
              <w:t xml:space="preserve">  </w:t>
            </w:r>
            <w:r w:rsidRPr="00C46EB6">
              <w:rPr>
                <w:rStyle w:val="Listing-command"/>
              </w:rPr>
              <w:t>return</w:t>
            </w:r>
            <w:r w:rsidRPr="00651F17">
              <w:t xml:space="preserve"> signature, random, </w:t>
            </w:r>
            <w:r>
              <w:t xml:space="preserve">key_identifier, </w:t>
            </w:r>
            <w:r w:rsidRPr="00651F17">
              <w:t>version</w:t>
            </w:r>
          </w:p>
        </w:tc>
      </w:tr>
      <w:tr w:rsidR="001E44F9" w:rsidRPr="00651F17" w14:paraId="6B138378" w14:textId="77777777" w:rsidTr="00DD624E">
        <w:tc>
          <w:tcPr>
            <w:tcW w:w="528" w:type="dxa"/>
            <w:tcBorders>
              <w:top w:val="nil"/>
              <w:left w:val="nil"/>
              <w:bottom w:val="nil"/>
            </w:tcBorders>
          </w:tcPr>
          <w:p w14:paraId="4721BC88" w14:textId="66ED2A8D" w:rsidR="001E44F9" w:rsidRPr="00651F17" w:rsidRDefault="001C1590" w:rsidP="00E95CB2">
            <w:pPr>
              <w:pStyle w:val="ListingText"/>
            </w:pPr>
            <w:r>
              <w:t>22</w:t>
            </w:r>
          </w:p>
        </w:tc>
        <w:tc>
          <w:tcPr>
            <w:tcW w:w="9192" w:type="dxa"/>
            <w:tcBorders>
              <w:top w:val="nil"/>
            </w:tcBorders>
          </w:tcPr>
          <w:p w14:paraId="744A8D16" w14:textId="77777777" w:rsidR="001E44F9" w:rsidRPr="00C46EB6" w:rsidRDefault="001E44F9" w:rsidP="00E95CB2">
            <w:pPr>
              <w:pStyle w:val="ListingText"/>
              <w:rPr>
                <w:rStyle w:val="Listing-command"/>
              </w:rPr>
            </w:pPr>
            <w:r w:rsidRPr="00C46EB6">
              <w:rPr>
                <w:rStyle w:val="Listing-command"/>
              </w:rPr>
              <w:t>end</w:t>
            </w:r>
          </w:p>
        </w:tc>
      </w:tr>
    </w:tbl>
    <w:p w14:paraId="6823BDAD" w14:textId="0ECED52B" w:rsidR="001E44F9" w:rsidRDefault="001E44F9" w:rsidP="00D23E0D">
      <w:pPr>
        <w:pStyle w:val="Heading4"/>
      </w:pPr>
      <w:bookmarkStart w:id="1959" w:name="_Ref61674396"/>
      <w:r>
        <w:t>MANAGE UA command</w:t>
      </w:r>
      <w:bookmarkEnd w:id="1959"/>
    </w:p>
    <w:p w14:paraId="3E3090CE" w14:textId="77777777" w:rsidR="001E44F9" w:rsidRDefault="001E44F9" w:rsidP="001E44F9">
      <w:r>
        <w:t>This command provides the user authentication status. Implementing this command is optional and the user authentication status may be provided using a proprietary method.</w:t>
      </w:r>
    </w:p>
    <w:p w14:paraId="163401BD" w14:textId="6542E4AD" w:rsidR="001E44F9" w:rsidRDefault="001E44F9" w:rsidP="006753CA">
      <w:r w:rsidRPr="001E44F9">
        <w:rPr>
          <w:rStyle w:val="Command-Response"/>
        </w:rPr>
        <w:t>command: CLA2 A0  00 00 Lc [</w:t>
      </w:r>
      <w:r w:rsidR="00E95CB2" w:rsidRPr="00EA3E66">
        <w:rPr>
          <w:rStyle w:val="CrossRef"/>
        </w:rPr>
        <w:fldChar w:fldCharType="begin"/>
      </w:r>
      <w:r w:rsidR="00E95CB2" w:rsidRPr="00EA3E66">
        <w:rPr>
          <w:rStyle w:val="CrossRef"/>
        </w:rPr>
        <w:instrText xml:space="preserve"> REF _Ref61703380 \h </w:instrText>
      </w:r>
      <w:r w:rsidR="00E95CB2" w:rsidRPr="00EA3E66">
        <w:rPr>
          <w:rStyle w:val="CrossRef"/>
        </w:rPr>
      </w:r>
      <w:r w:rsidR="00E95CB2" w:rsidRPr="00EA3E66">
        <w:rPr>
          <w:rStyle w:val="CrossRef"/>
        </w:rPr>
        <w:fldChar w:fldCharType="separate"/>
      </w:r>
      <w:r w:rsidR="00D81990">
        <w:t xml:space="preserve">Table </w:t>
      </w:r>
      <w:r w:rsidR="00D81990">
        <w:rPr>
          <w:noProof/>
        </w:rPr>
        <w:t>15</w:t>
      </w:r>
      <w:r w:rsidR="00D81990">
        <w:noBreakHyphen/>
      </w:r>
      <w:r w:rsidR="00D81990">
        <w:rPr>
          <w:noProof/>
        </w:rPr>
        <w:t>58</w:t>
      </w:r>
      <w:r w:rsidR="00E95CB2" w:rsidRPr="00EA3E66">
        <w:rPr>
          <w:rStyle w:val="CrossRef"/>
        </w:rPr>
        <w:fldChar w:fldCharType="end"/>
      </w:r>
      <w:r w:rsidRPr="001E44F9">
        <w:rPr>
          <w:rStyle w:val="Command-Response"/>
        </w:rPr>
        <w:t>] 00</w:t>
      </w:r>
      <w:r w:rsidRPr="001E44F9">
        <w:rPr>
          <w:rStyle w:val="Command-Response"/>
        </w:rPr>
        <w:br/>
        <w:t>response: 90 00</w:t>
      </w:r>
    </w:p>
    <w:p w14:paraId="0BDAD59B" w14:textId="414F76DF" w:rsidR="001E44F9" w:rsidRDefault="001E44F9" w:rsidP="001E44F9">
      <w:r>
        <w:t xml:space="preserve">The CLA2 is as defined </w:t>
      </w:r>
      <w:r w:rsidR="00564F1E">
        <w:t xml:space="preserve">in </w:t>
      </w:r>
      <w:r w:rsidR="002E4649" w:rsidRPr="00EA3E66">
        <w:rPr>
          <w:rStyle w:val="CrossRef"/>
        </w:rPr>
        <w:fldChar w:fldCharType="begin"/>
      </w:r>
      <w:r w:rsidR="002E4649" w:rsidRPr="00EA3E66">
        <w:rPr>
          <w:rStyle w:val="CrossRef"/>
        </w:rPr>
        <w:instrText xml:space="preserve"> REF _Ref61675168 \h </w:instrText>
      </w:r>
      <w:r w:rsidR="002E4649" w:rsidRPr="00EA3E66">
        <w:rPr>
          <w:rStyle w:val="CrossRef"/>
        </w:rPr>
      </w:r>
      <w:r w:rsidR="002E4649" w:rsidRPr="00EA3E66">
        <w:rPr>
          <w:rStyle w:val="CrossRef"/>
        </w:rPr>
        <w:fldChar w:fldCharType="separate"/>
      </w:r>
      <w:r w:rsidR="00D81990">
        <w:t xml:space="preserve">Table </w:t>
      </w:r>
      <w:r w:rsidR="00D81990">
        <w:rPr>
          <w:noProof/>
        </w:rPr>
        <w:t>15</w:t>
      </w:r>
      <w:r w:rsidR="00D81990">
        <w:noBreakHyphen/>
      </w:r>
      <w:r w:rsidR="00D81990">
        <w:rPr>
          <w:noProof/>
        </w:rPr>
        <w:t>3</w:t>
      </w:r>
      <w:r w:rsidR="002E4649" w:rsidRPr="00EA3E66">
        <w:rPr>
          <w:rStyle w:val="CrossRef"/>
        </w:rPr>
        <w:fldChar w:fldCharType="end"/>
      </w:r>
      <w:r w:rsidR="002E4649">
        <w:t>.</w:t>
      </w:r>
    </w:p>
    <w:p w14:paraId="2E33FD2F" w14:textId="1B6C5461" w:rsidR="001E44F9" w:rsidRDefault="001E44F9" w:rsidP="00921593">
      <w:pPr>
        <w:pStyle w:val="CaptionTable"/>
      </w:pPr>
      <w:bookmarkStart w:id="1960" w:name="_Ref61703380"/>
      <w:bookmarkStart w:id="1961" w:name="_Toc62126772"/>
      <w:bookmarkStart w:id="1962" w:name="_Toc118223126"/>
      <w:r>
        <w:t xml:space="preserve">Table </w:t>
      </w:r>
      <w:fldSimple w:instr=" STYLEREF 1 \s ">
        <w:r w:rsidR="00D81990">
          <w:rPr>
            <w:noProof/>
          </w:rPr>
          <w:t>15</w:t>
        </w:r>
      </w:fldSimple>
      <w:r w:rsidR="00183237">
        <w:noBreakHyphen/>
      </w:r>
      <w:fldSimple w:instr=" SEQ Table \* ARABIC \s 1 ">
        <w:r w:rsidR="00D81990">
          <w:rPr>
            <w:noProof/>
          </w:rPr>
          <w:t>58</w:t>
        </w:r>
      </w:fldSimple>
      <w:bookmarkEnd w:id="1960"/>
      <w:r>
        <w:t xml:space="preserve">: </w:t>
      </w:r>
      <w:r w:rsidRPr="002245ED">
        <w:t>MANAGE UA Command Payload</w:t>
      </w:r>
      <w:bookmarkEnd w:id="1961"/>
      <w:bookmarkEnd w:id="1962"/>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5"/>
        <w:gridCol w:w="1439"/>
        <w:gridCol w:w="5581"/>
        <w:gridCol w:w="990"/>
        <w:gridCol w:w="1620"/>
      </w:tblGrid>
      <w:tr w:rsidR="004D2B86" w:rsidRPr="002017CC" w14:paraId="750AD765" w14:textId="07ABEE3B" w:rsidTr="004D2B86">
        <w:trPr>
          <w:trHeight w:val="357"/>
          <w:tblHeader/>
        </w:trPr>
        <w:tc>
          <w:tcPr>
            <w:tcW w:w="263" w:type="pct"/>
            <w:shd w:val="clear" w:color="auto" w:fill="0070C0"/>
          </w:tcPr>
          <w:p w14:paraId="529FE738" w14:textId="77777777" w:rsidR="004D2B86" w:rsidRPr="00D93EE3" w:rsidRDefault="004D2B86" w:rsidP="004D2B86">
            <w:pPr>
              <w:pStyle w:val="TableHead"/>
            </w:pPr>
            <w:r w:rsidRPr="00D93EE3">
              <w:t>Tag</w:t>
            </w:r>
          </w:p>
        </w:tc>
        <w:tc>
          <w:tcPr>
            <w:tcW w:w="708" w:type="pct"/>
            <w:shd w:val="clear" w:color="auto" w:fill="0070C0"/>
          </w:tcPr>
          <w:p w14:paraId="5B762B5B" w14:textId="1D90FEED" w:rsidR="004D2B86" w:rsidRPr="00D93EE3" w:rsidRDefault="004D2B86" w:rsidP="004D2B86">
            <w:pPr>
              <w:pStyle w:val="TableHead-Centered"/>
            </w:pPr>
            <w:r w:rsidRPr="00D93EE3">
              <w:t>Length</w:t>
            </w:r>
            <w:r>
              <w:t xml:space="preserve"> (bytes)</w:t>
            </w:r>
          </w:p>
        </w:tc>
        <w:tc>
          <w:tcPr>
            <w:tcW w:w="2745" w:type="pct"/>
            <w:shd w:val="clear" w:color="auto" w:fill="0070C0"/>
          </w:tcPr>
          <w:p w14:paraId="5F6A1DFE" w14:textId="77777777" w:rsidR="004D2B86" w:rsidRPr="00D93EE3" w:rsidRDefault="004D2B86" w:rsidP="004D2B86">
            <w:pPr>
              <w:pStyle w:val="TableHead"/>
            </w:pPr>
            <w:r w:rsidRPr="00D93EE3">
              <w:t>Description</w:t>
            </w:r>
          </w:p>
        </w:tc>
        <w:tc>
          <w:tcPr>
            <w:tcW w:w="487" w:type="pct"/>
            <w:shd w:val="clear" w:color="auto" w:fill="0070C0"/>
          </w:tcPr>
          <w:p w14:paraId="050D949C" w14:textId="77777777" w:rsidR="004D2B86" w:rsidRPr="00D93EE3" w:rsidRDefault="004D2B86" w:rsidP="004D2B86">
            <w:pPr>
              <w:pStyle w:val="TableHead-Centered"/>
            </w:pPr>
            <w:r w:rsidRPr="00D93EE3">
              <w:t>Field is</w:t>
            </w:r>
          </w:p>
        </w:tc>
        <w:tc>
          <w:tcPr>
            <w:tcW w:w="797" w:type="pct"/>
            <w:shd w:val="clear" w:color="auto" w:fill="0070C0"/>
          </w:tcPr>
          <w:p w14:paraId="69DF094D" w14:textId="5EC3B3D5" w:rsidR="004D2B86" w:rsidRPr="00D93EE3" w:rsidRDefault="004D2B86" w:rsidP="004D2B86">
            <w:pPr>
              <w:pStyle w:val="TableHead-Centered"/>
            </w:pPr>
            <w:r>
              <w:t>Domain Version</w:t>
            </w:r>
          </w:p>
        </w:tc>
      </w:tr>
      <w:tr w:rsidR="004D2B86" w:rsidRPr="002017CC" w14:paraId="0AFC5659" w14:textId="2C74ADD5" w:rsidTr="004D2B86">
        <w:trPr>
          <w:trHeight w:val="357"/>
        </w:trPr>
        <w:tc>
          <w:tcPr>
            <w:tcW w:w="263" w:type="pct"/>
          </w:tcPr>
          <w:p w14:paraId="3BF63CC5" w14:textId="77777777" w:rsidR="004D2B86" w:rsidRPr="002017CC" w:rsidRDefault="004D2B86" w:rsidP="004D2B86">
            <w:pPr>
              <w:pStyle w:val="TableText"/>
            </w:pPr>
            <w:r>
              <w:t>8</w:t>
            </w:r>
            <w:r w:rsidRPr="002017CC">
              <w:t>0</w:t>
            </w:r>
            <w:r w:rsidRPr="002017CC">
              <w:rPr>
                <w:vertAlign w:val="subscript"/>
              </w:rPr>
              <w:t>h</w:t>
            </w:r>
          </w:p>
        </w:tc>
        <w:tc>
          <w:tcPr>
            <w:tcW w:w="708" w:type="pct"/>
          </w:tcPr>
          <w:p w14:paraId="70862DCD" w14:textId="77777777" w:rsidR="004D2B86" w:rsidRPr="002017CC" w:rsidRDefault="004D2B86" w:rsidP="004D2B86">
            <w:pPr>
              <w:pStyle w:val="TableText-Centered"/>
            </w:pPr>
            <w:r>
              <w:t>1</w:t>
            </w:r>
          </w:p>
        </w:tc>
        <w:tc>
          <w:tcPr>
            <w:tcW w:w="2745" w:type="pct"/>
          </w:tcPr>
          <w:p w14:paraId="66980250" w14:textId="77777777" w:rsidR="004D2B86" w:rsidRDefault="004D2B86" w:rsidP="004D2B86">
            <w:pPr>
              <w:pStyle w:val="TableText"/>
            </w:pPr>
            <w:r>
              <w:t>User authentication status</w:t>
            </w:r>
          </w:p>
          <w:p w14:paraId="709DA62E" w14:textId="77777777" w:rsidR="004D2B86" w:rsidRPr="002017CC" w:rsidRDefault="004D2B86" w:rsidP="004D2B86">
            <w:pPr>
              <w:pStyle w:val="TableText"/>
            </w:pPr>
            <w:r w:rsidRPr="00C81408">
              <w:t>00</w:t>
            </w:r>
            <w:r w:rsidRPr="00C81408">
              <w:rPr>
                <w:vertAlign w:val="subscript"/>
              </w:rPr>
              <w:t>h</w:t>
            </w:r>
            <w:r>
              <w:rPr>
                <w:vertAlign w:val="subscript"/>
              </w:rPr>
              <w:t xml:space="preserve"> </w:t>
            </w:r>
            <w:r w:rsidRPr="00C81408">
              <w:t>(</w:t>
            </w:r>
            <w:r>
              <w:t>user not authenticated</w:t>
            </w:r>
            <w:r w:rsidRPr="00C81408">
              <w:t>) /</w:t>
            </w:r>
            <w:r>
              <w:t xml:space="preserve"> </w:t>
            </w:r>
            <w:r w:rsidRPr="00C81408">
              <w:t>01</w:t>
            </w:r>
            <w:r w:rsidRPr="00C81408">
              <w:rPr>
                <w:vertAlign w:val="subscript"/>
              </w:rPr>
              <w:t>h</w:t>
            </w:r>
            <w:r>
              <w:rPr>
                <w:vertAlign w:val="subscript"/>
              </w:rPr>
              <w:t xml:space="preserve"> </w:t>
            </w:r>
            <w:r w:rsidRPr="00C81408">
              <w:t>(</w:t>
            </w:r>
            <w:r>
              <w:t>user authenticated</w:t>
            </w:r>
            <w:r w:rsidRPr="00C81408">
              <w:t>)</w:t>
            </w:r>
          </w:p>
        </w:tc>
        <w:tc>
          <w:tcPr>
            <w:tcW w:w="487" w:type="pct"/>
          </w:tcPr>
          <w:p w14:paraId="6AFD1ADC" w14:textId="605BFD78" w:rsidR="004D2B86" w:rsidRPr="002017CC" w:rsidRDefault="004D2B86" w:rsidP="004D2B86">
            <w:pPr>
              <w:pStyle w:val="TableText-Centered"/>
            </w:pPr>
            <w:r>
              <w:t>mandatory</w:t>
            </w:r>
          </w:p>
        </w:tc>
        <w:tc>
          <w:tcPr>
            <w:tcW w:w="797" w:type="pct"/>
          </w:tcPr>
          <w:p w14:paraId="133D9C93" w14:textId="19E4BC77" w:rsidR="004D2B86" w:rsidRDefault="00263B85" w:rsidP="004D2B86">
            <w:pPr>
              <w:pStyle w:val="TableText-Centered"/>
            </w:pPr>
            <w:r>
              <w:t>V-OD-FW</w:t>
            </w:r>
          </w:p>
        </w:tc>
      </w:tr>
      <w:tr w:rsidR="00263B85" w:rsidRPr="002017CC" w14:paraId="05E58CB4" w14:textId="3DAC5EDC" w:rsidTr="004D2B86">
        <w:trPr>
          <w:trHeight w:val="356"/>
        </w:trPr>
        <w:tc>
          <w:tcPr>
            <w:tcW w:w="263" w:type="pct"/>
          </w:tcPr>
          <w:p w14:paraId="0D894184" w14:textId="77777777" w:rsidR="00263B85" w:rsidRPr="002017CC" w:rsidRDefault="00263B85" w:rsidP="00263B85">
            <w:pPr>
              <w:pStyle w:val="TableText"/>
            </w:pPr>
            <w:r w:rsidRPr="002017CC">
              <w:t>8</w:t>
            </w:r>
            <w:r>
              <w:t>1</w:t>
            </w:r>
            <w:r w:rsidRPr="002017CC">
              <w:rPr>
                <w:vertAlign w:val="subscript"/>
              </w:rPr>
              <w:t>h</w:t>
            </w:r>
          </w:p>
        </w:tc>
        <w:tc>
          <w:tcPr>
            <w:tcW w:w="708" w:type="pct"/>
          </w:tcPr>
          <w:p w14:paraId="65A32CBC" w14:textId="77777777" w:rsidR="00263B85" w:rsidRPr="002017CC" w:rsidRDefault="00263B85" w:rsidP="00263B85">
            <w:pPr>
              <w:pStyle w:val="TableText-Centered"/>
            </w:pPr>
            <w:r w:rsidRPr="00FF4DD2">
              <w:t>variable</w:t>
            </w:r>
          </w:p>
        </w:tc>
        <w:tc>
          <w:tcPr>
            <w:tcW w:w="2745" w:type="pct"/>
          </w:tcPr>
          <w:p w14:paraId="3FF80296" w14:textId="77777777" w:rsidR="00263B85" w:rsidRPr="002017CC" w:rsidRDefault="00263B85" w:rsidP="00263B85">
            <w:pPr>
              <w:pStyle w:val="TableText"/>
            </w:pPr>
            <w:r>
              <w:t>Discretionary data</w:t>
            </w:r>
          </w:p>
        </w:tc>
        <w:tc>
          <w:tcPr>
            <w:tcW w:w="487" w:type="pct"/>
          </w:tcPr>
          <w:p w14:paraId="2888099D" w14:textId="51CD6E46" w:rsidR="00263B85" w:rsidRPr="002017CC" w:rsidRDefault="00263B85" w:rsidP="00263B85">
            <w:pPr>
              <w:pStyle w:val="TableText-Centered"/>
            </w:pPr>
            <w:r>
              <w:t>optional</w:t>
            </w:r>
          </w:p>
        </w:tc>
        <w:tc>
          <w:tcPr>
            <w:tcW w:w="797" w:type="pct"/>
          </w:tcPr>
          <w:p w14:paraId="18C00540" w14:textId="51EFECE0" w:rsidR="00263B85" w:rsidRDefault="00263B85" w:rsidP="00263B85">
            <w:pPr>
              <w:pStyle w:val="TableText-Centered"/>
            </w:pPr>
            <w:r>
              <w:t>V-OD-FW</w:t>
            </w:r>
          </w:p>
        </w:tc>
      </w:tr>
      <w:tr w:rsidR="00263B85" w:rsidRPr="002017CC" w14:paraId="10CF34D2" w14:textId="19962E3C" w:rsidTr="004D2B86">
        <w:trPr>
          <w:trHeight w:val="356"/>
        </w:trPr>
        <w:tc>
          <w:tcPr>
            <w:tcW w:w="263" w:type="pct"/>
          </w:tcPr>
          <w:p w14:paraId="52537F80" w14:textId="77777777" w:rsidR="00263B85" w:rsidRPr="002017CC" w:rsidRDefault="00263B85" w:rsidP="00263B85">
            <w:pPr>
              <w:pStyle w:val="TableText"/>
            </w:pPr>
            <w:r>
              <w:t>A1</w:t>
            </w:r>
            <w:r w:rsidRPr="002017CC">
              <w:rPr>
                <w:vertAlign w:val="subscript"/>
              </w:rPr>
              <w:t>h</w:t>
            </w:r>
          </w:p>
        </w:tc>
        <w:tc>
          <w:tcPr>
            <w:tcW w:w="708" w:type="pct"/>
          </w:tcPr>
          <w:p w14:paraId="684F2E7C" w14:textId="77777777" w:rsidR="00263B85" w:rsidRDefault="00263B85" w:rsidP="00263B85">
            <w:pPr>
              <w:pStyle w:val="TableText-Centered"/>
            </w:pPr>
            <w:r w:rsidRPr="00FF4DD2">
              <w:t>variable</w:t>
            </w:r>
          </w:p>
        </w:tc>
        <w:tc>
          <w:tcPr>
            <w:tcW w:w="2745" w:type="pct"/>
          </w:tcPr>
          <w:p w14:paraId="40B734D9" w14:textId="77777777" w:rsidR="00263B85" w:rsidRDefault="00263B85" w:rsidP="00263B85">
            <w:pPr>
              <w:pStyle w:val="TableText"/>
            </w:pPr>
            <w:r>
              <w:t>TLV-structured discretionary data</w:t>
            </w:r>
          </w:p>
        </w:tc>
        <w:tc>
          <w:tcPr>
            <w:tcW w:w="487" w:type="pct"/>
          </w:tcPr>
          <w:p w14:paraId="4F732E97" w14:textId="510C4FBE" w:rsidR="00263B85" w:rsidRDefault="00263B85" w:rsidP="00263B85">
            <w:pPr>
              <w:pStyle w:val="TableText-Centered"/>
            </w:pPr>
            <w:r>
              <w:t>optional</w:t>
            </w:r>
          </w:p>
        </w:tc>
        <w:tc>
          <w:tcPr>
            <w:tcW w:w="797" w:type="pct"/>
          </w:tcPr>
          <w:p w14:paraId="3178804D" w14:textId="7745894D" w:rsidR="00263B85" w:rsidRDefault="00263B85" w:rsidP="00263B85">
            <w:pPr>
              <w:pStyle w:val="TableText-Centered"/>
            </w:pPr>
            <w:r>
              <w:t>V-OD-FW</w:t>
            </w:r>
          </w:p>
        </w:tc>
      </w:tr>
    </w:tbl>
    <w:p w14:paraId="7587C3B6" w14:textId="3298FC98" w:rsidR="001E44F9" w:rsidRDefault="001E44F9" w:rsidP="001E44F9">
      <w:pPr>
        <w:pStyle w:val="Normal-SpaceAbove"/>
      </w:pPr>
      <w:r>
        <w:t>The applet shall ignore tags 81</w:t>
      </w:r>
      <w:r w:rsidRPr="00E95CB2">
        <w:rPr>
          <w:vertAlign w:val="subscript"/>
        </w:rPr>
        <w:t>h</w:t>
      </w:r>
      <w:r>
        <w:t xml:space="preserve"> and A1</w:t>
      </w:r>
      <w:r w:rsidRPr="00E95CB2">
        <w:rPr>
          <w:vertAlign w:val="subscript"/>
        </w:rPr>
        <w:t>h</w:t>
      </w:r>
      <w:r>
        <w:t xml:space="preserve"> if it has no interpretation for them</w:t>
      </w:r>
    </w:p>
    <w:p w14:paraId="741D93FB" w14:textId="21B9DD5B" w:rsidR="001E44F9" w:rsidRDefault="001E44F9" w:rsidP="00D23E0D">
      <w:pPr>
        <w:pStyle w:val="Heading4"/>
      </w:pPr>
      <w:bookmarkStart w:id="1963" w:name="_Ref64574970"/>
      <w:r>
        <w:t>onDeselect() Event</w:t>
      </w:r>
      <w:bookmarkEnd w:id="1963"/>
    </w:p>
    <w:p w14:paraId="2DC2EE35" w14:textId="77777777" w:rsidR="001E44F9" w:rsidRDefault="001E44F9" w:rsidP="001E44F9">
      <w:r>
        <w:t>This event is called on explicit or implicit deselection of the applet.</w:t>
      </w:r>
    </w:p>
    <w:p w14:paraId="51E54EDF" w14:textId="66ABF73F" w:rsidR="00E95CB2" w:rsidRDefault="001E44F9" w:rsidP="001E44F9">
      <w:r>
        <w:t>Event processing pseudo-code:</w:t>
      </w:r>
    </w:p>
    <w:p w14:paraId="17C34745" w14:textId="1839FFAE" w:rsidR="001E44F9" w:rsidRDefault="001E44F9" w:rsidP="00921593">
      <w:pPr>
        <w:pStyle w:val="CaptionListing"/>
      </w:pPr>
      <w:bookmarkStart w:id="1964" w:name="_Toc118220019"/>
      <w:r>
        <w:t xml:space="preserve">Listing </w:t>
      </w:r>
      <w:fldSimple w:instr=" STYLEREF 1 \s ">
        <w:r w:rsidR="00D81990">
          <w:rPr>
            <w:noProof/>
          </w:rPr>
          <w:t>15</w:t>
        </w:r>
      </w:fldSimple>
      <w:r w:rsidR="000E1F04">
        <w:noBreakHyphen/>
      </w:r>
      <w:fldSimple w:instr=" SEQ Listing \* ARABIC \s 1 ">
        <w:r w:rsidR="00D81990">
          <w:rPr>
            <w:noProof/>
          </w:rPr>
          <w:t>36</w:t>
        </w:r>
      </w:fldSimple>
      <w:r>
        <w:t xml:space="preserve">: </w:t>
      </w:r>
      <w:r w:rsidRPr="00EA6DF7">
        <w:t>onDeselect Event Processing</w:t>
      </w:r>
      <w:bookmarkEnd w:id="1964"/>
    </w:p>
    <w:tbl>
      <w:tblPr>
        <w:tblStyle w:val="TableGrid"/>
        <w:tblW w:w="9353" w:type="dxa"/>
        <w:tblInd w:w="-353" w:type="dxa"/>
        <w:tblLook w:val="04A0" w:firstRow="1" w:lastRow="0" w:firstColumn="1" w:lastColumn="0" w:noHBand="0" w:noVBand="1"/>
      </w:tblPr>
      <w:tblGrid>
        <w:gridCol w:w="372"/>
        <w:gridCol w:w="8981"/>
      </w:tblGrid>
      <w:tr w:rsidR="001E44F9" w:rsidRPr="00564F1E" w14:paraId="1BB55C8B" w14:textId="77777777" w:rsidTr="00DD624E">
        <w:trPr>
          <w:trHeight w:val="44"/>
        </w:trPr>
        <w:tc>
          <w:tcPr>
            <w:tcW w:w="372" w:type="dxa"/>
            <w:tcBorders>
              <w:top w:val="nil"/>
              <w:left w:val="nil"/>
              <w:bottom w:val="nil"/>
            </w:tcBorders>
          </w:tcPr>
          <w:p w14:paraId="1721359F" w14:textId="77777777" w:rsidR="001E44F9" w:rsidRPr="00564F1E" w:rsidRDefault="001E44F9" w:rsidP="00564F1E">
            <w:pPr>
              <w:pStyle w:val="ListingText"/>
            </w:pPr>
            <w:r w:rsidRPr="00564F1E">
              <w:t>1</w:t>
            </w:r>
          </w:p>
        </w:tc>
        <w:tc>
          <w:tcPr>
            <w:tcW w:w="8981" w:type="dxa"/>
            <w:tcBorders>
              <w:bottom w:val="nil"/>
            </w:tcBorders>
          </w:tcPr>
          <w:p w14:paraId="7012C8FC" w14:textId="77777777" w:rsidR="001E44F9" w:rsidRPr="00564F1E" w:rsidRDefault="001E44F9" w:rsidP="00564F1E">
            <w:pPr>
              <w:pStyle w:val="ListingText"/>
            </w:pPr>
            <w:r w:rsidRPr="002D54F4">
              <w:rPr>
                <w:rStyle w:val="Listing-command"/>
              </w:rPr>
              <w:t>input</w:t>
            </w:r>
            <w:r w:rsidRPr="00564F1E">
              <w:t>: reason</w:t>
            </w:r>
          </w:p>
        </w:tc>
      </w:tr>
      <w:tr w:rsidR="001E44F9" w:rsidRPr="00564F1E" w14:paraId="4EA2BD30" w14:textId="77777777" w:rsidTr="00DD624E">
        <w:tc>
          <w:tcPr>
            <w:tcW w:w="372" w:type="dxa"/>
            <w:tcBorders>
              <w:top w:val="nil"/>
              <w:left w:val="nil"/>
              <w:bottom w:val="nil"/>
            </w:tcBorders>
          </w:tcPr>
          <w:p w14:paraId="17ABF0AE" w14:textId="77777777" w:rsidR="001E44F9" w:rsidRPr="00564F1E" w:rsidRDefault="001E44F9" w:rsidP="00564F1E">
            <w:pPr>
              <w:pStyle w:val="ListingText"/>
            </w:pPr>
            <w:r w:rsidRPr="00564F1E">
              <w:t>2</w:t>
            </w:r>
          </w:p>
        </w:tc>
        <w:tc>
          <w:tcPr>
            <w:tcW w:w="8981" w:type="dxa"/>
            <w:tcBorders>
              <w:top w:val="nil"/>
              <w:bottom w:val="nil"/>
            </w:tcBorders>
          </w:tcPr>
          <w:p w14:paraId="3A3CEED2" w14:textId="77777777" w:rsidR="001E44F9" w:rsidRPr="00564F1E" w:rsidRDefault="001E44F9" w:rsidP="00564F1E">
            <w:pPr>
              <w:pStyle w:val="ListingText"/>
            </w:pPr>
            <w:r w:rsidRPr="002D54F4">
              <w:rPr>
                <w:rStyle w:val="Listing-command"/>
              </w:rPr>
              <w:t>output</w:t>
            </w:r>
            <w:r w:rsidRPr="00564F1E">
              <w:t>: none</w:t>
            </w:r>
          </w:p>
        </w:tc>
      </w:tr>
      <w:tr w:rsidR="001E44F9" w:rsidRPr="00564F1E" w14:paraId="29622EA4" w14:textId="77777777" w:rsidTr="00DD624E">
        <w:tc>
          <w:tcPr>
            <w:tcW w:w="372" w:type="dxa"/>
            <w:tcBorders>
              <w:top w:val="nil"/>
              <w:left w:val="nil"/>
              <w:bottom w:val="nil"/>
            </w:tcBorders>
          </w:tcPr>
          <w:p w14:paraId="5440BE8A" w14:textId="77777777" w:rsidR="001E44F9" w:rsidRPr="00564F1E" w:rsidRDefault="001E44F9" w:rsidP="00564F1E">
            <w:pPr>
              <w:pStyle w:val="ListingText"/>
            </w:pPr>
            <w:r w:rsidRPr="00564F1E">
              <w:t>3</w:t>
            </w:r>
          </w:p>
        </w:tc>
        <w:tc>
          <w:tcPr>
            <w:tcW w:w="8981" w:type="dxa"/>
            <w:tcBorders>
              <w:top w:val="nil"/>
              <w:bottom w:val="nil"/>
            </w:tcBorders>
          </w:tcPr>
          <w:p w14:paraId="52DAA7BF" w14:textId="742AF88A" w:rsidR="001E44F9" w:rsidRPr="006423A7" w:rsidRDefault="001E44F9" w:rsidP="00564F1E">
            <w:pPr>
              <w:pStyle w:val="ListingText"/>
              <w:rPr>
                <w:rStyle w:val="InlineHead"/>
                <w:b w:val="0"/>
                <w:bCs w:val="0"/>
              </w:rPr>
            </w:pPr>
            <w:r w:rsidRPr="002D54F4">
              <w:rPr>
                <w:rStyle w:val="InlineHead"/>
              </w:rPr>
              <w:t>begin</w:t>
            </w:r>
            <w:r w:rsidR="003C5694">
              <w:rPr>
                <w:rStyle w:val="InlineHead"/>
              </w:rPr>
              <w:br/>
            </w:r>
            <w:r w:rsidR="003C5694" w:rsidRPr="00564F1E">
              <w:t xml:space="preserve">    </w:t>
            </w:r>
            <w:r w:rsidR="003C5694" w:rsidRPr="00F62D76">
              <w:rPr>
                <w:rStyle w:val="Listing-command"/>
              </w:rPr>
              <w:t>if</w:t>
            </w:r>
            <w:r w:rsidR="003C5694" w:rsidRPr="002D54F4">
              <w:t xml:space="preserve"> contactless interface </w:t>
            </w:r>
          </w:p>
        </w:tc>
      </w:tr>
      <w:tr w:rsidR="001E44F9" w:rsidRPr="00564F1E" w14:paraId="2FA2CCEB" w14:textId="77777777" w:rsidTr="00DD624E">
        <w:tc>
          <w:tcPr>
            <w:tcW w:w="372" w:type="dxa"/>
            <w:tcBorders>
              <w:top w:val="nil"/>
              <w:left w:val="nil"/>
              <w:bottom w:val="nil"/>
            </w:tcBorders>
          </w:tcPr>
          <w:p w14:paraId="36A424C4" w14:textId="77777777" w:rsidR="001E44F9" w:rsidRPr="00564F1E" w:rsidRDefault="001E44F9" w:rsidP="00564F1E">
            <w:pPr>
              <w:pStyle w:val="ListingText"/>
            </w:pPr>
            <w:r w:rsidRPr="00564F1E">
              <w:t>4</w:t>
            </w:r>
          </w:p>
        </w:tc>
        <w:tc>
          <w:tcPr>
            <w:tcW w:w="8981" w:type="dxa"/>
            <w:tcBorders>
              <w:top w:val="nil"/>
              <w:bottom w:val="nil"/>
            </w:tcBorders>
          </w:tcPr>
          <w:p w14:paraId="52234F37" w14:textId="68387752" w:rsidR="001E44F9" w:rsidRPr="00564F1E" w:rsidRDefault="002D54F4" w:rsidP="00564F1E">
            <w:pPr>
              <w:pStyle w:val="ListingText"/>
            </w:pPr>
            <w:r>
              <w:t xml:space="preserve">       </w:t>
            </w:r>
            <w:r w:rsidR="003C5694">
              <w:t xml:space="preserve">(optional) </w:t>
            </w:r>
            <w:r w:rsidR="001E44F9" w:rsidRPr="00564F1E">
              <w:t xml:space="preserve">send to digital key framework notify_deselect with reason </w:t>
            </w:r>
          </w:p>
        </w:tc>
      </w:tr>
      <w:tr w:rsidR="001E44F9" w:rsidRPr="00564F1E" w14:paraId="523E0761" w14:textId="77777777" w:rsidTr="00DD624E">
        <w:tc>
          <w:tcPr>
            <w:tcW w:w="372" w:type="dxa"/>
            <w:tcBorders>
              <w:top w:val="nil"/>
              <w:left w:val="nil"/>
              <w:bottom w:val="nil"/>
            </w:tcBorders>
          </w:tcPr>
          <w:p w14:paraId="139C2858" w14:textId="77777777" w:rsidR="001E44F9" w:rsidRPr="00564F1E" w:rsidRDefault="001E44F9" w:rsidP="00564F1E">
            <w:pPr>
              <w:pStyle w:val="ListingText"/>
            </w:pPr>
            <w:r w:rsidRPr="00564F1E">
              <w:t>5</w:t>
            </w:r>
          </w:p>
        </w:tc>
        <w:tc>
          <w:tcPr>
            <w:tcW w:w="8981" w:type="dxa"/>
            <w:tcBorders>
              <w:top w:val="nil"/>
              <w:bottom w:val="single" w:sz="4" w:space="0" w:color="auto"/>
            </w:tcBorders>
          </w:tcPr>
          <w:p w14:paraId="68C46AB1" w14:textId="77777777" w:rsidR="001E44F9" w:rsidRPr="002D54F4" w:rsidRDefault="001E44F9" w:rsidP="00564F1E">
            <w:pPr>
              <w:pStyle w:val="ListingText"/>
              <w:rPr>
                <w:rStyle w:val="Listing-command"/>
              </w:rPr>
            </w:pPr>
            <w:r w:rsidRPr="002D54F4">
              <w:rPr>
                <w:rStyle w:val="Listing-command"/>
              </w:rPr>
              <w:t>end</w:t>
            </w:r>
          </w:p>
        </w:tc>
      </w:tr>
    </w:tbl>
    <w:p w14:paraId="63B27552" w14:textId="77777777" w:rsidR="00AC3C06" w:rsidRDefault="00AC3C06" w:rsidP="00AC3C06">
      <w:pPr>
        <w:pStyle w:val="Heading4"/>
      </w:pPr>
      <w:bookmarkStart w:id="1965" w:name="_Ref64742580"/>
      <w:bookmarkStart w:id="1966" w:name="_Ref61710198"/>
      <w:r w:rsidRPr="004F2259">
        <w:t>CREATE RANGING KEY command</w:t>
      </w:r>
      <w:bookmarkEnd w:id="1965"/>
    </w:p>
    <w:p w14:paraId="504BC8D1" w14:textId="7E759182" w:rsidR="00AC3C06" w:rsidRDefault="00AC3C06" w:rsidP="00AC3C06">
      <w:pPr>
        <w:rPr>
          <w:lang w:eastAsia="ja-JP"/>
        </w:rPr>
      </w:pPr>
      <w:r>
        <w:rPr>
          <w:lang w:eastAsia="ja-JP"/>
        </w:rPr>
        <w:t>This command generates a ranging key (pre-derived URSK) and makes it available to a UWB along with arbitrary data. This command shall only be executed after successful</w:t>
      </w:r>
      <w:r w:rsidR="006224E0">
        <w:rPr>
          <w:lang w:eastAsia="ja-JP"/>
        </w:rPr>
        <w:t>ly</w:t>
      </w:r>
      <w:r>
        <w:rPr>
          <w:lang w:eastAsia="ja-JP"/>
        </w:rPr>
        <w:t xml:space="preserve"> receiving AUTH1 Response. If the creation of pre-derived URSK is not possible (e.g. two pre-derived URSKs already exist), the status word 6484</w:t>
      </w:r>
      <w:r w:rsidRPr="004F2259">
        <w:rPr>
          <w:vertAlign w:val="subscript"/>
          <w:lang w:eastAsia="ja-JP"/>
        </w:rPr>
        <w:t>h</w:t>
      </w:r>
      <w:r>
        <w:rPr>
          <w:lang w:eastAsia="ja-JP"/>
        </w:rPr>
        <w:t xml:space="preserve"> is returned.</w:t>
      </w:r>
    </w:p>
    <w:p w14:paraId="0663E7B3" w14:textId="676140F8" w:rsidR="00AC3C06" w:rsidRDefault="00AC3C06" w:rsidP="00AC3C06">
      <w:pPr>
        <w:rPr>
          <w:lang w:eastAsia="ja-JP"/>
        </w:rPr>
      </w:pPr>
      <w:r>
        <w:rPr>
          <w:lang w:eastAsia="ja-JP"/>
        </w:rPr>
        <w:t xml:space="preserve">The arbitrary_data field (up to 127 </w:t>
      </w:r>
      <w:r w:rsidR="006224E0">
        <w:rPr>
          <w:lang w:eastAsia="ja-JP"/>
        </w:rPr>
        <w:t>b</w:t>
      </w:r>
      <w:r>
        <w:rPr>
          <w:lang w:eastAsia="ja-JP"/>
        </w:rPr>
        <w:t>ytes) is optional and reserved for future usage.</w:t>
      </w:r>
    </w:p>
    <w:p w14:paraId="3B15279C" w14:textId="4FD2810B" w:rsidR="00AC3C06" w:rsidRPr="006423A7" w:rsidRDefault="00AC3C06" w:rsidP="006753CA">
      <w:pPr>
        <w:rPr>
          <w:rFonts w:eastAsia="MS Mincho"/>
          <w:b/>
          <w:lang w:eastAsia="ja-JP"/>
        </w:rPr>
      </w:pPr>
      <w:r w:rsidRPr="001E44F9">
        <w:rPr>
          <w:rStyle w:val="Command-Response"/>
        </w:rPr>
        <w:t xml:space="preserve">command: CLA2 </w:t>
      </w:r>
      <w:r>
        <w:rPr>
          <w:rStyle w:val="Command-Response"/>
        </w:rPr>
        <w:t>71</w:t>
      </w:r>
      <w:r w:rsidRPr="001E44F9">
        <w:rPr>
          <w:rStyle w:val="Command-Response"/>
        </w:rPr>
        <w:t xml:space="preserve"> 00 00 Lc</w:t>
      </w:r>
      <w:r>
        <w:rPr>
          <w:rStyle w:val="Command-Response"/>
        </w:rPr>
        <w:t xml:space="preserve"> </w:t>
      </w:r>
      <w:r w:rsidRPr="004F2259">
        <w:rPr>
          <w:rStyle w:val="Command-Response"/>
        </w:rPr>
        <w:t>[arbitrary_data]</w:t>
      </w:r>
      <w:r w:rsidRPr="001E44F9">
        <w:rPr>
          <w:rStyle w:val="Command-Response"/>
        </w:rPr>
        <w:br/>
        <w:t>response: 90 00</w:t>
      </w:r>
    </w:p>
    <w:p w14:paraId="359D6211" w14:textId="78B317DD" w:rsidR="00AC3C06" w:rsidRDefault="00AC3C06" w:rsidP="00F43ED5">
      <w:pPr>
        <w:pStyle w:val="CaptionListing"/>
      </w:pPr>
      <w:bookmarkStart w:id="1967" w:name="_Toc118220020"/>
      <w:r>
        <w:lastRenderedPageBreak/>
        <w:t xml:space="preserve">Listing </w:t>
      </w:r>
      <w:fldSimple w:instr=" STYLEREF 1 \s ">
        <w:r w:rsidR="00D81990">
          <w:rPr>
            <w:noProof/>
          </w:rPr>
          <w:t>15</w:t>
        </w:r>
      </w:fldSimple>
      <w:r w:rsidR="000E1F04">
        <w:noBreakHyphen/>
      </w:r>
      <w:fldSimple w:instr=" SEQ Listing \* ARABIC \s 1 ">
        <w:r w:rsidR="00D81990">
          <w:rPr>
            <w:noProof/>
          </w:rPr>
          <w:t>37</w:t>
        </w:r>
      </w:fldSimple>
      <w:r>
        <w:t xml:space="preserve">: </w:t>
      </w:r>
      <w:r w:rsidRPr="0065551D">
        <w:t>CREATE RANGING KEY processing</w:t>
      </w:r>
      <w:r>
        <w:t>.</w:t>
      </w:r>
      <w:bookmarkEnd w:id="1967"/>
    </w:p>
    <w:tbl>
      <w:tblPr>
        <w:tblStyle w:val="TableGrid"/>
        <w:tblW w:w="0" w:type="auto"/>
        <w:tblInd w:w="-365" w:type="dxa"/>
        <w:tblLook w:val="04A0" w:firstRow="1" w:lastRow="0" w:firstColumn="1" w:lastColumn="0" w:noHBand="0" w:noVBand="1"/>
      </w:tblPr>
      <w:tblGrid>
        <w:gridCol w:w="394"/>
        <w:gridCol w:w="9163"/>
      </w:tblGrid>
      <w:tr w:rsidR="002B033E" w:rsidRPr="00651F17" w14:paraId="22244A87" w14:textId="77777777" w:rsidTr="002B033E">
        <w:tc>
          <w:tcPr>
            <w:tcW w:w="372" w:type="dxa"/>
            <w:tcBorders>
              <w:top w:val="nil"/>
              <w:left w:val="nil"/>
              <w:bottom w:val="nil"/>
            </w:tcBorders>
          </w:tcPr>
          <w:p w14:paraId="0D25D71D"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w:t>
            </w:r>
          </w:p>
        </w:tc>
        <w:tc>
          <w:tcPr>
            <w:tcW w:w="9163" w:type="dxa"/>
            <w:tcBorders>
              <w:bottom w:val="nil"/>
            </w:tcBorders>
          </w:tcPr>
          <w:p w14:paraId="7FBA1E2B" w14:textId="77777777" w:rsidR="002B033E" w:rsidRPr="00137ACB" w:rsidRDefault="002B033E" w:rsidP="003A1A71">
            <w:pPr>
              <w:pStyle w:val="ListingText"/>
              <w:rPr>
                <w:b/>
              </w:rPr>
            </w:pPr>
            <w:r w:rsidRPr="00137ACB">
              <w:rPr>
                <w:b/>
                <w:bCs/>
                <w:i/>
                <w:iCs/>
              </w:rPr>
              <w:t>input</w:t>
            </w:r>
            <w:r w:rsidRPr="00137ACB">
              <w:t>: arbitrary_data</w:t>
            </w:r>
          </w:p>
        </w:tc>
      </w:tr>
      <w:tr w:rsidR="002B033E" w:rsidRPr="00651F17" w14:paraId="5A2263AD" w14:textId="77777777" w:rsidTr="002B033E">
        <w:tc>
          <w:tcPr>
            <w:tcW w:w="372" w:type="dxa"/>
            <w:tcBorders>
              <w:top w:val="nil"/>
              <w:left w:val="nil"/>
              <w:bottom w:val="nil"/>
            </w:tcBorders>
          </w:tcPr>
          <w:p w14:paraId="654BD251"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w:t>
            </w:r>
          </w:p>
        </w:tc>
        <w:tc>
          <w:tcPr>
            <w:tcW w:w="9163" w:type="dxa"/>
            <w:tcBorders>
              <w:top w:val="nil"/>
              <w:bottom w:val="nil"/>
            </w:tcBorders>
          </w:tcPr>
          <w:p w14:paraId="28D04CE3" w14:textId="77777777" w:rsidR="002B033E" w:rsidRPr="00137ACB" w:rsidRDefault="002B033E" w:rsidP="003A1A71">
            <w:pPr>
              <w:pStyle w:val="ListingText"/>
            </w:pPr>
            <w:r w:rsidRPr="00137ACB">
              <w:rPr>
                <w:b/>
                <w:bCs/>
                <w:i/>
                <w:iCs/>
              </w:rPr>
              <w:t>outpu</w:t>
            </w:r>
            <w:r w:rsidRPr="00137ACB">
              <w:t>t: none</w:t>
            </w:r>
          </w:p>
        </w:tc>
      </w:tr>
      <w:tr w:rsidR="002B033E" w:rsidRPr="00651F17" w14:paraId="1AA9F1F7" w14:textId="77777777" w:rsidTr="002B033E">
        <w:tc>
          <w:tcPr>
            <w:tcW w:w="372" w:type="dxa"/>
            <w:tcBorders>
              <w:top w:val="nil"/>
              <w:left w:val="nil"/>
              <w:bottom w:val="nil"/>
            </w:tcBorders>
          </w:tcPr>
          <w:p w14:paraId="7456BB10"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3</w:t>
            </w:r>
          </w:p>
        </w:tc>
        <w:tc>
          <w:tcPr>
            <w:tcW w:w="9163" w:type="dxa"/>
            <w:tcBorders>
              <w:top w:val="nil"/>
              <w:bottom w:val="nil"/>
            </w:tcBorders>
          </w:tcPr>
          <w:p w14:paraId="3E533F23" w14:textId="77777777" w:rsidR="002B033E" w:rsidRPr="00137ACB" w:rsidRDefault="002B033E" w:rsidP="003A1A71">
            <w:pPr>
              <w:pStyle w:val="ListingText"/>
              <w:rPr>
                <w:b/>
                <w:bCs/>
                <w:i/>
                <w:iCs/>
              </w:rPr>
            </w:pPr>
            <w:r w:rsidRPr="00137ACB">
              <w:rPr>
                <w:b/>
                <w:bCs/>
                <w:i/>
                <w:iCs/>
              </w:rPr>
              <w:t>begin</w:t>
            </w:r>
          </w:p>
        </w:tc>
      </w:tr>
      <w:tr w:rsidR="002B033E" w:rsidRPr="00651F17" w14:paraId="7FE7FB6A" w14:textId="77777777" w:rsidTr="002B033E">
        <w:tc>
          <w:tcPr>
            <w:tcW w:w="372" w:type="dxa"/>
            <w:tcBorders>
              <w:top w:val="nil"/>
              <w:left w:val="nil"/>
              <w:bottom w:val="nil"/>
            </w:tcBorders>
          </w:tcPr>
          <w:p w14:paraId="04B458D1"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4</w:t>
            </w:r>
          </w:p>
        </w:tc>
        <w:tc>
          <w:tcPr>
            <w:tcW w:w="9163" w:type="dxa"/>
            <w:tcBorders>
              <w:top w:val="nil"/>
              <w:bottom w:val="nil"/>
            </w:tcBorders>
          </w:tcPr>
          <w:p w14:paraId="15BFF35D" w14:textId="77777777" w:rsidR="002B033E" w:rsidRPr="00137ACB" w:rsidRDefault="002B033E" w:rsidP="003A1A71">
            <w:pPr>
              <w:pStyle w:val="ListingText"/>
            </w:pPr>
            <w:r w:rsidRPr="00137ACB">
              <w:rPr>
                <w:b/>
                <w:bCs/>
                <w:i/>
                <w:iCs/>
              </w:rPr>
              <w:t xml:space="preserve">  if</w:t>
            </w:r>
            <w:r w:rsidRPr="00137ACB">
              <w:t xml:space="preserve"> </w:t>
            </w:r>
            <w:r>
              <w:t>UWB</w:t>
            </w:r>
            <w:r w:rsidRPr="00137ACB">
              <w:t xml:space="preserve"> not </w:t>
            </w:r>
            <w:r>
              <w:t>supported by</w:t>
            </w:r>
            <w:r w:rsidRPr="00137ACB">
              <w:t xml:space="preserve"> platform</w:t>
            </w:r>
          </w:p>
        </w:tc>
      </w:tr>
      <w:tr w:rsidR="002B033E" w:rsidRPr="00651F17" w14:paraId="3138C537" w14:textId="77777777" w:rsidTr="002B033E">
        <w:tc>
          <w:tcPr>
            <w:tcW w:w="372" w:type="dxa"/>
            <w:tcBorders>
              <w:top w:val="nil"/>
              <w:left w:val="nil"/>
              <w:bottom w:val="nil"/>
            </w:tcBorders>
          </w:tcPr>
          <w:p w14:paraId="01A52066"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5</w:t>
            </w:r>
          </w:p>
        </w:tc>
        <w:tc>
          <w:tcPr>
            <w:tcW w:w="9163" w:type="dxa"/>
            <w:tcBorders>
              <w:top w:val="nil"/>
              <w:bottom w:val="nil"/>
            </w:tcBorders>
          </w:tcPr>
          <w:p w14:paraId="36D8AB84" w14:textId="77777777" w:rsidR="002B033E" w:rsidRPr="00137ACB" w:rsidRDefault="002B033E" w:rsidP="003A1A71">
            <w:pPr>
              <w:pStyle w:val="ListingText"/>
            </w:pPr>
            <w:r w:rsidRPr="00137ACB">
              <w:t xml:space="preserve">    </w:t>
            </w:r>
            <w:r w:rsidRPr="00137ACB">
              <w:rPr>
                <w:b/>
                <w:bCs/>
                <w:i/>
                <w:iCs/>
              </w:rPr>
              <w:t>return</w:t>
            </w:r>
            <w:r w:rsidRPr="00137ACB">
              <w:t xml:space="preserve"> 6D00</w:t>
            </w:r>
            <w:r w:rsidRPr="006B13D6">
              <w:rPr>
                <w:vertAlign w:val="subscript"/>
              </w:rPr>
              <w:t>h</w:t>
            </w:r>
          </w:p>
        </w:tc>
      </w:tr>
      <w:tr w:rsidR="002B033E" w:rsidRPr="00651F17" w14:paraId="38E45CCD" w14:textId="77777777" w:rsidTr="002B033E">
        <w:tc>
          <w:tcPr>
            <w:tcW w:w="372" w:type="dxa"/>
            <w:tcBorders>
              <w:top w:val="nil"/>
              <w:left w:val="nil"/>
              <w:bottom w:val="nil"/>
            </w:tcBorders>
          </w:tcPr>
          <w:p w14:paraId="69F2A140"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6</w:t>
            </w:r>
          </w:p>
        </w:tc>
        <w:tc>
          <w:tcPr>
            <w:tcW w:w="9163" w:type="dxa"/>
            <w:tcBorders>
              <w:top w:val="nil"/>
              <w:bottom w:val="nil"/>
            </w:tcBorders>
          </w:tcPr>
          <w:p w14:paraId="1C20FF06" w14:textId="7EBE9DC6" w:rsidR="002B033E" w:rsidRPr="00137ACB" w:rsidRDefault="002B033E" w:rsidP="003A1A71">
            <w:pPr>
              <w:pStyle w:val="ListingText"/>
            </w:pPr>
            <w:r w:rsidRPr="00137ACB">
              <w:t xml:space="preserve">  </w:t>
            </w:r>
            <w:r w:rsidRPr="00137ACB">
              <w:rPr>
                <w:b/>
                <w:bCs/>
                <w:i/>
                <w:iCs/>
              </w:rPr>
              <w:t xml:space="preserve">if </w:t>
            </w:r>
            <w:r w:rsidRPr="00137ACB">
              <w:t>cod.transaction_state != auth1_done</w:t>
            </w:r>
            <w:r w:rsidR="00E81BDD">
              <w:t xml:space="preserve"> and cod.transaction_state != exchange_done</w:t>
            </w:r>
          </w:p>
        </w:tc>
      </w:tr>
      <w:tr w:rsidR="002B033E" w:rsidRPr="00651F17" w14:paraId="276011DF" w14:textId="77777777" w:rsidTr="002B033E">
        <w:tc>
          <w:tcPr>
            <w:tcW w:w="372" w:type="dxa"/>
            <w:tcBorders>
              <w:top w:val="nil"/>
              <w:left w:val="nil"/>
              <w:bottom w:val="nil"/>
            </w:tcBorders>
          </w:tcPr>
          <w:p w14:paraId="2BC8F339"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7</w:t>
            </w:r>
          </w:p>
        </w:tc>
        <w:tc>
          <w:tcPr>
            <w:tcW w:w="9163" w:type="dxa"/>
            <w:tcBorders>
              <w:top w:val="nil"/>
              <w:bottom w:val="nil"/>
            </w:tcBorders>
          </w:tcPr>
          <w:p w14:paraId="5727A7E0" w14:textId="77777777" w:rsidR="002B033E" w:rsidRPr="00137ACB" w:rsidRDefault="002B033E" w:rsidP="003A1A71">
            <w:pPr>
              <w:pStyle w:val="ListingText"/>
            </w:pPr>
            <w:r w:rsidRPr="00137ACB">
              <w:t xml:space="preserve">    </w:t>
            </w:r>
            <w:r w:rsidRPr="00137ACB">
              <w:rPr>
                <w:b/>
                <w:bCs/>
                <w:i/>
                <w:iCs/>
              </w:rPr>
              <w:t>return</w:t>
            </w:r>
            <w:r w:rsidRPr="00137ACB">
              <w:t xml:space="preserve"> 6400</w:t>
            </w:r>
            <w:r w:rsidRPr="006B13D6">
              <w:rPr>
                <w:vertAlign w:val="subscript"/>
              </w:rPr>
              <w:t>h</w:t>
            </w:r>
          </w:p>
        </w:tc>
      </w:tr>
      <w:tr w:rsidR="002B033E" w:rsidRPr="00651F17" w14:paraId="507376EA" w14:textId="77777777" w:rsidTr="002B033E">
        <w:tc>
          <w:tcPr>
            <w:tcW w:w="372" w:type="dxa"/>
            <w:tcBorders>
              <w:top w:val="nil"/>
              <w:left w:val="nil"/>
              <w:bottom w:val="nil"/>
            </w:tcBorders>
          </w:tcPr>
          <w:p w14:paraId="2B9A5528"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8</w:t>
            </w:r>
          </w:p>
        </w:tc>
        <w:tc>
          <w:tcPr>
            <w:tcW w:w="9163" w:type="dxa"/>
            <w:tcBorders>
              <w:top w:val="nil"/>
              <w:bottom w:val="nil"/>
            </w:tcBorders>
          </w:tcPr>
          <w:p w14:paraId="5AC19B66" w14:textId="77777777" w:rsidR="002B033E" w:rsidRPr="00137ACB" w:rsidRDefault="002B033E" w:rsidP="003A1A71">
            <w:pPr>
              <w:pStyle w:val="ListingText"/>
            </w:pPr>
            <w:r w:rsidRPr="00137ACB">
              <w:t xml:space="preserve">  cod.transaction_state </w:t>
            </w:r>
            <w:r w:rsidRPr="006B13D6">
              <w:rPr>
                <w:rFonts w:ascii="Cambria Math" w:hAnsi="Cambria Math" w:cs="Cambria Math"/>
              </w:rPr>
              <w:t>⟵</w:t>
            </w:r>
            <w:r w:rsidRPr="00137ACB">
              <w:t xml:space="preserve"> create_rk_done</w:t>
            </w:r>
          </w:p>
        </w:tc>
      </w:tr>
      <w:tr w:rsidR="002B033E" w:rsidRPr="00651F17" w14:paraId="12215AA9" w14:textId="77777777" w:rsidTr="002B033E">
        <w:tc>
          <w:tcPr>
            <w:tcW w:w="372" w:type="dxa"/>
            <w:tcBorders>
              <w:top w:val="nil"/>
              <w:left w:val="nil"/>
              <w:bottom w:val="nil"/>
            </w:tcBorders>
          </w:tcPr>
          <w:p w14:paraId="78A5C732"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9</w:t>
            </w:r>
          </w:p>
        </w:tc>
        <w:tc>
          <w:tcPr>
            <w:tcW w:w="9163" w:type="dxa"/>
            <w:tcBorders>
              <w:top w:val="nil"/>
              <w:bottom w:val="nil"/>
            </w:tcBorders>
          </w:tcPr>
          <w:p w14:paraId="0AD7C15A" w14:textId="77777777" w:rsidR="002B033E" w:rsidRPr="00137ACB" w:rsidRDefault="002B033E" w:rsidP="003A1A71">
            <w:pPr>
              <w:pStyle w:val="ListingText"/>
            </w:pPr>
          </w:p>
        </w:tc>
      </w:tr>
      <w:tr w:rsidR="002B033E" w:rsidRPr="00651F17" w14:paraId="320A81F5" w14:textId="77777777" w:rsidTr="002B033E">
        <w:tc>
          <w:tcPr>
            <w:tcW w:w="372" w:type="dxa"/>
            <w:tcBorders>
              <w:top w:val="nil"/>
              <w:left w:val="nil"/>
              <w:bottom w:val="nil"/>
            </w:tcBorders>
          </w:tcPr>
          <w:p w14:paraId="249FCB61"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0</w:t>
            </w:r>
          </w:p>
        </w:tc>
        <w:tc>
          <w:tcPr>
            <w:tcW w:w="9163" w:type="dxa"/>
            <w:tcBorders>
              <w:top w:val="nil"/>
              <w:bottom w:val="nil"/>
            </w:tcBorders>
          </w:tcPr>
          <w:p w14:paraId="214A14BE" w14:textId="68E2BE77" w:rsidR="002B033E" w:rsidRPr="00137ACB" w:rsidRDefault="00D5266A" w:rsidP="003A1A71">
            <w:pPr>
              <w:pStyle w:val="ListingText"/>
            </w:pPr>
            <w:r>
              <w:t xml:space="preserve">  </w:t>
            </w:r>
            <w:r w:rsidR="002B033E" w:rsidRPr="002A0C55">
              <w:rPr>
                <w:b/>
                <w:bCs/>
                <w:i/>
                <w:iCs/>
              </w:rPr>
              <w:t>if</w:t>
            </w:r>
            <w:r w:rsidR="002B033E" w:rsidRPr="00BC0C54">
              <w:t xml:space="preserve"> cod.URSK not initialized</w:t>
            </w:r>
          </w:p>
        </w:tc>
      </w:tr>
      <w:tr w:rsidR="002B033E" w:rsidRPr="00651F17" w14:paraId="323A6D59" w14:textId="77777777" w:rsidTr="002B033E">
        <w:tc>
          <w:tcPr>
            <w:tcW w:w="372" w:type="dxa"/>
            <w:tcBorders>
              <w:top w:val="nil"/>
              <w:left w:val="nil"/>
              <w:bottom w:val="nil"/>
            </w:tcBorders>
          </w:tcPr>
          <w:p w14:paraId="5828720A"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1</w:t>
            </w:r>
          </w:p>
        </w:tc>
        <w:tc>
          <w:tcPr>
            <w:tcW w:w="9163" w:type="dxa"/>
            <w:tcBorders>
              <w:top w:val="nil"/>
              <w:bottom w:val="nil"/>
            </w:tcBorders>
          </w:tcPr>
          <w:p w14:paraId="22ABC1E7" w14:textId="3530A9A8" w:rsidR="002B033E" w:rsidRPr="00137ACB" w:rsidRDefault="002B033E" w:rsidP="003A1A71">
            <w:pPr>
              <w:pStyle w:val="ListingText"/>
            </w:pPr>
            <w:r w:rsidRPr="00137ACB">
              <w:t xml:space="preserve">  </w:t>
            </w:r>
            <w:r w:rsidR="00D5266A">
              <w:t xml:space="preserve">  </w:t>
            </w:r>
            <w:r w:rsidRPr="00137ACB">
              <w:t xml:space="preserve">interface_byte </w:t>
            </w:r>
            <w:r w:rsidRPr="006B13D6">
              <w:rPr>
                <w:rFonts w:ascii="Cambria Math" w:hAnsi="Cambria Math" w:cs="Cambria Math"/>
              </w:rPr>
              <w:t>⟵</w:t>
            </w:r>
            <w:r w:rsidRPr="00137ACB">
              <w:t xml:space="preserve"> C3</w:t>
            </w:r>
            <w:r w:rsidRPr="006B13D6">
              <w:rPr>
                <w:vertAlign w:val="subscript"/>
              </w:rPr>
              <w:t>h</w:t>
            </w:r>
          </w:p>
        </w:tc>
      </w:tr>
      <w:tr w:rsidR="002B033E" w:rsidRPr="00651F17" w14:paraId="02A2E8BD" w14:textId="77777777" w:rsidTr="002B033E">
        <w:tc>
          <w:tcPr>
            <w:tcW w:w="372" w:type="dxa"/>
            <w:tcBorders>
              <w:top w:val="nil"/>
              <w:left w:val="nil"/>
              <w:bottom w:val="nil"/>
            </w:tcBorders>
          </w:tcPr>
          <w:p w14:paraId="0681AC2D"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2</w:t>
            </w:r>
          </w:p>
        </w:tc>
        <w:tc>
          <w:tcPr>
            <w:tcW w:w="9163" w:type="dxa"/>
            <w:tcBorders>
              <w:top w:val="nil"/>
              <w:bottom w:val="nil"/>
            </w:tcBorders>
          </w:tcPr>
          <w:p w14:paraId="4814E856" w14:textId="77777777" w:rsidR="00D5266A" w:rsidRDefault="002B033E" w:rsidP="003A1A71">
            <w:pPr>
              <w:pStyle w:val="ListingText"/>
            </w:pPr>
            <w:r w:rsidRPr="00137ACB">
              <w:t xml:space="preserve">  </w:t>
            </w:r>
            <w:r w:rsidR="00D5266A">
              <w:t xml:space="preserve">  </w:t>
            </w:r>
            <w:r w:rsidRPr="00137ACB">
              <w:t xml:space="preserve">info </w:t>
            </w:r>
            <w:r w:rsidRPr="006B13D6">
              <w:rPr>
                <w:rFonts w:ascii="Cambria Math" w:hAnsi="Cambria Math" w:cs="Cambria Math"/>
              </w:rPr>
              <w:t>⟵</w:t>
            </w:r>
            <w:r w:rsidRPr="00137ACB">
              <w:t xml:space="preserve"> cod.</w:t>
            </w:r>
            <w:r>
              <w:t>vehicle</w:t>
            </w:r>
            <w:r w:rsidRPr="00137ACB">
              <w:t>_ePK.x || cod.endpoint_ePK.x || cod.transaction_identifier || interface_byte ||</w:t>
            </w:r>
          </w:p>
          <w:p w14:paraId="37B700B5" w14:textId="41E7B974" w:rsidR="002B033E" w:rsidRPr="00137ACB" w:rsidRDefault="00D5266A" w:rsidP="003A1A71">
            <w:pPr>
              <w:pStyle w:val="ListingText"/>
            </w:pPr>
            <w:r>
              <w:t xml:space="preserve">      </w:t>
            </w:r>
            <w:r w:rsidRPr="00137ACB">
              <w:t xml:space="preserve">cod.flag || "Volatile" || </w:t>
            </w:r>
            <w:r w:rsidRPr="00626D35">
              <w:t> 5C</w:t>
            </w:r>
            <w:r w:rsidRPr="00626D35">
              <w:rPr>
                <w:vertAlign w:val="subscript"/>
              </w:rPr>
              <w:t>h</w:t>
            </w:r>
            <w:r w:rsidRPr="00626D35">
              <w:t> || 02</w:t>
            </w:r>
            <w:r w:rsidRPr="00626D35">
              <w:rPr>
                <w:vertAlign w:val="subscript"/>
              </w:rPr>
              <w:t>h</w:t>
            </w:r>
            <w:r w:rsidRPr="00626D35">
              <w:t> || cod.current_protocol_version</w:t>
            </w:r>
          </w:p>
        </w:tc>
      </w:tr>
      <w:tr w:rsidR="002B033E" w:rsidRPr="00651F17" w14:paraId="289074F4" w14:textId="77777777" w:rsidTr="002B033E">
        <w:tc>
          <w:tcPr>
            <w:tcW w:w="372" w:type="dxa"/>
            <w:tcBorders>
              <w:top w:val="nil"/>
              <w:left w:val="nil"/>
              <w:bottom w:val="nil"/>
            </w:tcBorders>
          </w:tcPr>
          <w:p w14:paraId="3EC74AFD" w14:textId="2FF2A655" w:rsidR="002B033E" w:rsidRPr="002A0C55" w:rsidRDefault="002B033E" w:rsidP="002B033E">
            <w:pPr>
              <w:suppressLineNumbers/>
              <w:jc w:val="right"/>
              <w:rPr>
                <w:rFonts w:ascii="Arial" w:hAnsi="Arial" w:cs="Courier New"/>
                <w:sz w:val="16"/>
              </w:rPr>
            </w:pPr>
          </w:p>
        </w:tc>
        <w:tc>
          <w:tcPr>
            <w:tcW w:w="9163" w:type="dxa"/>
            <w:tcBorders>
              <w:top w:val="nil"/>
              <w:bottom w:val="nil"/>
            </w:tcBorders>
          </w:tcPr>
          <w:p w14:paraId="7E94ABD1" w14:textId="350FD3E4" w:rsidR="002B033E" w:rsidRPr="00137ACB" w:rsidRDefault="002B033E" w:rsidP="003A1A71">
            <w:pPr>
              <w:pStyle w:val="ListingText"/>
            </w:pPr>
          </w:p>
        </w:tc>
      </w:tr>
      <w:tr w:rsidR="002B033E" w:rsidRPr="00651F17" w14:paraId="4855075E" w14:textId="77777777" w:rsidTr="002B033E">
        <w:tc>
          <w:tcPr>
            <w:tcW w:w="372" w:type="dxa"/>
            <w:tcBorders>
              <w:top w:val="nil"/>
              <w:left w:val="nil"/>
              <w:bottom w:val="nil"/>
            </w:tcBorders>
          </w:tcPr>
          <w:p w14:paraId="48E36A37"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4</w:t>
            </w:r>
          </w:p>
        </w:tc>
        <w:tc>
          <w:tcPr>
            <w:tcW w:w="9163" w:type="dxa"/>
            <w:tcBorders>
              <w:top w:val="nil"/>
              <w:bottom w:val="nil"/>
            </w:tcBorders>
          </w:tcPr>
          <w:p w14:paraId="576E94F3" w14:textId="3CF675B3" w:rsidR="002B033E" w:rsidRPr="00137ACB" w:rsidRDefault="002B033E" w:rsidP="003A1A71">
            <w:pPr>
              <w:pStyle w:val="ListingText"/>
            </w:pPr>
            <w:r w:rsidRPr="00137ACB">
              <w:t xml:space="preserve">  </w:t>
            </w:r>
            <w:r w:rsidR="00D5266A">
              <w:t xml:space="preserve">  </w:t>
            </w:r>
            <w:r w:rsidRPr="00137ACB">
              <w:t xml:space="preserve">keying_material_length </w:t>
            </w:r>
            <w:r w:rsidRPr="006B13D6">
              <w:rPr>
                <w:rFonts w:ascii="Cambria Math" w:hAnsi="Cambria Math" w:cs="Cambria Math"/>
              </w:rPr>
              <w:t>⟵</w:t>
            </w:r>
            <w:r w:rsidRPr="00137ACB">
              <w:t xml:space="preserve"> 80</w:t>
            </w:r>
          </w:p>
        </w:tc>
      </w:tr>
      <w:tr w:rsidR="002B033E" w:rsidRPr="00651F17" w14:paraId="25ECB229" w14:textId="77777777" w:rsidTr="002B033E">
        <w:tc>
          <w:tcPr>
            <w:tcW w:w="372" w:type="dxa"/>
            <w:tcBorders>
              <w:top w:val="nil"/>
              <w:left w:val="nil"/>
              <w:bottom w:val="nil"/>
            </w:tcBorders>
          </w:tcPr>
          <w:p w14:paraId="010879DE"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5</w:t>
            </w:r>
          </w:p>
        </w:tc>
        <w:tc>
          <w:tcPr>
            <w:tcW w:w="9163" w:type="dxa"/>
            <w:tcBorders>
              <w:top w:val="nil"/>
              <w:bottom w:val="nil"/>
            </w:tcBorders>
          </w:tcPr>
          <w:p w14:paraId="3D37EF86" w14:textId="39B63FED" w:rsidR="002B033E" w:rsidRPr="00137ACB" w:rsidRDefault="002B033E" w:rsidP="003A1A71">
            <w:pPr>
              <w:pStyle w:val="ListingText"/>
            </w:pPr>
            <w:r w:rsidRPr="00137ACB">
              <w:t xml:space="preserve">  </w:t>
            </w:r>
            <w:r w:rsidR="00D5266A">
              <w:t xml:space="preserve">  </w:t>
            </w:r>
            <w:r w:rsidRPr="00137ACB">
              <w:t>compute derived_keys according to</w:t>
            </w:r>
            <w:r w:rsidR="00EA3E66">
              <w:t xml:space="preserve"> </w:t>
            </w:r>
            <w:r w:rsidRPr="00137ACB">
              <w:t xml:space="preserve"> </w:t>
            </w:r>
            <w:r w:rsidR="00715F7B">
              <w:rPr>
                <w:rStyle w:val="CrossRef"/>
              </w:rPr>
              <w:t>Listing 15-45</w:t>
            </w:r>
            <w:r w:rsidR="009A7678">
              <w:rPr>
                <w:rStyle w:val="CrossRef"/>
              </w:rPr>
              <w:t xml:space="preserve"> </w:t>
            </w:r>
            <w:r w:rsidRPr="00137ACB">
              <w:t>using cod.Kdh, info, keying_material_length</w:t>
            </w:r>
          </w:p>
        </w:tc>
      </w:tr>
      <w:tr w:rsidR="002B033E" w:rsidRPr="00651F17" w14:paraId="0B94FAE8" w14:textId="77777777" w:rsidTr="002B033E">
        <w:tc>
          <w:tcPr>
            <w:tcW w:w="372" w:type="dxa"/>
            <w:tcBorders>
              <w:top w:val="nil"/>
              <w:left w:val="nil"/>
              <w:bottom w:val="nil"/>
            </w:tcBorders>
          </w:tcPr>
          <w:p w14:paraId="047BA2F8"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6</w:t>
            </w:r>
          </w:p>
        </w:tc>
        <w:tc>
          <w:tcPr>
            <w:tcW w:w="9163" w:type="dxa"/>
            <w:tcBorders>
              <w:top w:val="nil"/>
              <w:bottom w:val="nil"/>
            </w:tcBorders>
          </w:tcPr>
          <w:p w14:paraId="1627AFEE" w14:textId="6AECAC72" w:rsidR="002B033E" w:rsidRPr="00137ACB" w:rsidRDefault="002B033E" w:rsidP="003A1A71">
            <w:pPr>
              <w:pStyle w:val="ListingText"/>
            </w:pPr>
            <w:r w:rsidRPr="00137ACB">
              <w:t xml:space="preserve">  </w:t>
            </w:r>
            <w:r w:rsidR="00D5266A">
              <w:t xml:space="preserve">  </w:t>
            </w:r>
            <w:r>
              <w:t>URSK</w:t>
            </w:r>
            <w:r w:rsidRPr="00137ACB">
              <w:t xml:space="preserve"> </w:t>
            </w:r>
            <w:r w:rsidRPr="006B13D6">
              <w:rPr>
                <w:rFonts w:ascii="Cambria Math" w:hAnsi="Cambria Math" w:cs="Cambria Math"/>
              </w:rPr>
              <w:t>⟵</w:t>
            </w:r>
            <w:r w:rsidRPr="00137ACB">
              <w:t xml:space="preserve"> subset of derived_keys at offset 48 with length 32</w:t>
            </w:r>
          </w:p>
        </w:tc>
      </w:tr>
      <w:tr w:rsidR="002B033E" w:rsidRPr="00651F17" w14:paraId="78C71B67" w14:textId="77777777" w:rsidTr="002B033E">
        <w:tc>
          <w:tcPr>
            <w:tcW w:w="372" w:type="dxa"/>
            <w:tcBorders>
              <w:top w:val="nil"/>
              <w:left w:val="nil"/>
              <w:bottom w:val="nil"/>
            </w:tcBorders>
          </w:tcPr>
          <w:p w14:paraId="6D6A47A8"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7</w:t>
            </w:r>
          </w:p>
        </w:tc>
        <w:tc>
          <w:tcPr>
            <w:tcW w:w="9163" w:type="dxa"/>
            <w:tcBorders>
              <w:top w:val="nil"/>
              <w:bottom w:val="nil"/>
            </w:tcBorders>
          </w:tcPr>
          <w:p w14:paraId="214BECC6" w14:textId="6AEE9AF5" w:rsidR="002B033E" w:rsidRPr="00137ACB" w:rsidRDefault="00D5266A" w:rsidP="003A1A71">
            <w:pPr>
              <w:pStyle w:val="ListingText"/>
            </w:pPr>
            <w:r>
              <w:t xml:space="preserve">  </w:t>
            </w:r>
            <w:r w:rsidR="002B033E">
              <w:t>else</w:t>
            </w:r>
          </w:p>
        </w:tc>
      </w:tr>
      <w:tr w:rsidR="002B033E" w:rsidRPr="00651F17" w14:paraId="3637C460" w14:textId="77777777" w:rsidTr="002B033E">
        <w:tc>
          <w:tcPr>
            <w:tcW w:w="372" w:type="dxa"/>
            <w:tcBorders>
              <w:top w:val="nil"/>
              <w:left w:val="nil"/>
              <w:bottom w:val="nil"/>
            </w:tcBorders>
          </w:tcPr>
          <w:p w14:paraId="09733675"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8</w:t>
            </w:r>
          </w:p>
        </w:tc>
        <w:tc>
          <w:tcPr>
            <w:tcW w:w="9163" w:type="dxa"/>
            <w:tcBorders>
              <w:top w:val="nil"/>
              <w:bottom w:val="nil"/>
            </w:tcBorders>
          </w:tcPr>
          <w:p w14:paraId="23FCD9AF" w14:textId="60AA842C" w:rsidR="002B033E" w:rsidRPr="00137ACB" w:rsidRDefault="002B033E" w:rsidP="003A1A71">
            <w:pPr>
              <w:pStyle w:val="ListingText"/>
            </w:pPr>
            <w:r>
              <w:rPr>
                <w:rFonts w:hint="eastAsia"/>
              </w:rPr>
              <w:t xml:space="preserve"> </w:t>
            </w:r>
            <w:r>
              <w:t xml:space="preserve"> </w:t>
            </w:r>
            <w:r w:rsidR="00D5266A">
              <w:t xml:space="preserve">  </w:t>
            </w:r>
            <w:r w:rsidRPr="00362E1F">
              <w:t xml:space="preserve">URSK </w:t>
            </w:r>
            <w:r w:rsidRPr="00362E1F">
              <w:rPr>
                <w:rFonts w:ascii="Cambria Math" w:hAnsi="Cambria Math" w:cs="Cambria Math"/>
              </w:rPr>
              <w:t>⟵</w:t>
            </w:r>
            <w:r w:rsidRPr="00362E1F">
              <w:t xml:space="preserve"> cod.URSK</w:t>
            </w:r>
          </w:p>
        </w:tc>
      </w:tr>
      <w:tr w:rsidR="002B033E" w:rsidRPr="00651F17" w14:paraId="67D2E423" w14:textId="77777777" w:rsidTr="002B033E">
        <w:tc>
          <w:tcPr>
            <w:tcW w:w="372" w:type="dxa"/>
            <w:tcBorders>
              <w:top w:val="nil"/>
              <w:left w:val="nil"/>
              <w:bottom w:val="nil"/>
            </w:tcBorders>
          </w:tcPr>
          <w:p w14:paraId="14755A63"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19</w:t>
            </w:r>
          </w:p>
        </w:tc>
        <w:tc>
          <w:tcPr>
            <w:tcW w:w="9163" w:type="dxa"/>
            <w:tcBorders>
              <w:top w:val="nil"/>
              <w:bottom w:val="nil"/>
            </w:tcBorders>
          </w:tcPr>
          <w:p w14:paraId="751954B0" w14:textId="77777777" w:rsidR="002B033E" w:rsidRPr="00137ACB" w:rsidRDefault="002B033E" w:rsidP="003A1A71">
            <w:pPr>
              <w:pStyle w:val="ListingText"/>
            </w:pPr>
          </w:p>
        </w:tc>
      </w:tr>
      <w:tr w:rsidR="002B033E" w:rsidRPr="00651F17" w14:paraId="477A3A32" w14:textId="77777777" w:rsidTr="002B033E">
        <w:tc>
          <w:tcPr>
            <w:tcW w:w="372" w:type="dxa"/>
            <w:tcBorders>
              <w:top w:val="nil"/>
              <w:left w:val="nil"/>
              <w:bottom w:val="nil"/>
            </w:tcBorders>
          </w:tcPr>
          <w:p w14:paraId="20870AD4"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0</w:t>
            </w:r>
          </w:p>
        </w:tc>
        <w:tc>
          <w:tcPr>
            <w:tcW w:w="9163" w:type="dxa"/>
            <w:tcBorders>
              <w:top w:val="nil"/>
              <w:bottom w:val="nil"/>
            </w:tcBorders>
          </w:tcPr>
          <w:p w14:paraId="77B72102" w14:textId="77777777" w:rsidR="002B033E" w:rsidRPr="00137ACB" w:rsidRDefault="002B033E" w:rsidP="003A1A71">
            <w:pPr>
              <w:pStyle w:val="ListingText"/>
              <w:rPr>
                <w:bCs/>
                <w:iCs/>
              </w:rPr>
            </w:pPr>
            <w:r w:rsidRPr="00137ACB">
              <w:t xml:space="preserve">  key_identifier </w:t>
            </w:r>
            <w:r w:rsidRPr="006B13D6">
              <w:rPr>
                <w:rFonts w:ascii="Cambria Math" w:hAnsi="Cambria Math" w:cs="Cambria Math"/>
              </w:rPr>
              <w:t>⟵</w:t>
            </w:r>
            <w:r w:rsidRPr="00137ACB">
              <w:t xml:space="preserve"> 160-bit SHA-1 hash of the value of the BIT STRING subjectPublicKey from the currently</w:t>
            </w:r>
          </w:p>
        </w:tc>
      </w:tr>
      <w:tr w:rsidR="002B033E" w:rsidRPr="00651F17" w14:paraId="16293C90" w14:textId="77777777" w:rsidTr="002B033E">
        <w:tc>
          <w:tcPr>
            <w:tcW w:w="372" w:type="dxa"/>
            <w:tcBorders>
              <w:top w:val="nil"/>
              <w:left w:val="nil"/>
              <w:bottom w:val="nil"/>
            </w:tcBorders>
          </w:tcPr>
          <w:p w14:paraId="37175C5E"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1</w:t>
            </w:r>
          </w:p>
        </w:tc>
        <w:tc>
          <w:tcPr>
            <w:tcW w:w="9163" w:type="dxa"/>
            <w:tcBorders>
              <w:top w:val="nil"/>
              <w:bottom w:val="nil"/>
            </w:tcBorders>
          </w:tcPr>
          <w:p w14:paraId="163F5193" w14:textId="77777777" w:rsidR="002B033E" w:rsidRPr="00137ACB" w:rsidRDefault="002B033E" w:rsidP="003A1A71">
            <w:pPr>
              <w:pStyle w:val="ListingText"/>
              <w:rPr>
                <w:b/>
              </w:rPr>
            </w:pPr>
            <w:r w:rsidRPr="00137ACB">
              <w:t xml:space="preserve">                    selected endpoint certificate (excluding the tag, length, and number of unused bits)</w:t>
            </w:r>
          </w:p>
        </w:tc>
      </w:tr>
      <w:tr w:rsidR="002B033E" w:rsidRPr="00651F17" w14:paraId="64DC42F5" w14:textId="77777777" w:rsidTr="002B033E">
        <w:tc>
          <w:tcPr>
            <w:tcW w:w="372" w:type="dxa"/>
            <w:tcBorders>
              <w:top w:val="nil"/>
              <w:left w:val="nil"/>
              <w:bottom w:val="nil"/>
            </w:tcBorders>
          </w:tcPr>
          <w:p w14:paraId="470510B7"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2</w:t>
            </w:r>
          </w:p>
        </w:tc>
        <w:tc>
          <w:tcPr>
            <w:tcW w:w="9163" w:type="dxa"/>
            <w:tcBorders>
              <w:top w:val="nil"/>
              <w:bottom w:val="nil"/>
            </w:tcBorders>
          </w:tcPr>
          <w:p w14:paraId="285F235C" w14:textId="77777777" w:rsidR="002B033E" w:rsidRPr="00137ACB" w:rsidRDefault="002B033E" w:rsidP="003A1A71">
            <w:pPr>
              <w:pStyle w:val="ListingText"/>
            </w:pPr>
            <w:r w:rsidRPr="00137ACB">
              <w:t xml:space="preserve">  </w:t>
            </w:r>
            <w:r>
              <w:t>Make</w:t>
            </w:r>
            <w:r w:rsidRPr="00137ACB">
              <w:t xml:space="preserve"> </w:t>
            </w:r>
            <w:r>
              <w:t>URSK</w:t>
            </w:r>
            <w:r w:rsidRPr="00137ACB">
              <w:t xml:space="preserve">, cod.transaction_identifier, key_identifier, arbitrary_data </w:t>
            </w:r>
            <w:r>
              <w:t xml:space="preserve">available </w:t>
            </w:r>
          </w:p>
        </w:tc>
      </w:tr>
      <w:tr w:rsidR="002B033E" w:rsidRPr="00651F17" w14:paraId="7C82E7FF" w14:textId="77777777" w:rsidTr="002B033E">
        <w:tc>
          <w:tcPr>
            <w:tcW w:w="372" w:type="dxa"/>
            <w:tcBorders>
              <w:top w:val="nil"/>
              <w:left w:val="nil"/>
              <w:bottom w:val="nil"/>
            </w:tcBorders>
          </w:tcPr>
          <w:p w14:paraId="7101963B"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3</w:t>
            </w:r>
          </w:p>
        </w:tc>
        <w:tc>
          <w:tcPr>
            <w:tcW w:w="9163" w:type="dxa"/>
            <w:tcBorders>
              <w:top w:val="nil"/>
              <w:bottom w:val="nil"/>
            </w:tcBorders>
          </w:tcPr>
          <w:p w14:paraId="64ED3E7B" w14:textId="77777777" w:rsidR="002B033E" w:rsidRPr="00137ACB" w:rsidRDefault="002B033E" w:rsidP="003A1A71">
            <w:pPr>
              <w:pStyle w:val="ListingText"/>
            </w:pPr>
            <w:r w:rsidRPr="00137ACB">
              <w:t xml:space="preserve">  if </w:t>
            </w:r>
            <w:r>
              <w:t xml:space="preserve">storing URSK </w:t>
            </w:r>
            <w:r w:rsidRPr="00137ACB">
              <w:t>fails because queue is full</w:t>
            </w:r>
          </w:p>
        </w:tc>
      </w:tr>
      <w:tr w:rsidR="002B033E" w:rsidRPr="00651F17" w14:paraId="57E638E6" w14:textId="77777777" w:rsidTr="002B033E">
        <w:tc>
          <w:tcPr>
            <w:tcW w:w="372" w:type="dxa"/>
            <w:tcBorders>
              <w:top w:val="nil"/>
              <w:left w:val="nil"/>
              <w:bottom w:val="nil"/>
            </w:tcBorders>
          </w:tcPr>
          <w:p w14:paraId="450B1061"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4</w:t>
            </w:r>
          </w:p>
        </w:tc>
        <w:tc>
          <w:tcPr>
            <w:tcW w:w="9163" w:type="dxa"/>
            <w:tcBorders>
              <w:top w:val="nil"/>
              <w:bottom w:val="nil"/>
            </w:tcBorders>
          </w:tcPr>
          <w:p w14:paraId="5480450F" w14:textId="77777777" w:rsidR="002B033E" w:rsidRPr="00137ACB" w:rsidRDefault="002B033E" w:rsidP="003A1A71">
            <w:pPr>
              <w:pStyle w:val="ListingText"/>
            </w:pPr>
            <w:r w:rsidRPr="00137ACB">
              <w:t xml:space="preserve">    return 6484</w:t>
            </w:r>
            <w:r w:rsidRPr="006B13D6">
              <w:rPr>
                <w:vertAlign w:val="subscript"/>
              </w:rPr>
              <w:t>h</w:t>
            </w:r>
          </w:p>
        </w:tc>
      </w:tr>
      <w:tr w:rsidR="002B033E" w:rsidRPr="00651F17" w14:paraId="34D4F696" w14:textId="77777777" w:rsidTr="002B033E">
        <w:tc>
          <w:tcPr>
            <w:tcW w:w="372" w:type="dxa"/>
            <w:tcBorders>
              <w:top w:val="nil"/>
              <w:left w:val="nil"/>
              <w:bottom w:val="nil"/>
            </w:tcBorders>
          </w:tcPr>
          <w:p w14:paraId="3621B156"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5</w:t>
            </w:r>
          </w:p>
        </w:tc>
        <w:tc>
          <w:tcPr>
            <w:tcW w:w="9163" w:type="dxa"/>
            <w:tcBorders>
              <w:top w:val="nil"/>
              <w:bottom w:val="nil"/>
            </w:tcBorders>
          </w:tcPr>
          <w:p w14:paraId="459D0BA8" w14:textId="77777777" w:rsidR="002B033E" w:rsidRPr="00137ACB" w:rsidRDefault="002B033E" w:rsidP="003A1A71">
            <w:pPr>
              <w:pStyle w:val="ListingText"/>
              <w:rPr>
                <w:b/>
                <w:i/>
              </w:rPr>
            </w:pPr>
            <w:r w:rsidRPr="00137ACB">
              <w:t xml:space="preserve">  if </w:t>
            </w:r>
            <w:r>
              <w:t xml:space="preserve">URSK is not available </w:t>
            </w:r>
            <w:r w:rsidRPr="00137ACB">
              <w:t>for other reason</w:t>
            </w:r>
          </w:p>
        </w:tc>
      </w:tr>
      <w:tr w:rsidR="002B033E" w:rsidRPr="00651F17" w14:paraId="74E9A797" w14:textId="77777777" w:rsidTr="002B033E">
        <w:tc>
          <w:tcPr>
            <w:tcW w:w="372" w:type="dxa"/>
            <w:tcBorders>
              <w:top w:val="nil"/>
              <w:left w:val="nil"/>
              <w:bottom w:val="nil"/>
            </w:tcBorders>
          </w:tcPr>
          <w:p w14:paraId="6904A810"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6</w:t>
            </w:r>
          </w:p>
        </w:tc>
        <w:tc>
          <w:tcPr>
            <w:tcW w:w="9163" w:type="dxa"/>
            <w:tcBorders>
              <w:top w:val="nil"/>
              <w:bottom w:val="nil"/>
            </w:tcBorders>
          </w:tcPr>
          <w:p w14:paraId="72B06A44" w14:textId="77777777" w:rsidR="002B033E" w:rsidRPr="00137ACB" w:rsidRDefault="002B033E" w:rsidP="003A1A71">
            <w:pPr>
              <w:pStyle w:val="ListingText"/>
            </w:pPr>
            <w:r w:rsidRPr="00137ACB">
              <w:t xml:space="preserve">    return 6</w:t>
            </w:r>
            <w:r>
              <w:t>4</w:t>
            </w:r>
            <w:r w:rsidRPr="00137ACB">
              <w:t>00</w:t>
            </w:r>
            <w:r w:rsidRPr="006B13D6">
              <w:rPr>
                <w:vertAlign w:val="subscript"/>
              </w:rPr>
              <w:t xml:space="preserve"> h</w:t>
            </w:r>
          </w:p>
        </w:tc>
      </w:tr>
      <w:tr w:rsidR="002B033E" w:rsidRPr="00651F17" w14:paraId="15BA8B63" w14:textId="77777777" w:rsidTr="002B033E">
        <w:tc>
          <w:tcPr>
            <w:tcW w:w="372" w:type="dxa"/>
            <w:tcBorders>
              <w:top w:val="nil"/>
              <w:left w:val="nil"/>
              <w:bottom w:val="nil"/>
            </w:tcBorders>
          </w:tcPr>
          <w:p w14:paraId="42CF337B"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7</w:t>
            </w:r>
          </w:p>
        </w:tc>
        <w:tc>
          <w:tcPr>
            <w:tcW w:w="9163" w:type="dxa"/>
            <w:tcBorders>
              <w:top w:val="nil"/>
              <w:bottom w:val="nil"/>
            </w:tcBorders>
          </w:tcPr>
          <w:p w14:paraId="21F6D79E" w14:textId="20D5E065" w:rsidR="002B033E" w:rsidRPr="00137ACB" w:rsidRDefault="00D5266A" w:rsidP="003A1A71">
            <w:pPr>
              <w:pStyle w:val="ListingText"/>
            </w:pPr>
            <w:r>
              <w:t xml:space="preserve">  </w:t>
            </w:r>
            <w:r w:rsidR="002B033E" w:rsidRPr="008A3C9F">
              <w:t>send to digital key framework notify_</w:t>
            </w:r>
            <w:r w:rsidR="002B033E">
              <w:t>URSK_created</w:t>
            </w:r>
          </w:p>
        </w:tc>
      </w:tr>
      <w:tr w:rsidR="002B033E" w:rsidRPr="00651F17" w14:paraId="37ED80F3" w14:textId="77777777" w:rsidTr="003A1A71">
        <w:trPr>
          <w:trHeight w:val="78"/>
        </w:trPr>
        <w:tc>
          <w:tcPr>
            <w:tcW w:w="372" w:type="dxa"/>
            <w:tcBorders>
              <w:top w:val="nil"/>
              <w:left w:val="nil"/>
              <w:bottom w:val="nil"/>
            </w:tcBorders>
          </w:tcPr>
          <w:p w14:paraId="30821747"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8</w:t>
            </w:r>
          </w:p>
        </w:tc>
        <w:tc>
          <w:tcPr>
            <w:tcW w:w="9163" w:type="dxa"/>
            <w:tcBorders>
              <w:top w:val="nil"/>
              <w:bottom w:val="nil"/>
            </w:tcBorders>
          </w:tcPr>
          <w:p w14:paraId="09C3CF1F" w14:textId="77777777" w:rsidR="002B033E" w:rsidRPr="00137ACB" w:rsidRDefault="002B033E" w:rsidP="003A1A71">
            <w:pPr>
              <w:pStyle w:val="ListingText"/>
            </w:pPr>
            <w:r w:rsidRPr="00137ACB">
              <w:t xml:space="preserve">  return 9000</w:t>
            </w:r>
            <w:r w:rsidRPr="006B13D6">
              <w:rPr>
                <w:vertAlign w:val="subscript"/>
              </w:rPr>
              <w:t>h</w:t>
            </w:r>
          </w:p>
        </w:tc>
      </w:tr>
      <w:tr w:rsidR="002B033E" w:rsidRPr="00651F17" w14:paraId="30D68118" w14:textId="77777777" w:rsidTr="002B033E">
        <w:tc>
          <w:tcPr>
            <w:tcW w:w="372" w:type="dxa"/>
            <w:tcBorders>
              <w:top w:val="nil"/>
              <w:left w:val="nil"/>
              <w:bottom w:val="nil"/>
            </w:tcBorders>
          </w:tcPr>
          <w:p w14:paraId="2D78B5F5" w14:textId="77777777" w:rsidR="002B033E" w:rsidRPr="002A0C55" w:rsidRDefault="002B033E" w:rsidP="002B033E">
            <w:pPr>
              <w:suppressLineNumbers/>
              <w:jc w:val="right"/>
              <w:rPr>
                <w:rFonts w:ascii="Arial" w:hAnsi="Arial" w:cs="Courier New"/>
                <w:sz w:val="16"/>
              </w:rPr>
            </w:pPr>
            <w:r w:rsidRPr="002A0C55">
              <w:rPr>
                <w:rFonts w:ascii="Arial" w:hAnsi="Arial" w:cs="Courier New"/>
                <w:sz w:val="16"/>
                <w:szCs w:val="24"/>
              </w:rPr>
              <w:t>29</w:t>
            </w:r>
          </w:p>
        </w:tc>
        <w:tc>
          <w:tcPr>
            <w:tcW w:w="9163" w:type="dxa"/>
            <w:tcBorders>
              <w:top w:val="nil"/>
            </w:tcBorders>
          </w:tcPr>
          <w:p w14:paraId="0AE93D04" w14:textId="77777777" w:rsidR="002B033E" w:rsidRPr="00137ACB" w:rsidRDefault="002B033E" w:rsidP="003A1A71">
            <w:pPr>
              <w:pStyle w:val="ListingText"/>
              <w:rPr>
                <w:b/>
                <w:i/>
              </w:rPr>
            </w:pPr>
            <w:r w:rsidRPr="00137ACB">
              <w:t>end</w:t>
            </w:r>
          </w:p>
        </w:tc>
      </w:tr>
    </w:tbl>
    <w:p w14:paraId="3F2E72B0" w14:textId="31EA8FD5" w:rsidR="00AC3C06" w:rsidRDefault="00AC3C06" w:rsidP="00AC3C06">
      <w:pPr>
        <w:pStyle w:val="Heading4"/>
      </w:pPr>
      <w:bookmarkStart w:id="1968" w:name="_Ref64742591"/>
      <w:r>
        <w:t>DELETE RANGING KEYS command</w:t>
      </w:r>
      <w:bookmarkEnd w:id="1968"/>
    </w:p>
    <w:p w14:paraId="73F29610" w14:textId="77777777" w:rsidR="00AC3C06" w:rsidRDefault="00AC3C06" w:rsidP="00AC3C06">
      <w:r>
        <w:t>This command is optionally supported to delete either a given pre-derived URSK or all pre-derived URSKs associated to an endpoint. This command shall not affect the URSK used in the active ranging session.</w:t>
      </w:r>
    </w:p>
    <w:p w14:paraId="3C73D2A2" w14:textId="45219E74" w:rsidR="00AC3C06" w:rsidRPr="008D1CF2" w:rsidRDefault="00AC3C06" w:rsidP="006753CA">
      <w:pPr>
        <w:rPr>
          <w:rStyle w:val="Command-Response"/>
        </w:rPr>
      </w:pPr>
      <w:r w:rsidRPr="008D1CF2">
        <w:rPr>
          <w:rStyle w:val="Command-Response"/>
        </w:rPr>
        <w:t>command: CLA2 41 00 00 Lc [</w:t>
      </w:r>
      <w:r w:rsidR="00EA3E66" w:rsidRPr="00EA3E66">
        <w:rPr>
          <w:rStyle w:val="CrossRef"/>
        </w:rPr>
        <w:fldChar w:fldCharType="begin"/>
      </w:r>
      <w:r w:rsidR="00EA3E66" w:rsidRPr="00EA3E66">
        <w:rPr>
          <w:rStyle w:val="CrossRef"/>
        </w:rPr>
        <w:instrText xml:space="preserve"> REF _Ref64535298 \h </w:instrText>
      </w:r>
      <w:r w:rsidR="00EA3E66" w:rsidRPr="00EA3E66">
        <w:rPr>
          <w:rStyle w:val="CrossRef"/>
        </w:rPr>
      </w:r>
      <w:r w:rsidR="00EA3E66" w:rsidRPr="00EA3E66">
        <w:rPr>
          <w:rStyle w:val="CrossRef"/>
        </w:rPr>
        <w:fldChar w:fldCharType="separate"/>
      </w:r>
      <w:r w:rsidR="00D81990">
        <w:t xml:space="preserve">Table </w:t>
      </w:r>
      <w:r w:rsidR="00D81990">
        <w:rPr>
          <w:noProof/>
        </w:rPr>
        <w:t>15</w:t>
      </w:r>
      <w:r w:rsidR="00D81990">
        <w:noBreakHyphen/>
      </w:r>
      <w:r w:rsidR="00D81990">
        <w:rPr>
          <w:noProof/>
        </w:rPr>
        <w:t>59</w:t>
      </w:r>
      <w:r w:rsidR="00EA3E66" w:rsidRPr="00EA3E66">
        <w:rPr>
          <w:rStyle w:val="CrossRef"/>
        </w:rPr>
        <w:fldChar w:fldCharType="end"/>
      </w:r>
      <w:r w:rsidRPr="008D1CF2">
        <w:rPr>
          <w:rStyle w:val="Command-Response"/>
        </w:rPr>
        <w:t>]</w:t>
      </w:r>
      <w:r>
        <w:rPr>
          <w:rStyle w:val="Command-Response"/>
        </w:rPr>
        <w:br/>
      </w:r>
      <w:r w:rsidRPr="008D1CF2">
        <w:rPr>
          <w:rStyle w:val="Command-Response"/>
        </w:rPr>
        <w:t>response: 9000</w:t>
      </w:r>
    </w:p>
    <w:p w14:paraId="42645D34" w14:textId="597D5FAB" w:rsidR="00AC3C06" w:rsidRDefault="00AC3C06" w:rsidP="00AC3C06">
      <w:r>
        <w:t xml:space="preserve">The CLA2 is as defined in </w:t>
      </w:r>
      <w:r w:rsidRPr="002E4649">
        <w:rPr>
          <w:rStyle w:val="CrossRef"/>
        </w:rPr>
        <w:fldChar w:fldCharType="begin"/>
      </w:r>
      <w:r w:rsidRPr="002E4649">
        <w:rPr>
          <w:rStyle w:val="CrossRef"/>
        </w:rPr>
        <w:instrText xml:space="preserve"> REF _Ref61675168 \h  \* MERGEFORMAT </w:instrText>
      </w:r>
      <w:r w:rsidRPr="002E4649">
        <w:rPr>
          <w:rStyle w:val="CrossRef"/>
        </w:rPr>
      </w:r>
      <w:r w:rsidRPr="002E4649">
        <w:rPr>
          <w:rStyle w:val="CrossRef"/>
        </w:rPr>
        <w:fldChar w:fldCharType="separate"/>
      </w:r>
      <w:r w:rsidR="00D81990" w:rsidRPr="00D81990">
        <w:rPr>
          <w:rStyle w:val="CrossRef"/>
        </w:rPr>
        <w:t>Table 15</w:t>
      </w:r>
      <w:r w:rsidR="00D81990" w:rsidRPr="00D81990">
        <w:rPr>
          <w:rStyle w:val="CrossRef"/>
        </w:rPr>
        <w:noBreakHyphen/>
        <w:t>3</w:t>
      </w:r>
      <w:r w:rsidRPr="002E4649">
        <w:rPr>
          <w:rStyle w:val="CrossRef"/>
        </w:rPr>
        <w:fldChar w:fldCharType="end"/>
      </w:r>
      <w:r>
        <w:t>.</w:t>
      </w:r>
    </w:p>
    <w:p w14:paraId="1F587141" w14:textId="28562230" w:rsidR="00AC3C06" w:rsidRDefault="00AC3C06" w:rsidP="00A57A1A">
      <w:pPr>
        <w:pStyle w:val="CaptionTable"/>
      </w:pPr>
      <w:bookmarkStart w:id="1969" w:name="_Ref64535298"/>
      <w:bookmarkStart w:id="1970" w:name="_Ref65961893"/>
      <w:bookmarkStart w:id="1971" w:name="_Toc118223127"/>
      <w:r>
        <w:t xml:space="preserve">Table </w:t>
      </w:r>
      <w:fldSimple w:instr=" STYLEREF 1 \s ">
        <w:r w:rsidR="00D81990">
          <w:rPr>
            <w:noProof/>
          </w:rPr>
          <w:t>15</w:t>
        </w:r>
      </w:fldSimple>
      <w:r w:rsidR="00183237">
        <w:noBreakHyphen/>
      </w:r>
      <w:fldSimple w:instr=" SEQ Table \* ARABIC \s 1 ">
        <w:r w:rsidR="00D81990">
          <w:rPr>
            <w:noProof/>
          </w:rPr>
          <w:t>59</w:t>
        </w:r>
      </w:fldSimple>
      <w:bookmarkEnd w:id="1969"/>
      <w:r>
        <w:t xml:space="preserve">: </w:t>
      </w:r>
      <w:r w:rsidRPr="009A12F2">
        <w:t>Delete Ranging Keys Request</w:t>
      </w:r>
      <w:r>
        <w:t>.</w:t>
      </w:r>
      <w:bookmarkEnd w:id="1970"/>
      <w:bookmarkEnd w:id="1971"/>
    </w:p>
    <w:tbl>
      <w:tblPr>
        <w:tblW w:w="543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46"/>
        <w:gridCol w:w="1439"/>
        <w:gridCol w:w="5489"/>
        <w:gridCol w:w="1171"/>
        <w:gridCol w:w="1620"/>
      </w:tblGrid>
      <w:tr w:rsidR="004D2B86" w:rsidRPr="002017CC" w14:paraId="2DB2079A" w14:textId="4C332856" w:rsidTr="00263B85">
        <w:trPr>
          <w:trHeight w:val="357"/>
          <w:tblHeader/>
        </w:trPr>
        <w:tc>
          <w:tcPr>
            <w:tcW w:w="219" w:type="pct"/>
            <w:shd w:val="clear" w:color="auto" w:fill="0070C0"/>
          </w:tcPr>
          <w:p w14:paraId="1EFD8A88" w14:textId="77777777" w:rsidR="004D2B86" w:rsidRPr="00D93EE3" w:rsidRDefault="004D2B86" w:rsidP="004D2B86">
            <w:pPr>
              <w:pStyle w:val="TableHead"/>
            </w:pPr>
            <w:r w:rsidRPr="00D93EE3">
              <w:t>Tag</w:t>
            </w:r>
          </w:p>
        </w:tc>
        <w:tc>
          <w:tcPr>
            <w:tcW w:w="708" w:type="pct"/>
            <w:shd w:val="clear" w:color="auto" w:fill="0070C0"/>
          </w:tcPr>
          <w:p w14:paraId="7FB8348E" w14:textId="6212C4C2" w:rsidR="004D2B86" w:rsidRPr="00D93EE3" w:rsidRDefault="004D2B86" w:rsidP="004D2B86">
            <w:pPr>
              <w:pStyle w:val="TableHead-Centered"/>
            </w:pPr>
            <w:r w:rsidRPr="00D93EE3">
              <w:t>Length</w:t>
            </w:r>
            <w:r>
              <w:t xml:space="preserve"> (bytes)</w:t>
            </w:r>
          </w:p>
        </w:tc>
        <w:tc>
          <w:tcPr>
            <w:tcW w:w="2700" w:type="pct"/>
            <w:shd w:val="clear" w:color="auto" w:fill="0070C0"/>
          </w:tcPr>
          <w:p w14:paraId="58C531C8" w14:textId="77777777" w:rsidR="004D2B86" w:rsidRPr="00D93EE3" w:rsidRDefault="004D2B86" w:rsidP="004D2B86">
            <w:pPr>
              <w:pStyle w:val="TableHead"/>
            </w:pPr>
            <w:r w:rsidRPr="00D93EE3">
              <w:t>Description</w:t>
            </w:r>
          </w:p>
        </w:tc>
        <w:tc>
          <w:tcPr>
            <w:tcW w:w="576" w:type="pct"/>
            <w:shd w:val="clear" w:color="auto" w:fill="0070C0"/>
          </w:tcPr>
          <w:p w14:paraId="2013ABC9" w14:textId="77777777" w:rsidR="004D2B86" w:rsidRPr="00D93EE3" w:rsidRDefault="004D2B86" w:rsidP="004D2B86">
            <w:pPr>
              <w:pStyle w:val="TableHead-Centered"/>
            </w:pPr>
            <w:r w:rsidRPr="00D93EE3">
              <w:t>Field is</w:t>
            </w:r>
          </w:p>
        </w:tc>
        <w:tc>
          <w:tcPr>
            <w:tcW w:w="797" w:type="pct"/>
            <w:shd w:val="clear" w:color="auto" w:fill="0070C0"/>
          </w:tcPr>
          <w:p w14:paraId="619F4514" w14:textId="6689E5C1" w:rsidR="004D2B86" w:rsidRPr="00D93EE3" w:rsidRDefault="004D2B86" w:rsidP="004D2B86">
            <w:pPr>
              <w:pStyle w:val="TableHead-Centered"/>
            </w:pPr>
            <w:r>
              <w:t>Domain Version</w:t>
            </w:r>
          </w:p>
        </w:tc>
      </w:tr>
      <w:tr w:rsidR="004D2B86" w:rsidRPr="002017CC" w14:paraId="299AE4FB" w14:textId="362A084D" w:rsidTr="00263B85">
        <w:trPr>
          <w:trHeight w:val="357"/>
        </w:trPr>
        <w:tc>
          <w:tcPr>
            <w:tcW w:w="219" w:type="pct"/>
          </w:tcPr>
          <w:p w14:paraId="21DA60A9" w14:textId="77777777" w:rsidR="004D2B86" w:rsidRPr="002017CC" w:rsidRDefault="004D2B86" w:rsidP="004D2B86">
            <w:pPr>
              <w:pStyle w:val="TableText"/>
            </w:pPr>
            <w:r>
              <w:t>CF</w:t>
            </w:r>
            <w:r w:rsidRPr="002017CC">
              <w:rPr>
                <w:vertAlign w:val="subscript"/>
              </w:rPr>
              <w:t>h</w:t>
            </w:r>
          </w:p>
        </w:tc>
        <w:tc>
          <w:tcPr>
            <w:tcW w:w="708" w:type="pct"/>
          </w:tcPr>
          <w:p w14:paraId="51BAF255" w14:textId="77777777" w:rsidR="004D2B86" w:rsidRPr="002017CC" w:rsidRDefault="004D2B86" w:rsidP="004D2B86">
            <w:pPr>
              <w:pStyle w:val="TableText-Centered"/>
            </w:pPr>
            <w:r>
              <w:t>4</w:t>
            </w:r>
          </w:p>
        </w:tc>
        <w:tc>
          <w:tcPr>
            <w:tcW w:w="2700" w:type="pct"/>
          </w:tcPr>
          <w:p w14:paraId="0BEF96E6" w14:textId="77777777" w:rsidR="004D2B86" w:rsidRPr="002017CC" w:rsidRDefault="004D2B86" w:rsidP="004D2B86">
            <w:pPr>
              <w:pStyle w:val="TableText"/>
            </w:pPr>
            <w:r w:rsidRPr="00785C81">
              <w:t>UWB session ID</w:t>
            </w:r>
          </w:p>
        </w:tc>
        <w:tc>
          <w:tcPr>
            <w:tcW w:w="576" w:type="pct"/>
          </w:tcPr>
          <w:p w14:paraId="017CBE3D" w14:textId="77777777" w:rsidR="004D2B86" w:rsidRPr="002017CC" w:rsidRDefault="004D2B86" w:rsidP="004D2B86">
            <w:pPr>
              <w:pStyle w:val="TableText-Centered"/>
            </w:pPr>
            <w:r>
              <w:t>conditional</w:t>
            </w:r>
          </w:p>
        </w:tc>
        <w:tc>
          <w:tcPr>
            <w:tcW w:w="797" w:type="pct"/>
          </w:tcPr>
          <w:p w14:paraId="058D4B5E" w14:textId="21B800FD" w:rsidR="004D2B86" w:rsidRDefault="00263B85" w:rsidP="004D2B86">
            <w:pPr>
              <w:pStyle w:val="TableText-Centered"/>
            </w:pPr>
            <w:r>
              <w:t>V-D-BT</w:t>
            </w:r>
          </w:p>
        </w:tc>
      </w:tr>
      <w:tr w:rsidR="004D2B86" w:rsidRPr="002017CC" w14:paraId="4CD3C1CF" w14:textId="1890FD03" w:rsidTr="00263B85">
        <w:trPr>
          <w:trHeight w:val="356"/>
        </w:trPr>
        <w:tc>
          <w:tcPr>
            <w:tcW w:w="219" w:type="pct"/>
          </w:tcPr>
          <w:p w14:paraId="364F3B37" w14:textId="77777777" w:rsidR="004D2B86" w:rsidRPr="002017CC" w:rsidRDefault="004D2B86" w:rsidP="004D2B86">
            <w:pPr>
              <w:pStyle w:val="TableText"/>
            </w:pPr>
            <w:r>
              <w:t>50</w:t>
            </w:r>
            <w:r w:rsidRPr="002017CC">
              <w:rPr>
                <w:vertAlign w:val="subscript"/>
              </w:rPr>
              <w:t>h</w:t>
            </w:r>
          </w:p>
        </w:tc>
        <w:tc>
          <w:tcPr>
            <w:tcW w:w="708" w:type="pct"/>
          </w:tcPr>
          <w:p w14:paraId="189F7DA5" w14:textId="77777777" w:rsidR="004D2B86" w:rsidRPr="002017CC" w:rsidRDefault="004D2B86" w:rsidP="004D2B86">
            <w:pPr>
              <w:pStyle w:val="TableText-Centered"/>
            </w:pPr>
            <w:r>
              <w:t>20</w:t>
            </w:r>
          </w:p>
        </w:tc>
        <w:tc>
          <w:tcPr>
            <w:tcW w:w="2700" w:type="pct"/>
          </w:tcPr>
          <w:p w14:paraId="39A3D7D7" w14:textId="77777777" w:rsidR="004D2B86" w:rsidRPr="002017CC" w:rsidRDefault="004D2B86" w:rsidP="004D2B86">
            <w:pPr>
              <w:pStyle w:val="TableText"/>
            </w:pPr>
            <w:r w:rsidRPr="00785C81">
              <w:t>key_identifier, SHA-1 hash of the value of the BIT STRING subjectPublicKey of the target endpoint (excluding the tag, length, and number of unused bits)</w:t>
            </w:r>
          </w:p>
        </w:tc>
        <w:tc>
          <w:tcPr>
            <w:tcW w:w="576" w:type="pct"/>
          </w:tcPr>
          <w:p w14:paraId="5D9C3616" w14:textId="77777777" w:rsidR="004D2B86" w:rsidRPr="002017CC" w:rsidRDefault="004D2B86" w:rsidP="004D2B86">
            <w:pPr>
              <w:pStyle w:val="TableText-Centered"/>
            </w:pPr>
            <w:r>
              <w:t>conditional</w:t>
            </w:r>
          </w:p>
        </w:tc>
        <w:tc>
          <w:tcPr>
            <w:tcW w:w="797" w:type="pct"/>
          </w:tcPr>
          <w:p w14:paraId="0D4727D9" w14:textId="5A50805E" w:rsidR="004D2B86" w:rsidRDefault="00263B85" w:rsidP="004D2B86">
            <w:pPr>
              <w:pStyle w:val="TableText-Centered"/>
            </w:pPr>
            <w:r>
              <w:t>V-OD-FW</w:t>
            </w:r>
          </w:p>
        </w:tc>
      </w:tr>
    </w:tbl>
    <w:p w14:paraId="72BEF78A" w14:textId="5E6BDA85" w:rsidR="00AC3C06" w:rsidRDefault="00AC3C06" w:rsidP="003A1A71">
      <w:pPr>
        <w:pStyle w:val="CaptionListing"/>
      </w:pPr>
      <w:bookmarkStart w:id="1972" w:name="_Toc118220021"/>
      <w:r>
        <w:t xml:space="preserve">Listing </w:t>
      </w:r>
      <w:fldSimple w:instr=" STYLEREF 1 \s ">
        <w:r w:rsidR="00D81990">
          <w:rPr>
            <w:noProof/>
          </w:rPr>
          <w:t>15</w:t>
        </w:r>
      </w:fldSimple>
      <w:r w:rsidR="000E1F04">
        <w:noBreakHyphen/>
      </w:r>
      <w:fldSimple w:instr=" SEQ Listing \* ARABIC \s 1 ">
        <w:r w:rsidR="00D81990">
          <w:rPr>
            <w:noProof/>
          </w:rPr>
          <w:t>38</w:t>
        </w:r>
      </w:fldSimple>
      <w:r>
        <w:t xml:space="preserve">: </w:t>
      </w:r>
      <w:r w:rsidRPr="007E6710">
        <w:t>DELETE RANGING KEYS Processing</w:t>
      </w:r>
      <w:r>
        <w:t>.</w:t>
      </w:r>
      <w:bookmarkEnd w:id="1972"/>
    </w:p>
    <w:tbl>
      <w:tblPr>
        <w:tblStyle w:val="TableGrid"/>
        <w:tblW w:w="9713" w:type="dxa"/>
        <w:tblInd w:w="-353" w:type="dxa"/>
        <w:tblLook w:val="04A0" w:firstRow="1" w:lastRow="0" w:firstColumn="1" w:lastColumn="0" w:noHBand="0" w:noVBand="1"/>
      </w:tblPr>
      <w:tblGrid>
        <w:gridCol w:w="372"/>
        <w:gridCol w:w="9341"/>
      </w:tblGrid>
      <w:tr w:rsidR="00AC3C06" w:rsidRPr="00651F17" w14:paraId="3730EB5F" w14:textId="77777777" w:rsidTr="00E05C5B">
        <w:trPr>
          <w:trHeight w:val="44"/>
        </w:trPr>
        <w:tc>
          <w:tcPr>
            <w:tcW w:w="372" w:type="dxa"/>
            <w:tcBorders>
              <w:top w:val="nil"/>
              <w:left w:val="nil"/>
              <w:bottom w:val="nil"/>
            </w:tcBorders>
          </w:tcPr>
          <w:p w14:paraId="232B6511" w14:textId="77777777" w:rsidR="00AC3C06" w:rsidRPr="00651F17" w:rsidRDefault="00AC3C06" w:rsidP="002A20F2">
            <w:pPr>
              <w:pStyle w:val="ListingText"/>
            </w:pPr>
            <w:r w:rsidRPr="00651F17">
              <w:t>1</w:t>
            </w:r>
          </w:p>
        </w:tc>
        <w:tc>
          <w:tcPr>
            <w:tcW w:w="9341" w:type="dxa"/>
            <w:tcBorders>
              <w:bottom w:val="nil"/>
            </w:tcBorders>
          </w:tcPr>
          <w:p w14:paraId="52D1016F" w14:textId="77777777" w:rsidR="00AC3C06" w:rsidRPr="00651F17" w:rsidRDefault="00AC3C06" w:rsidP="002A20F2">
            <w:pPr>
              <w:pStyle w:val="ListingText"/>
            </w:pPr>
            <w:r w:rsidRPr="00C46EB6">
              <w:rPr>
                <w:rStyle w:val="Listing-command"/>
              </w:rPr>
              <w:t>input</w:t>
            </w:r>
            <w:r w:rsidRPr="00651F17">
              <w:rPr>
                <w:b/>
              </w:rPr>
              <w:t>:</w:t>
            </w:r>
            <w:r w:rsidRPr="00651F17">
              <w:t xml:space="preserve"> </w:t>
            </w:r>
            <w:r w:rsidRPr="001A5BF0">
              <w:t>uwb_session_ID, key_identifier</w:t>
            </w:r>
          </w:p>
        </w:tc>
      </w:tr>
      <w:tr w:rsidR="00AC3C06" w:rsidRPr="00651F17" w14:paraId="2AD86AB2" w14:textId="77777777" w:rsidTr="00E05C5B">
        <w:tc>
          <w:tcPr>
            <w:tcW w:w="372" w:type="dxa"/>
            <w:tcBorders>
              <w:top w:val="nil"/>
              <w:left w:val="nil"/>
              <w:bottom w:val="nil"/>
            </w:tcBorders>
          </w:tcPr>
          <w:p w14:paraId="6AC27280" w14:textId="77777777" w:rsidR="00AC3C06" w:rsidRPr="00651F17" w:rsidRDefault="00AC3C06" w:rsidP="002A20F2">
            <w:pPr>
              <w:pStyle w:val="ListingText"/>
            </w:pPr>
            <w:r w:rsidRPr="00651F17">
              <w:lastRenderedPageBreak/>
              <w:t>2</w:t>
            </w:r>
          </w:p>
        </w:tc>
        <w:tc>
          <w:tcPr>
            <w:tcW w:w="9341" w:type="dxa"/>
            <w:tcBorders>
              <w:top w:val="nil"/>
              <w:bottom w:val="nil"/>
            </w:tcBorders>
          </w:tcPr>
          <w:p w14:paraId="40AF9448" w14:textId="77777777" w:rsidR="00AC3C06" w:rsidRPr="00651F17" w:rsidRDefault="00AC3C06" w:rsidP="002A20F2">
            <w:pPr>
              <w:pStyle w:val="ListingText"/>
            </w:pPr>
            <w:r w:rsidRPr="00C46EB6">
              <w:rPr>
                <w:rStyle w:val="Listing-command"/>
              </w:rPr>
              <w:t>output</w:t>
            </w:r>
            <w:r w:rsidRPr="00651F17">
              <w:rPr>
                <w:b/>
              </w:rPr>
              <w:t>:</w:t>
            </w:r>
            <w:r w:rsidRPr="00651F17">
              <w:t xml:space="preserve"> </w:t>
            </w:r>
            <w:r>
              <w:t>none</w:t>
            </w:r>
          </w:p>
        </w:tc>
      </w:tr>
      <w:tr w:rsidR="00AC3C06" w:rsidRPr="00651F17" w14:paraId="596160B4" w14:textId="77777777" w:rsidTr="00E05C5B">
        <w:tc>
          <w:tcPr>
            <w:tcW w:w="372" w:type="dxa"/>
            <w:tcBorders>
              <w:top w:val="nil"/>
              <w:left w:val="nil"/>
              <w:bottom w:val="nil"/>
            </w:tcBorders>
          </w:tcPr>
          <w:p w14:paraId="4B81EEA7" w14:textId="77777777" w:rsidR="00AC3C06" w:rsidRPr="00651F17" w:rsidRDefault="00AC3C06" w:rsidP="002A20F2">
            <w:pPr>
              <w:pStyle w:val="ListingText"/>
            </w:pPr>
            <w:r w:rsidRPr="00651F17">
              <w:t>3</w:t>
            </w:r>
          </w:p>
        </w:tc>
        <w:tc>
          <w:tcPr>
            <w:tcW w:w="9341" w:type="dxa"/>
            <w:tcBorders>
              <w:top w:val="nil"/>
              <w:bottom w:val="nil"/>
            </w:tcBorders>
          </w:tcPr>
          <w:p w14:paraId="52AD5B27" w14:textId="77777777" w:rsidR="00AC3C06" w:rsidRDefault="00AC3C06" w:rsidP="002A20F2">
            <w:pPr>
              <w:pStyle w:val="ListingText"/>
              <w:rPr>
                <w:rStyle w:val="Listing-command"/>
              </w:rPr>
            </w:pPr>
            <w:r w:rsidRPr="00C46EB6">
              <w:rPr>
                <w:rStyle w:val="Listing-command"/>
              </w:rPr>
              <w:t>begin</w:t>
            </w:r>
          </w:p>
          <w:p w14:paraId="5F8EC2E1" w14:textId="77777777" w:rsidR="00AC3C06" w:rsidRPr="001A5BF0" w:rsidRDefault="00AC3C06" w:rsidP="002A20F2">
            <w:pPr>
              <w:pStyle w:val="ListingText"/>
              <w:rPr>
                <w:rStyle w:val="Listing-command"/>
                <w:b w:val="0"/>
                <w:i w:val="0"/>
              </w:rPr>
            </w:pPr>
            <w:r w:rsidRPr="001A5BF0">
              <w:rPr>
                <w:rStyle w:val="Listing-command"/>
              </w:rPr>
              <w:t xml:space="preserve">  if</w:t>
            </w:r>
            <w:r w:rsidRPr="001A5BF0">
              <w:rPr>
                <w:rStyle w:val="Listing-command"/>
                <w:b w:val="0"/>
                <w:i w:val="0"/>
              </w:rPr>
              <w:t xml:space="preserve"> uwb_session_ID is present</w:t>
            </w:r>
          </w:p>
          <w:p w14:paraId="02D7182B"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sidRPr="001A5BF0">
              <w:rPr>
                <w:rStyle w:val="Listing-command"/>
              </w:rPr>
              <w:t>if</w:t>
            </w:r>
            <w:r w:rsidRPr="001A5BF0">
              <w:rPr>
                <w:rStyle w:val="Listing-command"/>
                <w:b w:val="0"/>
                <w:i w:val="0"/>
              </w:rPr>
              <w:t xml:space="preserve"> uwb_session_ID does not match with any existing secure ranging session</w:t>
            </w:r>
          </w:p>
          <w:p w14:paraId="10C6E8B7"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sidRPr="001A5BF0">
              <w:rPr>
                <w:rStyle w:val="Listing-command"/>
              </w:rPr>
              <w:t>return</w:t>
            </w:r>
            <w:r w:rsidRPr="001A5BF0">
              <w:rPr>
                <w:rStyle w:val="Listing-command"/>
                <w:b w:val="0"/>
                <w:i w:val="0"/>
              </w:rPr>
              <w:t xml:space="preserve"> 6A88</w:t>
            </w:r>
            <w:r w:rsidRPr="001A5BF0">
              <w:rPr>
                <w:rStyle w:val="Listing-command"/>
                <w:b w:val="0"/>
                <w:i w:val="0"/>
                <w:vertAlign w:val="subscript"/>
              </w:rPr>
              <w:t>h</w:t>
            </w:r>
          </w:p>
          <w:p w14:paraId="39DA65B6"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sidRPr="001A5BF0">
              <w:rPr>
                <w:rStyle w:val="Listing-command"/>
              </w:rPr>
              <w:t>if</w:t>
            </w:r>
            <w:r w:rsidRPr="001A5BF0">
              <w:rPr>
                <w:rStyle w:val="Listing-command"/>
                <w:b w:val="0"/>
                <w:i w:val="0"/>
              </w:rPr>
              <w:t xml:space="preserve"> uwb_session_ID matches the session id of a currently active secure ranging session</w:t>
            </w:r>
          </w:p>
          <w:p w14:paraId="0A7CCE90"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sidRPr="001A5BF0">
              <w:rPr>
                <w:rStyle w:val="Listing-command"/>
              </w:rPr>
              <w:t>return</w:t>
            </w:r>
            <w:r w:rsidRPr="001A5BF0">
              <w:rPr>
                <w:rStyle w:val="Listing-command"/>
                <w:b w:val="0"/>
                <w:i w:val="0"/>
              </w:rPr>
              <w:t xml:space="preserve"> 6400</w:t>
            </w:r>
            <w:r w:rsidRPr="001A5BF0">
              <w:rPr>
                <w:rStyle w:val="Listing-command"/>
                <w:b w:val="0"/>
                <w:i w:val="0"/>
                <w:vertAlign w:val="subscript"/>
              </w:rPr>
              <w:t>h</w:t>
            </w:r>
          </w:p>
          <w:p w14:paraId="710D1CD0"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sidRPr="001A5BF0">
              <w:rPr>
                <w:rStyle w:val="InlineHead"/>
              </w:rPr>
              <w:t>atomic</w:t>
            </w:r>
            <w:r w:rsidRPr="001A5BF0">
              <w:rPr>
                <w:rStyle w:val="Listing-command"/>
                <w:b w:val="0"/>
                <w:i w:val="0"/>
              </w:rPr>
              <w:t xml:space="preserve"> start</w:t>
            </w:r>
          </w:p>
          <w:p w14:paraId="1F1741BD" w14:textId="77777777" w:rsidR="00AC3C06" w:rsidRPr="001A5BF0" w:rsidRDefault="00AC3C06" w:rsidP="002A20F2">
            <w:pPr>
              <w:pStyle w:val="ListingText"/>
              <w:rPr>
                <w:rStyle w:val="Listing-command"/>
                <w:b w:val="0"/>
                <w:i w:val="0"/>
              </w:rPr>
            </w:pPr>
            <w:r w:rsidRPr="001A5BF0">
              <w:rPr>
                <w:rStyle w:val="Listing-command"/>
                <w:b w:val="0"/>
                <w:i w:val="0"/>
              </w:rPr>
              <w:t xml:space="preserve">      delete pre-derived URSK (and related data) associated with uwb_session_ID</w:t>
            </w:r>
          </w:p>
          <w:p w14:paraId="5A41B1F8"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Pr>
                <w:rStyle w:val="Listing-command"/>
                <w:b w:val="0"/>
                <w:i w:val="0"/>
              </w:rPr>
              <w:t xml:space="preserve"> </w:t>
            </w:r>
            <w:r w:rsidRPr="001A5BF0">
              <w:rPr>
                <w:rStyle w:val="InlineHead"/>
              </w:rPr>
              <w:t>atomic</w:t>
            </w:r>
            <w:r w:rsidRPr="001A5BF0">
              <w:rPr>
                <w:rStyle w:val="Listing-command"/>
                <w:b w:val="0"/>
                <w:i w:val="0"/>
              </w:rPr>
              <w:t xml:space="preserve"> commit</w:t>
            </w:r>
          </w:p>
          <w:p w14:paraId="25556DC8" w14:textId="77777777" w:rsidR="00AC3C06" w:rsidRPr="001A5BF0" w:rsidRDefault="00AC3C06" w:rsidP="002A20F2">
            <w:pPr>
              <w:pStyle w:val="ListingText"/>
              <w:rPr>
                <w:rStyle w:val="Listing-command"/>
                <w:b w:val="0"/>
                <w:i w:val="0"/>
              </w:rPr>
            </w:pPr>
            <w:r w:rsidRPr="001A5BF0">
              <w:rPr>
                <w:rStyle w:val="Listing-command"/>
                <w:b w:val="0"/>
                <w:i w:val="0"/>
              </w:rPr>
              <w:t xml:space="preserve">    </w:t>
            </w:r>
            <w:r>
              <w:rPr>
                <w:rStyle w:val="Listing-command"/>
                <w:b w:val="0"/>
                <w:i w:val="0"/>
              </w:rPr>
              <w:t xml:space="preserve"> </w:t>
            </w:r>
            <w:r w:rsidRPr="001A5BF0">
              <w:rPr>
                <w:rStyle w:val="Listing-command"/>
              </w:rPr>
              <w:t>return</w:t>
            </w:r>
            <w:r w:rsidRPr="001A5BF0">
              <w:rPr>
                <w:rStyle w:val="Listing-command"/>
                <w:b w:val="0"/>
                <w:i w:val="0"/>
              </w:rPr>
              <w:t xml:space="preserve"> 9000</w:t>
            </w:r>
            <w:r w:rsidRPr="001A5BF0">
              <w:rPr>
                <w:rStyle w:val="Listing-command"/>
                <w:b w:val="0"/>
                <w:i w:val="0"/>
                <w:vertAlign w:val="subscript"/>
              </w:rPr>
              <w:t>h</w:t>
            </w:r>
          </w:p>
        </w:tc>
      </w:tr>
      <w:tr w:rsidR="00AC3C06" w:rsidRPr="00651F17" w14:paraId="63CF6FE1" w14:textId="77777777" w:rsidTr="00E05C5B">
        <w:tc>
          <w:tcPr>
            <w:tcW w:w="372" w:type="dxa"/>
            <w:tcBorders>
              <w:top w:val="nil"/>
              <w:left w:val="nil"/>
              <w:bottom w:val="nil"/>
            </w:tcBorders>
          </w:tcPr>
          <w:p w14:paraId="07C7CB6F" w14:textId="77777777" w:rsidR="00AC3C06" w:rsidRPr="00651F17" w:rsidRDefault="00AC3C06" w:rsidP="002A20F2">
            <w:pPr>
              <w:pStyle w:val="ListingText"/>
            </w:pPr>
          </w:p>
        </w:tc>
        <w:tc>
          <w:tcPr>
            <w:tcW w:w="9341" w:type="dxa"/>
            <w:tcBorders>
              <w:top w:val="nil"/>
              <w:bottom w:val="nil"/>
            </w:tcBorders>
          </w:tcPr>
          <w:p w14:paraId="16D42656" w14:textId="77777777" w:rsidR="00AC3C06" w:rsidRPr="00651F17" w:rsidRDefault="00AC3C06" w:rsidP="002A20F2">
            <w:pPr>
              <w:pStyle w:val="ListingText"/>
            </w:pPr>
            <w:r>
              <w:rPr>
                <w:rStyle w:val="Listing-command"/>
              </w:rPr>
              <w:t xml:space="preserve">  </w:t>
            </w:r>
            <w:r w:rsidRPr="001A5BF0">
              <w:rPr>
                <w:rStyle w:val="Listing-command"/>
              </w:rPr>
              <w:t>if</w:t>
            </w:r>
            <w:r w:rsidRPr="001A5BF0">
              <w:rPr>
                <w:rStyle w:val="Listing-command"/>
                <w:b w:val="0"/>
                <w:i w:val="0"/>
              </w:rPr>
              <w:t xml:space="preserve"> key_identifier is present</w:t>
            </w:r>
          </w:p>
        </w:tc>
      </w:tr>
      <w:tr w:rsidR="00AC3C06" w:rsidRPr="00651F17" w14:paraId="5EFCA168" w14:textId="77777777" w:rsidTr="00E05C5B">
        <w:tc>
          <w:tcPr>
            <w:tcW w:w="372" w:type="dxa"/>
            <w:tcBorders>
              <w:top w:val="nil"/>
              <w:left w:val="nil"/>
              <w:bottom w:val="nil"/>
            </w:tcBorders>
          </w:tcPr>
          <w:p w14:paraId="2804053F" w14:textId="77777777" w:rsidR="00AC3C06" w:rsidRPr="00651F17" w:rsidRDefault="00AC3C06" w:rsidP="002A20F2">
            <w:pPr>
              <w:pStyle w:val="ListingText"/>
            </w:pPr>
            <w:r w:rsidRPr="00651F17">
              <w:t>4</w:t>
            </w:r>
          </w:p>
        </w:tc>
        <w:tc>
          <w:tcPr>
            <w:tcW w:w="9341" w:type="dxa"/>
            <w:tcBorders>
              <w:top w:val="nil"/>
              <w:bottom w:val="nil"/>
            </w:tcBorders>
          </w:tcPr>
          <w:p w14:paraId="3D4A1B0D" w14:textId="77777777" w:rsidR="00AC3C06" w:rsidRPr="00651F17" w:rsidRDefault="00AC3C06" w:rsidP="002A20F2">
            <w:pPr>
              <w:pStyle w:val="ListingText"/>
            </w:pPr>
            <w:r w:rsidRPr="00651F17">
              <w:t xml:space="preserve"> </w:t>
            </w:r>
            <w:r>
              <w:t xml:space="preserve">  </w:t>
            </w:r>
            <w:r w:rsidRPr="00651F17">
              <w:t xml:space="preserve"> </w:t>
            </w:r>
            <w:r w:rsidRPr="001A5BF0">
              <w:rPr>
                <w:rStyle w:val="Listing-command"/>
              </w:rPr>
              <w:t>if</w:t>
            </w:r>
            <w:r w:rsidRPr="001A5BF0">
              <w:t xml:space="preserve"> key_identifier does not match with any of the existing endpoints</w:t>
            </w:r>
          </w:p>
        </w:tc>
      </w:tr>
      <w:tr w:rsidR="00AC3C06" w:rsidRPr="00651F17" w14:paraId="0395353C" w14:textId="77777777" w:rsidTr="00E05C5B">
        <w:tc>
          <w:tcPr>
            <w:tcW w:w="372" w:type="dxa"/>
            <w:tcBorders>
              <w:top w:val="nil"/>
              <w:left w:val="nil"/>
              <w:bottom w:val="nil"/>
            </w:tcBorders>
          </w:tcPr>
          <w:p w14:paraId="1CC8EAE6" w14:textId="77777777" w:rsidR="00AC3C06" w:rsidRPr="00651F17" w:rsidRDefault="00AC3C06" w:rsidP="002A20F2">
            <w:pPr>
              <w:pStyle w:val="ListingText"/>
            </w:pPr>
            <w:r w:rsidRPr="00651F17">
              <w:t>5</w:t>
            </w:r>
          </w:p>
        </w:tc>
        <w:tc>
          <w:tcPr>
            <w:tcW w:w="9341" w:type="dxa"/>
            <w:tcBorders>
              <w:top w:val="nil"/>
              <w:bottom w:val="nil"/>
            </w:tcBorders>
          </w:tcPr>
          <w:p w14:paraId="62E84468" w14:textId="77777777" w:rsidR="00AC3C06" w:rsidRPr="00651F17" w:rsidRDefault="00AC3C06" w:rsidP="002A20F2">
            <w:pPr>
              <w:pStyle w:val="ListingText"/>
            </w:pPr>
            <w:r w:rsidRPr="00651F17">
              <w:t xml:space="preserve">  </w:t>
            </w:r>
            <w:r>
              <w:t xml:space="preserve">    </w:t>
            </w:r>
            <w:r w:rsidRPr="001A5BF0">
              <w:rPr>
                <w:rStyle w:val="Listing-command"/>
              </w:rPr>
              <w:t>return</w:t>
            </w:r>
            <w:r w:rsidRPr="001A5BF0">
              <w:rPr>
                <w:rStyle w:val="Listing-command"/>
                <w:b w:val="0"/>
                <w:i w:val="0"/>
              </w:rPr>
              <w:t xml:space="preserve"> 6A88</w:t>
            </w:r>
            <w:r w:rsidRPr="001A5BF0">
              <w:rPr>
                <w:rStyle w:val="Listing-command"/>
                <w:b w:val="0"/>
                <w:i w:val="0"/>
                <w:vertAlign w:val="subscript"/>
              </w:rPr>
              <w:t>h</w:t>
            </w:r>
          </w:p>
        </w:tc>
      </w:tr>
      <w:tr w:rsidR="00AC3C06" w:rsidRPr="00651F17" w14:paraId="4305C55B" w14:textId="77777777" w:rsidTr="00E05C5B">
        <w:tc>
          <w:tcPr>
            <w:tcW w:w="372" w:type="dxa"/>
            <w:tcBorders>
              <w:top w:val="nil"/>
              <w:left w:val="nil"/>
              <w:bottom w:val="nil"/>
            </w:tcBorders>
          </w:tcPr>
          <w:p w14:paraId="0E27DE0C" w14:textId="77777777" w:rsidR="00AC3C06" w:rsidRPr="00651F17" w:rsidRDefault="00AC3C06" w:rsidP="002A20F2">
            <w:pPr>
              <w:pStyle w:val="ListingText"/>
            </w:pPr>
            <w:r w:rsidRPr="00651F17">
              <w:t>6</w:t>
            </w:r>
          </w:p>
        </w:tc>
        <w:tc>
          <w:tcPr>
            <w:tcW w:w="9341" w:type="dxa"/>
            <w:tcBorders>
              <w:top w:val="nil"/>
              <w:bottom w:val="nil"/>
            </w:tcBorders>
          </w:tcPr>
          <w:p w14:paraId="2A7E1C05" w14:textId="77777777" w:rsidR="00AC3C06" w:rsidRPr="00651F17" w:rsidRDefault="00AC3C06" w:rsidP="002A20F2">
            <w:pPr>
              <w:pStyle w:val="ListingText"/>
            </w:pPr>
            <w:r w:rsidRPr="00651F17">
              <w:t xml:space="preserve"> </w:t>
            </w:r>
            <w:r>
              <w:t xml:space="preserve"> </w:t>
            </w:r>
            <w:r w:rsidRPr="00651F17">
              <w:t xml:space="preserve"> </w:t>
            </w:r>
            <w:r w:rsidRPr="001A5BF0">
              <w:rPr>
                <w:rStyle w:val="InlineHead"/>
              </w:rPr>
              <w:t>atomic</w:t>
            </w:r>
            <w:r w:rsidRPr="001A5BF0">
              <w:rPr>
                <w:rStyle w:val="Listing-command"/>
                <w:b w:val="0"/>
                <w:i w:val="0"/>
              </w:rPr>
              <w:t xml:space="preserve"> start</w:t>
            </w:r>
          </w:p>
        </w:tc>
      </w:tr>
      <w:tr w:rsidR="00AC3C06" w:rsidRPr="00651F17" w14:paraId="63FC1712" w14:textId="77777777" w:rsidTr="00E05C5B">
        <w:tc>
          <w:tcPr>
            <w:tcW w:w="372" w:type="dxa"/>
            <w:tcBorders>
              <w:top w:val="nil"/>
              <w:left w:val="nil"/>
              <w:bottom w:val="nil"/>
            </w:tcBorders>
          </w:tcPr>
          <w:p w14:paraId="4F711038" w14:textId="77777777" w:rsidR="00AC3C06" w:rsidRPr="00651F17" w:rsidRDefault="00AC3C06" w:rsidP="002A20F2">
            <w:pPr>
              <w:pStyle w:val="ListingText"/>
            </w:pPr>
            <w:r>
              <w:t>7</w:t>
            </w:r>
          </w:p>
        </w:tc>
        <w:tc>
          <w:tcPr>
            <w:tcW w:w="9341" w:type="dxa"/>
            <w:tcBorders>
              <w:top w:val="nil"/>
              <w:bottom w:val="nil"/>
            </w:tcBorders>
          </w:tcPr>
          <w:p w14:paraId="3F881E38" w14:textId="77777777" w:rsidR="00AC3C06" w:rsidRPr="00651F17" w:rsidRDefault="00AC3C06" w:rsidP="002A20F2">
            <w:pPr>
              <w:pStyle w:val="ListingText"/>
            </w:pPr>
            <w:r>
              <w:t xml:space="preserve">    </w:t>
            </w:r>
            <w:r w:rsidRPr="001A5BF0">
              <w:t xml:space="preserve">delete all pre-derived URSKs (and related data) associated with key_identifier except if URSK used </w:t>
            </w:r>
            <w:r>
              <w:br/>
              <w:t xml:space="preserve">    </w:t>
            </w:r>
            <w:r w:rsidRPr="001A5BF0">
              <w:t>for a currently active secure ranging session</w:t>
            </w:r>
          </w:p>
        </w:tc>
      </w:tr>
      <w:tr w:rsidR="00AC3C06" w:rsidRPr="00651F17" w14:paraId="0BF0D50A" w14:textId="77777777" w:rsidTr="00E05C5B">
        <w:tc>
          <w:tcPr>
            <w:tcW w:w="372" w:type="dxa"/>
            <w:tcBorders>
              <w:top w:val="nil"/>
              <w:left w:val="nil"/>
              <w:bottom w:val="nil"/>
            </w:tcBorders>
          </w:tcPr>
          <w:p w14:paraId="590DE760" w14:textId="77777777" w:rsidR="00AC3C06" w:rsidRPr="00651F17" w:rsidRDefault="00AC3C06" w:rsidP="002A20F2">
            <w:pPr>
              <w:pStyle w:val="ListingText"/>
            </w:pPr>
            <w:r>
              <w:t>8</w:t>
            </w:r>
          </w:p>
        </w:tc>
        <w:tc>
          <w:tcPr>
            <w:tcW w:w="9341" w:type="dxa"/>
            <w:tcBorders>
              <w:top w:val="nil"/>
              <w:bottom w:val="nil"/>
            </w:tcBorders>
          </w:tcPr>
          <w:p w14:paraId="057245EA" w14:textId="77777777" w:rsidR="00AC3C06" w:rsidRPr="00651F17" w:rsidRDefault="00AC3C06" w:rsidP="002A20F2">
            <w:pPr>
              <w:pStyle w:val="ListingText"/>
            </w:pPr>
            <w:r>
              <w:rPr>
                <w:rStyle w:val="InlineHead"/>
              </w:rPr>
              <w:t xml:space="preserve">  </w:t>
            </w:r>
            <w:r w:rsidRPr="001A5BF0">
              <w:rPr>
                <w:rStyle w:val="InlineHead"/>
              </w:rPr>
              <w:t>atomic</w:t>
            </w:r>
            <w:r w:rsidRPr="001A5BF0">
              <w:rPr>
                <w:rStyle w:val="Listing-command"/>
                <w:b w:val="0"/>
                <w:i w:val="0"/>
              </w:rPr>
              <w:t xml:space="preserve"> commit</w:t>
            </w:r>
          </w:p>
        </w:tc>
      </w:tr>
      <w:tr w:rsidR="00AC3C06" w:rsidRPr="00651F17" w14:paraId="6A1465CE" w14:textId="77777777" w:rsidTr="00E05C5B">
        <w:tc>
          <w:tcPr>
            <w:tcW w:w="372" w:type="dxa"/>
            <w:tcBorders>
              <w:top w:val="nil"/>
              <w:left w:val="nil"/>
              <w:bottom w:val="nil"/>
            </w:tcBorders>
          </w:tcPr>
          <w:p w14:paraId="3129887F" w14:textId="77777777" w:rsidR="00AC3C06" w:rsidRPr="00651F17" w:rsidRDefault="00AC3C06" w:rsidP="002A20F2">
            <w:pPr>
              <w:pStyle w:val="ListingText"/>
            </w:pPr>
          </w:p>
        </w:tc>
        <w:tc>
          <w:tcPr>
            <w:tcW w:w="9341" w:type="dxa"/>
            <w:tcBorders>
              <w:top w:val="nil"/>
              <w:bottom w:val="nil"/>
            </w:tcBorders>
          </w:tcPr>
          <w:p w14:paraId="21663BE4" w14:textId="77777777" w:rsidR="00AC3C06" w:rsidRPr="00651F17" w:rsidRDefault="00AC3C06" w:rsidP="002A20F2">
            <w:pPr>
              <w:pStyle w:val="ListingText"/>
              <w:rPr>
                <w:b/>
              </w:rPr>
            </w:pPr>
            <w:r w:rsidRPr="00651F17">
              <w:t xml:space="preserve">  </w:t>
            </w:r>
            <w:r w:rsidRPr="00C46EB6">
              <w:rPr>
                <w:rStyle w:val="Listing-command"/>
              </w:rPr>
              <w:t>return</w:t>
            </w:r>
            <w:r w:rsidRPr="00651F17">
              <w:t xml:space="preserve"> </w:t>
            </w:r>
            <w:r w:rsidRPr="001A5BF0">
              <w:rPr>
                <w:rStyle w:val="Listing-command"/>
                <w:b w:val="0"/>
                <w:i w:val="0"/>
              </w:rPr>
              <w:t>9000</w:t>
            </w:r>
            <w:r w:rsidRPr="001A5BF0">
              <w:rPr>
                <w:rStyle w:val="Listing-command"/>
                <w:b w:val="0"/>
                <w:i w:val="0"/>
                <w:vertAlign w:val="subscript"/>
              </w:rPr>
              <w:t>h</w:t>
            </w:r>
          </w:p>
        </w:tc>
      </w:tr>
      <w:tr w:rsidR="00AC3C06" w:rsidRPr="00651F17" w14:paraId="5ABC206D" w14:textId="77777777" w:rsidTr="00E05C5B">
        <w:tc>
          <w:tcPr>
            <w:tcW w:w="372" w:type="dxa"/>
            <w:tcBorders>
              <w:top w:val="nil"/>
              <w:left w:val="nil"/>
              <w:bottom w:val="nil"/>
            </w:tcBorders>
          </w:tcPr>
          <w:p w14:paraId="2B9270B8" w14:textId="77777777" w:rsidR="00AC3C06" w:rsidRPr="00651F17" w:rsidRDefault="00AC3C06" w:rsidP="002A20F2">
            <w:pPr>
              <w:pStyle w:val="ListingText"/>
            </w:pPr>
            <w:r>
              <w:t>9</w:t>
            </w:r>
          </w:p>
        </w:tc>
        <w:tc>
          <w:tcPr>
            <w:tcW w:w="9341" w:type="dxa"/>
            <w:tcBorders>
              <w:top w:val="nil"/>
              <w:bottom w:val="single" w:sz="4" w:space="0" w:color="auto"/>
            </w:tcBorders>
          </w:tcPr>
          <w:p w14:paraId="2BFB175D" w14:textId="77777777" w:rsidR="00AC3C06" w:rsidRPr="00C46EB6" w:rsidRDefault="00AC3C06" w:rsidP="002A20F2">
            <w:pPr>
              <w:pStyle w:val="ListingText"/>
              <w:rPr>
                <w:rStyle w:val="Listing-command"/>
              </w:rPr>
            </w:pPr>
            <w:r w:rsidRPr="00C46EB6">
              <w:rPr>
                <w:rStyle w:val="Listing-command"/>
              </w:rPr>
              <w:t>end</w:t>
            </w:r>
          </w:p>
        </w:tc>
      </w:tr>
    </w:tbl>
    <w:p w14:paraId="7E34E709" w14:textId="77777777" w:rsidR="00AC3C06" w:rsidRDefault="00AC3C06" w:rsidP="00AC3C06">
      <w:pPr>
        <w:pStyle w:val="Heading4"/>
      </w:pPr>
      <w:bookmarkStart w:id="1973" w:name="_Ref64742599"/>
      <w:r>
        <w:t>GET NOTIFICATION command</w:t>
      </w:r>
      <w:bookmarkEnd w:id="1973"/>
    </w:p>
    <w:p w14:paraId="0FA56773" w14:textId="3E8D6836" w:rsidR="00AC3C06" w:rsidRPr="008423F5" w:rsidRDefault="008C68FF" w:rsidP="006753CA">
      <w:pPr>
        <w:rPr>
          <w:rStyle w:val="Command-Response"/>
        </w:rPr>
      </w:pPr>
      <w:r w:rsidRPr="008C68FF">
        <w:t xml:space="preserve">Implementing this command is optional and the notification(s) may be provided using a proprietary method. If Option D is supported, this command shall be implemented as defined in Section </w:t>
      </w:r>
      <w:r>
        <w:fldChar w:fldCharType="begin"/>
      </w:r>
      <w:r>
        <w:instrText xml:space="preserve"> REF _Ref64299985 \r \h </w:instrText>
      </w:r>
      <w:r>
        <w:fldChar w:fldCharType="separate"/>
      </w:r>
      <w:r w:rsidR="00D81990">
        <w:t>15.3.1.9</w:t>
      </w:r>
      <w:r>
        <w:fldChar w:fldCharType="end"/>
      </w:r>
      <w:r w:rsidRPr="008C68FF">
        <w:t>, in order to retrieve the notification(s) that may have been generated during the processing of the previous APDU command over the wired interface and the same logical channel.</w:t>
      </w:r>
      <w:r w:rsidRPr="008C68FF" w:rsidDel="008C68FF">
        <w:t xml:space="preserve"> </w:t>
      </w:r>
      <w:r w:rsidR="00AC3C06" w:rsidRPr="008423F5">
        <w:rPr>
          <w:rStyle w:val="Command-Response"/>
        </w:rPr>
        <w:t xml:space="preserve">command: CLA2 A1  00 00 00 </w:t>
      </w:r>
      <w:r w:rsidR="00AC3C06" w:rsidRPr="008423F5">
        <w:rPr>
          <w:rStyle w:val="Command-Response"/>
        </w:rPr>
        <w:br/>
        <w:t>response: [list of notification TLVs (7F60</w:t>
      </w:r>
      <w:r w:rsidR="00AC3C06" w:rsidRPr="003C4D5C">
        <w:rPr>
          <w:rStyle w:val="Command-Response"/>
          <w:vertAlign w:val="subscript"/>
        </w:rPr>
        <w:t>h</w:t>
      </w:r>
      <w:r w:rsidR="00AC3C06" w:rsidRPr="008423F5">
        <w:rPr>
          <w:rStyle w:val="Command-Response"/>
        </w:rPr>
        <w:t>)] 90 00</w:t>
      </w:r>
    </w:p>
    <w:p w14:paraId="577E5887" w14:textId="3570A5A3" w:rsidR="00AC3C06" w:rsidRDefault="00AC3C06" w:rsidP="00AC3C06">
      <w:r>
        <w:t xml:space="preserve">The CLA2 is as defined in </w:t>
      </w:r>
      <w:r w:rsidRPr="002E4649">
        <w:rPr>
          <w:rStyle w:val="CrossRef"/>
        </w:rPr>
        <w:fldChar w:fldCharType="begin"/>
      </w:r>
      <w:r w:rsidRPr="002E4649">
        <w:rPr>
          <w:rStyle w:val="CrossRef"/>
        </w:rPr>
        <w:instrText xml:space="preserve"> REF _Ref61675168 \h  \* MERGEFORMAT </w:instrText>
      </w:r>
      <w:r w:rsidRPr="002E4649">
        <w:rPr>
          <w:rStyle w:val="CrossRef"/>
        </w:rPr>
      </w:r>
      <w:r w:rsidRPr="002E4649">
        <w:rPr>
          <w:rStyle w:val="CrossRef"/>
        </w:rPr>
        <w:fldChar w:fldCharType="separate"/>
      </w:r>
      <w:r w:rsidR="00D81990" w:rsidRPr="00D81990">
        <w:rPr>
          <w:rStyle w:val="CrossRef"/>
        </w:rPr>
        <w:t>Table 15</w:t>
      </w:r>
      <w:r w:rsidR="00D81990" w:rsidRPr="00D81990">
        <w:rPr>
          <w:rStyle w:val="CrossRef"/>
        </w:rPr>
        <w:noBreakHyphen/>
        <w:t>3</w:t>
      </w:r>
      <w:r w:rsidRPr="002E4649">
        <w:rPr>
          <w:rStyle w:val="CrossRef"/>
        </w:rPr>
        <w:fldChar w:fldCharType="end"/>
      </w:r>
      <w:r>
        <w:t>.</w:t>
      </w:r>
    </w:p>
    <w:p w14:paraId="5875A63B" w14:textId="65FBB3A0" w:rsidR="00AC3C06" w:rsidRPr="00E05C5B" w:rsidRDefault="00AC3C06" w:rsidP="00AC3C06">
      <w:r>
        <w:t xml:space="preserve">The command response contains a list of notifications. The coding of each notification is as defined in </w:t>
      </w:r>
      <w:r w:rsidR="00212003" w:rsidRPr="00EA3E66">
        <w:rPr>
          <w:rStyle w:val="CrossRef"/>
        </w:rPr>
        <w:fldChar w:fldCharType="begin"/>
      </w:r>
      <w:r w:rsidR="00212003" w:rsidRPr="00EA3E66">
        <w:rPr>
          <w:rStyle w:val="CrossRef"/>
        </w:rPr>
        <w:instrText xml:space="preserve"> REF _Ref61675568 \h </w:instrText>
      </w:r>
      <w:r w:rsidR="00212003" w:rsidRPr="00EA3E66">
        <w:rPr>
          <w:rStyle w:val="CrossRef"/>
        </w:rPr>
      </w:r>
      <w:r w:rsidR="00212003" w:rsidRPr="00EA3E66">
        <w:rPr>
          <w:rStyle w:val="CrossRef"/>
        </w:rPr>
        <w:fldChar w:fldCharType="separate"/>
      </w:r>
      <w:r w:rsidR="00D81990">
        <w:t xml:space="preserve">Table </w:t>
      </w:r>
      <w:r w:rsidR="00D81990">
        <w:rPr>
          <w:noProof/>
        </w:rPr>
        <w:t>15</w:t>
      </w:r>
      <w:r w:rsidR="00D81990">
        <w:noBreakHyphen/>
      </w:r>
      <w:r w:rsidR="00D81990">
        <w:rPr>
          <w:noProof/>
        </w:rPr>
        <w:t>9</w:t>
      </w:r>
      <w:r w:rsidR="00212003" w:rsidRPr="00EA3E66">
        <w:rPr>
          <w:rStyle w:val="CrossRef"/>
        </w:rPr>
        <w:fldChar w:fldCharType="end"/>
      </w:r>
      <w:r>
        <w:t xml:space="preserve">.These notifications are appended to the list in the sequential order they are generated. If no notification has been generated during the execution of the previous APDU command, the response </w:t>
      </w:r>
      <w:r w:rsidR="00F97F16">
        <w:t>shall be</w:t>
      </w:r>
      <w:r>
        <w:t xml:space="preserve"> empty.</w:t>
      </w:r>
    </w:p>
    <w:p w14:paraId="5A1D891F" w14:textId="5A72B674" w:rsidR="001E44F9" w:rsidRDefault="001E44F9" w:rsidP="00E00FC9">
      <w:pPr>
        <w:pStyle w:val="Heading3"/>
        <w:tabs>
          <w:tab w:val="clear" w:pos="864"/>
          <w:tab w:val="clear" w:pos="1080"/>
        </w:tabs>
        <w:ind w:left="900" w:hanging="900"/>
      </w:pPr>
      <w:bookmarkStart w:id="1974" w:name="_Toc64812047"/>
      <w:bookmarkStart w:id="1975" w:name="_Toc112706167"/>
      <w:bookmarkStart w:id="1976" w:name="_Toc118219541"/>
      <w:bookmarkStart w:id="1977" w:name="_Toc118222653"/>
      <w:r>
        <w:t>Security</w:t>
      </w:r>
      <w:bookmarkEnd w:id="1966"/>
      <w:bookmarkEnd w:id="1974"/>
      <w:bookmarkEnd w:id="1975"/>
      <w:bookmarkEnd w:id="1976"/>
      <w:bookmarkEnd w:id="1977"/>
    </w:p>
    <w:p w14:paraId="5F3174A4" w14:textId="0B89EBE6" w:rsidR="001E44F9" w:rsidRDefault="001E44F9" w:rsidP="00D23E0D">
      <w:pPr>
        <w:pStyle w:val="Heading4"/>
      </w:pPr>
      <w:r>
        <w:t>Cryptography Algorithms</w:t>
      </w:r>
    </w:p>
    <w:p w14:paraId="3FF53D99" w14:textId="7AFFDBB1" w:rsidR="001E44F9" w:rsidRDefault="001E44F9" w:rsidP="00921593">
      <w:pPr>
        <w:pStyle w:val="CaptionListing"/>
      </w:pPr>
      <w:bookmarkStart w:id="1978" w:name="_Ref61695078"/>
      <w:bookmarkStart w:id="1979" w:name="_Toc118220022"/>
      <w:r w:rsidRPr="003A1A71">
        <w:t xml:space="preserve">Listing </w:t>
      </w:r>
      <w:fldSimple w:instr=" STYLEREF 1 \s ">
        <w:r w:rsidR="00D81990">
          <w:rPr>
            <w:noProof/>
          </w:rPr>
          <w:t>15</w:t>
        </w:r>
      </w:fldSimple>
      <w:r w:rsidR="000E1F04">
        <w:noBreakHyphen/>
      </w:r>
      <w:fldSimple w:instr=" SEQ Listing \* ARABIC \s 1 ">
        <w:r w:rsidR="00D81990">
          <w:rPr>
            <w:noProof/>
          </w:rPr>
          <w:t>39</w:t>
        </w:r>
      </w:fldSimple>
      <w:bookmarkEnd w:id="1978"/>
      <w:r>
        <w:t xml:space="preserve">: </w:t>
      </w:r>
      <w:r w:rsidRPr="00872346">
        <w:t>Generate Random</w:t>
      </w:r>
      <w:bookmarkEnd w:id="1979"/>
    </w:p>
    <w:tbl>
      <w:tblPr>
        <w:tblStyle w:val="TableGrid"/>
        <w:tblW w:w="8993" w:type="dxa"/>
        <w:tblInd w:w="-353" w:type="dxa"/>
        <w:tblLook w:val="04A0" w:firstRow="1" w:lastRow="0" w:firstColumn="1" w:lastColumn="0" w:noHBand="0" w:noVBand="1"/>
      </w:tblPr>
      <w:tblGrid>
        <w:gridCol w:w="372"/>
        <w:gridCol w:w="8621"/>
      </w:tblGrid>
      <w:tr w:rsidR="001E44F9" w:rsidRPr="00651F17" w14:paraId="05FC6A9D" w14:textId="77777777" w:rsidTr="00DD624E">
        <w:trPr>
          <w:trHeight w:val="44"/>
        </w:trPr>
        <w:tc>
          <w:tcPr>
            <w:tcW w:w="372" w:type="dxa"/>
            <w:tcBorders>
              <w:top w:val="nil"/>
              <w:left w:val="nil"/>
              <w:bottom w:val="nil"/>
            </w:tcBorders>
          </w:tcPr>
          <w:p w14:paraId="0D67839D" w14:textId="77777777" w:rsidR="001E44F9" w:rsidRPr="00651F17" w:rsidRDefault="001E44F9" w:rsidP="00564F1E">
            <w:pPr>
              <w:pStyle w:val="ListingText"/>
            </w:pPr>
            <w:r w:rsidRPr="00651F17">
              <w:t>1</w:t>
            </w:r>
          </w:p>
        </w:tc>
        <w:tc>
          <w:tcPr>
            <w:tcW w:w="8621" w:type="dxa"/>
            <w:tcBorders>
              <w:bottom w:val="nil"/>
            </w:tcBorders>
          </w:tcPr>
          <w:p w14:paraId="5730CB84" w14:textId="77777777" w:rsidR="001E44F9" w:rsidRPr="00651F17" w:rsidRDefault="001E44F9" w:rsidP="00564F1E">
            <w:pPr>
              <w:pStyle w:val="ListingText"/>
            </w:pPr>
            <w:r w:rsidRPr="00C46EB6">
              <w:rPr>
                <w:rStyle w:val="Listing-command"/>
              </w:rPr>
              <w:t>input</w:t>
            </w:r>
            <w:r w:rsidRPr="00651F17">
              <w:rPr>
                <w:b/>
              </w:rPr>
              <w:t>:</w:t>
            </w:r>
            <w:r w:rsidRPr="00651F17">
              <w:t xml:space="preserve"> length</w:t>
            </w:r>
          </w:p>
        </w:tc>
      </w:tr>
      <w:tr w:rsidR="001E44F9" w:rsidRPr="00651F17" w14:paraId="1B17C221" w14:textId="77777777" w:rsidTr="00DD624E">
        <w:tc>
          <w:tcPr>
            <w:tcW w:w="372" w:type="dxa"/>
            <w:tcBorders>
              <w:top w:val="nil"/>
              <w:left w:val="nil"/>
              <w:bottom w:val="nil"/>
            </w:tcBorders>
          </w:tcPr>
          <w:p w14:paraId="3F92AC7A" w14:textId="77777777" w:rsidR="001E44F9" w:rsidRPr="00651F17" w:rsidRDefault="001E44F9" w:rsidP="00564F1E">
            <w:pPr>
              <w:pStyle w:val="ListingText"/>
            </w:pPr>
            <w:r w:rsidRPr="00651F17">
              <w:t>2</w:t>
            </w:r>
          </w:p>
        </w:tc>
        <w:tc>
          <w:tcPr>
            <w:tcW w:w="8621" w:type="dxa"/>
            <w:tcBorders>
              <w:top w:val="nil"/>
              <w:bottom w:val="nil"/>
            </w:tcBorders>
          </w:tcPr>
          <w:p w14:paraId="78EF9AEF" w14:textId="77777777" w:rsidR="001E44F9" w:rsidRPr="00651F17" w:rsidRDefault="001E44F9" w:rsidP="00564F1E">
            <w:pPr>
              <w:pStyle w:val="ListingText"/>
            </w:pPr>
            <w:r w:rsidRPr="00C46EB6">
              <w:rPr>
                <w:rStyle w:val="Listing-command"/>
              </w:rPr>
              <w:t>output</w:t>
            </w:r>
            <w:r w:rsidRPr="00651F17">
              <w:rPr>
                <w:b/>
              </w:rPr>
              <w:t>:</w:t>
            </w:r>
            <w:r w:rsidRPr="00651F17">
              <w:t xml:space="preserve"> random</w:t>
            </w:r>
          </w:p>
        </w:tc>
      </w:tr>
      <w:tr w:rsidR="001E44F9" w:rsidRPr="00651F17" w14:paraId="47792A58" w14:textId="77777777" w:rsidTr="00DD624E">
        <w:tc>
          <w:tcPr>
            <w:tcW w:w="372" w:type="dxa"/>
            <w:tcBorders>
              <w:top w:val="nil"/>
              <w:left w:val="nil"/>
              <w:bottom w:val="nil"/>
            </w:tcBorders>
          </w:tcPr>
          <w:p w14:paraId="797F36D7" w14:textId="77777777" w:rsidR="001E44F9" w:rsidRPr="00651F17" w:rsidRDefault="001E44F9" w:rsidP="00564F1E">
            <w:pPr>
              <w:pStyle w:val="ListingText"/>
            </w:pPr>
            <w:r w:rsidRPr="00651F17">
              <w:t>3</w:t>
            </w:r>
          </w:p>
        </w:tc>
        <w:tc>
          <w:tcPr>
            <w:tcW w:w="8621" w:type="dxa"/>
            <w:tcBorders>
              <w:top w:val="nil"/>
              <w:bottom w:val="nil"/>
            </w:tcBorders>
          </w:tcPr>
          <w:p w14:paraId="2067C18E" w14:textId="77777777" w:rsidR="001E44F9" w:rsidRPr="00C46EB6" w:rsidRDefault="001E44F9" w:rsidP="00564F1E">
            <w:pPr>
              <w:pStyle w:val="ListingText"/>
              <w:rPr>
                <w:rStyle w:val="Listing-command"/>
              </w:rPr>
            </w:pPr>
            <w:r w:rsidRPr="00C46EB6">
              <w:rPr>
                <w:rStyle w:val="Listing-command"/>
              </w:rPr>
              <w:t>begin</w:t>
            </w:r>
          </w:p>
        </w:tc>
      </w:tr>
      <w:tr w:rsidR="001E44F9" w:rsidRPr="00651F17" w14:paraId="1043A564" w14:textId="77777777" w:rsidTr="00DD624E">
        <w:tc>
          <w:tcPr>
            <w:tcW w:w="372" w:type="dxa"/>
            <w:tcBorders>
              <w:top w:val="nil"/>
              <w:left w:val="nil"/>
              <w:bottom w:val="nil"/>
            </w:tcBorders>
          </w:tcPr>
          <w:p w14:paraId="0E5A4FEF" w14:textId="77777777" w:rsidR="001E44F9" w:rsidRPr="00651F17" w:rsidRDefault="001E44F9" w:rsidP="00564F1E">
            <w:pPr>
              <w:pStyle w:val="ListingText"/>
            </w:pPr>
            <w:r w:rsidRPr="00651F17">
              <w:t>4</w:t>
            </w:r>
          </w:p>
        </w:tc>
        <w:tc>
          <w:tcPr>
            <w:tcW w:w="8621" w:type="dxa"/>
            <w:tcBorders>
              <w:top w:val="nil"/>
              <w:bottom w:val="nil"/>
            </w:tcBorders>
          </w:tcPr>
          <w:p w14:paraId="39B92EC2" w14:textId="77777777" w:rsidR="001E44F9" w:rsidRPr="00651F17" w:rsidRDefault="001E44F9" w:rsidP="00564F1E">
            <w:pPr>
              <w:pStyle w:val="ListingText"/>
            </w:pPr>
            <w:r w:rsidRPr="00651F17">
              <w:t xml:space="preserve">  select random generator compliant with 'AIS31' standard</w:t>
            </w:r>
          </w:p>
        </w:tc>
      </w:tr>
      <w:tr w:rsidR="001E44F9" w:rsidRPr="00651F17" w14:paraId="1A4A8780" w14:textId="77777777" w:rsidTr="00DD624E">
        <w:tc>
          <w:tcPr>
            <w:tcW w:w="372" w:type="dxa"/>
            <w:tcBorders>
              <w:top w:val="nil"/>
              <w:left w:val="nil"/>
              <w:bottom w:val="nil"/>
            </w:tcBorders>
          </w:tcPr>
          <w:p w14:paraId="0E2CA9CC" w14:textId="77777777" w:rsidR="001E44F9" w:rsidRPr="00651F17" w:rsidRDefault="001E44F9" w:rsidP="00564F1E">
            <w:pPr>
              <w:pStyle w:val="ListingText"/>
            </w:pPr>
            <w:r w:rsidRPr="00651F17">
              <w:t>5</w:t>
            </w:r>
          </w:p>
        </w:tc>
        <w:tc>
          <w:tcPr>
            <w:tcW w:w="8621" w:type="dxa"/>
            <w:tcBorders>
              <w:top w:val="nil"/>
              <w:bottom w:val="nil"/>
            </w:tcBorders>
          </w:tcPr>
          <w:p w14:paraId="627AC0FD" w14:textId="77777777" w:rsidR="001E44F9" w:rsidRPr="00651F17" w:rsidRDefault="001E44F9" w:rsidP="00564F1E">
            <w:pPr>
              <w:pStyle w:val="ListingText"/>
            </w:pPr>
            <w:r w:rsidRPr="00651F17">
              <w:t xml:space="preserve">  random = buffer filled with random bytes for the size indicated in input parameters</w:t>
            </w:r>
          </w:p>
        </w:tc>
      </w:tr>
      <w:tr w:rsidR="001E44F9" w:rsidRPr="00651F17" w14:paraId="4CB7787D" w14:textId="77777777" w:rsidTr="00DD624E">
        <w:tc>
          <w:tcPr>
            <w:tcW w:w="372" w:type="dxa"/>
            <w:tcBorders>
              <w:top w:val="nil"/>
              <w:left w:val="nil"/>
              <w:bottom w:val="nil"/>
            </w:tcBorders>
          </w:tcPr>
          <w:p w14:paraId="383CE7F5" w14:textId="77777777" w:rsidR="001E44F9" w:rsidRPr="00651F17" w:rsidRDefault="001E44F9" w:rsidP="00564F1E">
            <w:pPr>
              <w:pStyle w:val="ListingText"/>
            </w:pPr>
            <w:r w:rsidRPr="00651F17">
              <w:t>6</w:t>
            </w:r>
          </w:p>
        </w:tc>
        <w:tc>
          <w:tcPr>
            <w:tcW w:w="8621" w:type="dxa"/>
            <w:tcBorders>
              <w:top w:val="nil"/>
              <w:bottom w:val="nil"/>
            </w:tcBorders>
          </w:tcPr>
          <w:p w14:paraId="139B6D29" w14:textId="77777777" w:rsidR="001E44F9" w:rsidRPr="00651F17" w:rsidRDefault="001E44F9" w:rsidP="00564F1E">
            <w:pPr>
              <w:pStyle w:val="ListingText"/>
            </w:pPr>
            <w:r w:rsidRPr="00651F17">
              <w:rPr>
                <w:b/>
              </w:rPr>
              <w:t xml:space="preserve">  </w:t>
            </w:r>
            <w:r w:rsidRPr="00C46EB6">
              <w:rPr>
                <w:rStyle w:val="Listing-command"/>
              </w:rPr>
              <w:t>return</w:t>
            </w:r>
            <w:r w:rsidRPr="00651F17">
              <w:t xml:space="preserve"> random</w:t>
            </w:r>
          </w:p>
        </w:tc>
      </w:tr>
      <w:tr w:rsidR="001E44F9" w:rsidRPr="00651F17" w14:paraId="44F36DB8" w14:textId="77777777" w:rsidTr="00DD624E">
        <w:tc>
          <w:tcPr>
            <w:tcW w:w="372" w:type="dxa"/>
            <w:tcBorders>
              <w:top w:val="nil"/>
              <w:left w:val="nil"/>
              <w:bottom w:val="nil"/>
            </w:tcBorders>
          </w:tcPr>
          <w:p w14:paraId="35962EE6" w14:textId="77777777" w:rsidR="001E44F9" w:rsidRPr="00651F17" w:rsidRDefault="001E44F9" w:rsidP="00564F1E">
            <w:pPr>
              <w:pStyle w:val="ListingText"/>
            </w:pPr>
            <w:r w:rsidRPr="00651F17">
              <w:t>7</w:t>
            </w:r>
          </w:p>
        </w:tc>
        <w:tc>
          <w:tcPr>
            <w:tcW w:w="8621" w:type="dxa"/>
            <w:tcBorders>
              <w:top w:val="nil"/>
              <w:bottom w:val="single" w:sz="4" w:space="0" w:color="auto"/>
            </w:tcBorders>
          </w:tcPr>
          <w:p w14:paraId="5D91FF13" w14:textId="77777777" w:rsidR="001E44F9" w:rsidRPr="00C46EB6" w:rsidRDefault="001E44F9" w:rsidP="00564F1E">
            <w:pPr>
              <w:pStyle w:val="ListingText"/>
              <w:rPr>
                <w:rStyle w:val="Listing-command"/>
              </w:rPr>
            </w:pPr>
            <w:r w:rsidRPr="00C46EB6">
              <w:rPr>
                <w:rStyle w:val="Listing-command"/>
              </w:rPr>
              <w:t>end</w:t>
            </w:r>
          </w:p>
        </w:tc>
      </w:tr>
    </w:tbl>
    <w:p w14:paraId="696D85C9" w14:textId="2E0FB69B" w:rsidR="001E44F9" w:rsidRDefault="001E44F9" w:rsidP="00921593">
      <w:pPr>
        <w:pStyle w:val="CaptionListing"/>
      </w:pPr>
      <w:bookmarkStart w:id="1980" w:name="_Ref61675456"/>
      <w:bookmarkStart w:id="1981" w:name="_Toc118220023"/>
      <w:r>
        <w:t xml:space="preserve">Listing </w:t>
      </w:r>
      <w:fldSimple w:instr=" STYLEREF 1 \s ">
        <w:r w:rsidR="00D81990">
          <w:rPr>
            <w:noProof/>
          </w:rPr>
          <w:t>15</w:t>
        </w:r>
      </w:fldSimple>
      <w:r w:rsidR="000E1F04">
        <w:noBreakHyphen/>
      </w:r>
      <w:fldSimple w:instr=" SEQ Listing \* ARABIC \s 1 ">
        <w:r w:rsidR="00D81990">
          <w:rPr>
            <w:noProof/>
          </w:rPr>
          <w:t>40</w:t>
        </w:r>
      </w:fldSimple>
      <w:bookmarkEnd w:id="1980"/>
      <w:r>
        <w:t xml:space="preserve">: </w:t>
      </w:r>
      <w:r w:rsidRPr="00EE1D33">
        <w:t>Generate Key Pair</w:t>
      </w:r>
      <w:bookmarkEnd w:id="1981"/>
    </w:p>
    <w:tbl>
      <w:tblPr>
        <w:tblStyle w:val="TableGrid"/>
        <w:tblW w:w="8993" w:type="dxa"/>
        <w:tblInd w:w="-353" w:type="dxa"/>
        <w:tblLook w:val="04A0" w:firstRow="1" w:lastRow="0" w:firstColumn="1" w:lastColumn="0" w:noHBand="0" w:noVBand="1"/>
      </w:tblPr>
      <w:tblGrid>
        <w:gridCol w:w="372"/>
        <w:gridCol w:w="8621"/>
      </w:tblGrid>
      <w:tr w:rsidR="001E44F9" w:rsidRPr="00651F17" w14:paraId="187CFA8E" w14:textId="77777777" w:rsidTr="00DD624E">
        <w:trPr>
          <w:trHeight w:val="44"/>
        </w:trPr>
        <w:tc>
          <w:tcPr>
            <w:tcW w:w="372" w:type="dxa"/>
            <w:tcBorders>
              <w:top w:val="nil"/>
              <w:left w:val="nil"/>
              <w:bottom w:val="nil"/>
            </w:tcBorders>
          </w:tcPr>
          <w:p w14:paraId="54C8A7B0" w14:textId="77777777" w:rsidR="001E44F9" w:rsidRPr="00651F17" w:rsidRDefault="001E44F9" w:rsidP="00E95CB2">
            <w:pPr>
              <w:pStyle w:val="ListingText"/>
            </w:pPr>
            <w:r w:rsidRPr="00651F17">
              <w:t>1</w:t>
            </w:r>
          </w:p>
        </w:tc>
        <w:tc>
          <w:tcPr>
            <w:tcW w:w="8621" w:type="dxa"/>
            <w:tcBorders>
              <w:bottom w:val="nil"/>
            </w:tcBorders>
          </w:tcPr>
          <w:p w14:paraId="30D5E347" w14:textId="77777777" w:rsidR="001E44F9" w:rsidRPr="00651F17" w:rsidRDefault="001E44F9" w:rsidP="00E95CB2">
            <w:pPr>
              <w:pStyle w:val="ListingText"/>
            </w:pPr>
            <w:r w:rsidRPr="00C46EB6">
              <w:rPr>
                <w:rStyle w:val="Listing-command"/>
              </w:rPr>
              <w:t>input</w:t>
            </w:r>
            <w:r w:rsidRPr="00651F17">
              <w:rPr>
                <w:b/>
              </w:rPr>
              <w:t>:</w:t>
            </w:r>
            <w:r w:rsidRPr="00651F17">
              <w:t xml:space="preserve"> none</w:t>
            </w:r>
          </w:p>
        </w:tc>
      </w:tr>
      <w:tr w:rsidR="001E44F9" w:rsidRPr="00651F17" w14:paraId="2DCF52C9" w14:textId="77777777" w:rsidTr="00DD624E">
        <w:tc>
          <w:tcPr>
            <w:tcW w:w="372" w:type="dxa"/>
            <w:tcBorders>
              <w:top w:val="nil"/>
              <w:left w:val="nil"/>
              <w:bottom w:val="nil"/>
            </w:tcBorders>
          </w:tcPr>
          <w:p w14:paraId="0DA4D24F" w14:textId="77777777" w:rsidR="001E44F9" w:rsidRPr="00651F17" w:rsidRDefault="001E44F9" w:rsidP="00E95CB2">
            <w:pPr>
              <w:pStyle w:val="ListingText"/>
            </w:pPr>
            <w:r w:rsidRPr="00651F17">
              <w:t>2</w:t>
            </w:r>
          </w:p>
        </w:tc>
        <w:tc>
          <w:tcPr>
            <w:tcW w:w="8621" w:type="dxa"/>
            <w:tcBorders>
              <w:top w:val="nil"/>
              <w:bottom w:val="nil"/>
            </w:tcBorders>
          </w:tcPr>
          <w:p w14:paraId="0724E76F" w14:textId="77777777" w:rsidR="001E44F9" w:rsidRPr="00651F17" w:rsidRDefault="001E44F9" w:rsidP="00E95CB2">
            <w:pPr>
              <w:pStyle w:val="ListingText"/>
            </w:pPr>
            <w:r w:rsidRPr="00C46EB6">
              <w:rPr>
                <w:rStyle w:val="Listing-command"/>
              </w:rPr>
              <w:t>output</w:t>
            </w:r>
            <w:r w:rsidRPr="00651F17">
              <w:rPr>
                <w:b/>
              </w:rPr>
              <w:t>:</w:t>
            </w:r>
            <w:r w:rsidRPr="00651F17">
              <w:t xml:space="preserve"> ecc.PK.x, ecc.PK.y, ecc.PK, ecc.SK</w:t>
            </w:r>
          </w:p>
        </w:tc>
      </w:tr>
      <w:tr w:rsidR="001E44F9" w:rsidRPr="00651F17" w14:paraId="425BD845" w14:textId="77777777" w:rsidTr="00DD624E">
        <w:tc>
          <w:tcPr>
            <w:tcW w:w="372" w:type="dxa"/>
            <w:tcBorders>
              <w:top w:val="nil"/>
              <w:left w:val="nil"/>
              <w:bottom w:val="nil"/>
            </w:tcBorders>
          </w:tcPr>
          <w:p w14:paraId="05A7AB1C" w14:textId="77777777" w:rsidR="001E44F9" w:rsidRPr="00651F17" w:rsidRDefault="001E44F9" w:rsidP="00E95CB2">
            <w:pPr>
              <w:pStyle w:val="ListingText"/>
            </w:pPr>
            <w:r w:rsidRPr="00651F17">
              <w:t>3</w:t>
            </w:r>
          </w:p>
        </w:tc>
        <w:tc>
          <w:tcPr>
            <w:tcW w:w="8621" w:type="dxa"/>
            <w:tcBorders>
              <w:top w:val="nil"/>
              <w:bottom w:val="nil"/>
            </w:tcBorders>
          </w:tcPr>
          <w:p w14:paraId="0C5C0C98"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73AC1155" w14:textId="77777777" w:rsidTr="00DD624E">
        <w:tc>
          <w:tcPr>
            <w:tcW w:w="372" w:type="dxa"/>
            <w:tcBorders>
              <w:top w:val="nil"/>
              <w:left w:val="nil"/>
              <w:bottom w:val="nil"/>
            </w:tcBorders>
          </w:tcPr>
          <w:p w14:paraId="5884999E" w14:textId="77777777" w:rsidR="001E44F9" w:rsidRPr="00651F17" w:rsidRDefault="001E44F9" w:rsidP="00E95CB2">
            <w:pPr>
              <w:pStyle w:val="ListingText"/>
            </w:pPr>
            <w:r w:rsidRPr="00651F17">
              <w:t>4</w:t>
            </w:r>
          </w:p>
        </w:tc>
        <w:tc>
          <w:tcPr>
            <w:tcW w:w="8621" w:type="dxa"/>
            <w:tcBorders>
              <w:top w:val="nil"/>
              <w:bottom w:val="nil"/>
            </w:tcBorders>
          </w:tcPr>
          <w:p w14:paraId="72063855" w14:textId="63267654" w:rsidR="001E44F9" w:rsidRPr="00651F17" w:rsidRDefault="001E44F9" w:rsidP="00E95CB2">
            <w:pPr>
              <w:pStyle w:val="ListingText"/>
            </w:pPr>
            <w:r w:rsidRPr="00651F17">
              <w:t xml:space="preserve">  set curve parameters ← 'ECC NIST P-256' as per</w:t>
            </w:r>
            <w:r w:rsidR="00E95CB2">
              <w:t xml:space="preserve"> </w:t>
            </w:r>
            <w:r w:rsidR="001A0139" w:rsidRPr="001A0139">
              <w:rPr>
                <w:rStyle w:val="CrossRef"/>
              </w:rPr>
              <w:fldChar w:fldCharType="begin"/>
            </w:r>
            <w:r w:rsidR="001A0139" w:rsidRPr="001A0139">
              <w:rPr>
                <w:rStyle w:val="CrossRef"/>
              </w:rPr>
              <w:instrText xml:space="preserve"> REF _Ref527028531 \r \h </w:instrText>
            </w:r>
            <w:r w:rsidR="001A0139" w:rsidRPr="001A0139">
              <w:rPr>
                <w:rStyle w:val="CrossRef"/>
              </w:rPr>
            </w:r>
            <w:r w:rsidR="001A0139" w:rsidRPr="001A0139">
              <w:rPr>
                <w:rStyle w:val="CrossRef"/>
              </w:rPr>
              <w:fldChar w:fldCharType="separate"/>
            </w:r>
            <w:r w:rsidR="00D81990">
              <w:rPr>
                <w:rStyle w:val="CrossRef"/>
              </w:rPr>
              <w:t>[8]</w:t>
            </w:r>
            <w:r w:rsidR="001A0139" w:rsidRPr="001A0139">
              <w:rPr>
                <w:rStyle w:val="CrossRef"/>
              </w:rPr>
              <w:fldChar w:fldCharType="end"/>
            </w:r>
          </w:p>
        </w:tc>
      </w:tr>
      <w:tr w:rsidR="001E44F9" w:rsidRPr="00651F17" w14:paraId="2EB2ACA2" w14:textId="77777777" w:rsidTr="00DD624E">
        <w:tc>
          <w:tcPr>
            <w:tcW w:w="372" w:type="dxa"/>
            <w:tcBorders>
              <w:top w:val="nil"/>
              <w:left w:val="nil"/>
              <w:bottom w:val="nil"/>
            </w:tcBorders>
          </w:tcPr>
          <w:p w14:paraId="2B21DED8" w14:textId="77777777" w:rsidR="001E44F9" w:rsidRPr="00651F17" w:rsidRDefault="001E44F9" w:rsidP="00E95CB2">
            <w:pPr>
              <w:pStyle w:val="ListingText"/>
            </w:pPr>
            <w:r w:rsidRPr="00651F17">
              <w:t>5</w:t>
            </w:r>
          </w:p>
        </w:tc>
        <w:tc>
          <w:tcPr>
            <w:tcW w:w="8621" w:type="dxa"/>
            <w:tcBorders>
              <w:top w:val="nil"/>
              <w:bottom w:val="nil"/>
            </w:tcBorders>
          </w:tcPr>
          <w:p w14:paraId="4D6ECCC6" w14:textId="77777777" w:rsidR="001E44F9" w:rsidRPr="00651F17" w:rsidRDefault="001E44F9" w:rsidP="00E95CB2">
            <w:pPr>
              <w:pStyle w:val="ListingText"/>
            </w:pPr>
            <w:r w:rsidRPr="00651F17">
              <w:t xml:space="preserve">  generate ecc.PK.x, ecc.PK.y, ecc.SK</w:t>
            </w:r>
          </w:p>
        </w:tc>
      </w:tr>
      <w:tr w:rsidR="001E44F9" w:rsidRPr="00651F17" w14:paraId="3DA4B9D9" w14:textId="77777777" w:rsidTr="00DD624E">
        <w:tc>
          <w:tcPr>
            <w:tcW w:w="372" w:type="dxa"/>
            <w:tcBorders>
              <w:top w:val="nil"/>
              <w:left w:val="nil"/>
              <w:bottom w:val="nil"/>
            </w:tcBorders>
          </w:tcPr>
          <w:p w14:paraId="1795A17D" w14:textId="77777777" w:rsidR="001E44F9" w:rsidRPr="00651F17" w:rsidRDefault="001E44F9" w:rsidP="00E95CB2">
            <w:pPr>
              <w:pStyle w:val="ListingText"/>
            </w:pPr>
            <w:r w:rsidRPr="00651F17">
              <w:lastRenderedPageBreak/>
              <w:t>6</w:t>
            </w:r>
          </w:p>
        </w:tc>
        <w:tc>
          <w:tcPr>
            <w:tcW w:w="8621" w:type="dxa"/>
            <w:tcBorders>
              <w:top w:val="nil"/>
              <w:bottom w:val="nil"/>
            </w:tcBorders>
          </w:tcPr>
          <w:p w14:paraId="6260FBB2" w14:textId="77777777" w:rsidR="001E44F9" w:rsidRPr="00651F17" w:rsidRDefault="001E44F9" w:rsidP="00E95CB2">
            <w:pPr>
              <w:pStyle w:val="ListingText"/>
            </w:pPr>
            <w:r w:rsidRPr="00651F17">
              <w:t xml:space="preserve">  ecc.PK = (ecc.PK.x, ecc.PK.y)</w:t>
            </w:r>
          </w:p>
        </w:tc>
      </w:tr>
      <w:tr w:rsidR="001E44F9" w:rsidRPr="00651F17" w14:paraId="1CCEBAF5" w14:textId="77777777" w:rsidTr="00DD624E">
        <w:tc>
          <w:tcPr>
            <w:tcW w:w="372" w:type="dxa"/>
            <w:tcBorders>
              <w:top w:val="nil"/>
              <w:left w:val="nil"/>
              <w:bottom w:val="nil"/>
            </w:tcBorders>
          </w:tcPr>
          <w:p w14:paraId="737AA008" w14:textId="77777777" w:rsidR="001E44F9" w:rsidRPr="00651F17" w:rsidRDefault="001E44F9" w:rsidP="00E95CB2">
            <w:pPr>
              <w:pStyle w:val="ListingText"/>
            </w:pPr>
            <w:r w:rsidRPr="00651F17">
              <w:t>7</w:t>
            </w:r>
          </w:p>
        </w:tc>
        <w:tc>
          <w:tcPr>
            <w:tcW w:w="8621" w:type="dxa"/>
            <w:tcBorders>
              <w:top w:val="nil"/>
              <w:bottom w:val="nil"/>
            </w:tcBorders>
          </w:tcPr>
          <w:p w14:paraId="425A49D1" w14:textId="659C7B22" w:rsidR="001E44F9" w:rsidRPr="00651F17" w:rsidRDefault="001E44F9" w:rsidP="00E95CB2">
            <w:pPr>
              <w:pStyle w:val="ListingText"/>
              <w:rPr>
                <w:b/>
              </w:rPr>
            </w:pPr>
            <w:r w:rsidRPr="00651F17">
              <w:t xml:space="preserve">  </w:t>
            </w:r>
            <w:r w:rsidRPr="00C46EB6">
              <w:rPr>
                <w:rStyle w:val="Listing-command"/>
              </w:rPr>
              <w:t>return</w:t>
            </w:r>
            <w:r w:rsidRPr="00651F17">
              <w:t xml:space="preserve"> ecc.PK.x (32</w:t>
            </w:r>
            <w:r w:rsidR="00D23E0D">
              <w:t xml:space="preserve"> b</w:t>
            </w:r>
            <w:r w:rsidRPr="00651F17">
              <w:t xml:space="preserve">ytes), ecc.PK.y (32 </w:t>
            </w:r>
            <w:r w:rsidR="00D23E0D">
              <w:t>b</w:t>
            </w:r>
            <w:r w:rsidRPr="00651F17">
              <w:t xml:space="preserve">ytes), ecc.SK (32 </w:t>
            </w:r>
            <w:r w:rsidR="00D23E0D">
              <w:t>b</w:t>
            </w:r>
            <w:r w:rsidRPr="00651F17">
              <w:t>ytes)</w:t>
            </w:r>
          </w:p>
        </w:tc>
      </w:tr>
      <w:tr w:rsidR="001E44F9" w:rsidRPr="00651F17" w14:paraId="02666B02" w14:textId="77777777" w:rsidTr="00DD624E">
        <w:tc>
          <w:tcPr>
            <w:tcW w:w="372" w:type="dxa"/>
            <w:tcBorders>
              <w:top w:val="nil"/>
              <w:left w:val="nil"/>
              <w:bottom w:val="nil"/>
            </w:tcBorders>
          </w:tcPr>
          <w:p w14:paraId="41E70F49" w14:textId="77777777" w:rsidR="001E44F9" w:rsidRPr="00651F17" w:rsidRDefault="001E44F9" w:rsidP="00E95CB2">
            <w:pPr>
              <w:pStyle w:val="ListingText"/>
            </w:pPr>
            <w:r w:rsidRPr="00651F17">
              <w:t>8</w:t>
            </w:r>
          </w:p>
        </w:tc>
        <w:tc>
          <w:tcPr>
            <w:tcW w:w="8621" w:type="dxa"/>
            <w:tcBorders>
              <w:top w:val="nil"/>
              <w:bottom w:val="single" w:sz="4" w:space="0" w:color="auto"/>
            </w:tcBorders>
          </w:tcPr>
          <w:p w14:paraId="58424BE5" w14:textId="77777777" w:rsidR="001E44F9" w:rsidRPr="00C46EB6" w:rsidRDefault="001E44F9" w:rsidP="00E95CB2">
            <w:pPr>
              <w:pStyle w:val="ListingText"/>
              <w:rPr>
                <w:rStyle w:val="Listing-command"/>
              </w:rPr>
            </w:pPr>
            <w:r w:rsidRPr="00C46EB6">
              <w:rPr>
                <w:rStyle w:val="Listing-command"/>
              </w:rPr>
              <w:t>end</w:t>
            </w:r>
          </w:p>
        </w:tc>
      </w:tr>
    </w:tbl>
    <w:p w14:paraId="0EA35F04" w14:textId="0122CD09" w:rsidR="001E44F9" w:rsidRDefault="001E44F9" w:rsidP="00921593">
      <w:pPr>
        <w:pStyle w:val="CaptionListing"/>
      </w:pPr>
      <w:bookmarkStart w:id="1982" w:name="_Ref61677617"/>
      <w:bookmarkStart w:id="1983" w:name="_Toc118220024"/>
      <w:r>
        <w:t xml:space="preserve">Listing </w:t>
      </w:r>
      <w:fldSimple w:instr=" STYLEREF 1 \s ">
        <w:r w:rsidR="00D81990">
          <w:rPr>
            <w:noProof/>
          </w:rPr>
          <w:t>15</w:t>
        </w:r>
      </w:fldSimple>
      <w:r w:rsidR="000E1F04">
        <w:noBreakHyphen/>
      </w:r>
      <w:fldSimple w:instr=" SEQ Listing \* ARABIC \s 1 ">
        <w:r w:rsidR="00D81990">
          <w:rPr>
            <w:noProof/>
          </w:rPr>
          <w:t>41</w:t>
        </w:r>
      </w:fldSimple>
      <w:bookmarkEnd w:id="1982"/>
      <w:r>
        <w:t xml:space="preserve">: </w:t>
      </w:r>
      <w:r w:rsidRPr="00437934">
        <w:t>Generate Identifier</w:t>
      </w:r>
      <w:bookmarkEnd w:id="1983"/>
    </w:p>
    <w:tbl>
      <w:tblPr>
        <w:tblStyle w:val="TableGrid"/>
        <w:tblW w:w="8993" w:type="dxa"/>
        <w:tblInd w:w="-353" w:type="dxa"/>
        <w:tblLook w:val="04A0" w:firstRow="1" w:lastRow="0" w:firstColumn="1" w:lastColumn="0" w:noHBand="0" w:noVBand="1"/>
      </w:tblPr>
      <w:tblGrid>
        <w:gridCol w:w="372"/>
        <w:gridCol w:w="8621"/>
      </w:tblGrid>
      <w:tr w:rsidR="001E44F9" w:rsidRPr="00651F17" w14:paraId="3AA0EE1C" w14:textId="77777777" w:rsidTr="00DD624E">
        <w:trPr>
          <w:trHeight w:val="44"/>
        </w:trPr>
        <w:tc>
          <w:tcPr>
            <w:tcW w:w="372" w:type="dxa"/>
            <w:tcBorders>
              <w:top w:val="nil"/>
              <w:left w:val="nil"/>
              <w:bottom w:val="nil"/>
            </w:tcBorders>
          </w:tcPr>
          <w:p w14:paraId="1AB7F7D7" w14:textId="77777777" w:rsidR="001E44F9" w:rsidRPr="00651F17" w:rsidRDefault="001E44F9" w:rsidP="00564F1E">
            <w:pPr>
              <w:pStyle w:val="ListingText"/>
            </w:pPr>
            <w:r w:rsidRPr="00651F17">
              <w:t>1</w:t>
            </w:r>
          </w:p>
        </w:tc>
        <w:tc>
          <w:tcPr>
            <w:tcW w:w="8621" w:type="dxa"/>
            <w:tcBorders>
              <w:bottom w:val="nil"/>
            </w:tcBorders>
          </w:tcPr>
          <w:p w14:paraId="1EABA9E1" w14:textId="77777777" w:rsidR="001E44F9" w:rsidRPr="00651F17" w:rsidRDefault="001E44F9" w:rsidP="00564F1E">
            <w:pPr>
              <w:pStyle w:val="ListingText"/>
            </w:pPr>
            <w:r w:rsidRPr="00C46EB6">
              <w:rPr>
                <w:rStyle w:val="Listing-command"/>
              </w:rPr>
              <w:t>input</w:t>
            </w:r>
            <w:r w:rsidRPr="00651F17">
              <w:rPr>
                <w:b/>
              </w:rPr>
              <w:t>:</w:t>
            </w:r>
            <w:r w:rsidRPr="00651F17">
              <w:t xml:space="preserve"> buffer</w:t>
            </w:r>
          </w:p>
        </w:tc>
      </w:tr>
      <w:tr w:rsidR="001E44F9" w:rsidRPr="00651F17" w14:paraId="73424593" w14:textId="77777777" w:rsidTr="00DD624E">
        <w:tc>
          <w:tcPr>
            <w:tcW w:w="372" w:type="dxa"/>
            <w:tcBorders>
              <w:top w:val="nil"/>
              <w:left w:val="nil"/>
              <w:bottom w:val="nil"/>
            </w:tcBorders>
          </w:tcPr>
          <w:p w14:paraId="4ADB8C0D" w14:textId="77777777" w:rsidR="001E44F9" w:rsidRPr="00651F17" w:rsidRDefault="001E44F9" w:rsidP="00564F1E">
            <w:pPr>
              <w:pStyle w:val="ListingText"/>
            </w:pPr>
            <w:r w:rsidRPr="00651F17">
              <w:t>2</w:t>
            </w:r>
          </w:p>
        </w:tc>
        <w:tc>
          <w:tcPr>
            <w:tcW w:w="8621" w:type="dxa"/>
            <w:tcBorders>
              <w:top w:val="nil"/>
              <w:bottom w:val="nil"/>
            </w:tcBorders>
          </w:tcPr>
          <w:p w14:paraId="6398AD6E" w14:textId="77777777" w:rsidR="001E44F9" w:rsidRPr="00651F17" w:rsidRDefault="001E44F9" w:rsidP="00564F1E">
            <w:pPr>
              <w:pStyle w:val="ListingText"/>
            </w:pPr>
            <w:r w:rsidRPr="00C46EB6">
              <w:rPr>
                <w:rStyle w:val="Listing-command"/>
              </w:rPr>
              <w:t>output</w:t>
            </w:r>
            <w:r w:rsidRPr="00651F17">
              <w:rPr>
                <w:b/>
              </w:rPr>
              <w:t>:</w:t>
            </w:r>
            <w:r w:rsidRPr="00651F17">
              <w:t xml:space="preserve"> identifier</w:t>
            </w:r>
          </w:p>
        </w:tc>
      </w:tr>
      <w:tr w:rsidR="001E44F9" w:rsidRPr="00651F17" w14:paraId="64A44AFC" w14:textId="77777777" w:rsidTr="00DD624E">
        <w:tc>
          <w:tcPr>
            <w:tcW w:w="372" w:type="dxa"/>
            <w:tcBorders>
              <w:top w:val="nil"/>
              <w:left w:val="nil"/>
              <w:bottom w:val="nil"/>
            </w:tcBorders>
          </w:tcPr>
          <w:p w14:paraId="507418D4" w14:textId="77777777" w:rsidR="001E44F9" w:rsidRPr="00651F17" w:rsidRDefault="001E44F9" w:rsidP="00564F1E">
            <w:pPr>
              <w:pStyle w:val="ListingText"/>
            </w:pPr>
            <w:r w:rsidRPr="00651F17">
              <w:t>3</w:t>
            </w:r>
          </w:p>
        </w:tc>
        <w:tc>
          <w:tcPr>
            <w:tcW w:w="8621" w:type="dxa"/>
            <w:tcBorders>
              <w:top w:val="nil"/>
              <w:bottom w:val="nil"/>
            </w:tcBorders>
          </w:tcPr>
          <w:p w14:paraId="10E963BF" w14:textId="77777777" w:rsidR="001E44F9" w:rsidRPr="00C46EB6" w:rsidRDefault="001E44F9" w:rsidP="00564F1E">
            <w:pPr>
              <w:pStyle w:val="ListingText"/>
              <w:rPr>
                <w:rStyle w:val="Listing-command"/>
              </w:rPr>
            </w:pPr>
            <w:r w:rsidRPr="00C46EB6">
              <w:rPr>
                <w:rStyle w:val="Listing-command"/>
              </w:rPr>
              <w:t>begin</w:t>
            </w:r>
          </w:p>
        </w:tc>
      </w:tr>
      <w:tr w:rsidR="001E44F9" w:rsidRPr="00651F17" w14:paraId="15B707F6" w14:textId="77777777" w:rsidTr="00DD624E">
        <w:tc>
          <w:tcPr>
            <w:tcW w:w="372" w:type="dxa"/>
            <w:tcBorders>
              <w:top w:val="nil"/>
              <w:left w:val="nil"/>
              <w:bottom w:val="nil"/>
            </w:tcBorders>
          </w:tcPr>
          <w:p w14:paraId="0DDD9305" w14:textId="77777777" w:rsidR="001E44F9" w:rsidRPr="00651F17" w:rsidRDefault="001E44F9" w:rsidP="00564F1E">
            <w:pPr>
              <w:pStyle w:val="ListingText"/>
            </w:pPr>
            <w:r w:rsidRPr="00651F17">
              <w:t>4</w:t>
            </w:r>
          </w:p>
        </w:tc>
        <w:tc>
          <w:tcPr>
            <w:tcW w:w="8621" w:type="dxa"/>
            <w:tcBorders>
              <w:top w:val="nil"/>
              <w:bottom w:val="nil"/>
            </w:tcBorders>
          </w:tcPr>
          <w:p w14:paraId="085DE8C2" w14:textId="77777777" w:rsidR="001E44F9" w:rsidRPr="00651F17" w:rsidRDefault="001E44F9" w:rsidP="00564F1E">
            <w:pPr>
              <w:pStyle w:val="ListingText"/>
            </w:pPr>
            <w:r w:rsidRPr="00651F17">
              <w:t xml:space="preserve">  hash ← SHA-</w:t>
            </w:r>
            <w:r>
              <w:t>1</w:t>
            </w:r>
            <w:r w:rsidRPr="00651F17">
              <w:t>(buffer)</w:t>
            </w:r>
          </w:p>
        </w:tc>
      </w:tr>
      <w:tr w:rsidR="001E44F9" w:rsidRPr="00651F17" w14:paraId="2DEA1125" w14:textId="77777777" w:rsidTr="00DD624E">
        <w:tc>
          <w:tcPr>
            <w:tcW w:w="372" w:type="dxa"/>
            <w:tcBorders>
              <w:top w:val="nil"/>
              <w:left w:val="nil"/>
              <w:bottom w:val="nil"/>
            </w:tcBorders>
          </w:tcPr>
          <w:p w14:paraId="29B925A9" w14:textId="77777777" w:rsidR="001E44F9" w:rsidRPr="00651F17" w:rsidRDefault="001E44F9" w:rsidP="00564F1E">
            <w:pPr>
              <w:pStyle w:val="ListingText"/>
            </w:pPr>
            <w:r w:rsidRPr="00651F17">
              <w:t>5</w:t>
            </w:r>
          </w:p>
        </w:tc>
        <w:tc>
          <w:tcPr>
            <w:tcW w:w="8621" w:type="dxa"/>
            <w:tcBorders>
              <w:top w:val="nil"/>
              <w:bottom w:val="nil"/>
            </w:tcBorders>
          </w:tcPr>
          <w:p w14:paraId="3EE68E33" w14:textId="77777777" w:rsidR="001E44F9" w:rsidRPr="00651F17" w:rsidRDefault="001E44F9" w:rsidP="00564F1E">
            <w:pPr>
              <w:pStyle w:val="ListingText"/>
            </w:pPr>
            <w:r w:rsidRPr="00651F17">
              <w:t xml:space="preserve">  identifier = </w:t>
            </w:r>
            <w:r>
              <w:t>6</w:t>
            </w:r>
            <w:r w:rsidRPr="00651F17">
              <w:t xml:space="preserve"> first bytes of hash</w:t>
            </w:r>
          </w:p>
        </w:tc>
      </w:tr>
      <w:tr w:rsidR="001E44F9" w:rsidRPr="00651F17" w14:paraId="3F5198B8" w14:textId="77777777" w:rsidTr="00DD624E">
        <w:tc>
          <w:tcPr>
            <w:tcW w:w="372" w:type="dxa"/>
            <w:tcBorders>
              <w:top w:val="nil"/>
              <w:left w:val="nil"/>
              <w:bottom w:val="nil"/>
            </w:tcBorders>
          </w:tcPr>
          <w:p w14:paraId="07A09163" w14:textId="77777777" w:rsidR="001E44F9" w:rsidRPr="00651F17" w:rsidRDefault="001E44F9" w:rsidP="00564F1E">
            <w:pPr>
              <w:pStyle w:val="ListingText"/>
            </w:pPr>
            <w:r w:rsidRPr="00651F17">
              <w:t>6</w:t>
            </w:r>
          </w:p>
        </w:tc>
        <w:tc>
          <w:tcPr>
            <w:tcW w:w="8621" w:type="dxa"/>
            <w:tcBorders>
              <w:top w:val="nil"/>
              <w:bottom w:val="nil"/>
            </w:tcBorders>
          </w:tcPr>
          <w:p w14:paraId="35F62762" w14:textId="77777777" w:rsidR="001E44F9" w:rsidRPr="00651F17" w:rsidRDefault="001E44F9" w:rsidP="00564F1E">
            <w:pPr>
              <w:pStyle w:val="ListingText"/>
            </w:pPr>
            <w:r w:rsidRPr="00651F17">
              <w:rPr>
                <w:b/>
              </w:rPr>
              <w:t xml:space="preserve">  </w:t>
            </w:r>
            <w:r w:rsidRPr="00C46EB6">
              <w:rPr>
                <w:rStyle w:val="Listing-command"/>
              </w:rPr>
              <w:t>return</w:t>
            </w:r>
            <w:r w:rsidRPr="00651F17">
              <w:t xml:space="preserve"> identifier</w:t>
            </w:r>
          </w:p>
        </w:tc>
      </w:tr>
      <w:tr w:rsidR="001E44F9" w:rsidRPr="00651F17" w14:paraId="28951EC9" w14:textId="77777777" w:rsidTr="00DD624E">
        <w:tc>
          <w:tcPr>
            <w:tcW w:w="372" w:type="dxa"/>
            <w:tcBorders>
              <w:top w:val="nil"/>
              <w:left w:val="nil"/>
              <w:bottom w:val="nil"/>
            </w:tcBorders>
          </w:tcPr>
          <w:p w14:paraId="385C9493" w14:textId="77777777" w:rsidR="001E44F9" w:rsidRPr="00651F17" w:rsidRDefault="001E44F9" w:rsidP="00564F1E">
            <w:pPr>
              <w:pStyle w:val="ListingText"/>
            </w:pPr>
            <w:r w:rsidRPr="00651F17">
              <w:t>7</w:t>
            </w:r>
          </w:p>
        </w:tc>
        <w:tc>
          <w:tcPr>
            <w:tcW w:w="8621" w:type="dxa"/>
            <w:tcBorders>
              <w:top w:val="nil"/>
              <w:bottom w:val="single" w:sz="4" w:space="0" w:color="auto"/>
            </w:tcBorders>
          </w:tcPr>
          <w:p w14:paraId="52BC9B0D" w14:textId="77777777" w:rsidR="001E44F9" w:rsidRPr="00C46EB6" w:rsidRDefault="001E44F9" w:rsidP="00564F1E">
            <w:pPr>
              <w:pStyle w:val="ListingText"/>
              <w:rPr>
                <w:rStyle w:val="Listing-command"/>
              </w:rPr>
            </w:pPr>
            <w:r w:rsidRPr="00C46EB6">
              <w:rPr>
                <w:rStyle w:val="Listing-command"/>
              </w:rPr>
              <w:t>end</w:t>
            </w:r>
          </w:p>
        </w:tc>
      </w:tr>
    </w:tbl>
    <w:p w14:paraId="545DE5BB" w14:textId="4E8624A0" w:rsidR="001E44F9" w:rsidRDefault="001E44F9" w:rsidP="00921593">
      <w:pPr>
        <w:pStyle w:val="CaptionListing"/>
      </w:pPr>
      <w:bookmarkStart w:id="1984" w:name="_Ref61695091"/>
      <w:bookmarkStart w:id="1985" w:name="_Toc118220025"/>
      <w:r>
        <w:t xml:space="preserve">Listing </w:t>
      </w:r>
      <w:fldSimple w:instr=" STYLEREF 1 \s ">
        <w:r w:rsidR="00D81990">
          <w:rPr>
            <w:noProof/>
          </w:rPr>
          <w:t>15</w:t>
        </w:r>
      </w:fldSimple>
      <w:r w:rsidR="000E1F04">
        <w:noBreakHyphen/>
      </w:r>
      <w:fldSimple w:instr=" SEQ Listing \* ARABIC \s 1 ">
        <w:r w:rsidR="00D81990">
          <w:rPr>
            <w:noProof/>
          </w:rPr>
          <w:t>42</w:t>
        </w:r>
      </w:fldSimple>
      <w:bookmarkEnd w:id="1984"/>
      <w:r>
        <w:t xml:space="preserve">: </w:t>
      </w:r>
      <w:r w:rsidRPr="00D9634E">
        <w:t>Generate Attestation Signature</w:t>
      </w:r>
      <w:bookmarkEnd w:id="1985"/>
    </w:p>
    <w:tbl>
      <w:tblPr>
        <w:tblStyle w:val="TableGrid"/>
        <w:tblW w:w="8993" w:type="dxa"/>
        <w:tblInd w:w="-353" w:type="dxa"/>
        <w:tblLook w:val="04A0" w:firstRow="1" w:lastRow="0" w:firstColumn="1" w:lastColumn="0" w:noHBand="0" w:noVBand="1"/>
      </w:tblPr>
      <w:tblGrid>
        <w:gridCol w:w="372"/>
        <w:gridCol w:w="8621"/>
      </w:tblGrid>
      <w:tr w:rsidR="001E44F9" w:rsidRPr="00651F17" w14:paraId="48AC4EA4" w14:textId="77777777" w:rsidTr="00DD624E">
        <w:trPr>
          <w:trHeight w:val="44"/>
        </w:trPr>
        <w:tc>
          <w:tcPr>
            <w:tcW w:w="372" w:type="dxa"/>
            <w:tcBorders>
              <w:top w:val="nil"/>
              <w:left w:val="nil"/>
              <w:bottom w:val="nil"/>
            </w:tcBorders>
          </w:tcPr>
          <w:p w14:paraId="1AE680FC" w14:textId="77777777" w:rsidR="001E44F9" w:rsidRPr="00651F17" w:rsidRDefault="001E44F9" w:rsidP="00E95CB2">
            <w:pPr>
              <w:pStyle w:val="ListingText"/>
            </w:pPr>
            <w:r w:rsidRPr="00651F17">
              <w:t>1</w:t>
            </w:r>
          </w:p>
        </w:tc>
        <w:tc>
          <w:tcPr>
            <w:tcW w:w="8621" w:type="dxa"/>
            <w:tcBorders>
              <w:bottom w:val="nil"/>
            </w:tcBorders>
          </w:tcPr>
          <w:p w14:paraId="17EF0C01" w14:textId="77777777" w:rsidR="001E44F9" w:rsidRPr="00651F17" w:rsidRDefault="001E44F9" w:rsidP="00E95CB2">
            <w:pPr>
              <w:pStyle w:val="ListingText"/>
            </w:pPr>
            <w:r w:rsidRPr="00C46EB6">
              <w:rPr>
                <w:rStyle w:val="Listing-command"/>
              </w:rPr>
              <w:t>input</w:t>
            </w:r>
            <w:r w:rsidRPr="00651F17">
              <w:rPr>
                <w:b/>
              </w:rPr>
              <w:t>:</w:t>
            </w:r>
            <w:r w:rsidRPr="00651F17">
              <w:t xml:space="preserve"> data_fields, private_key</w:t>
            </w:r>
          </w:p>
        </w:tc>
      </w:tr>
      <w:tr w:rsidR="001E44F9" w:rsidRPr="00651F17" w14:paraId="037AF3EB" w14:textId="77777777" w:rsidTr="00DD624E">
        <w:tc>
          <w:tcPr>
            <w:tcW w:w="372" w:type="dxa"/>
            <w:tcBorders>
              <w:top w:val="nil"/>
              <w:left w:val="nil"/>
              <w:bottom w:val="nil"/>
            </w:tcBorders>
          </w:tcPr>
          <w:p w14:paraId="1551BFF9" w14:textId="77777777" w:rsidR="001E44F9" w:rsidRPr="00651F17" w:rsidRDefault="001E44F9" w:rsidP="00E95CB2">
            <w:pPr>
              <w:pStyle w:val="ListingText"/>
            </w:pPr>
            <w:r w:rsidRPr="00651F17">
              <w:t>2</w:t>
            </w:r>
          </w:p>
        </w:tc>
        <w:tc>
          <w:tcPr>
            <w:tcW w:w="8621" w:type="dxa"/>
            <w:tcBorders>
              <w:top w:val="nil"/>
              <w:bottom w:val="nil"/>
            </w:tcBorders>
          </w:tcPr>
          <w:p w14:paraId="7C3E777D" w14:textId="77777777" w:rsidR="001E44F9" w:rsidRPr="00651F17" w:rsidRDefault="001E44F9" w:rsidP="00E95CB2">
            <w:pPr>
              <w:pStyle w:val="ListingText"/>
            </w:pPr>
            <w:r w:rsidRPr="00C46EB6">
              <w:rPr>
                <w:rStyle w:val="Listing-command"/>
              </w:rPr>
              <w:t>output</w:t>
            </w:r>
            <w:r w:rsidRPr="00651F17">
              <w:rPr>
                <w:b/>
              </w:rPr>
              <w:t>:</w:t>
            </w:r>
            <w:r w:rsidRPr="00651F17">
              <w:t xml:space="preserve"> signature</w:t>
            </w:r>
          </w:p>
        </w:tc>
      </w:tr>
      <w:tr w:rsidR="001E44F9" w:rsidRPr="00651F17" w14:paraId="0F30D743" w14:textId="77777777" w:rsidTr="00DD624E">
        <w:tc>
          <w:tcPr>
            <w:tcW w:w="372" w:type="dxa"/>
            <w:tcBorders>
              <w:top w:val="nil"/>
              <w:left w:val="nil"/>
              <w:bottom w:val="nil"/>
            </w:tcBorders>
          </w:tcPr>
          <w:p w14:paraId="1EEC3B71" w14:textId="77777777" w:rsidR="001E44F9" w:rsidRPr="00651F17" w:rsidRDefault="001E44F9" w:rsidP="00E95CB2">
            <w:pPr>
              <w:pStyle w:val="ListingText"/>
            </w:pPr>
            <w:r w:rsidRPr="00651F17">
              <w:t>3</w:t>
            </w:r>
          </w:p>
        </w:tc>
        <w:tc>
          <w:tcPr>
            <w:tcW w:w="8621" w:type="dxa"/>
            <w:tcBorders>
              <w:top w:val="nil"/>
              <w:bottom w:val="nil"/>
            </w:tcBorders>
          </w:tcPr>
          <w:p w14:paraId="67B112F3"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2040EAED" w14:textId="77777777" w:rsidTr="00DD624E">
        <w:tc>
          <w:tcPr>
            <w:tcW w:w="372" w:type="dxa"/>
            <w:tcBorders>
              <w:top w:val="nil"/>
              <w:left w:val="nil"/>
              <w:bottom w:val="nil"/>
            </w:tcBorders>
          </w:tcPr>
          <w:p w14:paraId="5FBED6CA" w14:textId="77777777" w:rsidR="001E44F9" w:rsidRPr="00651F17" w:rsidRDefault="001E44F9" w:rsidP="00E95CB2">
            <w:pPr>
              <w:pStyle w:val="ListingText"/>
            </w:pPr>
            <w:r w:rsidRPr="00651F17">
              <w:t>4</w:t>
            </w:r>
          </w:p>
        </w:tc>
        <w:tc>
          <w:tcPr>
            <w:tcW w:w="8621" w:type="dxa"/>
            <w:tcBorders>
              <w:top w:val="nil"/>
              <w:bottom w:val="nil"/>
            </w:tcBorders>
          </w:tcPr>
          <w:p w14:paraId="3742FF17" w14:textId="06EED531" w:rsidR="001E44F9" w:rsidRPr="00651F17" w:rsidRDefault="001E44F9" w:rsidP="00E95CB2">
            <w:pPr>
              <w:pStyle w:val="ListingText"/>
            </w:pPr>
            <w:r w:rsidRPr="00651F17">
              <w:t xml:space="preserve">  set curve_parameters ← 'ECC NIST P-256' as </w:t>
            </w:r>
            <w:r w:rsidR="00E95CB2" w:rsidRPr="00651F17">
              <w:t>per</w:t>
            </w:r>
            <w:r w:rsidR="00E95CB2">
              <w:t xml:space="preserve"> </w:t>
            </w:r>
            <w:r w:rsidR="001A0139" w:rsidRPr="001A0139">
              <w:rPr>
                <w:rStyle w:val="CrossRef"/>
              </w:rPr>
              <w:fldChar w:fldCharType="begin"/>
            </w:r>
            <w:r w:rsidR="001A0139" w:rsidRPr="001A0139">
              <w:rPr>
                <w:rStyle w:val="CrossRef"/>
              </w:rPr>
              <w:instrText xml:space="preserve"> REF _Ref527028531 \r \h </w:instrText>
            </w:r>
            <w:r w:rsidR="001A0139" w:rsidRPr="001A0139">
              <w:rPr>
                <w:rStyle w:val="CrossRef"/>
              </w:rPr>
            </w:r>
            <w:r w:rsidR="001A0139" w:rsidRPr="001A0139">
              <w:rPr>
                <w:rStyle w:val="CrossRef"/>
              </w:rPr>
              <w:fldChar w:fldCharType="separate"/>
            </w:r>
            <w:r w:rsidR="00D81990">
              <w:rPr>
                <w:rStyle w:val="CrossRef"/>
              </w:rPr>
              <w:t>[8]</w:t>
            </w:r>
            <w:r w:rsidR="001A0139" w:rsidRPr="001A0139">
              <w:rPr>
                <w:rStyle w:val="CrossRef"/>
              </w:rPr>
              <w:fldChar w:fldCharType="end"/>
            </w:r>
          </w:p>
        </w:tc>
      </w:tr>
      <w:tr w:rsidR="001E44F9" w:rsidRPr="00651F17" w14:paraId="74891C04" w14:textId="77777777" w:rsidTr="00DD624E">
        <w:tc>
          <w:tcPr>
            <w:tcW w:w="372" w:type="dxa"/>
            <w:tcBorders>
              <w:top w:val="nil"/>
              <w:left w:val="nil"/>
              <w:bottom w:val="nil"/>
            </w:tcBorders>
          </w:tcPr>
          <w:p w14:paraId="75814A34" w14:textId="77777777" w:rsidR="001E44F9" w:rsidRPr="00651F17" w:rsidRDefault="001E44F9" w:rsidP="00E95CB2">
            <w:pPr>
              <w:pStyle w:val="ListingText"/>
            </w:pPr>
            <w:r w:rsidRPr="00651F17">
              <w:t>5</w:t>
            </w:r>
          </w:p>
        </w:tc>
        <w:tc>
          <w:tcPr>
            <w:tcW w:w="8621" w:type="dxa"/>
            <w:tcBorders>
              <w:top w:val="nil"/>
              <w:bottom w:val="nil"/>
            </w:tcBorders>
          </w:tcPr>
          <w:p w14:paraId="7C08B15C" w14:textId="1DBE8F53" w:rsidR="001E44F9" w:rsidRPr="00651F17" w:rsidRDefault="001E44F9" w:rsidP="00E95CB2">
            <w:pPr>
              <w:pStyle w:val="ListingText"/>
            </w:pPr>
            <w:r w:rsidRPr="00651F17">
              <w:t xml:space="preserve">  signature ← ECDSA(curve_parameters, private_key, data_fields) using SHA-256 as </w:t>
            </w:r>
            <w:r w:rsidR="00E95CB2" w:rsidRPr="00651F17">
              <w:t>per</w:t>
            </w:r>
            <w:r w:rsidR="00E95CB2">
              <w:t xml:space="preserve"> </w:t>
            </w:r>
            <w:r w:rsidR="001A0139" w:rsidRPr="001A0139">
              <w:rPr>
                <w:rStyle w:val="CrossRef"/>
              </w:rPr>
              <w:fldChar w:fldCharType="begin"/>
            </w:r>
            <w:r w:rsidR="001A0139" w:rsidRPr="001A0139">
              <w:rPr>
                <w:rStyle w:val="CrossRef"/>
              </w:rPr>
              <w:instrText xml:space="preserve"> REF _Ref527028531 \r \h </w:instrText>
            </w:r>
            <w:r w:rsidR="001A0139" w:rsidRPr="001A0139">
              <w:rPr>
                <w:rStyle w:val="CrossRef"/>
              </w:rPr>
            </w:r>
            <w:r w:rsidR="001A0139" w:rsidRPr="001A0139">
              <w:rPr>
                <w:rStyle w:val="CrossRef"/>
              </w:rPr>
              <w:fldChar w:fldCharType="separate"/>
            </w:r>
            <w:r w:rsidR="00D81990">
              <w:rPr>
                <w:rStyle w:val="CrossRef"/>
              </w:rPr>
              <w:t>[8]</w:t>
            </w:r>
            <w:r w:rsidR="001A0139" w:rsidRPr="001A0139">
              <w:rPr>
                <w:rStyle w:val="CrossRef"/>
              </w:rPr>
              <w:fldChar w:fldCharType="end"/>
            </w:r>
          </w:p>
        </w:tc>
      </w:tr>
      <w:tr w:rsidR="001E44F9" w:rsidRPr="00651F17" w14:paraId="38278516" w14:textId="77777777" w:rsidTr="00DD624E">
        <w:tc>
          <w:tcPr>
            <w:tcW w:w="372" w:type="dxa"/>
            <w:tcBorders>
              <w:top w:val="nil"/>
              <w:left w:val="nil"/>
              <w:bottom w:val="nil"/>
            </w:tcBorders>
          </w:tcPr>
          <w:p w14:paraId="4B04C08F" w14:textId="77777777" w:rsidR="001E44F9" w:rsidRPr="00651F17" w:rsidRDefault="001E44F9" w:rsidP="00E95CB2">
            <w:pPr>
              <w:pStyle w:val="ListingText"/>
            </w:pPr>
            <w:r w:rsidRPr="00651F17">
              <w:t>6</w:t>
            </w:r>
          </w:p>
        </w:tc>
        <w:tc>
          <w:tcPr>
            <w:tcW w:w="8621" w:type="dxa"/>
            <w:tcBorders>
              <w:top w:val="nil"/>
              <w:bottom w:val="nil"/>
            </w:tcBorders>
          </w:tcPr>
          <w:p w14:paraId="105C1893" w14:textId="77777777" w:rsidR="001E44F9" w:rsidRPr="00651F17" w:rsidRDefault="001E44F9" w:rsidP="00E95CB2">
            <w:pPr>
              <w:pStyle w:val="ListingText"/>
            </w:pPr>
            <w:r w:rsidRPr="00651F17">
              <w:t xml:space="preserve">  </w:t>
            </w:r>
            <w:r w:rsidRPr="00C46EB6">
              <w:rPr>
                <w:rStyle w:val="Listing-command"/>
              </w:rPr>
              <w:t>return</w:t>
            </w:r>
            <w:r w:rsidRPr="00651F17">
              <w:t xml:space="preserve"> signature (64 bytes)</w:t>
            </w:r>
          </w:p>
        </w:tc>
      </w:tr>
      <w:tr w:rsidR="001E44F9" w:rsidRPr="00651F17" w14:paraId="1D956345" w14:textId="77777777" w:rsidTr="00DD624E">
        <w:tc>
          <w:tcPr>
            <w:tcW w:w="372" w:type="dxa"/>
            <w:tcBorders>
              <w:top w:val="nil"/>
              <w:left w:val="nil"/>
              <w:bottom w:val="nil"/>
            </w:tcBorders>
          </w:tcPr>
          <w:p w14:paraId="5F2973FB" w14:textId="77777777" w:rsidR="001E44F9" w:rsidRPr="00651F17" w:rsidRDefault="001E44F9" w:rsidP="00E95CB2">
            <w:pPr>
              <w:pStyle w:val="ListingText"/>
            </w:pPr>
            <w:r w:rsidRPr="00651F17">
              <w:t>7</w:t>
            </w:r>
          </w:p>
        </w:tc>
        <w:tc>
          <w:tcPr>
            <w:tcW w:w="8621" w:type="dxa"/>
            <w:tcBorders>
              <w:top w:val="nil"/>
              <w:bottom w:val="single" w:sz="4" w:space="0" w:color="auto"/>
            </w:tcBorders>
          </w:tcPr>
          <w:p w14:paraId="54535FF7" w14:textId="77777777" w:rsidR="001E44F9" w:rsidRPr="00C46EB6" w:rsidRDefault="001E44F9" w:rsidP="00E95CB2">
            <w:pPr>
              <w:pStyle w:val="ListingText"/>
              <w:rPr>
                <w:rStyle w:val="Listing-command"/>
              </w:rPr>
            </w:pPr>
            <w:r w:rsidRPr="00C46EB6">
              <w:rPr>
                <w:rStyle w:val="Listing-command"/>
              </w:rPr>
              <w:t>end</w:t>
            </w:r>
          </w:p>
        </w:tc>
      </w:tr>
    </w:tbl>
    <w:p w14:paraId="0B928322" w14:textId="47D432A8" w:rsidR="001E44F9" w:rsidRDefault="001E44F9" w:rsidP="00921593">
      <w:pPr>
        <w:pStyle w:val="CaptionListing"/>
      </w:pPr>
      <w:bookmarkStart w:id="1986" w:name="_Ref61697752"/>
      <w:bookmarkStart w:id="1987" w:name="_Toc118220026"/>
      <w:r>
        <w:t xml:space="preserve">Listing </w:t>
      </w:r>
      <w:fldSimple w:instr=" STYLEREF 1 \s ">
        <w:r w:rsidR="00D81990">
          <w:rPr>
            <w:noProof/>
          </w:rPr>
          <w:t>15</w:t>
        </w:r>
      </w:fldSimple>
      <w:r w:rsidR="000E1F04">
        <w:noBreakHyphen/>
      </w:r>
      <w:fldSimple w:instr=" SEQ Listing \* ARABIC \s 1 ">
        <w:r w:rsidR="00D81990">
          <w:rPr>
            <w:noProof/>
          </w:rPr>
          <w:t>43</w:t>
        </w:r>
      </w:fldSimple>
      <w:bookmarkEnd w:id="1986"/>
      <w:r>
        <w:t xml:space="preserve">: </w:t>
      </w:r>
      <w:r w:rsidRPr="00A14D41">
        <w:t>Verify Attestation Signature</w:t>
      </w:r>
      <w:bookmarkEnd w:id="1987"/>
    </w:p>
    <w:tbl>
      <w:tblPr>
        <w:tblStyle w:val="TableGrid"/>
        <w:tblW w:w="9353" w:type="dxa"/>
        <w:tblInd w:w="-353" w:type="dxa"/>
        <w:tblLook w:val="04A0" w:firstRow="1" w:lastRow="0" w:firstColumn="1" w:lastColumn="0" w:noHBand="0" w:noVBand="1"/>
      </w:tblPr>
      <w:tblGrid>
        <w:gridCol w:w="372"/>
        <w:gridCol w:w="8981"/>
      </w:tblGrid>
      <w:tr w:rsidR="001E44F9" w:rsidRPr="00651F17" w14:paraId="28849301" w14:textId="77777777" w:rsidTr="00DD624E">
        <w:trPr>
          <w:trHeight w:val="44"/>
        </w:trPr>
        <w:tc>
          <w:tcPr>
            <w:tcW w:w="372" w:type="dxa"/>
            <w:tcBorders>
              <w:top w:val="nil"/>
              <w:left w:val="nil"/>
              <w:bottom w:val="nil"/>
            </w:tcBorders>
          </w:tcPr>
          <w:p w14:paraId="7B890FDB" w14:textId="77777777" w:rsidR="001E44F9" w:rsidRPr="00651F17" w:rsidRDefault="001E44F9" w:rsidP="00E95CB2">
            <w:pPr>
              <w:pStyle w:val="ListingText"/>
            </w:pPr>
            <w:r w:rsidRPr="00651F17">
              <w:t>1</w:t>
            </w:r>
          </w:p>
        </w:tc>
        <w:tc>
          <w:tcPr>
            <w:tcW w:w="8981" w:type="dxa"/>
            <w:tcBorders>
              <w:bottom w:val="nil"/>
            </w:tcBorders>
          </w:tcPr>
          <w:p w14:paraId="54324B6E" w14:textId="77777777" w:rsidR="001E44F9" w:rsidRPr="00651F17" w:rsidRDefault="001E44F9" w:rsidP="00E95CB2">
            <w:pPr>
              <w:pStyle w:val="ListingText"/>
            </w:pPr>
            <w:r w:rsidRPr="00C46EB6">
              <w:rPr>
                <w:rStyle w:val="Listing-command"/>
              </w:rPr>
              <w:t>input</w:t>
            </w:r>
            <w:r w:rsidRPr="00651F17">
              <w:t>: data_fields, public_key, signature</w:t>
            </w:r>
          </w:p>
        </w:tc>
      </w:tr>
      <w:tr w:rsidR="001E44F9" w:rsidRPr="00651F17" w14:paraId="26D3C6BE" w14:textId="77777777" w:rsidTr="00DD624E">
        <w:tc>
          <w:tcPr>
            <w:tcW w:w="372" w:type="dxa"/>
            <w:tcBorders>
              <w:top w:val="nil"/>
              <w:left w:val="nil"/>
              <w:bottom w:val="nil"/>
            </w:tcBorders>
          </w:tcPr>
          <w:p w14:paraId="01085141" w14:textId="77777777" w:rsidR="001E44F9" w:rsidRPr="00651F17" w:rsidRDefault="001E44F9" w:rsidP="00E95CB2">
            <w:pPr>
              <w:pStyle w:val="ListingText"/>
            </w:pPr>
            <w:r w:rsidRPr="00651F17">
              <w:t>2</w:t>
            </w:r>
          </w:p>
        </w:tc>
        <w:tc>
          <w:tcPr>
            <w:tcW w:w="8981" w:type="dxa"/>
            <w:tcBorders>
              <w:top w:val="nil"/>
              <w:bottom w:val="nil"/>
            </w:tcBorders>
          </w:tcPr>
          <w:p w14:paraId="3721CD75" w14:textId="77777777" w:rsidR="001E44F9" w:rsidRPr="00651F17" w:rsidRDefault="001E44F9" w:rsidP="00E95CB2">
            <w:pPr>
              <w:pStyle w:val="ListingText"/>
            </w:pPr>
            <w:r w:rsidRPr="00C46EB6">
              <w:rPr>
                <w:rStyle w:val="Listing-command"/>
              </w:rPr>
              <w:t>output</w:t>
            </w:r>
            <w:r w:rsidRPr="00651F17">
              <w:t>: boolean</w:t>
            </w:r>
          </w:p>
        </w:tc>
      </w:tr>
      <w:tr w:rsidR="001E44F9" w:rsidRPr="00651F17" w14:paraId="625065D4" w14:textId="77777777" w:rsidTr="00DD624E">
        <w:tc>
          <w:tcPr>
            <w:tcW w:w="372" w:type="dxa"/>
            <w:tcBorders>
              <w:top w:val="nil"/>
              <w:left w:val="nil"/>
              <w:bottom w:val="nil"/>
            </w:tcBorders>
          </w:tcPr>
          <w:p w14:paraId="257C1FAC" w14:textId="77777777" w:rsidR="001E44F9" w:rsidRPr="00651F17" w:rsidRDefault="001E44F9" w:rsidP="00E95CB2">
            <w:pPr>
              <w:pStyle w:val="ListingText"/>
            </w:pPr>
            <w:r w:rsidRPr="00651F17">
              <w:t>3</w:t>
            </w:r>
          </w:p>
        </w:tc>
        <w:tc>
          <w:tcPr>
            <w:tcW w:w="8981" w:type="dxa"/>
            <w:tcBorders>
              <w:top w:val="nil"/>
              <w:bottom w:val="nil"/>
            </w:tcBorders>
          </w:tcPr>
          <w:p w14:paraId="25D7C940"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3B46860D" w14:textId="77777777" w:rsidTr="00DD624E">
        <w:tc>
          <w:tcPr>
            <w:tcW w:w="372" w:type="dxa"/>
            <w:tcBorders>
              <w:top w:val="nil"/>
              <w:left w:val="nil"/>
              <w:bottom w:val="nil"/>
            </w:tcBorders>
          </w:tcPr>
          <w:p w14:paraId="415F5E17" w14:textId="77777777" w:rsidR="001E44F9" w:rsidRPr="00651F17" w:rsidRDefault="001E44F9" w:rsidP="00E95CB2">
            <w:pPr>
              <w:pStyle w:val="ListingText"/>
            </w:pPr>
            <w:r w:rsidRPr="00651F17">
              <w:t>4</w:t>
            </w:r>
          </w:p>
        </w:tc>
        <w:tc>
          <w:tcPr>
            <w:tcW w:w="8981" w:type="dxa"/>
            <w:tcBorders>
              <w:top w:val="nil"/>
              <w:bottom w:val="nil"/>
            </w:tcBorders>
          </w:tcPr>
          <w:p w14:paraId="02A97DAA" w14:textId="77777777" w:rsidR="001E44F9" w:rsidRPr="00651F17" w:rsidRDefault="001E44F9" w:rsidP="00E95CB2">
            <w:pPr>
              <w:pStyle w:val="ListingText"/>
            </w:pPr>
            <w:r w:rsidRPr="00651F17">
              <w:t xml:space="preserve">  hash ← SHA-256(data_fields)</w:t>
            </w:r>
          </w:p>
        </w:tc>
      </w:tr>
      <w:tr w:rsidR="001E44F9" w:rsidRPr="00651F17" w14:paraId="026FD747" w14:textId="77777777" w:rsidTr="00DD624E">
        <w:tc>
          <w:tcPr>
            <w:tcW w:w="372" w:type="dxa"/>
            <w:tcBorders>
              <w:top w:val="nil"/>
              <w:left w:val="nil"/>
              <w:bottom w:val="nil"/>
            </w:tcBorders>
          </w:tcPr>
          <w:p w14:paraId="1B916968" w14:textId="77777777" w:rsidR="001E44F9" w:rsidRPr="00651F17" w:rsidRDefault="001E44F9" w:rsidP="00E95CB2">
            <w:pPr>
              <w:pStyle w:val="ListingText"/>
            </w:pPr>
            <w:r w:rsidRPr="00651F17">
              <w:t>5</w:t>
            </w:r>
          </w:p>
        </w:tc>
        <w:tc>
          <w:tcPr>
            <w:tcW w:w="8981" w:type="dxa"/>
            <w:tcBorders>
              <w:top w:val="nil"/>
              <w:bottom w:val="nil"/>
            </w:tcBorders>
          </w:tcPr>
          <w:p w14:paraId="34858C9B" w14:textId="6D478684" w:rsidR="001E44F9" w:rsidRPr="00651F17" w:rsidRDefault="001E44F9" w:rsidP="00E95CB2">
            <w:pPr>
              <w:pStyle w:val="ListingText"/>
            </w:pPr>
            <w:r w:rsidRPr="00651F17">
              <w:t xml:space="preserve">  set curve parameters ← 'ECC NIST P-256' as </w:t>
            </w:r>
            <w:r w:rsidR="00E95CB2" w:rsidRPr="00651F17">
              <w:t>per</w:t>
            </w:r>
            <w:r w:rsidR="00E95CB2">
              <w:t xml:space="preserve"> </w:t>
            </w:r>
            <w:r w:rsidR="001A0139" w:rsidRPr="001A0139">
              <w:rPr>
                <w:rStyle w:val="CrossRef"/>
              </w:rPr>
              <w:fldChar w:fldCharType="begin"/>
            </w:r>
            <w:r w:rsidR="001A0139" w:rsidRPr="001A0139">
              <w:rPr>
                <w:rStyle w:val="CrossRef"/>
              </w:rPr>
              <w:instrText xml:space="preserve"> REF _Ref527028531 \r \h </w:instrText>
            </w:r>
            <w:r w:rsidR="001A0139" w:rsidRPr="001A0139">
              <w:rPr>
                <w:rStyle w:val="CrossRef"/>
              </w:rPr>
            </w:r>
            <w:r w:rsidR="001A0139" w:rsidRPr="001A0139">
              <w:rPr>
                <w:rStyle w:val="CrossRef"/>
              </w:rPr>
              <w:fldChar w:fldCharType="separate"/>
            </w:r>
            <w:r w:rsidR="00D81990">
              <w:rPr>
                <w:rStyle w:val="CrossRef"/>
              </w:rPr>
              <w:t>[8]</w:t>
            </w:r>
            <w:r w:rsidR="001A0139" w:rsidRPr="001A0139">
              <w:rPr>
                <w:rStyle w:val="CrossRef"/>
              </w:rPr>
              <w:fldChar w:fldCharType="end"/>
            </w:r>
          </w:p>
        </w:tc>
      </w:tr>
      <w:tr w:rsidR="001E44F9" w:rsidRPr="00651F17" w14:paraId="4654B007" w14:textId="77777777" w:rsidTr="00DD624E">
        <w:tc>
          <w:tcPr>
            <w:tcW w:w="372" w:type="dxa"/>
            <w:tcBorders>
              <w:top w:val="nil"/>
              <w:left w:val="nil"/>
              <w:bottom w:val="nil"/>
            </w:tcBorders>
          </w:tcPr>
          <w:p w14:paraId="17A25E6A" w14:textId="77777777" w:rsidR="001E44F9" w:rsidRPr="00651F17" w:rsidRDefault="001E44F9" w:rsidP="00E95CB2">
            <w:pPr>
              <w:pStyle w:val="ListingText"/>
            </w:pPr>
            <w:r w:rsidRPr="00651F17">
              <w:t>6</w:t>
            </w:r>
          </w:p>
        </w:tc>
        <w:tc>
          <w:tcPr>
            <w:tcW w:w="8981" w:type="dxa"/>
            <w:tcBorders>
              <w:top w:val="nil"/>
              <w:bottom w:val="nil"/>
            </w:tcBorders>
          </w:tcPr>
          <w:p w14:paraId="4B0CD503" w14:textId="77777777" w:rsidR="001E44F9" w:rsidRPr="00651F17" w:rsidRDefault="001E44F9" w:rsidP="00E95CB2">
            <w:pPr>
              <w:pStyle w:val="ListingText"/>
            </w:pPr>
            <w:r w:rsidRPr="00651F17">
              <w:t xml:space="preserve">  boolean ← Verify(public_key, hash, signature)</w:t>
            </w:r>
          </w:p>
        </w:tc>
      </w:tr>
      <w:tr w:rsidR="001E44F9" w:rsidRPr="00651F17" w14:paraId="3D3956ED" w14:textId="77777777" w:rsidTr="00DD624E">
        <w:tc>
          <w:tcPr>
            <w:tcW w:w="372" w:type="dxa"/>
            <w:tcBorders>
              <w:top w:val="nil"/>
              <w:left w:val="nil"/>
              <w:bottom w:val="nil"/>
            </w:tcBorders>
          </w:tcPr>
          <w:p w14:paraId="39F1D183" w14:textId="77777777" w:rsidR="001E44F9" w:rsidRPr="00651F17" w:rsidRDefault="001E44F9" w:rsidP="00E95CB2">
            <w:pPr>
              <w:pStyle w:val="ListingText"/>
            </w:pPr>
            <w:r w:rsidRPr="00651F17">
              <w:t>7</w:t>
            </w:r>
          </w:p>
        </w:tc>
        <w:tc>
          <w:tcPr>
            <w:tcW w:w="8981" w:type="dxa"/>
            <w:tcBorders>
              <w:top w:val="nil"/>
              <w:bottom w:val="nil"/>
            </w:tcBorders>
          </w:tcPr>
          <w:p w14:paraId="0CFF67AF" w14:textId="77777777" w:rsidR="001E44F9" w:rsidRPr="00651F17" w:rsidRDefault="001E44F9" w:rsidP="00E95CB2">
            <w:pPr>
              <w:pStyle w:val="ListingText"/>
              <w:rPr>
                <w:b/>
              </w:rPr>
            </w:pPr>
            <w:r w:rsidRPr="00651F17">
              <w:t xml:space="preserve">  </w:t>
            </w:r>
            <w:r w:rsidRPr="00C46EB6">
              <w:rPr>
                <w:rStyle w:val="Listing-command"/>
              </w:rPr>
              <w:t>return</w:t>
            </w:r>
            <w:r w:rsidRPr="00651F17">
              <w:t xml:space="preserve"> boolean (true/false)</w:t>
            </w:r>
          </w:p>
        </w:tc>
      </w:tr>
      <w:tr w:rsidR="001E44F9" w:rsidRPr="00651F17" w14:paraId="525468D0" w14:textId="77777777" w:rsidTr="00DD624E">
        <w:tc>
          <w:tcPr>
            <w:tcW w:w="372" w:type="dxa"/>
            <w:tcBorders>
              <w:top w:val="nil"/>
              <w:left w:val="nil"/>
              <w:bottom w:val="nil"/>
            </w:tcBorders>
          </w:tcPr>
          <w:p w14:paraId="5BC89E55" w14:textId="77777777" w:rsidR="001E44F9" w:rsidRPr="00651F17" w:rsidRDefault="001E44F9" w:rsidP="00E95CB2">
            <w:pPr>
              <w:pStyle w:val="ListingText"/>
            </w:pPr>
            <w:r w:rsidRPr="00651F17">
              <w:t>8</w:t>
            </w:r>
          </w:p>
        </w:tc>
        <w:tc>
          <w:tcPr>
            <w:tcW w:w="8981" w:type="dxa"/>
            <w:tcBorders>
              <w:top w:val="nil"/>
              <w:bottom w:val="single" w:sz="4" w:space="0" w:color="auto"/>
            </w:tcBorders>
          </w:tcPr>
          <w:p w14:paraId="3A6F13B9" w14:textId="77777777" w:rsidR="001E44F9" w:rsidRPr="00C46EB6" w:rsidRDefault="001E44F9" w:rsidP="00E95CB2">
            <w:pPr>
              <w:pStyle w:val="ListingText"/>
              <w:rPr>
                <w:rStyle w:val="Listing-command"/>
              </w:rPr>
            </w:pPr>
            <w:r w:rsidRPr="00C46EB6">
              <w:rPr>
                <w:rStyle w:val="Listing-command"/>
              </w:rPr>
              <w:t>end</w:t>
            </w:r>
          </w:p>
        </w:tc>
      </w:tr>
    </w:tbl>
    <w:p w14:paraId="1D121E5A" w14:textId="103C6E27" w:rsidR="001E44F9" w:rsidRDefault="001E44F9" w:rsidP="00921593">
      <w:pPr>
        <w:pStyle w:val="CaptionListing"/>
      </w:pPr>
      <w:bookmarkStart w:id="1988" w:name="_Ref61696383"/>
      <w:bookmarkStart w:id="1989" w:name="_Toc118220027"/>
      <w:r>
        <w:t xml:space="preserve">Listing </w:t>
      </w:r>
      <w:fldSimple w:instr=" STYLEREF 1 \s ">
        <w:r w:rsidR="00D81990">
          <w:rPr>
            <w:noProof/>
          </w:rPr>
          <w:t>15</w:t>
        </w:r>
      </w:fldSimple>
      <w:r w:rsidR="000E1F04">
        <w:noBreakHyphen/>
      </w:r>
      <w:fldSimple w:instr=" SEQ Listing \* ARABIC \s 1 ">
        <w:r w:rsidR="00D81990">
          <w:rPr>
            <w:noProof/>
          </w:rPr>
          <w:t>44</w:t>
        </w:r>
      </w:fldSimple>
      <w:bookmarkEnd w:id="1988"/>
      <w:r>
        <w:t xml:space="preserve">: </w:t>
      </w:r>
      <w:r w:rsidRPr="00EF03A4">
        <w:t>Compute Shared Key with Diffie-Hellman</w:t>
      </w:r>
      <w:bookmarkEnd w:id="1989"/>
    </w:p>
    <w:tbl>
      <w:tblPr>
        <w:tblStyle w:val="TableGrid"/>
        <w:tblW w:w="0" w:type="auto"/>
        <w:tblInd w:w="-365" w:type="dxa"/>
        <w:tblLook w:val="04A0" w:firstRow="1" w:lastRow="0" w:firstColumn="1" w:lastColumn="0" w:noHBand="0" w:noVBand="1"/>
      </w:tblPr>
      <w:tblGrid>
        <w:gridCol w:w="416"/>
        <w:gridCol w:w="9304"/>
      </w:tblGrid>
      <w:tr w:rsidR="001E44F9" w:rsidRPr="00651F17" w14:paraId="57C6E111" w14:textId="77777777" w:rsidTr="001E44F9">
        <w:tc>
          <w:tcPr>
            <w:tcW w:w="416" w:type="dxa"/>
            <w:tcBorders>
              <w:top w:val="nil"/>
              <w:left w:val="nil"/>
              <w:bottom w:val="nil"/>
            </w:tcBorders>
          </w:tcPr>
          <w:p w14:paraId="4603E73A" w14:textId="77777777" w:rsidR="001E44F9" w:rsidRPr="00651F17" w:rsidRDefault="001E44F9" w:rsidP="00E95CB2">
            <w:pPr>
              <w:pStyle w:val="ListingText"/>
            </w:pPr>
            <w:r w:rsidRPr="00651F17">
              <w:t>1</w:t>
            </w:r>
          </w:p>
        </w:tc>
        <w:tc>
          <w:tcPr>
            <w:tcW w:w="9304" w:type="dxa"/>
            <w:tcBorders>
              <w:bottom w:val="nil"/>
            </w:tcBorders>
          </w:tcPr>
          <w:p w14:paraId="1ECA73BD" w14:textId="77777777" w:rsidR="001E44F9" w:rsidRPr="00651F17" w:rsidRDefault="001E44F9" w:rsidP="00E95CB2">
            <w:pPr>
              <w:pStyle w:val="ListingText"/>
            </w:pPr>
            <w:r w:rsidRPr="00C46EB6">
              <w:rPr>
                <w:rStyle w:val="Listing-command"/>
              </w:rPr>
              <w:t>input</w:t>
            </w:r>
            <w:r w:rsidRPr="00651F17">
              <w:t>: ePK, eSK, (transaction_identifier)</w:t>
            </w:r>
          </w:p>
        </w:tc>
      </w:tr>
      <w:tr w:rsidR="001E44F9" w:rsidRPr="00651F17" w14:paraId="0276EB39" w14:textId="77777777" w:rsidTr="001E44F9">
        <w:tc>
          <w:tcPr>
            <w:tcW w:w="416" w:type="dxa"/>
            <w:tcBorders>
              <w:top w:val="nil"/>
              <w:left w:val="nil"/>
              <w:bottom w:val="nil"/>
            </w:tcBorders>
          </w:tcPr>
          <w:p w14:paraId="03B526FD" w14:textId="77777777" w:rsidR="001E44F9" w:rsidRPr="00651F17" w:rsidRDefault="001E44F9" w:rsidP="00E95CB2">
            <w:pPr>
              <w:pStyle w:val="ListingText"/>
            </w:pPr>
            <w:r w:rsidRPr="00651F17">
              <w:t>2</w:t>
            </w:r>
          </w:p>
        </w:tc>
        <w:tc>
          <w:tcPr>
            <w:tcW w:w="9304" w:type="dxa"/>
            <w:tcBorders>
              <w:top w:val="nil"/>
              <w:bottom w:val="nil"/>
            </w:tcBorders>
          </w:tcPr>
          <w:p w14:paraId="57A57B45" w14:textId="77777777" w:rsidR="001E44F9" w:rsidRPr="00651F17" w:rsidRDefault="001E44F9" w:rsidP="00E95CB2">
            <w:pPr>
              <w:pStyle w:val="ListingText"/>
              <w:rPr>
                <w:b/>
              </w:rPr>
            </w:pPr>
            <w:r w:rsidRPr="00C46EB6">
              <w:rPr>
                <w:rStyle w:val="Listing-command"/>
              </w:rPr>
              <w:t>output</w:t>
            </w:r>
            <w:r w:rsidRPr="00651F17">
              <w:t>: Kdh</w:t>
            </w:r>
          </w:p>
        </w:tc>
      </w:tr>
      <w:tr w:rsidR="001E44F9" w:rsidRPr="00651F17" w14:paraId="1FA840C1" w14:textId="77777777" w:rsidTr="001E44F9">
        <w:tc>
          <w:tcPr>
            <w:tcW w:w="416" w:type="dxa"/>
            <w:tcBorders>
              <w:top w:val="nil"/>
              <w:left w:val="nil"/>
              <w:bottom w:val="nil"/>
            </w:tcBorders>
          </w:tcPr>
          <w:p w14:paraId="272AA56D" w14:textId="77777777" w:rsidR="001E44F9" w:rsidRPr="00651F17" w:rsidRDefault="001E44F9" w:rsidP="00E95CB2">
            <w:pPr>
              <w:pStyle w:val="ListingText"/>
            </w:pPr>
            <w:r w:rsidRPr="00651F17">
              <w:t>3</w:t>
            </w:r>
          </w:p>
        </w:tc>
        <w:tc>
          <w:tcPr>
            <w:tcW w:w="9304" w:type="dxa"/>
            <w:tcBorders>
              <w:top w:val="nil"/>
              <w:bottom w:val="nil"/>
            </w:tcBorders>
          </w:tcPr>
          <w:p w14:paraId="2A191786"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40A4EB79" w14:textId="77777777" w:rsidTr="001E44F9">
        <w:tc>
          <w:tcPr>
            <w:tcW w:w="416" w:type="dxa"/>
            <w:tcBorders>
              <w:top w:val="nil"/>
              <w:left w:val="nil"/>
              <w:bottom w:val="nil"/>
            </w:tcBorders>
          </w:tcPr>
          <w:p w14:paraId="14C8F41F" w14:textId="77777777" w:rsidR="001E44F9" w:rsidRPr="00651F17" w:rsidRDefault="001E44F9" w:rsidP="00E95CB2">
            <w:pPr>
              <w:pStyle w:val="ListingText"/>
            </w:pPr>
            <w:r w:rsidRPr="00651F17">
              <w:t>4</w:t>
            </w:r>
          </w:p>
        </w:tc>
        <w:tc>
          <w:tcPr>
            <w:tcW w:w="9304" w:type="dxa"/>
            <w:tcBorders>
              <w:top w:val="nil"/>
              <w:bottom w:val="nil"/>
            </w:tcBorders>
          </w:tcPr>
          <w:p w14:paraId="7C4A1217" w14:textId="654C561C" w:rsidR="001E44F9" w:rsidRPr="00651F17" w:rsidRDefault="001E44F9" w:rsidP="00E95CB2">
            <w:pPr>
              <w:pStyle w:val="ListingText"/>
            </w:pPr>
            <w:r w:rsidRPr="00651F17">
              <w:t xml:space="preserve">  Compute the steps indicated by </w:t>
            </w:r>
            <w:r w:rsidR="00300AF7">
              <w:t>Section</w:t>
            </w:r>
            <w:r w:rsidR="00300AF7" w:rsidRPr="00651F17">
              <w:t xml:space="preserve"> </w:t>
            </w:r>
            <w:r w:rsidR="00300AF7">
              <w:t>4.3</w:t>
            </w:r>
            <w:r w:rsidR="00300AF7" w:rsidRPr="00651F17">
              <w:t xml:space="preserve"> </w:t>
            </w:r>
            <w:r w:rsidR="00300AF7">
              <w:t xml:space="preserve">of </w:t>
            </w:r>
            <w:r w:rsidRPr="00651F17">
              <w:t>BSI TR-03111</w:t>
            </w:r>
            <w:r w:rsidR="00E95CB2">
              <w:t xml:space="preserve"> </w:t>
            </w:r>
            <w:r w:rsidR="001A0139" w:rsidRPr="001A0139">
              <w:rPr>
                <w:rStyle w:val="CrossRef"/>
              </w:rPr>
              <w:fldChar w:fldCharType="begin"/>
            </w:r>
            <w:r w:rsidR="001A0139" w:rsidRPr="001A0139">
              <w:rPr>
                <w:rStyle w:val="CrossRef"/>
              </w:rPr>
              <w:instrText xml:space="preserve"> REF _Ref527028710 \r \h </w:instrText>
            </w:r>
            <w:r w:rsidR="001A0139" w:rsidRPr="001A0139">
              <w:rPr>
                <w:rStyle w:val="CrossRef"/>
              </w:rPr>
            </w:r>
            <w:r w:rsidR="001A0139" w:rsidRPr="001A0139">
              <w:rPr>
                <w:rStyle w:val="CrossRef"/>
              </w:rPr>
              <w:fldChar w:fldCharType="separate"/>
            </w:r>
            <w:r w:rsidR="00D81990">
              <w:rPr>
                <w:rStyle w:val="CrossRef"/>
              </w:rPr>
              <w:t>[6]</w:t>
            </w:r>
            <w:r w:rsidR="001A0139" w:rsidRPr="001A0139">
              <w:rPr>
                <w:rStyle w:val="CrossRef"/>
              </w:rPr>
              <w:fldChar w:fldCharType="end"/>
            </w:r>
            <w:r w:rsidR="00E95CB2">
              <w:t xml:space="preserve"> </w:t>
            </w:r>
            <w:r w:rsidRPr="00651F17">
              <w:t>with the following mapping:</w:t>
            </w:r>
          </w:p>
        </w:tc>
      </w:tr>
      <w:tr w:rsidR="001E44F9" w:rsidRPr="00651F17" w14:paraId="5AE1DE0D" w14:textId="77777777" w:rsidTr="001E44F9">
        <w:tc>
          <w:tcPr>
            <w:tcW w:w="416" w:type="dxa"/>
            <w:tcBorders>
              <w:top w:val="nil"/>
              <w:left w:val="nil"/>
              <w:bottom w:val="nil"/>
            </w:tcBorders>
          </w:tcPr>
          <w:p w14:paraId="11EA692F" w14:textId="77777777" w:rsidR="001E44F9" w:rsidRPr="00651F17" w:rsidRDefault="001E44F9" w:rsidP="00E95CB2">
            <w:pPr>
              <w:pStyle w:val="ListingText"/>
            </w:pPr>
            <w:r w:rsidRPr="00651F17">
              <w:t>5</w:t>
            </w:r>
          </w:p>
        </w:tc>
        <w:tc>
          <w:tcPr>
            <w:tcW w:w="9304" w:type="dxa"/>
            <w:tcBorders>
              <w:top w:val="nil"/>
              <w:bottom w:val="nil"/>
            </w:tcBorders>
          </w:tcPr>
          <w:p w14:paraId="68D1FCF3" w14:textId="77777777" w:rsidR="001E44F9" w:rsidRPr="00651F17" w:rsidRDefault="001E44F9" w:rsidP="00E95CB2">
            <w:pPr>
              <w:pStyle w:val="ListingText"/>
            </w:pPr>
            <w:r w:rsidRPr="00651F17">
              <w:rPr>
                <w:i/>
              </w:rPr>
              <w:t xml:space="preserve">  KeyAgreementProtocol</w:t>
            </w:r>
            <w:r w:rsidRPr="00651F17">
              <w:t xml:space="preserve"> : ECKA-DH</w:t>
            </w:r>
          </w:p>
        </w:tc>
      </w:tr>
      <w:tr w:rsidR="001E44F9" w:rsidRPr="00651F17" w14:paraId="5D5A01E6" w14:textId="77777777" w:rsidTr="001E44F9">
        <w:tc>
          <w:tcPr>
            <w:tcW w:w="416" w:type="dxa"/>
            <w:tcBorders>
              <w:top w:val="nil"/>
              <w:left w:val="nil"/>
              <w:bottom w:val="nil"/>
            </w:tcBorders>
          </w:tcPr>
          <w:p w14:paraId="26108884" w14:textId="77777777" w:rsidR="001E44F9" w:rsidRPr="00651F17" w:rsidRDefault="001E44F9" w:rsidP="00E95CB2">
            <w:pPr>
              <w:pStyle w:val="ListingText"/>
            </w:pPr>
            <w:r w:rsidRPr="00651F17">
              <w:t>6</w:t>
            </w:r>
          </w:p>
        </w:tc>
        <w:tc>
          <w:tcPr>
            <w:tcW w:w="9304" w:type="dxa"/>
            <w:tcBorders>
              <w:top w:val="nil"/>
              <w:bottom w:val="nil"/>
            </w:tcBorders>
          </w:tcPr>
          <w:p w14:paraId="63520A17" w14:textId="07EF95B2" w:rsidR="001E44F9" w:rsidRPr="00651F17" w:rsidRDefault="001E44F9" w:rsidP="00E95CB2">
            <w:pPr>
              <w:pStyle w:val="ListingText"/>
            </w:pPr>
            <w:r w:rsidRPr="00651F17">
              <w:rPr>
                <w:i/>
                <w:color w:val="000000" w:themeColor="text1"/>
              </w:rPr>
              <w:t xml:space="preserve">  (p, a, b, G, n, h)</w:t>
            </w:r>
            <w:r w:rsidRPr="00651F17">
              <w:rPr>
                <w:color w:val="7B7B7B" w:themeColor="accent3" w:themeShade="BF"/>
              </w:rPr>
              <w:t xml:space="preserve"> </w:t>
            </w:r>
            <w:r w:rsidRPr="00651F17">
              <w:t>: ECC NIST P-256 Curve parameters as per</w:t>
            </w:r>
            <w:r w:rsidR="00E95CB2">
              <w:t xml:space="preserve"> </w:t>
            </w:r>
            <w:r w:rsidR="001A0139" w:rsidRPr="001A0139">
              <w:rPr>
                <w:rStyle w:val="CrossRef"/>
              </w:rPr>
              <w:fldChar w:fldCharType="begin"/>
            </w:r>
            <w:r w:rsidR="001A0139" w:rsidRPr="001A0139">
              <w:rPr>
                <w:rStyle w:val="CrossRef"/>
              </w:rPr>
              <w:instrText xml:space="preserve"> REF _Ref527028531 \r \h </w:instrText>
            </w:r>
            <w:r w:rsidR="001A0139" w:rsidRPr="001A0139">
              <w:rPr>
                <w:rStyle w:val="CrossRef"/>
              </w:rPr>
            </w:r>
            <w:r w:rsidR="001A0139" w:rsidRPr="001A0139">
              <w:rPr>
                <w:rStyle w:val="CrossRef"/>
              </w:rPr>
              <w:fldChar w:fldCharType="separate"/>
            </w:r>
            <w:r w:rsidR="00D81990">
              <w:rPr>
                <w:rStyle w:val="CrossRef"/>
              </w:rPr>
              <w:t>[8]</w:t>
            </w:r>
            <w:r w:rsidR="001A0139" w:rsidRPr="001A0139">
              <w:rPr>
                <w:rStyle w:val="CrossRef"/>
              </w:rPr>
              <w:fldChar w:fldCharType="end"/>
            </w:r>
          </w:p>
        </w:tc>
      </w:tr>
      <w:tr w:rsidR="001E44F9" w:rsidRPr="00651F17" w14:paraId="79A257E7" w14:textId="77777777" w:rsidTr="001E44F9">
        <w:tc>
          <w:tcPr>
            <w:tcW w:w="416" w:type="dxa"/>
            <w:tcBorders>
              <w:top w:val="nil"/>
              <w:left w:val="nil"/>
              <w:bottom w:val="nil"/>
            </w:tcBorders>
          </w:tcPr>
          <w:p w14:paraId="6107C3D2" w14:textId="77777777" w:rsidR="001E44F9" w:rsidRPr="00651F17" w:rsidRDefault="001E44F9" w:rsidP="00E95CB2">
            <w:pPr>
              <w:pStyle w:val="ListingText"/>
            </w:pPr>
            <w:r w:rsidRPr="00651F17">
              <w:t>7</w:t>
            </w:r>
          </w:p>
        </w:tc>
        <w:tc>
          <w:tcPr>
            <w:tcW w:w="9304" w:type="dxa"/>
            <w:tcBorders>
              <w:top w:val="nil"/>
              <w:bottom w:val="nil"/>
            </w:tcBorders>
          </w:tcPr>
          <w:p w14:paraId="01F04561" w14:textId="77777777" w:rsidR="001E44F9" w:rsidRPr="00651F17" w:rsidRDefault="001E44F9" w:rsidP="00E95CB2">
            <w:pPr>
              <w:pStyle w:val="ListingText"/>
            </w:pPr>
            <w:r w:rsidRPr="00651F17">
              <w:t xml:space="preserve">  </w:t>
            </w:r>
            <m:oMath>
              <m:acc>
                <m:accPr>
                  <m:ctrlPr>
                    <w:rPr>
                      <w:rFonts w:ascii="Cambria Math" w:hAnsi="Cambria Math"/>
                      <w:i/>
                    </w:rPr>
                  </m:ctrlPr>
                </m:accPr>
                <m:e>
                  <m:r>
                    <w:rPr>
                      <w:rFonts w:ascii="Cambria Math" w:hAnsi="Cambria Math"/>
                    </w:rPr>
                    <m:t>d</m:t>
                  </m:r>
                </m:e>
              </m:acc>
            </m:oMath>
            <w:r w:rsidRPr="00651F17">
              <w:t xml:space="preserve"> : eSK</w:t>
            </w:r>
          </w:p>
        </w:tc>
      </w:tr>
      <w:tr w:rsidR="001E44F9" w:rsidRPr="00651F17" w14:paraId="68E4ABEB" w14:textId="77777777" w:rsidTr="001E44F9">
        <w:tc>
          <w:tcPr>
            <w:tcW w:w="416" w:type="dxa"/>
            <w:tcBorders>
              <w:top w:val="nil"/>
              <w:left w:val="nil"/>
              <w:bottom w:val="nil"/>
            </w:tcBorders>
          </w:tcPr>
          <w:p w14:paraId="64132591" w14:textId="77777777" w:rsidR="001E44F9" w:rsidRPr="00651F17" w:rsidRDefault="001E44F9" w:rsidP="00E95CB2">
            <w:pPr>
              <w:pStyle w:val="ListingText"/>
            </w:pPr>
            <w:r w:rsidRPr="00651F17">
              <w:t>8</w:t>
            </w:r>
          </w:p>
        </w:tc>
        <w:tc>
          <w:tcPr>
            <w:tcW w:w="9304" w:type="dxa"/>
            <w:tcBorders>
              <w:top w:val="nil"/>
              <w:bottom w:val="nil"/>
            </w:tcBorders>
          </w:tcPr>
          <w:p w14:paraId="4D9504C4" w14:textId="77777777" w:rsidR="001E44F9" w:rsidRPr="00651F17" w:rsidRDefault="001E44F9" w:rsidP="00E95CB2">
            <w:pPr>
              <w:pStyle w:val="ListingText"/>
            </w:pPr>
            <w:r w:rsidRPr="00651F17">
              <w:t xml:space="preserve">  </w:t>
            </w:r>
            <m:oMath>
              <m:acc>
                <m:accPr>
                  <m:ctrlPr>
                    <w:rPr>
                      <w:rFonts w:ascii="Cambria Math" w:hAnsi="Cambria Math"/>
                      <w:i/>
                    </w:rPr>
                  </m:ctrlPr>
                </m:accPr>
                <m:e>
                  <m:r>
                    <w:rPr>
                      <w:rFonts w:ascii="Cambria Math" w:hAnsi="Cambria Math"/>
                    </w:rPr>
                    <m:t>P</m:t>
                  </m:r>
                </m:e>
              </m:acc>
            </m:oMath>
            <w:r w:rsidRPr="00651F17">
              <w:t>: ePK</w:t>
            </w:r>
          </w:p>
        </w:tc>
      </w:tr>
      <w:tr w:rsidR="001E44F9" w:rsidRPr="00651F17" w14:paraId="7C6D81C5" w14:textId="77777777" w:rsidTr="001E44F9">
        <w:tc>
          <w:tcPr>
            <w:tcW w:w="416" w:type="dxa"/>
            <w:tcBorders>
              <w:top w:val="nil"/>
              <w:left w:val="nil"/>
              <w:bottom w:val="nil"/>
            </w:tcBorders>
          </w:tcPr>
          <w:p w14:paraId="27A4329C" w14:textId="77777777" w:rsidR="001E44F9" w:rsidRPr="00651F17" w:rsidRDefault="001E44F9" w:rsidP="00E95CB2">
            <w:pPr>
              <w:pStyle w:val="ListingText"/>
            </w:pPr>
            <w:r w:rsidRPr="00651F17">
              <w:t>9</w:t>
            </w:r>
          </w:p>
        </w:tc>
        <w:tc>
          <w:tcPr>
            <w:tcW w:w="9304" w:type="dxa"/>
            <w:tcBorders>
              <w:top w:val="nil"/>
              <w:bottom w:val="nil"/>
            </w:tcBorders>
          </w:tcPr>
          <w:p w14:paraId="61365526" w14:textId="77777777" w:rsidR="001E44F9" w:rsidRPr="00651F17" w:rsidRDefault="001E44F9" w:rsidP="00E95CB2">
            <w:pPr>
              <w:pStyle w:val="ListingText"/>
            </w:pPr>
            <w:r w:rsidRPr="00651F17">
              <w:t xml:space="preserve">  S</w:t>
            </w:r>
            <w:r w:rsidRPr="00651F17">
              <w:rPr>
                <w:vertAlign w:val="subscript"/>
              </w:rPr>
              <w:t>AB</w:t>
            </w:r>
            <w:r w:rsidRPr="00651F17">
              <w:t xml:space="preserve"> : key agreement output (shared secret point)</w:t>
            </w:r>
          </w:p>
        </w:tc>
      </w:tr>
      <w:tr w:rsidR="001E44F9" w:rsidRPr="00651F17" w14:paraId="2B409C01" w14:textId="77777777" w:rsidTr="001E44F9">
        <w:tc>
          <w:tcPr>
            <w:tcW w:w="416" w:type="dxa"/>
            <w:tcBorders>
              <w:top w:val="nil"/>
              <w:left w:val="nil"/>
              <w:bottom w:val="nil"/>
            </w:tcBorders>
          </w:tcPr>
          <w:p w14:paraId="10186326" w14:textId="77777777" w:rsidR="001E44F9" w:rsidRPr="00651F17" w:rsidRDefault="001E44F9" w:rsidP="00E95CB2">
            <w:pPr>
              <w:pStyle w:val="ListingText"/>
            </w:pPr>
            <w:r w:rsidRPr="00651F17">
              <w:t>10</w:t>
            </w:r>
          </w:p>
        </w:tc>
        <w:tc>
          <w:tcPr>
            <w:tcW w:w="9304" w:type="dxa"/>
            <w:tcBorders>
              <w:top w:val="nil"/>
              <w:bottom w:val="nil"/>
            </w:tcBorders>
          </w:tcPr>
          <w:p w14:paraId="12A05098" w14:textId="16A3606D" w:rsidR="001E44F9" w:rsidRPr="00651F17" w:rsidRDefault="001E44F9" w:rsidP="00E95CB2">
            <w:pPr>
              <w:pStyle w:val="ListingText"/>
            </w:pPr>
            <w:r w:rsidRPr="00651F17">
              <w:t xml:space="preserve">  Z</w:t>
            </w:r>
            <w:r w:rsidRPr="00651F17">
              <w:rPr>
                <w:vertAlign w:val="subscript"/>
              </w:rPr>
              <w:t>AB</w:t>
            </w:r>
            <w:r w:rsidRPr="00651F17">
              <w:t xml:space="preserve"> : computed from S</w:t>
            </w:r>
            <w:r w:rsidRPr="00651F17">
              <w:rPr>
                <w:vertAlign w:val="subscript"/>
              </w:rPr>
              <w:t>AB</w:t>
            </w:r>
            <w:r w:rsidRPr="00651F17">
              <w:t xml:space="preserve"> as per </w:t>
            </w:r>
            <w:r w:rsidR="00300AF7">
              <w:t>Section</w:t>
            </w:r>
            <w:r w:rsidR="00300AF7" w:rsidRPr="00651F17">
              <w:t xml:space="preserve"> 3.1.3</w:t>
            </w:r>
            <w:r w:rsidR="00300AF7">
              <w:t xml:space="preserve"> of </w:t>
            </w:r>
            <w:r w:rsidRPr="00651F17">
              <w:t>BSI TR-03111</w:t>
            </w:r>
            <w:r w:rsidR="00E95CB2">
              <w:t xml:space="preserve"> </w:t>
            </w:r>
            <w:r w:rsidR="001A0139" w:rsidRPr="001A0139">
              <w:rPr>
                <w:rStyle w:val="CrossRef"/>
              </w:rPr>
              <w:fldChar w:fldCharType="begin"/>
            </w:r>
            <w:r w:rsidR="001A0139" w:rsidRPr="001A0139">
              <w:rPr>
                <w:rStyle w:val="CrossRef"/>
              </w:rPr>
              <w:instrText xml:space="preserve"> REF _Ref527028710 \r \h </w:instrText>
            </w:r>
            <w:r w:rsidR="001A0139" w:rsidRPr="001A0139">
              <w:rPr>
                <w:rStyle w:val="CrossRef"/>
              </w:rPr>
            </w:r>
            <w:r w:rsidR="001A0139" w:rsidRPr="001A0139">
              <w:rPr>
                <w:rStyle w:val="CrossRef"/>
              </w:rPr>
              <w:fldChar w:fldCharType="separate"/>
            </w:r>
            <w:r w:rsidR="00D81990">
              <w:rPr>
                <w:rStyle w:val="CrossRef"/>
              </w:rPr>
              <w:t>[6]</w:t>
            </w:r>
            <w:r w:rsidR="001A0139" w:rsidRPr="001A0139">
              <w:rPr>
                <w:rStyle w:val="CrossRef"/>
              </w:rPr>
              <w:fldChar w:fldCharType="end"/>
            </w:r>
          </w:p>
        </w:tc>
      </w:tr>
      <w:tr w:rsidR="001E44F9" w:rsidRPr="00651F17" w14:paraId="3D5D5FEB" w14:textId="77777777" w:rsidTr="001E44F9">
        <w:tc>
          <w:tcPr>
            <w:tcW w:w="416" w:type="dxa"/>
            <w:tcBorders>
              <w:top w:val="nil"/>
              <w:left w:val="nil"/>
              <w:bottom w:val="nil"/>
            </w:tcBorders>
          </w:tcPr>
          <w:p w14:paraId="68ADA276" w14:textId="77777777" w:rsidR="001E44F9" w:rsidRPr="00651F17" w:rsidRDefault="001E44F9" w:rsidP="00E95CB2">
            <w:pPr>
              <w:pStyle w:val="ListingText"/>
            </w:pPr>
            <w:r w:rsidRPr="00651F17">
              <w:t>11</w:t>
            </w:r>
          </w:p>
        </w:tc>
        <w:tc>
          <w:tcPr>
            <w:tcW w:w="9304" w:type="dxa"/>
            <w:tcBorders>
              <w:top w:val="nil"/>
              <w:bottom w:val="nil"/>
            </w:tcBorders>
          </w:tcPr>
          <w:p w14:paraId="683E695F" w14:textId="77777777" w:rsidR="001E44F9" w:rsidRPr="00651F17" w:rsidRDefault="001E44F9" w:rsidP="00E95CB2">
            <w:pPr>
              <w:pStyle w:val="ListingText"/>
            </w:pPr>
            <w:r w:rsidRPr="00651F17">
              <w:t xml:space="preserve">  key derivation input : Z</w:t>
            </w:r>
            <w:r w:rsidRPr="00651F17">
              <w:rPr>
                <w:vertAlign w:val="subscript"/>
              </w:rPr>
              <w:t>AB</w:t>
            </w:r>
          </w:p>
        </w:tc>
      </w:tr>
      <w:tr w:rsidR="001E44F9" w:rsidRPr="00651F17" w14:paraId="4C04974F" w14:textId="77777777" w:rsidTr="001E44F9">
        <w:tc>
          <w:tcPr>
            <w:tcW w:w="416" w:type="dxa"/>
            <w:tcBorders>
              <w:top w:val="nil"/>
              <w:left w:val="nil"/>
              <w:bottom w:val="nil"/>
            </w:tcBorders>
          </w:tcPr>
          <w:p w14:paraId="42357E42" w14:textId="77777777" w:rsidR="001E44F9" w:rsidRPr="00651F17" w:rsidRDefault="001E44F9" w:rsidP="00E95CB2">
            <w:pPr>
              <w:pStyle w:val="ListingText"/>
            </w:pPr>
            <w:r w:rsidRPr="00651F17">
              <w:t>12</w:t>
            </w:r>
          </w:p>
        </w:tc>
        <w:tc>
          <w:tcPr>
            <w:tcW w:w="9304" w:type="dxa"/>
            <w:tcBorders>
              <w:top w:val="nil"/>
              <w:bottom w:val="nil"/>
            </w:tcBorders>
          </w:tcPr>
          <w:p w14:paraId="1939732F" w14:textId="4B0F2D6F" w:rsidR="001E44F9" w:rsidRPr="00B550D8" w:rsidRDefault="001E44F9" w:rsidP="00E95CB2">
            <w:pPr>
              <w:pStyle w:val="ListingText"/>
              <w:rPr>
                <w:lang w:val="en-GB"/>
              </w:rPr>
            </w:pPr>
            <w:r w:rsidRPr="00651F17">
              <w:t xml:space="preserve">  </w:t>
            </w:r>
            <w:r>
              <w:t>Key Derivation Function: KDF</w:t>
            </w:r>
            <w:r w:rsidRPr="00B550D8">
              <w:t>X9.63</w:t>
            </w:r>
            <w:r w:rsidRPr="008B768D" w:rsidDel="00C10069">
              <w:t xml:space="preserve"> </w:t>
            </w:r>
            <w:r>
              <w:t xml:space="preserve">as per </w:t>
            </w:r>
            <w:r w:rsidR="00300AF7">
              <w:t>Section</w:t>
            </w:r>
            <w:r w:rsidR="00300AF7" w:rsidRPr="00651F17">
              <w:t xml:space="preserve"> </w:t>
            </w:r>
            <w:r w:rsidR="00300AF7">
              <w:t>4.</w:t>
            </w:r>
            <w:r w:rsidR="00300AF7" w:rsidRPr="00651F17">
              <w:t>3.3</w:t>
            </w:r>
            <w:r w:rsidR="00300AF7">
              <w:t xml:space="preserve"> of </w:t>
            </w:r>
            <w:r w:rsidRPr="00651F17">
              <w:t>BSI TR-03111</w:t>
            </w:r>
            <w:r w:rsidR="00E95CB2">
              <w:t xml:space="preserve"> </w:t>
            </w:r>
            <w:r w:rsidR="001A0139" w:rsidRPr="001A0139">
              <w:rPr>
                <w:rStyle w:val="CrossRef"/>
              </w:rPr>
              <w:fldChar w:fldCharType="begin"/>
            </w:r>
            <w:r w:rsidR="001A0139" w:rsidRPr="001A0139">
              <w:rPr>
                <w:rStyle w:val="CrossRef"/>
              </w:rPr>
              <w:instrText xml:space="preserve"> REF _Ref527028710 \r \h </w:instrText>
            </w:r>
            <w:r w:rsidR="001A0139" w:rsidRPr="001A0139">
              <w:rPr>
                <w:rStyle w:val="CrossRef"/>
              </w:rPr>
            </w:r>
            <w:r w:rsidR="001A0139" w:rsidRPr="001A0139">
              <w:rPr>
                <w:rStyle w:val="CrossRef"/>
              </w:rPr>
              <w:fldChar w:fldCharType="separate"/>
            </w:r>
            <w:r w:rsidR="00D81990">
              <w:rPr>
                <w:rStyle w:val="CrossRef"/>
              </w:rPr>
              <w:t>[6]</w:t>
            </w:r>
            <w:r w:rsidR="001A0139" w:rsidRPr="001A0139">
              <w:rPr>
                <w:rStyle w:val="CrossRef"/>
              </w:rPr>
              <w:fldChar w:fldCharType="end"/>
            </w:r>
          </w:p>
        </w:tc>
      </w:tr>
      <w:tr w:rsidR="001E44F9" w:rsidRPr="00651F17" w14:paraId="17773F6A" w14:textId="77777777" w:rsidTr="001E44F9">
        <w:tc>
          <w:tcPr>
            <w:tcW w:w="416" w:type="dxa"/>
            <w:tcBorders>
              <w:top w:val="nil"/>
              <w:left w:val="nil"/>
              <w:bottom w:val="nil"/>
            </w:tcBorders>
          </w:tcPr>
          <w:p w14:paraId="672D853E" w14:textId="77777777" w:rsidR="001E44F9" w:rsidRPr="00651F17" w:rsidRDefault="001E44F9" w:rsidP="00E95CB2">
            <w:pPr>
              <w:pStyle w:val="ListingText"/>
            </w:pPr>
            <w:r w:rsidRPr="00651F17">
              <w:t>13</w:t>
            </w:r>
          </w:p>
        </w:tc>
        <w:tc>
          <w:tcPr>
            <w:tcW w:w="9304" w:type="dxa"/>
            <w:tcBorders>
              <w:top w:val="nil"/>
              <w:bottom w:val="nil"/>
            </w:tcBorders>
          </w:tcPr>
          <w:p w14:paraId="585D89AB" w14:textId="77777777" w:rsidR="001E44F9" w:rsidRPr="00651F17" w:rsidRDefault="001E44F9" w:rsidP="00E95CB2">
            <w:pPr>
              <w:pStyle w:val="ListingText"/>
            </w:pPr>
            <w:r w:rsidRPr="00651F17">
              <w:t xml:space="preserve">  K : 256</w:t>
            </w:r>
          </w:p>
        </w:tc>
      </w:tr>
      <w:tr w:rsidR="001E44F9" w:rsidRPr="00651F17" w14:paraId="753D879E" w14:textId="77777777" w:rsidTr="001E44F9">
        <w:tc>
          <w:tcPr>
            <w:tcW w:w="416" w:type="dxa"/>
            <w:tcBorders>
              <w:top w:val="nil"/>
              <w:left w:val="nil"/>
              <w:bottom w:val="nil"/>
            </w:tcBorders>
          </w:tcPr>
          <w:p w14:paraId="54C87443" w14:textId="77777777" w:rsidR="001E44F9" w:rsidRPr="00651F17" w:rsidRDefault="001E44F9" w:rsidP="00E95CB2">
            <w:pPr>
              <w:pStyle w:val="ListingText"/>
            </w:pPr>
            <w:r w:rsidRPr="00651F17">
              <w:t>14</w:t>
            </w:r>
          </w:p>
        </w:tc>
        <w:tc>
          <w:tcPr>
            <w:tcW w:w="9304" w:type="dxa"/>
            <w:tcBorders>
              <w:top w:val="nil"/>
              <w:bottom w:val="nil"/>
            </w:tcBorders>
          </w:tcPr>
          <w:p w14:paraId="2921155E" w14:textId="77777777" w:rsidR="001E44F9" w:rsidRPr="00651F17" w:rsidRDefault="001E44F9" w:rsidP="00E95CB2">
            <w:pPr>
              <w:pStyle w:val="ListingText"/>
              <w:rPr>
                <w:b/>
              </w:rPr>
            </w:pPr>
            <w:r w:rsidRPr="00651F17">
              <w:t xml:space="preserve">  H : SHA-256</w:t>
            </w:r>
          </w:p>
        </w:tc>
      </w:tr>
      <w:tr w:rsidR="001E44F9" w:rsidRPr="00651F17" w14:paraId="79ED6F10" w14:textId="77777777" w:rsidTr="001E44F9">
        <w:tc>
          <w:tcPr>
            <w:tcW w:w="416" w:type="dxa"/>
            <w:tcBorders>
              <w:top w:val="nil"/>
              <w:left w:val="nil"/>
              <w:bottom w:val="nil"/>
            </w:tcBorders>
          </w:tcPr>
          <w:p w14:paraId="5488BBBF" w14:textId="77777777" w:rsidR="001E44F9" w:rsidRPr="00651F17" w:rsidRDefault="001E44F9" w:rsidP="00E95CB2">
            <w:pPr>
              <w:pStyle w:val="ListingText"/>
            </w:pPr>
            <w:r w:rsidRPr="00651F17">
              <w:t>15</w:t>
            </w:r>
          </w:p>
        </w:tc>
        <w:tc>
          <w:tcPr>
            <w:tcW w:w="9304" w:type="dxa"/>
            <w:tcBorders>
              <w:top w:val="nil"/>
              <w:bottom w:val="nil"/>
            </w:tcBorders>
          </w:tcPr>
          <w:p w14:paraId="1C977843" w14:textId="77777777" w:rsidR="001E44F9" w:rsidRPr="00651F17" w:rsidRDefault="001E44F9" w:rsidP="00E95CB2">
            <w:pPr>
              <w:pStyle w:val="ListingText"/>
            </w:pPr>
            <w:r w:rsidRPr="00651F17">
              <w:t xml:space="preserve">  SharedInfo : (transaction_identifier)</w:t>
            </w:r>
          </w:p>
        </w:tc>
      </w:tr>
      <w:tr w:rsidR="001E44F9" w:rsidRPr="00651F17" w14:paraId="0196A4E4" w14:textId="77777777" w:rsidTr="001E44F9">
        <w:tc>
          <w:tcPr>
            <w:tcW w:w="416" w:type="dxa"/>
            <w:tcBorders>
              <w:top w:val="nil"/>
              <w:left w:val="nil"/>
              <w:bottom w:val="nil"/>
            </w:tcBorders>
          </w:tcPr>
          <w:p w14:paraId="24CAB904" w14:textId="77777777" w:rsidR="001E44F9" w:rsidRPr="00651F17" w:rsidRDefault="001E44F9" w:rsidP="00E95CB2">
            <w:pPr>
              <w:pStyle w:val="ListingText"/>
            </w:pPr>
            <w:r w:rsidRPr="00651F17">
              <w:t>16</w:t>
            </w:r>
          </w:p>
        </w:tc>
        <w:tc>
          <w:tcPr>
            <w:tcW w:w="9304" w:type="dxa"/>
            <w:tcBorders>
              <w:top w:val="nil"/>
              <w:bottom w:val="nil"/>
            </w:tcBorders>
          </w:tcPr>
          <w:p w14:paraId="1028A034" w14:textId="3F2CB75F" w:rsidR="001E44F9" w:rsidRPr="00651F17" w:rsidRDefault="001E44F9" w:rsidP="00E95CB2">
            <w:pPr>
              <w:pStyle w:val="ListingText"/>
            </w:pPr>
            <w:r w:rsidRPr="00651F17">
              <w:t xml:space="preserve">  KeyData : Kdh (32 </w:t>
            </w:r>
            <w:r w:rsidR="00D23E0D">
              <w:t>b</w:t>
            </w:r>
            <w:r w:rsidRPr="00651F17">
              <w:t>ytes)</w:t>
            </w:r>
          </w:p>
        </w:tc>
      </w:tr>
      <w:tr w:rsidR="001E44F9" w:rsidRPr="00651F17" w14:paraId="18411095" w14:textId="77777777" w:rsidTr="001E44F9">
        <w:tc>
          <w:tcPr>
            <w:tcW w:w="416" w:type="dxa"/>
            <w:tcBorders>
              <w:top w:val="nil"/>
              <w:left w:val="nil"/>
              <w:bottom w:val="nil"/>
            </w:tcBorders>
          </w:tcPr>
          <w:p w14:paraId="0B406293" w14:textId="77777777" w:rsidR="001E44F9" w:rsidRPr="00651F17" w:rsidRDefault="001E44F9" w:rsidP="00E95CB2">
            <w:pPr>
              <w:pStyle w:val="ListingText"/>
            </w:pPr>
            <w:r>
              <w:rPr>
                <w:rFonts w:hint="eastAsia"/>
              </w:rPr>
              <w:t>1</w:t>
            </w:r>
            <w:r>
              <w:t>7</w:t>
            </w:r>
          </w:p>
        </w:tc>
        <w:tc>
          <w:tcPr>
            <w:tcW w:w="9304" w:type="dxa"/>
            <w:tcBorders>
              <w:top w:val="nil"/>
            </w:tcBorders>
          </w:tcPr>
          <w:p w14:paraId="4012472B" w14:textId="77777777" w:rsidR="001E44F9" w:rsidRPr="00C46EB6" w:rsidRDefault="001E44F9" w:rsidP="00E95CB2">
            <w:pPr>
              <w:pStyle w:val="ListingText"/>
              <w:rPr>
                <w:rStyle w:val="Listing-command"/>
              </w:rPr>
            </w:pPr>
            <w:r w:rsidRPr="00C46EB6">
              <w:rPr>
                <w:rStyle w:val="Listing-command"/>
              </w:rPr>
              <w:t>end</w:t>
            </w:r>
          </w:p>
        </w:tc>
      </w:tr>
    </w:tbl>
    <w:p w14:paraId="2EC934AC" w14:textId="19512446" w:rsidR="001E44F9" w:rsidRDefault="001E44F9" w:rsidP="00921593">
      <w:pPr>
        <w:pStyle w:val="CaptionListing"/>
      </w:pPr>
      <w:bookmarkStart w:id="1990" w:name="_Ref61697436"/>
      <w:bookmarkStart w:id="1991" w:name="_Toc118220028"/>
      <w:r>
        <w:t xml:space="preserve">Listing </w:t>
      </w:r>
      <w:bookmarkStart w:id="1992" w:name="OLE_LINK1"/>
      <w:r w:rsidR="000E1F04">
        <w:fldChar w:fldCharType="begin"/>
      </w:r>
      <w:r w:rsidR="000E1F04">
        <w:instrText xml:space="preserve"> STYLEREF 1 \s </w:instrText>
      </w:r>
      <w:r w:rsidR="000E1F04">
        <w:fldChar w:fldCharType="separate"/>
      </w:r>
      <w:r w:rsidR="00D81990">
        <w:rPr>
          <w:noProof/>
        </w:rPr>
        <w:t>15</w:t>
      </w:r>
      <w:r w:rsidR="000E1F04">
        <w:fldChar w:fldCharType="end"/>
      </w:r>
      <w:r w:rsidR="000E1F04">
        <w:noBreakHyphen/>
      </w:r>
      <w:fldSimple w:instr=" SEQ Listing \* ARABIC \s 1 ">
        <w:r w:rsidR="00D81990">
          <w:rPr>
            <w:noProof/>
          </w:rPr>
          <w:t>45</w:t>
        </w:r>
      </w:fldSimple>
      <w:bookmarkEnd w:id="1990"/>
      <w:bookmarkEnd w:id="1992"/>
      <w:r>
        <w:t xml:space="preserve">: </w:t>
      </w:r>
      <w:r w:rsidRPr="00F47F93">
        <w:t>Key Derivation</w:t>
      </w:r>
      <w:bookmarkEnd w:id="1991"/>
    </w:p>
    <w:tbl>
      <w:tblPr>
        <w:tblStyle w:val="TableGrid"/>
        <w:tblW w:w="0" w:type="auto"/>
        <w:tblInd w:w="-365" w:type="dxa"/>
        <w:tblLook w:val="04A0" w:firstRow="1" w:lastRow="0" w:firstColumn="1" w:lastColumn="0" w:noHBand="0" w:noVBand="1"/>
      </w:tblPr>
      <w:tblGrid>
        <w:gridCol w:w="416"/>
        <w:gridCol w:w="9304"/>
      </w:tblGrid>
      <w:tr w:rsidR="001E44F9" w:rsidRPr="00651F17" w14:paraId="7193DD5F" w14:textId="77777777" w:rsidTr="001E44F9">
        <w:tc>
          <w:tcPr>
            <w:tcW w:w="416" w:type="dxa"/>
            <w:tcBorders>
              <w:top w:val="nil"/>
              <w:left w:val="nil"/>
              <w:bottom w:val="nil"/>
            </w:tcBorders>
          </w:tcPr>
          <w:p w14:paraId="6D4028CD" w14:textId="77777777" w:rsidR="001E44F9" w:rsidRPr="00C70EC5" w:rsidRDefault="001E44F9" w:rsidP="00E95CB2">
            <w:pPr>
              <w:pStyle w:val="ListingText"/>
            </w:pPr>
            <w:r w:rsidRPr="00C70EC5">
              <w:t>1</w:t>
            </w:r>
          </w:p>
        </w:tc>
        <w:tc>
          <w:tcPr>
            <w:tcW w:w="9304" w:type="dxa"/>
            <w:tcBorders>
              <w:bottom w:val="nil"/>
            </w:tcBorders>
          </w:tcPr>
          <w:p w14:paraId="516A2ED7" w14:textId="77777777" w:rsidR="001E44F9" w:rsidRPr="00C70EC5" w:rsidRDefault="001E44F9" w:rsidP="00E95CB2">
            <w:pPr>
              <w:pStyle w:val="ListingText"/>
            </w:pPr>
            <w:r w:rsidRPr="00C46EB6">
              <w:rPr>
                <w:rStyle w:val="Listing-command"/>
              </w:rPr>
              <w:t>input</w:t>
            </w:r>
            <w:r w:rsidRPr="00C70EC5">
              <w:t>: input_keying_material, info, keying_material_length</w:t>
            </w:r>
          </w:p>
        </w:tc>
      </w:tr>
      <w:tr w:rsidR="001E44F9" w:rsidRPr="00651F17" w14:paraId="55FCCD51" w14:textId="77777777" w:rsidTr="001E44F9">
        <w:tc>
          <w:tcPr>
            <w:tcW w:w="416" w:type="dxa"/>
            <w:tcBorders>
              <w:top w:val="nil"/>
              <w:left w:val="nil"/>
              <w:bottom w:val="nil"/>
            </w:tcBorders>
          </w:tcPr>
          <w:p w14:paraId="50A07B99" w14:textId="77777777" w:rsidR="001E44F9" w:rsidRPr="00C70EC5" w:rsidRDefault="001E44F9" w:rsidP="00E95CB2">
            <w:pPr>
              <w:pStyle w:val="ListingText"/>
            </w:pPr>
            <w:r w:rsidRPr="00C70EC5">
              <w:t>2</w:t>
            </w:r>
          </w:p>
        </w:tc>
        <w:tc>
          <w:tcPr>
            <w:tcW w:w="9304" w:type="dxa"/>
            <w:tcBorders>
              <w:top w:val="nil"/>
              <w:bottom w:val="nil"/>
            </w:tcBorders>
          </w:tcPr>
          <w:p w14:paraId="37B2809D" w14:textId="77777777" w:rsidR="001E44F9" w:rsidRPr="00C70EC5" w:rsidRDefault="001E44F9" w:rsidP="00E95CB2">
            <w:pPr>
              <w:pStyle w:val="ListingText"/>
              <w:rPr>
                <w:b/>
              </w:rPr>
            </w:pPr>
            <w:r w:rsidRPr="00C46EB6">
              <w:rPr>
                <w:rStyle w:val="Listing-command"/>
              </w:rPr>
              <w:t>output</w:t>
            </w:r>
            <w:r w:rsidRPr="00C70EC5">
              <w:t>: derived_keys</w:t>
            </w:r>
          </w:p>
        </w:tc>
      </w:tr>
      <w:tr w:rsidR="001E44F9" w:rsidRPr="00651F17" w14:paraId="0F9EDB0E" w14:textId="77777777" w:rsidTr="001E44F9">
        <w:tc>
          <w:tcPr>
            <w:tcW w:w="416" w:type="dxa"/>
            <w:tcBorders>
              <w:top w:val="nil"/>
              <w:left w:val="nil"/>
              <w:bottom w:val="nil"/>
            </w:tcBorders>
          </w:tcPr>
          <w:p w14:paraId="5E5D84CD" w14:textId="77777777" w:rsidR="001E44F9" w:rsidRPr="00C70EC5" w:rsidRDefault="001E44F9" w:rsidP="00E95CB2">
            <w:pPr>
              <w:pStyle w:val="ListingText"/>
            </w:pPr>
            <w:r w:rsidRPr="00C70EC5">
              <w:t>3</w:t>
            </w:r>
          </w:p>
        </w:tc>
        <w:tc>
          <w:tcPr>
            <w:tcW w:w="9304" w:type="dxa"/>
            <w:tcBorders>
              <w:top w:val="nil"/>
              <w:bottom w:val="nil"/>
            </w:tcBorders>
          </w:tcPr>
          <w:p w14:paraId="44BC8749"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607315CE" w14:textId="77777777" w:rsidTr="001E44F9">
        <w:tc>
          <w:tcPr>
            <w:tcW w:w="416" w:type="dxa"/>
            <w:tcBorders>
              <w:top w:val="nil"/>
              <w:left w:val="nil"/>
              <w:bottom w:val="nil"/>
            </w:tcBorders>
          </w:tcPr>
          <w:p w14:paraId="5C467243" w14:textId="77777777" w:rsidR="001E44F9" w:rsidRPr="00C70EC5" w:rsidRDefault="001E44F9" w:rsidP="00E95CB2">
            <w:pPr>
              <w:pStyle w:val="ListingText"/>
            </w:pPr>
            <w:r w:rsidRPr="00C70EC5">
              <w:t>4</w:t>
            </w:r>
          </w:p>
        </w:tc>
        <w:tc>
          <w:tcPr>
            <w:tcW w:w="9304" w:type="dxa"/>
            <w:tcBorders>
              <w:top w:val="nil"/>
              <w:bottom w:val="nil"/>
            </w:tcBorders>
          </w:tcPr>
          <w:p w14:paraId="159A6DCD" w14:textId="09325681" w:rsidR="001E44F9" w:rsidRPr="00C70EC5" w:rsidRDefault="001E44F9" w:rsidP="00E95CB2">
            <w:pPr>
              <w:pStyle w:val="ListingText"/>
            </w:pPr>
            <w:r w:rsidRPr="00C70EC5">
              <w:t xml:space="preserve">  Compute the steps indicated by </w:t>
            </w:r>
            <w:r w:rsidR="00300AF7">
              <w:t>S</w:t>
            </w:r>
            <w:r w:rsidR="00300AF7" w:rsidRPr="00C70EC5">
              <w:t xml:space="preserve">ection 2 </w:t>
            </w:r>
            <w:r w:rsidR="00300AF7">
              <w:t xml:space="preserve">of </w:t>
            </w:r>
            <w:r w:rsidRPr="00C70EC5">
              <w:t>RFC 5869</w:t>
            </w:r>
            <w:r>
              <w:t xml:space="preserve"> </w:t>
            </w:r>
            <w:r w:rsidR="00E80821" w:rsidRPr="00E00FC9">
              <w:rPr>
                <w:rStyle w:val="CrossRef"/>
              </w:rPr>
              <w:fldChar w:fldCharType="begin"/>
            </w:r>
            <w:r w:rsidR="00E80821" w:rsidRPr="00E00FC9">
              <w:rPr>
                <w:rStyle w:val="CrossRef"/>
              </w:rPr>
              <w:instrText xml:space="preserve"> REF _Ref6228138 \r \h </w:instrText>
            </w:r>
            <w:r w:rsidR="0017066E" w:rsidRPr="00E00FC9">
              <w:rPr>
                <w:rStyle w:val="CrossRef"/>
              </w:rPr>
              <w:instrText xml:space="preserve"> \* MERGEFORMAT </w:instrText>
            </w:r>
            <w:r w:rsidR="00E80821" w:rsidRPr="00E00FC9">
              <w:rPr>
                <w:rStyle w:val="CrossRef"/>
              </w:rPr>
            </w:r>
            <w:r w:rsidR="00E80821" w:rsidRPr="00E00FC9">
              <w:rPr>
                <w:rStyle w:val="CrossRef"/>
              </w:rPr>
              <w:fldChar w:fldCharType="separate"/>
            </w:r>
            <w:r w:rsidR="00D81990">
              <w:rPr>
                <w:rStyle w:val="CrossRef"/>
              </w:rPr>
              <w:t>[13]</w:t>
            </w:r>
            <w:r w:rsidR="00E80821" w:rsidRPr="00E00FC9">
              <w:rPr>
                <w:rStyle w:val="CrossRef"/>
              </w:rPr>
              <w:fldChar w:fldCharType="end"/>
            </w:r>
            <w:r w:rsidRPr="00C70EC5">
              <w:t xml:space="preserve"> with the following mapping:</w:t>
            </w:r>
          </w:p>
        </w:tc>
      </w:tr>
      <w:tr w:rsidR="001E44F9" w:rsidRPr="00651F17" w14:paraId="72A5A9F7" w14:textId="77777777" w:rsidTr="001E44F9">
        <w:tc>
          <w:tcPr>
            <w:tcW w:w="416" w:type="dxa"/>
            <w:tcBorders>
              <w:top w:val="nil"/>
              <w:left w:val="nil"/>
              <w:bottom w:val="nil"/>
            </w:tcBorders>
          </w:tcPr>
          <w:p w14:paraId="3A1872DA" w14:textId="77777777" w:rsidR="001E44F9" w:rsidRPr="00C70EC5" w:rsidRDefault="001E44F9" w:rsidP="00E95CB2">
            <w:pPr>
              <w:pStyle w:val="ListingText"/>
            </w:pPr>
            <w:r w:rsidRPr="00C70EC5">
              <w:t>5</w:t>
            </w:r>
          </w:p>
        </w:tc>
        <w:tc>
          <w:tcPr>
            <w:tcW w:w="9304" w:type="dxa"/>
            <w:tcBorders>
              <w:top w:val="nil"/>
              <w:bottom w:val="nil"/>
            </w:tcBorders>
          </w:tcPr>
          <w:p w14:paraId="56FAE811" w14:textId="77777777" w:rsidR="001E44F9" w:rsidRPr="00C70EC5" w:rsidRDefault="001E44F9" w:rsidP="00E95CB2">
            <w:pPr>
              <w:pStyle w:val="ListingText"/>
            </w:pPr>
            <w:r w:rsidRPr="00C70EC5">
              <w:t xml:space="preserve">  </w:t>
            </w:r>
            <w:r w:rsidRPr="0063609C">
              <w:rPr>
                <w:i/>
                <w:iCs/>
              </w:rPr>
              <w:t>Hash</w:t>
            </w:r>
            <w:r w:rsidRPr="00C70EC5">
              <w:t xml:space="preserve"> : SHA-256</w:t>
            </w:r>
          </w:p>
        </w:tc>
      </w:tr>
      <w:tr w:rsidR="001E44F9" w:rsidRPr="00651F17" w14:paraId="6E8FD6BA" w14:textId="77777777" w:rsidTr="001E44F9">
        <w:tc>
          <w:tcPr>
            <w:tcW w:w="416" w:type="dxa"/>
            <w:tcBorders>
              <w:top w:val="nil"/>
              <w:left w:val="nil"/>
              <w:bottom w:val="nil"/>
            </w:tcBorders>
          </w:tcPr>
          <w:p w14:paraId="5876681B" w14:textId="77777777" w:rsidR="001E44F9" w:rsidRPr="00C70EC5" w:rsidRDefault="001E44F9" w:rsidP="00E95CB2">
            <w:pPr>
              <w:pStyle w:val="ListingText"/>
            </w:pPr>
            <w:r w:rsidRPr="00C70EC5">
              <w:lastRenderedPageBreak/>
              <w:t>6</w:t>
            </w:r>
          </w:p>
        </w:tc>
        <w:tc>
          <w:tcPr>
            <w:tcW w:w="9304" w:type="dxa"/>
            <w:tcBorders>
              <w:top w:val="nil"/>
              <w:bottom w:val="nil"/>
            </w:tcBorders>
          </w:tcPr>
          <w:p w14:paraId="5184CBEB" w14:textId="77777777" w:rsidR="001E44F9" w:rsidRPr="00C70EC5" w:rsidRDefault="001E44F9" w:rsidP="00E95CB2">
            <w:pPr>
              <w:pStyle w:val="ListingText"/>
            </w:pPr>
            <w:r w:rsidRPr="00C70EC5">
              <w:t xml:space="preserve">  </w:t>
            </w:r>
            <w:r w:rsidRPr="0063609C">
              <w:rPr>
                <w:i/>
                <w:iCs/>
              </w:rPr>
              <w:t>IKM</w:t>
            </w:r>
            <w:r>
              <w:t xml:space="preserve"> </w:t>
            </w:r>
            <w:r w:rsidRPr="00C70EC5">
              <w:t>: input_keying_material</w:t>
            </w:r>
          </w:p>
        </w:tc>
      </w:tr>
      <w:tr w:rsidR="001E44F9" w:rsidRPr="00651F17" w14:paraId="1D1A9E2B" w14:textId="77777777" w:rsidTr="001E44F9">
        <w:tc>
          <w:tcPr>
            <w:tcW w:w="416" w:type="dxa"/>
            <w:tcBorders>
              <w:top w:val="nil"/>
              <w:left w:val="nil"/>
              <w:bottom w:val="nil"/>
            </w:tcBorders>
          </w:tcPr>
          <w:p w14:paraId="1F2D8E0A" w14:textId="77777777" w:rsidR="001E44F9" w:rsidRPr="00C70EC5" w:rsidRDefault="001E44F9" w:rsidP="00E95CB2">
            <w:pPr>
              <w:pStyle w:val="ListingText"/>
            </w:pPr>
            <w:r w:rsidRPr="00C70EC5">
              <w:t>7</w:t>
            </w:r>
          </w:p>
        </w:tc>
        <w:tc>
          <w:tcPr>
            <w:tcW w:w="9304" w:type="dxa"/>
            <w:tcBorders>
              <w:top w:val="nil"/>
              <w:bottom w:val="nil"/>
            </w:tcBorders>
          </w:tcPr>
          <w:p w14:paraId="31AEE1D6" w14:textId="77777777" w:rsidR="001E44F9" w:rsidRPr="00C70EC5" w:rsidRDefault="001E44F9" w:rsidP="00E95CB2">
            <w:pPr>
              <w:pStyle w:val="ListingText"/>
            </w:pPr>
            <w:r w:rsidRPr="00C70EC5">
              <w:t xml:space="preserve">  </w:t>
            </w:r>
            <w:r w:rsidRPr="0063609C">
              <w:rPr>
                <w:i/>
                <w:iCs/>
              </w:rPr>
              <w:t>salt</w:t>
            </w:r>
            <w:r>
              <w:t xml:space="preserve"> </w:t>
            </w:r>
            <w:r w:rsidRPr="00C70EC5">
              <w:t>: NULL</w:t>
            </w:r>
          </w:p>
        </w:tc>
      </w:tr>
      <w:tr w:rsidR="001E44F9" w:rsidRPr="00651F17" w14:paraId="5FC66253" w14:textId="77777777" w:rsidTr="001E44F9">
        <w:tc>
          <w:tcPr>
            <w:tcW w:w="416" w:type="dxa"/>
            <w:tcBorders>
              <w:top w:val="nil"/>
              <w:left w:val="nil"/>
              <w:bottom w:val="nil"/>
            </w:tcBorders>
          </w:tcPr>
          <w:p w14:paraId="21329FC7" w14:textId="77777777" w:rsidR="001E44F9" w:rsidRPr="00C70EC5" w:rsidRDefault="001E44F9" w:rsidP="00E95CB2">
            <w:pPr>
              <w:pStyle w:val="ListingText"/>
            </w:pPr>
            <w:r w:rsidRPr="00C70EC5">
              <w:t>8</w:t>
            </w:r>
          </w:p>
        </w:tc>
        <w:tc>
          <w:tcPr>
            <w:tcW w:w="9304" w:type="dxa"/>
            <w:tcBorders>
              <w:top w:val="nil"/>
              <w:bottom w:val="nil"/>
            </w:tcBorders>
          </w:tcPr>
          <w:p w14:paraId="2E286C10" w14:textId="77777777" w:rsidR="001E44F9" w:rsidRPr="00C70EC5" w:rsidRDefault="001E44F9" w:rsidP="00E95CB2">
            <w:pPr>
              <w:pStyle w:val="ListingText"/>
            </w:pPr>
            <w:r w:rsidRPr="00C70EC5">
              <w:t xml:space="preserve">  </w:t>
            </w:r>
            <w:r>
              <w:t>i</w:t>
            </w:r>
            <w:r w:rsidRPr="0063609C">
              <w:rPr>
                <w:i/>
                <w:iCs/>
              </w:rPr>
              <w:t>nfo</w:t>
            </w:r>
            <w:r>
              <w:t xml:space="preserve"> </w:t>
            </w:r>
            <w:r w:rsidRPr="00C70EC5">
              <w:t>: info</w:t>
            </w:r>
          </w:p>
        </w:tc>
      </w:tr>
      <w:tr w:rsidR="001E44F9" w:rsidRPr="00651F17" w14:paraId="298B3954" w14:textId="77777777" w:rsidTr="001E44F9">
        <w:tc>
          <w:tcPr>
            <w:tcW w:w="416" w:type="dxa"/>
            <w:tcBorders>
              <w:top w:val="nil"/>
              <w:left w:val="nil"/>
              <w:bottom w:val="nil"/>
            </w:tcBorders>
          </w:tcPr>
          <w:p w14:paraId="58B6F30D" w14:textId="77777777" w:rsidR="001E44F9" w:rsidRPr="00C70EC5" w:rsidRDefault="001E44F9" w:rsidP="00E95CB2">
            <w:pPr>
              <w:pStyle w:val="ListingText"/>
            </w:pPr>
            <w:r w:rsidRPr="00C70EC5">
              <w:t>9</w:t>
            </w:r>
          </w:p>
        </w:tc>
        <w:tc>
          <w:tcPr>
            <w:tcW w:w="9304" w:type="dxa"/>
            <w:tcBorders>
              <w:top w:val="nil"/>
              <w:bottom w:val="nil"/>
            </w:tcBorders>
          </w:tcPr>
          <w:p w14:paraId="7D971EF3" w14:textId="77777777" w:rsidR="001E44F9" w:rsidRPr="00C70EC5" w:rsidRDefault="001E44F9" w:rsidP="00E95CB2">
            <w:pPr>
              <w:pStyle w:val="ListingText"/>
            </w:pPr>
            <w:r w:rsidRPr="00C70EC5">
              <w:t xml:space="preserve">  </w:t>
            </w:r>
            <w:r w:rsidRPr="0063609C">
              <w:rPr>
                <w:i/>
                <w:iCs/>
              </w:rPr>
              <w:t>L</w:t>
            </w:r>
            <w:r>
              <w:t xml:space="preserve"> </w:t>
            </w:r>
            <w:r w:rsidRPr="00C70EC5">
              <w:t>: keying_material_length</w:t>
            </w:r>
          </w:p>
        </w:tc>
      </w:tr>
      <w:tr w:rsidR="001E44F9" w:rsidRPr="00651F17" w14:paraId="7796EB20" w14:textId="77777777" w:rsidTr="001E44F9">
        <w:tc>
          <w:tcPr>
            <w:tcW w:w="416" w:type="dxa"/>
            <w:tcBorders>
              <w:top w:val="nil"/>
              <w:left w:val="nil"/>
              <w:bottom w:val="nil"/>
            </w:tcBorders>
          </w:tcPr>
          <w:p w14:paraId="5D231877" w14:textId="77777777" w:rsidR="001E44F9" w:rsidRPr="00C70EC5" w:rsidRDefault="001E44F9" w:rsidP="00E95CB2">
            <w:pPr>
              <w:pStyle w:val="ListingText"/>
            </w:pPr>
            <w:r w:rsidRPr="00C70EC5">
              <w:t>10</w:t>
            </w:r>
          </w:p>
        </w:tc>
        <w:tc>
          <w:tcPr>
            <w:tcW w:w="9304" w:type="dxa"/>
            <w:tcBorders>
              <w:top w:val="nil"/>
              <w:bottom w:val="nil"/>
            </w:tcBorders>
          </w:tcPr>
          <w:p w14:paraId="266E7BFA" w14:textId="77777777" w:rsidR="001E44F9" w:rsidRPr="00C70EC5" w:rsidRDefault="001E44F9" w:rsidP="00E95CB2">
            <w:pPr>
              <w:pStyle w:val="ListingText"/>
            </w:pPr>
            <w:r w:rsidRPr="00C70EC5">
              <w:t xml:space="preserve">  </w:t>
            </w:r>
            <w:r w:rsidRPr="0063609C">
              <w:rPr>
                <w:i/>
                <w:iCs/>
              </w:rPr>
              <w:t>OKM</w:t>
            </w:r>
            <w:r>
              <w:t xml:space="preserve"> </w:t>
            </w:r>
            <w:r w:rsidRPr="00C70EC5">
              <w:t>: derived_keys</w:t>
            </w:r>
          </w:p>
        </w:tc>
      </w:tr>
      <w:tr w:rsidR="001E44F9" w:rsidRPr="00651F17" w14:paraId="40796A6B" w14:textId="77777777" w:rsidTr="001E44F9">
        <w:tc>
          <w:tcPr>
            <w:tcW w:w="416" w:type="dxa"/>
            <w:tcBorders>
              <w:top w:val="nil"/>
              <w:left w:val="nil"/>
              <w:bottom w:val="nil"/>
            </w:tcBorders>
          </w:tcPr>
          <w:p w14:paraId="73C72B80" w14:textId="77777777" w:rsidR="001E44F9" w:rsidRPr="00C70EC5" w:rsidRDefault="001E44F9" w:rsidP="00E95CB2">
            <w:pPr>
              <w:pStyle w:val="ListingText"/>
            </w:pPr>
            <w:r w:rsidRPr="00C70EC5">
              <w:t>11</w:t>
            </w:r>
          </w:p>
        </w:tc>
        <w:tc>
          <w:tcPr>
            <w:tcW w:w="9304" w:type="dxa"/>
            <w:tcBorders>
              <w:top w:val="nil"/>
            </w:tcBorders>
          </w:tcPr>
          <w:p w14:paraId="3ADCB786" w14:textId="77777777" w:rsidR="001E44F9" w:rsidRPr="00C46EB6" w:rsidRDefault="001E44F9" w:rsidP="00E95CB2">
            <w:pPr>
              <w:pStyle w:val="ListingText"/>
              <w:rPr>
                <w:rStyle w:val="Listing-command"/>
              </w:rPr>
            </w:pPr>
            <w:r w:rsidRPr="00C46EB6">
              <w:rPr>
                <w:rStyle w:val="Listing-command"/>
              </w:rPr>
              <w:t>end</w:t>
            </w:r>
          </w:p>
        </w:tc>
      </w:tr>
    </w:tbl>
    <w:p w14:paraId="22F40788" w14:textId="228DB6D7" w:rsidR="001E44F9" w:rsidRDefault="001E44F9" w:rsidP="00921593">
      <w:pPr>
        <w:pStyle w:val="CaptionListing"/>
      </w:pPr>
      <w:bookmarkStart w:id="1993" w:name="_Ref61701669"/>
      <w:bookmarkStart w:id="1994" w:name="_Toc118220029"/>
      <w:r>
        <w:t xml:space="preserve">Listing </w:t>
      </w:r>
      <w:fldSimple w:instr=" STYLEREF 1 \s ">
        <w:r w:rsidR="00D81990">
          <w:rPr>
            <w:noProof/>
          </w:rPr>
          <w:t>15</w:t>
        </w:r>
      </w:fldSimple>
      <w:r w:rsidR="000E1F04">
        <w:noBreakHyphen/>
      </w:r>
      <w:fldSimple w:instr=" SEQ Listing \* ARABIC \s 1 ">
        <w:r w:rsidR="00D81990">
          <w:rPr>
            <w:noProof/>
          </w:rPr>
          <w:t>46</w:t>
        </w:r>
      </w:fldSimple>
      <w:bookmarkEnd w:id="1993"/>
      <w:r>
        <w:t xml:space="preserve">: </w:t>
      </w:r>
      <w:r w:rsidRPr="00665E17">
        <w:t>Secure Channel Command Decryption and Authentication</w:t>
      </w:r>
      <w:bookmarkEnd w:id="1994"/>
    </w:p>
    <w:tbl>
      <w:tblPr>
        <w:tblStyle w:val="TableGrid"/>
        <w:tblW w:w="0" w:type="auto"/>
        <w:tblInd w:w="-365" w:type="dxa"/>
        <w:tblLook w:val="04A0" w:firstRow="1" w:lastRow="0" w:firstColumn="1" w:lastColumn="0" w:noHBand="0" w:noVBand="1"/>
      </w:tblPr>
      <w:tblGrid>
        <w:gridCol w:w="416"/>
        <w:gridCol w:w="9304"/>
      </w:tblGrid>
      <w:tr w:rsidR="001E44F9" w:rsidRPr="00651F17" w14:paraId="4B8C1765" w14:textId="77777777" w:rsidTr="001E44F9">
        <w:tc>
          <w:tcPr>
            <w:tcW w:w="416" w:type="dxa"/>
            <w:tcBorders>
              <w:top w:val="nil"/>
              <w:left w:val="nil"/>
              <w:bottom w:val="nil"/>
            </w:tcBorders>
          </w:tcPr>
          <w:p w14:paraId="22113C21" w14:textId="77777777" w:rsidR="001E44F9" w:rsidRPr="00651F17" w:rsidRDefault="001E44F9" w:rsidP="00E95CB2">
            <w:pPr>
              <w:pStyle w:val="ListingText"/>
            </w:pPr>
            <w:r w:rsidRPr="00651F17">
              <w:t>1</w:t>
            </w:r>
          </w:p>
        </w:tc>
        <w:tc>
          <w:tcPr>
            <w:tcW w:w="9304" w:type="dxa"/>
            <w:tcBorders>
              <w:bottom w:val="nil"/>
            </w:tcBorders>
          </w:tcPr>
          <w:p w14:paraId="0A3C6F72" w14:textId="77777777" w:rsidR="001E44F9" w:rsidRPr="00651F17" w:rsidRDefault="001E44F9" w:rsidP="00E95CB2">
            <w:pPr>
              <w:pStyle w:val="ListingText"/>
            </w:pPr>
            <w:r w:rsidRPr="00C46EB6">
              <w:rPr>
                <w:rStyle w:val="Listing-command"/>
              </w:rPr>
              <w:t>input</w:t>
            </w:r>
            <w:r w:rsidRPr="00651F17">
              <w:rPr>
                <w:b/>
              </w:rPr>
              <w:t>:</w:t>
            </w:r>
            <w:r w:rsidRPr="00651F17">
              <w:t xml:space="preserve"> encrypted_command_payload, Kmac, Kenc, counter, mac_chaining_in</w:t>
            </w:r>
          </w:p>
        </w:tc>
      </w:tr>
      <w:tr w:rsidR="001E44F9" w:rsidRPr="00651F17" w14:paraId="2CBD1AE4" w14:textId="77777777" w:rsidTr="001E44F9">
        <w:tc>
          <w:tcPr>
            <w:tcW w:w="416" w:type="dxa"/>
            <w:tcBorders>
              <w:top w:val="nil"/>
              <w:left w:val="nil"/>
              <w:bottom w:val="nil"/>
            </w:tcBorders>
          </w:tcPr>
          <w:p w14:paraId="586A5342" w14:textId="77777777" w:rsidR="001E44F9" w:rsidRPr="00651F17" w:rsidRDefault="001E44F9" w:rsidP="00E95CB2">
            <w:pPr>
              <w:pStyle w:val="ListingText"/>
            </w:pPr>
            <w:r w:rsidRPr="00651F17">
              <w:t>2</w:t>
            </w:r>
          </w:p>
        </w:tc>
        <w:tc>
          <w:tcPr>
            <w:tcW w:w="9304" w:type="dxa"/>
            <w:tcBorders>
              <w:top w:val="nil"/>
              <w:bottom w:val="nil"/>
            </w:tcBorders>
          </w:tcPr>
          <w:p w14:paraId="0208F574" w14:textId="77777777" w:rsidR="001E44F9" w:rsidRPr="00651F17" w:rsidRDefault="001E44F9" w:rsidP="00E95CB2">
            <w:pPr>
              <w:pStyle w:val="ListingText"/>
              <w:rPr>
                <w:b/>
              </w:rPr>
            </w:pPr>
            <w:r w:rsidRPr="00C46EB6">
              <w:rPr>
                <w:rStyle w:val="Listing-command"/>
              </w:rPr>
              <w:t>output</w:t>
            </w:r>
            <w:r w:rsidRPr="00651F17">
              <w:rPr>
                <w:b/>
              </w:rPr>
              <w:t>:</w:t>
            </w:r>
            <w:r w:rsidRPr="00651F17">
              <w:t xml:space="preserve"> decrypted_command_payload, mac_chaining_out</w:t>
            </w:r>
          </w:p>
        </w:tc>
      </w:tr>
      <w:tr w:rsidR="001E44F9" w:rsidRPr="00651F17" w14:paraId="3B34709E" w14:textId="77777777" w:rsidTr="001E44F9">
        <w:tc>
          <w:tcPr>
            <w:tcW w:w="416" w:type="dxa"/>
            <w:tcBorders>
              <w:top w:val="nil"/>
              <w:left w:val="nil"/>
              <w:bottom w:val="nil"/>
            </w:tcBorders>
          </w:tcPr>
          <w:p w14:paraId="6DBD55B3" w14:textId="77777777" w:rsidR="001E44F9" w:rsidRPr="00651F17" w:rsidRDefault="001E44F9" w:rsidP="00E95CB2">
            <w:pPr>
              <w:pStyle w:val="ListingText"/>
            </w:pPr>
            <w:r w:rsidRPr="00651F17">
              <w:t>3</w:t>
            </w:r>
          </w:p>
        </w:tc>
        <w:tc>
          <w:tcPr>
            <w:tcW w:w="9304" w:type="dxa"/>
            <w:tcBorders>
              <w:top w:val="nil"/>
              <w:bottom w:val="nil"/>
            </w:tcBorders>
          </w:tcPr>
          <w:p w14:paraId="138D9FB4"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328DFCF7" w14:textId="77777777" w:rsidTr="001E44F9">
        <w:tc>
          <w:tcPr>
            <w:tcW w:w="416" w:type="dxa"/>
            <w:tcBorders>
              <w:top w:val="nil"/>
              <w:left w:val="nil"/>
              <w:bottom w:val="nil"/>
            </w:tcBorders>
          </w:tcPr>
          <w:p w14:paraId="65D12806" w14:textId="77777777" w:rsidR="001E44F9" w:rsidRPr="00651F17" w:rsidRDefault="001E44F9" w:rsidP="00E95CB2">
            <w:pPr>
              <w:pStyle w:val="ListingText"/>
            </w:pPr>
            <w:r w:rsidRPr="00651F17">
              <w:t>4</w:t>
            </w:r>
          </w:p>
        </w:tc>
        <w:tc>
          <w:tcPr>
            <w:tcW w:w="9304" w:type="dxa"/>
            <w:tcBorders>
              <w:top w:val="nil"/>
              <w:bottom w:val="nil"/>
            </w:tcBorders>
          </w:tcPr>
          <w:p w14:paraId="23F96B16" w14:textId="453AAEE5" w:rsidR="001E44F9" w:rsidRPr="00651F17" w:rsidRDefault="001E44F9" w:rsidP="00E95CB2">
            <w:pPr>
              <w:pStyle w:val="ListingText"/>
            </w:pPr>
            <w:r w:rsidRPr="00651F17">
              <w:t xml:space="preserve">  Compute the steps indicated by </w:t>
            </w:r>
            <w:r w:rsidR="00300AF7">
              <w:t>S</w:t>
            </w:r>
            <w:r w:rsidR="00300AF7" w:rsidRPr="00651F17">
              <w:t xml:space="preserve">ection 6.2.6 </w:t>
            </w:r>
            <w:r w:rsidR="00300AF7">
              <w:t xml:space="preserve">of </w:t>
            </w:r>
            <w:r w:rsidRPr="00651F17">
              <w:t>GPC_SPE_014</w:t>
            </w:r>
            <w:r w:rsidR="00E95CB2">
              <w:t xml:space="preserve">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63FBD678" w14:textId="77777777" w:rsidTr="001E44F9">
        <w:tc>
          <w:tcPr>
            <w:tcW w:w="416" w:type="dxa"/>
            <w:tcBorders>
              <w:top w:val="nil"/>
              <w:left w:val="nil"/>
              <w:bottom w:val="nil"/>
            </w:tcBorders>
          </w:tcPr>
          <w:p w14:paraId="0C2E5EA2" w14:textId="77777777" w:rsidR="001E44F9" w:rsidRPr="00651F17" w:rsidRDefault="001E44F9" w:rsidP="00E95CB2">
            <w:pPr>
              <w:pStyle w:val="ListingText"/>
            </w:pPr>
            <w:r w:rsidRPr="00651F17">
              <w:t>5</w:t>
            </w:r>
          </w:p>
        </w:tc>
        <w:tc>
          <w:tcPr>
            <w:tcW w:w="9304" w:type="dxa"/>
            <w:tcBorders>
              <w:top w:val="nil"/>
              <w:bottom w:val="nil"/>
            </w:tcBorders>
          </w:tcPr>
          <w:p w14:paraId="69F12A97" w14:textId="77777777" w:rsidR="001E44F9" w:rsidRPr="00651F17" w:rsidRDefault="001E44F9" w:rsidP="00E95CB2">
            <w:pPr>
              <w:pStyle w:val="ListingText"/>
            </w:pPr>
            <w:r w:rsidRPr="00651F17">
              <w:t xml:space="preserve">  </w:t>
            </w:r>
            <w:r w:rsidRPr="00651F17">
              <w:rPr>
                <w:i/>
              </w:rPr>
              <w:t>CommandDataField</w:t>
            </w:r>
            <w:r w:rsidRPr="00651F17">
              <w:t xml:space="preserve"> - </w:t>
            </w:r>
            <w:r w:rsidRPr="00651F17">
              <w:rPr>
                <w:i/>
              </w:rPr>
              <w:t>Plain Text</w:t>
            </w:r>
            <w:r w:rsidRPr="00651F17">
              <w:t xml:space="preserve"> : payload</w:t>
            </w:r>
          </w:p>
        </w:tc>
      </w:tr>
      <w:tr w:rsidR="001E44F9" w:rsidRPr="00651F17" w14:paraId="42C4C0D4" w14:textId="77777777" w:rsidTr="001E44F9">
        <w:tc>
          <w:tcPr>
            <w:tcW w:w="416" w:type="dxa"/>
            <w:tcBorders>
              <w:top w:val="nil"/>
              <w:left w:val="nil"/>
              <w:bottom w:val="nil"/>
            </w:tcBorders>
          </w:tcPr>
          <w:p w14:paraId="4F5F9DD9" w14:textId="77777777" w:rsidR="001E44F9" w:rsidRPr="00651F17" w:rsidRDefault="001E44F9" w:rsidP="00E95CB2">
            <w:pPr>
              <w:pStyle w:val="ListingText"/>
            </w:pPr>
            <w:r w:rsidRPr="00651F17">
              <w:t>6</w:t>
            </w:r>
          </w:p>
        </w:tc>
        <w:tc>
          <w:tcPr>
            <w:tcW w:w="9304" w:type="dxa"/>
            <w:tcBorders>
              <w:top w:val="nil"/>
              <w:bottom w:val="nil"/>
            </w:tcBorders>
          </w:tcPr>
          <w:p w14:paraId="22376906" w14:textId="31838032" w:rsidR="001E44F9" w:rsidRPr="00651F17" w:rsidRDefault="001E44F9" w:rsidP="00E95CB2">
            <w:pPr>
              <w:pStyle w:val="ListingText"/>
            </w:pPr>
            <w:r w:rsidRPr="00651F17">
              <w:t xml:space="preserve">  </w:t>
            </w:r>
            <w:r w:rsidRPr="00651F17">
              <w:rPr>
                <w:i/>
              </w:rPr>
              <w:t>PaddedCounterBlock</w:t>
            </w:r>
            <w:r w:rsidRPr="00651F17">
              <w:t xml:space="preserve"> : 000000000000000000000000000000</w:t>
            </w:r>
            <w:r w:rsidRPr="00651F17">
              <w:rPr>
                <w:vertAlign w:val="subscript"/>
              </w:rPr>
              <w:t>h</w:t>
            </w:r>
            <w:r w:rsidRPr="00651F17">
              <w:t xml:space="preserve"> || counter (1 </w:t>
            </w:r>
            <w:r w:rsidR="00300AF7">
              <w:t>b</w:t>
            </w:r>
            <w:r w:rsidRPr="00651F17">
              <w:t>yte, up to max FF</w:t>
            </w:r>
            <w:r w:rsidRPr="00651F17">
              <w:rPr>
                <w:vertAlign w:val="subscript"/>
              </w:rPr>
              <w:t>h</w:t>
            </w:r>
            <w:r w:rsidRPr="00651F17">
              <w:t>)</w:t>
            </w:r>
          </w:p>
        </w:tc>
      </w:tr>
      <w:tr w:rsidR="001E44F9" w:rsidRPr="00651F17" w14:paraId="3D154AC3" w14:textId="77777777" w:rsidTr="001E44F9">
        <w:tc>
          <w:tcPr>
            <w:tcW w:w="416" w:type="dxa"/>
            <w:tcBorders>
              <w:top w:val="nil"/>
              <w:left w:val="nil"/>
              <w:bottom w:val="nil"/>
            </w:tcBorders>
          </w:tcPr>
          <w:p w14:paraId="112660F5" w14:textId="77777777" w:rsidR="001E44F9" w:rsidRPr="00651F17" w:rsidRDefault="001E44F9" w:rsidP="00E95CB2">
            <w:pPr>
              <w:pStyle w:val="ListingText"/>
            </w:pPr>
            <w:r w:rsidRPr="00651F17">
              <w:t>7</w:t>
            </w:r>
          </w:p>
        </w:tc>
        <w:tc>
          <w:tcPr>
            <w:tcW w:w="9304" w:type="dxa"/>
            <w:tcBorders>
              <w:top w:val="nil"/>
              <w:bottom w:val="nil"/>
            </w:tcBorders>
          </w:tcPr>
          <w:p w14:paraId="0862459D" w14:textId="77777777" w:rsidR="001E44F9" w:rsidRPr="00651F17" w:rsidRDefault="001E44F9" w:rsidP="00E95CB2">
            <w:pPr>
              <w:pStyle w:val="ListingText"/>
            </w:pPr>
            <w:r w:rsidRPr="00651F17">
              <w:t xml:space="preserve">  </w:t>
            </w:r>
            <w:r w:rsidRPr="00651F17">
              <w:rPr>
                <w:i/>
              </w:rPr>
              <w:t>S-ENC</w:t>
            </w:r>
            <w:r w:rsidRPr="00651F17">
              <w:t xml:space="preserve"> : Kenc</w:t>
            </w:r>
          </w:p>
        </w:tc>
      </w:tr>
      <w:tr w:rsidR="001E44F9" w:rsidRPr="00651F17" w14:paraId="6A93EB34" w14:textId="77777777" w:rsidTr="001E44F9">
        <w:tc>
          <w:tcPr>
            <w:tcW w:w="416" w:type="dxa"/>
            <w:tcBorders>
              <w:top w:val="nil"/>
              <w:left w:val="nil"/>
              <w:bottom w:val="nil"/>
            </w:tcBorders>
          </w:tcPr>
          <w:p w14:paraId="74E1F38D" w14:textId="77777777" w:rsidR="001E44F9" w:rsidRPr="00651F17" w:rsidRDefault="001E44F9" w:rsidP="00E95CB2">
            <w:pPr>
              <w:pStyle w:val="ListingText"/>
            </w:pPr>
            <w:r w:rsidRPr="00651F17">
              <w:t>8</w:t>
            </w:r>
          </w:p>
        </w:tc>
        <w:tc>
          <w:tcPr>
            <w:tcW w:w="9304" w:type="dxa"/>
            <w:tcBorders>
              <w:top w:val="nil"/>
              <w:bottom w:val="nil"/>
            </w:tcBorders>
          </w:tcPr>
          <w:p w14:paraId="1B496AD3" w14:textId="77777777" w:rsidR="001E44F9" w:rsidRPr="00651F17" w:rsidRDefault="001E44F9" w:rsidP="00E95CB2">
            <w:pPr>
              <w:pStyle w:val="ListingText"/>
            </w:pPr>
            <w:r w:rsidRPr="00651F17">
              <w:rPr>
                <w:i/>
              </w:rPr>
              <w:t xml:space="preserve">  CipheredCommandDataField</w:t>
            </w:r>
            <w:r w:rsidRPr="00651F17">
              <w:t xml:space="preserve"> : encrypted_command_payload</w:t>
            </w:r>
          </w:p>
        </w:tc>
      </w:tr>
      <w:tr w:rsidR="001E44F9" w:rsidRPr="00651F17" w14:paraId="43CDA6B2" w14:textId="77777777" w:rsidTr="001E44F9">
        <w:tc>
          <w:tcPr>
            <w:tcW w:w="416" w:type="dxa"/>
            <w:tcBorders>
              <w:top w:val="nil"/>
              <w:left w:val="nil"/>
              <w:bottom w:val="nil"/>
            </w:tcBorders>
          </w:tcPr>
          <w:p w14:paraId="47B31FD4" w14:textId="77777777" w:rsidR="001E44F9" w:rsidRPr="00651F17" w:rsidRDefault="001E44F9" w:rsidP="00E95CB2">
            <w:pPr>
              <w:pStyle w:val="ListingText"/>
            </w:pPr>
            <w:r w:rsidRPr="00651F17">
              <w:t>9</w:t>
            </w:r>
          </w:p>
        </w:tc>
        <w:tc>
          <w:tcPr>
            <w:tcW w:w="9304" w:type="dxa"/>
            <w:tcBorders>
              <w:top w:val="nil"/>
              <w:bottom w:val="nil"/>
            </w:tcBorders>
          </w:tcPr>
          <w:p w14:paraId="3DD8DE1C" w14:textId="77777777" w:rsidR="001E44F9" w:rsidRPr="00651F17" w:rsidRDefault="001E44F9" w:rsidP="00E95CB2">
            <w:pPr>
              <w:pStyle w:val="ListingText"/>
            </w:pPr>
            <w:r w:rsidRPr="00651F17">
              <w:t xml:space="preserve">  </w:t>
            </w:r>
            <w:r w:rsidRPr="00651F17">
              <w:rPr>
                <w:i/>
              </w:rPr>
              <w:t>CommandDataField - PlainText</w:t>
            </w:r>
            <w:r w:rsidRPr="00651F17">
              <w:t xml:space="preserve"> : decrypted_command_payload</w:t>
            </w:r>
          </w:p>
        </w:tc>
      </w:tr>
      <w:tr w:rsidR="001E44F9" w:rsidRPr="00651F17" w14:paraId="46B9BF0A" w14:textId="77777777" w:rsidTr="001E44F9">
        <w:tc>
          <w:tcPr>
            <w:tcW w:w="416" w:type="dxa"/>
            <w:tcBorders>
              <w:top w:val="nil"/>
              <w:left w:val="nil"/>
              <w:bottom w:val="nil"/>
            </w:tcBorders>
          </w:tcPr>
          <w:p w14:paraId="4380E24A" w14:textId="77777777" w:rsidR="001E44F9" w:rsidRPr="00651F17" w:rsidRDefault="001E44F9" w:rsidP="00E95CB2">
            <w:pPr>
              <w:pStyle w:val="ListingText"/>
            </w:pPr>
            <w:r w:rsidRPr="00651F17">
              <w:t>10</w:t>
            </w:r>
          </w:p>
        </w:tc>
        <w:tc>
          <w:tcPr>
            <w:tcW w:w="9304" w:type="dxa"/>
            <w:tcBorders>
              <w:top w:val="nil"/>
              <w:bottom w:val="nil"/>
            </w:tcBorders>
          </w:tcPr>
          <w:p w14:paraId="427612BD" w14:textId="77777777" w:rsidR="001E44F9" w:rsidRPr="00651F17" w:rsidRDefault="001E44F9" w:rsidP="00E95CB2">
            <w:pPr>
              <w:pStyle w:val="ListingText"/>
            </w:pPr>
          </w:p>
        </w:tc>
      </w:tr>
      <w:tr w:rsidR="001E44F9" w:rsidRPr="00651F17" w14:paraId="31DD8337" w14:textId="77777777" w:rsidTr="001E44F9">
        <w:tc>
          <w:tcPr>
            <w:tcW w:w="416" w:type="dxa"/>
            <w:tcBorders>
              <w:top w:val="nil"/>
              <w:left w:val="nil"/>
              <w:bottom w:val="nil"/>
            </w:tcBorders>
          </w:tcPr>
          <w:p w14:paraId="5EE2CF6D" w14:textId="77777777" w:rsidR="001E44F9" w:rsidRPr="00651F17" w:rsidRDefault="001E44F9" w:rsidP="00E95CB2">
            <w:pPr>
              <w:pStyle w:val="ListingText"/>
            </w:pPr>
            <w:r w:rsidRPr="00651F17">
              <w:t>11</w:t>
            </w:r>
          </w:p>
        </w:tc>
        <w:tc>
          <w:tcPr>
            <w:tcW w:w="9304" w:type="dxa"/>
            <w:tcBorders>
              <w:top w:val="nil"/>
              <w:bottom w:val="nil"/>
            </w:tcBorders>
          </w:tcPr>
          <w:p w14:paraId="3E3C7EE9" w14:textId="7B8E3C67" w:rsidR="001E44F9" w:rsidRPr="00651F17" w:rsidRDefault="001E44F9" w:rsidP="00E95CB2">
            <w:pPr>
              <w:pStyle w:val="ListingText"/>
            </w:pPr>
            <w:r w:rsidRPr="00651F17">
              <w:t xml:space="preserve">  Compute the steps indicated by </w:t>
            </w:r>
            <w:r w:rsidR="00300AF7">
              <w:t>S</w:t>
            </w:r>
            <w:r w:rsidR="00300AF7" w:rsidRPr="00651F17">
              <w:t xml:space="preserve">ection 6.2.4 </w:t>
            </w:r>
            <w:r w:rsidR="00300AF7">
              <w:t xml:space="preserve">of </w:t>
            </w:r>
            <w:r w:rsidRPr="00651F17">
              <w:t xml:space="preserve">GPC_SPE_014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17FB6C5B" w14:textId="77777777" w:rsidTr="001E44F9">
        <w:tc>
          <w:tcPr>
            <w:tcW w:w="416" w:type="dxa"/>
            <w:tcBorders>
              <w:top w:val="nil"/>
              <w:left w:val="nil"/>
              <w:bottom w:val="nil"/>
            </w:tcBorders>
          </w:tcPr>
          <w:p w14:paraId="19FFB544" w14:textId="77777777" w:rsidR="001E44F9" w:rsidRPr="00651F17" w:rsidRDefault="001E44F9" w:rsidP="00E95CB2">
            <w:pPr>
              <w:pStyle w:val="ListingText"/>
            </w:pPr>
            <w:r w:rsidRPr="00651F17">
              <w:t>12</w:t>
            </w:r>
          </w:p>
        </w:tc>
        <w:tc>
          <w:tcPr>
            <w:tcW w:w="9304" w:type="dxa"/>
            <w:tcBorders>
              <w:top w:val="nil"/>
              <w:bottom w:val="nil"/>
            </w:tcBorders>
          </w:tcPr>
          <w:p w14:paraId="01D9B4D8" w14:textId="77777777" w:rsidR="001E44F9" w:rsidRPr="00651F17" w:rsidRDefault="001E44F9" w:rsidP="00E95CB2">
            <w:pPr>
              <w:pStyle w:val="ListingText"/>
            </w:pPr>
            <w:r w:rsidRPr="00651F17">
              <w:rPr>
                <w:i/>
              </w:rPr>
              <w:t xml:space="preserve">  Variationfromspec</w:t>
            </w:r>
            <w:r w:rsidRPr="00651F17">
              <w:t xml:space="preserve"> : MAC plaintext payload only includes command data field (CLA, INS, P1, P2, Lc, Le are omitted)</w:t>
            </w:r>
          </w:p>
        </w:tc>
      </w:tr>
      <w:tr w:rsidR="001E44F9" w:rsidRPr="00651F17" w14:paraId="2DFBF7AC" w14:textId="77777777" w:rsidTr="001E44F9">
        <w:tc>
          <w:tcPr>
            <w:tcW w:w="416" w:type="dxa"/>
            <w:tcBorders>
              <w:top w:val="nil"/>
              <w:left w:val="nil"/>
              <w:bottom w:val="nil"/>
            </w:tcBorders>
          </w:tcPr>
          <w:p w14:paraId="2378A725" w14:textId="77777777" w:rsidR="001E44F9" w:rsidRPr="00651F17" w:rsidRDefault="001E44F9" w:rsidP="00E95CB2">
            <w:pPr>
              <w:pStyle w:val="ListingText"/>
            </w:pPr>
            <w:r w:rsidRPr="00651F17">
              <w:t>13</w:t>
            </w:r>
          </w:p>
        </w:tc>
        <w:tc>
          <w:tcPr>
            <w:tcW w:w="9304" w:type="dxa"/>
            <w:tcBorders>
              <w:top w:val="nil"/>
              <w:bottom w:val="nil"/>
            </w:tcBorders>
          </w:tcPr>
          <w:p w14:paraId="66B0F6E1" w14:textId="77777777" w:rsidR="001E44F9" w:rsidRPr="00651F17" w:rsidRDefault="001E44F9" w:rsidP="00E95CB2">
            <w:pPr>
              <w:pStyle w:val="ListingText"/>
              <w:rPr>
                <w:b/>
              </w:rPr>
            </w:pPr>
            <w:r w:rsidRPr="00651F17">
              <w:t xml:space="preserve">  </w:t>
            </w:r>
            <w:r w:rsidRPr="00651F17">
              <w:rPr>
                <w:i/>
              </w:rPr>
              <w:t>CommandDataField</w:t>
            </w:r>
            <w:r w:rsidRPr="00651F17">
              <w:t xml:space="preserve"> : encrypted_command_payload</w:t>
            </w:r>
          </w:p>
        </w:tc>
      </w:tr>
      <w:tr w:rsidR="001E44F9" w:rsidRPr="00651F17" w14:paraId="5A725F63" w14:textId="77777777" w:rsidTr="001E44F9">
        <w:tc>
          <w:tcPr>
            <w:tcW w:w="416" w:type="dxa"/>
            <w:tcBorders>
              <w:top w:val="nil"/>
              <w:left w:val="nil"/>
              <w:bottom w:val="nil"/>
            </w:tcBorders>
          </w:tcPr>
          <w:p w14:paraId="36594479" w14:textId="77777777" w:rsidR="001E44F9" w:rsidRPr="00651F17" w:rsidRDefault="001E44F9" w:rsidP="00E95CB2">
            <w:pPr>
              <w:pStyle w:val="ListingText"/>
            </w:pPr>
            <w:r w:rsidRPr="00651F17">
              <w:t>14</w:t>
            </w:r>
          </w:p>
        </w:tc>
        <w:tc>
          <w:tcPr>
            <w:tcW w:w="9304" w:type="dxa"/>
            <w:tcBorders>
              <w:top w:val="nil"/>
              <w:bottom w:val="nil"/>
            </w:tcBorders>
          </w:tcPr>
          <w:p w14:paraId="19A49845" w14:textId="1CD9B8FC" w:rsidR="001E44F9" w:rsidRPr="00651F17" w:rsidRDefault="001E44F9" w:rsidP="00E95CB2">
            <w:pPr>
              <w:pStyle w:val="ListingText"/>
            </w:pPr>
            <w:r w:rsidRPr="00651F17">
              <w:t xml:space="preserve">  </w:t>
            </w:r>
            <w:r w:rsidRPr="00651F17">
              <w:rPr>
                <w:i/>
              </w:rPr>
              <w:t>MACChainingValue</w:t>
            </w:r>
            <w:r w:rsidRPr="00651F17">
              <w:t xml:space="preserve"> : mac_chaining_in (16 </w:t>
            </w:r>
            <w:r w:rsidR="00300AF7">
              <w:t>b</w:t>
            </w:r>
            <w:r w:rsidRPr="00651F17">
              <w:t>ytes)</w:t>
            </w:r>
          </w:p>
        </w:tc>
      </w:tr>
      <w:tr w:rsidR="001E44F9" w:rsidRPr="00651F17" w14:paraId="30BABE88" w14:textId="77777777" w:rsidTr="001E44F9">
        <w:tc>
          <w:tcPr>
            <w:tcW w:w="416" w:type="dxa"/>
            <w:tcBorders>
              <w:top w:val="nil"/>
              <w:left w:val="nil"/>
              <w:bottom w:val="nil"/>
            </w:tcBorders>
          </w:tcPr>
          <w:p w14:paraId="70C24E60" w14:textId="77777777" w:rsidR="001E44F9" w:rsidRPr="00651F17" w:rsidRDefault="001E44F9" w:rsidP="00E95CB2">
            <w:pPr>
              <w:pStyle w:val="ListingText"/>
            </w:pPr>
            <w:r w:rsidRPr="00651F17">
              <w:t>15</w:t>
            </w:r>
          </w:p>
        </w:tc>
        <w:tc>
          <w:tcPr>
            <w:tcW w:w="9304" w:type="dxa"/>
            <w:tcBorders>
              <w:top w:val="nil"/>
              <w:bottom w:val="nil"/>
            </w:tcBorders>
          </w:tcPr>
          <w:p w14:paraId="6945AAEA" w14:textId="679A6593" w:rsidR="001E44F9" w:rsidRPr="00651F17" w:rsidRDefault="001E44F9" w:rsidP="00E95CB2">
            <w:pPr>
              <w:pStyle w:val="ListingText"/>
            </w:pPr>
            <w:r w:rsidRPr="00651F17">
              <w:rPr>
                <w:i/>
              </w:rPr>
              <w:t xml:space="preserve">  NewMACChainingValue</w:t>
            </w:r>
            <w:r w:rsidRPr="00651F17">
              <w:t xml:space="preserve"> : mac_chaining_out (16 </w:t>
            </w:r>
            <w:r w:rsidR="00300AF7">
              <w:t>b</w:t>
            </w:r>
            <w:r w:rsidRPr="00651F17">
              <w:t>ytes)</w:t>
            </w:r>
          </w:p>
        </w:tc>
      </w:tr>
      <w:tr w:rsidR="001E44F9" w:rsidRPr="00651F17" w14:paraId="4E1113B1" w14:textId="77777777" w:rsidTr="001E44F9">
        <w:tc>
          <w:tcPr>
            <w:tcW w:w="416" w:type="dxa"/>
            <w:tcBorders>
              <w:top w:val="nil"/>
              <w:left w:val="nil"/>
              <w:bottom w:val="nil"/>
            </w:tcBorders>
          </w:tcPr>
          <w:p w14:paraId="072C33FD" w14:textId="77777777" w:rsidR="001E44F9" w:rsidRPr="00651F17" w:rsidRDefault="001E44F9" w:rsidP="00E95CB2">
            <w:pPr>
              <w:pStyle w:val="ListingText"/>
            </w:pPr>
            <w:r w:rsidRPr="00651F17">
              <w:t>16</w:t>
            </w:r>
          </w:p>
        </w:tc>
        <w:tc>
          <w:tcPr>
            <w:tcW w:w="9304" w:type="dxa"/>
            <w:tcBorders>
              <w:top w:val="nil"/>
              <w:bottom w:val="nil"/>
            </w:tcBorders>
          </w:tcPr>
          <w:p w14:paraId="45D31673" w14:textId="77777777" w:rsidR="001E44F9" w:rsidRPr="00651F17" w:rsidRDefault="001E44F9" w:rsidP="00E95CB2">
            <w:pPr>
              <w:pStyle w:val="ListingText"/>
              <w:rPr>
                <w:b/>
              </w:rPr>
            </w:pPr>
            <w:r w:rsidRPr="00651F17">
              <w:rPr>
                <w:i/>
              </w:rPr>
              <w:t xml:space="preserve">  S-MAC</w:t>
            </w:r>
            <w:r w:rsidRPr="00651F17">
              <w:t xml:space="preserve"> : Kmac</w:t>
            </w:r>
          </w:p>
        </w:tc>
      </w:tr>
      <w:tr w:rsidR="001E44F9" w:rsidRPr="00651F17" w14:paraId="4A5C5DE4" w14:textId="77777777" w:rsidTr="001E44F9">
        <w:tc>
          <w:tcPr>
            <w:tcW w:w="416" w:type="dxa"/>
            <w:tcBorders>
              <w:top w:val="nil"/>
              <w:left w:val="nil"/>
              <w:bottom w:val="nil"/>
            </w:tcBorders>
          </w:tcPr>
          <w:p w14:paraId="002D45F2" w14:textId="77777777" w:rsidR="001E44F9" w:rsidRPr="00651F17" w:rsidRDefault="001E44F9" w:rsidP="00E95CB2">
            <w:pPr>
              <w:pStyle w:val="ListingText"/>
            </w:pPr>
            <w:r w:rsidRPr="00651F17">
              <w:t>17</w:t>
            </w:r>
          </w:p>
        </w:tc>
        <w:tc>
          <w:tcPr>
            <w:tcW w:w="9304" w:type="dxa"/>
            <w:tcBorders>
              <w:top w:val="nil"/>
            </w:tcBorders>
          </w:tcPr>
          <w:p w14:paraId="63E103D1" w14:textId="77777777" w:rsidR="001E44F9" w:rsidRPr="00C46EB6" w:rsidRDefault="001E44F9" w:rsidP="00E95CB2">
            <w:pPr>
              <w:pStyle w:val="ListingText"/>
              <w:rPr>
                <w:rStyle w:val="Listing-command"/>
              </w:rPr>
            </w:pPr>
            <w:r w:rsidRPr="00C46EB6">
              <w:rPr>
                <w:rStyle w:val="Listing-command"/>
              </w:rPr>
              <w:t>end</w:t>
            </w:r>
          </w:p>
        </w:tc>
      </w:tr>
    </w:tbl>
    <w:p w14:paraId="6887F1A0" w14:textId="4A93872E" w:rsidR="001E44F9" w:rsidRDefault="001E44F9" w:rsidP="00921593">
      <w:pPr>
        <w:pStyle w:val="CaptionListing"/>
      </w:pPr>
      <w:bookmarkStart w:id="1995" w:name="_Ref61697921"/>
      <w:bookmarkStart w:id="1996" w:name="_Toc118220030"/>
      <w:r>
        <w:t xml:space="preserve">Listing </w:t>
      </w:r>
      <w:fldSimple w:instr=" STYLEREF 1 \s ">
        <w:r w:rsidR="00D81990">
          <w:rPr>
            <w:noProof/>
          </w:rPr>
          <w:t>15</w:t>
        </w:r>
      </w:fldSimple>
      <w:r w:rsidR="000E1F04">
        <w:noBreakHyphen/>
      </w:r>
      <w:fldSimple w:instr=" SEQ Listing \* ARABIC \s 1 ">
        <w:r w:rsidR="00D81990">
          <w:rPr>
            <w:noProof/>
          </w:rPr>
          <w:t>47</w:t>
        </w:r>
      </w:fldSimple>
      <w:bookmarkEnd w:id="1995"/>
      <w:r>
        <w:t xml:space="preserve">: </w:t>
      </w:r>
      <w:r w:rsidRPr="00692B9D">
        <w:t>Secure Channel Response Encryption and Authentication</w:t>
      </w:r>
      <w:bookmarkEnd w:id="1996"/>
    </w:p>
    <w:tbl>
      <w:tblPr>
        <w:tblStyle w:val="TableGrid"/>
        <w:tblW w:w="0" w:type="auto"/>
        <w:tblInd w:w="-365" w:type="dxa"/>
        <w:tblLook w:val="04A0" w:firstRow="1" w:lastRow="0" w:firstColumn="1" w:lastColumn="0" w:noHBand="0" w:noVBand="1"/>
      </w:tblPr>
      <w:tblGrid>
        <w:gridCol w:w="416"/>
        <w:gridCol w:w="9304"/>
      </w:tblGrid>
      <w:tr w:rsidR="001E44F9" w:rsidRPr="00651F17" w14:paraId="6D51CA6A" w14:textId="77777777" w:rsidTr="001E44F9">
        <w:tc>
          <w:tcPr>
            <w:tcW w:w="416" w:type="dxa"/>
            <w:tcBorders>
              <w:top w:val="nil"/>
              <w:left w:val="nil"/>
              <w:bottom w:val="nil"/>
            </w:tcBorders>
          </w:tcPr>
          <w:p w14:paraId="11E1F21F" w14:textId="77777777" w:rsidR="001E44F9" w:rsidRPr="00651F17" w:rsidRDefault="001E44F9" w:rsidP="00E95CB2">
            <w:pPr>
              <w:pStyle w:val="ListingText"/>
            </w:pPr>
            <w:r w:rsidRPr="00651F17">
              <w:t>1</w:t>
            </w:r>
          </w:p>
        </w:tc>
        <w:tc>
          <w:tcPr>
            <w:tcW w:w="9304" w:type="dxa"/>
            <w:tcBorders>
              <w:bottom w:val="nil"/>
            </w:tcBorders>
          </w:tcPr>
          <w:p w14:paraId="24124E47" w14:textId="77777777" w:rsidR="001E44F9" w:rsidRPr="00651F17" w:rsidRDefault="001E44F9" w:rsidP="00E95CB2">
            <w:pPr>
              <w:pStyle w:val="ListingText"/>
            </w:pPr>
            <w:r w:rsidRPr="00C46EB6">
              <w:rPr>
                <w:rStyle w:val="Listing-command"/>
              </w:rPr>
              <w:t>input</w:t>
            </w:r>
            <w:r w:rsidRPr="00651F17">
              <w:rPr>
                <w:b/>
              </w:rPr>
              <w:t>:</w:t>
            </w:r>
            <w:r w:rsidRPr="00651F17">
              <w:t xml:space="preserve"> payload, Krmac, Kenc, counter, mac_chaining_in</w:t>
            </w:r>
          </w:p>
        </w:tc>
      </w:tr>
      <w:tr w:rsidR="001E44F9" w:rsidRPr="00651F17" w14:paraId="56FB44C5" w14:textId="77777777" w:rsidTr="001E44F9">
        <w:tc>
          <w:tcPr>
            <w:tcW w:w="416" w:type="dxa"/>
            <w:tcBorders>
              <w:top w:val="nil"/>
              <w:left w:val="nil"/>
              <w:bottom w:val="nil"/>
            </w:tcBorders>
          </w:tcPr>
          <w:p w14:paraId="75CF2F6D" w14:textId="77777777" w:rsidR="001E44F9" w:rsidRPr="00651F17" w:rsidRDefault="001E44F9" w:rsidP="00E95CB2">
            <w:pPr>
              <w:pStyle w:val="ListingText"/>
            </w:pPr>
            <w:r w:rsidRPr="00651F17">
              <w:t>2</w:t>
            </w:r>
          </w:p>
        </w:tc>
        <w:tc>
          <w:tcPr>
            <w:tcW w:w="9304" w:type="dxa"/>
            <w:tcBorders>
              <w:top w:val="nil"/>
              <w:bottom w:val="nil"/>
            </w:tcBorders>
          </w:tcPr>
          <w:p w14:paraId="285B7098" w14:textId="77777777" w:rsidR="001E44F9" w:rsidRPr="00651F17" w:rsidRDefault="001E44F9" w:rsidP="00E95CB2">
            <w:pPr>
              <w:pStyle w:val="ListingText"/>
              <w:rPr>
                <w:b/>
              </w:rPr>
            </w:pPr>
            <w:r w:rsidRPr="00C46EB6">
              <w:rPr>
                <w:rStyle w:val="Listing-command"/>
              </w:rPr>
              <w:t>output</w:t>
            </w:r>
            <w:r w:rsidRPr="00651F17">
              <w:rPr>
                <w:b/>
              </w:rPr>
              <w:t>:</w:t>
            </w:r>
            <w:r w:rsidRPr="00651F17">
              <w:t xml:space="preserve"> encrypted_payload, mac</w:t>
            </w:r>
          </w:p>
        </w:tc>
      </w:tr>
      <w:tr w:rsidR="001E44F9" w:rsidRPr="00651F17" w14:paraId="46E327A4" w14:textId="77777777" w:rsidTr="001E44F9">
        <w:tc>
          <w:tcPr>
            <w:tcW w:w="416" w:type="dxa"/>
            <w:tcBorders>
              <w:top w:val="nil"/>
              <w:left w:val="nil"/>
              <w:bottom w:val="nil"/>
            </w:tcBorders>
          </w:tcPr>
          <w:p w14:paraId="008A1356" w14:textId="77777777" w:rsidR="001E44F9" w:rsidRPr="00651F17" w:rsidRDefault="001E44F9" w:rsidP="00E95CB2">
            <w:pPr>
              <w:pStyle w:val="ListingText"/>
            </w:pPr>
            <w:r w:rsidRPr="00651F17">
              <w:t>3</w:t>
            </w:r>
          </w:p>
        </w:tc>
        <w:tc>
          <w:tcPr>
            <w:tcW w:w="9304" w:type="dxa"/>
            <w:tcBorders>
              <w:top w:val="nil"/>
              <w:bottom w:val="nil"/>
            </w:tcBorders>
          </w:tcPr>
          <w:p w14:paraId="4C146E95"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7BCF52A6" w14:textId="77777777" w:rsidTr="001E44F9">
        <w:tc>
          <w:tcPr>
            <w:tcW w:w="416" w:type="dxa"/>
            <w:tcBorders>
              <w:top w:val="nil"/>
              <w:left w:val="nil"/>
              <w:bottom w:val="nil"/>
            </w:tcBorders>
          </w:tcPr>
          <w:p w14:paraId="137497E5" w14:textId="77777777" w:rsidR="001E44F9" w:rsidRPr="00651F17" w:rsidRDefault="001E44F9" w:rsidP="00E95CB2">
            <w:pPr>
              <w:pStyle w:val="ListingText"/>
            </w:pPr>
            <w:r w:rsidRPr="00651F17">
              <w:t>4</w:t>
            </w:r>
          </w:p>
        </w:tc>
        <w:tc>
          <w:tcPr>
            <w:tcW w:w="9304" w:type="dxa"/>
            <w:tcBorders>
              <w:top w:val="nil"/>
              <w:bottom w:val="nil"/>
            </w:tcBorders>
          </w:tcPr>
          <w:p w14:paraId="7AF3F372" w14:textId="742BA8AE" w:rsidR="001E44F9" w:rsidRPr="00651F17" w:rsidRDefault="001E44F9" w:rsidP="00E95CB2">
            <w:pPr>
              <w:pStyle w:val="ListingText"/>
            </w:pPr>
            <w:r w:rsidRPr="00651F17">
              <w:t xml:space="preserve">  Compute the steps indicated by </w:t>
            </w:r>
            <w:r w:rsidR="00300AF7">
              <w:t>Section</w:t>
            </w:r>
            <w:r w:rsidR="00300AF7" w:rsidRPr="00651F17">
              <w:t xml:space="preserve"> 6.2.7 </w:t>
            </w:r>
            <w:r w:rsidR="00300AF7">
              <w:t xml:space="preserve">of </w:t>
            </w:r>
            <w:r w:rsidRPr="00651F17">
              <w:t xml:space="preserve">GPC_SPE_014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25B9835F" w14:textId="77777777" w:rsidTr="001E44F9">
        <w:tc>
          <w:tcPr>
            <w:tcW w:w="416" w:type="dxa"/>
            <w:tcBorders>
              <w:top w:val="nil"/>
              <w:left w:val="nil"/>
              <w:bottom w:val="nil"/>
            </w:tcBorders>
          </w:tcPr>
          <w:p w14:paraId="5BA29C6B" w14:textId="77777777" w:rsidR="001E44F9" w:rsidRPr="00651F17" w:rsidRDefault="001E44F9" w:rsidP="00E95CB2">
            <w:pPr>
              <w:pStyle w:val="ListingText"/>
            </w:pPr>
            <w:r w:rsidRPr="00651F17">
              <w:t>5</w:t>
            </w:r>
          </w:p>
        </w:tc>
        <w:tc>
          <w:tcPr>
            <w:tcW w:w="9304" w:type="dxa"/>
            <w:tcBorders>
              <w:top w:val="nil"/>
              <w:bottom w:val="nil"/>
            </w:tcBorders>
          </w:tcPr>
          <w:p w14:paraId="0857A74A" w14:textId="77777777" w:rsidR="001E44F9" w:rsidRPr="00651F17" w:rsidRDefault="001E44F9" w:rsidP="00E95CB2">
            <w:pPr>
              <w:pStyle w:val="ListingText"/>
            </w:pPr>
            <w:r w:rsidRPr="00651F17">
              <w:rPr>
                <w:i/>
              </w:rPr>
              <w:t xml:space="preserve">  ResponseDataField – PlainText :</w:t>
            </w:r>
            <w:r w:rsidRPr="00651F17">
              <w:t xml:space="preserve"> payload</w:t>
            </w:r>
          </w:p>
        </w:tc>
      </w:tr>
      <w:tr w:rsidR="001E44F9" w:rsidRPr="00651F17" w14:paraId="6A0EFC50" w14:textId="77777777" w:rsidTr="001E44F9">
        <w:tc>
          <w:tcPr>
            <w:tcW w:w="416" w:type="dxa"/>
            <w:tcBorders>
              <w:top w:val="nil"/>
              <w:left w:val="nil"/>
              <w:bottom w:val="nil"/>
            </w:tcBorders>
          </w:tcPr>
          <w:p w14:paraId="58F1A3E9" w14:textId="77777777" w:rsidR="001E44F9" w:rsidRPr="00651F17" w:rsidRDefault="001E44F9" w:rsidP="00E95CB2">
            <w:pPr>
              <w:pStyle w:val="ListingText"/>
            </w:pPr>
            <w:r w:rsidRPr="00651F17">
              <w:t>6</w:t>
            </w:r>
          </w:p>
        </w:tc>
        <w:tc>
          <w:tcPr>
            <w:tcW w:w="9304" w:type="dxa"/>
            <w:tcBorders>
              <w:top w:val="nil"/>
              <w:bottom w:val="nil"/>
            </w:tcBorders>
          </w:tcPr>
          <w:p w14:paraId="4929F7A9" w14:textId="2937A3ED" w:rsidR="001E44F9" w:rsidRPr="00651F17" w:rsidRDefault="001E44F9" w:rsidP="00E95CB2">
            <w:pPr>
              <w:pStyle w:val="ListingText"/>
            </w:pPr>
            <w:r w:rsidRPr="00651F17">
              <w:rPr>
                <w:i/>
              </w:rPr>
              <w:t xml:space="preserve">  PaddedCounterBlock</w:t>
            </w:r>
            <w:r w:rsidRPr="00651F17">
              <w:t xml:space="preserve"> : 800000000000000000000000000000</w:t>
            </w:r>
            <w:r w:rsidRPr="00651F17">
              <w:rPr>
                <w:vertAlign w:val="subscript"/>
              </w:rPr>
              <w:t>h</w:t>
            </w:r>
            <w:r w:rsidRPr="00651F17">
              <w:t xml:space="preserve"> || counter (1 </w:t>
            </w:r>
            <w:r w:rsidR="00300AF7">
              <w:t>b</w:t>
            </w:r>
            <w:r w:rsidRPr="00651F17">
              <w:t>yte, up to max FF</w:t>
            </w:r>
            <w:r w:rsidRPr="00651F17">
              <w:rPr>
                <w:vertAlign w:val="subscript"/>
              </w:rPr>
              <w:t>h</w:t>
            </w:r>
            <w:r w:rsidRPr="00651F17">
              <w:t xml:space="preserve"> )</w:t>
            </w:r>
          </w:p>
        </w:tc>
      </w:tr>
      <w:tr w:rsidR="001E44F9" w:rsidRPr="00651F17" w14:paraId="3B3E9B1D" w14:textId="77777777" w:rsidTr="001E44F9">
        <w:tc>
          <w:tcPr>
            <w:tcW w:w="416" w:type="dxa"/>
            <w:tcBorders>
              <w:top w:val="nil"/>
              <w:left w:val="nil"/>
              <w:bottom w:val="nil"/>
            </w:tcBorders>
          </w:tcPr>
          <w:p w14:paraId="5BF274CF" w14:textId="77777777" w:rsidR="001E44F9" w:rsidRPr="00651F17" w:rsidRDefault="001E44F9" w:rsidP="00E95CB2">
            <w:pPr>
              <w:pStyle w:val="ListingText"/>
            </w:pPr>
            <w:r w:rsidRPr="00651F17">
              <w:t>7</w:t>
            </w:r>
          </w:p>
        </w:tc>
        <w:tc>
          <w:tcPr>
            <w:tcW w:w="9304" w:type="dxa"/>
            <w:tcBorders>
              <w:top w:val="nil"/>
              <w:bottom w:val="nil"/>
            </w:tcBorders>
          </w:tcPr>
          <w:p w14:paraId="7F780AAD" w14:textId="77777777" w:rsidR="001E44F9" w:rsidRPr="00651F17" w:rsidRDefault="001E44F9" w:rsidP="00E95CB2">
            <w:pPr>
              <w:pStyle w:val="ListingText"/>
            </w:pPr>
            <w:r w:rsidRPr="00651F17">
              <w:t xml:space="preserve">  </w:t>
            </w:r>
            <w:r w:rsidRPr="00651F17">
              <w:rPr>
                <w:i/>
              </w:rPr>
              <w:t>S-ENC</w:t>
            </w:r>
            <w:r w:rsidRPr="00651F17">
              <w:t xml:space="preserve"> : Kenc</w:t>
            </w:r>
          </w:p>
        </w:tc>
      </w:tr>
      <w:tr w:rsidR="001E44F9" w:rsidRPr="00651F17" w14:paraId="74DD9FA5" w14:textId="77777777" w:rsidTr="001E44F9">
        <w:tc>
          <w:tcPr>
            <w:tcW w:w="416" w:type="dxa"/>
            <w:tcBorders>
              <w:top w:val="nil"/>
              <w:left w:val="nil"/>
              <w:bottom w:val="nil"/>
            </w:tcBorders>
          </w:tcPr>
          <w:p w14:paraId="6BD18292" w14:textId="77777777" w:rsidR="001E44F9" w:rsidRPr="00651F17" w:rsidRDefault="001E44F9" w:rsidP="00E95CB2">
            <w:pPr>
              <w:pStyle w:val="ListingText"/>
            </w:pPr>
            <w:r w:rsidRPr="00651F17">
              <w:t>8</w:t>
            </w:r>
          </w:p>
        </w:tc>
        <w:tc>
          <w:tcPr>
            <w:tcW w:w="9304" w:type="dxa"/>
            <w:tcBorders>
              <w:top w:val="nil"/>
              <w:bottom w:val="nil"/>
            </w:tcBorders>
          </w:tcPr>
          <w:p w14:paraId="5F8B0F7A" w14:textId="77777777" w:rsidR="001E44F9" w:rsidRPr="00651F17" w:rsidRDefault="001E44F9" w:rsidP="00E95CB2">
            <w:pPr>
              <w:pStyle w:val="ListingText"/>
            </w:pPr>
            <w:r w:rsidRPr="00651F17">
              <w:rPr>
                <w:i/>
              </w:rPr>
              <w:t xml:space="preserve">  CipheredResponseDataField</w:t>
            </w:r>
            <w:r w:rsidRPr="00651F17">
              <w:t xml:space="preserve"> : encrypted_payload</w:t>
            </w:r>
          </w:p>
        </w:tc>
      </w:tr>
      <w:tr w:rsidR="001E44F9" w:rsidRPr="00651F17" w14:paraId="6595C99A" w14:textId="77777777" w:rsidTr="001E44F9">
        <w:tc>
          <w:tcPr>
            <w:tcW w:w="416" w:type="dxa"/>
            <w:tcBorders>
              <w:top w:val="nil"/>
              <w:left w:val="nil"/>
              <w:bottom w:val="nil"/>
            </w:tcBorders>
          </w:tcPr>
          <w:p w14:paraId="75428575" w14:textId="77777777" w:rsidR="001E44F9" w:rsidRPr="00651F17" w:rsidRDefault="001E44F9" w:rsidP="00E95CB2">
            <w:pPr>
              <w:pStyle w:val="ListingText"/>
            </w:pPr>
            <w:r w:rsidRPr="00651F17">
              <w:t>9</w:t>
            </w:r>
          </w:p>
        </w:tc>
        <w:tc>
          <w:tcPr>
            <w:tcW w:w="9304" w:type="dxa"/>
            <w:tcBorders>
              <w:top w:val="nil"/>
              <w:bottom w:val="nil"/>
            </w:tcBorders>
          </w:tcPr>
          <w:p w14:paraId="1406D7E9" w14:textId="77777777" w:rsidR="001E44F9" w:rsidRPr="00651F17" w:rsidRDefault="001E44F9" w:rsidP="00E95CB2">
            <w:pPr>
              <w:pStyle w:val="ListingText"/>
            </w:pPr>
          </w:p>
        </w:tc>
      </w:tr>
      <w:tr w:rsidR="001E44F9" w:rsidRPr="00651F17" w14:paraId="28DBFDD1" w14:textId="77777777" w:rsidTr="001E44F9">
        <w:tc>
          <w:tcPr>
            <w:tcW w:w="416" w:type="dxa"/>
            <w:tcBorders>
              <w:top w:val="nil"/>
              <w:left w:val="nil"/>
              <w:bottom w:val="nil"/>
            </w:tcBorders>
          </w:tcPr>
          <w:p w14:paraId="3E640F7B" w14:textId="77777777" w:rsidR="001E44F9" w:rsidRPr="00651F17" w:rsidRDefault="001E44F9" w:rsidP="00E95CB2">
            <w:pPr>
              <w:pStyle w:val="ListingText"/>
            </w:pPr>
            <w:r w:rsidRPr="00651F17">
              <w:t>10</w:t>
            </w:r>
          </w:p>
        </w:tc>
        <w:tc>
          <w:tcPr>
            <w:tcW w:w="9304" w:type="dxa"/>
            <w:tcBorders>
              <w:top w:val="nil"/>
              <w:bottom w:val="nil"/>
            </w:tcBorders>
          </w:tcPr>
          <w:p w14:paraId="1FB2C929" w14:textId="0E05281E" w:rsidR="001E44F9" w:rsidRPr="00651F17" w:rsidRDefault="001E44F9" w:rsidP="00E95CB2">
            <w:pPr>
              <w:pStyle w:val="ListingText"/>
            </w:pPr>
            <w:r w:rsidRPr="00651F17">
              <w:t xml:space="preserve">  Compute the steps indicated by </w:t>
            </w:r>
            <w:r w:rsidR="00300AF7">
              <w:t>Section</w:t>
            </w:r>
            <w:r w:rsidR="00300AF7" w:rsidRPr="00651F17">
              <w:t xml:space="preserve"> 6.2.5 </w:t>
            </w:r>
            <w:r w:rsidR="00300AF7">
              <w:t xml:space="preserve">of </w:t>
            </w:r>
            <w:r w:rsidRPr="00651F17">
              <w:t xml:space="preserve">GPC_SPE_014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64CB6E40" w14:textId="77777777" w:rsidTr="001E44F9">
        <w:tc>
          <w:tcPr>
            <w:tcW w:w="416" w:type="dxa"/>
            <w:tcBorders>
              <w:top w:val="nil"/>
              <w:left w:val="nil"/>
              <w:bottom w:val="nil"/>
            </w:tcBorders>
          </w:tcPr>
          <w:p w14:paraId="1AA4FF30" w14:textId="77777777" w:rsidR="001E44F9" w:rsidRPr="00651F17" w:rsidRDefault="001E44F9" w:rsidP="00E95CB2">
            <w:pPr>
              <w:pStyle w:val="ListingText"/>
            </w:pPr>
            <w:r w:rsidRPr="00651F17">
              <w:t>11</w:t>
            </w:r>
          </w:p>
        </w:tc>
        <w:tc>
          <w:tcPr>
            <w:tcW w:w="9304" w:type="dxa"/>
            <w:tcBorders>
              <w:top w:val="nil"/>
              <w:bottom w:val="nil"/>
            </w:tcBorders>
          </w:tcPr>
          <w:p w14:paraId="46DE9A1F" w14:textId="77777777" w:rsidR="001E44F9" w:rsidRPr="00651F17" w:rsidRDefault="001E44F9" w:rsidP="00E95CB2">
            <w:pPr>
              <w:pStyle w:val="ListingText"/>
            </w:pPr>
            <w:r w:rsidRPr="00651F17">
              <w:rPr>
                <w:i/>
              </w:rPr>
              <w:t xml:space="preserve">  Variationfromspec </w:t>
            </w:r>
            <w:r w:rsidRPr="00651F17">
              <w:t>: MAC plaintext payload only includes MAC Chaining Value || encrypted payload, (SW is omitted)</w:t>
            </w:r>
          </w:p>
        </w:tc>
      </w:tr>
      <w:tr w:rsidR="001E44F9" w:rsidRPr="00651F17" w14:paraId="319CD97B" w14:textId="77777777" w:rsidTr="001E44F9">
        <w:tc>
          <w:tcPr>
            <w:tcW w:w="416" w:type="dxa"/>
            <w:tcBorders>
              <w:top w:val="nil"/>
              <w:left w:val="nil"/>
              <w:bottom w:val="nil"/>
            </w:tcBorders>
          </w:tcPr>
          <w:p w14:paraId="6B518907" w14:textId="77777777" w:rsidR="001E44F9" w:rsidRPr="00651F17" w:rsidRDefault="001E44F9" w:rsidP="00E95CB2">
            <w:pPr>
              <w:pStyle w:val="ListingText"/>
            </w:pPr>
            <w:r w:rsidRPr="00651F17">
              <w:t>12</w:t>
            </w:r>
          </w:p>
        </w:tc>
        <w:tc>
          <w:tcPr>
            <w:tcW w:w="9304" w:type="dxa"/>
            <w:tcBorders>
              <w:top w:val="nil"/>
              <w:bottom w:val="nil"/>
            </w:tcBorders>
          </w:tcPr>
          <w:p w14:paraId="3202D472" w14:textId="77777777" w:rsidR="001E44F9" w:rsidRPr="00651F17" w:rsidRDefault="001E44F9" w:rsidP="00E95CB2">
            <w:pPr>
              <w:pStyle w:val="ListingText"/>
            </w:pPr>
            <w:r w:rsidRPr="00651F17">
              <w:rPr>
                <w:i/>
              </w:rPr>
              <w:t xml:space="preserve">  ResponseDataField</w:t>
            </w:r>
            <w:r w:rsidRPr="00651F17">
              <w:t xml:space="preserve"> : encrypted_payload</w:t>
            </w:r>
          </w:p>
        </w:tc>
      </w:tr>
      <w:tr w:rsidR="001E44F9" w:rsidRPr="00651F17" w14:paraId="084FFE1F" w14:textId="77777777" w:rsidTr="001E44F9">
        <w:tc>
          <w:tcPr>
            <w:tcW w:w="416" w:type="dxa"/>
            <w:tcBorders>
              <w:top w:val="nil"/>
              <w:left w:val="nil"/>
              <w:bottom w:val="nil"/>
            </w:tcBorders>
          </w:tcPr>
          <w:p w14:paraId="695002C5" w14:textId="77777777" w:rsidR="001E44F9" w:rsidRPr="00651F17" w:rsidRDefault="001E44F9" w:rsidP="00E95CB2">
            <w:pPr>
              <w:pStyle w:val="ListingText"/>
            </w:pPr>
            <w:r w:rsidRPr="00651F17">
              <w:t>13</w:t>
            </w:r>
          </w:p>
        </w:tc>
        <w:tc>
          <w:tcPr>
            <w:tcW w:w="9304" w:type="dxa"/>
            <w:tcBorders>
              <w:top w:val="nil"/>
              <w:bottom w:val="nil"/>
            </w:tcBorders>
          </w:tcPr>
          <w:p w14:paraId="3D873D85" w14:textId="569887AC" w:rsidR="001E44F9" w:rsidRPr="00651F17" w:rsidRDefault="001E44F9" w:rsidP="00E95CB2">
            <w:pPr>
              <w:pStyle w:val="ListingText"/>
              <w:rPr>
                <w:b/>
              </w:rPr>
            </w:pPr>
            <w:r w:rsidRPr="00651F17">
              <w:rPr>
                <w:i/>
              </w:rPr>
              <w:t xml:space="preserve">  MACChainingValue</w:t>
            </w:r>
            <w:r w:rsidRPr="00651F17">
              <w:t xml:space="preserve"> : mac_chaining_in (16 </w:t>
            </w:r>
            <w:r w:rsidR="00300AF7">
              <w:t>b</w:t>
            </w:r>
            <w:r w:rsidRPr="00651F17">
              <w:t>ytes)</w:t>
            </w:r>
          </w:p>
        </w:tc>
      </w:tr>
      <w:tr w:rsidR="001E44F9" w:rsidRPr="00651F17" w14:paraId="52AE649C" w14:textId="77777777" w:rsidTr="001E44F9">
        <w:tc>
          <w:tcPr>
            <w:tcW w:w="416" w:type="dxa"/>
            <w:tcBorders>
              <w:top w:val="nil"/>
              <w:left w:val="nil"/>
              <w:bottom w:val="nil"/>
            </w:tcBorders>
          </w:tcPr>
          <w:p w14:paraId="7FD4A6D3" w14:textId="77777777" w:rsidR="001E44F9" w:rsidRPr="00651F17" w:rsidRDefault="001E44F9" w:rsidP="00E95CB2">
            <w:pPr>
              <w:pStyle w:val="ListingText"/>
            </w:pPr>
            <w:r w:rsidRPr="00651F17">
              <w:t>14</w:t>
            </w:r>
          </w:p>
        </w:tc>
        <w:tc>
          <w:tcPr>
            <w:tcW w:w="9304" w:type="dxa"/>
            <w:tcBorders>
              <w:top w:val="nil"/>
              <w:bottom w:val="nil"/>
            </w:tcBorders>
          </w:tcPr>
          <w:p w14:paraId="1C10FC5E" w14:textId="77777777" w:rsidR="001E44F9" w:rsidRPr="00651F17" w:rsidRDefault="001E44F9" w:rsidP="00E95CB2">
            <w:pPr>
              <w:pStyle w:val="ListingText"/>
            </w:pPr>
            <w:r w:rsidRPr="00651F17">
              <w:rPr>
                <w:i/>
              </w:rPr>
              <w:t xml:space="preserve">  S-RMAC </w:t>
            </w:r>
            <w:r w:rsidRPr="00651F17">
              <w:t>: Krmac</w:t>
            </w:r>
          </w:p>
        </w:tc>
      </w:tr>
      <w:tr w:rsidR="001E44F9" w:rsidRPr="00651F17" w14:paraId="4CF89047" w14:textId="77777777" w:rsidTr="001E44F9">
        <w:tc>
          <w:tcPr>
            <w:tcW w:w="416" w:type="dxa"/>
            <w:tcBorders>
              <w:top w:val="nil"/>
              <w:left w:val="nil"/>
              <w:bottom w:val="nil"/>
            </w:tcBorders>
          </w:tcPr>
          <w:p w14:paraId="075692EF" w14:textId="77777777" w:rsidR="001E44F9" w:rsidRPr="00651F17" w:rsidRDefault="001E44F9" w:rsidP="00E95CB2">
            <w:pPr>
              <w:pStyle w:val="ListingText"/>
            </w:pPr>
            <w:r w:rsidRPr="00651F17">
              <w:t>15</w:t>
            </w:r>
          </w:p>
        </w:tc>
        <w:tc>
          <w:tcPr>
            <w:tcW w:w="9304" w:type="dxa"/>
            <w:tcBorders>
              <w:top w:val="nil"/>
              <w:bottom w:val="nil"/>
            </w:tcBorders>
          </w:tcPr>
          <w:p w14:paraId="1F4FA1A2" w14:textId="3499C3C0" w:rsidR="001E44F9" w:rsidRPr="00651F17" w:rsidRDefault="001E44F9" w:rsidP="00E95CB2">
            <w:pPr>
              <w:pStyle w:val="ListingText"/>
            </w:pPr>
            <w:r w:rsidRPr="00651F17">
              <w:t xml:space="preserve">  </w:t>
            </w:r>
            <w:r w:rsidRPr="00651F17">
              <w:rPr>
                <w:i/>
              </w:rPr>
              <w:t>R-MAC</w:t>
            </w:r>
            <w:r w:rsidRPr="00651F17">
              <w:t xml:space="preserve"> : mac (8 </w:t>
            </w:r>
            <w:r w:rsidR="00300AF7">
              <w:t>b</w:t>
            </w:r>
            <w:r w:rsidRPr="00651F17">
              <w:t>ytes)</w:t>
            </w:r>
          </w:p>
        </w:tc>
      </w:tr>
      <w:tr w:rsidR="001E44F9" w:rsidRPr="00651F17" w14:paraId="08C183EA" w14:textId="77777777" w:rsidTr="001E44F9">
        <w:tc>
          <w:tcPr>
            <w:tcW w:w="416" w:type="dxa"/>
            <w:tcBorders>
              <w:top w:val="nil"/>
              <w:left w:val="nil"/>
              <w:bottom w:val="nil"/>
            </w:tcBorders>
          </w:tcPr>
          <w:p w14:paraId="76C3D81E" w14:textId="77777777" w:rsidR="001E44F9" w:rsidRPr="00651F17" w:rsidRDefault="001E44F9" w:rsidP="00E95CB2">
            <w:pPr>
              <w:pStyle w:val="ListingText"/>
            </w:pPr>
            <w:r w:rsidRPr="00651F17">
              <w:t>16</w:t>
            </w:r>
          </w:p>
        </w:tc>
        <w:tc>
          <w:tcPr>
            <w:tcW w:w="9304" w:type="dxa"/>
            <w:tcBorders>
              <w:top w:val="nil"/>
            </w:tcBorders>
          </w:tcPr>
          <w:p w14:paraId="5246FF6B" w14:textId="77777777" w:rsidR="001E44F9" w:rsidRPr="00C46EB6" w:rsidRDefault="001E44F9" w:rsidP="00E95CB2">
            <w:pPr>
              <w:pStyle w:val="ListingText"/>
              <w:rPr>
                <w:rStyle w:val="Listing-command"/>
              </w:rPr>
            </w:pPr>
            <w:r w:rsidRPr="00C46EB6">
              <w:rPr>
                <w:rStyle w:val="Listing-command"/>
              </w:rPr>
              <w:t>end</w:t>
            </w:r>
          </w:p>
        </w:tc>
      </w:tr>
    </w:tbl>
    <w:p w14:paraId="45E473F2" w14:textId="17F8153D" w:rsidR="001E44F9" w:rsidRDefault="001E44F9" w:rsidP="00921593">
      <w:pPr>
        <w:pStyle w:val="CaptionListing"/>
      </w:pPr>
      <w:bookmarkStart w:id="1997" w:name="_Ref61696402"/>
      <w:bookmarkStart w:id="1998" w:name="_Toc118220031"/>
      <w:r>
        <w:t xml:space="preserve">Listing </w:t>
      </w:r>
      <w:fldSimple w:instr=" STYLEREF 1 \s ">
        <w:r w:rsidR="00D81990">
          <w:rPr>
            <w:noProof/>
          </w:rPr>
          <w:t>15</w:t>
        </w:r>
      </w:fldSimple>
      <w:r w:rsidR="000E1F04">
        <w:noBreakHyphen/>
      </w:r>
      <w:fldSimple w:instr=" SEQ Listing \* ARABIC \s 1 ">
        <w:r w:rsidR="00D81990">
          <w:rPr>
            <w:noProof/>
          </w:rPr>
          <w:t>48</w:t>
        </w:r>
      </w:fldSimple>
      <w:bookmarkEnd w:id="1997"/>
      <w:r>
        <w:t xml:space="preserve">: </w:t>
      </w:r>
      <w:r w:rsidRPr="00106AA7">
        <w:t>Derive KEenc, KEmac</w:t>
      </w:r>
      <w:bookmarkEnd w:id="1998"/>
    </w:p>
    <w:tbl>
      <w:tblPr>
        <w:tblStyle w:val="TableGrid"/>
        <w:tblW w:w="0" w:type="auto"/>
        <w:tblInd w:w="-365" w:type="dxa"/>
        <w:tblLook w:val="04A0" w:firstRow="1" w:lastRow="0" w:firstColumn="1" w:lastColumn="0" w:noHBand="0" w:noVBand="1"/>
      </w:tblPr>
      <w:tblGrid>
        <w:gridCol w:w="416"/>
        <w:gridCol w:w="9304"/>
      </w:tblGrid>
      <w:tr w:rsidR="001E44F9" w:rsidRPr="00651F17" w14:paraId="01DEF44C" w14:textId="77777777" w:rsidTr="001E44F9">
        <w:tc>
          <w:tcPr>
            <w:tcW w:w="416" w:type="dxa"/>
            <w:tcBorders>
              <w:top w:val="nil"/>
              <w:left w:val="nil"/>
              <w:bottom w:val="nil"/>
            </w:tcBorders>
          </w:tcPr>
          <w:p w14:paraId="528349C8" w14:textId="77777777" w:rsidR="001E44F9" w:rsidRPr="00651F17" w:rsidRDefault="001E44F9" w:rsidP="00E95CB2">
            <w:pPr>
              <w:pStyle w:val="ListingText"/>
            </w:pPr>
            <w:r w:rsidRPr="00651F17">
              <w:t>1</w:t>
            </w:r>
          </w:p>
        </w:tc>
        <w:tc>
          <w:tcPr>
            <w:tcW w:w="9304" w:type="dxa"/>
            <w:tcBorders>
              <w:bottom w:val="nil"/>
            </w:tcBorders>
          </w:tcPr>
          <w:p w14:paraId="11B257CC" w14:textId="77777777" w:rsidR="001E44F9" w:rsidRPr="00651F17" w:rsidRDefault="001E44F9" w:rsidP="00E95CB2">
            <w:pPr>
              <w:pStyle w:val="ListingText"/>
            </w:pPr>
            <w:r w:rsidRPr="00C46EB6">
              <w:rPr>
                <w:rStyle w:val="Listing-command"/>
              </w:rPr>
              <w:t>input</w:t>
            </w:r>
            <w:r w:rsidRPr="00651F17">
              <w:rPr>
                <w:b/>
              </w:rPr>
              <w:t>:</w:t>
            </w:r>
            <w:r w:rsidRPr="00651F17">
              <w:t xml:space="preserve"> KEseed_half, sender_ePK, receiver_ePK, derivation</w:t>
            </w:r>
            <w:r>
              <w:t>, receiver_PK</w:t>
            </w:r>
          </w:p>
        </w:tc>
      </w:tr>
      <w:tr w:rsidR="001E44F9" w:rsidRPr="00651F17" w14:paraId="06054ADD" w14:textId="77777777" w:rsidTr="001E44F9">
        <w:tc>
          <w:tcPr>
            <w:tcW w:w="416" w:type="dxa"/>
            <w:tcBorders>
              <w:top w:val="nil"/>
              <w:left w:val="nil"/>
              <w:bottom w:val="nil"/>
            </w:tcBorders>
          </w:tcPr>
          <w:p w14:paraId="614EAA26" w14:textId="77777777" w:rsidR="001E44F9" w:rsidRPr="00651F17" w:rsidRDefault="001E44F9" w:rsidP="00E95CB2">
            <w:pPr>
              <w:pStyle w:val="ListingText"/>
            </w:pPr>
            <w:r w:rsidRPr="00651F17">
              <w:t>2</w:t>
            </w:r>
          </w:p>
        </w:tc>
        <w:tc>
          <w:tcPr>
            <w:tcW w:w="9304" w:type="dxa"/>
            <w:tcBorders>
              <w:top w:val="nil"/>
              <w:bottom w:val="nil"/>
            </w:tcBorders>
          </w:tcPr>
          <w:p w14:paraId="21E269E5" w14:textId="77777777" w:rsidR="001E44F9" w:rsidRPr="00651F17" w:rsidRDefault="001E44F9" w:rsidP="00E95CB2">
            <w:pPr>
              <w:pStyle w:val="ListingText"/>
              <w:rPr>
                <w:b/>
              </w:rPr>
            </w:pPr>
            <w:r w:rsidRPr="00C46EB6">
              <w:rPr>
                <w:rStyle w:val="Listing-command"/>
              </w:rPr>
              <w:t>output</w:t>
            </w:r>
            <w:r w:rsidRPr="00651F17">
              <w:rPr>
                <w:b/>
              </w:rPr>
              <w:t>:</w:t>
            </w:r>
            <w:r w:rsidRPr="00651F17">
              <w:t xml:space="preserve"> KEenc, KEmac</w:t>
            </w:r>
          </w:p>
        </w:tc>
      </w:tr>
      <w:tr w:rsidR="001E44F9" w:rsidRPr="00651F17" w14:paraId="0DD46DC5" w14:textId="77777777" w:rsidTr="001E44F9">
        <w:tc>
          <w:tcPr>
            <w:tcW w:w="416" w:type="dxa"/>
            <w:tcBorders>
              <w:top w:val="nil"/>
              <w:left w:val="nil"/>
              <w:bottom w:val="nil"/>
            </w:tcBorders>
          </w:tcPr>
          <w:p w14:paraId="1415BD81" w14:textId="77777777" w:rsidR="001E44F9" w:rsidRPr="00651F17" w:rsidRDefault="001E44F9" w:rsidP="00E95CB2">
            <w:pPr>
              <w:pStyle w:val="ListingText"/>
            </w:pPr>
            <w:r w:rsidRPr="00651F17">
              <w:t>3</w:t>
            </w:r>
          </w:p>
        </w:tc>
        <w:tc>
          <w:tcPr>
            <w:tcW w:w="9304" w:type="dxa"/>
            <w:tcBorders>
              <w:top w:val="nil"/>
              <w:bottom w:val="nil"/>
            </w:tcBorders>
          </w:tcPr>
          <w:p w14:paraId="2113C0B4"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5AEE8E5E" w14:textId="77777777" w:rsidTr="001E44F9">
        <w:tc>
          <w:tcPr>
            <w:tcW w:w="416" w:type="dxa"/>
            <w:tcBorders>
              <w:top w:val="nil"/>
              <w:left w:val="nil"/>
              <w:bottom w:val="nil"/>
            </w:tcBorders>
          </w:tcPr>
          <w:p w14:paraId="2983D0C5" w14:textId="77777777" w:rsidR="001E44F9" w:rsidRPr="00651F17" w:rsidRDefault="001E44F9" w:rsidP="00E95CB2">
            <w:pPr>
              <w:pStyle w:val="ListingText"/>
            </w:pPr>
            <w:r w:rsidRPr="00651F17">
              <w:t>4</w:t>
            </w:r>
          </w:p>
        </w:tc>
        <w:tc>
          <w:tcPr>
            <w:tcW w:w="9304" w:type="dxa"/>
            <w:tcBorders>
              <w:top w:val="nil"/>
              <w:bottom w:val="nil"/>
            </w:tcBorders>
          </w:tcPr>
          <w:p w14:paraId="40ECE3DE" w14:textId="283AD0F4" w:rsidR="001E44F9" w:rsidRPr="00651F17" w:rsidRDefault="001E44F9" w:rsidP="00E95CB2">
            <w:pPr>
              <w:pStyle w:val="ListingText"/>
            </w:pPr>
            <w:r w:rsidRPr="00651F17">
              <w:t xml:space="preserve">  Compute the steps indicated by </w:t>
            </w:r>
            <w:r w:rsidR="00300AF7">
              <w:t>S</w:t>
            </w:r>
            <w:r w:rsidR="00300AF7" w:rsidRPr="00651F17">
              <w:t xml:space="preserve">ection 5.1 </w:t>
            </w:r>
            <w:r w:rsidR="00300AF7">
              <w:t xml:space="preserve">of </w:t>
            </w:r>
            <w:r w:rsidRPr="00651F17">
              <w:t>NIST SP800-108</w:t>
            </w:r>
            <w:r>
              <w:t xml:space="preserve"> </w:t>
            </w:r>
            <w:r w:rsidR="001A0139" w:rsidRPr="001A0139">
              <w:rPr>
                <w:rStyle w:val="CrossRef"/>
              </w:rPr>
              <w:fldChar w:fldCharType="begin"/>
            </w:r>
            <w:r w:rsidR="001A0139" w:rsidRPr="001A0139">
              <w:rPr>
                <w:rStyle w:val="CrossRef"/>
              </w:rPr>
              <w:instrText xml:space="preserve"> REF _Ref527028831 \r \h </w:instrText>
            </w:r>
            <w:r w:rsidR="001A0139" w:rsidRPr="001A0139">
              <w:rPr>
                <w:rStyle w:val="CrossRef"/>
              </w:rPr>
            </w:r>
            <w:r w:rsidR="001A0139" w:rsidRPr="001A0139">
              <w:rPr>
                <w:rStyle w:val="CrossRef"/>
              </w:rPr>
              <w:fldChar w:fldCharType="separate"/>
            </w:r>
            <w:r w:rsidR="00D81990">
              <w:rPr>
                <w:rStyle w:val="CrossRef"/>
              </w:rPr>
              <w:t>[4]</w:t>
            </w:r>
            <w:r w:rsidR="001A0139" w:rsidRPr="001A0139">
              <w:rPr>
                <w:rStyle w:val="CrossRef"/>
              </w:rPr>
              <w:fldChar w:fldCharType="end"/>
            </w:r>
            <w:r w:rsidR="00E95CB2">
              <w:t xml:space="preserve"> </w:t>
            </w:r>
            <w:r w:rsidRPr="00651F17">
              <w:t>with the following mapping:</w:t>
            </w:r>
          </w:p>
        </w:tc>
      </w:tr>
      <w:tr w:rsidR="001E44F9" w:rsidRPr="00651F17" w14:paraId="5A550BC7" w14:textId="77777777" w:rsidTr="001E44F9">
        <w:tc>
          <w:tcPr>
            <w:tcW w:w="416" w:type="dxa"/>
            <w:tcBorders>
              <w:top w:val="nil"/>
              <w:left w:val="nil"/>
              <w:bottom w:val="nil"/>
            </w:tcBorders>
          </w:tcPr>
          <w:p w14:paraId="0CD89A5F" w14:textId="77777777" w:rsidR="001E44F9" w:rsidRPr="00651F17" w:rsidRDefault="001E44F9" w:rsidP="00E95CB2">
            <w:pPr>
              <w:pStyle w:val="ListingText"/>
            </w:pPr>
            <w:r w:rsidRPr="00651F17">
              <w:t>5</w:t>
            </w:r>
          </w:p>
        </w:tc>
        <w:tc>
          <w:tcPr>
            <w:tcW w:w="9304" w:type="dxa"/>
            <w:tcBorders>
              <w:top w:val="nil"/>
              <w:bottom w:val="nil"/>
            </w:tcBorders>
          </w:tcPr>
          <w:p w14:paraId="6CA6E967" w14:textId="7E171134" w:rsidR="001E44F9" w:rsidRPr="00651F17" w:rsidRDefault="001E44F9" w:rsidP="00E95CB2">
            <w:pPr>
              <w:pStyle w:val="ListingText"/>
            </w:pPr>
            <w:r w:rsidRPr="00651F17">
              <w:t xml:space="preserve">  </w:t>
            </w:r>
            <w:r w:rsidRPr="00651F17">
              <w:rPr>
                <w:i/>
              </w:rPr>
              <w:t>PRF</w:t>
            </w:r>
            <w:r w:rsidRPr="00651F17">
              <w:t xml:space="preserve"> : CMAC as defined by NIST SP800-38B using AES-128 block cipher</w:t>
            </w:r>
            <w:r w:rsidR="00E95CB2">
              <w:t xml:space="preserve"> </w:t>
            </w:r>
            <w:r w:rsidR="001A0139" w:rsidRPr="001A0139">
              <w:rPr>
                <w:rStyle w:val="CrossRef"/>
              </w:rPr>
              <w:fldChar w:fldCharType="begin"/>
            </w:r>
            <w:r w:rsidR="001A0139" w:rsidRPr="001A0139">
              <w:rPr>
                <w:rStyle w:val="CrossRef"/>
              </w:rPr>
              <w:instrText xml:space="preserve"> REF _Ref527028860 \r \h </w:instrText>
            </w:r>
            <w:r w:rsidR="001A0139" w:rsidRPr="001A0139">
              <w:rPr>
                <w:rStyle w:val="CrossRef"/>
              </w:rPr>
            </w:r>
            <w:r w:rsidR="001A0139" w:rsidRPr="001A0139">
              <w:rPr>
                <w:rStyle w:val="CrossRef"/>
              </w:rPr>
              <w:fldChar w:fldCharType="separate"/>
            </w:r>
            <w:r w:rsidR="00D81990">
              <w:rPr>
                <w:rStyle w:val="CrossRef"/>
              </w:rPr>
              <w:t>[5]</w:t>
            </w:r>
            <w:r w:rsidR="001A0139" w:rsidRPr="001A0139">
              <w:rPr>
                <w:rStyle w:val="CrossRef"/>
              </w:rPr>
              <w:fldChar w:fldCharType="end"/>
            </w:r>
            <w:r>
              <w:t xml:space="preserve"> </w:t>
            </w:r>
          </w:p>
        </w:tc>
      </w:tr>
      <w:tr w:rsidR="001E44F9" w:rsidRPr="00651F17" w14:paraId="6E194CAB" w14:textId="77777777" w:rsidTr="001E44F9">
        <w:tc>
          <w:tcPr>
            <w:tcW w:w="416" w:type="dxa"/>
            <w:tcBorders>
              <w:top w:val="nil"/>
              <w:left w:val="nil"/>
              <w:bottom w:val="nil"/>
            </w:tcBorders>
          </w:tcPr>
          <w:p w14:paraId="0BB1B8C6" w14:textId="77777777" w:rsidR="001E44F9" w:rsidRPr="00651F17" w:rsidRDefault="001E44F9" w:rsidP="00E95CB2">
            <w:pPr>
              <w:pStyle w:val="ListingText"/>
            </w:pPr>
            <w:r w:rsidRPr="00651F17">
              <w:t>6</w:t>
            </w:r>
          </w:p>
        </w:tc>
        <w:tc>
          <w:tcPr>
            <w:tcW w:w="9304" w:type="dxa"/>
            <w:tcBorders>
              <w:top w:val="nil"/>
              <w:bottom w:val="nil"/>
            </w:tcBorders>
          </w:tcPr>
          <w:p w14:paraId="3C0A317D" w14:textId="77777777" w:rsidR="001E44F9" w:rsidRPr="00651F17" w:rsidRDefault="001E44F9" w:rsidP="00E95CB2">
            <w:pPr>
              <w:pStyle w:val="ListingText"/>
            </w:pPr>
            <w:r w:rsidRPr="00651F17">
              <w:t xml:space="preserve">  </w:t>
            </w:r>
            <w:r w:rsidRPr="00651F17">
              <w:rPr>
                <w:i/>
              </w:rPr>
              <w:t>h</w:t>
            </w:r>
            <w:r w:rsidRPr="00651F17">
              <w:t xml:space="preserve"> : 128</w:t>
            </w:r>
          </w:p>
        </w:tc>
      </w:tr>
      <w:tr w:rsidR="001E44F9" w:rsidRPr="00651F17" w14:paraId="1659AC33" w14:textId="77777777" w:rsidTr="001E44F9">
        <w:tc>
          <w:tcPr>
            <w:tcW w:w="416" w:type="dxa"/>
            <w:tcBorders>
              <w:top w:val="nil"/>
              <w:left w:val="nil"/>
              <w:bottom w:val="nil"/>
            </w:tcBorders>
          </w:tcPr>
          <w:p w14:paraId="5B9F282B" w14:textId="77777777" w:rsidR="001E44F9" w:rsidRPr="00651F17" w:rsidRDefault="001E44F9" w:rsidP="00E95CB2">
            <w:pPr>
              <w:pStyle w:val="ListingText"/>
            </w:pPr>
            <w:r w:rsidRPr="00651F17">
              <w:t>7</w:t>
            </w:r>
          </w:p>
        </w:tc>
        <w:tc>
          <w:tcPr>
            <w:tcW w:w="9304" w:type="dxa"/>
            <w:tcBorders>
              <w:top w:val="nil"/>
              <w:bottom w:val="nil"/>
            </w:tcBorders>
          </w:tcPr>
          <w:p w14:paraId="03D4D0C4" w14:textId="77777777" w:rsidR="001E44F9" w:rsidRPr="00651F17" w:rsidRDefault="001E44F9" w:rsidP="00E95CB2">
            <w:pPr>
              <w:pStyle w:val="ListingText"/>
            </w:pPr>
            <w:r w:rsidRPr="00651F17">
              <w:t xml:space="preserve">  </w:t>
            </w:r>
            <w:r w:rsidRPr="00651F17">
              <w:rPr>
                <w:i/>
              </w:rPr>
              <w:t>r</w:t>
            </w:r>
            <w:r w:rsidRPr="00651F17">
              <w:t xml:space="preserve"> : 8</w:t>
            </w:r>
          </w:p>
        </w:tc>
      </w:tr>
      <w:tr w:rsidR="001E44F9" w:rsidRPr="00651F17" w14:paraId="2D4B22C0" w14:textId="77777777" w:rsidTr="001E44F9">
        <w:tc>
          <w:tcPr>
            <w:tcW w:w="416" w:type="dxa"/>
            <w:tcBorders>
              <w:top w:val="nil"/>
              <w:left w:val="nil"/>
              <w:bottom w:val="nil"/>
            </w:tcBorders>
          </w:tcPr>
          <w:p w14:paraId="092FCE76" w14:textId="77777777" w:rsidR="001E44F9" w:rsidRPr="00651F17" w:rsidRDefault="001E44F9" w:rsidP="00E95CB2">
            <w:pPr>
              <w:pStyle w:val="ListingText"/>
            </w:pPr>
            <w:r w:rsidRPr="00651F17">
              <w:t>8</w:t>
            </w:r>
          </w:p>
        </w:tc>
        <w:tc>
          <w:tcPr>
            <w:tcW w:w="9304" w:type="dxa"/>
            <w:tcBorders>
              <w:top w:val="nil"/>
              <w:bottom w:val="nil"/>
            </w:tcBorders>
          </w:tcPr>
          <w:p w14:paraId="0A10459C" w14:textId="77777777" w:rsidR="001E44F9" w:rsidRPr="00651F17" w:rsidRDefault="001E44F9" w:rsidP="00E95CB2">
            <w:pPr>
              <w:pStyle w:val="ListingText"/>
            </w:pPr>
            <w:r w:rsidRPr="00651F17">
              <w:t xml:space="preserve">  K</w:t>
            </w:r>
            <w:r w:rsidRPr="00651F17">
              <w:rPr>
                <w:vertAlign w:val="subscript"/>
              </w:rPr>
              <w:t>I</w:t>
            </w:r>
            <w:r w:rsidRPr="00651F17">
              <w:t xml:space="preserve"> : KEseed_half</w:t>
            </w:r>
          </w:p>
        </w:tc>
      </w:tr>
      <w:tr w:rsidR="001E44F9" w:rsidRPr="00651F17" w14:paraId="6A729EDA" w14:textId="77777777" w:rsidTr="001E44F9">
        <w:tc>
          <w:tcPr>
            <w:tcW w:w="416" w:type="dxa"/>
            <w:tcBorders>
              <w:top w:val="nil"/>
              <w:left w:val="nil"/>
              <w:bottom w:val="nil"/>
            </w:tcBorders>
          </w:tcPr>
          <w:p w14:paraId="3680F89E" w14:textId="77777777" w:rsidR="001E44F9" w:rsidRPr="00651F17" w:rsidRDefault="001E44F9" w:rsidP="00E95CB2">
            <w:pPr>
              <w:pStyle w:val="ListingText"/>
            </w:pPr>
            <w:r w:rsidRPr="00651F17">
              <w:t>9</w:t>
            </w:r>
          </w:p>
        </w:tc>
        <w:tc>
          <w:tcPr>
            <w:tcW w:w="9304" w:type="dxa"/>
            <w:tcBorders>
              <w:top w:val="nil"/>
              <w:bottom w:val="nil"/>
            </w:tcBorders>
          </w:tcPr>
          <w:p w14:paraId="0CCE8936" w14:textId="77777777" w:rsidR="001E44F9" w:rsidRPr="00651F17" w:rsidRDefault="001E44F9" w:rsidP="00E95CB2">
            <w:pPr>
              <w:pStyle w:val="ListingText"/>
            </w:pPr>
            <w:r w:rsidRPr="00651F17">
              <w:t xml:space="preserve">  </w:t>
            </w:r>
            <w:r w:rsidRPr="00651F17">
              <w:rPr>
                <w:i/>
              </w:rPr>
              <w:t>Label</w:t>
            </w:r>
            <w:r w:rsidRPr="00651F17">
              <w:t xml:space="preserve"> : 0000000000000000000000</w:t>
            </w:r>
            <w:r w:rsidRPr="00651F17">
              <w:rPr>
                <w:vertAlign w:val="subscript"/>
              </w:rPr>
              <w:t>h</w:t>
            </w:r>
            <w:r w:rsidRPr="00651F17">
              <w:t xml:space="preserve"> concatenated with 08</w:t>
            </w:r>
            <w:r w:rsidRPr="00651F17">
              <w:rPr>
                <w:vertAlign w:val="subscript"/>
              </w:rPr>
              <w:t>h</w:t>
            </w:r>
            <w:r w:rsidRPr="00651F17">
              <w:t xml:space="preserve"> /12</w:t>
            </w:r>
            <w:r w:rsidRPr="00651F17">
              <w:rPr>
                <w:vertAlign w:val="subscript"/>
              </w:rPr>
              <w:t>h</w:t>
            </w:r>
            <w:r w:rsidRPr="00651F17">
              <w:t xml:space="preserve"> for KEenc/KEmac generation</w:t>
            </w:r>
          </w:p>
        </w:tc>
      </w:tr>
      <w:tr w:rsidR="001E44F9" w:rsidRPr="00651F17" w14:paraId="587E8403" w14:textId="77777777" w:rsidTr="001E44F9">
        <w:tc>
          <w:tcPr>
            <w:tcW w:w="416" w:type="dxa"/>
            <w:tcBorders>
              <w:top w:val="nil"/>
              <w:left w:val="nil"/>
              <w:bottom w:val="nil"/>
            </w:tcBorders>
          </w:tcPr>
          <w:p w14:paraId="4A4500EA" w14:textId="77777777" w:rsidR="001E44F9" w:rsidRPr="00651F17" w:rsidRDefault="001E44F9" w:rsidP="00E95CB2">
            <w:pPr>
              <w:pStyle w:val="ListingText"/>
            </w:pPr>
            <w:r w:rsidRPr="00651F17">
              <w:t>10</w:t>
            </w:r>
          </w:p>
        </w:tc>
        <w:tc>
          <w:tcPr>
            <w:tcW w:w="9304" w:type="dxa"/>
            <w:tcBorders>
              <w:top w:val="nil"/>
              <w:bottom w:val="nil"/>
            </w:tcBorders>
          </w:tcPr>
          <w:p w14:paraId="5440E42D" w14:textId="77777777" w:rsidR="001E44F9" w:rsidRPr="00651F17" w:rsidRDefault="001E44F9" w:rsidP="00E95CB2">
            <w:pPr>
              <w:pStyle w:val="ListingText"/>
            </w:pPr>
            <w:r w:rsidRPr="00651F17">
              <w:t xml:space="preserve">  </w:t>
            </w:r>
            <w:r w:rsidRPr="00651F17">
              <w:rPr>
                <w:i/>
              </w:rPr>
              <w:t>Context</w:t>
            </w:r>
            <w:r w:rsidRPr="00651F17">
              <w:t xml:space="preserve"> : receiver_ePK.x || sender_ePK.x</w:t>
            </w:r>
            <w:r>
              <w:t xml:space="preserve"> </w:t>
            </w:r>
            <w:r w:rsidRPr="00651F17">
              <w:t>||</w:t>
            </w:r>
            <w:r>
              <w:t xml:space="preserve"> receiver_PK.x</w:t>
            </w:r>
          </w:p>
        </w:tc>
      </w:tr>
      <w:tr w:rsidR="001E44F9" w:rsidRPr="00651F17" w14:paraId="59867904" w14:textId="77777777" w:rsidTr="001E44F9">
        <w:tc>
          <w:tcPr>
            <w:tcW w:w="416" w:type="dxa"/>
            <w:tcBorders>
              <w:top w:val="nil"/>
              <w:left w:val="nil"/>
              <w:bottom w:val="nil"/>
            </w:tcBorders>
          </w:tcPr>
          <w:p w14:paraId="089B55FD" w14:textId="77777777" w:rsidR="001E44F9" w:rsidRPr="00651F17" w:rsidRDefault="001E44F9" w:rsidP="00E95CB2">
            <w:pPr>
              <w:pStyle w:val="ListingText"/>
            </w:pPr>
            <w:r w:rsidRPr="00651F17">
              <w:t>11</w:t>
            </w:r>
          </w:p>
        </w:tc>
        <w:tc>
          <w:tcPr>
            <w:tcW w:w="9304" w:type="dxa"/>
            <w:tcBorders>
              <w:top w:val="nil"/>
              <w:bottom w:val="nil"/>
            </w:tcBorders>
          </w:tcPr>
          <w:p w14:paraId="4A3E77CB" w14:textId="77777777" w:rsidR="001E44F9" w:rsidRPr="00651F17" w:rsidRDefault="001E44F9" w:rsidP="00E95CB2">
            <w:pPr>
              <w:pStyle w:val="ListingText"/>
            </w:pPr>
            <w:r w:rsidRPr="00651F17">
              <w:t xml:space="preserve">  </w:t>
            </w:r>
            <w:r w:rsidRPr="00651F17">
              <w:rPr>
                <w:i/>
              </w:rPr>
              <w:t>L</w:t>
            </w:r>
            <w:r w:rsidRPr="00651F17">
              <w:t xml:space="preserve"> : 0080</w:t>
            </w:r>
            <w:r w:rsidRPr="00651F17">
              <w:rPr>
                <w:vertAlign w:val="subscript"/>
              </w:rPr>
              <w:t>h</w:t>
            </w:r>
            <w:r w:rsidRPr="00651F17">
              <w:t xml:space="preserve"> (AES-128)</w:t>
            </w:r>
          </w:p>
        </w:tc>
      </w:tr>
      <w:tr w:rsidR="001E44F9" w:rsidRPr="00651F17" w14:paraId="60C94A0C" w14:textId="77777777" w:rsidTr="001E44F9">
        <w:tc>
          <w:tcPr>
            <w:tcW w:w="416" w:type="dxa"/>
            <w:tcBorders>
              <w:top w:val="nil"/>
              <w:left w:val="nil"/>
              <w:bottom w:val="nil"/>
            </w:tcBorders>
          </w:tcPr>
          <w:p w14:paraId="16DD793B" w14:textId="77777777" w:rsidR="001E44F9" w:rsidRPr="00651F17" w:rsidRDefault="001E44F9" w:rsidP="00E95CB2">
            <w:pPr>
              <w:pStyle w:val="ListingText"/>
            </w:pPr>
            <w:r w:rsidRPr="00651F17">
              <w:t>12</w:t>
            </w:r>
          </w:p>
        </w:tc>
        <w:tc>
          <w:tcPr>
            <w:tcW w:w="9304" w:type="dxa"/>
            <w:tcBorders>
              <w:top w:val="nil"/>
              <w:bottom w:val="nil"/>
            </w:tcBorders>
          </w:tcPr>
          <w:p w14:paraId="498079B1" w14:textId="77777777" w:rsidR="001E44F9" w:rsidRPr="00651F17" w:rsidRDefault="001E44F9" w:rsidP="00E95CB2">
            <w:pPr>
              <w:pStyle w:val="ListingText"/>
            </w:pPr>
            <w:r w:rsidRPr="00651F17">
              <w:t xml:space="preserve">  PRF (</w:t>
            </w:r>
            <w:r w:rsidRPr="00651F17">
              <w:rPr>
                <w:i/>
              </w:rPr>
              <w:t>K</w:t>
            </w:r>
            <w:r w:rsidRPr="00651F17">
              <w:rPr>
                <w:i/>
                <w:vertAlign w:val="subscript"/>
              </w:rPr>
              <w:t>I</w:t>
            </w:r>
            <w:r w:rsidRPr="00651F17">
              <w:t xml:space="preserve">, </w:t>
            </w:r>
            <w:r w:rsidRPr="00651F17">
              <w:rPr>
                <w:i/>
              </w:rPr>
              <w:t>Label</w:t>
            </w:r>
            <w:r w:rsidRPr="00651F17">
              <w:t xml:space="preserve"> || 00</w:t>
            </w:r>
            <w:r>
              <w:rPr>
                <w:vertAlign w:val="subscript"/>
              </w:rPr>
              <w:t>h</w:t>
            </w:r>
            <w:r w:rsidRPr="00651F17">
              <w:t xml:space="preserve"> || </w:t>
            </w:r>
            <w:r w:rsidRPr="00651F17">
              <w:rPr>
                <w:i/>
              </w:rPr>
              <w:t>L</w:t>
            </w:r>
            <w:r w:rsidRPr="00651F17">
              <w:t xml:space="preserve"> || </w:t>
            </w:r>
            <w:r w:rsidRPr="00651F17">
              <w:rPr>
                <w:i/>
              </w:rPr>
              <w:t>i</w:t>
            </w:r>
            <w:r w:rsidRPr="00651F17">
              <w:t xml:space="preserve"> || </w:t>
            </w:r>
            <w:r w:rsidRPr="00651F17">
              <w:rPr>
                <w:i/>
              </w:rPr>
              <w:t>Context</w:t>
            </w:r>
            <w:r w:rsidRPr="00651F17">
              <w:t>) : concatenation order</w:t>
            </w:r>
          </w:p>
        </w:tc>
      </w:tr>
      <w:tr w:rsidR="001E44F9" w:rsidRPr="00651F17" w14:paraId="792DA74A" w14:textId="77777777" w:rsidTr="001E44F9">
        <w:tc>
          <w:tcPr>
            <w:tcW w:w="416" w:type="dxa"/>
            <w:tcBorders>
              <w:top w:val="nil"/>
              <w:left w:val="nil"/>
              <w:bottom w:val="nil"/>
            </w:tcBorders>
          </w:tcPr>
          <w:p w14:paraId="252AAAE4" w14:textId="77777777" w:rsidR="001E44F9" w:rsidRPr="00651F17" w:rsidRDefault="001E44F9" w:rsidP="00E95CB2">
            <w:pPr>
              <w:pStyle w:val="ListingText"/>
            </w:pPr>
            <w:r w:rsidRPr="00651F17">
              <w:lastRenderedPageBreak/>
              <w:t>13</w:t>
            </w:r>
          </w:p>
        </w:tc>
        <w:tc>
          <w:tcPr>
            <w:tcW w:w="9304" w:type="dxa"/>
            <w:tcBorders>
              <w:top w:val="nil"/>
              <w:bottom w:val="nil"/>
            </w:tcBorders>
          </w:tcPr>
          <w:p w14:paraId="70EAC252" w14:textId="75903065" w:rsidR="001E44F9" w:rsidRPr="00651F17" w:rsidRDefault="001E44F9" w:rsidP="00E95CB2">
            <w:pPr>
              <w:pStyle w:val="ListingText"/>
              <w:rPr>
                <w:b/>
              </w:rPr>
            </w:pPr>
            <w:r w:rsidRPr="00651F17">
              <w:t xml:space="preserve">  </w:t>
            </w:r>
            <w:r w:rsidRPr="00651F17">
              <w:rPr>
                <w:i/>
              </w:rPr>
              <w:t>K</w:t>
            </w:r>
            <w:r w:rsidRPr="00651F17">
              <w:rPr>
                <w:i/>
                <w:vertAlign w:val="subscript"/>
              </w:rPr>
              <w:t>O</w:t>
            </w:r>
            <w:r w:rsidRPr="00651F17">
              <w:t xml:space="preserve"> : KEenc(16 </w:t>
            </w:r>
            <w:r w:rsidR="00300AF7">
              <w:t>b</w:t>
            </w:r>
            <w:r w:rsidRPr="00651F17">
              <w:t xml:space="preserve">ytes) or KEmac(16 </w:t>
            </w:r>
            <w:r w:rsidR="00300AF7">
              <w:t>b</w:t>
            </w:r>
            <w:r w:rsidRPr="00651F17">
              <w:t>ytes)</w:t>
            </w:r>
          </w:p>
        </w:tc>
      </w:tr>
      <w:tr w:rsidR="001E44F9" w:rsidRPr="00651F17" w14:paraId="786161C5" w14:textId="77777777" w:rsidTr="001E44F9">
        <w:tc>
          <w:tcPr>
            <w:tcW w:w="416" w:type="dxa"/>
            <w:tcBorders>
              <w:top w:val="nil"/>
              <w:left w:val="nil"/>
              <w:bottom w:val="nil"/>
            </w:tcBorders>
          </w:tcPr>
          <w:p w14:paraId="6777CA7A" w14:textId="77777777" w:rsidR="001E44F9" w:rsidRPr="00651F17" w:rsidRDefault="001E44F9" w:rsidP="00E95CB2">
            <w:pPr>
              <w:pStyle w:val="ListingText"/>
            </w:pPr>
            <w:r w:rsidRPr="00651F17">
              <w:t>14</w:t>
            </w:r>
          </w:p>
        </w:tc>
        <w:tc>
          <w:tcPr>
            <w:tcW w:w="9304" w:type="dxa"/>
            <w:tcBorders>
              <w:top w:val="nil"/>
            </w:tcBorders>
          </w:tcPr>
          <w:p w14:paraId="799F8940" w14:textId="77777777" w:rsidR="001E44F9" w:rsidRPr="00C46EB6" w:rsidRDefault="001E44F9" w:rsidP="00E95CB2">
            <w:pPr>
              <w:pStyle w:val="ListingText"/>
              <w:rPr>
                <w:rStyle w:val="Listing-command"/>
              </w:rPr>
            </w:pPr>
            <w:r w:rsidRPr="00C46EB6">
              <w:rPr>
                <w:rStyle w:val="Listing-command"/>
              </w:rPr>
              <w:t>end</w:t>
            </w:r>
          </w:p>
        </w:tc>
      </w:tr>
    </w:tbl>
    <w:p w14:paraId="46CAD638" w14:textId="41ADAC2D" w:rsidR="001E44F9" w:rsidRDefault="001E44F9" w:rsidP="00921593">
      <w:pPr>
        <w:pStyle w:val="CaptionListing"/>
      </w:pPr>
      <w:bookmarkStart w:id="1999" w:name="_Ref61696469"/>
      <w:bookmarkStart w:id="2000" w:name="_Toc118220032"/>
      <w:r>
        <w:t xml:space="preserve">Listing </w:t>
      </w:r>
      <w:fldSimple w:instr=" STYLEREF 1 \s ">
        <w:r w:rsidR="00D81990">
          <w:rPr>
            <w:noProof/>
          </w:rPr>
          <w:t>15</w:t>
        </w:r>
      </w:fldSimple>
      <w:r w:rsidR="000E1F04">
        <w:noBreakHyphen/>
      </w:r>
      <w:fldSimple w:instr=" SEQ Listing \* ARABIC \s 1 ">
        <w:r w:rsidR="00D81990">
          <w:rPr>
            <w:noProof/>
          </w:rPr>
          <w:t>49</w:t>
        </w:r>
      </w:fldSimple>
      <w:bookmarkEnd w:id="1999"/>
      <w:r>
        <w:t xml:space="preserve">: </w:t>
      </w:r>
      <w:r w:rsidRPr="00F0223F">
        <w:t>Confidential Mailbox Encryption and Authentication</w:t>
      </w:r>
      <w:bookmarkEnd w:id="2000"/>
    </w:p>
    <w:tbl>
      <w:tblPr>
        <w:tblStyle w:val="TableGrid"/>
        <w:tblW w:w="0" w:type="auto"/>
        <w:tblInd w:w="-365" w:type="dxa"/>
        <w:tblLook w:val="04A0" w:firstRow="1" w:lastRow="0" w:firstColumn="1" w:lastColumn="0" w:noHBand="0" w:noVBand="1"/>
      </w:tblPr>
      <w:tblGrid>
        <w:gridCol w:w="416"/>
        <w:gridCol w:w="9304"/>
      </w:tblGrid>
      <w:tr w:rsidR="001E44F9" w:rsidRPr="00651F17" w14:paraId="2C9998E4" w14:textId="77777777" w:rsidTr="001E44F9">
        <w:tc>
          <w:tcPr>
            <w:tcW w:w="416" w:type="dxa"/>
            <w:tcBorders>
              <w:top w:val="nil"/>
              <w:left w:val="nil"/>
              <w:bottom w:val="nil"/>
            </w:tcBorders>
          </w:tcPr>
          <w:p w14:paraId="6565CAEE" w14:textId="77777777" w:rsidR="001E44F9" w:rsidRPr="00651F17" w:rsidRDefault="001E44F9" w:rsidP="00E95CB2">
            <w:pPr>
              <w:pStyle w:val="ListingText"/>
            </w:pPr>
            <w:r w:rsidRPr="00651F17">
              <w:t>1</w:t>
            </w:r>
          </w:p>
        </w:tc>
        <w:tc>
          <w:tcPr>
            <w:tcW w:w="9304" w:type="dxa"/>
            <w:tcBorders>
              <w:bottom w:val="nil"/>
            </w:tcBorders>
          </w:tcPr>
          <w:p w14:paraId="0D27028D" w14:textId="77777777" w:rsidR="001E44F9" w:rsidRPr="00651F17" w:rsidRDefault="001E44F9" w:rsidP="00E95CB2">
            <w:pPr>
              <w:pStyle w:val="ListingText"/>
            </w:pPr>
            <w:r w:rsidRPr="00C46EB6">
              <w:rPr>
                <w:rStyle w:val="Listing-command"/>
              </w:rPr>
              <w:t>input</w:t>
            </w:r>
            <w:r w:rsidRPr="00651F17">
              <w:rPr>
                <w:b/>
              </w:rPr>
              <w:t>:</w:t>
            </w:r>
            <w:r w:rsidRPr="00651F17">
              <w:t xml:space="preserve"> payload, KEenc, KEmac</w:t>
            </w:r>
          </w:p>
        </w:tc>
      </w:tr>
      <w:tr w:rsidR="001E44F9" w:rsidRPr="00651F17" w14:paraId="6EBC78AC" w14:textId="77777777" w:rsidTr="001E44F9">
        <w:tc>
          <w:tcPr>
            <w:tcW w:w="416" w:type="dxa"/>
            <w:tcBorders>
              <w:top w:val="nil"/>
              <w:left w:val="nil"/>
              <w:bottom w:val="nil"/>
            </w:tcBorders>
          </w:tcPr>
          <w:p w14:paraId="1B8B291D" w14:textId="77777777" w:rsidR="001E44F9" w:rsidRPr="00651F17" w:rsidRDefault="001E44F9" w:rsidP="00E95CB2">
            <w:pPr>
              <w:pStyle w:val="ListingText"/>
            </w:pPr>
            <w:r w:rsidRPr="00651F17">
              <w:t>2</w:t>
            </w:r>
          </w:p>
        </w:tc>
        <w:tc>
          <w:tcPr>
            <w:tcW w:w="9304" w:type="dxa"/>
            <w:tcBorders>
              <w:top w:val="nil"/>
              <w:bottom w:val="nil"/>
            </w:tcBorders>
          </w:tcPr>
          <w:p w14:paraId="44B4FF8C" w14:textId="77777777" w:rsidR="001E44F9" w:rsidRPr="00651F17" w:rsidRDefault="001E44F9" w:rsidP="00E95CB2">
            <w:pPr>
              <w:pStyle w:val="ListingText"/>
              <w:rPr>
                <w:b/>
              </w:rPr>
            </w:pPr>
            <w:r w:rsidRPr="00C46EB6">
              <w:rPr>
                <w:rStyle w:val="Listing-command"/>
              </w:rPr>
              <w:t>output</w:t>
            </w:r>
            <w:r w:rsidRPr="00651F17">
              <w:rPr>
                <w:b/>
              </w:rPr>
              <w:t>:</w:t>
            </w:r>
            <w:r w:rsidRPr="00651F17">
              <w:t xml:space="preserve"> encrypted_payload, mac</w:t>
            </w:r>
          </w:p>
        </w:tc>
      </w:tr>
      <w:tr w:rsidR="001E44F9" w:rsidRPr="00651F17" w14:paraId="74CB5C9A" w14:textId="77777777" w:rsidTr="001E44F9">
        <w:tc>
          <w:tcPr>
            <w:tcW w:w="416" w:type="dxa"/>
            <w:tcBorders>
              <w:top w:val="nil"/>
              <w:left w:val="nil"/>
              <w:bottom w:val="nil"/>
            </w:tcBorders>
          </w:tcPr>
          <w:p w14:paraId="4F6E3E04" w14:textId="77777777" w:rsidR="001E44F9" w:rsidRPr="00651F17" w:rsidRDefault="001E44F9" w:rsidP="00E95CB2">
            <w:pPr>
              <w:pStyle w:val="ListingText"/>
            </w:pPr>
            <w:r w:rsidRPr="00651F17">
              <w:t>3</w:t>
            </w:r>
          </w:p>
        </w:tc>
        <w:tc>
          <w:tcPr>
            <w:tcW w:w="9304" w:type="dxa"/>
            <w:tcBorders>
              <w:top w:val="nil"/>
              <w:bottom w:val="nil"/>
            </w:tcBorders>
          </w:tcPr>
          <w:p w14:paraId="534E1012" w14:textId="77777777" w:rsidR="001E44F9" w:rsidRPr="00C46EB6" w:rsidRDefault="001E44F9" w:rsidP="00E95CB2">
            <w:pPr>
              <w:pStyle w:val="ListingText"/>
              <w:rPr>
                <w:rStyle w:val="Listing-command"/>
              </w:rPr>
            </w:pPr>
            <w:r w:rsidRPr="00C46EB6">
              <w:rPr>
                <w:rStyle w:val="Listing-command"/>
              </w:rPr>
              <w:t>begin</w:t>
            </w:r>
          </w:p>
        </w:tc>
      </w:tr>
      <w:tr w:rsidR="001E44F9" w:rsidRPr="00651F17" w14:paraId="382CA1F9" w14:textId="77777777" w:rsidTr="001E44F9">
        <w:tc>
          <w:tcPr>
            <w:tcW w:w="416" w:type="dxa"/>
            <w:tcBorders>
              <w:top w:val="nil"/>
              <w:left w:val="nil"/>
              <w:bottom w:val="nil"/>
            </w:tcBorders>
          </w:tcPr>
          <w:p w14:paraId="38AC6686" w14:textId="77777777" w:rsidR="001E44F9" w:rsidRPr="00651F17" w:rsidRDefault="001E44F9" w:rsidP="00E95CB2">
            <w:pPr>
              <w:pStyle w:val="ListingText"/>
            </w:pPr>
            <w:r w:rsidRPr="00651F17">
              <w:t>4</w:t>
            </w:r>
          </w:p>
        </w:tc>
        <w:tc>
          <w:tcPr>
            <w:tcW w:w="9304" w:type="dxa"/>
            <w:tcBorders>
              <w:top w:val="nil"/>
              <w:bottom w:val="nil"/>
            </w:tcBorders>
          </w:tcPr>
          <w:p w14:paraId="48E5EFC8" w14:textId="3F88F589" w:rsidR="001E44F9" w:rsidRPr="00651F17" w:rsidRDefault="001E44F9" w:rsidP="00E95CB2">
            <w:pPr>
              <w:pStyle w:val="ListingText"/>
            </w:pPr>
            <w:r w:rsidRPr="00651F17">
              <w:t xml:space="preserve">  Compute the steps indicated by </w:t>
            </w:r>
            <w:r w:rsidR="00300AF7">
              <w:t>S</w:t>
            </w:r>
            <w:r w:rsidR="00300AF7" w:rsidRPr="00651F17">
              <w:t xml:space="preserve">ection 6.2.6 </w:t>
            </w:r>
            <w:r w:rsidR="00300AF7">
              <w:t xml:space="preserve">of </w:t>
            </w:r>
            <w:r w:rsidRPr="00651F17">
              <w:t xml:space="preserve">GPC_SPE_014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1101F58E" w14:textId="77777777" w:rsidTr="001E44F9">
        <w:tc>
          <w:tcPr>
            <w:tcW w:w="416" w:type="dxa"/>
            <w:tcBorders>
              <w:top w:val="nil"/>
              <w:left w:val="nil"/>
              <w:bottom w:val="nil"/>
            </w:tcBorders>
          </w:tcPr>
          <w:p w14:paraId="234EB0E4" w14:textId="77777777" w:rsidR="001E44F9" w:rsidRPr="00651F17" w:rsidRDefault="001E44F9" w:rsidP="00E95CB2">
            <w:pPr>
              <w:pStyle w:val="ListingText"/>
            </w:pPr>
            <w:r w:rsidRPr="00651F17">
              <w:t>5</w:t>
            </w:r>
          </w:p>
        </w:tc>
        <w:tc>
          <w:tcPr>
            <w:tcW w:w="9304" w:type="dxa"/>
            <w:tcBorders>
              <w:top w:val="nil"/>
              <w:bottom w:val="nil"/>
            </w:tcBorders>
          </w:tcPr>
          <w:p w14:paraId="1CE4CFBB" w14:textId="77777777" w:rsidR="001E44F9" w:rsidRPr="00651F17" w:rsidRDefault="001E44F9" w:rsidP="00E95CB2">
            <w:pPr>
              <w:pStyle w:val="ListingText"/>
            </w:pPr>
            <w:r w:rsidRPr="00651F17">
              <w:rPr>
                <w:i/>
              </w:rPr>
              <w:t xml:space="preserve">  CommandDataField - PlainText</w:t>
            </w:r>
            <w:r w:rsidRPr="00651F17">
              <w:t xml:space="preserve"> : payload</w:t>
            </w:r>
          </w:p>
        </w:tc>
      </w:tr>
      <w:tr w:rsidR="001E44F9" w:rsidRPr="00651F17" w14:paraId="04D21A64" w14:textId="77777777" w:rsidTr="001E44F9">
        <w:tc>
          <w:tcPr>
            <w:tcW w:w="416" w:type="dxa"/>
            <w:tcBorders>
              <w:top w:val="nil"/>
              <w:left w:val="nil"/>
              <w:bottom w:val="nil"/>
            </w:tcBorders>
          </w:tcPr>
          <w:p w14:paraId="1335FA0B" w14:textId="77777777" w:rsidR="001E44F9" w:rsidRPr="00651F17" w:rsidRDefault="001E44F9" w:rsidP="00E95CB2">
            <w:pPr>
              <w:pStyle w:val="ListingText"/>
            </w:pPr>
            <w:r w:rsidRPr="00651F17">
              <w:t>6</w:t>
            </w:r>
          </w:p>
        </w:tc>
        <w:tc>
          <w:tcPr>
            <w:tcW w:w="9304" w:type="dxa"/>
            <w:tcBorders>
              <w:top w:val="nil"/>
              <w:bottom w:val="nil"/>
            </w:tcBorders>
          </w:tcPr>
          <w:p w14:paraId="18C626FB" w14:textId="77777777" w:rsidR="001E44F9" w:rsidRPr="00651F17" w:rsidRDefault="001E44F9" w:rsidP="00E95CB2">
            <w:pPr>
              <w:pStyle w:val="ListingText"/>
            </w:pPr>
            <w:r w:rsidRPr="00651F17">
              <w:rPr>
                <w:i/>
              </w:rPr>
              <w:t xml:space="preserve">  PaddedCounterBlock</w:t>
            </w:r>
            <w:r w:rsidRPr="00651F17">
              <w:t xml:space="preserve"> : 00000000000000000000000000000001</w:t>
            </w:r>
            <w:r w:rsidRPr="00651F17">
              <w:rPr>
                <w:vertAlign w:val="subscript"/>
              </w:rPr>
              <w:t>h</w:t>
            </w:r>
            <w:r w:rsidRPr="00651F17">
              <w:t xml:space="preserve"> </w:t>
            </w:r>
          </w:p>
        </w:tc>
      </w:tr>
      <w:tr w:rsidR="001E44F9" w:rsidRPr="00651F17" w14:paraId="0B890159" w14:textId="77777777" w:rsidTr="001E44F9">
        <w:tc>
          <w:tcPr>
            <w:tcW w:w="416" w:type="dxa"/>
            <w:tcBorders>
              <w:top w:val="nil"/>
              <w:left w:val="nil"/>
              <w:bottom w:val="nil"/>
            </w:tcBorders>
          </w:tcPr>
          <w:p w14:paraId="0B4B3271" w14:textId="77777777" w:rsidR="001E44F9" w:rsidRPr="00651F17" w:rsidRDefault="001E44F9" w:rsidP="00E95CB2">
            <w:pPr>
              <w:pStyle w:val="ListingText"/>
            </w:pPr>
            <w:r w:rsidRPr="00651F17">
              <w:t>7</w:t>
            </w:r>
          </w:p>
        </w:tc>
        <w:tc>
          <w:tcPr>
            <w:tcW w:w="9304" w:type="dxa"/>
            <w:tcBorders>
              <w:top w:val="nil"/>
              <w:bottom w:val="nil"/>
            </w:tcBorders>
          </w:tcPr>
          <w:p w14:paraId="5EDAD0CC" w14:textId="77777777" w:rsidR="001E44F9" w:rsidRPr="00651F17" w:rsidRDefault="001E44F9" w:rsidP="00E95CB2">
            <w:pPr>
              <w:pStyle w:val="ListingText"/>
            </w:pPr>
            <w:r w:rsidRPr="00651F17">
              <w:rPr>
                <w:i/>
              </w:rPr>
              <w:t xml:space="preserve">  S-ENC</w:t>
            </w:r>
            <w:r w:rsidRPr="00651F17">
              <w:t xml:space="preserve"> : KEenc</w:t>
            </w:r>
          </w:p>
        </w:tc>
      </w:tr>
      <w:tr w:rsidR="001E44F9" w:rsidRPr="00651F17" w14:paraId="0F6F8DF3" w14:textId="77777777" w:rsidTr="001E44F9">
        <w:tc>
          <w:tcPr>
            <w:tcW w:w="416" w:type="dxa"/>
            <w:tcBorders>
              <w:top w:val="nil"/>
              <w:left w:val="nil"/>
              <w:bottom w:val="nil"/>
            </w:tcBorders>
          </w:tcPr>
          <w:p w14:paraId="220561A4" w14:textId="77777777" w:rsidR="001E44F9" w:rsidRPr="00651F17" w:rsidRDefault="001E44F9" w:rsidP="00E95CB2">
            <w:pPr>
              <w:pStyle w:val="ListingText"/>
            </w:pPr>
            <w:r w:rsidRPr="00651F17">
              <w:t>8</w:t>
            </w:r>
          </w:p>
        </w:tc>
        <w:tc>
          <w:tcPr>
            <w:tcW w:w="9304" w:type="dxa"/>
            <w:tcBorders>
              <w:top w:val="nil"/>
              <w:bottom w:val="nil"/>
            </w:tcBorders>
          </w:tcPr>
          <w:p w14:paraId="437F8DCB" w14:textId="77777777" w:rsidR="001E44F9" w:rsidRPr="00651F17" w:rsidRDefault="001E44F9" w:rsidP="00E95CB2">
            <w:pPr>
              <w:pStyle w:val="ListingText"/>
            </w:pPr>
            <w:r w:rsidRPr="00651F17">
              <w:t xml:space="preserve">  </w:t>
            </w:r>
            <w:r w:rsidRPr="00651F17">
              <w:rPr>
                <w:i/>
              </w:rPr>
              <w:t>CipheredCommandDataField</w:t>
            </w:r>
            <w:r w:rsidRPr="00651F17">
              <w:t xml:space="preserve"> : encrypted_payload</w:t>
            </w:r>
          </w:p>
        </w:tc>
      </w:tr>
      <w:tr w:rsidR="001E44F9" w:rsidRPr="00651F17" w14:paraId="3FFE1E19" w14:textId="77777777" w:rsidTr="001E44F9">
        <w:tc>
          <w:tcPr>
            <w:tcW w:w="416" w:type="dxa"/>
            <w:tcBorders>
              <w:top w:val="nil"/>
              <w:left w:val="nil"/>
              <w:bottom w:val="nil"/>
            </w:tcBorders>
          </w:tcPr>
          <w:p w14:paraId="45A557A7" w14:textId="77777777" w:rsidR="001E44F9" w:rsidRPr="00651F17" w:rsidRDefault="001E44F9" w:rsidP="00E95CB2">
            <w:pPr>
              <w:pStyle w:val="ListingText"/>
            </w:pPr>
            <w:r w:rsidRPr="00651F17">
              <w:t>9</w:t>
            </w:r>
          </w:p>
        </w:tc>
        <w:tc>
          <w:tcPr>
            <w:tcW w:w="9304" w:type="dxa"/>
            <w:tcBorders>
              <w:top w:val="nil"/>
              <w:bottom w:val="nil"/>
            </w:tcBorders>
          </w:tcPr>
          <w:p w14:paraId="73207A3B" w14:textId="77777777" w:rsidR="001E44F9" w:rsidRPr="00651F17" w:rsidRDefault="001E44F9" w:rsidP="00E95CB2">
            <w:pPr>
              <w:pStyle w:val="ListingText"/>
            </w:pPr>
          </w:p>
        </w:tc>
      </w:tr>
      <w:tr w:rsidR="001E44F9" w:rsidRPr="00651F17" w14:paraId="0E628E74" w14:textId="77777777" w:rsidTr="001E44F9">
        <w:tc>
          <w:tcPr>
            <w:tcW w:w="416" w:type="dxa"/>
            <w:tcBorders>
              <w:top w:val="nil"/>
              <w:left w:val="nil"/>
              <w:bottom w:val="nil"/>
            </w:tcBorders>
          </w:tcPr>
          <w:p w14:paraId="12D577E2" w14:textId="77777777" w:rsidR="001E44F9" w:rsidRPr="00651F17" w:rsidRDefault="001E44F9" w:rsidP="00E95CB2">
            <w:pPr>
              <w:pStyle w:val="ListingText"/>
            </w:pPr>
            <w:r w:rsidRPr="00651F17">
              <w:t>10</w:t>
            </w:r>
          </w:p>
        </w:tc>
        <w:tc>
          <w:tcPr>
            <w:tcW w:w="9304" w:type="dxa"/>
            <w:tcBorders>
              <w:top w:val="nil"/>
              <w:bottom w:val="nil"/>
            </w:tcBorders>
          </w:tcPr>
          <w:p w14:paraId="2264C191" w14:textId="31C9923D" w:rsidR="001E44F9" w:rsidRPr="00651F17" w:rsidRDefault="001E44F9" w:rsidP="00E95CB2">
            <w:pPr>
              <w:pStyle w:val="ListingText"/>
            </w:pPr>
            <w:r w:rsidRPr="00651F17">
              <w:t xml:space="preserve">  Compute the steps indicated by </w:t>
            </w:r>
            <w:r w:rsidR="00300AF7">
              <w:t>S</w:t>
            </w:r>
            <w:r w:rsidR="00300AF7" w:rsidRPr="00651F17">
              <w:t xml:space="preserve">ection 6.2.4 </w:t>
            </w:r>
            <w:r w:rsidR="00300AF7">
              <w:t xml:space="preserve">of </w:t>
            </w:r>
            <w:r w:rsidRPr="00651F17">
              <w:t xml:space="preserve">GPC_SPE_014 </w:t>
            </w:r>
            <w:r w:rsidR="001A0139" w:rsidRPr="001A0139">
              <w:rPr>
                <w:rStyle w:val="CrossRef"/>
              </w:rPr>
              <w:fldChar w:fldCharType="begin"/>
            </w:r>
            <w:r w:rsidR="001A0139" w:rsidRPr="001A0139">
              <w:rPr>
                <w:rStyle w:val="CrossRef"/>
              </w:rPr>
              <w:instrText xml:space="preserve"> REF _Ref65936995 \r \h </w:instrText>
            </w:r>
            <w:r w:rsidR="001A0139" w:rsidRPr="001A0139">
              <w:rPr>
                <w:rStyle w:val="CrossRef"/>
              </w:rPr>
            </w:r>
            <w:r w:rsidR="001A0139" w:rsidRPr="001A0139">
              <w:rPr>
                <w:rStyle w:val="CrossRef"/>
              </w:rPr>
              <w:fldChar w:fldCharType="separate"/>
            </w:r>
            <w:r w:rsidR="00D81990">
              <w:rPr>
                <w:rStyle w:val="CrossRef"/>
              </w:rPr>
              <w:t>[7]</w:t>
            </w:r>
            <w:r w:rsidR="001A0139" w:rsidRPr="001A0139">
              <w:rPr>
                <w:rStyle w:val="CrossRef"/>
              </w:rPr>
              <w:fldChar w:fldCharType="end"/>
            </w:r>
            <w:r w:rsidR="00E95CB2">
              <w:t xml:space="preserve"> </w:t>
            </w:r>
            <w:r w:rsidRPr="00651F17">
              <w:t>with the following mapping:</w:t>
            </w:r>
          </w:p>
        </w:tc>
      </w:tr>
      <w:tr w:rsidR="001E44F9" w:rsidRPr="00651F17" w14:paraId="3113345C" w14:textId="77777777" w:rsidTr="001E44F9">
        <w:tc>
          <w:tcPr>
            <w:tcW w:w="416" w:type="dxa"/>
            <w:tcBorders>
              <w:top w:val="nil"/>
              <w:left w:val="nil"/>
              <w:bottom w:val="nil"/>
            </w:tcBorders>
          </w:tcPr>
          <w:p w14:paraId="75FFA326" w14:textId="77777777" w:rsidR="001E44F9" w:rsidRPr="00651F17" w:rsidRDefault="001E44F9" w:rsidP="00E95CB2">
            <w:pPr>
              <w:pStyle w:val="ListingText"/>
            </w:pPr>
            <w:r w:rsidRPr="00651F17">
              <w:t>11</w:t>
            </w:r>
          </w:p>
        </w:tc>
        <w:tc>
          <w:tcPr>
            <w:tcW w:w="9304" w:type="dxa"/>
            <w:tcBorders>
              <w:top w:val="nil"/>
              <w:bottom w:val="nil"/>
            </w:tcBorders>
          </w:tcPr>
          <w:p w14:paraId="6B22CCAF" w14:textId="77777777" w:rsidR="001E44F9" w:rsidRPr="00651F17" w:rsidRDefault="001E44F9" w:rsidP="00E95CB2">
            <w:pPr>
              <w:pStyle w:val="ListingText"/>
            </w:pPr>
            <w:r w:rsidRPr="00651F17">
              <w:t xml:space="preserve">  Exception: The header [84</w:t>
            </w:r>
            <w:r w:rsidRPr="00651F17">
              <w:rPr>
                <w:vertAlign w:val="subscript"/>
              </w:rPr>
              <w:t>h</w:t>
            </w:r>
            <w:r w:rsidRPr="00651F17">
              <w:t xml:space="preserve"> Ins P1 P2 Lc] </w:t>
            </w:r>
            <w:r>
              <w:t>shall</w:t>
            </w:r>
            <w:r w:rsidRPr="00651F17">
              <w:t xml:space="preserve"> not be included in the CMAC input,</w:t>
            </w:r>
          </w:p>
        </w:tc>
      </w:tr>
      <w:tr w:rsidR="001E44F9" w:rsidRPr="00651F17" w14:paraId="1CE90FF2" w14:textId="77777777" w:rsidTr="001E44F9">
        <w:tc>
          <w:tcPr>
            <w:tcW w:w="416" w:type="dxa"/>
            <w:tcBorders>
              <w:top w:val="nil"/>
              <w:left w:val="nil"/>
              <w:bottom w:val="nil"/>
            </w:tcBorders>
          </w:tcPr>
          <w:p w14:paraId="48CC7EB8" w14:textId="77777777" w:rsidR="001E44F9" w:rsidRPr="00651F17" w:rsidRDefault="001E44F9" w:rsidP="00E95CB2">
            <w:pPr>
              <w:pStyle w:val="ListingText"/>
            </w:pPr>
            <w:r w:rsidRPr="00651F17">
              <w:t>12</w:t>
            </w:r>
          </w:p>
        </w:tc>
        <w:tc>
          <w:tcPr>
            <w:tcW w:w="9304" w:type="dxa"/>
            <w:tcBorders>
              <w:top w:val="nil"/>
              <w:bottom w:val="nil"/>
            </w:tcBorders>
          </w:tcPr>
          <w:p w14:paraId="682635C1" w14:textId="77777777" w:rsidR="001E44F9" w:rsidRPr="00651F17" w:rsidRDefault="001E44F9" w:rsidP="00E95CB2">
            <w:pPr>
              <w:pStyle w:val="ListingText"/>
            </w:pPr>
            <w:r w:rsidRPr="00651F17">
              <w:t xml:space="preserve">  only MAC Chaining Value and payload are used as input to the CMAC block.</w:t>
            </w:r>
          </w:p>
        </w:tc>
      </w:tr>
      <w:tr w:rsidR="001E44F9" w:rsidRPr="00651F17" w14:paraId="2B0A96B3" w14:textId="77777777" w:rsidTr="001E44F9">
        <w:tc>
          <w:tcPr>
            <w:tcW w:w="416" w:type="dxa"/>
            <w:tcBorders>
              <w:top w:val="nil"/>
              <w:left w:val="nil"/>
              <w:bottom w:val="nil"/>
            </w:tcBorders>
          </w:tcPr>
          <w:p w14:paraId="341580CB" w14:textId="77777777" w:rsidR="001E44F9" w:rsidRPr="00651F17" w:rsidRDefault="001E44F9" w:rsidP="00E95CB2">
            <w:pPr>
              <w:pStyle w:val="ListingText"/>
            </w:pPr>
            <w:r w:rsidRPr="00651F17">
              <w:t>13</w:t>
            </w:r>
          </w:p>
        </w:tc>
        <w:tc>
          <w:tcPr>
            <w:tcW w:w="9304" w:type="dxa"/>
            <w:tcBorders>
              <w:top w:val="nil"/>
              <w:bottom w:val="nil"/>
            </w:tcBorders>
          </w:tcPr>
          <w:p w14:paraId="37FAC955" w14:textId="77777777" w:rsidR="001E44F9" w:rsidRPr="00651F17" w:rsidRDefault="001E44F9" w:rsidP="00E95CB2">
            <w:pPr>
              <w:pStyle w:val="ListingText"/>
              <w:rPr>
                <w:b/>
              </w:rPr>
            </w:pPr>
            <w:r w:rsidRPr="00651F17">
              <w:rPr>
                <w:i/>
              </w:rPr>
              <w:t xml:space="preserve">  CommandDataField</w:t>
            </w:r>
            <w:r w:rsidRPr="00651F17">
              <w:t xml:space="preserve"> : encrypted_payload</w:t>
            </w:r>
          </w:p>
        </w:tc>
      </w:tr>
      <w:tr w:rsidR="001E44F9" w:rsidRPr="00651F17" w14:paraId="12B9089D" w14:textId="77777777" w:rsidTr="001E44F9">
        <w:tc>
          <w:tcPr>
            <w:tcW w:w="416" w:type="dxa"/>
            <w:tcBorders>
              <w:top w:val="nil"/>
              <w:left w:val="nil"/>
              <w:bottom w:val="nil"/>
            </w:tcBorders>
          </w:tcPr>
          <w:p w14:paraId="50441C2E" w14:textId="77777777" w:rsidR="001E44F9" w:rsidRPr="00651F17" w:rsidRDefault="001E44F9" w:rsidP="00E95CB2">
            <w:pPr>
              <w:pStyle w:val="ListingText"/>
            </w:pPr>
            <w:r w:rsidRPr="00651F17">
              <w:t>14</w:t>
            </w:r>
          </w:p>
        </w:tc>
        <w:tc>
          <w:tcPr>
            <w:tcW w:w="9304" w:type="dxa"/>
            <w:tcBorders>
              <w:top w:val="nil"/>
              <w:bottom w:val="nil"/>
            </w:tcBorders>
          </w:tcPr>
          <w:p w14:paraId="5FF9F1AB" w14:textId="77777777" w:rsidR="001E44F9" w:rsidRPr="00651F17" w:rsidRDefault="001E44F9" w:rsidP="00E95CB2">
            <w:pPr>
              <w:pStyle w:val="ListingText"/>
            </w:pPr>
            <w:r w:rsidRPr="00651F17">
              <w:t xml:space="preserve">  </w:t>
            </w:r>
            <w:r w:rsidRPr="00651F17">
              <w:rPr>
                <w:i/>
              </w:rPr>
              <w:t>MACChainingValue</w:t>
            </w:r>
            <w:r w:rsidRPr="00651F17">
              <w:t xml:space="preserve"> : 00000000000000000000000000000000</w:t>
            </w:r>
            <w:r w:rsidRPr="00651F17">
              <w:rPr>
                <w:vertAlign w:val="subscript"/>
              </w:rPr>
              <w:t>h</w:t>
            </w:r>
          </w:p>
        </w:tc>
      </w:tr>
      <w:tr w:rsidR="001E44F9" w:rsidRPr="00651F17" w14:paraId="4E8B72DD" w14:textId="77777777" w:rsidTr="001E44F9">
        <w:tc>
          <w:tcPr>
            <w:tcW w:w="416" w:type="dxa"/>
            <w:tcBorders>
              <w:top w:val="nil"/>
              <w:left w:val="nil"/>
              <w:bottom w:val="nil"/>
            </w:tcBorders>
          </w:tcPr>
          <w:p w14:paraId="5F8C1A31" w14:textId="77777777" w:rsidR="001E44F9" w:rsidRPr="00651F17" w:rsidRDefault="001E44F9" w:rsidP="00E95CB2">
            <w:pPr>
              <w:pStyle w:val="ListingText"/>
            </w:pPr>
            <w:r w:rsidRPr="00651F17">
              <w:t>15</w:t>
            </w:r>
          </w:p>
        </w:tc>
        <w:tc>
          <w:tcPr>
            <w:tcW w:w="9304" w:type="dxa"/>
            <w:tcBorders>
              <w:top w:val="nil"/>
              <w:bottom w:val="nil"/>
            </w:tcBorders>
          </w:tcPr>
          <w:p w14:paraId="1CD5BB9F" w14:textId="77777777" w:rsidR="001E44F9" w:rsidRPr="00651F17" w:rsidRDefault="001E44F9" w:rsidP="00E95CB2">
            <w:pPr>
              <w:pStyle w:val="ListingText"/>
            </w:pPr>
            <w:r w:rsidRPr="00651F17">
              <w:t xml:space="preserve">  </w:t>
            </w:r>
            <w:r w:rsidRPr="00651F17">
              <w:rPr>
                <w:i/>
              </w:rPr>
              <w:t>S-MAC</w:t>
            </w:r>
            <w:r w:rsidRPr="00651F17">
              <w:t xml:space="preserve"> : KEmac</w:t>
            </w:r>
          </w:p>
        </w:tc>
      </w:tr>
      <w:tr w:rsidR="001E44F9" w:rsidRPr="00651F17" w14:paraId="0F2319AC" w14:textId="77777777" w:rsidTr="001E44F9">
        <w:tc>
          <w:tcPr>
            <w:tcW w:w="416" w:type="dxa"/>
            <w:tcBorders>
              <w:top w:val="nil"/>
              <w:left w:val="nil"/>
              <w:bottom w:val="nil"/>
            </w:tcBorders>
          </w:tcPr>
          <w:p w14:paraId="56C279A7" w14:textId="77777777" w:rsidR="001E44F9" w:rsidRPr="00651F17" w:rsidRDefault="001E44F9" w:rsidP="00E95CB2">
            <w:pPr>
              <w:pStyle w:val="ListingText"/>
            </w:pPr>
            <w:r w:rsidRPr="00651F17">
              <w:t>16</w:t>
            </w:r>
          </w:p>
        </w:tc>
        <w:tc>
          <w:tcPr>
            <w:tcW w:w="9304" w:type="dxa"/>
            <w:tcBorders>
              <w:top w:val="nil"/>
              <w:bottom w:val="nil"/>
            </w:tcBorders>
          </w:tcPr>
          <w:p w14:paraId="7DC1CEAF" w14:textId="3269D4E7" w:rsidR="001E44F9" w:rsidRPr="00651F17" w:rsidRDefault="001E44F9" w:rsidP="00E95CB2">
            <w:pPr>
              <w:pStyle w:val="ListingText"/>
              <w:rPr>
                <w:b/>
              </w:rPr>
            </w:pPr>
            <w:r w:rsidRPr="00651F17">
              <w:t xml:space="preserve">  </w:t>
            </w:r>
            <w:r w:rsidRPr="00651F17">
              <w:rPr>
                <w:i/>
              </w:rPr>
              <w:t>C-MAC</w:t>
            </w:r>
            <w:r w:rsidRPr="00651F17">
              <w:t xml:space="preserve"> : mac (8</w:t>
            </w:r>
            <w:r w:rsidR="007B29E8">
              <w:t xml:space="preserve"> </w:t>
            </w:r>
            <w:r w:rsidR="00300AF7">
              <w:t>b</w:t>
            </w:r>
            <w:r w:rsidRPr="00651F17">
              <w:t>ytes)</w:t>
            </w:r>
          </w:p>
        </w:tc>
      </w:tr>
      <w:tr w:rsidR="001E44F9" w:rsidRPr="00651F17" w14:paraId="7CD4C724" w14:textId="77777777" w:rsidTr="001E44F9">
        <w:tc>
          <w:tcPr>
            <w:tcW w:w="416" w:type="dxa"/>
            <w:tcBorders>
              <w:top w:val="nil"/>
              <w:left w:val="nil"/>
              <w:bottom w:val="nil"/>
            </w:tcBorders>
          </w:tcPr>
          <w:p w14:paraId="509C85F8" w14:textId="77777777" w:rsidR="001E44F9" w:rsidRPr="00651F17" w:rsidRDefault="001E44F9" w:rsidP="00E95CB2">
            <w:pPr>
              <w:pStyle w:val="ListingText"/>
            </w:pPr>
            <w:r w:rsidRPr="00651F17">
              <w:t>17</w:t>
            </w:r>
          </w:p>
        </w:tc>
        <w:tc>
          <w:tcPr>
            <w:tcW w:w="9304" w:type="dxa"/>
            <w:tcBorders>
              <w:top w:val="nil"/>
            </w:tcBorders>
          </w:tcPr>
          <w:p w14:paraId="1FCC548F" w14:textId="77777777" w:rsidR="001E44F9" w:rsidRPr="00C46EB6" w:rsidRDefault="001E44F9" w:rsidP="00E95CB2">
            <w:pPr>
              <w:pStyle w:val="ListingText"/>
              <w:rPr>
                <w:rStyle w:val="Listing-command"/>
              </w:rPr>
            </w:pPr>
            <w:r w:rsidRPr="00C46EB6">
              <w:rPr>
                <w:rStyle w:val="Listing-command"/>
              </w:rPr>
              <w:t>end</w:t>
            </w:r>
          </w:p>
        </w:tc>
      </w:tr>
    </w:tbl>
    <w:p w14:paraId="5DB072E7" w14:textId="6E1B1D11" w:rsidR="001E44F9" w:rsidRDefault="001E44F9" w:rsidP="00921593">
      <w:pPr>
        <w:pStyle w:val="CaptionListing"/>
      </w:pPr>
      <w:bookmarkStart w:id="2001" w:name="_Ref61697445"/>
      <w:bookmarkStart w:id="2002" w:name="_Toc118220033"/>
      <w:r>
        <w:t xml:space="preserve">Listing </w:t>
      </w:r>
      <w:fldSimple w:instr=" STYLEREF 1 \s ">
        <w:r w:rsidR="00D81990">
          <w:rPr>
            <w:noProof/>
          </w:rPr>
          <w:t>15</w:t>
        </w:r>
      </w:fldSimple>
      <w:r w:rsidR="000E1F04">
        <w:noBreakHyphen/>
      </w:r>
      <w:fldSimple w:instr=" SEQ Listing \* ARABIC \s 1 ">
        <w:r w:rsidR="00D81990">
          <w:rPr>
            <w:noProof/>
          </w:rPr>
          <w:t>50</w:t>
        </w:r>
      </w:fldSimple>
      <w:bookmarkEnd w:id="2001"/>
      <w:r>
        <w:t xml:space="preserve">: </w:t>
      </w:r>
      <w:r w:rsidRPr="00AD2429">
        <w:t>Compute DeviceCryptogram</w:t>
      </w:r>
      <w:bookmarkEnd w:id="2002"/>
    </w:p>
    <w:tbl>
      <w:tblPr>
        <w:tblStyle w:val="TableGrid"/>
        <w:tblW w:w="0" w:type="auto"/>
        <w:tblInd w:w="-365" w:type="dxa"/>
        <w:tblLook w:val="04A0" w:firstRow="1" w:lastRow="0" w:firstColumn="1" w:lastColumn="0" w:noHBand="0" w:noVBand="1"/>
      </w:tblPr>
      <w:tblGrid>
        <w:gridCol w:w="416"/>
        <w:gridCol w:w="9304"/>
      </w:tblGrid>
      <w:tr w:rsidR="001E44F9" w:rsidRPr="00651F17" w14:paraId="520A6874" w14:textId="77777777" w:rsidTr="001E44F9">
        <w:tc>
          <w:tcPr>
            <w:tcW w:w="416" w:type="dxa"/>
            <w:tcBorders>
              <w:top w:val="nil"/>
              <w:left w:val="nil"/>
              <w:bottom w:val="nil"/>
            </w:tcBorders>
          </w:tcPr>
          <w:p w14:paraId="665ABEAC" w14:textId="77777777" w:rsidR="001E44F9" w:rsidRPr="00651F17" w:rsidRDefault="001E44F9" w:rsidP="00E95CB2">
            <w:pPr>
              <w:pStyle w:val="ListingText"/>
            </w:pPr>
            <w:r w:rsidRPr="00651F17">
              <w:t>1</w:t>
            </w:r>
          </w:p>
        </w:tc>
        <w:tc>
          <w:tcPr>
            <w:tcW w:w="9304" w:type="dxa"/>
            <w:tcBorders>
              <w:bottom w:val="nil"/>
            </w:tcBorders>
          </w:tcPr>
          <w:p w14:paraId="4251AA98" w14:textId="77777777" w:rsidR="001E44F9" w:rsidRPr="00651F17" w:rsidRDefault="001E44F9" w:rsidP="00E95CB2">
            <w:pPr>
              <w:pStyle w:val="ListingText"/>
            </w:pPr>
            <w:r w:rsidRPr="00651F17">
              <w:rPr>
                <w:b/>
              </w:rPr>
              <w:t xml:space="preserve">  </w:t>
            </w:r>
            <w:r w:rsidRPr="00C46EB6">
              <w:rPr>
                <w:rStyle w:val="Listing-command"/>
              </w:rPr>
              <w:t>input</w:t>
            </w:r>
            <w:r w:rsidRPr="00651F17">
              <w:rPr>
                <w:b/>
              </w:rPr>
              <w:t>:</w:t>
            </w:r>
            <w:r w:rsidRPr="00651F17">
              <w:t xml:space="preserve"> KCmac, endpoint_PK.x, </w:t>
            </w:r>
            <w:r>
              <w:t>vehicle</w:t>
            </w:r>
            <w:r w:rsidRPr="00651F17">
              <w:t xml:space="preserve">_PK.x, transaction_identifier, </w:t>
            </w:r>
            <w:r>
              <w:t>vehicle</w:t>
            </w:r>
            <w:r w:rsidRPr="00651F17">
              <w:t>_</w:t>
            </w:r>
            <w:r>
              <w:t>i</w:t>
            </w:r>
            <w:r w:rsidRPr="00651F17">
              <w:t>dentifier</w:t>
            </w:r>
          </w:p>
        </w:tc>
      </w:tr>
      <w:tr w:rsidR="001E44F9" w:rsidRPr="00651F17" w14:paraId="54987191" w14:textId="77777777" w:rsidTr="001E44F9">
        <w:tc>
          <w:tcPr>
            <w:tcW w:w="416" w:type="dxa"/>
            <w:tcBorders>
              <w:top w:val="nil"/>
              <w:left w:val="nil"/>
              <w:bottom w:val="nil"/>
            </w:tcBorders>
          </w:tcPr>
          <w:p w14:paraId="7455FECF" w14:textId="77777777" w:rsidR="001E44F9" w:rsidRPr="00651F17" w:rsidRDefault="001E44F9" w:rsidP="00E95CB2">
            <w:pPr>
              <w:pStyle w:val="ListingText"/>
            </w:pPr>
            <w:r w:rsidRPr="00651F17">
              <w:t>2</w:t>
            </w:r>
          </w:p>
        </w:tc>
        <w:tc>
          <w:tcPr>
            <w:tcW w:w="9304" w:type="dxa"/>
            <w:tcBorders>
              <w:top w:val="nil"/>
              <w:bottom w:val="nil"/>
            </w:tcBorders>
          </w:tcPr>
          <w:p w14:paraId="221D2EC8" w14:textId="77777777" w:rsidR="001E44F9" w:rsidRPr="00651F17" w:rsidRDefault="001E44F9" w:rsidP="00E95CB2">
            <w:pPr>
              <w:pStyle w:val="ListingText"/>
              <w:rPr>
                <w:b/>
              </w:rPr>
            </w:pPr>
            <w:r w:rsidRPr="00651F17">
              <w:rPr>
                <w:b/>
              </w:rPr>
              <w:t xml:space="preserve">  </w:t>
            </w:r>
            <w:r w:rsidRPr="00C46EB6">
              <w:rPr>
                <w:rStyle w:val="Listing-command"/>
              </w:rPr>
              <w:t>output</w:t>
            </w:r>
            <w:r w:rsidRPr="00651F17">
              <w:rPr>
                <w:b/>
              </w:rPr>
              <w:t>:</w:t>
            </w:r>
            <w:r w:rsidRPr="00651F17">
              <w:t xml:space="preserve"> cryptogram</w:t>
            </w:r>
          </w:p>
        </w:tc>
      </w:tr>
      <w:tr w:rsidR="001E44F9" w:rsidRPr="00651F17" w14:paraId="2B40401C" w14:textId="77777777" w:rsidTr="001E44F9">
        <w:tc>
          <w:tcPr>
            <w:tcW w:w="416" w:type="dxa"/>
            <w:tcBorders>
              <w:top w:val="nil"/>
              <w:left w:val="nil"/>
              <w:bottom w:val="nil"/>
            </w:tcBorders>
          </w:tcPr>
          <w:p w14:paraId="7749A961" w14:textId="77777777" w:rsidR="001E44F9" w:rsidRPr="00651F17" w:rsidRDefault="001E44F9" w:rsidP="00E95CB2">
            <w:pPr>
              <w:pStyle w:val="ListingText"/>
            </w:pPr>
            <w:r w:rsidRPr="00651F17">
              <w:t>3</w:t>
            </w:r>
          </w:p>
        </w:tc>
        <w:tc>
          <w:tcPr>
            <w:tcW w:w="9304" w:type="dxa"/>
            <w:tcBorders>
              <w:top w:val="nil"/>
              <w:bottom w:val="nil"/>
            </w:tcBorders>
          </w:tcPr>
          <w:p w14:paraId="5FF3E90B" w14:textId="77777777" w:rsidR="001E44F9" w:rsidRPr="00C46EB6" w:rsidRDefault="001E44F9" w:rsidP="00E95CB2">
            <w:pPr>
              <w:pStyle w:val="ListingText"/>
              <w:rPr>
                <w:rStyle w:val="Listing-command"/>
              </w:rPr>
            </w:pPr>
            <w:r w:rsidRPr="00651F17">
              <w:rPr>
                <w:b/>
              </w:rPr>
              <w:t xml:space="preserve">  </w:t>
            </w:r>
            <w:r w:rsidRPr="00C46EB6">
              <w:rPr>
                <w:rStyle w:val="Listing-command"/>
              </w:rPr>
              <w:t>begin</w:t>
            </w:r>
          </w:p>
        </w:tc>
      </w:tr>
      <w:tr w:rsidR="001E44F9" w:rsidRPr="00651F17" w14:paraId="60192D96" w14:textId="77777777" w:rsidTr="001E44F9">
        <w:tc>
          <w:tcPr>
            <w:tcW w:w="416" w:type="dxa"/>
            <w:tcBorders>
              <w:top w:val="nil"/>
              <w:left w:val="nil"/>
              <w:bottom w:val="nil"/>
            </w:tcBorders>
          </w:tcPr>
          <w:p w14:paraId="5AE84857" w14:textId="77777777" w:rsidR="001E44F9" w:rsidRPr="00651F17" w:rsidRDefault="001E44F9" w:rsidP="00E95CB2">
            <w:pPr>
              <w:pStyle w:val="ListingText"/>
            </w:pPr>
            <w:r w:rsidRPr="00651F17">
              <w:t>4</w:t>
            </w:r>
          </w:p>
        </w:tc>
        <w:tc>
          <w:tcPr>
            <w:tcW w:w="9304" w:type="dxa"/>
            <w:tcBorders>
              <w:top w:val="nil"/>
              <w:bottom w:val="nil"/>
            </w:tcBorders>
          </w:tcPr>
          <w:p w14:paraId="1C2C071A" w14:textId="08B53D3D" w:rsidR="001E44F9" w:rsidRPr="00651F17" w:rsidRDefault="001E44F9" w:rsidP="00E95CB2">
            <w:pPr>
              <w:pStyle w:val="ListingText"/>
            </w:pPr>
            <w:r w:rsidRPr="00651F17">
              <w:t xml:space="preserve">    Compute the steps indicated by </w:t>
            </w:r>
            <w:r w:rsidR="00300AF7">
              <w:t>S</w:t>
            </w:r>
            <w:r w:rsidR="00300AF7" w:rsidRPr="00651F17">
              <w:t xml:space="preserve">ection 5.1 </w:t>
            </w:r>
            <w:r w:rsidR="00300AF7">
              <w:t xml:space="preserve">of </w:t>
            </w:r>
            <w:r w:rsidRPr="00651F17">
              <w:t xml:space="preserve">NIST SP800-108 </w:t>
            </w:r>
            <w:r w:rsidR="001A0139" w:rsidRPr="001A0139">
              <w:rPr>
                <w:rStyle w:val="CrossRef"/>
              </w:rPr>
              <w:fldChar w:fldCharType="begin"/>
            </w:r>
            <w:r w:rsidR="001A0139" w:rsidRPr="001A0139">
              <w:rPr>
                <w:rStyle w:val="CrossRef"/>
              </w:rPr>
              <w:instrText xml:space="preserve"> REF _Ref527028831 \r \h </w:instrText>
            </w:r>
            <w:r w:rsidR="001A0139" w:rsidRPr="001A0139">
              <w:rPr>
                <w:rStyle w:val="CrossRef"/>
              </w:rPr>
            </w:r>
            <w:r w:rsidR="001A0139" w:rsidRPr="001A0139">
              <w:rPr>
                <w:rStyle w:val="CrossRef"/>
              </w:rPr>
              <w:fldChar w:fldCharType="separate"/>
            </w:r>
            <w:r w:rsidR="00D81990">
              <w:rPr>
                <w:rStyle w:val="CrossRef"/>
              </w:rPr>
              <w:t>[4]</w:t>
            </w:r>
            <w:r w:rsidR="001A0139" w:rsidRPr="001A0139">
              <w:rPr>
                <w:rStyle w:val="CrossRef"/>
              </w:rPr>
              <w:fldChar w:fldCharType="end"/>
            </w:r>
            <w:r w:rsidR="00E95CB2">
              <w:t xml:space="preserve"> </w:t>
            </w:r>
            <w:r w:rsidRPr="00651F17">
              <w:t>with the following mapping:</w:t>
            </w:r>
          </w:p>
        </w:tc>
      </w:tr>
      <w:tr w:rsidR="001E44F9" w:rsidRPr="00651F17" w14:paraId="2FB3B95E" w14:textId="77777777" w:rsidTr="001E44F9">
        <w:tc>
          <w:tcPr>
            <w:tcW w:w="416" w:type="dxa"/>
            <w:tcBorders>
              <w:top w:val="nil"/>
              <w:left w:val="nil"/>
              <w:bottom w:val="nil"/>
            </w:tcBorders>
          </w:tcPr>
          <w:p w14:paraId="40F6B5B9" w14:textId="77777777" w:rsidR="001E44F9" w:rsidRPr="00651F17" w:rsidRDefault="001E44F9" w:rsidP="00E95CB2">
            <w:pPr>
              <w:pStyle w:val="ListingText"/>
            </w:pPr>
            <w:r w:rsidRPr="00651F17">
              <w:t>5</w:t>
            </w:r>
          </w:p>
        </w:tc>
        <w:tc>
          <w:tcPr>
            <w:tcW w:w="9304" w:type="dxa"/>
            <w:tcBorders>
              <w:top w:val="nil"/>
              <w:bottom w:val="nil"/>
            </w:tcBorders>
          </w:tcPr>
          <w:p w14:paraId="53A65911" w14:textId="5A5F3BD7" w:rsidR="001E44F9" w:rsidRPr="00651F17" w:rsidRDefault="001E44F9" w:rsidP="00E95CB2">
            <w:pPr>
              <w:pStyle w:val="ListingText"/>
            </w:pPr>
            <w:r w:rsidRPr="00651F17">
              <w:rPr>
                <w:i/>
              </w:rPr>
              <w:t xml:space="preserve">    PRF</w:t>
            </w:r>
            <w:r w:rsidRPr="00651F17">
              <w:t xml:space="preserve"> : CMAC as defined by NIST SP800-38B using AES-128 block cipher</w:t>
            </w:r>
            <w:r w:rsidR="00E95CB2">
              <w:t xml:space="preserve"> </w:t>
            </w:r>
            <w:r w:rsidR="001A0139" w:rsidRPr="001A0139">
              <w:rPr>
                <w:rStyle w:val="CrossRef"/>
              </w:rPr>
              <w:fldChar w:fldCharType="begin"/>
            </w:r>
            <w:r w:rsidR="001A0139" w:rsidRPr="001A0139">
              <w:rPr>
                <w:rStyle w:val="CrossRef"/>
              </w:rPr>
              <w:instrText xml:space="preserve"> REF _Ref527028860 \r \h </w:instrText>
            </w:r>
            <w:r w:rsidR="001A0139" w:rsidRPr="001A0139">
              <w:rPr>
                <w:rStyle w:val="CrossRef"/>
              </w:rPr>
            </w:r>
            <w:r w:rsidR="001A0139" w:rsidRPr="001A0139">
              <w:rPr>
                <w:rStyle w:val="CrossRef"/>
              </w:rPr>
              <w:fldChar w:fldCharType="separate"/>
            </w:r>
            <w:r w:rsidR="00D81990">
              <w:rPr>
                <w:rStyle w:val="CrossRef"/>
              </w:rPr>
              <w:t>[5]</w:t>
            </w:r>
            <w:r w:rsidR="001A0139" w:rsidRPr="001A0139">
              <w:rPr>
                <w:rStyle w:val="CrossRef"/>
              </w:rPr>
              <w:fldChar w:fldCharType="end"/>
            </w:r>
            <w:r>
              <w:t xml:space="preserve"> </w:t>
            </w:r>
          </w:p>
        </w:tc>
      </w:tr>
      <w:tr w:rsidR="001E44F9" w:rsidRPr="00651F17" w14:paraId="3A881E38" w14:textId="77777777" w:rsidTr="001E44F9">
        <w:tc>
          <w:tcPr>
            <w:tcW w:w="416" w:type="dxa"/>
            <w:tcBorders>
              <w:top w:val="nil"/>
              <w:left w:val="nil"/>
              <w:bottom w:val="nil"/>
            </w:tcBorders>
          </w:tcPr>
          <w:p w14:paraId="1CDB1CF9" w14:textId="77777777" w:rsidR="001E44F9" w:rsidRPr="00651F17" w:rsidRDefault="001E44F9" w:rsidP="00E95CB2">
            <w:pPr>
              <w:pStyle w:val="ListingText"/>
            </w:pPr>
            <w:r w:rsidRPr="00651F17">
              <w:t>6</w:t>
            </w:r>
          </w:p>
        </w:tc>
        <w:tc>
          <w:tcPr>
            <w:tcW w:w="9304" w:type="dxa"/>
            <w:tcBorders>
              <w:top w:val="nil"/>
              <w:bottom w:val="nil"/>
            </w:tcBorders>
          </w:tcPr>
          <w:p w14:paraId="1CF33D6C" w14:textId="77777777" w:rsidR="001E44F9" w:rsidRPr="00651F17" w:rsidRDefault="001E44F9" w:rsidP="00E95CB2">
            <w:pPr>
              <w:pStyle w:val="ListingText"/>
            </w:pPr>
            <w:r w:rsidRPr="00651F17">
              <w:t xml:space="preserve">    </w:t>
            </w:r>
            <w:r w:rsidRPr="00651F17">
              <w:rPr>
                <w:i/>
              </w:rPr>
              <w:t>h</w:t>
            </w:r>
            <w:r w:rsidRPr="00651F17">
              <w:t xml:space="preserve"> : 128</w:t>
            </w:r>
          </w:p>
        </w:tc>
      </w:tr>
      <w:tr w:rsidR="001E44F9" w:rsidRPr="00651F17" w14:paraId="219F083E" w14:textId="77777777" w:rsidTr="001E44F9">
        <w:tc>
          <w:tcPr>
            <w:tcW w:w="416" w:type="dxa"/>
            <w:tcBorders>
              <w:top w:val="nil"/>
              <w:left w:val="nil"/>
              <w:bottom w:val="nil"/>
            </w:tcBorders>
          </w:tcPr>
          <w:p w14:paraId="12FC16D9" w14:textId="77777777" w:rsidR="001E44F9" w:rsidRPr="00651F17" w:rsidRDefault="001E44F9" w:rsidP="00E95CB2">
            <w:pPr>
              <w:pStyle w:val="ListingText"/>
            </w:pPr>
            <w:r w:rsidRPr="00651F17">
              <w:t>7</w:t>
            </w:r>
          </w:p>
        </w:tc>
        <w:tc>
          <w:tcPr>
            <w:tcW w:w="9304" w:type="dxa"/>
            <w:tcBorders>
              <w:top w:val="nil"/>
              <w:bottom w:val="nil"/>
            </w:tcBorders>
          </w:tcPr>
          <w:p w14:paraId="6C0547C4" w14:textId="77777777" w:rsidR="001E44F9" w:rsidRPr="00651F17" w:rsidRDefault="001E44F9" w:rsidP="00E95CB2">
            <w:pPr>
              <w:pStyle w:val="ListingText"/>
            </w:pPr>
            <w:r w:rsidRPr="00651F17">
              <w:t xml:space="preserve">    </w:t>
            </w:r>
            <w:r w:rsidRPr="00651F17">
              <w:rPr>
                <w:i/>
              </w:rPr>
              <w:t>r</w:t>
            </w:r>
            <w:r w:rsidRPr="00651F17">
              <w:t xml:space="preserve"> : 8</w:t>
            </w:r>
          </w:p>
        </w:tc>
      </w:tr>
      <w:tr w:rsidR="001E44F9" w:rsidRPr="00651F17" w14:paraId="3979DD36" w14:textId="77777777" w:rsidTr="001E44F9">
        <w:tc>
          <w:tcPr>
            <w:tcW w:w="416" w:type="dxa"/>
            <w:tcBorders>
              <w:top w:val="nil"/>
              <w:left w:val="nil"/>
              <w:bottom w:val="nil"/>
            </w:tcBorders>
          </w:tcPr>
          <w:p w14:paraId="6D0BE480" w14:textId="77777777" w:rsidR="001E44F9" w:rsidRPr="00651F17" w:rsidRDefault="001E44F9" w:rsidP="00E95CB2">
            <w:pPr>
              <w:pStyle w:val="ListingText"/>
            </w:pPr>
            <w:r w:rsidRPr="00651F17">
              <w:t>8</w:t>
            </w:r>
          </w:p>
        </w:tc>
        <w:tc>
          <w:tcPr>
            <w:tcW w:w="9304" w:type="dxa"/>
            <w:tcBorders>
              <w:top w:val="nil"/>
              <w:bottom w:val="nil"/>
            </w:tcBorders>
          </w:tcPr>
          <w:p w14:paraId="7C49E241" w14:textId="77777777" w:rsidR="001E44F9" w:rsidRPr="00651F17" w:rsidRDefault="001E44F9" w:rsidP="00E95CB2">
            <w:pPr>
              <w:pStyle w:val="ListingText"/>
            </w:pPr>
            <w:r w:rsidRPr="00651F17">
              <w:t xml:space="preserve">    </w:t>
            </w:r>
            <w:r w:rsidRPr="00651F17">
              <w:rPr>
                <w:i/>
              </w:rPr>
              <w:t>K</w:t>
            </w:r>
            <w:r w:rsidRPr="00651F17">
              <w:rPr>
                <w:i/>
                <w:vertAlign w:val="subscript"/>
              </w:rPr>
              <w:t>I</w:t>
            </w:r>
            <w:r w:rsidRPr="00651F17">
              <w:t xml:space="preserve"> : KCmac</w:t>
            </w:r>
          </w:p>
        </w:tc>
      </w:tr>
      <w:tr w:rsidR="001E44F9" w:rsidRPr="00651F17" w14:paraId="2F29B32C" w14:textId="77777777" w:rsidTr="001E44F9">
        <w:tc>
          <w:tcPr>
            <w:tcW w:w="416" w:type="dxa"/>
            <w:tcBorders>
              <w:top w:val="nil"/>
              <w:left w:val="nil"/>
              <w:bottom w:val="nil"/>
            </w:tcBorders>
          </w:tcPr>
          <w:p w14:paraId="1328355D" w14:textId="77777777" w:rsidR="001E44F9" w:rsidRPr="00651F17" w:rsidRDefault="001E44F9" w:rsidP="00E95CB2">
            <w:pPr>
              <w:pStyle w:val="ListingText"/>
            </w:pPr>
            <w:r w:rsidRPr="00651F17">
              <w:t>9</w:t>
            </w:r>
          </w:p>
        </w:tc>
        <w:tc>
          <w:tcPr>
            <w:tcW w:w="9304" w:type="dxa"/>
            <w:tcBorders>
              <w:top w:val="nil"/>
              <w:bottom w:val="nil"/>
            </w:tcBorders>
          </w:tcPr>
          <w:p w14:paraId="0893F4F9" w14:textId="77777777" w:rsidR="001E44F9" w:rsidRPr="00651F17" w:rsidRDefault="001E44F9" w:rsidP="00E95CB2">
            <w:pPr>
              <w:pStyle w:val="ListingText"/>
            </w:pPr>
            <w:r w:rsidRPr="00651F17">
              <w:t xml:space="preserve">    </w:t>
            </w:r>
            <w:r w:rsidRPr="00651F17">
              <w:rPr>
                <w:i/>
              </w:rPr>
              <w:t>Label</w:t>
            </w:r>
            <w:r w:rsidRPr="00651F17">
              <w:t xml:space="preserve"> : 0000000000000000000000</w:t>
            </w:r>
            <w:r w:rsidRPr="00651F17">
              <w:rPr>
                <w:vertAlign w:val="subscript"/>
              </w:rPr>
              <w:t>h</w:t>
            </w:r>
            <w:r w:rsidRPr="00651F17">
              <w:t xml:space="preserve"> concatenated with 32</w:t>
            </w:r>
            <w:r w:rsidRPr="00651F17">
              <w:rPr>
                <w:vertAlign w:val="subscript"/>
              </w:rPr>
              <w:t>h</w:t>
            </w:r>
          </w:p>
        </w:tc>
      </w:tr>
      <w:tr w:rsidR="001E44F9" w:rsidRPr="00651F17" w14:paraId="59E439C2" w14:textId="77777777" w:rsidTr="001E44F9">
        <w:tc>
          <w:tcPr>
            <w:tcW w:w="416" w:type="dxa"/>
            <w:tcBorders>
              <w:top w:val="nil"/>
              <w:left w:val="nil"/>
              <w:bottom w:val="nil"/>
            </w:tcBorders>
          </w:tcPr>
          <w:p w14:paraId="6DCB7A18" w14:textId="77777777" w:rsidR="001E44F9" w:rsidRPr="00651F17" w:rsidRDefault="001E44F9" w:rsidP="00E95CB2">
            <w:pPr>
              <w:pStyle w:val="ListingText"/>
            </w:pPr>
            <w:r w:rsidRPr="00651F17">
              <w:t>10</w:t>
            </w:r>
          </w:p>
        </w:tc>
        <w:tc>
          <w:tcPr>
            <w:tcW w:w="9304" w:type="dxa"/>
            <w:tcBorders>
              <w:top w:val="nil"/>
              <w:bottom w:val="nil"/>
            </w:tcBorders>
          </w:tcPr>
          <w:p w14:paraId="3217E620" w14:textId="77777777" w:rsidR="001E44F9" w:rsidRPr="00651F17" w:rsidRDefault="001E44F9" w:rsidP="00E95CB2">
            <w:pPr>
              <w:pStyle w:val="ListingText"/>
            </w:pPr>
            <w:r w:rsidRPr="00651F17">
              <w:rPr>
                <w:i/>
              </w:rPr>
              <w:t xml:space="preserve">    Context</w:t>
            </w:r>
            <w:r w:rsidRPr="00651F17">
              <w:t xml:space="preserve"> : </w:t>
            </w:r>
            <w:r>
              <w:t>vehicle</w:t>
            </w:r>
            <w:r w:rsidRPr="00651F17">
              <w:t xml:space="preserve">_PK.x || endpoint_PK.x || transaction_identifier || </w:t>
            </w:r>
            <w:r>
              <w:t>vehicle</w:t>
            </w:r>
            <w:r w:rsidRPr="00651F17">
              <w:t>_identifier</w:t>
            </w:r>
          </w:p>
        </w:tc>
      </w:tr>
      <w:tr w:rsidR="001E44F9" w:rsidRPr="00651F17" w14:paraId="73F685F4" w14:textId="77777777" w:rsidTr="001E44F9">
        <w:tc>
          <w:tcPr>
            <w:tcW w:w="416" w:type="dxa"/>
            <w:tcBorders>
              <w:top w:val="nil"/>
              <w:left w:val="nil"/>
              <w:bottom w:val="nil"/>
            </w:tcBorders>
          </w:tcPr>
          <w:p w14:paraId="2388A30A" w14:textId="77777777" w:rsidR="001E44F9" w:rsidRPr="00651F17" w:rsidRDefault="001E44F9" w:rsidP="00E95CB2">
            <w:pPr>
              <w:pStyle w:val="ListingText"/>
            </w:pPr>
            <w:r w:rsidRPr="00651F17">
              <w:t>11</w:t>
            </w:r>
          </w:p>
        </w:tc>
        <w:tc>
          <w:tcPr>
            <w:tcW w:w="9304" w:type="dxa"/>
            <w:tcBorders>
              <w:top w:val="nil"/>
              <w:bottom w:val="nil"/>
            </w:tcBorders>
          </w:tcPr>
          <w:p w14:paraId="4BE38F1F" w14:textId="77777777" w:rsidR="001E44F9" w:rsidRPr="00651F17" w:rsidRDefault="001E44F9" w:rsidP="00E95CB2">
            <w:pPr>
              <w:pStyle w:val="ListingText"/>
            </w:pPr>
            <w:r w:rsidRPr="00651F17">
              <w:t xml:space="preserve">    </w:t>
            </w:r>
            <w:r w:rsidRPr="00651F17">
              <w:rPr>
                <w:i/>
              </w:rPr>
              <w:t>L</w:t>
            </w:r>
            <w:r w:rsidRPr="00651F17">
              <w:t xml:space="preserve"> : 0080</w:t>
            </w:r>
            <w:r w:rsidRPr="00651F17">
              <w:rPr>
                <w:vertAlign w:val="subscript"/>
              </w:rPr>
              <w:t>h</w:t>
            </w:r>
            <w:r w:rsidRPr="00651F17">
              <w:t xml:space="preserve"> (AES-128)</w:t>
            </w:r>
          </w:p>
        </w:tc>
      </w:tr>
      <w:tr w:rsidR="001E44F9" w:rsidRPr="00651F17" w14:paraId="5091ABB6" w14:textId="77777777" w:rsidTr="001E44F9">
        <w:tc>
          <w:tcPr>
            <w:tcW w:w="416" w:type="dxa"/>
            <w:tcBorders>
              <w:top w:val="nil"/>
              <w:left w:val="nil"/>
              <w:bottom w:val="nil"/>
            </w:tcBorders>
          </w:tcPr>
          <w:p w14:paraId="537DDED8" w14:textId="77777777" w:rsidR="001E44F9" w:rsidRPr="00651F17" w:rsidRDefault="001E44F9" w:rsidP="00E95CB2">
            <w:pPr>
              <w:pStyle w:val="ListingText"/>
            </w:pPr>
            <w:r w:rsidRPr="00651F17">
              <w:t>12</w:t>
            </w:r>
          </w:p>
        </w:tc>
        <w:tc>
          <w:tcPr>
            <w:tcW w:w="9304" w:type="dxa"/>
            <w:tcBorders>
              <w:top w:val="nil"/>
              <w:bottom w:val="nil"/>
            </w:tcBorders>
          </w:tcPr>
          <w:p w14:paraId="1EDAF264" w14:textId="77777777" w:rsidR="001E44F9" w:rsidRPr="00651F17" w:rsidRDefault="001E44F9" w:rsidP="00E95CB2">
            <w:pPr>
              <w:pStyle w:val="ListingText"/>
            </w:pPr>
            <w:r w:rsidRPr="00651F17">
              <w:t xml:space="preserve">    </w:t>
            </w:r>
            <w:r w:rsidRPr="00651F17">
              <w:rPr>
                <w:i/>
              </w:rPr>
              <w:t>PRF</w:t>
            </w:r>
            <w:r w:rsidRPr="00651F17">
              <w:t>(</w:t>
            </w:r>
            <w:r w:rsidRPr="00651F17">
              <w:rPr>
                <w:i/>
              </w:rPr>
              <w:t>K</w:t>
            </w:r>
            <w:r w:rsidRPr="00651F17">
              <w:rPr>
                <w:i/>
                <w:vertAlign w:val="subscript"/>
              </w:rPr>
              <w:t>I</w:t>
            </w:r>
            <w:r w:rsidRPr="00651F17">
              <w:t xml:space="preserve">, </w:t>
            </w:r>
            <w:r w:rsidRPr="00651F17">
              <w:rPr>
                <w:i/>
              </w:rPr>
              <w:t>Label</w:t>
            </w:r>
            <w:r w:rsidRPr="00651F17">
              <w:t xml:space="preserve"> || 00\hex || </w:t>
            </w:r>
            <w:r w:rsidRPr="00651F17">
              <w:rPr>
                <w:i/>
              </w:rPr>
              <w:t>L</w:t>
            </w:r>
            <w:r w:rsidRPr="00651F17">
              <w:t xml:space="preserve"> || </w:t>
            </w:r>
            <w:r w:rsidRPr="00651F17">
              <w:rPr>
                <w:i/>
              </w:rPr>
              <w:t>i</w:t>
            </w:r>
            <w:r w:rsidRPr="00651F17">
              <w:t xml:space="preserve"> || </w:t>
            </w:r>
            <w:r w:rsidRPr="00651F17">
              <w:rPr>
                <w:i/>
              </w:rPr>
              <w:t>Context</w:t>
            </w:r>
            <w:r w:rsidRPr="00651F17">
              <w:t>) : concatenation order</w:t>
            </w:r>
          </w:p>
        </w:tc>
      </w:tr>
      <w:tr w:rsidR="001E44F9" w:rsidRPr="00651F17" w14:paraId="2A370D16" w14:textId="77777777" w:rsidTr="001E44F9">
        <w:tc>
          <w:tcPr>
            <w:tcW w:w="416" w:type="dxa"/>
            <w:tcBorders>
              <w:top w:val="nil"/>
              <w:left w:val="nil"/>
              <w:bottom w:val="nil"/>
            </w:tcBorders>
          </w:tcPr>
          <w:p w14:paraId="7F754698" w14:textId="77777777" w:rsidR="001E44F9" w:rsidRPr="00651F17" w:rsidRDefault="001E44F9" w:rsidP="00E95CB2">
            <w:pPr>
              <w:pStyle w:val="ListingText"/>
            </w:pPr>
            <w:r w:rsidRPr="00651F17">
              <w:t>13</w:t>
            </w:r>
          </w:p>
        </w:tc>
        <w:tc>
          <w:tcPr>
            <w:tcW w:w="9304" w:type="dxa"/>
            <w:tcBorders>
              <w:top w:val="nil"/>
              <w:bottom w:val="nil"/>
            </w:tcBorders>
          </w:tcPr>
          <w:p w14:paraId="5122417C" w14:textId="21197816" w:rsidR="001E44F9" w:rsidRPr="00651F17" w:rsidRDefault="001E44F9" w:rsidP="00E95CB2">
            <w:pPr>
              <w:pStyle w:val="ListingText"/>
              <w:rPr>
                <w:b/>
              </w:rPr>
            </w:pPr>
            <w:r w:rsidRPr="00651F17">
              <w:t xml:space="preserve">    </w:t>
            </w:r>
            <w:r w:rsidRPr="00651F17">
              <w:rPr>
                <w:i/>
              </w:rPr>
              <w:t>K</w:t>
            </w:r>
            <w:r w:rsidRPr="00651F17">
              <w:rPr>
                <w:i/>
                <w:vertAlign w:val="subscript"/>
              </w:rPr>
              <w:t>O</w:t>
            </w:r>
            <w:r w:rsidRPr="00651F17">
              <w:t xml:space="preserve"> : cryptogram(16 </w:t>
            </w:r>
            <w:r w:rsidR="00300AF7">
              <w:t>b</w:t>
            </w:r>
            <w:r w:rsidRPr="00651F17">
              <w:t>ytes)</w:t>
            </w:r>
          </w:p>
        </w:tc>
      </w:tr>
      <w:tr w:rsidR="001E44F9" w:rsidRPr="00651F17" w14:paraId="4F67D247" w14:textId="77777777" w:rsidTr="001E44F9">
        <w:tc>
          <w:tcPr>
            <w:tcW w:w="416" w:type="dxa"/>
            <w:tcBorders>
              <w:top w:val="nil"/>
              <w:left w:val="nil"/>
              <w:bottom w:val="nil"/>
            </w:tcBorders>
          </w:tcPr>
          <w:p w14:paraId="1CFDD312" w14:textId="77777777" w:rsidR="001E44F9" w:rsidRPr="00651F17" w:rsidRDefault="001E44F9" w:rsidP="00E95CB2">
            <w:pPr>
              <w:pStyle w:val="ListingText"/>
            </w:pPr>
            <w:r w:rsidRPr="00651F17">
              <w:t>14</w:t>
            </w:r>
          </w:p>
        </w:tc>
        <w:tc>
          <w:tcPr>
            <w:tcW w:w="9304" w:type="dxa"/>
            <w:tcBorders>
              <w:top w:val="nil"/>
            </w:tcBorders>
          </w:tcPr>
          <w:p w14:paraId="5097175B" w14:textId="77777777" w:rsidR="001E44F9" w:rsidRPr="00C46EB6" w:rsidRDefault="001E44F9" w:rsidP="00E95CB2">
            <w:pPr>
              <w:pStyle w:val="ListingText"/>
              <w:rPr>
                <w:rStyle w:val="Listing-command"/>
              </w:rPr>
            </w:pPr>
            <w:r w:rsidRPr="00651F17">
              <w:t xml:space="preserve">  </w:t>
            </w:r>
            <w:r w:rsidRPr="00C46EB6">
              <w:rPr>
                <w:rStyle w:val="Listing-command"/>
              </w:rPr>
              <w:t>end</w:t>
            </w:r>
          </w:p>
        </w:tc>
      </w:tr>
    </w:tbl>
    <w:p w14:paraId="0C2373F8" w14:textId="0CE985CC" w:rsidR="001E44F9" w:rsidRDefault="001E44F9" w:rsidP="00E00FC9">
      <w:pPr>
        <w:pStyle w:val="Heading3"/>
        <w:tabs>
          <w:tab w:val="clear" w:pos="864"/>
          <w:tab w:val="clear" w:pos="1080"/>
        </w:tabs>
        <w:ind w:left="900" w:hanging="900"/>
      </w:pPr>
      <w:bookmarkStart w:id="2003" w:name="_Toc64812048"/>
      <w:bookmarkStart w:id="2004" w:name="_Toc112706168"/>
      <w:bookmarkStart w:id="2005" w:name="_Toc118219542"/>
      <w:bookmarkStart w:id="2006" w:name="_Toc118222654"/>
      <w:r>
        <w:t>Optimization</w:t>
      </w:r>
      <w:bookmarkEnd w:id="2003"/>
      <w:bookmarkEnd w:id="2004"/>
      <w:bookmarkEnd w:id="2005"/>
      <w:bookmarkEnd w:id="2006"/>
      <w:r>
        <w:t xml:space="preserve"> </w:t>
      </w:r>
    </w:p>
    <w:p w14:paraId="4724B7FA" w14:textId="565D14DE" w:rsidR="001E44F9" w:rsidRDefault="001E44F9" w:rsidP="001E44F9">
      <w:pPr>
        <w:rPr>
          <w:lang w:eastAsia="ja-JP"/>
        </w:rPr>
      </w:pPr>
      <w:r>
        <w:rPr>
          <w:lang w:eastAsia="ja-JP"/>
        </w:rPr>
        <w:t>This section provides a non-exhaustive list of optimizations that may improve the applet performance. These optimizations depend on platform capabilities. The section is provided for informational purposes only.</w:t>
      </w:r>
    </w:p>
    <w:p w14:paraId="66B2C537" w14:textId="6920B97C" w:rsidR="001E44F9" w:rsidRDefault="001E44F9" w:rsidP="00913E92">
      <w:pPr>
        <w:pStyle w:val="ListParagraph"/>
        <w:numPr>
          <w:ilvl w:val="0"/>
          <w:numId w:val="10"/>
        </w:numPr>
      </w:pPr>
      <w:r>
        <w:t>The ephemeral public key generated during the AUTH0 command could be pre-generated at the end of each transaction (onDeselect). In order to avoid transaction delays in case of communication errors, several pre-generated ephemeral keys could be used until fallback to runtime generation. For transactions over wired interface, ephemeral key pairs should be generated at runtime instead of from the pool of pre-generated keys</w:t>
      </w:r>
      <w:r w:rsidR="00D073E9">
        <w:t xml:space="preserve"> </w:t>
      </w:r>
      <w:r>
        <w:t xml:space="preserve"> because of more relaxed timing constraints.</w:t>
      </w:r>
    </w:p>
    <w:p w14:paraId="7344AF30" w14:textId="565A84BF" w:rsidR="001E44F9" w:rsidRDefault="001E44F9" w:rsidP="00913E92">
      <w:pPr>
        <w:pStyle w:val="ListParagraph"/>
        <w:numPr>
          <w:ilvl w:val="0"/>
          <w:numId w:val="10"/>
        </w:numPr>
      </w:pPr>
      <w:r>
        <w:t>An ephemeral public key generated during the AUTH0 command could be re-used for a limited amount of time (e.g., a few seconds) in order to avoid transaction-time key pair generation on early failed transactions. However, an ephemeral key pair should be deleted after being used in an ECDH operation.</w:t>
      </w:r>
    </w:p>
    <w:p w14:paraId="2D01A6F8" w14:textId="2778AD8E" w:rsidR="001E44F9" w:rsidRDefault="001E44F9" w:rsidP="00913E92">
      <w:pPr>
        <w:pStyle w:val="ListParagraph"/>
        <w:numPr>
          <w:ilvl w:val="0"/>
          <w:numId w:val="10"/>
        </w:numPr>
      </w:pPr>
      <w:r>
        <w:lastRenderedPageBreak/>
        <w:t>The generation of the endpoint signature could be done in parallel with reader processing in the vehicle after sending the AUTH0 response.</w:t>
      </w:r>
    </w:p>
    <w:p w14:paraId="336F4C8A" w14:textId="5BA6DC74" w:rsidR="001E44F9" w:rsidRDefault="001E44F9" w:rsidP="00913E92">
      <w:pPr>
        <w:pStyle w:val="ListParagraph"/>
        <w:numPr>
          <w:ilvl w:val="0"/>
          <w:numId w:val="10"/>
        </w:numPr>
      </w:pPr>
      <w:r>
        <w:t>The next Kpersistent could be generated in parallel with reader processing in the vehicle after sending the AUTH0 response.</w:t>
      </w:r>
    </w:p>
    <w:p w14:paraId="4FD818CF" w14:textId="2B642D00" w:rsidR="001E44F9" w:rsidRDefault="001E44F9" w:rsidP="00913E92">
      <w:pPr>
        <w:pStyle w:val="ListParagraph"/>
        <w:numPr>
          <w:ilvl w:val="0"/>
          <w:numId w:val="10"/>
        </w:numPr>
      </w:pPr>
      <w:r>
        <w:t>The Kmac, Kenc, and Krmac could be generated in parallel with reader processing in the vehicle after sending the AUTH0 response.</w:t>
      </w:r>
    </w:p>
    <w:p w14:paraId="303C8C66" w14:textId="3D1F3131" w:rsidR="001E44F9" w:rsidRDefault="001E44F9" w:rsidP="00913E92">
      <w:pPr>
        <w:pStyle w:val="ListParagraph"/>
        <w:numPr>
          <w:ilvl w:val="0"/>
          <w:numId w:val="10"/>
        </w:numPr>
      </w:pPr>
      <w:r>
        <w:t>The AUTH1 response wrapped in the secure channel could be prepared in parallel with reader processing in the vehicle after sending the AUTH0 response.</w:t>
      </w:r>
    </w:p>
    <w:p w14:paraId="1DE2FEAC" w14:textId="701EECC6" w:rsidR="001E44F9" w:rsidRDefault="001E44F9" w:rsidP="001E44F9">
      <w:pPr>
        <w:pStyle w:val="Heading2"/>
      </w:pPr>
      <w:bookmarkStart w:id="2007" w:name="_Ref61692570"/>
      <w:bookmarkStart w:id="2008" w:name="_Toc64812049"/>
      <w:bookmarkStart w:id="2009" w:name="_Toc112706169"/>
      <w:bookmarkStart w:id="2010" w:name="_Toc118219543"/>
      <w:bookmarkStart w:id="2011" w:name="_Toc118222655"/>
      <w:r>
        <w:t>Helper Method</w:t>
      </w:r>
      <w:bookmarkEnd w:id="2007"/>
      <w:bookmarkEnd w:id="2008"/>
      <w:bookmarkEnd w:id="2009"/>
      <w:bookmarkEnd w:id="2010"/>
      <w:bookmarkEnd w:id="2011"/>
    </w:p>
    <w:p w14:paraId="4B0EC909" w14:textId="02EF3FF0" w:rsidR="001E44F9" w:rsidRDefault="001E44F9" w:rsidP="001E44F9">
      <w:pPr>
        <w:rPr>
          <w:lang w:eastAsia="ja-JP"/>
        </w:rPr>
      </w:pPr>
      <w:r>
        <w:rPr>
          <w:lang w:eastAsia="ja-JP"/>
        </w:rPr>
        <w:t>This section describes groups of APDU commands to be referred as a single functional block in other specifications. The section is provided for informational purposes only.</w:t>
      </w:r>
    </w:p>
    <w:p w14:paraId="2F7495FB" w14:textId="74958CF8" w:rsidR="00A718F1" w:rsidRDefault="00A718F1" w:rsidP="00E00FC9">
      <w:pPr>
        <w:pStyle w:val="Heading3"/>
        <w:tabs>
          <w:tab w:val="clear" w:pos="864"/>
          <w:tab w:val="clear" w:pos="1080"/>
        </w:tabs>
        <w:ind w:left="900" w:hanging="900"/>
      </w:pPr>
      <w:bookmarkStart w:id="2012" w:name="_Toc64812050"/>
      <w:bookmarkStart w:id="2013" w:name="_Toc112706170"/>
      <w:bookmarkStart w:id="2014" w:name="_Toc118219544"/>
      <w:bookmarkStart w:id="2015" w:name="_Toc118222656"/>
      <w:r>
        <w:t>Hierarchy</w:t>
      </w:r>
      <w:bookmarkEnd w:id="2012"/>
      <w:bookmarkEnd w:id="2013"/>
      <w:bookmarkEnd w:id="2014"/>
      <w:bookmarkEnd w:id="2015"/>
    </w:p>
    <w:p w14:paraId="284E076C" w14:textId="1D0F2DCD" w:rsidR="00A718F1" w:rsidRPr="00A718F1" w:rsidRDefault="00A718F1" w:rsidP="00A718F1">
      <w:pPr>
        <w:rPr>
          <w:lang w:eastAsia="ja-JP"/>
        </w:rPr>
      </w:pPr>
      <w:r>
        <w:rPr>
          <w:noProof/>
          <w:lang w:eastAsia="ko-KR"/>
        </w:rPr>
        <w:drawing>
          <wp:inline distT="0" distB="0" distL="0" distR="0" wp14:anchorId="6A5CC7CB" wp14:editId="46839092">
            <wp:extent cx="1104900" cy="2628900"/>
            <wp:effectExtent l="0" t="0" r="0" b="0"/>
            <wp:docPr id="56" name="Picture 5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Diagram, schematic&#10;&#10;Description automatically generated"/>
                    <pic:cNvPicPr/>
                  </pic:nvPicPr>
                  <pic:blipFill>
                    <a:blip r:embed="rId117">
                      <a:extLst>
                        <a:ext uri="{28A0092B-C50C-407E-A947-70E740481C1C}">
                          <a14:useLocalDpi xmlns:a14="http://schemas.microsoft.com/office/drawing/2010/main" val="0"/>
                        </a:ext>
                      </a:extLst>
                    </a:blip>
                    <a:stretch>
                      <a:fillRect/>
                    </a:stretch>
                  </pic:blipFill>
                  <pic:spPr>
                    <a:xfrm>
                      <a:off x="0" y="0"/>
                      <a:ext cx="1104900" cy="2628900"/>
                    </a:xfrm>
                    <a:prstGeom prst="rect">
                      <a:avLst/>
                    </a:prstGeom>
                  </pic:spPr>
                </pic:pic>
              </a:graphicData>
            </a:graphic>
          </wp:inline>
        </w:drawing>
      </w:r>
    </w:p>
    <w:p w14:paraId="7BAF86DE" w14:textId="499F2F69" w:rsidR="00A718F1" w:rsidRDefault="00A718F1" w:rsidP="00D23E0D">
      <w:pPr>
        <w:pStyle w:val="Heading4"/>
      </w:pPr>
      <w:r>
        <w:t>Types</w:t>
      </w:r>
    </w:p>
    <w:p w14:paraId="4794C947" w14:textId="755893C2" w:rsidR="00A718F1" w:rsidRDefault="00A718F1" w:rsidP="00A718F1">
      <w:pPr>
        <w:rPr>
          <w:lang w:eastAsia="ja-JP"/>
        </w:rPr>
      </w:pPr>
      <w:r>
        <w:rPr>
          <w:lang w:eastAsia="ja-JP"/>
        </w:rPr>
        <w:t>For the purpose of description, variable names are prefixed with the following types:</w:t>
      </w:r>
    </w:p>
    <w:p w14:paraId="6653DEBF" w14:textId="70AEF69F" w:rsidR="00A718F1" w:rsidRDefault="00A718F1" w:rsidP="00E05C5B">
      <w:pPr>
        <w:pStyle w:val="BulletList"/>
      </w:pPr>
      <w:r w:rsidRPr="002143EC">
        <w:rPr>
          <w:rStyle w:val="InlineHead"/>
        </w:rPr>
        <w:t>bool_</w:t>
      </w:r>
      <w:r w:rsidR="002143EC">
        <w:t xml:space="preserve">: </w:t>
      </w:r>
      <w:r>
        <w:t>A boolean</w:t>
      </w:r>
    </w:p>
    <w:p w14:paraId="3A953C4C" w14:textId="70D1AEFA" w:rsidR="00A718F1" w:rsidRDefault="00A718F1" w:rsidP="00E05C5B">
      <w:pPr>
        <w:pStyle w:val="BulletList"/>
      </w:pPr>
      <w:r w:rsidRPr="002143EC">
        <w:rPr>
          <w:rStyle w:val="InlineHead"/>
        </w:rPr>
        <w:t>bytes_</w:t>
      </w:r>
      <w:r w:rsidR="002143EC">
        <w:t xml:space="preserve">: </w:t>
      </w:r>
      <w:r>
        <w:t>An array of 8</w:t>
      </w:r>
      <w:r w:rsidR="00D073E9">
        <w:t>-</w:t>
      </w:r>
      <w:r>
        <w:t>bit bytes</w:t>
      </w:r>
    </w:p>
    <w:p w14:paraId="0A371391" w14:textId="3732AB00" w:rsidR="00A718F1" w:rsidRDefault="00A718F1" w:rsidP="00E05C5B">
      <w:pPr>
        <w:pStyle w:val="BulletList"/>
      </w:pPr>
      <w:r w:rsidRPr="002143EC">
        <w:rPr>
          <w:rStyle w:val="InlineHead"/>
        </w:rPr>
        <w:t>uX_</w:t>
      </w:r>
      <w:r w:rsidR="002143EC">
        <w:t xml:space="preserve">: </w:t>
      </w:r>
      <w:r>
        <w:t>An unsigned value of X bits</w:t>
      </w:r>
    </w:p>
    <w:p w14:paraId="7DF660FD" w14:textId="2A68A98A" w:rsidR="00A718F1" w:rsidRDefault="00A718F1" w:rsidP="00E05C5B">
      <w:pPr>
        <w:pStyle w:val="BulletList"/>
      </w:pPr>
      <w:r w:rsidRPr="002143EC">
        <w:rPr>
          <w:rStyle w:val="InlineHead"/>
        </w:rPr>
        <w:t>obj</w:t>
      </w:r>
      <w:r w:rsidR="002143EC">
        <w:t xml:space="preserve">: </w:t>
      </w:r>
      <w:r>
        <w:t>An object</w:t>
      </w:r>
    </w:p>
    <w:p w14:paraId="6FF3B667" w14:textId="0C3CD73F" w:rsidR="00A718F1" w:rsidRDefault="00A718F1" w:rsidP="00E05C5B">
      <w:pPr>
        <w:pStyle w:val="BulletList"/>
      </w:pPr>
      <w:r w:rsidRPr="002143EC">
        <w:rPr>
          <w:rStyle w:val="InlineHead"/>
        </w:rPr>
        <w:t>type[]</w:t>
      </w:r>
      <w:r w:rsidR="002143EC">
        <w:t xml:space="preserve">: </w:t>
      </w:r>
      <w:r>
        <w:t>A list of objects of the defined type</w:t>
      </w:r>
    </w:p>
    <w:p w14:paraId="73A98E38" w14:textId="1C0CC6D3" w:rsidR="00A718F1" w:rsidRDefault="00A718F1" w:rsidP="00D23E0D">
      <w:pPr>
        <w:pStyle w:val="Heading4"/>
      </w:pPr>
      <w:r>
        <w:t xml:space="preserve">framework.createInstance </w:t>
      </w:r>
    </w:p>
    <w:p w14:paraId="0A5A50CA" w14:textId="4F9403A5" w:rsidR="00A718F1" w:rsidRDefault="00A718F1" w:rsidP="00A718F1">
      <w:pPr>
        <w:rPr>
          <w:lang w:eastAsia="ja-JP"/>
        </w:rPr>
      </w:pPr>
      <w:r>
        <w:rPr>
          <w:lang w:eastAsia="ja-JP"/>
        </w:rPr>
        <w:t>Create a new instance of the Digital Key applet. The instance can contain several endpoints.</w:t>
      </w:r>
    </w:p>
    <w:p w14:paraId="45DA0317" w14:textId="77777777" w:rsidR="00A718F1" w:rsidRPr="007F5412" w:rsidRDefault="00A718F1" w:rsidP="007F5412">
      <w:pPr>
        <w:pStyle w:val="Subhead"/>
      </w:pPr>
      <w:r w:rsidRPr="007F5412">
        <w:t>Inputs:</w:t>
      </w:r>
    </w:p>
    <w:p w14:paraId="57B55B8D" w14:textId="151A43A3" w:rsidR="00A718F1" w:rsidRDefault="00A718F1" w:rsidP="00A718F1">
      <w:pPr>
        <w:rPr>
          <w:lang w:eastAsia="ja-JP"/>
        </w:rPr>
      </w:pPr>
      <w:r w:rsidRPr="002143EC">
        <w:rPr>
          <w:rStyle w:val="InlineHead"/>
        </w:rPr>
        <w:t>bytes_AID</w:t>
      </w:r>
      <w:r w:rsidR="002143EC">
        <w:rPr>
          <w:lang w:eastAsia="ja-JP"/>
        </w:rPr>
        <w:t xml:space="preserve">: </w:t>
      </w:r>
      <w:r>
        <w:rPr>
          <w:lang w:eastAsia="ja-JP"/>
        </w:rPr>
        <w:t>The instance AID.</w:t>
      </w:r>
    </w:p>
    <w:p w14:paraId="63861406" w14:textId="2BA17D16" w:rsidR="00A718F1" w:rsidRDefault="00A718F1" w:rsidP="00A718F1">
      <w:pPr>
        <w:rPr>
          <w:lang w:eastAsia="ja-JP"/>
        </w:rPr>
      </w:pPr>
      <w:r w:rsidRPr="002143EC">
        <w:rPr>
          <w:rStyle w:val="InlineHead"/>
        </w:rPr>
        <w:lastRenderedPageBreak/>
        <w:t>u32_endpointCountMax</w:t>
      </w:r>
      <w:r w:rsidR="002143EC">
        <w:rPr>
          <w:lang w:eastAsia="ja-JP"/>
        </w:rPr>
        <w:t xml:space="preserve">: </w:t>
      </w:r>
      <w:r>
        <w:rPr>
          <w:lang w:eastAsia="ja-JP"/>
        </w:rPr>
        <w:t>The maximum number of endpoints.</w:t>
      </w:r>
    </w:p>
    <w:p w14:paraId="29BB2849" w14:textId="6D4889A9" w:rsidR="00A718F1" w:rsidRDefault="00A718F1" w:rsidP="00A718F1">
      <w:pPr>
        <w:rPr>
          <w:lang w:eastAsia="ja-JP"/>
        </w:rPr>
      </w:pPr>
      <w:r w:rsidRPr="002143EC">
        <w:rPr>
          <w:rStyle w:val="InlineHead"/>
        </w:rPr>
        <w:t>u32_instanceCACountMax</w:t>
      </w:r>
      <w:r w:rsidR="002143EC">
        <w:rPr>
          <w:lang w:eastAsia="ja-JP"/>
        </w:rPr>
        <w:t xml:space="preserve">: </w:t>
      </w:r>
      <w:r>
        <w:rPr>
          <w:lang w:eastAsia="ja-JP"/>
        </w:rPr>
        <w:t>The maximum number of Instance CAs.</w:t>
      </w:r>
    </w:p>
    <w:p w14:paraId="0C0546E6" w14:textId="12D5FBFA" w:rsidR="00A718F1" w:rsidRDefault="00A718F1" w:rsidP="00A718F1">
      <w:pPr>
        <w:rPr>
          <w:lang w:eastAsia="ja-JP"/>
        </w:rPr>
      </w:pPr>
      <w:r w:rsidRPr="002143EC">
        <w:rPr>
          <w:rStyle w:val="InlineHead"/>
        </w:rPr>
        <w:t>u32_internalBufferSize</w:t>
      </w:r>
      <w:r w:rsidR="002143EC">
        <w:rPr>
          <w:lang w:eastAsia="ja-JP"/>
        </w:rPr>
        <w:t xml:space="preserve">: </w:t>
      </w:r>
      <w:r>
        <w:rPr>
          <w:lang w:eastAsia="ja-JP"/>
        </w:rPr>
        <w:t>The size of internal buffer.</w:t>
      </w:r>
    </w:p>
    <w:p w14:paraId="417D98E1" w14:textId="363068BB" w:rsidR="00A718F1" w:rsidRDefault="00A718F1" w:rsidP="00A718F1">
      <w:pPr>
        <w:rPr>
          <w:lang w:eastAsia="ja-JP"/>
        </w:rPr>
      </w:pPr>
      <w:r w:rsidRPr="002143EC">
        <w:rPr>
          <w:rStyle w:val="InlineHead"/>
        </w:rPr>
        <w:t>u32_maxAllocatablePrivateMailboxSize</w:t>
      </w:r>
      <w:r w:rsidR="002143EC">
        <w:rPr>
          <w:lang w:eastAsia="ja-JP"/>
        </w:rPr>
        <w:t xml:space="preserve">: </w:t>
      </w:r>
      <w:r>
        <w:rPr>
          <w:lang w:eastAsia="ja-JP"/>
        </w:rPr>
        <w:t>The maximum private mailbox size of an endpoint.</w:t>
      </w:r>
    </w:p>
    <w:p w14:paraId="0A5ED9D7" w14:textId="7A2EAFA3" w:rsidR="00A718F1" w:rsidRDefault="00A718F1" w:rsidP="00A718F1">
      <w:pPr>
        <w:rPr>
          <w:lang w:eastAsia="ja-JP"/>
        </w:rPr>
      </w:pPr>
      <w:r w:rsidRPr="002143EC">
        <w:rPr>
          <w:rStyle w:val="InlineHead"/>
        </w:rPr>
        <w:t>u32_maxAllocatableConfidentialMailboxSize</w:t>
      </w:r>
      <w:r w:rsidR="002143EC">
        <w:rPr>
          <w:lang w:eastAsia="ja-JP"/>
        </w:rPr>
        <w:t xml:space="preserve">: </w:t>
      </w:r>
      <w:r>
        <w:rPr>
          <w:lang w:eastAsia="ja-JP"/>
        </w:rPr>
        <w:t>The maximum confidential mailbox size of an endpoint.</w:t>
      </w:r>
    </w:p>
    <w:p w14:paraId="382ED85A" w14:textId="77777777" w:rsidR="00A718F1" w:rsidRPr="007F5412" w:rsidRDefault="00A718F1" w:rsidP="007F5412">
      <w:pPr>
        <w:pStyle w:val="Subhead"/>
      </w:pPr>
      <w:r w:rsidRPr="007F5412">
        <w:t>Outputs:</w:t>
      </w:r>
    </w:p>
    <w:p w14:paraId="7AEA9C51" w14:textId="46DBAB3C" w:rsidR="00A718F1" w:rsidRDefault="00A718F1" w:rsidP="006E392E">
      <w:pPr>
        <w:pStyle w:val="Normal-Indented"/>
        <w:rPr>
          <w:lang w:eastAsia="ja-JP"/>
        </w:rPr>
      </w:pPr>
      <w:r w:rsidRPr="002143EC">
        <w:rPr>
          <w:rStyle w:val="InlineHead"/>
        </w:rPr>
        <w:t>obj_instance</w:t>
      </w:r>
      <w:r w:rsidR="002143EC">
        <w:rPr>
          <w:lang w:eastAsia="ja-JP"/>
        </w:rPr>
        <w:t>:</w:t>
      </w:r>
      <w:r>
        <w:rPr>
          <w:lang w:eastAsia="ja-JP"/>
        </w:rPr>
        <w:t xml:space="preserve"> An object representing the Digital Key applet instance created</w:t>
      </w:r>
    </w:p>
    <w:p w14:paraId="78B915EE" w14:textId="295E69B9" w:rsidR="00A718F1" w:rsidRDefault="00A718F1" w:rsidP="00921593">
      <w:pPr>
        <w:pStyle w:val="CaptionListing"/>
      </w:pPr>
      <w:bookmarkStart w:id="2016" w:name="_Toc118220034"/>
      <w:r>
        <w:t xml:space="preserve">Listing </w:t>
      </w:r>
      <w:fldSimple w:instr=" STYLEREF 1 \s ">
        <w:r w:rsidR="00D81990">
          <w:rPr>
            <w:noProof/>
          </w:rPr>
          <w:t>15</w:t>
        </w:r>
      </w:fldSimple>
      <w:r w:rsidR="000E1F04">
        <w:noBreakHyphen/>
      </w:r>
      <w:fldSimple w:instr=" SEQ Listing \* ARABIC \s 1 ">
        <w:r w:rsidR="00D81990">
          <w:rPr>
            <w:noProof/>
          </w:rPr>
          <w:t>51</w:t>
        </w:r>
      </w:fldSimple>
      <w:r>
        <w:t xml:space="preserve">: </w:t>
      </w:r>
      <w:r w:rsidRPr="00DB1B0C">
        <w:t>framework.createInstance Processing</w:t>
      </w:r>
      <w:bookmarkEnd w:id="2016"/>
    </w:p>
    <w:tbl>
      <w:tblPr>
        <w:tblStyle w:val="TableGrid"/>
        <w:tblW w:w="9353" w:type="dxa"/>
        <w:tblInd w:w="-353" w:type="dxa"/>
        <w:tblLook w:val="04A0" w:firstRow="1" w:lastRow="0" w:firstColumn="1" w:lastColumn="0" w:noHBand="0" w:noVBand="1"/>
      </w:tblPr>
      <w:tblGrid>
        <w:gridCol w:w="372"/>
        <w:gridCol w:w="8981"/>
      </w:tblGrid>
      <w:tr w:rsidR="00A718F1" w:rsidRPr="00651F17" w14:paraId="1BF979D0" w14:textId="77777777" w:rsidTr="00DD624E">
        <w:trPr>
          <w:trHeight w:val="44"/>
        </w:trPr>
        <w:tc>
          <w:tcPr>
            <w:tcW w:w="372" w:type="dxa"/>
            <w:tcBorders>
              <w:top w:val="nil"/>
              <w:left w:val="nil"/>
              <w:bottom w:val="nil"/>
            </w:tcBorders>
          </w:tcPr>
          <w:p w14:paraId="4C3300BF" w14:textId="77777777" w:rsidR="00A718F1" w:rsidRPr="00651F17" w:rsidRDefault="00A718F1" w:rsidP="00E95CB2">
            <w:pPr>
              <w:pStyle w:val="ListingText"/>
            </w:pPr>
            <w:r w:rsidRPr="00651F17">
              <w:t>1</w:t>
            </w:r>
          </w:p>
        </w:tc>
        <w:tc>
          <w:tcPr>
            <w:tcW w:w="8981" w:type="dxa"/>
            <w:tcBorders>
              <w:bottom w:val="nil"/>
            </w:tcBorders>
          </w:tcPr>
          <w:p w14:paraId="5BB07807" w14:textId="77777777" w:rsidR="00A718F1" w:rsidRPr="00651F17" w:rsidRDefault="00A718F1" w:rsidP="00E95CB2">
            <w:pPr>
              <w:pStyle w:val="ListingText"/>
            </w:pPr>
            <w:r w:rsidRPr="00C46EB6">
              <w:rPr>
                <w:rStyle w:val="Listing-command"/>
              </w:rPr>
              <w:t>input</w:t>
            </w:r>
            <w:r w:rsidRPr="00651F17">
              <w:rPr>
                <w:b/>
              </w:rPr>
              <w:t>:</w:t>
            </w:r>
            <w:r w:rsidRPr="00651F17">
              <w:t xml:space="preserve"> bytes_AID, u32_endpointCountMax, u32_instanceCACountMaxu32_internalBufferSize</w:t>
            </w:r>
          </w:p>
        </w:tc>
      </w:tr>
      <w:tr w:rsidR="00A718F1" w:rsidRPr="00651F17" w14:paraId="46602725" w14:textId="77777777" w:rsidTr="00DD624E">
        <w:tc>
          <w:tcPr>
            <w:tcW w:w="372" w:type="dxa"/>
            <w:tcBorders>
              <w:top w:val="nil"/>
              <w:left w:val="nil"/>
              <w:bottom w:val="nil"/>
            </w:tcBorders>
          </w:tcPr>
          <w:p w14:paraId="4CC2EF29" w14:textId="77777777" w:rsidR="00A718F1" w:rsidRPr="00651F17" w:rsidRDefault="00A718F1" w:rsidP="00E95CB2">
            <w:pPr>
              <w:pStyle w:val="ListingText"/>
            </w:pPr>
            <w:r w:rsidRPr="00651F17">
              <w:t>2</w:t>
            </w:r>
          </w:p>
        </w:tc>
        <w:tc>
          <w:tcPr>
            <w:tcW w:w="8981" w:type="dxa"/>
            <w:tcBorders>
              <w:top w:val="nil"/>
              <w:bottom w:val="nil"/>
            </w:tcBorders>
          </w:tcPr>
          <w:p w14:paraId="6D5DE67C" w14:textId="77777777" w:rsidR="00A718F1" w:rsidRPr="00651F17" w:rsidRDefault="00A718F1" w:rsidP="00E95CB2">
            <w:pPr>
              <w:pStyle w:val="ListingText"/>
            </w:pPr>
            <w:r w:rsidRPr="00C46EB6">
              <w:rPr>
                <w:rStyle w:val="Listing-command"/>
              </w:rPr>
              <w:t>output</w:t>
            </w:r>
            <w:r w:rsidRPr="00651F17">
              <w:rPr>
                <w:b/>
              </w:rPr>
              <w:t>:</w:t>
            </w:r>
            <w:r w:rsidRPr="00651F17">
              <w:t xml:space="preserve"> obj_instance</w:t>
            </w:r>
          </w:p>
        </w:tc>
      </w:tr>
      <w:tr w:rsidR="00A718F1" w:rsidRPr="00651F17" w14:paraId="791EA06E" w14:textId="77777777" w:rsidTr="00DD624E">
        <w:tc>
          <w:tcPr>
            <w:tcW w:w="372" w:type="dxa"/>
            <w:tcBorders>
              <w:top w:val="nil"/>
              <w:left w:val="nil"/>
              <w:bottom w:val="nil"/>
            </w:tcBorders>
          </w:tcPr>
          <w:p w14:paraId="71CA9945" w14:textId="77777777" w:rsidR="00A718F1" w:rsidRPr="00651F17" w:rsidRDefault="00A718F1" w:rsidP="00E95CB2">
            <w:pPr>
              <w:pStyle w:val="ListingText"/>
            </w:pPr>
            <w:r w:rsidRPr="00651F17">
              <w:t>3</w:t>
            </w:r>
          </w:p>
        </w:tc>
        <w:tc>
          <w:tcPr>
            <w:tcW w:w="8981" w:type="dxa"/>
            <w:tcBorders>
              <w:top w:val="nil"/>
              <w:bottom w:val="nil"/>
            </w:tcBorders>
          </w:tcPr>
          <w:p w14:paraId="0466DC50"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47562495" w14:textId="77777777" w:rsidTr="00DD624E">
        <w:tc>
          <w:tcPr>
            <w:tcW w:w="372" w:type="dxa"/>
            <w:tcBorders>
              <w:top w:val="nil"/>
              <w:left w:val="nil"/>
              <w:bottom w:val="nil"/>
            </w:tcBorders>
          </w:tcPr>
          <w:p w14:paraId="26FDA515" w14:textId="77777777" w:rsidR="00A718F1" w:rsidRPr="00651F17" w:rsidRDefault="00A718F1" w:rsidP="00E95CB2">
            <w:pPr>
              <w:pStyle w:val="ListingText"/>
            </w:pPr>
            <w:r w:rsidRPr="00651F17">
              <w:t>4</w:t>
            </w:r>
          </w:p>
        </w:tc>
        <w:tc>
          <w:tcPr>
            <w:tcW w:w="8981" w:type="dxa"/>
            <w:tcBorders>
              <w:top w:val="nil"/>
              <w:bottom w:val="nil"/>
            </w:tcBorders>
          </w:tcPr>
          <w:p w14:paraId="6BB2D9B0" w14:textId="77777777" w:rsidR="00A718F1" w:rsidRPr="00651F17" w:rsidRDefault="00A718F1" w:rsidP="00E95CB2">
            <w:pPr>
              <w:pStyle w:val="ListingText"/>
            </w:pPr>
            <w:r w:rsidRPr="00651F17">
              <w:t xml:space="preserve">  request instance provisioning to the </w:t>
            </w:r>
            <w:r>
              <w:t>Device OEM S</w:t>
            </w:r>
            <w:r w:rsidRPr="00651F17">
              <w:t>erver with input parameters</w:t>
            </w:r>
          </w:p>
        </w:tc>
      </w:tr>
      <w:tr w:rsidR="00A718F1" w:rsidRPr="00651F17" w14:paraId="14B7FC47" w14:textId="77777777" w:rsidTr="00DD624E">
        <w:tc>
          <w:tcPr>
            <w:tcW w:w="372" w:type="dxa"/>
            <w:tcBorders>
              <w:top w:val="nil"/>
              <w:left w:val="nil"/>
              <w:bottom w:val="nil"/>
            </w:tcBorders>
          </w:tcPr>
          <w:p w14:paraId="4EC6347B" w14:textId="77777777" w:rsidR="00A718F1" w:rsidRPr="00651F17" w:rsidRDefault="00A718F1" w:rsidP="00E95CB2">
            <w:pPr>
              <w:pStyle w:val="ListingText"/>
            </w:pPr>
            <w:r w:rsidRPr="00651F17">
              <w:t>5</w:t>
            </w:r>
          </w:p>
        </w:tc>
        <w:tc>
          <w:tcPr>
            <w:tcW w:w="8981" w:type="dxa"/>
            <w:tcBorders>
              <w:top w:val="nil"/>
              <w:bottom w:val="nil"/>
            </w:tcBorders>
          </w:tcPr>
          <w:p w14:paraId="24D8300C" w14:textId="77777777" w:rsidR="00A718F1" w:rsidRPr="00651F17" w:rsidRDefault="00A718F1" w:rsidP="00E95CB2">
            <w:pPr>
              <w:pStyle w:val="ListingText"/>
            </w:pPr>
            <w:r w:rsidRPr="00651F17">
              <w:t xml:space="preserve">  create a handle representing the </w:t>
            </w:r>
            <w:r>
              <w:t xml:space="preserve">Digital Key </w:t>
            </w:r>
            <w:r w:rsidRPr="00651F17">
              <w:t>applet instance, obj_instance.</w:t>
            </w:r>
          </w:p>
        </w:tc>
      </w:tr>
      <w:tr w:rsidR="00A718F1" w:rsidRPr="00651F17" w14:paraId="4A021C84" w14:textId="77777777" w:rsidTr="00DD624E">
        <w:tc>
          <w:tcPr>
            <w:tcW w:w="372" w:type="dxa"/>
            <w:tcBorders>
              <w:top w:val="nil"/>
              <w:left w:val="nil"/>
              <w:bottom w:val="nil"/>
            </w:tcBorders>
          </w:tcPr>
          <w:p w14:paraId="7155E0F1" w14:textId="77777777" w:rsidR="00A718F1" w:rsidRPr="00651F17" w:rsidRDefault="00A718F1" w:rsidP="00E95CB2">
            <w:pPr>
              <w:pStyle w:val="ListingText"/>
            </w:pPr>
            <w:r w:rsidRPr="00651F17">
              <w:t>6</w:t>
            </w:r>
          </w:p>
        </w:tc>
        <w:tc>
          <w:tcPr>
            <w:tcW w:w="8981" w:type="dxa"/>
            <w:tcBorders>
              <w:top w:val="nil"/>
              <w:bottom w:val="nil"/>
            </w:tcBorders>
          </w:tcPr>
          <w:p w14:paraId="06A383C0" w14:textId="77777777" w:rsidR="00A718F1" w:rsidRPr="00651F17" w:rsidRDefault="00A718F1" w:rsidP="00E95CB2">
            <w:pPr>
              <w:pStyle w:val="ListingText"/>
            </w:pPr>
            <w:r w:rsidRPr="00651F17">
              <w:t xml:space="preserve">  </w:t>
            </w:r>
            <w:r w:rsidRPr="00C46EB6">
              <w:rPr>
                <w:rStyle w:val="Listing-command"/>
              </w:rPr>
              <w:t>return</w:t>
            </w:r>
            <w:r w:rsidRPr="00651F17">
              <w:t xml:space="preserve"> obj_instance</w:t>
            </w:r>
          </w:p>
        </w:tc>
      </w:tr>
      <w:tr w:rsidR="00A718F1" w:rsidRPr="00651F17" w14:paraId="19963DFD" w14:textId="77777777" w:rsidTr="00DD624E">
        <w:tc>
          <w:tcPr>
            <w:tcW w:w="372" w:type="dxa"/>
            <w:tcBorders>
              <w:top w:val="nil"/>
              <w:left w:val="nil"/>
              <w:bottom w:val="nil"/>
            </w:tcBorders>
          </w:tcPr>
          <w:p w14:paraId="4E0CBD88" w14:textId="77777777" w:rsidR="00A718F1" w:rsidRPr="00651F17" w:rsidRDefault="00A718F1" w:rsidP="00E95CB2">
            <w:pPr>
              <w:pStyle w:val="ListingText"/>
            </w:pPr>
            <w:r w:rsidRPr="00651F17">
              <w:t>7</w:t>
            </w:r>
          </w:p>
        </w:tc>
        <w:tc>
          <w:tcPr>
            <w:tcW w:w="8981" w:type="dxa"/>
            <w:tcBorders>
              <w:top w:val="nil"/>
              <w:bottom w:val="single" w:sz="4" w:space="0" w:color="auto"/>
            </w:tcBorders>
          </w:tcPr>
          <w:p w14:paraId="59CFF27B" w14:textId="77777777" w:rsidR="00A718F1" w:rsidRPr="00C46EB6" w:rsidRDefault="00A718F1" w:rsidP="00E95CB2">
            <w:pPr>
              <w:pStyle w:val="ListingText"/>
              <w:rPr>
                <w:rStyle w:val="Listing-command"/>
              </w:rPr>
            </w:pPr>
            <w:r w:rsidRPr="00C46EB6">
              <w:rPr>
                <w:rStyle w:val="Listing-command"/>
              </w:rPr>
              <w:t>end</w:t>
            </w:r>
          </w:p>
        </w:tc>
      </w:tr>
    </w:tbl>
    <w:p w14:paraId="542A0CF6" w14:textId="3510E2E2" w:rsidR="00A718F1" w:rsidRDefault="00A718F1" w:rsidP="00D23E0D">
      <w:pPr>
        <w:pStyle w:val="Heading4"/>
      </w:pPr>
      <w:bookmarkStart w:id="2017" w:name="_Ref61622272"/>
      <w:r>
        <w:t>framework.getInstance</w:t>
      </w:r>
      <w:bookmarkEnd w:id="2017"/>
    </w:p>
    <w:p w14:paraId="7297D9A1" w14:textId="6327CEDE" w:rsidR="00A718F1" w:rsidRDefault="00A718F1" w:rsidP="00A718F1">
      <w:pPr>
        <w:rPr>
          <w:lang w:eastAsia="ja-JP"/>
        </w:rPr>
      </w:pPr>
      <w:r>
        <w:rPr>
          <w:lang w:eastAsia="ja-JP"/>
        </w:rPr>
        <w:t>Retrieve an object representing the Digital Key applet instance.</w:t>
      </w:r>
    </w:p>
    <w:p w14:paraId="4381527A" w14:textId="77777777" w:rsidR="007F5412" w:rsidRPr="007F5412" w:rsidRDefault="007F5412" w:rsidP="007F5412">
      <w:pPr>
        <w:pStyle w:val="Subhead"/>
      </w:pPr>
      <w:r w:rsidRPr="007F5412">
        <w:t>Inputs:</w:t>
      </w:r>
    </w:p>
    <w:p w14:paraId="72AD7D42" w14:textId="65DAD262" w:rsidR="00A718F1" w:rsidRDefault="00A718F1" w:rsidP="006E392E">
      <w:pPr>
        <w:pStyle w:val="Normal-Indented"/>
        <w:rPr>
          <w:lang w:eastAsia="ja-JP"/>
        </w:rPr>
      </w:pPr>
      <w:r w:rsidRPr="002143EC">
        <w:rPr>
          <w:rStyle w:val="InlineHead"/>
        </w:rPr>
        <w:t>bytes_AID</w:t>
      </w:r>
      <w:r w:rsidR="002143EC">
        <w:rPr>
          <w:lang w:eastAsia="ja-JP"/>
        </w:rPr>
        <w:t xml:space="preserve">: </w:t>
      </w:r>
      <w:r>
        <w:rPr>
          <w:lang w:eastAsia="ja-JP"/>
        </w:rPr>
        <w:t>The instance AID</w:t>
      </w:r>
    </w:p>
    <w:p w14:paraId="5BD246E3" w14:textId="77777777" w:rsidR="007F5412" w:rsidRPr="007F5412" w:rsidRDefault="007F5412" w:rsidP="007F5412">
      <w:pPr>
        <w:pStyle w:val="Subhead"/>
      </w:pPr>
      <w:r w:rsidRPr="007F5412">
        <w:t>Outputs:</w:t>
      </w:r>
    </w:p>
    <w:p w14:paraId="6935744B" w14:textId="0BC56E61" w:rsidR="00A718F1" w:rsidRDefault="00A718F1" w:rsidP="006E392E">
      <w:pPr>
        <w:pStyle w:val="Normal-Indented"/>
        <w:rPr>
          <w:lang w:eastAsia="ja-JP"/>
        </w:rPr>
      </w:pPr>
      <w:r w:rsidRPr="002143EC">
        <w:rPr>
          <w:rStyle w:val="InlineHead"/>
        </w:rPr>
        <w:t>obj_instance</w:t>
      </w:r>
      <w:r w:rsidR="002143EC">
        <w:rPr>
          <w:lang w:eastAsia="ja-JP"/>
        </w:rPr>
        <w:t xml:space="preserve">: </w:t>
      </w:r>
      <w:r>
        <w:rPr>
          <w:lang w:eastAsia="ja-JP"/>
        </w:rPr>
        <w:t>An object representing the selected instance</w:t>
      </w:r>
    </w:p>
    <w:p w14:paraId="43465C7C" w14:textId="64B701E1" w:rsidR="00A718F1" w:rsidRDefault="00A718F1" w:rsidP="00921593">
      <w:pPr>
        <w:pStyle w:val="CaptionListing"/>
      </w:pPr>
      <w:bookmarkStart w:id="2018" w:name="_Toc118220035"/>
      <w:r>
        <w:t xml:space="preserve">Listing </w:t>
      </w:r>
      <w:fldSimple w:instr=" STYLEREF 1 \s ">
        <w:r w:rsidR="00D81990">
          <w:rPr>
            <w:noProof/>
          </w:rPr>
          <w:t>15</w:t>
        </w:r>
      </w:fldSimple>
      <w:r w:rsidR="000E1F04">
        <w:noBreakHyphen/>
      </w:r>
      <w:fldSimple w:instr=" SEQ Listing \* ARABIC \s 1 ">
        <w:r w:rsidR="00D81990">
          <w:rPr>
            <w:noProof/>
          </w:rPr>
          <w:t>52</w:t>
        </w:r>
      </w:fldSimple>
      <w:r>
        <w:t xml:space="preserve">: </w:t>
      </w:r>
      <w:r w:rsidRPr="00034461">
        <w:t>framework.getInstance Processing</w:t>
      </w:r>
      <w:bookmarkEnd w:id="2018"/>
    </w:p>
    <w:tbl>
      <w:tblPr>
        <w:tblStyle w:val="TableGrid"/>
        <w:tblW w:w="9353" w:type="dxa"/>
        <w:tblInd w:w="-353" w:type="dxa"/>
        <w:tblLook w:val="04A0" w:firstRow="1" w:lastRow="0" w:firstColumn="1" w:lastColumn="0" w:noHBand="0" w:noVBand="1"/>
      </w:tblPr>
      <w:tblGrid>
        <w:gridCol w:w="372"/>
        <w:gridCol w:w="8981"/>
      </w:tblGrid>
      <w:tr w:rsidR="00A718F1" w:rsidRPr="00651F17" w14:paraId="4B9B60A0" w14:textId="77777777" w:rsidTr="00DD624E">
        <w:trPr>
          <w:trHeight w:val="44"/>
        </w:trPr>
        <w:tc>
          <w:tcPr>
            <w:tcW w:w="372" w:type="dxa"/>
            <w:tcBorders>
              <w:top w:val="nil"/>
              <w:left w:val="nil"/>
              <w:bottom w:val="nil"/>
            </w:tcBorders>
          </w:tcPr>
          <w:p w14:paraId="5C59B74A" w14:textId="77777777" w:rsidR="00A718F1" w:rsidRPr="00651F17" w:rsidRDefault="00A718F1" w:rsidP="00E95CB2">
            <w:pPr>
              <w:pStyle w:val="ListingText"/>
            </w:pPr>
            <w:r w:rsidRPr="00651F17">
              <w:t>1</w:t>
            </w:r>
          </w:p>
        </w:tc>
        <w:tc>
          <w:tcPr>
            <w:tcW w:w="8981" w:type="dxa"/>
            <w:tcBorders>
              <w:bottom w:val="nil"/>
            </w:tcBorders>
          </w:tcPr>
          <w:p w14:paraId="78D9839F" w14:textId="77777777" w:rsidR="00A718F1" w:rsidRPr="00651F17" w:rsidRDefault="00A718F1" w:rsidP="00E95CB2">
            <w:pPr>
              <w:pStyle w:val="ListingText"/>
            </w:pPr>
            <w:r w:rsidRPr="00C46EB6">
              <w:rPr>
                <w:rStyle w:val="Listing-command"/>
              </w:rPr>
              <w:t>input</w:t>
            </w:r>
            <w:r w:rsidRPr="00651F17">
              <w:rPr>
                <w:b/>
              </w:rPr>
              <w:t>:</w:t>
            </w:r>
            <w:r w:rsidRPr="00651F17">
              <w:t xml:space="preserve"> bytes_AID</w:t>
            </w:r>
          </w:p>
        </w:tc>
      </w:tr>
      <w:tr w:rsidR="00A718F1" w:rsidRPr="00651F17" w14:paraId="207F7856" w14:textId="77777777" w:rsidTr="00DD624E">
        <w:tc>
          <w:tcPr>
            <w:tcW w:w="372" w:type="dxa"/>
            <w:tcBorders>
              <w:top w:val="nil"/>
              <w:left w:val="nil"/>
              <w:bottom w:val="nil"/>
            </w:tcBorders>
          </w:tcPr>
          <w:p w14:paraId="22D6A954" w14:textId="77777777" w:rsidR="00A718F1" w:rsidRPr="00651F17" w:rsidRDefault="00A718F1" w:rsidP="00E95CB2">
            <w:pPr>
              <w:pStyle w:val="ListingText"/>
            </w:pPr>
            <w:r w:rsidRPr="00651F17">
              <w:t>2</w:t>
            </w:r>
          </w:p>
        </w:tc>
        <w:tc>
          <w:tcPr>
            <w:tcW w:w="8981" w:type="dxa"/>
            <w:tcBorders>
              <w:top w:val="nil"/>
              <w:bottom w:val="nil"/>
            </w:tcBorders>
          </w:tcPr>
          <w:p w14:paraId="202AAEC5" w14:textId="77777777" w:rsidR="00A718F1" w:rsidRPr="00651F17" w:rsidRDefault="00A718F1" w:rsidP="00E95CB2">
            <w:pPr>
              <w:pStyle w:val="ListingText"/>
            </w:pPr>
            <w:r w:rsidRPr="00C46EB6">
              <w:rPr>
                <w:rStyle w:val="Listing-command"/>
              </w:rPr>
              <w:t>output</w:t>
            </w:r>
            <w:r w:rsidRPr="00651F17">
              <w:rPr>
                <w:b/>
              </w:rPr>
              <w:t>:</w:t>
            </w:r>
            <w:r w:rsidRPr="00651F17">
              <w:t xml:space="preserve"> obj_instance</w:t>
            </w:r>
          </w:p>
        </w:tc>
      </w:tr>
      <w:tr w:rsidR="00A718F1" w:rsidRPr="00651F17" w14:paraId="2A72D7F6" w14:textId="77777777" w:rsidTr="00DD624E">
        <w:tc>
          <w:tcPr>
            <w:tcW w:w="372" w:type="dxa"/>
            <w:tcBorders>
              <w:top w:val="nil"/>
              <w:left w:val="nil"/>
              <w:bottom w:val="nil"/>
            </w:tcBorders>
          </w:tcPr>
          <w:p w14:paraId="55383AA1" w14:textId="77777777" w:rsidR="00A718F1" w:rsidRPr="00651F17" w:rsidRDefault="00A718F1" w:rsidP="00E95CB2">
            <w:pPr>
              <w:pStyle w:val="ListingText"/>
            </w:pPr>
            <w:r w:rsidRPr="00651F17">
              <w:t>3</w:t>
            </w:r>
          </w:p>
        </w:tc>
        <w:tc>
          <w:tcPr>
            <w:tcW w:w="8981" w:type="dxa"/>
            <w:tcBorders>
              <w:top w:val="nil"/>
              <w:bottom w:val="nil"/>
            </w:tcBorders>
          </w:tcPr>
          <w:p w14:paraId="692E25F3"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7541E378" w14:textId="77777777" w:rsidTr="00DD624E">
        <w:tc>
          <w:tcPr>
            <w:tcW w:w="372" w:type="dxa"/>
            <w:tcBorders>
              <w:top w:val="nil"/>
              <w:left w:val="nil"/>
              <w:bottom w:val="nil"/>
            </w:tcBorders>
          </w:tcPr>
          <w:p w14:paraId="12D3B570" w14:textId="77777777" w:rsidR="00A718F1" w:rsidRPr="00651F17" w:rsidRDefault="00A718F1" w:rsidP="00E95CB2">
            <w:pPr>
              <w:pStyle w:val="ListingText"/>
            </w:pPr>
            <w:r w:rsidRPr="00651F17">
              <w:t>4</w:t>
            </w:r>
          </w:p>
        </w:tc>
        <w:tc>
          <w:tcPr>
            <w:tcW w:w="8981" w:type="dxa"/>
            <w:tcBorders>
              <w:top w:val="nil"/>
              <w:bottom w:val="nil"/>
            </w:tcBorders>
          </w:tcPr>
          <w:p w14:paraId="5EE43E96" w14:textId="77777777" w:rsidR="00A718F1" w:rsidRPr="00651F17" w:rsidRDefault="00A718F1" w:rsidP="00E95CB2">
            <w:pPr>
              <w:pStyle w:val="ListingText"/>
            </w:pPr>
            <w:r w:rsidRPr="00651F17">
              <w:t xml:space="preserve">  create a handle representing the </w:t>
            </w:r>
            <w:r>
              <w:t xml:space="preserve">Digital Key </w:t>
            </w:r>
            <w:r w:rsidRPr="00651F17">
              <w:t>applet instance, obj_instance</w:t>
            </w:r>
          </w:p>
        </w:tc>
      </w:tr>
      <w:tr w:rsidR="00A718F1" w:rsidRPr="00651F17" w14:paraId="15762013" w14:textId="77777777" w:rsidTr="00DD624E">
        <w:tc>
          <w:tcPr>
            <w:tcW w:w="372" w:type="dxa"/>
            <w:tcBorders>
              <w:top w:val="nil"/>
              <w:left w:val="nil"/>
              <w:bottom w:val="nil"/>
            </w:tcBorders>
          </w:tcPr>
          <w:p w14:paraId="7BC070C5" w14:textId="77777777" w:rsidR="00A718F1" w:rsidRPr="00651F17" w:rsidRDefault="00A718F1" w:rsidP="00E95CB2">
            <w:pPr>
              <w:pStyle w:val="ListingText"/>
            </w:pPr>
            <w:r w:rsidRPr="00651F17">
              <w:t>5</w:t>
            </w:r>
          </w:p>
        </w:tc>
        <w:tc>
          <w:tcPr>
            <w:tcW w:w="8981" w:type="dxa"/>
            <w:tcBorders>
              <w:top w:val="nil"/>
              <w:bottom w:val="nil"/>
            </w:tcBorders>
          </w:tcPr>
          <w:p w14:paraId="20B33146" w14:textId="77777777" w:rsidR="00A718F1" w:rsidRPr="00651F17" w:rsidRDefault="00A718F1" w:rsidP="00E95CB2">
            <w:pPr>
              <w:pStyle w:val="ListingText"/>
            </w:pPr>
            <w:r w:rsidRPr="00651F17">
              <w:rPr>
                <w:b/>
              </w:rPr>
              <w:t xml:space="preserve">  </w:t>
            </w:r>
            <w:r w:rsidRPr="00C46EB6">
              <w:rPr>
                <w:rStyle w:val="Listing-command"/>
              </w:rPr>
              <w:t>return</w:t>
            </w:r>
            <w:r w:rsidRPr="00651F17">
              <w:t xml:space="preserve"> obj_instance</w:t>
            </w:r>
          </w:p>
        </w:tc>
      </w:tr>
      <w:tr w:rsidR="00A718F1" w:rsidRPr="00651F17" w14:paraId="75FF4DAA" w14:textId="77777777" w:rsidTr="00DD624E">
        <w:tc>
          <w:tcPr>
            <w:tcW w:w="372" w:type="dxa"/>
            <w:tcBorders>
              <w:top w:val="nil"/>
              <w:left w:val="nil"/>
              <w:bottom w:val="nil"/>
            </w:tcBorders>
          </w:tcPr>
          <w:p w14:paraId="6FB943FA" w14:textId="77777777" w:rsidR="00A718F1" w:rsidRPr="00651F17" w:rsidRDefault="00A718F1" w:rsidP="00E95CB2">
            <w:pPr>
              <w:pStyle w:val="ListingText"/>
            </w:pPr>
            <w:r w:rsidRPr="00651F17">
              <w:t>6</w:t>
            </w:r>
          </w:p>
        </w:tc>
        <w:tc>
          <w:tcPr>
            <w:tcW w:w="8981" w:type="dxa"/>
            <w:tcBorders>
              <w:top w:val="nil"/>
              <w:bottom w:val="single" w:sz="4" w:space="0" w:color="auto"/>
            </w:tcBorders>
          </w:tcPr>
          <w:p w14:paraId="3171CE2C" w14:textId="77777777" w:rsidR="00A718F1" w:rsidRPr="00C46EB6" w:rsidRDefault="00A718F1" w:rsidP="00E95CB2">
            <w:pPr>
              <w:pStyle w:val="ListingText"/>
              <w:rPr>
                <w:rStyle w:val="Listing-command"/>
              </w:rPr>
            </w:pPr>
            <w:r w:rsidRPr="00C46EB6">
              <w:rPr>
                <w:rStyle w:val="Listing-command"/>
              </w:rPr>
              <w:t>end</w:t>
            </w:r>
          </w:p>
        </w:tc>
      </w:tr>
    </w:tbl>
    <w:p w14:paraId="3ECA4368" w14:textId="520EF19B" w:rsidR="00A718F1" w:rsidRDefault="00A718F1" w:rsidP="00D23E0D">
      <w:pPr>
        <w:pStyle w:val="Heading4"/>
      </w:pPr>
      <w:r>
        <w:t>framework.view</w:t>
      </w:r>
    </w:p>
    <w:p w14:paraId="7088B54F" w14:textId="77777777" w:rsidR="00A718F1" w:rsidRDefault="00A718F1" w:rsidP="00A718F1">
      <w:pPr>
        <w:rPr>
          <w:lang w:eastAsia="ja-JP"/>
        </w:rPr>
      </w:pPr>
      <w:r>
        <w:rPr>
          <w:lang w:eastAsia="ja-JP"/>
        </w:rPr>
        <w:t>Get AID list of installed instance.</w:t>
      </w:r>
    </w:p>
    <w:p w14:paraId="0F00008D" w14:textId="5F20C4CF" w:rsidR="007F5412" w:rsidRPr="007F5412" w:rsidRDefault="007F5412" w:rsidP="007F5412">
      <w:pPr>
        <w:pStyle w:val="Subhead"/>
      </w:pPr>
      <w:r>
        <w:t>In</w:t>
      </w:r>
      <w:r w:rsidRPr="007F5412">
        <w:t>puts:</w:t>
      </w:r>
    </w:p>
    <w:p w14:paraId="066C8350" w14:textId="1C1E0C17" w:rsidR="00A718F1" w:rsidRDefault="00A718F1" w:rsidP="006E392E">
      <w:pPr>
        <w:pStyle w:val="Normal-Indented"/>
        <w:rPr>
          <w:lang w:eastAsia="ja-JP"/>
        </w:rPr>
      </w:pPr>
      <w:r>
        <w:rPr>
          <w:lang w:eastAsia="ja-JP"/>
        </w:rPr>
        <w:t>n/a</w:t>
      </w:r>
    </w:p>
    <w:p w14:paraId="1325F568" w14:textId="77777777" w:rsidR="007F5412" w:rsidRPr="007F5412" w:rsidRDefault="007F5412" w:rsidP="007F5412">
      <w:pPr>
        <w:pStyle w:val="Subhead"/>
      </w:pPr>
      <w:r w:rsidRPr="007F5412">
        <w:t>Outputs:</w:t>
      </w:r>
    </w:p>
    <w:p w14:paraId="60AB2631" w14:textId="6C14FB05" w:rsidR="00A718F1" w:rsidRDefault="00A718F1" w:rsidP="006E392E">
      <w:pPr>
        <w:pStyle w:val="Normal-Indented"/>
        <w:rPr>
          <w:lang w:eastAsia="ja-JP"/>
        </w:rPr>
      </w:pPr>
      <w:r w:rsidRPr="002143EC">
        <w:rPr>
          <w:rStyle w:val="InlineHead"/>
        </w:rPr>
        <w:t>bytes_instanceAID[]</w:t>
      </w:r>
      <w:r w:rsidR="002143EC">
        <w:rPr>
          <w:lang w:eastAsia="ja-JP"/>
        </w:rPr>
        <w:t xml:space="preserve">: </w:t>
      </w:r>
      <w:r>
        <w:rPr>
          <w:lang w:eastAsia="ja-JP"/>
        </w:rPr>
        <w:t xml:space="preserve">AID list of the instances installed    </w:t>
      </w:r>
    </w:p>
    <w:p w14:paraId="4BC64841" w14:textId="240ACBB1" w:rsidR="00A718F1" w:rsidRDefault="00A718F1" w:rsidP="00921593">
      <w:pPr>
        <w:pStyle w:val="CaptionListing"/>
      </w:pPr>
      <w:bookmarkStart w:id="2019" w:name="_Toc118220036"/>
      <w:r>
        <w:t xml:space="preserve">Listing </w:t>
      </w:r>
      <w:fldSimple w:instr=" STYLEREF 1 \s ">
        <w:r w:rsidR="00D81990">
          <w:rPr>
            <w:noProof/>
          </w:rPr>
          <w:t>15</w:t>
        </w:r>
      </w:fldSimple>
      <w:r w:rsidR="000E1F04">
        <w:noBreakHyphen/>
      </w:r>
      <w:fldSimple w:instr=" SEQ Listing \* ARABIC \s 1 ">
        <w:r w:rsidR="00D81990">
          <w:rPr>
            <w:noProof/>
          </w:rPr>
          <w:t>53</w:t>
        </w:r>
      </w:fldSimple>
      <w:r>
        <w:t xml:space="preserve">: </w:t>
      </w:r>
      <w:r w:rsidRPr="009767C5">
        <w:t>framework.view Processing</w:t>
      </w:r>
      <w:bookmarkEnd w:id="2019"/>
    </w:p>
    <w:tbl>
      <w:tblPr>
        <w:tblStyle w:val="TableGrid"/>
        <w:tblW w:w="9443" w:type="dxa"/>
        <w:tblInd w:w="-353" w:type="dxa"/>
        <w:tblLook w:val="04A0" w:firstRow="1" w:lastRow="0" w:firstColumn="1" w:lastColumn="0" w:noHBand="0" w:noVBand="1"/>
      </w:tblPr>
      <w:tblGrid>
        <w:gridCol w:w="372"/>
        <w:gridCol w:w="9071"/>
      </w:tblGrid>
      <w:tr w:rsidR="00A718F1" w:rsidRPr="00651F17" w14:paraId="644A13EA" w14:textId="77777777" w:rsidTr="00DD624E">
        <w:trPr>
          <w:trHeight w:val="44"/>
        </w:trPr>
        <w:tc>
          <w:tcPr>
            <w:tcW w:w="372" w:type="dxa"/>
            <w:tcBorders>
              <w:top w:val="nil"/>
              <w:left w:val="nil"/>
              <w:bottom w:val="nil"/>
            </w:tcBorders>
          </w:tcPr>
          <w:p w14:paraId="4EA8918D" w14:textId="77777777" w:rsidR="00A718F1" w:rsidRPr="00651F17" w:rsidRDefault="00A718F1" w:rsidP="00E95CB2">
            <w:pPr>
              <w:pStyle w:val="ListingText"/>
            </w:pPr>
            <w:r w:rsidRPr="00651F17">
              <w:t>1</w:t>
            </w:r>
          </w:p>
        </w:tc>
        <w:tc>
          <w:tcPr>
            <w:tcW w:w="9071" w:type="dxa"/>
            <w:tcBorders>
              <w:bottom w:val="nil"/>
            </w:tcBorders>
          </w:tcPr>
          <w:p w14:paraId="33E49C39" w14:textId="77777777" w:rsidR="00A718F1" w:rsidRPr="00651F17" w:rsidRDefault="00A718F1" w:rsidP="00E95CB2">
            <w:pPr>
              <w:pStyle w:val="ListingText"/>
            </w:pPr>
            <w:r w:rsidRPr="00C46EB6">
              <w:rPr>
                <w:rStyle w:val="Listing-command"/>
              </w:rPr>
              <w:t>input</w:t>
            </w:r>
            <w:r w:rsidRPr="00651F17">
              <w:rPr>
                <w:b/>
              </w:rPr>
              <w:t>:</w:t>
            </w:r>
            <w:r w:rsidRPr="00651F17">
              <w:t xml:space="preserve"> n/a</w:t>
            </w:r>
          </w:p>
        </w:tc>
      </w:tr>
      <w:tr w:rsidR="00A718F1" w:rsidRPr="00651F17" w14:paraId="705B0775" w14:textId="77777777" w:rsidTr="00DD624E">
        <w:tc>
          <w:tcPr>
            <w:tcW w:w="372" w:type="dxa"/>
            <w:tcBorders>
              <w:top w:val="nil"/>
              <w:left w:val="nil"/>
              <w:bottom w:val="nil"/>
            </w:tcBorders>
          </w:tcPr>
          <w:p w14:paraId="08EAF6B7" w14:textId="77777777" w:rsidR="00A718F1" w:rsidRPr="00651F17" w:rsidRDefault="00A718F1" w:rsidP="00E95CB2">
            <w:pPr>
              <w:pStyle w:val="ListingText"/>
            </w:pPr>
            <w:r w:rsidRPr="00651F17">
              <w:t>2</w:t>
            </w:r>
          </w:p>
        </w:tc>
        <w:tc>
          <w:tcPr>
            <w:tcW w:w="9071" w:type="dxa"/>
            <w:tcBorders>
              <w:top w:val="nil"/>
              <w:bottom w:val="nil"/>
            </w:tcBorders>
          </w:tcPr>
          <w:p w14:paraId="390783E0" w14:textId="77777777" w:rsidR="00A718F1" w:rsidRPr="00651F17" w:rsidRDefault="00A718F1" w:rsidP="00E95CB2">
            <w:pPr>
              <w:pStyle w:val="ListingText"/>
            </w:pPr>
            <w:r w:rsidRPr="00C46EB6">
              <w:rPr>
                <w:rStyle w:val="Listing-command"/>
              </w:rPr>
              <w:t>output</w:t>
            </w:r>
            <w:r w:rsidRPr="00651F17">
              <w:rPr>
                <w:b/>
              </w:rPr>
              <w:t>:</w:t>
            </w:r>
            <w:r w:rsidRPr="00651F17">
              <w:t xml:space="preserve"> bytes_instanceAID[]</w:t>
            </w:r>
          </w:p>
        </w:tc>
      </w:tr>
      <w:tr w:rsidR="00A718F1" w:rsidRPr="00651F17" w14:paraId="6FE22CF1" w14:textId="77777777" w:rsidTr="00DD624E">
        <w:tc>
          <w:tcPr>
            <w:tcW w:w="372" w:type="dxa"/>
            <w:tcBorders>
              <w:top w:val="nil"/>
              <w:left w:val="nil"/>
              <w:bottom w:val="nil"/>
            </w:tcBorders>
          </w:tcPr>
          <w:p w14:paraId="6F3A0099" w14:textId="77777777" w:rsidR="00A718F1" w:rsidRPr="00651F17" w:rsidRDefault="00A718F1" w:rsidP="00E95CB2">
            <w:pPr>
              <w:pStyle w:val="ListingText"/>
            </w:pPr>
            <w:r w:rsidRPr="00651F17">
              <w:lastRenderedPageBreak/>
              <w:t>3</w:t>
            </w:r>
          </w:p>
        </w:tc>
        <w:tc>
          <w:tcPr>
            <w:tcW w:w="9071" w:type="dxa"/>
            <w:tcBorders>
              <w:top w:val="nil"/>
              <w:bottom w:val="nil"/>
            </w:tcBorders>
          </w:tcPr>
          <w:p w14:paraId="1F35D968"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3C148A60" w14:textId="77777777" w:rsidTr="00DD624E">
        <w:tc>
          <w:tcPr>
            <w:tcW w:w="372" w:type="dxa"/>
            <w:tcBorders>
              <w:top w:val="nil"/>
              <w:left w:val="nil"/>
              <w:bottom w:val="nil"/>
            </w:tcBorders>
          </w:tcPr>
          <w:p w14:paraId="52E3024D" w14:textId="77777777" w:rsidR="00A718F1" w:rsidRPr="00651F17" w:rsidRDefault="00A718F1" w:rsidP="00E95CB2">
            <w:pPr>
              <w:pStyle w:val="ListingText"/>
            </w:pPr>
            <w:r w:rsidRPr="00651F17">
              <w:t>4</w:t>
            </w:r>
          </w:p>
        </w:tc>
        <w:tc>
          <w:tcPr>
            <w:tcW w:w="9071" w:type="dxa"/>
            <w:tcBorders>
              <w:top w:val="nil"/>
              <w:bottom w:val="nil"/>
            </w:tcBorders>
          </w:tcPr>
          <w:p w14:paraId="69DC1B69" w14:textId="77777777" w:rsidR="00A718F1" w:rsidRPr="00651F17" w:rsidRDefault="00A718F1" w:rsidP="00E95CB2">
            <w:pPr>
              <w:pStyle w:val="ListingText"/>
            </w:pPr>
            <w:r w:rsidRPr="00651F17">
              <w:t xml:space="preserve">  </w:t>
            </w:r>
            <w:r w:rsidRPr="00C46EB6">
              <w:rPr>
                <w:rStyle w:val="Listing-command"/>
              </w:rPr>
              <w:t>return</w:t>
            </w:r>
            <w:r w:rsidRPr="00651F17">
              <w:t xml:space="preserve"> installed instance AID list </w:t>
            </w:r>
          </w:p>
        </w:tc>
      </w:tr>
      <w:tr w:rsidR="00A718F1" w:rsidRPr="00651F17" w14:paraId="6AEC69B3" w14:textId="77777777" w:rsidTr="00DD624E">
        <w:tc>
          <w:tcPr>
            <w:tcW w:w="372" w:type="dxa"/>
            <w:tcBorders>
              <w:top w:val="nil"/>
              <w:left w:val="nil"/>
              <w:bottom w:val="nil"/>
            </w:tcBorders>
          </w:tcPr>
          <w:p w14:paraId="7B0D48AF" w14:textId="77777777" w:rsidR="00A718F1" w:rsidRPr="00651F17" w:rsidRDefault="00A718F1" w:rsidP="00E95CB2">
            <w:pPr>
              <w:pStyle w:val="ListingText"/>
            </w:pPr>
            <w:r w:rsidRPr="00651F17">
              <w:t>5</w:t>
            </w:r>
          </w:p>
        </w:tc>
        <w:tc>
          <w:tcPr>
            <w:tcW w:w="9071" w:type="dxa"/>
            <w:tcBorders>
              <w:top w:val="nil"/>
              <w:bottom w:val="single" w:sz="4" w:space="0" w:color="auto"/>
            </w:tcBorders>
          </w:tcPr>
          <w:p w14:paraId="47AA4A2D" w14:textId="77777777" w:rsidR="00A718F1" w:rsidRPr="00C46EB6" w:rsidRDefault="00A718F1" w:rsidP="00E95CB2">
            <w:pPr>
              <w:pStyle w:val="ListingText"/>
              <w:rPr>
                <w:rStyle w:val="Listing-command"/>
              </w:rPr>
            </w:pPr>
            <w:r w:rsidRPr="00C46EB6">
              <w:rPr>
                <w:rStyle w:val="Listing-command"/>
              </w:rPr>
              <w:t>end</w:t>
            </w:r>
          </w:p>
        </w:tc>
      </w:tr>
    </w:tbl>
    <w:p w14:paraId="360DD8CD" w14:textId="5BBD550E" w:rsidR="00A718F1" w:rsidRDefault="00A718F1" w:rsidP="00D23E0D">
      <w:pPr>
        <w:pStyle w:val="Heading4"/>
      </w:pPr>
      <w:r>
        <w:t>framework.deleteInstance</w:t>
      </w:r>
    </w:p>
    <w:p w14:paraId="4C42F003" w14:textId="547EC82A" w:rsidR="00A718F1" w:rsidRDefault="00A718F1" w:rsidP="00A718F1">
      <w:pPr>
        <w:rPr>
          <w:lang w:eastAsia="ja-JP"/>
        </w:rPr>
      </w:pPr>
      <w:r>
        <w:rPr>
          <w:lang w:eastAsia="ja-JP"/>
        </w:rPr>
        <w:t>Delete a Digital Key applet instance and all related resources. The method described is currently not called in this specification. It is included for completeness and potential usage by other specifications.</w:t>
      </w:r>
    </w:p>
    <w:p w14:paraId="4D9B668C" w14:textId="77777777" w:rsidR="007F5412" w:rsidRPr="007F5412" w:rsidRDefault="007F5412" w:rsidP="007F5412">
      <w:pPr>
        <w:pStyle w:val="Subhead"/>
      </w:pPr>
      <w:r>
        <w:t>In</w:t>
      </w:r>
      <w:r w:rsidRPr="007F5412">
        <w:t>puts:</w:t>
      </w:r>
    </w:p>
    <w:p w14:paraId="59153DC4" w14:textId="7BEEE3ED" w:rsidR="00A718F1" w:rsidRDefault="00A718F1" w:rsidP="006E392E">
      <w:pPr>
        <w:pStyle w:val="Normal-Indented"/>
        <w:rPr>
          <w:lang w:eastAsia="ja-JP"/>
        </w:rPr>
      </w:pPr>
      <w:r w:rsidRPr="002143EC">
        <w:rPr>
          <w:rStyle w:val="InlineHead"/>
        </w:rPr>
        <w:t>obj.instance</w:t>
      </w:r>
      <w:r w:rsidR="002143EC">
        <w:rPr>
          <w:lang w:eastAsia="ja-JP"/>
        </w:rPr>
        <w:t>:</w:t>
      </w:r>
      <w:r>
        <w:rPr>
          <w:lang w:eastAsia="ja-JP"/>
        </w:rPr>
        <w:t xml:space="preserve"> Object representing the instance</w:t>
      </w:r>
    </w:p>
    <w:p w14:paraId="198DD60E" w14:textId="4C946847" w:rsidR="00A718F1" w:rsidRDefault="00A718F1" w:rsidP="00921593">
      <w:pPr>
        <w:pStyle w:val="CaptionListing"/>
      </w:pPr>
      <w:bookmarkStart w:id="2020" w:name="_Toc118220037"/>
      <w:r>
        <w:t xml:space="preserve">Listing </w:t>
      </w:r>
      <w:fldSimple w:instr=" STYLEREF 1 \s ">
        <w:r w:rsidR="00D81990">
          <w:rPr>
            <w:noProof/>
          </w:rPr>
          <w:t>15</w:t>
        </w:r>
      </w:fldSimple>
      <w:r w:rsidR="000E1F04">
        <w:noBreakHyphen/>
      </w:r>
      <w:fldSimple w:instr=" SEQ Listing \* ARABIC \s 1 ">
        <w:r w:rsidR="00D81990">
          <w:rPr>
            <w:noProof/>
          </w:rPr>
          <w:t>54</w:t>
        </w:r>
      </w:fldSimple>
      <w:r>
        <w:t xml:space="preserve">: </w:t>
      </w:r>
      <w:r w:rsidRPr="005F378E">
        <w:t>framework.deleteInstance Processing</w:t>
      </w:r>
      <w:bookmarkEnd w:id="2020"/>
    </w:p>
    <w:tbl>
      <w:tblPr>
        <w:tblStyle w:val="TableGrid"/>
        <w:tblW w:w="9353" w:type="dxa"/>
        <w:tblInd w:w="-353" w:type="dxa"/>
        <w:tblLook w:val="04A0" w:firstRow="1" w:lastRow="0" w:firstColumn="1" w:lastColumn="0" w:noHBand="0" w:noVBand="1"/>
      </w:tblPr>
      <w:tblGrid>
        <w:gridCol w:w="372"/>
        <w:gridCol w:w="8981"/>
      </w:tblGrid>
      <w:tr w:rsidR="00A718F1" w:rsidRPr="00651F17" w14:paraId="5BB0B2BE" w14:textId="77777777" w:rsidTr="00DD624E">
        <w:trPr>
          <w:trHeight w:val="44"/>
        </w:trPr>
        <w:tc>
          <w:tcPr>
            <w:tcW w:w="372" w:type="dxa"/>
            <w:tcBorders>
              <w:top w:val="nil"/>
              <w:left w:val="nil"/>
              <w:bottom w:val="nil"/>
            </w:tcBorders>
          </w:tcPr>
          <w:p w14:paraId="45480E42" w14:textId="77777777" w:rsidR="00A718F1" w:rsidRPr="00651F17" w:rsidRDefault="00A718F1" w:rsidP="00E95CB2">
            <w:pPr>
              <w:pStyle w:val="ListingText"/>
            </w:pPr>
            <w:r w:rsidRPr="00651F17">
              <w:t>1</w:t>
            </w:r>
          </w:p>
        </w:tc>
        <w:tc>
          <w:tcPr>
            <w:tcW w:w="8981" w:type="dxa"/>
            <w:tcBorders>
              <w:bottom w:val="nil"/>
            </w:tcBorders>
          </w:tcPr>
          <w:p w14:paraId="7857CF18" w14:textId="77777777" w:rsidR="00A718F1" w:rsidRPr="00651F17" w:rsidRDefault="00A718F1" w:rsidP="00E95CB2">
            <w:pPr>
              <w:pStyle w:val="ListingText"/>
            </w:pPr>
            <w:r w:rsidRPr="00C46EB6">
              <w:rPr>
                <w:rStyle w:val="Listing-command"/>
              </w:rPr>
              <w:t>input</w:t>
            </w:r>
            <w:r w:rsidRPr="00651F17">
              <w:rPr>
                <w:b/>
              </w:rPr>
              <w:t>:</w:t>
            </w:r>
            <w:r w:rsidRPr="00651F17">
              <w:t xml:space="preserve"> obj.instance</w:t>
            </w:r>
          </w:p>
        </w:tc>
      </w:tr>
      <w:tr w:rsidR="00A718F1" w:rsidRPr="00651F17" w14:paraId="7D92BCF8" w14:textId="77777777" w:rsidTr="00DD624E">
        <w:tc>
          <w:tcPr>
            <w:tcW w:w="372" w:type="dxa"/>
            <w:tcBorders>
              <w:top w:val="nil"/>
              <w:left w:val="nil"/>
              <w:bottom w:val="nil"/>
            </w:tcBorders>
          </w:tcPr>
          <w:p w14:paraId="24C619F0" w14:textId="77777777" w:rsidR="00A718F1" w:rsidRPr="00651F17" w:rsidRDefault="00A718F1" w:rsidP="00E95CB2">
            <w:pPr>
              <w:pStyle w:val="ListingText"/>
            </w:pPr>
            <w:r w:rsidRPr="00651F17">
              <w:t>2</w:t>
            </w:r>
          </w:p>
        </w:tc>
        <w:tc>
          <w:tcPr>
            <w:tcW w:w="8981" w:type="dxa"/>
            <w:tcBorders>
              <w:top w:val="nil"/>
              <w:bottom w:val="nil"/>
            </w:tcBorders>
          </w:tcPr>
          <w:p w14:paraId="5EDDC9C7" w14:textId="77777777" w:rsidR="00A718F1" w:rsidRPr="00651F17" w:rsidRDefault="00A718F1" w:rsidP="00E95CB2">
            <w:pPr>
              <w:pStyle w:val="ListingText"/>
            </w:pPr>
            <w:r w:rsidRPr="00C46EB6">
              <w:rPr>
                <w:rStyle w:val="Listing-command"/>
              </w:rPr>
              <w:t>output</w:t>
            </w:r>
            <w:r w:rsidRPr="00651F17">
              <w:rPr>
                <w:b/>
              </w:rPr>
              <w:t>:</w:t>
            </w:r>
            <w:r w:rsidRPr="00651F17">
              <w:t xml:space="preserve"> n/a</w:t>
            </w:r>
          </w:p>
        </w:tc>
      </w:tr>
      <w:tr w:rsidR="00A718F1" w:rsidRPr="00651F17" w14:paraId="048CC14E" w14:textId="77777777" w:rsidTr="00DD624E">
        <w:tc>
          <w:tcPr>
            <w:tcW w:w="372" w:type="dxa"/>
            <w:tcBorders>
              <w:top w:val="nil"/>
              <w:left w:val="nil"/>
              <w:bottom w:val="nil"/>
            </w:tcBorders>
          </w:tcPr>
          <w:p w14:paraId="01686298" w14:textId="77777777" w:rsidR="00A718F1" w:rsidRPr="00651F17" w:rsidRDefault="00A718F1" w:rsidP="00E95CB2">
            <w:pPr>
              <w:pStyle w:val="ListingText"/>
            </w:pPr>
            <w:r w:rsidRPr="00651F17">
              <w:t>3</w:t>
            </w:r>
          </w:p>
        </w:tc>
        <w:tc>
          <w:tcPr>
            <w:tcW w:w="8981" w:type="dxa"/>
            <w:tcBorders>
              <w:top w:val="nil"/>
              <w:bottom w:val="nil"/>
            </w:tcBorders>
          </w:tcPr>
          <w:p w14:paraId="1C9B154C"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53C30B30" w14:textId="77777777" w:rsidTr="00DD624E">
        <w:tc>
          <w:tcPr>
            <w:tcW w:w="372" w:type="dxa"/>
            <w:tcBorders>
              <w:top w:val="nil"/>
              <w:left w:val="nil"/>
              <w:bottom w:val="nil"/>
            </w:tcBorders>
          </w:tcPr>
          <w:p w14:paraId="26E09143" w14:textId="77777777" w:rsidR="00A718F1" w:rsidRPr="00651F17" w:rsidRDefault="00A718F1" w:rsidP="00E95CB2">
            <w:pPr>
              <w:pStyle w:val="ListingText"/>
            </w:pPr>
            <w:r w:rsidRPr="00651F17">
              <w:t>4</w:t>
            </w:r>
          </w:p>
        </w:tc>
        <w:tc>
          <w:tcPr>
            <w:tcW w:w="8981" w:type="dxa"/>
            <w:tcBorders>
              <w:top w:val="nil"/>
              <w:bottom w:val="nil"/>
            </w:tcBorders>
          </w:tcPr>
          <w:p w14:paraId="103170DA" w14:textId="77777777" w:rsidR="00A718F1" w:rsidRPr="00651F17" w:rsidRDefault="00A718F1" w:rsidP="00E95CB2">
            <w:pPr>
              <w:pStyle w:val="ListingText"/>
            </w:pPr>
            <w:r w:rsidRPr="00651F17">
              <w:t xml:space="preserve">  request instance deletion to the </w:t>
            </w:r>
            <w:r>
              <w:t>Device OEM</w:t>
            </w:r>
            <w:r w:rsidRPr="00651F17">
              <w:t xml:space="preserve"> </w:t>
            </w:r>
            <w:r>
              <w:t>S</w:t>
            </w:r>
            <w:r w:rsidRPr="00651F17">
              <w:t>erver with input parameters</w:t>
            </w:r>
          </w:p>
        </w:tc>
      </w:tr>
      <w:tr w:rsidR="00A718F1" w:rsidRPr="00651F17" w14:paraId="2AD8E3BF" w14:textId="77777777" w:rsidTr="00DD624E">
        <w:tc>
          <w:tcPr>
            <w:tcW w:w="372" w:type="dxa"/>
            <w:tcBorders>
              <w:top w:val="nil"/>
              <w:left w:val="nil"/>
              <w:bottom w:val="nil"/>
            </w:tcBorders>
          </w:tcPr>
          <w:p w14:paraId="7C91042B" w14:textId="77777777" w:rsidR="00A718F1" w:rsidRPr="00651F17" w:rsidRDefault="00A718F1" w:rsidP="00E95CB2">
            <w:pPr>
              <w:pStyle w:val="ListingText"/>
            </w:pPr>
            <w:r w:rsidRPr="00651F17">
              <w:t>5</w:t>
            </w:r>
          </w:p>
        </w:tc>
        <w:tc>
          <w:tcPr>
            <w:tcW w:w="8981" w:type="dxa"/>
            <w:tcBorders>
              <w:top w:val="nil"/>
              <w:bottom w:val="single" w:sz="4" w:space="0" w:color="auto"/>
            </w:tcBorders>
          </w:tcPr>
          <w:p w14:paraId="6259D1F7" w14:textId="77777777" w:rsidR="00A718F1" w:rsidRPr="00C46EB6" w:rsidRDefault="00A718F1" w:rsidP="00E95CB2">
            <w:pPr>
              <w:pStyle w:val="ListingText"/>
              <w:rPr>
                <w:rStyle w:val="Listing-command"/>
              </w:rPr>
            </w:pPr>
            <w:r w:rsidRPr="00C46EB6">
              <w:rPr>
                <w:rStyle w:val="Listing-command"/>
              </w:rPr>
              <w:t>end</w:t>
            </w:r>
          </w:p>
        </w:tc>
      </w:tr>
    </w:tbl>
    <w:p w14:paraId="5B0F4FF4" w14:textId="3EA890EA" w:rsidR="00A718F1" w:rsidRDefault="00A718F1" w:rsidP="00D23E0D">
      <w:pPr>
        <w:pStyle w:val="Heading4"/>
      </w:pPr>
      <w:r>
        <w:t>instance.view</w:t>
      </w:r>
    </w:p>
    <w:p w14:paraId="757B2A5D" w14:textId="77777777" w:rsidR="00A718F1" w:rsidRDefault="00A718F1" w:rsidP="00A718F1">
      <w:pPr>
        <w:rPr>
          <w:lang w:eastAsia="ja-JP"/>
        </w:rPr>
      </w:pPr>
      <w:r>
        <w:rPr>
          <w:lang w:eastAsia="ja-JP"/>
        </w:rPr>
        <w:t>Retrieve the instance related information. This method is called over an instance object (obj_instance).</w:t>
      </w:r>
    </w:p>
    <w:p w14:paraId="7DD0F2CF" w14:textId="32242717" w:rsidR="007F5412" w:rsidRPr="007F5412" w:rsidRDefault="007F5412" w:rsidP="007F5412">
      <w:pPr>
        <w:pStyle w:val="Subhead"/>
      </w:pPr>
      <w:r>
        <w:t>Out</w:t>
      </w:r>
      <w:r w:rsidRPr="007F5412">
        <w:t>puts:</w:t>
      </w:r>
    </w:p>
    <w:p w14:paraId="7556A6CA" w14:textId="36D7D5E4" w:rsidR="00A718F1" w:rsidRDefault="00A718F1" w:rsidP="006E392E">
      <w:pPr>
        <w:pStyle w:val="Normal-Indented"/>
        <w:rPr>
          <w:lang w:eastAsia="ja-JP"/>
        </w:rPr>
      </w:pPr>
      <w:r w:rsidRPr="002143EC">
        <w:rPr>
          <w:rStyle w:val="InlineHead"/>
        </w:rPr>
        <w:t>u8_endpointCount</w:t>
      </w:r>
      <w:r w:rsidR="002143EC">
        <w:rPr>
          <w:lang w:eastAsia="ja-JP"/>
        </w:rPr>
        <w:t xml:space="preserve">: </w:t>
      </w:r>
      <w:r>
        <w:rPr>
          <w:lang w:eastAsia="ja-JP"/>
        </w:rPr>
        <w:t>The number of endpoint</w:t>
      </w:r>
      <w:r w:rsidR="004A4983">
        <w:rPr>
          <w:lang w:eastAsia="ja-JP"/>
        </w:rPr>
        <w:t>s</w:t>
      </w:r>
      <w:r>
        <w:rPr>
          <w:lang w:eastAsia="ja-JP"/>
        </w:rPr>
        <w:t xml:space="preserve"> created.</w:t>
      </w:r>
    </w:p>
    <w:p w14:paraId="1849899F" w14:textId="37ED90EE" w:rsidR="00A718F1" w:rsidRDefault="00A718F1" w:rsidP="006E392E">
      <w:pPr>
        <w:pStyle w:val="Normal-Indented"/>
        <w:rPr>
          <w:lang w:eastAsia="ja-JP"/>
        </w:rPr>
      </w:pPr>
      <w:r w:rsidRPr="002143EC">
        <w:rPr>
          <w:rStyle w:val="InlineHead"/>
        </w:rPr>
        <w:t>u8_endpointCountMax</w:t>
      </w:r>
      <w:r w:rsidR="002143EC">
        <w:rPr>
          <w:lang w:eastAsia="ja-JP"/>
        </w:rPr>
        <w:t>:</w:t>
      </w:r>
      <w:r>
        <w:rPr>
          <w:lang w:eastAsia="ja-JP"/>
        </w:rPr>
        <w:t xml:space="preserve"> The maximum number of endpoints</w:t>
      </w:r>
    </w:p>
    <w:p w14:paraId="58316483" w14:textId="7A4B620D" w:rsidR="00A718F1" w:rsidRDefault="00A718F1" w:rsidP="006E392E">
      <w:pPr>
        <w:pStyle w:val="Normal-Indented"/>
        <w:rPr>
          <w:lang w:eastAsia="ja-JP"/>
        </w:rPr>
      </w:pPr>
      <w:r w:rsidRPr="002143EC">
        <w:rPr>
          <w:rStyle w:val="InlineHead"/>
        </w:rPr>
        <w:t>u16_internalBufferSize</w:t>
      </w:r>
      <w:r w:rsidR="002143EC">
        <w:rPr>
          <w:lang w:eastAsia="ja-JP"/>
        </w:rPr>
        <w:t>:</w:t>
      </w:r>
      <w:r>
        <w:rPr>
          <w:lang w:eastAsia="ja-JP"/>
        </w:rPr>
        <w:t xml:space="preserve"> The </w:t>
      </w:r>
      <w:r w:rsidR="00413A23">
        <w:rPr>
          <w:lang w:eastAsia="ja-JP"/>
        </w:rPr>
        <w:t xml:space="preserve">size of the </w:t>
      </w:r>
      <w:r>
        <w:rPr>
          <w:lang w:eastAsia="ja-JP"/>
        </w:rPr>
        <w:t>internal</w:t>
      </w:r>
      <w:r w:rsidR="00413A23">
        <w:rPr>
          <w:lang w:eastAsia="ja-JP"/>
        </w:rPr>
        <w:t xml:space="preserve"> b</w:t>
      </w:r>
      <w:r>
        <w:rPr>
          <w:lang w:eastAsia="ja-JP"/>
        </w:rPr>
        <w:t>uffer</w:t>
      </w:r>
    </w:p>
    <w:p w14:paraId="79E9E7ED" w14:textId="38FD7327" w:rsidR="00A718F1" w:rsidRDefault="00A718F1" w:rsidP="006E392E">
      <w:pPr>
        <w:pStyle w:val="Normal-Indented"/>
        <w:rPr>
          <w:lang w:eastAsia="ja-JP"/>
        </w:rPr>
      </w:pPr>
      <w:r w:rsidRPr="002143EC">
        <w:rPr>
          <w:rStyle w:val="InlineHead"/>
        </w:rPr>
        <w:t>bytes_keyIdentifier[]</w:t>
      </w:r>
      <w:r w:rsidR="002143EC">
        <w:rPr>
          <w:lang w:eastAsia="ja-JP"/>
        </w:rPr>
        <w:t>:</w:t>
      </w:r>
      <w:r>
        <w:rPr>
          <w:lang w:eastAsia="ja-JP"/>
        </w:rPr>
        <w:t xml:space="preserve"> A list of key identifiers present on the instance</w:t>
      </w:r>
    </w:p>
    <w:p w14:paraId="6E3F27BF" w14:textId="4C4BC884" w:rsidR="00A718F1" w:rsidRDefault="00A718F1" w:rsidP="006E392E">
      <w:pPr>
        <w:pStyle w:val="Normal-Indented"/>
        <w:rPr>
          <w:lang w:eastAsia="ja-JP"/>
        </w:rPr>
      </w:pPr>
      <w:r w:rsidRPr="002143EC">
        <w:rPr>
          <w:rStyle w:val="InlineHead"/>
        </w:rPr>
        <w:t>bytes_instanceCAIdentifier[]</w:t>
      </w:r>
      <w:r w:rsidR="002143EC">
        <w:rPr>
          <w:lang w:eastAsia="ja-JP"/>
        </w:rPr>
        <w:t>: A</w:t>
      </w:r>
      <w:r>
        <w:rPr>
          <w:lang w:eastAsia="ja-JP"/>
        </w:rPr>
        <w:t xml:space="preserve"> list of Instance CA identifiers present on the instance</w:t>
      </w:r>
    </w:p>
    <w:p w14:paraId="7CEF3B5F" w14:textId="4D185E5C" w:rsidR="00A718F1" w:rsidRDefault="00A718F1" w:rsidP="00921593">
      <w:pPr>
        <w:pStyle w:val="CaptionListing"/>
      </w:pPr>
      <w:bookmarkStart w:id="2021" w:name="_Toc118220038"/>
      <w:r>
        <w:t xml:space="preserve">Listing </w:t>
      </w:r>
      <w:fldSimple w:instr=" STYLEREF 1 \s ">
        <w:r w:rsidR="00D81990">
          <w:rPr>
            <w:noProof/>
          </w:rPr>
          <w:t>15</w:t>
        </w:r>
      </w:fldSimple>
      <w:r w:rsidR="000E1F04">
        <w:noBreakHyphen/>
      </w:r>
      <w:fldSimple w:instr=" SEQ Listing \* ARABIC \s 1 ">
        <w:r w:rsidR="00D81990">
          <w:rPr>
            <w:noProof/>
          </w:rPr>
          <w:t>55</w:t>
        </w:r>
      </w:fldSimple>
      <w:r>
        <w:t xml:space="preserve">: </w:t>
      </w:r>
      <w:r w:rsidRPr="007953DD">
        <w:t>instance.view Processing</w:t>
      </w:r>
      <w:bookmarkEnd w:id="2021"/>
    </w:p>
    <w:tbl>
      <w:tblPr>
        <w:tblStyle w:val="TableGrid"/>
        <w:tblW w:w="0" w:type="auto"/>
        <w:tblInd w:w="-365" w:type="dxa"/>
        <w:tblLook w:val="04A0" w:firstRow="1" w:lastRow="0" w:firstColumn="1" w:lastColumn="0" w:noHBand="0" w:noVBand="1"/>
      </w:tblPr>
      <w:tblGrid>
        <w:gridCol w:w="416"/>
        <w:gridCol w:w="8993"/>
      </w:tblGrid>
      <w:tr w:rsidR="00A718F1" w:rsidRPr="00651F17" w14:paraId="6D78ACB6" w14:textId="77777777" w:rsidTr="00A718F1">
        <w:tc>
          <w:tcPr>
            <w:tcW w:w="416" w:type="dxa"/>
            <w:tcBorders>
              <w:top w:val="nil"/>
              <w:left w:val="nil"/>
              <w:bottom w:val="nil"/>
            </w:tcBorders>
          </w:tcPr>
          <w:p w14:paraId="117CF9D7" w14:textId="77777777" w:rsidR="00A718F1" w:rsidRPr="00651F17" w:rsidRDefault="00A718F1" w:rsidP="00E95CB2">
            <w:pPr>
              <w:pStyle w:val="ListingText"/>
            </w:pPr>
            <w:r w:rsidRPr="00651F17">
              <w:t>1</w:t>
            </w:r>
          </w:p>
        </w:tc>
        <w:tc>
          <w:tcPr>
            <w:tcW w:w="8993" w:type="dxa"/>
            <w:tcBorders>
              <w:bottom w:val="nil"/>
            </w:tcBorders>
          </w:tcPr>
          <w:p w14:paraId="02896F1F" w14:textId="77777777" w:rsidR="00A718F1" w:rsidRPr="00651F17" w:rsidRDefault="00A718F1" w:rsidP="00E95CB2">
            <w:pPr>
              <w:pStyle w:val="ListingText"/>
            </w:pPr>
            <w:r w:rsidRPr="00C46EB6">
              <w:rPr>
                <w:rStyle w:val="Listing-command"/>
              </w:rPr>
              <w:t>input</w:t>
            </w:r>
            <w:r w:rsidRPr="00651F17">
              <w:rPr>
                <w:b/>
              </w:rPr>
              <w:t>:</w:t>
            </w:r>
            <w:r w:rsidRPr="00651F17">
              <w:t xml:space="preserve"> obj_instance</w:t>
            </w:r>
          </w:p>
        </w:tc>
      </w:tr>
      <w:tr w:rsidR="00A718F1" w:rsidRPr="00651F17" w14:paraId="56CDC939" w14:textId="77777777" w:rsidTr="00A718F1">
        <w:tc>
          <w:tcPr>
            <w:tcW w:w="416" w:type="dxa"/>
            <w:tcBorders>
              <w:top w:val="nil"/>
              <w:left w:val="nil"/>
              <w:bottom w:val="nil"/>
            </w:tcBorders>
          </w:tcPr>
          <w:p w14:paraId="4986A1A7" w14:textId="77777777" w:rsidR="00A718F1" w:rsidRPr="00651F17" w:rsidRDefault="00A718F1" w:rsidP="00E95CB2">
            <w:pPr>
              <w:pStyle w:val="ListingText"/>
            </w:pPr>
            <w:r w:rsidRPr="00651F17">
              <w:t>2</w:t>
            </w:r>
          </w:p>
        </w:tc>
        <w:tc>
          <w:tcPr>
            <w:tcW w:w="8993" w:type="dxa"/>
            <w:tcBorders>
              <w:top w:val="nil"/>
              <w:bottom w:val="nil"/>
            </w:tcBorders>
          </w:tcPr>
          <w:p w14:paraId="4CF464D9" w14:textId="77777777" w:rsidR="00A718F1" w:rsidRPr="00651F17" w:rsidRDefault="00A718F1" w:rsidP="00E95CB2">
            <w:pPr>
              <w:pStyle w:val="ListingText"/>
              <w:rPr>
                <w:b/>
              </w:rPr>
            </w:pPr>
            <w:r w:rsidRPr="00C46EB6">
              <w:rPr>
                <w:rStyle w:val="Listing-command"/>
              </w:rPr>
              <w:t>output</w:t>
            </w:r>
            <w:r w:rsidRPr="00651F17">
              <w:rPr>
                <w:b/>
              </w:rPr>
              <w:t>:</w:t>
            </w:r>
            <w:r w:rsidRPr="00651F17">
              <w:t xml:space="preserve"> u8_endpointCount,</w:t>
            </w:r>
          </w:p>
        </w:tc>
      </w:tr>
      <w:tr w:rsidR="00A718F1" w:rsidRPr="00651F17" w14:paraId="704665FD" w14:textId="77777777" w:rsidTr="00A718F1">
        <w:tc>
          <w:tcPr>
            <w:tcW w:w="416" w:type="dxa"/>
            <w:tcBorders>
              <w:top w:val="nil"/>
              <w:left w:val="nil"/>
              <w:bottom w:val="nil"/>
            </w:tcBorders>
          </w:tcPr>
          <w:p w14:paraId="2FAD7B3B" w14:textId="77777777" w:rsidR="00A718F1" w:rsidRPr="00651F17" w:rsidRDefault="00A718F1" w:rsidP="00E95CB2">
            <w:pPr>
              <w:pStyle w:val="ListingText"/>
            </w:pPr>
            <w:r w:rsidRPr="00651F17">
              <w:t>3</w:t>
            </w:r>
          </w:p>
        </w:tc>
        <w:tc>
          <w:tcPr>
            <w:tcW w:w="8993" w:type="dxa"/>
            <w:tcBorders>
              <w:top w:val="nil"/>
              <w:bottom w:val="nil"/>
            </w:tcBorders>
          </w:tcPr>
          <w:p w14:paraId="2D5D5303" w14:textId="77777777" w:rsidR="00A718F1" w:rsidRPr="00651F17" w:rsidRDefault="00A718F1" w:rsidP="00E95CB2">
            <w:pPr>
              <w:pStyle w:val="ListingText"/>
              <w:rPr>
                <w:b/>
              </w:rPr>
            </w:pPr>
            <w:r w:rsidRPr="00651F17">
              <w:t xml:space="preserve">        u8_endpointCountMax,</w:t>
            </w:r>
          </w:p>
        </w:tc>
      </w:tr>
      <w:tr w:rsidR="00A718F1" w:rsidRPr="00651F17" w14:paraId="61D72988" w14:textId="77777777" w:rsidTr="00A718F1">
        <w:tc>
          <w:tcPr>
            <w:tcW w:w="416" w:type="dxa"/>
            <w:tcBorders>
              <w:top w:val="nil"/>
              <w:left w:val="nil"/>
              <w:bottom w:val="nil"/>
            </w:tcBorders>
          </w:tcPr>
          <w:p w14:paraId="57C39B30" w14:textId="77777777" w:rsidR="00A718F1" w:rsidRPr="00651F17" w:rsidRDefault="00A718F1" w:rsidP="00E95CB2">
            <w:pPr>
              <w:pStyle w:val="ListingText"/>
            </w:pPr>
            <w:r w:rsidRPr="00651F17">
              <w:t>4</w:t>
            </w:r>
          </w:p>
        </w:tc>
        <w:tc>
          <w:tcPr>
            <w:tcW w:w="8993" w:type="dxa"/>
            <w:tcBorders>
              <w:top w:val="nil"/>
              <w:bottom w:val="nil"/>
            </w:tcBorders>
          </w:tcPr>
          <w:p w14:paraId="06255915" w14:textId="77777777" w:rsidR="00A718F1" w:rsidRPr="00651F17" w:rsidRDefault="00A718F1" w:rsidP="00E95CB2">
            <w:pPr>
              <w:pStyle w:val="ListingText"/>
            </w:pPr>
            <w:r w:rsidRPr="00651F17">
              <w:t xml:space="preserve">        u16_internalBufferSize,</w:t>
            </w:r>
          </w:p>
        </w:tc>
      </w:tr>
      <w:tr w:rsidR="00A718F1" w:rsidRPr="00651F17" w14:paraId="56781DC2" w14:textId="77777777" w:rsidTr="00A718F1">
        <w:tc>
          <w:tcPr>
            <w:tcW w:w="416" w:type="dxa"/>
            <w:tcBorders>
              <w:top w:val="nil"/>
              <w:left w:val="nil"/>
              <w:bottom w:val="nil"/>
            </w:tcBorders>
          </w:tcPr>
          <w:p w14:paraId="16613B5F" w14:textId="77777777" w:rsidR="00A718F1" w:rsidRPr="00651F17" w:rsidRDefault="00A718F1" w:rsidP="00E95CB2">
            <w:pPr>
              <w:pStyle w:val="ListingText"/>
            </w:pPr>
            <w:r w:rsidRPr="00651F17">
              <w:t>5</w:t>
            </w:r>
          </w:p>
        </w:tc>
        <w:tc>
          <w:tcPr>
            <w:tcW w:w="8993" w:type="dxa"/>
            <w:tcBorders>
              <w:top w:val="nil"/>
              <w:bottom w:val="nil"/>
            </w:tcBorders>
          </w:tcPr>
          <w:p w14:paraId="2B2F73BF" w14:textId="77777777" w:rsidR="00A718F1" w:rsidRPr="00651F17" w:rsidRDefault="00A718F1" w:rsidP="00E95CB2">
            <w:pPr>
              <w:pStyle w:val="ListingText"/>
            </w:pPr>
            <w:r w:rsidRPr="00651F17">
              <w:t xml:space="preserve">        bytes_</w:t>
            </w:r>
            <w:r>
              <w:t>key</w:t>
            </w:r>
            <w:r w:rsidRPr="00651F17">
              <w:t>Identifier[],</w:t>
            </w:r>
          </w:p>
        </w:tc>
      </w:tr>
      <w:tr w:rsidR="00A718F1" w:rsidRPr="00651F17" w14:paraId="3361AF76" w14:textId="77777777" w:rsidTr="00A718F1">
        <w:tc>
          <w:tcPr>
            <w:tcW w:w="416" w:type="dxa"/>
            <w:tcBorders>
              <w:top w:val="nil"/>
              <w:left w:val="nil"/>
              <w:bottom w:val="nil"/>
            </w:tcBorders>
          </w:tcPr>
          <w:p w14:paraId="591A7E3B" w14:textId="77777777" w:rsidR="00A718F1" w:rsidRPr="00651F17" w:rsidRDefault="00A718F1" w:rsidP="00E95CB2">
            <w:pPr>
              <w:pStyle w:val="ListingText"/>
            </w:pPr>
            <w:r w:rsidRPr="00651F17">
              <w:t>6</w:t>
            </w:r>
          </w:p>
        </w:tc>
        <w:tc>
          <w:tcPr>
            <w:tcW w:w="8993" w:type="dxa"/>
            <w:tcBorders>
              <w:top w:val="nil"/>
              <w:bottom w:val="nil"/>
            </w:tcBorders>
          </w:tcPr>
          <w:p w14:paraId="686986B5" w14:textId="77777777" w:rsidR="00A718F1" w:rsidRPr="00651F17" w:rsidRDefault="00A718F1" w:rsidP="00E95CB2">
            <w:pPr>
              <w:pStyle w:val="ListingText"/>
            </w:pPr>
            <w:r w:rsidRPr="00651F17">
              <w:t xml:space="preserve">        bytes_instanceCAIdentifier[]</w:t>
            </w:r>
          </w:p>
        </w:tc>
      </w:tr>
      <w:tr w:rsidR="00A718F1" w:rsidRPr="00651F17" w14:paraId="3E9926DC" w14:textId="77777777" w:rsidTr="00A718F1">
        <w:tc>
          <w:tcPr>
            <w:tcW w:w="416" w:type="dxa"/>
            <w:tcBorders>
              <w:top w:val="nil"/>
              <w:left w:val="nil"/>
              <w:bottom w:val="nil"/>
            </w:tcBorders>
          </w:tcPr>
          <w:p w14:paraId="45951650" w14:textId="77777777" w:rsidR="00A718F1" w:rsidRPr="00651F17" w:rsidRDefault="00A718F1" w:rsidP="00E95CB2">
            <w:pPr>
              <w:pStyle w:val="ListingText"/>
            </w:pPr>
            <w:r w:rsidRPr="00651F17">
              <w:t>7</w:t>
            </w:r>
          </w:p>
        </w:tc>
        <w:tc>
          <w:tcPr>
            <w:tcW w:w="8993" w:type="dxa"/>
            <w:tcBorders>
              <w:top w:val="nil"/>
              <w:bottom w:val="nil"/>
            </w:tcBorders>
          </w:tcPr>
          <w:p w14:paraId="0385C9BE"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3602B64F" w14:textId="77777777" w:rsidTr="00A718F1">
        <w:tc>
          <w:tcPr>
            <w:tcW w:w="416" w:type="dxa"/>
            <w:tcBorders>
              <w:top w:val="nil"/>
              <w:left w:val="nil"/>
              <w:bottom w:val="nil"/>
            </w:tcBorders>
          </w:tcPr>
          <w:p w14:paraId="14749F8A" w14:textId="77777777" w:rsidR="00A718F1" w:rsidRPr="00651F17" w:rsidRDefault="00A718F1" w:rsidP="00E95CB2">
            <w:pPr>
              <w:pStyle w:val="ListingText"/>
            </w:pPr>
            <w:r w:rsidRPr="00651F17">
              <w:t>8</w:t>
            </w:r>
          </w:p>
        </w:tc>
        <w:tc>
          <w:tcPr>
            <w:tcW w:w="8993" w:type="dxa"/>
            <w:tcBorders>
              <w:top w:val="nil"/>
              <w:bottom w:val="nil"/>
            </w:tcBorders>
          </w:tcPr>
          <w:p w14:paraId="59192DE6" w14:textId="102D3920" w:rsidR="00A718F1" w:rsidRPr="00651F17" w:rsidRDefault="00A718F1" w:rsidP="00E95CB2">
            <w:pPr>
              <w:pStyle w:val="ListingText"/>
            </w:pPr>
            <w:r w:rsidRPr="00651F17">
              <w:t xml:space="preserve">  retrieve instance informations using command</w:t>
            </w:r>
            <w:r>
              <w:t xml:space="preserve"> in Section </w:t>
            </w:r>
            <w:r w:rsidR="00E95CB2" w:rsidRPr="00E95CB2">
              <w:rPr>
                <w:rStyle w:val="CrossRef"/>
              </w:rPr>
              <w:fldChar w:fldCharType="begin"/>
            </w:r>
            <w:r w:rsidR="00E95CB2" w:rsidRPr="00E95CB2">
              <w:rPr>
                <w:rStyle w:val="CrossRef"/>
              </w:rPr>
              <w:instrText xml:space="preserve"> REF _Ref61674192 \r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Pr>
                <w:rStyle w:val="CrossRef"/>
              </w:rPr>
              <w:t>15.3.2.8</w:t>
            </w:r>
            <w:r w:rsidR="00E95CB2" w:rsidRPr="00E95CB2">
              <w:rPr>
                <w:rStyle w:val="CrossRef"/>
              </w:rPr>
              <w:fldChar w:fldCharType="end"/>
            </w:r>
          </w:p>
        </w:tc>
      </w:tr>
      <w:tr w:rsidR="00A718F1" w:rsidRPr="00651F17" w14:paraId="32FE47D0" w14:textId="77777777" w:rsidTr="00A718F1">
        <w:tc>
          <w:tcPr>
            <w:tcW w:w="416" w:type="dxa"/>
            <w:tcBorders>
              <w:top w:val="nil"/>
              <w:left w:val="nil"/>
              <w:bottom w:val="nil"/>
            </w:tcBorders>
          </w:tcPr>
          <w:p w14:paraId="2118C1CD" w14:textId="77777777" w:rsidR="00A718F1" w:rsidRPr="00651F17" w:rsidRDefault="00A718F1" w:rsidP="00E95CB2">
            <w:pPr>
              <w:pStyle w:val="ListingText"/>
            </w:pPr>
            <w:r w:rsidRPr="00651F17">
              <w:t>9</w:t>
            </w:r>
          </w:p>
        </w:tc>
        <w:tc>
          <w:tcPr>
            <w:tcW w:w="8993" w:type="dxa"/>
            <w:tcBorders>
              <w:top w:val="nil"/>
              <w:bottom w:val="nil"/>
            </w:tcBorders>
          </w:tcPr>
          <w:p w14:paraId="4DCFABCA" w14:textId="77777777" w:rsidR="00A718F1" w:rsidRPr="00651F17" w:rsidRDefault="00A718F1" w:rsidP="00E95CB2">
            <w:pPr>
              <w:pStyle w:val="ListingText"/>
            </w:pPr>
            <w:r w:rsidRPr="00651F17">
              <w:rPr>
                <w:b/>
              </w:rPr>
              <w:t xml:space="preserve">  </w:t>
            </w:r>
            <w:r w:rsidRPr="00C46EB6">
              <w:rPr>
                <w:rStyle w:val="Listing-command"/>
              </w:rPr>
              <w:t>return</w:t>
            </w:r>
            <w:r w:rsidRPr="00651F17">
              <w:t xml:space="preserve"> u8_endpointCount,</w:t>
            </w:r>
          </w:p>
        </w:tc>
      </w:tr>
      <w:tr w:rsidR="00A718F1" w:rsidRPr="00651F17" w14:paraId="10E414AC" w14:textId="77777777" w:rsidTr="00A718F1">
        <w:tc>
          <w:tcPr>
            <w:tcW w:w="416" w:type="dxa"/>
            <w:tcBorders>
              <w:top w:val="nil"/>
              <w:left w:val="nil"/>
              <w:bottom w:val="nil"/>
            </w:tcBorders>
          </w:tcPr>
          <w:p w14:paraId="6015D1D3" w14:textId="77777777" w:rsidR="00A718F1" w:rsidRPr="00651F17" w:rsidRDefault="00A718F1" w:rsidP="00E95CB2">
            <w:pPr>
              <w:pStyle w:val="ListingText"/>
            </w:pPr>
            <w:r w:rsidRPr="00651F17">
              <w:t>10</w:t>
            </w:r>
          </w:p>
        </w:tc>
        <w:tc>
          <w:tcPr>
            <w:tcW w:w="8993" w:type="dxa"/>
            <w:tcBorders>
              <w:top w:val="nil"/>
              <w:bottom w:val="nil"/>
            </w:tcBorders>
          </w:tcPr>
          <w:p w14:paraId="401F6EA2" w14:textId="77777777" w:rsidR="00A718F1" w:rsidRPr="00651F17" w:rsidRDefault="00A718F1" w:rsidP="00E95CB2">
            <w:pPr>
              <w:pStyle w:val="ListingText"/>
            </w:pPr>
            <w:r w:rsidRPr="00651F17">
              <w:t xml:space="preserve">          u8_endpointCountMax,</w:t>
            </w:r>
          </w:p>
        </w:tc>
      </w:tr>
      <w:tr w:rsidR="00A718F1" w:rsidRPr="00651F17" w14:paraId="03327F96" w14:textId="77777777" w:rsidTr="00A718F1">
        <w:tc>
          <w:tcPr>
            <w:tcW w:w="416" w:type="dxa"/>
            <w:tcBorders>
              <w:top w:val="nil"/>
              <w:left w:val="nil"/>
              <w:bottom w:val="nil"/>
            </w:tcBorders>
          </w:tcPr>
          <w:p w14:paraId="18F9B978" w14:textId="77777777" w:rsidR="00A718F1" w:rsidRPr="00651F17" w:rsidRDefault="00A718F1" w:rsidP="00E95CB2">
            <w:pPr>
              <w:pStyle w:val="ListingText"/>
            </w:pPr>
            <w:r w:rsidRPr="00651F17">
              <w:t>11</w:t>
            </w:r>
          </w:p>
        </w:tc>
        <w:tc>
          <w:tcPr>
            <w:tcW w:w="8993" w:type="dxa"/>
            <w:tcBorders>
              <w:top w:val="nil"/>
              <w:bottom w:val="nil"/>
            </w:tcBorders>
          </w:tcPr>
          <w:p w14:paraId="3F4CDFCD" w14:textId="77777777" w:rsidR="00A718F1" w:rsidRPr="00651F17" w:rsidRDefault="00A718F1" w:rsidP="00E95CB2">
            <w:pPr>
              <w:pStyle w:val="ListingText"/>
            </w:pPr>
            <w:r w:rsidRPr="00651F17">
              <w:t xml:space="preserve">          u16_internalBufferSize,</w:t>
            </w:r>
          </w:p>
        </w:tc>
      </w:tr>
      <w:tr w:rsidR="00A718F1" w:rsidRPr="00651F17" w14:paraId="7F4DE25C" w14:textId="77777777" w:rsidTr="00A718F1">
        <w:tc>
          <w:tcPr>
            <w:tcW w:w="416" w:type="dxa"/>
            <w:tcBorders>
              <w:top w:val="nil"/>
              <w:left w:val="nil"/>
              <w:bottom w:val="nil"/>
            </w:tcBorders>
          </w:tcPr>
          <w:p w14:paraId="4355553D" w14:textId="77777777" w:rsidR="00A718F1" w:rsidRPr="00651F17" w:rsidRDefault="00A718F1" w:rsidP="00E95CB2">
            <w:pPr>
              <w:pStyle w:val="ListingText"/>
            </w:pPr>
            <w:r w:rsidRPr="00651F17">
              <w:t>12</w:t>
            </w:r>
          </w:p>
        </w:tc>
        <w:tc>
          <w:tcPr>
            <w:tcW w:w="8993" w:type="dxa"/>
            <w:tcBorders>
              <w:top w:val="nil"/>
              <w:bottom w:val="nil"/>
            </w:tcBorders>
          </w:tcPr>
          <w:p w14:paraId="3BB3E466" w14:textId="77777777" w:rsidR="00A718F1" w:rsidRPr="00651F17" w:rsidRDefault="00A718F1" w:rsidP="00E95CB2">
            <w:pPr>
              <w:pStyle w:val="ListingText"/>
            </w:pPr>
            <w:r w:rsidRPr="00651F17">
              <w:t xml:space="preserve">          bytes_</w:t>
            </w:r>
            <w:r>
              <w:t>key</w:t>
            </w:r>
            <w:r w:rsidRPr="00651F17">
              <w:t>Identifier[],</w:t>
            </w:r>
          </w:p>
        </w:tc>
      </w:tr>
      <w:tr w:rsidR="00A718F1" w:rsidRPr="00651F17" w14:paraId="6EA71E83" w14:textId="77777777" w:rsidTr="00A718F1">
        <w:tc>
          <w:tcPr>
            <w:tcW w:w="416" w:type="dxa"/>
            <w:tcBorders>
              <w:top w:val="nil"/>
              <w:left w:val="nil"/>
              <w:bottom w:val="nil"/>
            </w:tcBorders>
          </w:tcPr>
          <w:p w14:paraId="69F1E44C" w14:textId="77777777" w:rsidR="00A718F1" w:rsidRPr="00651F17" w:rsidRDefault="00A718F1" w:rsidP="00E95CB2">
            <w:pPr>
              <w:pStyle w:val="ListingText"/>
            </w:pPr>
            <w:r w:rsidRPr="00651F17">
              <w:t>13</w:t>
            </w:r>
          </w:p>
        </w:tc>
        <w:tc>
          <w:tcPr>
            <w:tcW w:w="8993" w:type="dxa"/>
            <w:tcBorders>
              <w:top w:val="nil"/>
              <w:bottom w:val="nil"/>
            </w:tcBorders>
          </w:tcPr>
          <w:p w14:paraId="7FD021A1" w14:textId="77777777" w:rsidR="00A718F1" w:rsidRPr="00651F17" w:rsidRDefault="00A718F1" w:rsidP="00E95CB2">
            <w:pPr>
              <w:pStyle w:val="ListingText"/>
              <w:rPr>
                <w:b/>
              </w:rPr>
            </w:pPr>
            <w:r w:rsidRPr="00651F17">
              <w:t xml:space="preserve">          bytes_instanceCAIdentifier[]</w:t>
            </w:r>
          </w:p>
        </w:tc>
      </w:tr>
      <w:tr w:rsidR="00A718F1" w:rsidRPr="00651F17" w14:paraId="545D3DF0" w14:textId="77777777" w:rsidTr="00A718F1">
        <w:tc>
          <w:tcPr>
            <w:tcW w:w="416" w:type="dxa"/>
            <w:tcBorders>
              <w:top w:val="nil"/>
              <w:left w:val="nil"/>
              <w:bottom w:val="nil"/>
            </w:tcBorders>
          </w:tcPr>
          <w:p w14:paraId="1C4A7FB4" w14:textId="77777777" w:rsidR="00A718F1" w:rsidRPr="00651F17" w:rsidRDefault="00A718F1" w:rsidP="00E95CB2">
            <w:pPr>
              <w:pStyle w:val="ListingText"/>
            </w:pPr>
            <w:r w:rsidRPr="00651F17">
              <w:t>14</w:t>
            </w:r>
          </w:p>
        </w:tc>
        <w:tc>
          <w:tcPr>
            <w:tcW w:w="8993" w:type="dxa"/>
            <w:tcBorders>
              <w:top w:val="nil"/>
            </w:tcBorders>
          </w:tcPr>
          <w:p w14:paraId="7111D675" w14:textId="77777777" w:rsidR="00A718F1" w:rsidRPr="00C46EB6" w:rsidRDefault="00A718F1" w:rsidP="00E95CB2">
            <w:pPr>
              <w:pStyle w:val="ListingText"/>
              <w:rPr>
                <w:rStyle w:val="Listing-command"/>
              </w:rPr>
            </w:pPr>
            <w:r w:rsidRPr="00C46EB6">
              <w:rPr>
                <w:rStyle w:val="Listing-command"/>
              </w:rPr>
              <w:t>end</w:t>
            </w:r>
          </w:p>
        </w:tc>
      </w:tr>
    </w:tbl>
    <w:p w14:paraId="21FBC5FC" w14:textId="53478734" w:rsidR="00A718F1" w:rsidRDefault="00A718F1" w:rsidP="00D23E0D">
      <w:pPr>
        <w:pStyle w:val="Heading4"/>
      </w:pPr>
      <w:bookmarkStart w:id="2022" w:name="_Ref61693516"/>
      <w:r>
        <w:t>instance.createEndpoint</w:t>
      </w:r>
      <w:bookmarkEnd w:id="2022"/>
    </w:p>
    <w:p w14:paraId="52E723D2" w14:textId="77777777" w:rsidR="00A718F1" w:rsidRDefault="00A718F1" w:rsidP="00A718F1">
      <w:pPr>
        <w:rPr>
          <w:lang w:eastAsia="ja-JP"/>
        </w:rPr>
      </w:pPr>
      <w:r>
        <w:rPr>
          <w:lang w:eastAsia="ja-JP"/>
        </w:rPr>
        <w:t>Create an endpoint on the selected instance. This method is called over an instance object (obj_instance).</w:t>
      </w:r>
    </w:p>
    <w:p w14:paraId="08560FE0" w14:textId="77777777" w:rsidR="00A718F1" w:rsidRDefault="00A718F1" w:rsidP="00A718F1">
      <w:pPr>
        <w:rPr>
          <w:lang w:eastAsia="ja-JP"/>
        </w:rPr>
      </w:pPr>
      <w:r>
        <w:rPr>
          <w:lang w:eastAsia="ja-JP"/>
        </w:rPr>
        <w:lastRenderedPageBreak/>
        <w:t>If bool_onlineCertificate is set, the endpoint creation certificate is signed by the Device OEM CA instead of the Instance CA. The device needs to be able to reach the Device OEM Server for this feature to be available.</w:t>
      </w:r>
    </w:p>
    <w:p w14:paraId="372D7FE0" w14:textId="77777777" w:rsidR="007F5412" w:rsidRPr="007F5412" w:rsidRDefault="007F5412" w:rsidP="007F5412">
      <w:pPr>
        <w:pStyle w:val="Subhead"/>
      </w:pPr>
      <w:r>
        <w:t>In</w:t>
      </w:r>
      <w:r w:rsidRPr="007F5412">
        <w:t>puts:</w:t>
      </w:r>
    </w:p>
    <w:p w14:paraId="1F7F4EF2" w14:textId="12586033" w:rsidR="00A718F1" w:rsidRDefault="00A718F1" w:rsidP="006E392E">
      <w:pPr>
        <w:pStyle w:val="Normal-Indented"/>
        <w:rPr>
          <w:lang w:eastAsia="ja-JP"/>
        </w:rPr>
      </w:pPr>
      <w:r w:rsidRPr="002143EC">
        <w:rPr>
          <w:rStyle w:val="InlineHead"/>
        </w:rPr>
        <w:t>bytes_vehicleIdentifier</w:t>
      </w:r>
      <w:r w:rsidR="002143EC">
        <w:rPr>
          <w:lang w:eastAsia="ja-JP"/>
        </w:rPr>
        <w:t>:</w:t>
      </w:r>
      <w:r>
        <w:rPr>
          <w:lang w:eastAsia="ja-JP"/>
        </w:rPr>
        <w:t xml:space="preserve"> The vehicle identifier</w:t>
      </w:r>
    </w:p>
    <w:p w14:paraId="7204637E" w14:textId="636F3BBF" w:rsidR="00A718F1" w:rsidRDefault="00A718F1" w:rsidP="006E392E">
      <w:pPr>
        <w:pStyle w:val="Normal-Indented"/>
        <w:rPr>
          <w:lang w:eastAsia="ja-JP"/>
        </w:rPr>
      </w:pPr>
      <w:r w:rsidRPr="002143EC">
        <w:rPr>
          <w:rStyle w:val="InlineHead"/>
        </w:rPr>
        <w:t>bytes_endpointIdentifier</w:t>
      </w:r>
      <w:r w:rsidR="002143EC">
        <w:rPr>
          <w:lang w:eastAsia="ja-JP"/>
        </w:rPr>
        <w:t xml:space="preserve">: </w:t>
      </w:r>
      <w:r>
        <w:rPr>
          <w:lang w:eastAsia="ja-JP"/>
        </w:rPr>
        <w:t>The endpoint_identifier</w:t>
      </w:r>
    </w:p>
    <w:p w14:paraId="2D69C0DA" w14:textId="3D540992" w:rsidR="00A718F1" w:rsidRDefault="00A718F1" w:rsidP="006E392E">
      <w:pPr>
        <w:pStyle w:val="Normal-Indented"/>
        <w:rPr>
          <w:lang w:eastAsia="ja-JP"/>
        </w:rPr>
      </w:pPr>
      <w:r w:rsidRPr="002143EC">
        <w:rPr>
          <w:rStyle w:val="InlineHead"/>
        </w:rPr>
        <w:t>bytes_instanceCAIdentifier</w:t>
      </w:r>
      <w:r w:rsidR="002143EC">
        <w:rPr>
          <w:lang w:eastAsia="ja-JP"/>
        </w:rPr>
        <w:t xml:space="preserve">: </w:t>
      </w:r>
      <w:r>
        <w:rPr>
          <w:lang w:eastAsia="ja-JP"/>
        </w:rPr>
        <w:t>The identifier of the Instance CA to be used for key attestation</w:t>
      </w:r>
    </w:p>
    <w:p w14:paraId="4D182A36" w14:textId="5BFFF131" w:rsidR="00A718F1" w:rsidRDefault="00A718F1" w:rsidP="006E392E">
      <w:pPr>
        <w:pStyle w:val="Normal-Indented"/>
        <w:rPr>
          <w:lang w:eastAsia="ja-JP"/>
        </w:rPr>
      </w:pPr>
      <w:r w:rsidRPr="002143EC">
        <w:rPr>
          <w:rStyle w:val="InlineHead"/>
        </w:rPr>
        <w:t>u8_optionGroup1</w:t>
      </w:r>
      <w:r w:rsidR="002143EC">
        <w:rPr>
          <w:lang w:eastAsia="ja-JP"/>
        </w:rPr>
        <w:t xml:space="preserve">: </w:t>
      </w:r>
      <w:r>
        <w:rPr>
          <w:lang w:eastAsia="ja-JP"/>
        </w:rPr>
        <w:t>The option group 1</w:t>
      </w:r>
    </w:p>
    <w:p w14:paraId="33182A3E" w14:textId="04D4C5C3" w:rsidR="00A718F1" w:rsidRDefault="00A718F1" w:rsidP="006E392E">
      <w:pPr>
        <w:pStyle w:val="Normal-Indented"/>
        <w:rPr>
          <w:lang w:eastAsia="ja-JP"/>
        </w:rPr>
      </w:pPr>
      <w:r w:rsidRPr="002143EC">
        <w:rPr>
          <w:rStyle w:val="InlineHead"/>
        </w:rPr>
        <w:t>u8_optionGroup2</w:t>
      </w:r>
      <w:r w:rsidR="002143EC">
        <w:rPr>
          <w:lang w:eastAsia="ja-JP"/>
        </w:rPr>
        <w:t xml:space="preserve">: </w:t>
      </w:r>
      <w:r>
        <w:rPr>
          <w:lang w:eastAsia="ja-JP"/>
        </w:rPr>
        <w:t>The option group 2</w:t>
      </w:r>
    </w:p>
    <w:p w14:paraId="41195115" w14:textId="71B37EF6" w:rsidR="00A718F1" w:rsidRDefault="00A718F1" w:rsidP="006E392E">
      <w:pPr>
        <w:pStyle w:val="Normal-Indented"/>
        <w:rPr>
          <w:lang w:eastAsia="ja-JP"/>
        </w:rPr>
      </w:pPr>
      <w:r w:rsidRPr="002143EC">
        <w:rPr>
          <w:rStyle w:val="InlineHead"/>
        </w:rPr>
        <w:t>u16_protocolVersion</w:t>
      </w:r>
      <w:r w:rsidR="002143EC">
        <w:rPr>
          <w:lang w:eastAsia="ja-JP"/>
        </w:rPr>
        <w:t xml:space="preserve">: </w:t>
      </w:r>
      <w:r>
        <w:rPr>
          <w:lang w:eastAsia="ja-JP"/>
        </w:rPr>
        <w:t xml:space="preserve">The Digital Key applet protocol version </w:t>
      </w:r>
    </w:p>
    <w:p w14:paraId="03487431" w14:textId="0E1A9B41" w:rsidR="00A718F1" w:rsidRDefault="00A718F1" w:rsidP="006E392E">
      <w:pPr>
        <w:pStyle w:val="Normal-Indented"/>
        <w:rPr>
          <w:lang w:eastAsia="ja-JP"/>
        </w:rPr>
      </w:pPr>
      <w:r w:rsidRPr="002143EC">
        <w:rPr>
          <w:rStyle w:val="InlineHead"/>
        </w:rPr>
        <w:t>bytes_vehiclePK</w:t>
      </w:r>
      <w:r w:rsidR="002143EC">
        <w:rPr>
          <w:lang w:eastAsia="ja-JP"/>
        </w:rPr>
        <w:t xml:space="preserve">: </w:t>
      </w:r>
      <w:r>
        <w:rPr>
          <w:lang w:eastAsia="ja-JP"/>
        </w:rPr>
        <w:t>The vehicle’s public key</w:t>
      </w:r>
    </w:p>
    <w:p w14:paraId="0D9E1BF3" w14:textId="2DC2D811" w:rsidR="00A718F1" w:rsidRDefault="00A718F1" w:rsidP="006E392E">
      <w:pPr>
        <w:pStyle w:val="Normal-Indented"/>
        <w:rPr>
          <w:lang w:eastAsia="ja-JP"/>
        </w:rPr>
      </w:pPr>
      <w:r w:rsidRPr="002143EC">
        <w:rPr>
          <w:rStyle w:val="InlineHead"/>
        </w:rPr>
        <w:t>bytes_notBefore</w:t>
      </w:r>
      <w:r w:rsidR="002143EC">
        <w:rPr>
          <w:lang w:eastAsia="ja-JP"/>
        </w:rPr>
        <w:t xml:space="preserve">: </w:t>
      </w:r>
      <w:r>
        <w:rPr>
          <w:lang w:eastAsia="ja-JP"/>
        </w:rPr>
        <w:t>DER encoded GeneralizedTime.</w:t>
      </w:r>
    </w:p>
    <w:p w14:paraId="05A2E9D6" w14:textId="26E7DAA5" w:rsidR="00A718F1" w:rsidRDefault="00A718F1" w:rsidP="006E392E">
      <w:pPr>
        <w:pStyle w:val="Normal-Indented"/>
        <w:rPr>
          <w:lang w:eastAsia="ja-JP"/>
        </w:rPr>
      </w:pPr>
      <w:r w:rsidRPr="002143EC">
        <w:rPr>
          <w:rStyle w:val="InlineHead"/>
        </w:rPr>
        <w:t>bytes_notAfter</w:t>
      </w:r>
      <w:r w:rsidR="002143EC">
        <w:rPr>
          <w:lang w:eastAsia="ja-JP"/>
        </w:rPr>
        <w:t xml:space="preserve">: </w:t>
      </w:r>
      <w:r>
        <w:rPr>
          <w:lang w:eastAsia="ja-JP"/>
        </w:rPr>
        <w:t>DER encoded GeneralizedTime.</w:t>
      </w:r>
    </w:p>
    <w:p w14:paraId="55F175D5" w14:textId="36C7A4A7" w:rsidR="00A718F1" w:rsidRDefault="00A718F1" w:rsidP="006E392E">
      <w:pPr>
        <w:pStyle w:val="Normal-Indented"/>
        <w:rPr>
          <w:lang w:eastAsia="ja-JP"/>
        </w:rPr>
      </w:pPr>
      <w:r w:rsidRPr="002143EC">
        <w:rPr>
          <w:rStyle w:val="InlineHead"/>
        </w:rPr>
        <w:t>bytes_authorizedPK[]</w:t>
      </w:r>
      <w:r w:rsidR="002143EC">
        <w:rPr>
          <w:lang w:eastAsia="ja-JP"/>
        </w:rPr>
        <w:t xml:space="preserve">: </w:t>
      </w:r>
      <w:r>
        <w:rPr>
          <w:lang w:eastAsia="ja-JP"/>
        </w:rPr>
        <w:t>List of public keys of the authorized CAs</w:t>
      </w:r>
      <w:r w:rsidR="00B8723B">
        <w:rPr>
          <w:lang w:eastAsia="ja-JP"/>
        </w:rPr>
        <w:t xml:space="preserve"> </w:t>
      </w:r>
      <w:r>
        <w:rPr>
          <w:lang w:eastAsia="ja-JP"/>
        </w:rPr>
        <w:t>(n</w:t>
      </w:r>
      <w:r w:rsidR="00B8723B">
        <w:rPr>
          <w:lang w:eastAsia="ja-JP"/>
        </w:rPr>
        <w:t xml:space="preserve"> </w:t>
      </w:r>
      <w:r w:rsidR="003609CD">
        <w:t>×</w:t>
      </w:r>
      <w:r w:rsidR="00B8723B">
        <w:rPr>
          <w:lang w:eastAsia="ja-JP"/>
        </w:rPr>
        <w:t xml:space="preserve"> </w:t>
      </w:r>
      <w:r>
        <w:rPr>
          <w:lang w:eastAsia="ja-JP"/>
        </w:rPr>
        <w:t>65</w:t>
      </w:r>
      <w:r w:rsidR="00B8723B">
        <w:rPr>
          <w:lang w:eastAsia="ja-JP"/>
        </w:rPr>
        <w:t xml:space="preserve"> </w:t>
      </w:r>
      <w:r>
        <w:rPr>
          <w:lang w:eastAsia="ja-JP"/>
        </w:rPr>
        <w:t>bytes, n</w:t>
      </w:r>
      <w:r w:rsidR="00B8723B">
        <w:rPr>
          <w:lang w:eastAsia="ja-JP"/>
        </w:rPr>
        <w:t xml:space="preserve"> </w:t>
      </w:r>
      <w:r>
        <w:rPr>
          <w:lang w:eastAsia="ja-JP"/>
        </w:rPr>
        <w:t>&lt;</w:t>
      </w:r>
      <w:r w:rsidR="00B8723B">
        <w:rPr>
          <w:lang w:eastAsia="ja-JP"/>
        </w:rPr>
        <w:t xml:space="preserve"> </w:t>
      </w:r>
      <w:r>
        <w:rPr>
          <w:lang w:eastAsia="ja-JP"/>
        </w:rPr>
        <w:t>6).</w:t>
      </w:r>
    </w:p>
    <w:p w14:paraId="2B4243F9" w14:textId="5709988D" w:rsidR="00A718F1" w:rsidRDefault="00A718F1" w:rsidP="006E392E">
      <w:pPr>
        <w:pStyle w:val="Normal-Indented"/>
        <w:rPr>
          <w:lang w:eastAsia="ja-JP"/>
        </w:rPr>
      </w:pPr>
      <w:r w:rsidRPr="002143EC">
        <w:rPr>
          <w:rStyle w:val="InlineHead"/>
        </w:rPr>
        <w:t>u16_confidentialMailboxSize</w:t>
      </w:r>
      <w:r w:rsidR="002143EC">
        <w:rPr>
          <w:lang w:eastAsia="ja-JP"/>
        </w:rPr>
        <w:t xml:space="preserve">: </w:t>
      </w:r>
      <w:r>
        <w:rPr>
          <w:lang w:eastAsia="ja-JP"/>
        </w:rPr>
        <w:t>The confidential_mailbox_size (optional)</w:t>
      </w:r>
    </w:p>
    <w:p w14:paraId="283667E6" w14:textId="262E505C" w:rsidR="00A718F1" w:rsidRDefault="00A718F1" w:rsidP="006E392E">
      <w:pPr>
        <w:pStyle w:val="Normal-Indented"/>
        <w:rPr>
          <w:lang w:eastAsia="ja-JP"/>
        </w:rPr>
      </w:pPr>
      <w:r w:rsidRPr="002143EC">
        <w:rPr>
          <w:rStyle w:val="InlineHead"/>
        </w:rPr>
        <w:t>u16_privateMailboxSize</w:t>
      </w:r>
      <w:r w:rsidR="002143EC">
        <w:rPr>
          <w:lang w:eastAsia="ja-JP"/>
        </w:rPr>
        <w:t xml:space="preserve">: </w:t>
      </w:r>
      <w:r>
        <w:rPr>
          <w:lang w:eastAsia="ja-JP"/>
        </w:rPr>
        <w:t>The private_mailbox_size (optional)</w:t>
      </w:r>
    </w:p>
    <w:p w14:paraId="4A3C9E1F" w14:textId="59CDABEB" w:rsidR="00A718F1" w:rsidRDefault="00A718F1" w:rsidP="006E392E">
      <w:pPr>
        <w:pStyle w:val="Normal-Indented"/>
        <w:rPr>
          <w:lang w:eastAsia="ja-JP"/>
        </w:rPr>
      </w:pPr>
      <w:r w:rsidRPr="002143EC">
        <w:rPr>
          <w:rStyle w:val="InlineHead"/>
        </w:rPr>
        <w:t>bytes_keySlot</w:t>
      </w:r>
      <w:r w:rsidR="002143EC">
        <w:rPr>
          <w:lang w:eastAsia="ja-JP"/>
        </w:rPr>
        <w:t xml:space="preserve">: </w:t>
      </w:r>
      <w:r>
        <w:rPr>
          <w:lang w:eastAsia="ja-JP"/>
        </w:rPr>
        <w:t>The key slot (optional)</w:t>
      </w:r>
    </w:p>
    <w:p w14:paraId="128AF49D" w14:textId="3737958D" w:rsidR="00A718F1" w:rsidRDefault="00A718F1" w:rsidP="006E392E">
      <w:pPr>
        <w:pStyle w:val="Normal-Indented"/>
        <w:rPr>
          <w:lang w:eastAsia="ja-JP"/>
        </w:rPr>
      </w:pPr>
      <w:r w:rsidRPr="002143EC">
        <w:rPr>
          <w:rStyle w:val="InlineHead"/>
        </w:rPr>
        <w:t>u32_counterLimit</w:t>
      </w:r>
      <w:r w:rsidR="002143EC">
        <w:rPr>
          <w:lang w:eastAsia="ja-JP"/>
        </w:rPr>
        <w:t xml:space="preserve">: </w:t>
      </w:r>
      <w:r>
        <w:rPr>
          <w:lang w:eastAsia="ja-JP"/>
        </w:rPr>
        <w:t>The signature counter limit (</w:t>
      </w:r>
      <w:r w:rsidR="001C1590">
        <w:rPr>
          <w:lang w:eastAsia="ja-JP"/>
        </w:rPr>
        <w:t>deprec</w:t>
      </w:r>
      <w:r w:rsidR="001E365E">
        <w:rPr>
          <w:lang w:eastAsia="ja-JP"/>
        </w:rPr>
        <w:t>a</w:t>
      </w:r>
      <w:r w:rsidR="001C1590">
        <w:rPr>
          <w:lang w:eastAsia="ja-JP"/>
        </w:rPr>
        <w:t>ted</w:t>
      </w:r>
      <w:r>
        <w:rPr>
          <w:lang w:eastAsia="ja-JP"/>
        </w:rPr>
        <w:t>)</w:t>
      </w:r>
    </w:p>
    <w:p w14:paraId="24CC0175" w14:textId="3DECFA4F" w:rsidR="007F5412" w:rsidRPr="007F5412" w:rsidRDefault="007F5412" w:rsidP="007F5412">
      <w:pPr>
        <w:pStyle w:val="Subhead"/>
      </w:pPr>
      <w:r>
        <w:t>Out</w:t>
      </w:r>
      <w:r w:rsidRPr="007F5412">
        <w:t>puts:</w:t>
      </w:r>
    </w:p>
    <w:p w14:paraId="11C8F4F3" w14:textId="0CB73A33" w:rsidR="00A718F1" w:rsidRDefault="00A718F1" w:rsidP="006E392E">
      <w:pPr>
        <w:pStyle w:val="Normal-Indented"/>
        <w:rPr>
          <w:lang w:eastAsia="ja-JP"/>
        </w:rPr>
      </w:pPr>
      <w:r w:rsidRPr="002143EC">
        <w:rPr>
          <w:rStyle w:val="InlineHead"/>
        </w:rPr>
        <w:t>obj_endpoint</w:t>
      </w:r>
      <w:r w:rsidR="002143EC">
        <w:rPr>
          <w:lang w:eastAsia="ja-JP"/>
        </w:rPr>
        <w:t xml:space="preserve">: </w:t>
      </w:r>
      <w:r>
        <w:rPr>
          <w:lang w:eastAsia="ja-JP"/>
        </w:rPr>
        <w:t>An object representing the created endpoint</w:t>
      </w:r>
    </w:p>
    <w:p w14:paraId="7CF63222" w14:textId="44609136" w:rsidR="00A718F1" w:rsidRDefault="00A718F1" w:rsidP="00921593">
      <w:pPr>
        <w:pStyle w:val="CaptionListing"/>
      </w:pPr>
      <w:bookmarkStart w:id="2023" w:name="_Toc118220039"/>
      <w:r>
        <w:t xml:space="preserve">Listing </w:t>
      </w:r>
      <w:fldSimple w:instr=" STYLEREF 1 \s ">
        <w:r w:rsidR="00D81990">
          <w:rPr>
            <w:noProof/>
          </w:rPr>
          <w:t>15</w:t>
        </w:r>
      </w:fldSimple>
      <w:r w:rsidR="000E1F04">
        <w:noBreakHyphen/>
      </w:r>
      <w:fldSimple w:instr=" SEQ Listing \* ARABIC \s 1 ">
        <w:r w:rsidR="00D81990">
          <w:rPr>
            <w:noProof/>
          </w:rPr>
          <w:t>56</w:t>
        </w:r>
      </w:fldSimple>
      <w:r>
        <w:t xml:space="preserve">: </w:t>
      </w:r>
      <w:r w:rsidRPr="007453CE">
        <w:t>instance.createEndpoint Processing</w:t>
      </w:r>
      <w:bookmarkEnd w:id="2023"/>
    </w:p>
    <w:tbl>
      <w:tblPr>
        <w:tblStyle w:val="TableGrid"/>
        <w:tblW w:w="0" w:type="auto"/>
        <w:tblInd w:w="-365" w:type="dxa"/>
        <w:tblLook w:val="04A0" w:firstRow="1" w:lastRow="0" w:firstColumn="1" w:lastColumn="0" w:noHBand="0" w:noVBand="1"/>
      </w:tblPr>
      <w:tblGrid>
        <w:gridCol w:w="416"/>
        <w:gridCol w:w="9304"/>
      </w:tblGrid>
      <w:tr w:rsidR="00A718F1" w:rsidRPr="00651F17" w14:paraId="4B570EAD" w14:textId="77777777" w:rsidTr="00A718F1">
        <w:tc>
          <w:tcPr>
            <w:tcW w:w="416" w:type="dxa"/>
            <w:tcBorders>
              <w:top w:val="nil"/>
              <w:left w:val="nil"/>
              <w:bottom w:val="nil"/>
            </w:tcBorders>
          </w:tcPr>
          <w:p w14:paraId="2E7F392D" w14:textId="77777777" w:rsidR="00A718F1" w:rsidRPr="00651F17" w:rsidRDefault="00A718F1" w:rsidP="00E95CB2">
            <w:pPr>
              <w:pStyle w:val="ListingText"/>
            </w:pPr>
            <w:r w:rsidRPr="00651F17">
              <w:t>1</w:t>
            </w:r>
          </w:p>
        </w:tc>
        <w:tc>
          <w:tcPr>
            <w:tcW w:w="9304" w:type="dxa"/>
            <w:tcBorders>
              <w:bottom w:val="nil"/>
            </w:tcBorders>
          </w:tcPr>
          <w:p w14:paraId="61C12FE3" w14:textId="77777777" w:rsidR="00A718F1" w:rsidRPr="00651F17" w:rsidRDefault="00A718F1" w:rsidP="00E95CB2">
            <w:pPr>
              <w:pStyle w:val="ListingText"/>
            </w:pPr>
            <w:r w:rsidRPr="00C46EB6">
              <w:rPr>
                <w:rStyle w:val="Listing-command"/>
              </w:rPr>
              <w:t>input</w:t>
            </w:r>
            <w:r w:rsidRPr="00651F17">
              <w:rPr>
                <w:b/>
              </w:rPr>
              <w:t>:</w:t>
            </w:r>
            <w:r w:rsidRPr="00651F17">
              <w:t xml:space="preserve"> input list</w:t>
            </w:r>
          </w:p>
        </w:tc>
      </w:tr>
      <w:tr w:rsidR="00A718F1" w:rsidRPr="00651F17" w14:paraId="5389B19B" w14:textId="77777777" w:rsidTr="00A718F1">
        <w:tc>
          <w:tcPr>
            <w:tcW w:w="416" w:type="dxa"/>
            <w:tcBorders>
              <w:top w:val="nil"/>
              <w:left w:val="nil"/>
              <w:bottom w:val="nil"/>
            </w:tcBorders>
          </w:tcPr>
          <w:p w14:paraId="65DADC4F" w14:textId="77777777" w:rsidR="00A718F1" w:rsidRPr="00651F17" w:rsidRDefault="00A718F1" w:rsidP="00E95CB2">
            <w:pPr>
              <w:pStyle w:val="ListingText"/>
            </w:pPr>
            <w:r w:rsidRPr="00651F17">
              <w:t>2</w:t>
            </w:r>
          </w:p>
        </w:tc>
        <w:tc>
          <w:tcPr>
            <w:tcW w:w="9304" w:type="dxa"/>
            <w:tcBorders>
              <w:top w:val="nil"/>
              <w:bottom w:val="nil"/>
            </w:tcBorders>
          </w:tcPr>
          <w:p w14:paraId="1842BE42" w14:textId="77777777" w:rsidR="00A718F1" w:rsidRPr="00651F17" w:rsidRDefault="00A718F1" w:rsidP="00E95CB2">
            <w:pPr>
              <w:pStyle w:val="ListingText"/>
              <w:rPr>
                <w:b/>
              </w:rPr>
            </w:pPr>
            <w:r w:rsidRPr="00C46EB6">
              <w:rPr>
                <w:rStyle w:val="Listing-command"/>
              </w:rPr>
              <w:t>output</w:t>
            </w:r>
            <w:r w:rsidRPr="00651F17">
              <w:rPr>
                <w:b/>
              </w:rPr>
              <w:t>:</w:t>
            </w:r>
            <w:r w:rsidRPr="00651F17">
              <w:t xml:space="preserve"> obj_endpoint</w:t>
            </w:r>
          </w:p>
        </w:tc>
      </w:tr>
      <w:tr w:rsidR="00A718F1" w:rsidRPr="00651F17" w14:paraId="28AC3569" w14:textId="77777777" w:rsidTr="00A718F1">
        <w:tc>
          <w:tcPr>
            <w:tcW w:w="416" w:type="dxa"/>
            <w:tcBorders>
              <w:top w:val="nil"/>
              <w:left w:val="nil"/>
              <w:bottom w:val="nil"/>
            </w:tcBorders>
          </w:tcPr>
          <w:p w14:paraId="646F7A06" w14:textId="77777777" w:rsidR="00A718F1" w:rsidRPr="00651F17" w:rsidRDefault="00A718F1" w:rsidP="00E95CB2">
            <w:pPr>
              <w:pStyle w:val="ListingText"/>
            </w:pPr>
            <w:r w:rsidRPr="00651F17">
              <w:t>3</w:t>
            </w:r>
          </w:p>
        </w:tc>
        <w:tc>
          <w:tcPr>
            <w:tcW w:w="9304" w:type="dxa"/>
            <w:tcBorders>
              <w:top w:val="nil"/>
              <w:bottom w:val="nil"/>
            </w:tcBorders>
          </w:tcPr>
          <w:p w14:paraId="23A9158B"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36439233" w14:textId="77777777" w:rsidTr="00A718F1">
        <w:tc>
          <w:tcPr>
            <w:tcW w:w="416" w:type="dxa"/>
            <w:tcBorders>
              <w:top w:val="nil"/>
              <w:left w:val="nil"/>
              <w:bottom w:val="nil"/>
            </w:tcBorders>
          </w:tcPr>
          <w:p w14:paraId="7189D4A8" w14:textId="77777777" w:rsidR="00A718F1" w:rsidRPr="00651F17" w:rsidRDefault="00A718F1" w:rsidP="00E95CB2">
            <w:pPr>
              <w:pStyle w:val="ListingText"/>
            </w:pPr>
            <w:r w:rsidRPr="00651F17">
              <w:t>4</w:t>
            </w:r>
          </w:p>
        </w:tc>
        <w:tc>
          <w:tcPr>
            <w:tcW w:w="9304" w:type="dxa"/>
            <w:tcBorders>
              <w:top w:val="nil"/>
              <w:bottom w:val="nil"/>
            </w:tcBorders>
          </w:tcPr>
          <w:p w14:paraId="4FB0373A" w14:textId="3FBA125F" w:rsidR="00A718F1" w:rsidRPr="00651F17" w:rsidRDefault="00A718F1" w:rsidP="00E95CB2">
            <w:pPr>
              <w:pStyle w:val="ListingText"/>
            </w:pPr>
            <w:r w:rsidRPr="00651F17">
              <w:t xml:space="preserve">  generate input_data as per </w:t>
            </w:r>
            <w:r w:rsidR="003F0DD2" w:rsidRPr="00EA3E66">
              <w:rPr>
                <w:rStyle w:val="CrossRef"/>
              </w:rPr>
              <w:fldChar w:fldCharType="begin"/>
            </w:r>
            <w:r w:rsidR="003F0DD2" w:rsidRPr="00EA3E66">
              <w:rPr>
                <w:rStyle w:val="CrossRef"/>
              </w:rPr>
              <w:instrText xml:space="preserve"> REF _Ref61864738 \h </w:instrText>
            </w:r>
            <w:r w:rsidR="003F0DD2" w:rsidRPr="00EA3E66">
              <w:rPr>
                <w:rStyle w:val="CrossRef"/>
              </w:rPr>
            </w:r>
            <w:r w:rsidR="003F0DD2" w:rsidRPr="00EA3E66">
              <w:rPr>
                <w:rStyle w:val="CrossRef"/>
              </w:rPr>
              <w:fldChar w:fldCharType="separate"/>
            </w:r>
            <w:r w:rsidR="00D81990">
              <w:t xml:space="preserve">Table </w:t>
            </w:r>
            <w:r w:rsidR="00D81990">
              <w:rPr>
                <w:noProof/>
              </w:rPr>
              <w:t>15</w:t>
            </w:r>
            <w:r w:rsidR="00D81990">
              <w:noBreakHyphen/>
            </w:r>
            <w:r w:rsidR="00D81990">
              <w:rPr>
                <w:noProof/>
              </w:rPr>
              <w:t>7</w:t>
            </w:r>
            <w:r w:rsidR="003F0DD2" w:rsidRPr="00EA3E66">
              <w:rPr>
                <w:rStyle w:val="CrossRef"/>
              </w:rPr>
              <w:fldChar w:fldCharType="end"/>
            </w:r>
          </w:p>
        </w:tc>
      </w:tr>
      <w:tr w:rsidR="00A718F1" w:rsidRPr="00651F17" w14:paraId="0E0B4268" w14:textId="77777777" w:rsidTr="00A718F1">
        <w:tc>
          <w:tcPr>
            <w:tcW w:w="416" w:type="dxa"/>
            <w:tcBorders>
              <w:top w:val="nil"/>
              <w:left w:val="nil"/>
              <w:bottom w:val="nil"/>
            </w:tcBorders>
          </w:tcPr>
          <w:p w14:paraId="594C781B" w14:textId="77777777" w:rsidR="00A718F1" w:rsidRPr="00651F17" w:rsidRDefault="00A718F1" w:rsidP="00E95CB2">
            <w:pPr>
              <w:pStyle w:val="ListingText"/>
            </w:pPr>
            <w:r w:rsidRPr="00651F17">
              <w:t>5</w:t>
            </w:r>
          </w:p>
        </w:tc>
        <w:tc>
          <w:tcPr>
            <w:tcW w:w="9304" w:type="dxa"/>
            <w:tcBorders>
              <w:top w:val="nil"/>
              <w:bottom w:val="nil"/>
            </w:tcBorders>
          </w:tcPr>
          <w:p w14:paraId="65A88BE2" w14:textId="77777777" w:rsidR="00A718F1" w:rsidRPr="00651F17" w:rsidRDefault="00A718F1" w:rsidP="00E95CB2">
            <w:pPr>
              <w:pStyle w:val="ListingText"/>
            </w:pPr>
            <w:r w:rsidRPr="00651F17">
              <w:t xml:space="preserve">  </w:t>
            </w:r>
            <w:r w:rsidRPr="00C46EB6">
              <w:rPr>
                <w:rStyle w:val="Listing-command"/>
              </w:rPr>
              <w:t>if</w:t>
            </w:r>
            <w:r w:rsidRPr="00651F17">
              <w:t xml:space="preserve"> input_data &gt; 255</w:t>
            </w:r>
          </w:p>
        </w:tc>
      </w:tr>
      <w:tr w:rsidR="00A718F1" w:rsidRPr="00651F17" w14:paraId="6C908554" w14:textId="77777777" w:rsidTr="00A718F1">
        <w:tc>
          <w:tcPr>
            <w:tcW w:w="416" w:type="dxa"/>
            <w:tcBorders>
              <w:top w:val="nil"/>
              <w:left w:val="nil"/>
              <w:bottom w:val="nil"/>
            </w:tcBorders>
          </w:tcPr>
          <w:p w14:paraId="60FF596F" w14:textId="77777777" w:rsidR="00A718F1" w:rsidRPr="00651F17" w:rsidRDefault="00A718F1" w:rsidP="00E95CB2">
            <w:pPr>
              <w:pStyle w:val="ListingText"/>
            </w:pPr>
            <w:r w:rsidRPr="00651F17">
              <w:t>6</w:t>
            </w:r>
          </w:p>
        </w:tc>
        <w:tc>
          <w:tcPr>
            <w:tcW w:w="9304" w:type="dxa"/>
            <w:tcBorders>
              <w:top w:val="nil"/>
              <w:bottom w:val="nil"/>
            </w:tcBorders>
          </w:tcPr>
          <w:p w14:paraId="3F16E65E" w14:textId="501BA86B" w:rsidR="00A718F1" w:rsidRPr="00651F17" w:rsidRDefault="00A718F1" w:rsidP="00E95CB2">
            <w:pPr>
              <w:pStyle w:val="ListingText"/>
            </w:pPr>
            <w:r w:rsidRPr="00651F17">
              <w:t xml:space="preserve">    send the WRITE BUFFER command as described in</w:t>
            </w:r>
            <w:r>
              <w:t xml:space="preserve"> Section</w:t>
            </w:r>
            <w:r w:rsidR="00E95CB2">
              <w:t xml:space="preserve"> </w:t>
            </w:r>
            <w:r w:rsidR="00E95CB2" w:rsidRPr="00E95CB2">
              <w:rPr>
                <w:rStyle w:val="CrossRef"/>
              </w:rPr>
              <w:fldChar w:fldCharType="begin"/>
            </w:r>
            <w:r w:rsidR="00E95CB2" w:rsidRPr="00E95CB2">
              <w:rPr>
                <w:rStyle w:val="CrossRef"/>
              </w:rPr>
              <w:instrText xml:space="preserve"> REF _Ref61674360 \r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Pr>
                <w:rStyle w:val="CrossRef"/>
              </w:rPr>
              <w:t>15.3.2.14</w:t>
            </w:r>
            <w:r w:rsidR="00E95CB2" w:rsidRPr="00E95CB2">
              <w:rPr>
                <w:rStyle w:val="CrossRef"/>
              </w:rPr>
              <w:fldChar w:fldCharType="end"/>
            </w:r>
            <w:r w:rsidRPr="00651F17">
              <w:t xml:space="preserve"> with input input_data</w:t>
            </w:r>
          </w:p>
        </w:tc>
      </w:tr>
      <w:tr w:rsidR="00A718F1" w:rsidRPr="00651F17" w14:paraId="4E2B0D7D" w14:textId="77777777" w:rsidTr="00A718F1">
        <w:tc>
          <w:tcPr>
            <w:tcW w:w="416" w:type="dxa"/>
            <w:tcBorders>
              <w:top w:val="nil"/>
              <w:left w:val="nil"/>
              <w:bottom w:val="nil"/>
            </w:tcBorders>
          </w:tcPr>
          <w:p w14:paraId="7F57D7E8" w14:textId="77777777" w:rsidR="00A718F1" w:rsidRPr="00651F17" w:rsidRDefault="00A718F1" w:rsidP="00E95CB2">
            <w:pPr>
              <w:pStyle w:val="ListingText"/>
            </w:pPr>
            <w:r w:rsidRPr="00651F17">
              <w:t>7</w:t>
            </w:r>
          </w:p>
        </w:tc>
        <w:tc>
          <w:tcPr>
            <w:tcW w:w="9304" w:type="dxa"/>
            <w:tcBorders>
              <w:top w:val="nil"/>
              <w:bottom w:val="nil"/>
            </w:tcBorders>
          </w:tcPr>
          <w:p w14:paraId="6802CACD" w14:textId="673616AF" w:rsidR="00A718F1" w:rsidRPr="000D3CF5" w:rsidRDefault="00A718F1" w:rsidP="00E95CB2">
            <w:pPr>
              <w:pStyle w:val="ListingText"/>
            </w:pPr>
            <w:r w:rsidRPr="000D3CF5">
              <w:t xml:space="preserve">    send the CREATE ENDPOINT command as described </w:t>
            </w:r>
            <w:r w:rsidR="00E95CB2" w:rsidRPr="000D3CF5">
              <w:t xml:space="preserve">Section </w:t>
            </w:r>
            <w:r w:rsidR="00E95CB2" w:rsidRPr="000D3CF5">
              <w:rPr>
                <w:rStyle w:val="CrossRef"/>
              </w:rPr>
              <w:fldChar w:fldCharType="begin"/>
            </w:r>
            <w:r w:rsidR="00E95CB2" w:rsidRPr="000D3CF5">
              <w:rPr>
                <w:rStyle w:val="CrossRef"/>
              </w:rPr>
              <w:instrText xml:space="preserve"> REF _Ref61674046 \r \h  \* MERGEFORMAT </w:instrText>
            </w:r>
            <w:r w:rsidR="00E95CB2" w:rsidRPr="000D3CF5">
              <w:rPr>
                <w:rStyle w:val="CrossRef"/>
              </w:rPr>
            </w:r>
            <w:r w:rsidR="00E95CB2" w:rsidRPr="000D3CF5">
              <w:rPr>
                <w:rStyle w:val="CrossRef"/>
              </w:rPr>
              <w:fldChar w:fldCharType="separate"/>
            </w:r>
            <w:r w:rsidR="00D81990">
              <w:rPr>
                <w:rStyle w:val="CrossRef"/>
              </w:rPr>
              <w:t>15.3.2.4</w:t>
            </w:r>
            <w:r w:rsidR="00E95CB2" w:rsidRPr="000D3CF5">
              <w:rPr>
                <w:rStyle w:val="CrossRef"/>
              </w:rPr>
              <w:fldChar w:fldCharType="end"/>
            </w:r>
            <w:r w:rsidR="00E95CB2" w:rsidRPr="000D3CF5">
              <w:t xml:space="preserve"> </w:t>
            </w:r>
            <w:r w:rsidRPr="000D3CF5">
              <w:t>without payload</w:t>
            </w:r>
          </w:p>
        </w:tc>
      </w:tr>
      <w:tr w:rsidR="00A718F1" w:rsidRPr="00651F17" w14:paraId="5DFBC54A" w14:textId="77777777" w:rsidTr="00A718F1">
        <w:tc>
          <w:tcPr>
            <w:tcW w:w="416" w:type="dxa"/>
            <w:tcBorders>
              <w:top w:val="nil"/>
              <w:left w:val="nil"/>
              <w:bottom w:val="nil"/>
            </w:tcBorders>
          </w:tcPr>
          <w:p w14:paraId="64B14747" w14:textId="77777777" w:rsidR="00A718F1" w:rsidRPr="00651F17" w:rsidRDefault="00A718F1" w:rsidP="00E95CB2">
            <w:pPr>
              <w:pStyle w:val="ListingText"/>
            </w:pPr>
            <w:r w:rsidRPr="00651F17">
              <w:t>8</w:t>
            </w:r>
          </w:p>
        </w:tc>
        <w:tc>
          <w:tcPr>
            <w:tcW w:w="9304" w:type="dxa"/>
            <w:tcBorders>
              <w:top w:val="nil"/>
              <w:bottom w:val="nil"/>
            </w:tcBorders>
          </w:tcPr>
          <w:p w14:paraId="00086AF4" w14:textId="77777777" w:rsidR="00A718F1" w:rsidRPr="000D3CF5" w:rsidRDefault="00A718F1" w:rsidP="00E95CB2">
            <w:pPr>
              <w:pStyle w:val="ListingText"/>
              <w:rPr>
                <w:rStyle w:val="Listing-command"/>
              </w:rPr>
            </w:pPr>
            <w:r w:rsidRPr="000D3CF5">
              <w:t xml:space="preserve">  </w:t>
            </w:r>
            <w:r w:rsidRPr="000D3CF5">
              <w:rPr>
                <w:rStyle w:val="Listing-command"/>
              </w:rPr>
              <w:t>else</w:t>
            </w:r>
          </w:p>
        </w:tc>
      </w:tr>
      <w:tr w:rsidR="00A718F1" w:rsidRPr="00651F17" w14:paraId="6F5D406A" w14:textId="77777777" w:rsidTr="00A718F1">
        <w:tc>
          <w:tcPr>
            <w:tcW w:w="416" w:type="dxa"/>
            <w:tcBorders>
              <w:top w:val="nil"/>
              <w:left w:val="nil"/>
              <w:bottom w:val="nil"/>
            </w:tcBorders>
          </w:tcPr>
          <w:p w14:paraId="1ECC9FFF" w14:textId="77777777" w:rsidR="00A718F1" w:rsidRPr="00651F17" w:rsidRDefault="00A718F1" w:rsidP="00E95CB2">
            <w:pPr>
              <w:pStyle w:val="ListingText"/>
            </w:pPr>
            <w:r w:rsidRPr="00651F17">
              <w:t>9</w:t>
            </w:r>
          </w:p>
        </w:tc>
        <w:tc>
          <w:tcPr>
            <w:tcW w:w="9304" w:type="dxa"/>
            <w:tcBorders>
              <w:top w:val="nil"/>
              <w:bottom w:val="nil"/>
            </w:tcBorders>
          </w:tcPr>
          <w:p w14:paraId="2B22C145" w14:textId="29318606" w:rsidR="00A718F1" w:rsidRPr="000D3CF5" w:rsidRDefault="00A718F1" w:rsidP="00E95CB2">
            <w:pPr>
              <w:pStyle w:val="ListingText"/>
            </w:pPr>
            <w:r w:rsidRPr="000D3CF5">
              <w:t xml:space="preserve">    send the CREATE ENDPOINT command as described </w:t>
            </w:r>
            <w:r w:rsidR="00E95CB2" w:rsidRPr="000D3CF5">
              <w:t xml:space="preserve">Section </w:t>
            </w:r>
            <w:r w:rsidR="00E95CB2" w:rsidRPr="000D3CF5">
              <w:rPr>
                <w:rStyle w:val="CrossRef"/>
              </w:rPr>
              <w:fldChar w:fldCharType="begin"/>
            </w:r>
            <w:r w:rsidR="00E95CB2" w:rsidRPr="000D3CF5">
              <w:rPr>
                <w:rStyle w:val="CrossRef"/>
              </w:rPr>
              <w:instrText xml:space="preserve"> REF _Ref61674046 \r \h  \* MERGEFORMAT </w:instrText>
            </w:r>
            <w:r w:rsidR="00E95CB2" w:rsidRPr="000D3CF5">
              <w:rPr>
                <w:rStyle w:val="CrossRef"/>
              </w:rPr>
            </w:r>
            <w:r w:rsidR="00E95CB2" w:rsidRPr="000D3CF5">
              <w:rPr>
                <w:rStyle w:val="CrossRef"/>
              </w:rPr>
              <w:fldChar w:fldCharType="separate"/>
            </w:r>
            <w:r w:rsidR="00D81990">
              <w:rPr>
                <w:rStyle w:val="CrossRef"/>
              </w:rPr>
              <w:t>15.3.2.4</w:t>
            </w:r>
            <w:r w:rsidR="00E95CB2" w:rsidRPr="000D3CF5">
              <w:rPr>
                <w:rStyle w:val="CrossRef"/>
              </w:rPr>
              <w:fldChar w:fldCharType="end"/>
            </w:r>
            <w:r w:rsidRPr="000D3CF5">
              <w:t xml:space="preserve"> with input_data as payload</w:t>
            </w:r>
          </w:p>
        </w:tc>
      </w:tr>
      <w:tr w:rsidR="00A718F1" w:rsidRPr="00651F17" w14:paraId="2C725C60" w14:textId="77777777" w:rsidTr="00A718F1">
        <w:tc>
          <w:tcPr>
            <w:tcW w:w="416" w:type="dxa"/>
            <w:tcBorders>
              <w:top w:val="nil"/>
              <w:left w:val="nil"/>
              <w:bottom w:val="nil"/>
            </w:tcBorders>
          </w:tcPr>
          <w:p w14:paraId="677D263B" w14:textId="77777777" w:rsidR="00A718F1" w:rsidRPr="00651F17" w:rsidRDefault="00A718F1" w:rsidP="00E95CB2">
            <w:pPr>
              <w:pStyle w:val="ListingText"/>
            </w:pPr>
            <w:r w:rsidRPr="00651F17">
              <w:t>10</w:t>
            </w:r>
          </w:p>
        </w:tc>
        <w:tc>
          <w:tcPr>
            <w:tcW w:w="9304" w:type="dxa"/>
            <w:tcBorders>
              <w:top w:val="nil"/>
              <w:bottom w:val="nil"/>
            </w:tcBorders>
          </w:tcPr>
          <w:p w14:paraId="47308BDC" w14:textId="77777777" w:rsidR="00A718F1" w:rsidRPr="00651F17" w:rsidRDefault="00A718F1" w:rsidP="00E95CB2">
            <w:pPr>
              <w:pStyle w:val="ListingText"/>
            </w:pPr>
            <w:r w:rsidRPr="00651F17">
              <w:t xml:space="preserve">  create a handle representing the created endpoint, obj_endpoint</w:t>
            </w:r>
          </w:p>
        </w:tc>
      </w:tr>
      <w:tr w:rsidR="00A718F1" w:rsidRPr="00651F17" w14:paraId="376EB6D7" w14:textId="77777777" w:rsidTr="00A718F1">
        <w:tc>
          <w:tcPr>
            <w:tcW w:w="416" w:type="dxa"/>
            <w:tcBorders>
              <w:top w:val="nil"/>
              <w:left w:val="nil"/>
              <w:bottom w:val="nil"/>
            </w:tcBorders>
          </w:tcPr>
          <w:p w14:paraId="3A4EA678" w14:textId="77777777" w:rsidR="00A718F1" w:rsidRPr="00651F17" w:rsidRDefault="00A718F1" w:rsidP="00E95CB2">
            <w:pPr>
              <w:pStyle w:val="ListingText"/>
            </w:pPr>
            <w:r w:rsidRPr="00651F17">
              <w:t>11</w:t>
            </w:r>
          </w:p>
        </w:tc>
        <w:tc>
          <w:tcPr>
            <w:tcW w:w="9304" w:type="dxa"/>
            <w:tcBorders>
              <w:top w:val="nil"/>
              <w:bottom w:val="nil"/>
            </w:tcBorders>
          </w:tcPr>
          <w:p w14:paraId="76550A07" w14:textId="77777777" w:rsidR="00A718F1" w:rsidRPr="00651F17" w:rsidRDefault="00A718F1" w:rsidP="00E95CB2">
            <w:pPr>
              <w:pStyle w:val="ListingText"/>
            </w:pPr>
            <w:r w:rsidRPr="00651F17">
              <w:t xml:space="preserve">  </w:t>
            </w:r>
            <w:r w:rsidRPr="00C46EB6">
              <w:rPr>
                <w:rStyle w:val="Listing-command"/>
              </w:rPr>
              <w:t>return</w:t>
            </w:r>
            <w:r w:rsidRPr="00651F17">
              <w:t xml:space="preserve"> obj_endpoint</w:t>
            </w:r>
          </w:p>
        </w:tc>
      </w:tr>
      <w:tr w:rsidR="00A718F1" w:rsidRPr="00651F17" w14:paraId="31C11D1F" w14:textId="77777777" w:rsidTr="00A718F1">
        <w:tc>
          <w:tcPr>
            <w:tcW w:w="416" w:type="dxa"/>
            <w:tcBorders>
              <w:top w:val="nil"/>
              <w:left w:val="nil"/>
              <w:bottom w:val="nil"/>
            </w:tcBorders>
          </w:tcPr>
          <w:p w14:paraId="2D69192B" w14:textId="77777777" w:rsidR="00A718F1" w:rsidRPr="00651F17" w:rsidRDefault="00A718F1" w:rsidP="00E95CB2">
            <w:pPr>
              <w:pStyle w:val="ListingText"/>
            </w:pPr>
            <w:r w:rsidRPr="00651F17">
              <w:t>12</w:t>
            </w:r>
          </w:p>
        </w:tc>
        <w:tc>
          <w:tcPr>
            <w:tcW w:w="9304" w:type="dxa"/>
            <w:tcBorders>
              <w:top w:val="nil"/>
            </w:tcBorders>
          </w:tcPr>
          <w:p w14:paraId="33F74FE7" w14:textId="77777777" w:rsidR="00A718F1" w:rsidRPr="00C46EB6" w:rsidRDefault="00A718F1" w:rsidP="00E95CB2">
            <w:pPr>
              <w:pStyle w:val="ListingText"/>
              <w:rPr>
                <w:rStyle w:val="Listing-command"/>
              </w:rPr>
            </w:pPr>
            <w:r w:rsidRPr="00C46EB6">
              <w:rPr>
                <w:rStyle w:val="Listing-command"/>
              </w:rPr>
              <w:t>end</w:t>
            </w:r>
          </w:p>
        </w:tc>
      </w:tr>
    </w:tbl>
    <w:p w14:paraId="53404A74" w14:textId="1A9B1066" w:rsidR="00A718F1" w:rsidRDefault="00A718F1" w:rsidP="00D23E0D">
      <w:pPr>
        <w:pStyle w:val="Heading4"/>
      </w:pPr>
      <w:r>
        <w:t>instance.deleteEndpoint</w:t>
      </w:r>
    </w:p>
    <w:p w14:paraId="64751DC1" w14:textId="77777777" w:rsidR="00A718F1" w:rsidRDefault="00A718F1" w:rsidP="00A718F1">
      <w:pPr>
        <w:rPr>
          <w:lang w:eastAsia="ja-JP"/>
        </w:rPr>
      </w:pPr>
      <w:r>
        <w:rPr>
          <w:lang w:eastAsia="ja-JP"/>
        </w:rPr>
        <w:t>Delete an endpoint on a specific instance. This method is called over an instance object (obj_instance).</w:t>
      </w:r>
    </w:p>
    <w:p w14:paraId="7C03583D" w14:textId="7089B989" w:rsidR="00A718F1" w:rsidRDefault="00A718F1" w:rsidP="00A718F1">
      <w:pPr>
        <w:rPr>
          <w:lang w:eastAsia="ja-JP"/>
        </w:rPr>
      </w:pPr>
      <w:r>
        <w:rPr>
          <w:lang w:eastAsia="ja-JP"/>
        </w:rPr>
        <w:t>This method is currently not called in this specification. It is included for completeness and potential usage by other specifications.</w:t>
      </w:r>
    </w:p>
    <w:p w14:paraId="16F1540C" w14:textId="77777777" w:rsidR="007F5412" w:rsidRPr="007F5412" w:rsidRDefault="007F5412" w:rsidP="007F5412">
      <w:pPr>
        <w:pStyle w:val="Subhead"/>
      </w:pPr>
      <w:r>
        <w:lastRenderedPageBreak/>
        <w:t>In</w:t>
      </w:r>
      <w:r w:rsidRPr="007F5412">
        <w:t>puts:</w:t>
      </w:r>
    </w:p>
    <w:p w14:paraId="371D809C" w14:textId="6C406009" w:rsidR="00A718F1" w:rsidRDefault="00A718F1" w:rsidP="006E392E">
      <w:pPr>
        <w:pStyle w:val="Normal-Indented"/>
        <w:rPr>
          <w:lang w:eastAsia="ja-JP"/>
        </w:rPr>
      </w:pPr>
      <w:r w:rsidRPr="002143EC">
        <w:rPr>
          <w:rStyle w:val="InlineHead"/>
        </w:rPr>
        <w:t>bytes_keyIdentifier</w:t>
      </w:r>
      <w:r w:rsidR="002143EC">
        <w:rPr>
          <w:lang w:eastAsia="ja-JP"/>
        </w:rPr>
        <w:t xml:space="preserve">: </w:t>
      </w:r>
      <w:r>
        <w:rPr>
          <w:lang w:eastAsia="ja-JP"/>
        </w:rPr>
        <w:t>The key identifier</w:t>
      </w:r>
    </w:p>
    <w:p w14:paraId="742BDBEC" w14:textId="1D2ACB5C" w:rsidR="00A718F1" w:rsidRDefault="00A718F1" w:rsidP="00921593">
      <w:pPr>
        <w:pStyle w:val="CaptionListing"/>
      </w:pPr>
      <w:bookmarkStart w:id="2024" w:name="_Toc118220040"/>
      <w:r>
        <w:t xml:space="preserve">Listing </w:t>
      </w:r>
      <w:fldSimple w:instr=" STYLEREF 1 \s ">
        <w:r w:rsidR="00D81990">
          <w:rPr>
            <w:noProof/>
          </w:rPr>
          <w:t>15</w:t>
        </w:r>
      </w:fldSimple>
      <w:r w:rsidR="000E1F04">
        <w:noBreakHyphen/>
      </w:r>
      <w:fldSimple w:instr=" SEQ Listing \* ARABIC \s 1 ">
        <w:r w:rsidR="00D81990">
          <w:rPr>
            <w:noProof/>
          </w:rPr>
          <w:t>57</w:t>
        </w:r>
      </w:fldSimple>
      <w:r>
        <w:t xml:space="preserve">: </w:t>
      </w:r>
      <w:r w:rsidRPr="007D18FB">
        <w:t>instance.deleteEndpoint Processing</w:t>
      </w:r>
      <w:bookmarkEnd w:id="2024"/>
    </w:p>
    <w:tbl>
      <w:tblPr>
        <w:tblStyle w:val="TableGrid"/>
        <w:tblW w:w="9353" w:type="dxa"/>
        <w:tblInd w:w="-3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
        <w:gridCol w:w="8981"/>
      </w:tblGrid>
      <w:tr w:rsidR="00A718F1" w:rsidRPr="00096047" w14:paraId="348A004A" w14:textId="77777777" w:rsidTr="00DD624E">
        <w:trPr>
          <w:trHeight w:val="44"/>
        </w:trPr>
        <w:tc>
          <w:tcPr>
            <w:tcW w:w="372" w:type="dxa"/>
            <w:tcBorders>
              <w:right w:val="single" w:sz="4" w:space="0" w:color="auto"/>
            </w:tcBorders>
            <w:shd w:val="clear" w:color="auto" w:fill="auto"/>
          </w:tcPr>
          <w:p w14:paraId="276DD4D0" w14:textId="77777777" w:rsidR="00A718F1" w:rsidRPr="00096047" w:rsidRDefault="00A718F1" w:rsidP="00E95CB2">
            <w:pPr>
              <w:pStyle w:val="ListingText"/>
            </w:pPr>
            <w:r w:rsidRPr="00096047">
              <w:t>1</w:t>
            </w:r>
          </w:p>
        </w:tc>
        <w:tc>
          <w:tcPr>
            <w:tcW w:w="8981" w:type="dxa"/>
            <w:tcBorders>
              <w:top w:val="single" w:sz="4" w:space="0" w:color="auto"/>
              <w:left w:val="single" w:sz="4" w:space="0" w:color="auto"/>
              <w:right w:val="single" w:sz="4" w:space="0" w:color="auto"/>
            </w:tcBorders>
            <w:shd w:val="clear" w:color="auto" w:fill="auto"/>
          </w:tcPr>
          <w:p w14:paraId="3B89E7AF" w14:textId="77777777" w:rsidR="00A718F1" w:rsidRPr="00096047" w:rsidRDefault="00A718F1" w:rsidP="00E95CB2">
            <w:pPr>
              <w:pStyle w:val="ListingText"/>
            </w:pPr>
            <w:r w:rsidRPr="00C46EB6">
              <w:rPr>
                <w:rStyle w:val="Listing-command"/>
              </w:rPr>
              <w:t>input</w:t>
            </w:r>
            <w:r w:rsidRPr="0063609C">
              <w:t>:</w:t>
            </w:r>
            <w:r w:rsidRPr="00096047">
              <w:t xml:space="preserve"> bytes_</w:t>
            </w:r>
            <w:r>
              <w:t>key</w:t>
            </w:r>
            <w:r w:rsidRPr="00096047">
              <w:t>Identifier</w:t>
            </w:r>
          </w:p>
        </w:tc>
      </w:tr>
      <w:tr w:rsidR="00A718F1" w:rsidRPr="00096047" w14:paraId="2773D8BE" w14:textId="77777777" w:rsidTr="00DD624E">
        <w:tc>
          <w:tcPr>
            <w:tcW w:w="372" w:type="dxa"/>
            <w:tcBorders>
              <w:right w:val="single" w:sz="4" w:space="0" w:color="auto"/>
            </w:tcBorders>
            <w:shd w:val="clear" w:color="auto" w:fill="auto"/>
          </w:tcPr>
          <w:p w14:paraId="2D39D6F3" w14:textId="77777777" w:rsidR="00A718F1" w:rsidRPr="00096047" w:rsidRDefault="00A718F1" w:rsidP="00E95CB2">
            <w:pPr>
              <w:pStyle w:val="ListingText"/>
            </w:pPr>
            <w:r w:rsidRPr="00096047">
              <w:t>2</w:t>
            </w:r>
          </w:p>
        </w:tc>
        <w:tc>
          <w:tcPr>
            <w:tcW w:w="8981" w:type="dxa"/>
            <w:tcBorders>
              <w:left w:val="single" w:sz="4" w:space="0" w:color="auto"/>
              <w:right w:val="single" w:sz="4" w:space="0" w:color="auto"/>
            </w:tcBorders>
            <w:shd w:val="clear" w:color="auto" w:fill="auto"/>
          </w:tcPr>
          <w:p w14:paraId="1EF7E75F" w14:textId="77777777" w:rsidR="00A718F1" w:rsidRPr="00096047" w:rsidRDefault="00A718F1" w:rsidP="00E95CB2">
            <w:pPr>
              <w:pStyle w:val="ListingText"/>
            </w:pPr>
            <w:r w:rsidRPr="00C46EB6">
              <w:rPr>
                <w:rStyle w:val="Listing-command"/>
              </w:rPr>
              <w:t>output</w:t>
            </w:r>
            <w:r w:rsidRPr="00096047">
              <w:t>: n/a</w:t>
            </w:r>
          </w:p>
        </w:tc>
      </w:tr>
      <w:tr w:rsidR="00A718F1" w:rsidRPr="00096047" w14:paraId="161BC476" w14:textId="77777777" w:rsidTr="00DD624E">
        <w:tc>
          <w:tcPr>
            <w:tcW w:w="372" w:type="dxa"/>
            <w:tcBorders>
              <w:right w:val="single" w:sz="4" w:space="0" w:color="auto"/>
            </w:tcBorders>
            <w:shd w:val="clear" w:color="auto" w:fill="auto"/>
          </w:tcPr>
          <w:p w14:paraId="224EB177" w14:textId="77777777" w:rsidR="00A718F1" w:rsidRPr="00096047" w:rsidRDefault="00A718F1" w:rsidP="00E95CB2">
            <w:pPr>
              <w:pStyle w:val="ListingText"/>
            </w:pPr>
            <w:r w:rsidRPr="00096047">
              <w:t>3</w:t>
            </w:r>
          </w:p>
        </w:tc>
        <w:tc>
          <w:tcPr>
            <w:tcW w:w="8981" w:type="dxa"/>
            <w:tcBorders>
              <w:left w:val="single" w:sz="4" w:space="0" w:color="auto"/>
              <w:right w:val="single" w:sz="4" w:space="0" w:color="auto"/>
            </w:tcBorders>
            <w:shd w:val="clear" w:color="auto" w:fill="auto"/>
          </w:tcPr>
          <w:p w14:paraId="3FFADDCC" w14:textId="77777777" w:rsidR="00A718F1" w:rsidRPr="00C46EB6" w:rsidRDefault="00A718F1" w:rsidP="00E95CB2">
            <w:pPr>
              <w:pStyle w:val="ListingText"/>
              <w:rPr>
                <w:rStyle w:val="Listing-command"/>
              </w:rPr>
            </w:pPr>
            <w:r w:rsidRPr="00C46EB6">
              <w:rPr>
                <w:rStyle w:val="Listing-command"/>
              </w:rPr>
              <w:t>begin</w:t>
            </w:r>
          </w:p>
        </w:tc>
      </w:tr>
      <w:tr w:rsidR="00A718F1" w:rsidRPr="00096047" w14:paraId="1D137652" w14:textId="77777777" w:rsidTr="00DD624E">
        <w:tc>
          <w:tcPr>
            <w:tcW w:w="372" w:type="dxa"/>
            <w:tcBorders>
              <w:right w:val="single" w:sz="4" w:space="0" w:color="auto"/>
            </w:tcBorders>
            <w:shd w:val="clear" w:color="auto" w:fill="auto"/>
          </w:tcPr>
          <w:p w14:paraId="424CA52E" w14:textId="77777777" w:rsidR="00A718F1" w:rsidRPr="00096047" w:rsidRDefault="00A718F1" w:rsidP="00E95CB2">
            <w:pPr>
              <w:pStyle w:val="ListingText"/>
            </w:pPr>
            <w:r w:rsidRPr="00096047">
              <w:t>4</w:t>
            </w:r>
          </w:p>
        </w:tc>
        <w:tc>
          <w:tcPr>
            <w:tcW w:w="8981" w:type="dxa"/>
            <w:tcBorders>
              <w:left w:val="single" w:sz="4" w:space="0" w:color="auto"/>
              <w:right w:val="single" w:sz="4" w:space="0" w:color="auto"/>
            </w:tcBorders>
            <w:shd w:val="clear" w:color="auto" w:fill="auto"/>
          </w:tcPr>
          <w:p w14:paraId="1169A60A" w14:textId="59F30715" w:rsidR="00A718F1" w:rsidRPr="00096047" w:rsidRDefault="00A718F1" w:rsidP="00E95CB2">
            <w:pPr>
              <w:pStyle w:val="ListingText"/>
            </w:pPr>
            <w:r w:rsidRPr="00096047">
              <w:t xml:space="preserve">  send the DELETE ENDPOINT command as described in </w:t>
            </w:r>
            <w:r>
              <w:t>Section</w:t>
            </w:r>
            <w:r w:rsidR="00E95CB2">
              <w:t xml:space="preserve"> </w:t>
            </w:r>
            <w:r w:rsidR="00E95CB2" w:rsidRPr="00E95CB2">
              <w:rPr>
                <w:rStyle w:val="CrossRef"/>
              </w:rPr>
              <w:fldChar w:fldCharType="begin"/>
            </w:r>
            <w:r w:rsidR="00E95CB2" w:rsidRPr="00E95CB2">
              <w:rPr>
                <w:rStyle w:val="CrossRef"/>
              </w:rPr>
              <w:instrText xml:space="preserve"> REF _Ref61674087 \r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Pr>
                <w:rStyle w:val="CrossRef"/>
              </w:rPr>
              <w:t>15.3.2.6</w:t>
            </w:r>
            <w:r w:rsidR="00E95CB2" w:rsidRPr="00E95CB2">
              <w:rPr>
                <w:rStyle w:val="CrossRef"/>
              </w:rPr>
              <w:fldChar w:fldCharType="end"/>
            </w:r>
            <w:r w:rsidR="00E95CB2">
              <w:t xml:space="preserve"> </w:t>
            </w:r>
            <w:r w:rsidRPr="00096047">
              <w:t>with input_data as payload</w:t>
            </w:r>
          </w:p>
        </w:tc>
      </w:tr>
      <w:tr w:rsidR="00A718F1" w:rsidRPr="00096047" w14:paraId="039383F4" w14:textId="77777777" w:rsidTr="00DD624E">
        <w:tc>
          <w:tcPr>
            <w:tcW w:w="372" w:type="dxa"/>
            <w:tcBorders>
              <w:right w:val="single" w:sz="4" w:space="0" w:color="auto"/>
            </w:tcBorders>
            <w:shd w:val="clear" w:color="auto" w:fill="auto"/>
          </w:tcPr>
          <w:p w14:paraId="0EAEF378" w14:textId="77777777" w:rsidR="00A718F1" w:rsidRPr="00096047" w:rsidRDefault="00A718F1" w:rsidP="00E95CB2">
            <w:pPr>
              <w:pStyle w:val="ListingText"/>
            </w:pPr>
            <w:r w:rsidRPr="00096047">
              <w:t>5</w:t>
            </w:r>
          </w:p>
        </w:tc>
        <w:tc>
          <w:tcPr>
            <w:tcW w:w="8981" w:type="dxa"/>
            <w:tcBorders>
              <w:left w:val="single" w:sz="4" w:space="0" w:color="auto"/>
              <w:right w:val="single" w:sz="4" w:space="0" w:color="auto"/>
            </w:tcBorders>
            <w:shd w:val="clear" w:color="auto" w:fill="auto"/>
          </w:tcPr>
          <w:p w14:paraId="68BF079A" w14:textId="77777777" w:rsidR="00A718F1" w:rsidRPr="0063609C" w:rsidRDefault="00A718F1" w:rsidP="00E95CB2">
            <w:pPr>
              <w:pStyle w:val="ListingText"/>
            </w:pPr>
            <w:r w:rsidRPr="00096047">
              <w:t xml:space="preserve">  delete endpoint corresponding data on </w:t>
            </w:r>
            <w:r>
              <w:t>digital key framework</w:t>
            </w:r>
          </w:p>
        </w:tc>
      </w:tr>
      <w:tr w:rsidR="00A718F1" w:rsidRPr="00096047" w14:paraId="03814DBE" w14:textId="77777777" w:rsidTr="00DD624E">
        <w:tc>
          <w:tcPr>
            <w:tcW w:w="372" w:type="dxa"/>
            <w:tcBorders>
              <w:right w:val="single" w:sz="4" w:space="0" w:color="auto"/>
            </w:tcBorders>
            <w:shd w:val="clear" w:color="auto" w:fill="auto"/>
          </w:tcPr>
          <w:p w14:paraId="4D39D56C" w14:textId="77777777" w:rsidR="00A718F1" w:rsidRPr="00096047" w:rsidRDefault="00A718F1" w:rsidP="00E95CB2">
            <w:pPr>
              <w:pStyle w:val="ListingText"/>
            </w:pPr>
            <w:r w:rsidRPr="00096047">
              <w:t>6</w:t>
            </w:r>
          </w:p>
        </w:tc>
        <w:tc>
          <w:tcPr>
            <w:tcW w:w="8981" w:type="dxa"/>
            <w:tcBorders>
              <w:left w:val="single" w:sz="4" w:space="0" w:color="auto"/>
              <w:bottom w:val="single" w:sz="4" w:space="0" w:color="auto"/>
              <w:right w:val="single" w:sz="4" w:space="0" w:color="auto"/>
            </w:tcBorders>
            <w:shd w:val="clear" w:color="auto" w:fill="auto"/>
          </w:tcPr>
          <w:p w14:paraId="3EBD6966" w14:textId="77777777" w:rsidR="00A718F1" w:rsidRPr="00C46EB6" w:rsidRDefault="00A718F1" w:rsidP="00E95CB2">
            <w:pPr>
              <w:pStyle w:val="ListingText"/>
              <w:rPr>
                <w:rStyle w:val="Listing-command"/>
              </w:rPr>
            </w:pPr>
            <w:r w:rsidRPr="00C46EB6">
              <w:rPr>
                <w:rStyle w:val="Listing-command"/>
              </w:rPr>
              <w:t>end</w:t>
            </w:r>
          </w:p>
        </w:tc>
      </w:tr>
    </w:tbl>
    <w:p w14:paraId="7DB832C6" w14:textId="42C1775D" w:rsidR="00A718F1" w:rsidRDefault="00A718F1" w:rsidP="00D23E0D">
      <w:pPr>
        <w:pStyle w:val="Heading4"/>
      </w:pPr>
      <w:bookmarkStart w:id="2025" w:name="_Ref61622298"/>
      <w:r>
        <w:t>instance.getEndpoint</w:t>
      </w:r>
      <w:bookmarkEnd w:id="2025"/>
    </w:p>
    <w:p w14:paraId="1E80DCF4" w14:textId="77777777" w:rsidR="00A718F1" w:rsidRDefault="00A718F1" w:rsidP="00A718F1">
      <w:pPr>
        <w:rPr>
          <w:lang w:eastAsia="ja-JP"/>
        </w:rPr>
      </w:pPr>
      <w:r>
        <w:rPr>
          <w:lang w:eastAsia="ja-JP"/>
        </w:rPr>
        <w:t>Obtain a handle on an endpoint. This method is called over an instance object (obj_instance).</w:t>
      </w:r>
    </w:p>
    <w:p w14:paraId="612DA08B" w14:textId="77777777" w:rsidR="007F5412" w:rsidRPr="007F5412" w:rsidRDefault="007F5412" w:rsidP="007F5412">
      <w:pPr>
        <w:pStyle w:val="Subhead"/>
      </w:pPr>
      <w:r>
        <w:t>In</w:t>
      </w:r>
      <w:r w:rsidRPr="007F5412">
        <w:t>puts:</w:t>
      </w:r>
    </w:p>
    <w:p w14:paraId="077F2B5D" w14:textId="7CB12B3B" w:rsidR="00A718F1" w:rsidRDefault="00A718F1" w:rsidP="006E392E">
      <w:pPr>
        <w:pStyle w:val="Normal-Indented"/>
        <w:rPr>
          <w:lang w:eastAsia="ja-JP"/>
        </w:rPr>
      </w:pPr>
      <w:r w:rsidRPr="002143EC">
        <w:rPr>
          <w:rStyle w:val="InlineHead"/>
        </w:rPr>
        <w:t>bytes_keyIdentifier</w:t>
      </w:r>
      <w:r w:rsidR="002143EC">
        <w:rPr>
          <w:lang w:eastAsia="ja-JP"/>
        </w:rPr>
        <w:t xml:space="preserve">: </w:t>
      </w:r>
      <w:r>
        <w:rPr>
          <w:lang w:eastAsia="ja-JP"/>
        </w:rPr>
        <w:t>The key identifier</w:t>
      </w:r>
    </w:p>
    <w:p w14:paraId="0C152B21" w14:textId="113CD4B2" w:rsidR="007F5412" w:rsidRPr="007F5412" w:rsidRDefault="007F5412" w:rsidP="007F5412">
      <w:pPr>
        <w:pStyle w:val="Subhead"/>
      </w:pPr>
      <w:r>
        <w:t>Out</w:t>
      </w:r>
      <w:r w:rsidRPr="007F5412">
        <w:t>puts:</w:t>
      </w:r>
    </w:p>
    <w:p w14:paraId="4A985E5E" w14:textId="33D48147" w:rsidR="00A718F1" w:rsidRDefault="00A718F1" w:rsidP="006E392E">
      <w:pPr>
        <w:pStyle w:val="Normal-Indented"/>
        <w:rPr>
          <w:lang w:eastAsia="ja-JP"/>
        </w:rPr>
      </w:pPr>
      <w:r w:rsidRPr="002143EC">
        <w:rPr>
          <w:rStyle w:val="InlineHead"/>
        </w:rPr>
        <w:t>obj_endpoint</w:t>
      </w:r>
      <w:r w:rsidR="002143EC">
        <w:rPr>
          <w:lang w:eastAsia="ja-JP"/>
        </w:rPr>
        <w:t xml:space="preserve">: </w:t>
      </w:r>
      <w:r>
        <w:rPr>
          <w:lang w:eastAsia="ja-JP"/>
        </w:rPr>
        <w:t>An object representing the endpoint</w:t>
      </w:r>
    </w:p>
    <w:p w14:paraId="3A74E3CE" w14:textId="7A1DC00D" w:rsidR="00A718F1" w:rsidRDefault="00A718F1" w:rsidP="00921593">
      <w:pPr>
        <w:pStyle w:val="CaptionListing"/>
      </w:pPr>
      <w:bookmarkStart w:id="2026" w:name="_Toc118220041"/>
      <w:r>
        <w:t xml:space="preserve">Listing </w:t>
      </w:r>
      <w:fldSimple w:instr=" STYLEREF 1 \s ">
        <w:r w:rsidR="00D81990">
          <w:rPr>
            <w:noProof/>
          </w:rPr>
          <w:t>15</w:t>
        </w:r>
      </w:fldSimple>
      <w:r w:rsidR="000E1F04">
        <w:noBreakHyphen/>
      </w:r>
      <w:fldSimple w:instr=" SEQ Listing \* ARABIC \s 1 ">
        <w:r w:rsidR="00D81990">
          <w:rPr>
            <w:noProof/>
          </w:rPr>
          <w:t>58</w:t>
        </w:r>
      </w:fldSimple>
      <w:r>
        <w:t xml:space="preserve">: </w:t>
      </w:r>
      <w:r w:rsidRPr="00DA3F54">
        <w:t>instance.getEndpoint Processing</w:t>
      </w:r>
      <w:bookmarkEnd w:id="2026"/>
    </w:p>
    <w:tbl>
      <w:tblPr>
        <w:tblStyle w:val="TableGrid"/>
        <w:tblW w:w="9443" w:type="dxa"/>
        <w:tblInd w:w="-353" w:type="dxa"/>
        <w:tblLook w:val="04A0" w:firstRow="1" w:lastRow="0" w:firstColumn="1" w:lastColumn="0" w:noHBand="0" w:noVBand="1"/>
      </w:tblPr>
      <w:tblGrid>
        <w:gridCol w:w="372"/>
        <w:gridCol w:w="9071"/>
      </w:tblGrid>
      <w:tr w:rsidR="00A718F1" w:rsidRPr="00651F17" w14:paraId="740ED2DD" w14:textId="77777777" w:rsidTr="00DD624E">
        <w:trPr>
          <w:trHeight w:val="44"/>
        </w:trPr>
        <w:tc>
          <w:tcPr>
            <w:tcW w:w="372" w:type="dxa"/>
            <w:tcBorders>
              <w:top w:val="nil"/>
              <w:left w:val="nil"/>
              <w:bottom w:val="nil"/>
            </w:tcBorders>
          </w:tcPr>
          <w:p w14:paraId="1BA4810A" w14:textId="77777777" w:rsidR="00A718F1" w:rsidRPr="00651F17" w:rsidRDefault="00A718F1" w:rsidP="00E95CB2">
            <w:pPr>
              <w:pStyle w:val="ListingText"/>
            </w:pPr>
            <w:r w:rsidRPr="00651F17">
              <w:t>1</w:t>
            </w:r>
          </w:p>
        </w:tc>
        <w:tc>
          <w:tcPr>
            <w:tcW w:w="9071" w:type="dxa"/>
            <w:tcBorders>
              <w:bottom w:val="nil"/>
            </w:tcBorders>
          </w:tcPr>
          <w:p w14:paraId="10F72338" w14:textId="77777777" w:rsidR="00A718F1" w:rsidRPr="00651F17" w:rsidRDefault="00A718F1" w:rsidP="00E95CB2">
            <w:pPr>
              <w:pStyle w:val="ListingText"/>
            </w:pPr>
            <w:r w:rsidRPr="00C46EB6">
              <w:rPr>
                <w:rStyle w:val="Listing-command"/>
              </w:rPr>
              <w:t>input</w:t>
            </w:r>
            <w:r w:rsidRPr="00651F17">
              <w:rPr>
                <w:b/>
              </w:rPr>
              <w:t>:</w:t>
            </w:r>
            <w:r w:rsidRPr="00651F17">
              <w:t xml:space="preserve"> bytes_</w:t>
            </w:r>
            <w:r>
              <w:t>key</w:t>
            </w:r>
            <w:r w:rsidRPr="00651F17">
              <w:t>Identifier</w:t>
            </w:r>
          </w:p>
        </w:tc>
      </w:tr>
      <w:tr w:rsidR="00A718F1" w:rsidRPr="00651F17" w14:paraId="2D3A40BA" w14:textId="77777777" w:rsidTr="00DD624E">
        <w:tc>
          <w:tcPr>
            <w:tcW w:w="372" w:type="dxa"/>
            <w:tcBorders>
              <w:top w:val="nil"/>
              <w:left w:val="nil"/>
              <w:bottom w:val="nil"/>
            </w:tcBorders>
          </w:tcPr>
          <w:p w14:paraId="77BC58F9" w14:textId="77777777" w:rsidR="00A718F1" w:rsidRPr="00651F17" w:rsidRDefault="00A718F1" w:rsidP="00E95CB2">
            <w:pPr>
              <w:pStyle w:val="ListingText"/>
            </w:pPr>
            <w:r w:rsidRPr="00651F17">
              <w:t>2</w:t>
            </w:r>
          </w:p>
        </w:tc>
        <w:tc>
          <w:tcPr>
            <w:tcW w:w="9071" w:type="dxa"/>
            <w:tcBorders>
              <w:top w:val="nil"/>
              <w:bottom w:val="nil"/>
            </w:tcBorders>
          </w:tcPr>
          <w:p w14:paraId="0FAE4FDB" w14:textId="77777777" w:rsidR="00A718F1" w:rsidRPr="00651F17" w:rsidRDefault="00A718F1" w:rsidP="00E95CB2">
            <w:pPr>
              <w:pStyle w:val="ListingText"/>
            </w:pPr>
            <w:r w:rsidRPr="00C46EB6">
              <w:rPr>
                <w:rStyle w:val="Listing-command"/>
              </w:rPr>
              <w:t>output</w:t>
            </w:r>
            <w:r w:rsidRPr="00651F17">
              <w:rPr>
                <w:b/>
              </w:rPr>
              <w:t>:</w:t>
            </w:r>
            <w:r w:rsidRPr="00651F17">
              <w:t xml:space="preserve"> obj_endpoint</w:t>
            </w:r>
          </w:p>
        </w:tc>
      </w:tr>
      <w:tr w:rsidR="00A718F1" w:rsidRPr="00651F17" w14:paraId="4E16B34C" w14:textId="77777777" w:rsidTr="00DD624E">
        <w:tc>
          <w:tcPr>
            <w:tcW w:w="372" w:type="dxa"/>
            <w:tcBorders>
              <w:top w:val="nil"/>
              <w:left w:val="nil"/>
              <w:bottom w:val="nil"/>
            </w:tcBorders>
          </w:tcPr>
          <w:p w14:paraId="2ED1F3F1" w14:textId="77777777" w:rsidR="00A718F1" w:rsidRPr="00651F17" w:rsidRDefault="00A718F1" w:rsidP="00E95CB2">
            <w:pPr>
              <w:pStyle w:val="ListingText"/>
            </w:pPr>
            <w:r w:rsidRPr="00651F17">
              <w:t>3</w:t>
            </w:r>
          </w:p>
        </w:tc>
        <w:tc>
          <w:tcPr>
            <w:tcW w:w="9071" w:type="dxa"/>
            <w:tcBorders>
              <w:top w:val="nil"/>
              <w:bottom w:val="nil"/>
            </w:tcBorders>
          </w:tcPr>
          <w:p w14:paraId="47882C42"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721DE30A" w14:textId="77777777" w:rsidTr="00DD624E">
        <w:tc>
          <w:tcPr>
            <w:tcW w:w="372" w:type="dxa"/>
            <w:tcBorders>
              <w:top w:val="nil"/>
              <w:left w:val="nil"/>
              <w:bottom w:val="nil"/>
            </w:tcBorders>
          </w:tcPr>
          <w:p w14:paraId="57E943D9" w14:textId="77777777" w:rsidR="00A718F1" w:rsidRPr="00651F17" w:rsidRDefault="00A718F1" w:rsidP="00E95CB2">
            <w:pPr>
              <w:pStyle w:val="ListingText"/>
            </w:pPr>
            <w:r w:rsidRPr="00651F17">
              <w:t>4</w:t>
            </w:r>
          </w:p>
        </w:tc>
        <w:tc>
          <w:tcPr>
            <w:tcW w:w="9071" w:type="dxa"/>
            <w:tcBorders>
              <w:top w:val="nil"/>
              <w:bottom w:val="nil"/>
            </w:tcBorders>
          </w:tcPr>
          <w:p w14:paraId="2ADCC27C" w14:textId="77777777" w:rsidR="00A718F1" w:rsidRPr="00651F17" w:rsidRDefault="00A718F1" w:rsidP="00E95CB2">
            <w:pPr>
              <w:pStyle w:val="ListingText"/>
            </w:pPr>
            <w:r w:rsidRPr="00651F17">
              <w:t xml:space="preserve">  create a handle representing the endpoint, obj_endpoint.</w:t>
            </w:r>
          </w:p>
        </w:tc>
      </w:tr>
      <w:tr w:rsidR="00A718F1" w:rsidRPr="00651F17" w14:paraId="048CB04C" w14:textId="77777777" w:rsidTr="00DD624E">
        <w:tc>
          <w:tcPr>
            <w:tcW w:w="372" w:type="dxa"/>
            <w:tcBorders>
              <w:top w:val="nil"/>
              <w:left w:val="nil"/>
              <w:bottom w:val="nil"/>
            </w:tcBorders>
          </w:tcPr>
          <w:p w14:paraId="7F9BE838" w14:textId="77777777" w:rsidR="00A718F1" w:rsidRPr="00651F17" w:rsidRDefault="00A718F1" w:rsidP="00E95CB2">
            <w:pPr>
              <w:pStyle w:val="ListingText"/>
            </w:pPr>
            <w:r w:rsidRPr="00651F17">
              <w:t>5</w:t>
            </w:r>
          </w:p>
        </w:tc>
        <w:tc>
          <w:tcPr>
            <w:tcW w:w="9071" w:type="dxa"/>
            <w:tcBorders>
              <w:top w:val="nil"/>
              <w:bottom w:val="nil"/>
            </w:tcBorders>
          </w:tcPr>
          <w:p w14:paraId="1B28BAA3" w14:textId="77777777" w:rsidR="00A718F1" w:rsidRPr="00651F17" w:rsidRDefault="00A718F1" w:rsidP="00E95CB2">
            <w:pPr>
              <w:pStyle w:val="ListingText"/>
              <w:rPr>
                <w:b/>
              </w:rPr>
            </w:pPr>
            <w:r w:rsidRPr="00651F17">
              <w:rPr>
                <w:b/>
              </w:rPr>
              <w:t xml:space="preserve">  </w:t>
            </w:r>
            <w:r w:rsidRPr="00C46EB6">
              <w:rPr>
                <w:rStyle w:val="Listing-command"/>
              </w:rPr>
              <w:t>return</w:t>
            </w:r>
            <w:r w:rsidRPr="00651F17">
              <w:t xml:space="preserve"> obj_endpoint</w:t>
            </w:r>
          </w:p>
        </w:tc>
      </w:tr>
      <w:tr w:rsidR="00A718F1" w:rsidRPr="00651F17" w14:paraId="02DFFA93" w14:textId="77777777" w:rsidTr="00DD624E">
        <w:tc>
          <w:tcPr>
            <w:tcW w:w="372" w:type="dxa"/>
            <w:tcBorders>
              <w:top w:val="nil"/>
              <w:left w:val="nil"/>
              <w:bottom w:val="nil"/>
            </w:tcBorders>
          </w:tcPr>
          <w:p w14:paraId="2454061D" w14:textId="77777777" w:rsidR="00A718F1" w:rsidRPr="00651F17" w:rsidRDefault="00A718F1" w:rsidP="00E95CB2">
            <w:pPr>
              <w:pStyle w:val="ListingText"/>
            </w:pPr>
            <w:r w:rsidRPr="00651F17">
              <w:t>6</w:t>
            </w:r>
          </w:p>
        </w:tc>
        <w:tc>
          <w:tcPr>
            <w:tcW w:w="9071" w:type="dxa"/>
            <w:tcBorders>
              <w:top w:val="nil"/>
              <w:bottom w:val="single" w:sz="4" w:space="0" w:color="auto"/>
            </w:tcBorders>
          </w:tcPr>
          <w:p w14:paraId="467B4A58" w14:textId="77777777" w:rsidR="00A718F1" w:rsidRPr="00C46EB6" w:rsidRDefault="00A718F1" w:rsidP="00E95CB2">
            <w:pPr>
              <w:pStyle w:val="ListingText"/>
              <w:rPr>
                <w:rStyle w:val="Listing-command"/>
              </w:rPr>
            </w:pPr>
            <w:r w:rsidRPr="00C46EB6">
              <w:rPr>
                <w:rStyle w:val="Listing-command"/>
              </w:rPr>
              <w:t>end</w:t>
            </w:r>
          </w:p>
        </w:tc>
      </w:tr>
    </w:tbl>
    <w:p w14:paraId="7EEDF31C" w14:textId="29DC3B44" w:rsidR="00A718F1" w:rsidRDefault="00A718F1" w:rsidP="00D23E0D">
      <w:pPr>
        <w:pStyle w:val="Heading4"/>
      </w:pPr>
      <w:r>
        <w:t>instance.setParameters</w:t>
      </w:r>
    </w:p>
    <w:p w14:paraId="099476D5" w14:textId="77777777" w:rsidR="00A718F1" w:rsidRDefault="00A718F1" w:rsidP="00A718F1">
      <w:pPr>
        <w:rPr>
          <w:lang w:eastAsia="ja-JP"/>
        </w:rPr>
      </w:pPr>
      <w:r>
        <w:rPr>
          <w:lang w:eastAsia="ja-JP"/>
        </w:rPr>
        <w:t>Set instance parameters. This method is called over an instance object (obj_instance).</w:t>
      </w:r>
    </w:p>
    <w:p w14:paraId="1F9F6E05" w14:textId="35B462A9" w:rsidR="00A718F1" w:rsidRDefault="00A718F1" w:rsidP="00A718F1">
      <w:pPr>
        <w:rPr>
          <w:lang w:eastAsia="ja-JP"/>
        </w:rPr>
      </w:pPr>
      <w:r>
        <w:rPr>
          <w:lang w:eastAsia="ja-JP"/>
        </w:rPr>
        <w:t>This method is currently not called in this specification. It is included for completeness and potential usage by other specifications.</w:t>
      </w:r>
    </w:p>
    <w:p w14:paraId="50DF019F" w14:textId="77777777" w:rsidR="007F5412" w:rsidRPr="007F5412" w:rsidRDefault="007F5412" w:rsidP="007F5412">
      <w:pPr>
        <w:pStyle w:val="Subhead"/>
      </w:pPr>
      <w:r>
        <w:t>In</w:t>
      </w:r>
      <w:r w:rsidRPr="007F5412">
        <w:t>puts:</w:t>
      </w:r>
    </w:p>
    <w:p w14:paraId="0D2A5D7A" w14:textId="7A704A98" w:rsidR="00A718F1" w:rsidRDefault="00A718F1" w:rsidP="006E392E">
      <w:pPr>
        <w:pStyle w:val="Normal-Indented"/>
        <w:rPr>
          <w:lang w:eastAsia="ja-JP"/>
        </w:rPr>
      </w:pPr>
      <w:r w:rsidRPr="002143EC">
        <w:rPr>
          <w:rStyle w:val="InlineHead"/>
        </w:rPr>
        <w:t>bool_cless_visibility_persistent</w:t>
      </w:r>
      <w:r w:rsidR="002143EC">
        <w:rPr>
          <w:lang w:eastAsia="ja-JP"/>
        </w:rPr>
        <w:t xml:space="preserve">: </w:t>
      </w:r>
      <w:r>
        <w:rPr>
          <w:lang w:eastAsia="ja-JP"/>
        </w:rPr>
        <w:t>If set to false, all endpoints are invisible from the contactless interface. This configuration is persistent across SE reboots.</w:t>
      </w:r>
    </w:p>
    <w:p w14:paraId="2D50BBBB" w14:textId="40EAA633" w:rsidR="00A718F1" w:rsidRDefault="00A718F1" w:rsidP="006E392E">
      <w:pPr>
        <w:pStyle w:val="Normal-Indented"/>
        <w:rPr>
          <w:lang w:eastAsia="ja-JP"/>
        </w:rPr>
      </w:pPr>
      <w:r w:rsidRPr="002143EC">
        <w:rPr>
          <w:rStyle w:val="InlineHead"/>
        </w:rPr>
        <w:t>bool_cless_visibility_volatile</w:t>
      </w:r>
      <w:r w:rsidR="002143EC">
        <w:rPr>
          <w:lang w:eastAsia="ja-JP"/>
        </w:rPr>
        <w:t xml:space="preserve">: </w:t>
      </w:r>
      <w:r>
        <w:rPr>
          <w:lang w:eastAsia="ja-JP"/>
        </w:rPr>
        <w:t>If set to false, all endpoints are invisible from the contactless interface. This configuration is valid for the current power on session.</w:t>
      </w:r>
    </w:p>
    <w:p w14:paraId="0D3EC76F" w14:textId="04F6CB79" w:rsidR="00A718F1" w:rsidRDefault="00A718F1" w:rsidP="006E392E">
      <w:pPr>
        <w:pStyle w:val="Normal-Indented"/>
        <w:rPr>
          <w:lang w:eastAsia="ja-JP"/>
        </w:rPr>
      </w:pPr>
      <w:r w:rsidRPr="002143EC">
        <w:rPr>
          <w:rStyle w:val="InlineHead"/>
        </w:rPr>
        <w:t>bool_wired_visibility_persistent</w:t>
      </w:r>
      <w:r w:rsidR="002143EC">
        <w:rPr>
          <w:lang w:eastAsia="ja-JP"/>
        </w:rPr>
        <w:t xml:space="preserve">: </w:t>
      </w:r>
      <w:r>
        <w:rPr>
          <w:lang w:eastAsia="ja-JP"/>
        </w:rPr>
        <w:t>If set to false, all endpoints are invisible from the wired interface on AUTH0 command. This configuration is persistent across SE reboots.</w:t>
      </w:r>
    </w:p>
    <w:p w14:paraId="6A1B6DB1" w14:textId="0AE88560" w:rsidR="00A718F1" w:rsidRDefault="00A718F1" w:rsidP="006E392E">
      <w:pPr>
        <w:pStyle w:val="Normal-Indented"/>
        <w:rPr>
          <w:lang w:eastAsia="ja-JP"/>
        </w:rPr>
      </w:pPr>
      <w:r w:rsidRPr="002143EC">
        <w:rPr>
          <w:rStyle w:val="InlineHead"/>
        </w:rPr>
        <w:t>bool_wired_visibility_volatile</w:t>
      </w:r>
      <w:r w:rsidR="002143EC">
        <w:rPr>
          <w:lang w:eastAsia="ja-JP"/>
        </w:rPr>
        <w:t xml:space="preserve">: </w:t>
      </w:r>
      <w:r>
        <w:rPr>
          <w:lang w:eastAsia="ja-JP"/>
        </w:rPr>
        <w:t>If set to false, all endpoints are invisible from the wired interface on AUTH0 command. This configuration is valid for the current power on session.</w:t>
      </w:r>
    </w:p>
    <w:p w14:paraId="4EC95E83" w14:textId="2FFCE75A" w:rsidR="00A718F1" w:rsidRDefault="00A718F1" w:rsidP="00921593">
      <w:pPr>
        <w:pStyle w:val="CaptionListing"/>
      </w:pPr>
      <w:bookmarkStart w:id="2027" w:name="_Toc118220042"/>
      <w:r>
        <w:t xml:space="preserve">Listing </w:t>
      </w:r>
      <w:fldSimple w:instr=" STYLEREF 1 \s ">
        <w:r w:rsidR="00D81990">
          <w:rPr>
            <w:noProof/>
          </w:rPr>
          <w:t>15</w:t>
        </w:r>
      </w:fldSimple>
      <w:r w:rsidR="000E1F04">
        <w:noBreakHyphen/>
      </w:r>
      <w:fldSimple w:instr=" SEQ Listing \* ARABIC \s 1 ">
        <w:r w:rsidR="00D81990">
          <w:rPr>
            <w:noProof/>
          </w:rPr>
          <w:t>59</w:t>
        </w:r>
      </w:fldSimple>
      <w:r>
        <w:t xml:space="preserve">: </w:t>
      </w:r>
      <w:r w:rsidRPr="00713986">
        <w:t>instance.setParameters Processing</w:t>
      </w:r>
      <w:bookmarkEnd w:id="2027"/>
    </w:p>
    <w:tbl>
      <w:tblPr>
        <w:tblStyle w:val="TableGrid"/>
        <w:tblW w:w="9443" w:type="dxa"/>
        <w:tblInd w:w="-353" w:type="dxa"/>
        <w:tblLook w:val="04A0" w:firstRow="1" w:lastRow="0" w:firstColumn="1" w:lastColumn="0" w:noHBand="0" w:noVBand="1"/>
      </w:tblPr>
      <w:tblGrid>
        <w:gridCol w:w="372"/>
        <w:gridCol w:w="9071"/>
      </w:tblGrid>
      <w:tr w:rsidR="00A718F1" w:rsidRPr="00651F17" w14:paraId="442F586F" w14:textId="77777777" w:rsidTr="00DD624E">
        <w:trPr>
          <w:trHeight w:val="44"/>
        </w:trPr>
        <w:tc>
          <w:tcPr>
            <w:tcW w:w="372" w:type="dxa"/>
            <w:tcBorders>
              <w:top w:val="nil"/>
              <w:left w:val="nil"/>
              <w:bottom w:val="nil"/>
            </w:tcBorders>
          </w:tcPr>
          <w:p w14:paraId="22EC351A" w14:textId="77777777" w:rsidR="00A718F1" w:rsidRPr="00651F17" w:rsidRDefault="00A718F1" w:rsidP="00E95CB2">
            <w:pPr>
              <w:pStyle w:val="ListingText"/>
            </w:pPr>
            <w:r w:rsidRPr="00651F17">
              <w:t>1</w:t>
            </w:r>
          </w:p>
        </w:tc>
        <w:tc>
          <w:tcPr>
            <w:tcW w:w="9071" w:type="dxa"/>
            <w:tcBorders>
              <w:bottom w:val="nil"/>
            </w:tcBorders>
          </w:tcPr>
          <w:p w14:paraId="5ABDF365" w14:textId="77777777" w:rsidR="00A718F1" w:rsidRPr="00651F17" w:rsidRDefault="00A718F1" w:rsidP="00E95CB2">
            <w:pPr>
              <w:pStyle w:val="ListingText"/>
            </w:pPr>
            <w:r w:rsidRPr="00C46EB6">
              <w:rPr>
                <w:rStyle w:val="Listing-command"/>
              </w:rPr>
              <w:t>input</w:t>
            </w:r>
            <w:r w:rsidRPr="00651F17">
              <w:rPr>
                <w:b/>
              </w:rPr>
              <w:t>:</w:t>
            </w:r>
            <w:r w:rsidRPr="00651F17">
              <w:t xml:space="preserve"> obj_instance, parameters</w:t>
            </w:r>
          </w:p>
        </w:tc>
      </w:tr>
      <w:tr w:rsidR="00A718F1" w:rsidRPr="00651F17" w14:paraId="391F35D4" w14:textId="77777777" w:rsidTr="00DD624E">
        <w:tc>
          <w:tcPr>
            <w:tcW w:w="372" w:type="dxa"/>
            <w:tcBorders>
              <w:top w:val="nil"/>
              <w:left w:val="nil"/>
              <w:bottom w:val="nil"/>
            </w:tcBorders>
          </w:tcPr>
          <w:p w14:paraId="676085FE" w14:textId="77777777" w:rsidR="00A718F1" w:rsidRPr="00651F17" w:rsidRDefault="00A718F1" w:rsidP="00E95CB2">
            <w:pPr>
              <w:pStyle w:val="ListingText"/>
            </w:pPr>
            <w:r w:rsidRPr="00651F17">
              <w:t>2</w:t>
            </w:r>
          </w:p>
        </w:tc>
        <w:tc>
          <w:tcPr>
            <w:tcW w:w="9071" w:type="dxa"/>
            <w:tcBorders>
              <w:top w:val="nil"/>
              <w:bottom w:val="nil"/>
            </w:tcBorders>
          </w:tcPr>
          <w:p w14:paraId="7D016226" w14:textId="77777777" w:rsidR="00A718F1" w:rsidRPr="00651F17" w:rsidRDefault="00A718F1" w:rsidP="00E95CB2">
            <w:pPr>
              <w:pStyle w:val="ListingText"/>
            </w:pPr>
            <w:r w:rsidRPr="00C46EB6">
              <w:rPr>
                <w:rStyle w:val="Listing-command"/>
              </w:rPr>
              <w:t>output</w:t>
            </w:r>
            <w:r w:rsidRPr="00651F17">
              <w:rPr>
                <w:b/>
              </w:rPr>
              <w:t>:</w:t>
            </w:r>
            <w:r w:rsidRPr="00651F17">
              <w:t xml:space="preserve"> n/a</w:t>
            </w:r>
          </w:p>
        </w:tc>
      </w:tr>
      <w:tr w:rsidR="00A718F1" w:rsidRPr="00651F17" w14:paraId="42DAF5A9" w14:textId="77777777" w:rsidTr="00DD624E">
        <w:tc>
          <w:tcPr>
            <w:tcW w:w="372" w:type="dxa"/>
            <w:tcBorders>
              <w:top w:val="nil"/>
              <w:left w:val="nil"/>
              <w:bottom w:val="nil"/>
            </w:tcBorders>
          </w:tcPr>
          <w:p w14:paraId="7D60E0C0" w14:textId="77777777" w:rsidR="00A718F1" w:rsidRPr="00651F17" w:rsidRDefault="00A718F1" w:rsidP="00E95CB2">
            <w:pPr>
              <w:pStyle w:val="ListingText"/>
            </w:pPr>
            <w:r w:rsidRPr="00651F17">
              <w:t>3</w:t>
            </w:r>
          </w:p>
        </w:tc>
        <w:tc>
          <w:tcPr>
            <w:tcW w:w="9071" w:type="dxa"/>
            <w:tcBorders>
              <w:top w:val="nil"/>
              <w:bottom w:val="nil"/>
            </w:tcBorders>
          </w:tcPr>
          <w:p w14:paraId="089B24AF" w14:textId="77777777" w:rsidR="00A718F1" w:rsidRPr="00C46EB6" w:rsidRDefault="00A718F1" w:rsidP="00E95CB2">
            <w:pPr>
              <w:pStyle w:val="ListingText"/>
              <w:rPr>
                <w:rStyle w:val="Listing-command"/>
              </w:rPr>
            </w:pPr>
            <w:r w:rsidRPr="00C46EB6">
              <w:rPr>
                <w:rStyle w:val="Listing-command"/>
              </w:rPr>
              <w:t>begin</w:t>
            </w:r>
          </w:p>
        </w:tc>
      </w:tr>
      <w:tr w:rsidR="00A718F1" w:rsidRPr="00651F17" w14:paraId="41ADCA09" w14:textId="77777777" w:rsidTr="00DD624E">
        <w:tc>
          <w:tcPr>
            <w:tcW w:w="372" w:type="dxa"/>
            <w:tcBorders>
              <w:top w:val="nil"/>
              <w:left w:val="nil"/>
              <w:bottom w:val="nil"/>
            </w:tcBorders>
          </w:tcPr>
          <w:p w14:paraId="650F350D" w14:textId="77777777" w:rsidR="00A718F1" w:rsidRPr="00651F17" w:rsidRDefault="00A718F1" w:rsidP="00E95CB2">
            <w:pPr>
              <w:pStyle w:val="ListingText"/>
            </w:pPr>
            <w:r w:rsidRPr="00651F17">
              <w:lastRenderedPageBreak/>
              <w:t>4</w:t>
            </w:r>
          </w:p>
        </w:tc>
        <w:tc>
          <w:tcPr>
            <w:tcW w:w="9071" w:type="dxa"/>
            <w:tcBorders>
              <w:top w:val="nil"/>
              <w:bottom w:val="nil"/>
            </w:tcBorders>
          </w:tcPr>
          <w:p w14:paraId="137319B4" w14:textId="1512614F" w:rsidR="00A718F1" w:rsidRPr="00651F17" w:rsidRDefault="00A718F1" w:rsidP="00E95CB2">
            <w:pPr>
              <w:pStyle w:val="ListingText"/>
            </w:pPr>
            <w:r w:rsidRPr="00651F17">
              <w:t xml:space="preserve">  set instance parameters using command</w:t>
            </w:r>
            <w:r>
              <w:t xml:space="preserve"> as described in Section</w:t>
            </w:r>
            <w:r w:rsidR="00E95CB2">
              <w:t xml:space="preserve"> </w:t>
            </w:r>
            <w:r w:rsidR="00E95CB2" w:rsidRPr="00E95CB2">
              <w:rPr>
                <w:rStyle w:val="CrossRef"/>
              </w:rPr>
              <w:fldChar w:fldCharType="begin"/>
            </w:r>
            <w:r w:rsidR="00E95CB2" w:rsidRPr="00E95CB2">
              <w:rPr>
                <w:rStyle w:val="CrossRef"/>
              </w:rPr>
              <w:instrText xml:space="preserve"> REF _Ref61674214 \r \h </w:instrText>
            </w:r>
            <w:r w:rsidR="00E95CB2">
              <w:rPr>
                <w:rStyle w:val="CrossRef"/>
              </w:rPr>
              <w:instrText xml:space="preserve"> \* MERGEFORMAT </w:instrText>
            </w:r>
            <w:r w:rsidR="00E95CB2" w:rsidRPr="00E95CB2">
              <w:rPr>
                <w:rStyle w:val="CrossRef"/>
              </w:rPr>
            </w:r>
            <w:r w:rsidR="00E95CB2" w:rsidRPr="00E95CB2">
              <w:rPr>
                <w:rStyle w:val="CrossRef"/>
              </w:rPr>
              <w:fldChar w:fldCharType="separate"/>
            </w:r>
            <w:r w:rsidR="00D81990">
              <w:rPr>
                <w:rStyle w:val="CrossRef"/>
              </w:rPr>
              <w:t>15.3.2.22</w:t>
            </w:r>
            <w:r w:rsidR="00E95CB2" w:rsidRPr="00E95CB2">
              <w:rPr>
                <w:rStyle w:val="CrossRef"/>
              </w:rPr>
              <w:fldChar w:fldCharType="end"/>
            </w:r>
          </w:p>
        </w:tc>
      </w:tr>
      <w:tr w:rsidR="00A718F1" w:rsidRPr="00651F17" w14:paraId="777F9B09" w14:textId="77777777" w:rsidTr="00DD624E">
        <w:tc>
          <w:tcPr>
            <w:tcW w:w="372" w:type="dxa"/>
            <w:tcBorders>
              <w:top w:val="nil"/>
              <w:left w:val="nil"/>
              <w:bottom w:val="nil"/>
            </w:tcBorders>
          </w:tcPr>
          <w:p w14:paraId="432C8539" w14:textId="77777777" w:rsidR="00A718F1" w:rsidRPr="00651F17" w:rsidRDefault="00A718F1" w:rsidP="00E95CB2">
            <w:pPr>
              <w:pStyle w:val="ListingText"/>
            </w:pPr>
            <w:r w:rsidRPr="00651F17">
              <w:t>5</w:t>
            </w:r>
          </w:p>
        </w:tc>
        <w:tc>
          <w:tcPr>
            <w:tcW w:w="9071" w:type="dxa"/>
            <w:tcBorders>
              <w:top w:val="nil"/>
              <w:bottom w:val="single" w:sz="4" w:space="0" w:color="auto"/>
            </w:tcBorders>
          </w:tcPr>
          <w:p w14:paraId="1DFFC043" w14:textId="77777777" w:rsidR="00A718F1" w:rsidRPr="00C46EB6" w:rsidRDefault="00A718F1" w:rsidP="00E95CB2">
            <w:pPr>
              <w:pStyle w:val="ListingText"/>
              <w:rPr>
                <w:rStyle w:val="Listing-command"/>
              </w:rPr>
            </w:pPr>
            <w:r w:rsidRPr="00C46EB6">
              <w:rPr>
                <w:rStyle w:val="Listing-command"/>
              </w:rPr>
              <w:t>end</w:t>
            </w:r>
          </w:p>
        </w:tc>
      </w:tr>
    </w:tbl>
    <w:p w14:paraId="2F2F4460" w14:textId="0B2D9BB0" w:rsidR="00A718F1" w:rsidRDefault="00A718F1" w:rsidP="00D23E0D">
      <w:pPr>
        <w:pStyle w:val="Heading4"/>
      </w:pPr>
      <w:r>
        <w:t>endpoint.setParameters</w:t>
      </w:r>
    </w:p>
    <w:p w14:paraId="435EF609" w14:textId="77777777" w:rsidR="00A718F1" w:rsidRDefault="00A718F1" w:rsidP="00A718F1">
      <w:pPr>
        <w:rPr>
          <w:lang w:eastAsia="ja-JP"/>
        </w:rPr>
      </w:pPr>
      <w:r>
        <w:rPr>
          <w:lang w:eastAsia="ja-JP"/>
        </w:rPr>
        <w:t>Set endpoint parameters. This method is called over an endpoint object (obj_endpoint).  Note that all inputs listed below in this subsection are optional.</w:t>
      </w:r>
    </w:p>
    <w:p w14:paraId="750B62EF" w14:textId="77777777" w:rsidR="007F5412" w:rsidRPr="007F5412" w:rsidRDefault="007F5412" w:rsidP="007F5412">
      <w:pPr>
        <w:pStyle w:val="Subhead"/>
      </w:pPr>
      <w:r>
        <w:t>In</w:t>
      </w:r>
      <w:r w:rsidRPr="007F5412">
        <w:t>puts:</w:t>
      </w:r>
    </w:p>
    <w:p w14:paraId="142705CC" w14:textId="155171FE" w:rsidR="00A718F1" w:rsidRDefault="00A718F1" w:rsidP="006E392E">
      <w:pPr>
        <w:pStyle w:val="Normal-Indented"/>
        <w:rPr>
          <w:lang w:eastAsia="ja-JP"/>
        </w:rPr>
      </w:pPr>
      <w:r w:rsidRPr="002143EC">
        <w:rPr>
          <w:rStyle w:val="InlineHead"/>
        </w:rPr>
        <w:t>u16_offset_confidential</w:t>
      </w:r>
      <w:r w:rsidR="00440C70">
        <w:rPr>
          <w:lang w:eastAsia="ja-JP"/>
        </w:rPr>
        <w:t xml:space="preserve">: </w:t>
      </w:r>
      <w:r>
        <w:rPr>
          <w:lang w:eastAsia="ja-JP"/>
        </w:rPr>
        <w:t>The offset from which data contained in confidential mailbox is returned in AUTH1.</w:t>
      </w:r>
    </w:p>
    <w:p w14:paraId="38162592" w14:textId="708EE700" w:rsidR="00A718F1" w:rsidRDefault="00A718F1" w:rsidP="006E392E">
      <w:pPr>
        <w:pStyle w:val="Normal-Indented"/>
        <w:rPr>
          <w:lang w:eastAsia="ja-JP"/>
        </w:rPr>
      </w:pPr>
      <w:r w:rsidRPr="002143EC">
        <w:rPr>
          <w:rStyle w:val="InlineHead"/>
        </w:rPr>
        <w:t>u8_length_confidential</w:t>
      </w:r>
      <w:r w:rsidR="00440C70">
        <w:rPr>
          <w:lang w:eastAsia="ja-JP"/>
        </w:rPr>
        <w:t xml:space="preserve">: </w:t>
      </w:r>
      <w:r>
        <w:rPr>
          <w:lang w:eastAsia="ja-JP"/>
        </w:rPr>
        <w:t>The length of confidential data returned in AUTH1.</w:t>
      </w:r>
    </w:p>
    <w:p w14:paraId="44AC304D" w14:textId="3540E103" w:rsidR="00A718F1" w:rsidRDefault="00A718F1" w:rsidP="006E392E">
      <w:pPr>
        <w:pStyle w:val="Normal-Indented"/>
        <w:rPr>
          <w:lang w:eastAsia="ja-JP"/>
        </w:rPr>
      </w:pPr>
      <w:r w:rsidRPr="002143EC">
        <w:rPr>
          <w:rStyle w:val="InlineHead"/>
        </w:rPr>
        <w:t>u16_offset_private</w:t>
      </w:r>
      <w:r w:rsidR="00440C70">
        <w:rPr>
          <w:lang w:eastAsia="ja-JP"/>
        </w:rPr>
        <w:t xml:space="preserve">: </w:t>
      </w:r>
      <w:r>
        <w:rPr>
          <w:lang w:eastAsia="ja-JP"/>
        </w:rPr>
        <w:t>The offset from which data contained in private mailbox are returned in AUTH1.</w:t>
      </w:r>
    </w:p>
    <w:p w14:paraId="1CC5C0C8" w14:textId="77777777" w:rsidR="00A718F1" w:rsidRDefault="00A718F1" w:rsidP="006E392E">
      <w:pPr>
        <w:pStyle w:val="Normal-Indented"/>
        <w:rPr>
          <w:lang w:eastAsia="ja-JP"/>
        </w:rPr>
      </w:pPr>
      <w:r w:rsidRPr="00E95CB2">
        <w:rPr>
          <w:rStyle w:val="InlineHead"/>
        </w:rPr>
        <w:t>u8_length_private</w:t>
      </w:r>
      <w:r>
        <w:rPr>
          <w:lang w:eastAsia="ja-JP"/>
        </w:rPr>
        <w:t xml:space="preserve">  The length of private data returned in AUTH1.</w:t>
      </w:r>
    </w:p>
    <w:p w14:paraId="69818515" w14:textId="15050D3B" w:rsidR="00A718F1" w:rsidRDefault="00A718F1" w:rsidP="006E392E">
      <w:pPr>
        <w:pStyle w:val="Normal-Indented"/>
        <w:rPr>
          <w:lang w:eastAsia="ja-JP"/>
        </w:rPr>
      </w:pPr>
      <w:r w:rsidRPr="002143EC">
        <w:rPr>
          <w:rStyle w:val="InlineHead"/>
        </w:rPr>
        <w:t>bool_cless_visibility_persistent</w:t>
      </w:r>
      <w:r w:rsidR="00440C70">
        <w:rPr>
          <w:lang w:eastAsia="ja-JP"/>
        </w:rPr>
        <w:t xml:space="preserve">: </w:t>
      </w:r>
      <w:r>
        <w:rPr>
          <w:lang w:eastAsia="ja-JP"/>
        </w:rPr>
        <w:t xml:space="preserve">If set to false, the endpoint is not visible from the contactless interface. This configuration is persistent across SE reboots. </w:t>
      </w:r>
    </w:p>
    <w:p w14:paraId="28DB5AF6" w14:textId="1750263F" w:rsidR="00A718F1" w:rsidRDefault="00A718F1" w:rsidP="006E392E">
      <w:pPr>
        <w:pStyle w:val="Normal-Indented"/>
        <w:rPr>
          <w:lang w:eastAsia="ja-JP"/>
        </w:rPr>
      </w:pPr>
      <w:r w:rsidRPr="002143EC">
        <w:rPr>
          <w:rStyle w:val="InlineHead"/>
        </w:rPr>
        <w:t>bool_cless_visibility_volatil</w:t>
      </w:r>
      <w:r w:rsidR="00440C70">
        <w:rPr>
          <w:lang w:eastAsia="ja-JP"/>
        </w:rPr>
        <w:t xml:space="preserve">: </w:t>
      </w:r>
      <w:r>
        <w:rPr>
          <w:lang w:eastAsia="ja-JP"/>
        </w:rPr>
        <w:t xml:space="preserve"> If set to false, the endpoint is not visible from the contactless interface. This configuration is valid for the current power</w:t>
      </w:r>
      <w:r w:rsidR="00D073E9">
        <w:rPr>
          <w:lang w:eastAsia="ja-JP"/>
        </w:rPr>
        <w:t>-</w:t>
      </w:r>
      <w:r>
        <w:rPr>
          <w:lang w:eastAsia="ja-JP"/>
        </w:rPr>
        <w:t xml:space="preserve">on session. </w:t>
      </w:r>
    </w:p>
    <w:p w14:paraId="023D4B2A" w14:textId="3318D1CB" w:rsidR="00A718F1" w:rsidRDefault="00A718F1" w:rsidP="006E392E">
      <w:pPr>
        <w:pStyle w:val="Normal-Indented"/>
        <w:rPr>
          <w:lang w:eastAsia="ja-JP"/>
        </w:rPr>
      </w:pPr>
      <w:r w:rsidRPr="002143EC">
        <w:rPr>
          <w:rStyle w:val="InlineHead"/>
        </w:rPr>
        <w:t>bytes_cless_transaction_codes</w:t>
      </w:r>
      <w:r w:rsidR="00440C70">
        <w:rPr>
          <w:lang w:eastAsia="ja-JP"/>
        </w:rPr>
        <w:t xml:space="preserve">: </w:t>
      </w:r>
      <w:r>
        <w:rPr>
          <w:lang w:eastAsia="ja-JP"/>
        </w:rPr>
        <w:t>List of 1</w:t>
      </w:r>
      <w:r w:rsidR="004D2FAF">
        <w:rPr>
          <w:lang w:eastAsia="ja-JP"/>
        </w:rPr>
        <w:t>-b</w:t>
      </w:r>
      <w:r>
        <w:rPr>
          <w:lang w:eastAsia="ja-JP"/>
        </w:rPr>
        <w:t xml:space="preserve">yte transaction codes triggering a user authentication if present in AUTH0 P2 over contactless interface; see </w:t>
      </w:r>
      <w:r w:rsidR="00E95CB2" w:rsidRPr="00EA3E66">
        <w:rPr>
          <w:rStyle w:val="CrossRef"/>
        </w:rPr>
        <w:fldChar w:fldCharType="begin"/>
      </w:r>
      <w:r w:rsidR="00E95CB2" w:rsidRPr="00EA3E66">
        <w:rPr>
          <w:rStyle w:val="CrossRef"/>
        </w:rPr>
        <w:instrText xml:space="preserve"> REF _Ref61687301 \h </w:instrText>
      </w:r>
      <w:r w:rsidR="006E392E" w:rsidRPr="00EA3E66">
        <w:rPr>
          <w:rStyle w:val="CrossRef"/>
        </w:rPr>
        <w:instrText xml:space="preserve"> \* MERGEFORMAT </w:instrText>
      </w:r>
      <w:r w:rsidR="00E95CB2" w:rsidRPr="00EA3E66">
        <w:rPr>
          <w:rStyle w:val="CrossRef"/>
        </w:rPr>
      </w:r>
      <w:r w:rsidR="00E95CB2" w:rsidRPr="00EA3E66">
        <w:rPr>
          <w:rStyle w:val="CrossRef"/>
        </w:rPr>
        <w:fldChar w:fldCharType="separate"/>
      </w:r>
      <w:r w:rsidR="00D81990" w:rsidRPr="00D81990">
        <w:rPr>
          <w:rStyle w:val="CrossRef"/>
        </w:rPr>
        <w:t>Table 9</w:t>
      </w:r>
      <w:r w:rsidR="00D81990" w:rsidRPr="00D81990">
        <w:rPr>
          <w:rStyle w:val="CrossRef"/>
        </w:rPr>
        <w:noBreakHyphen/>
        <w:t>1</w:t>
      </w:r>
      <w:r w:rsidR="00E95CB2" w:rsidRPr="00EA3E66">
        <w:rPr>
          <w:rStyle w:val="CrossRef"/>
        </w:rPr>
        <w:fldChar w:fldCharType="end"/>
      </w:r>
      <w:r>
        <w:rPr>
          <w:lang w:eastAsia="ja-JP"/>
        </w:rPr>
        <w:t xml:space="preserve"> and </w:t>
      </w:r>
      <w:r w:rsidR="00141F1C" w:rsidRPr="00EA3E66">
        <w:rPr>
          <w:rStyle w:val="CrossRef"/>
        </w:rPr>
        <w:fldChar w:fldCharType="begin"/>
      </w:r>
      <w:r w:rsidR="00141F1C" w:rsidRPr="00EA3E66">
        <w:rPr>
          <w:rStyle w:val="CrossRef"/>
        </w:rPr>
        <w:instrText xml:space="preserve"> REF _Ref61621555 \h </w:instrText>
      </w:r>
      <w:r w:rsidR="006E392E" w:rsidRPr="00EA3E66">
        <w:rPr>
          <w:rStyle w:val="CrossRef"/>
        </w:rPr>
        <w:instrText xml:space="preserve"> \* MERGEFORMAT </w:instrText>
      </w:r>
      <w:r w:rsidR="00141F1C" w:rsidRPr="00EA3E66">
        <w:rPr>
          <w:rStyle w:val="CrossRef"/>
        </w:rPr>
      </w:r>
      <w:r w:rsidR="00141F1C" w:rsidRPr="00EA3E66">
        <w:rPr>
          <w:rStyle w:val="CrossRef"/>
        </w:rPr>
        <w:fldChar w:fldCharType="separate"/>
      </w:r>
      <w:r w:rsidR="00D81990" w:rsidRPr="00D81990">
        <w:rPr>
          <w:rStyle w:val="CrossRef"/>
        </w:rPr>
        <w:t>Table 9</w:t>
      </w:r>
      <w:r w:rsidR="00D81990" w:rsidRPr="00D81990">
        <w:rPr>
          <w:rStyle w:val="CrossRef"/>
        </w:rPr>
        <w:noBreakHyphen/>
        <w:t>2</w:t>
      </w:r>
      <w:r w:rsidR="00141F1C" w:rsidRPr="00EA3E66">
        <w:rPr>
          <w:rStyle w:val="CrossRef"/>
        </w:rPr>
        <w:fldChar w:fldCharType="end"/>
      </w:r>
      <w:r w:rsidR="00EA3E66">
        <w:rPr>
          <w:rStyle w:val="CrossRef"/>
        </w:rPr>
        <w:t>.</w:t>
      </w:r>
    </w:p>
    <w:p w14:paraId="04793BCA" w14:textId="19B90E92" w:rsidR="00A718F1" w:rsidRDefault="00A718F1" w:rsidP="006E392E">
      <w:pPr>
        <w:pStyle w:val="Normal-Indented"/>
        <w:rPr>
          <w:lang w:eastAsia="ja-JP"/>
        </w:rPr>
      </w:pPr>
      <w:r w:rsidRPr="002143EC">
        <w:rPr>
          <w:rStyle w:val="InlineHead"/>
        </w:rPr>
        <w:t>bytes_wired_transaction_codes</w:t>
      </w:r>
      <w:r w:rsidR="00440C70">
        <w:rPr>
          <w:lang w:eastAsia="ja-JP"/>
        </w:rPr>
        <w:t xml:space="preserve">: </w:t>
      </w:r>
      <w:r>
        <w:rPr>
          <w:lang w:eastAsia="ja-JP"/>
        </w:rPr>
        <w:t>List of 1</w:t>
      </w:r>
      <w:r w:rsidR="004D2FAF">
        <w:rPr>
          <w:lang w:eastAsia="ja-JP"/>
        </w:rPr>
        <w:t>-b</w:t>
      </w:r>
      <w:r>
        <w:rPr>
          <w:lang w:eastAsia="ja-JP"/>
        </w:rPr>
        <w:t xml:space="preserve">yte transaction codes triggering a user authentication if present in AUTH0 P2 over contactless interface; see </w:t>
      </w:r>
      <w:r w:rsidR="00141F1C" w:rsidRPr="00EA3E66">
        <w:rPr>
          <w:rStyle w:val="CrossRef"/>
        </w:rPr>
        <w:fldChar w:fldCharType="begin"/>
      </w:r>
      <w:r w:rsidR="00141F1C" w:rsidRPr="00EA3E66">
        <w:rPr>
          <w:rStyle w:val="CrossRef"/>
        </w:rPr>
        <w:instrText xml:space="preserve"> REF _Ref61687301 \h </w:instrText>
      </w:r>
      <w:r w:rsidR="006E392E" w:rsidRPr="00EA3E66">
        <w:rPr>
          <w:rStyle w:val="CrossRef"/>
        </w:rPr>
        <w:instrText xml:space="preserve"> \* MERGEFORMAT </w:instrText>
      </w:r>
      <w:r w:rsidR="00141F1C" w:rsidRPr="00EA3E66">
        <w:rPr>
          <w:rStyle w:val="CrossRef"/>
        </w:rPr>
      </w:r>
      <w:r w:rsidR="00141F1C" w:rsidRPr="00EA3E66">
        <w:rPr>
          <w:rStyle w:val="CrossRef"/>
        </w:rPr>
        <w:fldChar w:fldCharType="separate"/>
      </w:r>
      <w:r w:rsidR="00D81990" w:rsidRPr="00D81990">
        <w:rPr>
          <w:rStyle w:val="CrossRef"/>
        </w:rPr>
        <w:t>Table 9</w:t>
      </w:r>
      <w:r w:rsidR="00D81990" w:rsidRPr="00D81990">
        <w:rPr>
          <w:rStyle w:val="CrossRef"/>
        </w:rPr>
        <w:noBreakHyphen/>
        <w:t>1</w:t>
      </w:r>
      <w:r w:rsidR="00141F1C" w:rsidRPr="00EA3E66">
        <w:rPr>
          <w:rStyle w:val="CrossRef"/>
        </w:rPr>
        <w:fldChar w:fldCharType="end"/>
      </w:r>
      <w:r>
        <w:rPr>
          <w:lang w:eastAsia="ja-JP"/>
        </w:rPr>
        <w:t xml:space="preserve"> and </w:t>
      </w:r>
      <w:r w:rsidR="00141F1C" w:rsidRPr="00EA3E66">
        <w:rPr>
          <w:rStyle w:val="CrossRef"/>
        </w:rPr>
        <w:fldChar w:fldCharType="begin"/>
      </w:r>
      <w:r w:rsidR="00141F1C" w:rsidRPr="00EA3E66">
        <w:rPr>
          <w:rStyle w:val="CrossRef"/>
        </w:rPr>
        <w:instrText xml:space="preserve"> REF _Ref61621555 \h </w:instrText>
      </w:r>
      <w:r w:rsidR="006E392E" w:rsidRPr="00EA3E66">
        <w:rPr>
          <w:rStyle w:val="CrossRef"/>
        </w:rPr>
        <w:instrText xml:space="preserve"> \* MERGEFORMAT </w:instrText>
      </w:r>
      <w:r w:rsidR="00141F1C" w:rsidRPr="00EA3E66">
        <w:rPr>
          <w:rStyle w:val="CrossRef"/>
        </w:rPr>
      </w:r>
      <w:r w:rsidR="00141F1C" w:rsidRPr="00EA3E66">
        <w:rPr>
          <w:rStyle w:val="CrossRef"/>
        </w:rPr>
        <w:fldChar w:fldCharType="separate"/>
      </w:r>
      <w:r w:rsidR="00D81990" w:rsidRPr="00D81990">
        <w:rPr>
          <w:rStyle w:val="CrossRef"/>
        </w:rPr>
        <w:t>Table 9</w:t>
      </w:r>
      <w:r w:rsidR="00D81990" w:rsidRPr="00D81990">
        <w:rPr>
          <w:rStyle w:val="CrossRef"/>
        </w:rPr>
        <w:noBreakHyphen/>
        <w:t>2</w:t>
      </w:r>
      <w:r w:rsidR="00141F1C" w:rsidRPr="00EA3E66">
        <w:rPr>
          <w:rStyle w:val="CrossRef"/>
        </w:rPr>
        <w:fldChar w:fldCharType="end"/>
      </w:r>
      <w:r w:rsidR="00EA3E66">
        <w:rPr>
          <w:rStyle w:val="CrossRef"/>
        </w:rPr>
        <w:t>.</w:t>
      </w:r>
    </w:p>
    <w:p w14:paraId="39F76A56" w14:textId="59F51804" w:rsidR="00A718F1" w:rsidRDefault="00A718F1" w:rsidP="006E392E">
      <w:pPr>
        <w:pStyle w:val="Normal-Indented"/>
        <w:rPr>
          <w:lang w:eastAsia="ja-JP"/>
        </w:rPr>
      </w:pPr>
      <w:r w:rsidRPr="002143EC">
        <w:rPr>
          <w:rStyle w:val="InlineHead"/>
        </w:rPr>
        <w:t>bool_wired_visibility_persistent</w:t>
      </w:r>
      <w:r w:rsidR="00440C70">
        <w:rPr>
          <w:lang w:eastAsia="ja-JP"/>
        </w:rPr>
        <w:t xml:space="preserve">: </w:t>
      </w:r>
      <w:r>
        <w:rPr>
          <w:lang w:eastAsia="ja-JP"/>
        </w:rPr>
        <w:t xml:space="preserve">If set to false, the endpoint is not visible from the wired interface on AUTH0 command. This configuration is persistent across SE reboots. </w:t>
      </w:r>
    </w:p>
    <w:p w14:paraId="4B869626" w14:textId="6AD5A6AC" w:rsidR="00A718F1" w:rsidRDefault="00A718F1" w:rsidP="006E392E">
      <w:pPr>
        <w:pStyle w:val="Normal-Indented"/>
        <w:rPr>
          <w:lang w:eastAsia="ja-JP"/>
        </w:rPr>
      </w:pPr>
      <w:r w:rsidRPr="002143EC">
        <w:rPr>
          <w:rStyle w:val="InlineHead"/>
        </w:rPr>
        <w:t>bool_wired_visibility_volatile</w:t>
      </w:r>
      <w:r w:rsidR="00440C70">
        <w:rPr>
          <w:lang w:eastAsia="ja-JP"/>
        </w:rPr>
        <w:t xml:space="preserve">: </w:t>
      </w:r>
      <w:r>
        <w:rPr>
          <w:lang w:eastAsia="ja-JP"/>
        </w:rPr>
        <w:t>If set to false, the endpoint is not visible from the wired interface on AUTH0 command. This configuration is valid for the current power</w:t>
      </w:r>
      <w:r w:rsidR="004D2FAF">
        <w:rPr>
          <w:lang w:eastAsia="ja-JP"/>
        </w:rPr>
        <w:t>-</w:t>
      </w:r>
      <w:r>
        <w:rPr>
          <w:lang w:eastAsia="ja-JP"/>
        </w:rPr>
        <w:t>on session.</w:t>
      </w:r>
    </w:p>
    <w:p w14:paraId="587A426E" w14:textId="71060C08" w:rsidR="00A718F1" w:rsidRDefault="00A718F1" w:rsidP="00921593">
      <w:pPr>
        <w:pStyle w:val="CaptionListing"/>
      </w:pPr>
      <w:bookmarkStart w:id="2028" w:name="_Toc118220043"/>
      <w:r>
        <w:t xml:space="preserve">Listing </w:t>
      </w:r>
      <w:fldSimple w:instr=" STYLEREF 1 \s ">
        <w:r w:rsidR="00D81990">
          <w:rPr>
            <w:noProof/>
          </w:rPr>
          <w:t>15</w:t>
        </w:r>
      </w:fldSimple>
      <w:r w:rsidR="000E1F04">
        <w:noBreakHyphen/>
      </w:r>
      <w:fldSimple w:instr=" SEQ Listing \* ARABIC \s 1 ">
        <w:r w:rsidR="00D81990">
          <w:rPr>
            <w:noProof/>
          </w:rPr>
          <w:t>60</w:t>
        </w:r>
      </w:fldSimple>
      <w:r>
        <w:t xml:space="preserve">: </w:t>
      </w:r>
      <w:r w:rsidRPr="0067430B">
        <w:t>endpoint.setParameters Processing</w:t>
      </w:r>
      <w:bookmarkEnd w:id="2028"/>
    </w:p>
    <w:tbl>
      <w:tblPr>
        <w:tblStyle w:val="TableGrid"/>
        <w:tblW w:w="9353" w:type="dxa"/>
        <w:tblInd w:w="-353" w:type="dxa"/>
        <w:tblLook w:val="04A0" w:firstRow="1" w:lastRow="0" w:firstColumn="1" w:lastColumn="0" w:noHBand="0" w:noVBand="1"/>
      </w:tblPr>
      <w:tblGrid>
        <w:gridCol w:w="372"/>
        <w:gridCol w:w="8981"/>
      </w:tblGrid>
      <w:tr w:rsidR="00A718F1" w:rsidRPr="00651F17" w14:paraId="390059AA" w14:textId="77777777" w:rsidTr="00DD624E">
        <w:trPr>
          <w:trHeight w:val="44"/>
        </w:trPr>
        <w:tc>
          <w:tcPr>
            <w:tcW w:w="372" w:type="dxa"/>
            <w:tcBorders>
              <w:top w:val="nil"/>
              <w:left w:val="nil"/>
              <w:bottom w:val="nil"/>
            </w:tcBorders>
          </w:tcPr>
          <w:p w14:paraId="70016CEC" w14:textId="77777777" w:rsidR="00A718F1" w:rsidRPr="00651F17" w:rsidRDefault="00A718F1" w:rsidP="00141F1C">
            <w:pPr>
              <w:pStyle w:val="ListingText"/>
            </w:pPr>
            <w:r w:rsidRPr="00651F17">
              <w:t>1</w:t>
            </w:r>
          </w:p>
        </w:tc>
        <w:tc>
          <w:tcPr>
            <w:tcW w:w="8981" w:type="dxa"/>
            <w:tcBorders>
              <w:bottom w:val="nil"/>
            </w:tcBorders>
          </w:tcPr>
          <w:p w14:paraId="01BC89D5" w14:textId="77777777" w:rsidR="00A718F1" w:rsidRPr="00651F17" w:rsidRDefault="00A718F1" w:rsidP="00141F1C">
            <w:pPr>
              <w:pStyle w:val="ListingText"/>
            </w:pPr>
            <w:r w:rsidRPr="00C46EB6">
              <w:rPr>
                <w:rStyle w:val="Listing-command"/>
              </w:rPr>
              <w:t>input</w:t>
            </w:r>
            <w:r w:rsidRPr="00651F17">
              <w:rPr>
                <w:b/>
              </w:rPr>
              <w:t>:</w:t>
            </w:r>
            <w:r w:rsidRPr="00651F17">
              <w:t xml:space="preserve"> obj_endpoint, parameters</w:t>
            </w:r>
          </w:p>
        </w:tc>
      </w:tr>
      <w:tr w:rsidR="00A718F1" w:rsidRPr="00651F17" w14:paraId="159B239A" w14:textId="77777777" w:rsidTr="00DD624E">
        <w:tc>
          <w:tcPr>
            <w:tcW w:w="372" w:type="dxa"/>
            <w:tcBorders>
              <w:top w:val="nil"/>
              <w:left w:val="nil"/>
              <w:bottom w:val="nil"/>
            </w:tcBorders>
          </w:tcPr>
          <w:p w14:paraId="5D7CABD2" w14:textId="77777777" w:rsidR="00A718F1" w:rsidRPr="00651F17" w:rsidRDefault="00A718F1" w:rsidP="00141F1C">
            <w:pPr>
              <w:pStyle w:val="ListingText"/>
            </w:pPr>
            <w:r w:rsidRPr="00651F17">
              <w:t>2</w:t>
            </w:r>
          </w:p>
        </w:tc>
        <w:tc>
          <w:tcPr>
            <w:tcW w:w="8981" w:type="dxa"/>
            <w:tcBorders>
              <w:top w:val="nil"/>
              <w:bottom w:val="nil"/>
            </w:tcBorders>
          </w:tcPr>
          <w:p w14:paraId="12D878B3" w14:textId="77777777" w:rsidR="00A718F1" w:rsidRPr="00651F17" w:rsidRDefault="00A718F1" w:rsidP="00141F1C">
            <w:pPr>
              <w:pStyle w:val="ListingText"/>
            </w:pPr>
            <w:r w:rsidRPr="00C46EB6">
              <w:rPr>
                <w:rStyle w:val="Listing-command"/>
              </w:rPr>
              <w:t>output</w:t>
            </w:r>
            <w:r w:rsidRPr="00651F17">
              <w:rPr>
                <w:b/>
              </w:rPr>
              <w:t>:</w:t>
            </w:r>
            <w:r w:rsidRPr="00651F17">
              <w:t xml:space="preserve"> n/a</w:t>
            </w:r>
          </w:p>
        </w:tc>
      </w:tr>
      <w:tr w:rsidR="00A718F1" w:rsidRPr="00651F17" w14:paraId="02A1E9FD" w14:textId="77777777" w:rsidTr="00DD624E">
        <w:tc>
          <w:tcPr>
            <w:tcW w:w="372" w:type="dxa"/>
            <w:tcBorders>
              <w:top w:val="nil"/>
              <w:left w:val="nil"/>
              <w:bottom w:val="nil"/>
            </w:tcBorders>
          </w:tcPr>
          <w:p w14:paraId="7BB183BD" w14:textId="77777777" w:rsidR="00A718F1" w:rsidRPr="00651F17" w:rsidRDefault="00A718F1" w:rsidP="00141F1C">
            <w:pPr>
              <w:pStyle w:val="ListingText"/>
            </w:pPr>
            <w:r w:rsidRPr="00651F17">
              <w:t>3</w:t>
            </w:r>
          </w:p>
        </w:tc>
        <w:tc>
          <w:tcPr>
            <w:tcW w:w="8981" w:type="dxa"/>
            <w:tcBorders>
              <w:top w:val="nil"/>
              <w:bottom w:val="nil"/>
            </w:tcBorders>
          </w:tcPr>
          <w:p w14:paraId="6417DDB9" w14:textId="77777777" w:rsidR="00A718F1" w:rsidRPr="00C46EB6" w:rsidRDefault="00A718F1" w:rsidP="00141F1C">
            <w:pPr>
              <w:pStyle w:val="ListingText"/>
              <w:rPr>
                <w:rStyle w:val="Listing-command"/>
              </w:rPr>
            </w:pPr>
            <w:r w:rsidRPr="00C46EB6">
              <w:rPr>
                <w:rStyle w:val="Listing-command"/>
              </w:rPr>
              <w:t>begin</w:t>
            </w:r>
          </w:p>
        </w:tc>
      </w:tr>
      <w:tr w:rsidR="00A718F1" w:rsidRPr="00651F17" w14:paraId="2A96448E" w14:textId="77777777" w:rsidTr="00DD624E">
        <w:tc>
          <w:tcPr>
            <w:tcW w:w="372" w:type="dxa"/>
            <w:tcBorders>
              <w:top w:val="nil"/>
              <w:left w:val="nil"/>
              <w:bottom w:val="nil"/>
            </w:tcBorders>
          </w:tcPr>
          <w:p w14:paraId="189A31FB" w14:textId="77777777" w:rsidR="00A718F1" w:rsidRPr="00651F17" w:rsidRDefault="00A718F1" w:rsidP="00141F1C">
            <w:pPr>
              <w:pStyle w:val="ListingText"/>
            </w:pPr>
            <w:r w:rsidRPr="00651F17">
              <w:t>4</w:t>
            </w:r>
          </w:p>
        </w:tc>
        <w:tc>
          <w:tcPr>
            <w:tcW w:w="8981" w:type="dxa"/>
            <w:tcBorders>
              <w:top w:val="nil"/>
              <w:bottom w:val="nil"/>
            </w:tcBorders>
          </w:tcPr>
          <w:p w14:paraId="6E7C1DF5" w14:textId="77777777" w:rsidR="00A718F1" w:rsidRPr="00651F17" w:rsidRDefault="00A718F1" w:rsidP="00141F1C">
            <w:pPr>
              <w:pStyle w:val="ListingText"/>
            </w:pPr>
            <w:r w:rsidRPr="00651F17">
              <w:rPr>
                <w:b/>
              </w:rPr>
              <w:t xml:space="preserve">  </w:t>
            </w:r>
            <w:r w:rsidRPr="00C46EB6">
              <w:rPr>
                <w:rStyle w:val="Listing-command"/>
              </w:rPr>
              <w:t>if</w:t>
            </w:r>
            <w:r w:rsidRPr="00651F17">
              <w:t xml:space="preserve"> </w:t>
            </w:r>
            <w:r w:rsidRPr="004D475B">
              <w:rPr>
                <w:bCs/>
              </w:rPr>
              <w:t>bytes_cless_transaction_codes</w:t>
            </w:r>
            <w:r>
              <w:rPr>
                <w:bCs/>
              </w:rPr>
              <w:t xml:space="preserve"> is missing any transaction code present in current configuration</w:t>
            </w:r>
          </w:p>
        </w:tc>
      </w:tr>
      <w:tr w:rsidR="00A718F1" w:rsidRPr="00651F17" w14:paraId="22857A4A" w14:textId="77777777" w:rsidTr="00DD624E">
        <w:tc>
          <w:tcPr>
            <w:tcW w:w="372" w:type="dxa"/>
            <w:tcBorders>
              <w:top w:val="nil"/>
              <w:left w:val="nil"/>
              <w:bottom w:val="nil"/>
            </w:tcBorders>
          </w:tcPr>
          <w:p w14:paraId="61D0BB7F" w14:textId="77777777" w:rsidR="00A718F1" w:rsidRPr="00651F17" w:rsidRDefault="00A718F1" w:rsidP="00141F1C">
            <w:pPr>
              <w:pStyle w:val="ListingText"/>
            </w:pPr>
            <w:r w:rsidRPr="00651F17">
              <w:t>5</w:t>
            </w:r>
          </w:p>
        </w:tc>
        <w:tc>
          <w:tcPr>
            <w:tcW w:w="8981" w:type="dxa"/>
            <w:tcBorders>
              <w:top w:val="nil"/>
              <w:bottom w:val="nil"/>
            </w:tcBorders>
          </w:tcPr>
          <w:p w14:paraId="1FB5F505" w14:textId="77777777" w:rsidR="00A718F1" w:rsidRPr="00651F17" w:rsidRDefault="00A718F1" w:rsidP="00141F1C">
            <w:pPr>
              <w:pStyle w:val="ListingText"/>
            </w:pPr>
            <w:r w:rsidRPr="00651F17">
              <w:t xml:space="preserve">    perform user authentication</w:t>
            </w:r>
          </w:p>
        </w:tc>
      </w:tr>
      <w:tr w:rsidR="00A718F1" w:rsidRPr="00651F17" w14:paraId="2B4D295D" w14:textId="77777777" w:rsidTr="00DD624E">
        <w:tc>
          <w:tcPr>
            <w:tcW w:w="372" w:type="dxa"/>
            <w:tcBorders>
              <w:top w:val="nil"/>
              <w:left w:val="nil"/>
              <w:bottom w:val="nil"/>
            </w:tcBorders>
          </w:tcPr>
          <w:p w14:paraId="75B12892" w14:textId="77777777" w:rsidR="00A718F1" w:rsidRPr="00651F17" w:rsidRDefault="00A718F1" w:rsidP="00141F1C">
            <w:pPr>
              <w:pStyle w:val="ListingText"/>
            </w:pPr>
            <w:r w:rsidRPr="00651F17">
              <w:t>6</w:t>
            </w:r>
          </w:p>
        </w:tc>
        <w:tc>
          <w:tcPr>
            <w:tcW w:w="8981" w:type="dxa"/>
            <w:tcBorders>
              <w:top w:val="nil"/>
              <w:bottom w:val="nil"/>
            </w:tcBorders>
          </w:tcPr>
          <w:p w14:paraId="286E5204" w14:textId="77777777" w:rsidR="00A718F1" w:rsidRPr="00651F17" w:rsidRDefault="00A718F1" w:rsidP="00141F1C">
            <w:pPr>
              <w:pStyle w:val="ListingText"/>
            </w:pPr>
            <w:r w:rsidRPr="00651F17">
              <w:rPr>
                <w:b/>
              </w:rPr>
              <w:t xml:space="preserve">  </w:t>
            </w:r>
            <w:r w:rsidRPr="00C46EB6">
              <w:rPr>
                <w:rStyle w:val="Listing-command"/>
              </w:rPr>
              <w:t>if</w:t>
            </w:r>
            <w:r w:rsidRPr="00651F17">
              <w:t xml:space="preserve"> </w:t>
            </w:r>
            <w:r w:rsidRPr="004D475B">
              <w:rPr>
                <w:bCs/>
              </w:rPr>
              <w:t>bytes_</w:t>
            </w:r>
            <w:r>
              <w:rPr>
                <w:bCs/>
              </w:rPr>
              <w:t>wired</w:t>
            </w:r>
            <w:r w:rsidRPr="004D475B">
              <w:rPr>
                <w:bCs/>
              </w:rPr>
              <w:t>_transaction_codes</w:t>
            </w:r>
            <w:r>
              <w:rPr>
                <w:bCs/>
              </w:rPr>
              <w:t xml:space="preserve"> is missing any transaction code present in current configuration</w:t>
            </w:r>
          </w:p>
        </w:tc>
      </w:tr>
      <w:tr w:rsidR="00A718F1" w:rsidRPr="00651F17" w14:paraId="2217B022" w14:textId="77777777" w:rsidTr="00DD624E">
        <w:tc>
          <w:tcPr>
            <w:tcW w:w="372" w:type="dxa"/>
            <w:tcBorders>
              <w:top w:val="nil"/>
              <w:left w:val="nil"/>
              <w:bottom w:val="nil"/>
            </w:tcBorders>
          </w:tcPr>
          <w:p w14:paraId="4A389A51" w14:textId="77777777" w:rsidR="00A718F1" w:rsidRPr="00651F17" w:rsidRDefault="00A718F1" w:rsidP="00141F1C">
            <w:pPr>
              <w:pStyle w:val="ListingText"/>
            </w:pPr>
            <w:r w:rsidRPr="00651F17">
              <w:t>7</w:t>
            </w:r>
          </w:p>
        </w:tc>
        <w:tc>
          <w:tcPr>
            <w:tcW w:w="8981" w:type="dxa"/>
            <w:tcBorders>
              <w:top w:val="nil"/>
              <w:bottom w:val="nil"/>
            </w:tcBorders>
          </w:tcPr>
          <w:p w14:paraId="788504D7" w14:textId="77777777" w:rsidR="00A718F1" w:rsidRPr="00651F17" w:rsidRDefault="00A718F1" w:rsidP="00141F1C">
            <w:pPr>
              <w:pStyle w:val="ListingText"/>
              <w:rPr>
                <w:b/>
              </w:rPr>
            </w:pPr>
            <w:r w:rsidRPr="00651F17">
              <w:t xml:space="preserve">      perform user authentication</w:t>
            </w:r>
          </w:p>
        </w:tc>
      </w:tr>
      <w:tr w:rsidR="00A718F1" w:rsidRPr="00651F17" w14:paraId="3D1F1F45" w14:textId="77777777" w:rsidTr="00DD624E">
        <w:tc>
          <w:tcPr>
            <w:tcW w:w="372" w:type="dxa"/>
            <w:tcBorders>
              <w:top w:val="nil"/>
              <w:left w:val="nil"/>
              <w:bottom w:val="nil"/>
            </w:tcBorders>
          </w:tcPr>
          <w:p w14:paraId="01CCBDEE" w14:textId="77777777" w:rsidR="00A718F1" w:rsidRPr="00651F17" w:rsidRDefault="00A718F1" w:rsidP="00141F1C">
            <w:pPr>
              <w:pStyle w:val="ListingText"/>
            </w:pPr>
            <w:r w:rsidRPr="00651F17">
              <w:t>8</w:t>
            </w:r>
          </w:p>
        </w:tc>
        <w:tc>
          <w:tcPr>
            <w:tcW w:w="8981" w:type="dxa"/>
            <w:tcBorders>
              <w:top w:val="nil"/>
              <w:bottom w:val="nil"/>
            </w:tcBorders>
          </w:tcPr>
          <w:p w14:paraId="269F0211" w14:textId="3186EC71" w:rsidR="00A718F1" w:rsidRPr="00651F17" w:rsidRDefault="00A718F1" w:rsidP="00141F1C">
            <w:pPr>
              <w:pStyle w:val="ListingText"/>
              <w:rPr>
                <w:b/>
              </w:rPr>
            </w:pPr>
            <w:r w:rsidRPr="00651F17">
              <w:t xml:space="preserve">  set endpoint parameters using command</w:t>
            </w:r>
            <w:r>
              <w:t xml:space="preserve"> in Section </w:t>
            </w:r>
            <w:r w:rsidR="00141F1C" w:rsidRPr="00141F1C">
              <w:rPr>
                <w:rStyle w:val="CrossRef"/>
              </w:rPr>
              <w:fldChar w:fldCharType="begin"/>
            </w:r>
            <w:r w:rsidR="00141F1C" w:rsidRPr="00141F1C">
              <w:rPr>
                <w:rStyle w:val="CrossRef"/>
              </w:rPr>
              <w:instrText xml:space="preserve"> REF _Ref61624188 \r \h </w:instrText>
            </w:r>
            <w:r w:rsidR="00141F1C">
              <w:rPr>
                <w:rStyle w:val="CrossRef"/>
              </w:rPr>
              <w:instrText xml:space="preserve"> \* MERGEFORMAT </w:instrText>
            </w:r>
            <w:r w:rsidR="00141F1C" w:rsidRPr="00141F1C">
              <w:rPr>
                <w:rStyle w:val="CrossRef"/>
              </w:rPr>
            </w:r>
            <w:r w:rsidR="00141F1C" w:rsidRPr="00141F1C">
              <w:rPr>
                <w:rStyle w:val="CrossRef"/>
              </w:rPr>
              <w:fldChar w:fldCharType="separate"/>
            </w:r>
            <w:r w:rsidR="00D81990">
              <w:rPr>
                <w:rStyle w:val="CrossRef"/>
              </w:rPr>
              <w:t>15.3.2.21</w:t>
            </w:r>
            <w:r w:rsidR="00141F1C" w:rsidRPr="00141F1C">
              <w:rPr>
                <w:rStyle w:val="CrossRef"/>
              </w:rPr>
              <w:fldChar w:fldCharType="end"/>
            </w:r>
          </w:p>
        </w:tc>
      </w:tr>
      <w:tr w:rsidR="00A718F1" w:rsidRPr="00651F17" w14:paraId="098DD63D" w14:textId="77777777" w:rsidTr="00DD624E">
        <w:tc>
          <w:tcPr>
            <w:tcW w:w="372" w:type="dxa"/>
            <w:tcBorders>
              <w:top w:val="nil"/>
              <w:left w:val="nil"/>
              <w:bottom w:val="nil"/>
            </w:tcBorders>
          </w:tcPr>
          <w:p w14:paraId="6DFF636B" w14:textId="77777777" w:rsidR="00A718F1" w:rsidRPr="00651F17" w:rsidRDefault="00A718F1" w:rsidP="00141F1C">
            <w:pPr>
              <w:pStyle w:val="ListingText"/>
            </w:pPr>
            <w:r w:rsidRPr="00651F17">
              <w:t>9</w:t>
            </w:r>
          </w:p>
        </w:tc>
        <w:tc>
          <w:tcPr>
            <w:tcW w:w="8981" w:type="dxa"/>
            <w:tcBorders>
              <w:top w:val="nil"/>
              <w:bottom w:val="single" w:sz="4" w:space="0" w:color="auto"/>
            </w:tcBorders>
          </w:tcPr>
          <w:p w14:paraId="7995F967" w14:textId="77777777" w:rsidR="00A718F1" w:rsidRPr="00C46EB6" w:rsidRDefault="00A718F1" w:rsidP="00141F1C">
            <w:pPr>
              <w:pStyle w:val="ListingText"/>
              <w:rPr>
                <w:rStyle w:val="Listing-command"/>
              </w:rPr>
            </w:pPr>
            <w:r w:rsidRPr="00C46EB6">
              <w:rPr>
                <w:rStyle w:val="Listing-command"/>
              </w:rPr>
              <w:t>end</w:t>
            </w:r>
          </w:p>
        </w:tc>
      </w:tr>
    </w:tbl>
    <w:p w14:paraId="7348C423" w14:textId="1682F9F5" w:rsidR="00A718F1" w:rsidRDefault="00A718F1" w:rsidP="00D23E0D">
      <w:pPr>
        <w:pStyle w:val="Heading4"/>
      </w:pPr>
      <w:bookmarkStart w:id="2029" w:name="_Ref61693532"/>
      <w:r>
        <w:t>endpoint.getCertificate</w:t>
      </w:r>
      <w:bookmarkEnd w:id="2029"/>
    </w:p>
    <w:p w14:paraId="49997517" w14:textId="77777777" w:rsidR="00A718F1" w:rsidRDefault="00A718F1" w:rsidP="00A718F1">
      <w:pPr>
        <w:rPr>
          <w:lang w:eastAsia="ja-JP"/>
        </w:rPr>
      </w:pPr>
      <w:r>
        <w:rPr>
          <w:lang w:eastAsia="ja-JP"/>
        </w:rPr>
        <w:t>Retrieve an endpoint certificate. This method is called over an endpoint object (obj_endpoint).</w:t>
      </w:r>
    </w:p>
    <w:p w14:paraId="5FE0B1A9" w14:textId="7D8BE4BD" w:rsidR="007F5412" w:rsidRPr="007F5412" w:rsidRDefault="007F5412" w:rsidP="007F5412">
      <w:pPr>
        <w:pStyle w:val="Subhead"/>
      </w:pPr>
      <w:r>
        <w:lastRenderedPageBreak/>
        <w:t>In</w:t>
      </w:r>
      <w:r w:rsidRPr="007F5412">
        <w:t>put:</w:t>
      </w:r>
    </w:p>
    <w:p w14:paraId="434A2812" w14:textId="30C6377F" w:rsidR="00A718F1" w:rsidRDefault="00A718F1" w:rsidP="006E392E">
      <w:pPr>
        <w:pStyle w:val="Normal-Indented"/>
        <w:rPr>
          <w:lang w:eastAsia="ja-JP"/>
        </w:rPr>
      </w:pPr>
      <w:r w:rsidRPr="00440C70">
        <w:rPr>
          <w:rStyle w:val="InlineHead"/>
        </w:rPr>
        <w:t>bool_onlineCertificate request</w:t>
      </w:r>
      <w:r w:rsidR="008D61E5">
        <w:rPr>
          <w:lang w:eastAsia="ja-JP"/>
        </w:rPr>
        <w:t xml:space="preserve">: </w:t>
      </w:r>
      <w:r>
        <w:rPr>
          <w:lang w:eastAsia="ja-JP"/>
        </w:rPr>
        <w:t>Attestation created by Device OEM CA (true) or by Instance CA (false).</w:t>
      </w:r>
    </w:p>
    <w:p w14:paraId="763143D8" w14:textId="3A00FBB7" w:rsidR="007F5412" w:rsidRPr="007F5412" w:rsidRDefault="007F5412" w:rsidP="007F5412">
      <w:pPr>
        <w:pStyle w:val="Subhead"/>
      </w:pPr>
      <w:r>
        <w:t>Out</w:t>
      </w:r>
      <w:r w:rsidRPr="007F5412">
        <w:t>put:</w:t>
      </w:r>
    </w:p>
    <w:p w14:paraId="6451F157" w14:textId="6A1671F4" w:rsidR="00A718F1" w:rsidRDefault="00A718F1" w:rsidP="006E392E">
      <w:pPr>
        <w:pStyle w:val="Normal-Indented"/>
        <w:rPr>
          <w:lang w:eastAsia="ja-JP"/>
        </w:rPr>
      </w:pPr>
      <w:r w:rsidRPr="00440C70">
        <w:rPr>
          <w:rStyle w:val="InlineHead"/>
        </w:rPr>
        <w:t>bytes_endpointAttestation</w:t>
      </w:r>
      <w:r w:rsidR="008D61E5">
        <w:rPr>
          <w:lang w:eastAsia="ja-JP"/>
        </w:rPr>
        <w:t xml:space="preserve">: </w:t>
      </w:r>
      <w:r>
        <w:rPr>
          <w:lang w:eastAsia="ja-JP"/>
        </w:rPr>
        <w:t xml:space="preserve">An endpoint certificate as per </w:t>
      </w:r>
      <w:r w:rsidR="001A567B" w:rsidRPr="003A1A71">
        <w:rPr>
          <w:rStyle w:val="CrossRef"/>
        </w:rPr>
        <w:fldChar w:fldCharType="begin"/>
      </w:r>
      <w:r w:rsidR="001A567B" w:rsidRPr="003A1A71">
        <w:rPr>
          <w:rStyle w:val="CrossRef"/>
        </w:rPr>
        <w:instrText xml:space="preserve"> REF _Ref61675830 \h </w:instrText>
      </w:r>
      <w:r w:rsidR="001A567B" w:rsidRPr="003A1A71">
        <w:rPr>
          <w:rStyle w:val="CrossRef"/>
        </w:rPr>
      </w:r>
      <w:r w:rsidR="001A567B" w:rsidRPr="003A1A71">
        <w:rPr>
          <w:rStyle w:val="CrossRef"/>
        </w:rPr>
        <w:fldChar w:fldCharType="separate"/>
      </w:r>
      <w:r w:rsidR="00D81990">
        <w:t xml:space="preserve">Listing </w:t>
      </w:r>
      <w:r w:rsidR="00D81990">
        <w:rPr>
          <w:noProof/>
        </w:rPr>
        <w:t>15</w:t>
      </w:r>
      <w:r w:rsidR="00D81990">
        <w:noBreakHyphen/>
      </w:r>
      <w:r w:rsidR="00D81990">
        <w:rPr>
          <w:noProof/>
        </w:rPr>
        <w:t>5</w:t>
      </w:r>
      <w:r w:rsidR="001A567B" w:rsidRPr="003A1A71">
        <w:rPr>
          <w:rStyle w:val="CrossRef"/>
        </w:rPr>
        <w:fldChar w:fldCharType="end"/>
      </w:r>
      <w:r>
        <w:rPr>
          <w:lang w:eastAsia="ja-JP"/>
        </w:rPr>
        <w:t>.</w:t>
      </w:r>
    </w:p>
    <w:p w14:paraId="0E864D2F" w14:textId="05826FFA" w:rsidR="00A718F1" w:rsidRDefault="00A718F1" w:rsidP="00921593">
      <w:pPr>
        <w:pStyle w:val="CaptionListing"/>
      </w:pPr>
      <w:bookmarkStart w:id="2030" w:name="_Toc118220044"/>
      <w:r>
        <w:t xml:space="preserve">Listing </w:t>
      </w:r>
      <w:fldSimple w:instr=" STYLEREF 1 \s ">
        <w:r w:rsidR="00D81990">
          <w:rPr>
            <w:noProof/>
          </w:rPr>
          <w:t>15</w:t>
        </w:r>
      </w:fldSimple>
      <w:r w:rsidR="000E1F04">
        <w:noBreakHyphen/>
      </w:r>
      <w:fldSimple w:instr=" SEQ Listing \* ARABIC \s 1 ">
        <w:r w:rsidR="00D81990">
          <w:rPr>
            <w:noProof/>
          </w:rPr>
          <w:t>61</w:t>
        </w:r>
      </w:fldSimple>
      <w:r>
        <w:t xml:space="preserve">: </w:t>
      </w:r>
      <w:r w:rsidRPr="003445F6">
        <w:t>endpoint.getCertificate Processing</w:t>
      </w:r>
      <w:bookmarkEnd w:id="2030"/>
    </w:p>
    <w:tbl>
      <w:tblPr>
        <w:tblStyle w:val="TableGrid"/>
        <w:tblW w:w="9353" w:type="dxa"/>
        <w:tblInd w:w="-353" w:type="dxa"/>
        <w:tblLook w:val="04A0" w:firstRow="1" w:lastRow="0" w:firstColumn="1" w:lastColumn="0" w:noHBand="0" w:noVBand="1"/>
      </w:tblPr>
      <w:tblGrid>
        <w:gridCol w:w="416"/>
        <w:gridCol w:w="8937"/>
      </w:tblGrid>
      <w:tr w:rsidR="00A718F1" w:rsidRPr="00651F17" w14:paraId="768AD995" w14:textId="77777777" w:rsidTr="00A718F1">
        <w:trPr>
          <w:trHeight w:val="44"/>
        </w:trPr>
        <w:tc>
          <w:tcPr>
            <w:tcW w:w="416" w:type="dxa"/>
            <w:tcBorders>
              <w:top w:val="nil"/>
              <w:left w:val="nil"/>
              <w:bottom w:val="nil"/>
            </w:tcBorders>
          </w:tcPr>
          <w:p w14:paraId="1432BD67" w14:textId="77777777" w:rsidR="00A718F1" w:rsidRPr="00651F17" w:rsidRDefault="00A718F1" w:rsidP="00141F1C">
            <w:pPr>
              <w:pStyle w:val="ListingText"/>
            </w:pPr>
            <w:r w:rsidRPr="00651F17">
              <w:t>1</w:t>
            </w:r>
          </w:p>
        </w:tc>
        <w:tc>
          <w:tcPr>
            <w:tcW w:w="8937" w:type="dxa"/>
            <w:tcBorders>
              <w:bottom w:val="nil"/>
            </w:tcBorders>
          </w:tcPr>
          <w:p w14:paraId="7998D0B0" w14:textId="77777777" w:rsidR="00A718F1" w:rsidRPr="00651F17" w:rsidRDefault="00A718F1" w:rsidP="00141F1C">
            <w:pPr>
              <w:pStyle w:val="ListingText"/>
            </w:pPr>
            <w:r w:rsidRPr="00C46EB6">
              <w:rPr>
                <w:rStyle w:val="Listing-command"/>
              </w:rPr>
              <w:t>input</w:t>
            </w:r>
            <w:r w:rsidRPr="00651F17">
              <w:rPr>
                <w:b/>
              </w:rPr>
              <w:t>:</w:t>
            </w:r>
            <w:r w:rsidRPr="00651F17">
              <w:t xml:space="preserve"> bool_onlineCertificate</w:t>
            </w:r>
          </w:p>
        </w:tc>
      </w:tr>
      <w:tr w:rsidR="00A718F1" w:rsidRPr="00651F17" w14:paraId="4C0172EC" w14:textId="77777777" w:rsidTr="00A718F1">
        <w:tc>
          <w:tcPr>
            <w:tcW w:w="416" w:type="dxa"/>
            <w:tcBorders>
              <w:top w:val="nil"/>
              <w:left w:val="nil"/>
              <w:bottom w:val="nil"/>
            </w:tcBorders>
          </w:tcPr>
          <w:p w14:paraId="47CA2DD4" w14:textId="77777777" w:rsidR="00A718F1" w:rsidRPr="00651F17" w:rsidRDefault="00A718F1" w:rsidP="00141F1C">
            <w:pPr>
              <w:pStyle w:val="ListingText"/>
            </w:pPr>
            <w:r w:rsidRPr="00651F17">
              <w:t>2</w:t>
            </w:r>
          </w:p>
        </w:tc>
        <w:tc>
          <w:tcPr>
            <w:tcW w:w="8937" w:type="dxa"/>
            <w:tcBorders>
              <w:top w:val="nil"/>
              <w:bottom w:val="nil"/>
            </w:tcBorders>
          </w:tcPr>
          <w:p w14:paraId="324CEBDE" w14:textId="77777777" w:rsidR="00A718F1" w:rsidRPr="00651F17" w:rsidRDefault="00A718F1" w:rsidP="00141F1C">
            <w:pPr>
              <w:pStyle w:val="ListingText"/>
            </w:pPr>
            <w:r w:rsidRPr="00C46EB6">
              <w:rPr>
                <w:rStyle w:val="Listing-command"/>
              </w:rPr>
              <w:t>output</w:t>
            </w:r>
            <w:r w:rsidRPr="00651F17">
              <w:rPr>
                <w:b/>
              </w:rPr>
              <w:t>:</w:t>
            </w:r>
            <w:r w:rsidRPr="00651F17">
              <w:t xml:space="preserve"> bytes_endpointCertificate</w:t>
            </w:r>
          </w:p>
        </w:tc>
      </w:tr>
      <w:tr w:rsidR="00A718F1" w:rsidRPr="00651F17" w14:paraId="753D2A73" w14:textId="77777777" w:rsidTr="00A718F1">
        <w:tc>
          <w:tcPr>
            <w:tcW w:w="416" w:type="dxa"/>
            <w:tcBorders>
              <w:top w:val="nil"/>
              <w:left w:val="nil"/>
              <w:bottom w:val="nil"/>
            </w:tcBorders>
          </w:tcPr>
          <w:p w14:paraId="6EA2A850" w14:textId="77777777" w:rsidR="00A718F1" w:rsidRPr="00651F17" w:rsidRDefault="00A718F1" w:rsidP="00141F1C">
            <w:pPr>
              <w:pStyle w:val="ListingText"/>
            </w:pPr>
            <w:r w:rsidRPr="00651F17">
              <w:t>3</w:t>
            </w:r>
          </w:p>
        </w:tc>
        <w:tc>
          <w:tcPr>
            <w:tcW w:w="8937" w:type="dxa"/>
            <w:tcBorders>
              <w:top w:val="nil"/>
              <w:bottom w:val="nil"/>
            </w:tcBorders>
          </w:tcPr>
          <w:p w14:paraId="71200A6F" w14:textId="77777777" w:rsidR="00A718F1" w:rsidRPr="00C46EB6" w:rsidRDefault="00A718F1" w:rsidP="00141F1C">
            <w:pPr>
              <w:pStyle w:val="ListingText"/>
              <w:rPr>
                <w:rStyle w:val="Listing-command"/>
              </w:rPr>
            </w:pPr>
            <w:r w:rsidRPr="00C46EB6">
              <w:rPr>
                <w:rStyle w:val="Listing-command"/>
              </w:rPr>
              <w:t>begin</w:t>
            </w:r>
          </w:p>
        </w:tc>
      </w:tr>
      <w:tr w:rsidR="00A718F1" w:rsidRPr="00651F17" w14:paraId="3FBA4D70" w14:textId="77777777" w:rsidTr="00A718F1">
        <w:tc>
          <w:tcPr>
            <w:tcW w:w="416" w:type="dxa"/>
            <w:tcBorders>
              <w:top w:val="nil"/>
              <w:left w:val="nil"/>
              <w:bottom w:val="nil"/>
            </w:tcBorders>
          </w:tcPr>
          <w:p w14:paraId="46926DCC" w14:textId="77777777" w:rsidR="00A718F1" w:rsidRPr="00651F17" w:rsidRDefault="00A718F1" w:rsidP="00141F1C">
            <w:pPr>
              <w:pStyle w:val="ListingText"/>
            </w:pPr>
            <w:r w:rsidRPr="00651F17">
              <w:t>4</w:t>
            </w:r>
          </w:p>
        </w:tc>
        <w:tc>
          <w:tcPr>
            <w:tcW w:w="8937" w:type="dxa"/>
            <w:tcBorders>
              <w:top w:val="nil"/>
              <w:bottom w:val="nil"/>
            </w:tcBorders>
          </w:tcPr>
          <w:p w14:paraId="7A8AF3DD" w14:textId="77777777" w:rsidR="00A718F1" w:rsidRPr="00651F17" w:rsidRDefault="00A718F1" w:rsidP="00141F1C">
            <w:pPr>
              <w:pStyle w:val="ListingText"/>
            </w:pPr>
            <w:r w:rsidRPr="00651F17">
              <w:t xml:space="preserve">  </w:t>
            </w:r>
            <w:r w:rsidRPr="00C46EB6">
              <w:rPr>
                <w:rStyle w:val="Listing-command"/>
              </w:rPr>
              <w:t>if</w:t>
            </w:r>
            <w:r w:rsidRPr="00651F17">
              <w:t xml:space="preserve"> bool_onlineCertificate = true</w:t>
            </w:r>
          </w:p>
        </w:tc>
      </w:tr>
      <w:tr w:rsidR="00A718F1" w:rsidRPr="00651F17" w14:paraId="6FFE21BB" w14:textId="77777777" w:rsidTr="00A718F1">
        <w:tc>
          <w:tcPr>
            <w:tcW w:w="416" w:type="dxa"/>
            <w:tcBorders>
              <w:top w:val="nil"/>
              <w:left w:val="nil"/>
              <w:bottom w:val="nil"/>
            </w:tcBorders>
          </w:tcPr>
          <w:p w14:paraId="693987BE" w14:textId="77777777" w:rsidR="00A718F1" w:rsidRPr="00651F17" w:rsidRDefault="00A718F1" w:rsidP="00141F1C">
            <w:pPr>
              <w:pStyle w:val="ListingText"/>
            </w:pPr>
            <w:r w:rsidRPr="00651F17">
              <w:t>5</w:t>
            </w:r>
          </w:p>
        </w:tc>
        <w:tc>
          <w:tcPr>
            <w:tcW w:w="8937" w:type="dxa"/>
            <w:tcBorders>
              <w:top w:val="nil"/>
              <w:bottom w:val="nil"/>
            </w:tcBorders>
          </w:tcPr>
          <w:p w14:paraId="5F197DDB" w14:textId="77777777" w:rsidR="00A718F1" w:rsidRPr="00651F17" w:rsidRDefault="00A718F1" w:rsidP="00141F1C">
            <w:pPr>
              <w:pStyle w:val="ListingText"/>
            </w:pPr>
            <w:r w:rsidRPr="00651F17">
              <w:t xml:space="preserve">    </w:t>
            </w:r>
            <w:r w:rsidRPr="00C46EB6">
              <w:rPr>
                <w:rStyle w:val="Listing-command"/>
              </w:rPr>
              <w:t>if</w:t>
            </w:r>
            <w:r w:rsidRPr="00651F17">
              <w:t xml:space="preserve"> endpoint certificate issued by </w:t>
            </w:r>
            <w:r>
              <w:t>device OEM</w:t>
            </w:r>
            <w:r w:rsidRPr="00651F17">
              <w:t xml:space="preserve"> exists</w:t>
            </w:r>
          </w:p>
        </w:tc>
      </w:tr>
      <w:tr w:rsidR="00A718F1" w:rsidRPr="00651F17" w14:paraId="693515AF" w14:textId="77777777" w:rsidTr="00A718F1">
        <w:tc>
          <w:tcPr>
            <w:tcW w:w="416" w:type="dxa"/>
            <w:tcBorders>
              <w:top w:val="nil"/>
              <w:left w:val="nil"/>
              <w:bottom w:val="nil"/>
            </w:tcBorders>
          </w:tcPr>
          <w:p w14:paraId="036107B6" w14:textId="77777777" w:rsidR="00A718F1" w:rsidRPr="00651F17" w:rsidRDefault="00A718F1" w:rsidP="00141F1C">
            <w:pPr>
              <w:pStyle w:val="ListingText"/>
            </w:pPr>
            <w:r w:rsidRPr="00651F17">
              <w:t>6</w:t>
            </w:r>
          </w:p>
        </w:tc>
        <w:tc>
          <w:tcPr>
            <w:tcW w:w="8937" w:type="dxa"/>
            <w:tcBorders>
              <w:top w:val="nil"/>
              <w:bottom w:val="nil"/>
            </w:tcBorders>
          </w:tcPr>
          <w:p w14:paraId="3C717F80" w14:textId="77777777" w:rsidR="00A718F1" w:rsidRPr="00651F17" w:rsidRDefault="00A718F1" w:rsidP="00141F1C">
            <w:pPr>
              <w:pStyle w:val="ListingText"/>
            </w:pPr>
            <w:r w:rsidRPr="00651F17">
              <w:t xml:space="preserve">      </w:t>
            </w:r>
            <w:r w:rsidRPr="00C46EB6">
              <w:rPr>
                <w:rStyle w:val="Listing-command"/>
              </w:rPr>
              <w:t>return</w:t>
            </w:r>
            <w:r w:rsidRPr="00651F17">
              <w:t xml:space="preserve"> endpoint certificate issued by </w:t>
            </w:r>
            <w:r>
              <w:t>device OEM</w:t>
            </w:r>
            <w:r w:rsidRPr="00651F17">
              <w:t xml:space="preserve"> stored in </w:t>
            </w:r>
            <w:r>
              <w:t>digital key framework</w:t>
            </w:r>
          </w:p>
        </w:tc>
      </w:tr>
      <w:tr w:rsidR="00A718F1" w:rsidRPr="00651F17" w14:paraId="01A181B4" w14:textId="77777777" w:rsidTr="00A718F1">
        <w:tc>
          <w:tcPr>
            <w:tcW w:w="416" w:type="dxa"/>
            <w:tcBorders>
              <w:top w:val="nil"/>
              <w:left w:val="nil"/>
              <w:bottom w:val="nil"/>
            </w:tcBorders>
          </w:tcPr>
          <w:p w14:paraId="348DBFA7" w14:textId="77777777" w:rsidR="00A718F1" w:rsidRPr="00651F17" w:rsidRDefault="00A718F1" w:rsidP="00141F1C">
            <w:pPr>
              <w:pStyle w:val="ListingText"/>
            </w:pPr>
            <w:r w:rsidRPr="00651F17">
              <w:t>7</w:t>
            </w:r>
          </w:p>
        </w:tc>
        <w:tc>
          <w:tcPr>
            <w:tcW w:w="8937" w:type="dxa"/>
            <w:tcBorders>
              <w:top w:val="nil"/>
              <w:bottom w:val="nil"/>
            </w:tcBorders>
          </w:tcPr>
          <w:p w14:paraId="3CFE44C8" w14:textId="77777777" w:rsidR="00A718F1" w:rsidRPr="00C46EB6" w:rsidRDefault="00A718F1" w:rsidP="00141F1C">
            <w:pPr>
              <w:pStyle w:val="ListingText"/>
              <w:rPr>
                <w:rStyle w:val="Listing-command"/>
              </w:rPr>
            </w:pPr>
            <w:r w:rsidRPr="00651F17">
              <w:rPr>
                <w:b/>
              </w:rPr>
              <w:t xml:space="preserve">  </w:t>
            </w:r>
            <w:r w:rsidRPr="00C46EB6">
              <w:rPr>
                <w:rStyle w:val="Listing-command"/>
              </w:rPr>
              <w:t>else</w:t>
            </w:r>
          </w:p>
        </w:tc>
      </w:tr>
      <w:tr w:rsidR="00A718F1" w:rsidRPr="00651F17" w14:paraId="0B01129C" w14:textId="77777777" w:rsidTr="00A718F1">
        <w:tc>
          <w:tcPr>
            <w:tcW w:w="416" w:type="dxa"/>
            <w:tcBorders>
              <w:top w:val="nil"/>
              <w:left w:val="nil"/>
              <w:bottom w:val="nil"/>
            </w:tcBorders>
          </w:tcPr>
          <w:p w14:paraId="2BF99016" w14:textId="77777777" w:rsidR="00A718F1" w:rsidRPr="00651F17" w:rsidRDefault="00A718F1" w:rsidP="00141F1C">
            <w:pPr>
              <w:pStyle w:val="ListingText"/>
            </w:pPr>
            <w:r w:rsidRPr="00651F17">
              <w:t>8</w:t>
            </w:r>
          </w:p>
        </w:tc>
        <w:tc>
          <w:tcPr>
            <w:tcW w:w="8937" w:type="dxa"/>
            <w:tcBorders>
              <w:top w:val="nil"/>
              <w:bottom w:val="nil"/>
            </w:tcBorders>
          </w:tcPr>
          <w:p w14:paraId="20197097" w14:textId="77777777" w:rsidR="00A718F1" w:rsidRPr="00651F17" w:rsidRDefault="00A718F1" w:rsidP="00141F1C">
            <w:pPr>
              <w:pStyle w:val="ListingText"/>
              <w:rPr>
                <w:b/>
              </w:rPr>
            </w:pPr>
            <w:r w:rsidRPr="00651F17">
              <w:t xml:space="preserve">    send VIEW command to retrieve endpoint certificate</w:t>
            </w:r>
          </w:p>
        </w:tc>
      </w:tr>
      <w:tr w:rsidR="00A718F1" w:rsidRPr="00651F17" w14:paraId="1AED67DA" w14:textId="77777777" w:rsidTr="00A718F1">
        <w:tc>
          <w:tcPr>
            <w:tcW w:w="416" w:type="dxa"/>
            <w:tcBorders>
              <w:top w:val="nil"/>
              <w:left w:val="nil"/>
              <w:bottom w:val="nil"/>
            </w:tcBorders>
          </w:tcPr>
          <w:p w14:paraId="433399EA" w14:textId="77777777" w:rsidR="00A718F1" w:rsidRPr="00651F17" w:rsidRDefault="00A718F1" w:rsidP="00141F1C">
            <w:pPr>
              <w:pStyle w:val="ListingText"/>
            </w:pPr>
            <w:r w:rsidRPr="00651F17">
              <w:t>9</w:t>
            </w:r>
          </w:p>
        </w:tc>
        <w:tc>
          <w:tcPr>
            <w:tcW w:w="8937" w:type="dxa"/>
            <w:tcBorders>
              <w:top w:val="nil"/>
              <w:bottom w:val="nil"/>
            </w:tcBorders>
          </w:tcPr>
          <w:p w14:paraId="2DA480C9" w14:textId="77777777" w:rsidR="00A718F1" w:rsidRPr="00651F17" w:rsidRDefault="00A718F1" w:rsidP="00141F1C">
            <w:pPr>
              <w:pStyle w:val="ListingText"/>
              <w:rPr>
                <w:b/>
              </w:rPr>
            </w:pPr>
            <w:r w:rsidRPr="00651F17">
              <w:rPr>
                <w:b/>
              </w:rPr>
              <w:t xml:space="preserve">    </w:t>
            </w:r>
            <w:r w:rsidRPr="00C46EB6">
              <w:rPr>
                <w:rStyle w:val="Listing-command"/>
              </w:rPr>
              <w:t>return</w:t>
            </w:r>
            <w:r w:rsidRPr="00651F17">
              <w:t xml:space="preserve"> endpoint certificate issued by instance CA</w:t>
            </w:r>
          </w:p>
        </w:tc>
      </w:tr>
      <w:tr w:rsidR="00A718F1" w:rsidRPr="00651F17" w14:paraId="63E559DE" w14:textId="77777777" w:rsidTr="00A718F1">
        <w:tc>
          <w:tcPr>
            <w:tcW w:w="416" w:type="dxa"/>
            <w:tcBorders>
              <w:top w:val="nil"/>
              <w:left w:val="nil"/>
              <w:bottom w:val="nil"/>
            </w:tcBorders>
          </w:tcPr>
          <w:p w14:paraId="20B5DEF4" w14:textId="77777777" w:rsidR="00A718F1" w:rsidRPr="00651F17" w:rsidRDefault="00A718F1" w:rsidP="00141F1C">
            <w:pPr>
              <w:pStyle w:val="ListingText"/>
            </w:pPr>
            <w:r w:rsidRPr="00651F17">
              <w:t>10</w:t>
            </w:r>
          </w:p>
        </w:tc>
        <w:tc>
          <w:tcPr>
            <w:tcW w:w="8937" w:type="dxa"/>
            <w:tcBorders>
              <w:top w:val="nil"/>
              <w:bottom w:val="single" w:sz="4" w:space="0" w:color="auto"/>
            </w:tcBorders>
          </w:tcPr>
          <w:p w14:paraId="7C36F86D" w14:textId="77777777" w:rsidR="00A718F1" w:rsidRPr="00C46EB6" w:rsidRDefault="00A718F1" w:rsidP="00141F1C">
            <w:pPr>
              <w:pStyle w:val="ListingText"/>
              <w:rPr>
                <w:rStyle w:val="Listing-command"/>
              </w:rPr>
            </w:pPr>
            <w:r w:rsidRPr="00C46EB6">
              <w:rPr>
                <w:rStyle w:val="Listing-command"/>
              </w:rPr>
              <w:t>end</w:t>
            </w:r>
          </w:p>
        </w:tc>
      </w:tr>
    </w:tbl>
    <w:p w14:paraId="65A8F70D" w14:textId="3571F851" w:rsidR="00A718F1" w:rsidRDefault="00A718F1" w:rsidP="00D23E0D">
      <w:pPr>
        <w:pStyle w:val="Heading4"/>
      </w:pPr>
      <w:r>
        <w:t>endpoint.terminate</w:t>
      </w:r>
    </w:p>
    <w:p w14:paraId="1E1AADED" w14:textId="653F98A6" w:rsidR="00A718F1" w:rsidRDefault="00A718F1" w:rsidP="00A718F1">
      <w:pPr>
        <w:rPr>
          <w:lang w:eastAsia="ja-JP"/>
        </w:rPr>
      </w:pPr>
      <w:r>
        <w:rPr>
          <w:lang w:eastAsia="ja-JP"/>
        </w:rPr>
        <w:t>Terminate an endpoint and obtain a termination attestation. This method is called over an endpoint object (obj_endpoint).</w:t>
      </w:r>
    </w:p>
    <w:p w14:paraId="6D900A62" w14:textId="77777777" w:rsidR="007F5412" w:rsidRPr="007F5412" w:rsidRDefault="007F5412" w:rsidP="007F5412">
      <w:pPr>
        <w:pStyle w:val="Subhead"/>
      </w:pPr>
      <w:r>
        <w:t>In</w:t>
      </w:r>
      <w:r w:rsidRPr="007F5412">
        <w:t>puts:</w:t>
      </w:r>
    </w:p>
    <w:p w14:paraId="100214F6" w14:textId="5B208B6C" w:rsidR="00A718F1" w:rsidRDefault="00A718F1" w:rsidP="006E392E">
      <w:pPr>
        <w:pStyle w:val="Normal-Indented"/>
        <w:rPr>
          <w:lang w:eastAsia="ja-JP"/>
        </w:rPr>
      </w:pPr>
      <w:r w:rsidRPr="00440C70">
        <w:rPr>
          <w:rStyle w:val="InlineHead"/>
        </w:rPr>
        <w:t>bytes_nonce</w:t>
      </w:r>
      <w:r w:rsidR="00D40AA9">
        <w:rPr>
          <w:lang w:eastAsia="ja-JP"/>
        </w:rPr>
        <w:t xml:space="preserve">: </w:t>
      </w:r>
      <w:r>
        <w:rPr>
          <w:lang w:eastAsia="ja-JP"/>
        </w:rPr>
        <w:t xml:space="preserve">Termination nonce (16 </w:t>
      </w:r>
      <w:r w:rsidR="004D2FAF">
        <w:rPr>
          <w:lang w:eastAsia="ja-JP"/>
        </w:rPr>
        <w:t>b</w:t>
      </w:r>
      <w:r>
        <w:rPr>
          <w:lang w:eastAsia="ja-JP"/>
        </w:rPr>
        <w:t>ytes)</w:t>
      </w:r>
    </w:p>
    <w:p w14:paraId="5C36B3B0" w14:textId="1E157B14" w:rsidR="00A718F1" w:rsidRDefault="00A718F1" w:rsidP="006E392E">
      <w:pPr>
        <w:pStyle w:val="Normal-Indented"/>
        <w:rPr>
          <w:lang w:eastAsia="ja-JP"/>
        </w:rPr>
      </w:pPr>
      <w:r w:rsidRPr="00440C70">
        <w:rPr>
          <w:rStyle w:val="InlineHead"/>
        </w:rPr>
        <w:t>bytes_arbitrary_data</w:t>
      </w:r>
      <w:r w:rsidR="00D40AA9">
        <w:rPr>
          <w:lang w:eastAsia="ja-JP"/>
        </w:rPr>
        <w:t xml:space="preserve">: </w:t>
      </w:r>
      <w:r>
        <w:rPr>
          <w:lang w:eastAsia="ja-JP"/>
        </w:rPr>
        <w:t>Arbitrary data (optional, 1</w:t>
      </w:r>
      <w:r w:rsidR="004D2FAF">
        <w:rPr>
          <w:lang w:eastAsia="ja-JP"/>
        </w:rPr>
        <w:t>–</w:t>
      </w:r>
      <w:r>
        <w:rPr>
          <w:lang w:eastAsia="ja-JP"/>
        </w:rPr>
        <w:t xml:space="preserve">40 </w:t>
      </w:r>
      <w:r w:rsidR="004D2FAF">
        <w:rPr>
          <w:lang w:eastAsia="ja-JP"/>
        </w:rPr>
        <w:t>b</w:t>
      </w:r>
      <w:r>
        <w:rPr>
          <w:lang w:eastAsia="ja-JP"/>
        </w:rPr>
        <w:t>ytes).</w:t>
      </w:r>
    </w:p>
    <w:p w14:paraId="633130B5" w14:textId="29E46A68" w:rsidR="007F5412" w:rsidRPr="007F5412" w:rsidRDefault="007F5412" w:rsidP="007F5412">
      <w:pPr>
        <w:pStyle w:val="Subhead"/>
      </w:pPr>
      <w:r>
        <w:t>Out</w:t>
      </w:r>
      <w:r w:rsidRPr="007F5412">
        <w:t>put:</w:t>
      </w:r>
    </w:p>
    <w:p w14:paraId="5C41F75E" w14:textId="391F62DE" w:rsidR="00A718F1" w:rsidRDefault="00A718F1" w:rsidP="006E392E">
      <w:pPr>
        <w:pStyle w:val="Normal-Indented"/>
        <w:rPr>
          <w:lang w:eastAsia="ja-JP"/>
        </w:rPr>
      </w:pPr>
      <w:r w:rsidRPr="00440C70">
        <w:rPr>
          <w:rStyle w:val="InlineHead"/>
        </w:rPr>
        <w:t>obj_attestation</w:t>
      </w:r>
      <w:r w:rsidR="00D40AA9">
        <w:rPr>
          <w:lang w:eastAsia="ja-JP"/>
        </w:rPr>
        <w:t xml:space="preserve">: </w:t>
      </w:r>
      <w:r>
        <w:rPr>
          <w:lang w:eastAsia="ja-JP"/>
        </w:rPr>
        <w:t>A key termination attestation</w:t>
      </w:r>
    </w:p>
    <w:p w14:paraId="7680BD40" w14:textId="5297C644" w:rsidR="00A718F1" w:rsidRDefault="00A718F1" w:rsidP="00921593">
      <w:pPr>
        <w:pStyle w:val="CaptionListing"/>
      </w:pPr>
      <w:bookmarkStart w:id="2031" w:name="_Toc118220045"/>
      <w:r>
        <w:t xml:space="preserve">Listing </w:t>
      </w:r>
      <w:fldSimple w:instr=" STYLEREF 1 \s ">
        <w:r w:rsidR="00D81990">
          <w:rPr>
            <w:noProof/>
          </w:rPr>
          <w:t>15</w:t>
        </w:r>
      </w:fldSimple>
      <w:r w:rsidR="000E1F04">
        <w:noBreakHyphen/>
      </w:r>
      <w:fldSimple w:instr=" SEQ Listing \* ARABIC \s 1 ">
        <w:r w:rsidR="00D81990">
          <w:rPr>
            <w:noProof/>
          </w:rPr>
          <w:t>62</w:t>
        </w:r>
      </w:fldSimple>
      <w:r>
        <w:t xml:space="preserve">: </w:t>
      </w:r>
      <w:r w:rsidRPr="00015F31">
        <w:t>endpoint.terminate Processing</w:t>
      </w:r>
      <w:bookmarkEnd w:id="2031"/>
    </w:p>
    <w:tbl>
      <w:tblPr>
        <w:tblStyle w:val="TableGrid"/>
        <w:tblW w:w="9353" w:type="dxa"/>
        <w:tblInd w:w="-353" w:type="dxa"/>
        <w:tblLook w:val="04A0" w:firstRow="1" w:lastRow="0" w:firstColumn="1" w:lastColumn="0" w:noHBand="0" w:noVBand="1"/>
      </w:tblPr>
      <w:tblGrid>
        <w:gridCol w:w="372"/>
        <w:gridCol w:w="8981"/>
      </w:tblGrid>
      <w:tr w:rsidR="00A718F1" w:rsidRPr="00651F17" w14:paraId="1B077460" w14:textId="77777777" w:rsidTr="00DD624E">
        <w:trPr>
          <w:trHeight w:val="44"/>
        </w:trPr>
        <w:tc>
          <w:tcPr>
            <w:tcW w:w="372" w:type="dxa"/>
            <w:tcBorders>
              <w:top w:val="nil"/>
              <w:left w:val="nil"/>
              <w:bottom w:val="nil"/>
            </w:tcBorders>
          </w:tcPr>
          <w:p w14:paraId="55961BA0" w14:textId="77777777" w:rsidR="00A718F1" w:rsidRPr="00651F17" w:rsidRDefault="00A718F1" w:rsidP="006E33DB">
            <w:pPr>
              <w:pStyle w:val="ListingText"/>
            </w:pPr>
            <w:r w:rsidRPr="00651F17">
              <w:t>1</w:t>
            </w:r>
          </w:p>
        </w:tc>
        <w:tc>
          <w:tcPr>
            <w:tcW w:w="8981" w:type="dxa"/>
            <w:tcBorders>
              <w:bottom w:val="nil"/>
            </w:tcBorders>
          </w:tcPr>
          <w:p w14:paraId="7AAEB29F" w14:textId="77777777" w:rsidR="00A718F1" w:rsidRPr="00651F17" w:rsidRDefault="00A718F1" w:rsidP="006E33DB">
            <w:pPr>
              <w:pStyle w:val="ListingText"/>
            </w:pPr>
            <w:r w:rsidRPr="00C46EB6">
              <w:rPr>
                <w:rStyle w:val="Listing-command"/>
              </w:rPr>
              <w:t>input</w:t>
            </w:r>
            <w:r w:rsidRPr="00651F17">
              <w:rPr>
                <w:b/>
              </w:rPr>
              <w:t>:</w:t>
            </w:r>
            <w:r w:rsidRPr="00651F17">
              <w:t xml:space="preserve"> bytes_nonce, (bytes_arbitrary_data)</w:t>
            </w:r>
          </w:p>
        </w:tc>
      </w:tr>
      <w:tr w:rsidR="00A718F1" w:rsidRPr="00651F17" w14:paraId="666EF95C" w14:textId="77777777" w:rsidTr="00DD624E">
        <w:tc>
          <w:tcPr>
            <w:tcW w:w="372" w:type="dxa"/>
            <w:tcBorders>
              <w:top w:val="nil"/>
              <w:left w:val="nil"/>
              <w:bottom w:val="nil"/>
            </w:tcBorders>
          </w:tcPr>
          <w:p w14:paraId="08084F09" w14:textId="77777777" w:rsidR="00A718F1" w:rsidRPr="00651F17" w:rsidRDefault="00A718F1" w:rsidP="006E33DB">
            <w:pPr>
              <w:pStyle w:val="ListingText"/>
            </w:pPr>
            <w:r w:rsidRPr="00651F17">
              <w:t>2</w:t>
            </w:r>
          </w:p>
        </w:tc>
        <w:tc>
          <w:tcPr>
            <w:tcW w:w="8981" w:type="dxa"/>
            <w:tcBorders>
              <w:top w:val="nil"/>
              <w:bottom w:val="nil"/>
            </w:tcBorders>
          </w:tcPr>
          <w:p w14:paraId="41CCBCAC" w14:textId="77777777" w:rsidR="00A718F1" w:rsidRPr="00651F17" w:rsidRDefault="00A718F1" w:rsidP="006E33DB">
            <w:pPr>
              <w:pStyle w:val="ListingText"/>
            </w:pPr>
            <w:r w:rsidRPr="00C46EB6">
              <w:rPr>
                <w:rStyle w:val="Listing-command"/>
              </w:rPr>
              <w:t>output</w:t>
            </w:r>
            <w:r w:rsidRPr="00651F17">
              <w:rPr>
                <w:b/>
              </w:rPr>
              <w:t>:</w:t>
            </w:r>
            <w:r w:rsidRPr="00651F17">
              <w:t xml:space="preserve"> bytes_</w:t>
            </w:r>
            <w:r>
              <w:t>termination</w:t>
            </w:r>
            <w:r w:rsidRPr="00651F17">
              <w:t>Attestation</w:t>
            </w:r>
          </w:p>
        </w:tc>
      </w:tr>
      <w:tr w:rsidR="00A718F1" w:rsidRPr="00651F17" w14:paraId="69403480" w14:textId="77777777" w:rsidTr="00DD624E">
        <w:tc>
          <w:tcPr>
            <w:tcW w:w="372" w:type="dxa"/>
            <w:tcBorders>
              <w:top w:val="nil"/>
              <w:left w:val="nil"/>
              <w:bottom w:val="nil"/>
            </w:tcBorders>
          </w:tcPr>
          <w:p w14:paraId="4A612752" w14:textId="77777777" w:rsidR="00A718F1" w:rsidRPr="00651F17" w:rsidRDefault="00A718F1" w:rsidP="006E33DB">
            <w:pPr>
              <w:pStyle w:val="ListingText"/>
            </w:pPr>
            <w:r w:rsidRPr="00651F17">
              <w:t>3</w:t>
            </w:r>
          </w:p>
        </w:tc>
        <w:tc>
          <w:tcPr>
            <w:tcW w:w="8981" w:type="dxa"/>
            <w:tcBorders>
              <w:top w:val="nil"/>
              <w:bottom w:val="nil"/>
            </w:tcBorders>
          </w:tcPr>
          <w:p w14:paraId="0C2E5A05" w14:textId="77777777" w:rsidR="00A718F1" w:rsidRPr="00C46EB6" w:rsidRDefault="00A718F1" w:rsidP="006E33DB">
            <w:pPr>
              <w:pStyle w:val="ListingText"/>
              <w:rPr>
                <w:rStyle w:val="Listing-command"/>
              </w:rPr>
            </w:pPr>
            <w:r w:rsidRPr="00C46EB6">
              <w:rPr>
                <w:rStyle w:val="Listing-command"/>
              </w:rPr>
              <w:t>begin</w:t>
            </w:r>
          </w:p>
        </w:tc>
      </w:tr>
      <w:tr w:rsidR="00A718F1" w:rsidRPr="00651F17" w14:paraId="5FE5273A" w14:textId="77777777" w:rsidTr="00DD624E">
        <w:tc>
          <w:tcPr>
            <w:tcW w:w="372" w:type="dxa"/>
            <w:tcBorders>
              <w:top w:val="nil"/>
              <w:left w:val="nil"/>
              <w:bottom w:val="nil"/>
            </w:tcBorders>
          </w:tcPr>
          <w:p w14:paraId="5F2B05AA" w14:textId="77777777" w:rsidR="00A718F1" w:rsidRPr="00651F17" w:rsidRDefault="00A718F1" w:rsidP="006E33DB">
            <w:pPr>
              <w:pStyle w:val="ListingText"/>
            </w:pPr>
            <w:r w:rsidRPr="00651F17">
              <w:t>4</w:t>
            </w:r>
          </w:p>
        </w:tc>
        <w:tc>
          <w:tcPr>
            <w:tcW w:w="8981" w:type="dxa"/>
            <w:tcBorders>
              <w:top w:val="nil"/>
              <w:bottom w:val="nil"/>
            </w:tcBorders>
          </w:tcPr>
          <w:p w14:paraId="10852B92" w14:textId="77777777" w:rsidR="00A718F1" w:rsidRPr="00651F17" w:rsidRDefault="00A718F1" w:rsidP="006E33DB">
            <w:pPr>
              <w:pStyle w:val="ListingText"/>
            </w:pPr>
            <w:r w:rsidRPr="00651F17">
              <w:rPr>
                <w:b/>
              </w:rPr>
              <w:t xml:space="preserve">  </w:t>
            </w:r>
            <w:r w:rsidRPr="00C46EB6">
              <w:rPr>
                <w:rStyle w:val="Listing-command"/>
              </w:rPr>
              <w:t>send</w:t>
            </w:r>
            <w:r w:rsidRPr="00651F17">
              <w:t xml:space="preserve"> </w:t>
            </w:r>
            <w:r>
              <w:t>TERMINATE</w:t>
            </w:r>
            <w:r w:rsidRPr="00651F17">
              <w:t xml:space="preserve"> ENDPOINT command to retrieve attestation as described</w:t>
            </w:r>
          </w:p>
        </w:tc>
      </w:tr>
      <w:tr w:rsidR="00A718F1" w:rsidRPr="00651F17" w14:paraId="4ECEFC00" w14:textId="77777777" w:rsidTr="00DD624E">
        <w:tc>
          <w:tcPr>
            <w:tcW w:w="372" w:type="dxa"/>
            <w:tcBorders>
              <w:top w:val="nil"/>
              <w:left w:val="nil"/>
              <w:bottom w:val="nil"/>
            </w:tcBorders>
          </w:tcPr>
          <w:p w14:paraId="751EB5D5" w14:textId="77777777" w:rsidR="00A718F1" w:rsidRPr="00651F17" w:rsidRDefault="00A718F1" w:rsidP="006E33DB">
            <w:pPr>
              <w:pStyle w:val="ListingText"/>
            </w:pPr>
            <w:r w:rsidRPr="00651F17">
              <w:t>5</w:t>
            </w:r>
          </w:p>
        </w:tc>
        <w:tc>
          <w:tcPr>
            <w:tcW w:w="8981" w:type="dxa"/>
            <w:tcBorders>
              <w:top w:val="nil"/>
              <w:bottom w:val="nil"/>
            </w:tcBorders>
          </w:tcPr>
          <w:p w14:paraId="36329D72" w14:textId="4C1B1ADD" w:rsidR="00A718F1" w:rsidRPr="00651F17" w:rsidRDefault="00A718F1" w:rsidP="006E33DB">
            <w:pPr>
              <w:pStyle w:val="ListingText"/>
              <w:rPr>
                <w:b/>
              </w:rPr>
            </w:pPr>
            <w:r w:rsidRPr="00651F17">
              <w:t xml:space="preserve">    </w:t>
            </w:r>
            <w:r w:rsidR="006E33DB" w:rsidRPr="00651F17">
              <w:t>I</w:t>
            </w:r>
            <w:r w:rsidRPr="00651F17">
              <w:t>n</w:t>
            </w:r>
            <w:r w:rsidR="006E33DB">
              <w:t xml:space="preserve"> </w:t>
            </w:r>
            <w:r w:rsidR="006E33DB" w:rsidRPr="006E33DB">
              <w:rPr>
                <w:rStyle w:val="CrossRef"/>
              </w:rPr>
              <w:fldChar w:fldCharType="begin"/>
            </w:r>
            <w:r w:rsidR="006E33DB" w:rsidRPr="006E33DB">
              <w:rPr>
                <w:rStyle w:val="CrossRef"/>
              </w:rPr>
              <w:instrText xml:space="preserve"> REF _Ref61694929 \h </w:instrText>
            </w:r>
            <w:r w:rsidR="006E33DB">
              <w:rPr>
                <w:rStyle w:val="CrossRef"/>
              </w:rPr>
              <w:instrText xml:space="preserve"> \* MERGEFORMAT </w:instrText>
            </w:r>
            <w:r w:rsidR="006E33DB" w:rsidRPr="006E33DB">
              <w:rPr>
                <w:rStyle w:val="CrossRef"/>
              </w:rPr>
            </w:r>
            <w:r w:rsidR="006E33DB" w:rsidRPr="006E33DB">
              <w:rPr>
                <w:rStyle w:val="CrossRef"/>
              </w:rPr>
              <w:fldChar w:fldCharType="separate"/>
            </w:r>
            <w:r w:rsidR="00D81990" w:rsidRPr="00D81990">
              <w:rPr>
                <w:rStyle w:val="CrossRef"/>
              </w:rPr>
              <w:t>Table 15</w:t>
            </w:r>
            <w:r w:rsidR="00D81990" w:rsidRPr="00D81990">
              <w:rPr>
                <w:rStyle w:val="CrossRef"/>
              </w:rPr>
              <w:noBreakHyphen/>
              <w:t>19</w:t>
            </w:r>
            <w:r w:rsidR="006E33DB" w:rsidRPr="006E33DB">
              <w:rPr>
                <w:rStyle w:val="CrossRef"/>
              </w:rPr>
              <w:fldChar w:fldCharType="end"/>
            </w:r>
            <w:r w:rsidR="006E33DB">
              <w:t xml:space="preserve"> </w:t>
            </w:r>
            <w:r w:rsidRPr="00651F17">
              <w:t>using bytes_nonce (and bytes_arbitrary_data)</w:t>
            </w:r>
          </w:p>
        </w:tc>
      </w:tr>
      <w:tr w:rsidR="00A718F1" w:rsidRPr="00651F17" w14:paraId="60A58715" w14:textId="77777777" w:rsidTr="00DD624E">
        <w:tc>
          <w:tcPr>
            <w:tcW w:w="372" w:type="dxa"/>
            <w:tcBorders>
              <w:top w:val="nil"/>
              <w:left w:val="nil"/>
              <w:bottom w:val="nil"/>
            </w:tcBorders>
          </w:tcPr>
          <w:p w14:paraId="75A660D1" w14:textId="77777777" w:rsidR="00A718F1" w:rsidRPr="00651F17" w:rsidRDefault="00A718F1" w:rsidP="006E33DB">
            <w:pPr>
              <w:pStyle w:val="ListingText"/>
            </w:pPr>
            <w:r w:rsidRPr="00651F17">
              <w:t>6</w:t>
            </w:r>
          </w:p>
        </w:tc>
        <w:tc>
          <w:tcPr>
            <w:tcW w:w="8981" w:type="dxa"/>
            <w:tcBorders>
              <w:top w:val="nil"/>
              <w:bottom w:val="nil"/>
            </w:tcBorders>
          </w:tcPr>
          <w:p w14:paraId="0ADD2372" w14:textId="77777777" w:rsidR="00A718F1" w:rsidRPr="00651F17" w:rsidRDefault="00A718F1" w:rsidP="006E33DB">
            <w:pPr>
              <w:pStyle w:val="ListingText"/>
              <w:rPr>
                <w:b/>
              </w:rPr>
            </w:pPr>
            <w:r w:rsidRPr="00651F17">
              <w:rPr>
                <w:b/>
              </w:rPr>
              <w:t xml:space="preserve">  </w:t>
            </w:r>
            <w:r w:rsidRPr="00C46EB6">
              <w:rPr>
                <w:rStyle w:val="Listing-command"/>
              </w:rPr>
              <w:t>return</w:t>
            </w:r>
            <w:r w:rsidRPr="00651F17">
              <w:t xml:space="preserve"> bytes_</w:t>
            </w:r>
            <w:r>
              <w:t>termination</w:t>
            </w:r>
            <w:r w:rsidRPr="00651F17">
              <w:t>Attestation</w:t>
            </w:r>
          </w:p>
        </w:tc>
      </w:tr>
      <w:tr w:rsidR="00A718F1" w:rsidRPr="00651F17" w14:paraId="5ADCEE84" w14:textId="77777777" w:rsidTr="00DD624E">
        <w:tc>
          <w:tcPr>
            <w:tcW w:w="372" w:type="dxa"/>
            <w:tcBorders>
              <w:top w:val="nil"/>
              <w:left w:val="nil"/>
              <w:bottom w:val="nil"/>
            </w:tcBorders>
          </w:tcPr>
          <w:p w14:paraId="493C1316" w14:textId="77777777" w:rsidR="00A718F1" w:rsidRPr="00651F17" w:rsidRDefault="00A718F1" w:rsidP="006E33DB">
            <w:pPr>
              <w:pStyle w:val="ListingText"/>
            </w:pPr>
            <w:r w:rsidRPr="00651F17">
              <w:t>7</w:t>
            </w:r>
          </w:p>
        </w:tc>
        <w:tc>
          <w:tcPr>
            <w:tcW w:w="8981" w:type="dxa"/>
            <w:tcBorders>
              <w:top w:val="nil"/>
              <w:bottom w:val="single" w:sz="4" w:space="0" w:color="auto"/>
            </w:tcBorders>
          </w:tcPr>
          <w:p w14:paraId="20B50065" w14:textId="77777777" w:rsidR="00A718F1" w:rsidRPr="00C46EB6" w:rsidRDefault="00A718F1" w:rsidP="006E33DB">
            <w:pPr>
              <w:pStyle w:val="ListingText"/>
              <w:rPr>
                <w:rStyle w:val="Listing-command"/>
              </w:rPr>
            </w:pPr>
            <w:r w:rsidRPr="00C46EB6">
              <w:rPr>
                <w:rStyle w:val="Listing-command"/>
              </w:rPr>
              <w:t>end</w:t>
            </w:r>
          </w:p>
        </w:tc>
      </w:tr>
    </w:tbl>
    <w:p w14:paraId="7388BA73" w14:textId="5799183C" w:rsidR="00A718F1" w:rsidRDefault="00A718F1" w:rsidP="00D23E0D">
      <w:pPr>
        <w:pStyle w:val="Heading4"/>
      </w:pPr>
      <w:bookmarkStart w:id="2032" w:name="_Ref61693966"/>
      <w:r>
        <w:t>endpoint.authorize</w:t>
      </w:r>
      <w:bookmarkEnd w:id="2032"/>
      <w:r>
        <w:t xml:space="preserve"> </w:t>
      </w:r>
    </w:p>
    <w:p w14:paraId="025B82F3" w14:textId="0420A5C2" w:rsidR="00A718F1" w:rsidRDefault="00A718F1" w:rsidP="00A718F1">
      <w:pPr>
        <w:rPr>
          <w:lang w:eastAsia="ja-JP"/>
        </w:rPr>
      </w:pPr>
      <w:r>
        <w:rPr>
          <w:lang w:eastAsia="ja-JP"/>
        </w:rPr>
        <w:t>Sign an externally received endpoint attestation along with arbitrary data and optionally export confidential mailbox data. This method is called over an endpoint object (obj_endpoint).</w:t>
      </w:r>
    </w:p>
    <w:p w14:paraId="59A24653" w14:textId="152C28B7" w:rsidR="00A718F1" w:rsidRDefault="00A718F1" w:rsidP="00921593">
      <w:pPr>
        <w:pStyle w:val="CaptionTable"/>
      </w:pPr>
      <w:bookmarkStart w:id="2033" w:name="_Ref61693680"/>
      <w:bookmarkStart w:id="2034" w:name="_Toc62126773"/>
      <w:bookmarkStart w:id="2035" w:name="_Toc118223128"/>
      <w:r>
        <w:t xml:space="preserve">Table </w:t>
      </w:r>
      <w:fldSimple w:instr=" STYLEREF 1 \s ">
        <w:r w:rsidR="00D81990">
          <w:rPr>
            <w:noProof/>
          </w:rPr>
          <w:t>15</w:t>
        </w:r>
      </w:fldSimple>
      <w:r w:rsidR="00183237">
        <w:noBreakHyphen/>
      </w:r>
      <w:fldSimple w:instr=" SEQ Table \* ARABIC \s 1 ">
        <w:r w:rsidR="00D81990">
          <w:rPr>
            <w:noProof/>
          </w:rPr>
          <w:t>60</w:t>
        </w:r>
      </w:fldSimple>
      <w:bookmarkEnd w:id="2033"/>
      <w:r>
        <w:t xml:space="preserve">: </w:t>
      </w:r>
      <w:r w:rsidRPr="00537FB9">
        <w:t>Receiver Endpoint Key Attestation Signed by Sender</w:t>
      </w:r>
      <w:bookmarkEnd w:id="2034"/>
      <w:bookmarkEnd w:id="203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11"/>
        <w:gridCol w:w="1705"/>
        <w:gridCol w:w="5647"/>
        <w:gridCol w:w="1187"/>
      </w:tblGrid>
      <w:tr w:rsidR="00A718F1" w:rsidRPr="003D60F1" w14:paraId="38F589B2" w14:textId="77777777" w:rsidTr="00FE6A8A">
        <w:trPr>
          <w:trHeight w:val="357"/>
          <w:tblHeader/>
        </w:trPr>
        <w:tc>
          <w:tcPr>
            <w:tcW w:w="433" w:type="pct"/>
            <w:shd w:val="clear" w:color="auto" w:fill="1774CD"/>
          </w:tcPr>
          <w:p w14:paraId="197358BC" w14:textId="77777777" w:rsidR="00A718F1" w:rsidRPr="003D60F1" w:rsidRDefault="00A718F1" w:rsidP="00A93071">
            <w:pPr>
              <w:pStyle w:val="TableHead"/>
            </w:pPr>
            <w:r w:rsidRPr="00D93EE3">
              <w:t>Tag</w:t>
            </w:r>
          </w:p>
        </w:tc>
        <w:tc>
          <w:tcPr>
            <w:tcW w:w="912" w:type="pct"/>
            <w:shd w:val="clear" w:color="auto" w:fill="1774CD"/>
          </w:tcPr>
          <w:p w14:paraId="791FEC3A" w14:textId="75A42F18" w:rsidR="00A718F1" w:rsidRPr="003D60F1" w:rsidRDefault="00A718F1" w:rsidP="00927A05">
            <w:pPr>
              <w:pStyle w:val="TableHead-Centered"/>
            </w:pPr>
            <w:r w:rsidRPr="00D93EE3">
              <w:t>Length</w:t>
            </w:r>
            <w:r w:rsidR="00FE6A8A">
              <w:t xml:space="preserve"> (bytes)</w:t>
            </w:r>
          </w:p>
        </w:tc>
        <w:tc>
          <w:tcPr>
            <w:tcW w:w="3020" w:type="pct"/>
            <w:shd w:val="clear" w:color="auto" w:fill="1774CD"/>
          </w:tcPr>
          <w:p w14:paraId="58B6554B" w14:textId="77777777" w:rsidR="00A718F1" w:rsidRPr="003D60F1" w:rsidRDefault="00A718F1" w:rsidP="00927A05">
            <w:pPr>
              <w:pStyle w:val="TableHead"/>
            </w:pPr>
            <w:r w:rsidRPr="00D93EE3">
              <w:rPr>
                <w:w w:val="105"/>
              </w:rPr>
              <w:t>Description</w:t>
            </w:r>
          </w:p>
        </w:tc>
        <w:tc>
          <w:tcPr>
            <w:tcW w:w="635" w:type="pct"/>
            <w:shd w:val="clear" w:color="auto" w:fill="1774CD"/>
          </w:tcPr>
          <w:p w14:paraId="65F3118F" w14:textId="77777777" w:rsidR="00A718F1" w:rsidRPr="003D60F1" w:rsidRDefault="00A718F1" w:rsidP="00927A05">
            <w:pPr>
              <w:pStyle w:val="TableHead-Centered"/>
            </w:pPr>
            <w:r w:rsidRPr="00D93EE3">
              <w:t>Field is</w:t>
            </w:r>
          </w:p>
        </w:tc>
      </w:tr>
      <w:tr w:rsidR="00A718F1" w:rsidRPr="003D60F1" w14:paraId="6D1C56E8" w14:textId="77777777" w:rsidTr="00FE6A8A">
        <w:trPr>
          <w:trHeight w:val="357"/>
        </w:trPr>
        <w:tc>
          <w:tcPr>
            <w:tcW w:w="433" w:type="pct"/>
          </w:tcPr>
          <w:p w14:paraId="3EB036F9" w14:textId="77777777" w:rsidR="00A718F1" w:rsidRPr="003D60F1" w:rsidRDefault="00A718F1" w:rsidP="00A93071">
            <w:pPr>
              <w:pStyle w:val="TableText"/>
            </w:pPr>
            <w:r w:rsidRPr="003D60F1">
              <w:t>7F25</w:t>
            </w:r>
            <w:r w:rsidRPr="003D60F1">
              <w:rPr>
                <w:vertAlign w:val="subscript"/>
              </w:rPr>
              <w:t>h</w:t>
            </w:r>
          </w:p>
        </w:tc>
        <w:tc>
          <w:tcPr>
            <w:tcW w:w="912" w:type="pct"/>
          </w:tcPr>
          <w:p w14:paraId="0939C8F9" w14:textId="77777777" w:rsidR="00A718F1" w:rsidRPr="003D60F1" w:rsidRDefault="00A718F1" w:rsidP="00927A05">
            <w:pPr>
              <w:pStyle w:val="TableText-Centered"/>
            </w:pPr>
            <w:r w:rsidRPr="003D60F1">
              <w:t>variable</w:t>
            </w:r>
          </w:p>
        </w:tc>
        <w:tc>
          <w:tcPr>
            <w:tcW w:w="3020" w:type="pct"/>
          </w:tcPr>
          <w:p w14:paraId="08DFBC1F" w14:textId="77777777" w:rsidR="00A718F1" w:rsidRPr="003D60F1" w:rsidRDefault="00A718F1" w:rsidP="00927A05">
            <w:pPr>
              <w:pStyle w:val="TableText"/>
            </w:pPr>
            <w:r w:rsidRPr="003D60F1">
              <w:t>Receiving Endpoint Key Attestation</w:t>
            </w:r>
          </w:p>
        </w:tc>
        <w:tc>
          <w:tcPr>
            <w:tcW w:w="635" w:type="pct"/>
          </w:tcPr>
          <w:p w14:paraId="0A40A591" w14:textId="77777777" w:rsidR="00A718F1" w:rsidRPr="003D60F1" w:rsidRDefault="00A718F1" w:rsidP="00927A05">
            <w:pPr>
              <w:pStyle w:val="TableText-Centered"/>
            </w:pPr>
            <w:r>
              <w:t>mandatory</w:t>
            </w:r>
          </w:p>
        </w:tc>
      </w:tr>
      <w:tr w:rsidR="00A718F1" w:rsidRPr="003D60F1" w14:paraId="786C1921" w14:textId="77777777" w:rsidTr="00DD624E">
        <w:trPr>
          <w:trHeight w:val="356"/>
        </w:trPr>
        <w:tc>
          <w:tcPr>
            <w:tcW w:w="4365" w:type="pct"/>
            <w:gridSpan w:val="3"/>
          </w:tcPr>
          <w:p w14:paraId="733EFB10" w14:textId="368E85A7" w:rsidR="00A718F1" w:rsidRPr="003D60F1" w:rsidRDefault="00A718F1" w:rsidP="00A93071">
            <w:pPr>
              <w:pStyle w:val="TableText-Indented"/>
            </w:pPr>
            <w:r>
              <w:t>c</w:t>
            </w:r>
            <w:r w:rsidRPr="003D60F1">
              <w:t>ontent</w:t>
            </w:r>
            <w:r>
              <w:t xml:space="preserve"> of</w:t>
            </w:r>
            <w:r w:rsidR="006E33DB">
              <w:t xml:space="preserve"> </w:t>
            </w:r>
            <w:r w:rsidR="006E33DB" w:rsidRPr="00EA3E66">
              <w:rPr>
                <w:rStyle w:val="CrossRef"/>
              </w:rPr>
              <w:fldChar w:fldCharType="begin"/>
            </w:r>
            <w:r w:rsidR="006E33DB" w:rsidRPr="00EA3E66">
              <w:rPr>
                <w:rStyle w:val="CrossRef"/>
              </w:rPr>
              <w:instrText xml:space="preserve"> REF _Ref61621758 \h </w:instrText>
            </w:r>
            <w:r w:rsidR="006E33DB" w:rsidRPr="00EA3E66">
              <w:rPr>
                <w:rStyle w:val="CrossRef"/>
              </w:rPr>
            </w:r>
            <w:r w:rsidR="006E33DB" w:rsidRPr="00EA3E66">
              <w:rPr>
                <w:rStyle w:val="CrossRef"/>
              </w:rPr>
              <w:fldChar w:fldCharType="separate"/>
            </w:r>
            <w:r w:rsidR="00D81990">
              <w:t xml:space="preserve">Table </w:t>
            </w:r>
            <w:r w:rsidR="00D81990">
              <w:rPr>
                <w:noProof/>
              </w:rPr>
              <w:t>15</w:t>
            </w:r>
            <w:r w:rsidR="00D81990">
              <w:noBreakHyphen/>
            </w:r>
            <w:r w:rsidR="00D81990">
              <w:rPr>
                <w:noProof/>
              </w:rPr>
              <w:t>23</w:t>
            </w:r>
            <w:r w:rsidR="006E33DB" w:rsidRPr="00EA3E66">
              <w:rPr>
                <w:rStyle w:val="CrossRef"/>
              </w:rPr>
              <w:fldChar w:fldCharType="end"/>
            </w:r>
          </w:p>
        </w:tc>
        <w:tc>
          <w:tcPr>
            <w:tcW w:w="635" w:type="pct"/>
          </w:tcPr>
          <w:p w14:paraId="52328D85" w14:textId="77777777" w:rsidR="00A718F1" w:rsidRPr="003D60F1" w:rsidRDefault="00A718F1" w:rsidP="00927A05">
            <w:pPr>
              <w:pStyle w:val="TableText-Centered"/>
            </w:pPr>
            <w:r>
              <w:t>mandatory</w:t>
            </w:r>
          </w:p>
        </w:tc>
      </w:tr>
      <w:tr w:rsidR="00A718F1" w:rsidRPr="003D60F1" w14:paraId="21CEA981" w14:textId="77777777" w:rsidTr="00FE6A8A">
        <w:trPr>
          <w:trHeight w:val="356"/>
        </w:trPr>
        <w:tc>
          <w:tcPr>
            <w:tcW w:w="433" w:type="pct"/>
          </w:tcPr>
          <w:p w14:paraId="660D03D1" w14:textId="77777777" w:rsidR="00A718F1" w:rsidRPr="003D60F1" w:rsidRDefault="00A718F1" w:rsidP="00A93071">
            <w:pPr>
              <w:pStyle w:val="TableText-Indented"/>
            </w:pPr>
            <w:r w:rsidRPr="003D60F1">
              <w:t>9E</w:t>
            </w:r>
            <w:r w:rsidRPr="003D60F1">
              <w:rPr>
                <w:vertAlign w:val="subscript"/>
              </w:rPr>
              <w:t>h</w:t>
            </w:r>
          </w:p>
        </w:tc>
        <w:tc>
          <w:tcPr>
            <w:tcW w:w="912" w:type="pct"/>
          </w:tcPr>
          <w:p w14:paraId="1C585A72" w14:textId="77777777" w:rsidR="00A718F1" w:rsidRPr="003D60F1" w:rsidRDefault="00A718F1" w:rsidP="00927A05">
            <w:pPr>
              <w:pStyle w:val="TableText-Centered"/>
            </w:pPr>
            <w:r w:rsidRPr="003D60F1">
              <w:t>64</w:t>
            </w:r>
          </w:p>
        </w:tc>
        <w:tc>
          <w:tcPr>
            <w:tcW w:w="3020" w:type="pct"/>
          </w:tcPr>
          <w:p w14:paraId="04928203" w14:textId="63ABD2DC" w:rsidR="00A718F1" w:rsidRPr="003D60F1" w:rsidRDefault="00A718F1" w:rsidP="00927A05">
            <w:pPr>
              <w:pStyle w:val="TableText"/>
            </w:pPr>
            <w:r>
              <w:t>S</w:t>
            </w:r>
            <w:r w:rsidRPr="003D60F1">
              <w:t>ignature with sender endpoint private key over</w:t>
            </w:r>
            <w:r w:rsidR="006E33DB">
              <w:t xml:space="preserve"> </w:t>
            </w:r>
            <w:r w:rsidR="006E33DB" w:rsidRPr="00EA3E66">
              <w:rPr>
                <w:rStyle w:val="CrossRef"/>
              </w:rPr>
              <w:fldChar w:fldCharType="begin"/>
            </w:r>
            <w:r w:rsidR="006E33DB" w:rsidRPr="00EA3E66">
              <w:rPr>
                <w:rStyle w:val="CrossRef"/>
              </w:rPr>
              <w:instrText xml:space="preserve"> REF _Ref61621758 \h </w:instrText>
            </w:r>
            <w:r w:rsidR="006E33DB" w:rsidRPr="00EA3E66">
              <w:rPr>
                <w:rStyle w:val="CrossRef"/>
              </w:rPr>
            </w:r>
            <w:r w:rsidR="006E33DB" w:rsidRPr="00EA3E66">
              <w:rPr>
                <w:rStyle w:val="CrossRef"/>
              </w:rPr>
              <w:fldChar w:fldCharType="separate"/>
            </w:r>
            <w:r w:rsidR="00D81990">
              <w:t xml:space="preserve">Table </w:t>
            </w:r>
            <w:r w:rsidR="00D81990">
              <w:rPr>
                <w:noProof/>
              </w:rPr>
              <w:t>15</w:t>
            </w:r>
            <w:r w:rsidR="00D81990">
              <w:noBreakHyphen/>
            </w:r>
            <w:r w:rsidR="00D81990">
              <w:rPr>
                <w:noProof/>
              </w:rPr>
              <w:t>23</w:t>
            </w:r>
            <w:r w:rsidR="006E33DB" w:rsidRPr="00EA3E66">
              <w:rPr>
                <w:rStyle w:val="CrossRef"/>
              </w:rPr>
              <w:fldChar w:fldCharType="end"/>
            </w:r>
          </w:p>
        </w:tc>
        <w:tc>
          <w:tcPr>
            <w:tcW w:w="635" w:type="pct"/>
          </w:tcPr>
          <w:p w14:paraId="03926238" w14:textId="77777777" w:rsidR="00A718F1" w:rsidRPr="003D60F1" w:rsidRDefault="00A718F1" w:rsidP="00927A05">
            <w:pPr>
              <w:pStyle w:val="TableText-Centered"/>
            </w:pPr>
            <w:r>
              <w:t>mandatory</w:t>
            </w:r>
          </w:p>
        </w:tc>
      </w:tr>
    </w:tbl>
    <w:p w14:paraId="4F86C258" w14:textId="77777777" w:rsidR="007F5412" w:rsidRPr="007F5412" w:rsidRDefault="007F5412" w:rsidP="007F5412">
      <w:pPr>
        <w:pStyle w:val="Subhead"/>
      </w:pPr>
      <w:r>
        <w:lastRenderedPageBreak/>
        <w:t>In</w:t>
      </w:r>
      <w:r w:rsidRPr="007F5412">
        <w:t>puts:</w:t>
      </w:r>
    </w:p>
    <w:p w14:paraId="59585DA1" w14:textId="7383C569" w:rsidR="00A718F1" w:rsidRDefault="00A718F1" w:rsidP="006E392E">
      <w:pPr>
        <w:pStyle w:val="Normal-Indented"/>
        <w:rPr>
          <w:lang w:eastAsia="ja-JP"/>
        </w:rPr>
      </w:pPr>
      <w:r w:rsidRPr="00440C70">
        <w:rPr>
          <w:rStyle w:val="InlineHead"/>
        </w:rPr>
        <w:t>u16_offset</w:t>
      </w:r>
      <w:r w:rsidR="00D40AA9">
        <w:rPr>
          <w:lang w:eastAsia="ja-JP"/>
        </w:rPr>
        <w:t xml:space="preserve">: </w:t>
      </w:r>
      <w:r>
        <w:rPr>
          <w:lang w:eastAsia="ja-JP"/>
        </w:rPr>
        <w:t>Offset of confidential mailbox to be retrieved (optional)</w:t>
      </w:r>
    </w:p>
    <w:p w14:paraId="2E0CC2BB" w14:textId="2139475B" w:rsidR="00A718F1" w:rsidRDefault="00A718F1" w:rsidP="006E392E">
      <w:pPr>
        <w:pStyle w:val="Normal-Indented"/>
        <w:rPr>
          <w:lang w:eastAsia="ja-JP"/>
        </w:rPr>
      </w:pPr>
      <w:r w:rsidRPr="00440C70">
        <w:rPr>
          <w:rStyle w:val="InlineHead"/>
        </w:rPr>
        <w:t>u16_length</w:t>
      </w:r>
      <w:r w:rsidR="00D40AA9">
        <w:rPr>
          <w:lang w:eastAsia="ja-JP"/>
        </w:rPr>
        <w:t xml:space="preserve">: </w:t>
      </w:r>
      <w:r>
        <w:rPr>
          <w:lang w:eastAsia="ja-JP"/>
        </w:rPr>
        <w:t xml:space="preserve">Length of confidential mailbox to be retrieved (optional) </w:t>
      </w:r>
    </w:p>
    <w:p w14:paraId="3A974039" w14:textId="2D732B6D" w:rsidR="00A718F1" w:rsidRDefault="00A718F1" w:rsidP="006E392E">
      <w:pPr>
        <w:pStyle w:val="Normal-Indented"/>
        <w:rPr>
          <w:lang w:eastAsia="ja-JP"/>
        </w:rPr>
      </w:pPr>
      <w:r w:rsidRPr="00440C70">
        <w:rPr>
          <w:rStyle w:val="InlineHead"/>
        </w:rPr>
        <w:t>bytes_arbitraryData</w:t>
      </w:r>
      <w:r w:rsidR="00D40AA9">
        <w:rPr>
          <w:lang w:eastAsia="ja-JP"/>
        </w:rPr>
        <w:t xml:space="preserve">: </w:t>
      </w:r>
      <w:r>
        <w:rPr>
          <w:lang w:eastAsia="ja-JP"/>
        </w:rPr>
        <w:t>Arbitrary data to be signed (optional)</w:t>
      </w:r>
    </w:p>
    <w:p w14:paraId="57879EB3" w14:textId="08AA9760" w:rsidR="00A718F1" w:rsidRDefault="00A718F1" w:rsidP="006E392E">
      <w:pPr>
        <w:pStyle w:val="Normal-Indented"/>
        <w:rPr>
          <w:lang w:eastAsia="ja-JP"/>
        </w:rPr>
      </w:pPr>
      <w:r w:rsidRPr="00440C70">
        <w:rPr>
          <w:rStyle w:val="InlineHead"/>
        </w:rPr>
        <w:t>bytes_externalCertificate</w:t>
      </w:r>
      <w:r w:rsidR="00D40AA9">
        <w:rPr>
          <w:lang w:eastAsia="ja-JP"/>
        </w:rPr>
        <w:t xml:space="preserve">: </w:t>
      </w:r>
      <w:r>
        <w:rPr>
          <w:lang w:eastAsia="ja-JP"/>
        </w:rPr>
        <w:t xml:space="preserve">External CA certificate of the receiver as per </w:t>
      </w:r>
      <w:r w:rsidR="006E33DB" w:rsidRPr="00EA3E66">
        <w:rPr>
          <w:rStyle w:val="CrossRef"/>
        </w:rPr>
        <w:fldChar w:fldCharType="begin"/>
      </w:r>
      <w:r w:rsidR="006E33DB" w:rsidRPr="00EA3E66">
        <w:rPr>
          <w:rStyle w:val="CrossRef"/>
        </w:rPr>
        <w:instrText xml:space="preserve"> REF _Ref61686685 \h </w:instrText>
      </w:r>
      <w:r w:rsidR="006E392E" w:rsidRPr="00EA3E66">
        <w:rPr>
          <w:rStyle w:val="CrossRef"/>
        </w:rPr>
        <w:instrText xml:space="preserve"> \* MERGEFORMAT </w:instrText>
      </w:r>
      <w:r w:rsidR="006E33DB" w:rsidRPr="00EA3E66">
        <w:rPr>
          <w:rStyle w:val="CrossRef"/>
        </w:rPr>
      </w:r>
      <w:r w:rsidR="006E33DB" w:rsidRPr="00EA3E66">
        <w:rPr>
          <w:rStyle w:val="CrossRef"/>
        </w:rPr>
        <w:fldChar w:fldCharType="separate"/>
      </w:r>
      <w:r w:rsidR="00D81990" w:rsidRPr="00D81990">
        <w:rPr>
          <w:rStyle w:val="CrossRef"/>
        </w:rPr>
        <w:t>Listing 15</w:t>
      </w:r>
      <w:r w:rsidR="00D81990" w:rsidRPr="00D81990">
        <w:rPr>
          <w:rStyle w:val="CrossRef"/>
        </w:rPr>
        <w:noBreakHyphen/>
        <w:t>13</w:t>
      </w:r>
      <w:r w:rsidR="006E33DB" w:rsidRPr="00EA3E66">
        <w:rPr>
          <w:rStyle w:val="CrossRef"/>
        </w:rPr>
        <w:fldChar w:fldCharType="end"/>
      </w:r>
      <w:r>
        <w:rPr>
          <w:lang w:eastAsia="ja-JP"/>
        </w:rPr>
        <w:t xml:space="preserve"> (optional)</w:t>
      </w:r>
    </w:p>
    <w:p w14:paraId="7BE3EE94" w14:textId="77777777" w:rsidR="00D81990" w:rsidRPr="00F626BE" w:rsidRDefault="00A718F1"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pacing w:before="120" w:after="0" w:line="240" w:lineRule="auto"/>
        <w:rPr>
          <w:rFonts w:ascii="Times New Roman" w:hAnsi="Times New Roman" w:cs="Times New Roman"/>
          <w:sz w:val="24"/>
          <w:szCs w:val="24"/>
        </w:rPr>
      </w:pPr>
      <w:r w:rsidRPr="00440C70">
        <w:rPr>
          <w:rStyle w:val="InlineHead"/>
        </w:rPr>
        <w:t>bytes_instanceCertificate Instance</w:t>
      </w:r>
      <w:r w:rsidR="00D40AA9">
        <w:rPr>
          <w:lang w:eastAsia="ja-JP"/>
        </w:rPr>
        <w:t xml:space="preserve">: </w:t>
      </w:r>
      <w:r>
        <w:rPr>
          <w:lang w:eastAsia="ja-JP"/>
        </w:rPr>
        <w:t xml:space="preserve">CA Certificate of the receiver as per </w:t>
      </w:r>
      <w:r w:rsidR="00857DF8">
        <w:fldChar w:fldCharType="begin"/>
      </w:r>
      <w:r w:rsidR="00857DF8">
        <w:instrText xml:space="preserve"> REF _Ref118220635 \h </w:instrText>
      </w:r>
      <w:r w:rsidR="00857DF8">
        <w:fldChar w:fldCharType="separate"/>
      </w:r>
      <w:r w:rsidR="00D81990" w:rsidRPr="00F626BE">
        <w:rPr>
          <w:rFonts w:ascii="Times New Roman" w:hAnsi="Times New Roman" w:cs="Times New Roman"/>
          <w:b/>
          <w:bCs/>
          <w:sz w:val="24"/>
          <w:szCs w:val="24"/>
        </w:rPr>
        <w:t>Note:</w:t>
      </w:r>
      <w:r w:rsidR="00D81990" w:rsidRPr="00F626BE">
        <w:rPr>
          <w:rFonts w:ascii="Times New Roman" w:hAnsi="Times New Roman" w:cs="Times New Roman"/>
          <w:sz w:val="24"/>
          <w:szCs w:val="24"/>
        </w:rPr>
        <w:t xml:space="preserve"> applet_version and platform_information are immutable values assigned at the time of the Instance CA certificate is issued. It might not reflect the current applet_version or platform_information (e.g., in case of applet or Secure Element platform upgrade).</w:t>
      </w:r>
    </w:p>
    <w:p w14:paraId="7244A2C4" w14:textId="77777777" w:rsidR="00D81990" w:rsidRPr="00AC667D" w:rsidRDefault="00D81990" w:rsidP="00F626BE">
      <w:pPr>
        <w:pStyle w:val="ListingText"/>
        <w:widowControl w:val="0"/>
        <w:tabs>
          <w:tab w:val="clear" w:pos="432"/>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
        </w:tabs>
        <w:snapToGrid w:val="0"/>
        <w:spacing w:before="120" w:after="0" w:line="240" w:lineRule="auto"/>
      </w:pPr>
      <w:r w:rsidRPr="00AC667D">
        <w:tab/>
      </w:r>
    </w:p>
    <w:p w14:paraId="08E02A9F" w14:textId="046BA44B" w:rsidR="00A718F1" w:rsidRDefault="00D81990" w:rsidP="00857DF8">
      <w:pPr>
        <w:pStyle w:val="Normal-Indented"/>
        <w:rPr>
          <w:lang w:eastAsia="ja-JP"/>
        </w:rPr>
      </w:pPr>
      <w:r>
        <w:t xml:space="preserve">Listing </w:t>
      </w:r>
      <w:r>
        <w:rPr>
          <w:noProof/>
        </w:rPr>
        <w:t>15</w:t>
      </w:r>
      <w:r>
        <w:noBreakHyphen/>
      </w:r>
      <w:r>
        <w:rPr>
          <w:noProof/>
        </w:rPr>
        <w:t>16</w:t>
      </w:r>
      <w:r w:rsidR="00857DF8">
        <w:fldChar w:fldCharType="end"/>
      </w:r>
      <w:r w:rsidR="00A718F1">
        <w:rPr>
          <w:lang w:eastAsia="ja-JP"/>
        </w:rPr>
        <w:t xml:space="preserve"> (optional) </w:t>
      </w:r>
    </w:p>
    <w:p w14:paraId="1ACFD754" w14:textId="51FE6602" w:rsidR="00A718F1" w:rsidRDefault="00A718F1" w:rsidP="006E392E">
      <w:pPr>
        <w:pStyle w:val="Normal-Indented"/>
        <w:rPr>
          <w:lang w:eastAsia="ja-JP"/>
        </w:rPr>
      </w:pPr>
      <w:r w:rsidRPr="00440C70">
        <w:rPr>
          <w:rStyle w:val="InlineHead"/>
        </w:rPr>
        <w:t>bytes_encryptionKeyAttestation</w:t>
      </w:r>
      <w:r w:rsidR="00D40AA9">
        <w:rPr>
          <w:lang w:eastAsia="ja-JP"/>
        </w:rPr>
        <w:t xml:space="preserve">: </w:t>
      </w:r>
      <w:r>
        <w:rPr>
          <w:lang w:eastAsia="ja-JP"/>
        </w:rPr>
        <w:t xml:space="preserve">Encryption key attestation of the receiver as per </w:t>
      </w:r>
      <w:r w:rsidR="006E33DB" w:rsidRPr="00EA3E66">
        <w:rPr>
          <w:rStyle w:val="CrossRef"/>
        </w:rPr>
        <w:fldChar w:fldCharType="begin"/>
      </w:r>
      <w:r w:rsidR="006E33DB" w:rsidRPr="00EA3E66">
        <w:rPr>
          <w:rStyle w:val="CrossRef"/>
        </w:rPr>
        <w:instrText xml:space="preserve"> REF _Ref61623646 \h </w:instrText>
      </w:r>
      <w:r w:rsidR="006E392E" w:rsidRPr="00EA3E66">
        <w:rPr>
          <w:rStyle w:val="CrossRef"/>
        </w:rPr>
        <w:instrText xml:space="preserve"> \* MERGEFORMAT </w:instrText>
      </w:r>
      <w:r w:rsidR="006E33DB" w:rsidRPr="00EA3E66">
        <w:rPr>
          <w:rStyle w:val="CrossRef"/>
        </w:rPr>
      </w:r>
      <w:r w:rsidR="006E33DB" w:rsidRPr="00EA3E66">
        <w:rPr>
          <w:rStyle w:val="CrossRef"/>
        </w:rPr>
        <w:fldChar w:fldCharType="separate"/>
      </w:r>
      <w:r w:rsidR="00D81990" w:rsidRPr="00D81990">
        <w:rPr>
          <w:rStyle w:val="CrossRef"/>
        </w:rPr>
        <w:t>Table 15</w:t>
      </w:r>
      <w:r w:rsidR="00D81990" w:rsidRPr="00D81990">
        <w:rPr>
          <w:rStyle w:val="CrossRef"/>
        </w:rPr>
        <w:noBreakHyphen/>
        <w:t>47</w:t>
      </w:r>
      <w:r w:rsidR="006E33DB" w:rsidRPr="00EA3E66">
        <w:rPr>
          <w:rStyle w:val="CrossRef"/>
        </w:rPr>
        <w:fldChar w:fldCharType="end"/>
      </w:r>
      <w:r>
        <w:rPr>
          <w:lang w:eastAsia="ja-JP"/>
        </w:rPr>
        <w:t xml:space="preserve"> (optional)</w:t>
      </w:r>
    </w:p>
    <w:p w14:paraId="32846285" w14:textId="4B83B7FE" w:rsidR="00A718F1" w:rsidRDefault="00A718F1" w:rsidP="006E392E">
      <w:pPr>
        <w:pStyle w:val="Normal-Indented"/>
        <w:rPr>
          <w:lang w:eastAsia="ja-JP"/>
        </w:rPr>
      </w:pPr>
      <w:r w:rsidRPr="00440C70">
        <w:rPr>
          <w:rStyle w:val="InlineHead"/>
        </w:rPr>
        <w:t>bytes_endpointCreationCertificate</w:t>
      </w:r>
      <w:r w:rsidR="00D40AA9">
        <w:rPr>
          <w:lang w:eastAsia="ja-JP"/>
        </w:rPr>
        <w:t xml:space="preserve">: </w:t>
      </w:r>
      <w:r>
        <w:rPr>
          <w:lang w:eastAsia="ja-JP"/>
        </w:rPr>
        <w:t xml:space="preserve">Endpoint creation certificate of the receiver as per </w:t>
      </w:r>
      <w:r w:rsidR="006E33DB" w:rsidRPr="00EA3E66">
        <w:rPr>
          <w:rStyle w:val="CrossRef"/>
        </w:rPr>
        <w:fldChar w:fldCharType="begin"/>
      </w:r>
      <w:r w:rsidR="006E33DB" w:rsidRPr="00EA3E66">
        <w:rPr>
          <w:rStyle w:val="CrossRef"/>
        </w:rPr>
        <w:instrText xml:space="preserve"> REF _Ref61675830 \h </w:instrText>
      </w:r>
      <w:r w:rsidR="006E33DB" w:rsidRPr="00EA3E66">
        <w:rPr>
          <w:rStyle w:val="CrossRef"/>
        </w:rPr>
      </w:r>
      <w:r w:rsidR="006E33DB" w:rsidRPr="00EA3E66">
        <w:rPr>
          <w:rStyle w:val="CrossRef"/>
        </w:rPr>
        <w:fldChar w:fldCharType="separate"/>
      </w:r>
      <w:r w:rsidR="00D81990">
        <w:t xml:space="preserve">Listing </w:t>
      </w:r>
      <w:r w:rsidR="00D81990">
        <w:rPr>
          <w:noProof/>
        </w:rPr>
        <w:t>15</w:t>
      </w:r>
      <w:r w:rsidR="00D81990">
        <w:noBreakHyphen/>
      </w:r>
      <w:r w:rsidR="00D81990">
        <w:rPr>
          <w:noProof/>
        </w:rPr>
        <w:t>5</w:t>
      </w:r>
      <w:r w:rsidR="006E33DB" w:rsidRPr="00EA3E66">
        <w:rPr>
          <w:rStyle w:val="CrossRef"/>
        </w:rPr>
        <w:fldChar w:fldCharType="end"/>
      </w:r>
    </w:p>
    <w:p w14:paraId="6771AE67" w14:textId="3FA3C2D0" w:rsidR="007F5412" w:rsidRPr="007F5412" w:rsidRDefault="007F5412" w:rsidP="007F5412">
      <w:pPr>
        <w:pStyle w:val="Subhead"/>
      </w:pPr>
      <w:r>
        <w:t>Out</w:t>
      </w:r>
      <w:r w:rsidRPr="007F5412">
        <w:t>puts:</w:t>
      </w:r>
    </w:p>
    <w:p w14:paraId="7A2D4DDE" w14:textId="666B1C8F" w:rsidR="00A718F1" w:rsidRDefault="00A718F1" w:rsidP="006E392E">
      <w:pPr>
        <w:pStyle w:val="Normal-Indented"/>
        <w:rPr>
          <w:lang w:eastAsia="ja-JP"/>
        </w:rPr>
      </w:pPr>
      <w:r w:rsidRPr="00440C70">
        <w:rPr>
          <w:rStyle w:val="InlineHead"/>
        </w:rPr>
        <w:t>bytes_attestation</w:t>
      </w:r>
      <w:r w:rsidR="007426CE">
        <w:rPr>
          <w:lang w:eastAsia="ja-JP"/>
        </w:rPr>
        <w:t xml:space="preserve">: </w:t>
      </w:r>
      <w:r>
        <w:rPr>
          <w:lang w:eastAsia="ja-JP"/>
        </w:rPr>
        <w:t>Attestation signed by the sender endpoint containing arbitrary data and public key of the receiving endpoint</w:t>
      </w:r>
    </w:p>
    <w:p w14:paraId="371130E4" w14:textId="363392E2" w:rsidR="00A718F1" w:rsidRDefault="00A718F1" w:rsidP="006E392E">
      <w:pPr>
        <w:pStyle w:val="Normal-Indented"/>
        <w:rPr>
          <w:lang w:eastAsia="ja-JP"/>
        </w:rPr>
      </w:pPr>
      <w:r w:rsidRPr="00440C70">
        <w:rPr>
          <w:rStyle w:val="InlineHead"/>
        </w:rPr>
        <w:t>bytes_encryptedData</w:t>
      </w:r>
      <w:r w:rsidR="007426CE">
        <w:rPr>
          <w:lang w:eastAsia="ja-JP"/>
        </w:rPr>
        <w:t xml:space="preserve">: </w:t>
      </w:r>
      <w:r>
        <w:rPr>
          <w:lang w:eastAsia="ja-JP"/>
        </w:rPr>
        <w:t>Data encrypted for the receiver confidential mailbox</w:t>
      </w:r>
    </w:p>
    <w:p w14:paraId="46959BDA" w14:textId="7396C862" w:rsidR="00A718F1" w:rsidRDefault="00A718F1" w:rsidP="006E392E">
      <w:pPr>
        <w:pStyle w:val="Normal-Indented"/>
        <w:rPr>
          <w:lang w:eastAsia="ja-JP"/>
        </w:rPr>
      </w:pPr>
      <w:r w:rsidRPr="00440C70">
        <w:rPr>
          <w:rStyle w:val="InlineHead"/>
        </w:rPr>
        <w:t>bytes_encSenderePK</w:t>
      </w:r>
      <w:r w:rsidR="007426CE">
        <w:rPr>
          <w:lang w:eastAsia="ja-JP"/>
        </w:rPr>
        <w:t xml:space="preserve">: </w:t>
      </w:r>
      <w:r>
        <w:rPr>
          <w:lang w:eastAsia="ja-JP"/>
        </w:rPr>
        <w:t>Encryption public key of the sender</w:t>
      </w:r>
    </w:p>
    <w:p w14:paraId="404E3CF3" w14:textId="646ABF70" w:rsidR="00A718F1" w:rsidRDefault="00A718F1" w:rsidP="00921593">
      <w:pPr>
        <w:pStyle w:val="CaptionListing"/>
      </w:pPr>
      <w:bookmarkStart w:id="2036" w:name="_Toc118220046"/>
      <w:r>
        <w:t xml:space="preserve">Listing </w:t>
      </w:r>
      <w:fldSimple w:instr=" STYLEREF 1 \s ">
        <w:r w:rsidR="00D81990">
          <w:rPr>
            <w:noProof/>
          </w:rPr>
          <w:t>15</w:t>
        </w:r>
      </w:fldSimple>
      <w:r w:rsidR="000E1F04">
        <w:noBreakHyphen/>
      </w:r>
      <w:fldSimple w:instr=" SEQ Listing \* ARABIC \s 1 ">
        <w:r w:rsidR="00D81990">
          <w:rPr>
            <w:noProof/>
          </w:rPr>
          <w:t>63</w:t>
        </w:r>
      </w:fldSimple>
      <w:r>
        <w:t xml:space="preserve">: </w:t>
      </w:r>
      <w:r w:rsidRPr="005A1A8F">
        <w:t>endpoint.authorize Processing</w:t>
      </w:r>
      <w:bookmarkEnd w:id="2036"/>
    </w:p>
    <w:tbl>
      <w:tblPr>
        <w:tblStyle w:val="TableGrid"/>
        <w:tblW w:w="0" w:type="auto"/>
        <w:tblInd w:w="-365" w:type="dxa"/>
        <w:tblLook w:val="04A0" w:firstRow="1" w:lastRow="0" w:firstColumn="1" w:lastColumn="0" w:noHBand="0" w:noVBand="1"/>
      </w:tblPr>
      <w:tblGrid>
        <w:gridCol w:w="416"/>
        <w:gridCol w:w="9304"/>
      </w:tblGrid>
      <w:tr w:rsidR="00A718F1" w:rsidRPr="004B1B53" w14:paraId="7AFC151E" w14:textId="77777777" w:rsidTr="00A718F1">
        <w:tc>
          <w:tcPr>
            <w:tcW w:w="416" w:type="dxa"/>
            <w:tcBorders>
              <w:top w:val="nil"/>
              <w:left w:val="nil"/>
              <w:bottom w:val="nil"/>
            </w:tcBorders>
          </w:tcPr>
          <w:p w14:paraId="4629CB21" w14:textId="77777777" w:rsidR="00A718F1" w:rsidRPr="004B1B53" w:rsidRDefault="00A718F1" w:rsidP="006E33DB">
            <w:pPr>
              <w:pStyle w:val="ListingText"/>
            </w:pPr>
            <w:r w:rsidRPr="004B1B53">
              <w:t>1</w:t>
            </w:r>
          </w:p>
        </w:tc>
        <w:tc>
          <w:tcPr>
            <w:tcW w:w="9304" w:type="dxa"/>
            <w:tcBorders>
              <w:bottom w:val="nil"/>
            </w:tcBorders>
          </w:tcPr>
          <w:p w14:paraId="4C6287AF" w14:textId="77777777" w:rsidR="00A718F1" w:rsidRPr="004B1B53" w:rsidRDefault="00A718F1" w:rsidP="006E33DB">
            <w:pPr>
              <w:pStyle w:val="ListingText"/>
            </w:pPr>
            <w:r w:rsidRPr="00C46EB6">
              <w:rPr>
                <w:rStyle w:val="Listing-command"/>
              </w:rPr>
              <w:t>input</w:t>
            </w:r>
            <w:r w:rsidRPr="004B1B53">
              <w:t>: (u16_offset, u16_length, bytes_arbitraryData, bytes_instanceCertificate,</w:t>
            </w:r>
          </w:p>
        </w:tc>
      </w:tr>
      <w:tr w:rsidR="00A718F1" w:rsidRPr="004B1B53" w14:paraId="25498A45" w14:textId="77777777" w:rsidTr="00A718F1">
        <w:tc>
          <w:tcPr>
            <w:tcW w:w="416" w:type="dxa"/>
            <w:tcBorders>
              <w:top w:val="nil"/>
              <w:left w:val="nil"/>
              <w:bottom w:val="nil"/>
            </w:tcBorders>
          </w:tcPr>
          <w:p w14:paraId="33C32A38" w14:textId="77777777" w:rsidR="00A718F1" w:rsidRPr="004B1B53" w:rsidRDefault="00A718F1" w:rsidP="006E33DB">
            <w:pPr>
              <w:pStyle w:val="ListingText"/>
            </w:pPr>
            <w:r w:rsidRPr="004B1B53">
              <w:t>2</w:t>
            </w:r>
          </w:p>
        </w:tc>
        <w:tc>
          <w:tcPr>
            <w:tcW w:w="9304" w:type="dxa"/>
            <w:tcBorders>
              <w:top w:val="nil"/>
              <w:bottom w:val="nil"/>
            </w:tcBorders>
          </w:tcPr>
          <w:p w14:paraId="613765CE" w14:textId="77777777" w:rsidR="00A718F1" w:rsidRPr="004B1B53" w:rsidRDefault="00A718F1" w:rsidP="006E33DB">
            <w:pPr>
              <w:pStyle w:val="ListingText"/>
            </w:pPr>
            <w:r w:rsidRPr="004B1B53">
              <w:t xml:space="preserve">        bytes_encryptionKeyAttestation, bytes_externalCertificate,) bytes_endpointCreationCertificate</w:t>
            </w:r>
          </w:p>
        </w:tc>
      </w:tr>
      <w:tr w:rsidR="00A718F1" w:rsidRPr="004B1B53" w14:paraId="3B6EBC2F" w14:textId="77777777" w:rsidTr="00A718F1">
        <w:tc>
          <w:tcPr>
            <w:tcW w:w="416" w:type="dxa"/>
            <w:tcBorders>
              <w:top w:val="nil"/>
              <w:left w:val="nil"/>
              <w:bottom w:val="nil"/>
            </w:tcBorders>
          </w:tcPr>
          <w:p w14:paraId="114A4B44" w14:textId="77777777" w:rsidR="00A718F1" w:rsidRPr="004B1B53" w:rsidRDefault="00A718F1" w:rsidP="006E33DB">
            <w:pPr>
              <w:pStyle w:val="ListingText"/>
            </w:pPr>
            <w:r w:rsidRPr="004B1B53">
              <w:t>3</w:t>
            </w:r>
          </w:p>
        </w:tc>
        <w:tc>
          <w:tcPr>
            <w:tcW w:w="9304" w:type="dxa"/>
            <w:tcBorders>
              <w:top w:val="nil"/>
              <w:bottom w:val="nil"/>
            </w:tcBorders>
          </w:tcPr>
          <w:p w14:paraId="6A362D24" w14:textId="77777777" w:rsidR="00A718F1" w:rsidRPr="004B1B53" w:rsidRDefault="00A718F1" w:rsidP="006E33DB">
            <w:pPr>
              <w:pStyle w:val="ListingText"/>
            </w:pPr>
            <w:r w:rsidRPr="00C46EB6">
              <w:rPr>
                <w:rStyle w:val="Listing-command"/>
              </w:rPr>
              <w:t>output</w:t>
            </w:r>
            <w:r w:rsidRPr="004B1B53">
              <w:t>: bytes_attestation, bytes_encryptedData, bytes_encSenderePK</w:t>
            </w:r>
          </w:p>
        </w:tc>
      </w:tr>
      <w:tr w:rsidR="00A718F1" w:rsidRPr="004B1B53" w14:paraId="5CFE6D54" w14:textId="77777777" w:rsidTr="00A718F1">
        <w:tc>
          <w:tcPr>
            <w:tcW w:w="416" w:type="dxa"/>
            <w:tcBorders>
              <w:top w:val="nil"/>
              <w:left w:val="nil"/>
              <w:bottom w:val="nil"/>
            </w:tcBorders>
          </w:tcPr>
          <w:p w14:paraId="22362574" w14:textId="77777777" w:rsidR="00A718F1" w:rsidRPr="004B1B53" w:rsidRDefault="00A718F1" w:rsidP="006E33DB">
            <w:pPr>
              <w:pStyle w:val="ListingText"/>
            </w:pPr>
            <w:r w:rsidRPr="004B1B53">
              <w:t>4</w:t>
            </w:r>
          </w:p>
        </w:tc>
        <w:tc>
          <w:tcPr>
            <w:tcW w:w="9304" w:type="dxa"/>
            <w:tcBorders>
              <w:top w:val="nil"/>
              <w:bottom w:val="nil"/>
            </w:tcBorders>
          </w:tcPr>
          <w:p w14:paraId="12478678" w14:textId="77777777" w:rsidR="00A718F1" w:rsidRPr="00C46EB6" w:rsidRDefault="00A718F1" w:rsidP="006E33DB">
            <w:pPr>
              <w:pStyle w:val="ListingText"/>
              <w:rPr>
                <w:rStyle w:val="Listing-command"/>
              </w:rPr>
            </w:pPr>
            <w:r w:rsidRPr="00C46EB6">
              <w:rPr>
                <w:rStyle w:val="Listing-command"/>
              </w:rPr>
              <w:t>begin</w:t>
            </w:r>
          </w:p>
        </w:tc>
      </w:tr>
      <w:tr w:rsidR="00A718F1" w:rsidRPr="004B1B53" w14:paraId="396118F4" w14:textId="77777777" w:rsidTr="00A718F1">
        <w:tc>
          <w:tcPr>
            <w:tcW w:w="416" w:type="dxa"/>
            <w:tcBorders>
              <w:top w:val="nil"/>
              <w:left w:val="nil"/>
              <w:bottom w:val="nil"/>
            </w:tcBorders>
          </w:tcPr>
          <w:p w14:paraId="27B51126" w14:textId="77777777" w:rsidR="00A718F1" w:rsidRPr="004B1B53" w:rsidRDefault="00A718F1" w:rsidP="006E33DB">
            <w:pPr>
              <w:pStyle w:val="ListingText"/>
            </w:pPr>
            <w:r w:rsidRPr="004B1B53">
              <w:t>5</w:t>
            </w:r>
          </w:p>
        </w:tc>
        <w:tc>
          <w:tcPr>
            <w:tcW w:w="9304" w:type="dxa"/>
            <w:tcBorders>
              <w:top w:val="nil"/>
              <w:bottom w:val="nil"/>
            </w:tcBorders>
          </w:tcPr>
          <w:p w14:paraId="685FAC47" w14:textId="77777777" w:rsidR="00A718F1" w:rsidRPr="004B1B53" w:rsidRDefault="00A718F1" w:rsidP="006E33DB">
            <w:pPr>
              <w:pStyle w:val="ListingText"/>
            </w:pPr>
            <w:r w:rsidRPr="004B1B53">
              <w:t xml:space="preserve">  perform user authentication</w:t>
            </w:r>
          </w:p>
        </w:tc>
      </w:tr>
      <w:tr w:rsidR="00A718F1" w:rsidRPr="004B1B53" w14:paraId="7339A085" w14:textId="77777777" w:rsidTr="00A718F1">
        <w:tc>
          <w:tcPr>
            <w:tcW w:w="416" w:type="dxa"/>
            <w:tcBorders>
              <w:top w:val="nil"/>
              <w:left w:val="nil"/>
              <w:bottom w:val="nil"/>
            </w:tcBorders>
          </w:tcPr>
          <w:p w14:paraId="5D071777" w14:textId="77777777" w:rsidR="00A718F1" w:rsidRPr="004B1B53" w:rsidRDefault="00A718F1" w:rsidP="006E33DB">
            <w:pPr>
              <w:pStyle w:val="ListingText"/>
            </w:pPr>
            <w:r w:rsidRPr="004B1B53">
              <w:t>6</w:t>
            </w:r>
          </w:p>
        </w:tc>
        <w:tc>
          <w:tcPr>
            <w:tcW w:w="9304" w:type="dxa"/>
            <w:tcBorders>
              <w:top w:val="nil"/>
              <w:bottom w:val="nil"/>
            </w:tcBorders>
          </w:tcPr>
          <w:p w14:paraId="741C0D5D" w14:textId="77777777" w:rsidR="00A718F1" w:rsidRPr="004B1B53" w:rsidRDefault="00A718F1" w:rsidP="006E33DB">
            <w:pPr>
              <w:pStyle w:val="ListingText"/>
            </w:pPr>
            <w:r w:rsidRPr="004B1B53">
              <w:t xml:space="preserve">  send WRITE BUFFER command in order to send bytes_instanceCertificate,</w:t>
            </w:r>
          </w:p>
        </w:tc>
      </w:tr>
      <w:tr w:rsidR="00A718F1" w:rsidRPr="004B1B53" w14:paraId="2EBA7D48" w14:textId="77777777" w:rsidTr="00A718F1">
        <w:tc>
          <w:tcPr>
            <w:tcW w:w="416" w:type="dxa"/>
            <w:tcBorders>
              <w:top w:val="nil"/>
              <w:left w:val="nil"/>
              <w:bottom w:val="nil"/>
            </w:tcBorders>
          </w:tcPr>
          <w:p w14:paraId="04CFF25A" w14:textId="77777777" w:rsidR="00A718F1" w:rsidRPr="004B1B53" w:rsidRDefault="00A718F1" w:rsidP="006E33DB">
            <w:pPr>
              <w:pStyle w:val="ListingText"/>
            </w:pPr>
            <w:r w:rsidRPr="004B1B53">
              <w:t>7</w:t>
            </w:r>
          </w:p>
        </w:tc>
        <w:tc>
          <w:tcPr>
            <w:tcW w:w="9304" w:type="dxa"/>
            <w:tcBorders>
              <w:top w:val="nil"/>
              <w:bottom w:val="nil"/>
            </w:tcBorders>
          </w:tcPr>
          <w:p w14:paraId="389106B1" w14:textId="77777777" w:rsidR="00A718F1" w:rsidRPr="004B1B53" w:rsidRDefault="00A718F1" w:rsidP="006E33DB">
            <w:pPr>
              <w:pStyle w:val="ListingText"/>
            </w:pPr>
            <w:r w:rsidRPr="004B1B53">
              <w:t xml:space="preserve">          bytes_encryptionKeyAttestation, bytes_endpointCreationCertificate</w:t>
            </w:r>
          </w:p>
        </w:tc>
      </w:tr>
      <w:tr w:rsidR="00A718F1" w:rsidRPr="004B1B53" w14:paraId="7077A4AE" w14:textId="77777777" w:rsidTr="00A718F1">
        <w:tc>
          <w:tcPr>
            <w:tcW w:w="416" w:type="dxa"/>
            <w:tcBorders>
              <w:top w:val="nil"/>
              <w:left w:val="nil"/>
              <w:bottom w:val="nil"/>
            </w:tcBorders>
          </w:tcPr>
          <w:p w14:paraId="436509D9" w14:textId="77777777" w:rsidR="00A718F1" w:rsidRPr="004B1B53" w:rsidRDefault="00A718F1" w:rsidP="006E33DB">
            <w:pPr>
              <w:pStyle w:val="ListingText"/>
            </w:pPr>
            <w:r w:rsidRPr="004B1B53">
              <w:t>8</w:t>
            </w:r>
          </w:p>
        </w:tc>
        <w:tc>
          <w:tcPr>
            <w:tcW w:w="9304" w:type="dxa"/>
            <w:tcBorders>
              <w:top w:val="nil"/>
              <w:bottom w:val="nil"/>
            </w:tcBorders>
          </w:tcPr>
          <w:p w14:paraId="1637A9BE" w14:textId="77777777" w:rsidR="00A718F1" w:rsidRPr="004B1B53" w:rsidRDefault="00A718F1" w:rsidP="006E33DB">
            <w:pPr>
              <w:pStyle w:val="ListingText"/>
            </w:pPr>
            <w:r w:rsidRPr="004B1B53">
              <w:t xml:space="preserve">  send AUTHORIZE ENDPOINT command with u16_offset, u16_length, bytes_arbitraryData</w:t>
            </w:r>
          </w:p>
        </w:tc>
      </w:tr>
      <w:tr w:rsidR="00A718F1" w:rsidRPr="004B1B53" w14:paraId="2B0506C0" w14:textId="77777777" w:rsidTr="00A718F1">
        <w:tc>
          <w:tcPr>
            <w:tcW w:w="416" w:type="dxa"/>
            <w:tcBorders>
              <w:top w:val="nil"/>
              <w:left w:val="nil"/>
              <w:bottom w:val="nil"/>
            </w:tcBorders>
          </w:tcPr>
          <w:p w14:paraId="38F58C11" w14:textId="77777777" w:rsidR="00A718F1" w:rsidRPr="004B1B53" w:rsidRDefault="00A718F1" w:rsidP="006E33DB">
            <w:pPr>
              <w:pStyle w:val="ListingText"/>
            </w:pPr>
            <w:r w:rsidRPr="004B1B53">
              <w:t>9</w:t>
            </w:r>
          </w:p>
        </w:tc>
        <w:tc>
          <w:tcPr>
            <w:tcW w:w="9304" w:type="dxa"/>
            <w:tcBorders>
              <w:top w:val="nil"/>
              <w:bottom w:val="nil"/>
            </w:tcBorders>
          </w:tcPr>
          <w:p w14:paraId="3F0B2E89" w14:textId="678572C1" w:rsidR="00A718F1" w:rsidRPr="004B1B53" w:rsidRDefault="00A718F1" w:rsidP="006E33DB">
            <w:pPr>
              <w:pStyle w:val="ListingText"/>
            </w:pPr>
            <w:r w:rsidRPr="004B1B53">
              <w:t xml:space="preserve">  bytes_attestation = prepare table as per </w:t>
            </w:r>
            <w:r w:rsidR="006E33DB">
              <w:t xml:space="preserve"> </w:t>
            </w:r>
            <w:r w:rsidR="006E33DB" w:rsidRPr="006E33DB">
              <w:rPr>
                <w:rStyle w:val="CrossRef"/>
              </w:rPr>
              <w:fldChar w:fldCharType="begin"/>
            </w:r>
            <w:r w:rsidR="006E33DB" w:rsidRPr="006E33DB">
              <w:rPr>
                <w:rStyle w:val="CrossRef"/>
              </w:rPr>
              <w:instrText xml:space="preserve"> REF _Ref61693680 \h </w:instrText>
            </w:r>
            <w:r w:rsidR="006E33DB">
              <w:rPr>
                <w:rStyle w:val="CrossRef"/>
              </w:rPr>
              <w:instrText xml:space="preserve"> \* MERGEFORMAT </w:instrText>
            </w:r>
            <w:r w:rsidR="006E33DB" w:rsidRPr="006E33DB">
              <w:rPr>
                <w:rStyle w:val="CrossRef"/>
              </w:rPr>
            </w:r>
            <w:r w:rsidR="006E33DB" w:rsidRPr="006E33DB">
              <w:rPr>
                <w:rStyle w:val="CrossRef"/>
              </w:rPr>
              <w:fldChar w:fldCharType="separate"/>
            </w:r>
            <w:r w:rsidR="00D81990" w:rsidRPr="00D81990">
              <w:rPr>
                <w:rStyle w:val="CrossRef"/>
              </w:rPr>
              <w:t>Table 15</w:t>
            </w:r>
            <w:r w:rsidR="00D81990" w:rsidRPr="00D81990">
              <w:rPr>
                <w:rStyle w:val="CrossRef"/>
              </w:rPr>
              <w:noBreakHyphen/>
              <w:t>60</w:t>
            </w:r>
            <w:r w:rsidR="006E33DB" w:rsidRPr="006E33DB">
              <w:rPr>
                <w:rStyle w:val="CrossRef"/>
              </w:rPr>
              <w:fldChar w:fldCharType="end"/>
            </w:r>
          </w:p>
        </w:tc>
      </w:tr>
      <w:tr w:rsidR="00A718F1" w:rsidRPr="004B1B53" w14:paraId="073A1407" w14:textId="77777777" w:rsidTr="00A718F1">
        <w:tc>
          <w:tcPr>
            <w:tcW w:w="416" w:type="dxa"/>
            <w:tcBorders>
              <w:top w:val="nil"/>
              <w:left w:val="nil"/>
              <w:bottom w:val="nil"/>
            </w:tcBorders>
          </w:tcPr>
          <w:p w14:paraId="7AE0CA70" w14:textId="77777777" w:rsidR="00A718F1" w:rsidRPr="004B1B53" w:rsidRDefault="00A718F1" w:rsidP="006E33DB">
            <w:pPr>
              <w:pStyle w:val="ListingText"/>
            </w:pPr>
            <w:r w:rsidRPr="004B1B53">
              <w:t>10</w:t>
            </w:r>
          </w:p>
        </w:tc>
        <w:tc>
          <w:tcPr>
            <w:tcW w:w="9304" w:type="dxa"/>
            <w:tcBorders>
              <w:top w:val="nil"/>
              <w:bottom w:val="nil"/>
            </w:tcBorders>
          </w:tcPr>
          <w:p w14:paraId="1CC330F6" w14:textId="4547E9A9" w:rsidR="00A718F1" w:rsidRPr="004B1B53" w:rsidRDefault="00A718F1" w:rsidP="006E33DB">
            <w:pPr>
              <w:pStyle w:val="ListingText"/>
            </w:pPr>
            <w:r w:rsidRPr="004B1B53">
              <w:t xml:space="preserve">  bytes_encryptedData = content of tag 4A</w:t>
            </w:r>
            <w:r w:rsidR="00C64316">
              <w:rPr>
                <w:vertAlign w:val="subscript"/>
              </w:rPr>
              <w:t>h</w:t>
            </w:r>
            <w:r w:rsidRPr="004B1B53">
              <w:t xml:space="preserve"> from </w:t>
            </w:r>
            <w:r w:rsidR="006E33DB" w:rsidRPr="006E33DB">
              <w:rPr>
                <w:rStyle w:val="CrossRef"/>
              </w:rPr>
              <w:fldChar w:fldCharType="begin"/>
            </w:r>
            <w:r w:rsidR="006E33DB" w:rsidRPr="006E33DB">
              <w:rPr>
                <w:rStyle w:val="CrossRef"/>
              </w:rPr>
              <w:instrText xml:space="preserve"> REF _Ref61696509 \h </w:instrText>
            </w:r>
            <w:r w:rsidR="006E33DB">
              <w:rPr>
                <w:rStyle w:val="CrossRef"/>
              </w:rPr>
              <w:instrText xml:space="preserve"> \* MERGEFORMAT </w:instrText>
            </w:r>
            <w:r w:rsidR="006E33DB" w:rsidRPr="006E33DB">
              <w:rPr>
                <w:rStyle w:val="CrossRef"/>
              </w:rPr>
            </w:r>
            <w:r w:rsidR="006E33DB" w:rsidRPr="006E33DB">
              <w:rPr>
                <w:rStyle w:val="CrossRef"/>
              </w:rPr>
              <w:fldChar w:fldCharType="separate"/>
            </w:r>
            <w:r w:rsidR="00D81990" w:rsidRPr="00D81990">
              <w:rPr>
                <w:rStyle w:val="CrossRef"/>
              </w:rPr>
              <w:t>Table 15</w:t>
            </w:r>
            <w:r w:rsidR="00D81990" w:rsidRPr="00D81990">
              <w:rPr>
                <w:rStyle w:val="CrossRef"/>
              </w:rPr>
              <w:noBreakHyphen/>
              <w:t>24</w:t>
            </w:r>
            <w:r w:rsidR="006E33DB" w:rsidRPr="006E33DB">
              <w:rPr>
                <w:rStyle w:val="CrossRef"/>
              </w:rPr>
              <w:fldChar w:fldCharType="end"/>
            </w:r>
          </w:p>
        </w:tc>
      </w:tr>
      <w:tr w:rsidR="00A718F1" w:rsidRPr="004B1B53" w14:paraId="695033BA" w14:textId="77777777" w:rsidTr="00A718F1">
        <w:tc>
          <w:tcPr>
            <w:tcW w:w="416" w:type="dxa"/>
            <w:tcBorders>
              <w:top w:val="nil"/>
              <w:left w:val="nil"/>
              <w:bottom w:val="nil"/>
            </w:tcBorders>
          </w:tcPr>
          <w:p w14:paraId="5A1F0F08" w14:textId="77777777" w:rsidR="00A718F1" w:rsidRPr="004B1B53" w:rsidRDefault="00A718F1" w:rsidP="006E33DB">
            <w:pPr>
              <w:pStyle w:val="ListingText"/>
            </w:pPr>
            <w:r w:rsidRPr="004B1B53">
              <w:t>11</w:t>
            </w:r>
          </w:p>
        </w:tc>
        <w:tc>
          <w:tcPr>
            <w:tcW w:w="9304" w:type="dxa"/>
            <w:tcBorders>
              <w:top w:val="nil"/>
              <w:bottom w:val="nil"/>
            </w:tcBorders>
          </w:tcPr>
          <w:p w14:paraId="74909279" w14:textId="0F01C402" w:rsidR="00A718F1" w:rsidRPr="004B1B53" w:rsidRDefault="00A718F1" w:rsidP="006E33DB">
            <w:pPr>
              <w:pStyle w:val="ListingText"/>
            </w:pPr>
            <w:r w:rsidRPr="004B1B53">
              <w:t xml:space="preserve">  bytes_encSenderePK = content of tag 97</w:t>
            </w:r>
            <w:r w:rsidR="00C64316">
              <w:rPr>
                <w:vertAlign w:val="subscript"/>
              </w:rPr>
              <w:t>h</w:t>
            </w:r>
            <w:r w:rsidRPr="004B1B53">
              <w:t xml:space="preserve"> from </w:t>
            </w:r>
            <w:r w:rsidR="006E33DB" w:rsidRPr="006E33DB">
              <w:rPr>
                <w:rStyle w:val="CrossRef"/>
              </w:rPr>
              <w:fldChar w:fldCharType="begin"/>
            </w:r>
            <w:r w:rsidR="006E33DB" w:rsidRPr="006E33DB">
              <w:rPr>
                <w:rStyle w:val="CrossRef"/>
              </w:rPr>
              <w:instrText xml:space="preserve"> REF _Ref61696509 \h </w:instrText>
            </w:r>
            <w:r w:rsidR="006E33DB">
              <w:rPr>
                <w:rStyle w:val="CrossRef"/>
              </w:rPr>
              <w:instrText xml:space="preserve"> \* MERGEFORMAT </w:instrText>
            </w:r>
            <w:r w:rsidR="006E33DB" w:rsidRPr="006E33DB">
              <w:rPr>
                <w:rStyle w:val="CrossRef"/>
              </w:rPr>
            </w:r>
            <w:r w:rsidR="006E33DB" w:rsidRPr="006E33DB">
              <w:rPr>
                <w:rStyle w:val="CrossRef"/>
              </w:rPr>
              <w:fldChar w:fldCharType="separate"/>
            </w:r>
            <w:r w:rsidR="00D81990" w:rsidRPr="00D81990">
              <w:rPr>
                <w:rStyle w:val="CrossRef"/>
              </w:rPr>
              <w:t>Table 15</w:t>
            </w:r>
            <w:r w:rsidR="00D81990" w:rsidRPr="00D81990">
              <w:rPr>
                <w:rStyle w:val="CrossRef"/>
              </w:rPr>
              <w:noBreakHyphen/>
              <w:t>24</w:t>
            </w:r>
            <w:r w:rsidR="006E33DB" w:rsidRPr="006E33DB">
              <w:rPr>
                <w:rStyle w:val="CrossRef"/>
              </w:rPr>
              <w:fldChar w:fldCharType="end"/>
            </w:r>
          </w:p>
        </w:tc>
      </w:tr>
      <w:tr w:rsidR="00A718F1" w:rsidRPr="004B1B53" w14:paraId="2624C4E2" w14:textId="77777777" w:rsidTr="00A718F1">
        <w:tc>
          <w:tcPr>
            <w:tcW w:w="416" w:type="dxa"/>
            <w:tcBorders>
              <w:top w:val="nil"/>
              <w:left w:val="nil"/>
              <w:bottom w:val="nil"/>
            </w:tcBorders>
          </w:tcPr>
          <w:p w14:paraId="44DD4581" w14:textId="77777777" w:rsidR="00A718F1" w:rsidRPr="004B1B53" w:rsidRDefault="00A718F1" w:rsidP="006E33DB">
            <w:pPr>
              <w:pStyle w:val="ListingText"/>
            </w:pPr>
            <w:r w:rsidRPr="004B1B53">
              <w:t>12</w:t>
            </w:r>
          </w:p>
        </w:tc>
        <w:tc>
          <w:tcPr>
            <w:tcW w:w="9304" w:type="dxa"/>
            <w:tcBorders>
              <w:top w:val="nil"/>
              <w:bottom w:val="nil"/>
            </w:tcBorders>
          </w:tcPr>
          <w:p w14:paraId="77C04505" w14:textId="77777777" w:rsidR="00A718F1" w:rsidRPr="004B1B53" w:rsidRDefault="00A718F1" w:rsidP="006E33DB">
            <w:pPr>
              <w:pStyle w:val="ListingText"/>
            </w:pPr>
          </w:p>
        </w:tc>
      </w:tr>
      <w:tr w:rsidR="00A718F1" w:rsidRPr="004B1B53" w14:paraId="334BE1BE" w14:textId="77777777" w:rsidTr="00A718F1">
        <w:trPr>
          <w:trHeight w:val="65"/>
        </w:trPr>
        <w:tc>
          <w:tcPr>
            <w:tcW w:w="416" w:type="dxa"/>
            <w:tcBorders>
              <w:top w:val="nil"/>
              <w:left w:val="nil"/>
              <w:bottom w:val="nil"/>
            </w:tcBorders>
          </w:tcPr>
          <w:p w14:paraId="6BA1D383" w14:textId="77777777" w:rsidR="00A718F1" w:rsidRPr="004B1B53" w:rsidRDefault="00A718F1" w:rsidP="006E33DB">
            <w:pPr>
              <w:pStyle w:val="ListingText"/>
            </w:pPr>
            <w:r w:rsidRPr="004B1B53">
              <w:t>13</w:t>
            </w:r>
          </w:p>
        </w:tc>
        <w:tc>
          <w:tcPr>
            <w:tcW w:w="9304" w:type="dxa"/>
            <w:tcBorders>
              <w:top w:val="nil"/>
              <w:bottom w:val="nil"/>
            </w:tcBorders>
          </w:tcPr>
          <w:p w14:paraId="3A3C3862" w14:textId="77777777" w:rsidR="00A718F1" w:rsidRPr="004B1B53" w:rsidRDefault="00A718F1" w:rsidP="006E33DB">
            <w:pPr>
              <w:pStyle w:val="ListingText"/>
            </w:pPr>
            <w:r w:rsidRPr="004B1B53">
              <w:t xml:space="preserve">  </w:t>
            </w:r>
            <w:r w:rsidRPr="00C46EB6">
              <w:rPr>
                <w:rStyle w:val="Listing-command"/>
              </w:rPr>
              <w:t>return</w:t>
            </w:r>
            <w:r w:rsidRPr="004B1B53">
              <w:t xml:space="preserve"> bytes_attestation, bytes_encryptedData, bytes_encSenderePK</w:t>
            </w:r>
          </w:p>
        </w:tc>
      </w:tr>
      <w:tr w:rsidR="00A718F1" w:rsidRPr="004B1B53" w14:paraId="481D2B9F" w14:textId="77777777" w:rsidTr="00A718F1">
        <w:tc>
          <w:tcPr>
            <w:tcW w:w="416" w:type="dxa"/>
            <w:tcBorders>
              <w:top w:val="nil"/>
              <w:left w:val="nil"/>
              <w:bottom w:val="nil"/>
            </w:tcBorders>
          </w:tcPr>
          <w:p w14:paraId="011FFD36" w14:textId="77777777" w:rsidR="00A718F1" w:rsidRPr="004B1B53" w:rsidRDefault="00A718F1" w:rsidP="006E33DB">
            <w:pPr>
              <w:pStyle w:val="ListingText"/>
            </w:pPr>
            <w:r w:rsidRPr="004B1B53">
              <w:t>14</w:t>
            </w:r>
          </w:p>
        </w:tc>
        <w:tc>
          <w:tcPr>
            <w:tcW w:w="9304" w:type="dxa"/>
            <w:tcBorders>
              <w:top w:val="nil"/>
            </w:tcBorders>
          </w:tcPr>
          <w:p w14:paraId="4341A329" w14:textId="77777777" w:rsidR="00A718F1" w:rsidRPr="00C46EB6" w:rsidRDefault="00A718F1" w:rsidP="006E33DB">
            <w:pPr>
              <w:pStyle w:val="ListingText"/>
              <w:rPr>
                <w:rStyle w:val="Listing-command"/>
              </w:rPr>
            </w:pPr>
            <w:r w:rsidRPr="00C46EB6">
              <w:rPr>
                <w:rStyle w:val="Listing-command"/>
              </w:rPr>
              <w:t>end</w:t>
            </w:r>
          </w:p>
        </w:tc>
      </w:tr>
    </w:tbl>
    <w:p w14:paraId="150238F4" w14:textId="3674F2DE" w:rsidR="00A718F1" w:rsidRDefault="00A718F1" w:rsidP="00D23E0D">
      <w:pPr>
        <w:pStyle w:val="Heading4"/>
      </w:pPr>
      <w:bookmarkStart w:id="2037" w:name="_Ref61693551"/>
      <w:r>
        <w:t>endpoint.createEncryptionKey</w:t>
      </w:r>
      <w:bookmarkEnd w:id="2037"/>
    </w:p>
    <w:p w14:paraId="114F929B" w14:textId="77777777" w:rsidR="00A718F1" w:rsidRDefault="00A718F1" w:rsidP="00A718F1">
      <w:pPr>
        <w:rPr>
          <w:lang w:eastAsia="ja-JP"/>
        </w:rPr>
      </w:pPr>
      <w:r>
        <w:rPr>
          <w:lang w:eastAsia="ja-JP"/>
        </w:rPr>
        <w:t>Retrieve a single usage encryption key for confidential mailbox writing by other entities. This method is called over an endpoint object (obj_endpoint).</w:t>
      </w:r>
    </w:p>
    <w:p w14:paraId="4FB16D3D" w14:textId="70A9F141" w:rsidR="007F5412" w:rsidRPr="007F5412" w:rsidRDefault="007F5412" w:rsidP="007F5412">
      <w:pPr>
        <w:pStyle w:val="Subhead"/>
      </w:pPr>
      <w:r>
        <w:t>Out</w:t>
      </w:r>
      <w:r w:rsidRPr="007F5412">
        <w:t>put:</w:t>
      </w:r>
    </w:p>
    <w:p w14:paraId="20866791" w14:textId="20624C59" w:rsidR="00A718F1" w:rsidRDefault="00A718F1" w:rsidP="006E392E">
      <w:pPr>
        <w:pStyle w:val="Normal-Indented"/>
        <w:rPr>
          <w:lang w:eastAsia="ja-JP"/>
        </w:rPr>
      </w:pPr>
      <w:r w:rsidRPr="00440C70">
        <w:rPr>
          <w:rStyle w:val="InlineHead"/>
        </w:rPr>
        <w:t>bytes_attestation</w:t>
      </w:r>
      <w:r w:rsidR="007426CE">
        <w:rPr>
          <w:lang w:eastAsia="ja-JP"/>
        </w:rPr>
        <w:t xml:space="preserve">: </w:t>
      </w:r>
      <w:r>
        <w:rPr>
          <w:lang w:eastAsia="ja-JP"/>
        </w:rPr>
        <w:t xml:space="preserve">Attestation containing encryption key as per </w:t>
      </w:r>
      <w:r w:rsidR="002D68CE" w:rsidRPr="00EA3E66">
        <w:rPr>
          <w:rStyle w:val="CrossRef"/>
        </w:rPr>
        <w:fldChar w:fldCharType="begin"/>
      </w:r>
      <w:r w:rsidR="002D68CE" w:rsidRPr="00EA3E66">
        <w:rPr>
          <w:rStyle w:val="CrossRef"/>
        </w:rPr>
        <w:instrText xml:space="preserve"> REF _Ref61623646 \h </w:instrText>
      </w:r>
      <w:r w:rsidR="002D68CE" w:rsidRPr="00EA3E66">
        <w:rPr>
          <w:rStyle w:val="CrossRef"/>
        </w:rPr>
      </w:r>
      <w:r w:rsidR="002D68CE" w:rsidRPr="00EA3E66">
        <w:rPr>
          <w:rStyle w:val="CrossRef"/>
        </w:rPr>
        <w:fldChar w:fldCharType="separate"/>
      </w:r>
      <w:r w:rsidR="00D81990">
        <w:t xml:space="preserve">Table </w:t>
      </w:r>
      <w:r w:rsidR="00D81990">
        <w:rPr>
          <w:noProof/>
        </w:rPr>
        <w:t>15</w:t>
      </w:r>
      <w:r w:rsidR="00D81990">
        <w:noBreakHyphen/>
      </w:r>
      <w:r w:rsidR="00D81990">
        <w:rPr>
          <w:noProof/>
        </w:rPr>
        <w:t>47</w:t>
      </w:r>
      <w:r w:rsidR="002D68CE" w:rsidRPr="00EA3E66">
        <w:rPr>
          <w:rStyle w:val="CrossRef"/>
        </w:rPr>
        <w:fldChar w:fldCharType="end"/>
      </w:r>
    </w:p>
    <w:p w14:paraId="7C8D3B84" w14:textId="2DADBCCF" w:rsidR="00A718F1" w:rsidRDefault="00A718F1" w:rsidP="00921593">
      <w:pPr>
        <w:pStyle w:val="CaptionListing"/>
      </w:pPr>
      <w:bookmarkStart w:id="2038" w:name="_Toc118220047"/>
      <w:r>
        <w:lastRenderedPageBreak/>
        <w:t xml:space="preserve">Listing </w:t>
      </w:r>
      <w:fldSimple w:instr=" STYLEREF 1 \s ">
        <w:r w:rsidR="00D81990">
          <w:rPr>
            <w:noProof/>
          </w:rPr>
          <w:t>15</w:t>
        </w:r>
      </w:fldSimple>
      <w:r w:rsidR="000E1F04">
        <w:noBreakHyphen/>
      </w:r>
      <w:fldSimple w:instr=" SEQ Listing \* ARABIC \s 1 ">
        <w:r w:rsidR="00D81990">
          <w:rPr>
            <w:noProof/>
          </w:rPr>
          <w:t>64</w:t>
        </w:r>
      </w:fldSimple>
      <w:r>
        <w:t xml:space="preserve">: </w:t>
      </w:r>
      <w:r w:rsidRPr="00E6491D">
        <w:t>endpoint.createEncryptionKey Processing</w:t>
      </w:r>
      <w:bookmarkEnd w:id="2038"/>
    </w:p>
    <w:tbl>
      <w:tblPr>
        <w:tblStyle w:val="TableGrid"/>
        <w:tblW w:w="9720" w:type="dxa"/>
        <w:tblInd w:w="-353" w:type="dxa"/>
        <w:tblLook w:val="04A0" w:firstRow="1" w:lastRow="0" w:firstColumn="1" w:lastColumn="0" w:noHBand="0" w:noVBand="1"/>
      </w:tblPr>
      <w:tblGrid>
        <w:gridCol w:w="372"/>
        <w:gridCol w:w="9348"/>
      </w:tblGrid>
      <w:tr w:rsidR="00A718F1" w:rsidRPr="00651F17" w14:paraId="20DBD070" w14:textId="77777777" w:rsidTr="00DD624E">
        <w:trPr>
          <w:trHeight w:val="44"/>
        </w:trPr>
        <w:tc>
          <w:tcPr>
            <w:tcW w:w="372" w:type="dxa"/>
            <w:tcBorders>
              <w:top w:val="nil"/>
              <w:left w:val="nil"/>
              <w:bottom w:val="nil"/>
            </w:tcBorders>
          </w:tcPr>
          <w:p w14:paraId="082CCFEF" w14:textId="77777777" w:rsidR="00A718F1" w:rsidRPr="00421F8B" w:rsidRDefault="00A718F1" w:rsidP="002D68CE">
            <w:pPr>
              <w:pStyle w:val="ListingText"/>
            </w:pPr>
            <w:r w:rsidRPr="00421F8B">
              <w:t>1</w:t>
            </w:r>
          </w:p>
        </w:tc>
        <w:tc>
          <w:tcPr>
            <w:tcW w:w="9348" w:type="dxa"/>
            <w:tcBorders>
              <w:bottom w:val="nil"/>
            </w:tcBorders>
          </w:tcPr>
          <w:p w14:paraId="3A31BAE6" w14:textId="77777777" w:rsidR="00A718F1" w:rsidRPr="00421F8B" w:rsidRDefault="00A718F1" w:rsidP="002D68CE">
            <w:pPr>
              <w:pStyle w:val="ListingText"/>
            </w:pPr>
            <w:r w:rsidRPr="00C46EB6">
              <w:rPr>
                <w:rStyle w:val="Listing-command"/>
              </w:rPr>
              <w:t>input</w:t>
            </w:r>
            <w:r w:rsidRPr="00421F8B">
              <w:t>: none</w:t>
            </w:r>
          </w:p>
        </w:tc>
      </w:tr>
      <w:tr w:rsidR="00A718F1" w:rsidRPr="00651F17" w14:paraId="29F35146" w14:textId="77777777" w:rsidTr="00DD624E">
        <w:tc>
          <w:tcPr>
            <w:tcW w:w="372" w:type="dxa"/>
            <w:tcBorders>
              <w:top w:val="nil"/>
              <w:left w:val="nil"/>
              <w:bottom w:val="nil"/>
            </w:tcBorders>
          </w:tcPr>
          <w:p w14:paraId="2BD82C16" w14:textId="77777777" w:rsidR="00A718F1" w:rsidRPr="00421F8B" w:rsidRDefault="00A718F1" w:rsidP="002D68CE">
            <w:pPr>
              <w:pStyle w:val="ListingText"/>
            </w:pPr>
            <w:r w:rsidRPr="00421F8B">
              <w:t>2</w:t>
            </w:r>
          </w:p>
        </w:tc>
        <w:tc>
          <w:tcPr>
            <w:tcW w:w="9348" w:type="dxa"/>
            <w:tcBorders>
              <w:top w:val="nil"/>
              <w:bottom w:val="nil"/>
            </w:tcBorders>
          </w:tcPr>
          <w:p w14:paraId="1F2001D7" w14:textId="77777777" w:rsidR="00A718F1" w:rsidRPr="00421F8B" w:rsidRDefault="00A718F1" w:rsidP="002D68CE">
            <w:pPr>
              <w:pStyle w:val="ListingText"/>
            </w:pPr>
            <w:r w:rsidRPr="00C46EB6">
              <w:rPr>
                <w:rStyle w:val="Listing-command"/>
              </w:rPr>
              <w:t>output</w:t>
            </w:r>
            <w:r w:rsidRPr="00421F8B">
              <w:t>: bytes_attestation</w:t>
            </w:r>
          </w:p>
        </w:tc>
      </w:tr>
      <w:tr w:rsidR="00A718F1" w:rsidRPr="00651F17" w14:paraId="0605661C" w14:textId="77777777" w:rsidTr="00DD624E">
        <w:tc>
          <w:tcPr>
            <w:tcW w:w="372" w:type="dxa"/>
            <w:tcBorders>
              <w:top w:val="nil"/>
              <w:left w:val="nil"/>
              <w:bottom w:val="nil"/>
            </w:tcBorders>
          </w:tcPr>
          <w:p w14:paraId="7681BECC" w14:textId="77777777" w:rsidR="00A718F1" w:rsidRPr="00421F8B" w:rsidRDefault="00A718F1" w:rsidP="002D68CE">
            <w:pPr>
              <w:pStyle w:val="ListingText"/>
            </w:pPr>
            <w:r w:rsidRPr="00421F8B">
              <w:t>3</w:t>
            </w:r>
          </w:p>
        </w:tc>
        <w:tc>
          <w:tcPr>
            <w:tcW w:w="9348" w:type="dxa"/>
            <w:tcBorders>
              <w:top w:val="nil"/>
              <w:bottom w:val="nil"/>
            </w:tcBorders>
          </w:tcPr>
          <w:p w14:paraId="6A81862D" w14:textId="77777777" w:rsidR="00A718F1" w:rsidRPr="00443C53" w:rsidRDefault="00A718F1" w:rsidP="002D68CE">
            <w:pPr>
              <w:pStyle w:val="ListingText"/>
              <w:rPr>
                <w:rStyle w:val="Listing-command"/>
              </w:rPr>
            </w:pPr>
            <w:r w:rsidRPr="00443C53">
              <w:rPr>
                <w:rStyle w:val="Listing-command"/>
              </w:rPr>
              <w:t>begin</w:t>
            </w:r>
          </w:p>
        </w:tc>
      </w:tr>
      <w:tr w:rsidR="00A718F1" w:rsidRPr="00651F17" w14:paraId="29AA90EB" w14:textId="77777777" w:rsidTr="00DD624E">
        <w:tc>
          <w:tcPr>
            <w:tcW w:w="372" w:type="dxa"/>
            <w:tcBorders>
              <w:top w:val="nil"/>
              <w:left w:val="nil"/>
              <w:bottom w:val="nil"/>
            </w:tcBorders>
          </w:tcPr>
          <w:p w14:paraId="182AFA05" w14:textId="77777777" w:rsidR="00A718F1" w:rsidRPr="00421F8B" w:rsidRDefault="00A718F1" w:rsidP="002D68CE">
            <w:pPr>
              <w:pStyle w:val="ListingText"/>
            </w:pPr>
            <w:r w:rsidRPr="00421F8B">
              <w:t>4</w:t>
            </w:r>
          </w:p>
        </w:tc>
        <w:tc>
          <w:tcPr>
            <w:tcW w:w="9348" w:type="dxa"/>
            <w:tcBorders>
              <w:top w:val="nil"/>
              <w:bottom w:val="nil"/>
            </w:tcBorders>
          </w:tcPr>
          <w:p w14:paraId="43C64DFC" w14:textId="60C601E4" w:rsidR="00A718F1" w:rsidRPr="00443C53" w:rsidRDefault="00A718F1" w:rsidP="002D68CE">
            <w:pPr>
              <w:pStyle w:val="ListingText"/>
            </w:pPr>
            <w:r w:rsidRPr="00443C53">
              <w:t xml:space="preserve">  send CREATE ENCRYPTION KEY command to retrieve attestation as described in</w:t>
            </w:r>
            <w:r w:rsidR="00C64316">
              <w:t xml:space="preserve"> </w:t>
            </w:r>
            <w:r w:rsidR="00C64316" w:rsidRPr="00443C53">
              <w:t>Section</w:t>
            </w:r>
            <w:r w:rsidR="002D68CE" w:rsidRPr="00443C53">
              <w:t xml:space="preserve"> </w:t>
            </w:r>
            <w:r w:rsidR="002D68CE" w:rsidRPr="00443C53">
              <w:rPr>
                <w:rStyle w:val="CrossRef"/>
              </w:rPr>
              <w:fldChar w:fldCharType="begin"/>
            </w:r>
            <w:r w:rsidR="002D68CE" w:rsidRPr="00443C53">
              <w:rPr>
                <w:rStyle w:val="CrossRef"/>
              </w:rPr>
              <w:instrText xml:space="preserve"> REF _Ref61674177 \r \h  \* MERGEFORMAT </w:instrText>
            </w:r>
            <w:r w:rsidR="002D68CE" w:rsidRPr="00443C53">
              <w:rPr>
                <w:rStyle w:val="CrossRef"/>
              </w:rPr>
            </w:r>
            <w:r w:rsidR="002D68CE" w:rsidRPr="00443C53">
              <w:rPr>
                <w:rStyle w:val="CrossRef"/>
              </w:rPr>
              <w:fldChar w:fldCharType="separate"/>
            </w:r>
            <w:r w:rsidR="00D81990">
              <w:rPr>
                <w:rStyle w:val="CrossRef"/>
              </w:rPr>
              <w:t>15.3.2.17</w:t>
            </w:r>
            <w:r w:rsidR="002D68CE" w:rsidRPr="00443C53">
              <w:rPr>
                <w:rStyle w:val="CrossRef"/>
              </w:rPr>
              <w:fldChar w:fldCharType="end"/>
            </w:r>
            <w:r w:rsidRPr="00443C53">
              <w:t xml:space="preserve"> </w:t>
            </w:r>
          </w:p>
        </w:tc>
      </w:tr>
      <w:tr w:rsidR="00A718F1" w:rsidRPr="00651F17" w14:paraId="12D5A4BC" w14:textId="77777777" w:rsidTr="00DD624E">
        <w:tc>
          <w:tcPr>
            <w:tcW w:w="372" w:type="dxa"/>
            <w:tcBorders>
              <w:top w:val="nil"/>
              <w:left w:val="nil"/>
              <w:bottom w:val="nil"/>
            </w:tcBorders>
          </w:tcPr>
          <w:p w14:paraId="0F864F15" w14:textId="77777777" w:rsidR="00A718F1" w:rsidRPr="00421F8B" w:rsidRDefault="00A718F1" w:rsidP="002D68CE">
            <w:pPr>
              <w:pStyle w:val="ListingText"/>
            </w:pPr>
            <w:r w:rsidRPr="00421F8B">
              <w:t>5</w:t>
            </w:r>
          </w:p>
        </w:tc>
        <w:tc>
          <w:tcPr>
            <w:tcW w:w="9348" w:type="dxa"/>
            <w:tcBorders>
              <w:top w:val="nil"/>
              <w:bottom w:val="nil"/>
            </w:tcBorders>
          </w:tcPr>
          <w:p w14:paraId="2E948596" w14:textId="77777777" w:rsidR="00A718F1" w:rsidRPr="00421F8B" w:rsidRDefault="00A718F1" w:rsidP="002D68CE">
            <w:pPr>
              <w:pStyle w:val="ListingText"/>
              <w:rPr>
                <w:b/>
              </w:rPr>
            </w:pPr>
            <w:r w:rsidRPr="00421F8B">
              <w:t xml:space="preserve">  </w:t>
            </w:r>
            <w:r w:rsidRPr="00C46EB6">
              <w:rPr>
                <w:rStyle w:val="Listing-command"/>
              </w:rPr>
              <w:t>return</w:t>
            </w:r>
            <w:r w:rsidRPr="00421F8B">
              <w:t xml:space="preserve"> attestation</w:t>
            </w:r>
          </w:p>
        </w:tc>
      </w:tr>
      <w:tr w:rsidR="00A718F1" w:rsidRPr="00651F17" w14:paraId="44305CA3" w14:textId="77777777" w:rsidTr="00DD624E">
        <w:tc>
          <w:tcPr>
            <w:tcW w:w="372" w:type="dxa"/>
            <w:tcBorders>
              <w:top w:val="nil"/>
              <w:left w:val="nil"/>
              <w:bottom w:val="nil"/>
            </w:tcBorders>
          </w:tcPr>
          <w:p w14:paraId="291D8096" w14:textId="77777777" w:rsidR="00A718F1" w:rsidRPr="00421F8B" w:rsidRDefault="00A718F1" w:rsidP="002D68CE">
            <w:pPr>
              <w:pStyle w:val="ListingText"/>
            </w:pPr>
            <w:r w:rsidRPr="00421F8B">
              <w:t>6</w:t>
            </w:r>
          </w:p>
        </w:tc>
        <w:tc>
          <w:tcPr>
            <w:tcW w:w="9348" w:type="dxa"/>
            <w:tcBorders>
              <w:top w:val="nil"/>
              <w:bottom w:val="single" w:sz="4" w:space="0" w:color="auto"/>
            </w:tcBorders>
          </w:tcPr>
          <w:p w14:paraId="6BDACE7C" w14:textId="77777777" w:rsidR="00A718F1" w:rsidRPr="00C46EB6" w:rsidRDefault="00A718F1" w:rsidP="002D68CE">
            <w:pPr>
              <w:pStyle w:val="ListingText"/>
              <w:rPr>
                <w:rStyle w:val="Listing-command"/>
              </w:rPr>
            </w:pPr>
            <w:r w:rsidRPr="00C46EB6">
              <w:rPr>
                <w:rStyle w:val="Listing-command"/>
              </w:rPr>
              <w:t>end</w:t>
            </w:r>
          </w:p>
        </w:tc>
      </w:tr>
    </w:tbl>
    <w:p w14:paraId="320CC950" w14:textId="5B6DD158" w:rsidR="00A718F1" w:rsidRDefault="00A718F1" w:rsidP="00D23E0D">
      <w:pPr>
        <w:pStyle w:val="Heading4"/>
      </w:pPr>
      <w:bookmarkStart w:id="2039" w:name="_Ref61622795"/>
      <w:r>
        <w:t>endpoint.setConfidentialData</w:t>
      </w:r>
      <w:bookmarkEnd w:id="2039"/>
    </w:p>
    <w:p w14:paraId="2F93BE3B" w14:textId="77777777" w:rsidR="00A718F1" w:rsidRDefault="00A718F1" w:rsidP="00A718F1">
      <w:pPr>
        <w:rPr>
          <w:lang w:eastAsia="ja-JP"/>
        </w:rPr>
      </w:pPr>
      <w:r>
        <w:rPr>
          <w:lang w:eastAsia="ja-JP"/>
        </w:rPr>
        <w:t>Write data in the confidential mailbox. This method is called over an endpoint object (obj_endpoint).</w:t>
      </w:r>
    </w:p>
    <w:p w14:paraId="574F5D76" w14:textId="77777777" w:rsidR="007F5412" w:rsidRPr="007F5412" w:rsidRDefault="007F5412" w:rsidP="007F5412">
      <w:pPr>
        <w:pStyle w:val="Subhead"/>
      </w:pPr>
      <w:r>
        <w:t>In</w:t>
      </w:r>
      <w:r w:rsidRPr="007F5412">
        <w:t>puts:</w:t>
      </w:r>
    </w:p>
    <w:p w14:paraId="59B2F38B" w14:textId="57D852B1" w:rsidR="00A718F1" w:rsidRDefault="00A718F1" w:rsidP="00EB43A7">
      <w:pPr>
        <w:pStyle w:val="Normal-Indented"/>
        <w:rPr>
          <w:lang w:eastAsia="ja-JP"/>
        </w:rPr>
      </w:pPr>
      <w:r w:rsidRPr="00440C70">
        <w:rPr>
          <w:rStyle w:val="InlineHead"/>
        </w:rPr>
        <w:t>bytes_encsenderepk</w:t>
      </w:r>
      <w:r w:rsidR="007426CE">
        <w:rPr>
          <w:lang w:eastAsia="ja-JP"/>
        </w:rPr>
        <w:t xml:space="preserve">: </w:t>
      </w:r>
      <w:r>
        <w:rPr>
          <w:lang w:eastAsia="ja-JP"/>
        </w:rPr>
        <w:t>Public ephemeral key of the sender</w:t>
      </w:r>
    </w:p>
    <w:p w14:paraId="4135EED1" w14:textId="20E93ED2" w:rsidR="00A718F1" w:rsidRDefault="00A718F1" w:rsidP="00EB43A7">
      <w:pPr>
        <w:pStyle w:val="Normal-Indented"/>
        <w:rPr>
          <w:lang w:eastAsia="ja-JP"/>
        </w:rPr>
      </w:pPr>
      <w:r w:rsidRPr="00440C70">
        <w:rPr>
          <w:rStyle w:val="InlineHead"/>
        </w:rPr>
        <w:t>bytes_encdata</w:t>
      </w:r>
      <w:r w:rsidR="007426CE">
        <w:rPr>
          <w:lang w:eastAsia="ja-JP"/>
        </w:rPr>
        <w:t xml:space="preserve">: </w:t>
      </w:r>
      <w:r>
        <w:rPr>
          <w:lang w:eastAsia="ja-JP"/>
        </w:rPr>
        <w:t xml:space="preserve">Encrypted data to be </w:t>
      </w:r>
      <w:r w:rsidRPr="00443C53">
        <w:rPr>
          <w:lang w:eastAsia="ja-JP"/>
        </w:rPr>
        <w:t>written in private maibox</w:t>
      </w:r>
    </w:p>
    <w:p w14:paraId="6A757D25" w14:textId="2F1BD50F" w:rsidR="00A718F1" w:rsidRDefault="00A718F1" w:rsidP="00EB43A7">
      <w:pPr>
        <w:pStyle w:val="Normal-Indented"/>
        <w:rPr>
          <w:lang w:eastAsia="ja-JP"/>
        </w:rPr>
      </w:pPr>
      <w:r w:rsidRPr="00440C70">
        <w:rPr>
          <w:rStyle w:val="InlineHead"/>
        </w:rPr>
        <w:t>u16_offset</w:t>
      </w:r>
      <w:r w:rsidR="007426CE">
        <w:rPr>
          <w:lang w:eastAsia="ja-JP"/>
        </w:rPr>
        <w:t xml:space="preserve">: </w:t>
      </w:r>
      <w:r>
        <w:rPr>
          <w:lang w:eastAsia="ja-JP"/>
        </w:rPr>
        <w:t>Offset of data to be written</w:t>
      </w:r>
    </w:p>
    <w:p w14:paraId="42AB58CE" w14:textId="1AB97380" w:rsidR="00A718F1" w:rsidRDefault="00A718F1" w:rsidP="00921593">
      <w:pPr>
        <w:pStyle w:val="CaptionListing"/>
      </w:pPr>
      <w:bookmarkStart w:id="2040" w:name="_Toc118220048"/>
      <w:r>
        <w:t xml:space="preserve">Listing </w:t>
      </w:r>
      <w:fldSimple w:instr=" STYLEREF 1 \s ">
        <w:r w:rsidR="00D81990">
          <w:rPr>
            <w:noProof/>
          </w:rPr>
          <w:t>15</w:t>
        </w:r>
      </w:fldSimple>
      <w:r w:rsidR="000E1F04">
        <w:noBreakHyphen/>
      </w:r>
      <w:fldSimple w:instr=" SEQ Listing \* ARABIC \s 1 ">
        <w:r w:rsidR="00D81990">
          <w:rPr>
            <w:noProof/>
          </w:rPr>
          <w:t>65</w:t>
        </w:r>
      </w:fldSimple>
      <w:r>
        <w:t xml:space="preserve">: </w:t>
      </w:r>
      <w:r w:rsidRPr="007A4A4C">
        <w:t>endpoint.setConfidentialData Processing</w:t>
      </w:r>
      <w:bookmarkEnd w:id="2040"/>
    </w:p>
    <w:tbl>
      <w:tblPr>
        <w:tblStyle w:val="TableGrid"/>
        <w:tblW w:w="9720" w:type="dxa"/>
        <w:tblInd w:w="-353" w:type="dxa"/>
        <w:tblLook w:val="04A0" w:firstRow="1" w:lastRow="0" w:firstColumn="1" w:lastColumn="0" w:noHBand="0" w:noVBand="1"/>
      </w:tblPr>
      <w:tblGrid>
        <w:gridCol w:w="372"/>
        <w:gridCol w:w="9348"/>
      </w:tblGrid>
      <w:tr w:rsidR="00A718F1" w:rsidRPr="0019104B" w14:paraId="658E83FE" w14:textId="77777777" w:rsidTr="00DD624E">
        <w:trPr>
          <w:trHeight w:val="44"/>
        </w:trPr>
        <w:tc>
          <w:tcPr>
            <w:tcW w:w="372" w:type="dxa"/>
            <w:tcBorders>
              <w:top w:val="nil"/>
              <w:left w:val="nil"/>
              <w:bottom w:val="nil"/>
            </w:tcBorders>
          </w:tcPr>
          <w:p w14:paraId="54CDD2D7" w14:textId="77777777" w:rsidR="00A718F1" w:rsidRPr="0019104B" w:rsidRDefault="00A718F1" w:rsidP="002D68CE">
            <w:pPr>
              <w:pStyle w:val="ListingText"/>
            </w:pPr>
            <w:r w:rsidRPr="0019104B">
              <w:t>1</w:t>
            </w:r>
          </w:p>
        </w:tc>
        <w:tc>
          <w:tcPr>
            <w:tcW w:w="9348" w:type="dxa"/>
            <w:tcBorders>
              <w:bottom w:val="nil"/>
            </w:tcBorders>
          </w:tcPr>
          <w:p w14:paraId="771E6ED3" w14:textId="77777777" w:rsidR="00A718F1" w:rsidRPr="0019104B" w:rsidRDefault="00A718F1" w:rsidP="002D68CE">
            <w:pPr>
              <w:pStyle w:val="ListingText"/>
            </w:pPr>
            <w:r w:rsidRPr="00C46EB6">
              <w:rPr>
                <w:rStyle w:val="Listing-command"/>
              </w:rPr>
              <w:t>input</w:t>
            </w:r>
            <w:r w:rsidRPr="0019104B">
              <w:t>: bytes_encsenderpk, bytes_encdata, u16_offset, u16_</w:t>
            </w:r>
            <w:r>
              <w:t>offset</w:t>
            </w:r>
          </w:p>
        </w:tc>
      </w:tr>
      <w:tr w:rsidR="00A718F1" w:rsidRPr="0019104B" w14:paraId="213C920A" w14:textId="77777777" w:rsidTr="00DD624E">
        <w:tc>
          <w:tcPr>
            <w:tcW w:w="372" w:type="dxa"/>
            <w:tcBorders>
              <w:top w:val="nil"/>
              <w:left w:val="nil"/>
              <w:bottom w:val="nil"/>
            </w:tcBorders>
          </w:tcPr>
          <w:p w14:paraId="276AA47B" w14:textId="77777777" w:rsidR="00A718F1" w:rsidRPr="0019104B" w:rsidRDefault="00A718F1" w:rsidP="002D68CE">
            <w:pPr>
              <w:pStyle w:val="ListingText"/>
            </w:pPr>
            <w:r w:rsidRPr="0019104B">
              <w:t>2</w:t>
            </w:r>
          </w:p>
        </w:tc>
        <w:tc>
          <w:tcPr>
            <w:tcW w:w="9348" w:type="dxa"/>
            <w:tcBorders>
              <w:top w:val="nil"/>
              <w:bottom w:val="nil"/>
            </w:tcBorders>
          </w:tcPr>
          <w:p w14:paraId="4134CA2A" w14:textId="77777777" w:rsidR="00A718F1" w:rsidRPr="0019104B" w:rsidRDefault="00A718F1" w:rsidP="002D68CE">
            <w:pPr>
              <w:pStyle w:val="ListingText"/>
            </w:pPr>
            <w:r w:rsidRPr="00C46EB6">
              <w:rPr>
                <w:rStyle w:val="Listing-command"/>
              </w:rPr>
              <w:t>output</w:t>
            </w:r>
            <w:r w:rsidRPr="0019104B">
              <w:t>: n/a</w:t>
            </w:r>
          </w:p>
        </w:tc>
      </w:tr>
      <w:tr w:rsidR="00A718F1" w:rsidRPr="0019104B" w14:paraId="2D0824B2" w14:textId="77777777" w:rsidTr="00DD624E">
        <w:tc>
          <w:tcPr>
            <w:tcW w:w="372" w:type="dxa"/>
            <w:tcBorders>
              <w:top w:val="nil"/>
              <w:left w:val="nil"/>
              <w:bottom w:val="nil"/>
            </w:tcBorders>
          </w:tcPr>
          <w:p w14:paraId="2BBB48E0" w14:textId="77777777" w:rsidR="00A718F1" w:rsidRPr="0019104B" w:rsidRDefault="00A718F1" w:rsidP="002D68CE">
            <w:pPr>
              <w:pStyle w:val="ListingText"/>
            </w:pPr>
            <w:r w:rsidRPr="0019104B">
              <w:t>3</w:t>
            </w:r>
          </w:p>
        </w:tc>
        <w:tc>
          <w:tcPr>
            <w:tcW w:w="9348" w:type="dxa"/>
            <w:tcBorders>
              <w:top w:val="nil"/>
              <w:bottom w:val="nil"/>
            </w:tcBorders>
          </w:tcPr>
          <w:p w14:paraId="4AE7788A" w14:textId="77777777" w:rsidR="00A718F1" w:rsidRPr="00C46EB6" w:rsidRDefault="00A718F1" w:rsidP="002D68CE">
            <w:pPr>
              <w:pStyle w:val="ListingText"/>
              <w:rPr>
                <w:rStyle w:val="Listing-command"/>
              </w:rPr>
            </w:pPr>
            <w:r w:rsidRPr="00C46EB6">
              <w:rPr>
                <w:rStyle w:val="Listing-command"/>
              </w:rPr>
              <w:t>begin</w:t>
            </w:r>
          </w:p>
        </w:tc>
      </w:tr>
      <w:tr w:rsidR="00A718F1" w:rsidRPr="0019104B" w14:paraId="6653203C" w14:textId="77777777" w:rsidTr="00DD624E">
        <w:tc>
          <w:tcPr>
            <w:tcW w:w="372" w:type="dxa"/>
            <w:tcBorders>
              <w:top w:val="nil"/>
              <w:left w:val="nil"/>
              <w:bottom w:val="nil"/>
            </w:tcBorders>
          </w:tcPr>
          <w:p w14:paraId="2C747CFC" w14:textId="77777777" w:rsidR="00A718F1" w:rsidRPr="0019104B" w:rsidRDefault="00A718F1" w:rsidP="002D68CE">
            <w:pPr>
              <w:pStyle w:val="ListingText"/>
            </w:pPr>
            <w:r w:rsidRPr="0019104B">
              <w:t>4</w:t>
            </w:r>
          </w:p>
        </w:tc>
        <w:tc>
          <w:tcPr>
            <w:tcW w:w="9348" w:type="dxa"/>
            <w:tcBorders>
              <w:top w:val="nil"/>
              <w:bottom w:val="nil"/>
            </w:tcBorders>
          </w:tcPr>
          <w:p w14:paraId="0BEB8B7E" w14:textId="64F701BF" w:rsidR="00A718F1" w:rsidRPr="0019104B" w:rsidRDefault="00A718F1" w:rsidP="002D68CE">
            <w:pPr>
              <w:pStyle w:val="ListingText"/>
            </w:pPr>
            <w:r w:rsidRPr="0019104B">
              <w:t xml:space="preserve">  send WRITE BUFFER command to write bytes_encsenderpk and  bytes_encdata in internal buffer as described in</w:t>
            </w:r>
            <w:r>
              <w:t xml:space="preserve"> Section</w:t>
            </w:r>
            <w:r w:rsidRPr="0019104B">
              <w:t xml:space="preserve"> </w:t>
            </w:r>
            <w:r w:rsidR="002D68CE" w:rsidRPr="002D68CE">
              <w:rPr>
                <w:rStyle w:val="CrossRef"/>
              </w:rPr>
              <w:fldChar w:fldCharType="begin"/>
            </w:r>
            <w:r w:rsidR="002D68CE" w:rsidRPr="002D68CE">
              <w:rPr>
                <w:rStyle w:val="CrossRef"/>
              </w:rPr>
              <w:instrText xml:space="preserve"> REF _Ref61674360 \r \h </w:instrText>
            </w:r>
            <w:r w:rsidR="002D68CE">
              <w:rPr>
                <w:rStyle w:val="CrossRef"/>
              </w:rPr>
              <w:instrText xml:space="preserve"> \* MERGEFORMAT </w:instrText>
            </w:r>
            <w:r w:rsidR="002D68CE" w:rsidRPr="002D68CE">
              <w:rPr>
                <w:rStyle w:val="CrossRef"/>
              </w:rPr>
            </w:r>
            <w:r w:rsidR="002D68CE" w:rsidRPr="002D68CE">
              <w:rPr>
                <w:rStyle w:val="CrossRef"/>
              </w:rPr>
              <w:fldChar w:fldCharType="separate"/>
            </w:r>
            <w:r w:rsidR="00D81990">
              <w:rPr>
                <w:rStyle w:val="CrossRef"/>
              </w:rPr>
              <w:t>15.3.2.14</w:t>
            </w:r>
            <w:r w:rsidR="002D68CE" w:rsidRPr="002D68CE">
              <w:rPr>
                <w:rStyle w:val="CrossRef"/>
              </w:rPr>
              <w:fldChar w:fldCharType="end"/>
            </w:r>
          </w:p>
        </w:tc>
      </w:tr>
      <w:tr w:rsidR="00A718F1" w:rsidRPr="0019104B" w14:paraId="7E10C14A" w14:textId="77777777" w:rsidTr="00DD624E">
        <w:tc>
          <w:tcPr>
            <w:tcW w:w="372" w:type="dxa"/>
            <w:tcBorders>
              <w:top w:val="nil"/>
              <w:left w:val="nil"/>
              <w:bottom w:val="nil"/>
            </w:tcBorders>
          </w:tcPr>
          <w:p w14:paraId="1E08983B" w14:textId="77777777" w:rsidR="00A718F1" w:rsidRPr="0019104B" w:rsidRDefault="00A718F1" w:rsidP="002D68CE">
            <w:pPr>
              <w:pStyle w:val="ListingText"/>
            </w:pPr>
            <w:r w:rsidRPr="0019104B">
              <w:t>5</w:t>
            </w:r>
          </w:p>
        </w:tc>
        <w:tc>
          <w:tcPr>
            <w:tcW w:w="9348" w:type="dxa"/>
            <w:tcBorders>
              <w:top w:val="nil"/>
              <w:bottom w:val="nil"/>
            </w:tcBorders>
          </w:tcPr>
          <w:p w14:paraId="4AC4E1A1" w14:textId="060D8F9A" w:rsidR="00A718F1" w:rsidRPr="0019104B" w:rsidRDefault="00A718F1" w:rsidP="002D68CE">
            <w:pPr>
              <w:pStyle w:val="ListingText"/>
              <w:rPr>
                <w:b/>
              </w:rPr>
            </w:pPr>
            <w:r w:rsidRPr="0019104B">
              <w:t xml:space="preserve">  send SET CONFIDENTIAL DATA command to write in confidential mailbox as described in</w:t>
            </w:r>
            <w:r>
              <w:t xml:space="preserve"> Section </w:t>
            </w:r>
            <w:r w:rsidR="002D68CE" w:rsidRPr="002D68CE">
              <w:rPr>
                <w:rStyle w:val="CrossRef"/>
              </w:rPr>
              <w:fldChar w:fldCharType="begin"/>
            </w:r>
            <w:r w:rsidR="002D68CE" w:rsidRPr="002D68CE">
              <w:rPr>
                <w:rStyle w:val="CrossRef"/>
              </w:rPr>
              <w:instrText xml:space="preserve"> REF _Ref61624220 \r \h </w:instrText>
            </w:r>
            <w:r w:rsidR="002D68CE">
              <w:rPr>
                <w:rStyle w:val="CrossRef"/>
              </w:rPr>
              <w:instrText xml:space="preserve"> \* MERGEFORMAT </w:instrText>
            </w:r>
            <w:r w:rsidR="002D68CE" w:rsidRPr="002D68CE">
              <w:rPr>
                <w:rStyle w:val="CrossRef"/>
              </w:rPr>
            </w:r>
            <w:r w:rsidR="002D68CE" w:rsidRPr="002D68CE">
              <w:rPr>
                <w:rStyle w:val="CrossRef"/>
              </w:rPr>
              <w:fldChar w:fldCharType="separate"/>
            </w:r>
            <w:r w:rsidR="00D81990">
              <w:rPr>
                <w:rStyle w:val="CrossRef"/>
              </w:rPr>
              <w:t>15.3.2.20</w:t>
            </w:r>
            <w:r w:rsidR="002D68CE" w:rsidRPr="002D68CE">
              <w:rPr>
                <w:rStyle w:val="CrossRef"/>
              </w:rPr>
              <w:fldChar w:fldCharType="end"/>
            </w:r>
          </w:p>
        </w:tc>
      </w:tr>
      <w:tr w:rsidR="00A718F1" w:rsidRPr="0019104B" w14:paraId="1C9EFB15" w14:textId="77777777" w:rsidTr="00DD624E">
        <w:tc>
          <w:tcPr>
            <w:tcW w:w="372" w:type="dxa"/>
            <w:tcBorders>
              <w:top w:val="nil"/>
              <w:left w:val="nil"/>
              <w:bottom w:val="nil"/>
            </w:tcBorders>
          </w:tcPr>
          <w:p w14:paraId="63D431FC" w14:textId="77777777" w:rsidR="00A718F1" w:rsidRPr="0019104B" w:rsidRDefault="00A718F1" w:rsidP="002D68CE">
            <w:pPr>
              <w:pStyle w:val="ListingText"/>
            </w:pPr>
            <w:r w:rsidRPr="0019104B">
              <w:t>6</w:t>
            </w:r>
          </w:p>
        </w:tc>
        <w:tc>
          <w:tcPr>
            <w:tcW w:w="9348" w:type="dxa"/>
            <w:tcBorders>
              <w:top w:val="nil"/>
              <w:bottom w:val="single" w:sz="4" w:space="0" w:color="auto"/>
            </w:tcBorders>
          </w:tcPr>
          <w:p w14:paraId="5E8E855C" w14:textId="77777777" w:rsidR="00A718F1" w:rsidRPr="00C46EB6" w:rsidRDefault="00A718F1" w:rsidP="002D68CE">
            <w:pPr>
              <w:pStyle w:val="ListingText"/>
              <w:rPr>
                <w:rStyle w:val="Listing-command"/>
              </w:rPr>
            </w:pPr>
            <w:r w:rsidRPr="00C46EB6">
              <w:rPr>
                <w:rStyle w:val="Listing-command"/>
              </w:rPr>
              <w:t>end</w:t>
            </w:r>
          </w:p>
        </w:tc>
      </w:tr>
    </w:tbl>
    <w:p w14:paraId="3A6FB542" w14:textId="0BF6DAF9" w:rsidR="00A718F1" w:rsidRDefault="00A718F1" w:rsidP="00D23E0D">
      <w:pPr>
        <w:pStyle w:val="Heading4"/>
      </w:pPr>
      <w:bookmarkStart w:id="2041" w:name="_Ref61624488"/>
      <w:r>
        <w:t>endpoint.getPrivateData</w:t>
      </w:r>
      <w:bookmarkEnd w:id="2041"/>
    </w:p>
    <w:p w14:paraId="6A896629" w14:textId="77777777" w:rsidR="00A718F1" w:rsidRDefault="00A718F1" w:rsidP="00A718F1">
      <w:pPr>
        <w:rPr>
          <w:lang w:eastAsia="ja-JP"/>
        </w:rPr>
      </w:pPr>
      <w:r>
        <w:rPr>
          <w:lang w:eastAsia="ja-JP"/>
        </w:rPr>
        <w:t>Retrieve data from the private mailbox. This method is called over an endpoint object (obj_endpoint).</w:t>
      </w:r>
    </w:p>
    <w:p w14:paraId="507C79A3" w14:textId="77777777" w:rsidR="007F5412" w:rsidRPr="007F5412" w:rsidRDefault="007F5412" w:rsidP="007F5412">
      <w:pPr>
        <w:pStyle w:val="Subhead"/>
      </w:pPr>
      <w:r>
        <w:t>In</w:t>
      </w:r>
      <w:r w:rsidRPr="007F5412">
        <w:t>puts:</w:t>
      </w:r>
    </w:p>
    <w:p w14:paraId="78DA55F1" w14:textId="59C960F6" w:rsidR="00A718F1" w:rsidRDefault="00A718F1" w:rsidP="00EB43A7">
      <w:pPr>
        <w:pStyle w:val="Normal-Indented"/>
        <w:rPr>
          <w:lang w:eastAsia="ja-JP"/>
        </w:rPr>
      </w:pPr>
      <w:r w:rsidRPr="00440C70">
        <w:rPr>
          <w:rStyle w:val="InlineHead"/>
        </w:rPr>
        <w:t>u16_offset</w:t>
      </w:r>
      <w:r w:rsidR="007426CE">
        <w:rPr>
          <w:lang w:eastAsia="ja-JP"/>
        </w:rPr>
        <w:t xml:space="preserve">: </w:t>
      </w:r>
      <w:r>
        <w:rPr>
          <w:lang w:eastAsia="ja-JP"/>
        </w:rPr>
        <w:t>Offset of private mailbox to be retrieved</w:t>
      </w:r>
    </w:p>
    <w:p w14:paraId="616233CB" w14:textId="1D99A645" w:rsidR="00A718F1" w:rsidRDefault="00A718F1" w:rsidP="00EB43A7">
      <w:pPr>
        <w:pStyle w:val="Normal-Indented"/>
        <w:rPr>
          <w:lang w:eastAsia="ja-JP"/>
        </w:rPr>
      </w:pPr>
      <w:r w:rsidRPr="00440C70">
        <w:rPr>
          <w:rStyle w:val="InlineHead"/>
        </w:rPr>
        <w:t>u16_length</w:t>
      </w:r>
      <w:r w:rsidR="007426CE">
        <w:rPr>
          <w:lang w:eastAsia="ja-JP"/>
        </w:rPr>
        <w:t xml:space="preserve">: </w:t>
      </w:r>
      <w:r>
        <w:rPr>
          <w:lang w:eastAsia="ja-JP"/>
        </w:rPr>
        <w:t>Length of private mailbox to be retrieved</w:t>
      </w:r>
    </w:p>
    <w:p w14:paraId="6E988DC8" w14:textId="0500DAC2" w:rsidR="00A718F1" w:rsidRDefault="00A718F1" w:rsidP="00921593">
      <w:pPr>
        <w:pStyle w:val="CaptionListing"/>
      </w:pPr>
      <w:bookmarkStart w:id="2042" w:name="_Toc118220049"/>
      <w:r>
        <w:t xml:space="preserve">Listing </w:t>
      </w:r>
      <w:fldSimple w:instr=" STYLEREF 1 \s ">
        <w:r w:rsidR="00D81990">
          <w:rPr>
            <w:noProof/>
          </w:rPr>
          <w:t>15</w:t>
        </w:r>
      </w:fldSimple>
      <w:r w:rsidR="000E1F04">
        <w:noBreakHyphen/>
      </w:r>
      <w:fldSimple w:instr=" SEQ Listing \* ARABIC \s 1 ">
        <w:r w:rsidR="00D81990">
          <w:rPr>
            <w:noProof/>
          </w:rPr>
          <w:t>66</w:t>
        </w:r>
      </w:fldSimple>
      <w:r>
        <w:t xml:space="preserve">: </w:t>
      </w:r>
      <w:r w:rsidRPr="00B03CB6">
        <w:t>endpoint.getPrivateData Processing</w:t>
      </w:r>
      <w:bookmarkEnd w:id="2042"/>
    </w:p>
    <w:tbl>
      <w:tblPr>
        <w:tblStyle w:val="TableGrid"/>
        <w:tblW w:w="9353" w:type="dxa"/>
        <w:tblInd w:w="-353" w:type="dxa"/>
        <w:tblLook w:val="04A0" w:firstRow="1" w:lastRow="0" w:firstColumn="1" w:lastColumn="0" w:noHBand="0" w:noVBand="1"/>
      </w:tblPr>
      <w:tblGrid>
        <w:gridCol w:w="372"/>
        <w:gridCol w:w="8981"/>
      </w:tblGrid>
      <w:tr w:rsidR="00A718F1" w:rsidRPr="00651F17" w14:paraId="0F7696CF" w14:textId="77777777" w:rsidTr="00DD624E">
        <w:trPr>
          <w:trHeight w:val="44"/>
        </w:trPr>
        <w:tc>
          <w:tcPr>
            <w:tcW w:w="372" w:type="dxa"/>
            <w:tcBorders>
              <w:top w:val="nil"/>
              <w:left w:val="nil"/>
              <w:bottom w:val="nil"/>
            </w:tcBorders>
          </w:tcPr>
          <w:p w14:paraId="10D6BDDD" w14:textId="77777777" w:rsidR="00A718F1" w:rsidRPr="00651F17" w:rsidRDefault="00A718F1" w:rsidP="00DD624E">
            <w:r w:rsidRPr="00651F17">
              <w:t>1</w:t>
            </w:r>
          </w:p>
        </w:tc>
        <w:tc>
          <w:tcPr>
            <w:tcW w:w="8981" w:type="dxa"/>
            <w:tcBorders>
              <w:bottom w:val="nil"/>
            </w:tcBorders>
          </w:tcPr>
          <w:p w14:paraId="193E8B66" w14:textId="77777777" w:rsidR="00A718F1" w:rsidRPr="00651F17" w:rsidRDefault="00A718F1" w:rsidP="00DD624E">
            <w:r w:rsidRPr="00C46EB6">
              <w:rPr>
                <w:rStyle w:val="Listing-command"/>
              </w:rPr>
              <w:t>input</w:t>
            </w:r>
            <w:r w:rsidRPr="00651F17">
              <w:rPr>
                <w:b/>
              </w:rPr>
              <w:t>:</w:t>
            </w:r>
            <w:r w:rsidRPr="00651F17">
              <w:t xml:space="preserve"> u16_offset</w:t>
            </w:r>
          </w:p>
        </w:tc>
      </w:tr>
      <w:tr w:rsidR="00A718F1" w:rsidRPr="00651F17" w14:paraId="1599EF11" w14:textId="77777777" w:rsidTr="00DD624E">
        <w:tc>
          <w:tcPr>
            <w:tcW w:w="372" w:type="dxa"/>
            <w:tcBorders>
              <w:top w:val="nil"/>
              <w:left w:val="nil"/>
              <w:bottom w:val="nil"/>
            </w:tcBorders>
          </w:tcPr>
          <w:p w14:paraId="53843301" w14:textId="77777777" w:rsidR="00A718F1" w:rsidRPr="00651F17" w:rsidRDefault="00A718F1" w:rsidP="00DD624E">
            <w:r w:rsidRPr="00651F17">
              <w:t>2</w:t>
            </w:r>
          </w:p>
        </w:tc>
        <w:tc>
          <w:tcPr>
            <w:tcW w:w="8981" w:type="dxa"/>
            <w:tcBorders>
              <w:top w:val="nil"/>
              <w:bottom w:val="nil"/>
            </w:tcBorders>
          </w:tcPr>
          <w:p w14:paraId="11A582DC" w14:textId="77777777" w:rsidR="00A718F1" w:rsidRPr="00651F17" w:rsidRDefault="00A718F1" w:rsidP="00DD624E">
            <w:r w:rsidRPr="00C46EB6">
              <w:rPr>
                <w:rStyle w:val="Listing-command"/>
              </w:rPr>
              <w:t>output</w:t>
            </w:r>
            <w:r w:rsidRPr="00651F17">
              <w:rPr>
                <w:b/>
              </w:rPr>
              <w:t>:</w:t>
            </w:r>
            <w:r w:rsidRPr="00651F17">
              <w:t xml:space="preserve"> u16_length</w:t>
            </w:r>
          </w:p>
        </w:tc>
      </w:tr>
      <w:tr w:rsidR="00A718F1" w:rsidRPr="00651F17" w14:paraId="01ECD0C1" w14:textId="77777777" w:rsidTr="00DD624E">
        <w:tc>
          <w:tcPr>
            <w:tcW w:w="372" w:type="dxa"/>
            <w:tcBorders>
              <w:top w:val="nil"/>
              <w:left w:val="nil"/>
              <w:bottom w:val="nil"/>
            </w:tcBorders>
          </w:tcPr>
          <w:p w14:paraId="4D751B0B" w14:textId="77777777" w:rsidR="00A718F1" w:rsidRPr="00651F17" w:rsidRDefault="00A718F1" w:rsidP="00DD624E">
            <w:r w:rsidRPr="00651F17">
              <w:t>3</w:t>
            </w:r>
          </w:p>
        </w:tc>
        <w:tc>
          <w:tcPr>
            <w:tcW w:w="8981" w:type="dxa"/>
            <w:tcBorders>
              <w:top w:val="nil"/>
              <w:bottom w:val="nil"/>
            </w:tcBorders>
          </w:tcPr>
          <w:p w14:paraId="209B53DC" w14:textId="77777777" w:rsidR="00A718F1" w:rsidRPr="00C46EB6" w:rsidRDefault="00A718F1" w:rsidP="00DD624E">
            <w:pPr>
              <w:rPr>
                <w:rStyle w:val="Listing-command"/>
              </w:rPr>
            </w:pPr>
            <w:r w:rsidRPr="00C46EB6">
              <w:rPr>
                <w:rStyle w:val="Listing-command"/>
              </w:rPr>
              <w:t>begin</w:t>
            </w:r>
          </w:p>
        </w:tc>
      </w:tr>
      <w:tr w:rsidR="00A718F1" w:rsidRPr="00651F17" w14:paraId="4DB03A22" w14:textId="77777777" w:rsidTr="00DD624E">
        <w:tc>
          <w:tcPr>
            <w:tcW w:w="372" w:type="dxa"/>
            <w:tcBorders>
              <w:top w:val="nil"/>
              <w:left w:val="nil"/>
              <w:bottom w:val="nil"/>
            </w:tcBorders>
          </w:tcPr>
          <w:p w14:paraId="75112792" w14:textId="77777777" w:rsidR="00A718F1" w:rsidRPr="00651F17" w:rsidRDefault="00A718F1" w:rsidP="00DD624E">
            <w:r w:rsidRPr="00651F17">
              <w:t>4</w:t>
            </w:r>
          </w:p>
        </w:tc>
        <w:tc>
          <w:tcPr>
            <w:tcW w:w="8981" w:type="dxa"/>
            <w:tcBorders>
              <w:top w:val="nil"/>
              <w:bottom w:val="nil"/>
            </w:tcBorders>
          </w:tcPr>
          <w:p w14:paraId="2E27F35E" w14:textId="6401FD3D" w:rsidR="00A718F1" w:rsidRPr="00651F17" w:rsidRDefault="00A718F1" w:rsidP="00DD624E">
            <w:r w:rsidRPr="00651F17">
              <w:t xml:space="preserve">  execute one or multiple GET PRIVATE DATA command as described in</w:t>
            </w:r>
            <w:r>
              <w:t xml:space="preserve"> Section </w:t>
            </w:r>
            <w:r w:rsidR="002D68CE" w:rsidRPr="002D68CE">
              <w:rPr>
                <w:rStyle w:val="CrossRef"/>
              </w:rPr>
              <w:fldChar w:fldCharType="begin"/>
            </w:r>
            <w:r w:rsidR="002D68CE" w:rsidRPr="002D68CE">
              <w:rPr>
                <w:rStyle w:val="CrossRef"/>
              </w:rPr>
              <w:instrText xml:space="preserve"> REF _Ref61674102 \r \h </w:instrText>
            </w:r>
            <w:r w:rsidR="002D68CE" w:rsidRPr="002D68CE">
              <w:rPr>
                <w:rStyle w:val="CrossRef"/>
              </w:rPr>
            </w:r>
            <w:r w:rsidR="002D68CE" w:rsidRPr="002D68CE">
              <w:rPr>
                <w:rStyle w:val="CrossRef"/>
              </w:rPr>
              <w:fldChar w:fldCharType="separate"/>
            </w:r>
            <w:r w:rsidR="00D81990">
              <w:rPr>
                <w:rStyle w:val="CrossRef"/>
              </w:rPr>
              <w:t>15.3.2.18</w:t>
            </w:r>
            <w:r w:rsidR="002D68CE" w:rsidRPr="002D68CE">
              <w:rPr>
                <w:rStyle w:val="CrossRef"/>
              </w:rPr>
              <w:fldChar w:fldCharType="end"/>
            </w:r>
            <w:r w:rsidR="002D68CE">
              <w:t xml:space="preserve"> </w:t>
            </w:r>
            <w:r w:rsidRPr="00651F17">
              <w:t>to retrieve the requested data</w:t>
            </w:r>
          </w:p>
        </w:tc>
      </w:tr>
      <w:tr w:rsidR="00A718F1" w:rsidRPr="00651F17" w14:paraId="3EA01F22" w14:textId="77777777" w:rsidTr="00DD624E">
        <w:tc>
          <w:tcPr>
            <w:tcW w:w="372" w:type="dxa"/>
            <w:tcBorders>
              <w:top w:val="nil"/>
              <w:left w:val="nil"/>
              <w:bottom w:val="nil"/>
            </w:tcBorders>
          </w:tcPr>
          <w:p w14:paraId="7CB31426" w14:textId="77777777" w:rsidR="00A718F1" w:rsidRPr="00651F17" w:rsidRDefault="00A718F1" w:rsidP="00DD624E">
            <w:r w:rsidRPr="00651F17">
              <w:t>5</w:t>
            </w:r>
          </w:p>
        </w:tc>
        <w:tc>
          <w:tcPr>
            <w:tcW w:w="8981" w:type="dxa"/>
            <w:tcBorders>
              <w:top w:val="nil"/>
              <w:bottom w:val="single" w:sz="4" w:space="0" w:color="auto"/>
            </w:tcBorders>
          </w:tcPr>
          <w:p w14:paraId="7D18E1EC" w14:textId="77777777" w:rsidR="00A718F1" w:rsidRPr="00C46EB6" w:rsidRDefault="00A718F1" w:rsidP="00DD624E">
            <w:pPr>
              <w:rPr>
                <w:rStyle w:val="Listing-command"/>
              </w:rPr>
            </w:pPr>
            <w:r w:rsidRPr="00C46EB6">
              <w:rPr>
                <w:rStyle w:val="Listing-command"/>
              </w:rPr>
              <w:t>end</w:t>
            </w:r>
          </w:p>
        </w:tc>
      </w:tr>
    </w:tbl>
    <w:p w14:paraId="23AC132E" w14:textId="5DED2C7F" w:rsidR="00A718F1" w:rsidRDefault="00A718F1" w:rsidP="00D23E0D">
      <w:pPr>
        <w:pStyle w:val="Heading4"/>
      </w:pPr>
      <w:bookmarkStart w:id="2043" w:name="_Ref61622573"/>
      <w:r>
        <w:t>endpoint.setPrivateData</w:t>
      </w:r>
      <w:bookmarkEnd w:id="2043"/>
    </w:p>
    <w:p w14:paraId="1B688914" w14:textId="77777777" w:rsidR="00A718F1" w:rsidRDefault="00A718F1" w:rsidP="00A718F1">
      <w:pPr>
        <w:rPr>
          <w:lang w:eastAsia="ja-JP"/>
        </w:rPr>
      </w:pPr>
      <w:r>
        <w:rPr>
          <w:lang w:eastAsia="ja-JP"/>
        </w:rPr>
        <w:t>Write data in the private mailbox. This method is called over an endpoint object (obj_endpoint).</w:t>
      </w:r>
    </w:p>
    <w:p w14:paraId="12F8643C" w14:textId="77777777" w:rsidR="007F5412" w:rsidRPr="007F5412" w:rsidRDefault="007F5412" w:rsidP="007F5412">
      <w:pPr>
        <w:pStyle w:val="Subhead"/>
      </w:pPr>
      <w:r>
        <w:t>In</w:t>
      </w:r>
      <w:r w:rsidRPr="007F5412">
        <w:t>puts:</w:t>
      </w:r>
    </w:p>
    <w:p w14:paraId="31E57321" w14:textId="2A8C63EF" w:rsidR="00A718F1" w:rsidRDefault="00A718F1" w:rsidP="00EB43A7">
      <w:pPr>
        <w:pStyle w:val="Normal-Indented"/>
        <w:rPr>
          <w:lang w:eastAsia="ja-JP"/>
        </w:rPr>
      </w:pPr>
      <w:r w:rsidRPr="00440C70">
        <w:rPr>
          <w:rStyle w:val="InlineHead"/>
        </w:rPr>
        <w:t>u16_offset</w:t>
      </w:r>
      <w:r w:rsidR="007426CE">
        <w:rPr>
          <w:lang w:eastAsia="ja-JP"/>
        </w:rPr>
        <w:t xml:space="preserve">: </w:t>
      </w:r>
      <w:r>
        <w:rPr>
          <w:lang w:eastAsia="ja-JP"/>
        </w:rPr>
        <w:t>Offset to start writing in private mailbox</w:t>
      </w:r>
    </w:p>
    <w:p w14:paraId="0AA991E9" w14:textId="66E28A82" w:rsidR="00A718F1" w:rsidRDefault="00A718F1" w:rsidP="00EB43A7">
      <w:pPr>
        <w:pStyle w:val="Normal-Indented"/>
        <w:rPr>
          <w:lang w:eastAsia="ja-JP"/>
        </w:rPr>
      </w:pPr>
      <w:r w:rsidRPr="00440C70">
        <w:rPr>
          <w:rStyle w:val="InlineHead"/>
        </w:rPr>
        <w:t>bytes_data</w:t>
      </w:r>
      <w:r w:rsidR="007426CE">
        <w:rPr>
          <w:lang w:eastAsia="ja-JP"/>
        </w:rPr>
        <w:t xml:space="preserve">: </w:t>
      </w:r>
      <w:r>
        <w:rPr>
          <w:lang w:eastAsia="ja-JP"/>
        </w:rPr>
        <w:t>Data to be written in private mailbox</w:t>
      </w:r>
    </w:p>
    <w:p w14:paraId="750752DF" w14:textId="5362BF3E" w:rsidR="00A718F1" w:rsidRDefault="00A718F1" w:rsidP="00921593">
      <w:pPr>
        <w:pStyle w:val="CaptionListing"/>
      </w:pPr>
      <w:bookmarkStart w:id="2044" w:name="_Toc118220050"/>
      <w:r>
        <w:lastRenderedPageBreak/>
        <w:t xml:space="preserve">Listing </w:t>
      </w:r>
      <w:fldSimple w:instr=" STYLEREF 1 \s ">
        <w:r w:rsidR="00D81990">
          <w:rPr>
            <w:noProof/>
          </w:rPr>
          <w:t>15</w:t>
        </w:r>
      </w:fldSimple>
      <w:r w:rsidR="000E1F04">
        <w:noBreakHyphen/>
      </w:r>
      <w:fldSimple w:instr=" SEQ Listing \* ARABIC \s 1 ">
        <w:r w:rsidR="00D81990">
          <w:rPr>
            <w:noProof/>
          </w:rPr>
          <w:t>67</w:t>
        </w:r>
      </w:fldSimple>
      <w:r>
        <w:t xml:space="preserve">: </w:t>
      </w:r>
      <w:r w:rsidRPr="004B6F63">
        <w:t>endpoint.setPrivateData Processing</w:t>
      </w:r>
      <w:bookmarkEnd w:id="2044"/>
    </w:p>
    <w:tbl>
      <w:tblPr>
        <w:tblStyle w:val="TableGrid"/>
        <w:tblW w:w="9263" w:type="dxa"/>
        <w:tblInd w:w="-353" w:type="dxa"/>
        <w:tblLook w:val="04A0" w:firstRow="1" w:lastRow="0" w:firstColumn="1" w:lastColumn="0" w:noHBand="0" w:noVBand="1"/>
      </w:tblPr>
      <w:tblGrid>
        <w:gridCol w:w="372"/>
        <w:gridCol w:w="8891"/>
      </w:tblGrid>
      <w:tr w:rsidR="00A718F1" w:rsidRPr="00651F17" w14:paraId="09EFFF61" w14:textId="77777777" w:rsidTr="00DD624E">
        <w:trPr>
          <w:trHeight w:val="44"/>
        </w:trPr>
        <w:tc>
          <w:tcPr>
            <w:tcW w:w="372" w:type="dxa"/>
            <w:tcBorders>
              <w:top w:val="nil"/>
              <w:left w:val="nil"/>
              <w:bottom w:val="nil"/>
            </w:tcBorders>
          </w:tcPr>
          <w:p w14:paraId="2EF888D9" w14:textId="77777777" w:rsidR="00A718F1" w:rsidRPr="00651F17" w:rsidRDefault="00A718F1" w:rsidP="00DD624E">
            <w:r w:rsidRPr="00651F17">
              <w:t>1</w:t>
            </w:r>
          </w:p>
        </w:tc>
        <w:tc>
          <w:tcPr>
            <w:tcW w:w="8891" w:type="dxa"/>
            <w:tcBorders>
              <w:bottom w:val="nil"/>
            </w:tcBorders>
          </w:tcPr>
          <w:p w14:paraId="0FA6B810" w14:textId="77777777" w:rsidR="00A718F1" w:rsidRPr="00651F17" w:rsidRDefault="00A718F1" w:rsidP="00DD624E">
            <w:r w:rsidRPr="00C46EB6">
              <w:rPr>
                <w:rStyle w:val="Listing-command"/>
              </w:rPr>
              <w:t>input</w:t>
            </w:r>
            <w:r w:rsidRPr="00651F17">
              <w:rPr>
                <w:b/>
              </w:rPr>
              <w:t>:</w:t>
            </w:r>
            <w:r w:rsidRPr="00651F17">
              <w:t xml:space="preserve"> u16_offset, bytes_data</w:t>
            </w:r>
          </w:p>
        </w:tc>
      </w:tr>
      <w:tr w:rsidR="00A718F1" w:rsidRPr="00651F17" w14:paraId="4067A82A" w14:textId="77777777" w:rsidTr="00DD624E">
        <w:tc>
          <w:tcPr>
            <w:tcW w:w="372" w:type="dxa"/>
            <w:tcBorders>
              <w:top w:val="nil"/>
              <w:left w:val="nil"/>
              <w:bottom w:val="nil"/>
            </w:tcBorders>
          </w:tcPr>
          <w:p w14:paraId="5724DD3E" w14:textId="77777777" w:rsidR="00A718F1" w:rsidRPr="00651F17" w:rsidRDefault="00A718F1" w:rsidP="00DD624E">
            <w:r w:rsidRPr="00651F17">
              <w:t>2</w:t>
            </w:r>
          </w:p>
        </w:tc>
        <w:tc>
          <w:tcPr>
            <w:tcW w:w="8891" w:type="dxa"/>
            <w:tcBorders>
              <w:top w:val="nil"/>
              <w:bottom w:val="nil"/>
            </w:tcBorders>
          </w:tcPr>
          <w:p w14:paraId="3C48656C" w14:textId="77777777" w:rsidR="00A718F1" w:rsidRPr="00651F17" w:rsidRDefault="00A718F1" w:rsidP="00DD624E">
            <w:r w:rsidRPr="00C46EB6">
              <w:rPr>
                <w:rStyle w:val="Listing-command"/>
              </w:rPr>
              <w:t>output</w:t>
            </w:r>
            <w:r w:rsidRPr="00651F17">
              <w:rPr>
                <w:b/>
              </w:rPr>
              <w:t>:</w:t>
            </w:r>
            <w:r w:rsidRPr="00651F17">
              <w:t xml:space="preserve"> n/a</w:t>
            </w:r>
          </w:p>
        </w:tc>
      </w:tr>
      <w:tr w:rsidR="00A718F1" w:rsidRPr="00651F17" w14:paraId="4EFCD582" w14:textId="77777777" w:rsidTr="00DD624E">
        <w:tc>
          <w:tcPr>
            <w:tcW w:w="372" w:type="dxa"/>
            <w:tcBorders>
              <w:top w:val="nil"/>
              <w:left w:val="nil"/>
              <w:bottom w:val="nil"/>
            </w:tcBorders>
          </w:tcPr>
          <w:p w14:paraId="63AB3B7B" w14:textId="77777777" w:rsidR="00A718F1" w:rsidRPr="00651F17" w:rsidRDefault="00A718F1" w:rsidP="00DD624E">
            <w:r w:rsidRPr="00651F17">
              <w:t>3</w:t>
            </w:r>
          </w:p>
        </w:tc>
        <w:tc>
          <w:tcPr>
            <w:tcW w:w="8891" w:type="dxa"/>
            <w:tcBorders>
              <w:top w:val="nil"/>
              <w:bottom w:val="nil"/>
            </w:tcBorders>
          </w:tcPr>
          <w:p w14:paraId="3B15D0ED" w14:textId="77777777" w:rsidR="00A718F1" w:rsidRPr="00C46EB6" w:rsidRDefault="00A718F1" w:rsidP="00DD624E">
            <w:pPr>
              <w:rPr>
                <w:rStyle w:val="Listing-command"/>
              </w:rPr>
            </w:pPr>
            <w:r w:rsidRPr="00C46EB6">
              <w:rPr>
                <w:rStyle w:val="Listing-command"/>
              </w:rPr>
              <w:t>begin</w:t>
            </w:r>
          </w:p>
        </w:tc>
      </w:tr>
      <w:tr w:rsidR="00A718F1" w:rsidRPr="00651F17" w14:paraId="24A33F30" w14:textId="77777777" w:rsidTr="00DD624E">
        <w:tc>
          <w:tcPr>
            <w:tcW w:w="372" w:type="dxa"/>
            <w:tcBorders>
              <w:top w:val="nil"/>
              <w:left w:val="nil"/>
              <w:bottom w:val="nil"/>
            </w:tcBorders>
          </w:tcPr>
          <w:p w14:paraId="5497CC05" w14:textId="77777777" w:rsidR="00A718F1" w:rsidRPr="00651F17" w:rsidRDefault="00A718F1" w:rsidP="00DD624E">
            <w:r w:rsidRPr="00651F17">
              <w:t>4</w:t>
            </w:r>
          </w:p>
        </w:tc>
        <w:tc>
          <w:tcPr>
            <w:tcW w:w="8891" w:type="dxa"/>
            <w:tcBorders>
              <w:top w:val="nil"/>
              <w:bottom w:val="nil"/>
            </w:tcBorders>
          </w:tcPr>
          <w:p w14:paraId="5E7AB5F4" w14:textId="1B6213F6" w:rsidR="00A718F1" w:rsidRPr="00651F17" w:rsidRDefault="00A718F1" w:rsidP="00DD624E">
            <w:r w:rsidRPr="00651F17">
              <w:t xml:space="preserve">  Send SET PRIVATE DATA command to write in private mailbox as described in</w:t>
            </w:r>
            <w:r>
              <w:t xml:space="preserve"> Section</w:t>
            </w:r>
            <w:r w:rsidRPr="00651F17">
              <w:t xml:space="preserve"> </w:t>
            </w:r>
            <w:r w:rsidR="002D68CE" w:rsidRPr="002D68CE">
              <w:rPr>
                <w:rStyle w:val="CrossRef"/>
              </w:rPr>
              <w:fldChar w:fldCharType="begin"/>
            </w:r>
            <w:r w:rsidR="002D68CE" w:rsidRPr="002D68CE">
              <w:rPr>
                <w:rStyle w:val="CrossRef"/>
              </w:rPr>
              <w:instrText xml:space="preserve"> REF _Ref61674117 \r \h </w:instrText>
            </w:r>
            <w:r w:rsidR="002D68CE" w:rsidRPr="002D68CE">
              <w:rPr>
                <w:rStyle w:val="CrossRef"/>
              </w:rPr>
            </w:r>
            <w:r w:rsidR="002D68CE" w:rsidRPr="002D68CE">
              <w:rPr>
                <w:rStyle w:val="CrossRef"/>
              </w:rPr>
              <w:fldChar w:fldCharType="separate"/>
            </w:r>
            <w:r w:rsidR="00D81990">
              <w:rPr>
                <w:rStyle w:val="CrossRef"/>
              </w:rPr>
              <w:t>15.3.2.19</w:t>
            </w:r>
            <w:r w:rsidR="002D68CE" w:rsidRPr="002D68CE">
              <w:rPr>
                <w:rStyle w:val="CrossRef"/>
              </w:rPr>
              <w:fldChar w:fldCharType="end"/>
            </w:r>
            <w:r w:rsidR="002D68CE">
              <w:t xml:space="preserve"> </w:t>
            </w:r>
          </w:p>
        </w:tc>
      </w:tr>
      <w:tr w:rsidR="00A718F1" w:rsidRPr="00651F17" w14:paraId="051C9255" w14:textId="77777777" w:rsidTr="00DD624E">
        <w:tc>
          <w:tcPr>
            <w:tcW w:w="372" w:type="dxa"/>
            <w:tcBorders>
              <w:top w:val="nil"/>
              <w:left w:val="nil"/>
              <w:bottom w:val="nil"/>
            </w:tcBorders>
          </w:tcPr>
          <w:p w14:paraId="25BBDD58" w14:textId="77777777" w:rsidR="00A718F1" w:rsidRPr="00651F17" w:rsidRDefault="00A718F1" w:rsidP="00DD624E">
            <w:r w:rsidRPr="00651F17">
              <w:t>5</w:t>
            </w:r>
          </w:p>
        </w:tc>
        <w:tc>
          <w:tcPr>
            <w:tcW w:w="8891" w:type="dxa"/>
            <w:tcBorders>
              <w:top w:val="nil"/>
              <w:bottom w:val="single" w:sz="4" w:space="0" w:color="auto"/>
            </w:tcBorders>
          </w:tcPr>
          <w:p w14:paraId="332748B2" w14:textId="77777777" w:rsidR="00A718F1" w:rsidRPr="00C46EB6" w:rsidRDefault="00A718F1" w:rsidP="00DD624E">
            <w:pPr>
              <w:rPr>
                <w:rStyle w:val="Listing-command"/>
              </w:rPr>
            </w:pPr>
            <w:r w:rsidRPr="00C46EB6">
              <w:rPr>
                <w:rStyle w:val="Listing-command"/>
              </w:rPr>
              <w:t>end</w:t>
            </w:r>
          </w:p>
        </w:tc>
      </w:tr>
    </w:tbl>
    <w:p w14:paraId="03327A7F" w14:textId="0FC61005" w:rsidR="00A718F1" w:rsidRDefault="00A718F1" w:rsidP="00D23E0D">
      <w:pPr>
        <w:pStyle w:val="Heading4"/>
      </w:pPr>
      <w:r>
        <w:t>endpoint.sign</w:t>
      </w:r>
    </w:p>
    <w:p w14:paraId="204714BA" w14:textId="3FBD83F3" w:rsidR="00A718F1" w:rsidRDefault="00A718F1" w:rsidP="00A718F1">
      <w:pPr>
        <w:rPr>
          <w:lang w:eastAsia="ja-JP"/>
        </w:rPr>
      </w:pPr>
      <w:r>
        <w:rPr>
          <w:lang w:eastAsia="ja-JP"/>
        </w:rPr>
        <w:t>Obtain a signature on arbitrary data. This method is called over an endpoint object (obj_endpoint).</w:t>
      </w:r>
    </w:p>
    <w:p w14:paraId="41F89244" w14:textId="2D4B2B4B" w:rsidR="00A718F1" w:rsidRDefault="00A718F1" w:rsidP="00921593">
      <w:pPr>
        <w:pStyle w:val="CaptionTable"/>
      </w:pPr>
      <w:bookmarkStart w:id="2045" w:name="_Ref61628553"/>
      <w:bookmarkStart w:id="2046" w:name="_Toc62126774"/>
      <w:bookmarkStart w:id="2047" w:name="_Toc118223129"/>
      <w:r>
        <w:t xml:space="preserve">Table </w:t>
      </w:r>
      <w:fldSimple w:instr=" STYLEREF 1 \s ">
        <w:r w:rsidR="00D81990">
          <w:rPr>
            <w:noProof/>
          </w:rPr>
          <w:t>15</w:t>
        </w:r>
      </w:fldSimple>
      <w:r w:rsidR="00183237">
        <w:noBreakHyphen/>
      </w:r>
      <w:fldSimple w:instr=" SEQ Table \* ARABIC \s 1 ">
        <w:r w:rsidR="00D81990">
          <w:rPr>
            <w:noProof/>
          </w:rPr>
          <w:t>61</w:t>
        </w:r>
      </w:fldSimple>
      <w:bookmarkEnd w:id="2045"/>
      <w:r>
        <w:t xml:space="preserve">: </w:t>
      </w:r>
      <w:r w:rsidRPr="00561939">
        <w:t>Arbitrary Data Attestation</w:t>
      </w:r>
      <w:bookmarkEnd w:id="2046"/>
      <w:bookmarkEnd w:id="204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13"/>
        <w:gridCol w:w="1692"/>
        <w:gridCol w:w="5344"/>
        <w:gridCol w:w="1401"/>
      </w:tblGrid>
      <w:tr w:rsidR="00A718F1" w:rsidRPr="00420218" w14:paraId="1FCC6636" w14:textId="77777777" w:rsidTr="001455E5">
        <w:trPr>
          <w:trHeight w:val="357"/>
          <w:tblHeader/>
        </w:trPr>
        <w:tc>
          <w:tcPr>
            <w:tcW w:w="488" w:type="pct"/>
            <w:shd w:val="clear" w:color="auto" w:fill="1774CD"/>
          </w:tcPr>
          <w:p w14:paraId="78B18D17" w14:textId="77777777" w:rsidR="00A718F1" w:rsidRPr="00420218" w:rsidRDefault="00A718F1" w:rsidP="00A01A10">
            <w:pPr>
              <w:pStyle w:val="TableHead"/>
            </w:pPr>
            <w:r w:rsidRPr="00D93EE3">
              <w:t>Tag</w:t>
            </w:r>
          </w:p>
        </w:tc>
        <w:tc>
          <w:tcPr>
            <w:tcW w:w="905" w:type="pct"/>
            <w:shd w:val="clear" w:color="auto" w:fill="1774CD"/>
          </w:tcPr>
          <w:p w14:paraId="4E7EB346" w14:textId="6B7A4EE8" w:rsidR="00A718F1" w:rsidRPr="00420218" w:rsidRDefault="00A718F1" w:rsidP="00FD16B3">
            <w:pPr>
              <w:pStyle w:val="TableHead-Centered"/>
            </w:pPr>
            <w:r w:rsidRPr="00D93EE3">
              <w:t>Length</w:t>
            </w:r>
            <w:r w:rsidR="001455E5">
              <w:t xml:space="preserve"> (bytes)</w:t>
            </w:r>
          </w:p>
        </w:tc>
        <w:tc>
          <w:tcPr>
            <w:tcW w:w="2858" w:type="pct"/>
            <w:shd w:val="clear" w:color="auto" w:fill="1774CD"/>
          </w:tcPr>
          <w:p w14:paraId="6DB07173" w14:textId="77777777" w:rsidR="00A718F1" w:rsidRPr="00420218" w:rsidRDefault="00A718F1" w:rsidP="00FD16B3">
            <w:pPr>
              <w:pStyle w:val="TableHead"/>
            </w:pPr>
            <w:r w:rsidRPr="00D93EE3">
              <w:rPr>
                <w:w w:val="105"/>
              </w:rPr>
              <w:t>Description</w:t>
            </w:r>
          </w:p>
        </w:tc>
        <w:tc>
          <w:tcPr>
            <w:tcW w:w="749" w:type="pct"/>
            <w:shd w:val="clear" w:color="auto" w:fill="1774CD"/>
          </w:tcPr>
          <w:p w14:paraId="24FD2DA2" w14:textId="77777777" w:rsidR="00A718F1" w:rsidRPr="00420218" w:rsidRDefault="00A718F1" w:rsidP="00FD16B3">
            <w:pPr>
              <w:pStyle w:val="TableHead-Centered"/>
            </w:pPr>
            <w:r w:rsidRPr="00D93EE3">
              <w:t>Field is</w:t>
            </w:r>
          </w:p>
        </w:tc>
      </w:tr>
      <w:tr w:rsidR="00A718F1" w:rsidRPr="00420218" w14:paraId="04BF1017" w14:textId="77777777" w:rsidTr="001455E5">
        <w:trPr>
          <w:trHeight w:val="357"/>
        </w:trPr>
        <w:tc>
          <w:tcPr>
            <w:tcW w:w="488" w:type="pct"/>
          </w:tcPr>
          <w:p w14:paraId="7F79EE98" w14:textId="77777777" w:rsidR="00A718F1" w:rsidRPr="00420218" w:rsidRDefault="00A718F1" w:rsidP="00A01A10">
            <w:pPr>
              <w:pStyle w:val="TableText"/>
            </w:pPr>
            <w:r w:rsidRPr="00420218">
              <w:t>7F2D</w:t>
            </w:r>
            <w:r w:rsidRPr="00420218">
              <w:rPr>
                <w:vertAlign w:val="subscript"/>
              </w:rPr>
              <w:t>h</w:t>
            </w:r>
          </w:p>
        </w:tc>
        <w:tc>
          <w:tcPr>
            <w:tcW w:w="905" w:type="pct"/>
          </w:tcPr>
          <w:p w14:paraId="03C33A47" w14:textId="77777777" w:rsidR="00A718F1" w:rsidRPr="00420218" w:rsidRDefault="00A718F1" w:rsidP="00FD16B3">
            <w:pPr>
              <w:pStyle w:val="TableText-Centered"/>
            </w:pPr>
            <w:r w:rsidRPr="00420218">
              <w:t>variable</w:t>
            </w:r>
          </w:p>
        </w:tc>
        <w:tc>
          <w:tcPr>
            <w:tcW w:w="2858" w:type="pct"/>
          </w:tcPr>
          <w:p w14:paraId="739F6F69" w14:textId="77777777" w:rsidR="00A718F1" w:rsidRPr="00420218" w:rsidRDefault="00A718F1" w:rsidP="00FD16B3">
            <w:pPr>
              <w:pStyle w:val="TableText"/>
            </w:pPr>
            <w:r w:rsidRPr="00420218">
              <w:t>Arbitrary Data Attestation</w:t>
            </w:r>
          </w:p>
        </w:tc>
        <w:tc>
          <w:tcPr>
            <w:tcW w:w="749" w:type="pct"/>
          </w:tcPr>
          <w:p w14:paraId="46820322" w14:textId="77777777" w:rsidR="00A718F1" w:rsidRPr="00420218" w:rsidRDefault="00A718F1" w:rsidP="00FD16B3">
            <w:pPr>
              <w:pStyle w:val="TableText-Centered"/>
            </w:pPr>
            <w:r>
              <w:t>mandatory</w:t>
            </w:r>
          </w:p>
        </w:tc>
      </w:tr>
      <w:tr w:rsidR="00A718F1" w:rsidRPr="00420218" w14:paraId="3BE68436" w14:textId="77777777" w:rsidTr="00DD624E">
        <w:trPr>
          <w:trHeight w:val="356"/>
        </w:trPr>
        <w:tc>
          <w:tcPr>
            <w:tcW w:w="4251" w:type="pct"/>
            <w:gridSpan w:val="3"/>
          </w:tcPr>
          <w:p w14:paraId="30D8E293" w14:textId="55E628E1" w:rsidR="00A718F1" w:rsidRPr="00420218" w:rsidRDefault="00A718F1" w:rsidP="00A01A10">
            <w:pPr>
              <w:pStyle w:val="TableText-Indented"/>
            </w:pPr>
            <w:r w:rsidRPr="00420218">
              <w:t>Content</w:t>
            </w:r>
            <w:r>
              <w:t xml:space="preserve"> of </w:t>
            </w:r>
            <w:r w:rsidR="003E739A" w:rsidRPr="00EA3E66">
              <w:rPr>
                <w:rStyle w:val="CrossRef"/>
              </w:rPr>
              <w:fldChar w:fldCharType="begin"/>
            </w:r>
            <w:r w:rsidR="003E739A" w:rsidRPr="00EA3E66">
              <w:rPr>
                <w:rStyle w:val="CrossRef"/>
              </w:rPr>
              <w:instrText xml:space="preserve"> REF _Ref61628073 \h </w:instrText>
            </w:r>
            <w:r w:rsidR="003E739A" w:rsidRPr="00EA3E66">
              <w:rPr>
                <w:rStyle w:val="CrossRef"/>
              </w:rPr>
            </w:r>
            <w:r w:rsidR="003E739A" w:rsidRPr="00EA3E66">
              <w:rPr>
                <w:rStyle w:val="CrossRef"/>
              </w:rPr>
              <w:fldChar w:fldCharType="separate"/>
            </w:r>
            <w:r w:rsidR="00D81990">
              <w:t xml:space="preserve">Table </w:t>
            </w:r>
            <w:r w:rsidR="00D81990">
              <w:rPr>
                <w:noProof/>
              </w:rPr>
              <w:t>15</w:t>
            </w:r>
            <w:r w:rsidR="00D81990">
              <w:noBreakHyphen/>
            </w:r>
            <w:r w:rsidR="00D81990">
              <w:rPr>
                <w:noProof/>
              </w:rPr>
              <w:t>56</w:t>
            </w:r>
            <w:r w:rsidR="003E739A" w:rsidRPr="00EA3E66">
              <w:rPr>
                <w:rStyle w:val="CrossRef"/>
              </w:rPr>
              <w:fldChar w:fldCharType="end"/>
            </w:r>
          </w:p>
        </w:tc>
        <w:tc>
          <w:tcPr>
            <w:tcW w:w="749" w:type="pct"/>
          </w:tcPr>
          <w:p w14:paraId="0B78FF4B" w14:textId="77777777" w:rsidR="00A718F1" w:rsidRPr="00420218" w:rsidRDefault="00A718F1" w:rsidP="00FD16B3">
            <w:pPr>
              <w:pStyle w:val="TableText-Centered"/>
            </w:pPr>
            <w:r>
              <w:t>mandatory</w:t>
            </w:r>
          </w:p>
        </w:tc>
      </w:tr>
      <w:tr w:rsidR="00A718F1" w:rsidRPr="00420218" w14:paraId="7C5C79A3" w14:textId="77777777" w:rsidTr="001455E5">
        <w:trPr>
          <w:trHeight w:val="356"/>
        </w:trPr>
        <w:tc>
          <w:tcPr>
            <w:tcW w:w="488" w:type="pct"/>
          </w:tcPr>
          <w:p w14:paraId="156AECA7" w14:textId="77777777" w:rsidR="00A718F1" w:rsidRPr="00420218" w:rsidRDefault="00A718F1" w:rsidP="00A01A10">
            <w:pPr>
              <w:pStyle w:val="TableText-Indented"/>
            </w:pPr>
            <w:r w:rsidRPr="00420218">
              <w:t>9E</w:t>
            </w:r>
            <w:r w:rsidRPr="00420218">
              <w:rPr>
                <w:vertAlign w:val="subscript"/>
              </w:rPr>
              <w:t>h</w:t>
            </w:r>
          </w:p>
        </w:tc>
        <w:tc>
          <w:tcPr>
            <w:tcW w:w="905" w:type="pct"/>
          </w:tcPr>
          <w:p w14:paraId="42057EC3" w14:textId="77777777" w:rsidR="00A718F1" w:rsidRPr="00420218" w:rsidRDefault="00A718F1" w:rsidP="00FD16B3">
            <w:pPr>
              <w:pStyle w:val="TableText-Centered"/>
            </w:pPr>
            <w:r w:rsidRPr="00420218">
              <w:t>64</w:t>
            </w:r>
          </w:p>
        </w:tc>
        <w:tc>
          <w:tcPr>
            <w:tcW w:w="2858" w:type="pct"/>
          </w:tcPr>
          <w:p w14:paraId="67DCCC3D" w14:textId="42851FEC" w:rsidR="00A718F1" w:rsidRPr="00420218" w:rsidRDefault="00A718F1" w:rsidP="00FD16B3">
            <w:pPr>
              <w:pStyle w:val="TableText"/>
            </w:pPr>
            <w:r w:rsidRPr="00420218">
              <w:t>signature with endpoint.SK over fields from</w:t>
            </w:r>
            <w:r>
              <w:t xml:space="preserve"> </w:t>
            </w:r>
            <w:r w:rsidR="003E739A" w:rsidRPr="00EA3E66">
              <w:rPr>
                <w:rStyle w:val="CrossRef"/>
              </w:rPr>
              <w:fldChar w:fldCharType="begin"/>
            </w:r>
            <w:r w:rsidR="003E739A" w:rsidRPr="00EA3E66">
              <w:rPr>
                <w:rStyle w:val="CrossRef"/>
              </w:rPr>
              <w:instrText xml:space="preserve"> REF _Ref61628073 \h </w:instrText>
            </w:r>
            <w:r w:rsidR="003E739A" w:rsidRPr="00EA3E66">
              <w:rPr>
                <w:rStyle w:val="CrossRef"/>
              </w:rPr>
            </w:r>
            <w:r w:rsidR="003E739A" w:rsidRPr="00EA3E66">
              <w:rPr>
                <w:rStyle w:val="CrossRef"/>
              </w:rPr>
              <w:fldChar w:fldCharType="separate"/>
            </w:r>
            <w:r w:rsidR="00D81990">
              <w:t xml:space="preserve">Table </w:t>
            </w:r>
            <w:r w:rsidR="00D81990">
              <w:rPr>
                <w:noProof/>
              </w:rPr>
              <w:t>15</w:t>
            </w:r>
            <w:r w:rsidR="00D81990">
              <w:noBreakHyphen/>
            </w:r>
            <w:r w:rsidR="00D81990">
              <w:rPr>
                <w:noProof/>
              </w:rPr>
              <w:t>56</w:t>
            </w:r>
            <w:r w:rsidR="003E739A" w:rsidRPr="00EA3E66">
              <w:rPr>
                <w:rStyle w:val="CrossRef"/>
              </w:rPr>
              <w:fldChar w:fldCharType="end"/>
            </w:r>
          </w:p>
        </w:tc>
        <w:tc>
          <w:tcPr>
            <w:tcW w:w="749" w:type="pct"/>
          </w:tcPr>
          <w:p w14:paraId="1C94325A" w14:textId="77777777" w:rsidR="00A718F1" w:rsidRPr="00420218" w:rsidRDefault="00A718F1" w:rsidP="00FD16B3">
            <w:pPr>
              <w:pStyle w:val="TableText-Centered"/>
            </w:pPr>
            <w:r>
              <w:t>mandatory</w:t>
            </w:r>
          </w:p>
        </w:tc>
      </w:tr>
    </w:tbl>
    <w:p w14:paraId="7ABF7213" w14:textId="77777777" w:rsidR="007F5412" w:rsidRPr="007F5412" w:rsidRDefault="007F5412" w:rsidP="007F5412">
      <w:pPr>
        <w:pStyle w:val="Subhead"/>
      </w:pPr>
      <w:r>
        <w:t>In</w:t>
      </w:r>
      <w:r w:rsidRPr="007F5412">
        <w:t>puts:</w:t>
      </w:r>
    </w:p>
    <w:p w14:paraId="09CCB8B4" w14:textId="1BE89065" w:rsidR="00A718F1" w:rsidRDefault="00A718F1" w:rsidP="00EB43A7">
      <w:pPr>
        <w:pStyle w:val="Normal-Indented"/>
        <w:rPr>
          <w:lang w:eastAsia="ja-JP"/>
        </w:rPr>
      </w:pPr>
      <w:r w:rsidRPr="00440C70">
        <w:rPr>
          <w:rStyle w:val="InlineHead"/>
        </w:rPr>
        <w:t>bytes_arbitraryData</w:t>
      </w:r>
      <w:r w:rsidR="007426CE">
        <w:rPr>
          <w:lang w:eastAsia="ja-JP"/>
        </w:rPr>
        <w:t xml:space="preserve">: </w:t>
      </w:r>
      <w:r>
        <w:rPr>
          <w:lang w:eastAsia="ja-JP"/>
        </w:rPr>
        <w:t>Arbitrary data to be signed</w:t>
      </w:r>
    </w:p>
    <w:p w14:paraId="1AF38413" w14:textId="037E70DB" w:rsidR="007F5412" w:rsidRPr="007F5412" w:rsidRDefault="007F5412" w:rsidP="007F5412">
      <w:pPr>
        <w:pStyle w:val="Subhead"/>
      </w:pPr>
      <w:r>
        <w:t>Out</w:t>
      </w:r>
      <w:r w:rsidRPr="007F5412">
        <w:t>puts:</w:t>
      </w:r>
    </w:p>
    <w:p w14:paraId="647BEA53" w14:textId="4C05AD6F" w:rsidR="00A718F1" w:rsidRDefault="00A718F1" w:rsidP="00EB43A7">
      <w:pPr>
        <w:pStyle w:val="Normal-Indented"/>
        <w:rPr>
          <w:lang w:eastAsia="ja-JP"/>
        </w:rPr>
      </w:pPr>
      <w:r w:rsidRPr="00440C70">
        <w:rPr>
          <w:rStyle w:val="InlineHead"/>
        </w:rPr>
        <w:t>bytes_attestation</w:t>
      </w:r>
      <w:r w:rsidR="007426CE">
        <w:rPr>
          <w:lang w:eastAsia="ja-JP"/>
        </w:rPr>
        <w:t xml:space="preserve">: </w:t>
      </w:r>
      <w:r>
        <w:rPr>
          <w:lang w:eastAsia="ja-JP"/>
        </w:rPr>
        <w:t xml:space="preserve">An attestation as described in </w:t>
      </w:r>
      <w:r w:rsidR="003E739A" w:rsidRPr="00EA3E66">
        <w:rPr>
          <w:rStyle w:val="CrossRef"/>
        </w:rPr>
        <w:fldChar w:fldCharType="begin"/>
      </w:r>
      <w:r w:rsidR="003E739A" w:rsidRPr="00EA3E66">
        <w:rPr>
          <w:rStyle w:val="CrossRef"/>
        </w:rPr>
        <w:instrText xml:space="preserve"> REF _Ref61628553 \h </w:instrText>
      </w:r>
      <w:r w:rsidR="003E739A" w:rsidRPr="00EA3E66">
        <w:rPr>
          <w:rStyle w:val="CrossRef"/>
        </w:rPr>
      </w:r>
      <w:r w:rsidR="003E739A" w:rsidRPr="00EA3E66">
        <w:rPr>
          <w:rStyle w:val="CrossRef"/>
        </w:rPr>
        <w:fldChar w:fldCharType="separate"/>
      </w:r>
      <w:r w:rsidR="00D81990">
        <w:t xml:space="preserve">Table </w:t>
      </w:r>
      <w:r w:rsidR="00D81990">
        <w:rPr>
          <w:noProof/>
        </w:rPr>
        <w:t>15</w:t>
      </w:r>
      <w:r w:rsidR="00D81990">
        <w:noBreakHyphen/>
      </w:r>
      <w:r w:rsidR="00D81990">
        <w:rPr>
          <w:noProof/>
        </w:rPr>
        <w:t>61</w:t>
      </w:r>
      <w:r w:rsidR="003E739A" w:rsidRPr="00EA3E66">
        <w:rPr>
          <w:rStyle w:val="CrossRef"/>
        </w:rPr>
        <w:fldChar w:fldCharType="end"/>
      </w:r>
    </w:p>
    <w:p w14:paraId="369122E0" w14:textId="50BE8517" w:rsidR="00A718F1" w:rsidRDefault="00A718F1" w:rsidP="00921593">
      <w:pPr>
        <w:pStyle w:val="CaptionListing"/>
      </w:pPr>
      <w:bookmarkStart w:id="2048" w:name="_Toc118220051"/>
      <w:r>
        <w:t xml:space="preserve">Listing </w:t>
      </w:r>
      <w:fldSimple w:instr=" STYLEREF 1 \s ">
        <w:r w:rsidR="00D81990">
          <w:rPr>
            <w:noProof/>
          </w:rPr>
          <w:t>15</w:t>
        </w:r>
      </w:fldSimple>
      <w:r w:rsidR="000E1F04">
        <w:noBreakHyphen/>
      </w:r>
      <w:fldSimple w:instr=" SEQ Listing \* ARABIC \s 1 ">
        <w:r w:rsidR="00D81990">
          <w:rPr>
            <w:noProof/>
          </w:rPr>
          <w:t>68</w:t>
        </w:r>
      </w:fldSimple>
      <w:r>
        <w:t xml:space="preserve">: </w:t>
      </w:r>
      <w:r w:rsidRPr="0010247A">
        <w:t>endpoint.sign Processing</w:t>
      </w:r>
      <w:bookmarkEnd w:id="2048"/>
    </w:p>
    <w:tbl>
      <w:tblPr>
        <w:tblStyle w:val="TableGrid"/>
        <w:tblW w:w="9263" w:type="dxa"/>
        <w:tblInd w:w="-353" w:type="dxa"/>
        <w:tblLook w:val="04A0" w:firstRow="1" w:lastRow="0" w:firstColumn="1" w:lastColumn="0" w:noHBand="0" w:noVBand="1"/>
      </w:tblPr>
      <w:tblGrid>
        <w:gridCol w:w="372"/>
        <w:gridCol w:w="8891"/>
      </w:tblGrid>
      <w:tr w:rsidR="00A718F1" w:rsidRPr="00651F17" w14:paraId="604B487A" w14:textId="77777777" w:rsidTr="00DD624E">
        <w:trPr>
          <w:trHeight w:val="44"/>
        </w:trPr>
        <w:tc>
          <w:tcPr>
            <w:tcW w:w="372" w:type="dxa"/>
            <w:tcBorders>
              <w:top w:val="nil"/>
              <w:left w:val="nil"/>
              <w:bottom w:val="nil"/>
            </w:tcBorders>
          </w:tcPr>
          <w:p w14:paraId="34419129" w14:textId="77777777" w:rsidR="00A718F1" w:rsidRPr="00651F17" w:rsidRDefault="00A718F1" w:rsidP="003E739A">
            <w:pPr>
              <w:pStyle w:val="ListingText"/>
            </w:pPr>
            <w:r w:rsidRPr="00651F17">
              <w:t>1</w:t>
            </w:r>
          </w:p>
        </w:tc>
        <w:tc>
          <w:tcPr>
            <w:tcW w:w="8891" w:type="dxa"/>
            <w:tcBorders>
              <w:bottom w:val="nil"/>
            </w:tcBorders>
          </w:tcPr>
          <w:p w14:paraId="526AA510" w14:textId="77777777" w:rsidR="00A718F1" w:rsidRPr="00651F17" w:rsidRDefault="00A718F1" w:rsidP="003E739A">
            <w:pPr>
              <w:pStyle w:val="ListingText"/>
            </w:pPr>
            <w:r w:rsidRPr="005C1D5E">
              <w:rPr>
                <w:rStyle w:val="Listing-command"/>
              </w:rPr>
              <w:t>input</w:t>
            </w:r>
            <w:r w:rsidRPr="00651F17">
              <w:rPr>
                <w:b/>
              </w:rPr>
              <w:t>:</w:t>
            </w:r>
            <w:r w:rsidRPr="00651F17">
              <w:t xml:space="preserve"> bytes_arbitraryData</w:t>
            </w:r>
          </w:p>
        </w:tc>
      </w:tr>
      <w:tr w:rsidR="00A718F1" w:rsidRPr="00651F17" w14:paraId="7C184757" w14:textId="77777777" w:rsidTr="00DD624E">
        <w:tc>
          <w:tcPr>
            <w:tcW w:w="372" w:type="dxa"/>
            <w:tcBorders>
              <w:top w:val="nil"/>
              <w:left w:val="nil"/>
              <w:bottom w:val="nil"/>
            </w:tcBorders>
          </w:tcPr>
          <w:p w14:paraId="43285F37" w14:textId="77777777" w:rsidR="00A718F1" w:rsidRPr="00651F17" w:rsidRDefault="00A718F1" w:rsidP="003E739A">
            <w:pPr>
              <w:pStyle w:val="ListingText"/>
            </w:pPr>
            <w:r w:rsidRPr="00651F17">
              <w:t>2</w:t>
            </w:r>
          </w:p>
        </w:tc>
        <w:tc>
          <w:tcPr>
            <w:tcW w:w="8891" w:type="dxa"/>
            <w:tcBorders>
              <w:top w:val="nil"/>
              <w:bottom w:val="nil"/>
            </w:tcBorders>
          </w:tcPr>
          <w:p w14:paraId="7ED99439" w14:textId="77777777" w:rsidR="00A718F1" w:rsidRPr="00651F17" w:rsidRDefault="00A718F1" w:rsidP="003E739A">
            <w:pPr>
              <w:pStyle w:val="ListingText"/>
            </w:pPr>
            <w:r w:rsidRPr="005C1D5E">
              <w:rPr>
                <w:rStyle w:val="Listing-command"/>
              </w:rPr>
              <w:t>output</w:t>
            </w:r>
            <w:r w:rsidRPr="00651F17">
              <w:rPr>
                <w:b/>
              </w:rPr>
              <w:t>:</w:t>
            </w:r>
            <w:r w:rsidRPr="00651F17">
              <w:t xml:space="preserve"> bytes_attestation</w:t>
            </w:r>
          </w:p>
        </w:tc>
      </w:tr>
      <w:tr w:rsidR="00A718F1" w:rsidRPr="00651F17" w14:paraId="45CBDD53" w14:textId="77777777" w:rsidTr="00DD624E">
        <w:tc>
          <w:tcPr>
            <w:tcW w:w="372" w:type="dxa"/>
            <w:tcBorders>
              <w:top w:val="nil"/>
              <w:left w:val="nil"/>
              <w:bottom w:val="nil"/>
            </w:tcBorders>
          </w:tcPr>
          <w:p w14:paraId="4A75BF87" w14:textId="77777777" w:rsidR="00A718F1" w:rsidRPr="00651F17" w:rsidRDefault="00A718F1" w:rsidP="003E739A">
            <w:pPr>
              <w:pStyle w:val="ListingText"/>
            </w:pPr>
            <w:r w:rsidRPr="00651F17">
              <w:t>3</w:t>
            </w:r>
          </w:p>
        </w:tc>
        <w:tc>
          <w:tcPr>
            <w:tcW w:w="8891" w:type="dxa"/>
            <w:tcBorders>
              <w:top w:val="nil"/>
              <w:bottom w:val="nil"/>
            </w:tcBorders>
          </w:tcPr>
          <w:p w14:paraId="22417FAD" w14:textId="77777777" w:rsidR="00A718F1" w:rsidRPr="005C1D5E" w:rsidRDefault="00A718F1" w:rsidP="003E739A">
            <w:pPr>
              <w:pStyle w:val="ListingText"/>
              <w:rPr>
                <w:rStyle w:val="Listing-command"/>
              </w:rPr>
            </w:pPr>
            <w:r w:rsidRPr="005C1D5E">
              <w:rPr>
                <w:rStyle w:val="Listing-command"/>
              </w:rPr>
              <w:t>begin</w:t>
            </w:r>
          </w:p>
        </w:tc>
      </w:tr>
      <w:tr w:rsidR="00A718F1" w:rsidRPr="00651F17" w14:paraId="3D9A9A95" w14:textId="77777777" w:rsidTr="00DD624E">
        <w:tc>
          <w:tcPr>
            <w:tcW w:w="372" w:type="dxa"/>
            <w:tcBorders>
              <w:top w:val="nil"/>
              <w:left w:val="nil"/>
              <w:bottom w:val="nil"/>
            </w:tcBorders>
          </w:tcPr>
          <w:p w14:paraId="38F68BF3" w14:textId="77777777" w:rsidR="00A718F1" w:rsidRPr="00651F17" w:rsidRDefault="00A718F1" w:rsidP="003E739A">
            <w:pPr>
              <w:pStyle w:val="ListingText"/>
            </w:pPr>
            <w:r w:rsidRPr="00651F17">
              <w:t>4</w:t>
            </w:r>
          </w:p>
        </w:tc>
        <w:tc>
          <w:tcPr>
            <w:tcW w:w="8891" w:type="dxa"/>
            <w:tcBorders>
              <w:top w:val="nil"/>
              <w:bottom w:val="nil"/>
            </w:tcBorders>
          </w:tcPr>
          <w:p w14:paraId="6563B81A" w14:textId="77777777" w:rsidR="00A718F1" w:rsidRPr="00651F17" w:rsidRDefault="00A718F1" w:rsidP="003E739A">
            <w:pPr>
              <w:pStyle w:val="ListingText"/>
            </w:pPr>
            <w:r w:rsidRPr="00651F17">
              <w:t xml:space="preserve">  perform user authentication</w:t>
            </w:r>
            <w:r>
              <w:t xml:space="preserve"> if required</w:t>
            </w:r>
          </w:p>
        </w:tc>
      </w:tr>
      <w:tr w:rsidR="00A718F1" w:rsidRPr="00651F17" w14:paraId="7EAC0105" w14:textId="77777777" w:rsidTr="00DD624E">
        <w:tc>
          <w:tcPr>
            <w:tcW w:w="372" w:type="dxa"/>
            <w:tcBorders>
              <w:top w:val="nil"/>
              <w:left w:val="nil"/>
              <w:bottom w:val="nil"/>
            </w:tcBorders>
          </w:tcPr>
          <w:p w14:paraId="6F291780" w14:textId="77777777" w:rsidR="00A718F1" w:rsidRPr="00651F17" w:rsidRDefault="00A718F1" w:rsidP="003E739A">
            <w:pPr>
              <w:pStyle w:val="ListingText"/>
            </w:pPr>
            <w:r w:rsidRPr="00651F17">
              <w:t>5</w:t>
            </w:r>
          </w:p>
        </w:tc>
        <w:tc>
          <w:tcPr>
            <w:tcW w:w="8891" w:type="dxa"/>
            <w:tcBorders>
              <w:top w:val="nil"/>
              <w:bottom w:val="nil"/>
            </w:tcBorders>
          </w:tcPr>
          <w:p w14:paraId="16776D62" w14:textId="1D696507" w:rsidR="00A718F1" w:rsidRPr="00651F17" w:rsidRDefault="00A718F1" w:rsidP="003E739A">
            <w:pPr>
              <w:pStyle w:val="ListingText"/>
              <w:rPr>
                <w:b/>
              </w:rPr>
            </w:pPr>
            <w:r w:rsidRPr="00651F17">
              <w:t xml:space="preserve">  send SIGN command to retrieve attestation as described in </w:t>
            </w:r>
            <w:r w:rsidR="003E739A" w:rsidRPr="003E739A">
              <w:rPr>
                <w:rStyle w:val="CrossRef"/>
              </w:rPr>
              <w:fldChar w:fldCharType="begin"/>
            </w:r>
            <w:r w:rsidR="003E739A" w:rsidRPr="003E739A">
              <w:rPr>
                <w:rStyle w:val="CrossRef"/>
              </w:rPr>
              <w:instrText xml:space="preserve"> REF _Ref61628553 \h </w:instrText>
            </w:r>
            <w:r w:rsidR="003E739A">
              <w:rPr>
                <w:rStyle w:val="CrossRef"/>
              </w:rPr>
              <w:instrText xml:space="preserve"> \* MERGEFORMAT </w:instrText>
            </w:r>
            <w:r w:rsidR="003E739A" w:rsidRPr="003E739A">
              <w:rPr>
                <w:rStyle w:val="CrossRef"/>
              </w:rPr>
            </w:r>
            <w:r w:rsidR="003E739A" w:rsidRPr="003E739A">
              <w:rPr>
                <w:rStyle w:val="CrossRef"/>
              </w:rPr>
              <w:fldChar w:fldCharType="separate"/>
            </w:r>
            <w:r w:rsidR="00D81990" w:rsidRPr="00D81990">
              <w:rPr>
                <w:rStyle w:val="CrossRef"/>
              </w:rPr>
              <w:t>Table 15</w:t>
            </w:r>
            <w:r w:rsidR="00D81990" w:rsidRPr="00D81990">
              <w:rPr>
                <w:rStyle w:val="CrossRef"/>
              </w:rPr>
              <w:noBreakHyphen/>
              <w:t>61</w:t>
            </w:r>
            <w:r w:rsidR="003E739A" w:rsidRPr="003E739A">
              <w:rPr>
                <w:rStyle w:val="CrossRef"/>
              </w:rPr>
              <w:fldChar w:fldCharType="end"/>
            </w:r>
          </w:p>
        </w:tc>
      </w:tr>
      <w:tr w:rsidR="00A718F1" w:rsidRPr="00651F17" w14:paraId="3AA17560" w14:textId="77777777" w:rsidTr="00DD624E">
        <w:tc>
          <w:tcPr>
            <w:tcW w:w="372" w:type="dxa"/>
            <w:tcBorders>
              <w:top w:val="nil"/>
              <w:left w:val="nil"/>
              <w:bottom w:val="nil"/>
            </w:tcBorders>
          </w:tcPr>
          <w:p w14:paraId="27B01467" w14:textId="77777777" w:rsidR="00A718F1" w:rsidRPr="00651F17" w:rsidRDefault="00A718F1" w:rsidP="003E739A">
            <w:pPr>
              <w:pStyle w:val="ListingText"/>
            </w:pPr>
            <w:r w:rsidRPr="00651F17">
              <w:t>6</w:t>
            </w:r>
          </w:p>
        </w:tc>
        <w:tc>
          <w:tcPr>
            <w:tcW w:w="8891" w:type="dxa"/>
            <w:tcBorders>
              <w:top w:val="nil"/>
              <w:bottom w:val="nil"/>
            </w:tcBorders>
          </w:tcPr>
          <w:p w14:paraId="290B895D" w14:textId="77777777" w:rsidR="00A718F1" w:rsidRPr="00651F17" w:rsidRDefault="00A718F1" w:rsidP="003E739A">
            <w:pPr>
              <w:pStyle w:val="ListingText"/>
              <w:rPr>
                <w:b/>
              </w:rPr>
            </w:pPr>
            <w:r w:rsidRPr="00651F17">
              <w:rPr>
                <w:b/>
              </w:rPr>
              <w:t xml:space="preserve">  </w:t>
            </w:r>
            <w:r w:rsidRPr="00651F17">
              <w:rPr>
                <w:b/>
                <w:i/>
              </w:rPr>
              <w:t>return</w:t>
            </w:r>
            <w:r w:rsidRPr="00651F17">
              <w:t xml:space="preserve"> attestation</w:t>
            </w:r>
          </w:p>
        </w:tc>
      </w:tr>
      <w:tr w:rsidR="00A718F1" w:rsidRPr="00651F17" w14:paraId="692C7064" w14:textId="77777777" w:rsidTr="00DD624E">
        <w:tc>
          <w:tcPr>
            <w:tcW w:w="372" w:type="dxa"/>
            <w:tcBorders>
              <w:top w:val="nil"/>
              <w:left w:val="nil"/>
              <w:bottom w:val="nil"/>
            </w:tcBorders>
          </w:tcPr>
          <w:p w14:paraId="5F20AD61" w14:textId="77777777" w:rsidR="00A718F1" w:rsidRPr="00651F17" w:rsidRDefault="00A718F1" w:rsidP="003E739A">
            <w:pPr>
              <w:pStyle w:val="ListingText"/>
            </w:pPr>
            <w:r w:rsidRPr="00651F17">
              <w:t>7</w:t>
            </w:r>
          </w:p>
        </w:tc>
        <w:tc>
          <w:tcPr>
            <w:tcW w:w="8891" w:type="dxa"/>
            <w:tcBorders>
              <w:top w:val="nil"/>
              <w:bottom w:val="single" w:sz="4" w:space="0" w:color="auto"/>
            </w:tcBorders>
          </w:tcPr>
          <w:p w14:paraId="03A84359" w14:textId="77777777" w:rsidR="00A718F1" w:rsidRPr="005C1D5E" w:rsidRDefault="00A718F1" w:rsidP="003E739A">
            <w:pPr>
              <w:pStyle w:val="ListingText"/>
              <w:rPr>
                <w:rStyle w:val="Listing-command"/>
              </w:rPr>
            </w:pPr>
            <w:r w:rsidRPr="005C1D5E">
              <w:rPr>
                <w:rStyle w:val="Listing-command"/>
              </w:rPr>
              <w:t>end</w:t>
            </w:r>
          </w:p>
        </w:tc>
      </w:tr>
    </w:tbl>
    <w:p w14:paraId="56E596D8" w14:textId="1ADC5F23" w:rsidR="00A718F1" w:rsidRDefault="00A718F1" w:rsidP="00D23E0D">
      <w:pPr>
        <w:pStyle w:val="Heading4"/>
      </w:pPr>
      <w:r>
        <w:t>endpoint.auth0</w:t>
      </w:r>
    </w:p>
    <w:p w14:paraId="40D8B9D4" w14:textId="77777777" w:rsidR="00A718F1" w:rsidRDefault="00A718F1" w:rsidP="00A718F1">
      <w:pPr>
        <w:rPr>
          <w:lang w:eastAsia="ja-JP"/>
        </w:rPr>
      </w:pPr>
      <w:r>
        <w:rPr>
          <w:lang w:eastAsia="ja-JP"/>
        </w:rPr>
        <w:t>Start the mutual authentication procedure. This method is called over an endpoint object (obj_endpoint).</w:t>
      </w:r>
    </w:p>
    <w:p w14:paraId="747E0418" w14:textId="77777777" w:rsidR="007F5412" w:rsidRPr="007F5412" w:rsidRDefault="007F5412" w:rsidP="007F5412">
      <w:pPr>
        <w:pStyle w:val="Subhead"/>
      </w:pPr>
      <w:r>
        <w:t>In</w:t>
      </w:r>
      <w:r w:rsidRPr="007F5412">
        <w:t>puts:</w:t>
      </w:r>
    </w:p>
    <w:p w14:paraId="0D7274C4" w14:textId="22E86545" w:rsidR="00A718F1" w:rsidRDefault="00A718F1" w:rsidP="00EB43A7">
      <w:pPr>
        <w:pStyle w:val="Normal-Indented"/>
        <w:rPr>
          <w:lang w:eastAsia="ja-JP"/>
        </w:rPr>
      </w:pPr>
      <w:r w:rsidRPr="00440C70">
        <w:rPr>
          <w:rStyle w:val="InlineHead"/>
        </w:rPr>
        <w:t>bytes_epkinput</w:t>
      </w:r>
      <w:r w:rsidR="007426CE">
        <w:rPr>
          <w:lang w:eastAsia="ja-JP"/>
        </w:rPr>
        <w:t xml:space="preserve">: </w:t>
      </w:r>
      <w:r>
        <w:rPr>
          <w:lang w:eastAsia="ja-JP"/>
        </w:rPr>
        <w:t>Ephemeral public key of the vehicle</w:t>
      </w:r>
    </w:p>
    <w:p w14:paraId="7AF63CAB" w14:textId="4881BB78" w:rsidR="00A718F1" w:rsidRDefault="00A718F1" w:rsidP="00EB43A7">
      <w:pPr>
        <w:pStyle w:val="Normal-Indented"/>
        <w:rPr>
          <w:lang w:eastAsia="ja-JP"/>
        </w:rPr>
      </w:pPr>
      <w:r w:rsidRPr="00440C70">
        <w:rPr>
          <w:rStyle w:val="InlineHead"/>
        </w:rPr>
        <w:t>bytes_transactionIdentifier</w:t>
      </w:r>
      <w:r w:rsidR="007426CE">
        <w:rPr>
          <w:lang w:eastAsia="ja-JP"/>
        </w:rPr>
        <w:t xml:space="preserve">: </w:t>
      </w:r>
      <w:r>
        <w:rPr>
          <w:lang w:eastAsia="ja-JP"/>
        </w:rPr>
        <w:t>Transaction identifier</w:t>
      </w:r>
    </w:p>
    <w:p w14:paraId="53827889" w14:textId="3401B54C" w:rsidR="00A718F1" w:rsidRDefault="00A718F1" w:rsidP="00EB43A7">
      <w:pPr>
        <w:pStyle w:val="Normal-Indented"/>
        <w:rPr>
          <w:lang w:eastAsia="ja-JP"/>
        </w:rPr>
      </w:pPr>
      <w:r w:rsidRPr="00440C70">
        <w:rPr>
          <w:rStyle w:val="InlineHead"/>
        </w:rPr>
        <w:t>bytes_vehicleIdentifier</w:t>
      </w:r>
      <w:r w:rsidR="007426CE">
        <w:rPr>
          <w:lang w:eastAsia="ja-JP"/>
        </w:rPr>
        <w:t xml:space="preserve">: </w:t>
      </w:r>
      <w:r>
        <w:rPr>
          <w:lang w:eastAsia="ja-JP"/>
        </w:rPr>
        <w:t>Vehicle identifier</w:t>
      </w:r>
    </w:p>
    <w:p w14:paraId="136FDEF2" w14:textId="26093279" w:rsidR="007F5412" w:rsidRPr="007F5412" w:rsidRDefault="007F5412" w:rsidP="007F5412">
      <w:pPr>
        <w:pStyle w:val="Subhead"/>
      </w:pPr>
      <w:r>
        <w:t>Out</w:t>
      </w:r>
      <w:r w:rsidRPr="007F5412">
        <w:t>puts:</w:t>
      </w:r>
    </w:p>
    <w:p w14:paraId="7EE7160D" w14:textId="4095021F" w:rsidR="00A718F1" w:rsidRDefault="00A718F1" w:rsidP="00EB43A7">
      <w:pPr>
        <w:pStyle w:val="Normal-Indented"/>
        <w:rPr>
          <w:lang w:eastAsia="ja-JP"/>
        </w:rPr>
      </w:pPr>
      <w:r w:rsidRPr="00440C70">
        <w:rPr>
          <w:rStyle w:val="InlineHead"/>
        </w:rPr>
        <w:t>bytes_epkoutput</w:t>
      </w:r>
      <w:r w:rsidR="007426CE">
        <w:rPr>
          <w:lang w:eastAsia="ja-JP"/>
        </w:rPr>
        <w:t xml:space="preserve">: </w:t>
      </w:r>
      <w:r>
        <w:rPr>
          <w:lang w:eastAsia="ja-JP"/>
        </w:rPr>
        <w:t>Ephemeral public key of the endpoint</w:t>
      </w:r>
    </w:p>
    <w:p w14:paraId="40258E81" w14:textId="2F7F2D1D" w:rsidR="00A718F1" w:rsidRDefault="00A718F1" w:rsidP="00EB43A7">
      <w:pPr>
        <w:pStyle w:val="Normal-Indented"/>
        <w:rPr>
          <w:lang w:eastAsia="ja-JP"/>
        </w:rPr>
      </w:pPr>
      <w:r w:rsidRPr="00440C70">
        <w:rPr>
          <w:rStyle w:val="InlineHead"/>
        </w:rPr>
        <w:t>u16_protocolversion</w:t>
      </w:r>
      <w:r w:rsidR="007426CE">
        <w:rPr>
          <w:lang w:eastAsia="ja-JP"/>
        </w:rPr>
        <w:t xml:space="preserve">: </w:t>
      </w:r>
      <w:r>
        <w:rPr>
          <w:lang w:eastAsia="ja-JP"/>
        </w:rPr>
        <w:t>Digital Key applet protocol version supported by endpoint</w:t>
      </w:r>
    </w:p>
    <w:p w14:paraId="6F24E7AE" w14:textId="5C0C026A" w:rsidR="00A718F1" w:rsidRDefault="00A718F1" w:rsidP="00921593">
      <w:pPr>
        <w:pStyle w:val="CaptionListing"/>
      </w:pPr>
      <w:bookmarkStart w:id="2049" w:name="_Toc118220052"/>
      <w:r>
        <w:lastRenderedPageBreak/>
        <w:t xml:space="preserve">Listing </w:t>
      </w:r>
      <w:fldSimple w:instr=" STYLEREF 1 \s ">
        <w:r w:rsidR="00D81990">
          <w:rPr>
            <w:noProof/>
          </w:rPr>
          <w:t>15</w:t>
        </w:r>
      </w:fldSimple>
      <w:r w:rsidR="000E1F04">
        <w:noBreakHyphen/>
      </w:r>
      <w:fldSimple w:instr=" SEQ Listing \* ARABIC \s 1 ">
        <w:r w:rsidR="00D81990">
          <w:rPr>
            <w:noProof/>
          </w:rPr>
          <w:t>69</w:t>
        </w:r>
      </w:fldSimple>
      <w:r>
        <w:t xml:space="preserve">: </w:t>
      </w:r>
      <w:r w:rsidRPr="00563ED5">
        <w:t>endpoint.auth0 Processing</w:t>
      </w:r>
      <w:bookmarkEnd w:id="2049"/>
    </w:p>
    <w:tbl>
      <w:tblPr>
        <w:tblStyle w:val="TableGrid"/>
        <w:tblW w:w="9353" w:type="dxa"/>
        <w:tblInd w:w="-353" w:type="dxa"/>
        <w:tblLook w:val="04A0" w:firstRow="1" w:lastRow="0" w:firstColumn="1" w:lastColumn="0" w:noHBand="0" w:noVBand="1"/>
      </w:tblPr>
      <w:tblGrid>
        <w:gridCol w:w="372"/>
        <w:gridCol w:w="8981"/>
      </w:tblGrid>
      <w:tr w:rsidR="00A718F1" w:rsidRPr="00443C53" w14:paraId="53F3F025" w14:textId="77777777" w:rsidTr="00DD624E">
        <w:trPr>
          <w:trHeight w:val="44"/>
        </w:trPr>
        <w:tc>
          <w:tcPr>
            <w:tcW w:w="372" w:type="dxa"/>
            <w:tcBorders>
              <w:top w:val="nil"/>
              <w:left w:val="nil"/>
              <w:bottom w:val="nil"/>
            </w:tcBorders>
          </w:tcPr>
          <w:p w14:paraId="4C13CF4B" w14:textId="77777777" w:rsidR="00A718F1" w:rsidRPr="00443C53" w:rsidRDefault="00A718F1" w:rsidP="003E739A">
            <w:pPr>
              <w:pStyle w:val="ListingText"/>
            </w:pPr>
            <w:r w:rsidRPr="00443C53">
              <w:t>1</w:t>
            </w:r>
          </w:p>
        </w:tc>
        <w:tc>
          <w:tcPr>
            <w:tcW w:w="8981" w:type="dxa"/>
            <w:tcBorders>
              <w:bottom w:val="nil"/>
            </w:tcBorders>
          </w:tcPr>
          <w:p w14:paraId="2F045314" w14:textId="77777777" w:rsidR="00A718F1" w:rsidRPr="00443C53" w:rsidRDefault="00A718F1" w:rsidP="003E739A">
            <w:pPr>
              <w:pStyle w:val="ListingText"/>
            </w:pPr>
            <w:r w:rsidRPr="00443C53">
              <w:rPr>
                <w:rStyle w:val="Listing-command"/>
              </w:rPr>
              <w:t>input</w:t>
            </w:r>
            <w:r w:rsidRPr="00443C53">
              <w:rPr>
                <w:b/>
              </w:rPr>
              <w:t>:</w:t>
            </w:r>
            <w:r w:rsidRPr="00443C53">
              <w:t xml:space="preserve"> bytes_epkinput, bytes_transactionIdentifier, bytes_vehicleIdentifier</w:t>
            </w:r>
          </w:p>
        </w:tc>
      </w:tr>
      <w:tr w:rsidR="00A718F1" w:rsidRPr="00443C53" w14:paraId="35C898F0" w14:textId="77777777" w:rsidTr="00DD624E">
        <w:tc>
          <w:tcPr>
            <w:tcW w:w="372" w:type="dxa"/>
            <w:tcBorders>
              <w:top w:val="nil"/>
              <w:left w:val="nil"/>
              <w:bottom w:val="nil"/>
            </w:tcBorders>
          </w:tcPr>
          <w:p w14:paraId="50509907" w14:textId="77777777" w:rsidR="00A718F1" w:rsidRPr="00443C53" w:rsidRDefault="00A718F1" w:rsidP="003E739A">
            <w:pPr>
              <w:pStyle w:val="ListingText"/>
            </w:pPr>
            <w:r w:rsidRPr="00443C53">
              <w:t>2</w:t>
            </w:r>
          </w:p>
        </w:tc>
        <w:tc>
          <w:tcPr>
            <w:tcW w:w="8981" w:type="dxa"/>
            <w:tcBorders>
              <w:top w:val="nil"/>
              <w:bottom w:val="nil"/>
            </w:tcBorders>
          </w:tcPr>
          <w:p w14:paraId="3F0B765D" w14:textId="77777777" w:rsidR="00A718F1" w:rsidRPr="00443C53" w:rsidRDefault="00A718F1" w:rsidP="003E739A">
            <w:pPr>
              <w:pStyle w:val="ListingText"/>
            </w:pPr>
            <w:r w:rsidRPr="00443C53">
              <w:rPr>
                <w:rStyle w:val="Listing-command"/>
              </w:rPr>
              <w:t>output</w:t>
            </w:r>
            <w:r w:rsidRPr="00443C53">
              <w:rPr>
                <w:b/>
              </w:rPr>
              <w:t>:</w:t>
            </w:r>
            <w:r w:rsidRPr="00443C53">
              <w:t xml:space="preserve"> bytes_epkoutput, u16_protocolversion</w:t>
            </w:r>
          </w:p>
        </w:tc>
      </w:tr>
      <w:tr w:rsidR="00A718F1" w:rsidRPr="00443C53" w14:paraId="48801A0F" w14:textId="77777777" w:rsidTr="00DD624E">
        <w:tc>
          <w:tcPr>
            <w:tcW w:w="372" w:type="dxa"/>
            <w:tcBorders>
              <w:top w:val="nil"/>
              <w:left w:val="nil"/>
              <w:bottom w:val="nil"/>
            </w:tcBorders>
          </w:tcPr>
          <w:p w14:paraId="6BA01024" w14:textId="77777777" w:rsidR="00A718F1" w:rsidRPr="00443C53" w:rsidRDefault="00A718F1" w:rsidP="003E739A">
            <w:pPr>
              <w:pStyle w:val="ListingText"/>
            </w:pPr>
            <w:r w:rsidRPr="00443C53">
              <w:t>3</w:t>
            </w:r>
          </w:p>
        </w:tc>
        <w:tc>
          <w:tcPr>
            <w:tcW w:w="8981" w:type="dxa"/>
            <w:tcBorders>
              <w:top w:val="nil"/>
              <w:bottom w:val="nil"/>
            </w:tcBorders>
          </w:tcPr>
          <w:p w14:paraId="769836ED" w14:textId="3CF280CF" w:rsidR="00A718F1" w:rsidRPr="00443C53" w:rsidRDefault="00C64316" w:rsidP="003E739A">
            <w:pPr>
              <w:pStyle w:val="ListingText"/>
              <w:rPr>
                <w:rStyle w:val="Listing-command"/>
              </w:rPr>
            </w:pPr>
            <w:r>
              <w:rPr>
                <w:rStyle w:val="Listing-command"/>
              </w:rPr>
              <w:t>b</w:t>
            </w:r>
            <w:r w:rsidR="00A718F1" w:rsidRPr="00443C53">
              <w:rPr>
                <w:rStyle w:val="Listing-command"/>
              </w:rPr>
              <w:t>egin</w:t>
            </w:r>
          </w:p>
        </w:tc>
      </w:tr>
      <w:tr w:rsidR="00A718F1" w:rsidRPr="00443C53" w14:paraId="406D02B1" w14:textId="77777777" w:rsidTr="00DD624E">
        <w:tc>
          <w:tcPr>
            <w:tcW w:w="372" w:type="dxa"/>
            <w:tcBorders>
              <w:top w:val="nil"/>
              <w:left w:val="nil"/>
              <w:bottom w:val="nil"/>
            </w:tcBorders>
          </w:tcPr>
          <w:p w14:paraId="757483F1" w14:textId="77777777" w:rsidR="00A718F1" w:rsidRPr="00443C53" w:rsidRDefault="00A718F1" w:rsidP="003E739A">
            <w:pPr>
              <w:pStyle w:val="ListingText"/>
            </w:pPr>
            <w:r w:rsidRPr="00443C53">
              <w:t>4</w:t>
            </w:r>
          </w:p>
        </w:tc>
        <w:tc>
          <w:tcPr>
            <w:tcW w:w="8981" w:type="dxa"/>
            <w:tcBorders>
              <w:top w:val="nil"/>
              <w:bottom w:val="nil"/>
            </w:tcBorders>
          </w:tcPr>
          <w:p w14:paraId="11F6B43B" w14:textId="77777777" w:rsidR="00A718F1" w:rsidRPr="00443C53" w:rsidRDefault="00A718F1" w:rsidP="003E739A">
            <w:pPr>
              <w:pStyle w:val="ListingText"/>
            </w:pPr>
            <w:r w:rsidRPr="00443C53">
              <w:t xml:space="preserve">  send SELECT command using the AID of the obj_endpoint to retrieve u16_protocolversion</w:t>
            </w:r>
          </w:p>
        </w:tc>
      </w:tr>
      <w:tr w:rsidR="00A718F1" w:rsidRPr="00443C53" w14:paraId="6FB1A3AE" w14:textId="77777777" w:rsidTr="00DD624E">
        <w:tc>
          <w:tcPr>
            <w:tcW w:w="372" w:type="dxa"/>
            <w:tcBorders>
              <w:top w:val="nil"/>
              <w:left w:val="nil"/>
              <w:bottom w:val="nil"/>
            </w:tcBorders>
          </w:tcPr>
          <w:p w14:paraId="310D102D" w14:textId="77777777" w:rsidR="00A718F1" w:rsidRPr="00443C53" w:rsidRDefault="00A718F1" w:rsidP="003E739A">
            <w:pPr>
              <w:pStyle w:val="ListingText"/>
            </w:pPr>
            <w:r w:rsidRPr="00443C53">
              <w:t>5</w:t>
            </w:r>
          </w:p>
        </w:tc>
        <w:tc>
          <w:tcPr>
            <w:tcW w:w="8981" w:type="dxa"/>
            <w:tcBorders>
              <w:top w:val="nil"/>
              <w:bottom w:val="nil"/>
            </w:tcBorders>
          </w:tcPr>
          <w:p w14:paraId="5D3259F3" w14:textId="58854F93" w:rsidR="00A718F1" w:rsidRPr="00443C53" w:rsidRDefault="00A718F1" w:rsidP="003E739A">
            <w:pPr>
              <w:pStyle w:val="ListingText"/>
            </w:pPr>
            <w:r w:rsidRPr="00443C53">
              <w:t xml:space="preserve">  send AUTH0 command as described in Section </w:t>
            </w:r>
            <w:r w:rsidR="003E739A" w:rsidRPr="00443C53">
              <w:rPr>
                <w:rStyle w:val="CrossRef"/>
              </w:rPr>
              <w:fldChar w:fldCharType="begin"/>
            </w:r>
            <w:r w:rsidR="003E739A" w:rsidRPr="00443C53">
              <w:rPr>
                <w:rStyle w:val="CrossRef"/>
              </w:rPr>
              <w:instrText xml:space="preserve"> REF _Ref61674236 \r \h  \* MERGEFORMAT </w:instrText>
            </w:r>
            <w:r w:rsidR="003E739A" w:rsidRPr="00443C53">
              <w:rPr>
                <w:rStyle w:val="CrossRef"/>
              </w:rPr>
            </w:r>
            <w:r w:rsidR="003E739A" w:rsidRPr="00443C53">
              <w:rPr>
                <w:rStyle w:val="CrossRef"/>
              </w:rPr>
              <w:fldChar w:fldCharType="separate"/>
            </w:r>
            <w:r w:rsidR="00D81990">
              <w:rPr>
                <w:rStyle w:val="CrossRef"/>
              </w:rPr>
              <w:t>15.3.2.9</w:t>
            </w:r>
            <w:r w:rsidR="003E739A" w:rsidRPr="00443C53">
              <w:rPr>
                <w:rStyle w:val="CrossRef"/>
              </w:rPr>
              <w:fldChar w:fldCharType="end"/>
            </w:r>
            <w:r w:rsidR="003E739A" w:rsidRPr="00443C53">
              <w:t xml:space="preserve"> </w:t>
            </w:r>
            <w:r w:rsidRPr="00443C53">
              <w:t>using bytes_epkinput, bytes_transactionIdentifier, bytes_vehicleIdentifier</w:t>
            </w:r>
          </w:p>
        </w:tc>
      </w:tr>
      <w:tr w:rsidR="00A718F1" w:rsidRPr="00443C53" w14:paraId="3109B5A6" w14:textId="77777777" w:rsidTr="00DD624E">
        <w:tc>
          <w:tcPr>
            <w:tcW w:w="372" w:type="dxa"/>
            <w:tcBorders>
              <w:top w:val="nil"/>
              <w:left w:val="nil"/>
              <w:bottom w:val="nil"/>
            </w:tcBorders>
          </w:tcPr>
          <w:p w14:paraId="0CE13357" w14:textId="77777777" w:rsidR="00A718F1" w:rsidRPr="00443C53" w:rsidRDefault="00A718F1" w:rsidP="003E739A">
            <w:pPr>
              <w:pStyle w:val="ListingText"/>
            </w:pPr>
            <w:r w:rsidRPr="00443C53">
              <w:t>6</w:t>
            </w:r>
          </w:p>
        </w:tc>
        <w:tc>
          <w:tcPr>
            <w:tcW w:w="8981" w:type="dxa"/>
            <w:tcBorders>
              <w:top w:val="nil"/>
              <w:bottom w:val="nil"/>
            </w:tcBorders>
          </w:tcPr>
          <w:p w14:paraId="367B3E16" w14:textId="77777777" w:rsidR="00A718F1" w:rsidRPr="00443C53" w:rsidRDefault="00A718F1" w:rsidP="003E739A">
            <w:pPr>
              <w:pStyle w:val="ListingText"/>
            </w:pPr>
            <w:r w:rsidRPr="00443C53">
              <w:t xml:space="preserve">    P1 parameters are Standard Transaction requested, User Authentication not requested and</w:t>
            </w:r>
          </w:p>
        </w:tc>
      </w:tr>
      <w:tr w:rsidR="00A718F1" w:rsidRPr="00443C53" w14:paraId="26380953" w14:textId="77777777" w:rsidTr="00DD624E">
        <w:tc>
          <w:tcPr>
            <w:tcW w:w="372" w:type="dxa"/>
            <w:tcBorders>
              <w:top w:val="nil"/>
              <w:left w:val="nil"/>
              <w:bottom w:val="nil"/>
            </w:tcBorders>
          </w:tcPr>
          <w:p w14:paraId="5C8A6B1C" w14:textId="77777777" w:rsidR="00A718F1" w:rsidRPr="00443C53" w:rsidRDefault="00A718F1" w:rsidP="003E739A">
            <w:pPr>
              <w:pStyle w:val="ListingText"/>
            </w:pPr>
            <w:r w:rsidRPr="00443C53">
              <w:t>7</w:t>
            </w:r>
          </w:p>
        </w:tc>
        <w:tc>
          <w:tcPr>
            <w:tcW w:w="8981" w:type="dxa"/>
            <w:tcBorders>
              <w:top w:val="nil"/>
              <w:bottom w:val="nil"/>
            </w:tcBorders>
          </w:tcPr>
          <w:p w14:paraId="453BE7CA" w14:textId="77777777" w:rsidR="00A718F1" w:rsidRPr="00443C53" w:rsidRDefault="00A718F1" w:rsidP="003E739A">
            <w:pPr>
              <w:pStyle w:val="ListingText"/>
              <w:rPr>
                <w:b/>
              </w:rPr>
            </w:pPr>
            <w:r w:rsidRPr="00443C53">
              <w:t xml:space="preserve">    retrieve bytes_epkoutput</w:t>
            </w:r>
          </w:p>
        </w:tc>
      </w:tr>
      <w:tr w:rsidR="00A718F1" w:rsidRPr="00443C53" w14:paraId="4EA93448" w14:textId="77777777" w:rsidTr="00DD624E">
        <w:tc>
          <w:tcPr>
            <w:tcW w:w="372" w:type="dxa"/>
            <w:tcBorders>
              <w:top w:val="nil"/>
              <w:left w:val="nil"/>
              <w:bottom w:val="nil"/>
            </w:tcBorders>
          </w:tcPr>
          <w:p w14:paraId="4ECA7FEE" w14:textId="77777777" w:rsidR="00A718F1" w:rsidRPr="00443C53" w:rsidRDefault="00A718F1" w:rsidP="003E739A">
            <w:pPr>
              <w:pStyle w:val="ListingText"/>
            </w:pPr>
            <w:r w:rsidRPr="00443C53">
              <w:t>8</w:t>
            </w:r>
          </w:p>
        </w:tc>
        <w:tc>
          <w:tcPr>
            <w:tcW w:w="8981" w:type="dxa"/>
            <w:tcBorders>
              <w:top w:val="nil"/>
              <w:bottom w:val="nil"/>
            </w:tcBorders>
          </w:tcPr>
          <w:p w14:paraId="499AB1F1" w14:textId="77777777" w:rsidR="00A718F1" w:rsidRPr="00443C53" w:rsidRDefault="00A718F1" w:rsidP="003E739A">
            <w:pPr>
              <w:pStyle w:val="ListingText"/>
              <w:rPr>
                <w:b/>
              </w:rPr>
            </w:pPr>
            <w:r w:rsidRPr="00443C53">
              <w:rPr>
                <w:b/>
              </w:rPr>
              <w:t xml:space="preserve">  </w:t>
            </w:r>
            <w:r w:rsidRPr="00443C53">
              <w:rPr>
                <w:rStyle w:val="Listing-command"/>
              </w:rPr>
              <w:t>return</w:t>
            </w:r>
            <w:r w:rsidRPr="00443C53">
              <w:t xml:space="preserve"> bytes_epkoutput, u16_protocolversion</w:t>
            </w:r>
          </w:p>
        </w:tc>
      </w:tr>
      <w:tr w:rsidR="00A718F1" w:rsidRPr="00651F17" w14:paraId="663E55F5" w14:textId="77777777" w:rsidTr="00DD624E">
        <w:tc>
          <w:tcPr>
            <w:tcW w:w="372" w:type="dxa"/>
            <w:tcBorders>
              <w:top w:val="nil"/>
              <w:left w:val="nil"/>
              <w:bottom w:val="nil"/>
            </w:tcBorders>
          </w:tcPr>
          <w:p w14:paraId="4C477DCE" w14:textId="77777777" w:rsidR="00A718F1" w:rsidRPr="00443C53" w:rsidRDefault="00A718F1" w:rsidP="003E739A">
            <w:pPr>
              <w:pStyle w:val="ListingText"/>
            </w:pPr>
            <w:r w:rsidRPr="00443C53">
              <w:t>9</w:t>
            </w:r>
          </w:p>
        </w:tc>
        <w:tc>
          <w:tcPr>
            <w:tcW w:w="8981" w:type="dxa"/>
            <w:tcBorders>
              <w:top w:val="nil"/>
              <w:bottom w:val="single" w:sz="4" w:space="0" w:color="auto"/>
            </w:tcBorders>
          </w:tcPr>
          <w:p w14:paraId="6DB224E5" w14:textId="3E4465C8" w:rsidR="00A718F1" w:rsidRPr="005C1D5E" w:rsidRDefault="00C64316" w:rsidP="003E739A">
            <w:pPr>
              <w:pStyle w:val="ListingText"/>
              <w:rPr>
                <w:rStyle w:val="Listing-command"/>
              </w:rPr>
            </w:pPr>
            <w:r>
              <w:rPr>
                <w:rStyle w:val="Listing-command"/>
              </w:rPr>
              <w:t>e</w:t>
            </w:r>
            <w:r w:rsidR="00A718F1" w:rsidRPr="00443C53">
              <w:rPr>
                <w:rStyle w:val="Listing-command"/>
              </w:rPr>
              <w:t>nd</w:t>
            </w:r>
          </w:p>
        </w:tc>
      </w:tr>
    </w:tbl>
    <w:p w14:paraId="6E5610D9" w14:textId="04DF0C87" w:rsidR="00A718F1" w:rsidRDefault="00A718F1" w:rsidP="00D23E0D">
      <w:pPr>
        <w:pStyle w:val="Heading4"/>
      </w:pPr>
      <w:r>
        <w:t>endpoint.auth1</w:t>
      </w:r>
    </w:p>
    <w:p w14:paraId="76D1351D" w14:textId="77777777" w:rsidR="00A718F1" w:rsidRDefault="00A718F1" w:rsidP="00A718F1">
      <w:pPr>
        <w:rPr>
          <w:lang w:eastAsia="ja-JP"/>
        </w:rPr>
      </w:pPr>
      <w:r>
        <w:rPr>
          <w:lang w:eastAsia="ja-JP"/>
        </w:rPr>
        <w:t>The second step of the mutual authentication procedure, endpoint.auth0 shall have been executed previously. This method is called over an endpoint object (obj_endpoint).</w:t>
      </w:r>
    </w:p>
    <w:p w14:paraId="64C1448E" w14:textId="3951DAF4" w:rsidR="007F5412" w:rsidRPr="007F5412" w:rsidRDefault="007F5412" w:rsidP="007F5412">
      <w:pPr>
        <w:pStyle w:val="Subhead"/>
      </w:pPr>
      <w:r>
        <w:t>In</w:t>
      </w:r>
      <w:r w:rsidRPr="007F5412">
        <w:t>put:</w:t>
      </w:r>
    </w:p>
    <w:p w14:paraId="2669C029" w14:textId="610188AA" w:rsidR="00A718F1" w:rsidRDefault="00A718F1" w:rsidP="00EB43A7">
      <w:pPr>
        <w:pStyle w:val="Normal-Indented"/>
        <w:rPr>
          <w:lang w:eastAsia="ja-JP"/>
        </w:rPr>
      </w:pPr>
      <w:r w:rsidRPr="00440C70">
        <w:rPr>
          <w:rStyle w:val="InlineHead"/>
        </w:rPr>
        <w:t>bytes_signature</w:t>
      </w:r>
      <w:r w:rsidR="007426CE">
        <w:rPr>
          <w:lang w:eastAsia="ja-JP"/>
        </w:rPr>
        <w:t xml:space="preserve">: </w:t>
      </w:r>
      <w:r>
        <w:rPr>
          <w:lang w:eastAsia="ja-JP"/>
        </w:rPr>
        <w:t>Signature of the third party entity wishing to authenticate</w:t>
      </w:r>
    </w:p>
    <w:p w14:paraId="7B39DC26" w14:textId="1627E56F" w:rsidR="007F5412" w:rsidRPr="007F5412" w:rsidRDefault="007F5412" w:rsidP="007F5412">
      <w:pPr>
        <w:pStyle w:val="Subhead"/>
      </w:pPr>
      <w:r>
        <w:t>Out</w:t>
      </w:r>
      <w:r w:rsidRPr="007F5412">
        <w:t>put:</w:t>
      </w:r>
    </w:p>
    <w:p w14:paraId="48696DE4" w14:textId="12E4C7E3" w:rsidR="00A718F1" w:rsidRDefault="00A718F1" w:rsidP="00EB43A7">
      <w:pPr>
        <w:pStyle w:val="Normal-Indented"/>
        <w:rPr>
          <w:lang w:eastAsia="ja-JP"/>
        </w:rPr>
      </w:pPr>
      <w:r w:rsidRPr="00440C70">
        <w:rPr>
          <w:rStyle w:val="InlineHead"/>
        </w:rPr>
        <w:t>bytes_encryptedPayload</w:t>
      </w:r>
      <w:r w:rsidR="007426CE">
        <w:rPr>
          <w:lang w:eastAsia="ja-JP"/>
        </w:rPr>
        <w:t xml:space="preserve">: </w:t>
      </w:r>
      <w:r>
        <w:rPr>
          <w:lang w:eastAsia="ja-JP"/>
        </w:rPr>
        <w:t>Encrypted payload</w:t>
      </w:r>
    </w:p>
    <w:p w14:paraId="77FB6BC5" w14:textId="6558299C" w:rsidR="00A718F1" w:rsidRDefault="00A718F1" w:rsidP="00921593">
      <w:pPr>
        <w:pStyle w:val="CaptionListing"/>
      </w:pPr>
      <w:bookmarkStart w:id="2050" w:name="_Toc118220053"/>
      <w:r>
        <w:t xml:space="preserve">Listing </w:t>
      </w:r>
      <w:fldSimple w:instr=" STYLEREF 1 \s ">
        <w:r w:rsidR="00D81990">
          <w:rPr>
            <w:noProof/>
          </w:rPr>
          <w:t>15</w:t>
        </w:r>
      </w:fldSimple>
      <w:r w:rsidR="000E1F04">
        <w:noBreakHyphen/>
      </w:r>
      <w:fldSimple w:instr=" SEQ Listing \* ARABIC \s 1 ">
        <w:r w:rsidR="00D81990">
          <w:rPr>
            <w:noProof/>
          </w:rPr>
          <w:t>70</w:t>
        </w:r>
      </w:fldSimple>
      <w:r>
        <w:t xml:space="preserve">: </w:t>
      </w:r>
      <w:r w:rsidRPr="00EC0B35">
        <w:t>endpoint.auth1 Processing</w:t>
      </w:r>
      <w:bookmarkEnd w:id="2050"/>
    </w:p>
    <w:tbl>
      <w:tblPr>
        <w:tblStyle w:val="TableGrid"/>
        <w:tblW w:w="9353" w:type="dxa"/>
        <w:tblInd w:w="-353" w:type="dxa"/>
        <w:tblLook w:val="04A0" w:firstRow="1" w:lastRow="0" w:firstColumn="1" w:lastColumn="0" w:noHBand="0" w:noVBand="1"/>
      </w:tblPr>
      <w:tblGrid>
        <w:gridCol w:w="372"/>
        <w:gridCol w:w="8981"/>
      </w:tblGrid>
      <w:tr w:rsidR="00A718F1" w:rsidRPr="00651F17" w14:paraId="5105D6E8" w14:textId="77777777" w:rsidTr="00DD624E">
        <w:trPr>
          <w:trHeight w:val="44"/>
        </w:trPr>
        <w:tc>
          <w:tcPr>
            <w:tcW w:w="372" w:type="dxa"/>
            <w:tcBorders>
              <w:top w:val="nil"/>
              <w:left w:val="nil"/>
              <w:bottom w:val="nil"/>
            </w:tcBorders>
          </w:tcPr>
          <w:p w14:paraId="51CC1634" w14:textId="77777777" w:rsidR="00A718F1" w:rsidRPr="00651F17" w:rsidRDefault="00A718F1" w:rsidP="00C233E4">
            <w:pPr>
              <w:pStyle w:val="ListingText"/>
            </w:pPr>
            <w:r w:rsidRPr="00651F17">
              <w:t>1</w:t>
            </w:r>
          </w:p>
        </w:tc>
        <w:tc>
          <w:tcPr>
            <w:tcW w:w="8981" w:type="dxa"/>
            <w:tcBorders>
              <w:bottom w:val="nil"/>
            </w:tcBorders>
          </w:tcPr>
          <w:p w14:paraId="1D7C9FA9" w14:textId="77777777" w:rsidR="00A718F1" w:rsidRPr="00651F17" w:rsidRDefault="00A718F1" w:rsidP="00C233E4">
            <w:pPr>
              <w:pStyle w:val="ListingText"/>
            </w:pPr>
            <w:r w:rsidRPr="005C1D5E">
              <w:rPr>
                <w:rStyle w:val="Listing-command"/>
              </w:rPr>
              <w:t>input</w:t>
            </w:r>
            <w:r w:rsidRPr="00651F17">
              <w:rPr>
                <w:b/>
              </w:rPr>
              <w:t>:</w:t>
            </w:r>
            <w:r w:rsidRPr="00651F17">
              <w:t xml:space="preserve"> bytes_signature</w:t>
            </w:r>
          </w:p>
        </w:tc>
      </w:tr>
      <w:tr w:rsidR="00A718F1" w:rsidRPr="00651F17" w14:paraId="05ABE83E" w14:textId="77777777" w:rsidTr="00DD624E">
        <w:tc>
          <w:tcPr>
            <w:tcW w:w="372" w:type="dxa"/>
            <w:tcBorders>
              <w:top w:val="nil"/>
              <w:left w:val="nil"/>
              <w:bottom w:val="nil"/>
            </w:tcBorders>
          </w:tcPr>
          <w:p w14:paraId="68126B2E" w14:textId="77777777" w:rsidR="00A718F1" w:rsidRPr="00651F17" w:rsidRDefault="00A718F1" w:rsidP="00C233E4">
            <w:pPr>
              <w:pStyle w:val="ListingText"/>
            </w:pPr>
            <w:r w:rsidRPr="00651F17">
              <w:t>2</w:t>
            </w:r>
          </w:p>
        </w:tc>
        <w:tc>
          <w:tcPr>
            <w:tcW w:w="8981" w:type="dxa"/>
            <w:tcBorders>
              <w:top w:val="nil"/>
              <w:bottom w:val="nil"/>
            </w:tcBorders>
          </w:tcPr>
          <w:p w14:paraId="25A6A8F1" w14:textId="77777777" w:rsidR="00A718F1" w:rsidRPr="00651F17" w:rsidRDefault="00A718F1" w:rsidP="00C233E4">
            <w:pPr>
              <w:pStyle w:val="ListingText"/>
            </w:pPr>
            <w:r w:rsidRPr="005C1D5E">
              <w:rPr>
                <w:rStyle w:val="Listing-command"/>
              </w:rPr>
              <w:t>output</w:t>
            </w:r>
            <w:r w:rsidRPr="00651F17">
              <w:rPr>
                <w:b/>
              </w:rPr>
              <w:t>:</w:t>
            </w:r>
            <w:r w:rsidRPr="00651F17">
              <w:t xml:space="preserve"> bytes_encryptedPayload</w:t>
            </w:r>
          </w:p>
        </w:tc>
      </w:tr>
      <w:tr w:rsidR="00A718F1" w:rsidRPr="00651F17" w14:paraId="065E89E7" w14:textId="77777777" w:rsidTr="00DD624E">
        <w:tc>
          <w:tcPr>
            <w:tcW w:w="372" w:type="dxa"/>
            <w:tcBorders>
              <w:top w:val="nil"/>
              <w:left w:val="nil"/>
              <w:bottom w:val="nil"/>
            </w:tcBorders>
          </w:tcPr>
          <w:p w14:paraId="2EF938F7" w14:textId="77777777" w:rsidR="00A718F1" w:rsidRPr="00651F17" w:rsidRDefault="00A718F1" w:rsidP="00C233E4">
            <w:pPr>
              <w:pStyle w:val="ListingText"/>
            </w:pPr>
            <w:r w:rsidRPr="00651F17">
              <w:t>3</w:t>
            </w:r>
          </w:p>
        </w:tc>
        <w:tc>
          <w:tcPr>
            <w:tcW w:w="8981" w:type="dxa"/>
            <w:tcBorders>
              <w:top w:val="nil"/>
              <w:bottom w:val="nil"/>
            </w:tcBorders>
          </w:tcPr>
          <w:p w14:paraId="2A0B162D" w14:textId="77777777" w:rsidR="00A718F1" w:rsidRPr="005C1D5E" w:rsidRDefault="00A718F1" w:rsidP="00C233E4">
            <w:pPr>
              <w:pStyle w:val="ListingText"/>
              <w:rPr>
                <w:rStyle w:val="Listing-command"/>
              </w:rPr>
            </w:pPr>
            <w:r w:rsidRPr="005C1D5E">
              <w:rPr>
                <w:rStyle w:val="Listing-command"/>
              </w:rPr>
              <w:t>begin</w:t>
            </w:r>
          </w:p>
        </w:tc>
      </w:tr>
      <w:tr w:rsidR="00A718F1" w:rsidRPr="00651F17" w14:paraId="4808495C" w14:textId="77777777" w:rsidTr="00DD624E">
        <w:tc>
          <w:tcPr>
            <w:tcW w:w="372" w:type="dxa"/>
            <w:tcBorders>
              <w:top w:val="nil"/>
              <w:left w:val="nil"/>
              <w:bottom w:val="nil"/>
            </w:tcBorders>
          </w:tcPr>
          <w:p w14:paraId="73DD1651" w14:textId="77777777" w:rsidR="00A718F1" w:rsidRPr="00651F17" w:rsidRDefault="00A718F1" w:rsidP="00C233E4">
            <w:pPr>
              <w:pStyle w:val="ListingText"/>
            </w:pPr>
            <w:r w:rsidRPr="00651F17">
              <w:t>4</w:t>
            </w:r>
          </w:p>
        </w:tc>
        <w:tc>
          <w:tcPr>
            <w:tcW w:w="8981" w:type="dxa"/>
            <w:tcBorders>
              <w:top w:val="nil"/>
              <w:bottom w:val="nil"/>
            </w:tcBorders>
          </w:tcPr>
          <w:p w14:paraId="03AE127F" w14:textId="1873C9FA" w:rsidR="00A718F1" w:rsidRPr="00651F17" w:rsidRDefault="00A718F1" w:rsidP="00C233E4">
            <w:pPr>
              <w:pStyle w:val="ListingText"/>
            </w:pPr>
            <w:r w:rsidRPr="00651F17">
              <w:t xml:space="preserve">  send AUTH1 command using bytes_signature as described in </w:t>
            </w:r>
            <w:r>
              <w:t xml:space="preserve">Section </w:t>
            </w:r>
            <w:r w:rsidR="003E739A" w:rsidRPr="003E739A">
              <w:rPr>
                <w:rStyle w:val="CrossRef"/>
              </w:rPr>
              <w:fldChar w:fldCharType="begin"/>
            </w:r>
            <w:r w:rsidR="003E739A" w:rsidRPr="003E739A">
              <w:rPr>
                <w:rStyle w:val="CrossRef"/>
              </w:rPr>
              <w:instrText xml:space="preserve"> REF _Ref61623094 \r \h </w:instrText>
            </w:r>
            <w:r w:rsidR="00C233E4">
              <w:rPr>
                <w:rStyle w:val="CrossRef"/>
              </w:rPr>
              <w:instrText xml:space="preserve"> \* MERGEFORMAT </w:instrText>
            </w:r>
            <w:r w:rsidR="003E739A" w:rsidRPr="003E739A">
              <w:rPr>
                <w:rStyle w:val="CrossRef"/>
              </w:rPr>
            </w:r>
            <w:r w:rsidR="003E739A" w:rsidRPr="003E739A">
              <w:rPr>
                <w:rStyle w:val="CrossRef"/>
              </w:rPr>
              <w:fldChar w:fldCharType="separate"/>
            </w:r>
            <w:r w:rsidR="00D81990">
              <w:rPr>
                <w:rStyle w:val="CrossRef"/>
              </w:rPr>
              <w:t>15.3.2.10</w:t>
            </w:r>
            <w:r w:rsidR="003E739A" w:rsidRPr="003E739A">
              <w:rPr>
                <w:rStyle w:val="CrossRef"/>
              </w:rPr>
              <w:fldChar w:fldCharType="end"/>
            </w:r>
          </w:p>
        </w:tc>
      </w:tr>
      <w:tr w:rsidR="00A718F1" w:rsidRPr="00651F17" w14:paraId="1607E9CF" w14:textId="77777777" w:rsidTr="00DD624E">
        <w:tc>
          <w:tcPr>
            <w:tcW w:w="372" w:type="dxa"/>
            <w:tcBorders>
              <w:top w:val="nil"/>
              <w:left w:val="nil"/>
              <w:bottom w:val="nil"/>
            </w:tcBorders>
          </w:tcPr>
          <w:p w14:paraId="00F3233F" w14:textId="77777777" w:rsidR="00A718F1" w:rsidRPr="00651F17" w:rsidRDefault="00A718F1" w:rsidP="00C233E4">
            <w:pPr>
              <w:pStyle w:val="ListingText"/>
            </w:pPr>
            <w:r w:rsidRPr="00651F17">
              <w:t>5</w:t>
            </w:r>
          </w:p>
        </w:tc>
        <w:tc>
          <w:tcPr>
            <w:tcW w:w="8981" w:type="dxa"/>
            <w:tcBorders>
              <w:top w:val="nil"/>
              <w:bottom w:val="nil"/>
            </w:tcBorders>
          </w:tcPr>
          <w:p w14:paraId="0A9BCCAE" w14:textId="77777777" w:rsidR="00A718F1" w:rsidRPr="00651F17" w:rsidRDefault="00A718F1" w:rsidP="00C233E4">
            <w:pPr>
              <w:pStyle w:val="ListingText"/>
              <w:rPr>
                <w:b/>
              </w:rPr>
            </w:pPr>
            <w:r w:rsidRPr="00651F17">
              <w:t xml:space="preserve">  </w:t>
            </w:r>
            <w:r w:rsidRPr="005C1D5E">
              <w:rPr>
                <w:rStyle w:val="Listing-command"/>
              </w:rPr>
              <w:t>return</w:t>
            </w:r>
            <w:r w:rsidRPr="00651F17">
              <w:t xml:space="preserve"> bytes_encryptedPayload</w:t>
            </w:r>
          </w:p>
        </w:tc>
      </w:tr>
      <w:tr w:rsidR="00A718F1" w:rsidRPr="00651F17" w14:paraId="5D086A7A" w14:textId="77777777" w:rsidTr="00DD624E">
        <w:tc>
          <w:tcPr>
            <w:tcW w:w="372" w:type="dxa"/>
            <w:tcBorders>
              <w:top w:val="nil"/>
              <w:left w:val="nil"/>
              <w:bottom w:val="nil"/>
            </w:tcBorders>
          </w:tcPr>
          <w:p w14:paraId="48A16AD3" w14:textId="77777777" w:rsidR="00A718F1" w:rsidRPr="00651F17" w:rsidRDefault="00A718F1" w:rsidP="00C233E4">
            <w:pPr>
              <w:pStyle w:val="ListingText"/>
            </w:pPr>
            <w:r w:rsidRPr="00651F17">
              <w:t>6</w:t>
            </w:r>
          </w:p>
        </w:tc>
        <w:tc>
          <w:tcPr>
            <w:tcW w:w="8981" w:type="dxa"/>
            <w:tcBorders>
              <w:top w:val="nil"/>
              <w:bottom w:val="single" w:sz="4" w:space="0" w:color="auto"/>
            </w:tcBorders>
          </w:tcPr>
          <w:p w14:paraId="738C00D2" w14:textId="77777777" w:rsidR="00A718F1" w:rsidRPr="005C1D5E" w:rsidRDefault="00A718F1" w:rsidP="00C233E4">
            <w:pPr>
              <w:pStyle w:val="ListingText"/>
              <w:rPr>
                <w:rStyle w:val="Listing-command"/>
              </w:rPr>
            </w:pPr>
            <w:r w:rsidRPr="005C1D5E">
              <w:rPr>
                <w:rStyle w:val="Listing-command"/>
              </w:rPr>
              <w:t>end</w:t>
            </w:r>
          </w:p>
        </w:tc>
      </w:tr>
    </w:tbl>
    <w:p w14:paraId="59B85F72" w14:textId="706E9777" w:rsidR="00A718F1" w:rsidRDefault="00A718F1" w:rsidP="00D23E0D">
      <w:pPr>
        <w:pStyle w:val="Heading4"/>
      </w:pPr>
      <w:r>
        <w:t>endpoint.exchange</w:t>
      </w:r>
    </w:p>
    <w:p w14:paraId="1132916D" w14:textId="6DD38814" w:rsidR="00A718F1" w:rsidRDefault="00A718F1" w:rsidP="00A718F1">
      <w:pPr>
        <w:rPr>
          <w:lang w:eastAsia="ja-JP"/>
        </w:rPr>
      </w:pPr>
      <w:r>
        <w:rPr>
          <w:lang w:eastAsia="ja-JP"/>
        </w:rPr>
        <w:t>Read and write data in mailboxes upon establishment of a secure channel, provided that endpoint.auth0 (and endpoint.auth1 depending on endpoint configuration) have been successfully executed. This method is called over an endpoint object (obj_endpoint).</w:t>
      </w:r>
    </w:p>
    <w:p w14:paraId="22E417A0" w14:textId="22829CE2" w:rsidR="007F5412" w:rsidRPr="007F5412" w:rsidRDefault="007F5412" w:rsidP="007F5412">
      <w:pPr>
        <w:pStyle w:val="Subhead"/>
      </w:pPr>
      <w:r>
        <w:t>In</w:t>
      </w:r>
      <w:r w:rsidRPr="007F5412">
        <w:t>put:</w:t>
      </w:r>
    </w:p>
    <w:p w14:paraId="4AB5516D" w14:textId="6DD5190B" w:rsidR="00A718F1" w:rsidRDefault="00A718F1" w:rsidP="00EB43A7">
      <w:pPr>
        <w:pStyle w:val="Normal-Indented"/>
        <w:rPr>
          <w:lang w:eastAsia="ja-JP"/>
        </w:rPr>
      </w:pPr>
      <w:r w:rsidRPr="00440C70">
        <w:rPr>
          <w:rStyle w:val="InlineHead"/>
        </w:rPr>
        <w:t>bytes_encryptedInput</w:t>
      </w:r>
      <w:r w:rsidR="007426CE">
        <w:rPr>
          <w:lang w:eastAsia="ja-JP"/>
        </w:rPr>
        <w:t xml:space="preserve">: </w:t>
      </w:r>
      <w:r>
        <w:rPr>
          <w:lang w:eastAsia="ja-JP"/>
        </w:rPr>
        <w:t>Encrypted payload</w:t>
      </w:r>
    </w:p>
    <w:p w14:paraId="78D4418F" w14:textId="3854490A" w:rsidR="007F5412" w:rsidRPr="007F5412" w:rsidRDefault="007F5412" w:rsidP="007F5412">
      <w:pPr>
        <w:pStyle w:val="Subhead"/>
      </w:pPr>
      <w:r>
        <w:t>Out</w:t>
      </w:r>
      <w:r w:rsidRPr="007F5412">
        <w:t>put:</w:t>
      </w:r>
    </w:p>
    <w:p w14:paraId="0F28249C" w14:textId="232EA313" w:rsidR="00A718F1" w:rsidRDefault="00A718F1" w:rsidP="00EB43A7">
      <w:pPr>
        <w:pStyle w:val="Normal-Indented"/>
        <w:rPr>
          <w:lang w:eastAsia="ja-JP"/>
        </w:rPr>
      </w:pPr>
      <w:r w:rsidRPr="00440C70">
        <w:rPr>
          <w:rStyle w:val="InlineHead"/>
        </w:rPr>
        <w:t>bytes_encryptedOutput</w:t>
      </w:r>
      <w:r w:rsidR="007426CE">
        <w:rPr>
          <w:lang w:eastAsia="ja-JP"/>
        </w:rPr>
        <w:t xml:space="preserve">: </w:t>
      </w:r>
      <w:r>
        <w:rPr>
          <w:lang w:eastAsia="ja-JP"/>
        </w:rPr>
        <w:t>Encrypted payload</w:t>
      </w:r>
    </w:p>
    <w:p w14:paraId="394CA5DB" w14:textId="2C34A221" w:rsidR="00A718F1" w:rsidRDefault="00A718F1" w:rsidP="00921593">
      <w:pPr>
        <w:pStyle w:val="CaptionListing"/>
      </w:pPr>
      <w:bookmarkStart w:id="2051" w:name="_Toc118220054"/>
      <w:r>
        <w:t xml:space="preserve">Listing </w:t>
      </w:r>
      <w:fldSimple w:instr=" STYLEREF 1 \s ">
        <w:r w:rsidR="00D81990">
          <w:rPr>
            <w:noProof/>
          </w:rPr>
          <w:t>15</w:t>
        </w:r>
      </w:fldSimple>
      <w:r w:rsidR="000E1F04">
        <w:noBreakHyphen/>
      </w:r>
      <w:fldSimple w:instr=" SEQ Listing \* ARABIC \s 1 ">
        <w:r w:rsidR="00D81990">
          <w:rPr>
            <w:noProof/>
          </w:rPr>
          <w:t>71</w:t>
        </w:r>
      </w:fldSimple>
      <w:r>
        <w:t xml:space="preserve">: </w:t>
      </w:r>
      <w:r w:rsidRPr="00C4222F">
        <w:t>endpoint.exchange Processing</w:t>
      </w:r>
      <w:bookmarkEnd w:id="2051"/>
    </w:p>
    <w:tbl>
      <w:tblPr>
        <w:tblStyle w:val="TableGrid"/>
        <w:tblW w:w="9443" w:type="dxa"/>
        <w:tblInd w:w="-353" w:type="dxa"/>
        <w:tblLook w:val="04A0" w:firstRow="1" w:lastRow="0" w:firstColumn="1" w:lastColumn="0" w:noHBand="0" w:noVBand="1"/>
      </w:tblPr>
      <w:tblGrid>
        <w:gridCol w:w="372"/>
        <w:gridCol w:w="9071"/>
      </w:tblGrid>
      <w:tr w:rsidR="00A718F1" w:rsidRPr="00651F17" w14:paraId="7B63CB12" w14:textId="77777777" w:rsidTr="00DD624E">
        <w:trPr>
          <w:trHeight w:val="44"/>
        </w:trPr>
        <w:tc>
          <w:tcPr>
            <w:tcW w:w="372" w:type="dxa"/>
            <w:tcBorders>
              <w:top w:val="nil"/>
              <w:left w:val="nil"/>
              <w:bottom w:val="nil"/>
            </w:tcBorders>
          </w:tcPr>
          <w:p w14:paraId="522A892D" w14:textId="77777777" w:rsidR="00A718F1" w:rsidRPr="00651F17" w:rsidRDefault="00A718F1" w:rsidP="00C233E4">
            <w:pPr>
              <w:pStyle w:val="ListingText"/>
            </w:pPr>
            <w:r w:rsidRPr="00651F17">
              <w:t>1</w:t>
            </w:r>
          </w:p>
        </w:tc>
        <w:tc>
          <w:tcPr>
            <w:tcW w:w="9071" w:type="dxa"/>
            <w:tcBorders>
              <w:bottom w:val="nil"/>
            </w:tcBorders>
          </w:tcPr>
          <w:p w14:paraId="44DD5DC9" w14:textId="77777777" w:rsidR="00A718F1" w:rsidRPr="00651F17" w:rsidRDefault="00A718F1" w:rsidP="00C233E4">
            <w:pPr>
              <w:pStyle w:val="ListingText"/>
            </w:pPr>
            <w:r w:rsidRPr="005C1D5E">
              <w:rPr>
                <w:rStyle w:val="Listing-command"/>
              </w:rPr>
              <w:t>input</w:t>
            </w:r>
            <w:r w:rsidRPr="00651F17">
              <w:rPr>
                <w:b/>
              </w:rPr>
              <w:t>:</w:t>
            </w:r>
            <w:r w:rsidRPr="00651F17">
              <w:t xml:space="preserve"> bytes_encryptedInput</w:t>
            </w:r>
          </w:p>
        </w:tc>
      </w:tr>
      <w:tr w:rsidR="00A718F1" w:rsidRPr="00651F17" w14:paraId="5C954DB5" w14:textId="77777777" w:rsidTr="00DD624E">
        <w:tc>
          <w:tcPr>
            <w:tcW w:w="372" w:type="dxa"/>
            <w:tcBorders>
              <w:top w:val="nil"/>
              <w:left w:val="nil"/>
              <w:bottom w:val="nil"/>
            </w:tcBorders>
          </w:tcPr>
          <w:p w14:paraId="3E7276B0" w14:textId="77777777" w:rsidR="00A718F1" w:rsidRPr="00651F17" w:rsidRDefault="00A718F1" w:rsidP="00C233E4">
            <w:pPr>
              <w:pStyle w:val="ListingText"/>
            </w:pPr>
            <w:r w:rsidRPr="00651F17">
              <w:t>2</w:t>
            </w:r>
          </w:p>
        </w:tc>
        <w:tc>
          <w:tcPr>
            <w:tcW w:w="9071" w:type="dxa"/>
            <w:tcBorders>
              <w:top w:val="nil"/>
              <w:bottom w:val="nil"/>
            </w:tcBorders>
          </w:tcPr>
          <w:p w14:paraId="48400F3C" w14:textId="77777777" w:rsidR="00A718F1" w:rsidRPr="00651F17" w:rsidRDefault="00A718F1" w:rsidP="00C233E4">
            <w:pPr>
              <w:pStyle w:val="ListingText"/>
            </w:pPr>
            <w:r w:rsidRPr="005C1D5E">
              <w:rPr>
                <w:rStyle w:val="Listing-command"/>
              </w:rPr>
              <w:t>output</w:t>
            </w:r>
            <w:r w:rsidRPr="00651F17">
              <w:rPr>
                <w:b/>
              </w:rPr>
              <w:t>:</w:t>
            </w:r>
            <w:r w:rsidRPr="00651F17">
              <w:t xml:space="preserve"> bytes_encryptedOutput</w:t>
            </w:r>
          </w:p>
        </w:tc>
      </w:tr>
      <w:tr w:rsidR="00A718F1" w:rsidRPr="00651F17" w14:paraId="76F8E118" w14:textId="77777777" w:rsidTr="00DD624E">
        <w:tc>
          <w:tcPr>
            <w:tcW w:w="372" w:type="dxa"/>
            <w:tcBorders>
              <w:top w:val="nil"/>
              <w:left w:val="nil"/>
              <w:bottom w:val="nil"/>
            </w:tcBorders>
          </w:tcPr>
          <w:p w14:paraId="66D2FB95" w14:textId="77777777" w:rsidR="00A718F1" w:rsidRPr="00651F17" w:rsidRDefault="00A718F1" w:rsidP="00C233E4">
            <w:pPr>
              <w:pStyle w:val="ListingText"/>
            </w:pPr>
            <w:r w:rsidRPr="00651F17">
              <w:t>3</w:t>
            </w:r>
          </w:p>
        </w:tc>
        <w:tc>
          <w:tcPr>
            <w:tcW w:w="9071" w:type="dxa"/>
            <w:tcBorders>
              <w:top w:val="nil"/>
              <w:bottom w:val="nil"/>
            </w:tcBorders>
          </w:tcPr>
          <w:p w14:paraId="470A735F" w14:textId="77777777" w:rsidR="00A718F1" w:rsidRPr="005C1D5E" w:rsidRDefault="00A718F1" w:rsidP="00C233E4">
            <w:pPr>
              <w:pStyle w:val="ListingText"/>
              <w:rPr>
                <w:rStyle w:val="Listing-command"/>
              </w:rPr>
            </w:pPr>
            <w:r w:rsidRPr="005C1D5E">
              <w:rPr>
                <w:rStyle w:val="Listing-command"/>
              </w:rPr>
              <w:t>begin</w:t>
            </w:r>
          </w:p>
        </w:tc>
      </w:tr>
      <w:tr w:rsidR="00A718F1" w:rsidRPr="00651F17" w14:paraId="640D887F" w14:textId="77777777" w:rsidTr="00DD624E">
        <w:tc>
          <w:tcPr>
            <w:tcW w:w="372" w:type="dxa"/>
            <w:tcBorders>
              <w:top w:val="nil"/>
              <w:left w:val="nil"/>
              <w:bottom w:val="nil"/>
            </w:tcBorders>
          </w:tcPr>
          <w:p w14:paraId="44E050E7" w14:textId="77777777" w:rsidR="00A718F1" w:rsidRPr="00651F17" w:rsidRDefault="00A718F1" w:rsidP="00C233E4">
            <w:pPr>
              <w:pStyle w:val="ListingText"/>
            </w:pPr>
            <w:r w:rsidRPr="00651F17">
              <w:t>4</w:t>
            </w:r>
          </w:p>
        </w:tc>
        <w:tc>
          <w:tcPr>
            <w:tcW w:w="9071" w:type="dxa"/>
            <w:tcBorders>
              <w:top w:val="nil"/>
              <w:bottom w:val="nil"/>
            </w:tcBorders>
          </w:tcPr>
          <w:p w14:paraId="6C8C7912" w14:textId="02F4D03A" w:rsidR="00A718F1" w:rsidRPr="00651F17" w:rsidRDefault="00A718F1" w:rsidP="00C233E4">
            <w:pPr>
              <w:pStyle w:val="ListingText"/>
            </w:pPr>
            <w:r w:rsidRPr="00651F17">
              <w:t xml:space="preserve">  send EXCHANGE command using bytes_encryptedInput as described in </w:t>
            </w:r>
            <w:r>
              <w:t xml:space="preserve">Section </w:t>
            </w:r>
            <w:r w:rsidR="00634BFC" w:rsidRPr="00634BFC">
              <w:rPr>
                <w:rStyle w:val="CrossRef"/>
              </w:rPr>
              <w:fldChar w:fldCharType="begin"/>
            </w:r>
            <w:r w:rsidR="00634BFC" w:rsidRPr="00634BFC">
              <w:rPr>
                <w:rStyle w:val="CrossRef"/>
              </w:rPr>
              <w:instrText xml:space="preserve"> REF _Ref61674368 \r \h </w:instrText>
            </w:r>
            <w:r w:rsidR="00C233E4">
              <w:rPr>
                <w:rStyle w:val="CrossRef"/>
              </w:rPr>
              <w:instrText xml:space="preserve"> \* MERGEFORMAT </w:instrText>
            </w:r>
            <w:r w:rsidR="00634BFC" w:rsidRPr="00634BFC">
              <w:rPr>
                <w:rStyle w:val="CrossRef"/>
              </w:rPr>
            </w:r>
            <w:r w:rsidR="00634BFC" w:rsidRPr="00634BFC">
              <w:rPr>
                <w:rStyle w:val="CrossRef"/>
              </w:rPr>
              <w:fldChar w:fldCharType="separate"/>
            </w:r>
            <w:r w:rsidR="00D81990">
              <w:rPr>
                <w:rStyle w:val="CrossRef"/>
              </w:rPr>
              <w:t>15.3.2.15</w:t>
            </w:r>
            <w:r w:rsidR="00634BFC" w:rsidRPr="00634BFC">
              <w:rPr>
                <w:rStyle w:val="CrossRef"/>
              </w:rPr>
              <w:fldChar w:fldCharType="end"/>
            </w:r>
          </w:p>
        </w:tc>
      </w:tr>
      <w:tr w:rsidR="00A718F1" w:rsidRPr="00651F17" w14:paraId="1C5621B1" w14:textId="77777777" w:rsidTr="00DD624E">
        <w:tc>
          <w:tcPr>
            <w:tcW w:w="372" w:type="dxa"/>
            <w:tcBorders>
              <w:top w:val="nil"/>
              <w:left w:val="nil"/>
              <w:bottom w:val="nil"/>
            </w:tcBorders>
          </w:tcPr>
          <w:p w14:paraId="763A4BC5" w14:textId="77777777" w:rsidR="00A718F1" w:rsidRPr="00651F17" w:rsidRDefault="00A718F1" w:rsidP="00C233E4">
            <w:pPr>
              <w:pStyle w:val="ListingText"/>
            </w:pPr>
            <w:r w:rsidRPr="00651F17">
              <w:t>5</w:t>
            </w:r>
          </w:p>
        </w:tc>
        <w:tc>
          <w:tcPr>
            <w:tcW w:w="9071" w:type="dxa"/>
            <w:tcBorders>
              <w:top w:val="nil"/>
              <w:bottom w:val="nil"/>
            </w:tcBorders>
          </w:tcPr>
          <w:p w14:paraId="3579CA64" w14:textId="77777777" w:rsidR="00A718F1" w:rsidRPr="00651F17" w:rsidRDefault="00A718F1" w:rsidP="00C233E4">
            <w:pPr>
              <w:pStyle w:val="ListingText"/>
              <w:rPr>
                <w:b/>
              </w:rPr>
            </w:pPr>
            <w:r w:rsidRPr="00651F17">
              <w:t xml:space="preserve">  </w:t>
            </w:r>
            <w:r w:rsidRPr="005C1D5E">
              <w:rPr>
                <w:rStyle w:val="Listing-command"/>
              </w:rPr>
              <w:t>return</w:t>
            </w:r>
            <w:r w:rsidRPr="00651F17">
              <w:t xml:space="preserve"> bytes_encryptedOutput</w:t>
            </w:r>
          </w:p>
        </w:tc>
      </w:tr>
      <w:tr w:rsidR="00A718F1" w:rsidRPr="00651F17" w14:paraId="31C0EF9C" w14:textId="77777777" w:rsidTr="00DD624E">
        <w:tc>
          <w:tcPr>
            <w:tcW w:w="372" w:type="dxa"/>
            <w:tcBorders>
              <w:top w:val="nil"/>
              <w:left w:val="nil"/>
              <w:bottom w:val="nil"/>
            </w:tcBorders>
          </w:tcPr>
          <w:p w14:paraId="2F574218" w14:textId="77777777" w:rsidR="00A718F1" w:rsidRPr="00651F17" w:rsidRDefault="00A718F1" w:rsidP="00C233E4">
            <w:pPr>
              <w:pStyle w:val="ListingText"/>
            </w:pPr>
            <w:r w:rsidRPr="00651F17">
              <w:t>6</w:t>
            </w:r>
          </w:p>
        </w:tc>
        <w:tc>
          <w:tcPr>
            <w:tcW w:w="9071" w:type="dxa"/>
            <w:tcBorders>
              <w:top w:val="nil"/>
              <w:bottom w:val="single" w:sz="4" w:space="0" w:color="auto"/>
            </w:tcBorders>
          </w:tcPr>
          <w:p w14:paraId="418F4E70" w14:textId="77777777" w:rsidR="00A718F1" w:rsidRPr="005C1D5E" w:rsidRDefault="00A718F1" w:rsidP="00C233E4">
            <w:pPr>
              <w:pStyle w:val="ListingText"/>
              <w:rPr>
                <w:rStyle w:val="Listing-command"/>
              </w:rPr>
            </w:pPr>
            <w:r w:rsidRPr="005C1D5E">
              <w:rPr>
                <w:rStyle w:val="Listing-command"/>
              </w:rPr>
              <w:t>end</w:t>
            </w:r>
          </w:p>
        </w:tc>
      </w:tr>
    </w:tbl>
    <w:p w14:paraId="4CB82F75" w14:textId="77777777" w:rsidR="00AC3C06" w:rsidRDefault="00AC3C06" w:rsidP="00AC3C06">
      <w:pPr>
        <w:pStyle w:val="Heading4"/>
      </w:pPr>
      <w:r>
        <w:lastRenderedPageBreak/>
        <w:t>endpoint.createRangingKey</w:t>
      </w:r>
    </w:p>
    <w:p w14:paraId="51017C63" w14:textId="77777777" w:rsidR="00AC3C06" w:rsidRDefault="00AC3C06" w:rsidP="00AC3C06">
      <w:r>
        <w:t>Generate a ranging key and make it available to UWB. Shall only be called after successfully receiving AUTH1 Response.</w:t>
      </w:r>
    </w:p>
    <w:p w14:paraId="1FD99C0E" w14:textId="77777777" w:rsidR="00EB43A7" w:rsidRDefault="00AC3C06" w:rsidP="00AC3C06">
      <w:pPr>
        <w:pStyle w:val="Subhead"/>
      </w:pPr>
      <w:r>
        <w:t>Inputs:</w:t>
      </w:r>
    </w:p>
    <w:p w14:paraId="410DB67C" w14:textId="7834E246" w:rsidR="00AC3C06" w:rsidRPr="00EB43A7" w:rsidRDefault="00AC3C06" w:rsidP="00EB43A7">
      <w:pPr>
        <w:pStyle w:val="Normal-Indented"/>
      </w:pPr>
      <w:r w:rsidRPr="00EB43A7">
        <w:rPr>
          <w:rStyle w:val="InlineHead"/>
        </w:rPr>
        <w:t>bytes_arbitraryData</w:t>
      </w:r>
      <w:r w:rsidRPr="00EB43A7">
        <w:t>: arbitrary data.</w:t>
      </w:r>
    </w:p>
    <w:p w14:paraId="461E88B1" w14:textId="16CBDB8A" w:rsidR="00AC3C06" w:rsidRDefault="00AC3C06" w:rsidP="00A01A10">
      <w:pPr>
        <w:pStyle w:val="CaptionListing"/>
      </w:pPr>
      <w:bookmarkStart w:id="2052" w:name="_Toc118220055"/>
      <w:r>
        <w:t xml:space="preserve">Listing </w:t>
      </w:r>
      <w:fldSimple w:instr=" STYLEREF 1 \s ">
        <w:r w:rsidR="00D81990">
          <w:rPr>
            <w:noProof/>
          </w:rPr>
          <w:t>15</w:t>
        </w:r>
      </w:fldSimple>
      <w:r w:rsidR="000E1F04">
        <w:noBreakHyphen/>
      </w:r>
      <w:fldSimple w:instr=" SEQ Listing \* ARABIC \s 1 ">
        <w:r w:rsidR="00D81990">
          <w:rPr>
            <w:noProof/>
          </w:rPr>
          <w:t>72</w:t>
        </w:r>
      </w:fldSimple>
      <w:r>
        <w:t xml:space="preserve">: </w:t>
      </w:r>
      <w:r w:rsidRPr="00B60CB4">
        <w:t>endpoint.createRangingKey processing</w:t>
      </w:r>
      <w:r>
        <w:t>.</w:t>
      </w:r>
      <w:bookmarkEnd w:id="2052"/>
    </w:p>
    <w:tbl>
      <w:tblPr>
        <w:tblStyle w:val="TableGrid"/>
        <w:tblW w:w="9443" w:type="dxa"/>
        <w:tblInd w:w="-353" w:type="dxa"/>
        <w:tblLook w:val="04A0" w:firstRow="1" w:lastRow="0" w:firstColumn="1" w:lastColumn="0" w:noHBand="0" w:noVBand="1"/>
      </w:tblPr>
      <w:tblGrid>
        <w:gridCol w:w="376"/>
        <w:gridCol w:w="9067"/>
      </w:tblGrid>
      <w:tr w:rsidR="00BC67CD" w:rsidRPr="006B13D6" w14:paraId="5423F91C" w14:textId="77777777" w:rsidTr="002B38FD">
        <w:trPr>
          <w:trHeight w:val="73"/>
        </w:trPr>
        <w:tc>
          <w:tcPr>
            <w:tcW w:w="376" w:type="dxa"/>
            <w:tcBorders>
              <w:top w:val="nil"/>
              <w:left w:val="nil"/>
              <w:bottom w:val="nil"/>
            </w:tcBorders>
          </w:tcPr>
          <w:p w14:paraId="3BCBA1F9" w14:textId="77777777" w:rsidR="00BC67CD" w:rsidRPr="009C53D4" w:rsidRDefault="00BC67CD" w:rsidP="005F366A">
            <w:pPr>
              <w:suppressLineNumbers/>
              <w:jc w:val="right"/>
              <w:rPr>
                <w:rFonts w:ascii="Arial" w:hAnsi="Arial" w:cs="Arial"/>
                <w:sz w:val="14"/>
                <w:szCs w:val="14"/>
              </w:rPr>
            </w:pPr>
            <w:bookmarkStart w:id="2053" w:name="_Toc64812051"/>
            <w:bookmarkStart w:id="2054" w:name="_Toc64812567"/>
            <w:bookmarkEnd w:id="2053"/>
            <w:bookmarkEnd w:id="2054"/>
            <w:r w:rsidRPr="009C53D4">
              <w:rPr>
                <w:rFonts w:ascii="Arial" w:hAnsi="Arial" w:cs="Arial"/>
                <w:sz w:val="14"/>
                <w:szCs w:val="14"/>
              </w:rPr>
              <w:t>1</w:t>
            </w:r>
          </w:p>
        </w:tc>
        <w:tc>
          <w:tcPr>
            <w:tcW w:w="9067" w:type="dxa"/>
            <w:tcBorders>
              <w:bottom w:val="nil"/>
            </w:tcBorders>
          </w:tcPr>
          <w:p w14:paraId="0E1198EA" w14:textId="77777777" w:rsidR="00BC67CD" w:rsidRPr="009C53D4" w:rsidRDefault="00BC67CD" w:rsidP="005F366A">
            <w:pPr>
              <w:suppressLineNumbers/>
              <w:outlineLvl w:val="0"/>
              <w:rPr>
                <w:rFonts w:ascii="Arial" w:hAnsi="Arial" w:cs="Arial"/>
                <w:b/>
                <w:i/>
                <w:sz w:val="14"/>
                <w:szCs w:val="14"/>
              </w:rPr>
            </w:pPr>
            <w:bookmarkStart w:id="2055" w:name="_Toc63077195"/>
            <w:bookmarkStart w:id="2056" w:name="_Toc112706171"/>
            <w:bookmarkStart w:id="2057" w:name="_Toc118219545"/>
            <w:r w:rsidRPr="009C53D4">
              <w:rPr>
                <w:rFonts w:ascii="Arial" w:hAnsi="Arial" w:cs="Arial"/>
                <w:b/>
                <w:bCs/>
                <w:i/>
                <w:iCs/>
                <w:sz w:val="14"/>
                <w:szCs w:val="14"/>
              </w:rPr>
              <w:t>input</w:t>
            </w:r>
            <w:r w:rsidRPr="009C53D4">
              <w:rPr>
                <w:rFonts w:ascii="Arial" w:hAnsi="Arial" w:cs="Arial"/>
                <w:sz w:val="14"/>
                <w:szCs w:val="14"/>
              </w:rPr>
              <w:t>: bytes_arbitraryData</w:t>
            </w:r>
            <w:bookmarkEnd w:id="2055"/>
            <w:bookmarkEnd w:id="2056"/>
            <w:bookmarkEnd w:id="2057"/>
          </w:p>
        </w:tc>
      </w:tr>
      <w:tr w:rsidR="00BC67CD" w:rsidRPr="006B13D6" w14:paraId="6DEBF0E6" w14:textId="77777777" w:rsidTr="002B38FD">
        <w:tc>
          <w:tcPr>
            <w:tcW w:w="376" w:type="dxa"/>
            <w:tcBorders>
              <w:top w:val="nil"/>
              <w:left w:val="nil"/>
              <w:bottom w:val="nil"/>
            </w:tcBorders>
          </w:tcPr>
          <w:p w14:paraId="0318988B" w14:textId="77777777" w:rsidR="00BC67CD" w:rsidRPr="009C53D4" w:rsidRDefault="00BC67CD" w:rsidP="005F366A">
            <w:pPr>
              <w:suppressLineNumbers/>
              <w:jc w:val="right"/>
              <w:rPr>
                <w:rFonts w:ascii="Arial" w:hAnsi="Arial" w:cs="Arial"/>
                <w:sz w:val="14"/>
                <w:szCs w:val="14"/>
              </w:rPr>
            </w:pPr>
            <w:r w:rsidRPr="009C53D4">
              <w:rPr>
                <w:rFonts w:ascii="Arial" w:hAnsi="Arial" w:cs="Arial"/>
                <w:sz w:val="14"/>
                <w:szCs w:val="14"/>
              </w:rPr>
              <w:t>2</w:t>
            </w:r>
          </w:p>
        </w:tc>
        <w:tc>
          <w:tcPr>
            <w:tcW w:w="9067" w:type="dxa"/>
            <w:tcBorders>
              <w:top w:val="nil"/>
              <w:bottom w:val="nil"/>
            </w:tcBorders>
          </w:tcPr>
          <w:p w14:paraId="61A0B927" w14:textId="77777777" w:rsidR="00BC67CD" w:rsidRPr="009C53D4" w:rsidRDefault="00BC67CD" w:rsidP="005F366A">
            <w:pPr>
              <w:suppressLineNumbers/>
              <w:rPr>
                <w:rFonts w:ascii="Arial" w:hAnsi="Arial" w:cs="Arial"/>
                <w:b/>
                <w:sz w:val="14"/>
                <w:szCs w:val="14"/>
              </w:rPr>
            </w:pPr>
            <w:r w:rsidRPr="009C53D4">
              <w:rPr>
                <w:rFonts w:ascii="Arial" w:hAnsi="Arial" w:cs="Arial"/>
                <w:b/>
                <w:bCs/>
                <w:i/>
                <w:iCs/>
                <w:sz w:val="14"/>
                <w:szCs w:val="14"/>
              </w:rPr>
              <w:t>output</w:t>
            </w:r>
            <w:r w:rsidRPr="009C53D4">
              <w:rPr>
                <w:rFonts w:ascii="Arial" w:hAnsi="Arial" w:cs="Arial"/>
                <w:sz w:val="14"/>
                <w:szCs w:val="14"/>
              </w:rPr>
              <w:t>: none</w:t>
            </w:r>
          </w:p>
        </w:tc>
      </w:tr>
      <w:tr w:rsidR="00BC67CD" w:rsidRPr="00116D9C" w14:paraId="38B585B6" w14:textId="77777777" w:rsidTr="002B38FD">
        <w:tc>
          <w:tcPr>
            <w:tcW w:w="376" w:type="dxa"/>
            <w:tcBorders>
              <w:top w:val="nil"/>
              <w:left w:val="nil"/>
              <w:bottom w:val="nil"/>
            </w:tcBorders>
          </w:tcPr>
          <w:p w14:paraId="0F858F55" w14:textId="77777777" w:rsidR="00BC67CD" w:rsidRPr="009C53D4" w:rsidRDefault="00BC67CD" w:rsidP="005F366A">
            <w:pPr>
              <w:suppressLineNumbers/>
              <w:jc w:val="right"/>
              <w:rPr>
                <w:rFonts w:ascii="Arial" w:hAnsi="Arial" w:cs="Arial"/>
                <w:sz w:val="14"/>
                <w:szCs w:val="14"/>
              </w:rPr>
            </w:pPr>
            <w:r w:rsidRPr="009C53D4">
              <w:rPr>
                <w:rFonts w:ascii="Arial" w:hAnsi="Arial" w:cs="Arial"/>
                <w:sz w:val="14"/>
                <w:szCs w:val="14"/>
              </w:rPr>
              <w:t>3</w:t>
            </w:r>
          </w:p>
        </w:tc>
        <w:tc>
          <w:tcPr>
            <w:tcW w:w="9067" w:type="dxa"/>
            <w:tcBorders>
              <w:top w:val="nil"/>
              <w:bottom w:val="nil"/>
            </w:tcBorders>
          </w:tcPr>
          <w:p w14:paraId="11D87963" w14:textId="77777777" w:rsidR="00BC67CD" w:rsidRPr="009C53D4" w:rsidRDefault="00BC67CD" w:rsidP="005F366A">
            <w:pPr>
              <w:suppressLineNumbers/>
              <w:ind w:left="1509" w:hanging="1509"/>
              <w:rPr>
                <w:rFonts w:ascii="Arial" w:hAnsi="Arial" w:cs="Arial"/>
                <w:b/>
                <w:bCs/>
                <w:i/>
                <w:iCs/>
                <w:sz w:val="14"/>
                <w:szCs w:val="14"/>
              </w:rPr>
            </w:pPr>
            <w:r w:rsidRPr="009C53D4">
              <w:rPr>
                <w:rFonts w:ascii="Arial" w:hAnsi="Arial" w:cs="Arial"/>
                <w:b/>
                <w:bCs/>
                <w:i/>
                <w:iCs/>
                <w:sz w:val="14"/>
                <w:szCs w:val="14"/>
              </w:rPr>
              <w:t>begin</w:t>
            </w:r>
          </w:p>
        </w:tc>
      </w:tr>
      <w:tr w:rsidR="00BC67CD" w:rsidRPr="00EA0DDD" w14:paraId="7F8E5F79" w14:textId="77777777" w:rsidTr="002B38FD">
        <w:tc>
          <w:tcPr>
            <w:tcW w:w="376" w:type="dxa"/>
            <w:tcBorders>
              <w:top w:val="nil"/>
              <w:left w:val="nil"/>
              <w:bottom w:val="nil"/>
            </w:tcBorders>
          </w:tcPr>
          <w:p w14:paraId="26D75A2E" w14:textId="77777777" w:rsidR="00BC67CD" w:rsidRPr="009C53D4" w:rsidRDefault="00BC67CD" w:rsidP="005F366A">
            <w:pPr>
              <w:suppressLineNumbers/>
              <w:jc w:val="right"/>
              <w:rPr>
                <w:rFonts w:ascii="Arial" w:hAnsi="Arial" w:cs="Arial"/>
                <w:sz w:val="14"/>
                <w:szCs w:val="14"/>
              </w:rPr>
            </w:pPr>
            <w:r w:rsidRPr="009C53D4">
              <w:rPr>
                <w:rFonts w:ascii="Arial" w:hAnsi="Arial" w:cs="Arial"/>
                <w:sz w:val="14"/>
                <w:szCs w:val="14"/>
              </w:rPr>
              <w:t>4</w:t>
            </w:r>
          </w:p>
        </w:tc>
        <w:tc>
          <w:tcPr>
            <w:tcW w:w="9067" w:type="dxa"/>
            <w:tcBorders>
              <w:top w:val="nil"/>
              <w:bottom w:val="nil"/>
            </w:tcBorders>
          </w:tcPr>
          <w:p w14:paraId="2EAB5FFE" w14:textId="384B4C9E" w:rsidR="00BC67CD" w:rsidRPr="009C53D4" w:rsidRDefault="00BC67CD" w:rsidP="005F366A">
            <w:pPr>
              <w:suppressLineNumbers/>
              <w:rPr>
                <w:rFonts w:ascii="Arial" w:hAnsi="Arial" w:cs="Arial"/>
                <w:b/>
                <w:i/>
                <w:sz w:val="14"/>
                <w:szCs w:val="14"/>
              </w:rPr>
            </w:pPr>
            <w:r w:rsidRPr="009C53D4">
              <w:rPr>
                <w:rFonts w:ascii="Arial" w:hAnsi="Arial" w:cs="Arial"/>
                <w:sz w:val="14"/>
                <w:szCs w:val="14"/>
              </w:rPr>
              <w:t xml:space="preserve">  send CREATE RANGING KEY command using bytes_arbitraryData as described in Section </w:t>
            </w:r>
            <w:r>
              <w:rPr>
                <w:rFonts w:ascii="Arial" w:hAnsi="Arial" w:cs="Arial"/>
                <w:sz w:val="14"/>
                <w:szCs w:val="14"/>
              </w:rPr>
              <w:fldChar w:fldCharType="begin"/>
            </w:r>
            <w:r>
              <w:rPr>
                <w:rFonts w:ascii="Arial" w:hAnsi="Arial" w:cs="Arial"/>
                <w:sz w:val="14"/>
                <w:szCs w:val="14"/>
              </w:rPr>
              <w:instrText xml:space="preserve"> REF _Ref64742580 \n \h </w:instrText>
            </w:r>
            <w:r>
              <w:rPr>
                <w:rFonts w:ascii="Arial" w:hAnsi="Arial" w:cs="Arial"/>
                <w:sz w:val="14"/>
                <w:szCs w:val="14"/>
              </w:rPr>
            </w:r>
            <w:r>
              <w:rPr>
                <w:rFonts w:ascii="Arial" w:hAnsi="Arial" w:cs="Arial"/>
                <w:sz w:val="14"/>
                <w:szCs w:val="14"/>
              </w:rPr>
              <w:fldChar w:fldCharType="separate"/>
            </w:r>
            <w:r w:rsidR="00D81990">
              <w:rPr>
                <w:rFonts w:ascii="Arial" w:hAnsi="Arial" w:cs="Arial"/>
                <w:sz w:val="14"/>
                <w:szCs w:val="14"/>
              </w:rPr>
              <w:t>15.3.2.26</w:t>
            </w:r>
            <w:r>
              <w:rPr>
                <w:rFonts w:ascii="Arial" w:hAnsi="Arial" w:cs="Arial"/>
                <w:sz w:val="14"/>
                <w:szCs w:val="14"/>
              </w:rPr>
              <w:fldChar w:fldCharType="end"/>
            </w:r>
          </w:p>
        </w:tc>
      </w:tr>
      <w:tr w:rsidR="00BC67CD" w:rsidRPr="00116D9C" w14:paraId="0BDA0044" w14:textId="77777777" w:rsidTr="002B38FD">
        <w:tc>
          <w:tcPr>
            <w:tcW w:w="376" w:type="dxa"/>
            <w:tcBorders>
              <w:top w:val="nil"/>
              <w:left w:val="nil"/>
              <w:bottom w:val="nil"/>
            </w:tcBorders>
          </w:tcPr>
          <w:p w14:paraId="13F19ABF" w14:textId="77777777" w:rsidR="00BC67CD" w:rsidRPr="009C53D4" w:rsidRDefault="00BC67CD" w:rsidP="005F366A">
            <w:pPr>
              <w:suppressLineNumbers/>
              <w:jc w:val="right"/>
              <w:rPr>
                <w:rFonts w:ascii="Arial" w:hAnsi="Arial" w:cs="Arial"/>
                <w:sz w:val="14"/>
                <w:szCs w:val="14"/>
              </w:rPr>
            </w:pPr>
            <w:r w:rsidRPr="009C53D4">
              <w:rPr>
                <w:rFonts w:ascii="Arial" w:hAnsi="Arial" w:cs="Arial"/>
                <w:sz w:val="14"/>
                <w:szCs w:val="14"/>
              </w:rPr>
              <w:t>5</w:t>
            </w:r>
          </w:p>
        </w:tc>
        <w:tc>
          <w:tcPr>
            <w:tcW w:w="9067" w:type="dxa"/>
            <w:tcBorders>
              <w:top w:val="nil"/>
            </w:tcBorders>
          </w:tcPr>
          <w:p w14:paraId="36CA598B" w14:textId="77777777" w:rsidR="00BC67CD" w:rsidRPr="009C53D4" w:rsidRDefault="00BC67CD" w:rsidP="005F366A">
            <w:pPr>
              <w:suppressLineNumbers/>
              <w:rPr>
                <w:rFonts w:ascii="Arial" w:hAnsi="Arial" w:cs="Arial"/>
                <w:b/>
                <w:bCs/>
                <w:i/>
                <w:iCs/>
                <w:sz w:val="14"/>
                <w:szCs w:val="14"/>
              </w:rPr>
            </w:pPr>
            <w:r w:rsidRPr="009C53D4">
              <w:rPr>
                <w:rFonts w:ascii="Arial" w:hAnsi="Arial" w:cs="Arial"/>
                <w:b/>
                <w:bCs/>
                <w:i/>
                <w:iCs/>
                <w:sz w:val="14"/>
                <w:szCs w:val="14"/>
              </w:rPr>
              <w:t>end</w:t>
            </w:r>
          </w:p>
        </w:tc>
      </w:tr>
    </w:tbl>
    <w:p w14:paraId="6BBB9836" w14:textId="6ECD1D65" w:rsidR="00343324" w:rsidRDefault="00343324" w:rsidP="00343324">
      <w:pPr>
        <w:pStyle w:val="Heading2"/>
      </w:pPr>
      <w:bookmarkStart w:id="2058" w:name="_Toc64812052"/>
      <w:bookmarkStart w:id="2059" w:name="_Toc112706172"/>
      <w:bookmarkStart w:id="2060" w:name="_Toc118219546"/>
      <w:bookmarkStart w:id="2061" w:name="_Toc118222657"/>
      <w:r>
        <w:t>Vehicle Implementation</w:t>
      </w:r>
      <w:bookmarkEnd w:id="2058"/>
      <w:bookmarkEnd w:id="2059"/>
      <w:bookmarkEnd w:id="2060"/>
      <w:bookmarkEnd w:id="2061"/>
      <w:r>
        <w:t xml:space="preserve"> </w:t>
      </w:r>
    </w:p>
    <w:p w14:paraId="16CB2FC1" w14:textId="34D82627" w:rsidR="00343324" w:rsidRDefault="00343324" w:rsidP="00E00FC9">
      <w:pPr>
        <w:pStyle w:val="Heading3"/>
        <w:ind w:left="720"/>
      </w:pPr>
      <w:bookmarkStart w:id="2062" w:name="_Toc64812053"/>
      <w:bookmarkStart w:id="2063" w:name="_Toc112706173"/>
      <w:bookmarkStart w:id="2064" w:name="_Toc118219547"/>
      <w:bookmarkStart w:id="2065" w:name="_Toc118222658"/>
      <w:r>
        <w:t>Security Guidelines</w:t>
      </w:r>
      <w:bookmarkEnd w:id="2062"/>
      <w:bookmarkEnd w:id="2063"/>
      <w:bookmarkEnd w:id="2064"/>
      <w:bookmarkEnd w:id="2065"/>
    </w:p>
    <w:p w14:paraId="0BF3B464" w14:textId="77777777" w:rsidR="00343324" w:rsidRDefault="00343324" w:rsidP="00343324">
      <w:pPr>
        <w:rPr>
          <w:lang w:eastAsia="ja-JP"/>
        </w:rPr>
      </w:pPr>
      <w:r>
        <w:rPr>
          <w:lang w:eastAsia="ja-JP"/>
        </w:rPr>
        <w:t>The following items describe important implementation guidelines for the vehicle.</w:t>
      </w:r>
    </w:p>
    <w:p w14:paraId="2B482DCF" w14:textId="6078A432" w:rsidR="00343324" w:rsidRDefault="00343324" w:rsidP="00913E92">
      <w:pPr>
        <w:pStyle w:val="ListParagraph"/>
        <w:numPr>
          <w:ilvl w:val="0"/>
          <w:numId w:val="11"/>
        </w:numPr>
      </w:pPr>
      <w:r>
        <w:t>During the standard transaction</w:t>
      </w:r>
      <w:r w:rsidR="00C45400">
        <w:t>,</w:t>
      </w:r>
      <w:r>
        <w:t xml:space="preserve"> the vehicle shall always verify the endpoint signature (endpoint_sig) before any other operation. A successful verification of this signature is the only way for the vehicle to authenticate the endpoint.</w:t>
      </w:r>
    </w:p>
    <w:p w14:paraId="54980DD5" w14:textId="7D038D08" w:rsidR="00343324" w:rsidRDefault="00343324" w:rsidP="00913E92">
      <w:pPr>
        <w:pStyle w:val="ListParagraph"/>
        <w:numPr>
          <w:ilvl w:val="0"/>
          <w:numId w:val="11"/>
        </w:numPr>
      </w:pPr>
      <w:r>
        <w:t>During the standard transaction</w:t>
      </w:r>
      <w:r w:rsidR="00C45400">
        <w:t>,</w:t>
      </w:r>
      <w:r>
        <w:t xml:space="preserve"> the vehicle shall never modify its persistent memory before having successfully verified the endpoint signature (endpoint_sig).</w:t>
      </w:r>
    </w:p>
    <w:p w14:paraId="6857748D" w14:textId="35DDE26E" w:rsidR="00343324" w:rsidRDefault="00343324" w:rsidP="00913E92">
      <w:pPr>
        <w:pStyle w:val="ListParagraph"/>
        <w:numPr>
          <w:ilvl w:val="0"/>
          <w:numId w:val="11"/>
        </w:numPr>
      </w:pPr>
      <w:r>
        <w:t>During the standard transaction</w:t>
      </w:r>
      <w:r w:rsidR="00C45400">
        <w:t>,</w:t>
      </w:r>
      <w:r>
        <w:t xml:space="preserve"> the vehicle shall never write data in the endpoint confidential or private mailbox before having successfully verified the endpoint signature (endpoint_sig).</w:t>
      </w:r>
    </w:p>
    <w:p w14:paraId="0D02A2F3" w14:textId="3A5CEA4C" w:rsidR="00343324" w:rsidRDefault="00343324" w:rsidP="00913E92">
      <w:pPr>
        <w:pStyle w:val="ListParagraph"/>
        <w:numPr>
          <w:ilvl w:val="0"/>
          <w:numId w:val="11"/>
        </w:numPr>
      </w:pPr>
      <w:r>
        <w:t>During the standard and fast transaction</w:t>
      </w:r>
      <w:r w:rsidR="00C45400">
        <w:t>s,</w:t>
      </w:r>
      <w:r>
        <w:t xml:space="preserve"> the vehicle shall verify that the use of contactless interface is indicated in the response to the AUTH0 and AUTH1 command when the transaction is performed over the NFC interface.</w:t>
      </w:r>
      <w:r w:rsidR="00C42DFF">
        <w:t>[WCC1]</w:t>
      </w:r>
    </w:p>
    <w:p w14:paraId="3932088A" w14:textId="20D0C43F" w:rsidR="00343324" w:rsidRDefault="00343324" w:rsidP="00E00FC9">
      <w:pPr>
        <w:pStyle w:val="Heading3"/>
        <w:ind w:left="720"/>
      </w:pPr>
      <w:bookmarkStart w:id="2066" w:name="_Toc64812054"/>
      <w:bookmarkStart w:id="2067" w:name="_Toc112706174"/>
      <w:bookmarkStart w:id="2068" w:name="_Toc118219548"/>
      <w:bookmarkStart w:id="2069" w:name="_Toc118222659"/>
      <w:r>
        <w:t>Optimizations</w:t>
      </w:r>
      <w:bookmarkEnd w:id="2066"/>
      <w:bookmarkEnd w:id="2067"/>
      <w:bookmarkEnd w:id="2068"/>
      <w:bookmarkEnd w:id="2069"/>
    </w:p>
    <w:p w14:paraId="4F7E5BD1" w14:textId="77777777" w:rsidR="00343324" w:rsidRDefault="00343324" w:rsidP="00343324">
      <w:pPr>
        <w:rPr>
          <w:lang w:eastAsia="ja-JP"/>
        </w:rPr>
      </w:pPr>
      <w:r>
        <w:rPr>
          <w:lang w:eastAsia="ja-JP"/>
        </w:rPr>
        <w:t>The following items describe recommended implementation guidelines for the vehicle.</w:t>
      </w:r>
    </w:p>
    <w:p w14:paraId="3D9537EB" w14:textId="70676F14" w:rsidR="00343324" w:rsidRDefault="00343324" w:rsidP="00913E92">
      <w:pPr>
        <w:pStyle w:val="ListParagraph"/>
        <w:numPr>
          <w:ilvl w:val="0"/>
          <w:numId w:val="12"/>
        </w:numPr>
      </w:pPr>
      <w:r>
        <w:t>One or several vehicle ephemeral keys can be pre-generated such that a fresh ephemeral key is immediately ready when the next transaction starts.</w:t>
      </w:r>
    </w:p>
    <w:p w14:paraId="2A2AACEC" w14:textId="72064C18" w:rsidR="00343324" w:rsidRDefault="00343324" w:rsidP="00913E92">
      <w:pPr>
        <w:pStyle w:val="ListParagraph"/>
        <w:numPr>
          <w:ilvl w:val="0"/>
          <w:numId w:val="12"/>
        </w:numPr>
      </w:pPr>
      <w:r>
        <w:t>If a vehicle only supports the fast transaction, a random number can be generated instead of an ephemeral key pair.</w:t>
      </w:r>
    </w:p>
    <w:p w14:paraId="3D688B89" w14:textId="330CDC0E" w:rsidR="00455041" w:rsidRDefault="00455041" w:rsidP="00455041">
      <w:pPr>
        <w:pStyle w:val="Heading1"/>
      </w:pPr>
      <w:bookmarkStart w:id="2070" w:name="_Ref61678420"/>
      <w:bookmarkStart w:id="2071" w:name="_Toc64812055"/>
      <w:bookmarkStart w:id="2072" w:name="_Toc112706175"/>
      <w:bookmarkStart w:id="2073" w:name="_Toc118219549"/>
      <w:bookmarkStart w:id="2074" w:name="_Toc118222660"/>
      <w:r>
        <w:lastRenderedPageBreak/>
        <w:t>Certificate</w:t>
      </w:r>
      <w:bookmarkEnd w:id="2070"/>
      <w:bookmarkEnd w:id="2071"/>
      <w:bookmarkEnd w:id="2072"/>
      <w:bookmarkEnd w:id="2073"/>
      <w:bookmarkEnd w:id="2074"/>
    </w:p>
    <w:p w14:paraId="6EBDCD33" w14:textId="11F6605B" w:rsidR="00455041" w:rsidRDefault="00455041" w:rsidP="00455041">
      <w:pPr>
        <w:pStyle w:val="Heading2"/>
      </w:pPr>
      <w:bookmarkStart w:id="2075" w:name="_Ref61685397"/>
      <w:bookmarkStart w:id="2076" w:name="_Toc64812056"/>
      <w:bookmarkStart w:id="2077" w:name="_Toc112706176"/>
      <w:bookmarkStart w:id="2078" w:name="_Toc118219550"/>
      <w:bookmarkStart w:id="2079" w:name="_Toc118222661"/>
      <w:r>
        <w:t>General</w:t>
      </w:r>
      <w:bookmarkEnd w:id="2075"/>
      <w:bookmarkEnd w:id="2076"/>
      <w:bookmarkEnd w:id="2077"/>
      <w:bookmarkEnd w:id="2078"/>
      <w:bookmarkEnd w:id="2079"/>
    </w:p>
    <w:p w14:paraId="027613D8" w14:textId="77777777" w:rsidR="00455041" w:rsidRDefault="00455041" w:rsidP="00455041">
      <w:pPr>
        <w:rPr>
          <w:lang w:eastAsia="ja-JP"/>
        </w:rPr>
      </w:pPr>
      <w:r>
        <w:rPr>
          <w:lang w:eastAsia="ja-JP"/>
        </w:rPr>
        <w:t>The PKI model described in this section is based on PKI mechanisms to build a chain of trust down to a single Digital Key. The following certificate chains are defined:</w:t>
      </w:r>
    </w:p>
    <w:p w14:paraId="06E3F1C1" w14:textId="258BDF92" w:rsidR="00455041" w:rsidRDefault="00455041" w:rsidP="00913E92">
      <w:pPr>
        <w:pStyle w:val="ListParagraph"/>
        <w:numPr>
          <w:ilvl w:val="0"/>
          <w:numId w:val="13"/>
        </w:numPr>
      </w:pPr>
      <w:r>
        <w:t>Device certificate chain</w:t>
      </w:r>
    </w:p>
    <w:p w14:paraId="71BE3A00" w14:textId="5365ECBD" w:rsidR="00455041" w:rsidRDefault="00455041" w:rsidP="00913E92">
      <w:pPr>
        <w:pStyle w:val="ListParagraph"/>
        <w:numPr>
          <w:ilvl w:val="0"/>
          <w:numId w:val="13"/>
        </w:numPr>
      </w:pPr>
      <w:r>
        <w:t>Vehicle certificate chain</w:t>
      </w:r>
    </w:p>
    <w:p w14:paraId="29C40E60" w14:textId="20649739" w:rsidR="00455041" w:rsidRDefault="00455041" w:rsidP="00913E92">
      <w:pPr>
        <w:pStyle w:val="ListParagraph"/>
        <w:numPr>
          <w:ilvl w:val="0"/>
          <w:numId w:val="13"/>
        </w:numPr>
      </w:pPr>
      <w:r>
        <w:t>Owner pairing key attestation chain</w:t>
      </w:r>
    </w:p>
    <w:p w14:paraId="6168314B" w14:textId="139CF4FC" w:rsidR="00455041" w:rsidRDefault="00455041" w:rsidP="00913E92">
      <w:pPr>
        <w:pStyle w:val="ListParagraph"/>
        <w:numPr>
          <w:ilvl w:val="0"/>
          <w:numId w:val="13"/>
        </w:numPr>
      </w:pPr>
      <w:r>
        <w:t>Key sharing key attestation chain</w:t>
      </w:r>
    </w:p>
    <w:p w14:paraId="753801D4" w14:textId="77777777" w:rsidR="00455041" w:rsidRDefault="00455041" w:rsidP="00455041">
      <w:pPr>
        <w:rPr>
          <w:lang w:eastAsia="ja-JP"/>
        </w:rPr>
      </w:pPr>
      <w:r>
        <w:rPr>
          <w:lang w:eastAsia="ja-JP"/>
        </w:rPr>
        <w:t>The objective is to provide full offline capability through the verification chain.</w:t>
      </w:r>
    </w:p>
    <w:p w14:paraId="00AB1E53" w14:textId="7F493D44" w:rsidR="00455041" w:rsidRPr="00443C53" w:rsidRDefault="00455041" w:rsidP="00455041">
      <w:pPr>
        <w:rPr>
          <w:lang w:eastAsia="ja-JP"/>
        </w:rPr>
      </w:pPr>
      <w:r>
        <w:rPr>
          <w:lang w:eastAsia="ja-JP"/>
        </w:rPr>
        <w:t xml:space="preserve">Certificate expiry shall be checked by the KTS. If technical capabilities allow, the Digital Key applet, </w:t>
      </w:r>
      <w:r w:rsidRPr="00443C53">
        <w:rPr>
          <w:lang w:eastAsia="ja-JP"/>
        </w:rPr>
        <w:t>vehicle</w:t>
      </w:r>
      <w:r w:rsidR="00D75416">
        <w:rPr>
          <w:lang w:eastAsia="ja-JP"/>
        </w:rPr>
        <w:t>,</w:t>
      </w:r>
      <w:r w:rsidRPr="00443C53">
        <w:rPr>
          <w:lang w:eastAsia="ja-JP"/>
        </w:rPr>
        <w:t xml:space="preserve"> and owner device should also verify certificate expiry.</w:t>
      </w:r>
    </w:p>
    <w:p w14:paraId="3FB716D1" w14:textId="77777777" w:rsidR="00455041" w:rsidRPr="00443C53" w:rsidRDefault="00455041" w:rsidP="00455041">
      <w:pPr>
        <w:rPr>
          <w:lang w:eastAsia="ja-JP"/>
        </w:rPr>
      </w:pPr>
      <w:r w:rsidRPr="00443C53">
        <w:rPr>
          <w:lang w:eastAsia="ja-JP"/>
        </w:rPr>
        <w:t xml:space="preserve">In this specification, two variants of the SE root of trust certificate chain model are provided. </w:t>
      </w:r>
    </w:p>
    <w:p w14:paraId="6DF32066" w14:textId="4CCFA0B7" w:rsidR="00455041" w:rsidRDefault="00455041" w:rsidP="00455041">
      <w:pPr>
        <w:pStyle w:val="BulletList"/>
      </w:pPr>
      <w:r w:rsidRPr="006423A7">
        <w:rPr>
          <w:rStyle w:val="InlineHead"/>
        </w:rPr>
        <w:t>Variant 1</w:t>
      </w:r>
      <w:r w:rsidR="00D75416">
        <w:t>:</w:t>
      </w:r>
      <w:r w:rsidRPr="00443C53">
        <w:t xml:space="preserve"> SE root of</w:t>
      </w:r>
      <w:r>
        <w:t xml:space="preserve"> trust based on CASD: In this model (see </w:t>
      </w:r>
      <w:r w:rsidR="001A567B" w:rsidRPr="00503CB9">
        <w:rPr>
          <w:rStyle w:val="CrossRef"/>
        </w:rPr>
        <w:fldChar w:fldCharType="begin"/>
      </w:r>
      <w:r w:rsidR="001A567B" w:rsidRPr="00503CB9">
        <w:rPr>
          <w:rStyle w:val="CrossRef"/>
        </w:rPr>
        <w:instrText xml:space="preserve"> REF _Ref61675388 \h </w:instrText>
      </w:r>
      <w:r w:rsidR="001A567B" w:rsidRPr="00503CB9">
        <w:rPr>
          <w:rStyle w:val="CrossRef"/>
        </w:rPr>
      </w:r>
      <w:r w:rsidR="001A567B" w:rsidRPr="00503CB9">
        <w:rPr>
          <w:rStyle w:val="CrossRef"/>
        </w:rPr>
        <w:fldChar w:fldCharType="separate"/>
      </w:r>
      <w:r w:rsidR="00D81990">
        <w:t xml:space="preserve">Figure </w:t>
      </w:r>
      <w:r w:rsidR="00D81990">
        <w:rPr>
          <w:noProof/>
        </w:rPr>
        <w:t>16</w:t>
      </w:r>
      <w:r w:rsidR="00D81990">
        <w:noBreakHyphen/>
      </w:r>
      <w:r w:rsidR="00D81990">
        <w:rPr>
          <w:noProof/>
        </w:rPr>
        <w:t>1</w:t>
      </w:r>
      <w:r w:rsidR="001A567B" w:rsidRPr="00503CB9">
        <w:rPr>
          <w:rStyle w:val="CrossRef"/>
        </w:rPr>
        <w:fldChar w:fldCharType="end"/>
      </w:r>
      <w:r>
        <w:t>), the SE root of trust is managed by the SE Root CA implemented by the CASD.</w:t>
      </w:r>
    </w:p>
    <w:p w14:paraId="232ED182" w14:textId="2BB717E9" w:rsidR="00455041" w:rsidRDefault="00455041" w:rsidP="00455041">
      <w:pPr>
        <w:pStyle w:val="BulletList"/>
      </w:pPr>
      <w:r w:rsidRPr="006423A7">
        <w:rPr>
          <w:rStyle w:val="InlineHead"/>
        </w:rPr>
        <w:t>Variant 2</w:t>
      </w:r>
      <w:r w:rsidR="00D75416">
        <w:t>:</w:t>
      </w:r>
      <w:r>
        <w:t xml:space="preserve"> SE root of trust based on DK applet associated security domain:  In this model (see </w:t>
      </w:r>
      <w:r w:rsidR="001A567B" w:rsidRPr="00503CB9">
        <w:rPr>
          <w:rStyle w:val="CrossRef"/>
        </w:rPr>
        <w:fldChar w:fldCharType="begin"/>
      </w:r>
      <w:r w:rsidR="001A567B" w:rsidRPr="00503CB9">
        <w:rPr>
          <w:rStyle w:val="CrossRef"/>
        </w:rPr>
        <w:instrText xml:space="preserve"> REF _Ref61705906 \h </w:instrText>
      </w:r>
      <w:r w:rsidR="001A567B" w:rsidRPr="00503CB9">
        <w:rPr>
          <w:rStyle w:val="CrossRef"/>
        </w:rPr>
      </w:r>
      <w:r w:rsidR="001A567B" w:rsidRPr="00503CB9">
        <w:rPr>
          <w:rStyle w:val="CrossRef"/>
        </w:rPr>
        <w:fldChar w:fldCharType="separate"/>
      </w:r>
      <w:r w:rsidR="00D81990">
        <w:t xml:space="preserve">Figure </w:t>
      </w:r>
      <w:r w:rsidR="00D81990">
        <w:rPr>
          <w:noProof/>
        </w:rPr>
        <w:t>16</w:t>
      </w:r>
      <w:r w:rsidR="00D81990">
        <w:noBreakHyphen/>
      </w:r>
      <w:r w:rsidR="00D81990">
        <w:rPr>
          <w:noProof/>
        </w:rPr>
        <w:t>2</w:t>
      </w:r>
      <w:r w:rsidR="001A567B" w:rsidRPr="00503CB9">
        <w:rPr>
          <w:rStyle w:val="CrossRef"/>
        </w:rPr>
        <w:fldChar w:fldCharType="end"/>
      </w:r>
      <w:r>
        <w:t>), the SE root of trust is managed using the secure channel of the security domain associated with the DK applet.</w:t>
      </w:r>
    </w:p>
    <w:p w14:paraId="562823CB" w14:textId="77777777" w:rsidR="00455041" w:rsidRDefault="00455041" w:rsidP="00455041">
      <w:pPr>
        <w:rPr>
          <w:lang w:eastAsia="ja-JP"/>
        </w:rPr>
      </w:pPr>
      <w:r>
        <w:rPr>
          <w:lang w:eastAsia="ja-JP"/>
        </w:rPr>
        <w:t>The provisioning of the root of trust in the SE is out of scope of this specification.</w:t>
      </w:r>
    </w:p>
    <w:p w14:paraId="5CF20C18" w14:textId="54883F1D" w:rsidR="00455041" w:rsidRDefault="00455041" w:rsidP="00455041">
      <w:pPr>
        <w:pStyle w:val="Heading2"/>
      </w:pPr>
      <w:bookmarkStart w:id="2080" w:name="_Toc64812057"/>
      <w:bookmarkStart w:id="2081" w:name="_Toc112706177"/>
      <w:bookmarkStart w:id="2082" w:name="_Toc118219551"/>
      <w:bookmarkStart w:id="2083" w:name="_Toc118222662"/>
      <w:r>
        <w:t>Certificates and Relationships</w:t>
      </w:r>
      <w:bookmarkEnd w:id="2080"/>
      <w:bookmarkEnd w:id="2081"/>
      <w:bookmarkEnd w:id="2082"/>
      <w:bookmarkEnd w:id="2083"/>
      <w:r>
        <w:t xml:space="preserve"> </w:t>
      </w:r>
    </w:p>
    <w:p w14:paraId="4CC6DD65" w14:textId="78EB2E91" w:rsidR="00455041" w:rsidRDefault="00634BFC" w:rsidP="00455041">
      <w:pPr>
        <w:rPr>
          <w:lang w:eastAsia="ja-JP"/>
        </w:rPr>
      </w:pPr>
      <w:r w:rsidRPr="00503CB9">
        <w:rPr>
          <w:rStyle w:val="CrossRef"/>
        </w:rPr>
        <w:fldChar w:fldCharType="begin"/>
      </w:r>
      <w:r w:rsidRPr="00503CB9">
        <w:rPr>
          <w:rStyle w:val="CrossRef"/>
        </w:rPr>
        <w:instrText xml:space="preserve"> REF _Ref61675388 \h </w:instrText>
      </w:r>
      <w:r w:rsidRPr="00503CB9">
        <w:rPr>
          <w:rStyle w:val="CrossRef"/>
        </w:rPr>
      </w:r>
      <w:r w:rsidRPr="00503CB9">
        <w:rPr>
          <w:rStyle w:val="CrossRef"/>
        </w:rPr>
        <w:fldChar w:fldCharType="separate"/>
      </w:r>
      <w:r w:rsidR="00D81990">
        <w:t xml:space="preserve">Figure </w:t>
      </w:r>
      <w:r w:rsidR="00D81990">
        <w:rPr>
          <w:noProof/>
        </w:rPr>
        <w:t>16</w:t>
      </w:r>
      <w:r w:rsidR="00D81990">
        <w:noBreakHyphen/>
      </w:r>
      <w:r w:rsidR="00D81990">
        <w:rPr>
          <w:noProof/>
        </w:rPr>
        <w:t>1</w:t>
      </w:r>
      <w:r w:rsidRPr="00503CB9">
        <w:rPr>
          <w:rStyle w:val="CrossRef"/>
        </w:rPr>
        <w:fldChar w:fldCharType="end"/>
      </w:r>
      <w:r>
        <w:rPr>
          <w:lang w:eastAsia="ja-JP"/>
        </w:rPr>
        <w:t xml:space="preserve"> </w:t>
      </w:r>
      <w:r w:rsidR="00455041">
        <w:rPr>
          <w:lang w:eastAsia="ja-JP"/>
        </w:rPr>
        <w:t>provides an overview of the overall certification chains when Variant 1 is implemented.</w:t>
      </w:r>
    </w:p>
    <w:p w14:paraId="6F8546B1" w14:textId="1C858434" w:rsidR="00A718F1" w:rsidRDefault="00455041" w:rsidP="00455041">
      <w:pPr>
        <w:rPr>
          <w:lang w:eastAsia="ja-JP"/>
        </w:rPr>
      </w:pPr>
      <w:r>
        <w:rPr>
          <w:lang w:eastAsia="ja-JP"/>
        </w:rPr>
        <w:t xml:space="preserve">The Device OEM may choose to directly embed the Vehicle OEM CA Certificate [J] in the device OS as depicted in </w:t>
      </w:r>
      <w:r w:rsidR="00634BFC" w:rsidRPr="00503CB9">
        <w:rPr>
          <w:rStyle w:val="CrossRef"/>
        </w:rPr>
        <w:fldChar w:fldCharType="begin"/>
      </w:r>
      <w:r w:rsidR="00634BFC" w:rsidRPr="00503CB9">
        <w:rPr>
          <w:rStyle w:val="CrossRef"/>
        </w:rPr>
        <w:instrText xml:space="preserve"> REF _Ref61675388 \h </w:instrText>
      </w:r>
      <w:r w:rsidR="00634BFC" w:rsidRPr="00503CB9">
        <w:rPr>
          <w:rStyle w:val="CrossRef"/>
        </w:rPr>
      </w:r>
      <w:r w:rsidR="00634BFC" w:rsidRPr="00503CB9">
        <w:rPr>
          <w:rStyle w:val="CrossRef"/>
        </w:rPr>
        <w:fldChar w:fldCharType="separate"/>
      </w:r>
      <w:r w:rsidR="00D81990">
        <w:t xml:space="preserve">Figure </w:t>
      </w:r>
      <w:r w:rsidR="00D81990">
        <w:rPr>
          <w:noProof/>
        </w:rPr>
        <w:t>16</w:t>
      </w:r>
      <w:r w:rsidR="00D81990">
        <w:noBreakHyphen/>
      </w:r>
      <w:r w:rsidR="00D81990">
        <w:rPr>
          <w:noProof/>
        </w:rPr>
        <w:t>1</w:t>
      </w:r>
      <w:r w:rsidR="00634BFC" w:rsidRPr="00503CB9">
        <w:rPr>
          <w:rStyle w:val="CrossRef"/>
        </w:rPr>
        <w:fldChar w:fldCharType="end"/>
      </w:r>
      <w:r>
        <w:rPr>
          <w:lang w:eastAsia="ja-JP"/>
        </w:rPr>
        <w:t>. Alternatively, the Device OEM may choose to embed the Vehicle OEM CA Certificate signed by the Device OEM CA [M] in the device OS.</w:t>
      </w:r>
    </w:p>
    <w:p w14:paraId="3B240080" w14:textId="47CDA5A9" w:rsidR="00455041" w:rsidRDefault="00455041" w:rsidP="00921593">
      <w:pPr>
        <w:pStyle w:val="CaptionFigure"/>
      </w:pPr>
      <w:bookmarkStart w:id="2084" w:name="_Ref61675388"/>
      <w:bookmarkStart w:id="2085" w:name="_Toc61871603"/>
      <w:bookmarkStart w:id="2086" w:name="_Toc118222957"/>
      <w:r>
        <w:lastRenderedPageBreak/>
        <w:t xml:space="preserve">Figure </w:t>
      </w:r>
      <w:fldSimple w:instr=" STYLEREF 1 \s ">
        <w:r w:rsidR="00D81990">
          <w:rPr>
            <w:noProof/>
          </w:rPr>
          <w:t>16</w:t>
        </w:r>
      </w:fldSimple>
      <w:r w:rsidR="000E1F04">
        <w:noBreakHyphen/>
      </w:r>
      <w:fldSimple w:instr=" SEQ Figure \* ARABIC \s 1 ">
        <w:r w:rsidR="00D81990">
          <w:rPr>
            <w:noProof/>
          </w:rPr>
          <w:t>1</w:t>
        </w:r>
      </w:fldSimple>
      <w:bookmarkEnd w:id="2084"/>
      <w:r>
        <w:t xml:space="preserve">: </w:t>
      </w:r>
      <w:r w:rsidRPr="001A7F5F">
        <w:t>Variant 1 Certification Chain Model</w:t>
      </w:r>
      <w:bookmarkEnd w:id="2085"/>
      <w:bookmarkEnd w:id="2086"/>
    </w:p>
    <w:p w14:paraId="7934CEA9" w14:textId="7C0F7BD3" w:rsidR="00455041" w:rsidRDefault="005808DC" w:rsidP="00455041">
      <w:pPr>
        <w:pStyle w:val="Figure"/>
      </w:pPr>
      <w:r w:rsidRPr="00737DC9">
        <w:rPr>
          <w:lang w:val="de-DE" w:eastAsia="de-DE"/>
        </w:rPr>
        <w:drawing>
          <wp:inline distT="0" distB="0" distL="0" distR="0" wp14:anchorId="790E404A" wp14:editId="260313DC">
            <wp:extent cx="5943600" cy="5309235"/>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943600" cy="5309235"/>
                    </a:xfrm>
                    <a:prstGeom prst="rect">
                      <a:avLst/>
                    </a:prstGeom>
                  </pic:spPr>
                </pic:pic>
              </a:graphicData>
            </a:graphic>
          </wp:inline>
        </w:drawing>
      </w:r>
    </w:p>
    <w:p w14:paraId="64B47457" w14:textId="37A43776" w:rsidR="00455041" w:rsidRDefault="00634BFC" w:rsidP="00455041">
      <w:pPr>
        <w:rPr>
          <w:lang w:eastAsia="ja-JP"/>
        </w:rPr>
      </w:pPr>
      <w:r w:rsidRPr="00503CB9">
        <w:rPr>
          <w:rStyle w:val="CrossRef"/>
        </w:rPr>
        <w:fldChar w:fldCharType="begin"/>
      </w:r>
      <w:r w:rsidRPr="00503CB9">
        <w:rPr>
          <w:rStyle w:val="CrossRef"/>
        </w:rPr>
        <w:instrText xml:space="preserve"> REF _Ref61705906 \h </w:instrText>
      </w:r>
      <w:r w:rsidRPr="00503CB9">
        <w:rPr>
          <w:rStyle w:val="CrossRef"/>
        </w:rPr>
      </w:r>
      <w:r w:rsidRPr="00503CB9">
        <w:rPr>
          <w:rStyle w:val="CrossRef"/>
        </w:rPr>
        <w:fldChar w:fldCharType="separate"/>
      </w:r>
      <w:r w:rsidR="00D81990">
        <w:t xml:space="preserve">Figure </w:t>
      </w:r>
      <w:r w:rsidR="00D81990">
        <w:rPr>
          <w:noProof/>
        </w:rPr>
        <w:t>16</w:t>
      </w:r>
      <w:r w:rsidR="00D81990">
        <w:noBreakHyphen/>
      </w:r>
      <w:r w:rsidR="00D81990">
        <w:rPr>
          <w:noProof/>
        </w:rPr>
        <w:t>2</w:t>
      </w:r>
      <w:r w:rsidRPr="00503CB9">
        <w:rPr>
          <w:rStyle w:val="CrossRef"/>
        </w:rPr>
        <w:fldChar w:fldCharType="end"/>
      </w:r>
      <w:r w:rsidR="00455041" w:rsidRPr="00455041">
        <w:rPr>
          <w:lang w:eastAsia="ja-JP"/>
        </w:rPr>
        <w:t xml:space="preserve"> provides an adaptation when Variant 2 is implemented.</w:t>
      </w:r>
    </w:p>
    <w:p w14:paraId="0684D54F" w14:textId="210B78EB" w:rsidR="00455041" w:rsidRDefault="00455041" w:rsidP="00921593">
      <w:pPr>
        <w:pStyle w:val="CaptionFigure"/>
      </w:pPr>
      <w:bookmarkStart w:id="2087" w:name="_Ref61705906"/>
      <w:bookmarkStart w:id="2088" w:name="_Toc61871604"/>
      <w:bookmarkStart w:id="2089" w:name="_Toc118222958"/>
      <w:r>
        <w:lastRenderedPageBreak/>
        <w:t xml:space="preserve">Figure </w:t>
      </w:r>
      <w:fldSimple w:instr=" STYLEREF 1 \s ">
        <w:r w:rsidR="00D81990">
          <w:rPr>
            <w:noProof/>
          </w:rPr>
          <w:t>16</w:t>
        </w:r>
      </w:fldSimple>
      <w:r w:rsidR="000E1F04">
        <w:noBreakHyphen/>
      </w:r>
      <w:fldSimple w:instr=" SEQ Figure \* ARABIC \s 1 ">
        <w:r w:rsidR="00D81990">
          <w:rPr>
            <w:noProof/>
          </w:rPr>
          <w:t>2</w:t>
        </w:r>
      </w:fldSimple>
      <w:bookmarkEnd w:id="2087"/>
      <w:r>
        <w:t xml:space="preserve">: </w:t>
      </w:r>
      <w:r w:rsidRPr="00820767">
        <w:t>Variant 2 Certification Chain Model</w:t>
      </w:r>
      <w:bookmarkEnd w:id="2088"/>
      <w:bookmarkEnd w:id="2089"/>
    </w:p>
    <w:p w14:paraId="62A8F6A9" w14:textId="0C36C4F7" w:rsidR="00455041" w:rsidRDefault="005808DC" w:rsidP="00455041">
      <w:pPr>
        <w:pStyle w:val="Figure"/>
      </w:pPr>
      <w:r w:rsidRPr="002439D0">
        <w:rPr>
          <w:lang w:val="de-DE" w:eastAsia="de-DE"/>
        </w:rPr>
        <w:drawing>
          <wp:inline distT="0" distB="0" distL="0" distR="0" wp14:anchorId="2C2EE956" wp14:editId="1EBA4529">
            <wp:extent cx="5461000" cy="4806106"/>
            <wp:effectExtent l="0" t="0" r="6350" b="0"/>
            <wp:docPr id="11"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61000" cy="4806106"/>
                    </a:xfrm>
                    <a:prstGeom prst="rect">
                      <a:avLst/>
                    </a:prstGeom>
                    <a:noFill/>
                    <a:ln>
                      <a:noFill/>
                    </a:ln>
                  </pic:spPr>
                </pic:pic>
              </a:graphicData>
            </a:graphic>
          </wp:inline>
        </w:drawing>
      </w:r>
    </w:p>
    <w:p w14:paraId="20B36E12" w14:textId="77777777" w:rsidR="00455041" w:rsidRDefault="00455041" w:rsidP="00455041">
      <w:r>
        <w:t>[A] - SE Root CA Certificate – Variant 1</w:t>
      </w:r>
    </w:p>
    <w:p w14:paraId="1E926442" w14:textId="77777777" w:rsidR="00455041" w:rsidRDefault="00455041" w:rsidP="00455041">
      <w:r>
        <w:t>[B] - SE Root Certificate – Variant 1</w:t>
      </w:r>
    </w:p>
    <w:p w14:paraId="711D08E5" w14:textId="77777777" w:rsidR="00455041" w:rsidRDefault="00455041" w:rsidP="00455041">
      <w:r>
        <w:t>[C] - Instance CA Attestation (signed by SE Root) per Vehicle OEM – Variant 1</w:t>
      </w:r>
    </w:p>
    <w:p w14:paraId="01EB3FFE" w14:textId="77777777" w:rsidR="00455041" w:rsidRDefault="00455041" w:rsidP="00455041">
      <w:r>
        <w:t>[D] - Device OEM CA Certificate</w:t>
      </w:r>
    </w:p>
    <w:p w14:paraId="39029E0F" w14:textId="77777777" w:rsidR="00455041" w:rsidRDefault="00455041" w:rsidP="00455041">
      <w:r>
        <w:t>[E] - Instance CA Certificate (signed by Device OEM CA) per Vehicle OEM</w:t>
      </w:r>
    </w:p>
    <w:p w14:paraId="3476746D" w14:textId="77777777" w:rsidR="00455041" w:rsidRDefault="00455041" w:rsidP="00455041">
      <w:r>
        <w:t>[F] - Device OEM CA Certificate (signed by Vehicle OEM CA)</w:t>
      </w:r>
    </w:p>
    <w:p w14:paraId="3F5D554F" w14:textId="77777777" w:rsidR="00455041" w:rsidRDefault="00455041" w:rsidP="00455041">
      <w:r>
        <w:t>[G] - Digital Key per Vehicle</w:t>
      </w:r>
    </w:p>
    <w:p w14:paraId="7A9E9E1F" w14:textId="77777777" w:rsidR="00455041" w:rsidRDefault="00455041" w:rsidP="00455041">
      <w:r>
        <w:t>[H] - Digital Key Certificate</w:t>
      </w:r>
    </w:p>
    <w:p w14:paraId="32251714" w14:textId="77777777" w:rsidR="00455041" w:rsidRDefault="00455041" w:rsidP="00455041">
      <w:r>
        <w:t>[J] - Vehicle OEM CA Certificate</w:t>
      </w:r>
    </w:p>
    <w:p w14:paraId="53F33201" w14:textId="77777777" w:rsidR="00455041" w:rsidRDefault="00455041" w:rsidP="00455041">
      <w:r>
        <w:t>[K] - Vehicle Public Key Certificate</w:t>
      </w:r>
    </w:p>
    <w:p w14:paraId="33D2451A" w14:textId="77777777" w:rsidR="00455041" w:rsidRDefault="00455041" w:rsidP="00455041">
      <w:r>
        <w:t>[L] - Digital Key Creation Data</w:t>
      </w:r>
    </w:p>
    <w:p w14:paraId="24B1D023" w14:textId="77777777" w:rsidR="00455041" w:rsidRDefault="00455041" w:rsidP="00455041">
      <w:r>
        <w:t>[M] - Vehicle OEM CA Certificate (signed by Device OEM CA)</w:t>
      </w:r>
    </w:p>
    <w:p w14:paraId="548A9273" w14:textId="77777777" w:rsidR="00455041" w:rsidRPr="00455041" w:rsidRDefault="00455041" w:rsidP="00455041">
      <w:r>
        <w:t>[N] - Instance CA At</w:t>
      </w:r>
      <w:r w:rsidRPr="00455041">
        <w:t xml:space="preserve">testation (self-signed) per Vehicle OEM – Variant 2 </w:t>
      </w:r>
    </w:p>
    <w:p w14:paraId="63212768" w14:textId="1FBCC680" w:rsidR="00455041" w:rsidRPr="00455041" w:rsidRDefault="00455041" w:rsidP="00E00FC9">
      <w:pPr>
        <w:pStyle w:val="Heading3"/>
        <w:tabs>
          <w:tab w:val="clear" w:pos="864"/>
          <w:tab w:val="clear" w:pos="1080"/>
        </w:tabs>
        <w:ind w:left="900" w:hanging="900"/>
      </w:pPr>
      <w:bookmarkStart w:id="2090" w:name="_Toc64812058"/>
      <w:bookmarkStart w:id="2091" w:name="_Toc112706178"/>
      <w:bookmarkStart w:id="2092" w:name="_Toc118219552"/>
      <w:bookmarkStart w:id="2093" w:name="_Toc118222663"/>
      <w:r w:rsidRPr="00455041">
        <w:lastRenderedPageBreak/>
        <w:t xml:space="preserve">[A] </w:t>
      </w:r>
      <w:r w:rsidR="00D22A8E">
        <w:t>–</w:t>
      </w:r>
      <w:r w:rsidRPr="00455041">
        <w:t xml:space="preserve"> SE Root CA Certificate</w:t>
      </w:r>
      <w:bookmarkEnd w:id="2090"/>
      <w:bookmarkEnd w:id="2091"/>
      <w:bookmarkEnd w:id="2092"/>
      <w:bookmarkEnd w:id="2093"/>
    </w:p>
    <w:p w14:paraId="09F1B4A0" w14:textId="77777777" w:rsidR="00455041" w:rsidRPr="00455041" w:rsidRDefault="00455041" w:rsidP="00455041">
      <w:r w:rsidRPr="00455041">
        <w:t>This certificate applies to Variant 1.</w:t>
      </w:r>
    </w:p>
    <w:p w14:paraId="18AB0A8F" w14:textId="34037562" w:rsidR="00455041" w:rsidRDefault="00455041" w:rsidP="00455041">
      <w:r w:rsidRPr="00455041">
        <w:t xml:space="preserve">This certificate is provided by the entity that controls the root key pair in the SE, e.g., the SE manufacturer. It </w:t>
      </w:r>
      <w:r>
        <w:t xml:space="preserve">is trusted by the Device OEM CA. </w:t>
      </w:r>
    </w:p>
    <w:p w14:paraId="74C0DEC5" w14:textId="77777777" w:rsidR="00455041" w:rsidRDefault="00455041" w:rsidP="00455041">
      <w:r>
        <w:t>The SE Root CA private key has signed the SE Root Certificates [B] embedded in the SE. Those certificates include immutable identifiers that could allow device tracking.</w:t>
      </w:r>
    </w:p>
    <w:p w14:paraId="262F2F11" w14:textId="77777777" w:rsidR="00455041" w:rsidRDefault="00455041" w:rsidP="00455041">
      <w:r>
        <w:t>It is mandatory for every Digital Key-eligible Device OEM to be able to validate SE root signatures from the SEs on its devices.</w:t>
      </w:r>
    </w:p>
    <w:p w14:paraId="7B2D709F" w14:textId="2817E987" w:rsidR="00455041" w:rsidRDefault="00455041" w:rsidP="00E00FC9">
      <w:pPr>
        <w:pStyle w:val="Heading3"/>
        <w:tabs>
          <w:tab w:val="clear" w:pos="864"/>
          <w:tab w:val="clear" w:pos="1080"/>
        </w:tabs>
        <w:ind w:left="900" w:hanging="900"/>
      </w:pPr>
      <w:bookmarkStart w:id="2094" w:name="_Toc64812059"/>
      <w:bookmarkStart w:id="2095" w:name="_Toc112706179"/>
      <w:bookmarkStart w:id="2096" w:name="_Toc118219553"/>
      <w:bookmarkStart w:id="2097" w:name="_Toc118222664"/>
      <w:r>
        <w:t xml:space="preserve">[B] </w:t>
      </w:r>
      <w:r w:rsidR="00D22A8E">
        <w:t>–</w:t>
      </w:r>
      <w:r>
        <w:t xml:space="preserve"> SE Root Certificate</w:t>
      </w:r>
      <w:bookmarkEnd w:id="2094"/>
      <w:bookmarkEnd w:id="2095"/>
      <w:bookmarkEnd w:id="2096"/>
      <w:bookmarkEnd w:id="2097"/>
    </w:p>
    <w:p w14:paraId="19466E9D" w14:textId="77777777" w:rsidR="00455041" w:rsidRDefault="00455041" w:rsidP="00455041">
      <w:r>
        <w:t>This certificate applies to Variant 1.</w:t>
      </w:r>
    </w:p>
    <w:p w14:paraId="3E0E3169" w14:textId="39E94C4E" w:rsidR="00455041" w:rsidRDefault="00455041" w:rsidP="00455041">
      <w:r>
        <w:t>The SE Root Certificate [B] is generated securely and attests to the identity of the SE. [B] is signed by the SE Root CA. [B] is used to verify the Instance CA Attestation [C] created by the Digital Key applet instance. If [C] is successfully verified by [B], the Device OEM signed Instance CA Certificate [E] is issued by the Device OEM Server and stored in the device OS of the corresponding device.</w:t>
      </w:r>
    </w:p>
    <w:p w14:paraId="418A61B6" w14:textId="77777777" w:rsidR="00455041" w:rsidRDefault="00455041" w:rsidP="00455041">
      <w:r>
        <w:t>Within the SE, [B] is stored in the CASD. The provisioning of the [B] in the SE is out of scope of this specification.</w:t>
      </w:r>
    </w:p>
    <w:p w14:paraId="74D3516A" w14:textId="10A7F3E8" w:rsidR="00455041" w:rsidRDefault="00455041" w:rsidP="00E00FC9">
      <w:pPr>
        <w:pStyle w:val="Heading3"/>
        <w:tabs>
          <w:tab w:val="clear" w:pos="864"/>
          <w:tab w:val="clear" w:pos="1080"/>
        </w:tabs>
        <w:ind w:left="900" w:hanging="900"/>
      </w:pPr>
      <w:bookmarkStart w:id="2098" w:name="_Ref61678584"/>
      <w:bookmarkStart w:id="2099" w:name="_Toc64812060"/>
      <w:bookmarkStart w:id="2100" w:name="_Toc112706180"/>
      <w:bookmarkStart w:id="2101" w:name="_Toc118219554"/>
      <w:bookmarkStart w:id="2102" w:name="_Toc118222665"/>
      <w:r>
        <w:t xml:space="preserve">[C] </w:t>
      </w:r>
      <w:r w:rsidR="00D22A8E">
        <w:t>–</w:t>
      </w:r>
      <w:r>
        <w:t xml:space="preserve"> Instance CA Attestation (signed by SE Root) per Vehicle OEM</w:t>
      </w:r>
      <w:bookmarkEnd w:id="2098"/>
      <w:bookmarkEnd w:id="2099"/>
      <w:bookmarkEnd w:id="2100"/>
      <w:bookmarkEnd w:id="2101"/>
      <w:bookmarkEnd w:id="2102"/>
    </w:p>
    <w:p w14:paraId="69E74897" w14:textId="77777777" w:rsidR="00455041" w:rsidRDefault="00455041" w:rsidP="00455041">
      <w:r>
        <w:t>This certificate applies to Variant 1.</w:t>
      </w:r>
    </w:p>
    <w:p w14:paraId="68D8B713" w14:textId="71F11452" w:rsidR="00455041" w:rsidRDefault="00455041" w:rsidP="00455041">
      <w:r>
        <w:t xml:space="preserve">The Instance CA Attestation [C] is generated after an Instance CA is created by the Digital Key applet instance. [C] includes the public key of the Instance CA and is signed by the private key of the SE root. One Instance CA is created per Vehicle OEM. The Device OEM CA verifies and signs [C] with its private key to issue a new Instance CA Certificate [E] (See Section </w:t>
      </w:r>
      <w:r w:rsidR="00634BFC" w:rsidRPr="00634BFC">
        <w:rPr>
          <w:rStyle w:val="CrossRef"/>
        </w:rPr>
        <w:fldChar w:fldCharType="begin"/>
      </w:r>
      <w:r w:rsidR="00634BFC" w:rsidRPr="00634BFC">
        <w:rPr>
          <w:rStyle w:val="CrossRef"/>
        </w:rPr>
        <w:instrText xml:space="preserve"> REF _Ref61705993 \r \h </w:instrText>
      </w:r>
      <w:r w:rsidR="00634BFC" w:rsidRPr="00634BFC">
        <w:rPr>
          <w:rStyle w:val="CrossRef"/>
        </w:rPr>
      </w:r>
      <w:r w:rsidR="00634BFC" w:rsidRPr="00634BFC">
        <w:rPr>
          <w:rStyle w:val="CrossRef"/>
        </w:rPr>
        <w:fldChar w:fldCharType="separate"/>
      </w:r>
      <w:r w:rsidR="00D81990">
        <w:rPr>
          <w:rStyle w:val="CrossRef"/>
        </w:rPr>
        <w:t>16.2.5</w:t>
      </w:r>
      <w:r w:rsidR="00634BFC" w:rsidRPr="00634BFC">
        <w:rPr>
          <w:rStyle w:val="CrossRef"/>
        </w:rPr>
        <w:fldChar w:fldCharType="end"/>
      </w:r>
      <w:r>
        <w:t>). [E] is verifiable using the Device OEM CA Certificate [D] and Vehicle OEM signed Device OEM CA Certificate [F].</w:t>
      </w:r>
    </w:p>
    <w:p w14:paraId="5CF43528" w14:textId="71161193" w:rsidR="00455041" w:rsidRDefault="00455041" w:rsidP="00455041">
      <w:r>
        <w:t>Within the SE, the private key of the SE root is stored in the CASD. The provisioning of this private key is out of scope of this specification.</w:t>
      </w:r>
    </w:p>
    <w:p w14:paraId="1FA836E5" w14:textId="1187638F" w:rsidR="00455041" w:rsidRDefault="00455041" w:rsidP="00455041">
      <w:r>
        <w:t>The signature of [C] by the private key of the SE root may rely on a proprietary API implemented by the CASD or may rely on the CASD signature service available through AuthoritySignature interface as defined in</w:t>
      </w:r>
      <w:r w:rsidR="001A0139">
        <w:t xml:space="preserve"> </w:t>
      </w:r>
      <w:r w:rsidR="001A0139" w:rsidRPr="001A0139">
        <w:rPr>
          <w:rStyle w:val="CrossRef"/>
        </w:rPr>
        <w:fldChar w:fldCharType="begin"/>
      </w:r>
      <w:r w:rsidR="001A0139" w:rsidRPr="001A0139">
        <w:rPr>
          <w:rStyle w:val="CrossRef"/>
        </w:rPr>
        <w:instrText xml:space="preserve"> REF _Ref16713492 \r \h </w:instrText>
      </w:r>
      <w:r w:rsidR="001A0139" w:rsidRPr="001A0139">
        <w:rPr>
          <w:rStyle w:val="CrossRef"/>
        </w:rPr>
      </w:r>
      <w:r w:rsidR="001A0139" w:rsidRPr="001A0139">
        <w:rPr>
          <w:rStyle w:val="CrossRef"/>
        </w:rPr>
        <w:fldChar w:fldCharType="separate"/>
      </w:r>
      <w:r w:rsidR="00D81990">
        <w:rPr>
          <w:rStyle w:val="CrossRef"/>
        </w:rPr>
        <w:t>[15]</w:t>
      </w:r>
      <w:r w:rsidR="001A0139" w:rsidRPr="001A0139">
        <w:rPr>
          <w:rStyle w:val="CrossRef"/>
        </w:rPr>
        <w:fldChar w:fldCharType="end"/>
      </w:r>
      <w:r w:rsidR="001A0139">
        <w:t>.</w:t>
      </w:r>
    </w:p>
    <w:p w14:paraId="134EB03B" w14:textId="67064242" w:rsidR="00455041" w:rsidRDefault="00455041" w:rsidP="00E00FC9">
      <w:pPr>
        <w:pStyle w:val="Heading3"/>
        <w:tabs>
          <w:tab w:val="clear" w:pos="864"/>
          <w:tab w:val="clear" w:pos="1080"/>
        </w:tabs>
        <w:ind w:left="900" w:hanging="900"/>
      </w:pPr>
      <w:bookmarkStart w:id="2103" w:name="_Toc64812061"/>
      <w:bookmarkStart w:id="2104" w:name="_Toc112706181"/>
      <w:bookmarkStart w:id="2105" w:name="_Toc118219555"/>
      <w:bookmarkStart w:id="2106" w:name="_Toc118222666"/>
      <w:r>
        <w:t xml:space="preserve">[D] </w:t>
      </w:r>
      <w:r w:rsidR="00D22A8E">
        <w:t>–</w:t>
      </w:r>
      <w:r>
        <w:t xml:space="preserve"> Device OEM CA Certificate</w:t>
      </w:r>
      <w:bookmarkEnd w:id="2103"/>
      <w:bookmarkEnd w:id="2104"/>
      <w:bookmarkEnd w:id="2105"/>
      <w:bookmarkEnd w:id="2106"/>
    </w:p>
    <w:p w14:paraId="4CCB9462" w14:textId="2DD89F6E" w:rsidR="00455041" w:rsidRDefault="00455041" w:rsidP="00455041">
      <w:r>
        <w:t>This certificate is the Device OEM root of trust for the Digital Key system. This certificate is trusted by the Device OEM and all Vehicle OEMs. The Vehicle OEM receives a CSR from the Device OEM in order to countersign the Device OEM CA Certificate [D]. This then becomes a Vehicle OEM signed Device OEM CA Certificate [F] with the same Device OEM public key.</w:t>
      </w:r>
    </w:p>
    <w:p w14:paraId="39086259" w14:textId="77777777" w:rsidR="00455041" w:rsidRDefault="00455041" w:rsidP="00455041">
      <w:r>
        <w:t>Depending on the Device OEM's implementation or the Digital Key service deployment model, the Device OEM CA Certificate [D] may be stored in the device OS or in the SE.</w:t>
      </w:r>
    </w:p>
    <w:p w14:paraId="11B1B5A5" w14:textId="1F0F7509" w:rsidR="00455041" w:rsidRDefault="00455041" w:rsidP="00E00FC9">
      <w:pPr>
        <w:pStyle w:val="Heading3"/>
        <w:tabs>
          <w:tab w:val="clear" w:pos="864"/>
          <w:tab w:val="clear" w:pos="1080"/>
        </w:tabs>
        <w:ind w:left="900" w:hanging="900"/>
      </w:pPr>
      <w:bookmarkStart w:id="2107" w:name="_Ref61705993"/>
      <w:bookmarkStart w:id="2108" w:name="_Toc64812062"/>
      <w:bookmarkStart w:id="2109" w:name="_Toc112706182"/>
      <w:bookmarkStart w:id="2110" w:name="_Toc118219556"/>
      <w:bookmarkStart w:id="2111" w:name="_Toc118222667"/>
      <w:r>
        <w:lastRenderedPageBreak/>
        <w:t xml:space="preserve">[E] </w:t>
      </w:r>
      <w:r w:rsidR="00D22A8E">
        <w:t>–</w:t>
      </w:r>
      <w:r>
        <w:t xml:space="preserve"> Instance CA Certificate (Signed by Device OEM) per Vehicle OEM</w:t>
      </w:r>
      <w:bookmarkEnd w:id="2107"/>
      <w:bookmarkEnd w:id="2108"/>
      <w:bookmarkEnd w:id="2109"/>
      <w:bookmarkEnd w:id="2110"/>
      <w:bookmarkEnd w:id="2111"/>
    </w:p>
    <w:p w14:paraId="69922F17" w14:textId="582F1897" w:rsidR="00455041" w:rsidRDefault="00455041" w:rsidP="00455041">
      <w:r>
        <w:t xml:space="preserve">The Device OEM-signed Instance CA Certificate [E] contains the public key of the Instance CA Attestation [C] (Variant 1) or [N] (Variant 2) and is signed by the private key of the Device OEM CA. [E] allows the verification of the Instance CA Attestation using a Device OEM CA Certificate [F]. Using the Device OEM CA signature </w:t>
      </w:r>
      <w:r w:rsidR="00D75416">
        <w:t xml:space="preserve">removes </w:t>
      </w:r>
      <w:r>
        <w:t xml:space="preserve">the requirements of otherwise having to trust the SE Root CA. It also anonymizes the static device information to external parties. During the owner paring, [E] is transferred to the vehicle and is used to verify the Digital Key Certificate [H]. </w:t>
      </w:r>
    </w:p>
    <w:p w14:paraId="28256F61" w14:textId="77777777" w:rsidR="00455041" w:rsidRDefault="00455041" w:rsidP="00455041">
      <w:r>
        <w:t>The certificate should have a short lifetime and should be renewed often. Revocation may be achieved by stopping the renewal process or through revocation methods (CRL, OCSP), which are out of scope of this specification.</w:t>
      </w:r>
    </w:p>
    <w:p w14:paraId="3F2EB6E7" w14:textId="2F0992B1" w:rsidR="00455041" w:rsidRDefault="00455041" w:rsidP="00E00FC9">
      <w:pPr>
        <w:pStyle w:val="Heading3"/>
        <w:tabs>
          <w:tab w:val="clear" w:pos="864"/>
          <w:tab w:val="clear" w:pos="1080"/>
        </w:tabs>
        <w:ind w:left="900" w:hanging="900"/>
      </w:pPr>
      <w:bookmarkStart w:id="2112" w:name="_Ref61692603"/>
      <w:bookmarkStart w:id="2113" w:name="_Toc64812063"/>
      <w:bookmarkStart w:id="2114" w:name="_Toc112706183"/>
      <w:bookmarkStart w:id="2115" w:name="_Toc118219557"/>
      <w:bookmarkStart w:id="2116" w:name="_Toc118222668"/>
      <w:r>
        <w:t>[F] – Device OEM CA Certificate (Signed by Vehicle OEM)</w:t>
      </w:r>
      <w:bookmarkEnd w:id="2112"/>
      <w:bookmarkEnd w:id="2113"/>
      <w:bookmarkEnd w:id="2114"/>
      <w:bookmarkEnd w:id="2115"/>
      <w:bookmarkEnd w:id="2116"/>
    </w:p>
    <w:p w14:paraId="7E2B8D83" w14:textId="1D4B2E12" w:rsidR="00455041" w:rsidRDefault="00455041" w:rsidP="00455041">
      <w:r>
        <w:t>The Vehicle OEM CA public key is embedded in the Vehicle OEM CA Certificate [J] in the vehicle (for owner pairing) and in authorized PK in the owner SE (for key sharing). This Vehicle OEM CA public key is used to verify the Vehicle OEM signed Device OEM CA Certificate [F] (note that [F] is also referred to as an “external CA certificate” in</w:t>
      </w:r>
      <w:r w:rsidR="00D148E7">
        <w:t xml:space="preserve"> Section</w:t>
      </w:r>
      <w:r>
        <w:t xml:space="preserve"> </w:t>
      </w:r>
      <w:r w:rsidR="00D148E7" w:rsidRPr="00D148E7">
        <w:rPr>
          <w:rStyle w:val="CrossRef"/>
        </w:rPr>
        <w:fldChar w:fldCharType="begin"/>
      </w:r>
      <w:r w:rsidR="00D148E7" w:rsidRPr="00D148E7">
        <w:rPr>
          <w:rStyle w:val="CrossRef"/>
        </w:rPr>
        <w:instrText xml:space="preserve"> REF _Ref61628650 \r \h </w:instrText>
      </w:r>
      <w:r w:rsidR="00D148E7">
        <w:rPr>
          <w:rStyle w:val="CrossRef"/>
        </w:rPr>
        <w:instrText xml:space="preserve"> \* MERGEFORMAT </w:instrText>
      </w:r>
      <w:r w:rsidR="00D148E7" w:rsidRPr="00D148E7">
        <w:rPr>
          <w:rStyle w:val="CrossRef"/>
        </w:rPr>
      </w:r>
      <w:r w:rsidR="00D148E7" w:rsidRPr="00D148E7">
        <w:rPr>
          <w:rStyle w:val="CrossRef"/>
        </w:rPr>
        <w:fldChar w:fldCharType="separate"/>
      </w:r>
      <w:r w:rsidR="00D81990">
        <w:rPr>
          <w:rStyle w:val="CrossRef"/>
        </w:rPr>
        <w:t>15</w:t>
      </w:r>
      <w:r w:rsidR="00D148E7" w:rsidRPr="00D148E7">
        <w:rPr>
          <w:rStyle w:val="CrossRef"/>
        </w:rPr>
        <w:fldChar w:fldCharType="end"/>
      </w:r>
      <w:r>
        <w:t xml:space="preserve">). [F] is then used to verify the Device OEM signed Instance CA Certificate [E]. [F] shall be stored in the device OS of all devices eligible for Digital Keys. </w:t>
      </w:r>
    </w:p>
    <w:p w14:paraId="67E0D35F" w14:textId="407AE636" w:rsidR="00455041" w:rsidRDefault="00455041" w:rsidP="00E00FC9">
      <w:pPr>
        <w:pStyle w:val="Heading3"/>
        <w:tabs>
          <w:tab w:val="clear" w:pos="864"/>
          <w:tab w:val="clear" w:pos="1080"/>
        </w:tabs>
        <w:ind w:left="900" w:hanging="900"/>
      </w:pPr>
      <w:bookmarkStart w:id="2117" w:name="_Toc64812064"/>
      <w:bookmarkStart w:id="2118" w:name="_Toc112706184"/>
      <w:bookmarkStart w:id="2119" w:name="_Toc118219558"/>
      <w:bookmarkStart w:id="2120" w:name="_Toc118222669"/>
      <w:r>
        <w:t xml:space="preserve">[G] </w:t>
      </w:r>
      <w:r w:rsidR="00D22A8E">
        <w:t>–</w:t>
      </w:r>
      <w:r>
        <w:t xml:space="preserve"> Digital Key per vehicle</w:t>
      </w:r>
      <w:bookmarkEnd w:id="2117"/>
      <w:bookmarkEnd w:id="2118"/>
      <w:bookmarkEnd w:id="2119"/>
      <w:bookmarkEnd w:id="2120"/>
    </w:p>
    <w:p w14:paraId="3719DC39" w14:textId="77777777" w:rsidR="00455041" w:rsidRDefault="00455041" w:rsidP="00455041">
      <w:r>
        <w:t>[G] is the Digital Key generated by the Digital Key applet. There is one Digital Key per vehicle. During owner pairing, all Digital Key elements are provided by the vehicle and transferred to the device.</w:t>
      </w:r>
    </w:p>
    <w:p w14:paraId="76224215" w14:textId="6FD565D2" w:rsidR="00455041" w:rsidRDefault="00455041" w:rsidP="00E00FC9">
      <w:pPr>
        <w:pStyle w:val="Heading3"/>
        <w:tabs>
          <w:tab w:val="clear" w:pos="864"/>
          <w:tab w:val="clear" w:pos="1080"/>
        </w:tabs>
        <w:ind w:left="900" w:hanging="900"/>
      </w:pPr>
      <w:bookmarkStart w:id="2121" w:name="_Ref61627640"/>
      <w:bookmarkStart w:id="2122" w:name="_Toc64812065"/>
      <w:bookmarkStart w:id="2123" w:name="_Toc112706185"/>
      <w:bookmarkStart w:id="2124" w:name="_Toc118219559"/>
      <w:bookmarkStart w:id="2125" w:name="_Toc118222670"/>
      <w:r>
        <w:t xml:space="preserve">[H] </w:t>
      </w:r>
      <w:r w:rsidR="00D22A8E">
        <w:t>–</w:t>
      </w:r>
      <w:r>
        <w:t xml:space="preserve"> Digital Key Certificate</w:t>
      </w:r>
      <w:bookmarkEnd w:id="2121"/>
      <w:bookmarkEnd w:id="2122"/>
      <w:bookmarkEnd w:id="2123"/>
      <w:bookmarkEnd w:id="2124"/>
      <w:bookmarkEnd w:id="2125"/>
    </w:p>
    <w:p w14:paraId="1B4E157E" w14:textId="0FCE88B3" w:rsidR="00455041" w:rsidRDefault="00455041" w:rsidP="00455041">
      <w:r>
        <w:t>When a Digital Key is created, the applet signs the public key of the Digital Key structure using the corresponding Instance CA’s private key (see Secti</w:t>
      </w:r>
      <w:r w:rsidR="00634BFC">
        <w:t xml:space="preserve">on </w:t>
      </w:r>
      <w:r w:rsidR="00634BFC" w:rsidRPr="00634BFC">
        <w:rPr>
          <w:rStyle w:val="CrossRef"/>
        </w:rPr>
        <w:fldChar w:fldCharType="begin"/>
      </w:r>
      <w:r w:rsidR="00634BFC" w:rsidRPr="00634BFC">
        <w:rPr>
          <w:rStyle w:val="CrossRef"/>
        </w:rPr>
        <w:instrText xml:space="preserve"> REF _Ref17792225 \r \h </w:instrText>
      </w:r>
      <w:r w:rsidR="00634BFC" w:rsidRPr="00634BFC">
        <w:rPr>
          <w:rStyle w:val="CrossRef"/>
        </w:rPr>
      </w:r>
      <w:r w:rsidR="00634BFC" w:rsidRPr="00634BFC">
        <w:rPr>
          <w:rStyle w:val="CrossRef"/>
        </w:rPr>
        <w:fldChar w:fldCharType="separate"/>
      </w:r>
      <w:r w:rsidR="00D81990">
        <w:rPr>
          <w:rStyle w:val="CrossRef"/>
        </w:rPr>
        <w:t>4.1</w:t>
      </w:r>
      <w:r w:rsidR="00634BFC" w:rsidRPr="00634BFC">
        <w:rPr>
          <w:rStyle w:val="CrossRef"/>
        </w:rPr>
        <w:fldChar w:fldCharType="end"/>
      </w:r>
      <w:r>
        <w:t>) to create the Digital Key Certificate [H]. The certificate is required for owner pairing and key sharing.</w:t>
      </w:r>
    </w:p>
    <w:p w14:paraId="1D9B51FA" w14:textId="5CC5F522" w:rsidR="00455041" w:rsidRDefault="00455041" w:rsidP="00E00FC9">
      <w:pPr>
        <w:pStyle w:val="Heading3"/>
        <w:tabs>
          <w:tab w:val="clear" w:pos="864"/>
          <w:tab w:val="clear" w:pos="1080"/>
        </w:tabs>
        <w:ind w:left="900" w:hanging="900"/>
      </w:pPr>
      <w:bookmarkStart w:id="2126" w:name="_Ref61627650"/>
      <w:bookmarkStart w:id="2127" w:name="_Toc64812066"/>
      <w:bookmarkStart w:id="2128" w:name="_Toc112706186"/>
      <w:bookmarkStart w:id="2129" w:name="_Toc118219560"/>
      <w:bookmarkStart w:id="2130" w:name="_Toc118222671"/>
      <w:r>
        <w:t xml:space="preserve">[J] </w:t>
      </w:r>
      <w:r w:rsidR="00D22A8E">
        <w:t>–</w:t>
      </w:r>
      <w:r>
        <w:t xml:space="preserve"> Vehicle OEM CA Certificate</w:t>
      </w:r>
      <w:bookmarkEnd w:id="2126"/>
      <w:bookmarkEnd w:id="2127"/>
      <w:bookmarkEnd w:id="2128"/>
      <w:bookmarkEnd w:id="2129"/>
      <w:bookmarkEnd w:id="2130"/>
    </w:p>
    <w:p w14:paraId="6AA49712" w14:textId="78C726A2" w:rsidR="00455041" w:rsidRDefault="00455041" w:rsidP="00455041">
      <w:r>
        <w:t xml:space="preserve">This certificate is the Vehicle OEM root of trust for the Digital Key system. [J] is trusted by all Device OEMs and the corresponding Vehicle OEM. The private key corresponding to the Vehicle OEM CA Certificate is used to sign the Device OEM CA Certificate [D] to become [F]. [F] is transferred to the vehicle in order to verify the certificate chain at owner pairing, in which [F] is first verified by [J]. This leads to the Digital Key attestation as shown in </w:t>
      </w:r>
      <w:r w:rsidR="00634BFC" w:rsidRPr="00503CB9">
        <w:rPr>
          <w:rStyle w:val="CrossRef"/>
        </w:rPr>
        <w:fldChar w:fldCharType="begin"/>
      </w:r>
      <w:r w:rsidR="00634BFC" w:rsidRPr="00503CB9">
        <w:rPr>
          <w:rStyle w:val="CrossRef"/>
        </w:rPr>
        <w:instrText xml:space="preserve"> REF _Ref61689684 \h </w:instrText>
      </w:r>
      <w:r w:rsidR="00634BFC" w:rsidRPr="00503CB9">
        <w:rPr>
          <w:rStyle w:val="CrossRef"/>
        </w:rPr>
      </w:r>
      <w:r w:rsidR="00634BFC" w:rsidRPr="00503CB9">
        <w:rPr>
          <w:rStyle w:val="CrossRef"/>
        </w:rPr>
        <w:fldChar w:fldCharType="separate"/>
      </w:r>
      <w:r w:rsidR="00D81990">
        <w:t xml:space="preserve">Figure </w:t>
      </w:r>
      <w:r w:rsidR="00D81990">
        <w:rPr>
          <w:noProof/>
        </w:rPr>
        <w:t>6</w:t>
      </w:r>
      <w:r w:rsidR="00D81990">
        <w:noBreakHyphen/>
      </w:r>
      <w:r w:rsidR="00D81990">
        <w:rPr>
          <w:noProof/>
        </w:rPr>
        <w:t>7</w:t>
      </w:r>
      <w:r w:rsidR="00634BFC" w:rsidRPr="00503CB9">
        <w:rPr>
          <w:rStyle w:val="CrossRef"/>
        </w:rPr>
        <w:fldChar w:fldCharType="end"/>
      </w:r>
      <w:r>
        <w:t>.</w:t>
      </w:r>
    </w:p>
    <w:p w14:paraId="474470AB" w14:textId="77777777" w:rsidR="00455041" w:rsidRDefault="00455041" w:rsidP="00455041">
      <w:r>
        <w:t>The public key of this certificate is also embedded in the owner’s Digital Key (as authorized PK). It is used during key sharing to verify the certificate chain, i.e., to validate the friend’s public key origin.</w:t>
      </w:r>
    </w:p>
    <w:p w14:paraId="27A335E0" w14:textId="77777777" w:rsidR="00455041" w:rsidRDefault="00455041" w:rsidP="00455041">
      <w:r>
        <w:t>The Device OEM may embed [J] on the device and use it to validate the authenticity of the vehicle public key (i.e., Vehicle.PK) contained in [K].</w:t>
      </w:r>
    </w:p>
    <w:p w14:paraId="3B569F7A" w14:textId="493706C4" w:rsidR="00455041" w:rsidRDefault="00455041" w:rsidP="00E00FC9">
      <w:pPr>
        <w:pStyle w:val="Heading3"/>
        <w:tabs>
          <w:tab w:val="clear" w:pos="864"/>
          <w:tab w:val="clear" w:pos="1080"/>
        </w:tabs>
        <w:ind w:left="900" w:hanging="900"/>
      </w:pPr>
      <w:bookmarkStart w:id="2131" w:name="_Toc64812067"/>
      <w:bookmarkStart w:id="2132" w:name="_Toc112706187"/>
      <w:bookmarkStart w:id="2133" w:name="_Toc118219561"/>
      <w:bookmarkStart w:id="2134" w:name="_Toc118222672"/>
      <w:r>
        <w:lastRenderedPageBreak/>
        <w:t xml:space="preserve">[K] </w:t>
      </w:r>
      <w:r w:rsidR="00D22A8E">
        <w:t>–</w:t>
      </w:r>
      <w:r>
        <w:t xml:space="preserve"> Vehicle Public Key Certificate</w:t>
      </w:r>
      <w:bookmarkEnd w:id="2131"/>
      <w:bookmarkEnd w:id="2132"/>
      <w:bookmarkEnd w:id="2133"/>
      <w:bookmarkEnd w:id="2134"/>
    </w:p>
    <w:p w14:paraId="04CC0C1F" w14:textId="77777777" w:rsidR="00BF0498" w:rsidRDefault="00455041" w:rsidP="00455041">
      <w:r>
        <w:t xml:space="preserve">Before accepting the Digital Key Creation Data [L] from the vehicle during owner pairing, the device verifies the origin of the vehicle public key (i.e., Vehicle.PK) using the Vehicle Public Key Certificate [K]. The Vehicle.PK is attested to by the Vehicle OEM CA Certificate [J]. </w:t>
      </w:r>
    </w:p>
    <w:p w14:paraId="0530E1A4" w14:textId="666DDE21" w:rsidR="00455041" w:rsidRDefault="00455041" w:rsidP="006423A7">
      <w:pPr>
        <w:pStyle w:val="Note"/>
      </w:pPr>
      <w:r w:rsidRPr="006423A7">
        <w:rPr>
          <w:rStyle w:val="Emphasis"/>
        </w:rPr>
        <w:t>Note</w:t>
      </w:r>
      <w:r w:rsidR="00BF0498">
        <w:t>: T</w:t>
      </w:r>
      <w:r>
        <w:t xml:space="preserve">he device uses the Vehicle OEM CA Certificate [J] or Device OEM signed Vehicle OEM CA Certificate [M] to verify [K] as described in Sections </w:t>
      </w:r>
      <w:r w:rsidR="00634BFC" w:rsidRPr="00634BFC">
        <w:rPr>
          <w:rStyle w:val="CrossRef"/>
        </w:rPr>
        <w:fldChar w:fldCharType="begin"/>
      </w:r>
      <w:r w:rsidR="00634BFC" w:rsidRPr="00634BFC">
        <w:rPr>
          <w:rStyle w:val="CrossRef"/>
        </w:rPr>
        <w:instrText xml:space="preserve"> REF _Ref61627650 \r \h </w:instrText>
      </w:r>
      <w:r w:rsidR="00634BFC" w:rsidRPr="00634BFC">
        <w:rPr>
          <w:rStyle w:val="CrossRef"/>
        </w:rPr>
      </w:r>
      <w:r w:rsidR="00634BFC" w:rsidRPr="00634BFC">
        <w:rPr>
          <w:rStyle w:val="CrossRef"/>
        </w:rPr>
        <w:fldChar w:fldCharType="separate"/>
      </w:r>
      <w:r w:rsidR="00D81990">
        <w:rPr>
          <w:rStyle w:val="CrossRef"/>
        </w:rPr>
        <w:t>16.2.9</w:t>
      </w:r>
      <w:r w:rsidR="00634BFC" w:rsidRPr="00634BFC">
        <w:rPr>
          <w:rStyle w:val="CrossRef"/>
        </w:rPr>
        <w:fldChar w:fldCharType="end"/>
      </w:r>
      <w:r>
        <w:t xml:space="preserve"> and </w:t>
      </w:r>
      <w:r w:rsidR="00634BFC" w:rsidRPr="00634BFC">
        <w:rPr>
          <w:rStyle w:val="CrossRef"/>
        </w:rPr>
        <w:fldChar w:fldCharType="begin"/>
      </w:r>
      <w:r w:rsidR="00634BFC" w:rsidRPr="00634BFC">
        <w:rPr>
          <w:rStyle w:val="CrossRef"/>
        </w:rPr>
        <w:instrText xml:space="preserve"> REF _Ref61706166 \r \h </w:instrText>
      </w:r>
      <w:r w:rsidR="00634BFC" w:rsidRPr="00634BFC">
        <w:rPr>
          <w:rStyle w:val="CrossRef"/>
        </w:rPr>
      </w:r>
      <w:r w:rsidR="00634BFC" w:rsidRPr="00634BFC">
        <w:rPr>
          <w:rStyle w:val="CrossRef"/>
        </w:rPr>
        <w:fldChar w:fldCharType="separate"/>
      </w:r>
      <w:r w:rsidR="00D81990">
        <w:rPr>
          <w:rStyle w:val="CrossRef"/>
        </w:rPr>
        <w:t>16.2.12</w:t>
      </w:r>
      <w:r w:rsidR="00634BFC" w:rsidRPr="00634BFC">
        <w:rPr>
          <w:rStyle w:val="CrossRef"/>
        </w:rPr>
        <w:fldChar w:fldCharType="end"/>
      </w:r>
      <w:r>
        <w:t>, respectively, before using [K] to verify Digital Key Creation Data [L].</w:t>
      </w:r>
    </w:p>
    <w:p w14:paraId="3F4D0DA5" w14:textId="1AA8D61C" w:rsidR="00455041" w:rsidRDefault="00455041" w:rsidP="00E00FC9">
      <w:pPr>
        <w:pStyle w:val="Heading3"/>
        <w:tabs>
          <w:tab w:val="clear" w:pos="864"/>
          <w:tab w:val="clear" w:pos="1080"/>
        </w:tabs>
        <w:ind w:left="900" w:hanging="900"/>
      </w:pPr>
      <w:bookmarkStart w:id="2135" w:name="_Toc64812068"/>
      <w:bookmarkStart w:id="2136" w:name="_Toc112706188"/>
      <w:bookmarkStart w:id="2137" w:name="_Toc118219562"/>
      <w:bookmarkStart w:id="2138" w:name="_Toc118222673"/>
      <w:r>
        <w:t xml:space="preserve">[L] </w:t>
      </w:r>
      <w:r w:rsidR="00D22A8E">
        <w:t>–</w:t>
      </w:r>
      <w:r>
        <w:t xml:space="preserve"> Digital Key Creation Data</w:t>
      </w:r>
      <w:bookmarkEnd w:id="2135"/>
      <w:bookmarkEnd w:id="2136"/>
      <w:bookmarkEnd w:id="2137"/>
      <w:bookmarkEnd w:id="2138"/>
    </w:p>
    <w:p w14:paraId="0A114E35" w14:textId="50BBC69C" w:rsidR="00455041" w:rsidRDefault="00455041" w:rsidP="00455041">
      <w:r>
        <w:t xml:space="preserve">The Digital Key Creation Data [L] (not shown in </w:t>
      </w:r>
      <w:r w:rsidR="00634BFC" w:rsidRPr="00503CB9">
        <w:rPr>
          <w:rStyle w:val="CrossRef"/>
        </w:rPr>
        <w:fldChar w:fldCharType="begin"/>
      </w:r>
      <w:r w:rsidR="00634BFC" w:rsidRPr="00503CB9">
        <w:rPr>
          <w:rStyle w:val="CrossRef"/>
        </w:rPr>
        <w:instrText xml:space="preserve"> REF _Ref61675388 \h </w:instrText>
      </w:r>
      <w:r w:rsidR="00634BFC" w:rsidRPr="00503CB9">
        <w:rPr>
          <w:rStyle w:val="CrossRef"/>
        </w:rPr>
      </w:r>
      <w:r w:rsidR="00634BFC" w:rsidRPr="00503CB9">
        <w:rPr>
          <w:rStyle w:val="CrossRef"/>
        </w:rPr>
        <w:fldChar w:fldCharType="separate"/>
      </w:r>
      <w:r w:rsidR="00D81990">
        <w:t xml:space="preserve">Figure </w:t>
      </w:r>
      <w:r w:rsidR="00D81990">
        <w:rPr>
          <w:noProof/>
        </w:rPr>
        <w:t>16</w:t>
      </w:r>
      <w:r w:rsidR="00D81990">
        <w:noBreakHyphen/>
      </w:r>
      <w:r w:rsidR="00D81990">
        <w:rPr>
          <w:noProof/>
        </w:rPr>
        <w:t>1</w:t>
      </w:r>
      <w:r w:rsidR="00634BFC" w:rsidRPr="00503CB9">
        <w:rPr>
          <w:rStyle w:val="CrossRef"/>
        </w:rPr>
        <w:fldChar w:fldCharType="end"/>
      </w:r>
      <w:r>
        <w:t>) is described in</w:t>
      </w:r>
      <w:r w:rsidR="001A567B">
        <w:t xml:space="preserve"> </w:t>
      </w:r>
      <w:r w:rsidR="001A567B" w:rsidRPr="00503CB9">
        <w:rPr>
          <w:rStyle w:val="CrossRef"/>
        </w:rPr>
        <w:fldChar w:fldCharType="begin"/>
      </w:r>
      <w:r w:rsidR="001A567B" w:rsidRPr="00503CB9">
        <w:rPr>
          <w:rStyle w:val="CrossRef"/>
        </w:rPr>
        <w:instrText xml:space="preserve"> REF _Ref61686445 \h </w:instrText>
      </w:r>
      <w:r w:rsidR="001A567B" w:rsidRPr="00503CB9">
        <w:rPr>
          <w:rStyle w:val="CrossRef"/>
        </w:rPr>
      </w:r>
      <w:r w:rsidR="001A567B" w:rsidRPr="00503CB9">
        <w:rPr>
          <w:rStyle w:val="CrossRef"/>
        </w:rPr>
        <w:fldChar w:fldCharType="separate"/>
      </w:r>
      <w:r w:rsidR="00D81990">
        <w:t xml:space="preserve">Figure </w:t>
      </w:r>
      <w:r w:rsidR="00D81990">
        <w:rPr>
          <w:noProof/>
        </w:rPr>
        <w:t>6</w:t>
      </w:r>
      <w:r w:rsidR="00D81990">
        <w:noBreakHyphen/>
      </w:r>
      <w:r w:rsidR="00D81990">
        <w:rPr>
          <w:noProof/>
        </w:rPr>
        <w:t>5</w:t>
      </w:r>
      <w:r w:rsidR="001A567B" w:rsidRPr="00503CB9">
        <w:rPr>
          <w:rStyle w:val="CrossRef"/>
        </w:rPr>
        <w:fldChar w:fldCharType="end"/>
      </w:r>
      <w:r w:rsidR="00503CB9">
        <w:t>.</w:t>
      </w:r>
    </w:p>
    <w:p w14:paraId="54F203DF" w14:textId="77777777" w:rsidR="00455041" w:rsidRDefault="00455041" w:rsidP="00455041">
      <w:r>
        <w:t xml:space="preserve">The authorized public keys are the root of trust for key sharing. </w:t>
      </w:r>
    </w:p>
    <w:p w14:paraId="638B59D3" w14:textId="77777777" w:rsidR="00455041" w:rsidRDefault="00455041" w:rsidP="00455041">
      <w:r>
        <w:t xml:space="preserve">Authorized Public Key #1: Vehicle OEM CA PK (mandatory) </w:t>
      </w:r>
    </w:p>
    <w:p w14:paraId="7401EF5B" w14:textId="77777777" w:rsidR="00455041" w:rsidRDefault="00455041" w:rsidP="00455041">
      <w:r>
        <w:t>This is used as the root for the key sharing validation chain. It cannot be updated once the Digital Key is created.</w:t>
      </w:r>
    </w:p>
    <w:p w14:paraId="094871FE" w14:textId="5A2AC36A" w:rsidR="00455041" w:rsidRDefault="00455041" w:rsidP="00E00FC9">
      <w:pPr>
        <w:pStyle w:val="Heading3"/>
        <w:tabs>
          <w:tab w:val="clear" w:pos="864"/>
          <w:tab w:val="clear" w:pos="1080"/>
        </w:tabs>
        <w:ind w:left="900" w:hanging="900"/>
      </w:pPr>
      <w:bookmarkStart w:id="2139" w:name="_Ref61706166"/>
      <w:bookmarkStart w:id="2140" w:name="_Toc64812069"/>
      <w:bookmarkStart w:id="2141" w:name="_Toc112706189"/>
      <w:bookmarkStart w:id="2142" w:name="_Toc118219563"/>
      <w:bookmarkStart w:id="2143" w:name="_Toc118222674"/>
      <w:r>
        <w:t>[M] – Vehicle OEM CA Certificate (signed by Device OEM)</w:t>
      </w:r>
      <w:bookmarkEnd w:id="2139"/>
      <w:bookmarkEnd w:id="2140"/>
      <w:bookmarkEnd w:id="2141"/>
      <w:bookmarkEnd w:id="2142"/>
      <w:bookmarkEnd w:id="2143"/>
    </w:p>
    <w:p w14:paraId="3B49E189" w14:textId="4BBF751E" w:rsidR="00455041" w:rsidRDefault="00455041" w:rsidP="00455041">
      <w:r>
        <w:t xml:space="preserve">The device may use the Device OEM signed Vehicle OEM CA Certificate [M] to validate the authenticity of the vehicle public key (i.e., Vehicle.PK) contained in the Vehicle Public Key Certificate [K]. The root of the validation chain is the Device OEM CA Certificate [D], which is trusted by the device. The public key of the Device OEM is used to validate the signature of [M]. </w:t>
      </w:r>
    </w:p>
    <w:p w14:paraId="1C5E0A75" w14:textId="38248867" w:rsidR="00455041" w:rsidRDefault="00455041" w:rsidP="00E00FC9">
      <w:pPr>
        <w:pStyle w:val="Heading3"/>
        <w:ind w:left="900" w:hanging="900"/>
      </w:pPr>
      <w:bookmarkStart w:id="2144" w:name="_Toc64812070"/>
      <w:bookmarkStart w:id="2145" w:name="_Toc112706190"/>
      <w:bookmarkStart w:id="2146" w:name="_Toc118219564"/>
      <w:bookmarkStart w:id="2147" w:name="_Toc118222675"/>
      <w:r>
        <w:t>[N] – Instance CA Attestation (self-signed) per Vehicle OEM</w:t>
      </w:r>
      <w:bookmarkEnd w:id="2144"/>
      <w:bookmarkEnd w:id="2145"/>
      <w:bookmarkEnd w:id="2146"/>
      <w:bookmarkEnd w:id="2147"/>
    </w:p>
    <w:p w14:paraId="5EC3DB21" w14:textId="77777777" w:rsidR="00455041" w:rsidRDefault="00455041" w:rsidP="00455041">
      <w:r>
        <w:t>This attestation applies to Variant 2.</w:t>
      </w:r>
    </w:p>
    <w:p w14:paraId="1ABA7CC6" w14:textId="77777777" w:rsidR="00455041" w:rsidRDefault="00455041" w:rsidP="00455041">
      <w:r>
        <w:t>[N] is generated when a new Instance CA is created in the Digital Key applet. [N] contains the public key of the Instance CA in the Digital Key applet and is self-signed by the Instance CA using its private key, instanceCA.SK.</w:t>
      </w:r>
    </w:p>
    <w:p w14:paraId="7F516E19" w14:textId="77777777" w:rsidR="00455041" w:rsidRDefault="00455041" w:rsidP="00455041">
      <w:r>
        <w:t>[N] is retrieved and verified by the Device OEM Server, and then the Device OEM Server issues a new Instance CA Certificate [E] by signing the InstanceCA.PK with the DeviceOEM.SK.</w:t>
      </w:r>
    </w:p>
    <w:p w14:paraId="71F9C1CB" w14:textId="77777777" w:rsidR="00455041" w:rsidRDefault="00455041" w:rsidP="00455041">
      <w:r>
        <w:t>When implementing Variant 2, the SE root of trust is ensured by the following mechanisms:</w:t>
      </w:r>
    </w:p>
    <w:p w14:paraId="158C8DBF" w14:textId="7CE50EF2" w:rsidR="00455041" w:rsidRDefault="00455041" w:rsidP="00455041">
      <w:pPr>
        <w:pStyle w:val="BulletList"/>
      </w:pPr>
      <w:r>
        <w:t>The Digital Key applet generates the Instance CA Attestation [N].</w:t>
      </w:r>
    </w:p>
    <w:p w14:paraId="4C269BBF" w14:textId="49432D45" w:rsidR="00455041" w:rsidRDefault="00455041" w:rsidP="00455041">
      <w:pPr>
        <w:pStyle w:val="BulletList"/>
      </w:pPr>
      <w:r>
        <w:t xml:space="preserve">The Device OEM Server opens a secure channel with the Digital Key applet to retrieve [N]. </w:t>
      </w:r>
    </w:p>
    <w:p w14:paraId="0031D38B" w14:textId="499E033D" w:rsidR="00455041" w:rsidRDefault="00455041" w:rsidP="00455041">
      <w:pPr>
        <w:pStyle w:val="BulletList"/>
      </w:pPr>
      <w:r>
        <w:t xml:space="preserve">One of the SCPs defined by GlobalPlatform (e.g., SCP03) shall be used. This secure channel shall be set to provide, at a minimum, integrity and data origin authentication on the APDU responses (i.e., requesting R-MAC with or without R-ENCRYPTION in parameter </w:t>
      </w:r>
      <w:r w:rsidR="00D75416">
        <w:t>“</w:t>
      </w:r>
      <w:r>
        <w:t>i</w:t>
      </w:r>
      <w:r w:rsidR="00D75416">
        <w:t>”</w:t>
      </w:r>
      <w:r>
        <w:t xml:space="preserve"> when SCP03 is used).</w:t>
      </w:r>
    </w:p>
    <w:p w14:paraId="128D3738" w14:textId="0D951245" w:rsidR="00455041" w:rsidRDefault="00455041" w:rsidP="00455041">
      <w:pPr>
        <w:pStyle w:val="BulletList"/>
      </w:pPr>
      <w:r>
        <w:t>The Digital Key applet relies on its security domain for the implementation of the secure channel.</w:t>
      </w:r>
    </w:p>
    <w:p w14:paraId="4E8C09E7" w14:textId="2BE26B12" w:rsidR="00455041" w:rsidRDefault="00455041" w:rsidP="00455041">
      <w:pPr>
        <w:pStyle w:val="BulletList"/>
      </w:pPr>
      <w:r>
        <w:t>The secure channel keys used by the security domain (i.e., AES keys when SCP03 is used) are specific to a given SE and are trusted by the Device OEM Server.</w:t>
      </w:r>
    </w:p>
    <w:p w14:paraId="6D64D1B7" w14:textId="1001BD9E" w:rsidR="00455041" w:rsidRDefault="00455041" w:rsidP="00455041">
      <w:pPr>
        <w:pStyle w:val="BulletList"/>
      </w:pPr>
      <w:r>
        <w:lastRenderedPageBreak/>
        <w:t>When the Device OEM Server analyzes the response of the Digital Key applet, a successful verification of the R-MAC ensures that the data received over this secure channel has been generated by the expected Digital Key applet in the SE.</w:t>
      </w:r>
    </w:p>
    <w:p w14:paraId="4FCE53FD" w14:textId="3D9F848B" w:rsidR="00455041" w:rsidRDefault="00634BFC" w:rsidP="00455041">
      <w:r w:rsidRPr="00503CB9">
        <w:rPr>
          <w:rStyle w:val="CrossRef"/>
        </w:rPr>
        <w:fldChar w:fldCharType="begin"/>
      </w:r>
      <w:r w:rsidRPr="00503CB9">
        <w:rPr>
          <w:rStyle w:val="CrossRef"/>
        </w:rPr>
        <w:instrText xml:space="preserve"> REF _Ref61705906 \h </w:instrText>
      </w:r>
      <w:r w:rsidRPr="00503CB9">
        <w:rPr>
          <w:rStyle w:val="CrossRef"/>
        </w:rPr>
      </w:r>
      <w:r w:rsidRPr="00503CB9">
        <w:rPr>
          <w:rStyle w:val="CrossRef"/>
        </w:rPr>
        <w:fldChar w:fldCharType="separate"/>
      </w:r>
      <w:r w:rsidR="00D81990">
        <w:t xml:space="preserve">Figure </w:t>
      </w:r>
      <w:r w:rsidR="00D81990">
        <w:rPr>
          <w:noProof/>
        </w:rPr>
        <w:t>16</w:t>
      </w:r>
      <w:r w:rsidR="00D81990">
        <w:noBreakHyphen/>
      </w:r>
      <w:r w:rsidR="00D81990">
        <w:rPr>
          <w:noProof/>
        </w:rPr>
        <w:t>2</w:t>
      </w:r>
      <w:r w:rsidRPr="00503CB9">
        <w:rPr>
          <w:rStyle w:val="CrossRef"/>
        </w:rPr>
        <w:fldChar w:fldCharType="end"/>
      </w:r>
      <w:r w:rsidR="00455041">
        <w:t xml:space="preserve"> depicts the adaptation of the certificate chain model for Variant 2.</w:t>
      </w:r>
    </w:p>
    <w:p w14:paraId="555A1911" w14:textId="53142FBB" w:rsidR="00455041" w:rsidRDefault="00455041" w:rsidP="00455041">
      <w:r>
        <w:t>After successful verification of the Instance CA Attestation [N], the Instance CA Certificate [E] is issued by the Device OEM Server.</w:t>
      </w:r>
    </w:p>
    <w:p w14:paraId="643AAE5E" w14:textId="77777777" w:rsidR="002C624E" w:rsidRDefault="002C624E" w:rsidP="002C624E">
      <w:pPr>
        <w:pStyle w:val="Heading2"/>
      </w:pPr>
      <w:bookmarkStart w:id="2148" w:name="_Toc64812071"/>
      <w:bookmarkStart w:id="2149" w:name="_Toc112706191"/>
      <w:bookmarkStart w:id="2150" w:name="_Toc118219565"/>
      <w:bookmarkStart w:id="2151" w:name="_Toc118222676"/>
      <w:r>
        <w:t>Certificate Size Restrictions</w:t>
      </w:r>
      <w:bookmarkEnd w:id="2148"/>
      <w:bookmarkEnd w:id="2149"/>
      <w:bookmarkEnd w:id="2150"/>
      <w:bookmarkEnd w:id="2151"/>
    </w:p>
    <w:p w14:paraId="3A403726" w14:textId="3A2DE839" w:rsidR="002C624E" w:rsidRDefault="002C624E" w:rsidP="002C624E">
      <w:r>
        <w:t xml:space="preserve">This section defines X.509 certificate size restrictions to ensure compatibility with embedded system (memory) constraints. Maximum certificate sizes are chosen to allow the addition of proprietary, non-critical extensions in future certificate versions. </w:t>
      </w:r>
    </w:p>
    <w:p w14:paraId="4C906EF7" w14:textId="77777777" w:rsidR="002C624E" w:rsidRDefault="002C624E" w:rsidP="002C624E">
      <w:pPr>
        <w:pStyle w:val="Subhead"/>
      </w:pPr>
      <w:r>
        <w:t xml:space="preserve">External CA Certificate, issued by Vehicle OEM </w:t>
      </w:r>
    </w:p>
    <w:p w14:paraId="5BFDE27B" w14:textId="1AD67828" w:rsidR="002C624E" w:rsidRDefault="002C624E" w:rsidP="002C624E">
      <w:r>
        <w:t xml:space="preserve">The maximum size of the DER-encoded certificate as per RFC 5280 </w:t>
      </w:r>
      <w:r w:rsidR="001A0139" w:rsidRPr="001A0139">
        <w:rPr>
          <w:rStyle w:val="CrossRef"/>
        </w:rPr>
        <w:fldChar w:fldCharType="begin"/>
      </w:r>
      <w:r w:rsidR="001A0139" w:rsidRPr="001A0139">
        <w:rPr>
          <w:rStyle w:val="CrossRef"/>
        </w:rPr>
        <w:instrText xml:space="preserve"> REF _Ref526156513 \r \h </w:instrText>
      </w:r>
      <w:r w:rsidR="001A0139" w:rsidRPr="001A0139">
        <w:rPr>
          <w:rStyle w:val="CrossRef"/>
        </w:rPr>
      </w:r>
      <w:r w:rsidR="001A0139" w:rsidRPr="001A0139">
        <w:rPr>
          <w:rStyle w:val="CrossRef"/>
        </w:rPr>
        <w:fldChar w:fldCharType="separate"/>
      </w:r>
      <w:r w:rsidR="00D81990">
        <w:rPr>
          <w:rStyle w:val="CrossRef"/>
        </w:rPr>
        <w:t>[3]</w:t>
      </w:r>
      <w:r w:rsidR="001A0139" w:rsidRPr="001A0139">
        <w:rPr>
          <w:rStyle w:val="CrossRef"/>
        </w:rPr>
        <w:fldChar w:fldCharType="end"/>
      </w:r>
      <w:r>
        <w:t xml:space="preserve"> is 650 bytes. </w:t>
      </w:r>
    </w:p>
    <w:p w14:paraId="35E65FFA" w14:textId="4760D76C" w:rsidR="002C624E" w:rsidRDefault="002C624E" w:rsidP="002C624E">
      <w:r>
        <w:t xml:space="preserve">The length of commonName (CN) fields for subject and issuer is limited to 30 bytes, independently of the chosen value type. </w:t>
      </w:r>
    </w:p>
    <w:p w14:paraId="61FCC4BF" w14:textId="77777777" w:rsidR="002C624E" w:rsidRDefault="002C624E" w:rsidP="002C624E">
      <w:pPr>
        <w:pStyle w:val="Subhead"/>
      </w:pPr>
      <w:r>
        <w:t xml:space="preserve">Instance CA Certificate </w:t>
      </w:r>
    </w:p>
    <w:p w14:paraId="3914C5CE" w14:textId="28B8BAF8" w:rsidR="002C624E" w:rsidRDefault="002C624E" w:rsidP="002C624E">
      <w:r>
        <w:t xml:space="preserve">The maximum size of the DER-encoded certificate as per RFC 5280 </w:t>
      </w:r>
      <w:r w:rsidR="000E161C" w:rsidRPr="001A0139">
        <w:rPr>
          <w:rStyle w:val="CrossRef"/>
        </w:rPr>
        <w:fldChar w:fldCharType="begin"/>
      </w:r>
      <w:r w:rsidR="000E161C" w:rsidRPr="001A0139">
        <w:rPr>
          <w:rStyle w:val="CrossRef"/>
        </w:rPr>
        <w:instrText xml:space="preserve"> REF _Ref526156513 \r \h </w:instrText>
      </w:r>
      <w:r w:rsidR="000E161C" w:rsidRPr="001A0139">
        <w:rPr>
          <w:rStyle w:val="CrossRef"/>
        </w:rPr>
      </w:r>
      <w:r w:rsidR="000E161C" w:rsidRPr="001A0139">
        <w:rPr>
          <w:rStyle w:val="CrossRef"/>
        </w:rPr>
        <w:fldChar w:fldCharType="separate"/>
      </w:r>
      <w:r w:rsidR="00D81990">
        <w:rPr>
          <w:rStyle w:val="CrossRef"/>
        </w:rPr>
        <w:t>[3]</w:t>
      </w:r>
      <w:r w:rsidR="000E161C" w:rsidRPr="001A0139">
        <w:rPr>
          <w:rStyle w:val="CrossRef"/>
        </w:rPr>
        <w:fldChar w:fldCharType="end"/>
      </w:r>
      <w:r>
        <w:t xml:space="preserve"> is 650 bytes.</w:t>
      </w:r>
    </w:p>
    <w:p w14:paraId="6CF53152" w14:textId="688F6C76" w:rsidR="002C624E" w:rsidRDefault="002C624E" w:rsidP="002C624E">
      <w:r>
        <w:t xml:space="preserve">The length of commonName (CN) fields for issuer is limited to 30 </w:t>
      </w:r>
      <w:r w:rsidR="007B29E8">
        <w:t>b</w:t>
      </w:r>
      <w:r>
        <w:t>yte</w:t>
      </w:r>
      <w:r w:rsidR="007B29E8">
        <w:t>s</w:t>
      </w:r>
      <w:r>
        <w:t xml:space="preserve"> independently of the chosen value type. </w:t>
      </w:r>
    </w:p>
    <w:p w14:paraId="15720D8E" w14:textId="5175339E" w:rsidR="002C624E" w:rsidRDefault="002C624E" w:rsidP="006423A7">
      <w:pPr>
        <w:pStyle w:val="Note"/>
      </w:pPr>
      <w:r w:rsidRPr="006423A7">
        <w:rPr>
          <w:rStyle w:val="Emphasis"/>
        </w:rPr>
        <w:t>Note</w:t>
      </w:r>
      <w:r w:rsidR="00BF0498">
        <w:t>: T</w:t>
      </w:r>
      <w:r>
        <w:t xml:space="preserve">he subject CN field size is limited by the TLV definition in section “endpoint configuration” of the applet description (see </w:t>
      </w:r>
      <w:r w:rsidR="00634BFC" w:rsidRPr="000E161C">
        <w:rPr>
          <w:rStyle w:val="CrossRef"/>
        </w:rPr>
        <w:fldChar w:fldCharType="begin"/>
      </w:r>
      <w:r w:rsidR="00634BFC" w:rsidRPr="000E161C">
        <w:rPr>
          <w:rStyle w:val="CrossRef"/>
        </w:rPr>
        <w:instrText xml:space="preserve"> REF _Ref61675860 \h </w:instrText>
      </w:r>
      <w:r w:rsidR="00634BFC" w:rsidRPr="000E161C">
        <w:rPr>
          <w:rStyle w:val="CrossRef"/>
        </w:rPr>
      </w:r>
      <w:r w:rsidR="00634BFC" w:rsidRPr="000E161C">
        <w:rPr>
          <w:rStyle w:val="CrossRef"/>
        </w:rPr>
        <w:fldChar w:fldCharType="separate"/>
      </w:r>
      <w:r w:rsidR="00D81990">
        <w:t xml:space="preserve">Table </w:t>
      </w:r>
      <w:r w:rsidR="00D81990">
        <w:rPr>
          <w:noProof/>
        </w:rPr>
        <w:t>15</w:t>
      </w:r>
      <w:r w:rsidR="00D81990">
        <w:noBreakHyphen/>
      </w:r>
      <w:r w:rsidR="00D81990">
        <w:rPr>
          <w:noProof/>
        </w:rPr>
        <w:t>13</w:t>
      </w:r>
      <w:r w:rsidR="00634BFC" w:rsidRPr="000E161C">
        <w:rPr>
          <w:rStyle w:val="CrossRef"/>
        </w:rPr>
        <w:fldChar w:fldCharType="end"/>
      </w:r>
      <w:r>
        <w:t>).</w:t>
      </w:r>
    </w:p>
    <w:p w14:paraId="3E3EE1F3" w14:textId="77777777" w:rsidR="002C624E" w:rsidRDefault="002C624E" w:rsidP="002C624E">
      <w:pPr>
        <w:pStyle w:val="Subhead"/>
      </w:pPr>
      <w:r>
        <w:t xml:space="preserve">Endpoint Certificate </w:t>
      </w:r>
    </w:p>
    <w:p w14:paraId="0D6F0EE8" w14:textId="6F9D62F6" w:rsidR="002C624E" w:rsidRDefault="002C624E" w:rsidP="002C624E">
      <w:r>
        <w:t xml:space="preserve">The maximum size of the DER-encoded certificate as per RFC5280 </w:t>
      </w:r>
      <w:r w:rsidR="000E161C" w:rsidRPr="001A0139">
        <w:rPr>
          <w:rStyle w:val="CrossRef"/>
        </w:rPr>
        <w:fldChar w:fldCharType="begin"/>
      </w:r>
      <w:r w:rsidR="000E161C" w:rsidRPr="001A0139">
        <w:rPr>
          <w:rStyle w:val="CrossRef"/>
        </w:rPr>
        <w:instrText xml:space="preserve"> REF _Ref526156513 \r \h </w:instrText>
      </w:r>
      <w:r w:rsidR="000E161C" w:rsidRPr="001A0139">
        <w:rPr>
          <w:rStyle w:val="CrossRef"/>
        </w:rPr>
      </w:r>
      <w:r w:rsidR="000E161C" w:rsidRPr="001A0139">
        <w:rPr>
          <w:rStyle w:val="CrossRef"/>
        </w:rPr>
        <w:fldChar w:fldCharType="separate"/>
      </w:r>
      <w:r w:rsidR="00D81990">
        <w:rPr>
          <w:rStyle w:val="CrossRef"/>
        </w:rPr>
        <w:t>[3]</w:t>
      </w:r>
      <w:r w:rsidR="000E161C" w:rsidRPr="001A0139">
        <w:rPr>
          <w:rStyle w:val="CrossRef"/>
        </w:rPr>
        <w:fldChar w:fldCharType="end"/>
      </w:r>
      <w:r>
        <w:t xml:space="preserve"> is 650 bytes. </w:t>
      </w:r>
    </w:p>
    <w:p w14:paraId="789B95C5" w14:textId="207FA6D9" w:rsidR="002C624E" w:rsidRDefault="002C624E" w:rsidP="006423A7">
      <w:pPr>
        <w:pStyle w:val="Note"/>
      </w:pPr>
      <w:r w:rsidRPr="006423A7">
        <w:rPr>
          <w:rStyle w:val="Emphasis"/>
        </w:rPr>
        <w:t>Note</w:t>
      </w:r>
      <w:r w:rsidR="00BF0498">
        <w:t>: T</w:t>
      </w:r>
      <w:r>
        <w:t xml:space="preserve">he subject CN field size is limited by the TLV definition in section “endpoint configuration” of the applet description (see </w:t>
      </w:r>
      <w:r w:rsidR="00634BFC" w:rsidRPr="000E161C">
        <w:rPr>
          <w:rStyle w:val="CrossRef"/>
        </w:rPr>
        <w:fldChar w:fldCharType="begin"/>
      </w:r>
      <w:r w:rsidR="00634BFC" w:rsidRPr="000E161C">
        <w:rPr>
          <w:rStyle w:val="CrossRef"/>
        </w:rPr>
        <w:instrText xml:space="preserve"> REF _Ref61675860 \h </w:instrText>
      </w:r>
      <w:r w:rsidR="00634BFC" w:rsidRPr="000E161C">
        <w:rPr>
          <w:rStyle w:val="CrossRef"/>
        </w:rPr>
      </w:r>
      <w:r w:rsidR="00634BFC" w:rsidRPr="000E161C">
        <w:rPr>
          <w:rStyle w:val="CrossRef"/>
        </w:rPr>
        <w:fldChar w:fldCharType="separate"/>
      </w:r>
      <w:r w:rsidR="00D81990">
        <w:t xml:space="preserve">Table </w:t>
      </w:r>
      <w:r w:rsidR="00D81990">
        <w:rPr>
          <w:noProof/>
        </w:rPr>
        <w:t>15</w:t>
      </w:r>
      <w:r w:rsidR="00D81990">
        <w:noBreakHyphen/>
      </w:r>
      <w:r w:rsidR="00D81990">
        <w:rPr>
          <w:noProof/>
        </w:rPr>
        <w:t>13</w:t>
      </w:r>
      <w:r w:rsidR="00634BFC" w:rsidRPr="000E161C">
        <w:rPr>
          <w:rStyle w:val="CrossRef"/>
        </w:rPr>
        <w:fldChar w:fldCharType="end"/>
      </w:r>
      <w:r>
        <w:t>).</w:t>
      </w:r>
    </w:p>
    <w:p w14:paraId="03CDAF51" w14:textId="098CEF98" w:rsidR="002C624E" w:rsidRDefault="002C624E" w:rsidP="002C624E">
      <w:r>
        <w:t xml:space="preserve">The certificate shall include exactly one </w:t>
      </w:r>
      <w:r w:rsidRPr="00443C53">
        <w:t xml:space="preserve">authorized </w:t>
      </w:r>
      <w:r w:rsidR="00D75416" w:rsidRPr="00443C53">
        <w:t>public</w:t>
      </w:r>
      <w:r w:rsidRPr="00443C53">
        <w:t xml:space="preserve"> key.</w:t>
      </w:r>
      <w:r>
        <w:t xml:space="preserve"> The applet allows for up to 5 authorized public keys per endpoint</w:t>
      </w:r>
      <w:r w:rsidR="00D75416">
        <w:t>;</w:t>
      </w:r>
      <w:r>
        <w:t xml:space="preserve"> usage of more than one authorized public key at the secure element level is kept open for future use cases. The owner endpoint certificate shall be created with exactly one authorized public key (enforced by car)</w:t>
      </w:r>
      <w:r w:rsidR="00D75416">
        <w:t>;</w:t>
      </w:r>
      <w:r>
        <w:t xml:space="preserve"> the friend endpoint certificate shall be created with exactly zero authorized public keys (enforced by owner phone DK framework).</w:t>
      </w:r>
    </w:p>
    <w:p w14:paraId="07C4F5F6" w14:textId="77777777" w:rsidR="002C624E" w:rsidRDefault="002C624E" w:rsidP="002C624E">
      <w:pPr>
        <w:pStyle w:val="Subhead"/>
      </w:pPr>
      <w:r>
        <w:t xml:space="preserve">Encryption Key Attestation </w:t>
      </w:r>
    </w:p>
    <w:p w14:paraId="2A1C8675" w14:textId="77777777" w:rsidR="002C624E" w:rsidRDefault="002C624E" w:rsidP="002C624E">
      <w:r>
        <w:t>The size of this attestation (not an X.509 certificate) is invariable.</w:t>
      </w:r>
    </w:p>
    <w:p w14:paraId="235EF0CD" w14:textId="41F18860" w:rsidR="002C624E" w:rsidRDefault="002C624E" w:rsidP="002C624E">
      <w:pPr>
        <w:pStyle w:val="Heading2"/>
      </w:pPr>
      <w:bookmarkStart w:id="2152" w:name="_Toc64812072"/>
      <w:bookmarkStart w:id="2153" w:name="_Toc112706192"/>
      <w:bookmarkStart w:id="2154" w:name="_Toc118219566"/>
      <w:bookmarkStart w:id="2155" w:name="_Toc118222677"/>
      <w:r>
        <w:t>Device Certificate Chain</w:t>
      </w:r>
      <w:bookmarkEnd w:id="2152"/>
      <w:bookmarkEnd w:id="2153"/>
      <w:bookmarkEnd w:id="2154"/>
      <w:bookmarkEnd w:id="2155"/>
    </w:p>
    <w:p w14:paraId="0C48A817" w14:textId="77777777" w:rsidR="002C624E" w:rsidRDefault="002C624E" w:rsidP="002C624E">
      <w:r>
        <w:t>The root of trust is moved from the SE Root to the Device OEM. The Device OEM then trusts and attests to signatures done by the on-device Instance CA.</w:t>
      </w:r>
    </w:p>
    <w:p w14:paraId="5A6535FF" w14:textId="77777777" w:rsidR="002C624E" w:rsidRDefault="002C624E" w:rsidP="002C624E">
      <w:r>
        <w:rPr>
          <w:rFonts w:ascii="Cambria Math" w:hAnsi="Cambria Math" w:cs="Cambria Math"/>
        </w:rPr>
        <w:t>⟶</w:t>
      </w:r>
      <w:r>
        <w:t xml:space="preserve"> attest/</w:t>
      </w:r>
      <w:r w:rsidRPr="006423A7">
        <w:t>verify</w:t>
      </w:r>
      <w:r>
        <w:t xml:space="preserve"> </w:t>
      </w:r>
    </w:p>
    <w:p w14:paraId="77D567F3" w14:textId="77777777" w:rsidR="002C624E" w:rsidRDefault="002C624E" w:rsidP="002C624E">
      <w:r>
        <w:rPr>
          <w:rFonts w:ascii="Cambria Math" w:hAnsi="Cambria Math" w:cs="Cambria Math"/>
        </w:rPr>
        <w:lastRenderedPageBreak/>
        <w:t>⇒</w:t>
      </w:r>
      <w:r>
        <w:t xml:space="preserve"> trust</w:t>
      </w:r>
    </w:p>
    <w:p w14:paraId="5101E032" w14:textId="77777777" w:rsidR="002C624E" w:rsidRDefault="002C624E" w:rsidP="002C624E">
      <w:r w:rsidRPr="00634BFC">
        <w:t>Instance CA chains:</w:t>
      </w:r>
      <w:r>
        <w:t xml:space="preserve"> </w:t>
      </w:r>
    </w:p>
    <w:p w14:paraId="5002AF03" w14:textId="77777777" w:rsidR="002C624E" w:rsidRDefault="002C624E" w:rsidP="002C624E">
      <w:r>
        <w:t xml:space="preserve">SE Root CA Certificate </w:t>
      </w:r>
      <w:r>
        <w:rPr>
          <w:rFonts w:ascii="Cambria Math" w:hAnsi="Cambria Math" w:cs="Cambria Math"/>
        </w:rPr>
        <w:t>⟶</w:t>
      </w:r>
      <w:r>
        <w:t xml:space="preserve"> Instance CA Attestation</w:t>
      </w:r>
    </w:p>
    <w:p w14:paraId="1200DF8F" w14:textId="77777777" w:rsidR="002C624E" w:rsidRDefault="002C624E" w:rsidP="002C624E">
      <w:r>
        <w:t xml:space="preserve">Device OEM CA </w:t>
      </w:r>
      <w:r>
        <w:rPr>
          <w:rFonts w:ascii="Cambria Math" w:hAnsi="Cambria Math" w:cs="Cambria Math"/>
        </w:rPr>
        <w:t>⇒</w:t>
      </w:r>
      <w:r>
        <w:t xml:space="preserve"> SE Root CA</w:t>
      </w:r>
    </w:p>
    <w:p w14:paraId="468D1FC8" w14:textId="77777777" w:rsidR="002C624E" w:rsidRDefault="002C624E" w:rsidP="002C624E">
      <w:r>
        <w:t xml:space="preserve">Device OEM CA </w:t>
      </w:r>
      <w:r>
        <w:rPr>
          <w:rFonts w:ascii="Cambria Math" w:hAnsi="Cambria Math" w:cs="Cambria Math"/>
        </w:rPr>
        <w:t>⇒</w:t>
      </w:r>
      <w:r>
        <w:t xml:space="preserve">  Instance CA</w:t>
      </w:r>
    </w:p>
    <w:p w14:paraId="2F09034A" w14:textId="77777777" w:rsidR="002C624E" w:rsidRDefault="002C624E" w:rsidP="002C624E">
      <w:r>
        <w:t xml:space="preserve">Device OEM CA Certificate </w:t>
      </w:r>
      <w:r>
        <w:rPr>
          <w:rFonts w:ascii="Cambria Math" w:hAnsi="Cambria Math" w:cs="Cambria Math"/>
        </w:rPr>
        <w:t>⟶</w:t>
      </w:r>
      <w:r>
        <w:t xml:space="preserve"> Instance CA Certificate</w:t>
      </w:r>
    </w:p>
    <w:p w14:paraId="07CFFA3D" w14:textId="0D39E9DD" w:rsidR="002C624E" w:rsidRDefault="002C624E" w:rsidP="002C624E">
      <w:pPr>
        <w:pStyle w:val="Heading2"/>
      </w:pPr>
      <w:bookmarkStart w:id="2156" w:name="_Toc64812073"/>
      <w:bookmarkStart w:id="2157" w:name="_Toc112706193"/>
      <w:bookmarkStart w:id="2158" w:name="_Toc118219567"/>
      <w:bookmarkStart w:id="2159" w:name="_Toc118222678"/>
      <w:r>
        <w:t>Vehicle Certificate Chain</w:t>
      </w:r>
      <w:bookmarkEnd w:id="2156"/>
      <w:bookmarkEnd w:id="2157"/>
      <w:bookmarkEnd w:id="2158"/>
      <w:bookmarkEnd w:id="2159"/>
    </w:p>
    <w:p w14:paraId="50BFAD28" w14:textId="107C72B4" w:rsidR="002C624E" w:rsidRDefault="002C624E" w:rsidP="002C624E">
      <w:r>
        <w:t>The vehicle public key is attested to by a Vehicle OEM CA Certificate in the device OS. This certificate is trusted by the Device OEM.</w:t>
      </w:r>
    </w:p>
    <w:p w14:paraId="6462BDCE" w14:textId="77777777" w:rsidR="002C624E" w:rsidRDefault="002C624E" w:rsidP="002C624E">
      <w:r>
        <w:rPr>
          <w:rFonts w:ascii="Cambria Math" w:hAnsi="Cambria Math" w:cs="Cambria Math"/>
        </w:rPr>
        <w:t>⟶</w:t>
      </w:r>
      <w:r>
        <w:t xml:space="preserve"> attest /</w:t>
      </w:r>
      <w:r w:rsidRPr="006423A7">
        <w:t>verify</w:t>
      </w:r>
    </w:p>
    <w:p w14:paraId="3B1885B7" w14:textId="77777777" w:rsidR="002C624E" w:rsidRDefault="002C624E" w:rsidP="002C624E">
      <w:r>
        <w:rPr>
          <w:rFonts w:ascii="Cambria Math" w:hAnsi="Cambria Math" w:cs="Cambria Math"/>
        </w:rPr>
        <w:t>⇒</w:t>
      </w:r>
      <w:r>
        <w:t xml:space="preserve"> trust</w:t>
      </w:r>
    </w:p>
    <w:p w14:paraId="36CE9D51" w14:textId="77777777" w:rsidR="002C624E" w:rsidRDefault="002C624E" w:rsidP="002C624E">
      <w:r>
        <w:t xml:space="preserve">Device OEM CA </w:t>
      </w:r>
      <w:r>
        <w:rPr>
          <w:rFonts w:ascii="Cambria Math" w:hAnsi="Cambria Math" w:cs="Cambria Math"/>
        </w:rPr>
        <w:t>⇒</w:t>
      </w:r>
      <w:r>
        <w:t xml:space="preserve"> Vehicle OEM CA</w:t>
      </w:r>
    </w:p>
    <w:p w14:paraId="2F75EC1E" w14:textId="77777777" w:rsidR="002C624E" w:rsidRDefault="002C624E" w:rsidP="002C624E">
      <w:r>
        <w:t>Device OEM embeds Vehicle OEM CA Certificate in device</w:t>
      </w:r>
    </w:p>
    <w:p w14:paraId="59EFFD82" w14:textId="77777777" w:rsidR="002C624E" w:rsidRDefault="002C624E" w:rsidP="002C624E">
      <w:r>
        <w:t xml:space="preserve">Vehicle OEM CA Certificate </w:t>
      </w:r>
      <w:r>
        <w:rPr>
          <w:rFonts w:ascii="Cambria Math" w:hAnsi="Cambria Math" w:cs="Cambria Math"/>
        </w:rPr>
        <w:t>⟶</w:t>
      </w:r>
      <w:r>
        <w:t xml:space="preserve"> Vehicle Public Key Certificate</w:t>
      </w:r>
    </w:p>
    <w:p w14:paraId="66DD506C" w14:textId="566F04F0" w:rsidR="002C624E" w:rsidRDefault="002C624E" w:rsidP="002C624E">
      <w:pPr>
        <w:pStyle w:val="Heading2"/>
      </w:pPr>
      <w:bookmarkStart w:id="2160" w:name="_Ref61695391"/>
      <w:bookmarkStart w:id="2161" w:name="_Toc64812074"/>
      <w:bookmarkStart w:id="2162" w:name="_Toc112706194"/>
      <w:bookmarkStart w:id="2163" w:name="_Toc118219568"/>
      <w:bookmarkStart w:id="2164" w:name="_Toc118222679"/>
      <w:r>
        <w:t>Supported Verification Chain</w:t>
      </w:r>
      <w:bookmarkEnd w:id="2160"/>
      <w:bookmarkEnd w:id="2161"/>
      <w:bookmarkEnd w:id="2162"/>
      <w:bookmarkEnd w:id="2163"/>
      <w:bookmarkEnd w:id="2164"/>
    </w:p>
    <w:p w14:paraId="53632429" w14:textId="77777777" w:rsidR="002C624E" w:rsidRDefault="002C624E" w:rsidP="002C624E">
      <w:r>
        <w:t>The following chain shall be supported by Digital Key applet for key sharing:</w:t>
      </w:r>
    </w:p>
    <w:p w14:paraId="1D6F2C70" w14:textId="77777777" w:rsidR="002C624E" w:rsidRDefault="002C624E" w:rsidP="002C624E">
      <w:r>
        <w:t xml:space="preserve">Authorized PK </w:t>
      </w:r>
      <w:r>
        <w:rPr>
          <w:rFonts w:ascii="Cambria Math" w:hAnsi="Cambria Math" w:cs="Cambria Math"/>
        </w:rPr>
        <w:t>⟶</w:t>
      </w:r>
      <w:r>
        <w:t xml:space="preserve"> External CA certificate </w:t>
      </w:r>
      <w:r>
        <w:rPr>
          <w:rFonts w:ascii="Cambria Math" w:hAnsi="Cambria Math" w:cs="Cambria Math"/>
        </w:rPr>
        <w:t>⟶</w:t>
      </w:r>
      <w:r>
        <w:t xml:space="preserve"> Instance CA Certificate</w:t>
      </w:r>
      <w:r>
        <w:rPr>
          <w:rFonts w:ascii="Cambria Math" w:hAnsi="Cambria Math" w:cs="Cambria Math"/>
        </w:rPr>
        <w:t>⟶</w:t>
      </w:r>
      <w:r>
        <w:t xml:space="preserve"> endpoint</w:t>
      </w:r>
    </w:p>
    <w:p w14:paraId="4D087B9C" w14:textId="44AF61EA" w:rsidR="002C624E" w:rsidRDefault="002C624E" w:rsidP="002C624E">
      <w:pPr>
        <w:pStyle w:val="Heading2"/>
      </w:pPr>
      <w:bookmarkStart w:id="2165" w:name="_Toc64812075"/>
      <w:bookmarkStart w:id="2166" w:name="_Toc112706195"/>
      <w:bookmarkStart w:id="2167" w:name="_Toc118219569"/>
      <w:bookmarkStart w:id="2168" w:name="_Toc118222680"/>
      <w:r>
        <w:t>Owner Pairing Certificate Chain</w:t>
      </w:r>
      <w:bookmarkEnd w:id="2165"/>
      <w:bookmarkEnd w:id="2166"/>
      <w:bookmarkEnd w:id="2167"/>
      <w:bookmarkEnd w:id="2168"/>
    </w:p>
    <w:p w14:paraId="597AEEFB" w14:textId="05AD8441" w:rsidR="002C624E" w:rsidRDefault="002C624E" w:rsidP="002C624E">
      <w:r>
        <w:t>At owner pairing, the vehicle verifies the authenticity and the correctness of the key created in the SE. The key properties, including the device public key, are attested to by the Digital Key certification chain, which is rooted in the vehicle.</w:t>
      </w:r>
    </w:p>
    <w:p w14:paraId="5C2EEED2" w14:textId="03DF5688" w:rsidR="002C624E" w:rsidRDefault="002C624E" w:rsidP="00E00FC9">
      <w:pPr>
        <w:pStyle w:val="Heading3"/>
        <w:ind w:left="900" w:hanging="900"/>
      </w:pPr>
      <w:bookmarkStart w:id="2169" w:name="_Toc64812076"/>
      <w:bookmarkStart w:id="2170" w:name="_Toc112706196"/>
      <w:bookmarkStart w:id="2171" w:name="_Toc118219570"/>
      <w:bookmarkStart w:id="2172" w:name="_Toc118222681"/>
      <w:r>
        <w:t>Device and Vehicle</w:t>
      </w:r>
      <w:bookmarkEnd w:id="2169"/>
      <w:bookmarkEnd w:id="2170"/>
      <w:bookmarkEnd w:id="2171"/>
      <w:bookmarkEnd w:id="2172"/>
      <w:r>
        <w:t xml:space="preserve"> </w:t>
      </w:r>
    </w:p>
    <w:p w14:paraId="0F8CCDC0" w14:textId="77777777" w:rsidR="002C624E" w:rsidRDefault="002C624E" w:rsidP="002C624E">
      <w:r>
        <w:rPr>
          <w:rFonts w:ascii="Cambria Math" w:hAnsi="Cambria Math" w:cs="Cambria Math"/>
        </w:rPr>
        <w:t>⟶</w:t>
      </w:r>
      <w:r>
        <w:t xml:space="preserve"> attest /</w:t>
      </w:r>
      <w:r w:rsidRPr="006423A7">
        <w:t>verify</w:t>
      </w:r>
    </w:p>
    <w:p w14:paraId="27BE01F6" w14:textId="77777777" w:rsidR="002C624E" w:rsidRDefault="002C624E" w:rsidP="002C624E">
      <w:r>
        <w:rPr>
          <w:rFonts w:ascii="Cambria Math" w:hAnsi="Cambria Math" w:cs="Cambria Math"/>
        </w:rPr>
        <w:t>⇒</w:t>
      </w:r>
      <w:r>
        <w:t xml:space="preserve"> trust</w:t>
      </w:r>
    </w:p>
    <w:p w14:paraId="3F5E1196" w14:textId="77777777" w:rsidR="002C624E" w:rsidRDefault="002C624E" w:rsidP="002C624E">
      <w:r>
        <w:t xml:space="preserve">Vehicle OEM CA </w:t>
      </w:r>
      <w:r>
        <w:rPr>
          <w:rFonts w:ascii="Cambria Math" w:hAnsi="Cambria Math" w:cs="Cambria Math"/>
        </w:rPr>
        <w:t>⇒</w:t>
      </w:r>
      <w:r>
        <w:t xml:space="preserve">  Device OEM CA</w:t>
      </w:r>
    </w:p>
    <w:p w14:paraId="16D56B74" w14:textId="77777777" w:rsidR="002C624E" w:rsidRDefault="002C624E" w:rsidP="002C624E">
      <w:r>
        <w:t xml:space="preserve">Device OEM CA </w:t>
      </w:r>
      <w:r>
        <w:rPr>
          <w:rFonts w:ascii="Cambria Math" w:hAnsi="Cambria Math" w:cs="Cambria Math"/>
        </w:rPr>
        <w:t>⇒</w:t>
      </w:r>
      <w:r>
        <w:t xml:space="preserve"> Instance CA Certificate</w:t>
      </w:r>
    </w:p>
    <w:p w14:paraId="14881151" w14:textId="77777777" w:rsidR="002C624E" w:rsidRDefault="002C624E" w:rsidP="002C624E">
      <w:r>
        <w:t xml:space="preserve">Vehicle OEM CA Certificate </w:t>
      </w:r>
      <w:r>
        <w:rPr>
          <w:rFonts w:ascii="Cambria Math" w:hAnsi="Cambria Math" w:cs="Cambria Math"/>
        </w:rPr>
        <w:t>⟶</w:t>
      </w:r>
      <w:r>
        <w:t xml:space="preserve"> Device OEM CA Certificate </w:t>
      </w:r>
      <w:r>
        <w:rPr>
          <w:rFonts w:ascii="Cambria Math" w:hAnsi="Cambria Math" w:cs="Cambria Math"/>
        </w:rPr>
        <w:t>⟶</w:t>
      </w:r>
      <w:r>
        <w:t xml:space="preserve"> Instance CA Certificate</w:t>
      </w:r>
      <w:r>
        <w:rPr>
          <w:rFonts w:ascii="Cambria Math" w:hAnsi="Cambria Math" w:cs="Cambria Math"/>
        </w:rPr>
        <w:t>⟶</w:t>
      </w:r>
      <w:r>
        <w:t xml:space="preserve"> Digital Key Certificate</w:t>
      </w:r>
    </w:p>
    <w:p w14:paraId="430D118A" w14:textId="56B55BE6" w:rsidR="002C624E" w:rsidRDefault="002C624E" w:rsidP="002C624E">
      <w:pPr>
        <w:pStyle w:val="Heading2"/>
      </w:pPr>
      <w:bookmarkStart w:id="2173" w:name="_Ref61679609"/>
      <w:bookmarkStart w:id="2174" w:name="_Toc64812077"/>
      <w:bookmarkStart w:id="2175" w:name="_Toc112706197"/>
      <w:bookmarkStart w:id="2176" w:name="_Toc118219571"/>
      <w:bookmarkStart w:id="2177" w:name="_Toc118222682"/>
      <w:r>
        <w:t>Key Sharing Certificate Chain</w:t>
      </w:r>
      <w:bookmarkEnd w:id="2173"/>
      <w:bookmarkEnd w:id="2174"/>
      <w:bookmarkEnd w:id="2175"/>
      <w:bookmarkEnd w:id="2176"/>
      <w:bookmarkEnd w:id="2177"/>
    </w:p>
    <w:p w14:paraId="6766AF0D" w14:textId="77777777" w:rsidR="002C624E" w:rsidRDefault="002C624E" w:rsidP="002C624E">
      <w:r>
        <w:t>Before issuing the Digital Key to the friend, the owner device verifies the authenticity of the public key created in the friend device. The friend device may be a different device brand than the owner device.</w:t>
      </w:r>
    </w:p>
    <w:p w14:paraId="69567058" w14:textId="77777777" w:rsidR="002C624E" w:rsidRDefault="002C624E" w:rsidP="002C624E">
      <w:r>
        <w:lastRenderedPageBreak/>
        <w:t>It is assumed that the vehicle has provided to the owner SE the Vehicle OEM CA PK, stored safely in the authorized_PK structure within the Digital Key Creation Data [L]. For verification, the friend device provides the Instance CA Certificate [E] signed by the Device OEM and the friend Device OEM CA Certificate [F] signed by the Vehicle OEM.</w:t>
      </w:r>
    </w:p>
    <w:p w14:paraId="3420CC04" w14:textId="77777777" w:rsidR="002C624E" w:rsidRDefault="002C624E" w:rsidP="002C624E">
      <w:r>
        <w:rPr>
          <w:rFonts w:ascii="Cambria Math" w:hAnsi="Cambria Math" w:cs="Cambria Math"/>
        </w:rPr>
        <w:t>⟶</w:t>
      </w:r>
      <w:r>
        <w:t xml:space="preserve"> attest /</w:t>
      </w:r>
      <w:r w:rsidRPr="006423A7">
        <w:t>verify</w:t>
      </w:r>
    </w:p>
    <w:p w14:paraId="693F8C71" w14:textId="77777777" w:rsidR="002C624E" w:rsidRDefault="002C624E" w:rsidP="002C624E">
      <w:r>
        <w:rPr>
          <w:rFonts w:ascii="Cambria Math" w:hAnsi="Cambria Math" w:cs="Cambria Math"/>
        </w:rPr>
        <w:t>⇒</w:t>
      </w:r>
      <w:r>
        <w:t xml:space="preserve"> trust</w:t>
      </w:r>
    </w:p>
    <w:p w14:paraId="45FBC6D5" w14:textId="77777777" w:rsidR="002C624E" w:rsidRDefault="002C624E" w:rsidP="002C624E">
      <w:r>
        <w:t>The owner device verifies:</w:t>
      </w:r>
    </w:p>
    <w:p w14:paraId="6707B5EA" w14:textId="77777777" w:rsidR="002C624E" w:rsidRDefault="002C624E" w:rsidP="002C624E">
      <w:r>
        <w:t xml:space="preserve">Vehicle OEM CA PK </w:t>
      </w:r>
      <w:r>
        <w:rPr>
          <w:rFonts w:ascii="Cambria Math" w:hAnsi="Cambria Math" w:cs="Cambria Math"/>
        </w:rPr>
        <w:t>⟶</w:t>
      </w:r>
      <w:r>
        <w:t xml:space="preserve"> friend Device OEM CA Certificate </w:t>
      </w:r>
      <w:r>
        <w:rPr>
          <w:rFonts w:ascii="Cambria Math" w:hAnsi="Cambria Math" w:cs="Cambria Math"/>
        </w:rPr>
        <w:t>⟶</w:t>
      </w:r>
      <w:r>
        <w:t xml:space="preserve"> friend Instance CA Certificate </w:t>
      </w:r>
      <w:r>
        <w:rPr>
          <w:rFonts w:ascii="Cambria Math" w:hAnsi="Cambria Math" w:cs="Cambria Math"/>
        </w:rPr>
        <w:t>⟶</w:t>
      </w:r>
      <w:r>
        <w:t xml:space="preserve"> friend Digital Key Certificate</w:t>
      </w:r>
    </w:p>
    <w:p w14:paraId="2DDAB85C" w14:textId="7ED05662" w:rsidR="002C624E" w:rsidRDefault="002C624E" w:rsidP="002C624E">
      <w:r>
        <w:t>The owner device signs the friend Digital Key Certificate using the owner’s private key. The vehicle verifies the owner signature before accepting the friend’s public key when presented by the friend device or online through the Vehicle OEM Server:</w:t>
      </w:r>
    </w:p>
    <w:p w14:paraId="4877FCF6" w14:textId="3D27B4DA" w:rsidR="00455041" w:rsidRDefault="002C624E" w:rsidP="002C624E">
      <w:r>
        <w:t>Owner PK</w:t>
      </w:r>
      <w:r>
        <w:rPr>
          <w:rFonts w:ascii="Cambria Math" w:hAnsi="Cambria Math" w:cs="Cambria Math"/>
        </w:rPr>
        <w:t>⟶</w:t>
      </w:r>
      <w:r>
        <w:t xml:space="preserve"> friend Digital Key Certificate</w:t>
      </w:r>
    </w:p>
    <w:p w14:paraId="49E46C5B" w14:textId="34373F9C" w:rsidR="00485F00" w:rsidRDefault="00485F00" w:rsidP="00485F00">
      <w:pPr>
        <w:pStyle w:val="Heading1"/>
      </w:pPr>
      <w:bookmarkStart w:id="2178" w:name="_Ref61624042"/>
      <w:bookmarkStart w:id="2179" w:name="_Toc64812078"/>
      <w:bookmarkStart w:id="2180" w:name="_Toc112706198"/>
      <w:bookmarkStart w:id="2181" w:name="_Toc118219572"/>
      <w:bookmarkStart w:id="2182" w:name="_Toc118222683"/>
      <w:r>
        <w:lastRenderedPageBreak/>
        <w:t>SERVER-TO-SERVER COMMUNICATIONS AND API</w:t>
      </w:r>
      <w:bookmarkEnd w:id="2178"/>
      <w:bookmarkEnd w:id="2179"/>
      <w:bookmarkEnd w:id="2180"/>
      <w:bookmarkEnd w:id="2181"/>
      <w:bookmarkEnd w:id="2182"/>
      <w:r>
        <w:t xml:space="preserve"> </w:t>
      </w:r>
    </w:p>
    <w:p w14:paraId="5B1DBC7E" w14:textId="4A4066C4" w:rsidR="00485F00" w:rsidRDefault="00485F00" w:rsidP="00485F00">
      <w:pPr>
        <w:pStyle w:val="Heading2"/>
      </w:pPr>
      <w:bookmarkStart w:id="2183" w:name="_Toc64812079"/>
      <w:bookmarkStart w:id="2184" w:name="_Toc112706199"/>
      <w:bookmarkStart w:id="2185" w:name="_Toc118219573"/>
      <w:bookmarkStart w:id="2186" w:name="_Toc118222684"/>
      <w:r>
        <w:t>Introduction</w:t>
      </w:r>
      <w:bookmarkEnd w:id="2183"/>
      <w:bookmarkEnd w:id="2184"/>
      <w:bookmarkEnd w:id="2185"/>
      <w:bookmarkEnd w:id="2186"/>
    </w:p>
    <w:p w14:paraId="1ED51B05" w14:textId="77777777" w:rsidR="00485F00" w:rsidRDefault="00485F00" w:rsidP="00485F00">
      <w:r>
        <w:t xml:space="preserve">This section describes the API specification for communications between Device OEM Server and Vehicle OEM Server. </w:t>
      </w:r>
    </w:p>
    <w:p w14:paraId="707A6235" w14:textId="77777777" w:rsidR="00485F00" w:rsidRDefault="00485F00" w:rsidP="00485F00">
      <w:r>
        <w:t>Request and response bodies shall be formatted as JSON. The communication protocol used for all interfaces shall be HTTPS. All strings shall be UTF-8 encoded (Unicode Normalization Form C (NFC)).</w:t>
      </w:r>
    </w:p>
    <w:p w14:paraId="31299572" w14:textId="324FE7A8" w:rsidR="00485F00" w:rsidRDefault="00485F00" w:rsidP="00485F00">
      <w:pPr>
        <w:pStyle w:val="Heading2"/>
      </w:pPr>
      <w:bookmarkStart w:id="2187" w:name="_Toc64812080"/>
      <w:bookmarkStart w:id="2188" w:name="_Toc112706200"/>
      <w:bookmarkStart w:id="2189" w:name="_Toc118219574"/>
      <w:bookmarkStart w:id="2190" w:name="_Toc118222685"/>
      <w:r>
        <w:t>API Design</w:t>
      </w:r>
      <w:bookmarkEnd w:id="2187"/>
      <w:bookmarkEnd w:id="2188"/>
      <w:bookmarkEnd w:id="2189"/>
      <w:bookmarkEnd w:id="2190"/>
      <w:r>
        <w:t xml:space="preserve"> </w:t>
      </w:r>
    </w:p>
    <w:p w14:paraId="2356FE1F" w14:textId="02A833F8" w:rsidR="00485F00" w:rsidRDefault="00485F00" w:rsidP="00913E92">
      <w:pPr>
        <w:pStyle w:val="ListParagraph"/>
        <w:numPr>
          <w:ilvl w:val="0"/>
          <w:numId w:val="14"/>
        </w:numPr>
      </w:pPr>
      <w:r>
        <w:t>All APIs shall be implemented as HTTPS POST requests unless otherwise specified.</w:t>
      </w:r>
    </w:p>
    <w:p w14:paraId="5B5FBE95" w14:textId="52C34E0D" w:rsidR="00485F00" w:rsidRDefault="00485F00" w:rsidP="00913E92">
      <w:pPr>
        <w:pStyle w:val="ListParagraph"/>
        <w:numPr>
          <w:ilvl w:val="0"/>
          <w:numId w:val="14"/>
        </w:numPr>
      </w:pPr>
      <w:r>
        <w:t>Request and response payloads shall consist of simple JSON based data structures that allow for future expansion. The main data types used are array, dictionary, boolean</w:t>
      </w:r>
      <w:r w:rsidR="00D75416">
        <w:t>,</w:t>
      </w:r>
      <w:r>
        <w:t xml:space="preserve"> and string.</w:t>
      </w:r>
    </w:p>
    <w:p w14:paraId="031F335F" w14:textId="41DC11E3" w:rsidR="00485F00" w:rsidRDefault="00485F00" w:rsidP="00913E92">
      <w:pPr>
        <w:pStyle w:val="ListParagraph"/>
        <w:numPr>
          <w:ilvl w:val="0"/>
          <w:numId w:val="14"/>
        </w:numPr>
      </w:pPr>
      <w:r>
        <w:t>Error codes are specified at three levels:</w:t>
      </w:r>
    </w:p>
    <w:p w14:paraId="5F0283CC" w14:textId="754F20B7" w:rsidR="00485F00" w:rsidRDefault="00485F00" w:rsidP="00913E92">
      <w:pPr>
        <w:pStyle w:val="ListParagraph"/>
        <w:numPr>
          <w:ilvl w:val="1"/>
          <w:numId w:val="14"/>
        </w:numPr>
      </w:pPr>
      <w:r>
        <w:t>Transport level error codes</w:t>
      </w:r>
    </w:p>
    <w:p w14:paraId="7E872377" w14:textId="4E9FDF39" w:rsidR="00485F00" w:rsidRDefault="00485F00" w:rsidP="00913E92">
      <w:pPr>
        <w:pStyle w:val="ListParagraph"/>
        <w:numPr>
          <w:ilvl w:val="2"/>
          <w:numId w:val="14"/>
        </w:numPr>
      </w:pPr>
      <w:r>
        <w:t xml:space="preserve">HTTP error code as described in Section </w:t>
      </w:r>
      <w:r w:rsidR="0077683E">
        <w:rPr>
          <w:rStyle w:val="CrossRef"/>
        </w:rPr>
        <w:fldChar w:fldCharType="begin"/>
      </w:r>
      <w:r w:rsidR="0077683E">
        <w:instrText xml:space="preserve"> REF _Ref102419766 \r \h </w:instrText>
      </w:r>
      <w:r w:rsidR="0077683E">
        <w:rPr>
          <w:rStyle w:val="CrossRef"/>
        </w:rPr>
      </w:r>
      <w:r w:rsidR="0077683E">
        <w:rPr>
          <w:rStyle w:val="CrossRef"/>
        </w:rPr>
        <w:fldChar w:fldCharType="separate"/>
      </w:r>
      <w:r w:rsidR="00D81990">
        <w:t>17.9</w:t>
      </w:r>
      <w:r w:rsidR="0077683E">
        <w:rPr>
          <w:rStyle w:val="CrossRef"/>
        </w:rPr>
        <w:fldChar w:fldCharType="end"/>
      </w:r>
    </w:p>
    <w:p w14:paraId="216894D4" w14:textId="383F97C9" w:rsidR="00485F00" w:rsidRDefault="00485F00" w:rsidP="00913E92">
      <w:pPr>
        <w:pStyle w:val="ListParagraph"/>
        <w:numPr>
          <w:ilvl w:val="1"/>
          <w:numId w:val="14"/>
        </w:numPr>
      </w:pPr>
      <w:r>
        <w:t>Standardized application layer error codes</w:t>
      </w:r>
    </w:p>
    <w:p w14:paraId="44224196" w14:textId="4186A770" w:rsidR="00485F00" w:rsidRDefault="00485F00" w:rsidP="00913E92">
      <w:pPr>
        <w:pStyle w:val="ListParagraph"/>
        <w:numPr>
          <w:ilvl w:val="2"/>
          <w:numId w:val="14"/>
        </w:numPr>
      </w:pPr>
      <w:r>
        <w:t xml:space="preserve">Status code field in common response header; values defined in Section </w:t>
      </w:r>
      <w:r w:rsidR="0077683E">
        <w:rPr>
          <w:rStyle w:val="CrossRef"/>
        </w:rPr>
        <w:fldChar w:fldCharType="begin"/>
      </w:r>
      <w:r w:rsidR="0077683E">
        <w:instrText xml:space="preserve"> REF _Ref102419766 \r \h </w:instrText>
      </w:r>
      <w:r w:rsidR="0077683E">
        <w:rPr>
          <w:rStyle w:val="CrossRef"/>
        </w:rPr>
      </w:r>
      <w:r w:rsidR="0077683E">
        <w:rPr>
          <w:rStyle w:val="CrossRef"/>
        </w:rPr>
        <w:fldChar w:fldCharType="separate"/>
      </w:r>
      <w:r w:rsidR="00D81990">
        <w:t>17.9</w:t>
      </w:r>
      <w:r w:rsidR="0077683E">
        <w:rPr>
          <w:rStyle w:val="CrossRef"/>
        </w:rPr>
        <w:fldChar w:fldCharType="end"/>
      </w:r>
      <w:r>
        <w:t>.</w:t>
      </w:r>
    </w:p>
    <w:p w14:paraId="713AF6A6" w14:textId="2175194F" w:rsidR="00485F00" w:rsidRDefault="00485F00" w:rsidP="00913E92">
      <w:pPr>
        <w:pStyle w:val="ListParagraph"/>
        <w:numPr>
          <w:ilvl w:val="1"/>
          <w:numId w:val="14"/>
        </w:numPr>
      </w:pPr>
      <w:r>
        <w:t>Detailed error code</w:t>
      </w:r>
    </w:p>
    <w:p w14:paraId="7E15325D" w14:textId="511D1865" w:rsidR="00485F00" w:rsidRDefault="00485F00" w:rsidP="00913E92">
      <w:pPr>
        <w:pStyle w:val="ListParagraph"/>
        <w:numPr>
          <w:ilvl w:val="2"/>
          <w:numId w:val="14"/>
        </w:numPr>
      </w:pPr>
      <w:r>
        <w:t xml:space="preserve">Optional Sub Status code field in common response header as described in Section </w:t>
      </w:r>
      <w:r w:rsidR="00C96B0A" w:rsidRPr="00C96B0A">
        <w:rPr>
          <w:rStyle w:val="CrossRef"/>
        </w:rPr>
        <w:fldChar w:fldCharType="begin"/>
      </w:r>
      <w:r w:rsidR="00C96B0A" w:rsidRPr="00C96B0A">
        <w:rPr>
          <w:rStyle w:val="CrossRef"/>
        </w:rPr>
        <w:instrText xml:space="preserve"> REF _Ref61626532 \r \h </w:instrText>
      </w:r>
      <w:r w:rsidR="00C96B0A" w:rsidRPr="00C96B0A">
        <w:rPr>
          <w:rStyle w:val="CrossRef"/>
        </w:rPr>
      </w:r>
      <w:r w:rsidR="00C96B0A" w:rsidRPr="00C96B0A">
        <w:rPr>
          <w:rStyle w:val="CrossRef"/>
        </w:rPr>
        <w:fldChar w:fldCharType="separate"/>
      </w:r>
      <w:r w:rsidR="00D81990">
        <w:rPr>
          <w:rStyle w:val="CrossRef"/>
        </w:rPr>
        <w:t>17.10</w:t>
      </w:r>
      <w:r w:rsidR="00C96B0A" w:rsidRPr="00C96B0A">
        <w:rPr>
          <w:rStyle w:val="CrossRef"/>
        </w:rPr>
        <w:fldChar w:fldCharType="end"/>
      </w:r>
    </w:p>
    <w:p w14:paraId="5A918D0D" w14:textId="24190133" w:rsidR="00485F00" w:rsidRDefault="00485F00" w:rsidP="00485F00">
      <w:pPr>
        <w:pStyle w:val="Heading2"/>
      </w:pPr>
      <w:bookmarkStart w:id="2191" w:name="_Toc64812081"/>
      <w:bookmarkStart w:id="2192" w:name="_Toc112706201"/>
      <w:bookmarkStart w:id="2193" w:name="_Toc118219575"/>
      <w:bookmarkStart w:id="2194" w:name="_Toc118222686"/>
      <w:r>
        <w:t>Security</w:t>
      </w:r>
      <w:bookmarkEnd w:id="2191"/>
      <w:bookmarkEnd w:id="2192"/>
      <w:bookmarkEnd w:id="2193"/>
      <w:bookmarkEnd w:id="2194"/>
    </w:p>
    <w:p w14:paraId="1CDD1526" w14:textId="77777777" w:rsidR="00485F00" w:rsidRDefault="00485F00" w:rsidP="00485F00">
      <w:r>
        <w:t>Client application shall be hosted on user’s devices. Device OEM Server and Vehicle OEM Server shall be hosted in secure data centers.</w:t>
      </w:r>
    </w:p>
    <w:p w14:paraId="68811C15" w14:textId="77777777" w:rsidR="00485F00" w:rsidRDefault="00485F00" w:rsidP="00485F00">
      <w:r>
        <w:t>Server APIs shall be supported only over https. Sensitive data elements, where applicable, shall be protected with additional encryption protocols.</w:t>
      </w:r>
    </w:p>
    <w:p w14:paraId="16880197" w14:textId="6D41E756" w:rsidR="00485F00" w:rsidRDefault="00485F00" w:rsidP="00485F00">
      <w:r>
        <w:t>Server APIs shall be supported only over https with mutual authentication, i.e., 2-</w:t>
      </w:r>
      <w:r w:rsidR="00D75416">
        <w:t>w</w:t>
      </w:r>
      <w:r>
        <w:t>ay TLS.</w:t>
      </w:r>
    </w:p>
    <w:p w14:paraId="7AB1C602" w14:textId="21A4C319" w:rsidR="00485F00" w:rsidRDefault="00485F00" w:rsidP="00485F00">
      <w:pPr>
        <w:pStyle w:val="Heading2"/>
      </w:pPr>
      <w:bookmarkStart w:id="2195" w:name="_Toc64812082"/>
      <w:bookmarkStart w:id="2196" w:name="_Ref112677687"/>
      <w:bookmarkStart w:id="2197" w:name="_Toc112706202"/>
      <w:bookmarkStart w:id="2198" w:name="_Toc118219576"/>
      <w:bookmarkStart w:id="2199" w:name="_Toc118222687"/>
      <w:r>
        <w:t>URL Scheme</w:t>
      </w:r>
      <w:bookmarkEnd w:id="2195"/>
      <w:bookmarkEnd w:id="2196"/>
      <w:bookmarkEnd w:id="2197"/>
      <w:bookmarkEnd w:id="2198"/>
      <w:bookmarkEnd w:id="2199"/>
      <w:r>
        <w:t xml:space="preserve"> </w:t>
      </w:r>
    </w:p>
    <w:p w14:paraId="110637DC" w14:textId="77777777" w:rsidR="00485F00" w:rsidRDefault="00485F00" w:rsidP="00485F00">
      <w:r>
        <w:t>All server services URIs shall conform to the following scheme:</w:t>
      </w:r>
    </w:p>
    <w:p w14:paraId="3699B396" w14:textId="77777777" w:rsidR="00485F00" w:rsidRDefault="00485F00" w:rsidP="00615BD5">
      <w:pPr>
        <w:pStyle w:val="Normal-Indented"/>
      </w:pPr>
      <w:r>
        <w:t>scheme://host:port/{service}/{version}/apiName</w:t>
      </w:r>
    </w:p>
    <w:p w14:paraId="418B51F7" w14:textId="77777777" w:rsidR="00485F00" w:rsidRDefault="00485F00" w:rsidP="00485F00">
      <w:r>
        <w:t>where:</w:t>
      </w:r>
    </w:p>
    <w:p w14:paraId="18D44DB8" w14:textId="77777777" w:rsidR="00485F00" w:rsidRDefault="00485F00" w:rsidP="006423A7">
      <w:pPr>
        <w:pStyle w:val="BulletList"/>
      </w:pPr>
      <w:r w:rsidRPr="00485F00">
        <w:rPr>
          <w:rStyle w:val="InlineHead"/>
        </w:rPr>
        <w:t>scheme</w:t>
      </w:r>
      <w:r>
        <w:t xml:space="preserve"> = https</w:t>
      </w:r>
    </w:p>
    <w:p w14:paraId="23B64F48" w14:textId="1454C59B" w:rsidR="00485F00" w:rsidRDefault="00485F00" w:rsidP="006423A7">
      <w:pPr>
        <w:pStyle w:val="BulletList"/>
      </w:pPr>
      <w:r w:rsidRPr="00485F00">
        <w:rPr>
          <w:rStyle w:val="InlineHead"/>
        </w:rPr>
        <w:t>host:port</w:t>
      </w:r>
      <w:r>
        <w:t xml:space="preserve"> = Host name and Port number for the endpoint.</w:t>
      </w:r>
    </w:p>
    <w:p w14:paraId="240C42EB" w14:textId="132D8C6D" w:rsidR="00485F00" w:rsidRDefault="00485F00" w:rsidP="006423A7">
      <w:pPr>
        <w:pStyle w:val="BulletList"/>
      </w:pPr>
      <w:r w:rsidRPr="00485F00">
        <w:rPr>
          <w:rStyle w:val="InlineHead"/>
        </w:rPr>
        <w:t>service</w:t>
      </w:r>
      <w:r>
        <w:t xml:space="preserve"> = Target application that hosts the API endpoint.</w:t>
      </w:r>
    </w:p>
    <w:p w14:paraId="056FE8F9" w14:textId="77777777" w:rsidR="00485F00" w:rsidRDefault="00485F00" w:rsidP="006423A7">
      <w:pPr>
        <w:pStyle w:val="BulletList"/>
      </w:pPr>
      <w:r w:rsidRPr="00485F00">
        <w:rPr>
          <w:rStyle w:val="InlineHead"/>
        </w:rPr>
        <w:lastRenderedPageBreak/>
        <w:t>version</w:t>
      </w:r>
      <w:r>
        <w:t xml:space="preserve"> = Version number of the schema. Current major version is v1.</w:t>
      </w:r>
    </w:p>
    <w:p w14:paraId="31494364" w14:textId="77777777" w:rsidR="00485F00" w:rsidRDefault="00485F00" w:rsidP="006423A7">
      <w:pPr>
        <w:pStyle w:val="BulletList"/>
      </w:pPr>
      <w:r w:rsidRPr="00485F00">
        <w:rPr>
          <w:rStyle w:val="InlineHead"/>
        </w:rPr>
        <w:t>apiName</w:t>
      </w:r>
      <w:r>
        <w:t xml:space="preserve"> = Name of the API being called</w:t>
      </w:r>
    </w:p>
    <w:p w14:paraId="62AB303D" w14:textId="77777777" w:rsidR="00485F00" w:rsidRDefault="00485F00" w:rsidP="00485F00">
      <w:r>
        <w:t>An API version shall be included in the URI for all interfaces. The first supported version is v1. The version shall be incremented by 1 for major API changes or backward incompatible iterations on existing APIs.</w:t>
      </w:r>
    </w:p>
    <w:p w14:paraId="61EFB827" w14:textId="1201286C" w:rsidR="00485F00" w:rsidRDefault="00485F00" w:rsidP="00485F00">
      <w:pPr>
        <w:pStyle w:val="Heading2"/>
      </w:pPr>
      <w:bookmarkStart w:id="2200" w:name="_Toc64812083"/>
      <w:bookmarkStart w:id="2201" w:name="_Toc112706203"/>
      <w:bookmarkStart w:id="2202" w:name="_Toc118219577"/>
      <w:bookmarkStart w:id="2203" w:name="_Toc118222688"/>
      <w:r>
        <w:t>Healthcheck</w:t>
      </w:r>
      <w:bookmarkEnd w:id="2200"/>
      <w:bookmarkEnd w:id="2201"/>
      <w:bookmarkEnd w:id="2202"/>
      <w:bookmarkEnd w:id="2203"/>
      <w:r>
        <w:t xml:space="preserve"> </w:t>
      </w:r>
    </w:p>
    <w:p w14:paraId="44788DC1" w14:textId="0EE21786" w:rsidR="00485F00" w:rsidRDefault="00485F00" w:rsidP="00485F00">
      <w:r>
        <w:t>The healthcheck is a way to determine server availability of Device OEM and Vehicle OEM Servers.</w:t>
      </w:r>
    </w:p>
    <w:p w14:paraId="219B10FB" w14:textId="6638AEF3" w:rsidR="00485F00" w:rsidRDefault="00485F00" w:rsidP="00485F00">
      <w:pPr>
        <w:pStyle w:val="Heading2"/>
      </w:pPr>
      <w:bookmarkStart w:id="2204" w:name="_Toc64812084"/>
      <w:bookmarkStart w:id="2205" w:name="_Toc112706204"/>
      <w:bookmarkStart w:id="2206" w:name="_Toc118219578"/>
      <w:bookmarkStart w:id="2207" w:name="_Toc118222689"/>
      <w:r>
        <w:t>User Interface</w:t>
      </w:r>
      <w:bookmarkEnd w:id="2204"/>
      <w:bookmarkEnd w:id="2205"/>
      <w:bookmarkEnd w:id="2206"/>
      <w:bookmarkEnd w:id="2207"/>
      <w:r>
        <w:t xml:space="preserve"> </w:t>
      </w:r>
    </w:p>
    <w:p w14:paraId="54E727C7" w14:textId="560232EC" w:rsidR="00485F00" w:rsidRDefault="00485F00" w:rsidP="00E00FC9">
      <w:pPr>
        <w:pStyle w:val="Heading3"/>
        <w:ind w:left="900" w:hanging="900"/>
      </w:pPr>
      <w:bookmarkStart w:id="2208" w:name="_Toc64812085"/>
      <w:bookmarkStart w:id="2209" w:name="_Toc112706205"/>
      <w:bookmarkStart w:id="2210" w:name="_Toc118219579"/>
      <w:bookmarkStart w:id="2211" w:name="_Toc118222690"/>
      <w:r>
        <w:t>Description</w:t>
      </w:r>
      <w:bookmarkEnd w:id="2208"/>
      <w:bookmarkEnd w:id="2209"/>
      <w:bookmarkEnd w:id="2210"/>
      <w:bookmarkEnd w:id="2211"/>
    </w:p>
    <w:p w14:paraId="42EDD8C8" w14:textId="2560EBC5" w:rsidR="00485F00" w:rsidRDefault="00485F00" w:rsidP="00485F00">
      <w:r>
        <w:t>User interfaces are created and controlled by Device OEM entities. Each Device OEM can customize the user experience as per its platform.</w:t>
      </w:r>
    </w:p>
    <w:p w14:paraId="39A2422E" w14:textId="5570DF27" w:rsidR="00485F00" w:rsidRDefault="00485F00" w:rsidP="00485F00">
      <w:r>
        <w:t>The Vehicle OEM provides all necessary visual elements for a specific vehicle/model to the Device OEM in an offline process, prior to go</w:t>
      </w:r>
      <w:r w:rsidR="00C6032B">
        <w:t>ing</w:t>
      </w:r>
      <w:r>
        <w:t xml:space="preserve"> live. Details of the visual elements are out of scope of the specification and should be negotiated between the Vehicle OEMs and Device OEMs. An identifier, which can be chosen by the Vehicle OEM, is assigned for UI elements. This identifier is called uiIdentifier. </w:t>
      </w:r>
    </w:p>
    <w:p w14:paraId="20D1AA2A" w14:textId="74F65BBE" w:rsidR="00485F00" w:rsidRDefault="00485F00" w:rsidP="00485F00">
      <w:r>
        <w:t>To ensure uniqueness across Vehicle OEMs, a prefix may be used. The uiIdentifier should be generic and the system should not be able to identify owner or friend using uiIdentifier.</w:t>
      </w:r>
    </w:p>
    <w:p w14:paraId="2679E3BA" w14:textId="77777777" w:rsidR="00485F00" w:rsidRDefault="00485F00" w:rsidP="00485F00">
      <w:r>
        <w:t>An example of an uiIdentifier for a specific vehicle: “VehicleOEMNameModelYearColor.” The UI elements are stored on the Device OEM Server to ensure the best availability at runtime.</w:t>
      </w:r>
    </w:p>
    <w:p w14:paraId="2D222193" w14:textId="674AEC83" w:rsidR="00485F00" w:rsidRDefault="00485F00" w:rsidP="00485F00">
      <w:r>
        <w:t>During different types of provisioning (owner pairing, key sharing), the uiIdentifier is provided to the Device OEM Server by the Vehicle OEM Server. The Device OEM may then select the predefined UI elements. It is the responsibility of the Device OEM to display the UI elements appropriate to device-specific parameters.</w:t>
      </w:r>
    </w:p>
    <w:p w14:paraId="644B2DF6" w14:textId="154DC2BD" w:rsidR="00485F00" w:rsidRDefault="00485F00" w:rsidP="00485F00">
      <w:pPr>
        <w:pStyle w:val="Heading2"/>
      </w:pPr>
      <w:bookmarkStart w:id="2212" w:name="_Ref61627818"/>
      <w:bookmarkStart w:id="2213" w:name="_Toc64812086"/>
      <w:bookmarkStart w:id="2214" w:name="_Toc112706206"/>
      <w:bookmarkStart w:id="2215" w:name="_Toc118219580"/>
      <w:bookmarkStart w:id="2216" w:name="_Toc118222691"/>
      <w:r>
        <w:t>Server APIs</w:t>
      </w:r>
      <w:bookmarkEnd w:id="2212"/>
      <w:bookmarkEnd w:id="2213"/>
      <w:bookmarkEnd w:id="2214"/>
      <w:bookmarkEnd w:id="2215"/>
      <w:bookmarkEnd w:id="2216"/>
    </w:p>
    <w:p w14:paraId="332F2D81" w14:textId="5B024371" w:rsidR="00485F00" w:rsidRDefault="00485F00" w:rsidP="00E00FC9">
      <w:pPr>
        <w:pStyle w:val="Heading3"/>
        <w:ind w:left="900" w:hanging="900"/>
      </w:pPr>
      <w:bookmarkStart w:id="2217" w:name="_Ref61626750"/>
      <w:bookmarkStart w:id="2218" w:name="_Toc64812087"/>
      <w:bookmarkStart w:id="2219" w:name="_Toc112706207"/>
      <w:bookmarkStart w:id="2220" w:name="_Toc118219581"/>
      <w:bookmarkStart w:id="2221" w:name="_Toc118222692"/>
      <w:r>
        <w:t>API - Track Key</w:t>
      </w:r>
      <w:bookmarkEnd w:id="2217"/>
      <w:bookmarkEnd w:id="2218"/>
      <w:bookmarkEnd w:id="2219"/>
      <w:bookmarkEnd w:id="2220"/>
      <w:bookmarkEnd w:id="2221"/>
    </w:p>
    <w:p w14:paraId="52D622BC" w14:textId="2BE3CA5A" w:rsidR="00485F00" w:rsidRDefault="00485F00" w:rsidP="00485F00">
      <w:r>
        <w:t xml:space="preserve">This is a generic API offered by the Vehicle OEM Server to track a Digital Key. This API should have idempotent behavior. If trackKey is called for a keyID that is already registered, the API call shall be successful and return with a usual response. This API is used in owner pairing and key sharing as described in Section </w:t>
      </w:r>
      <w:r w:rsidR="00C96B0A" w:rsidRPr="00C96B0A">
        <w:rPr>
          <w:rStyle w:val="CrossRef"/>
        </w:rPr>
        <w:fldChar w:fldCharType="begin"/>
      </w:r>
      <w:r w:rsidR="00C96B0A" w:rsidRPr="00C96B0A">
        <w:rPr>
          <w:rStyle w:val="CrossRef"/>
        </w:rPr>
        <w:instrText xml:space="preserve"> REF _Ref49903634 \r \h </w:instrText>
      </w:r>
      <w:r w:rsidR="00C96B0A" w:rsidRPr="00C96B0A">
        <w:rPr>
          <w:rStyle w:val="CrossRef"/>
        </w:rPr>
      </w:r>
      <w:r w:rsidR="00C96B0A" w:rsidRPr="00C96B0A">
        <w:rPr>
          <w:rStyle w:val="CrossRef"/>
        </w:rPr>
        <w:fldChar w:fldCharType="separate"/>
      </w:r>
      <w:r w:rsidR="00D81990">
        <w:rPr>
          <w:rStyle w:val="CrossRef"/>
        </w:rPr>
        <w:t>6.3.4.4</w:t>
      </w:r>
      <w:r w:rsidR="00C96B0A" w:rsidRPr="00C96B0A">
        <w:rPr>
          <w:rStyle w:val="CrossRef"/>
        </w:rPr>
        <w:fldChar w:fldCharType="end"/>
      </w:r>
      <w:r>
        <w:t xml:space="preserve"> and Section </w:t>
      </w:r>
      <w:r w:rsidR="00C96B0A" w:rsidRPr="00C96B0A">
        <w:rPr>
          <w:rStyle w:val="CrossRef"/>
        </w:rPr>
        <w:fldChar w:fldCharType="begin"/>
      </w:r>
      <w:r w:rsidR="00C96B0A" w:rsidRPr="00C96B0A">
        <w:rPr>
          <w:rStyle w:val="CrossRef"/>
        </w:rPr>
        <w:instrText xml:space="preserve"> REF _Ref61706519 \r \h </w:instrText>
      </w:r>
      <w:r w:rsidR="00C96B0A" w:rsidRPr="00C96B0A">
        <w:rPr>
          <w:rStyle w:val="CrossRef"/>
        </w:rPr>
      </w:r>
      <w:r w:rsidR="00C96B0A" w:rsidRPr="00C96B0A">
        <w:rPr>
          <w:rStyle w:val="CrossRef"/>
        </w:rPr>
        <w:fldChar w:fldCharType="separate"/>
      </w:r>
      <w:r w:rsidR="00D81990">
        <w:rPr>
          <w:rStyle w:val="CrossRef"/>
        </w:rPr>
        <w:t>11.8.5</w:t>
      </w:r>
      <w:r w:rsidR="00C96B0A" w:rsidRPr="00C96B0A">
        <w:rPr>
          <w:rStyle w:val="CrossRef"/>
        </w:rPr>
        <w:fldChar w:fldCharType="end"/>
      </w:r>
      <w:r>
        <w:t xml:space="preserve">, respectively. </w:t>
      </w:r>
    </w:p>
    <w:p w14:paraId="120ECE3F" w14:textId="4C788560" w:rsidR="00485F00" w:rsidRDefault="00485F00" w:rsidP="00D23E0D">
      <w:pPr>
        <w:pStyle w:val="Heading4"/>
      </w:pPr>
      <w:r>
        <w:t xml:space="preserve">End Point </w:t>
      </w:r>
    </w:p>
    <w:p w14:paraId="2BCACD78" w14:textId="60328AFB" w:rsidR="00485F00" w:rsidRDefault="00485F00" w:rsidP="00485F00">
      <w:r>
        <w:t>HTTPS POST /{service}/{version}/trackKey</w:t>
      </w:r>
    </w:p>
    <w:p w14:paraId="3751D328" w14:textId="6923ED86" w:rsidR="002C624E" w:rsidRDefault="00485F00" w:rsidP="00D23E0D">
      <w:pPr>
        <w:pStyle w:val="Heading4"/>
      </w:pPr>
      <w:bookmarkStart w:id="2222" w:name="_Ref61622881"/>
      <w:r>
        <w:lastRenderedPageBreak/>
        <w:t>trackKey ()</w:t>
      </w:r>
      <w:bookmarkEnd w:id="2222"/>
    </w:p>
    <w:tbl>
      <w:tblPr>
        <w:tblW w:w="5775" w:type="pct"/>
        <w:shd w:val="clear" w:color="auto" w:fill="FFFFFF"/>
        <w:tblLayout w:type="fixed"/>
        <w:tblCellMar>
          <w:left w:w="0" w:type="dxa"/>
          <w:right w:w="0" w:type="dxa"/>
        </w:tblCellMar>
        <w:tblLook w:val="04A0" w:firstRow="1" w:lastRow="0" w:firstColumn="1" w:lastColumn="0" w:noHBand="0" w:noVBand="1"/>
      </w:tblPr>
      <w:tblGrid>
        <w:gridCol w:w="2602"/>
        <w:gridCol w:w="1535"/>
        <w:gridCol w:w="1168"/>
        <w:gridCol w:w="3056"/>
        <w:gridCol w:w="1440"/>
        <w:gridCol w:w="991"/>
      </w:tblGrid>
      <w:tr w:rsidR="0044341A" w:rsidRPr="00CD7ACD" w14:paraId="004CFA59" w14:textId="6DD78229" w:rsidTr="00F626BE">
        <w:trPr>
          <w:trHeight w:val="395"/>
          <w:tblHeader/>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5C727C3A" w14:textId="77777777" w:rsidR="00555429" w:rsidRPr="00CD7ACD" w:rsidRDefault="00555429" w:rsidP="00555429">
            <w:pPr>
              <w:pStyle w:val="TableHead-BlackCentered"/>
            </w:pPr>
            <w:r w:rsidRPr="00CD7ACD">
              <w:t>Parameter</w:t>
            </w: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2F14A7EB" w14:textId="77777777" w:rsidR="00555429" w:rsidRPr="00CD7ACD" w:rsidRDefault="00555429" w:rsidP="00555429">
            <w:pPr>
              <w:pStyle w:val="TableHead-BlackCentered"/>
            </w:pPr>
            <w:r w:rsidRPr="00CD7ACD">
              <w:t>Type</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467ABCF6" w14:textId="77777777" w:rsidR="00555429" w:rsidRPr="00CD7ACD" w:rsidRDefault="00555429" w:rsidP="00555429">
            <w:pPr>
              <w:pStyle w:val="TableHead-Black"/>
            </w:pPr>
            <w:r w:rsidRPr="00CD7ACD">
              <w:t>Max Length</w:t>
            </w:r>
          </w:p>
          <w:p w14:paraId="6DAFF3FE" w14:textId="77777777" w:rsidR="00555429" w:rsidRPr="00CD7ACD" w:rsidRDefault="00555429" w:rsidP="00555429">
            <w:pPr>
              <w:pStyle w:val="TableHead-Black"/>
            </w:pPr>
            <w:r w:rsidRPr="00CD7ACD">
              <w:t>(bytes)</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1230542F" w14:textId="77777777" w:rsidR="00555429" w:rsidRPr="00CD7ACD" w:rsidRDefault="00555429" w:rsidP="00555429">
            <w:pPr>
              <w:pStyle w:val="TableHead-Black"/>
            </w:pPr>
            <w:r w:rsidRPr="00CD7ACD">
              <w:t>Description</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631A3AC1" w14:textId="77777777" w:rsidR="00555429" w:rsidRPr="00CD7ACD" w:rsidRDefault="00555429" w:rsidP="00555429">
            <w:pPr>
              <w:pStyle w:val="TableHead-BlackCentered"/>
            </w:pPr>
            <w:r w:rsidRPr="00CD7ACD">
              <w:t>Required</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7FA94F95" w14:textId="3ED01763" w:rsidR="00555429" w:rsidRPr="00555429" w:rsidRDefault="00555429" w:rsidP="00555429">
            <w:pPr>
              <w:pStyle w:val="TableHead-BlackCentered"/>
            </w:pPr>
            <w:r>
              <w:t>Domain Version</w:t>
            </w:r>
          </w:p>
        </w:tc>
      </w:tr>
      <w:tr w:rsidR="0044341A" w:rsidRPr="00CD7ACD" w14:paraId="329EC2F9" w14:textId="1D5F0E87" w:rsidTr="00F626BE">
        <w:trPr>
          <w:trHeight w:val="989"/>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242CE1F4" w14:textId="2981E18C" w:rsidR="00555429" w:rsidRPr="00CD7ACD" w:rsidRDefault="00043137" w:rsidP="00555429">
            <w:pPr>
              <w:pStyle w:val="TableText-SmallCentered"/>
            </w:pPr>
            <w:r>
              <w:t>e</w:t>
            </w:r>
            <w:r w:rsidR="00555429" w:rsidRPr="00CD7ACD">
              <w:t>ncryptionCertChain</w:t>
            </w: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68E51B44" w14:textId="77777777" w:rsidR="00555429" w:rsidRPr="00CD7ACD" w:rsidRDefault="00555429" w:rsidP="00555429">
            <w:pPr>
              <w:pStyle w:val="TableText-SmallCentered"/>
            </w:pPr>
            <w:r w:rsidRPr="00CD7ACD">
              <w:t>List of String</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3853EED3" w14:textId="77777777" w:rsidR="00555429" w:rsidRPr="00CD7ACD" w:rsidRDefault="00555429" w:rsidP="00555429">
            <w:pPr>
              <w:pStyle w:val="TableText-SmallCentered"/>
            </w:pPr>
            <w:r w:rsidRPr="00CD7ACD">
              <w:t>4096</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06FDD671" w14:textId="692023A6" w:rsidR="00555429" w:rsidRDefault="00555429" w:rsidP="00555429">
            <w:pPr>
              <w:pStyle w:val="TableText-Small"/>
            </w:pPr>
            <w:r w:rsidRPr="00CD7ACD">
              <w:t>Base 64 encoded array of X509 certificates</w:t>
            </w:r>
            <w:r>
              <w:t xml:space="preserve"> in DER format</w:t>
            </w:r>
            <w:r w:rsidRPr="00CD7ACD">
              <w:t xml:space="preserve"> representing a cert</w:t>
            </w:r>
            <w:r>
              <w:t>ificate</w:t>
            </w:r>
            <w:r w:rsidRPr="00CD7ACD">
              <w:t xml:space="preserve"> chain for encrypting </w:t>
            </w:r>
            <w:r>
              <w:t>uiB</w:t>
            </w:r>
            <w:r w:rsidRPr="00CD7ACD">
              <w:t xml:space="preserve">undle from </w:t>
            </w:r>
            <w:r>
              <w:t>Vehicle OEM</w:t>
            </w:r>
            <w:r w:rsidRPr="00CD7ACD">
              <w:t xml:space="preserve"> Server to </w:t>
            </w:r>
            <w:r>
              <w:t>Device OEM</w:t>
            </w:r>
            <w:r w:rsidRPr="00CD7ACD">
              <w:t xml:space="preserve"> Server. Encryption </w:t>
            </w:r>
            <w:r>
              <w:t xml:space="preserve">of trackKeyResponse() </w:t>
            </w:r>
            <w:r w:rsidRPr="00CD7ACD">
              <w:t>is performed using the first certificate in the list.</w:t>
            </w:r>
          </w:p>
          <w:p w14:paraId="531872F5" w14:textId="77777777" w:rsidR="00555429" w:rsidRPr="00CD7ACD" w:rsidRDefault="00555429" w:rsidP="00555429">
            <w:pPr>
              <w:pStyle w:val="TableText-Small"/>
            </w:pPr>
            <w:r>
              <w:t>This is a chain of trust established between vehicle and Device OEMs and is out of scope for this specification.</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6BFF0CE6" w14:textId="5C61D1F8" w:rsidR="00555429" w:rsidRPr="00CD7ACD" w:rsidRDefault="00555429" w:rsidP="00555429">
            <w:pPr>
              <w:pStyle w:val="TableText-SmallCentered"/>
            </w:pPr>
            <w:r w:rsidRPr="00CD7ACD">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58A50EB2" w14:textId="168950EA" w:rsidR="00555429" w:rsidRPr="00E171F3" w:rsidRDefault="00BF4E98" w:rsidP="00555429">
            <w:pPr>
              <w:pStyle w:val="TableText-SmallCentered"/>
            </w:pPr>
            <w:r>
              <w:t>DS</w:t>
            </w:r>
            <w:r w:rsidR="00555429">
              <w:t>-VS</w:t>
            </w:r>
            <w:r w:rsidR="00555429" w:rsidRPr="00E171F3">
              <w:br/>
            </w:r>
          </w:p>
          <w:p w14:paraId="62BD0D35" w14:textId="77777777" w:rsidR="00555429" w:rsidRPr="00CD7ACD" w:rsidRDefault="00555429" w:rsidP="00555429">
            <w:pPr>
              <w:pStyle w:val="TableText-SmallCentered"/>
            </w:pPr>
          </w:p>
        </w:tc>
      </w:tr>
      <w:tr w:rsidR="0044341A" w:rsidRPr="00CD7ACD" w14:paraId="5B6B767F" w14:textId="09B0A4FD" w:rsidTr="00F626BE">
        <w:trPr>
          <w:trHeight w:val="613"/>
        </w:trPr>
        <w:tc>
          <w:tcPr>
            <w:tcW w:w="120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0FAAA832" w14:textId="302FE264" w:rsidR="00555429" w:rsidRPr="00CD7ACD" w:rsidRDefault="00043137" w:rsidP="00555429">
            <w:pPr>
              <w:pStyle w:val="TableText-SmallCentered"/>
            </w:pPr>
            <w:r>
              <w:t>e</w:t>
            </w:r>
            <w:r w:rsidR="00555429" w:rsidRPr="00CD7ACD">
              <w:t>ncryptionVersion</w:t>
            </w:r>
          </w:p>
        </w:tc>
        <w:tc>
          <w:tcPr>
            <w:tcW w:w="71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2103428F" w14:textId="77777777" w:rsidR="00555429" w:rsidRPr="00CD7ACD" w:rsidRDefault="00555429" w:rsidP="00555429">
            <w:pPr>
              <w:pStyle w:val="TableText-SmallCentered"/>
            </w:pPr>
            <w:r w:rsidRPr="00CD7ACD">
              <w:t>String</w:t>
            </w:r>
          </w:p>
        </w:tc>
        <w:tc>
          <w:tcPr>
            <w:tcW w:w="54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151D2ADD" w14:textId="77777777" w:rsidR="00555429" w:rsidRPr="00CD7ACD" w:rsidRDefault="00555429" w:rsidP="00555429">
            <w:pPr>
              <w:pStyle w:val="TableText-SmallCentered"/>
            </w:pPr>
            <w:r w:rsidRPr="00CD7ACD">
              <w:t>32</w:t>
            </w:r>
          </w:p>
        </w:tc>
        <w:tc>
          <w:tcPr>
            <w:tcW w:w="141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1B021BA2" w14:textId="77777777" w:rsidR="00555429" w:rsidRPr="00CD7ACD" w:rsidRDefault="00555429" w:rsidP="00555429">
            <w:pPr>
              <w:pStyle w:val="TableText-Small"/>
            </w:pPr>
            <w:r w:rsidRPr="00CD7ACD">
              <w:t xml:space="preserve">Defines the version of encryption to be used for encryption from </w:t>
            </w:r>
            <w:r>
              <w:t>Vehicle OEM</w:t>
            </w:r>
            <w:r w:rsidRPr="00CD7ACD">
              <w:t xml:space="preserve"> Server to </w:t>
            </w:r>
            <w:r>
              <w:t>Device OEM</w:t>
            </w:r>
            <w:r w:rsidRPr="00CD7ACD">
              <w:t xml:space="preserve"> Server. Value is ECIES_v1</w:t>
            </w:r>
          </w:p>
        </w:tc>
        <w:tc>
          <w:tcPr>
            <w:tcW w:w="667"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3AEAC3EF" w14:textId="3C56BC65" w:rsidR="00555429" w:rsidRPr="00CD7ACD" w:rsidRDefault="00555429" w:rsidP="00555429">
            <w:pPr>
              <w:pStyle w:val="TableText-SmallCentered"/>
            </w:pPr>
            <w:r w:rsidRPr="00CD7ACD">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4F31AF4F" w14:textId="38315F9F" w:rsidR="00555429" w:rsidRPr="00E171F3" w:rsidRDefault="00BF4E98" w:rsidP="00555429">
            <w:pPr>
              <w:pStyle w:val="TableText-SmallCentered"/>
            </w:pPr>
            <w:r>
              <w:t>DS</w:t>
            </w:r>
            <w:r w:rsidR="00555429">
              <w:t>-VS</w:t>
            </w:r>
          </w:p>
          <w:p w14:paraId="58B6459E" w14:textId="77777777" w:rsidR="00555429" w:rsidRPr="00CD7ACD" w:rsidRDefault="00555429" w:rsidP="00555429">
            <w:pPr>
              <w:pStyle w:val="TableText-SmallCentered"/>
            </w:pPr>
          </w:p>
        </w:tc>
      </w:tr>
      <w:tr w:rsidR="0044341A" w:rsidRPr="00CD7ACD" w14:paraId="24EAFAD6" w14:textId="639991B8" w:rsidTr="00F626BE">
        <w:trPr>
          <w:trHeight w:val="197"/>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44ADDBB3" w14:textId="77777777" w:rsidR="00555429" w:rsidRPr="00CD7ACD" w:rsidRDefault="00555429" w:rsidP="00555429">
            <w:pPr>
              <w:pStyle w:val="TableText-SmallCentered"/>
            </w:pPr>
            <w:r w:rsidRPr="00CD7ACD">
              <w:t>keyID</w:t>
            </w: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5CD23BA4" w14:textId="77777777" w:rsidR="00555429" w:rsidRPr="00CD7ACD" w:rsidRDefault="00555429" w:rsidP="00555429">
            <w:pPr>
              <w:pStyle w:val="TableText-SmallCentered"/>
            </w:pPr>
            <w:r w:rsidRPr="00CD7ACD">
              <w:t>String</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0846E5B6" w14:textId="77777777" w:rsidR="00555429" w:rsidRPr="00CD7ACD" w:rsidRDefault="00555429" w:rsidP="00555429">
            <w:pPr>
              <w:pStyle w:val="TableText-SmallCentered"/>
            </w:pPr>
            <w:r w:rsidRPr="00CD7ACD">
              <w:t>128</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22E73682" w14:textId="77777777" w:rsidR="00555429" w:rsidRPr="00CD7ACD" w:rsidRDefault="00555429" w:rsidP="00555429">
            <w:pPr>
              <w:pStyle w:val="TableText-Small"/>
            </w:pPr>
            <w:r w:rsidRPr="00CD7ACD">
              <w:t>The unique identifier for a key.</w:t>
            </w:r>
            <w:r>
              <w:t xml:space="preserve"> Computed as the 160-bit SHA-1 hash of the value of the bit string subjectPublicKey from the keyData (excluding the tag, length, and number of unused bits).</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1B22E655" w14:textId="00C7608E" w:rsidR="00555429" w:rsidRPr="00CD7ACD" w:rsidRDefault="00555429" w:rsidP="00555429">
            <w:pPr>
              <w:pStyle w:val="TableText-SmallCentered"/>
            </w:pPr>
            <w:r w:rsidRPr="00CD7ACD">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15781916" w14:textId="401F5213" w:rsidR="00555429" w:rsidRPr="00CD7ACD" w:rsidRDefault="00555429" w:rsidP="00555429">
            <w:pPr>
              <w:pStyle w:val="TableText-SmallCentered"/>
            </w:pPr>
            <w:r>
              <w:t>V-OD-FW</w:t>
            </w:r>
          </w:p>
        </w:tc>
      </w:tr>
      <w:tr w:rsidR="0044341A" w:rsidRPr="00CD7ACD" w14:paraId="45E787DF" w14:textId="3B672148" w:rsidTr="00F626BE">
        <w:trPr>
          <w:trHeight w:val="197"/>
        </w:trPr>
        <w:tc>
          <w:tcPr>
            <w:tcW w:w="120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65A5A0CF" w14:textId="77777777" w:rsidR="00555429" w:rsidRPr="00CD7ACD" w:rsidRDefault="00555429" w:rsidP="00555429">
            <w:pPr>
              <w:pStyle w:val="TableText-SmallCentered"/>
            </w:pPr>
            <w:r w:rsidRPr="00CD7ACD">
              <w:t>keyType</w:t>
            </w:r>
          </w:p>
        </w:tc>
        <w:tc>
          <w:tcPr>
            <w:tcW w:w="71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1E170077" w14:textId="2FEBC590" w:rsidR="00555429" w:rsidRPr="00CD7ACD" w:rsidRDefault="00555429" w:rsidP="00555429">
            <w:pPr>
              <w:pStyle w:val="TableText-SmallCentered"/>
            </w:pPr>
            <w:r w:rsidRPr="00CD7ACD">
              <w:t>Enum</w:t>
            </w:r>
            <w:r>
              <w:t xml:space="preserve"> </w:t>
            </w:r>
            <w:r w:rsidRPr="00CD7ACD">
              <w:t>(see Section</w:t>
            </w:r>
            <w:r>
              <w:t xml:space="preserve"> </w:t>
            </w:r>
            <w:r w:rsidRPr="00C96B0A">
              <w:rPr>
                <w:rStyle w:val="CrossRef"/>
              </w:rPr>
              <w:fldChar w:fldCharType="begin"/>
            </w:r>
            <w:r w:rsidRPr="00C96B0A">
              <w:rPr>
                <w:rStyle w:val="CrossRef"/>
              </w:rPr>
              <w:instrText xml:space="preserve"> REF _Ref61706558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7.8.3</w:t>
            </w:r>
            <w:r w:rsidRPr="00C96B0A">
              <w:rPr>
                <w:rStyle w:val="CrossRef"/>
              </w:rPr>
              <w:fldChar w:fldCharType="end"/>
            </w:r>
            <w:r w:rsidRPr="00CD7ACD">
              <w:t>)</w:t>
            </w:r>
          </w:p>
        </w:tc>
        <w:tc>
          <w:tcPr>
            <w:tcW w:w="54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737991D8" w14:textId="77777777" w:rsidR="00555429" w:rsidRPr="00CD7ACD" w:rsidRDefault="00555429" w:rsidP="00555429">
            <w:pPr>
              <w:pStyle w:val="TableText-SmallCentered"/>
            </w:pPr>
            <w:r w:rsidRPr="00CD7ACD">
              <w:t>32</w:t>
            </w:r>
          </w:p>
        </w:tc>
        <w:tc>
          <w:tcPr>
            <w:tcW w:w="141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19DD09A7" w14:textId="3A529C90" w:rsidR="00555429" w:rsidRPr="00CD7ACD" w:rsidRDefault="00555429" w:rsidP="00555429">
            <w:pPr>
              <w:pStyle w:val="TableText-Small"/>
            </w:pPr>
            <w:r w:rsidRPr="00CD7ACD">
              <w:t>OWNER or SHARED. See Section</w:t>
            </w:r>
            <w:r>
              <w:t xml:space="preserve"> </w:t>
            </w:r>
            <w:r w:rsidRPr="00C96B0A">
              <w:rPr>
                <w:rStyle w:val="CrossRef"/>
              </w:rPr>
              <w:fldChar w:fldCharType="begin"/>
            </w:r>
            <w:r w:rsidRPr="00C96B0A">
              <w:rPr>
                <w:rStyle w:val="CrossRef"/>
              </w:rPr>
              <w:instrText xml:space="preserve"> REF _Ref61706558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7.8.3</w:t>
            </w:r>
            <w:r w:rsidRPr="00C96B0A">
              <w:rPr>
                <w:rStyle w:val="CrossRef"/>
              </w:rPr>
              <w:fldChar w:fldCharType="end"/>
            </w:r>
          </w:p>
        </w:tc>
        <w:tc>
          <w:tcPr>
            <w:tcW w:w="667"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hideMark/>
          </w:tcPr>
          <w:p w14:paraId="4FC7FAA6" w14:textId="2D52778A" w:rsidR="00555429" w:rsidRPr="00CD7ACD" w:rsidRDefault="00555429" w:rsidP="00555429">
            <w:pPr>
              <w:pStyle w:val="TableText-SmallCentered"/>
            </w:pPr>
            <w:r w:rsidRPr="00CD7ACD">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7E749B26" w14:textId="0C9C7DB8" w:rsidR="00555429" w:rsidRPr="00CD7ACD" w:rsidRDefault="00555429" w:rsidP="00555429">
            <w:pPr>
              <w:pStyle w:val="TableText-SmallCentered"/>
            </w:pPr>
            <w:r>
              <w:t>V-OD-FW</w:t>
            </w:r>
          </w:p>
        </w:tc>
      </w:tr>
      <w:tr w:rsidR="0044341A" w:rsidRPr="00CD7ACD" w14:paraId="04E7FF22" w14:textId="5A70F265" w:rsidTr="00F626BE">
        <w:trPr>
          <w:trHeight w:val="197"/>
        </w:trPr>
        <w:tc>
          <w:tcPr>
            <w:tcW w:w="1206" w:type="pct"/>
            <w:tcBorders>
              <w:top w:val="single" w:sz="6" w:space="0" w:color="CCCCCC"/>
              <w:left w:val="single" w:sz="6" w:space="0" w:color="CCCCCC"/>
              <w:bottom w:val="single" w:sz="6" w:space="0" w:color="CCCCCC"/>
              <w:right w:val="single" w:sz="6" w:space="0" w:color="CCCCCC"/>
            </w:tcBorders>
            <w:shd w:val="clear" w:color="auto" w:fill="auto"/>
            <w:tcMar>
              <w:top w:w="14" w:type="dxa"/>
              <w:left w:w="14" w:type="dxa"/>
              <w:bottom w:w="14" w:type="dxa"/>
              <w:right w:w="14" w:type="dxa"/>
            </w:tcMar>
            <w:vAlign w:val="center"/>
          </w:tcPr>
          <w:p w14:paraId="5E54607C" w14:textId="77777777" w:rsidR="00555429" w:rsidRPr="00127F87" w:rsidRDefault="00555429" w:rsidP="00555429">
            <w:pPr>
              <w:pStyle w:val="TableText-SmallCentered"/>
            </w:pPr>
            <w:r w:rsidRPr="00127F87">
              <w:t>deviceType</w:t>
            </w:r>
          </w:p>
        </w:tc>
        <w:tc>
          <w:tcPr>
            <w:tcW w:w="711" w:type="pct"/>
            <w:tcBorders>
              <w:top w:val="single" w:sz="6" w:space="0" w:color="CCCCCC"/>
              <w:left w:val="single" w:sz="6" w:space="0" w:color="CCCCCC"/>
              <w:bottom w:val="single" w:sz="6" w:space="0" w:color="CCCCCC"/>
              <w:right w:val="single" w:sz="6" w:space="0" w:color="CCCCCC"/>
            </w:tcBorders>
            <w:shd w:val="clear" w:color="auto" w:fill="auto"/>
            <w:tcMar>
              <w:top w:w="14" w:type="dxa"/>
              <w:left w:w="14" w:type="dxa"/>
              <w:bottom w:w="14" w:type="dxa"/>
              <w:right w:w="14" w:type="dxa"/>
            </w:tcMar>
            <w:vAlign w:val="center"/>
          </w:tcPr>
          <w:p w14:paraId="66065328" w14:textId="77777777" w:rsidR="00555429" w:rsidRPr="00127F87" w:rsidRDefault="00555429" w:rsidP="00555429">
            <w:pPr>
              <w:pStyle w:val="TableText-SmallCentered"/>
            </w:pPr>
            <w:r w:rsidRPr="00127F87">
              <w:t>Enum</w:t>
            </w:r>
          </w:p>
        </w:tc>
        <w:tc>
          <w:tcPr>
            <w:tcW w:w="541" w:type="pct"/>
            <w:tcBorders>
              <w:top w:val="single" w:sz="6" w:space="0" w:color="CCCCCC"/>
              <w:left w:val="single" w:sz="6" w:space="0" w:color="CCCCCC"/>
              <w:bottom w:val="single" w:sz="6" w:space="0" w:color="CCCCCC"/>
              <w:right w:val="single" w:sz="6" w:space="0" w:color="CCCCCC"/>
            </w:tcBorders>
            <w:shd w:val="clear" w:color="auto" w:fill="auto"/>
            <w:tcMar>
              <w:top w:w="14" w:type="dxa"/>
              <w:left w:w="14" w:type="dxa"/>
              <w:bottom w:w="14" w:type="dxa"/>
              <w:right w:w="14" w:type="dxa"/>
            </w:tcMar>
            <w:vAlign w:val="center"/>
          </w:tcPr>
          <w:p w14:paraId="1BB104C5" w14:textId="77777777" w:rsidR="00555429" w:rsidRPr="00127F87" w:rsidRDefault="00555429" w:rsidP="00555429">
            <w:pPr>
              <w:pStyle w:val="TableText-SmallCentered"/>
            </w:pPr>
            <w:r w:rsidRPr="00127F87">
              <w:t>32</w:t>
            </w:r>
          </w:p>
        </w:tc>
        <w:tc>
          <w:tcPr>
            <w:tcW w:w="1416" w:type="pct"/>
            <w:tcBorders>
              <w:top w:val="single" w:sz="6" w:space="0" w:color="CCCCCC"/>
              <w:left w:val="single" w:sz="6" w:space="0" w:color="CCCCCC"/>
              <w:bottom w:val="single" w:sz="6" w:space="0" w:color="CCCCCC"/>
              <w:right w:val="single" w:sz="6" w:space="0" w:color="CCCCCC"/>
            </w:tcBorders>
            <w:shd w:val="clear" w:color="auto" w:fill="auto"/>
            <w:tcMar>
              <w:top w:w="14" w:type="dxa"/>
              <w:left w:w="14" w:type="dxa"/>
              <w:bottom w:w="14" w:type="dxa"/>
              <w:right w:w="14" w:type="dxa"/>
            </w:tcMar>
            <w:vAlign w:val="center"/>
          </w:tcPr>
          <w:p w14:paraId="7110A7DF" w14:textId="77777777" w:rsidR="00555429" w:rsidRPr="00127F87" w:rsidRDefault="00555429" w:rsidP="00555429">
            <w:pPr>
              <w:pStyle w:val="TableText-Small"/>
            </w:pPr>
            <w:r w:rsidRPr="00127F87">
              <w:t>Type of device on which key is being provisioned.</w:t>
            </w:r>
          </w:p>
        </w:tc>
        <w:tc>
          <w:tcPr>
            <w:tcW w:w="667" w:type="pct"/>
            <w:tcBorders>
              <w:top w:val="single" w:sz="6" w:space="0" w:color="CCCCCC"/>
              <w:left w:val="single" w:sz="6" w:space="0" w:color="CCCCCC"/>
              <w:bottom w:val="single" w:sz="6" w:space="0" w:color="CCCCCC"/>
              <w:right w:val="single" w:sz="6" w:space="0" w:color="CCCCCC"/>
            </w:tcBorders>
            <w:shd w:val="clear" w:color="auto" w:fill="auto"/>
            <w:tcMar>
              <w:top w:w="14" w:type="dxa"/>
              <w:left w:w="14" w:type="dxa"/>
              <w:bottom w:w="14" w:type="dxa"/>
              <w:right w:w="14" w:type="dxa"/>
            </w:tcMar>
            <w:vAlign w:val="center"/>
          </w:tcPr>
          <w:p w14:paraId="2704F998" w14:textId="0D0ACD95" w:rsidR="00555429" w:rsidRPr="00127F87" w:rsidRDefault="00555429" w:rsidP="00555429">
            <w:pPr>
              <w:pStyle w:val="TableText-SmallCentered"/>
            </w:pPr>
            <w:r w:rsidRPr="00127F87">
              <w:t>Mandatory</w:t>
            </w:r>
          </w:p>
        </w:tc>
        <w:tc>
          <w:tcPr>
            <w:tcW w:w="459" w:type="pct"/>
            <w:tcBorders>
              <w:top w:val="single" w:sz="6" w:space="0" w:color="CCCCCC"/>
              <w:left w:val="single" w:sz="6" w:space="0" w:color="CCCCCC"/>
              <w:bottom w:val="single" w:sz="6" w:space="0" w:color="CCCCCC"/>
              <w:right w:val="single" w:sz="6" w:space="0" w:color="CCCCCC"/>
            </w:tcBorders>
            <w:tcMar>
              <w:top w:w="14" w:type="dxa"/>
              <w:left w:w="14" w:type="dxa"/>
              <w:bottom w:w="14" w:type="dxa"/>
              <w:right w:w="14" w:type="dxa"/>
            </w:tcMar>
            <w:vAlign w:val="center"/>
          </w:tcPr>
          <w:p w14:paraId="3A0FF49E" w14:textId="6DEF1BBD" w:rsidR="00555429" w:rsidRPr="00127F87" w:rsidRDefault="00555429" w:rsidP="00555429">
            <w:pPr>
              <w:pStyle w:val="TableText-SmallCentered"/>
            </w:pPr>
            <w:r>
              <w:t>D-VS</w:t>
            </w:r>
          </w:p>
        </w:tc>
      </w:tr>
      <w:tr w:rsidR="0044341A" w:rsidRPr="00CD7ACD" w14:paraId="5FF3843A" w14:textId="112828C5" w:rsidTr="00F626BE">
        <w:trPr>
          <w:trHeight w:val="197"/>
        </w:trPr>
        <w:tc>
          <w:tcPr>
            <w:tcW w:w="120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533376B2" w14:textId="77777777" w:rsidR="00555429" w:rsidRPr="00CD7ACD" w:rsidRDefault="00555429" w:rsidP="00555429">
            <w:pPr>
              <w:pStyle w:val="TableText-SmallCentered"/>
            </w:pPr>
            <w:r>
              <w:t>accountIdHash</w:t>
            </w:r>
          </w:p>
        </w:tc>
        <w:tc>
          <w:tcPr>
            <w:tcW w:w="71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785D5F1B" w14:textId="77777777" w:rsidR="00555429" w:rsidRPr="00CD7ACD" w:rsidRDefault="00555429" w:rsidP="00555429">
            <w:pPr>
              <w:pStyle w:val="TableText-SmallCentered"/>
            </w:pPr>
            <w:r>
              <w:t>String</w:t>
            </w:r>
          </w:p>
        </w:tc>
        <w:tc>
          <w:tcPr>
            <w:tcW w:w="541"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311683D9" w14:textId="77777777" w:rsidR="00555429" w:rsidRPr="00CD7ACD" w:rsidRDefault="00555429" w:rsidP="00555429">
            <w:pPr>
              <w:pStyle w:val="TableText-SmallCentered"/>
            </w:pPr>
            <w:r>
              <w:t>128</w:t>
            </w:r>
          </w:p>
        </w:tc>
        <w:tc>
          <w:tcPr>
            <w:tcW w:w="1416"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47CCEB2E" w14:textId="77777777" w:rsidR="00555429" w:rsidRPr="00CD7ACD" w:rsidRDefault="00555429" w:rsidP="00555429">
            <w:pPr>
              <w:pStyle w:val="TableText-Small"/>
            </w:pPr>
            <w:r>
              <w:t>Hash of a Device OEM account id. For the same Device OEM account, accountIdHash should be the same throughout the life of the account.</w:t>
            </w:r>
          </w:p>
        </w:tc>
        <w:tc>
          <w:tcPr>
            <w:tcW w:w="667"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1B672B44" w14:textId="162A80DB" w:rsidR="00555429" w:rsidRPr="00CD7ACD" w:rsidRDefault="00555429" w:rsidP="00555429">
            <w:pPr>
              <w:pStyle w:val="TableText-SmallCentered"/>
            </w:pPr>
            <w:r>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8F8F8"/>
            <w:tcMar>
              <w:top w:w="14" w:type="dxa"/>
              <w:left w:w="14" w:type="dxa"/>
              <w:bottom w:w="14" w:type="dxa"/>
              <w:right w:w="14" w:type="dxa"/>
            </w:tcMar>
            <w:vAlign w:val="center"/>
          </w:tcPr>
          <w:p w14:paraId="7F31879C" w14:textId="0618936E" w:rsidR="00555429" w:rsidRPr="00AE3C96" w:rsidRDefault="00BF4E98" w:rsidP="00555429">
            <w:pPr>
              <w:pStyle w:val="TableText-SmallCentered"/>
              <w:rPr>
                <w:lang w:val="fr-FR"/>
              </w:rPr>
            </w:pPr>
            <w:r>
              <w:rPr>
                <w:lang w:val="fr-FR"/>
              </w:rPr>
              <w:t>D</w:t>
            </w:r>
            <w:r w:rsidRPr="00AE3C96">
              <w:rPr>
                <w:lang w:val="fr-FR"/>
              </w:rPr>
              <w:t>S</w:t>
            </w:r>
            <w:r w:rsidR="00555429" w:rsidRPr="00AE3C96">
              <w:rPr>
                <w:lang w:val="fr-FR"/>
              </w:rPr>
              <w:t>-VS</w:t>
            </w:r>
            <w:r w:rsidR="00555429" w:rsidRPr="00AE3C96">
              <w:rPr>
                <w:lang w:val="fr-FR"/>
              </w:rPr>
              <w:br/>
            </w:r>
          </w:p>
          <w:p w14:paraId="4CB0B919" w14:textId="77777777" w:rsidR="00555429" w:rsidRDefault="00555429" w:rsidP="00555429">
            <w:pPr>
              <w:pStyle w:val="TableText-SmallCentered"/>
            </w:pPr>
          </w:p>
        </w:tc>
      </w:tr>
      <w:tr w:rsidR="0044341A" w:rsidRPr="00CD7ACD" w14:paraId="576DA09C" w14:textId="32B9E261" w:rsidTr="00F626BE">
        <w:trPr>
          <w:trHeight w:val="593"/>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1C248B93" w14:textId="77777777" w:rsidR="00555429" w:rsidRPr="00CD7ACD" w:rsidRDefault="00555429" w:rsidP="00555429">
            <w:pPr>
              <w:pStyle w:val="TableText-SmallCentered"/>
            </w:pPr>
            <w:r w:rsidRPr="00CD7ACD">
              <w:t>keyData</w:t>
            </w: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410B4C76" w14:textId="31F81B2D" w:rsidR="00555429" w:rsidRPr="00C4610F" w:rsidRDefault="00555429" w:rsidP="00555429">
            <w:pPr>
              <w:pStyle w:val="TableText-SmallCentered"/>
            </w:pPr>
            <w:r w:rsidRPr="00C4610F">
              <w:t>Encrypted</w:t>
            </w:r>
            <w:r>
              <w:t>-</w:t>
            </w:r>
            <w:r w:rsidRPr="00C4610F">
              <w:t>DataContainer</w:t>
            </w:r>
          </w:p>
          <w:p w14:paraId="69811E56" w14:textId="3CCC2B8B" w:rsidR="00555429" w:rsidRPr="00071E71" w:rsidRDefault="00555429" w:rsidP="00555429">
            <w:pPr>
              <w:pStyle w:val="TableText-SmallCentered"/>
            </w:pPr>
            <w:r w:rsidRPr="002C2CFA">
              <w:t>(see Section</w:t>
            </w:r>
            <w:r>
              <w:t xml:space="preserve"> </w:t>
            </w:r>
            <w:r w:rsidRPr="00C96B0A">
              <w:rPr>
                <w:rStyle w:val="CrossRef"/>
              </w:rPr>
              <w:fldChar w:fldCharType="begin"/>
            </w:r>
            <w:r w:rsidRPr="00C96B0A">
              <w:rPr>
                <w:rStyle w:val="CrossRef"/>
              </w:rPr>
              <w:instrText xml:space="preserve"> REF _Ref61706587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7.8.4</w:t>
            </w:r>
            <w:r w:rsidRPr="00C96B0A">
              <w:rPr>
                <w:rStyle w:val="CrossRef"/>
              </w:rPr>
              <w:fldChar w:fldCharType="end"/>
            </w:r>
            <w:r w:rsidRPr="002C2CFA">
              <w:t xml:space="preserve">) </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1975B06C" w14:textId="77777777" w:rsidR="00555429" w:rsidRPr="00CD7ACD" w:rsidRDefault="00555429" w:rsidP="00555429">
            <w:pPr>
              <w:pStyle w:val="TableText-SmallCentered"/>
            </w:pPr>
            <w:r w:rsidRPr="00CD7ACD">
              <w:t>4096</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52FDD748" w14:textId="77777777" w:rsidR="00555429" w:rsidRPr="00CD7ACD" w:rsidRDefault="00555429" w:rsidP="00555429">
            <w:pPr>
              <w:pStyle w:val="TableText-Small"/>
            </w:pPr>
            <w:r w:rsidRPr="00CD7ACD">
              <w:t xml:space="preserve">Encrypted from Device to Vehicle OEM Server. </w:t>
            </w:r>
          </w:p>
          <w:p w14:paraId="6F38B9E6" w14:textId="04C35C12" w:rsidR="00555429" w:rsidRPr="00CD7ACD" w:rsidRDefault="00555429" w:rsidP="00555429">
            <w:pPr>
              <w:pStyle w:val="TableText-Small"/>
            </w:pPr>
            <w:r w:rsidRPr="00CD7ACD">
              <w:t>Encrypted using VehicleOEM.Enc.PK as defined in</w:t>
            </w:r>
            <w:r>
              <w:t xml:space="preserve"> Section </w:t>
            </w:r>
            <w:r w:rsidRPr="00C96B0A">
              <w:rPr>
                <w:rStyle w:val="CrossRef"/>
              </w:rPr>
              <w:fldChar w:fldCharType="begin"/>
            </w:r>
            <w:r w:rsidRPr="00C96B0A">
              <w:rPr>
                <w:rStyle w:val="CrossRef"/>
              </w:rPr>
              <w:instrText xml:space="preserve"> REF _Ref61620897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4</w:t>
            </w:r>
            <w:r w:rsidRPr="00C96B0A">
              <w:rPr>
                <w:rStyle w:val="CrossRef"/>
              </w:rPr>
              <w:fldChar w:fldCharType="end"/>
            </w:r>
            <w:r w:rsidRPr="00CD7ACD">
              <w:t>.</w:t>
            </w:r>
          </w:p>
          <w:p w14:paraId="6E40971A" w14:textId="1FBB9DD2" w:rsidR="00555429" w:rsidRPr="00CD7ACD" w:rsidRDefault="00555429" w:rsidP="00555429">
            <w:pPr>
              <w:pStyle w:val="TableText-Small"/>
            </w:pPr>
            <w:r w:rsidRPr="00CD7ACD">
              <w:t>Refer to </w:t>
            </w:r>
            <w:r>
              <w:t xml:space="preserve">Section </w:t>
            </w:r>
            <w:r w:rsidRPr="00C96B0A">
              <w:rPr>
                <w:rStyle w:val="CrossRef"/>
              </w:rPr>
              <w:fldChar w:fldCharType="begin"/>
            </w:r>
            <w:r w:rsidRPr="00C96B0A">
              <w:rPr>
                <w:rStyle w:val="CrossRef"/>
              </w:rPr>
              <w:instrText xml:space="preserve"> REF _Ref49903634 \n \h  \* MERGEFORMAT </w:instrText>
            </w:r>
            <w:r w:rsidRPr="00C96B0A">
              <w:rPr>
                <w:rStyle w:val="CrossRef"/>
              </w:rPr>
            </w:r>
            <w:r w:rsidRPr="00C96B0A">
              <w:rPr>
                <w:rStyle w:val="CrossRef"/>
              </w:rPr>
              <w:fldChar w:fldCharType="separate"/>
            </w:r>
            <w:r w:rsidR="00D81990">
              <w:rPr>
                <w:rStyle w:val="CrossRef"/>
              </w:rPr>
              <w:t>6.3.4.4</w:t>
            </w:r>
            <w:r w:rsidRPr="00C96B0A">
              <w:rPr>
                <w:rStyle w:val="CrossRef"/>
              </w:rPr>
              <w:fldChar w:fldCharType="end"/>
            </w:r>
            <w:r>
              <w:t xml:space="preserve"> (see </w:t>
            </w:r>
            <w:r w:rsidRPr="00C96B0A">
              <w:rPr>
                <w:rStyle w:val="CrossRef"/>
              </w:rPr>
              <w:fldChar w:fldCharType="begin"/>
            </w:r>
            <w:r w:rsidRPr="00C96B0A">
              <w:rPr>
                <w:rStyle w:val="CrossRef"/>
              </w:rPr>
              <w:instrText xml:space="preserve"> REF _Ref61689605 \h </w:instrText>
            </w:r>
            <w:r>
              <w:rPr>
                <w:rStyle w:val="CrossRef"/>
              </w:rPr>
              <w:instrText xml:space="preserve"> \* MERGEFORMAT </w:instrText>
            </w:r>
            <w:r w:rsidRPr="00C96B0A">
              <w:rPr>
                <w:rStyle w:val="CrossRef"/>
              </w:rPr>
            </w:r>
            <w:r w:rsidRPr="00C96B0A">
              <w:rPr>
                <w:rStyle w:val="CrossRef"/>
              </w:rPr>
              <w:fldChar w:fldCharType="separate"/>
            </w:r>
            <w:r w:rsidR="00D81990" w:rsidRPr="00D81990">
              <w:rPr>
                <w:rStyle w:val="CrossRef"/>
              </w:rPr>
              <w:t>Table 6</w:t>
            </w:r>
            <w:r w:rsidR="00D81990" w:rsidRPr="00D81990">
              <w:rPr>
                <w:rStyle w:val="CrossRef"/>
              </w:rPr>
              <w:noBreakHyphen/>
              <w:t>2</w:t>
            </w:r>
            <w:r w:rsidRPr="00C96B0A">
              <w:rPr>
                <w:rStyle w:val="CrossRef"/>
              </w:rPr>
              <w:fldChar w:fldCharType="end"/>
            </w:r>
            <w:r>
              <w:t xml:space="preserve">) and Section </w:t>
            </w:r>
            <w:r w:rsidRPr="00C96B0A">
              <w:rPr>
                <w:rStyle w:val="CrossRef"/>
              </w:rPr>
              <w:fldChar w:fldCharType="begin"/>
            </w:r>
            <w:r w:rsidRPr="00C96B0A">
              <w:rPr>
                <w:rStyle w:val="CrossRef"/>
              </w:rPr>
              <w:instrText xml:space="preserve"> REF _Ref61692915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1.10</w:t>
            </w:r>
            <w:r w:rsidRPr="00C96B0A">
              <w:rPr>
                <w:rStyle w:val="CrossRef"/>
              </w:rPr>
              <w:fldChar w:fldCharType="end"/>
            </w:r>
            <w:r>
              <w:t xml:space="preserve">  (see </w:t>
            </w:r>
            <w:r w:rsidRPr="00C96B0A">
              <w:rPr>
                <w:rStyle w:val="CrossRef"/>
              </w:rPr>
              <w:fldChar w:fldCharType="begin"/>
            </w:r>
            <w:r w:rsidRPr="00C96B0A">
              <w:rPr>
                <w:rStyle w:val="CrossRef"/>
              </w:rPr>
              <w:instrText xml:space="preserve"> REF _Ref61623701 \h </w:instrText>
            </w:r>
            <w:r>
              <w:rPr>
                <w:rStyle w:val="CrossRef"/>
              </w:rPr>
              <w:instrText xml:space="preserve"> \* MERGEFORMAT </w:instrText>
            </w:r>
            <w:r w:rsidRPr="00C96B0A">
              <w:rPr>
                <w:rStyle w:val="CrossRef"/>
              </w:rPr>
            </w:r>
            <w:r w:rsidRPr="00C96B0A">
              <w:rPr>
                <w:rStyle w:val="CrossRef"/>
              </w:rPr>
              <w:fldChar w:fldCharType="separate"/>
            </w:r>
            <w:r w:rsidR="00D81990" w:rsidRPr="00D81990">
              <w:rPr>
                <w:rStyle w:val="CrossRef"/>
              </w:rPr>
              <w:t>Table 11</w:t>
            </w:r>
            <w:r w:rsidR="00D81990" w:rsidRPr="00D81990">
              <w:rPr>
                <w:rStyle w:val="CrossRef"/>
              </w:rPr>
              <w:noBreakHyphen/>
              <w:t>19</w:t>
            </w:r>
            <w:r w:rsidRPr="00C96B0A">
              <w:rPr>
                <w:rStyle w:val="CrossRef"/>
              </w:rPr>
              <w:fldChar w:fldCharType="end"/>
            </w:r>
            <w:r>
              <w:t>)</w:t>
            </w:r>
            <w:r w:rsidRPr="00CD7ACD">
              <w:t xml:space="preserve"> </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hideMark/>
          </w:tcPr>
          <w:p w14:paraId="3EF1A5AD" w14:textId="044D7599" w:rsidR="00555429" w:rsidRPr="00CD7ACD" w:rsidRDefault="00555429" w:rsidP="00555429">
            <w:pPr>
              <w:pStyle w:val="TableText-SmallCentered"/>
            </w:pPr>
            <w:r>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033958E3" w14:textId="77777777" w:rsidR="00555429" w:rsidRPr="00E17233" w:rsidRDefault="00555429" w:rsidP="00555429">
            <w:pPr>
              <w:pStyle w:val="TableText-SmallCentered"/>
              <w:rPr>
                <w:lang w:val="pt-BR"/>
              </w:rPr>
            </w:pPr>
            <w:r w:rsidRPr="00E17233">
              <w:rPr>
                <w:lang w:val="pt-BR"/>
              </w:rPr>
              <w:t>Encryption:</w:t>
            </w:r>
          </w:p>
          <w:p w14:paraId="4A13B2DD" w14:textId="4A4E0DFF" w:rsidR="00555429" w:rsidRPr="00E17233" w:rsidRDefault="00BF4E98" w:rsidP="00555429">
            <w:pPr>
              <w:pStyle w:val="TableText-SmallCentered"/>
              <w:rPr>
                <w:lang w:val="pt-BR"/>
              </w:rPr>
            </w:pPr>
            <w:r>
              <w:rPr>
                <w:lang w:val="pt-BR"/>
              </w:rPr>
              <w:t>D</w:t>
            </w:r>
            <w:r w:rsidRPr="00E17233">
              <w:rPr>
                <w:lang w:val="pt-BR"/>
              </w:rPr>
              <w:t>S</w:t>
            </w:r>
            <w:r w:rsidR="00555429" w:rsidRPr="00E17233">
              <w:rPr>
                <w:lang w:val="pt-BR"/>
              </w:rPr>
              <w:t>-VS</w:t>
            </w:r>
          </w:p>
          <w:p w14:paraId="70C19D2E" w14:textId="77777777" w:rsidR="00555429" w:rsidRPr="00E17233" w:rsidRDefault="00555429" w:rsidP="00555429">
            <w:pPr>
              <w:pStyle w:val="TableText-SmallCentered"/>
              <w:rPr>
                <w:lang w:val="pt-BR"/>
              </w:rPr>
            </w:pPr>
            <w:r w:rsidRPr="00E17233">
              <w:rPr>
                <w:lang w:val="pt-BR"/>
              </w:rPr>
              <w:t>Data:</w:t>
            </w:r>
          </w:p>
          <w:p w14:paraId="202E651A" w14:textId="631E82DD" w:rsidR="00555429" w:rsidRDefault="00555429" w:rsidP="00555429">
            <w:pPr>
              <w:pStyle w:val="TableText-SmallCentered"/>
            </w:pPr>
            <w:r>
              <w:t>V-OD-FW, D-VS</w:t>
            </w:r>
          </w:p>
        </w:tc>
      </w:tr>
      <w:tr w:rsidR="0044341A" w:rsidRPr="00CD7ACD" w14:paraId="282ECCFA" w14:textId="77777777" w:rsidTr="00F626BE">
        <w:trPr>
          <w:trHeight w:val="426"/>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5AFD7AAF" w14:textId="31C2FF83" w:rsidR="00555429" w:rsidRDefault="00D53324" w:rsidP="00555429">
            <w:pPr>
              <w:pStyle w:val="TableText-SmallCentered"/>
            </w:pPr>
            <w:r>
              <w:t>vehicleOwnerDeviceFramework</w:t>
            </w:r>
            <w:r w:rsidRPr="006C0324">
              <w:t>Version</w:t>
            </w:r>
            <w:r>
              <w:t>List (V-OD-FW-versionList)</w:t>
            </w:r>
          </w:p>
          <w:p w14:paraId="39EC4A2E" w14:textId="29F3084A" w:rsidR="00BF4E98" w:rsidRPr="00CD7ACD" w:rsidRDefault="00BF4E98" w:rsidP="00555429">
            <w:pPr>
              <w:pStyle w:val="TableText-SmallCentered"/>
            </w:pP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38E68D98" w14:textId="0010E8B2" w:rsidR="00555429" w:rsidRPr="00C4610F" w:rsidRDefault="00555429" w:rsidP="00555429">
            <w:pPr>
              <w:pStyle w:val="TableText-SmallCentered"/>
            </w:pPr>
            <w:r w:rsidRPr="006C0324">
              <w:t>String</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7FD2D39C" w14:textId="5E76BCF7" w:rsidR="00555429" w:rsidRPr="00CD7ACD" w:rsidRDefault="00BC4ED3" w:rsidP="00555429">
            <w:pPr>
              <w:pStyle w:val="TableText-SmallCentered"/>
            </w:pPr>
            <w:r>
              <w:t>51</w:t>
            </w:r>
            <w:r w:rsidR="00555429" w:rsidRPr="006C0324">
              <w:t>2</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560D0E3E" w14:textId="2F82EB33" w:rsidR="00555429" w:rsidRPr="00CD7ACD" w:rsidRDefault="00555429" w:rsidP="00555429">
            <w:pPr>
              <w:pStyle w:val="TableText-Small"/>
            </w:pPr>
            <w:r w:rsidRPr="006C0324">
              <w:t xml:space="preserve">Contains </w:t>
            </w:r>
            <w:r w:rsidR="0044341A">
              <w:t xml:space="preserve">vehicle </w:t>
            </w:r>
            <w:r w:rsidRPr="006C0324">
              <w:t xml:space="preserve">owner </w:t>
            </w:r>
            <w:r w:rsidR="00D53324">
              <w:t>device</w:t>
            </w:r>
            <w:r w:rsidR="00D53324" w:rsidRPr="006C0324">
              <w:t xml:space="preserve"> </w:t>
            </w:r>
            <w:r w:rsidR="0044341A">
              <w:t xml:space="preserve">framework </w:t>
            </w:r>
            <w:r w:rsidRPr="006C0324">
              <w:t xml:space="preserve">version </w:t>
            </w:r>
            <w:r>
              <w:t>V-OD-FW</w:t>
            </w:r>
            <w:r w:rsidRPr="006C0324">
              <w:t xml:space="preserve"> </w:t>
            </w:r>
            <w:r w:rsidR="00BC4ED3">
              <w:t>list with V-OD-FW-agreedVersion first</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4DE8430E" w14:textId="1C1D192F" w:rsidR="00555429" w:rsidRDefault="00555429" w:rsidP="00555429">
            <w:pPr>
              <w:pStyle w:val="TableText-SmallCentered"/>
            </w:pPr>
            <w:r>
              <w:t>Conditional: Present if request sent by owner device</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3BC6BD30" w14:textId="616E1001" w:rsidR="00555429" w:rsidRDefault="00BC4ED3" w:rsidP="00555429">
            <w:pPr>
              <w:pStyle w:val="TableText-SmallCentered"/>
            </w:pPr>
            <w:r>
              <w:t>D-VS</w:t>
            </w:r>
          </w:p>
          <w:p w14:paraId="62614474" w14:textId="59A43E88" w:rsidR="00555429" w:rsidRPr="00E17233" w:rsidRDefault="00555429" w:rsidP="00263B85">
            <w:pPr>
              <w:pStyle w:val="TableText-SmallCentered"/>
              <w:ind w:left="0"/>
              <w:jc w:val="left"/>
              <w:rPr>
                <w:lang w:val="pt-BR"/>
              </w:rPr>
            </w:pPr>
          </w:p>
        </w:tc>
      </w:tr>
      <w:tr w:rsidR="0044341A" w:rsidRPr="00CD7ACD" w14:paraId="548E5764" w14:textId="77777777" w:rsidTr="00F626BE">
        <w:trPr>
          <w:trHeight w:val="593"/>
        </w:trPr>
        <w:tc>
          <w:tcPr>
            <w:tcW w:w="120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1213A03E" w14:textId="0B419D0D" w:rsidR="00703CB8" w:rsidRDefault="00703CB8" w:rsidP="00555429">
            <w:pPr>
              <w:pStyle w:val="TableText-SmallCentered"/>
            </w:pPr>
          </w:p>
          <w:p w14:paraId="47AA3C80" w14:textId="5B69C773" w:rsidR="006532DF" w:rsidRDefault="006532DF" w:rsidP="00555429">
            <w:pPr>
              <w:pStyle w:val="TableText-SmallCentered"/>
            </w:pPr>
          </w:p>
          <w:p w14:paraId="64320C8A" w14:textId="1B7EB7E3" w:rsidR="00555429" w:rsidRDefault="00B42235" w:rsidP="00555429">
            <w:pPr>
              <w:pStyle w:val="TableText-SmallCentered"/>
            </w:pPr>
            <w:r>
              <w:t xml:space="preserve">deviceVehicleServerVersionList </w:t>
            </w:r>
          </w:p>
          <w:p w14:paraId="20137C5C" w14:textId="5583DB44" w:rsidR="00BF4E98" w:rsidRPr="00CD7ACD" w:rsidRDefault="00BF4E98" w:rsidP="00555429">
            <w:pPr>
              <w:pStyle w:val="TableText-SmallCentered"/>
            </w:pPr>
            <w:r>
              <w:t>(</w:t>
            </w:r>
            <w:r w:rsidR="00395E24">
              <w:t>D-VS-deviceList</w:t>
            </w:r>
            <w:r>
              <w:t>)</w:t>
            </w:r>
          </w:p>
        </w:tc>
        <w:tc>
          <w:tcPr>
            <w:tcW w:w="71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2696938A" w14:textId="3E9D0288" w:rsidR="00555429" w:rsidRPr="00C4610F" w:rsidRDefault="00555429" w:rsidP="00555429">
            <w:pPr>
              <w:pStyle w:val="TableText-SmallCentered"/>
            </w:pPr>
            <w:r w:rsidRPr="00F30DD3">
              <w:t>String</w:t>
            </w:r>
          </w:p>
        </w:tc>
        <w:tc>
          <w:tcPr>
            <w:tcW w:w="541"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79A6DEDC" w14:textId="2876EBF5" w:rsidR="00555429" w:rsidRPr="00CD7ACD" w:rsidRDefault="00555429" w:rsidP="00555429">
            <w:pPr>
              <w:pStyle w:val="TableText-SmallCentered"/>
            </w:pPr>
            <w:r w:rsidRPr="006C0324">
              <w:t>512</w:t>
            </w:r>
          </w:p>
        </w:tc>
        <w:tc>
          <w:tcPr>
            <w:tcW w:w="1416"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11C093F0" w14:textId="10C5AA22" w:rsidR="00555429" w:rsidRPr="00CD7ACD" w:rsidRDefault="00555429" w:rsidP="00555429">
            <w:pPr>
              <w:pStyle w:val="TableText-Small"/>
            </w:pPr>
            <w:r w:rsidRPr="006C0324">
              <w:t>Contains the sorted list of all versions the device supports for communication with the vehicle OEM server (D-VS)</w:t>
            </w:r>
          </w:p>
        </w:tc>
        <w:tc>
          <w:tcPr>
            <w:tcW w:w="667"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23F814F6" w14:textId="393053E6" w:rsidR="00555429" w:rsidRDefault="00555429" w:rsidP="00555429">
            <w:pPr>
              <w:pStyle w:val="TableText-SmallCentered"/>
            </w:pPr>
            <w:r w:rsidRPr="006C0324">
              <w:t>Mandatory</w:t>
            </w:r>
          </w:p>
        </w:tc>
        <w:tc>
          <w:tcPr>
            <w:tcW w:w="459" w:type="pct"/>
            <w:tcBorders>
              <w:top w:val="single" w:sz="6" w:space="0" w:color="CCCCCC"/>
              <w:left w:val="single" w:sz="6" w:space="0" w:color="CCCCCC"/>
              <w:bottom w:val="single" w:sz="6" w:space="0" w:color="CCCCCC"/>
              <w:right w:val="single" w:sz="6" w:space="0" w:color="CCCCCC"/>
            </w:tcBorders>
            <w:shd w:val="clear" w:color="auto" w:fill="FFFFFF"/>
            <w:tcMar>
              <w:top w:w="14" w:type="dxa"/>
              <w:left w:w="14" w:type="dxa"/>
              <w:bottom w:w="14" w:type="dxa"/>
              <w:right w:w="14" w:type="dxa"/>
            </w:tcMar>
            <w:vAlign w:val="center"/>
          </w:tcPr>
          <w:p w14:paraId="7F48F2BC" w14:textId="27ACF606" w:rsidR="00555429" w:rsidRDefault="00555429" w:rsidP="00BF4E98">
            <w:pPr>
              <w:pStyle w:val="TableText-SmallCentered"/>
            </w:pPr>
            <w:r>
              <w:t>D-VS</w:t>
            </w:r>
          </w:p>
        </w:tc>
      </w:tr>
    </w:tbl>
    <w:p w14:paraId="699D1CCD" w14:textId="21461FC9" w:rsidR="00FD4C82" w:rsidRDefault="00FD4C82" w:rsidP="00D23E0D">
      <w:pPr>
        <w:pStyle w:val="Heading4"/>
      </w:pPr>
      <w:bookmarkStart w:id="2223" w:name="_Ref61622975"/>
      <w:r w:rsidRPr="00FD4C82">
        <w:lastRenderedPageBreak/>
        <w:t>trackKeyResponse ()</w:t>
      </w:r>
      <w:bookmarkEnd w:id="2223"/>
    </w:p>
    <w:tbl>
      <w:tblPr>
        <w:tblW w:w="5534" w:type="pct"/>
        <w:shd w:val="clear" w:color="auto" w:fill="FFFFFF"/>
        <w:tblCellMar>
          <w:left w:w="0" w:type="dxa"/>
          <w:right w:w="0" w:type="dxa"/>
        </w:tblCellMar>
        <w:tblLook w:val="04A0" w:firstRow="1" w:lastRow="0" w:firstColumn="1" w:lastColumn="0" w:noHBand="0" w:noVBand="1"/>
      </w:tblPr>
      <w:tblGrid>
        <w:gridCol w:w="2268"/>
        <w:gridCol w:w="1589"/>
        <w:gridCol w:w="1086"/>
        <w:gridCol w:w="2348"/>
        <w:gridCol w:w="2128"/>
        <w:gridCol w:w="923"/>
      </w:tblGrid>
      <w:tr w:rsidR="00555429" w:rsidRPr="00CD7ACD" w14:paraId="079C0B3F" w14:textId="3B4F92DD" w:rsidTr="00263B85">
        <w:trPr>
          <w:trHeight w:val="786"/>
          <w:tblHeader/>
        </w:trPr>
        <w:tc>
          <w:tcPr>
            <w:tcW w:w="109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8C10D95" w14:textId="77777777" w:rsidR="00555429" w:rsidRPr="00CD7ACD" w:rsidRDefault="00555429" w:rsidP="002F0BC1">
            <w:pPr>
              <w:pStyle w:val="TableHead-BlackCentered"/>
            </w:pPr>
            <w:r w:rsidRPr="00CD7ACD">
              <w:t>Parameter</w:t>
            </w:r>
          </w:p>
        </w:tc>
        <w:tc>
          <w:tcPr>
            <w:tcW w:w="76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132EE76" w14:textId="77777777" w:rsidR="00555429" w:rsidRPr="00CD7ACD" w:rsidRDefault="00555429" w:rsidP="002F0BC1">
            <w:pPr>
              <w:pStyle w:val="TableHead-BlackCentered"/>
            </w:pPr>
            <w:r w:rsidRPr="00CD7ACD">
              <w:t>Type</w:t>
            </w:r>
          </w:p>
        </w:tc>
        <w:tc>
          <w:tcPr>
            <w:tcW w:w="52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9F2FCD6" w14:textId="77777777" w:rsidR="00555429" w:rsidRPr="00CD7ACD" w:rsidRDefault="00555429" w:rsidP="002F0BC1">
            <w:pPr>
              <w:pStyle w:val="TableHead-BlackCentered"/>
            </w:pPr>
            <w:r w:rsidRPr="00CD7ACD">
              <w:t>Max Length</w:t>
            </w:r>
          </w:p>
          <w:p w14:paraId="49DA5AA9" w14:textId="77777777" w:rsidR="00555429" w:rsidRPr="00CD7ACD" w:rsidRDefault="00555429" w:rsidP="002F0BC1">
            <w:pPr>
              <w:pStyle w:val="TableHead-Black"/>
            </w:pPr>
            <w:r w:rsidRPr="00CD7ACD">
              <w:t>(bytes)</w:t>
            </w:r>
          </w:p>
        </w:tc>
        <w:tc>
          <w:tcPr>
            <w:tcW w:w="113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8D4D2B8" w14:textId="77777777" w:rsidR="00555429" w:rsidRPr="00CD7ACD" w:rsidRDefault="00555429" w:rsidP="002F0BC1">
            <w:pPr>
              <w:pStyle w:val="TableHead-Black"/>
            </w:pPr>
            <w:r w:rsidRPr="00CD7ACD">
              <w:t>Description</w:t>
            </w:r>
          </w:p>
        </w:tc>
        <w:tc>
          <w:tcPr>
            <w:tcW w:w="102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7A4C810" w14:textId="77777777" w:rsidR="00555429" w:rsidRPr="00CD7ACD" w:rsidRDefault="00555429" w:rsidP="002F0BC1">
            <w:pPr>
              <w:pStyle w:val="TableHead-Black"/>
            </w:pPr>
            <w:r w:rsidRPr="00CD7ACD">
              <w:t>Required</w:t>
            </w:r>
          </w:p>
        </w:tc>
        <w:tc>
          <w:tcPr>
            <w:tcW w:w="446"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76C1F7A2" w14:textId="15F49E70" w:rsidR="00555429" w:rsidRPr="00CD7ACD" w:rsidRDefault="00555429" w:rsidP="00263B85">
            <w:pPr>
              <w:pStyle w:val="TableHead-Black"/>
              <w:jc w:val="center"/>
            </w:pPr>
            <w:r>
              <w:t>Domain Version</w:t>
            </w:r>
          </w:p>
        </w:tc>
      </w:tr>
      <w:tr w:rsidR="00555429" w:rsidRPr="00CD7ACD" w14:paraId="745466BB" w14:textId="0A45E968" w:rsidTr="00263B85">
        <w:trPr>
          <w:trHeight w:val="786"/>
        </w:trPr>
        <w:tc>
          <w:tcPr>
            <w:tcW w:w="109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8682610" w14:textId="77777777" w:rsidR="00555429" w:rsidRPr="00CD7ACD" w:rsidRDefault="00555429" w:rsidP="002F0BC1">
            <w:pPr>
              <w:pStyle w:val="TableText-SmallCentered"/>
            </w:pPr>
            <w:r w:rsidRPr="00CD7ACD">
              <w:t>responseHeader</w:t>
            </w:r>
          </w:p>
        </w:tc>
        <w:tc>
          <w:tcPr>
            <w:tcW w:w="76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E88F3CE" w14:textId="5625550A" w:rsidR="00555429" w:rsidRPr="00CD7ACD" w:rsidRDefault="00555429" w:rsidP="002F0BC1">
            <w:pPr>
              <w:pStyle w:val="TableText-SmallCentered"/>
            </w:pPr>
            <w:r w:rsidRPr="00CD7ACD">
              <w:t>Response</w:t>
            </w:r>
            <w:r>
              <w:t>-</w:t>
            </w:r>
            <w:r w:rsidRPr="00CD7ACD">
              <w:t>Header Object</w:t>
            </w:r>
          </w:p>
        </w:tc>
        <w:tc>
          <w:tcPr>
            <w:tcW w:w="52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6FDDDF6" w14:textId="77777777" w:rsidR="00555429" w:rsidRPr="00CD7ACD" w:rsidRDefault="00555429" w:rsidP="002F0BC1">
            <w:pPr>
              <w:pStyle w:val="TableText-SmallCentered"/>
            </w:pPr>
            <w:r>
              <w:t>1024</w:t>
            </w:r>
          </w:p>
        </w:tc>
        <w:tc>
          <w:tcPr>
            <w:tcW w:w="113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438DBB7" w14:textId="77777777" w:rsidR="00555429" w:rsidRPr="00CD7ACD" w:rsidRDefault="00555429" w:rsidP="002F0BC1">
            <w:pPr>
              <w:pStyle w:val="TableText-Small"/>
            </w:pPr>
            <w:r w:rsidRPr="00CD7ACD">
              <w:t>The common response header</w:t>
            </w:r>
          </w:p>
        </w:tc>
        <w:tc>
          <w:tcPr>
            <w:tcW w:w="102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451E1E9" w14:textId="30B7F230" w:rsidR="00555429" w:rsidRPr="00CD7ACD" w:rsidRDefault="00555429" w:rsidP="002F0BC1">
            <w:pPr>
              <w:pStyle w:val="TableText-Small"/>
            </w:pPr>
            <w:r w:rsidRPr="00CD7ACD">
              <w:t>Mandatory</w:t>
            </w:r>
          </w:p>
        </w:tc>
        <w:tc>
          <w:tcPr>
            <w:tcW w:w="446"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3717EF75" w14:textId="6DF16EA8" w:rsidR="00555429" w:rsidRPr="00CD7ACD" w:rsidRDefault="00BF4E98" w:rsidP="00263B85">
            <w:pPr>
              <w:pStyle w:val="TableText-Small"/>
              <w:jc w:val="center"/>
            </w:pPr>
            <w:r>
              <w:t>DS</w:t>
            </w:r>
            <w:r w:rsidR="00555429">
              <w:t>-VS</w:t>
            </w:r>
          </w:p>
        </w:tc>
      </w:tr>
      <w:tr w:rsidR="00555429" w:rsidRPr="00CD7ACD" w14:paraId="29654D96" w14:textId="2C4A2995" w:rsidTr="00263B85">
        <w:trPr>
          <w:trHeight w:val="1294"/>
        </w:trPr>
        <w:tc>
          <w:tcPr>
            <w:tcW w:w="109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4F611E3" w14:textId="77777777" w:rsidR="00555429" w:rsidRPr="00CD7ACD" w:rsidRDefault="00555429" w:rsidP="00555429">
            <w:pPr>
              <w:pStyle w:val="TableText-SmallCentered"/>
            </w:pPr>
            <w:r w:rsidRPr="00CD7ACD">
              <w:t>uiBundle</w:t>
            </w:r>
          </w:p>
        </w:tc>
        <w:tc>
          <w:tcPr>
            <w:tcW w:w="76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F191857" w14:textId="19FA076E" w:rsidR="00555429" w:rsidRPr="00D706E9" w:rsidRDefault="00555429" w:rsidP="00555429">
            <w:pPr>
              <w:pStyle w:val="TableText-SmallCentered"/>
            </w:pPr>
            <w:r w:rsidRPr="002C2CFA">
              <w:t>EncryptedData</w:t>
            </w:r>
            <w:r>
              <w:t>-</w:t>
            </w:r>
            <w:r w:rsidRPr="002C2CFA">
              <w:t>Container</w:t>
            </w:r>
            <w:r w:rsidRPr="00D706E9">
              <w:t xml:space="preserve"> (see </w:t>
            </w:r>
            <w:r w:rsidRPr="002C2CFA">
              <w:t>Section</w:t>
            </w:r>
            <w:r>
              <w:t xml:space="preserve"> </w:t>
            </w:r>
            <w:r w:rsidRPr="00C96B0A">
              <w:rPr>
                <w:rStyle w:val="CrossRef"/>
              </w:rPr>
              <w:fldChar w:fldCharType="begin"/>
            </w:r>
            <w:r w:rsidRPr="00C96B0A">
              <w:rPr>
                <w:rStyle w:val="CrossRef"/>
              </w:rPr>
              <w:instrText xml:space="preserve"> REF _Ref61706587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7.8.4</w:t>
            </w:r>
            <w:r w:rsidRPr="00C96B0A">
              <w:rPr>
                <w:rStyle w:val="CrossRef"/>
              </w:rPr>
              <w:fldChar w:fldCharType="end"/>
            </w:r>
            <w:r w:rsidRPr="002C2CFA">
              <w:t>)</w:t>
            </w:r>
          </w:p>
        </w:tc>
        <w:tc>
          <w:tcPr>
            <w:tcW w:w="52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0C7AA82" w14:textId="77777777" w:rsidR="00555429" w:rsidRPr="00CD7ACD" w:rsidRDefault="00555429" w:rsidP="00555429">
            <w:pPr>
              <w:pStyle w:val="TableText-SmallCentered"/>
            </w:pPr>
            <w:r>
              <w:t>4096</w:t>
            </w:r>
          </w:p>
        </w:tc>
        <w:tc>
          <w:tcPr>
            <w:tcW w:w="113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6E4FC17" w14:textId="7E23B841" w:rsidR="00555429" w:rsidRPr="00CD7ACD" w:rsidRDefault="00555429" w:rsidP="00555429">
            <w:pPr>
              <w:pStyle w:val="TableText-Small"/>
            </w:pPr>
            <w:r w:rsidRPr="00CD7ACD">
              <w:t>Specified in Section</w:t>
            </w:r>
            <w:r>
              <w:t xml:space="preserve"> </w:t>
            </w:r>
            <w:r w:rsidRPr="00F538D0">
              <w:rPr>
                <w:rStyle w:val="CrossRef"/>
              </w:rPr>
              <w:fldChar w:fldCharType="begin"/>
            </w:r>
            <w:r w:rsidRPr="00F538D0">
              <w:rPr>
                <w:rStyle w:val="CrossRef"/>
              </w:rPr>
              <w:instrText xml:space="preserve"> REF _Ref61706779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7.8.5</w:t>
            </w:r>
            <w:r w:rsidRPr="00F538D0">
              <w:rPr>
                <w:rStyle w:val="CrossRef"/>
              </w:rPr>
              <w:fldChar w:fldCharType="end"/>
            </w:r>
            <w:r w:rsidRPr="00CD7ACD">
              <w:t>. The encrypted ui</w:t>
            </w:r>
            <w:r>
              <w:t>B</w:t>
            </w:r>
            <w:r w:rsidRPr="00CD7ACD">
              <w:t xml:space="preserve">undle, encrypted from </w:t>
            </w:r>
            <w:r>
              <w:t>Vehicle OEM</w:t>
            </w:r>
            <w:r w:rsidRPr="00CD7ACD">
              <w:t xml:space="preserve"> Server to </w:t>
            </w:r>
            <w:r>
              <w:t>Device OEM</w:t>
            </w:r>
            <w:r w:rsidRPr="00CD7ACD">
              <w:t xml:space="preserve"> Server</w:t>
            </w:r>
          </w:p>
        </w:tc>
        <w:tc>
          <w:tcPr>
            <w:tcW w:w="102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9A7E768" w14:textId="439851B7" w:rsidR="00555429" w:rsidRPr="00CD7ACD" w:rsidRDefault="00555429" w:rsidP="00555429">
            <w:pPr>
              <w:pStyle w:val="TableText-Small"/>
            </w:pPr>
            <w:r w:rsidRPr="00CD7ACD">
              <w:t>Mandatory</w:t>
            </w:r>
          </w:p>
        </w:tc>
        <w:tc>
          <w:tcPr>
            <w:tcW w:w="446"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1F40E1CF" w14:textId="77777777" w:rsidR="00555429" w:rsidRPr="00E17233" w:rsidRDefault="00555429" w:rsidP="00555429">
            <w:pPr>
              <w:pStyle w:val="TableText-SmallCentered"/>
              <w:rPr>
                <w:lang w:val="pt-BR"/>
              </w:rPr>
            </w:pPr>
            <w:r w:rsidRPr="00E17233">
              <w:rPr>
                <w:lang w:val="pt-BR"/>
              </w:rPr>
              <w:t>Encryption:</w:t>
            </w:r>
          </w:p>
          <w:p w14:paraId="17238ACF" w14:textId="23E81FDC" w:rsidR="00555429" w:rsidRPr="00E17233" w:rsidRDefault="00BF4E98" w:rsidP="00555429">
            <w:pPr>
              <w:pStyle w:val="TableText-SmallCentered"/>
              <w:rPr>
                <w:lang w:val="pt-BR"/>
              </w:rPr>
            </w:pPr>
            <w:r>
              <w:rPr>
                <w:lang w:val="pt-BR"/>
              </w:rPr>
              <w:t>D</w:t>
            </w:r>
            <w:r w:rsidRPr="00E17233">
              <w:rPr>
                <w:lang w:val="pt-BR"/>
              </w:rPr>
              <w:t>S</w:t>
            </w:r>
            <w:r w:rsidR="00555429" w:rsidRPr="00E17233">
              <w:rPr>
                <w:lang w:val="pt-BR"/>
              </w:rPr>
              <w:t>-VS</w:t>
            </w:r>
          </w:p>
          <w:p w14:paraId="4990DB0D" w14:textId="77777777" w:rsidR="00555429" w:rsidRPr="00E17233" w:rsidRDefault="00555429" w:rsidP="00555429">
            <w:pPr>
              <w:pStyle w:val="TableText-SmallCentered"/>
              <w:rPr>
                <w:lang w:val="pt-BR"/>
              </w:rPr>
            </w:pPr>
            <w:r w:rsidRPr="00E17233">
              <w:rPr>
                <w:lang w:val="pt-BR"/>
              </w:rPr>
              <w:t>Data:</w:t>
            </w:r>
          </w:p>
          <w:p w14:paraId="3429F6F2" w14:textId="55304FDF" w:rsidR="00555429" w:rsidRPr="00CD7ACD" w:rsidRDefault="00555429" w:rsidP="00263B85">
            <w:pPr>
              <w:pStyle w:val="TableText-Small"/>
              <w:jc w:val="center"/>
            </w:pPr>
            <w:r>
              <w:t>V-OD-FW</w:t>
            </w:r>
          </w:p>
        </w:tc>
      </w:tr>
      <w:tr w:rsidR="00555429" w:rsidRPr="00CD7ACD" w14:paraId="3BA36856" w14:textId="48F37622" w:rsidTr="00263B85">
        <w:trPr>
          <w:trHeight w:val="1294"/>
        </w:trPr>
        <w:tc>
          <w:tcPr>
            <w:tcW w:w="109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E5E2DF0" w14:textId="35FE95C0" w:rsidR="00555429" w:rsidRPr="00CD7ACD" w:rsidRDefault="00555429" w:rsidP="00555429">
            <w:pPr>
              <w:pStyle w:val="TableText-SmallCentered"/>
            </w:pPr>
            <w:r>
              <w:t>Vehicle-Mobilization-Data</w:t>
            </w:r>
          </w:p>
        </w:tc>
        <w:tc>
          <w:tcPr>
            <w:tcW w:w="76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E151DBC" w14:textId="02A28D36" w:rsidR="00555429" w:rsidRPr="002C2CFA" w:rsidRDefault="00555429" w:rsidP="00555429">
            <w:pPr>
              <w:pStyle w:val="TableText-SmallCentered"/>
            </w:pPr>
            <w:r w:rsidRPr="00C4610F">
              <w:t>EncryptedData</w:t>
            </w:r>
            <w:r>
              <w:t>-</w:t>
            </w:r>
            <w:r w:rsidRPr="00C4610F">
              <w:t>Container</w:t>
            </w:r>
            <w:r w:rsidRPr="007A4CFC">
              <w:t xml:space="preserve"> (see </w:t>
            </w:r>
            <w:r w:rsidRPr="002C2CFA">
              <w:t>Section</w:t>
            </w:r>
            <w:r>
              <w:t xml:space="preserve"> </w:t>
            </w:r>
            <w:r w:rsidRPr="00C96B0A">
              <w:rPr>
                <w:rStyle w:val="CrossRef"/>
              </w:rPr>
              <w:fldChar w:fldCharType="begin"/>
            </w:r>
            <w:r w:rsidRPr="00C96B0A">
              <w:rPr>
                <w:rStyle w:val="CrossRef"/>
              </w:rPr>
              <w:instrText xml:space="preserve"> REF _Ref61706587 \r \h </w:instrText>
            </w:r>
            <w:r>
              <w:rPr>
                <w:rStyle w:val="CrossRef"/>
              </w:rPr>
              <w:instrText xml:space="preserve"> \* MERGEFORMAT </w:instrText>
            </w:r>
            <w:r w:rsidRPr="00C96B0A">
              <w:rPr>
                <w:rStyle w:val="CrossRef"/>
              </w:rPr>
            </w:r>
            <w:r w:rsidRPr="00C96B0A">
              <w:rPr>
                <w:rStyle w:val="CrossRef"/>
              </w:rPr>
              <w:fldChar w:fldCharType="separate"/>
            </w:r>
            <w:r w:rsidR="00D81990">
              <w:rPr>
                <w:rStyle w:val="CrossRef"/>
              </w:rPr>
              <w:t>17.8.4</w:t>
            </w:r>
            <w:r w:rsidRPr="00C96B0A">
              <w:rPr>
                <w:rStyle w:val="CrossRef"/>
              </w:rPr>
              <w:fldChar w:fldCharType="end"/>
            </w:r>
            <w:r w:rsidRPr="00C4610F">
              <w:t>)</w:t>
            </w:r>
          </w:p>
        </w:tc>
        <w:tc>
          <w:tcPr>
            <w:tcW w:w="52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B22B56D" w14:textId="77777777" w:rsidR="00555429" w:rsidRDefault="00555429" w:rsidP="00555429">
            <w:pPr>
              <w:pStyle w:val="TableText-SmallCentered"/>
            </w:pPr>
            <w:r>
              <w:t>4096</w:t>
            </w:r>
          </w:p>
        </w:tc>
        <w:tc>
          <w:tcPr>
            <w:tcW w:w="113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D96E174" w14:textId="77777777" w:rsidR="00555429" w:rsidRPr="00CD7ACD" w:rsidRDefault="00555429" w:rsidP="00555429">
            <w:pPr>
              <w:pStyle w:val="TableText-Small"/>
            </w:pPr>
            <w:r w:rsidRPr="00CD7ACD">
              <w:t>Encrypted from Vehicle</w:t>
            </w:r>
            <w:r>
              <w:t xml:space="preserve"> OEM Server</w:t>
            </w:r>
            <w:r w:rsidRPr="00CD7ACD">
              <w:t xml:space="preserve"> to</w:t>
            </w:r>
            <w:r>
              <w:t xml:space="preserve"> device</w:t>
            </w:r>
            <w:r w:rsidRPr="00CD7ACD">
              <w:t xml:space="preserve">. </w:t>
            </w:r>
          </w:p>
          <w:p w14:paraId="6053E439" w14:textId="4FF82D31" w:rsidR="00555429" w:rsidRDefault="00555429" w:rsidP="00555429">
            <w:pPr>
              <w:pStyle w:val="TableText-Small"/>
            </w:pPr>
            <w:r w:rsidRPr="00CD7ACD">
              <w:t xml:space="preserve">Encrypted using </w:t>
            </w:r>
            <w:r>
              <w:t>Device</w:t>
            </w:r>
            <w:r w:rsidRPr="00CD7ACD">
              <w:t>.Enc.PK as defined in</w:t>
            </w:r>
            <w:r>
              <w:t xml:space="preserve"> Section </w:t>
            </w:r>
            <w:r w:rsidRPr="00F538D0">
              <w:rPr>
                <w:rStyle w:val="CrossRef"/>
              </w:rPr>
              <w:fldChar w:fldCharType="begin"/>
            </w:r>
            <w:r w:rsidRPr="00F538D0">
              <w:rPr>
                <w:rStyle w:val="CrossRef"/>
              </w:rPr>
              <w:instrText xml:space="preserve"> REF _Ref61620897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4</w:t>
            </w:r>
            <w:r w:rsidRPr="00F538D0">
              <w:rPr>
                <w:rStyle w:val="CrossRef"/>
              </w:rPr>
              <w:fldChar w:fldCharType="end"/>
            </w:r>
            <w:r w:rsidRPr="00CD7ACD">
              <w:t>.</w:t>
            </w:r>
          </w:p>
          <w:p w14:paraId="0D674AAF" w14:textId="08903356" w:rsidR="00555429" w:rsidRPr="00CD7ACD" w:rsidRDefault="00555429" w:rsidP="00555429">
            <w:pPr>
              <w:pStyle w:val="TableText-Small"/>
            </w:pPr>
            <w:r w:rsidRPr="00CD7ACD">
              <w:t>Refer to Un</w:t>
            </w:r>
            <w:r>
              <w:t>e</w:t>
            </w:r>
            <w:r w:rsidRPr="00CD7ACD">
              <w:t xml:space="preserve">ncrypted </w:t>
            </w:r>
            <w:r>
              <w:t>vehicleMobilizationData</w:t>
            </w:r>
            <w:r w:rsidRPr="008B7C2E">
              <w:t xml:space="preserve"> </w:t>
            </w:r>
            <w:r w:rsidRPr="00CD7ACD">
              <w:t>(see Section</w:t>
            </w:r>
            <w:r>
              <w:t xml:space="preserve"> </w:t>
            </w:r>
            <w:r w:rsidRPr="00F538D0">
              <w:rPr>
                <w:rStyle w:val="CrossRef"/>
              </w:rPr>
              <w:fldChar w:fldCharType="begin"/>
            </w:r>
            <w:r w:rsidRPr="00F538D0">
              <w:rPr>
                <w:rStyle w:val="CrossRef"/>
              </w:rPr>
              <w:instrText xml:space="preserve"> REF _Ref61706863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7.8.15</w:t>
            </w:r>
            <w:r w:rsidRPr="00F538D0">
              <w:rPr>
                <w:rStyle w:val="CrossRef"/>
              </w:rPr>
              <w:fldChar w:fldCharType="end"/>
            </w:r>
            <w:r w:rsidRPr="00CD7ACD">
              <w:t>)</w:t>
            </w:r>
          </w:p>
        </w:tc>
        <w:tc>
          <w:tcPr>
            <w:tcW w:w="102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4EA8C53C" w14:textId="77777777" w:rsidR="00555429" w:rsidRPr="00CD7ACD" w:rsidRDefault="00555429" w:rsidP="00555429">
            <w:pPr>
              <w:pStyle w:val="TableText-Small"/>
            </w:pPr>
            <w:r w:rsidRPr="00103A0C">
              <w:t>Conditional. Required if immobilizer token</w:t>
            </w:r>
            <w:r>
              <w:t xml:space="preserve"> or slot identifier or both are retrieved online.</w:t>
            </w:r>
          </w:p>
        </w:tc>
        <w:tc>
          <w:tcPr>
            <w:tcW w:w="446"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3E7BE178" w14:textId="77777777" w:rsidR="00555429" w:rsidRPr="00E17233" w:rsidRDefault="00555429" w:rsidP="00555429">
            <w:pPr>
              <w:pStyle w:val="TableText-SmallCentered"/>
              <w:rPr>
                <w:lang w:val="pt-BR"/>
              </w:rPr>
            </w:pPr>
            <w:r w:rsidRPr="00E17233">
              <w:rPr>
                <w:lang w:val="pt-BR"/>
              </w:rPr>
              <w:t>Encryption:</w:t>
            </w:r>
          </w:p>
          <w:p w14:paraId="6D972F40" w14:textId="33E65A1A" w:rsidR="00555429" w:rsidRPr="00E17233" w:rsidRDefault="00BF4E98" w:rsidP="00555429">
            <w:pPr>
              <w:pStyle w:val="TableText-SmallCentered"/>
              <w:rPr>
                <w:lang w:val="pt-BR"/>
              </w:rPr>
            </w:pPr>
            <w:r>
              <w:rPr>
                <w:lang w:val="pt-BR"/>
              </w:rPr>
              <w:t>D</w:t>
            </w:r>
            <w:r w:rsidRPr="00E17233">
              <w:rPr>
                <w:lang w:val="pt-BR"/>
              </w:rPr>
              <w:t>S</w:t>
            </w:r>
            <w:r w:rsidR="00555429" w:rsidRPr="00E17233">
              <w:rPr>
                <w:lang w:val="pt-BR"/>
              </w:rPr>
              <w:t>-VS</w:t>
            </w:r>
            <w:r w:rsidR="00555429" w:rsidRPr="00E17233">
              <w:rPr>
                <w:lang w:val="pt-BR"/>
              </w:rPr>
              <w:br/>
              <w:t>Data:</w:t>
            </w:r>
          </w:p>
          <w:p w14:paraId="3F07D67C" w14:textId="5BFCA08F" w:rsidR="00555429" w:rsidRPr="00103A0C" w:rsidRDefault="00555429" w:rsidP="00263B85">
            <w:pPr>
              <w:pStyle w:val="TableText-Small"/>
              <w:jc w:val="center"/>
            </w:pPr>
            <w:r>
              <w:t>V-OD-FW</w:t>
            </w:r>
          </w:p>
        </w:tc>
      </w:tr>
      <w:tr w:rsidR="00555429" w:rsidRPr="00CD7ACD" w14:paraId="2C955F55" w14:textId="2ABC2E9C" w:rsidTr="00263B85">
        <w:trPr>
          <w:trHeight w:val="1294"/>
        </w:trPr>
        <w:tc>
          <w:tcPr>
            <w:tcW w:w="1096"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06E68768" w14:textId="77777777" w:rsidR="00555429" w:rsidRPr="00515455" w:rsidRDefault="00555429" w:rsidP="00555429">
            <w:pPr>
              <w:pStyle w:val="TableText-SmallCentered"/>
            </w:pPr>
          </w:p>
          <w:p w14:paraId="54E5644A" w14:textId="77777777" w:rsidR="00555429" w:rsidRPr="00515455" w:rsidRDefault="00555429" w:rsidP="00555429">
            <w:pPr>
              <w:pStyle w:val="TableText-SmallCentered"/>
            </w:pPr>
          </w:p>
          <w:p w14:paraId="7F455DF8" w14:textId="77777777" w:rsidR="00555429" w:rsidRPr="00CD7ACD" w:rsidRDefault="00555429" w:rsidP="00555429">
            <w:pPr>
              <w:pStyle w:val="TableText-SmallCentered"/>
            </w:pPr>
            <w:r w:rsidRPr="00515455">
              <w:t>eventType</w:t>
            </w:r>
          </w:p>
        </w:tc>
        <w:tc>
          <w:tcPr>
            <w:tcW w:w="76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2332F34C" w14:textId="77777777" w:rsidR="00555429" w:rsidRPr="00515455" w:rsidRDefault="00555429" w:rsidP="00555429">
            <w:pPr>
              <w:pStyle w:val="TableText-SmallCentered"/>
            </w:pPr>
          </w:p>
          <w:p w14:paraId="74AC7C5A" w14:textId="77777777" w:rsidR="00555429" w:rsidRPr="00515455" w:rsidRDefault="00555429" w:rsidP="00555429">
            <w:pPr>
              <w:pStyle w:val="TableText-SmallCentered"/>
            </w:pPr>
          </w:p>
          <w:p w14:paraId="182B8F6B" w14:textId="77777777" w:rsidR="00555429" w:rsidRPr="00C4610F" w:rsidRDefault="00555429" w:rsidP="00555429">
            <w:pPr>
              <w:pStyle w:val="TableText-SmallCentered"/>
            </w:pPr>
            <w:r w:rsidRPr="00C4610F">
              <w:t>enum</w:t>
            </w:r>
          </w:p>
        </w:tc>
        <w:tc>
          <w:tcPr>
            <w:tcW w:w="525"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5A29C620" w14:textId="77777777" w:rsidR="00555429" w:rsidRPr="00515455" w:rsidRDefault="00555429" w:rsidP="00555429">
            <w:pPr>
              <w:pStyle w:val="TableText-SmallCentered"/>
            </w:pPr>
          </w:p>
          <w:p w14:paraId="0FA293B1" w14:textId="77777777" w:rsidR="00555429" w:rsidRPr="00515455" w:rsidRDefault="00555429" w:rsidP="00555429">
            <w:pPr>
              <w:pStyle w:val="TableText-SmallCentered"/>
            </w:pPr>
          </w:p>
          <w:p w14:paraId="6B08AD83" w14:textId="77777777" w:rsidR="00555429" w:rsidRPr="00CD7ACD" w:rsidDel="00716EF1" w:rsidRDefault="00555429" w:rsidP="00555429">
            <w:pPr>
              <w:pStyle w:val="TableText-SmallCentered"/>
            </w:pPr>
            <w:r w:rsidRPr="00515455">
              <w:t>64</w:t>
            </w:r>
          </w:p>
        </w:tc>
        <w:tc>
          <w:tcPr>
            <w:tcW w:w="1135"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46F56DFB" w14:textId="77777777" w:rsidR="00555429" w:rsidRPr="00515455" w:rsidRDefault="00555429" w:rsidP="00555429">
            <w:pPr>
              <w:pStyle w:val="TableText-Small"/>
            </w:pPr>
          </w:p>
          <w:p w14:paraId="50890588" w14:textId="77777777" w:rsidR="00555429" w:rsidRPr="00515455" w:rsidRDefault="00555429" w:rsidP="00555429">
            <w:pPr>
              <w:pStyle w:val="TableText-Small"/>
            </w:pPr>
          </w:p>
          <w:p w14:paraId="33A619F5" w14:textId="77777777" w:rsidR="00555429" w:rsidRPr="00CD7ACD" w:rsidRDefault="00555429" w:rsidP="00555429">
            <w:pPr>
              <w:pStyle w:val="TableText-Small"/>
            </w:pPr>
            <w:r w:rsidRPr="00515455">
              <w:t xml:space="preserve">SHARED_KEY_ADDED from </w:t>
            </w:r>
            <w:r w:rsidRPr="00C4610F">
              <w:t>eventType</w:t>
            </w:r>
          </w:p>
        </w:tc>
        <w:tc>
          <w:tcPr>
            <w:tcW w:w="1029"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063EA6E5" w14:textId="77777777" w:rsidR="00555429" w:rsidRPr="00CD7ACD" w:rsidRDefault="00555429" w:rsidP="00555429">
            <w:pPr>
              <w:pStyle w:val="TableText-Small"/>
            </w:pPr>
            <w:r w:rsidRPr="00515455">
              <w:t>Conditional. Required only if a tracked owner key has shared keys associated with it, and if owner migrates to new device and tracks new owner key for the vehicle.</w:t>
            </w:r>
          </w:p>
        </w:tc>
        <w:tc>
          <w:tcPr>
            <w:tcW w:w="446" w:type="pct"/>
            <w:tcBorders>
              <w:top w:val="single" w:sz="6" w:space="0" w:color="CCCCCC"/>
              <w:left w:val="single" w:sz="6" w:space="0" w:color="CCCCCC"/>
              <w:bottom w:val="single" w:sz="6" w:space="0" w:color="CCCCCC"/>
              <w:right w:val="single" w:sz="6" w:space="0" w:color="CCCCCC"/>
            </w:tcBorders>
            <w:vAlign w:val="center"/>
          </w:tcPr>
          <w:p w14:paraId="014106FE" w14:textId="77777777" w:rsidR="00555429" w:rsidRPr="00E17233" w:rsidRDefault="00555429" w:rsidP="00555429">
            <w:pPr>
              <w:pStyle w:val="TableText-SmallCentered"/>
              <w:rPr>
                <w:lang w:val="pt-BR"/>
              </w:rPr>
            </w:pPr>
            <w:r w:rsidRPr="00E17233">
              <w:rPr>
                <w:lang w:val="pt-BR"/>
              </w:rPr>
              <w:t>Encryption:</w:t>
            </w:r>
          </w:p>
          <w:p w14:paraId="1054EF2A" w14:textId="6D2538EB" w:rsidR="00555429" w:rsidRPr="00515455" w:rsidRDefault="00BF4E98" w:rsidP="00263B85">
            <w:pPr>
              <w:pStyle w:val="TableText-SmallCentered"/>
            </w:pPr>
            <w:r>
              <w:rPr>
                <w:lang w:val="pt-BR"/>
              </w:rPr>
              <w:t>D</w:t>
            </w:r>
            <w:r w:rsidRPr="00E17233">
              <w:rPr>
                <w:lang w:val="pt-BR"/>
              </w:rPr>
              <w:t>S</w:t>
            </w:r>
            <w:r w:rsidR="00555429" w:rsidRPr="00E17233">
              <w:rPr>
                <w:lang w:val="pt-BR"/>
              </w:rPr>
              <w:t>-VS</w:t>
            </w:r>
            <w:r w:rsidR="00555429" w:rsidRPr="00E17233">
              <w:rPr>
                <w:lang w:val="pt-BR"/>
              </w:rPr>
              <w:br/>
            </w:r>
          </w:p>
        </w:tc>
      </w:tr>
      <w:tr w:rsidR="00555429" w:rsidRPr="00CD7ACD" w14:paraId="3262C568" w14:textId="2567E597" w:rsidTr="00263B85">
        <w:trPr>
          <w:trHeight w:val="1294"/>
        </w:trPr>
        <w:tc>
          <w:tcPr>
            <w:tcW w:w="109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797705EF" w14:textId="77777777" w:rsidR="00555429" w:rsidRPr="00515455" w:rsidRDefault="00555429" w:rsidP="00555429">
            <w:pPr>
              <w:pStyle w:val="TableText-SmallCentered"/>
            </w:pPr>
          </w:p>
          <w:p w14:paraId="662B9BA8" w14:textId="77777777" w:rsidR="00555429" w:rsidRPr="00515455" w:rsidRDefault="00555429" w:rsidP="00555429">
            <w:pPr>
              <w:pStyle w:val="TableText-SmallCentered"/>
            </w:pPr>
          </w:p>
          <w:p w14:paraId="31FF635C" w14:textId="77777777" w:rsidR="00555429" w:rsidRPr="00CD7ACD" w:rsidRDefault="00555429" w:rsidP="00555429">
            <w:pPr>
              <w:pStyle w:val="TableText-SmallCentered"/>
            </w:pPr>
            <w:r w:rsidRPr="00515455">
              <w:t>eventData</w:t>
            </w:r>
          </w:p>
        </w:tc>
        <w:tc>
          <w:tcPr>
            <w:tcW w:w="76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2D938668" w14:textId="77777777" w:rsidR="00555429" w:rsidRPr="00515455" w:rsidRDefault="00555429" w:rsidP="00555429">
            <w:pPr>
              <w:pStyle w:val="TableText-SmallCentered"/>
            </w:pPr>
          </w:p>
          <w:p w14:paraId="0F981049" w14:textId="77777777" w:rsidR="00555429" w:rsidRPr="00515455" w:rsidRDefault="00555429" w:rsidP="00555429">
            <w:pPr>
              <w:pStyle w:val="TableText-SmallCentered"/>
            </w:pPr>
          </w:p>
          <w:p w14:paraId="57B58574" w14:textId="77777777" w:rsidR="00555429" w:rsidRPr="00CD7ACD" w:rsidRDefault="00555429" w:rsidP="00555429">
            <w:pPr>
              <w:pStyle w:val="TableText-SmallCentered"/>
              <w:rPr>
                <w:u w:val="single"/>
              </w:rPr>
            </w:pPr>
            <w:r w:rsidRPr="00515455">
              <w:t>Map</w:t>
            </w:r>
          </w:p>
        </w:tc>
        <w:tc>
          <w:tcPr>
            <w:tcW w:w="52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69CD912C" w14:textId="77777777" w:rsidR="00555429" w:rsidRPr="00515455" w:rsidRDefault="00555429" w:rsidP="00555429">
            <w:pPr>
              <w:pStyle w:val="TableText-SmallCentered"/>
            </w:pPr>
          </w:p>
          <w:p w14:paraId="0E47439E" w14:textId="77777777" w:rsidR="00555429" w:rsidRPr="00515455" w:rsidRDefault="00555429" w:rsidP="00555429">
            <w:pPr>
              <w:pStyle w:val="TableText-SmallCentered"/>
            </w:pPr>
          </w:p>
          <w:p w14:paraId="5EF9B6D3" w14:textId="77777777" w:rsidR="00555429" w:rsidRPr="00CD7ACD" w:rsidDel="00716EF1" w:rsidRDefault="00555429" w:rsidP="00555429">
            <w:pPr>
              <w:pStyle w:val="TableText-SmallCentered"/>
            </w:pPr>
            <w:r w:rsidRPr="00515455">
              <w:t>2048</w:t>
            </w:r>
          </w:p>
        </w:tc>
        <w:tc>
          <w:tcPr>
            <w:tcW w:w="113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2CE79FDC" w14:textId="77777777" w:rsidR="00555429" w:rsidRPr="00515455" w:rsidRDefault="00555429" w:rsidP="00555429">
            <w:pPr>
              <w:pStyle w:val="TableText-Small"/>
            </w:pPr>
          </w:p>
          <w:p w14:paraId="4CEC8147" w14:textId="77777777" w:rsidR="00555429" w:rsidRPr="00CD7ACD" w:rsidRDefault="00555429" w:rsidP="00555429">
            <w:pPr>
              <w:pStyle w:val="TableText-Small"/>
            </w:pPr>
            <w:r w:rsidRPr="002C2CFA">
              <w:t>eventData</w:t>
            </w:r>
            <w:r w:rsidRPr="00515455">
              <w:t xml:space="preserve"> used for SHARED_KEY_ADDED event. </w:t>
            </w:r>
          </w:p>
        </w:tc>
        <w:tc>
          <w:tcPr>
            <w:tcW w:w="102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28287023" w14:textId="6274CCF3" w:rsidR="00555429" w:rsidRPr="00CD7ACD" w:rsidRDefault="00555429" w:rsidP="00555429">
            <w:pPr>
              <w:pStyle w:val="TableText-Small"/>
            </w:pPr>
            <w:r w:rsidRPr="00515455">
              <w:t>Conditional. Required only if a tracked owner key has shared keys associated with it and if owner migrates to new device and tracks new owner key for the vehicle.</w:t>
            </w:r>
          </w:p>
        </w:tc>
        <w:tc>
          <w:tcPr>
            <w:tcW w:w="446"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1DDFA8B3" w14:textId="666F781F" w:rsidR="00555429" w:rsidRPr="00515455" w:rsidRDefault="00555429" w:rsidP="00263B85">
            <w:pPr>
              <w:pStyle w:val="TableText-Small"/>
              <w:jc w:val="center"/>
            </w:pPr>
            <w:r>
              <w:t>V-OD-FW</w:t>
            </w:r>
          </w:p>
        </w:tc>
      </w:tr>
      <w:tr w:rsidR="00555429" w:rsidRPr="00CD7ACD" w14:paraId="02CA77A1" w14:textId="2857A283" w:rsidTr="00263B85">
        <w:trPr>
          <w:trHeight w:val="718"/>
        </w:trPr>
        <w:tc>
          <w:tcPr>
            <w:tcW w:w="1096"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123C06B1" w14:textId="77777777" w:rsidR="00555429" w:rsidRPr="00CD7ACD" w:rsidRDefault="00555429" w:rsidP="00555429">
            <w:pPr>
              <w:pStyle w:val="TableText-SmallCentered"/>
            </w:pPr>
            <w:r w:rsidRPr="004642F6">
              <w:t>brand</w:t>
            </w:r>
          </w:p>
        </w:tc>
        <w:tc>
          <w:tcPr>
            <w:tcW w:w="76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23D97AF6" w14:textId="77777777" w:rsidR="00555429" w:rsidRPr="00CD7ACD" w:rsidRDefault="00555429" w:rsidP="00555429">
            <w:pPr>
              <w:pStyle w:val="TableText-SmallCentered"/>
              <w:rPr>
                <w:u w:val="single"/>
              </w:rPr>
            </w:pPr>
            <w:r w:rsidRPr="004642F6">
              <w:t>String</w:t>
            </w:r>
          </w:p>
        </w:tc>
        <w:tc>
          <w:tcPr>
            <w:tcW w:w="525"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694EEDDB" w14:textId="77777777" w:rsidR="00555429" w:rsidRPr="00CD7ACD" w:rsidDel="00716EF1" w:rsidRDefault="00555429" w:rsidP="00555429">
            <w:pPr>
              <w:pStyle w:val="TableText-SmallCentered"/>
            </w:pPr>
            <w:r w:rsidRPr="004642F6">
              <w:t>32</w:t>
            </w:r>
          </w:p>
        </w:tc>
        <w:tc>
          <w:tcPr>
            <w:tcW w:w="1135"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1407D722" w14:textId="77777777" w:rsidR="00555429" w:rsidRPr="00CD7ACD" w:rsidRDefault="00555429" w:rsidP="00555429">
            <w:pPr>
              <w:pStyle w:val="TableText-Small"/>
            </w:pPr>
            <w:r w:rsidRPr="004642F6">
              <w:t>The brand of the vehicle.</w:t>
            </w:r>
          </w:p>
        </w:tc>
        <w:tc>
          <w:tcPr>
            <w:tcW w:w="1029"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tcPr>
          <w:p w14:paraId="0BD4EE66" w14:textId="544353CF" w:rsidR="00555429" w:rsidRPr="00CD7ACD" w:rsidRDefault="00555429" w:rsidP="00555429">
            <w:pPr>
              <w:pStyle w:val="TableText-Small"/>
            </w:pPr>
            <w:r>
              <w:t>Mandatory</w:t>
            </w:r>
          </w:p>
        </w:tc>
        <w:tc>
          <w:tcPr>
            <w:tcW w:w="446" w:type="pct"/>
            <w:tcBorders>
              <w:top w:val="single" w:sz="6" w:space="0" w:color="CCCCCC"/>
              <w:left w:val="single" w:sz="6" w:space="0" w:color="CCCCCC"/>
              <w:bottom w:val="single" w:sz="6" w:space="0" w:color="CCCCCC"/>
              <w:right w:val="single" w:sz="6" w:space="0" w:color="CCCCCC"/>
            </w:tcBorders>
            <w:vAlign w:val="center"/>
          </w:tcPr>
          <w:p w14:paraId="45023A01" w14:textId="001A9E19" w:rsidR="00555429" w:rsidRDefault="00555429" w:rsidP="00263B85">
            <w:pPr>
              <w:pStyle w:val="TableText-Small"/>
              <w:jc w:val="center"/>
            </w:pPr>
            <w:r w:rsidRPr="004670C8">
              <w:t>D-VS</w:t>
            </w:r>
          </w:p>
        </w:tc>
      </w:tr>
      <w:tr w:rsidR="00555429" w:rsidRPr="00CD7ACD" w14:paraId="7555F05A" w14:textId="01781DF8" w:rsidTr="00263B85">
        <w:trPr>
          <w:trHeight w:val="497"/>
        </w:trPr>
        <w:tc>
          <w:tcPr>
            <w:tcW w:w="109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2C5C1449" w14:textId="77777777" w:rsidR="00555429" w:rsidRPr="00CD7ACD" w:rsidRDefault="00555429" w:rsidP="00555429">
            <w:pPr>
              <w:pStyle w:val="TableText-SmallCentered"/>
            </w:pPr>
            <w:r w:rsidRPr="004642F6">
              <w:t>model</w:t>
            </w:r>
          </w:p>
        </w:tc>
        <w:tc>
          <w:tcPr>
            <w:tcW w:w="76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63830238" w14:textId="77777777" w:rsidR="00555429" w:rsidRPr="00CD7ACD" w:rsidRDefault="00555429" w:rsidP="00555429">
            <w:pPr>
              <w:pStyle w:val="TableText-SmallCentered"/>
              <w:rPr>
                <w:u w:val="single"/>
              </w:rPr>
            </w:pPr>
            <w:r w:rsidRPr="004642F6">
              <w:t>String</w:t>
            </w:r>
          </w:p>
        </w:tc>
        <w:tc>
          <w:tcPr>
            <w:tcW w:w="52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33F91D0C" w14:textId="77777777" w:rsidR="00555429" w:rsidRPr="00CD7ACD" w:rsidDel="00716EF1" w:rsidRDefault="00555429" w:rsidP="00555429">
            <w:pPr>
              <w:pStyle w:val="TableText-SmallCentered"/>
            </w:pPr>
            <w:r w:rsidRPr="004642F6">
              <w:t>32</w:t>
            </w:r>
          </w:p>
        </w:tc>
        <w:tc>
          <w:tcPr>
            <w:tcW w:w="113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76DC351D" w14:textId="77777777" w:rsidR="00555429" w:rsidRPr="00CD7ACD" w:rsidRDefault="00555429" w:rsidP="00555429">
            <w:pPr>
              <w:pStyle w:val="TableText-Small"/>
            </w:pPr>
            <w:r w:rsidRPr="004642F6">
              <w:t>The model of the vehicle.</w:t>
            </w:r>
          </w:p>
        </w:tc>
        <w:tc>
          <w:tcPr>
            <w:tcW w:w="102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tcPr>
          <w:p w14:paraId="78EE9EFB" w14:textId="21FBE0C9" w:rsidR="00555429" w:rsidRPr="00CD7ACD" w:rsidRDefault="00555429" w:rsidP="00555429">
            <w:pPr>
              <w:pStyle w:val="TableText-Small"/>
            </w:pPr>
            <w:r>
              <w:t>Mandatory</w:t>
            </w:r>
          </w:p>
        </w:tc>
        <w:tc>
          <w:tcPr>
            <w:tcW w:w="446"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78227241" w14:textId="389231D0" w:rsidR="00555429" w:rsidRDefault="00555429" w:rsidP="00263B85">
            <w:pPr>
              <w:pStyle w:val="TableText-Small"/>
              <w:jc w:val="center"/>
            </w:pPr>
            <w:r w:rsidRPr="004670C8">
              <w:t>D-VS</w:t>
            </w:r>
          </w:p>
        </w:tc>
      </w:tr>
      <w:tr w:rsidR="00263B85" w:rsidRPr="00CD7ACD" w14:paraId="561AE66D" w14:textId="77777777" w:rsidTr="00BF4E98">
        <w:trPr>
          <w:trHeight w:val="497"/>
        </w:trPr>
        <w:tc>
          <w:tcPr>
            <w:tcW w:w="109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4E8A708" w14:textId="77777777" w:rsidR="00555429" w:rsidRDefault="00555429" w:rsidP="00555429">
            <w:pPr>
              <w:pStyle w:val="TableText-SmallCentered"/>
            </w:pPr>
            <w:r w:rsidRPr="006C0324">
              <w:t>serve</w:t>
            </w:r>
            <w:r w:rsidRPr="00E171F3">
              <w:t>rSupported</w:t>
            </w:r>
            <w:r w:rsidRPr="006C0324">
              <w:t>Versions</w:t>
            </w:r>
          </w:p>
          <w:p w14:paraId="45A868DF" w14:textId="739376CE" w:rsidR="00BF4E98" w:rsidRPr="004642F6" w:rsidRDefault="00BF4E98" w:rsidP="00555429">
            <w:pPr>
              <w:pStyle w:val="TableText-SmallCentered"/>
            </w:pPr>
            <w:r>
              <w:t>(D-VS-serverList)</w:t>
            </w:r>
          </w:p>
        </w:tc>
        <w:tc>
          <w:tcPr>
            <w:tcW w:w="76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8CC1910" w14:textId="47525620" w:rsidR="00555429" w:rsidRPr="004642F6" w:rsidRDefault="00555429" w:rsidP="00555429">
            <w:pPr>
              <w:pStyle w:val="TableText-SmallCentered"/>
            </w:pPr>
            <w:r w:rsidRPr="00FD4EB3">
              <w:t>String</w:t>
            </w:r>
          </w:p>
        </w:tc>
        <w:tc>
          <w:tcPr>
            <w:tcW w:w="52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8EA63C9" w14:textId="3CBED89A" w:rsidR="00555429" w:rsidRPr="004642F6" w:rsidRDefault="00555429" w:rsidP="00AC5AC3">
            <w:pPr>
              <w:pStyle w:val="TableText-SmallCentered"/>
            </w:pPr>
            <w:r w:rsidRPr="004670C8">
              <w:t>512</w:t>
            </w:r>
          </w:p>
        </w:tc>
        <w:tc>
          <w:tcPr>
            <w:tcW w:w="113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3030237" w14:textId="7E9C400F" w:rsidR="00555429" w:rsidRPr="004642F6" w:rsidRDefault="00555429" w:rsidP="00E64B17">
            <w:pPr>
              <w:pStyle w:val="TableText-Small"/>
            </w:pPr>
            <w:r w:rsidRPr="004670C8">
              <w:t xml:space="preserve">Contains the sorted list of all versions the vehicle OEM server supports for communication with the device (D-VS). First version is the agreed </w:t>
            </w:r>
            <w:r w:rsidRPr="004670C8">
              <w:lastRenderedPageBreak/>
              <w:t>version selected by the server, then all other versions are listed in descending order</w:t>
            </w:r>
          </w:p>
        </w:tc>
        <w:tc>
          <w:tcPr>
            <w:tcW w:w="102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578DCE9" w14:textId="088B062A" w:rsidR="00555429" w:rsidRDefault="00555429" w:rsidP="00555429">
            <w:pPr>
              <w:pStyle w:val="TableText-Small"/>
            </w:pPr>
            <w:r w:rsidRPr="004670C8">
              <w:lastRenderedPageBreak/>
              <w:t>Mandatory</w:t>
            </w:r>
          </w:p>
        </w:tc>
        <w:tc>
          <w:tcPr>
            <w:tcW w:w="446"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78BFA3D1" w14:textId="01B3CFB7" w:rsidR="00555429" w:rsidRPr="004670C8" w:rsidRDefault="00555429" w:rsidP="00555429">
            <w:pPr>
              <w:pStyle w:val="TableText-Small"/>
              <w:jc w:val="center"/>
            </w:pPr>
            <w:r w:rsidRPr="004670C8">
              <w:t>D-VS</w:t>
            </w:r>
          </w:p>
        </w:tc>
      </w:tr>
    </w:tbl>
    <w:p w14:paraId="74E999C4" w14:textId="074AFE81" w:rsidR="00BF4E98" w:rsidRPr="00AD38DA" w:rsidRDefault="00BF4E98" w:rsidP="000319D3">
      <w:r w:rsidRPr="000319D3">
        <w:rPr>
          <w:lang w:eastAsia="ja-JP"/>
        </w:rPr>
        <w:t>All version lists shall be coded as hex strings, identical to tags 5A</w:t>
      </w:r>
      <w:r w:rsidRPr="000319D3">
        <w:rPr>
          <w:vertAlign w:val="subscript"/>
          <w:lang w:eastAsia="ja-JP"/>
        </w:rPr>
        <w:t>h</w:t>
      </w:r>
      <w:r w:rsidRPr="000319D3">
        <w:rPr>
          <w:lang w:eastAsia="ja-JP"/>
        </w:rPr>
        <w:t xml:space="preserve">, </w:t>
      </w:r>
      <w:commentRangeStart w:id="2224"/>
      <w:r w:rsidRPr="000319D3">
        <w:rPr>
          <w:lang w:eastAsia="ja-JP"/>
        </w:rPr>
        <w:t>5B</w:t>
      </w:r>
      <w:r w:rsidRPr="000319D3">
        <w:rPr>
          <w:vertAlign w:val="subscript"/>
          <w:lang w:eastAsia="ja-JP"/>
        </w:rPr>
        <w:t>h</w:t>
      </w:r>
      <w:commentRangeEnd w:id="2224"/>
      <w:r w:rsidRPr="000319D3">
        <w:rPr>
          <w:vertAlign w:val="subscript"/>
          <w:lang w:eastAsia="ja-JP"/>
        </w:rPr>
        <w:commentReference w:id="2224"/>
      </w:r>
      <w:r w:rsidRPr="000319D3">
        <w:rPr>
          <w:lang w:eastAsia="ja-JP"/>
        </w:rPr>
        <w:t xml:space="preserve"> and 5C</w:t>
      </w:r>
      <w:r w:rsidRPr="000319D3">
        <w:rPr>
          <w:vertAlign w:val="subscript"/>
          <w:lang w:eastAsia="ja-JP"/>
        </w:rPr>
        <w:t>h</w:t>
      </w:r>
      <w:r w:rsidRPr="000319D3">
        <w:rPr>
          <w:lang w:eastAsia="ja-JP"/>
        </w:rPr>
        <w:t xml:space="preserve"> in sections </w:t>
      </w:r>
      <w:r w:rsidRPr="000319D3">
        <w:rPr>
          <w:lang w:eastAsia="ja-JP"/>
        </w:rPr>
        <w:fldChar w:fldCharType="begin"/>
      </w:r>
      <w:r>
        <w:rPr>
          <w:lang w:eastAsia="ja-JP"/>
        </w:rPr>
        <w:instrText xml:space="preserve"> REF _Ref532803849 \r \h </w:instrText>
      </w:r>
      <w:r w:rsidR="00BA030B">
        <w:rPr>
          <w:lang w:eastAsia="ja-JP"/>
        </w:rPr>
        <w:instrText xml:space="preserve"> \* MERGEFORMAT </w:instrText>
      </w:r>
      <w:r w:rsidRPr="000319D3">
        <w:rPr>
          <w:lang w:eastAsia="ja-JP"/>
        </w:rPr>
      </w:r>
      <w:r w:rsidRPr="000319D3">
        <w:rPr>
          <w:lang w:eastAsia="ja-JP"/>
        </w:rPr>
        <w:fldChar w:fldCharType="separate"/>
      </w:r>
      <w:r w:rsidR="00D81990">
        <w:rPr>
          <w:lang w:eastAsia="ja-JP"/>
        </w:rPr>
        <w:t>5.1.1</w:t>
      </w:r>
      <w:r w:rsidRPr="000319D3">
        <w:rPr>
          <w:lang w:eastAsia="ja-JP"/>
        </w:rPr>
        <w:fldChar w:fldCharType="end"/>
      </w:r>
      <w:r>
        <w:rPr>
          <w:lang w:eastAsia="ja-JP"/>
        </w:rPr>
        <w:t xml:space="preserve"> and </w:t>
      </w:r>
      <w:r w:rsidRPr="000319D3">
        <w:rPr>
          <w:lang w:eastAsia="ja-JP"/>
        </w:rPr>
        <w:fldChar w:fldCharType="begin"/>
      </w:r>
      <w:r>
        <w:rPr>
          <w:lang w:eastAsia="ja-JP"/>
        </w:rPr>
        <w:instrText xml:space="preserve"> REF _Ref112683894 \r \h </w:instrText>
      </w:r>
      <w:r w:rsidR="00BA030B">
        <w:rPr>
          <w:lang w:eastAsia="ja-JP"/>
        </w:rPr>
        <w:instrText xml:space="preserve"> \* MERGEFORMAT </w:instrText>
      </w:r>
      <w:r w:rsidRPr="000319D3">
        <w:rPr>
          <w:lang w:eastAsia="ja-JP"/>
        </w:rPr>
      </w:r>
      <w:r w:rsidRPr="000319D3">
        <w:rPr>
          <w:lang w:eastAsia="ja-JP"/>
        </w:rPr>
        <w:fldChar w:fldCharType="separate"/>
      </w:r>
      <w:r w:rsidR="00D81990">
        <w:rPr>
          <w:lang w:eastAsia="ja-JP"/>
        </w:rPr>
        <w:t>5.1.2</w:t>
      </w:r>
      <w:r w:rsidRPr="000319D3">
        <w:rPr>
          <w:lang w:eastAsia="ja-JP"/>
        </w:rPr>
        <w:fldChar w:fldCharType="end"/>
      </w:r>
      <w:r w:rsidRPr="00BF4E98">
        <w:rPr>
          <w:lang w:eastAsia="ja-JP"/>
        </w:rPr>
        <w:t>.</w:t>
      </w:r>
    </w:p>
    <w:p w14:paraId="29F3A2CF" w14:textId="06631938" w:rsidR="00BF4E98" w:rsidRPr="006C0324" w:rsidRDefault="00BF4E98" w:rsidP="00BF4E98">
      <w:pPr>
        <w:rPr>
          <w:lang w:eastAsia="ja-JP"/>
        </w:rPr>
      </w:pPr>
      <w:r>
        <w:rPr>
          <w:lang w:eastAsia="ja-JP"/>
        </w:rPr>
        <w:t xml:space="preserve">All version lists shall be sorted in descending order. Where indicated, the first version is the </w:t>
      </w:r>
      <w:r w:rsidR="00255D1E">
        <w:rPr>
          <w:lang w:eastAsia="ja-JP"/>
        </w:rPr>
        <w:t xml:space="preserve">agreed </w:t>
      </w:r>
      <w:r>
        <w:rPr>
          <w:lang w:eastAsia="ja-JP"/>
        </w:rPr>
        <w:t>version, then the remaining list shall be sorted in descending order.</w:t>
      </w:r>
    </w:p>
    <w:p w14:paraId="1A3E230F" w14:textId="68B3B698" w:rsidR="00FD4C82" w:rsidRPr="00FD4C82" w:rsidRDefault="00FD4C82" w:rsidP="00D23E0D">
      <w:pPr>
        <w:pStyle w:val="Heading4"/>
      </w:pPr>
      <w:r w:rsidRPr="00FD4C82">
        <w:t>Sample trackKey</w:t>
      </w:r>
    </w:p>
    <w:p w14:paraId="056F82C8" w14:textId="77777777" w:rsidR="001D1CE4" w:rsidRPr="000A17B9" w:rsidRDefault="001D1CE4" w:rsidP="006C41B8">
      <w:pPr>
        <w:pStyle w:val="CodeListing"/>
      </w:pPr>
      <w:r w:rsidRPr="000A17B9">
        <w:t>HTTP POST /{service}/{version}/trackKey</w:t>
      </w:r>
    </w:p>
    <w:p w14:paraId="21F8E60F" w14:textId="77777777" w:rsidR="001D1CE4" w:rsidRPr="000A17B9" w:rsidRDefault="001D1CE4" w:rsidP="006C41B8">
      <w:pPr>
        <w:pStyle w:val="CodeListing"/>
      </w:pPr>
      <w:r w:rsidRPr="000A17B9">
        <w:t>x-requestId: 80BCCEF8F59127A6D1BB5CFEB534D95</w:t>
      </w:r>
    </w:p>
    <w:p w14:paraId="649E9827" w14:textId="77777777" w:rsidR="001D1CE4" w:rsidRPr="000A17B9" w:rsidRDefault="001D1CE4" w:rsidP="006C41B8">
      <w:pPr>
        <w:pStyle w:val="CodeListing"/>
      </w:pPr>
      <w:r w:rsidRPr="000A17B9">
        <w:t xml:space="preserve">x-device-oemId: </w:t>
      </w:r>
      <w:r>
        <w:t>device OEM A</w:t>
      </w:r>
    </w:p>
    <w:p w14:paraId="333FEDAE" w14:textId="77777777" w:rsidR="001D1CE4" w:rsidRPr="000A17B9" w:rsidRDefault="001D1CE4" w:rsidP="006C41B8">
      <w:pPr>
        <w:pStyle w:val="CodeListing"/>
      </w:pPr>
      <w:r w:rsidRPr="000A17B9">
        <w:t>{</w:t>
      </w:r>
    </w:p>
    <w:p w14:paraId="368DFA10" w14:textId="1BC7EEBF" w:rsidR="001D1CE4" w:rsidRPr="000A17B9" w:rsidRDefault="001D1CE4" w:rsidP="006C41B8">
      <w:pPr>
        <w:pStyle w:val="CodeListing"/>
      </w:pPr>
      <w:r w:rsidRPr="000A17B9">
        <w:t xml:space="preserve">    "encryptionCertChain"</w:t>
      </w:r>
      <w:r>
        <w:tab/>
        <w:t xml:space="preserve">: </w:t>
      </w:r>
      <w:r w:rsidRPr="000A17B9">
        <w:t>[</w:t>
      </w:r>
      <w:r>
        <w:t xml:space="preserve"> </w:t>
      </w:r>
      <w:r w:rsidR="00FE1A73" w:rsidRPr="00FE1A73">
        <w:t xml:space="preserve">"MIIBx...pglH","nMIIBx...pglH" </w:t>
      </w:r>
      <w:r w:rsidRPr="000A17B9">
        <w:t xml:space="preserve"> ],</w:t>
      </w:r>
    </w:p>
    <w:p w14:paraId="7FBF0715" w14:textId="77777777" w:rsidR="001D1CE4" w:rsidRPr="000A17B9" w:rsidRDefault="001D1CE4" w:rsidP="006C41B8">
      <w:pPr>
        <w:pStyle w:val="CodeListing"/>
      </w:pPr>
      <w:r w:rsidRPr="000A17B9">
        <w:t xml:space="preserve">    "encryptionVersion"</w:t>
      </w:r>
      <w:r>
        <w:tab/>
      </w:r>
      <w:r w:rsidRPr="000A17B9">
        <w:t xml:space="preserve">: "ECIES_v1",       </w:t>
      </w:r>
    </w:p>
    <w:p w14:paraId="5E7FB793" w14:textId="77777777" w:rsidR="001D1CE4" w:rsidRPr="000A17B9" w:rsidRDefault="001D1CE4" w:rsidP="006C41B8">
      <w:pPr>
        <w:pStyle w:val="CodeListing"/>
      </w:pPr>
      <w:r w:rsidRPr="000A17B9">
        <w:t xml:space="preserve">    "keyID"</w:t>
      </w:r>
      <w:r>
        <w:tab/>
      </w:r>
      <w:r>
        <w:tab/>
      </w:r>
      <w:r>
        <w:tab/>
      </w:r>
      <w:r w:rsidRPr="000A17B9">
        <w:t>: "394858302023",</w:t>
      </w:r>
    </w:p>
    <w:p w14:paraId="64B2617C" w14:textId="77777777" w:rsidR="001D1CE4" w:rsidRDefault="001D1CE4" w:rsidP="006C41B8">
      <w:pPr>
        <w:pStyle w:val="CodeListing"/>
      </w:pPr>
      <w:r w:rsidRPr="000A17B9">
        <w:t xml:space="preserve">    "keyType"</w:t>
      </w:r>
      <w:r>
        <w:tab/>
      </w:r>
      <w:r>
        <w:tab/>
      </w:r>
      <w:r>
        <w:tab/>
      </w:r>
      <w:r w:rsidRPr="000A17B9">
        <w:t>: "O</w:t>
      </w:r>
      <w:r>
        <w:t>WNER</w:t>
      </w:r>
      <w:r w:rsidRPr="000A17B9">
        <w:t xml:space="preserve"> | S</w:t>
      </w:r>
      <w:r>
        <w:t>HARED</w:t>
      </w:r>
      <w:r w:rsidRPr="000A17B9">
        <w:t>",</w:t>
      </w:r>
    </w:p>
    <w:p w14:paraId="2A52BF25" w14:textId="1D8D780B" w:rsidR="001D1CE4" w:rsidRDefault="001D1CE4" w:rsidP="006C41B8">
      <w:pPr>
        <w:pStyle w:val="CodeListing"/>
      </w:pPr>
      <w:r>
        <w:t xml:space="preserve">    </w:t>
      </w:r>
      <w:r w:rsidR="0017153C" w:rsidRPr="006C41B8">
        <w:t>"</w:t>
      </w:r>
      <w:r>
        <w:t>deviceType</w:t>
      </w:r>
      <w:r w:rsidR="0017153C" w:rsidRPr="006C41B8">
        <w:t>"</w:t>
      </w:r>
      <w:r>
        <w:tab/>
      </w:r>
      <w:r>
        <w:tab/>
        <w:t xml:space="preserve">: </w:t>
      </w:r>
      <w:r w:rsidR="0017153C" w:rsidRPr="006C41B8">
        <w:t>"</w:t>
      </w:r>
      <w:r>
        <w:t>PHONE</w:t>
      </w:r>
      <w:r w:rsidR="0017153C" w:rsidRPr="006C41B8">
        <w:t>"</w:t>
      </w:r>
      <w:r>
        <w:t>,</w:t>
      </w:r>
    </w:p>
    <w:p w14:paraId="437BB3E6" w14:textId="5C515008" w:rsidR="001D1CE4" w:rsidRDefault="001D1CE4" w:rsidP="006C41B8">
      <w:pPr>
        <w:pStyle w:val="CodeListing"/>
      </w:pPr>
      <w:r>
        <w:t xml:space="preserve">    </w:t>
      </w:r>
      <w:r w:rsidR="0017153C" w:rsidRPr="006C41B8">
        <w:t>"</w:t>
      </w:r>
      <w:r>
        <w:t>accountIDHash</w:t>
      </w:r>
      <w:r w:rsidR="0017153C" w:rsidRPr="006C41B8">
        <w:t>"</w:t>
      </w:r>
      <w:r>
        <w:tab/>
      </w:r>
      <w:r>
        <w:tab/>
        <w:t xml:space="preserve">: </w:t>
      </w:r>
      <w:r w:rsidR="0017153C" w:rsidRPr="006C41B8">
        <w:t>"</w:t>
      </w:r>
      <w:r w:rsidRPr="00FF6380">
        <w:t>C8645830202EFEB53427A6D75F15C85E78A5195307E2351858349AB9</w:t>
      </w:r>
      <w:r w:rsidR="0017153C" w:rsidRPr="006C41B8">
        <w:t>"</w:t>
      </w:r>
      <w:r>
        <w:t>,</w:t>
      </w:r>
    </w:p>
    <w:p w14:paraId="7BB16700" w14:textId="77777777" w:rsidR="001D1CE4" w:rsidRPr="000A17B9" w:rsidRDefault="001D1CE4" w:rsidP="006C41B8">
      <w:pPr>
        <w:pStyle w:val="CodeListing"/>
      </w:pPr>
      <w:r>
        <w:t xml:space="preserve">    </w:t>
      </w:r>
      <w:r w:rsidRPr="000A17B9">
        <w:t>"keyData"</w:t>
      </w:r>
      <w:r>
        <w:tab/>
      </w:r>
      <w:r>
        <w:tab/>
      </w:r>
      <w:r>
        <w:tab/>
      </w:r>
      <w:r w:rsidRPr="000A17B9">
        <w:t>:</w:t>
      </w:r>
      <w:r>
        <w:t xml:space="preserve"> </w:t>
      </w:r>
      <w:r w:rsidRPr="000A17B9">
        <w:t>{</w:t>
      </w:r>
    </w:p>
    <w:p w14:paraId="5FC97325" w14:textId="77777777" w:rsidR="001D1CE4" w:rsidRPr="006C41B8" w:rsidRDefault="001D1CE4" w:rsidP="006C41B8">
      <w:pPr>
        <w:pStyle w:val="CodeListing"/>
      </w:pPr>
      <w:r w:rsidRPr="000A17B9">
        <w:t xml:space="preserve">  </w:t>
      </w:r>
      <w:r w:rsidRPr="006C41B8">
        <w:t xml:space="preserve">      "version"</w:t>
      </w:r>
      <w:r w:rsidRPr="006C41B8">
        <w:tab/>
      </w:r>
      <w:r w:rsidRPr="006C41B8">
        <w:tab/>
        <w:t>: "ECIES_v1",</w:t>
      </w:r>
    </w:p>
    <w:p w14:paraId="4E532DEE" w14:textId="77777777" w:rsidR="001D1CE4" w:rsidRPr="006C41B8" w:rsidRDefault="001D1CE4" w:rsidP="006C41B8">
      <w:pPr>
        <w:pStyle w:val="CodeListing"/>
      </w:pPr>
      <w:r w:rsidRPr="006C41B8">
        <w:t xml:space="preserve">        "ephemeralPublicKey"</w:t>
      </w:r>
      <w:r w:rsidRPr="006C41B8">
        <w:tab/>
        <w:t>: "04613197827d91806d630bc4adff44686b012316eb03825f2d6587ffd58d32f4522ada80cc93679e1a316dc0729ebf8172fd41f0c0c1bdda01126f1a6186b2a008",</w:t>
      </w:r>
    </w:p>
    <w:p w14:paraId="6815D4FB" w14:textId="77777777" w:rsidR="001D1CE4" w:rsidRPr="006C41B8" w:rsidRDefault="001D1CE4" w:rsidP="006C41B8">
      <w:pPr>
        <w:pStyle w:val="CodeListing"/>
      </w:pPr>
      <w:r w:rsidRPr="006C41B8">
        <w:t xml:space="preserve">        "publicKeyHash"</w:t>
      </w:r>
      <w:r w:rsidRPr="006C41B8">
        <w:tab/>
        <w:t>: "d6e3bbc95bf11d533677a1aa052d7caef29fd76a02e43e3609579966168d7d19",</w:t>
      </w:r>
    </w:p>
    <w:p w14:paraId="28989300" w14:textId="49F455F5" w:rsidR="001D1CE4" w:rsidRDefault="001D1CE4" w:rsidP="006C41B8">
      <w:pPr>
        <w:pStyle w:val="CodeListing"/>
      </w:pPr>
      <w:r w:rsidRPr="006C41B8">
        <w:t xml:space="preserve">        "data"</w:t>
      </w:r>
      <w:r w:rsidRPr="006C41B8">
        <w:tab/>
      </w:r>
      <w:r w:rsidRPr="006C41B8">
        <w:tab/>
      </w:r>
      <w:r w:rsidRPr="006C41B8">
        <w:tab/>
        <w:t>: "5GRH7/ecb85HFsTalxn3IdeT7ARtfFZn2AuMft1p...IkcchjFBLJTGm9qvJtxK/3EdWob+iFS9FwHeKSjq8MxdNgQ1rj4fq6CzQfY8O9"</w:t>
      </w:r>
      <w:r w:rsidR="00501C83">
        <w:t>,</w:t>
      </w:r>
    </w:p>
    <w:p w14:paraId="3D927EE2" w14:textId="0E47F736" w:rsidR="00501C83" w:rsidRDefault="00501C83" w:rsidP="006C41B8">
      <w:pPr>
        <w:pStyle w:val="CodeListing"/>
      </w:pPr>
      <w:r>
        <w:t xml:space="preserve">        </w:t>
      </w:r>
      <w:commentRangeStart w:id="2225"/>
      <w:r w:rsidRPr="006C41B8">
        <w:t>"</w:t>
      </w:r>
      <w:r w:rsidR="0070554E">
        <w:t>vehicleOwnerDeviceFrameworkVersionList</w:t>
      </w:r>
      <w:r w:rsidRPr="006C41B8">
        <w:t>"</w:t>
      </w:r>
      <w:r>
        <w:t xml:space="preserve"> : </w:t>
      </w:r>
      <w:r w:rsidRPr="006C41B8">
        <w:t>"</w:t>
      </w:r>
      <w:r>
        <w:t>02000100</w:t>
      </w:r>
      <w:r w:rsidRPr="006C41B8">
        <w:t>"</w:t>
      </w:r>
      <w:r>
        <w:t>,</w:t>
      </w:r>
    </w:p>
    <w:p w14:paraId="04A25606" w14:textId="77170CD0" w:rsidR="00501C83" w:rsidRPr="006C41B8" w:rsidRDefault="00501C83" w:rsidP="006C41B8">
      <w:pPr>
        <w:pStyle w:val="CodeListing"/>
      </w:pPr>
      <w:r>
        <w:t xml:space="preserve">        </w:t>
      </w:r>
      <w:r w:rsidRPr="006C41B8">
        <w:t>"</w:t>
      </w:r>
      <w:r>
        <w:t>deviceVehicleServerVersionList</w:t>
      </w:r>
      <w:r w:rsidRPr="006C41B8">
        <w:t>"</w:t>
      </w:r>
      <w:r>
        <w:t xml:space="preserve">    : </w:t>
      </w:r>
      <w:r w:rsidRPr="006C41B8">
        <w:t>"</w:t>
      </w:r>
      <w:r>
        <w:t>02000201</w:t>
      </w:r>
      <w:r w:rsidRPr="006C41B8">
        <w:t>"</w:t>
      </w:r>
      <w:commentRangeEnd w:id="2225"/>
      <w:r>
        <w:rPr>
          <w:rStyle w:val="CommentReference"/>
          <w:rFonts w:ascii="Times New Roman" w:hAnsi="Times New Roman" w:cs="Times New Roman"/>
          <w:color w:val="auto"/>
          <w:bdr w:val="none" w:sz="0" w:space="0" w:color="auto"/>
        </w:rPr>
        <w:commentReference w:id="2225"/>
      </w:r>
    </w:p>
    <w:p w14:paraId="004C3D79" w14:textId="77777777" w:rsidR="001D1CE4" w:rsidRPr="006C41B8" w:rsidRDefault="001D1CE4" w:rsidP="006C41B8">
      <w:pPr>
        <w:pStyle w:val="CodeListing"/>
      </w:pPr>
      <w:r w:rsidRPr="006C41B8">
        <w:t xml:space="preserve">     }</w:t>
      </w:r>
    </w:p>
    <w:p w14:paraId="07DEEF9A" w14:textId="77777777" w:rsidR="001D1CE4" w:rsidRPr="006C41B8" w:rsidRDefault="001D1CE4" w:rsidP="006C41B8">
      <w:pPr>
        <w:pStyle w:val="CodeListing"/>
      </w:pPr>
      <w:r w:rsidRPr="006C41B8">
        <w:t xml:space="preserve"> </w:t>
      </w:r>
    </w:p>
    <w:p w14:paraId="0E9A939B" w14:textId="77777777" w:rsidR="001D1CE4" w:rsidRPr="006C41B8" w:rsidRDefault="001D1CE4" w:rsidP="006C41B8">
      <w:pPr>
        <w:pStyle w:val="CodeListing"/>
      </w:pPr>
      <w:r w:rsidRPr="006C41B8">
        <w:t>}</w:t>
      </w:r>
    </w:p>
    <w:p w14:paraId="12ED6ED2" w14:textId="77777777" w:rsidR="001D1CE4" w:rsidRPr="00CD7ACD" w:rsidRDefault="001D1CE4" w:rsidP="00D23E0D">
      <w:pPr>
        <w:pStyle w:val="Heading4"/>
      </w:pPr>
      <w:r w:rsidRPr="00CD7ACD">
        <w:lastRenderedPageBreak/>
        <w:t>Sample trackKeyResponse</w:t>
      </w:r>
    </w:p>
    <w:p w14:paraId="39C1170D" w14:textId="77777777" w:rsidR="001D1CE4" w:rsidRPr="006C41B8" w:rsidRDefault="001D1CE4" w:rsidP="006C41B8">
      <w:pPr>
        <w:pStyle w:val="CodeListing"/>
      </w:pPr>
      <w:r w:rsidRPr="006C41B8">
        <w:t>HTTP 200</w:t>
      </w:r>
    </w:p>
    <w:p w14:paraId="3F9E205E" w14:textId="77777777" w:rsidR="001D1CE4" w:rsidRPr="006C41B8" w:rsidRDefault="001D1CE4" w:rsidP="006C41B8">
      <w:pPr>
        <w:pStyle w:val="CodeListing"/>
      </w:pPr>
      <w:r w:rsidRPr="006C41B8">
        <w:t>x-responseId</w:t>
      </w:r>
      <w:r w:rsidRPr="006C41B8">
        <w:tab/>
      </w:r>
      <w:r w:rsidRPr="006C41B8">
        <w:tab/>
      </w:r>
      <w:r w:rsidRPr="006C41B8">
        <w:tab/>
        <w:t>: 80BCCEF8F59127A6D1BB5CFEB534D95</w:t>
      </w:r>
    </w:p>
    <w:p w14:paraId="304C9D67" w14:textId="77777777" w:rsidR="001D1CE4" w:rsidRPr="006C41B8" w:rsidRDefault="001D1CE4" w:rsidP="006C41B8">
      <w:pPr>
        <w:pStyle w:val="CodeListing"/>
      </w:pPr>
    </w:p>
    <w:p w14:paraId="063F3770" w14:textId="77777777" w:rsidR="001D1CE4" w:rsidRPr="006C41B8" w:rsidRDefault="001D1CE4" w:rsidP="006C41B8">
      <w:pPr>
        <w:pStyle w:val="CodeListing"/>
      </w:pPr>
      <w:r w:rsidRPr="006C41B8">
        <w:t>{</w:t>
      </w:r>
    </w:p>
    <w:p w14:paraId="423E6DF2" w14:textId="77777777" w:rsidR="001D1CE4" w:rsidRPr="006C41B8" w:rsidRDefault="001D1CE4" w:rsidP="006C41B8">
      <w:pPr>
        <w:pStyle w:val="CodeListing"/>
      </w:pPr>
      <w:r w:rsidRPr="006C41B8">
        <w:t xml:space="preserve">    "responseHeader"</w:t>
      </w:r>
      <w:r w:rsidRPr="006C41B8">
        <w:tab/>
      </w:r>
      <w:r w:rsidRPr="006C41B8">
        <w:tab/>
        <w:t>: {</w:t>
      </w:r>
    </w:p>
    <w:p w14:paraId="700CC7D6" w14:textId="77777777" w:rsidR="001D1CE4" w:rsidRPr="006C41B8" w:rsidRDefault="001D1CE4" w:rsidP="006C41B8">
      <w:pPr>
        <w:pStyle w:val="CodeListing"/>
      </w:pPr>
      <w:r w:rsidRPr="006C41B8">
        <w:t xml:space="preserve">        "statusCode"</w:t>
      </w:r>
      <w:r w:rsidRPr="006C41B8">
        <w:tab/>
      </w:r>
      <w:r w:rsidRPr="006C41B8">
        <w:tab/>
        <w:t>: "200"</w:t>
      </w:r>
    </w:p>
    <w:p w14:paraId="355B3E4D" w14:textId="77777777" w:rsidR="001D1CE4" w:rsidRPr="006C41B8" w:rsidRDefault="001D1CE4" w:rsidP="006C41B8">
      <w:pPr>
        <w:pStyle w:val="CodeListing"/>
      </w:pPr>
      <w:r w:rsidRPr="006C41B8">
        <w:t xml:space="preserve">    },</w:t>
      </w:r>
    </w:p>
    <w:p w14:paraId="0871D6A2" w14:textId="77777777" w:rsidR="001D1CE4" w:rsidRPr="006C41B8" w:rsidRDefault="001D1CE4" w:rsidP="006C41B8">
      <w:pPr>
        <w:pStyle w:val="CodeListing"/>
      </w:pPr>
      <w:r w:rsidRPr="006C41B8">
        <w:t xml:space="preserve">    "uiBundle"</w:t>
      </w:r>
      <w:r w:rsidRPr="006C41B8">
        <w:tab/>
      </w:r>
      <w:r w:rsidRPr="006C41B8">
        <w:tab/>
      </w:r>
      <w:r w:rsidRPr="006C41B8">
        <w:tab/>
        <w:t>: {</w:t>
      </w:r>
    </w:p>
    <w:p w14:paraId="1243C358" w14:textId="77777777" w:rsidR="001D1CE4" w:rsidRPr="006C41B8" w:rsidRDefault="001D1CE4" w:rsidP="006C41B8">
      <w:pPr>
        <w:pStyle w:val="CodeListing"/>
      </w:pPr>
      <w:r w:rsidRPr="006C41B8">
        <w:t xml:space="preserve">        "version"</w:t>
      </w:r>
      <w:r w:rsidRPr="006C41B8">
        <w:tab/>
      </w:r>
      <w:r w:rsidRPr="006C41B8">
        <w:tab/>
        <w:t>: "ECIES_v1",</w:t>
      </w:r>
    </w:p>
    <w:p w14:paraId="4CA9CD2D" w14:textId="77777777" w:rsidR="001D1CE4" w:rsidRPr="006C41B8" w:rsidRDefault="001D1CE4" w:rsidP="006C41B8">
      <w:pPr>
        <w:pStyle w:val="CodeListing"/>
      </w:pPr>
      <w:r w:rsidRPr="006C41B8">
        <w:t xml:space="preserve">        "ephemeralPublicKey"</w:t>
      </w:r>
      <w:r w:rsidRPr="006C41B8">
        <w:tab/>
        <w:t>: "806d6306b04613197827d91012316eb03bc4adff4468825f2d6587fada80cc93679e1afd58d32f4522172fd41f0c0c1b1126f1316dc0729ebf8a6186b2a008dda0",</w:t>
      </w:r>
    </w:p>
    <w:p w14:paraId="293118C2" w14:textId="77777777" w:rsidR="001D1CE4" w:rsidRPr="006C41B8" w:rsidRDefault="001D1CE4" w:rsidP="006C41B8">
      <w:pPr>
        <w:pStyle w:val="CodeListing"/>
      </w:pPr>
      <w:r w:rsidRPr="006C41B8">
        <w:t xml:space="preserve">        "publicKeyHash"</w:t>
      </w:r>
      <w:r w:rsidRPr="006C41B8">
        <w:tab/>
        <w:t>: "1d533677a1aa052dd6e3bbc95bf17cae02e4f29fd76a8d7d193e360957996616",</w:t>
      </w:r>
    </w:p>
    <w:p w14:paraId="5B8F830C" w14:textId="77777777" w:rsidR="001D1CE4" w:rsidRPr="006C41B8" w:rsidRDefault="001D1CE4" w:rsidP="006C41B8">
      <w:pPr>
        <w:pStyle w:val="CodeListing"/>
      </w:pPr>
      <w:r w:rsidRPr="006C41B8">
        <w:t xml:space="preserve">        "data"</w:t>
      </w:r>
      <w:r w:rsidRPr="006C41B8">
        <w:tab/>
      </w:r>
      <w:r w:rsidRPr="006C41B8">
        <w:tab/>
      </w:r>
      <w:r w:rsidRPr="006C41B8">
        <w:tab/>
        <w:t>: "lxn3IdeT5b85HFsTa7ARtfFZGRH7/ecn2AuMft1p...K/3EdWob+iFS9m9qvJtxCzQfY8O9FwHeKSjq8MxdNgQ1rj4fq6IkcchjFBLJTG"</w:t>
      </w:r>
    </w:p>
    <w:p w14:paraId="2BA34285" w14:textId="77777777" w:rsidR="001D1CE4" w:rsidRPr="006C41B8" w:rsidRDefault="001D1CE4" w:rsidP="006C41B8">
      <w:pPr>
        <w:pStyle w:val="CodeListing"/>
      </w:pPr>
      <w:r w:rsidRPr="006C41B8">
        <w:t xml:space="preserve">    }</w:t>
      </w:r>
    </w:p>
    <w:p w14:paraId="313BB605" w14:textId="1CFA3669" w:rsidR="001D1CE4" w:rsidRPr="006C41B8" w:rsidRDefault="001D1CE4" w:rsidP="006C41B8">
      <w:pPr>
        <w:pStyle w:val="CodeListing"/>
      </w:pPr>
      <w:r w:rsidRPr="006C41B8">
        <w:t xml:space="preserve">    </w:t>
      </w:r>
      <w:r w:rsidR="00B70908" w:rsidRPr="006C41B8">
        <w:t>"</w:t>
      </w:r>
      <w:r w:rsidRPr="006C41B8">
        <w:t>eventType</w:t>
      </w:r>
      <w:r w:rsidR="00B70908" w:rsidRPr="006C41B8">
        <w:t>"</w:t>
      </w:r>
      <w:r w:rsidRPr="006C41B8">
        <w:tab/>
      </w:r>
      <w:r w:rsidRPr="006C41B8">
        <w:tab/>
        <w:t xml:space="preserve">: </w:t>
      </w:r>
      <w:r w:rsidR="00B70908" w:rsidRPr="006C41B8">
        <w:t>"</w:t>
      </w:r>
      <w:r w:rsidRPr="006C41B8">
        <w:t>SHARED_KEY_ADDED</w:t>
      </w:r>
      <w:r w:rsidR="00B70908" w:rsidRPr="006C41B8">
        <w:t>"</w:t>
      </w:r>
      <w:r w:rsidRPr="006C41B8">
        <w:t>,</w:t>
      </w:r>
    </w:p>
    <w:p w14:paraId="5AC29F27" w14:textId="759AEC83" w:rsidR="001D1CE4" w:rsidRPr="006C41B8" w:rsidRDefault="001D1CE4" w:rsidP="006C41B8">
      <w:pPr>
        <w:pStyle w:val="CodeListing"/>
      </w:pPr>
      <w:r w:rsidRPr="006C41B8">
        <w:t xml:space="preserve">    </w:t>
      </w:r>
      <w:r w:rsidR="00B70908" w:rsidRPr="006C41B8">
        <w:t>"</w:t>
      </w:r>
      <w:r w:rsidRPr="006C41B8">
        <w:t>eventData</w:t>
      </w:r>
      <w:r w:rsidR="00B70908" w:rsidRPr="006C41B8">
        <w:t>"</w:t>
      </w:r>
      <w:r w:rsidRPr="006C41B8">
        <w:tab/>
      </w:r>
      <w:r w:rsidRPr="006C41B8">
        <w:tab/>
        <w:t>: {</w:t>
      </w:r>
    </w:p>
    <w:p w14:paraId="776083FD" w14:textId="5C80A0FB" w:rsidR="001D1CE4" w:rsidRPr="006C41B8" w:rsidRDefault="001D1CE4" w:rsidP="006C41B8">
      <w:pPr>
        <w:pStyle w:val="CodeListing"/>
      </w:pPr>
      <w:r w:rsidRPr="006C41B8">
        <w:tab/>
      </w:r>
      <w:r w:rsidR="00B70908" w:rsidRPr="006C41B8">
        <w:t>"</w:t>
      </w:r>
      <w:r w:rsidRPr="006C41B8">
        <w:t>sharedKeys</w:t>
      </w:r>
      <w:r w:rsidR="00B70908" w:rsidRPr="006C41B8">
        <w:t>"</w:t>
      </w:r>
      <w:r w:rsidRPr="006C41B8">
        <w:tab/>
        <w:t xml:space="preserve">: </w:t>
      </w:r>
      <w:r w:rsidR="00B70908" w:rsidRPr="006C41B8">
        <w:t>"</w:t>
      </w:r>
      <w:r w:rsidRPr="006C41B8">
        <w:t>3</w:t>
      </w:r>
      <w:r w:rsidR="00B70908" w:rsidRPr="006C41B8">
        <w:t>"</w:t>
      </w:r>
      <w:r w:rsidRPr="006C41B8">
        <w:t>,</w:t>
      </w:r>
    </w:p>
    <w:p w14:paraId="4CB48588" w14:textId="37BD7320" w:rsidR="001D1CE4" w:rsidRPr="006C41B8" w:rsidRDefault="001D1CE4" w:rsidP="006C41B8">
      <w:pPr>
        <w:pStyle w:val="CodeListing"/>
      </w:pPr>
      <w:r w:rsidRPr="006C41B8">
        <w:tab/>
      </w:r>
      <w:r w:rsidR="00B70908" w:rsidRPr="006C41B8">
        <w:t>"</w:t>
      </w:r>
      <w:r w:rsidRPr="006C41B8">
        <w:t>shareableKeys</w:t>
      </w:r>
      <w:r w:rsidR="00B70908" w:rsidRPr="006C41B8">
        <w:t>"</w:t>
      </w:r>
      <w:r w:rsidRPr="006C41B8">
        <w:tab/>
        <w:t xml:space="preserve">: </w:t>
      </w:r>
      <w:r w:rsidR="00B70908" w:rsidRPr="006C41B8">
        <w:t>"</w:t>
      </w:r>
      <w:r w:rsidRPr="006C41B8">
        <w:t>7</w:t>
      </w:r>
      <w:r w:rsidR="00B70908" w:rsidRPr="006C41B8">
        <w:t>"</w:t>
      </w:r>
      <w:r w:rsidRPr="006C41B8">
        <w:t>,</w:t>
      </w:r>
    </w:p>
    <w:p w14:paraId="44739FBA" w14:textId="2A4128F8" w:rsidR="001D1CE4" w:rsidRPr="006C41B8" w:rsidRDefault="001D1CE4" w:rsidP="006C41B8">
      <w:pPr>
        <w:pStyle w:val="CodeListing"/>
      </w:pPr>
      <w:r w:rsidRPr="006C41B8">
        <w:tab/>
      </w:r>
      <w:r w:rsidR="00B70908" w:rsidRPr="006C41B8">
        <w:t>"</w:t>
      </w:r>
      <w:r w:rsidRPr="006C41B8">
        <w:t>keyValidTo</w:t>
      </w:r>
      <w:r w:rsidR="00B70908" w:rsidRPr="006C41B8">
        <w:t>"</w:t>
      </w:r>
      <w:r w:rsidRPr="006C41B8">
        <w:tab/>
        <w:t xml:space="preserve">: </w:t>
      </w:r>
      <w:r w:rsidR="00B70908" w:rsidRPr="006C41B8">
        <w:t>"</w:t>
      </w:r>
      <w:r w:rsidRPr="006C41B8">
        <w:t>2021-02-19T23:05:17.462Z</w:t>
      </w:r>
      <w:r w:rsidR="00B70908" w:rsidRPr="006C41B8">
        <w:t>"</w:t>
      </w:r>
      <w:r w:rsidRPr="006C41B8">
        <w:t>,</w:t>
      </w:r>
    </w:p>
    <w:p w14:paraId="22C37CF0" w14:textId="434B8AC0" w:rsidR="001D1CE4" w:rsidRPr="006C41B8" w:rsidRDefault="001D1CE4" w:rsidP="006C41B8">
      <w:pPr>
        <w:pStyle w:val="CodeListing"/>
      </w:pPr>
      <w:r w:rsidRPr="006C41B8">
        <w:tab/>
      </w:r>
      <w:r w:rsidR="00B70908" w:rsidRPr="006C41B8">
        <w:t>"</w:t>
      </w:r>
      <w:r w:rsidRPr="006C41B8">
        <w:t>keyValidFrom</w:t>
      </w:r>
      <w:r w:rsidR="00B70908" w:rsidRPr="006C41B8">
        <w:t>"</w:t>
      </w:r>
      <w:r w:rsidRPr="006C41B8">
        <w:tab/>
        <w:t xml:space="preserve">: </w:t>
      </w:r>
      <w:r w:rsidR="00B70908" w:rsidRPr="006C41B8">
        <w:t>"</w:t>
      </w:r>
      <w:r w:rsidRPr="006C41B8">
        <w:t>2019-02-19T23:05:17.462Z</w:t>
      </w:r>
      <w:r w:rsidR="00B70908" w:rsidRPr="006C41B8">
        <w:t>"</w:t>
      </w:r>
      <w:r w:rsidRPr="006C41B8">
        <w:t>,</w:t>
      </w:r>
    </w:p>
    <w:p w14:paraId="409CB8E9" w14:textId="469F75ED" w:rsidR="001D1CE4" w:rsidRPr="006C41B8" w:rsidRDefault="001D1CE4" w:rsidP="006C41B8">
      <w:pPr>
        <w:pStyle w:val="CodeListing"/>
      </w:pPr>
      <w:r w:rsidRPr="006C41B8">
        <w:tab/>
      </w:r>
      <w:r w:rsidR="00B70908" w:rsidRPr="006C41B8">
        <w:t>"</w:t>
      </w:r>
      <w:r w:rsidRPr="006C41B8">
        <w:t>reason</w:t>
      </w:r>
      <w:r w:rsidR="00B70908" w:rsidRPr="006C41B8">
        <w:t>"</w:t>
      </w:r>
      <w:r w:rsidRPr="006C41B8">
        <w:tab/>
        <w:t xml:space="preserve">: </w:t>
      </w:r>
      <w:r w:rsidR="00B70908" w:rsidRPr="006C41B8">
        <w:t>"</w:t>
      </w:r>
      <w:r w:rsidRPr="006C41B8">
        <w:t>shared key is added</w:t>
      </w:r>
      <w:r w:rsidR="00B70908" w:rsidRPr="006C41B8">
        <w:t>"</w:t>
      </w:r>
      <w:r w:rsidRPr="006C41B8">
        <w:t>,</w:t>
      </w:r>
    </w:p>
    <w:p w14:paraId="576EA58C" w14:textId="23B6C840" w:rsidR="001D1CE4" w:rsidRPr="006C41B8" w:rsidRDefault="001D1CE4" w:rsidP="006C41B8">
      <w:pPr>
        <w:pStyle w:val="CodeListing"/>
      </w:pPr>
      <w:r w:rsidRPr="006C41B8">
        <w:tab/>
      </w:r>
      <w:r w:rsidR="00B70908" w:rsidRPr="006C41B8">
        <w:t>"</w:t>
      </w:r>
      <w:r w:rsidRPr="006C41B8">
        <w:t>encryptedData</w:t>
      </w:r>
      <w:r w:rsidR="00B70908" w:rsidRPr="006C41B8">
        <w:t>"</w:t>
      </w:r>
      <w:r w:rsidRPr="006C41B8">
        <w:tab/>
        <w:t>: {</w:t>
      </w:r>
    </w:p>
    <w:p w14:paraId="4AD1E312" w14:textId="51D65987" w:rsidR="001D1CE4" w:rsidRPr="006C41B8" w:rsidRDefault="001D1CE4" w:rsidP="006C41B8">
      <w:pPr>
        <w:pStyle w:val="CodeListing"/>
      </w:pPr>
      <w:r w:rsidRPr="006C41B8">
        <w:tab/>
        <w:t xml:space="preserve">   </w:t>
      </w:r>
      <w:r w:rsidR="00B70908" w:rsidRPr="006C41B8">
        <w:t>"</w:t>
      </w:r>
      <w:r w:rsidRPr="006C41B8">
        <w:t>version</w:t>
      </w:r>
      <w:r w:rsidR="00B70908" w:rsidRPr="006C41B8">
        <w:t>"</w:t>
      </w:r>
      <w:r w:rsidRPr="006C41B8">
        <w:tab/>
      </w:r>
      <w:r w:rsidRPr="006C41B8">
        <w:tab/>
        <w:t xml:space="preserve">: </w:t>
      </w:r>
      <w:r w:rsidR="00B70908" w:rsidRPr="006C41B8">
        <w:t>"</w:t>
      </w:r>
      <w:r w:rsidRPr="006C41B8">
        <w:t>ECIES_v1</w:t>
      </w:r>
      <w:r w:rsidR="00B70908" w:rsidRPr="006C41B8">
        <w:t>"</w:t>
      </w:r>
      <w:r w:rsidRPr="006C41B8">
        <w:t>,</w:t>
      </w:r>
    </w:p>
    <w:p w14:paraId="71010300" w14:textId="4D0E5DE1" w:rsidR="001D1CE4" w:rsidRPr="006C41B8" w:rsidRDefault="001D1CE4" w:rsidP="006C41B8">
      <w:pPr>
        <w:pStyle w:val="CodeListing"/>
      </w:pPr>
      <w:r w:rsidRPr="006C41B8">
        <w:tab/>
        <w:t xml:space="preserve">   </w:t>
      </w:r>
      <w:r w:rsidR="00B70908" w:rsidRPr="006C41B8">
        <w:t>"</w:t>
      </w:r>
      <w:r w:rsidRPr="006C41B8">
        <w:t>ephemeralPublicKey</w:t>
      </w:r>
      <w:r w:rsidR="00B70908" w:rsidRPr="006C41B8">
        <w:t>"</w:t>
      </w:r>
      <w:r w:rsidRPr="006C41B8">
        <w:t xml:space="preserve">: </w:t>
      </w:r>
      <w:r w:rsidR="00B70908" w:rsidRPr="006C41B8">
        <w:t>"</w:t>
      </w:r>
      <w:r w:rsidRPr="006C41B8">
        <w:t>098234098234750893476372832742373468923482357508932832742373468923482347637 283274237346892348235</w:t>
      </w:r>
      <w:r w:rsidR="00B70908" w:rsidRPr="006C41B8">
        <w:t>"</w:t>
      </w:r>
      <w:r w:rsidRPr="006C41B8">
        <w:t xml:space="preserve">, </w:t>
      </w:r>
    </w:p>
    <w:p w14:paraId="4EDD128E" w14:textId="5C6D9F25" w:rsidR="001D1CE4" w:rsidRPr="006C41B8" w:rsidRDefault="001D1CE4" w:rsidP="006C41B8">
      <w:pPr>
        <w:pStyle w:val="CodeListing"/>
      </w:pPr>
      <w:r w:rsidRPr="006C41B8">
        <w:tab/>
        <w:t xml:space="preserve">   </w:t>
      </w:r>
      <w:r w:rsidR="00B70908" w:rsidRPr="006C41B8">
        <w:t>"</w:t>
      </w:r>
      <w:r w:rsidRPr="006C41B8">
        <w:t>publicKeyHash</w:t>
      </w:r>
      <w:r w:rsidR="00B70908" w:rsidRPr="006C41B8">
        <w:t>"</w:t>
      </w:r>
      <w:r w:rsidRPr="006C41B8">
        <w:t xml:space="preserve"> </w:t>
      </w:r>
      <w:r w:rsidRPr="006C41B8">
        <w:tab/>
        <w:t xml:space="preserve">: </w:t>
      </w:r>
      <w:r w:rsidR="00B70908" w:rsidRPr="006C41B8">
        <w:t>"</w:t>
      </w:r>
      <w:r w:rsidRPr="006C41B8">
        <w:t>50982347502373468923482385098234750237346892394346892348234763728327</w:t>
      </w:r>
      <w:r w:rsidR="00B70908" w:rsidRPr="006C41B8">
        <w:t>"</w:t>
      </w:r>
      <w:r w:rsidRPr="006C41B8">
        <w:t>,</w:t>
      </w:r>
    </w:p>
    <w:p w14:paraId="121DBFA9" w14:textId="622A947A" w:rsidR="001D1CE4" w:rsidRPr="006C41B8" w:rsidRDefault="001D1CE4" w:rsidP="006C41B8">
      <w:pPr>
        <w:pStyle w:val="CodeListing"/>
      </w:pPr>
      <w:r w:rsidRPr="006C41B8">
        <w:tab/>
        <w:t xml:space="preserve">   </w:t>
      </w:r>
      <w:r w:rsidR="00B70908" w:rsidRPr="006C41B8">
        <w:t>"</w:t>
      </w:r>
      <w:r w:rsidRPr="006C41B8">
        <w:t>data</w:t>
      </w:r>
      <w:r w:rsidR="00B70908" w:rsidRPr="006C41B8">
        <w:t>"</w:t>
      </w:r>
      <w:r w:rsidRPr="006C41B8">
        <w:tab/>
      </w:r>
      <w:r w:rsidRPr="006C41B8">
        <w:tab/>
        <w:t xml:space="preserve">: </w:t>
      </w:r>
      <w:r w:rsidR="00B70908" w:rsidRPr="006C41B8">
        <w:t>"</w:t>
      </w:r>
      <w:r w:rsidRPr="006C41B8">
        <w:t>ydST1ZG5Q3cflzfM1qjjwpmOmWQHta...SBBiIAGK3PUbdE2IF/MmPefY9bsH</w:t>
      </w:r>
      <w:r w:rsidR="00B70908" w:rsidRPr="006C41B8">
        <w:t>"</w:t>
      </w:r>
    </w:p>
    <w:p w14:paraId="1A4E635B" w14:textId="77777777" w:rsidR="001D1CE4" w:rsidRPr="006C41B8" w:rsidRDefault="001D1CE4" w:rsidP="006C41B8">
      <w:pPr>
        <w:pStyle w:val="CodeListing"/>
      </w:pPr>
      <w:r w:rsidRPr="006C41B8">
        <w:tab/>
        <w:t xml:space="preserve">   }</w:t>
      </w:r>
    </w:p>
    <w:p w14:paraId="4C464CEF" w14:textId="77777777" w:rsidR="001D1CE4" w:rsidRPr="006C41B8" w:rsidRDefault="001D1CE4" w:rsidP="006C41B8">
      <w:pPr>
        <w:pStyle w:val="CodeListing"/>
      </w:pPr>
      <w:r w:rsidRPr="006C41B8">
        <w:tab/>
        <w:t>},</w:t>
      </w:r>
    </w:p>
    <w:p w14:paraId="4002537A" w14:textId="4F351EC1" w:rsidR="001D1CE4" w:rsidRPr="006C41B8" w:rsidRDefault="001D1CE4" w:rsidP="006C41B8">
      <w:pPr>
        <w:pStyle w:val="CodeListing"/>
      </w:pPr>
      <w:r w:rsidRPr="006C41B8">
        <w:t xml:space="preserve">    </w:t>
      </w:r>
      <w:r w:rsidR="00B70908" w:rsidRPr="006C41B8">
        <w:t>"</w:t>
      </w:r>
      <w:r w:rsidRPr="006C41B8">
        <w:t>brand</w:t>
      </w:r>
      <w:r w:rsidR="00B70908" w:rsidRPr="006C41B8">
        <w:t>"</w:t>
      </w:r>
      <w:r w:rsidRPr="006C41B8">
        <w:tab/>
      </w:r>
      <w:r w:rsidRPr="006C41B8">
        <w:tab/>
        <w:t xml:space="preserve">: </w:t>
      </w:r>
      <w:r w:rsidR="00B70908" w:rsidRPr="006C41B8">
        <w:t>"</w:t>
      </w:r>
      <w:r w:rsidRPr="006C41B8">
        <w:t>xyz</w:t>
      </w:r>
      <w:r w:rsidR="00B70908" w:rsidRPr="006C41B8">
        <w:t>"</w:t>
      </w:r>
      <w:r w:rsidRPr="006C41B8">
        <w:t>,</w:t>
      </w:r>
    </w:p>
    <w:p w14:paraId="34494351" w14:textId="1F99BB8E" w:rsidR="001D1CE4" w:rsidRPr="006C41B8" w:rsidRDefault="001D1CE4" w:rsidP="006C41B8">
      <w:pPr>
        <w:pStyle w:val="CodeListing"/>
      </w:pPr>
      <w:r w:rsidRPr="006C41B8">
        <w:t xml:space="preserve">    </w:t>
      </w:r>
      <w:r w:rsidR="00B70908" w:rsidRPr="006C41B8">
        <w:t>"</w:t>
      </w:r>
      <w:r w:rsidRPr="006C41B8">
        <w:t>model</w:t>
      </w:r>
      <w:r w:rsidR="00B70908" w:rsidRPr="006C41B8">
        <w:t>"</w:t>
      </w:r>
      <w:r w:rsidRPr="006C41B8">
        <w:tab/>
      </w:r>
      <w:r w:rsidRPr="006C41B8">
        <w:tab/>
        <w:t xml:space="preserve">: </w:t>
      </w:r>
      <w:r w:rsidR="00B70908" w:rsidRPr="006C41B8">
        <w:t>"</w:t>
      </w:r>
      <w:r w:rsidRPr="006C41B8">
        <w:t>abc</w:t>
      </w:r>
      <w:r w:rsidR="00B70908" w:rsidRPr="006C41B8">
        <w:t>"</w:t>
      </w:r>
    </w:p>
    <w:p w14:paraId="79A845A7" w14:textId="57CABE32" w:rsidR="001D1CE4" w:rsidRPr="006C41B8" w:rsidRDefault="001D1CE4" w:rsidP="006C41B8">
      <w:pPr>
        <w:pStyle w:val="CodeListing"/>
      </w:pPr>
      <w:r w:rsidRPr="006C41B8">
        <w:tab/>
      </w:r>
      <w:r w:rsidR="00B70908" w:rsidRPr="006C41B8">
        <w:t>"</w:t>
      </w:r>
      <w:r w:rsidRPr="006C41B8">
        <w:t>vehicleMobilizationData</w:t>
      </w:r>
      <w:r w:rsidR="00B70908" w:rsidRPr="006C41B8">
        <w:t>"</w:t>
      </w:r>
      <w:r w:rsidRPr="006C41B8">
        <w:t>      : {</w:t>
      </w:r>
    </w:p>
    <w:p w14:paraId="4784FF98" w14:textId="764D8B13" w:rsidR="001D1CE4" w:rsidRPr="006C41B8" w:rsidRDefault="001D1CE4" w:rsidP="006C41B8">
      <w:pPr>
        <w:pStyle w:val="CodeListing"/>
      </w:pPr>
      <w:r w:rsidRPr="006C41B8">
        <w:lastRenderedPageBreak/>
        <w:t xml:space="preserve">        </w:t>
      </w:r>
      <w:r w:rsidR="00B70908" w:rsidRPr="006C41B8">
        <w:t>"</w:t>
      </w:r>
      <w:r w:rsidRPr="006C41B8">
        <w:t>version</w:t>
      </w:r>
      <w:r w:rsidR="00B70908" w:rsidRPr="006C41B8">
        <w:t>"</w:t>
      </w:r>
      <w:r w:rsidRPr="006C41B8">
        <w:t xml:space="preserve">           : </w:t>
      </w:r>
      <w:r w:rsidR="00B70908" w:rsidRPr="006C41B8">
        <w:t>"</w:t>
      </w:r>
      <w:r w:rsidRPr="006C41B8">
        <w:t>ECIES_v1</w:t>
      </w:r>
      <w:r w:rsidR="00B70908" w:rsidRPr="006C41B8">
        <w:t>"</w:t>
      </w:r>
      <w:r w:rsidRPr="006C41B8">
        <w:t>,</w:t>
      </w:r>
    </w:p>
    <w:p w14:paraId="544E41A9" w14:textId="392FA6CD" w:rsidR="001D1CE4" w:rsidRPr="006C41B8" w:rsidRDefault="001D1CE4" w:rsidP="006C41B8">
      <w:pPr>
        <w:pStyle w:val="CodeListing"/>
      </w:pPr>
      <w:r w:rsidRPr="006C41B8">
        <w:t xml:space="preserve">        </w:t>
      </w:r>
      <w:r w:rsidR="00B70908" w:rsidRPr="006C41B8">
        <w:t>"</w:t>
      </w:r>
      <w:r w:rsidRPr="006C41B8">
        <w:t>ephemeralPublicKey</w:t>
      </w:r>
      <w:r w:rsidR="00B70908" w:rsidRPr="006C41B8">
        <w:t>"</w:t>
      </w:r>
      <w:r w:rsidRPr="006C41B8">
        <w:t xml:space="preserve">: </w:t>
      </w:r>
      <w:r w:rsidR="00B70908" w:rsidRPr="006C41B8">
        <w:t>"</w:t>
      </w:r>
      <w:r w:rsidRPr="006C41B8">
        <w:t>098234098234750893476372832742373468923482357508932832742373468923482347637 283274237346892348235</w:t>
      </w:r>
      <w:r w:rsidR="00B70908" w:rsidRPr="006C41B8">
        <w:t>"</w:t>
      </w:r>
      <w:r w:rsidRPr="006C41B8">
        <w:t xml:space="preserve">, </w:t>
      </w:r>
    </w:p>
    <w:p w14:paraId="5939C942" w14:textId="1E029427" w:rsidR="001D1CE4" w:rsidRPr="006C41B8" w:rsidRDefault="001D1CE4" w:rsidP="006C41B8">
      <w:pPr>
        <w:pStyle w:val="CodeListing"/>
      </w:pPr>
      <w:r w:rsidRPr="006C41B8">
        <w:t>        </w:t>
      </w:r>
      <w:r w:rsidR="00B70908" w:rsidRPr="006C41B8">
        <w:t>"</w:t>
      </w:r>
      <w:r w:rsidRPr="006C41B8">
        <w:t xml:space="preserve">publicKeyHash"     : </w:t>
      </w:r>
      <w:r w:rsidR="00B70908" w:rsidRPr="006C41B8">
        <w:t>"</w:t>
      </w:r>
      <w:r w:rsidRPr="006C41B8">
        <w:t>50982347502373468923482385098234750237346892394346892348234763728327</w:t>
      </w:r>
      <w:r w:rsidR="00B70908" w:rsidRPr="006C41B8">
        <w:t>"</w:t>
      </w:r>
      <w:r w:rsidRPr="006C41B8">
        <w:t>,</w:t>
      </w:r>
    </w:p>
    <w:p w14:paraId="18EAD327" w14:textId="136A5E74" w:rsidR="001D1CE4" w:rsidRPr="006C41B8" w:rsidRDefault="001D1CE4" w:rsidP="006C41B8">
      <w:pPr>
        <w:pStyle w:val="CodeListing"/>
      </w:pPr>
      <w:r w:rsidRPr="006C41B8">
        <w:t xml:space="preserve">        </w:t>
      </w:r>
      <w:r w:rsidR="00B70908" w:rsidRPr="006C41B8">
        <w:t>"</w:t>
      </w:r>
      <w:r w:rsidRPr="006C41B8">
        <w:t>data</w:t>
      </w:r>
      <w:r w:rsidR="00B70908" w:rsidRPr="006C41B8">
        <w:t>"</w:t>
      </w:r>
      <w:r w:rsidRPr="006C41B8">
        <w:t xml:space="preserve">              : </w:t>
      </w:r>
      <w:r w:rsidR="00B70908" w:rsidRPr="006C41B8">
        <w:t>"</w:t>
      </w:r>
      <w:r w:rsidRPr="006C41B8">
        <w:t>ydST1ZG5Q3cflzfM1qjjwpmOmWQHta...SBBiIAGK3PUbdE2IF/MmPefY9bsH</w:t>
      </w:r>
      <w:r w:rsidR="00B70908" w:rsidRPr="006C41B8">
        <w:t>"</w:t>
      </w:r>
    </w:p>
    <w:p w14:paraId="6D12A311" w14:textId="77777777" w:rsidR="00501C83" w:rsidRDefault="001D1CE4" w:rsidP="006C41B8">
      <w:pPr>
        <w:pStyle w:val="CodeListing"/>
      </w:pPr>
      <w:r w:rsidRPr="006C41B8">
        <w:t>        }</w:t>
      </w:r>
      <w:r w:rsidR="00501C83">
        <w:t>,</w:t>
      </w:r>
    </w:p>
    <w:p w14:paraId="1225D1CD" w14:textId="58EC4B36" w:rsidR="00501C83" w:rsidRDefault="00501C83" w:rsidP="006C41B8">
      <w:pPr>
        <w:pStyle w:val="CodeListing"/>
      </w:pPr>
      <w:r>
        <w:t xml:space="preserve">    </w:t>
      </w:r>
      <w:r w:rsidRPr="006C41B8">
        <w:t>"</w:t>
      </w:r>
      <w:r>
        <w:t xml:space="preserve">serverSupportedVersions” : </w:t>
      </w:r>
      <w:r w:rsidRPr="006C41B8">
        <w:t>"</w:t>
      </w:r>
      <w:r>
        <w:t>02000100</w:t>
      </w:r>
      <w:r w:rsidRPr="006C41B8">
        <w:t>"</w:t>
      </w:r>
    </w:p>
    <w:p w14:paraId="03B34169" w14:textId="634CBE1A" w:rsidR="001D1CE4" w:rsidRPr="006C41B8" w:rsidRDefault="001D1CE4" w:rsidP="006C41B8">
      <w:pPr>
        <w:pStyle w:val="CodeListing"/>
      </w:pPr>
      <w:r w:rsidRPr="006C41B8">
        <w:t>}</w:t>
      </w:r>
    </w:p>
    <w:p w14:paraId="77E6C618" w14:textId="77777777" w:rsidR="001D1CE4" w:rsidRPr="00CD7ACD" w:rsidRDefault="001D1CE4" w:rsidP="001D1CE4">
      <w:pPr>
        <w:pStyle w:val="Normal-SpaceAbove"/>
      </w:pPr>
      <w:r w:rsidRPr="00CD7ACD">
        <w:t xml:space="preserve">Sample of Unencrypted </w:t>
      </w:r>
      <w:r>
        <w:t xml:space="preserve">uiBundle </w:t>
      </w:r>
      <w:r w:rsidRPr="00CD7ACD">
        <w:t>data</w:t>
      </w:r>
    </w:p>
    <w:p w14:paraId="6B4A8053" w14:textId="77777777" w:rsidR="001D1CE4" w:rsidRPr="006C41B8" w:rsidRDefault="001D1CE4" w:rsidP="006C41B8">
      <w:pPr>
        <w:pStyle w:val="CodeListing"/>
      </w:pPr>
      <w:r w:rsidRPr="006C41B8">
        <w:t>{</w:t>
      </w:r>
    </w:p>
    <w:p w14:paraId="2429E8DD" w14:textId="77777777" w:rsidR="001D1CE4" w:rsidRPr="006C41B8" w:rsidRDefault="001D1CE4" w:rsidP="006C41B8">
      <w:pPr>
        <w:pStyle w:val="CodeListing"/>
      </w:pPr>
      <w:r w:rsidRPr="006C41B8">
        <w:t xml:space="preserve">    "ktsSignature"      : "3045022017B5FBBCF2F475F15C85E78A519530792211CC4DA50EC0BBDCC42C7C28FA780E022100D20D47E8624C851473602A02BFCD4F4C0DB02C2FA1A4A1E56A9530019CE289D4",</w:t>
      </w:r>
    </w:p>
    <w:p w14:paraId="76D731BC" w14:textId="77777777" w:rsidR="001D1CE4" w:rsidRPr="006C41B8" w:rsidRDefault="001D1CE4" w:rsidP="006C41B8">
      <w:pPr>
        <w:pStyle w:val="CodeListing"/>
      </w:pPr>
      <w:r w:rsidRPr="006C41B8">
        <w:t xml:space="preserve">    "keyValidFrom"      : "2019-03-06T18:00:49.239Z",</w:t>
      </w:r>
    </w:p>
    <w:p w14:paraId="389BF621" w14:textId="77777777" w:rsidR="001D1CE4" w:rsidRPr="006C41B8" w:rsidRDefault="001D1CE4" w:rsidP="006C41B8">
      <w:pPr>
        <w:pStyle w:val="CodeListing"/>
      </w:pPr>
      <w:r w:rsidRPr="006C41B8">
        <w:t xml:space="preserve">    "keyValidTo"        : "2022-03-05T18:00:49.239Z",</w:t>
      </w:r>
    </w:p>
    <w:p w14:paraId="523E1B24" w14:textId="77777777" w:rsidR="001D1CE4" w:rsidRPr="006C41B8" w:rsidRDefault="001D1CE4" w:rsidP="006C41B8">
      <w:pPr>
        <w:pStyle w:val="CodeListing"/>
      </w:pPr>
      <w:r w:rsidRPr="006C41B8">
        <w:t xml:space="preserve">    "sharedKeys"        : "3",</w:t>
      </w:r>
    </w:p>
    <w:p w14:paraId="33A41509" w14:textId="77777777" w:rsidR="001D1CE4" w:rsidRPr="006C41B8" w:rsidRDefault="001D1CE4" w:rsidP="006C41B8">
      <w:pPr>
        <w:pStyle w:val="CodeListing"/>
      </w:pPr>
      <w:r w:rsidRPr="006C41B8">
        <w:t xml:space="preserve">    "shareableKeys"     : "7",</w:t>
      </w:r>
    </w:p>
    <w:p w14:paraId="38C7D5C2" w14:textId="77777777" w:rsidR="001D1CE4" w:rsidRPr="006C41B8" w:rsidRDefault="001D1CE4" w:rsidP="006C41B8">
      <w:pPr>
        <w:pStyle w:val="CodeListing"/>
      </w:pPr>
      <w:r w:rsidRPr="006C41B8">
        <w:t xml:space="preserve">    "uiIdentifier"     : "35E3406EFDA511E88EB2F2801F1B9FD1",</w:t>
      </w:r>
    </w:p>
    <w:p w14:paraId="656044FF" w14:textId="77777777" w:rsidR="001D1CE4" w:rsidRPr="006C41B8" w:rsidRDefault="001D1CE4" w:rsidP="006C41B8">
      <w:pPr>
        <w:pStyle w:val="CodeListing"/>
      </w:pPr>
      <w:r w:rsidRPr="006C41B8">
        <w:t xml:space="preserve">    "sharingPasswordRequired"       : false,</w:t>
      </w:r>
    </w:p>
    <w:p w14:paraId="3943DC74" w14:textId="77777777" w:rsidR="001D1CE4" w:rsidRPr="006C41B8" w:rsidRDefault="001D1CE4" w:rsidP="006C41B8">
      <w:pPr>
        <w:pStyle w:val="CodeListing"/>
      </w:pPr>
      <w:r w:rsidRPr="006C41B8">
        <w:t xml:space="preserve">    "entitlement"                   : {</w:t>
      </w:r>
    </w:p>
    <w:p w14:paraId="7B6D249B" w14:textId="77777777" w:rsidR="001D1CE4" w:rsidRPr="006C41B8" w:rsidRDefault="001D1CE4" w:rsidP="006C41B8">
      <w:pPr>
        <w:pStyle w:val="CodeListing"/>
      </w:pPr>
      <w:r w:rsidRPr="006C41B8">
        <w:t xml:space="preserve">        "value"                     : 0, </w:t>
      </w:r>
    </w:p>
    <w:p w14:paraId="25223FAD" w14:textId="77777777" w:rsidR="001D1CE4" w:rsidRPr="006C41B8" w:rsidRDefault="001D1CE4" w:rsidP="006C41B8">
      <w:pPr>
        <w:pStyle w:val="CodeListing"/>
      </w:pPr>
      <w:r w:rsidRPr="006C41B8">
        <w:t xml:space="preserve">        "description"               : "full", </w:t>
      </w:r>
    </w:p>
    <w:p w14:paraId="2DF1A2F2" w14:textId="77777777" w:rsidR="001D1CE4" w:rsidRPr="006C41B8" w:rsidRDefault="001D1CE4" w:rsidP="006C41B8">
      <w:pPr>
        <w:pStyle w:val="CodeListing"/>
      </w:pPr>
      <w:r w:rsidRPr="006C41B8">
        <w:t xml:space="preserve">        "longDescription"           : "full access and drive capabilities"</w:t>
      </w:r>
    </w:p>
    <w:p w14:paraId="2A04E240" w14:textId="77777777" w:rsidR="001D1CE4" w:rsidRPr="006C41B8" w:rsidRDefault="001D1CE4" w:rsidP="006C41B8">
      <w:pPr>
        <w:pStyle w:val="CodeListing"/>
      </w:pPr>
      <w:r w:rsidRPr="006C41B8">
        <w:t xml:space="preserve">    },</w:t>
      </w:r>
    </w:p>
    <w:p w14:paraId="18687DE8" w14:textId="77777777" w:rsidR="001D1CE4" w:rsidRPr="006C41B8" w:rsidRDefault="001D1CE4" w:rsidP="006C41B8">
      <w:pPr>
        <w:pStyle w:val="CodeListing"/>
      </w:pPr>
      <w:r w:rsidRPr="006C41B8">
        <w:t xml:space="preserve">    "supportedEntitlements"         : {</w:t>
      </w:r>
    </w:p>
    <w:p w14:paraId="7BB2D9C9" w14:textId="77777777" w:rsidR="001D1CE4" w:rsidRPr="006C41B8" w:rsidRDefault="001D1CE4" w:rsidP="006C41B8">
      <w:pPr>
        <w:pStyle w:val="CodeListing"/>
      </w:pPr>
      <w:r w:rsidRPr="006C41B8">
        <w:t xml:space="preserve">        "entitlements" : [ </w:t>
      </w:r>
    </w:p>
    <w:p w14:paraId="1759F02E" w14:textId="77777777" w:rsidR="001D1CE4" w:rsidRPr="006C41B8" w:rsidRDefault="001D1CE4" w:rsidP="006C41B8">
      <w:pPr>
        <w:pStyle w:val="CodeListing"/>
      </w:pPr>
      <w:r w:rsidRPr="006C41B8">
        <w:t xml:space="preserve">            {</w:t>
      </w:r>
    </w:p>
    <w:p w14:paraId="705FC76F" w14:textId="77777777" w:rsidR="001D1CE4" w:rsidRPr="006C41B8" w:rsidRDefault="001D1CE4" w:rsidP="006C41B8">
      <w:pPr>
        <w:pStyle w:val="CodeListing"/>
      </w:pPr>
      <w:r w:rsidRPr="006C41B8">
        <w:t xml:space="preserve">                "value"             : 0, </w:t>
      </w:r>
    </w:p>
    <w:p w14:paraId="2572EC68" w14:textId="77777777" w:rsidR="001D1CE4" w:rsidRPr="006C41B8" w:rsidRDefault="001D1CE4" w:rsidP="006C41B8">
      <w:pPr>
        <w:pStyle w:val="CodeListing"/>
      </w:pPr>
      <w:r w:rsidRPr="006C41B8">
        <w:t xml:space="preserve">                "description"       : "full", </w:t>
      </w:r>
    </w:p>
    <w:p w14:paraId="44E407A8" w14:textId="77777777" w:rsidR="001D1CE4" w:rsidRPr="006C41B8" w:rsidRDefault="001D1CE4" w:rsidP="006C41B8">
      <w:pPr>
        <w:pStyle w:val="CodeListing"/>
      </w:pPr>
      <w:r w:rsidRPr="006C41B8">
        <w:t xml:space="preserve">                "longDescription"   : "full access and drive capabilities"</w:t>
      </w:r>
    </w:p>
    <w:p w14:paraId="7B068282" w14:textId="77777777" w:rsidR="001D1CE4" w:rsidRPr="006C41B8" w:rsidRDefault="001D1CE4" w:rsidP="006C41B8">
      <w:pPr>
        <w:pStyle w:val="CodeListing"/>
      </w:pPr>
      <w:r w:rsidRPr="006C41B8">
        <w:t xml:space="preserve">            },</w:t>
      </w:r>
    </w:p>
    <w:p w14:paraId="43C9A432" w14:textId="77777777" w:rsidR="001D1CE4" w:rsidRPr="006C41B8" w:rsidRDefault="001D1CE4" w:rsidP="006C41B8">
      <w:pPr>
        <w:pStyle w:val="CodeListing"/>
      </w:pPr>
      <w:r w:rsidRPr="006C41B8">
        <w:t xml:space="preserve">            {</w:t>
      </w:r>
    </w:p>
    <w:p w14:paraId="29ACEC74" w14:textId="77777777" w:rsidR="001D1CE4" w:rsidRPr="006C41B8" w:rsidRDefault="001D1CE4" w:rsidP="006C41B8">
      <w:pPr>
        <w:pStyle w:val="CodeListing"/>
      </w:pPr>
      <w:r w:rsidRPr="006C41B8">
        <w:t xml:space="preserve">            </w:t>
      </w:r>
      <w:r w:rsidRPr="006C41B8">
        <w:tab/>
        <w:t xml:space="preserve">"value"             : 1, </w:t>
      </w:r>
    </w:p>
    <w:p w14:paraId="69F7F342" w14:textId="77777777" w:rsidR="001D1CE4" w:rsidRPr="006C41B8" w:rsidRDefault="001D1CE4" w:rsidP="006C41B8">
      <w:pPr>
        <w:pStyle w:val="CodeListing"/>
      </w:pPr>
      <w:r w:rsidRPr="006C41B8">
        <w:t xml:space="preserve">            </w:t>
      </w:r>
      <w:r w:rsidRPr="006C41B8">
        <w:tab/>
        <w:t xml:space="preserve">"description"       : "accessOnly", </w:t>
      </w:r>
    </w:p>
    <w:p w14:paraId="683C1200" w14:textId="77777777" w:rsidR="001D1CE4" w:rsidRPr="006C41B8" w:rsidRDefault="001D1CE4" w:rsidP="006C41B8">
      <w:pPr>
        <w:pStyle w:val="CodeListing"/>
      </w:pPr>
      <w:r w:rsidRPr="006C41B8">
        <w:t xml:space="preserve">            </w:t>
      </w:r>
      <w:r w:rsidRPr="006C41B8">
        <w:tab/>
        <w:t>"longDescription"   : "only vehicle access , no drive capability"</w:t>
      </w:r>
    </w:p>
    <w:p w14:paraId="638B80D6" w14:textId="77777777" w:rsidR="001D1CE4" w:rsidRPr="006C41B8" w:rsidRDefault="001D1CE4" w:rsidP="006C41B8">
      <w:pPr>
        <w:pStyle w:val="CodeListing"/>
      </w:pPr>
      <w:r w:rsidRPr="006C41B8">
        <w:lastRenderedPageBreak/>
        <w:t xml:space="preserve">            },</w:t>
      </w:r>
    </w:p>
    <w:p w14:paraId="79DA6EBA" w14:textId="77777777" w:rsidR="001D1CE4" w:rsidRPr="006C41B8" w:rsidRDefault="001D1CE4" w:rsidP="006C41B8">
      <w:pPr>
        <w:pStyle w:val="CodeListing"/>
      </w:pPr>
      <w:r w:rsidRPr="006C41B8">
        <w:t xml:space="preserve">            {</w:t>
      </w:r>
    </w:p>
    <w:p w14:paraId="4BD6BF5E" w14:textId="77777777" w:rsidR="001D1CE4" w:rsidRPr="006C41B8" w:rsidRDefault="001D1CE4" w:rsidP="006C41B8">
      <w:pPr>
        <w:pStyle w:val="CodeListing"/>
      </w:pPr>
      <w:r w:rsidRPr="006C41B8">
        <w:t xml:space="preserve">            </w:t>
      </w:r>
      <w:r w:rsidRPr="006C41B8">
        <w:tab/>
        <w:t xml:space="preserve">"value"             : 2, </w:t>
      </w:r>
    </w:p>
    <w:p w14:paraId="08786546" w14:textId="77777777" w:rsidR="001D1CE4" w:rsidRPr="006C41B8" w:rsidRDefault="001D1CE4" w:rsidP="006C41B8">
      <w:pPr>
        <w:pStyle w:val="CodeListing"/>
      </w:pPr>
      <w:r w:rsidRPr="006C41B8">
        <w:t xml:space="preserve">            </w:t>
      </w:r>
      <w:r w:rsidRPr="006C41B8">
        <w:tab/>
        <w:t xml:space="preserve">"description"       : "accessAndDriveRestricted", </w:t>
      </w:r>
    </w:p>
    <w:p w14:paraId="0DD1E608" w14:textId="77777777" w:rsidR="001D1CE4" w:rsidRPr="006C41B8" w:rsidRDefault="001D1CE4" w:rsidP="006C41B8">
      <w:pPr>
        <w:pStyle w:val="CodeListing"/>
      </w:pPr>
      <w:r w:rsidRPr="006C41B8">
        <w:t xml:space="preserve">            </w:t>
      </w:r>
      <w:r w:rsidRPr="006C41B8">
        <w:tab/>
        <w:t>"longDescription"   : "access and drive with restrictions"</w:t>
      </w:r>
    </w:p>
    <w:p w14:paraId="48726BD7" w14:textId="77777777" w:rsidR="001D1CE4" w:rsidRPr="006C41B8" w:rsidRDefault="001D1CE4" w:rsidP="006C41B8">
      <w:pPr>
        <w:pStyle w:val="CodeListing"/>
      </w:pPr>
      <w:r w:rsidRPr="006C41B8">
        <w:t xml:space="preserve">            },</w:t>
      </w:r>
    </w:p>
    <w:p w14:paraId="689FF404" w14:textId="77777777" w:rsidR="001D1CE4" w:rsidRPr="006C41B8" w:rsidRDefault="001D1CE4" w:rsidP="006C41B8">
      <w:pPr>
        <w:pStyle w:val="CodeListing"/>
      </w:pPr>
      <w:r w:rsidRPr="006C41B8">
        <w:t xml:space="preserve">            {</w:t>
      </w:r>
    </w:p>
    <w:p w14:paraId="5B612048" w14:textId="77777777" w:rsidR="001D1CE4" w:rsidRPr="006C41B8" w:rsidRDefault="001D1CE4" w:rsidP="006C41B8">
      <w:pPr>
        <w:pStyle w:val="CodeListing"/>
      </w:pPr>
      <w:r w:rsidRPr="006C41B8">
        <w:t xml:space="preserve">                "value"             : 3, </w:t>
      </w:r>
    </w:p>
    <w:p w14:paraId="38205A66" w14:textId="77777777" w:rsidR="001D1CE4" w:rsidRPr="006C41B8" w:rsidRDefault="001D1CE4" w:rsidP="006C41B8">
      <w:pPr>
        <w:pStyle w:val="CodeListing"/>
      </w:pPr>
      <w:r w:rsidRPr="006C41B8">
        <w:t xml:space="preserve">            </w:t>
      </w:r>
      <w:r w:rsidRPr="006C41B8">
        <w:tab/>
        <w:t xml:space="preserve">"description"       : "vehicleDelivery", </w:t>
      </w:r>
    </w:p>
    <w:p w14:paraId="4C38D8A4" w14:textId="77777777" w:rsidR="001D1CE4" w:rsidRPr="006C41B8" w:rsidRDefault="001D1CE4" w:rsidP="006C41B8">
      <w:pPr>
        <w:pStyle w:val="CodeListing"/>
      </w:pPr>
      <w:r w:rsidRPr="006C41B8">
        <w:t xml:space="preserve">            </w:t>
      </w:r>
      <w:r w:rsidRPr="006C41B8">
        <w:tab/>
        <w:t>"longDescription"   : "vehicle delivery profile"</w:t>
      </w:r>
    </w:p>
    <w:p w14:paraId="3BDBE066" w14:textId="77777777" w:rsidR="001D1CE4" w:rsidRPr="006C41B8" w:rsidRDefault="001D1CE4" w:rsidP="006C41B8">
      <w:pPr>
        <w:pStyle w:val="CodeListing"/>
      </w:pPr>
      <w:r w:rsidRPr="006C41B8">
        <w:t xml:space="preserve">            },</w:t>
      </w:r>
    </w:p>
    <w:p w14:paraId="7D3C7434" w14:textId="77777777" w:rsidR="001D1CE4" w:rsidRPr="006C41B8" w:rsidRDefault="001D1CE4" w:rsidP="006C41B8">
      <w:pPr>
        <w:pStyle w:val="CodeListing"/>
      </w:pPr>
      <w:r w:rsidRPr="006C41B8">
        <w:t xml:space="preserve">            {</w:t>
      </w:r>
    </w:p>
    <w:p w14:paraId="1342F637" w14:textId="77777777" w:rsidR="001D1CE4" w:rsidRPr="006C41B8" w:rsidRDefault="001D1CE4" w:rsidP="006C41B8">
      <w:pPr>
        <w:pStyle w:val="CodeListing"/>
      </w:pPr>
      <w:r w:rsidRPr="006C41B8">
        <w:t xml:space="preserve">            </w:t>
      </w:r>
      <w:r w:rsidRPr="006C41B8">
        <w:tab/>
        <w:t xml:space="preserve">"value"             : 4, </w:t>
      </w:r>
    </w:p>
    <w:p w14:paraId="0AEC5142" w14:textId="77777777" w:rsidR="001D1CE4" w:rsidRPr="006C41B8" w:rsidRDefault="001D1CE4" w:rsidP="006C41B8">
      <w:pPr>
        <w:pStyle w:val="CodeListing"/>
      </w:pPr>
      <w:r w:rsidRPr="006C41B8">
        <w:t xml:space="preserve">            </w:t>
      </w:r>
      <w:r w:rsidRPr="006C41B8">
        <w:tab/>
        <w:t xml:space="preserve">"description"       : "valet", </w:t>
      </w:r>
    </w:p>
    <w:p w14:paraId="26F60A13" w14:textId="77777777" w:rsidR="001D1CE4" w:rsidRPr="006C41B8" w:rsidRDefault="001D1CE4" w:rsidP="006C41B8">
      <w:pPr>
        <w:pStyle w:val="CodeListing"/>
      </w:pPr>
      <w:r w:rsidRPr="006C41B8">
        <w:t xml:space="preserve">            </w:t>
      </w:r>
      <w:r w:rsidRPr="006C41B8">
        <w:tab/>
        <w:t>"longDescription"   : "valet parking key"</w:t>
      </w:r>
    </w:p>
    <w:p w14:paraId="47ED3E1D" w14:textId="77777777" w:rsidR="001D1CE4" w:rsidRPr="006C41B8" w:rsidRDefault="001D1CE4" w:rsidP="006C41B8">
      <w:pPr>
        <w:pStyle w:val="CodeListing"/>
      </w:pPr>
      <w:r w:rsidRPr="006C41B8">
        <w:t xml:space="preserve">            },</w:t>
      </w:r>
    </w:p>
    <w:p w14:paraId="7374B5C0" w14:textId="77777777" w:rsidR="001D1CE4" w:rsidRPr="006C41B8" w:rsidRDefault="001D1CE4" w:rsidP="006C41B8">
      <w:pPr>
        <w:pStyle w:val="CodeListing"/>
      </w:pPr>
      <w:r w:rsidRPr="006C41B8">
        <w:t xml:space="preserve">            {</w:t>
      </w:r>
    </w:p>
    <w:p w14:paraId="5F6D7112" w14:textId="77777777" w:rsidR="001D1CE4" w:rsidRPr="006C41B8" w:rsidRDefault="001D1CE4" w:rsidP="006C41B8">
      <w:pPr>
        <w:pStyle w:val="CodeListing"/>
      </w:pPr>
      <w:r w:rsidRPr="006C41B8">
        <w:t xml:space="preserve">                "value"             : 5, </w:t>
      </w:r>
    </w:p>
    <w:p w14:paraId="0497B628" w14:textId="77777777" w:rsidR="001D1CE4" w:rsidRPr="006C41B8" w:rsidRDefault="001D1CE4" w:rsidP="006C41B8">
      <w:pPr>
        <w:pStyle w:val="CodeListing"/>
      </w:pPr>
      <w:r w:rsidRPr="006C41B8">
        <w:t xml:space="preserve">                "description"       : "vehicleService", </w:t>
      </w:r>
    </w:p>
    <w:p w14:paraId="4B33BE40" w14:textId="77777777" w:rsidR="001D1CE4" w:rsidRPr="006C41B8" w:rsidRDefault="001D1CE4" w:rsidP="006C41B8">
      <w:pPr>
        <w:pStyle w:val="CodeListing"/>
      </w:pPr>
      <w:r w:rsidRPr="006C41B8">
        <w:t xml:space="preserve">            </w:t>
      </w:r>
      <w:r w:rsidRPr="006C41B8">
        <w:tab/>
        <w:t>"longDescription"   : "service key"</w:t>
      </w:r>
    </w:p>
    <w:p w14:paraId="1B166D0D" w14:textId="77777777" w:rsidR="001D1CE4" w:rsidRPr="006C41B8" w:rsidRDefault="001D1CE4" w:rsidP="006C41B8">
      <w:pPr>
        <w:pStyle w:val="CodeListing"/>
      </w:pPr>
      <w:r w:rsidRPr="006C41B8">
        <w:t xml:space="preserve">            },</w:t>
      </w:r>
    </w:p>
    <w:p w14:paraId="4662505B" w14:textId="77777777" w:rsidR="001D1CE4" w:rsidRPr="006C41B8" w:rsidRDefault="001D1CE4" w:rsidP="006C41B8">
      <w:pPr>
        <w:pStyle w:val="CodeListing"/>
      </w:pPr>
      <w:r w:rsidRPr="006C41B8">
        <w:t xml:space="preserve">            {</w:t>
      </w:r>
    </w:p>
    <w:p w14:paraId="44B19B95" w14:textId="77777777" w:rsidR="001D1CE4" w:rsidRPr="006C41B8" w:rsidRDefault="001D1CE4" w:rsidP="006C41B8">
      <w:pPr>
        <w:pStyle w:val="CodeListing"/>
      </w:pPr>
      <w:r w:rsidRPr="006C41B8">
        <w:t xml:space="preserve">                "value"             : 6, </w:t>
      </w:r>
    </w:p>
    <w:p w14:paraId="6CAA8BE0" w14:textId="77777777" w:rsidR="001D1CE4" w:rsidRPr="006C41B8" w:rsidRDefault="001D1CE4" w:rsidP="006C41B8">
      <w:pPr>
        <w:pStyle w:val="CodeListing"/>
      </w:pPr>
      <w:r w:rsidRPr="006C41B8">
        <w:t xml:space="preserve">                "description"       : "custom entitlement description", </w:t>
      </w:r>
    </w:p>
    <w:p w14:paraId="65C50E07" w14:textId="77777777" w:rsidR="001D1CE4" w:rsidRPr="006C41B8" w:rsidRDefault="001D1CE4" w:rsidP="006C41B8">
      <w:pPr>
        <w:pStyle w:val="CodeListing"/>
      </w:pPr>
      <w:r w:rsidRPr="006C41B8">
        <w:t xml:space="preserve">            </w:t>
      </w:r>
      <w:r w:rsidRPr="006C41B8">
        <w:tab/>
        <w:t>"longDescription"   : "custom entitlement long description"</w:t>
      </w:r>
    </w:p>
    <w:p w14:paraId="53B813E9" w14:textId="77777777" w:rsidR="001D1CE4" w:rsidRPr="006C41B8" w:rsidRDefault="001D1CE4" w:rsidP="006C41B8">
      <w:pPr>
        <w:pStyle w:val="CodeListing"/>
      </w:pPr>
      <w:r w:rsidRPr="006C41B8">
        <w:t xml:space="preserve">            }            </w:t>
      </w:r>
    </w:p>
    <w:p w14:paraId="57E0A4AA" w14:textId="77777777" w:rsidR="001D1CE4" w:rsidRPr="006C41B8" w:rsidRDefault="001D1CE4" w:rsidP="006C41B8">
      <w:pPr>
        <w:pStyle w:val="CodeListing"/>
      </w:pPr>
      <w:r w:rsidRPr="006C41B8">
        <w:t xml:space="preserve">        ]</w:t>
      </w:r>
    </w:p>
    <w:p w14:paraId="6019F17C" w14:textId="77777777" w:rsidR="001D1CE4" w:rsidRPr="006C41B8" w:rsidRDefault="001D1CE4" w:rsidP="006C41B8">
      <w:pPr>
        <w:pStyle w:val="CodeListing"/>
      </w:pPr>
      <w:r w:rsidRPr="006C41B8">
        <w:t xml:space="preserve">    }</w:t>
      </w:r>
    </w:p>
    <w:p w14:paraId="5E52192E" w14:textId="77777777" w:rsidR="001D1CE4" w:rsidRPr="006C41B8" w:rsidRDefault="001D1CE4" w:rsidP="006C41B8">
      <w:pPr>
        <w:pStyle w:val="CodeListing"/>
      </w:pPr>
      <w:r w:rsidRPr="006C41B8">
        <w:t xml:space="preserve"> }</w:t>
      </w:r>
    </w:p>
    <w:p w14:paraId="0E9CF293" w14:textId="77777777" w:rsidR="001D1CE4" w:rsidRPr="006C41B8" w:rsidRDefault="001D1CE4" w:rsidP="006C41B8">
      <w:pPr>
        <w:pStyle w:val="CodeListing"/>
      </w:pPr>
      <w:r w:rsidRPr="006C41B8">
        <w:t>}</w:t>
      </w:r>
    </w:p>
    <w:p w14:paraId="0437FE52" w14:textId="4FAA98E8" w:rsidR="001D1CE4" w:rsidRPr="00CD7ACD" w:rsidRDefault="001D1CE4" w:rsidP="001D1CE4">
      <w:pPr>
        <w:pStyle w:val="Normal-SpaceAbove"/>
      </w:pPr>
      <w:r w:rsidRPr="00CD7ACD">
        <w:t xml:space="preserve">Sample of Unencrypted </w:t>
      </w:r>
      <w:r>
        <w:t>vehicleMobilizationData (See section</w:t>
      </w:r>
      <w:r w:rsidR="00F538D0">
        <w:t xml:space="preserve"> </w:t>
      </w:r>
      <w:r w:rsidR="00F538D0" w:rsidRPr="00F538D0">
        <w:rPr>
          <w:rStyle w:val="CrossRef"/>
        </w:rPr>
        <w:fldChar w:fldCharType="begin"/>
      </w:r>
      <w:r w:rsidR="00F538D0" w:rsidRPr="00F538D0">
        <w:rPr>
          <w:rStyle w:val="CrossRef"/>
        </w:rPr>
        <w:instrText xml:space="preserve"> REF _Ref61706863 \r \h </w:instrText>
      </w:r>
      <w:r w:rsidR="00F538D0" w:rsidRPr="00F538D0">
        <w:rPr>
          <w:rStyle w:val="CrossRef"/>
        </w:rPr>
      </w:r>
      <w:r w:rsidR="00F538D0" w:rsidRPr="00F538D0">
        <w:rPr>
          <w:rStyle w:val="CrossRef"/>
        </w:rPr>
        <w:fldChar w:fldCharType="separate"/>
      </w:r>
      <w:r w:rsidR="00D81990">
        <w:rPr>
          <w:rStyle w:val="CrossRef"/>
        </w:rPr>
        <w:t>17.8.15</w:t>
      </w:r>
      <w:r w:rsidR="00F538D0" w:rsidRPr="00F538D0">
        <w:rPr>
          <w:rStyle w:val="CrossRef"/>
        </w:rPr>
        <w:fldChar w:fldCharType="end"/>
      </w:r>
      <w:r>
        <w:t>)</w:t>
      </w:r>
    </w:p>
    <w:p w14:paraId="7324394C" w14:textId="77777777" w:rsidR="001D1CE4" w:rsidRPr="006C41B8" w:rsidRDefault="001D1CE4" w:rsidP="006C41B8">
      <w:pPr>
        <w:pStyle w:val="CodeListing"/>
      </w:pPr>
      <w:r w:rsidRPr="006C41B8">
        <w:t>{</w:t>
      </w:r>
    </w:p>
    <w:p w14:paraId="4FB70A93" w14:textId="77777777" w:rsidR="001D1CE4" w:rsidRPr="006C41B8" w:rsidRDefault="001D1CE4" w:rsidP="006C41B8">
      <w:pPr>
        <w:pStyle w:val="CodeListing"/>
      </w:pPr>
      <w:r w:rsidRPr="006C41B8">
        <w:t xml:space="preserve">    "slotIdentifier"           : "11223344",</w:t>
      </w:r>
    </w:p>
    <w:p w14:paraId="3C1D8DE2" w14:textId="77777777" w:rsidR="001D1CE4" w:rsidRPr="006C41B8" w:rsidRDefault="001D1CE4" w:rsidP="006C41B8">
      <w:pPr>
        <w:pStyle w:val="CodeListing"/>
      </w:pPr>
      <w:r w:rsidRPr="006C41B8">
        <w:t xml:space="preserve">    "confidentialMailboxData"  : "3ZCVBjxM2 ... Cwk265HB+sB9",</w:t>
      </w:r>
    </w:p>
    <w:p w14:paraId="54D8E0D4" w14:textId="77777777" w:rsidR="001D1CE4" w:rsidRPr="006C41B8" w:rsidRDefault="001D1CE4" w:rsidP="006C41B8">
      <w:pPr>
        <w:pStyle w:val="CodeListing"/>
      </w:pPr>
      <w:r w:rsidRPr="006C41B8">
        <w:t xml:space="preserve">    "ephemeralPublicKey"       : " 04F98CCA31651AD2E63266144B2450FD6081D8FEA8CEB826E1FB10E8034E932446CAD19D201062DD1C7CB0BB293BF16A4BEFB2ED500977E7197E01F26906E39B5F"</w:t>
      </w:r>
    </w:p>
    <w:p w14:paraId="1F361B08" w14:textId="77777777" w:rsidR="001D1CE4" w:rsidRPr="006C41B8" w:rsidRDefault="001D1CE4" w:rsidP="006C41B8">
      <w:pPr>
        <w:pStyle w:val="CodeListing"/>
      </w:pPr>
      <w:r w:rsidRPr="006C41B8">
        <w:t>}</w:t>
      </w:r>
    </w:p>
    <w:p w14:paraId="79B7B89A" w14:textId="75DB3F55" w:rsidR="001D1CE4" w:rsidRPr="00CD7ACD" w:rsidRDefault="001D1CE4" w:rsidP="006423A7">
      <w:pPr>
        <w:pStyle w:val="Note"/>
      </w:pPr>
      <w:r w:rsidRPr="006423A7">
        <w:rPr>
          <w:rStyle w:val="Emphasis"/>
        </w:rPr>
        <w:lastRenderedPageBreak/>
        <w:t>Note</w:t>
      </w:r>
      <w:r w:rsidRPr="00CD7ACD">
        <w:t xml:space="preserve">: Please refer to Section </w:t>
      </w:r>
      <w:r w:rsidR="00F538D0" w:rsidRPr="00F538D0">
        <w:rPr>
          <w:rStyle w:val="CrossRef"/>
        </w:rPr>
        <w:fldChar w:fldCharType="begin"/>
      </w:r>
      <w:r w:rsidR="00F538D0" w:rsidRPr="00F538D0">
        <w:rPr>
          <w:rStyle w:val="CrossRef"/>
        </w:rPr>
        <w:instrText xml:space="preserve"> REF _Ref61628404 \r \h </w:instrText>
      </w:r>
      <w:r w:rsidR="00F538D0" w:rsidRPr="00F538D0">
        <w:rPr>
          <w:rStyle w:val="CrossRef"/>
        </w:rPr>
      </w:r>
      <w:r w:rsidR="00F538D0" w:rsidRPr="00F538D0">
        <w:rPr>
          <w:rStyle w:val="CrossRef"/>
        </w:rPr>
        <w:fldChar w:fldCharType="separate"/>
      </w:r>
      <w:r w:rsidR="00D81990">
        <w:rPr>
          <w:rStyle w:val="CrossRef"/>
        </w:rPr>
        <w:t>17.11</w:t>
      </w:r>
      <w:r w:rsidR="00F538D0" w:rsidRPr="00F538D0">
        <w:rPr>
          <w:rStyle w:val="CrossRef"/>
        </w:rPr>
        <w:fldChar w:fldCharType="end"/>
      </w:r>
      <w:r w:rsidRPr="00CD7ACD">
        <w:t xml:space="preserve"> for encryption scheme and other details</w:t>
      </w:r>
      <w:r>
        <w:t>.</w:t>
      </w:r>
    </w:p>
    <w:p w14:paraId="7CC68053" w14:textId="77777777" w:rsidR="009A32FD" w:rsidRDefault="009A32FD" w:rsidP="00E00FC9">
      <w:pPr>
        <w:pStyle w:val="Heading3"/>
        <w:ind w:left="900" w:hanging="900"/>
      </w:pPr>
      <w:bookmarkStart w:id="2226" w:name="_Toc64812088"/>
      <w:bookmarkStart w:id="2227" w:name="_Ref66001848"/>
      <w:bookmarkStart w:id="2228" w:name="_Toc112706208"/>
      <w:bookmarkStart w:id="2229" w:name="_Toc118219582"/>
      <w:bookmarkStart w:id="2230" w:name="_Toc118222693"/>
      <w:r>
        <w:t>Manage Key</w:t>
      </w:r>
      <w:bookmarkEnd w:id="2226"/>
      <w:bookmarkEnd w:id="2227"/>
      <w:bookmarkEnd w:id="2228"/>
      <w:bookmarkEnd w:id="2229"/>
      <w:bookmarkEnd w:id="2230"/>
    </w:p>
    <w:p w14:paraId="6635FC57" w14:textId="6E8378F3" w:rsidR="009A32FD" w:rsidRDefault="009A32FD" w:rsidP="009A32FD">
      <w:r>
        <w:t xml:space="preserve">This is a generic API offered by the Device OEM Server and Vehicle OEM Server to manage the lifecycle of a Digital Key. This API is used in key sharing and key termination as described in Section </w:t>
      </w:r>
      <w:r w:rsidR="00F538D0" w:rsidRPr="00F538D0">
        <w:rPr>
          <w:rStyle w:val="CrossRef"/>
        </w:rPr>
        <w:fldChar w:fldCharType="begin"/>
      </w:r>
      <w:r w:rsidR="00F538D0" w:rsidRPr="00F538D0">
        <w:rPr>
          <w:rStyle w:val="CrossRef"/>
        </w:rPr>
        <w:instrText xml:space="preserve"> REF _Ref5937768 \r \h </w:instrText>
      </w:r>
      <w:r w:rsidR="00F538D0" w:rsidRPr="00F538D0">
        <w:rPr>
          <w:rStyle w:val="CrossRef"/>
        </w:rPr>
      </w:r>
      <w:r w:rsidR="00F538D0" w:rsidRPr="00F538D0">
        <w:rPr>
          <w:rStyle w:val="CrossRef"/>
        </w:rPr>
        <w:fldChar w:fldCharType="separate"/>
      </w:r>
      <w:r w:rsidR="00D81990">
        <w:rPr>
          <w:rStyle w:val="CrossRef"/>
        </w:rPr>
        <w:t>11</w:t>
      </w:r>
      <w:r w:rsidR="00F538D0" w:rsidRPr="00F538D0">
        <w:rPr>
          <w:rStyle w:val="CrossRef"/>
        </w:rPr>
        <w:fldChar w:fldCharType="end"/>
      </w:r>
      <w:r>
        <w:t xml:space="preserve"> and Section</w:t>
      </w:r>
      <w:r w:rsidR="00F538D0">
        <w:t xml:space="preserve"> </w:t>
      </w:r>
      <w:r w:rsidR="00F538D0" w:rsidRPr="00F538D0">
        <w:rPr>
          <w:rStyle w:val="CrossRef"/>
        </w:rPr>
        <w:fldChar w:fldCharType="begin"/>
      </w:r>
      <w:r w:rsidR="00F538D0" w:rsidRPr="00F538D0">
        <w:rPr>
          <w:rStyle w:val="CrossRef"/>
        </w:rPr>
        <w:instrText xml:space="preserve"> REF _Ref61687027 \r \h </w:instrText>
      </w:r>
      <w:r w:rsidR="00F538D0" w:rsidRPr="00F538D0">
        <w:rPr>
          <w:rStyle w:val="CrossRef"/>
        </w:rPr>
      </w:r>
      <w:r w:rsidR="00F538D0" w:rsidRPr="00F538D0">
        <w:rPr>
          <w:rStyle w:val="CrossRef"/>
        </w:rPr>
        <w:fldChar w:fldCharType="separate"/>
      </w:r>
      <w:r w:rsidR="00D81990">
        <w:rPr>
          <w:rStyle w:val="CrossRef"/>
        </w:rPr>
        <w:t>13</w:t>
      </w:r>
      <w:r w:rsidR="00F538D0" w:rsidRPr="00F538D0">
        <w:rPr>
          <w:rStyle w:val="CrossRef"/>
        </w:rPr>
        <w:fldChar w:fldCharType="end"/>
      </w:r>
      <w:r>
        <w:t xml:space="preserve">, respectively. </w:t>
      </w:r>
    </w:p>
    <w:p w14:paraId="6F8B81B2" w14:textId="002396E8" w:rsidR="009A32FD" w:rsidRDefault="009A32FD" w:rsidP="00D23E0D">
      <w:pPr>
        <w:pStyle w:val="Heading4"/>
      </w:pPr>
      <w:r>
        <w:t xml:space="preserve">End Point </w:t>
      </w:r>
    </w:p>
    <w:p w14:paraId="2EC5114F" w14:textId="25DBE5CD" w:rsidR="009A32FD" w:rsidRDefault="009A32FD" w:rsidP="009A32FD">
      <w:r>
        <w:t>HTTP POST /{service}/{version}/manageKey</w:t>
      </w:r>
    </w:p>
    <w:p w14:paraId="7BBFE72C" w14:textId="1806D838" w:rsidR="00FD4C82" w:rsidRDefault="009A32FD" w:rsidP="00D23E0D">
      <w:pPr>
        <w:pStyle w:val="Heading4"/>
      </w:pPr>
      <w:r>
        <w:t>manageKey()</w:t>
      </w:r>
    </w:p>
    <w:tbl>
      <w:tblPr>
        <w:tblW w:w="5582" w:type="pct"/>
        <w:shd w:val="clear" w:color="auto" w:fill="FFFFFF"/>
        <w:tblCellMar>
          <w:left w:w="0" w:type="dxa"/>
          <w:right w:w="0" w:type="dxa"/>
        </w:tblCellMar>
        <w:tblLook w:val="04A0" w:firstRow="1" w:lastRow="0" w:firstColumn="1" w:lastColumn="0" w:noHBand="0" w:noVBand="1"/>
      </w:tblPr>
      <w:tblGrid>
        <w:gridCol w:w="1775"/>
        <w:gridCol w:w="1590"/>
        <w:gridCol w:w="1728"/>
        <w:gridCol w:w="2666"/>
        <w:gridCol w:w="1586"/>
        <w:gridCol w:w="1087"/>
      </w:tblGrid>
      <w:tr w:rsidR="00555429" w:rsidRPr="00CD7ACD" w14:paraId="50B8B7B1" w14:textId="71EE9A0B" w:rsidTr="000319D3">
        <w:trPr>
          <w:trHeight w:val="753"/>
          <w:tblHeader/>
        </w:trPr>
        <w:tc>
          <w:tcPr>
            <w:tcW w:w="85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0B43D6E" w14:textId="77777777" w:rsidR="00555429" w:rsidRPr="00CD7ACD" w:rsidRDefault="00555429" w:rsidP="00555429">
            <w:pPr>
              <w:pStyle w:val="TableHead-BlackCentered"/>
            </w:pPr>
            <w:r w:rsidRPr="00CD7ACD">
              <w:t>Parameter</w:t>
            </w:r>
          </w:p>
        </w:tc>
        <w:tc>
          <w:tcPr>
            <w:tcW w:w="7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DA55465" w14:textId="77777777" w:rsidR="00555429" w:rsidRPr="00CD7ACD" w:rsidRDefault="00555429" w:rsidP="00555429">
            <w:pPr>
              <w:pStyle w:val="TableHead-BlackCentered"/>
            </w:pPr>
            <w:r w:rsidRPr="00CD7ACD">
              <w:t>Type</w:t>
            </w:r>
          </w:p>
        </w:tc>
        <w:tc>
          <w:tcPr>
            <w:tcW w:w="82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AA364D7" w14:textId="77777777" w:rsidR="00555429" w:rsidRPr="00CD7ACD" w:rsidRDefault="00555429" w:rsidP="00555429">
            <w:pPr>
              <w:pStyle w:val="TableHead-BlackCentered"/>
            </w:pPr>
            <w:r w:rsidRPr="00CD7ACD">
              <w:t>Max Length</w:t>
            </w:r>
          </w:p>
          <w:p w14:paraId="19607BDD" w14:textId="77777777" w:rsidR="00555429" w:rsidRPr="00CD7ACD" w:rsidRDefault="00555429" w:rsidP="00555429">
            <w:pPr>
              <w:pStyle w:val="TableHead-BlackCentered"/>
            </w:pPr>
            <w:r w:rsidRPr="00CD7ACD">
              <w:t>(bytes)</w:t>
            </w:r>
          </w:p>
        </w:tc>
        <w:tc>
          <w:tcPr>
            <w:tcW w:w="127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57C90B9" w14:textId="77777777" w:rsidR="00555429" w:rsidRPr="00CD7ACD" w:rsidRDefault="00555429" w:rsidP="00555429">
            <w:pPr>
              <w:pStyle w:val="TableHead-Black"/>
            </w:pPr>
            <w:r w:rsidRPr="00CD7ACD">
              <w:t>Description</w:t>
            </w:r>
          </w:p>
        </w:tc>
        <w:tc>
          <w:tcPr>
            <w:tcW w:w="7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6C8CEF7" w14:textId="77777777" w:rsidR="00555429" w:rsidRPr="00CD7ACD" w:rsidRDefault="00555429" w:rsidP="00555429">
            <w:pPr>
              <w:pStyle w:val="TableHead-Black"/>
            </w:pPr>
            <w:r w:rsidRPr="00CD7ACD">
              <w:t>Required</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69989C8B" w14:textId="5DBE7461" w:rsidR="00555429" w:rsidRPr="00CD7ACD" w:rsidRDefault="00555429" w:rsidP="000319D3">
            <w:pPr>
              <w:pStyle w:val="TableHead-Black"/>
              <w:jc w:val="center"/>
            </w:pPr>
            <w:r w:rsidRPr="00E171F3">
              <w:rPr>
                <w:sz w:val="18"/>
                <w:szCs w:val="18"/>
              </w:rPr>
              <w:t>Domain Version</w:t>
            </w:r>
          </w:p>
        </w:tc>
      </w:tr>
      <w:tr w:rsidR="00555429" w:rsidRPr="00CD7ACD" w14:paraId="34127A00" w14:textId="1EBA66C7" w:rsidTr="000319D3">
        <w:trPr>
          <w:trHeight w:val="247"/>
        </w:trPr>
        <w:tc>
          <w:tcPr>
            <w:tcW w:w="85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96BD299" w14:textId="77777777" w:rsidR="00555429" w:rsidRPr="00CD7ACD" w:rsidRDefault="00555429" w:rsidP="00555429">
            <w:pPr>
              <w:pStyle w:val="TableText-SmallCentered"/>
            </w:pPr>
            <w:r w:rsidRPr="00CD7ACD">
              <w:t>keyID</w:t>
            </w:r>
          </w:p>
        </w:tc>
        <w:tc>
          <w:tcPr>
            <w:tcW w:w="7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87B147F" w14:textId="77777777" w:rsidR="00555429" w:rsidRPr="00CD7ACD" w:rsidRDefault="00555429" w:rsidP="00555429">
            <w:pPr>
              <w:pStyle w:val="TableText-SmallCentered"/>
            </w:pPr>
            <w:r w:rsidRPr="00CD7ACD">
              <w:t>String</w:t>
            </w:r>
          </w:p>
        </w:tc>
        <w:tc>
          <w:tcPr>
            <w:tcW w:w="82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4CE089B" w14:textId="77777777" w:rsidR="00555429" w:rsidRPr="00CD7ACD" w:rsidRDefault="00555429" w:rsidP="00555429">
            <w:pPr>
              <w:pStyle w:val="TableText-SmallCentered"/>
            </w:pPr>
            <w:r w:rsidRPr="00CD7ACD">
              <w:t>128</w:t>
            </w:r>
          </w:p>
        </w:tc>
        <w:tc>
          <w:tcPr>
            <w:tcW w:w="127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F2CEC30" w14:textId="77777777" w:rsidR="00555429" w:rsidRPr="00CD7ACD" w:rsidRDefault="00555429" w:rsidP="00555429">
            <w:pPr>
              <w:pStyle w:val="TableText"/>
            </w:pPr>
            <w:r w:rsidRPr="00CD7ACD">
              <w:t>The unique identifier for a key.</w:t>
            </w:r>
          </w:p>
        </w:tc>
        <w:tc>
          <w:tcPr>
            <w:tcW w:w="7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96DCB05" w14:textId="77777777" w:rsidR="00555429" w:rsidRPr="00CD7ACD" w:rsidRDefault="00555429" w:rsidP="00555429">
            <w:pPr>
              <w:pStyle w:val="TableText"/>
            </w:pPr>
            <w:r w:rsidRPr="00CD7ACD">
              <w:t>Mandatory</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70059171" w14:textId="6E83837A" w:rsidR="00555429" w:rsidRPr="00CD7ACD" w:rsidRDefault="00555429" w:rsidP="000319D3">
            <w:pPr>
              <w:pStyle w:val="TableText"/>
              <w:jc w:val="center"/>
            </w:pPr>
            <w:r w:rsidRPr="00AE3C96">
              <w:rPr>
                <w:sz w:val="18"/>
                <w:szCs w:val="18"/>
              </w:rPr>
              <w:t>V-OD-FW</w:t>
            </w:r>
          </w:p>
        </w:tc>
      </w:tr>
      <w:tr w:rsidR="00555429" w:rsidRPr="00CD7ACD" w14:paraId="0C003564" w14:textId="20A9A240" w:rsidTr="000319D3">
        <w:trPr>
          <w:trHeight w:val="257"/>
        </w:trPr>
        <w:tc>
          <w:tcPr>
            <w:tcW w:w="85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3DF1D27" w14:textId="77777777" w:rsidR="00555429" w:rsidRPr="00CD7ACD" w:rsidRDefault="00555429" w:rsidP="00555429">
            <w:pPr>
              <w:pStyle w:val="TableText-SmallCentered"/>
            </w:pPr>
            <w:r w:rsidRPr="00CD7ACD">
              <w:t>action</w:t>
            </w:r>
          </w:p>
        </w:tc>
        <w:tc>
          <w:tcPr>
            <w:tcW w:w="76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16E4220" w14:textId="77777777" w:rsidR="00555429" w:rsidRPr="00CD7ACD" w:rsidRDefault="00555429" w:rsidP="00555429">
            <w:pPr>
              <w:pStyle w:val="TableText-SmallCentered"/>
            </w:pPr>
            <w:r>
              <w:t>e</w:t>
            </w:r>
            <w:r w:rsidRPr="00CD7ACD">
              <w:t>num</w:t>
            </w:r>
            <w:r>
              <w:t xml:space="preserve"> </w:t>
            </w:r>
          </w:p>
        </w:tc>
        <w:tc>
          <w:tcPr>
            <w:tcW w:w="82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DEBA11C" w14:textId="77777777" w:rsidR="00555429" w:rsidRPr="00CD7ACD" w:rsidRDefault="00555429" w:rsidP="00555429">
            <w:pPr>
              <w:pStyle w:val="TableText-SmallCentered"/>
            </w:pPr>
            <w:r w:rsidRPr="00CD7ACD">
              <w:t>128</w:t>
            </w:r>
          </w:p>
        </w:tc>
        <w:tc>
          <w:tcPr>
            <w:tcW w:w="12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390A70F" w14:textId="2A336D63" w:rsidR="00555429" w:rsidRPr="00CD7ACD" w:rsidRDefault="00555429" w:rsidP="00555429">
            <w:pPr>
              <w:pStyle w:val="TableText"/>
            </w:pPr>
            <w:r w:rsidRPr="00CD7ACD">
              <w:t>Action of manage key (See Section</w:t>
            </w:r>
            <w:r>
              <w:t xml:space="preserve"> </w:t>
            </w:r>
            <w:r w:rsidRPr="00F538D0">
              <w:rPr>
                <w:rStyle w:val="CrossRef"/>
              </w:rPr>
              <w:fldChar w:fldCharType="begin"/>
            </w:r>
            <w:r w:rsidRPr="00F538D0">
              <w:rPr>
                <w:rStyle w:val="CrossRef"/>
              </w:rPr>
              <w:instrText xml:space="preserve"> REF _Ref61707104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7.8.7</w:t>
            </w:r>
            <w:r w:rsidRPr="00F538D0">
              <w:rPr>
                <w:rStyle w:val="CrossRef"/>
              </w:rPr>
              <w:fldChar w:fldCharType="end"/>
            </w:r>
            <w:r w:rsidRPr="00CD7ACD">
              <w:t>).</w:t>
            </w:r>
          </w:p>
        </w:tc>
        <w:tc>
          <w:tcPr>
            <w:tcW w:w="7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F65B5E7" w14:textId="77777777" w:rsidR="00555429" w:rsidRPr="00CD7ACD" w:rsidRDefault="00555429" w:rsidP="00555429">
            <w:pPr>
              <w:pStyle w:val="TableText"/>
            </w:pPr>
            <w:r w:rsidRPr="00CD7ACD">
              <w:t>Mandatory</w:t>
            </w:r>
          </w:p>
        </w:tc>
        <w:tc>
          <w:tcPr>
            <w:tcW w:w="521"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26C23104" w14:textId="4C791245" w:rsidR="00555429" w:rsidRPr="00CD7ACD" w:rsidRDefault="00BF4E98" w:rsidP="000319D3">
            <w:pPr>
              <w:pStyle w:val="TableText"/>
              <w:jc w:val="center"/>
            </w:pPr>
            <w:r>
              <w:t>DS</w:t>
            </w:r>
            <w:r w:rsidR="00555429">
              <w:t>-VS</w:t>
            </w:r>
          </w:p>
        </w:tc>
      </w:tr>
      <w:tr w:rsidR="00555429" w:rsidRPr="00CD7ACD" w14:paraId="28B764C9" w14:textId="02DF3009" w:rsidTr="000319D3">
        <w:trPr>
          <w:trHeight w:val="1067"/>
        </w:trPr>
        <w:tc>
          <w:tcPr>
            <w:tcW w:w="85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F0CE1F7" w14:textId="05F5E59F" w:rsidR="00555429" w:rsidRPr="00CD7ACD" w:rsidRDefault="00555429" w:rsidP="00555429">
            <w:pPr>
              <w:pStyle w:val="TableText-SmallCentered"/>
            </w:pPr>
            <w:r w:rsidRPr="00CD7ACD">
              <w:t>termination</w:t>
            </w:r>
            <w:r>
              <w:t>-</w:t>
            </w:r>
            <w:r w:rsidRPr="00CD7ACD">
              <w:t>Attestation</w:t>
            </w:r>
          </w:p>
        </w:tc>
        <w:tc>
          <w:tcPr>
            <w:tcW w:w="7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C45BA1E" w14:textId="77777777" w:rsidR="00555429" w:rsidRPr="00CD7ACD" w:rsidRDefault="00555429" w:rsidP="00555429">
            <w:pPr>
              <w:pStyle w:val="TableText-SmallCentered"/>
            </w:pPr>
            <w:r w:rsidRPr="00CD7ACD">
              <w:t>String</w:t>
            </w:r>
          </w:p>
        </w:tc>
        <w:tc>
          <w:tcPr>
            <w:tcW w:w="82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A01CE45" w14:textId="77777777" w:rsidR="00555429" w:rsidRPr="00CD7ACD" w:rsidRDefault="00555429" w:rsidP="00555429">
            <w:pPr>
              <w:pStyle w:val="TableText-SmallCentered"/>
            </w:pPr>
            <w:r w:rsidRPr="00CD7ACD">
              <w:t>4096</w:t>
            </w:r>
          </w:p>
        </w:tc>
        <w:tc>
          <w:tcPr>
            <w:tcW w:w="127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252D77B" w14:textId="7A255A00" w:rsidR="00555429" w:rsidRPr="00CD7ACD" w:rsidRDefault="00555429" w:rsidP="00555429">
            <w:pPr>
              <w:pStyle w:val="TableText"/>
            </w:pPr>
            <w:r w:rsidRPr="00CD7ACD">
              <w:t xml:space="preserve">Termination attestation of a key when </w:t>
            </w:r>
            <w:r>
              <w:t>o</w:t>
            </w:r>
            <w:r w:rsidRPr="00CD7ACD">
              <w:t xml:space="preserve">wner </w:t>
            </w:r>
            <w:r>
              <w:t xml:space="preserve">Digital Key </w:t>
            </w:r>
            <w:r w:rsidRPr="00CD7ACD">
              <w:t xml:space="preserve">or </w:t>
            </w:r>
            <w:r>
              <w:t>s</w:t>
            </w:r>
            <w:r w:rsidRPr="00CD7ACD">
              <w:t xml:space="preserve">hared </w:t>
            </w:r>
            <w:r>
              <w:t>Digital K</w:t>
            </w:r>
            <w:r w:rsidRPr="00CD7ACD">
              <w:t xml:space="preserve">ey is </w:t>
            </w:r>
            <w:r>
              <w:t>terminated</w:t>
            </w:r>
            <w:r w:rsidRPr="00CD7ACD">
              <w:t xml:space="preserve"> on own device. Signed</w:t>
            </w:r>
            <w:r>
              <w:t xml:space="preserve"> by</w:t>
            </w:r>
            <w:r w:rsidRPr="00CD7ACD">
              <w:t xml:space="preserve"> Dig</w:t>
            </w:r>
            <w:r>
              <w:t>ital</w:t>
            </w:r>
            <w:r w:rsidRPr="00CD7ACD">
              <w:t xml:space="preserve">Keyx.SK, as defined in </w:t>
            </w:r>
            <w:r>
              <w:t>Section</w:t>
            </w:r>
            <w:r w:rsidRPr="000F1516">
              <w:t xml:space="preserve"> </w:t>
            </w:r>
            <w:r w:rsidRPr="00F538D0">
              <w:rPr>
                <w:rStyle w:val="CrossRef"/>
              </w:rPr>
              <w:fldChar w:fldCharType="begin"/>
            </w:r>
            <w:r w:rsidRPr="00F538D0">
              <w:rPr>
                <w:rStyle w:val="CrossRef"/>
              </w:rPr>
              <w:instrText xml:space="preserve"> REF _Ref61620897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4</w:t>
            </w:r>
            <w:r w:rsidRPr="00F538D0">
              <w:rPr>
                <w:rStyle w:val="CrossRef"/>
              </w:rPr>
              <w:fldChar w:fldCharType="end"/>
            </w:r>
            <w:r>
              <w:t>.</w:t>
            </w:r>
          </w:p>
          <w:p w14:paraId="3F2135D1" w14:textId="77777777" w:rsidR="00555429" w:rsidRPr="00CD7ACD" w:rsidRDefault="00555429" w:rsidP="00555429">
            <w:pPr>
              <w:pStyle w:val="TableText"/>
            </w:pPr>
          </w:p>
        </w:tc>
        <w:tc>
          <w:tcPr>
            <w:tcW w:w="7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81A6C3D" w14:textId="77777777" w:rsidR="00555429" w:rsidRPr="00CD7ACD" w:rsidRDefault="00555429" w:rsidP="00555429">
            <w:pPr>
              <w:pStyle w:val="TableText"/>
            </w:pPr>
            <w:r w:rsidRPr="00CD7ACD">
              <w:t xml:space="preserve">Conditional: provided by </w:t>
            </w:r>
            <w:r>
              <w:t xml:space="preserve">owner/friend </w:t>
            </w:r>
            <w:r w:rsidRPr="00CD7ACD">
              <w:t>device whenever possible</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348B84FA" w14:textId="21C3940F" w:rsidR="00555429" w:rsidRPr="00E171F3" w:rsidRDefault="00555429" w:rsidP="00555429">
            <w:pPr>
              <w:pStyle w:val="TableText"/>
              <w:jc w:val="center"/>
              <w:rPr>
                <w:sz w:val="18"/>
                <w:szCs w:val="18"/>
              </w:rPr>
            </w:pPr>
            <w:r w:rsidRPr="00E171F3">
              <w:rPr>
                <w:sz w:val="18"/>
                <w:szCs w:val="18"/>
              </w:rPr>
              <w:t>D-VS</w:t>
            </w:r>
          </w:p>
          <w:p w14:paraId="47428AFB" w14:textId="77777777" w:rsidR="00555429" w:rsidRPr="00CD7ACD" w:rsidRDefault="00555429" w:rsidP="000319D3">
            <w:pPr>
              <w:pStyle w:val="TableText"/>
              <w:ind w:left="0"/>
            </w:pPr>
          </w:p>
        </w:tc>
      </w:tr>
      <w:tr w:rsidR="00555429" w:rsidRPr="00CD7ACD" w14:paraId="1DFE22CF" w14:textId="5EDAA47D" w:rsidTr="000319D3">
        <w:trPr>
          <w:trHeight w:val="1461"/>
        </w:trPr>
        <w:tc>
          <w:tcPr>
            <w:tcW w:w="85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EA239FB" w14:textId="3DEF58D2" w:rsidR="00555429" w:rsidRPr="00CD7ACD" w:rsidRDefault="00555429" w:rsidP="00555429">
            <w:pPr>
              <w:pStyle w:val="TableText-SmallCentered"/>
            </w:pPr>
            <w:r>
              <w:t>deviceR</w:t>
            </w:r>
            <w:r w:rsidRPr="00CD7ACD">
              <w:t>emote</w:t>
            </w:r>
            <w:r>
              <w:t>-</w:t>
            </w:r>
            <w:r w:rsidRPr="00CD7ACD">
              <w:t>Termination</w:t>
            </w:r>
            <w:r>
              <w:t>-</w:t>
            </w:r>
            <w:r w:rsidRPr="00CD7ACD">
              <w:t>Request</w:t>
            </w:r>
          </w:p>
        </w:tc>
        <w:tc>
          <w:tcPr>
            <w:tcW w:w="76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097062F" w14:textId="43D01F58" w:rsidR="00555429" w:rsidRPr="00CD7ACD" w:rsidRDefault="00555429" w:rsidP="00555429">
            <w:pPr>
              <w:pStyle w:val="TableText-SmallCentered"/>
            </w:pPr>
            <w:r w:rsidRPr="00CD7ACD">
              <w:t>EncryptedData</w:t>
            </w:r>
            <w:r>
              <w:t>-</w:t>
            </w:r>
            <w:r w:rsidRPr="00CD7ACD">
              <w:t>Container</w:t>
            </w:r>
          </w:p>
          <w:p w14:paraId="4CD51529" w14:textId="7C7C7341" w:rsidR="00555429" w:rsidRPr="00CD7ACD" w:rsidRDefault="00555429" w:rsidP="00555429">
            <w:pPr>
              <w:pStyle w:val="TableText-SmallCentered"/>
            </w:pPr>
            <w:r w:rsidRPr="00CD7ACD">
              <w:t>(see Section</w:t>
            </w:r>
            <w:r>
              <w:t xml:space="preserve"> </w:t>
            </w:r>
            <w:r>
              <w:rPr>
                <w:rStyle w:val="CrossRef"/>
              </w:rPr>
              <w:fldChar w:fldCharType="begin"/>
            </w:r>
            <w:r>
              <w:instrText xml:space="preserve"> REF _Ref61706587 \r \h </w:instrText>
            </w:r>
            <w:r>
              <w:rPr>
                <w:rStyle w:val="CrossRef"/>
              </w:rPr>
            </w:r>
            <w:r>
              <w:rPr>
                <w:rStyle w:val="CrossRef"/>
              </w:rPr>
              <w:fldChar w:fldCharType="separate"/>
            </w:r>
            <w:r w:rsidR="00D81990">
              <w:t>17.8.4</w:t>
            </w:r>
            <w:r>
              <w:rPr>
                <w:rStyle w:val="CrossRef"/>
              </w:rPr>
              <w:fldChar w:fldCharType="end"/>
            </w:r>
            <w:r w:rsidRPr="00C4610F">
              <w:t>)</w:t>
            </w:r>
          </w:p>
        </w:tc>
        <w:tc>
          <w:tcPr>
            <w:tcW w:w="82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599A8CD" w14:textId="77777777" w:rsidR="00555429" w:rsidRPr="00CD7ACD" w:rsidRDefault="00555429" w:rsidP="00555429">
            <w:pPr>
              <w:pStyle w:val="TableText-SmallCentered"/>
            </w:pPr>
            <w:r w:rsidRPr="00CD7ACD">
              <w:t>4096</w:t>
            </w:r>
          </w:p>
        </w:tc>
        <w:tc>
          <w:tcPr>
            <w:tcW w:w="12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2ED9153" w14:textId="3CC9C6E1" w:rsidR="00555429" w:rsidRPr="00CD7ACD" w:rsidRDefault="00555429" w:rsidP="00555429">
            <w:pPr>
              <w:pStyle w:val="TableText"/>
            </w:pPr>
            <w:r>
              <w:t>Remote termination request</w:t>
            </w:r>
            <w:r w:rsidRPr="00CD7ACD">
              <w:t xml:space="preserve"> for </w:t>
            </w:r>
            <w:r>
              <w:t>termination</w:t>
            </w:r>
            <w:r w:rsidRPr="00CD7ACD">
              <w:t xml:space="preserve"> of a remote key when </w:t>
            </w:r>
            <w:r>
              <w:t>s</w:t>
            </w:r>
            <w:r w:rsidRPr="00CD7ACD">
              <w:t xml:space="preserve">hared key is </w:t>
            </w:r>
            <w:r>
              <w:t>terminated</w:t>
            </w:r>
            <w:r w:rsidRPr="00CD7ACD">
              <w:t xml:space="preserve"> from </w:t>
            </w:r>
            <w:r>
              <w:t>o</w:t>
            </w:r>
            <w:r w:rsidRPr="00CD7ACD">
              <w:t xml:space="preserve">wner device. Signed </w:t>
            </w:r>
            <w:r>
              <w:t xml:space="preserve">by </w:t>
            </w:r>
            <w:r w:rsidRPr="00CD7ACD">
              <w:t>Dig</w:t>
            </w:r>
            <w:r>
              <w:t>ital</w:t>
            </w:r>
            <w:r w:rsidRPr="00CD7ACD">
              <w:t xml:space="preserve">Keyx.SK </w:t>
            </w:r>
            <w:r>
              <w:t xml:space="preserve">as defined in Section </w:t>
            </w:r>
            <w:r w:rsidRPr="00F538D0">
              <w:rPr>
                <w:rStyle w:val="CrossRef"/>
              </w:rPr>
              <w:fldChar w:fldCharType="begin"/>
            </w:r>
            <w:r w:rsidRPr="00F538D0">
              <w:rPr>
                <w:rStyle w:val="CrossRef"/>
              </w:rPr>
              <w:instrText xml:space="preserve"> REF _Ref61620897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4</w:t>
            </w:r>
            <w:r w:rsidRPr="00F538D0">
              <w:rPr>
                <w:rStyle w:val="CrossRef"/>
              </w:rPr>
              <w:fldChar w:fldCharType="end"/>
            </w:r>
            <w:r>
              <w:t>.</w:t>
            </w:r>
          </w:p>
        </w:tc>
        <w:tc>
          <w:tcPr>
            <w:tcW w:w="7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EECD041" w14:textId="77777777" w:rsidR="00555429" w:rsidRPr="00CD7ACD" w:rsidRDefault="00555429" w:rsidP="00555429">
            <w:pPr>
              <w:pStyle w:val="TableText"/>
            </w:pPr>
            <w:r w:rsidRPr="00CD7ACD">
              <w:t xml:space="preserve">Conditional: provided by </w:t>
            </w:r>
            <w:r>
              <w:t xml:space="preserve">owner </w:t>
            </w:r>
            <w:r w:rsidRPr="00CD7ACD">
              <w:t xml:space="preserve">device </w:t>
            </w:r>
          </w:p>
        </w:tc>
        <w:tc>
          <w:tcPr>
            <w:tcW w:w="521"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04E53012" w14:textId="68346DF9" w:rsidR="00555429" w:rsidRPr="00CD7ACD" w:rsidRDefault="00555429" w:rsidP="000319D3">
            <w:pPr>
              <w:pStyle w:val="TableText"/>
              <w:jc w:val="center"/>
            </w:pPr>
            <w:r w:rsidRPr="00E171F3">
              <w:rPr>
                <w:sz w:val="18"/>
                <w:szCs w:val="18"/>
              </w:rPr>
              <w:t>D-VS</w:t>
            </w:r>
          </w:p>
        </w:tc>
      </w:tr>
      <w:tr w:rsidR="00555429" w:rsidRPr="00CD7ACD" w14:paraId="6D2FDFB1" w14:textId="6771E227" w:rsidTr="000319D3">
        <w:trPr>
          <w:trHeight w:val="1461"/>
        </w:trPr>
        <w:tc>
          <w:tcPr>
            <w:tcW w:w="851"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398A26D5" w14:textId="6C8D0483" w:rsidR="00555429" w:rsidRPr="007C4A70" w:rsidRDefault="00555429" w:rsidP="00555429">
            <w:pPr>
              <w:pStyle w:val="TableText-SmallCentered"/>
            </w:pPr>
            <w:r w:rsidRPr="007C4A70">
              <w:t>serverRemote</w:t>
            </w:r>
            <w:r>
              <w:t>-</w:t>
            </w:r>
            <w:r w:rsidRPr="007C4A70">
              <w:t>Termination</w:t>
            </w:r>
            <w:r>
              <w:t>-</w:t>
            </w:r>
            <w:r w:rsidRPr="007C4A70">
              <w:t>Request</w:t>
            </w:r>
          </w:p>
          <w:p w14:paraId="040085BC" w14:textId="77777777" w:rsidR="00555429" w:rsidRDefault="00555429" w:rsidP="00555429">
            <w:pPr>
              <w:pStyle w:val="TableText-SmallCentered"/>
            </w:pPr>
          </w:p>
        </w:tc>
        <w:tc>
          <w:tcPr>
            <w:tcW w:w="762"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2317344C" w14:textId="77777777" w:rsidR="00555429" w:rsidRDefault="00555429" w:rsidP="00555429">
            <w:pPr>
              <w:pStyle w:val="TableText-SmallCentered"/>
            </w:pPr>
            <w:r w:rsidRPr="007C4A70">
              <w:t>String</w:t>
            </w:r>
          </w:p>
          <w:p w14:paraId="4C3E0786" w14:textId="4FB847BD" w:rsidR="00555429" w:rsidRPr="007C4A70" w:rsidRDefault="00555429" w:rsidP="00555429">
            <w:pPr>
              <w:pStyle w:val="TableText-SmallCentered"/>
            </w:pPr>
            <w:r>
              <w:t xml:space="preserve">(see Section </w:t>
            </w:r>
            <w:r w:rsidRPr="00F538D0">
              <w:rPr>
                <w:rStyle w:val="CrossRef"/>
              </w:rPr>
              <w:fldChar w:fldCharType="begin"/>
            </w:r>
            <w:r w:rsidRPr="00F538D0">
              <w:rPr>
                <w:rStyle w:val="CrossRef"/>
              </w:rPr>
              <w:instrText xml:space="preserve"> REF _Ref61627402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4.2</w:t>
            </w:r>
            <w:r w:rsidRPr="00F538D0">
              <w:rPr>
                <w:rStyle w:val="CrossRef"/>
              </w:rPr>
              <w:fldChar w:fldCharType="end"/>
            </w:r>
            <w:r>
              <w:t>)</w:t>
            </w:r>
          </w:p>
          <w:p w14:paraId="02B37733" w14:textId="77777777" w:rsidR="00555429" w:rsidRPr="00CD7ACD" w:rsidRDefault="00555429" w:rsidP="00555429">
            <w:pPr>
              <w:pStyle w:val="TableText-SmallCentered"/>
            </w:pPr>
          </w:p>
        </w:tc>
        <w:tc>
          <w:tcPr>
            <w:tcW w:w="82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39F098FF" w14:textId="77777777" w:rsidR="00555429" w:rsidRPr="00CD7ACD" w:rsidRDefault="00555429" w:rsidP="00555429">
            <w:pPr>
              <w:pStyle w:val="TableText-SmallCentered"/>
            </w:pPr>
            <w:r>
              <w:rPr>
                <w:rFonts w:hint="eastAsia"/>
              </w:rPr>
              <w:t>4</w:t>
            </w:r>
            <w:r>
              <w:t>096</w:t>
            </w:r>
          </w:p>
        </w:tc>
        <w:tc>
          <w:tcPr>
            <w:tcW w:w="127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5E2A54B1" w14:textId="34F9812E" w:rsidR="00555429" w:rsidRPr="007C4A70" w:rsidRDefault="00555429" w:rsidP="00555429">
            <w:pPr>
              <w:pStyle w:val="TableText"/>
            </w:pPr>
            <w:r>
              <w:t>Remote termination request</w:t>
            </w:r>
            <w:r w:rsidRPr="007C4A70">
              <w:t xml:space="preserve"> for </w:t>
            </w:r>
            <w:r>
              <w:t>termination</w:t>
            </w:r>
            <w:r w:rsidRPr="007C4A70">
              <w:t xml:space="preserve"> of a remote key</w:t>
            </w:r>
            <w:r>
              <w:t xml:space="preserve"> w</w:t>
            </w:r>
            <w:r w:rsidRPr="007C4A70">
              <w:t xml:space="preserve">hen </w:t>
            </w:r>
            <w:r>
              <w:t>owner key or s</w:t>
            </w:r>
            <w:r w:rsidRPr="007C4A70">
              <w:t xml:space="preserve">hared key is </w:t>
            </w:r>
            <w:r>
              <w:t>terminated</w:t>
            </w:r>
            <w:r w:rsidRPr="007C4A70">
              <w:t xml:space="preserve"> from </w:t>
            </w:r>
            <w:r>
              <w:t>V</w:t>
            </w:r>
            <w:r w:rsidRPr="007C4A70">
              <w:t xml:space="preserve">ehicle </w:t>
            </w:r>
            <w:r>
              <w:t>OEM S</w:t>
            </w:r>
            <w:r w:rsidRPr="007C4A70">
              <w:t>erver. Signed</w:t>
            </w:r>
            <w:r>
              <w:t xml:space="preserve"> by</w:t>
            </w:r>
            <w:r w:rsidRPr="007C4A70">
              <w:t xml:space="preserve"> </w:t>
            </w:r>
            <w:r w:rsidRPr="007C4A70">
              <w:lastRenderedPageBreak/>
              <w:t>VehicleOEM.Sig.SK</w:t>
            </w:r>
            <w:r>
              <w:t xml:space="preserve"> as defined </w:t>
            </w:r>
            <w:r w:rsidRPr="007C4A70">
              <w:t xml:space="preserve">in </w:t>
            </w:r>
            <w:r>
              <w:t xml:space="preserve">Section </w:t>
            </w:r>
            <w:r w:rsidRPr="00F538D0">
              <w:rPr>
                <w:rStyle w:val="CrossRef"/>
              </w:rPr>
              <w:fldChar w:fldCharType="begin"/>
            </w:r>
            <w:r w:rsidRPr="00F538D0">
              <w:rPr>
                <w:rStyle w:val="CrossRef"/>
              </w:rPr>
              <w:instrText xml:space="preserve"> REF _Ref61620897 \r \h </w:instrText>
            </w:r>
            <w:r>
              <w:rPr>
                <w:rStyle w:val="CrossRef"/>
              </w:rPr>
              <w:instrText xml:space="preserve"> \* MERGEFORMAT </w:instrText>
            </w:r>
            <w:r w:rsidRPr="00F538D0">
              <w:rPr>
                <w:rStyle w:val="CrossRef"/>
              </w:rPr>
            </w:r>
            <w:r w:rsidRPr="00F538D0">
              <w:rPr>
                <w:rStyle w:val="CrossRef"/>
              </w:rPr>
              <w:fldChar w:fldCharType="separate"/>
            </w:r>
            <w:r w:rsidR="00D81990">
              <w:rPr>
                <w:rStyle w:val="CrossRef"/>
              </w:rPr>
              <w:t>14</w:t>
            </w:r>
            <w:r w:rsidRPr="00F538D0">
              <w:rPr>
                <w:rStyle w:val="CrossRef"/>
              </w:rPr>
              <w:fldChar w:fldCharType="end"/>
            </w:r>
            <w:r>
              <w:t>.</w:t>
            </w:r>
          </w:p>
          <w:p w14:paraId="18FFE3EB" w14:textId="77777777" w:rsidR="00555429" w:rsidRPr="00CD7ACD" w:rsidDel="00716EF1" w:rsidRDefault="00555429" w:rsidP="00555429">
            <w:pPr>
              <w:pStyle w:val="TableText"/>
            </w:pPr>
          </w:p>
        </w:tc>
        <w:tc>
          <w:tcPr>
            <w:tcW w:w="760"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2BD76B24" w14:textId="77777777" w:rsidR="00555429" w:rsidRPr="007C4A70" w:rsidRDefault="00555429" w:rsidP="00555429">
            <w:pPr>
              <w:pStyle w:val="TableText"/>
            </w:pPr>
            <w:r w:rsidRPr="007C4A70">
              <w:lastRenderedPageBreak/>
              <w:t>Conditional: provided by KTS</w:t>
            </w:r>
          </w:p>
          <w:p w14:paraId="02360379" w14:textId="77777777" w:rsidR="00555429" w:rsidRPr="00CD7ACD" w:rsidRDefault="00555429" w:rsidP="00555429">
            <w:pPr>
              <w:pStyle w:val="TableText"/>
            </w:pPr>
          </w:p>
        </w:tc>
        <w:tc>
          <w:tcPr>
            <w:tcW w:w="521" w:type="pct"/>
            <w:tcBorders>
              <w:top w:val="single" w:sz="6" w:space="0" w:color="CCCCCC"/>
              <w:left w:val="single" w:sz="6" w:space="0" w:color="CCCCCC"/>
              <w:bottom w:val="single" w:sz="6" w:space="0" w:color="CCCCCC"/>
              <w:right w:val="single" w:sz="6" w:space="0" w:color="CCCCCC"/>
            </w:tcBorders>
            <w:vAlign w:val="center"/>
          </w:tcPr>
          <w:p w14:paraId="16FDD42D" w14:textId="7B2598FF" w:rsidR="00555429" w:rsidRPr="000319D3" w:rsidRDefault="00555429" w:rsidP="000319D3">
            <w:pPr>
              <w:pStyle w:val="TableText"/>
              <w:jc w:val="center"/>
              <w:rPr>
                <w:sz w:val="18"/>
                <w:szCs w:val="18"/>
              </w:rPr>
            </w:pPr>
            <w:r w:rsidRPr="00E171F3">
              <w:rPr>
                <w:sz w:val="18"/>
                <w:szCs w:val="18"/>
              </w:rPr>
              <w:t>D-VS</w:t>
            </w:r>
          </w:p>
        </w:tc>
      </w:tr>
      <w:tr w:rsidR="00555429" w:rsidRPr="00CD7ACD" w14:paraId="4D01D27A" w14:textId="22C18C4E" w:rsidTr="000319D3">
        <w:trPr>
          <w:trHeight w:val="1461"/>
        </w:trPr>
        <w:tc>
          <w:tcPr>
            <w:tcW w:w="851"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60A585FB" w14:textId="1561B79E" w:rsidR="00555429" w:rsidRPr="007C4A70" w:rsidRDefault="00555429" w:rsidP="00555429">
            <w:pPr>
              <w:pStyle w:val="TableText-SmallCentered"/>
            </w:pPr>
            <w:r>
              <w:t>vehicleOEM-Proprietary-Data</w:t>
            </w:r>
          </w:p>
        </w:tc>
        <w:tc>
          <w:tcPr>
            <w:tcW w:w="762"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4911E8B1" w14:textId="77777777" w:rsidR="00555429" w:rsidRPr="007C4A70" w:rsidRDefault="00555429" w:rsidP="00555429">
            <w:pPr>
              <w:pStyle w:val="TableText-SmallCentered"/>
            </w:pPr>
            <w:r>
              <w:t>String</w:t>
            </w:r>
          </w:p>
        </w:tc>
        <w:tc>
          <w:tcPr>
            <w:tcW w:w="82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4F18A777" w14:textId="77777777" w:rsidR="00555429" w:rsidRDefault="00555429" w:rsidP="00555429">
            <w:pPr>
              <w:pStyle w:val="TableText-SmallCentered"/>
            </w:pPr>
            <w:r>
              <w:t>4096</w:t>
            </w:r>
          </w:p>
        </w:tc>
        <w:tc>
          <w:tcPr>
            <w:tcW w:w="1278"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7FDD5FE9" w14:textId="1199F21A" w:rsidR="00555429" w:rsidRDefault="00555429" w:rsidP="00555429">
            <w:pPr>
              <w:pStyle w:val="TableText"/>
            </w:pPr>
            <w:r>
              <w:t>Subsection of the private mailbox of a Digital Key containing the Vehicle OEM proprietary data when owner or shared key is terminated on the device (local or remote termination).</w:t>
            </w:r>
          </w:p>
        </w:tc>
        <w:tc>
          <w:tcPr>
            <w:tcW w:w="760" w:type="pct"/>
            <w:tcBorders>
              <w:top w:val="single" w:sz="6" w:space="0" w:color="CCCCCC"/>
              <w:left w:val="single" w:sz="6" w:space="0" w:color="CCCCCC"/>
              <w:bottom w:val="single" w:sz="6" w:space="0" w:color="CCCCCC"/>
              <w:right w:val="single" w:sz="6" w:space="0" w:color="CCCCCC"/>
            </w:tcBorders>
            <w:shd w:val="clear" w:color="auto" w:fill="auto"/>
            <w:tcMar>
              <w:top w:w="90" w:type="dxa"/>
              <w:left w:w="195" w:type="dxa"/>
              <w:bottom w:w="90" w:type="dxa"/>
              <w:right w:w="195" w:type="dxa"/>
            </w:tcMar>
            <w:vAlign w:val="center"/>
          </w:tcPr>
          <w:p w14:paraId="6AB56C1F" w14:textId="59E9846B" w:rsidR="00555429" w:rsidRPr="007C4A70" w:rsidRDefault="00555429" w:rsidP="00555429">
            <w:pPr>
              <w:pStyle w:val="TableText"/>
            </w:pPr>
            <w:r>
              <w:t>Conditional: Provided by the device whenever possible</w:t>
            </w:r>
          </w:p>
        </w:tc>
        <w:tc>
          <w:tcPr>
            <w:tcW w:w="521" w:type="pct"/>
            <w:tcBorders>
              <w:top w:val="single" w:sz="6" w:space="0" w:color="CCCCCC"/>
              <w:left w:val="single" w:sz="6" w:space="0" w:color="CCCCCC"/>
              <w:bottom w:val="single" w:sz="6" w:space="0" w:color="CCCCCC"/>
              <w:right w:val="single" w:sz="6" w:space="0" w:color="CCCCCC"/>
            </w:tcBorders>
            <w:vAlign w:val="center"/>
          </w:tcPr>
          <w:p w14:paraId="76304A86" w14:textId="3D45878D" w:rsidR="00555429" w:rsidRDefault="00555429" w:rsidP="000319D3">
            <w:pPr>
              <w:pStyle w:val="TableText"/>
              <w:jc w:val="center"/>
            </w:pPr>
            <w:r w:rsidRPr="00E171F3">
              <w:rPr>
                <w:sz w:val="18"/>
                <w:szCs w:val="18"/>
              </w:rPr>
              <w:t>n/a</w:t>
            </w:r>
          </w:p>
        </w:tc>
      </w:tr>
    </w:tbl>
    <w:p w14:paraId="1272ADDB" w14:textId="59A1979C" w:rsidR="00FB6FBE" w:rsidRDefault="009A32FD" w:rsidP="00D23E0D">
      <w:pPr>
        <w:pStyle w:val="Heading4"/>
      </w:pPr>
      <w:r w:rsidRPr="009A32FD">
        <w:t>manageKeyResponse()</w:t>
      </w:r>
    </w:p>
    <w:tbl>
      <w:tblPr>
        <w:tblW w:w="5582" w:type="pct"/>
        <w:shd w:val="clear" w:color="auto" w:fill="FFFFFF"/>
        <w:tblLayout w:type="fixed"/>
        <w:tblCellMar>
          <w:left w:w="0" w:type="dxa"/>
          <w:right w:w="0" w:type="dxa"/>
        </w:tblCellMar>
        <w:tblLook w:val="04A0" w:firstRow="1" w:lastRow="0" w:firstColumn="1" w:lastColumn="0" w:noHBand="0" w:noVBand="1"/>
      </w:tblPr>
      <w:tblGrid>
        <w:gridCol w:w="1451"/>
        <w:gridCol w:w="1428"/>
        <w:gridCol w:w="1104"/>
        <w:gridCol w:w="2942"/>
        <w:gridCol w:w="2420"/>
        <w:gridCol w:w="1087"/>
      </w:tblGrid>
      <w:tr w:rsidR="00555429" w:rsidRPr="00CD7ACD" w14:paraId="05DD8EFA" w14:textId="572333C3" w:rsidTr="000319D3">
        <w:trPr>
          <w:tblHeader/>
        </w:trPr>
        <w:tc>
          <w:tcPr>
            <w:tcW w:w="69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2E6C02E" w14:textId="77777777" w:rsidR="00555429" w:rsidRPr="00CD7ACD" w:rsidRDefault="00555429" w:rsidP="00555429">
            <w:pPr>
              <w:pStyle w:val="TableHead-BlackCentered"/>
            </w:pPr>
            <w:r w:rsidRPr="00CD7ACD">
              <w:t>Parameter</w:t>
            </w:r>
          </w:p>
        </w:tc>
        <w:tc>
          <w:tcPr>
            <w:tcW w:w="68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67896B" w14:textId="77777777" w:rsidR="00555429" w:rsidRPr="00CD7ACD" w:rsidRDefault="00555429" w:rsidP="00555429">
            <w:pPr>
              <w:pStyle w:val="TableHead-BlackCentered"/>
            </w:pPr>
            <w:r w:rsidRPr="00CD7ACD">
              <w:t>Type</w:t>
            </w:r>
          </w:p>
        </w:tc>
        <w:tc>
          <w:tcPr>
            <w:tcW w:w="52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40F8625" w14:textId="77777777" w:rsidR="00555429" w:rsidRPr="00CD7ACD" w:rsidRDefault="00555429" w:rsidP="00555429">
            <w:pPr>
              <w:pStyle w:val="TableHead-BlackCentered"/>
            </w:pPr>
            <w:r w:rsidRPr="00CD7ACD">
              <w:t>Max Length</w:t>
            </w:r>
          </w:p>
          <w:p w14:paraId="6299FCBA" w14:textId="77777777" w:rsidR="00555429" w:rsidRPr="00CD7ACD" w:rsidRDefault="00555429" w:rsidP="00555429">
            <w:pPr>
              <w:pStyle w:val="TableHead-BlackCentered"/>
            </w:pPr>
            <w:r w:rsidRPr="00CD7ACD">
              <w:t>(bytes)</w:t>
            </w:r>
          </w:p>
        </w:tc>
        <w:tc>
          <w:tcPr>
            <w:tcW w:w="14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88149C1" w14:textId="77777777" w:rsidR="00555429" w:rsidRPr="00CD7ACD" w:rsidRDefault="00555429" w:rsidP="00555429">
            <w:pPr>
              <w:pStyle w:val="TableHead-Black"/>
            </w:pPr>
            <w:r w:rsidRPr="00CD7ACD">
              <w:t>Description</w:t>
            </w:r>
          </w:p>
        </w:tc>
        <w:tc>
          <w:tcPr>
            <w:tcW w:w="11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2F75751" w14:textId="77777777" w:rsidR="00555429" w:rsidRPr="00CD7ACD" w:rsidRDefault="00555429" w:rsidP="00555429">
            <w:pPr>
              <w:pStyle w:val="TableHead-Black"/>
            </w:pPr>
            <w:r w:rsidRPr="00CD7ACD">
              <w:t>Required</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7C85A570" w14:textId="6787F8A8" w:rsidR="00555429" w:rsidRPr="00CD7ACD" w:rsidRDefault="00555429" w:rsidP="000319D3">
            <w:pPr>
              <w:pStyle w:val="TableHead-Black"/>
              <w:jc w:val="center"/>
            </w:pPr>
            <w:r w:rsidRPr="00E171F3">
              <w:rPr>
                <w:sz w:val="18"/>
                <w:szCs w:val="18"/>
              </w:rPr>
              <w:t>Domain Version</w:t>
            </w:r>
          </w:p>
        </w:tc>
      </w:tr>
      <w:tr w:rsidR="00555429" w:rsidRPr="00555429" w14:paraId="777513BB" w14:textId="2E28C594" w:rsidTr="000319D3">
        <w:tc>
          <w:tcPr>
            <w:tcW w:w="69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FC2CA6A" w14:textId="21AD0FB5" w:rsidR="00555429" w:rsidRPr="000319D3" w:rsidRDefault="00555429" w:rsidP="00555429">
            <w:pPr>
              <w:pStyle w:val="TableText-Centered"/>
              <w:rPr>
                <w:sz w:val="18"/>
                <w:szCs w:val="18"/>
              </w:rPr>
            </w:pPr>
            <w:r w:rsidRPr="000319D3">
              <w:rPr>
                <w:sz w:val="18"/>
                <w:szCs w:val="18"/>
              </w:rPr>
              <w:t>Response-Header</w:t>
            </w:r>
          </w:p>
        </w:tc>
        <w:tc>
          <w:tcPr>
            <w:tcW w:w="68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EDC03D3" w14:textId="495445C7" w:rsidR="00555429" w:rsidRPr="000319D3" w:rsidRDefault="00555429" w:rsidP="00555429">
            <w:pPr>
              <w:pStyle w:val="TableText-Centered"/>
              <w:rPr>
                <w:sz w:val="18"/>
                <w:szCs w:val="18"/>
              </w:rPr>
            </w:pPr>
            <w:r w:rsidRPr="000319D3">
              <w:rPr>
                <w:sz w:val="18"/>
                <w:szCs w:val="18"/>
              </w:rPr>
              <w:t>Response-Header   Object</w:t>
            </w:r>
          </w:p>
        </w:tc>
        <w:tc>
          <w:tcPr>
            <w:tcW w:w="52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8B7BC9" w14:textId="77777777" w:rsidR="00555429" w:rsidRPr="000319D3" w:rsidRDefault="00555429" w:rsidP="00555429">
            <w:pPr>
              <w:pStyle w:val="TableText-Centered"/>
              <w:rPr>
                <w:sz w:val="18"/>
                <w:szCs w:val="18"/>
              </w:rPr>
            </w:pPr>
            <w:r w:rsidRPr="000319D3">
              <w:rPr>
                <w:sz w:val="18"/>
                <w:szCs w:val="18"/>
              </w:rPr>
              <w:t>1024</w:t>
            </w:r>
          </w:p>
        </w:tc>
        <w:tc>
          <w:tcPr>
            <w:tcW w:w="14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718A875" w14:textId="77777777" w:rsidR="00555429" w:rsidRPr="000319D3" w:rsidRDefault="00555429" w:rsidP="00555429">
            <w:pPr>
              <w:pStyle w:val="TableText"/>
              <w:rPr>
                <w:sz w:val="18"/>
                <w:szCs w:val="18"/>
              </w:rPr>
            </w:pPr>
            <w:r w:rsidRPr="000319D3">
              <w:rPr>
                <w:sz w:val="18"/>
                <w:szCs w:val="18"/>
              </w:rPr>
              <w:t>The common response header</w:t>
            </w:r>
          </w:p>
        </w:tc>
        <w:tc>
          <w:tcPr>
            <w:tcW w:w="11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803738F" w14:textId="77777777" w:rsidR="00555429" w:rsidRPr="000319D3" w:rsidRDefault="00555429" w:rsidP="00555429">
            <w:pPr>
              <w:pStyle w:val="TableText"/>
              <w:rPr>
                <w:sz w:val="18"/>
                <w:szCs w:val="18"/>
              </w:rPr>
            </w:pPr>
            <w:r w:rsidRPr="000319D3">
              <w:rPr>
                <w:sz w:val="18"/>
                <w:szCs w:val="18"/>
              </w:rPr>
              <w:t>Mandatory</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6D309D66" w14:textId="46240549" w:rsidR="00555429" w:rsidRPr="000319D3" w:rsidRDefault="00BF4E98" w:rsidP="000319D3">
            <w:pPr>
              <w:pStyle w:val="TableText"/>
              <w:jc w:val="center"/>
              <w:rPr>
                <w:sz w:val="18"/>
                <w:szCs w:val="18"/>
              </w:rPr>
            </w:pPr>
            <w:r>
              <w:rPr>
                <w:sz w:val="18"/>
                <w:szCs w:val="18"/>
              </w:rPr>
              <w:t>D</w:t>
            </w:r>
            <w:r w:rsidRPr="000319D3">
              <w:rPr>
                <w:sz w:val="18"/>
                <w:szCs w:val="18"/>
              </w:rPr>
              <w:t>S</w:t>
            </w:r>
            <w:r w:rsidR="00555429" w:rsidRPr="000319D3">
              <w:rPr>
                <w:sz w:val="18"/>
                <w:szCs w:val="18"/>
              </w:rPr>
              <w:t>-VS</w:t>
            </w:r>
          </w:p>
        </w:tc>
      </w:tr>
      <w:tr w:rsidR="00555429" w:rsidRPr="00555429" w14:paraId="311DF7F3" w14:textId="7D133BB3" w:rsidTr="000319D3">
        <w:tc>
          <w:tcPr>
            <w:tcW w:w="69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182E484" w14:textId="4DA4EFDB" w:rsidR="00555429" w:rsidRPr="000319D3" w:rsidRDefault="00555429" w:rsidP="00555429">
            <w:pPr>
              <w:pStyle w:val="TableText-Centered"/>
              <w:rPr>
                <w:sz w:val="18"/>
                <w:szCs w:val="18"/>
              </w:rPr>
            </w:pPr>
            <w:r w:rsidRPr="000319D3">
              <w:rPr>
                <w:sz w:val="18"/>
                <w:szCs w:val="18"/>
              </w:rPr>
              <w:t>Encrypted-Data</w:t>
            </w:r>
          </w:p>
        </w:tc>
        <w:tc>
          <w:tcPr>
            <w:tcW w:w="68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5859842" w14:textId="672FE9BA" w:rsidR="00555429" w:rsidRPr="000319D3" w:rsidRDefault="00555429" w:rsidP="00555429">
            <w:pPr>
              <w:pStyle w:val="TableText-Centered"/>
              <w:rPr>
                <w:sz w:val="18"/>
                <w:szCs w:val="18"/>
              </w:rPr>
            </w:pPr>
            <w:r w:rsidRPr="000319D3">
              <w:rPr>
                <w:sz w:val="18"/>
                <w:szCs w:val="18"/>
              </w:rPr>
              <w:t xml:space="preserve">Encrypted-Data-Container (See Section </w:t>
            </w:r>
            <w:r w:rsidRPr="000319D3">
              <w:rPr>
                <w:rStyle w:val="CrossRef"/>
                <w:sz w:val="18"/>
                <w:szCs w:val="18"/>
              </w:rPr>
              <w:fldChar w:fldCharType="begin"/>
            </w:r>
            <w:r w:rsidRPr="000319D3">
              <w:rPr>
                <w:rStyle w:val="CrossRef"/>
                <w:sz w:val="18"/>
                <w:szCs w:val="18"/>
              </w:rPr>
              <w:instrText xml:space="preserve"> REF _Ref61706587 \r \h  \* MERGEFORMAT </w:instrText>
            </w:r>
            <w:r w:rsidRPr="000319D3">
              <w:rPr>
                <w:rStyle w:val="CrossRef"/>
                <w:sz w:val="18"/>
                <w:szCs w:val="18"/>
              </w:rPr>
            </w:r>
            <w:r w:rsidRPr="000319D3">
              <w:rPr>
                <w:rStyle w:val="CrossRef"/>
                <w:sz w:val="18"/>
                <w:szCs w:val="18"/>
              </w:rPr>
              <w:fldChar w:fldCharType="separate"/>
            </w:r>
            <w:r w:rsidR="00D81990">
              <w:rPr>
                <w:rStyle w:val="CrossRef"/>
                <w:sz w:val="18"/>
                <w:szCs w:val="18"/>
              </w:rPr>
              <w:t>17.8.4</w:t>
            </w:r>
            <w:r w:rsidRPr="000319D3">
              <w:rPr>
                <w:rStyle w:val="CrossRef"/>
                <w:sz w:val="18"/>
                <w:szCs w:val="18"/>
              </w:rPr>
              <w:fldChar w:fldCharType="end"/>
            </w:r>
            <w:r w:rsidRPr="000319D3">
              <w:rPr>
                <w:sz w:val="18"/>
                <w:szCs w:val="18"/>
              </w:rPr>
              <w:t>)</w:t>
            </w:r>
          </w:p>
        </w:tc>
        <w:tc>
          <w:tcPr>
            <w:tcW w:w="52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12F02EE" w14:textId="77777777" w:rsidR="00555429" w:rsidRPr="000319D3" w:rsidRDefault="00555429" w:rsidP="00555429">
            <w:pPr>
              <w:pStyle w:val="TableText-Centered"/>
              <w:rPr>
                <w:sz w:val="18"/>
                <w:szCs w:val="18"/>
              </w:rPr>
            </w:pPr>
            <w:r w:rsidRPr="000319D3">
              <w:rPr>
                <w:sz w:val="18"/>
                <w:szCs w:val="18"/>
              </w:rPr>
              <w:t>4096</w:t>
            </w:r>
          </w:p>
        </w:tc>
        <w:tc>
          <w:tcPr>
            <w:tcW w:w="14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3902E1E" w14:textId="3F6DEEE7" w:rsidR="00555429" w:rsidRPr="000319D3" w:rsidRDefault="00555429" w:rsidP="00555429">
            <w:pPr>
              <w:pStyle w:val="TableText"/>
              <w:rPr>
                <w:sz w:val="18"/>
                <w:szCs w:val="18"/>
              </w:rPr>
            </w:pPr>
            <w:r w:rsidRPr="000319D3">
              <w:rPr>
                <w:sz w:val="18"/>
                <w:szCs w:val="18"/>
              </w:rPr>
              <w:t xml:space="preserve">Decrypted contents format is specified in Section </w:t>
            </w:r>
            <w:r w:rsidRPr="000319D3">
              <w:rPr>
                <w:sz w:val="18"/>
                <w:szCs w:val="18"/>
              </w:rPr>
              <w:fldChar w:fldCharType="begin"/>
            </w:r>
            <w:r w:rsidRPr="000319D3">
              <w:rPr>
                <w:sz w:val="18"/>
                <w:szCs w:val="18"/>
              </w:rPr>
              <w:instrText xml:space="preserve"> REF _Ref61707451 \r \h  \* MERGEFORMAT </w:instrText>
            </w:r>
            <w:r w:rsidRPr="000319D3">
              <w:rPr>
                <w:sz w:val="18"/>
                <w:szCs w:val="18"/>
              </w:rPr>
            </w:r>
            <w:r w:rsidRPr="000319D3">
              <w:rPr>
                <w:sz w:val="18"/>
                <w:szCs w:val="18"/>
              </w:rPr>
              <w:fldChar w:fldCharType="separate"/>
            </w:r>
            <w:r w:rsidR="00D81990">
              <w:rPr>
                <w:sz w:val="18"/>
                <w:szCs w:val="18"/>
              </w:rPr>
              <w:t>17.8.11</w:t>
            </w:r>
            <w:r w:rsidRPr="000319D3">
              <w:rPr>
                <w:sz w:val="18"/>
                <w:szCs w:val="18"/>
              </w:rPr>
              <w:fldChar w:fldCharType="end"/>
            </w:r>
            <w:r w:rsidRPr="000319D3">
              <w:rPr>
                <w:sz w:val="18"/>
                <w:szCs w:val="18"/>
              </w:rPr>
              <w:t xml:space="preserve">. Used to send the latest status of all shared keys to owner device. When this response is a result of owner deleting shared key, the decrypted value shall contain the respective shared key with a status for InTermination </w:t>
            </w:r>
          </w:p>
        </w:tc>
        <w:tc>
          <w:tcPr>
            <w:tcW w:w="11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D45FD94" w14:textId="52FB501A" w:rsidR="00555429" w:rsidRPr="000319D3" w:rsidRDefault="00555429" w:rsidP="00555429">
            <w:pPr>
              <w:pStyle w:val="TableText"/>
              <w:rPr>
                <w:sz w:val="18"/>
                <w:szCs w:val="18"/>
              </w:rPr>
            </w:pPr>
            <w:r w:rsidRPr="000319D3">
              <w:rPr>
                <w:sz w:val="18"/>
                <w:szCs w:val="18"/>
              </w:rPr>
              <w:t>Conditional. Required if manageKey called with deviceRemote-TerminationRequest or if requested action is SUSPEND or RESUME.</w:t>
            </w:r>
          </w:p>
        </w:tc>
        <w:tc>
          <w:tcPr>
            <w:tcW w:w="521" w:type="pct"/>
            <w:tcBorders>
              <w:top w:val="single" w:sz="6" w:space="0" w:color="CCCCCC"/>
              <w:left w:val="single" w:sz="6" w:space="0" w:color="CCCCCC"/>
              <w:bottom w:val="single" w:sz="6" w:space="0" w:color="CCCCCC"/>
              <w:right w:val="single" w:sz="6" w:space="0" w:color="CCCCCC"/>
            </w:tcBorders>
            <w:shd w:val="clear" w:color="auto" w:fill="FFFFFF"/>
            <w:vAlign w:val="center"/>
          </w:tcPr>
          <w:p w14:paraId="51D5D602" w14:textId="51F2ABA5" w:rsidR="00555429" w:rsidRPr="00555429" w:rsidRDefault="00555429" w:rsidP="00555429">
            <w:pPr>
              <w:pStyle w:val="TableText"/>
              <w:jc w:val="center"/>
              <w:rPr>
                <w:sz w:val="18"/>
                <w:szCs w:val="18"/>
              </w:rPr>
            </w:pPr>
            <w:r w:rsidRPr="00555429">
              <w:rPr>
                <w:sz w:val="18"/>
                <w:szCs w:val="18"/>
              </w:rPr>
              <w:t>D-VS</w:t>
            </w:r>
          </w:p>
          <w:p w14:paraId="65E646B9" w14:textId="77777777" w:rsidR="00555429" w:rsidRPr="000319D3" w:rsidRDefault="00555429" w:rsidP="000319D3">
            <w:pPr>
              <w:pStyle w:val="TableText"/>
              <w:jc w:val="center"/>
              <w:rPr>
                <w:sz w:val="18"/>
                <w:szCs w:val="18"/>
              </w:rPr>
            </w:pPr>
          </w:p>
        </w:tc>
      </w:tr>
    </w:tbl>
    <w:p w14:paraId="4E7D8902" w14:textId="11FF214F" w:rsidR="009A32FD" w:rsidRDefault="00A640E3" w:rsidP="00D23E0D">
      <w:pPr>
        <w:pStyle w:val="Heading4"/>
      </w:pPr>
      <w:r w:rsidRPr="00A640E3">
        <w:t>Sample manageKeyRequest for owner/friend deleting own key</w:t>
      </w:r>
    </w:p>
    <w:p w14:paraId="2BA79BA7" w14:textId="77777777" w:rsidR="00A640E3" w:rsidRPr="00A640E3" w:rsidRDefault="00A640E3" w:rsidP="00A640E3">
      <w:pPr>
        <w:pStyle w:val="CodeListing"/>
      </w:pPr>
      <w:r w:rsidRPr="00A640E3">
        <w:t>HTTP POST /{service}/{version}/manageKey</w:t>
      </w:r>
    </w:p>
    <w:p w14:paraId="580B241E" w14:textId="77777777" w:rsidR="00A640E3" w:rsidRPr="00A640E3" w:rsidRDefault="00A640E3" w:rsidP="00A640E3">
      <w:pPr>
        <w:pStyle w:val="CodeListing"/>
      </w:pPr>
      <w:r w:rsidRPr="00A640E3">
        <w:t>x-requestId : 80BCCEF8F59127A6D1BB5CFEB534D95</w:t>
      </w:r>
    </w:p>
    <w:p w14:paraId="3E75738E" w14:textId="77777777" w:rsidR="00A640E3" w:rsidRPr="00A640E3" w:rsidRDefault="00A640E3" w:rsidP="00A640E3">
      <w:pPr>
        <w:pStyle w:val="CodeListing"/>
      </w:pPr>
      <w:r w:rsidRPr="00A640E3">
        <w:t>x-device-oemId: Device OEM A</w:t>
      </w:r>
    </w:p>
    <w:p w14:paraId="3ADEF490" w14:textId="77777777" w:rsidR="00A640E3" w:rsidRPr="00A640E3" w:rsidRDefault="00A640E3" w:rsidP="00A640E3">
      <w:pPr>
        <w:pStyle w:val="CodeListing"/>
      </w:pPr>
      <w:r w:rsidRPr="00A640E3">
        <w:t>{</w:t>
      </w:r>
    </w:p>
    <w:p w14:paraId="16591A52" w14:textId="77777777" w:rsidR="00A640E3" w:rsidRPr="00A640E3" w:rsidRDefault="00A640E3" w:rsidP="00A640E3">
      <w:pPr>
        <w:pStyle w:val="CodeListing"/>
      </w:pPr>
      <w:r w:rsidRPr="00A640E3">
        <w:t xml:space="preserve">    "keyID"                     :   "4938205039594",</w:t>
      </w:r>
    </w:p>
    <w:p w14:paraId="735385BE" w14:textId="77777777" w:rsidR="00A640E3" w:rsidRPr="00A640E3" w:rsidRDefault="00A640E3" w:rsidP="00A640E3">
      <w:pPr>
        <w:pStyle w:val="CodeListing"/>
      </w:pPr>
      <w:r w:rsidRPr="00A640E3">
        <w:t xml:space="preserve">    "action"                    :   "TERMINATE",</w:t>
      </w:r>
    </w:p>
    <w:p w14:paraId="663EAE93" w14:textId="77777777" w:rsidR="00A640E3" w:rsidRPr="00A640E3" w:rsidRDefault="00A640E3" w:rsidP="00A640E3">
      <w:pPr>
        <w:pStyle w:val="CodeListing"/>
      </w:pPr>
      <w:r w:rsidRPr="00A640E3">
        <w:t xml:space="preserve">    "terminationAttestation"    :   "5CFEB534D8F5CEFA6D1B780BCB5CFEB534D95912CEFA6D1B780BCB5CFE"</w:t>
      </w:r>
    </w:p>
    <w:p w14:paraId="0DBC349E" w14:textId="31258763" w:rsidR="00A640E3" w:rsidRPr="00A640E3" w:rsidRDefault="00A640E3" w:rsidP="00A640E3">
      <w:pPr>
        <w:pStyle w:val="CodeListing"/>
      </w:pPr>
      <w:r w:rsidRPr="00A640E3">
        <w:lastRenderedPageBreak/>
        <w:t>“vehicleOEMProprietaryData”    : “</w:t>
      </w:r>
      <w:r w:rsidR="001A2BDD" w:rsidRPr="001A2BDD">
        <w:t>5CEFA6D1B780BCB5CFEB534D</w:t>
      </w:r>
      <w:r w:rsidRPr="00A640E3">
        <w:t>”</w:t>
      </w:r>
    </w:p>
    <w:p w14:paraId="083B4481" w14:textId="77777777" w:rsidR="00A640E3" w:rsidRPr="00A640E3" w:rsidRDefault="00A640E3" w:rsidP="00A640E3">
      <w:pPr>
        <w:pStyle w:val="CodeListing"/>
      </w:pPr>
      <w:r w:rsidRPr="00A640E3">
        <w:t>}</w:t>
      </w:r>
    </w:p>
    <w:p w14:paraId="2F2AF01B" w14:textId="3D0EF392" w:rsidR="00A640E3" w:rsidRDefault="00A640E3" w:rsidP="006423A7">
      <w:pPr>
        <w:pStyle w:val="Note"/>
        <w:rPr>
          <w:lang w:eastAsia="ja-JP"/>
        </w:rPr>
      </w:pPr>
      <w:r w:rsidRPr="006423A7">
        <w:rPr>
          <w:rStyle w:val="Emphasis"/>
        </w:rPr>
        <w:t>Note</w:t>
      </w:r>
      <w:r>
        <w:rPr>
          <w:lang w:eastAsia="ja-JP"/>
        </w:rPr>
        <w:t xml:space="preserve">: For terminationAttestation data structure, </w:t>
      </w:r>
      <w:r w:rsidR="00C8490D">
        <w:rPr>
          <w:lang w:eastAsia="ja-JP"/>
        </w:rPr>
        <w:t>s</w:t>
      </w:r>
      <w:r>
        <w:rPr>
          <w:lang w:eastAsia="ja-JP"/>
        </w:rPr>
        <w:t xml:space="preserve">ee Section </w:t>
      </w:r>
      <w:r w:rsidR="00F538D0" w:rsidRPr="00F538D0">
        <w:rPr>
          <w:rStyle w:val="CrossRef"/>
        </w:rPr>
        <w:fldChar w:fldCharType="begin"/>
      </w:r>
      <w:r w:rsidR="00F538D0" w:rsidRPr="00F538D0">
        <w:rPr>
          <w:rStyle w:val="CrossRef"/>
        </w:rPr>
        <w:instrText xml:space="preserve"> REF _Ref61674055 \r \h </w:instrText>
      </w:r>
      <w:r w:rsidR="00F538D0" w:rsidRPr="00F538D0">
        <w:rPr>
          <w:rStyle w:val="CrossRef"/>
        </w:rPr>
      </w:r>
      <w:r w:rsidR="00F538D0" w:rsidRPr="00F538D0">
        <w:rPr>
          <w:rStyle w:val="CrossRef"/>
        </w:rPr>
        <w:fldChar w:fldCharType="separate"/>
      </w:r>
      <w:r w:rsidR="00D81990">
        <w:rPr>
          <w:rStyle w:val="CrossRef"/>
        </w:rPr>
        <w:t>15.3.2.5</w:t>
      </w:r>
      <w:r w:rsidR="00F538D0" w:rsidRPr="00F538D0">
        <w:rPr>
          <w:rStyle w:val="CrossRef"/>
        </w:rPr>
        <w:fldChar w:fldCharType="end"/>
      </w:r>
      <w:r>
        <w:rPr>
          <w:lang w:eastAsia="ja-JP"/>
        </w:rPr>
        <w:t xml:space="preserve">, </w:t>
      </w:r>
      <w:r w:rsidR="00342CED" w:rsidRPr="00EA3E66">
        <w:rPr>
          <w:rStyle w:val="CrossRef"/>
        </w:rPr>
        <w:fldChar w:fldCharType="begin"/>
      </w:r>
      <w:r w:rsidR="00342CED" w:rsidRPr="00EA3E66">
        <w:rPr>
          <w:rStyle w:val="CrossRef"/>
        </w:rPr>
        <w:instrText xml:space="preserve"> REF _Ref61694999 \h </w:instrText>
      </w:r>
      <w:r w:rsidR="00342CED" w:rsidRPr="00EA3E66">
        <w:rPr>
          <w:rStyle w:val="CrossRef"/>
        </w:rPr>
      </w:r>
      <w:r w:rsidR="00342CED" w:rsidRPr="00EA3E66">
        <w:rPr>
          <w:rStyle w:val="CrossRef"/>
        </w:rPr>
        <w:fldChar w:fldCharType="separate"/>
      </w:r>
      <w:r w:rsidR="00D81990">
        <w:t xml:space="preserve">Table </w:t>
      </w:r>
      <w:r w:rsidR="00D81990">
        <w:rPr>
          <w:noProof/>
        </w:rPr>
        <w:t>15</w:t>
      </w:r>
      <w:r w:rsidR="00D81990">
        <w:noBreakHyphen/>
      </w:r>
      <w:r w:rsidR="00D81990">
        <w:rPr>
          <w:noProof/>
        </w:rPr>
        <w:t>18</w:t>
      </w:r>
      <w:r w:rsidR="00342CED" w:rsidRPr="00EA3E66">
        <w:rPr>
          <w:rStyle w:val="CrossRef"/>
        </w:rPr>
        <w:fldChar w:fldCharType="end"/>
      </w:r>
      <w:r w:rsidR="00342CED">
        <w:rPr>
          <w:lang w:eastAsia="ja-JP"/>
        </w:rPr>
        <w:t>,</w:t>
      </w:r>
      <w:r>
        <w:rPr>
          <w:lang w:eastAsia="ja-JP"/>
        </w:rPr>
        <w:t xml:space="preserve"> and </w:t>
      </w:r>
      <w:r w:rsidR="00342CED" w:rsidRPr="00EA3E66">
        <w:rPr>
          <w:rStyle w:val="CrossRef"/>
        </w:rPr>
        <w:fldChar w:fldCharType="begin"/>
      </w:r>
      <w:r w:rsidR="00342CED" w:rsidRPr="00EA3E66">
        <w:rPr>
          <w:rStyle w:val="CrossRef"/>
        </w:rPr>
        <w:instrText xml:space="preserve"> REF _Ref61694929 \h </w:instrText>
      </w:r>
      <w:r w:rsidR="00342CED" w:rsidRPr="00EA3E66">
        <w:rPr>
          <w:rStyle w:val="CrossRef"/>
        </w:rPr>
      </w:r>
      <w:r w:rsidR="00342CED" w:rsidRPr="00EA3E66">
        <w:rPr>
          <w:rStyle w:val="CrossRef"/>
        </w:rPr>
        <w:fldChar w:fldCharType="separate"/>
      </w:r>
      <w:r w:rsidR="00D81990">
        <w:t xml:space="preserve">Table </w:t>
      </w:r>
      <w:r w:rsidR="00D81990">
        <w:rPr>
          <w:noProof/>
        </w:rPr>
        <w:t>15</w:t>
      </w:r>
      <w:r w:rsidR="00D81990">
        <w:noBreakHyphen/>
      </w:r>
      <w:r w:rsidR="00D81990">
        <w:rPr>
          <w:noProof/>
        </w:rPr>
        <w:t>19</w:t>
      </w:r>
      <w:r w:rsidR="00342CED" w:rsidRPr="00EA3E66">
        <w:rPr>
          <w:rStyle w:val="CrossRef"/>
        </w:rPr>
        <w:fldChar w:fldCharType="end"/>
      </w:r>
      <w:r>
        <w:rPr>
          <w:lang w:eastAsia="ja-JP"/>
        </w:rPr>
        <w:t>.</w:t>
      </w:r>
    </w:p>
    <w:p w14:paraId="5E3BB560" w14:textId="4F8C51F4" w:rsidR="00A640E3" w:rsidRDefault="00A640E3" w:rsidP="00D23E0D">
      <w:pPr>
        <w:pStyle w:val="Heading4"/>
      </w:pPr>
      <w:r>
        <w:t>Sample manageKeyRequest for owner deleting Shared Key</w:t>
      </w:r>
    </w:p>
    <w:p w14:paraId="4155220E" w14:textId="77777777" w:rsidR="00A640E3" w:rsidRPr="00A640E3" w:rsidRDefault="00A640E3" w:rsidP="00A640E3">
      <w:pPr>
        <w:pStyle w:val="CodeListing"/>
      </w:pPr>
      <w:r w:rsidRPr="00A640E3">
        <w:t>HTTP POST /{service}/{version}/manageKey</w:t>
      </w:r>
    </w:p>
    <w:p w14:paraId="7A085623" w14:textId="77777777" w:rsidR="00A640E3" w:rsidRPr="00A640E3" w:rsidRDefault="00A640E3" w:rsidP="00A640E3">
      <w:pPr>
        <w:pStyle w:val="CodeListing"/>
      </w:pPr>
      <w:r w:rsidRPr="00A640E3">
        <w:t>x-requestId: 80BCCEF8F59127A6D1BB5CFEB534D95</w:t>
      </w:r>
    </w:p>
    <w:p w14:paraId="2CDD81DD" w14:textId="77777777" w:rsidR="00A640E3" w:rsidRPr="00A640E3" w:rsidRDefault="00A640E3" w:rsidP="00A640E3">
      <w:pPr>
        <w:pStyle w:val="CodeListing"/>
      </w:pPr>
      <w:r w:rsidRPr="00A640E3">
        <w:t>x-device-oemId: device OEM A</w:t>
      </w:r>
    </w:p>
    <w:p w14:paraId="48CBCC95" w14:textId="77777777" w:rsidR="00A640E3" w:rsidRPr="00A640E3" w:rsidRDefault="00A640E3" w:rsidP="00A640E3">
      <w:pPr>
        <w:pStyle w:val="CodeListing"/>
      </w:pPr>
      <w:r w:rsidRPr="00A640E3">
        <w:t>{</w:t>
      </w:r>
    </w:p>
    <w:p w14:paraId="4D744D0A" w14:textId="77777777" w:rsidR="00A640E3" w:rsidRPr="00A640E3" w:rsidRDefault="00A640E3" w:rsidP="00A640E3">
      <w:pPr>
        <w:pStyle w:val="CodeListing"/>
      </w:pPr>
      <w:r w:rsidRPr="00A640E3">
        <w:t xml:space="preserve">    "keyID"                     :   "4938205039594",</w:t>
      </w:r>
    </w:p>
    <w:p w14:paraId="01BC5B78" w14:textId="77777777" w:rsidR="00A640E3" w:rsidRPr="00A640E3" w:rsidRDefault="00A640E3" w:rsidP="00A640E3">
      <w:pPr>
        <w:pStyle w:val="CodeListing"/>
      </w:pPr>
      <w:r w:rsidRPr="00A640E3">
        <w:t xml:space="preserve">    "action"                    :   "TERMINATE",</w:t>
      </w:r>
    </w:p>
    <w:p w14:paraId="320DAE1C" w14:textId="77777777" w:rsidR="00A640E3" w:rsidRPr="00A640E3" w:rsidRDefault="00A640E3" w:rsidP="00A640E3">
      <w:pPr>
        <w:pStyle w:val="CodeListing"/>
      </w:pPr>
      <w:r w:rsidRPr="00A640E3">
        <w:t xml:space="preserve">    "deviceRemoteTerminationRequest"  :   {</w:t>
      </w:r>
    </w:p>
    <w:p w14:paraId="51DD45C2" w14:textId="77777777" w:rsidR="00A640E3" w:rsidRPr="00A640E3" w:rsidRDefault="00A640E3" w:rsidP="00A640E3">
      <w:pPr>
        <w:pStyle w:val="CodeListing"/>
      </w:pPr>
      <w:r w:rsidRPr="00A640E3">
        <w:t xml:space="preserve">        "version"                   : "ECIES_v1",</w:t>
      </w:r>
    </w:p>
    <w:p w14:paraId="30CA0F4D" w14:textId="77777777" w:rsidR="00A640E3" w:rsidRPr="00A640E3" w:rsidRDefault="00A640E3" w:rsidP="00A640E3">
      <w:pPr>
        <w:pStyle w:val="CodeListing"/>
      </w:pPr>
      <w:r w:rsidRPr="00A640E3">
        <w:t xml:space="preserve">        "ephemeralPublicKey"        : "16eb03825f2d97827d91806d630bc4adff44686587ffd58d32f4522ada80cc01126f1a6186b2a00893679e1abf8172fd41f0c0c1bdda3b0046131123616dc0729e",</w:t>
      </w:r>
    </w:p>
    <w:p w14:paraId="52B9BF0F" w14:textId="77777777" w:rsidR="00A640E3" w:rsidRPr="00A640E3" w:rsidRDefault="00A640E3" w:rsidP="00A640E3">
      <w:pPr>
        <w:pStyle w:val="CodeListing"/>
      </w:pPr>
      <w:r w:rsidRPr="00A640E3">
        <w:t xml:space="preserve">        "publicKeyHash"             : "677a1aa052d7caef29d6e3bbc95bf11d43e3609579966168d7d533fd76a02e19",</w:t>
      </w:r>
    </w:p>
    <w:p w14:paraId="3AE3843B" w14:textId="77777777" w:rsidR="00A640E3" w:rsidRPr="00A640E3" w:rsidRDefault="00A640E3" w:rsidP="00A640E3">
      <w:pPr>
        <w:pStyle w:val="CodeListing"/>
      </w:pPr>
      <w:r w:rsidRPr="00A640E3">
        <w:t xml:space="preserve">        "data"                      : "kE8/Rs9sNo4olc6s3Qej7mXhAtDPcp ...1Bm/r7bKNX6m365vnIDEDc"</w:t>
      </w:r>
    </w:p>
    <w:p w14:paraId="4554A6D9" w14:textId="77777777" w:rsidR="00A640E3" w:rsidRPr="00A640E3" w:rsidRDefault="00A640E3" w:rsidP="00A640E3">
      <w:pPr>
        <w:pStyle w:val="CodeListing"/>
      </w:pPr>
      <w:r w:rsidRPr="00A640E3">
        <w:t xml:space="preserve">     } </w:t>
      </w:r>
    </w:p>
    <w:p w14:paraId="5B919D62" w14:textId="77777777" w:rsidR="00A640E3" w:rsidRPr="00A640E3" w:rsidRDefault="00A640E3" w:rsidP="00A640E3">
      <w:pPr>
        <w:pStyle w:val="CodeListing"/>
      </w:pPr>
      <w:r w:rsidRPr="00A640E3">
        <w:t>}</w:t>
      </w:r>
    </w:p>
    <w:p w14:paraId="2ACA732D" w14:textId="64979167" w:rsidR="00A640E3" w:rsidRDefault="00A640E3" w:rsidP="006423A7">
      <w:pPr>
        <w:pStyle w:val="Note"/>
        <w:rPr>
          <w:lang w:eastAsia="ja-JP"/>
        </w:rPr>
      </w:pPr>
      <w:r w:rsidRPr="006423A7">
        <w:rPr>
          <w:rStyle w:val="Emphasis"/>
        </w:rPr>
        <w:t>Note</w:t>
      </w:r>
      <w:r>
        <w:rPr>
          <w:lang w:eastAsia="ja-JP"/>
        </w:rPr>
        <w:t xml:space="preserve">: For deviceRemoteTerminationRequest data structure, see Section </w:t>
      </w:r>
      <w:r w:rsidR="00342CED" w:rsidRPr="00342CED">
        <w:rPr>
          <w:rStyle w:val="CrossRef"/>
        </w:rPr>
        <w:fldChar w:fldCharType="begin"/>
      </w:r>
      <w:r w:rsidR="00342CED" w:rsidRPr="00342CED">
        <w:rPr>
          <w:rStyle w:val="CrossRef"/>
        </w:rPr>
        <w:instrText xml:space="preserve"> REF _Ref61627402 \r \h </w:instrText>
      </w:r>
      <w:r w:rsidR="00342CED" w:rsidRPr="00342CED">
        <w:rPr>
          <w:rStyle w:val="CrossRef"/>
        </w:rPr>
      </w:r>
      <w:r w:rsidR="00342CED" w:rsidRPr="00342CED">
        <w:rPr>
          <w:rStyle w:val="CrossRef"/>
        </w:rPr>
        <w:fldChar w:fldCharType="separate"/>
      </w:r>
      <w:r w:rsidR="00D81990">
        <w:rPr>
          <w:rStyle w:val="CrossRef"/>
        </w:rPr>
        <w:t>14.2</w:t>
      </w:r>
      <w:r w:rsidR="00342CED" w:rsidRPr="00342CED">
        <w:rPr>
          <w:rStyle w:val="CrossRef"/>
        </w:rPr>
        <w:fldChar w:fldCharType="end"/>
      </w:r>
      <w:r>
        <w:rPr>
          <w:lang w:eastAsia="ja-JP"/>
        </w:rPr>
        <w:t xml:space="preserve">. </w:t>
      </w:r>
    </w:p>
    <w:p w14:paraId="5530E604" w14:textId="1B4DA0F5" w:rsidR="00A640E3" w:rsidRDefault="00A640E3" w:rsidP="00D23E0D">
      <w:pPr>
        <w:pStyle w:val="Heading4"/>
      </w:pPr>
      <w:r>
        <w:t>Sample manageKeyRequest for vehicle deleting Shared Key</w:t>
      </w:r>
    </w:p>
    <w:p w14:paraId="5DD2776B" w14:textId="77777777" w:rsidR="00A640E3" w:rsidRPr="00A640E3" w:rsidRDefault="00A640E3" w:rsidP="00A640E3">
      <w:pPr>
        <w:pStyle w:val="CodeListing"/>
      </w:pPr>
      <w:r w:rsidRPr="00A640E3">
        <w:t>HTTP POST /{service}/{version}/manageKey</w:t>
      </w:r>
    </w:p>
    <w:p w14:paraId="6E3C3396" w14:textId="77777777" w:rsidR="00A640E3" w:rsidRPr="00A640E3" w:rsidRDefault="00A640E3" w:rsidP="00A640E3">
      <w:pPr>
        <w:pStyle w:val="CodeListing"/>
      </w:pPr>
      <w:r w:rsidRPr="00A640E3">
        <w:t>x-requestId: 80BCCEF8F59127A6D1BB5CFEB534D95</w:t>
      </w:r>
    </w:p>
    <w:p w14:paraId="1693FB07" w14:textId="77777777" w:rsidR="00A640E3" w:rsidRPr="00A640E3" w:rsidRDefault="00A640E3" w:rsidP="00A640E3">
      <w:pPr>
        <w:pStyle w:val="CodeListing"/>
      </w:pPr>
      <w:r w:rsidRPr="00A640E3">
        <w:t>x-device-oemId: device OEM A</w:t>
      </w:r>
    </w:p>
    <w:p w14:paraId="461206FF" w14:textId="77777777" w:rsidR="00A640E3" w:rsidRPr="00A640E3" w:rsidRDefault="00A640E3" w:rsidP="00A640E3">
      <w:pPr>
        <w:pStyle w:val="CodeListing"/>
      </w:pPr>
      <w:r w:rsidRPr="00A640E3">
        <w:t>{</w:t>
      </w:r>
    </w:p>
    <w:p w14:paraId="3CA33B1B" w14:textId="77777777" w:rsidR="00A640E3" w:rsidRPr="00A640E3" w:rsidRDefault="00A640E3" w:rsidP="00A640E3">
      <w:pPr>
        <w:pStyle w:val="CodeListing"/>
      </w:pPr>
      <w:r w:rsidRPr="00A640E3">
        <w:t xml:space="preserve">    "keyID"                     :   "4938205039594",</w:t>
      </w:r>
    </w:p>
    <w:p w14:paraId="5D1F45CF" w14:textId="77777777" w:rsidR="00A640E3" w:rsidRPr="00A640E3" w:rsidRDefault="00A640E3" w:rsidP="00A640E3">
      <w:pPr>
        <w:pStyle w:val="CodeListing"/>
      </w:pPr>
      <w:r w:rsidRPr="00A640E3">
        <w:t xml:space="preserve">    "action"                    :   "TERMINATE",</w:t>
      </w:r>
    </w:p>
    <w:p w14:paraId="13C60F96" w14:textId="77777777" w:rsidR="00A640E3" w:rsidRPr="00A640E3" w:rsidRDefault="00A640E3" w:rsidP="00A640E3">
      <w:pPr>
        <w:pStyle w:val="CodeListing"/>
      </w:pPr>
      <w:r w:rsidRPr="00A640E3">
        <w:t xml:space="preserve">  "serverRemoteTerminationRequest": "3AEBF536D2F5CEFA6D1C780BCA9CEBF534E90734CEFA2D1B780ACB8EBC"</w:t>
      </w:r>
    </w:p>
    <w:p w14:paraId="3050AADC" w14:textId="77777777" w:rsidR="00A640E3" w:rsidRPr="00A640E3" w:rsidRDefault="00A640E3" w:rsidP="00A640E3">
      <w:pPr>
        <w:pStyle w:val="CodeListing"/>
      </w:pPr>
      <w:r w:rsidRPr="00A640E3">
        <w:t>}</w:t>
      </w:r>
    </w:p>
    <w:p w14:paraId="62CB27DE" w14:textId="37F07739" w:rsidR="00A640E3" w:rsidRDefault="00A640E3" w:rsidP="006423A7">
      <w:pPr>
        <w:pStyle w:val="Note"/>
        <w:rPr>
          <w:lang w:eastAsia="ja-JP"/>
        </w:rPr>
      </w:pPr>
      <w:r w:rsidRPr="006423A7">
        <w:rPr>
          <w:rStyle w:val="Emphasis"/>
        </w:rPr>
        <w:t>Note</w:t>
      </w:r>
      <w:r>
        <w:rPr>
          <w:lang w:eastAsia="ja-JP"/>
        </w:rPr>
        <w:t xml:space="preserve">: For serverRemoteTerminationRequest data structure, see Section </w:t>
      </w:r>
      <w:r w:rsidR="00342CED" w:rsidRPr="00342CED">
        <w:rPr>
          <w:rStyle w:val="CrossRef"/>
        </w:rPr>
        <w:fldChar w:fldCharType="begin"/>
      </w:r>
      <w:r w:rsidR="00342CED" w:rsidRPr="00342CED">
        <w:rPr>
          <w:rStyle w:val="CrossRef"/>
        </w:rPr>
        <w:instrText xml:space="preserve"> REF _Ref61627402 \r \h </w:instrText>
      </w:r>
      <w:r w:rsidR="00342CED" w:rsidRPr="00342CED">
        <w:rPr>
          <w:rStyle w:val="CrossRef"/>
        </w:rPr>
      </w:r>
      <w:r w:rsidR="00342CED" w:rsidRPr="00342CED">
        <w:rPr>
          <w:rStyle w:val="CrossRef"/>
        </w:rPr>
        <w:fldChar w:fldCharType="separate"/>
      </w:r>
      <w:r w:rsidR="00D81990">
        <w:rPr>
          <w:rStyle w:val="CrossRef"/>
        </w:rPr>
        <w:t>14.2</w:t>
      </w:r>
      <w:r w:rsidR="00342CED" w:rsidRPr="00342CED">
        <w:rPr>
          <w:rStyle w:val="CrossRef"/>
        </w:rPr>
        <w:fldChar w:fldCharType="end"/>
      </w:r>
      <w:r>
        <w:rPr>
          <w:lang w:eastAsia="ja-JP"/>
        </w:rPr>
        <w:t>.</w:t>
      </w:r>
    </w:p>
    <w:p w14:paraId="55DC19DC" w14:textId="33A1BCAC" w:rsidR="00A640E3" w:rsidRDefault="00A640E3" w:rsidP="00D23E0D">
      <w:pPr>
        <w:pStyle w:val="Heading4"/>
      </w:pPr>
      <w:r>
        <w:lastRenderedPageBreak/>
        <w:t>Sample manageKeyResponse for Owner/Friend deleting own key</w:t>
      </w:r>
    </w:p>
    <w:p w14:paraId="7E464C03" w14:textId="77777777" w:rsidR="00A640E3" w:rsidRPr="00A640E3" w:rsidRDefault="00A640E3" w:rsidP="00A640E3">
      <w:pPr>
        <w:pStyle w:val="CodeListing"/>
      </w:pPr>
      <w:r w:rsidRPr="00A640E3">
        <w:t>HTTP 200</w:t>
      </w:r>
    </w:p>
    <w:p w14:paraId="69DF11D6" w14:textId="77777777" w:rsidR="00A640E3" w:rsidRPr="00A640E3" w:rsidRDefault="00A640E3" w:rsidP="00A640E3">
      <w:pPr>
        <w:pStyle w:val="CodeListing"/>
      </w:pPr>
      <w:r w:rsidRPr="00A640E3">
        <w:t>x-responseId : 80BCCEF8F59127A6D1BB5CFEB534D95</w:t>
      </w:r>
    </w:p>
    <w:p w14:paraId="2DBC3D99" w14:textId="77777777" w:rsidR="00A640E3" w:rsidRPr="00A640E3" w:rsidRDefault="00A640E3" w:rsidP="00A640E3">
      <w:pPr>
        <w:pStyle w:val="CodeListing"/>
      </w:pPr>
    </w:p>
    <w:p w14:paraId="2993DDEA" w14:textId="77777777" w:rsidR="00A640E3" w:rsidRPr="00A640E3" w:rsidRDefault="00A640E3" w:rsidP="00A640E3">
      <w:pPr>
        <w:pStyle w:val="CodeListing"/>
      </w:pPr>
      <w:r w:rsidRPr="00A640E3">
        <w:t>{</w:t>
      </w:r>
    </w:p>
    <w:p w14:paraId="28B530DA" w14:textId="77777777" w:rsidR="00A640E3" w:rsidRPr="00A640E3" w:rsidRDefault="00A640E3" w:rsidP="00A640E3">
      <w:pPr>
        <w:pStyle w:val="CodeListing"/>
      </w:pPr>
      <w:r w:rsidRPr="00A640E3">
        <w:t xml:space="preserve">    "responseHeader" : {</w:t>
      </w:r>
    </w:p>
    <w:p w14:paraId="4A1FE2AD" w14:textId="77777777" w:rsidR="00A640E3" w:rsidRPr="00A640E3" w:rsidRDefault="00A640E3" w:rsidP="00A640E3">
      <w:pPr>
        <w:pStyle w:val="CodeListing"/>
      </w:pPr>
      <w:r w:rsidRPr="00A640E3">
        <w:t xml:space="preserve">        "statusCode" : "200"</w:t>
      </w:r>
    </w:p>
    <w:p w14:paraId="4447EBA0" w14:textId="77777777" w:rsidR="00A640E3" w:rsidRPr="00A640E3" w:rsidRDefault="00A640E3" w:rsidP="00A640E3">
      <w:pPr>
        <w:pStyle w:val="CodeListing"/>
      </w:pPr>
      <w:r w:rsidRPr="00A640E3">
        <w:t xml:space="preserve">    }</w:t>
      </w:r>
    </w:p>
    <w:p w14:paraId="16273EBB" w14:textId="77777777" w:rsidR="00A640E3" w:rsidRPr="00A640E3" w:rsidRDefault="00A640E3" w:rsidP="00A640E3">
      <w:pPr>
        <w:pStyle w:val="CodeListing"/>
      </w:pPr>
      <w:r w:rsidRPr="00A640E3">
        <w:t>}</w:t>
      </w:r>
    </w:p>
    <w:p w14:paraId="5ECFD3F8" w14:textId="22698629" w:rsidR="00A640E3" w:rsidRDefault="00A640E3" w:rsidP="00D23E0D">
      <w:pPr>
        <w:pStyle w:val="Heading4"/>
      </w:pPr>
      <w:r w:rsidRPr="00A640E3">
        <w:t>Sample manageKeyResponse for Owner deleting shared key</w:t>
      </w:r>
    </w:p>
    <w:p w14:paraId="71AABC81" w14:textId="77777777" w:rsidR="00A640E3" w:rsidRPr="00A640E3" w:rsidRDefault="00A640E3" w:rsidP="00A640E3">
      <w:pPr>
        <w:pStyle w:val="CodeListing"/>
      </w:pPr>
      <w:r w:rsidRPr="00A640E3">
        <w:t>HTTP 200</w:t>
      </w:r>
    </w:p>
    <w:p w14:paraId="3E0E87D1" w14:textId="77777777" w:rsidR="00A640E3" w:rsidRPr="00A640E3" w:rsidRDefault="00A640E3" w:rsidP="00A640E3">
      <w:pPr>
        <w:pStyle w:val="CodeListing"/>
      </w:pPr>
      <w:r w:rsidRPr="00A640E3">
        <w:t>x-responseId : 80BCCEF8F59127A6D1BB5CFEB534D95</w:t>
      </w:r>
    </w:p>
    <w:p w14:paraId="4E7D2694" w14:textId="77777777" w:rsidR="00A640E3" w:rsidRPr="00A640E3" w:rsidRDefault="00A640E3" w:rsidP="00A640E3">
      <w:pPr>
        <w:pStyle w:val="CodeListing"/>
      </w:pPr>
    </w:p>
    <w:p w14:paraId="323DEACF" w14:textId="77777777" w:rsidR="00A640E3" w:rsidRPr="00A640E3" w:rsidRDefault="00A640E3" w:rsidP="00A640E3">
      <w:pPr>
        <w:pStyle w:val="CodeListing"/>
      </w:pPr>
      <w:r w:rsidRPr="00A640E3">
        <w:t>{</w:t>
      </w:r>
    </w:p>
    <w:p w14:paraId="0C65E862" w14:textId="77777777" w:rsidR="00A640E3" w:rsidRPr="00A640E3" w:rsidRDefault="00A640E3" w:rsidP="00A640E3">
      <w:pPr>
        <w:pStyle w:val="CodeListing"/>
      </w:pPr>
      <w:r w:rsidRPr="00A640E3">
        <w:t xml:space="preserve">    "responseHeader" : {</w:t>
      </w:r>
    </w:p>
    <w:p w14:paraId="3C90C1A2" w14:textId="77777777" w:rsidR="00A640E3" w:rsidRPr="00A640E3" w:rsidRDefault="00A640E3" w:rsidP="00A640E3">
      <w:pPr>
        <w:pStyle w:val="CodeListing"/>
      </w:pPr>
      <w:r w:rsidRPr="00A640E3">
        <w:t xml:space="preserve">        "statusCode" : "200"</w:t>
      </w:r>
    </w:p>
    <w:p w14:paraId="18612903" w14:textId="77777777" w:rsidR="00A640E3" w:rsidRPr="00A640E3" w:rsidRDefault="00A640E3" w:rsidP="00A640E3">
      <w:pPr>
        <w:pStyle w:val="CodeListing"/>
      </w:pPr>
      <w:r w:rsidRPr="00A640E3">
        <w:t xml:space="preserve">    }</w:t>
      </w:r>
    </w:p>
    <w:p w14:paraId="626F24AA" w14:textId="77777777" w:rsidR="00A640E3" w:rsidRPr="00A640E3" w:rsidRDefault="00A640E3" w:rsidP="00A640E3">
      <w:pPr>
        <w:pStyle w:val="CodeListing"/>
      </w:pPr>
      <w:r w:rsidRPr="00A640E3">
        <w:t xml:space="preserve">   "encryptedData"  : {</w:t>
      </w:r>
    </w:p>
    <w:p w14:paraId="5CDE8006" w14:textId="77777777" w:rsidR="00A640E3" w:rsidRPr="00A640E3" w:rsidRDefault="00A640E3" w:rsidP="00A640E3">
      <w:pPr>
        <w:pStyle w:val="CodeListing"/>
      </w:pPr>
      <w:r w:rsidRPr="00A640E3">
        <w:t xml:space="preserve">        "version"            : "ECIES_v1",</w:t>
      </w:r>
    </w:p>
    <w:p w14:paraId="5EE24018" w14:textId="77777777" w:rsidR="00A640E3" w:rsidRPr="00A640E3" w:rsidRDefault="00A640E3" w:rsidP="00A640E3">
      <w:pPr>
        <w:pStyle w:val="CodeListing"/>
      </w:pPr>
      <w:r w:rsidRPr="00A640E3">
        <w:t xml:space="preserve">        "ephemeralPublicKey" : "098234098234750893476372832742373468923482357508932832742373468923482347637283274237346892348235",</w:t>
      </w:r>
    </w:p>
    <w:p w14:paraId="28C1B15C" w14:textId="77777777" w:rsidR="00A640E3" w:rsidRPr="00A640E3" w:rsidRDefault="00A640E3" w:rsidP="00A640E3">
      <w:pPr>
        <w:pStyle w:val="CodeListing"/>
      </w:pPr>
      <w:r w:rsidRPr="00A640E3">
        <w:t xml:space="preserve">        "publicKeyHash"      : "50982347502373468923482385098234750237346892394346892348234763728327",</w:t>
      </w:r>
    </w:p>
    <w:p w14:paraId="29BDEBB1" w14:textId="77777777" w:rsidR="00A640E3" w:rsidRPr="00A640E3" w:rsidRDefault="00A640E3" w:rsidP="00A640E3">
      <w:pPr>
        <w:pStyle w:val="CodeListing"/>
      </w:pPr>
      <w:r w:rsidRPr="00A640E3">
        <w:t xml:space="preserve">        "data"               : "ydST1ZG5Q3cflzfM1qjjwpmOmWQHta...SBBiIAGK3PUbdE2IF/MmPefY9bsH”</w:t>
      </w:r>
    </w:p>
    <w:p w14:paraId="208D6D27" w14:textId="735D512D" w:rsidR="00A640E3" w:rsidRPr="00A640E3" w:rsidRDefault="00A640E3" w:rsidP="00A640E3">
      <w:pPr>
        <w:pStyle w:val="CodeListing"/>
      </w:pPr>
      <w:r w:rsidRPr="00A640E3">
        <w:tab/>
        <w:t>}</w:t>
      </w:r>
    </w:p>
    <w:p w14:paraId="6CA1288A" w14:textId="77777777" w:rsidR="00A640E3" w:rsidRPr="00A640E3" w:rsidRDefault="00A640E3" w:rsidP="00A640E3">
      <w:pPr>
        <w:pStyle w:val="CodeListing"/>
      </w:pPr>
      <w:r w:rsidRPr="00A640E3">
        <w:t>}</w:t>
      </w:r>
    </w:p>
    <w:p w14:paraId="07EB9A28" w14:textId="5CB50087" w:rsidR="00A640E3" w:rsidRDefault="00A640E3" w:rsidP="00A640E3">
      <w:pPr>
        <w:rPr>
          <w:lang w:eastAsia="ja-JP"/>
        </w:rPr>
      </w:pPr>
      <w:r w:rsidRPr="00A640E3">
        <w:rPr>
          <w:lang w:eastAsia="ja-JP"/>
        </w:rPr>
        <w:t xml:space="preserve">Sample unencrypted encryptedData value, specified at Unencrypted Event Notification Data (See Section </w:t>
      </w:r>
      <w:r w:rsidR="00342CED" w:rsidRPr="00342CED">
        <w:rPr>
          <w:rStyle w:val="CrossRef"/>
        </w:rPr>
        <w:fldChar w:fldCharType="begin"/>
      </w:r>
      <w:r w:rsidR="00342CED" w:rsidRPr="00342CED">
        <w:rPr>
          <w:rStyle w:val="CrossRef"/>
        </w:rPr>
        <w:instrText xml:space="preserve"> REF _Ref61707451 \r \h </w:instrText>
      </w:r>
      <w:r w:rsidR="00342CED" w:rsidRPr="00342CED">
        <w:rPr>
          <w:rStyle w:val="CrossRef"/>
        </w:rPr>
      </w:r>
      <w:r w:rsidR="00342CED" w:rsidRPr="00342CED">
        <w:rPr>
          <w:rStyle w:val="CrossRef"/>
        </w:rPr>
        <w:fldChar w:fldCharType="separate"/>
      </w:r>
      <w:r w:rsidR="00D81990">
        <w:rPr>
          <w:rStyle w:val="CrossRef"/>
        </w:rPr>
        <w:t>17.8.11</w:t>
      </w:r>
      <w:r w:rsidR="00342CED" w:rsidRPr="00342CED">
        <w:rPr>
          <w:rStyle w:val="CrossRef"/>
        </w:rPr>
        <w:fldChar w:fldCharType="end"/>
      </w:r>
      <w:r w:rsidRPr="00A640E3">
        <w:rPr>
          <w:lang w:eastAsia="ja-JP"/>
        </w:rPr>
        <w:t>)</w:t>
      </w:r>
    </w:p>
    <w:p w14:paraId="2EEEAC06" w14:textId="77777777" w:rsidR="00A640E3" w:rsidRPr="00A640E3" w:rsidRDefault="00A640E3" w:rsidP="00A640E3">
      <w:pPr>
        <w:pStyle w:val="CodeListing"/>
      </w:pPr>
      <w:r w:rsidRPr="00A640E3">
        <w:t>{</w:t>
      </w:r>
    </w:p>
    <w:p w14:paraId="154A3F2B" w14:textId="77777777" w:rsidR="00A640E3" w:rsidRPr="00A640E3" w:rsidRDefault="00A640E3" w:rsidP="00A640E3">
      <w:pPr>
        <w:pStyle w:val="CodeListing"/>
      </w:pPr>
      <w:r w:rsidRPr="00A640E3">
        <w:t xml:space="preserve">    "keyID"          : "483729239475C864E4F",</w:t>
      </w:r>
    </w:p>
    <w:p w14:paraId="5C66180E" w14:textId="77777777" w:rsidR="00A640E3" w:rsidRPr="00A640E3" w:rsidRDefault="00A640E3" w:rsidP="00A640E3">
      <w:pPr>
        <w:pStyle w:val="CodeListing"/>
      </w:pPr>
      <w:r w:rsidRPr="00A640E3">
        <w:t xml:space="preserve">    "version"        : "1.0",</w:t>
      </w:r>
    </w:p>
    <w:p w14:paraId="53B5BD35" w14:textId="77777777" w:rsidR="00A640E3" w:rsidRPr="00A640E3" w:rsidRDefault="00A640E3" w:rsidP="00A640E3">
      <w:pPr>
        <w:pStyle w:val="CodeListing"/>
      </w:pPr>
      <w:r w:rsidRPr="00A640E3">
        <w:t xml:space="preserve">    "sharedKeysData" : [</w:t>
      </w:r>
    </w:p>
    <w:p w14:paraId="7E287836" w14:textId="77777777" w:rsidR="00A640E3" w:rsidRPr="00A640E3" w:rsidRDefault="00A640E3" w:rsidP="00A640E3">
      <w:pPr>
        <w:pStyle w:val="CodeListing"/>
      </w:pPr>
      <w:r w:rsidRPr="00A640E3">
        <w:t xml:space="preserve">        {</w:t>
      </w:r>
    </w:p>
    <w:p w14:paraId="7198A746" w14:textId="77777777" w:rsidR="00A640E3" w:rsidRPr="00A640E3" w:rsidRDefault="00A640E3" w:rsidP="00A640E3">
      <w:pPr>
        <w:pStyle w:val="CodeListing"/>
      </w:pPr>
      <w:r w:rsidRPr="00A640E3">
        <w:t xml:space="preserve">            "keyID"            : "292348379464E4F75C8",</w:t>
      </w:r>
    </w:p>
    <w:p w14:paraId="08562BC8" w14:textId="77777777" w:rsidR="00A640E3" w:rsidRPr="00A640E3" w:rsidRDefault="00A640E3" w:rsidP="00A640E3">
      <w:pPr>
        <w:pStyle w:val="CodeListing"/>
      </w:pPr>
      <w:r w:rsidRPr="00A640E3">
        <w:t xml:space="preserve">            "keyConfiguration" : {</w:t>
      </w:r>
    </w:p>
    <w:p w14:paraId="6CDA5B2A" w14:textId="77777777" w:rsidR="00A640E3" w:rsidRPr="00A640E3" w:rsidRDefault="00A640E3" w:rsidP="00A640E3">
      <w:pPr>
        <w:pStyle w:val="CodeListing"/>
      </w:pPr>
      <w:r w:rsidRPr="00A640E3">
        <w:lastRenderedPageBreak/>
        <w:t xml:space="preserve">                "friendlyName" : "Jon's Phone",</w:t>
      </w:r>
    </w:p>
    <w:p w14:paraId="0FE84D5A" w14:textId="77777777" w:rsidR="00A640E3" w:rsidRPr="00A640E3" w:rsidRDefault="00A640E3" w:rsidP="00A640E3">
      <w:pPr>
        <w:pStyle w:val="CodeListing"/>
      </w:pPr>
      <w:r w:rsidRPr="00A640E3">
        <w:t xml:space="preserve">                "rights"       : 0,</w:t>
      </w:r>
    </w:p>
    <w:p w14:paraId="5DEC292B" w14:textId="77777777" w:rsidR="00A640E3" w:rsidRPr="00A640E3" w:rsidRDefault="00A640E3" w:rsidP="00A640E3">
      <w:pPr>
        <w:pStyle w:val="CodeListing"/>
      </w:pPr>
      <w:r w:rsidRPr="00A640E3">
        <w:t xml:space="preserve">                "keyValidFrom" : "2021-02-19T23:05:17.462+0000",</w:t>
      </w:r>
    </w:p>
    <w:p w14:paraId="47F44EA8" w14:textId="77777777" w:rsidR="00A640E3" w:rsidRPr="00A640E3" w:rsidRDefault="00A640E3" w:rsidP="00A640E3">
      <w:pPr>
        <w:pStyle w:val="CodeListing"/>
      </w:pPr>
      <w:r w:rsidRPr="00A640E3">
        <w:t xml:space="preserve">                "keyValidTo"   : "2021-02-19T23:05:17.462+0000"</w:t>
      </w:r>
    </w:p>
    <w:p w14:paraId="027A5C6D" w14:textId="77777777" w:rsidR="00A640E3" w:rsidRPr="00A640E3" w:rsidRDefault="00A640E3" w:rsidP="00A640E3">
      <w:pPr>
        <w:pStyle w:val="CodeListing"/>
      </w:pPr>
      <w:r w:rsidRPr="00A640E3">
        <w:t xml:space="preserve">            },</w:t>
      </w:r>
    </w:p>
    <w:p w14:paraId="2B386976" w14:textId="77777777" w:rsidR="00A640E3" w:rsidRPr="00A640E3" w:rsidRDefault="00A640E3" w:rsidP="00A640E3">
      <w:pPr>
        <w:pStyle w:val="CodeListing"/>
      </w:pPr>
      <w:r w:rsidRPr="00A640E3">
        <w:t xml:space="preserve">            "status"           : 1,</w:t>
      </w:r>
    </w:p>
    <w:p w14:paraId="2E329FA0" w14:textId="77777777" w:rsidR="00A640E3" w:rsidRPr="00A640E3" w:rsidRDefault="00A640E3" w:rsidP="00A640E3">
      <w:pPr>
        <w:pStyle w:val="CodeListing"/>
      </w:pPr>
      <w:r w:rsidRPr="00A640E3">
        <w:t xml:space="preserve">            "groupIdentifier"  : "E24A5978-66BB-4810-A29B-E4B193D5076F",</w:t>
      </w:r>
    </w:p>
    <w:p w14:paraId="672279BD" w14:textId="77777777" w:rsidR="00A640E3" w:rsidRPr="00A640E3" w:rsidRDefault="00A640E3" w:rsidP="00A640E3">
      <w:pPr>
        <w:pStyle w:val="CodeListing"/>
      </w:pPr>
      <w:r w:rsidRPr="00A640E3">
        <w:t xml:space="preserve">            "deviceType"       : "PHONE"</w:t>
      </w:r>
    </w:p>
    <w:p w14:paraId="30A545D7" w14:textId="77777777" w:rsidR="00A640E3" w:rsidRPr="00A640E3" w:rsidRDefault="00A640E3" w:rsidP="00A640E3">
      <w:pPr>
        <w:pStyle w:val="CodeListing"/>
      </w:pPr>
      <w:r w:rsidRPr="00A640E3">
        <w:t xml:space="preserve">        },</w:t>
      </w:r>
    </w:p>
    <w:p w14:paraId="4F751E73" w14:textId="77777777" w:rsidR="00A640E3" w:rsidRPr="00A640E3" w:rsidRDefault="00A640E3" w:rsidP="00A640E3">
      <w:pPr>
        <w:pStyle w:val="CodeListing"/>
      </w:pPr>
      <w:r w:rsidRPr="00A640E3">
        <w:t xml:space="preserve">        {</w:t>
      </w:r>
    </w:p>
    <w:p w14:paraId="5B1DF758" w14:textId="77777777" w:rsidR="00A640E3" w:rsidRPr="00A640E3" w:rsidRDefault="00A640E3" w:rsidP="00A640E3">
      <w:pPr>
        <w:pStyle w:val="CodeListing"/>
      </w:pPr>
      <w:r w:rsidRPr="00A640E3">
        <w:t xml:space="preserve">            "keyID"            : "498277430125B8F85F1",</w:t>
      </w:r>
    </w:p>
    <w:p w14:paraId="27A6D572" w14:textId="77777777" w:rsidR="00A640E3" w:rsidRPr="00A640E3" w:rsidRDefault="00A640E3" w:rsidP="00A640E3">
      <w:pPr>
        <w:pStyle w:val="CodeListing"/>
      </w:pPr>
      <w:r w:rsidRPr="00A640E3">
        <w:t xml:space="preserve">            "keyConfiguration" : {</w:t>
      </w:r>
    </w:p>
    <w:p w14:paraId="46572E29" w14:textId="77777777" w:rsidR="00A640E3" w:rsidRPr="00A640E3" w:rsidRDefault="00A640E3" w:rsidP="00A640E3">
      <w:pPr>
        <w:pStyle w:val="CodeListing"/>
      </w:pPr>
      <w:r w:rsidRPr="00A640E3">
        <w:t xml:space="preserve">                "friendlyName" : "Jon's Watch",</w:t>
      </w:r>
    </w:p>
    <w:p w14:paraId="1992BA22" w14:textId="77777777" w:rsidR="00A640E3" w:rsidRPr="00A640E3" w:rsidRDefault="00A640E3" w:rsidP="00A640E3">
      <w:pPr>
        <w:pStyle w:val="CodeListing"/>
      </w:pPr>
      <w:r w:rsidRPr="00A640E3">
        <w:t xml:space="preserve">                "rights"       : 0,</w:t>
      </w:r>
    </w:p>
    <w:p w14:paraId="2CFB58A9" w14:textId="77777777" w:rsidR="00A640E3" w:rsidRPr="00A640E3" w:rsidRDefault="00A640E3" w:rsidP="00A640E3">
      <w:pPr>
        <w:pStyle w:val="CodeListing"/>
      </w:pPr>
      <w:r w:rsidRPr="00A640E3">
        <w:t xml:space="preserve">                "keyValidFrom" : "2021-02-19T23:05:17.462+0000",</w:t>
      </w:r>
    </w:p>
    <w:p w14:paraId="4185089C" w14:textId="77777777" w:rsidR="00A640E3" w:rsidRPr="00A640E3" w:rsidRDefault="00A640E3" w:rsidP="00A640E3">
      <w:pPr>
        <w:pStyle w:val="CodeListing"/>
      </w:pPr>
      <w:r w:rsidRPr="00A640E3">
        <w:t xml:space="preserve">                "keyValidTo"   : "2021-02-19T23:05:17.462+0000"</w:t>
      </w:r>
    </w:p>
    <w:p w14:paraId="27A831DF" w14:textId="77777777" w:rsidR="00A640E3" w:rsidRPr="00A640E3" w:rsidRDefault="00A640E3" w:rsidP="00A640E3">
      <w:pPr>
        <w:pStyle w:val="CodeListing"/>
      </w:pPr>
      <w:r w:rsidRPr="00A640E3">
        <w:t xml:space="preserve">            },</w:t>
      </w:r>
    </w:p>
    <w:p w14:paraId="7A8E12BF" w14:textId="77777777" w:rsidR="00A640E3" w:rsidRPr="00A640E3" w:rsidRDefault="00A640E3" w:rsidP="00A640E3">
      <w:pPr>
        <w:pStyle w:val="CodeListing"/>
      </w:pPr>
      <w:r w:rsidRPr="00A640E3">
        <w:t xml:space="preserve">            "status"           : 1,</w:t>
      </w:r>
    </w:p>
    <w:p w14:paraId="37722851" w14:textId="77777777" w:rsidR="00A640E3" w:rsidRPr="00A640E3" w:rsidRDefault="00A640E3" w:rsidP="00A640E3">
      <w:pPr>
        <w:pStyle w:val="CodeListing"/>
      </w:pPr>
      <w:r w:rsidRPr="00A640E3">
        <w:t xml:space="preserve">            "groupIdentifier"  : "E24A5978-66BB-4810-A29B-E4B193D5076F",</w:t>
      </w:r>
    </w:p>
    <w:p w14:paraId="318179E0" w14:textId="77777777" w:rsidR="00A640E3" w:rsidRPr="00A640E3" w:rsidRDefault="00A640E3" w:rsidP="00A640E3">
      <w:pPr>
        <w:pStyle w:val="CodeListing"/>
      </w:pPr>
      <w:r w:rsidRPr="00A640E3">
        <w:t xml:space="preserve">            "deviceType"       : "WATCH"</w:t>
      </w:r>
    </w:p>
    <w:p w14:paraId="4F2D6708" w14:textId="77777777" w:rsidR="00A640E3" w:rsidRPr="00A640E3" w:rsidRDefault="00A640E3" w:rsidP="00A640E3">
      <w:pPr>
        <w:pStyle w:val="CodeListing"/>
      </w:pPr>
      <w:r w:rsidRPr="00A640E3">
        <w:t xml:space="preserve">        },</w:t>
      </w:r>
    </w:p>
    <w:p w14:paraId="1BD683E3" w14:textId="77777777" w:rsidR="00A640E3" w:rsidRPr="00A640E3" w:rsidRDefault="00A640E3" w:rsidP="00A640E3">
      <w:pPr>
        <w:pStyle w:val="CodeListing"/>
      </w:pPr>
      <w:r w:rsidRPr="00A640E3">
        <w:t xml:space="preserve">        {</w:t>
      </w:r>
    </w:p>
    <w:p w14:paraId="0F8E571C" w14:textId="77777777" w:rsidR="00A640E3" w:rsidRPr="00A640E3" w:rsidRDefault="00A640E3" w:rsidP="00A640E3">
      <w:pPr>
        <w:pStyle w:val="CodeListing"/>
      </w:pPr>
      <w:r w:rsidRPr="00A640E3">
        <w:t xml:space="preserve">            "keyID"            : "276459836197C6A34D2",</w:t>
      </w:r>
    </w:p>
    <w:p w14:paraId="62B09720" w14:textId="77777777" w:rsidR="00A640E3" w:rsidRPr="00A640E3" w:rsidRDefault="00A640E3" w:rsidP="00A640E3">
      <w:pPr>
        <w:pStyle w:val="CodeListing"/>
      </w:pPr>
      <w:r w:rsidRPr="00A640E3">
        <w:t xml:space="preserve">            "keyConfiguration" : {</w:t>
      </w:r>
    </w:p>
    <w:p w14:paraId="2BA28B2E" w14:textId="77777777" w:rsidR="00A640E3" w:rsidRPr="00A640E3" w:rsidRDefault="00A640E3" w:rsidP="00A640E3">
      <w:pPr>
        <w:pStyle w:val="CodeListing"/>
      </w:pPr>
      <w:r w:rsidRPr="00A640E3">
        <w:t xml:space="preserve">                "friendlyName" : "Jane's Phone",</w:t>
      </w:r>
    </w:p>
    <w:p w14:paraId="15C23469" w14:textId="77777777" w:rsidR="00A640E3" w:rsidRPr="00A640E3" w:rsidRDefault="00A640E3" w:rsidP="00A640E3">
      <w:pPr>
        <w:pStyle w:val="CodeListing"/>
      </w:pPr>
      <w:r w:rsidRPr="00A640E3">
        <w:t xml:space="preserve">                "rights"       : 0,</w:t>
      </w:r>
    </w:p>
    <w:p w14:paraId="56616BAC" w14:textId="77777777" w:rsidR="00A640E3" w:rsidRPr="00A640E3" w:rsidRDefault="00A640E3" w:rsidP="00A640E3">
      <w:pPr>
        <w:pStyle w:val="CodeListing"/>
      </w:pPr>
      <w:r w:rsidRPr="00A640E3">
        <w:t xml:space="preserve">                "keyValidFrom" : "2021-02-19T23:05:17.462+0000",</w:t>
      </w:r>
    </w:p>
    <w:p w14:paraId="726C82EB" w14:textId="77777777" w:rsidR="00A640E3" w:rsidRPr="00A640E3" w:rsidRDefault="00A640E3" w:rsidP="00A640E3">
      <w:pPr>
        <w:pStyle w:val="CodeListing"/>
      </w:pPr>
      <w:r w:rsidRPr="00A640E3">
        <w:t xml:space="preserve">                "keyValidTo"   : "2021-02-19T23:05:17.462+0000"</w:t>
      </w:r>
    </w:p>
    <w:p w14:paraId="47E75E9E" w14:textId="77777777" w:rsidR="00A640E3" w:rsidRPr="00A640E3" w:rsidRDefault="00A640E3" w:rsidP="00A640E3">
      <w:pPr>
        <w:pStyle w:val="CodeListing"/>
      </w:pPr>
      <w:r w:rsidRPr="00A640E3">
        <w:t xml:space="preserve">            },</w:t>
      </w:r>
    </w:p>
    <w:p w14:paraId="1225A6F2" w14:textId="77777777" w:rsidR="00A640E3" w:rsidRPr="00A640E3" w:rsidRDefault="00A640E3" w:rsidP="00A640E3">
      <w:pPr>
        <w:pStyle w:val="CodeListing"/>
      </w:pPr>
      <w:r w:rsidRPr="00A640E3">
        <w:t xml:space="preserve">            "status"           : 15,</w:t>
      </w:r>
    </w:p>
    <w:p w14:paraId="498259B2" w14:textId="77777777" w:rsidR="00A640E3" w:rsidRPr="00A640E3" w:rsidRDefault="00A640E3" w:rsidP="00A640E3">
      <w:pPr>
        <w:pStyle w:val="CodeListing"/>
      </w:pPr>
      <w:r w:rsidRPr="00A640E3">
        <w:t xml:space="preserve">            "groupIdentifier"  : "D308745E-35E3-4FCD-B121-D159457B79C6",</w:t>
      </w:r>
    </w:p>
    <w:p w14:paraId="28B7DBF4" w14:textId="77777777" w:rsidR="00A640E3" w:rsidRPr="00A640E3" w:rsidRDefault="00A640E3" w:rsidP="00A640E3">
      <w:pPr>
        <w:pStyle w:val="CodeListing"/>
      </w:pPr>
      <w:r w:rsidRPr="00A640E3">
        <w:t xml:space="preserve">            "deviceType"       : "PHONE"</w:t>
      </w:r>
    </w:p>
    <w:p w14:paraId="307DF4C3" w14:textId="77777777" w:rsidR="00A640E3" w:rsidRPr="00A640E3" w:rsidRDefault="00A640E3" w:rsidP="00A640E3">
      <w:pPr>
        <w:pStyle w:val="CodeListing"/>
      </w:pPr>
      <w:r w:rsidRPr="00A640E3">
        <w:t xml:space="preserve">        }</w:t>
      </w:r>
    </w:p>
    <w:p w14:paraId="6B239D80" w14:textId="77777777" w:rsidR="00A640E3" w:rsidRPr="00A640E3" w:rsidRDefault="00A640E3" w:rsidP="00A640E3">
      <w:pPr>
        <w:pStyle w:val="CodeListing"/>
      </w:pPr>
      <w:r w:rsidRPr="00A640E3">
        <w:t xml:space="preserve">    ]</w:t>
      </w:r>
    </w:p>
    <w:p w14:paraId="505E2E56" w14:textId="77777777" w:rsidR="00A640E3" w:rsidRPr="00A640E3" w:rsidRDefault="00A640E3" w:rsidP="00A640E3">
      <w:pPr>
        <w:pStyle w:val="CodeListing"/>
      </w:pPr>
      <w:r w:rsidRPr="00A640E3">
        <w:t>}</w:t>
      </w:r>
    </w:p>
    <w:p w14:paraId="2D316DB9" w14:textId="3276DB8B" w:rsidR="00E13EE7" w:rsidRDefault="00E13EE7" w:rsidP="00E00FC9">
      <w:pPr>
        <w:pStyle w:val="Heading3"/>
        <w:ind w:left="900" w:hanging="900"/>
      </w:pPr>
      <w:bookmarkStart w:id="2231" w:name="_Toc102928458"/>
      <w:bookmarkStart w:id="2232" w:name="_Toc102929129"/>
      <w:bookmarkStart w:id="2233" w:name="_Toc102928459"/>
      <w:bookmarkStart w:id="2234" w:name="_Toc102929130"/>
      <w:bookmarkStart w:id="2235" w:name="_Toc102928460"/>
      <w:bookmarkStart w:id="2236" w:name="_Toc102929131"/>
      <w:bookmarkStart w:id="2237" w:name="_Toc102928461"/>
      <w:bookmarkStart w:id="2238" w:name="_Toc102929132"/>
      <w:bookmarkStart w:id="2239" w:name="_Toc102928462"/>
      <w:bookmarkStart w:id="2240" w:name="_Toc102929133"/>
      <w:bookmarkStart w:id="2241" w:name="_Toc102928475"/>
      <w:bookmarkStart w:id="2242" w:name="_Toc102929146"/>
      <w:bookmarkStart w:id="2243" w:name="_Toc102928495"/>
      <w:bookmarkStart w:id="2244" w:name="_Toc102929166"/>
      <w:bookmarkStart w:id="2245" w:name="_Toc102928496"/>
      <w:bookmarkStart w:id="2246" w:name="_Toc102929167"/>
      <w:bookmarkStart w:id="2247" w:name="_Toc102928497"/>
      <w:bookmarkStart w:id="2248" w:name="_Toc102929168"/>
      <w:bookmarkStart w:id="2249" w:name="_Toc102928498"/>
      <w:bookmarkStart w:id="2250" w:name="_Toc102929169"/>
      <w:bookmarkStart w:id="2251" w:name="_Toc102928499"/>
      <w:bookmarkStart w:id="2252" w:name="_Toc102929170"/>
      <w:bookmarkStart w:id="2253" w:name="_Toc102928500"/>
      <w:bookmarkStart w:id="2254" w:name="_Toc102929171"/>
      <w:bookmarkStart w:id="2255" w:name="_Toc102928501"/>
      <w:bookmarkStart w:id="2256" w:name="_Toc102929172"/>
      <w:bookmarkStart w:id="2257" w:name="_Toc102928502"/>
      <w:bookmarkStart w:id="2258" w:name="_Toc102929173"/>
      <w:bookmarkStart w:id="2259" w:name="_Toc102928503"/>
      <w:bookmarkStart w:id="2260" w:name="_Toc102929174"/>
      <w:bookmarkStart w:id="2261" w:name="_Toc102928504"/>
      <w:bookmarkStart w:id="2262" w:name="_Toc102929175"/>
      <w:bookmarkStart w:id="2263" w:name="_Toc102928505"/>
      <w:bookmarkStart w:id="2264" w:name="_Toc102929176"/>
      <w:bookmarkStart w:id="2265" w:name="_Toc102928506"/>
      <w:bookmarkStart w:id="2266" w:name="_Toc102929177"/>
      <w:bookmarkStart w:id="2267" w:name="_Toc102928507"/>
      <w:bookmarkStart w:id="2268" w:name="_Toc102929178"/>
      <w:bookmarkStart w:id="2269" w:name="_Toc102928508"/>
      <w:bookmarkStart w:id="2270" w:name="_Toc102929179"/>
      <w:bookmarkStart w:id="2271" w:name="_Toc102928509"/>
      <w:bookmarkStart w:id="2272" w:name="_Toc102929180"/>
      <w:bookmarkStart w:id="2273" w:name="_Toc102928510"/>
      <w:bookmarkStart w:id="2274" w:name="_Toc102929181"/>
      <w:bookmarkStart w:id="2275" w:name="_Toc102928511"/>
      <w:bookmarkStart w:id="2276" w:name="_Toc102929182"/>
      <w:bookmarkStart w:id="2277" w:name="_Toc102928512"/>
      <w:bookmarkStart w:id="2278" w:name="_Toc102929183"/>
      <w:bookmarkStart w:id="2279" w:name="_Toc102928513"/>
      <w:bookmarkStart w:id="2280" w:name="_Toc102929184"/>
      <w:bookmarkStart w:id="2281" w:name="_Toc102928514"/>
      <w:bookmarkStart w:id="2282" w:name="_Toc102929185"/>
      <w:bookmarkStart w:id="2283" w:name="_Toc102928515"/>
      <w:bookmarkStart w:id="2284" w:name="_Toc102929186"/>
      <w:bookmarkStart w:id="2285" w:name="_Toc102928516"/>
      <w:bookmarkStart w:id="2286" w:name="_Toc102929187"/>
      <w:bookmarkStart w:id="2287" w:name="_Toc102928517"/>
      <w:bookmarkStart w:id="2288" w:name="_Toc102929188"/>
      <w:bookmarkStart w:id="2289" w:name="_Toc102928518"/>
      <w:bookmarkStart w:id="2290" w:name="_Toc102929189"/>
      <w:bookmarkStart w:id="2291" w:name="_Toc102928537"/>
      <w:bookmarkStart w:id="2292" w:name="_Toc102929208"/>
      <w:bookmarkStart w:id="2293" w:name="_Toc102928551"/>
      <w:bookmarkStart w:id="2294" w:name="_Toc102929222"/>
      <w:bookmarkStart w:id="2295" w:name="_Toc102928552"/>
      <w:bookmarkStart w:id="2296" w:name="_Toc102929223"/>
      <w:bookmarkStart w:id="2297" w:name="_Toc102928553"/>
      <w:bookmarkStart w:id="2298" w:name="_Toc102929224"/>
      <w:bookmarkStart w:id="2299" w:name="_Toc102928554"/>
      <w:bookmarkStart w:id="2300" w:name="_Toc102929225"/>
      <w:bookmarkStart w:id="2301" w:name="_Toc102928555"/>
      <w:bookmarkStart w:id="2302" w:name="_Toc102929226"/>
      <w:bookmarkStart w:id="2303" w:name="_Toc102928556"/>
      <w:bookmarkStart w:id="2304" w:name="_Toc102929227"/>
      <w:bookmarkStart w:id="2305" w:name="_Toc102928557"/>
      <w:bookmarkStart w:id="2306" w:name="_Toc102929228"/>
      <w:bookmarkStart w:id="2307" w:name="_Toc102928558"/>
      <w:bookmarkStart w:id="2308" w:name="_Toc102929229"/>
      <w:bookmarkStart w:id="2309" w:name="_Toc102928559"/>
      <w:bookmarkStart w:id="2310" w:name="_Toc102929230"/>
      <w:bookmarkStart w:id="2311" w:name="_Toc102928560"/>
      <w:bookmarkStart w:id="2312" w:name="_Toc102929231"/>
      <w:bookmarkStart w:id="2313" w:name="_Toc102928561"/>
      <w:bookmarkStart w:id="2314" w:name="_Toc102929232"/>
      <w:bookmarkStart w:id="2315" w:name="_Toc102928562"/>
      <w:bookmarkStart w:id="2316" w:name="_Toc102929233"/>
      <w:bookmarkStart w:id="2317" w:name="_Toc102928563"/>
      <w:bookmarkStart w:id="2318" w:name="_Toc102929234"/>
      <w:bookmarkStart w:id="2319" w:name="_Toc102928564"/>
      <w:bookmarkStart w:id="2320" w:name="_Toc102929235"/>
      <w:bookmarkStart w:id="2321" w:name="_Toc102928565"/>
      <w:bookmarkStart w:id="2322" w:name="_Toc102929236"/>
      <w:bookmarkStart w:id="2323" w:name="_Toc102928566"/>
      <w:bookmarkStart w:id="2324" w:name="_Toc102929237"/>
      <w:bookmarkStart w:id="2325" w:name="_Toc102928567"/>
      <w:bookmarkStart w:id="2326" w:name="_Toc102929238"/>
      <w:bookmarkStart w:id="2327" w:name="_Toc102928568"/>
      <w:bookmarkStart w:id="2328" w:name="_Toc102929239"/>
      <w:bookmarkStart w:id="2329" w:name="_Toc102928569"/>
      <w:bookmarkStart w:id="2330" w:name="_Toc102929240"/>
      <w:bookmarkStart w:id="2331" w:name="_Toc102928570"/>
      <w:bookmarkStart w:id="2332" w:name="_Toc102929241"/>
      <w:bookmarkStart w:id="2333" w:name="_Toc102928571"/>
      <w:bookmarkStart w:id="2334" w:name="_Toc102929242"/>
      <w:bookmarkStart w:id="2335" w:name="_Toc102928572"/>
      <w:bookmarkStart w:id="2336" w:name="_Toc102929243"/>
      <w:bookmarkStart w:id="2337" w:name="_Toc102928573"/>
      <w:bookmarkStart w:id="2338" w:name="_Toc102929244"/>
      <w:bookmarkStart w:id="2339" w:name="_Toc102928574"/>
      <w:bookmarkStart w:id="2340" w:name="_Toc102929245"/>
      <w:bookmarkStart w:id="2341" w:name="_Toc102928587"/>
      <w:bookmarkStart w:id="2342" w:name="_Toc102929258"/>
      <w:bookmarkStart w:id="2343" w:name="_Toc102928601"/>
      <w:bookmarkStart w:id="2344" w:name="_Toc102929272"/>
      <w:bookmarkStart w:id="2345" w:name="_Toc102928602"/>
      <w:bookmarkStart w:id="2346" w:name="_Toc102929273"/>
      <w:bookmarkStart w:id="2347" w:name="_Toc102928603"/>
      <w:bookmarkStart w:id="2348" w:name="_Toc102929274"/>
      <w:bookmarkStart w:id="2349" w:name="_Toc102928604"/>
      <w:bookmarkStart w:id="2350" w:name="_Toc102929275"/>
      <w:bookmarkStart w:id="2351" w:name="_Toc102928605"/>
      <w:bookmarkStart w:id="2352" w:name="_Toc102929276"/>
      <w:bookmarkStart w:id="2353" w:name="_Toc102928606"/>
      <w:bookmarkStart w:id="2354" w:name="_Toc102929277"/>
      <w:bookmarkStart w:id="2355" w:name="_Toc102928607"/>
      <w:bookmarkStart w:id="2356" w:name="_Toc102929278"/>
      <w:bookmarkStart w:id="2357" w:name="_Toc102928608"/>
      <w:bookmarkStart w:id="2358" w:name="_Toc102929279"/>
      <w:bookmarkStart w:id="2359" w:name="_Toc102928609"/>
      <w:bookmarkStart w:id="2360" w:name="_Toc102929280"/>
      <w:bookmarkStart w:id="2361" w:name="_Toc102928610"/>
      <w:bookmarkStart w:id="2362" w:name="_Toc102929281"/>
      <w:bookmarkStart w:id="2363" w:name="_Toc102928611"/>
      <w:bookmarkStart w:id="2364" w:name="_Toc102929282"/>
      <w:bookmarkStart w:id="2365" w:name="_Toc102928612"/>
      <w:bookmarkStart w:id="2366" w:name="_Toc102929283"/>
      <w:bookmarkStart w:id="2367" w:name="_Toc102928613"/>
      <w:bookmarkStart w:id="2368" w:name="_Toc102929284"/>
      <w:bookmarkStart w:id="2369" w:name="_Toc102928614"/>
      <w:bookmarkStart w:id="2370" w:name="_Toc102929285"/>
      <w:bookmarkStart w:id="2371" w:name="_Toc102928615"/>
      <w:bookmarkStart w:id="2372" w:name="_Toc102929286"/>
      <w:bookmarkStart w:id="2373" w:name="_Toc102928616"/>
      <w:bookmarkStart w:id="2374" w:name="_Toc102929287"/>
      <w:bookmarkStart w:id="2375" w:name="_Toc102928617"/>
      <w:bookmarkStart w:id="2376" w:name="_Toc102929288"/>
      <w:bookmarkStart w:id="2377" w:name="_Toc102928618"/>
      <w:bookmarkStart w:id="2378" w:name="_Toc102929289"/>
      <w:bookmarkStart w:id="2379" w:name="_Toc102928619"/>
      <w:bookmarkStart w:id="2380" w:name="_Toc102929290"/>
      <w:bookmarkStart w:id="2381" w:name="_Toc102928620"/>
      <w:bookmarkStart w:id="2382" w:name="_Toc102929291"/>
      <w:bookmarkStart w:id="2383" w:name="_Toc102928621"/>
      <w:bookmarkStart w:id="2384" w:name="_Toc102929292"/>
      <w:bookmarkStart w:id="2385" w:name="_Toc102928622"/>
      <w:bookmarkStart w:id="2386" w:name="_Toc102929293"/>
      <w:bookmarkStart w:id="2387" w:name="_Toc102928623"/>
      <w:bookmarkStart w:id="2388" w:name="_Toc102929294"/>
      <w:bookmarkStart w:id="2389" w:name="_Toc102928670"/>
      <w:bookmarkStart w:id="2390" w:name="_Toc102929341"/>
      <w:bookmarkStart w:id="2391" w:name="_Toc102928684"/>
      <w:bookmarkStart w:id="2392" w:name="_Toc102929355"/>
      <w:bookmarkStart w:id="2393" w:name="_Toc102928685"/>
      <w:bookmarkStart w:id="2394" w:name="_Toc102929356"/>
      <w:bookmarkStart w:id="2395" w:name="_Toc102928686"/>
      <w:bookmarkStart w:id="2396" w:name="_Toc102929357"/>
      <w:bookmarkStart w:id="2397" w:name="_Toc102928687"/>
      <w:bookmarkStart w:id="2398" w:name="_Toc102929358"/>
      <w:bookmarkStart w:id="2399" w:name="_Toc102928688"/>
      <w:bookmarkStart w:id="2400" w:name="_Toc102929359"/>
      <w:bookmarkStart w:id="2401" w:name="_Toc102928689"/>
      <w:bookmarkStart w:id="2402" w:name="_Toc102929360"/>
      <w:bookmarkStart w:id="2403" w:name="_Toc102928690"/>
      <w:bookmarkStart w:id="2404" w:name="_Toc102929361"/>
      <w:bookmarkStart w:id="2405" w:name="_Toc102928691"/>
      <w:bookmarkStart w:id="2406" w:name="_Toc102929362"/>
      <w:bookmarkStart w:id="2407" w:name="_Toc102928692"/>
      <w:bookmarkStart w:id="2408" w:name="_Toc102929363"/>
      <w:bookmarkStart w:id="2409" w:name="_Toc102928693"/>
      <w:bookmarkStart w:id="2410" w:name="_Toc102929364"/>
      <w:bookmarkStart w:id="2411" w:name="_Toc102928694"/>
      <w:bookmarkStart w:id="2412" w:name="_Toc102929365"/>
      <w:bookmarkStart w:id="2413" w:name="_Toc102928695"/>
      <w:bookmarkStart w:id="2414" w:name="_Toc102929366"/>
      <w:bookmarkStart w:id="2415" w:name="_Toc102928696"/>
      <w:bookmarkStart w:id="2416" w:name="_Toc102929367"/>
      <w:bookmarkStart w:id="2417" w:name="_Toc102928697"/>
      <w:bookmarkStart w:id="2418" w:name="_Toc102929368"/>
      <w:bookmarkStart w:id="2419" w:name="_Toc102928698"/>
      <w:bookmarkStart w:id="2420" w:name="_Toc102929369"/>
      <w:bookmarkStart w:id="2421" w:name="_Toc102928699"/>
      <w:bookmarkStart w:id="2422" w:name="_Toc102929370"/>
      <w:bookmarkStart w:id="2423" w:name="_Toc102928700"/>
      <w:bookmarkStart w:id="2424" w:name="_Toc102929371"/>
      <w:bookmarkStart w:id="2425" w:name="_Toc102928701"/>
      <w:bookmarkStart w:id="2426" w:name="_Toc102929372"/>
      <w:bookmarkStart w:id="2427" w:name="_Toc102928702"/>
      <w:bookmarkStart w:id="2428" w:name="_Toc102929373"/>
      <w:bookmarkStart w:id="2429" w:name="_Toc102928703"/>
      <w:bookmarkStart w:id="2430" w:name="_Toc102929374"/>
      <w:bookmarkStart w:id="2431" w:name="_Toc102928704"/>
      <w:bookmarkStart w:id="2432" w:name="_Toc102929375"/>
      <w:bookmarkStart w:id="2433" w:name="_Toc102928705"/>
      <w:bookmarkStart w:id="2434" w:name="_Toc102929376"/>
      <w:bookmarkStart w:id="2435" w:name="_Toc102928706"/>
      <w:bookmarkStart w:id="2436" w:name="_Toc102929377"/>
      <w:bookmarkStart w:id="2437" w:name="_Toc102928707"/>
      <w:bookmarkStart w:id="2438" w:name="_Toc102929378"/>
      <w:bookmarkStart w:id="2439" w:name="_Toc102928708"/>
      <w:bookmarkStart w:id="2440" w:name="_Toc102929379"/>
      <w:bookmarkStart w:id="2441" w:name="_Toc102928709"/>
      <w:bookmarkStart w:id="2442" w:name="_Toc102929380"/>
      <w:bookmarkStart w:id="2443" w:name="_Toc102928710"/>
      <w:bookmarkStart w:id="2444" w:name="_Toc102929381"/>
      <w:bookmarkStart w:id="2445" w:name="_Toc102928711"/>
      <w:bookmarkStart w:id="2446" w:name="_Toc102929382"/>
      <w:bookmarkStart w:id="2447" w:name="_Toc102928712"/>
      <w:bookmarkStart w:id="2448" w:name="_Toc102929383"/>
      <w:bookmarkStart w:id="2449" w:name="_Toc102928713"/>
      <w:bookmarkStart w:id="2450" w:name="_Toc102929384"/>
      <w:bookmarkStart w:id="2451" w:name="_Toc102928714"/>
      <w:bookmarkStart w:id="2452" w:name="_Toc102929385"/>
      <w:bookmarkStart w:id="2453" w:name="_Toc102928715"/>
      <w:bookmarkStart w:id="2454" w:name="_Toc102929386"/>
      <w:bookmarkStart w:id="2455" w:name="_Toc102928716"/>
      <w:bookmarkStart w:id="2456" w:name="_Toc102929387"/>
      <w:bookmarkStart w:id="2457" w:name="_Toc102928717"/>
      <w:bookmarkStart w:id="2458" w:name="_Toc102929388"/>
      <w:bookmarkStart w:id="2459" w:name="_Toc102928718"/>
      <w:bookmarkStart w:id="2460" w:name="_Toc102929389"/>
      <w:bookmarkStart w:id="2461" w:name="_Toc102928719"/>
      <w:bookmarkStart w:id="2462" w:name="_Toc102929390"/>
      <w:bookmarkStart w:id="2463" w:name="_Toc102928720"/>
      <w:bookmarkStart w:id="2464" w:name="_Toc102929391"/>
      <w:bookmarkStart w:id="2465" w:name="_Toc102928721"/>
      <w:bookmarkStart w:id="2466" w:name="_Toc102929392"/>
      <w:bookmarkStart w:id="2467" w:name="_Toc102928722"/>
      <w:bookmarkStart w:id="2468" w:name="_Toc102929393"/>
      <w:bookmarkStart w:id="2469" w:name="_Toc102928723"/>
      <w:bookmarkStart w:id="2470" w:name="_Toc102929394"/>
      <w:bookmarkStart w:id="2471" w:name="_Toc102928724"/>
      <w:bookmarkStart w:id="2472" w:name="_Toc102929395"/>
      <w:bookmarkStart w:id="2473" w:name="_Toc102928725"/>
      <w:bookmarkStart w:id="2474" w:name="_Toc102929396"/>
      <w:bookmarkStart w:id="2475" w:name="_Toc102928726"/>
      <w:bookmarkStart w:id="2476" w:name="_Toc102929397"/>
      <w:bookmarkStart w:id="2477" w:name="_Toc102928727"/>
      <w:bookmarkStart w:id="2478" w:name="_Toc102929398"/>
      <w:bookmarkStart w:id="2479" w:name="_Ref61692177"/>
      <w:bookmarkStart w:id="2480" w:name="_Toc64812093"/>
      <w:bookmarkStart w:id="2481" w:name="_Toc112706209"/>
      <w:bookmarkStart w:id="2482" w:name="_Toc118219583"/>
      <w:bookmarkStart w:id="2483" w:name="_Toc118222694"/>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r>
        <w:t>API – eventNotification</w:t>
      </w:r>
      <w:bookmarkEnd w:id="2479"/>
      <w:bookmarkEnd w:id="2480"/>
      <w:bookmarkEnd w:id="2481"/>
      <w:bookmarkEnd w:id="2482"/>
      <w:bookmarkEnd w:id="2483"/>
    </w:p>
    <w:p w14:paraId="425B1B25" w14:textId="61588F34" w:rsidR="00E13EE7" w:rsidRDefault="00E13EE7" w:rsidP="00E13EE7">
      <w:pPr>
        <w:rPr>
          <w:lang w:eastAsia="ja-JP"/>
        </w:rPr>
      </w:pPr>
      <w:r>
        <w:rPr>
          <w:lang w:eastAsia="ja-JP"/>
        </w:rPr>
        <w:t>This is a generic API offered by the Device OEM Server and the Vehicle OEM Server to communicate different events on a Digital Key.</w:t>
      </w:r>
    </w:p>
    <w:p w14:paraId="2CCE44BE" w14:textId="434E2C27" w:rsidR="00E13EE7" w:rsidRDefault="00E13EE7" w:rsidP="00D23E0D">
      <w:pPr>
        <w:pStyle w:val="Heading4"/>
      </w:pPr>
      <w:bookmarkStart w:id="2484" w:name="_Ref61623475"/>
      <w:r>
        <w:lastRenderedPageBreak/>
        <w:t>End Point</w:t>
      </w:r>
      <w:bookmarkEnd w:id="2484"/>
    </w:p>
    <w:p w14:paraId="0A63F724" w14:textId="3FA28F68" w:rsidR="00E13EE7" w:rsidRDefault="00E13EE7" w:rsidP="00E13EE7">
      <w:pPr>
        <w:rPr>
          <w:lang w:eastAsia="ja-JP"/>
        </w:rPr>
      </w:pPr>
      <w:r>
        <w:rPr>
          <w:lang w:eastAsia="ja-JP"/>
        </w:rPr>
        <w:t>HTTP POST /{service}/{version}/eventNotification</w:t>
      </w:r>
    </w:p>
    <w:p w14:paraId="6632AB42" w14:textId="24BAD6AF" w:rsidR="00E13EE7" w:rsidRDefault="00E13EE7" w:rsidP="00D23E0D">
      <w:pPr>
        <w:pStyle w:val="Heading4"/>
      </w:pPr>
      <w:bookmarkStart w:id="2485" w:name="_Ref61623272"/>
      <w:r>
        <w:t>EventNotification ()</w:t>
      </w:r>
      <w:bookmarkEnd w:id="2485"/>
    </w:p>
    <w:tbl>
      <w:tblPr>
        <w:tblW w:w="5000" w:type="pct"/>
        <w:shd w:val="clear" w:color="auto" w:fill="FFFFFF"/>
        <w:tblCellMar>
          <w:left w:w="0" w:type="dxa"/>
          <w:right w:w="0" w:type="dxa"/>
        </w:tblCellMar>
        <w:tblLook w:val="04A0" w:firstRow="1" w:lastRow="0" w:firstColumn="1" w:lastColumn="0" w:noHBand="0" w:noVBand="1"/>
      </w:tblPr>
      <w:tblGrid>
        <w:gridCol w:w="1398"/>
        <w:gridCol w:w="1369"/>
        <w:gridCol w:w="1162"/>
        <w:gridCol w:w="3957"/>
        <w:gridCol w:w="1458"/>
      </w:tblGrid>
      <w:tr w:rsidR="009B5957" w:rsidRPr="00CD7ACD" w14:paraId="1C2A06E3" w14:textId="77777777" w:rsidTr="009B5957">
        <w:trPr>
          <w:trHeight w:val="679"/>
          <w:tblHeader/>
        </w:trPr>
        <w:tc>
          <w:tcPr>
            <w:tcW w:w="74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AD98216" w14:textId="77777777" w:rsidR="009B5957" w:rsidRPr="00CD7ACD" w:rsidRDefault="009B5957" w:rsidP="003458B9">
            <w:pPr>
              <w:pStyle w:val="TableHead-BlackCentered"/>
            </w:pPr>
            <w:r w:rsidRPr="00CD7ACD">
              <w:t>Parameter</w:t>
            </w:r>
          </w:p>
        </w:tc>
        <w:tc>
          <w:tcPr>
            <w:tcW w:w="74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5607ACE" w14:textId="77777777" w:rsidR="009B5957" w:rsidRPr="00CD7ACD" w:rsidRDefault="009B5957" w:rsidP="003458B9">
            <w:pPr>
              <w:pStyle w:val="TableHead-BlackCentered"/>
            </w:pPr>
            <w:r w:rsidRPr="00CD7ACD">
              <w:t>Type</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1541191" w14:textId="77777777" w:rsidR="009B5957" w:rsidRPr="00CD7ACD" w:rsidRDefault="009B5957" w:rsidP="003458B9">
            <w:pPr>
              <w:pStyle w:val="TableHead-BlackCentered"/>
            </w:pPr>
            <w:r w:rsidRPr="00CD7ACD">
              <w:t xml:space="preserve">Max </w:t>
            </w:r>
            <w:r w:rsidRPr="003458B9">
              <w:t>Length</w:t>
            </w:r>
          </w:p>
          <w:p w14:paraId="2132D4A0" w14:textId="77777777" w:rsidR="009B5957" w:rsidRPr="00CD7ACD" w:rsidRDefault="009B5957" w:rsidP="003458B9">
            <w:pPr>
              <w:pStyle w:val="TableHead-BlackCentered"/>
            </w:pPr>
            <w:r w:rsidRPr="00CD7ACD">
              <w:t>(bytes)</w:t>
            </w:r>
          </w:p>
        </w:tc>
        <w:tc>
          <w:tcPr>
            <w:tcW w:w="21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613B5A6" w14:textId="77777777" w:rsidR="009B5957" w:rsidRPr="00CD7ACD" w:rsidRDefault="009B5957" w:rsidP="009B5957">
            <w:pPr>
              <w:pStyle w:val="TableHead-Black"/>
            </w:pPr>
            <w:r w:rsidRPr="00CD7ACD">
              <w:t>Description</w:t>
            </w:r>
          </w:p>
        </w:tc>
        <w:tc>
          <w:tcPr>
            <w:tcW w:w="76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D2C6BA3" w14:textId="77777777" w:rsidR="009B5957" w:rsidRPr="00CD7ACD" w:rsidRDefault="009B5957" w:rsidP="009B5957">
            <w:pPr>
              <w:pStyle w:val="TableHead-Black"/>
            </w:pPr>
            <w:r w:rsidRPr="00CD7ACD">
              <w:t>Required</w:t>
            </w:r>
          </w:p>
        </w:tc>
      </w:tr>
      <w:tr w:rsidR="009B5957" w:rsidRPr="00CD7ACD" w14:paraId="166CBF3B" w14:textId="77777777" w:rsidTr="009B5957">
        <w:trPr>
          <w:trHeight w:val="456"/>
        </w:trPr>
        <w:tc>
          <w:tcPr>
            <w:tcW w:w="74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356EE8F" w14:textId="77777777" w:rsidR="009B5957" w:rsidRPr="00CD7ACD" w:rsidRDefault="009B5957" w:rsidP="003458B9">
            <w:pPr>
              <w:pStyle w:val="TableText-Centered"/>
            </w:pPr>
            <w:r w:rsidRPr="00CD7ACD">
              <w:t>keyID</w:t>
            </w:r>
          </w:p>
        </w:tc>
        <w:tc>
          <w:tcPr>
            <w:tcW w:w="74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90AB15B" w14:textId="77777777" w:rsidR="009B5957" w:rsidRPr="00CD7ACD" w:rsidRDefault="009B5957" w:rsidP="003458B9">
            <w:pPr>
              <w:pStyle w:val="TableText-Centered"/>
            </w:pPr>
            <w:r w:rsidRPr="00CD7ACD">
              <w:t>String</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A429585" w14:textId="77777777" w:rsidR="009B5957" w:rsidRPr="00CD7ACD" w:rsidRDefault="009B5957" w:rsidP="003458B9">
            <w:pPr>
              <w:pStyle w:val="TableText-Centered"/>
            </w:pPr>
            <w:r w:rsidRPr="00CD7ACD">
              <w:t>128</w:t>
            </w:r>
          </w:p>
        </w:tc>
        <w:tc>
          <w:tcPr>
            <w:tcW w:w="21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76F08A0" w14:textId="4FD3148E" w:rsidR="009B5957" w:rsidRPr="00CD7ACD" w:rsidRDefault="00A935A6" w:rsidP="003458B9">
            <w:pPr>
              <w:pStyle w:val="TableText"/>
            </w:pPr>
            <w:r>
              <w:t>The receiver’s unique key identifier</w:t>
            </w:r>
            <w:r w:rsidR="009B5957" w:rsidRPr="00CD7ACD">
              <w:t>.</w:t>
            </w:r>
          </w:p>
        </w:tc>
        <w:tc>
          <w:tcPr>
            <w:tcW w:w="76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AABEF6" w14:textId="6FC87801" w:rsidR="009B5957" w:rsidRPr="00CD7ACD" w:rsidRDefault="00A935A6" w:rsidP="003458B9">
            <w:pPr>
              <w:pStyle w:val="TableText-Centered"/>
            </w:pPr>
            <w:r>
              <w:t>Conditional</w:t>
            </w:r>
          </w:p>
        </w:tc>
      </w:tr>
      <w:tr w:rsidR="009B5957" w:rsidRPr="00CD7ACD" w14:paraId="39E5ED98" w14:textId="77777777" w:rsidTr="009B5957">
        <w:trPr>
          <w:trHeight w:val="446"/>
        </w:trPr>
        <w:tc>
          <w:tcPr>
            <w:tcW w:w="74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4F1086F" w14:textId="77777777" w:rsidR="009B5957" w:rsidRPr="00CD7ACD" w:rsidRDefault="009B5957" w:rsidP="003458B9">
            <w:pPr>
              <w:pStyle w:val="TableText-Centered"/>
            </w:pPr>
            <w:r w:rsidRPr="00CD7ACD">
              <w:t>eventType</w:t>
            </w:r>
          </w:p>
        </w:tc>
        <w:tc>
          <w:tcPr>
            <w:tcW w:w="74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DDD678A" w14:textId="77777777" w:rsidR="009B5957" w:rsidRPr="00CD7ACD" w:rsidRDefault="009B5957" w:rsidP="003458B9">
            <w:pPr>
              <w:pStyle w:val="TableText-Centered"/>
            </w:pPr>
            <w:r w:rsidRPr="00CD7ACD">
              <w:t>enum</w:t>
            </w:r>
          </w:p>
        </w:tc>
        <w:tc>
          <w:tcPr>
            <w:tcW w:w="62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1D9CB1D" w14:textId="77777777" w:rsidR="009B5957" w:rsidRPr="00CD7ACD" w:rsidRDefault="009B5957" w:rsidP="003458B9">
            <w:pPr>
              <w:pStyle w:val="TableText-Centered"/>
            </w:pPr>
            <w:r w:rsidRPr="00CD7ACD">
              <w:t>64</w:t>
            </w:r>
          </w:p>
        </w:tc>
        <w:tc>
          <w:tcPr>
            <w:tcW w:w="212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B51D0EF" w14:textId="4D5010DB" w:rsidR="009B5957" w:rsidRPr="00CD7ACD" w:rsidRDefault="009B5957" w:rsidP="003458B9">
            <w:pPr>
              <w:pStyle w:val="TableText"/>
            </w:pPr>
            <w:r w:rsidRPr="00CD7ACD">
              <w:t>The type of the event. Specified in Section</w:t>
            </w:r>
            <w:r w:rsidR="00342CED">
              <w:t xml:space="preserve"> </w:t>
            </w:r>
            <w:r w:rsidR="00F01EBF" w:rsidRPr="00F01EBF">
              <w:rPr>
                <w:rStyle w:val="CrossRef"/>
              </w:rPr>
              <w:fldChar w:fldCharType="begin"/>
            </w:r>
            <w:r w:rsidR="00F01EBF" w:rsidRPr="00F01EBF">
              <w:rPr>
                <w:rStyle w:val="CrossRef"/>
              </w:rPr>
              <w:instrText xml:space="preserve"> REF _Ref61867309 \r \h </w:instrText>
            </w:r>
            <w:r w:rsidR="00F01EBF" w:rsidRPr="00F01EBF">
              <w:rPr>
                <w:rStyle w:val="CrossRef"/>
              </w:rPr>
            </w:r>
            <w:r w:rsidR="00F01EBF" w:rsidRPr="00F01EBF">
              <w:rPr>
                <w:rStyle w:val="CrossRef"/>
              </w:rPr>
              <w:fldChar w:fldCharType="separate"/>
            </w:r>
            <w:r w:rsidR="00D81990">
              <w:rPr>
                <w:rStyle w:val="CrossRef"/>
              </w:rPr>
              <w:t>17.8.9</w:t>
            </w:r>
            <w:r w:rsidR="00F01EBF" w:rsidRPr="00F01EBF">
              <w:rPr>
                <w:rStyle w:val="CrossRef"/>
              </w:rPr>
              <w:fldChar w:fldCharType="end"/>
            </w:r>
            <w:r w:rsidRPr="00CD7ACD">
              <w:t>.</w:t>
            </w:r>
          </w:p>
        </w:tc>
        <w:tc>
          <w:tcPr>
            <w:tcW w:w="764"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CC9198C" w14:textId="77777777" w:rsidR="009B5957" w:rsidRPr="00CD7ACD" w:rsidRDefault="009B5957" w:rsidP="003458B9">
            <w:pPr>
              <w:pStyle w:val="TableText-Centered"/>
            </w:pPr>
            <w:r w:rsidRPr="00CD7ACD">
              <w:t>Mandatory</w:t>
            </w:r>
          </w:p>
        </w:tc>
      </w:tr>
      <w:tr w:rsidR="009B5957" w:rsidRPr="00CD7ACD" w14:paraId="2F5E52C2" w14:textId="77777777" w:rsidTr="009B5957">
        <w:trPr>
          <w:trHeight w:val="446"/>
        </w:trPr>
        <w:tc>
          <w:tcPr>
            <w:tcW w:w="74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4D8C2F9" w14:textId="77777777" w:rsidR="009B5957" w:rsidRPr="00CD7ACD" w:rsidRDefault="009B5957" w:rsidP="003458B9">
            <w:pPr>
              <w:pStyle w:val="TableText-Centered"/>
            </w:pPr>
            <w:r w:rsidRPr="00CD7ACD">
              <w:t>eventData</w:t>
            </w:r>
          </w:p>
        </w:tc>
        <w:tc>
          <w:tcPr>
            <w:tcW w:w="74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ABCB3BB" w14:textId="77777777" w:rsidR="009B5957" w:rsidRPr="00CD7ACD" w:rsidRDefault="009B5957" w:rsidP="003458B9">
            <w:pPr>
              <w:pStyle w:val="TableText-Centered"/>
            </w:pPr>
            <w:r w:rsidRPr="00CD7ACD">
              <w:t>Map</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447EEA4" w14:textId="77777777" w:rsidR="009B5957" w:rsidRPr="00CD7ACD" w:rsidRDefault="009B5957" w:rsidP="003458B9">
            <w:pPr>
              <w:pStyle w:val="TableText-Centered"/>
            </w:pPr>
            <w:r w:rsidRPr="00CD7ACD">
              <w:t>2048</w:t>
            </w:r>
          </w:p>
        </w:tc>
        <w:tc>
          <w:tcPr>
            <w:tcW w:w="21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69ADE06" w14:textId="01AACAC4" w:rsidR="009B5957" w:rsidRPr="00CD7ACD" w:rsidRDefault="009B5957" w:rsidP="003458B9">
            <w:pPr>
              <w:pStyle w:val="TableText"/>
            </w:pPr>
            <w:r w:rsidRPr="00443C53">
              <w:t>Contextual based on event type. Specified in Section</w:t>
            </w:r>
            <w:r w:rsidR="00342CED" w:rsidRPr="00443C53">
              <w:t xml:space="preserve"> </w:t>
            </w:r>
            <w:r w:rsidR="00342CED" w:rsidRPr="00443C53">
              <w:rPr>
                <w:rStyle w:val="CrossRef"/>
              </w:rPr>
              <w:fldChar w:fldCharType="begin"/>
            </w:r>
            <w:r w:rsidR="00342CED" w:rsidRPr="00443C53">
              <w:rPr>
                <w:rStyle w:val="CrossRef"/>
              </w:rPr>
              <w:instrText xml:space="preserve"> REF _Ref61707291 \r \h </w:instrText>
            </w:r>
            <w:r w:rsidR="00443C53">
              <w:rPr>
                <w:rStyle w:val="CrossRef"/>
              </w:rPr>
              <w:instrText xml:space="preserve"> \* MERGEFORMAT </w:instrText>
            </w:r>
            <w:r w:rsidR="00342CED" w:rsidRPr="00443C53">
              <w:rPr>
                <w:rStyle w:val="CrossRef"/>
              </w:rPr>
            </w:r>
            <w:r w:rsidR="00342CED" w:rsidRPr="00443C53">
              <w:rPr>
                <w:rStyle w:val="CrossRef"/>
              </w:rPr>
              <w:fldChar w:fldCharType="separate"/>
            </w:r>
            <w:r w:rsidR="00D81990">
              <w:rPr>
                <w:rStyle w:val="CrossRef"/>
              </w:rPr>
              <w:t>17.8.10</w:t>
            </w:r>
            <w:r w:rsidR="00342CED" w:rsidRPr="00443C53">
              <w:rPr>
                <w:rStyle w:val="CrossRef"/>
              </w:rPr>
              <w:fldChar w:fldCharType="end"/>
            </w:r>
            <w:r w:rsidRPr="00443C53">
              <w:t>.</w:t>
            </w:r>
            <w:r w:rsidRPr="00CD7ACD">
              <w:t xml:space="preserve"> </w:t>
            </w:r>
          </w:p>
        </w:tc>
        <w:tc>
          <w:tcPr>
            <w:tcW w:w="76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E445ADB" w14:textId="77777777" w:rsidR="009B5957" w:rsidRPr="00CD7ACD" w:rsidRDefault="009B5957" w:rsidP="003458B9">
            <w:pPr>
              <w:pStyle w:val="TableText-Centered"/>
            </w:pPr>
            <w:r w:rsidRPr="00CD7ACD">
              <w:t>Mandatory</w:t>
            </w:r>
          </w:p>
        </w:tc>
      </w:tr>
    </w:tbl>
    <w:p w14:paraId="0175CB50" w14:textId="391AC949" w:rsidR="00E13EE7" w:rsidRDefault="009B5957" w:rsidP="00D23E0D">
      <w:pPr>
        <w:pStyle w:val="Heading4"/>
      </w:pPr>
      <w:bookmarkStart w:id="2486" w:name="_Ref61623418"/>
      <w:r w:rsidRPr="009B5957">
        <w:t>EventNotificationResponse ()</w:t>
      </w:r>
      <w:bookmarkEnd w:id="2486"/>
    </w:p>
    <w:tbl>
      <w:tblPr>
        <w:tblW w:w="5000" w:type="pct"/>
        <w:shd w:val="clear" w:color="auto" w:fill="FFFFFF"/>
        <w:tblCellMar>
          <w:left w:w="0" w:type="dxa"/>
          <w:right w:w="0" w:type="dxa"/>
        </w:tblCellMar>
        <w:tblLook w:val="04A0" w:firstRow="1" w:lastRow="0" w:firstColumn="1" w:lastColumn="0" w:noHBand="0" w:noVBand="1"/>
      </w:tblPr>
      <w:tblGrid>
        <w:gridCol w:w="1398"/>
        <w:gridCol w:w="1378"/>
        <w:gridCol w:w="1174"/>
        <w:gridCol w:w="3966"/>
        <w:gridCol w:w="1428"/>
      </w:tblGrid>
      <w:tr w:rsidR="009B5957" w:rsidRPr="00CD7ACD" w14:paraId="2727227E" w14:textId="77777777" w:rsidTr="009B5957">
        <w:trPr>
          <w:tblHeader/>
        </w:trPr>
        <w:tc>
          <w:tcPr>
            <w:tcW w:w="7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70E3B9F" w14:textId="77777777" w:rsidR="009B5957" w:rsidRPr="00CD7ACD" w:rsidRDefault="009B5957" w:rsidP="003458B9">
            <w:pPr>
              <w:pStyle w:val="TableHead-BlackCentered"/>
            </w:pPr>
            <w:r w:rsidRPr="00CD7ACD">
              <w:t>Parameter</w:t>
            </w:r>
          </w:p>
        </w:tc>
        <w:tc>
          <w:tcPr>
            <w:tcW w:w="73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81207D9" w14:textId="77777777" w:rsidR="009B5957" w:rsidRPr="00CD7ACD" w:rsidRDefault="009B5957" w:rsidP="003458B9">
            <w:pPr>
              <w:pStyle w:val="TableHead-BlackCentered"/>
            </w:pPr>
            <w:r w:rsidRPr="00CD7ACD">
              <w:t>Type</w:t>
            </w:r>
          </w:p>
        </w:tc>
        <w:tc>
          <w:tcPr>
            <w:tcW w:w="62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6C3D572" w14:textId="77777777" w:rsidR="009B5957" w:rsidRPr="00CD7ACD" w:rsidRDefault="009B5957" w:rsidP="003458B9">
            <w:pPr>
              <w:pStyle w:val="TableHead-BlackCentered"/>
            </w:pPr>
            <w:r w:rsidRPr="00CD7ACD">
              <w:t>Max Length</w:t>
            </w:r>
          </w:p>
          <w:p w14:paraId="21E02014" w14:textId="77777777" w:rsidR="009B5957" w:rsidRPr="00CD7ACD" w:rsidRDefault="009B5957" w:rsidP="003458B9">
            <w:pPr>
              <w:pStyle w:val="TableHead-BlackCentered"/>
            </w:pPr>
            <w:r w:rsidRPr="00CD7ACD">
              <w:t>(bytes)</w:t>
            </w:r>
          </w:p>
        </w:tc>
        <w:tc>
          <w:tcPr>
            <w:tcW w:w="212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E3B5271" w14:textId="77777777" w:rsidR="009B5957" w:rsidRPr="00CD7ACD" w:rsidRDefault="009B5957" w:rsidP="009B5957">
            <w:pPr>
              <w:pStyle w:val="TableHead-Black"/>
            </w:pPr>
            <w:r w:rsidRPr="00CD7ACD">
              <w:t>Description</w:t>
            </w:r>
          </w:p>
        </w:tc>
        <w:tc>
          <w:tcPr>
            <w:tcW w:w="76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4D69537" w14:textId="77777777" w:rsidR="009B5957" w:rsidRPr="00CD7ACD" w:rsidRDefault="009B5957" w:rsidP="009B5957">
            <w:pPr>
              <w:pStyle w:val="TableHead-Black"/>
            </w:pPr>
            <w:r w:rsidRPr="00CD7ACD">
              <w:t>Required</w:t>
            </w:r>
          </w:p>
        </w:tc>
      </w:tr>
      <w:tr w:rsidR="009B5957" w:rsidRPr="00CD7ACD" w14:paraId="73C486B9" w14:textId="77777777" w:rsidTr="009B5957">
        <w:tc>
          <w:tcPr>
            <w:tcW w:w="7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3630881" w14:textId="4D13C5BF" w:rsidR="009B5957" w:rsidRPr="00CD7ACD" w:rsidRDefault="009B5957" w:rsidP="003458B9">
            <w:pPr>
              <w:pStyle w:val="TableText-Centered"/>
            </w:pPr>
            <w:r w:rsidRPr="00CD7ACD">
              <w:t>response</w:t>
            </w:r>
            <w:r>
              <w:t>-</w:t>
            </w:r>
            <w:r w:rsidRPr="00CD7ACD">
              <w:t>Header</w:t>
            </w:r>
          </w:p>
        </w:tc>
        <w:tc>
          <w:tcPr>
            <w:tcW w:w="73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49F057" w14:textId="5CD570E2" w:rsidR="009B5957" w:rsidRPr="00CD7ACD" w:rsidRDefault="009B5957" w:rsidP="003458B9">
            <w:pPr>
              <w:pStyle w:val="TableText-Centered"/>
            </w:pPr>
            <w:r w:rsidRPr="00CD7ACD">
              <w:t>Response</w:t>
            </w:r>
            <w:r>
              <w:t>-</w:t>
            </w:r>
            <w:r w:rsidRPr="00CD7ACD">
              <w:t xml:space="preserve">Header </w:t>
            </w:r>
          </w:p>
        </w:tc>
        <w:tc>
          <w:tcPr>
            <w:tcW w:w="62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4960B48" w14:textId="77777777" w:rsidR="009B5957" w:rsidRPr="00CD7ACD" w:rsidRDefault="009B5957" w:rsidP="003458B9">
            <w:pPr>
              <w:pStyle w:val="TableText-Centered"/>
            </w:pPr>
            <w:r>
              <w:t>1024</w:t>
            </w:r>
          </w:p>
        </w:tc>
        <w:tc>
          <w:tcPr>
            <w:tcW w:w="212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B3B7C2E" w14:textId="77777777" w:rsidR="009B5957" w:rsidRPr="00CD7ACD" w:rsidRDefault="009B5957" w:rsidP="009B5957">
            <w:pPr>
              <w:pStyle w:val="TableText"/>
            </w:pPr>
            <w:r w:rsidRPr="00CD7ACD">
              <w:t>The common response header</w:t>
            </w:r>
          </w:p>
        </w:tc>
        <w:tc>
          <w:tcPr>
            <w:tcW w:w="764"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417E54D" w14:textId="77777777" w:rsidR="009B5957" w:rsidRPr="00CD7ACD" w:rsidRDefault="009B5957" w:rsidP="009B5957">
            <w:pPr>
              <w:pStyle w:val="TableText"/>
            </w:pPr>
            <w:r w:rsidRPr="00CD7ACD">
              <w:t>Mandatory</w:t>
            </w:r>
          </w:p>
        </w:tc>
      </w:tr>
    </w:tbl>
    <w:p w14:paraId="4B44ADD3" w14:textId="398182AD" w:rsidR="009B5957" w:rsidRDefault="009B5957" w:rsidP="00D23E0D">
      <w:pPr>
        <w:pStyle w:val="Heading4"/>
      </w:pPr>
      <w:r>
        <w:t>Sample eventNotificationRequest to send owner key information to owner Device OEM Server</w:t>
      </w:r>
    </w:p>
    <w:p w14:paraId="73F3A6C3" w14:textId="77777777" w:rsidR="009B5957" w:rsidRDefault="009B5957" w:rsidP="009B5957">
      <w:pPr>
        <w:pStyle w:val="CodeListing"/>
        <w:rPr>
          <w:lang w:eastAsia="ja-JP"/>
        </w:rPr>
      </w:pPr>
      <w:r>
        <w:rPr>
          <w:lang w:eastAsia="ja-JP"/>
        </w:rPr>
        <w:t>HTTP POST /partner/v1/eventNotification</w:t>
      </w:r>
    </w:p>
    <w:p w14:paraId="65518145" w14:textId="77777777" w:rsidR="009B5957" w:rsidRDefault="009B5957" w:rsidP="009B5957">
      <w:pPr>
        <w:pStyle w:val="CodeListing"/>
        <w:rPr>
          <w:lang w:eastAsia="ja-JP"/>
        </w:rPr>
      </w:pPr>
      <w:r>
        <w:rPr>
          <w:lang w:eastAsia="ja-JP"/>
        </w:rPr>
        <w:t>x-requestId : 80BCCEF8F59127A6D1BB5CFEB534D95</w:t>
      </w:r>
    </w:p>
    <w:p w14:paraId="02D92CC8" w14:textId="78B0B832" w:rsidR="009B5957" w:rsidRDefault="009B5957" w:rsidP="009B5957">
      <w:pPr>
        <w:pStyle w:val="CodeListing"/>
        <w:rPr>
          <w:lang w:eastAsia="ja-JP"/>
        </w:rPr>
      </w:pPr>
      <w:r>
        <w:rPr>
          <w:lang w:eastAsia="ja-JP"/>
        </w:rPr>
        <w:t>x-</w:t>
      </w:r>
      <w:r w:rsidR="00E558A7">
        <w:rPr>
          <w:lang w:eastAsia="ja-JP"/>
        </w:rPr>
        <w:t>vehicle</w:t>
      </w:r>
      <w:r>
        <w:rPr>
          <w:lang w:eastAsia="ja-JP"/>
        </w:rPr>
        <w:t>-oemId: Vehicle OEM A</w:t>
      </w:r>
    </w:p>
    <w:p w14:paraId="609799AB" w14:textId="77777777" w:rsidR="009B5957" w:rsidRDefault="009B5957" w:rsidP="009B5957">
      <w:pPr>
        <w:pStyle w:val="CodeListing"/>
        <w:rPr>
          <w:lang w:eastAsia="ja-JP"/>
        </w:rPr>
      </w:pPr>
      <w:r>
        <w:rPr>
          <w:lang w:eastAsia="ja-JP"/>
        </w:rPr>
        <w:t>{</w:t>
      </w:r>
    </w:p>
    <w:p w14:paraId="32EF2AFD" w14:textId="77777777" w:rsidR="009B5957" w:rsidRDefault="009B5957" w:rsidP="009B5957">
      <w:pPr>
        <w:pStyle w:val="CodeListing"/>
        <w:rPr>
          <w:lang w:eastAsia="ja-JP"/>
        </w:rPr>
      </w:pPr>
      <w:r>
        <w:rPr>
          <w:lang w:eastAsia="ja-JP"/>
        </w:rPr>
        <w:t xml:space="preserve">    "keyID"             : "483729239475C864E4F",</w:t>
      </w:r>
    </w:p>
    <w:p w14:paraId="1C50EBAD" w14:textId="77777777" w:rsidR="009B5957" w:rsidRDefault="009B5957" w:rsidP="009B5957">
      <w:pPr>
        <w:pStyle w:val="CodeListing"/>
        <w:rPr>
          <w:lang w:eastAsia="ja-JP"/>
        </w:rPr>
      </w:pPr>
      <w:r>
        <w:rPr>
          <w:lang w:eastAsia="ja-JP"/>
        </w:rPr>
        <w:t xml:space="preserve">    "eventType"         : "SUBSCRIPTION_CHANGED",</w:t>
      </w:r>
    </w:p>
    <w:p w14:paraId="676E156D" w14:textId="77777777" w:rsidR="009B5957" w:rsidRDefault="009B5957" w:rsidP="009B5957">
      <w:pPr>
        <w:pStyle w:val="CodeListing"/>
        <w:rPr>
          <w:lang w:eastAsia="ja-JP"/>
        </w:rPr>
      </w:pPr>
      <w:r>
        <w:rPr>
          <w:lang w:eastAsia="ja-JP"/>
        </w:rPr>
        <w:t xml:space="preserve">    "eventData"         : {</w:t>
      </w:r>
    </w:p>
    <w:p w14:paraId="0538DEAD" w14:textId="77777777" w:rsidR="009B5957" w:rsidRDefault="009B5957" w:rsidP="009B5957">
      <w:pPr>
        <w:pStyle w:val="CodeListing"/>
        <w:rPr>
          <w:lang w:eastAsia="ja-JP"/>
        </w:rPr>
      </w:pPr>
      <w:r>
        <w:rPr>
          <w:lang w:eastAsia="ja-JP"/>
        </w:rPr>
        <w:t xml:space="preserve">        "sharedKeys"        : "3",</w:t>
      </w:r>
    </w:p>
    <w:p w14:paraId="71C351C9" w14:textId="77777777" w:rsidR="009B5957" w:rsidRDefault="009B5957" w:rsidP="009B5957">
      <w:pPr>
        <w:pStyle w:val="CodeListing"/>
        <w:rPr>
          <w:lang w:eastAsia="ja-JP"/>
        </w:rPr>
      </w:pPr>
      <w:r>
        <w:rPr>
          <w:lang w:eastAsia="ja-JP"/>
        </w:rPr>
        <w:t xml:space="preserve">        "shareableKeys"     : "7",</w:t>
      </w:r>
    </w:p>
    <w:p w14:paraId="6D257C09" w14:textId="77777777" w:rsidR="009B5957" w:rsidRDefault="009B5957" w:rsidP="009B5957">
      <w:pPr>
        <w:pStyle w:val="CodeListing"/>
        <w:rPr>
          <w:lang w:eastAsia="ja-JP"/>
        </w:rPr>
      </w:pPr>
      <w:r>
        <w:rPr>
          <w:lang w:eastAsia="ja-JP"/>
        </w:rPr>
        <w:t xml:space="preserve">        "keyValidTo"        : "2021-02-19T23:05:17.462Z",</w:t>
      </w:r>
    </w:p>
    <w:p w14:paraId="52145463" w14:textId="77777777" w:rsidR="009B5957" w:rsidRDefault="009B5957" w:rsidP="009B5957">
      <w:pPr>
        <w:pStyle w:val="CodeListing"/>
        <w:rPr>
          <w:lang w:eastAsia="ja-JP"/>
        </w:rPr>
      </w:pPr>
      <w:r>
        <w:rPr>
          <w:lang w:eastAsia="ja-JP"/>
        </w:rPr>
        <w:t xml:space="preserve">        "keyValidFrom"      : "2019-02-19T23:05:17.462Z",</w:t>
      </w:r>
    </w:p>
    <w:p w14:paraId="70F64230" w14:textId="77777777" w:rsidR="009B5957" w:rsidRDefault="009B5957" w:rsidP="009B5957">
      <w:pPr>
        <w:pStyle w:val="CodeListing"/>
        <w:rPr>
          <w:lang w:eastAsia="ja-JP"/>
        </w:rPr>
      </w:pPr>
      <w:r>
        <w:rPr>
          <w:lang w:eastAsia="ja-JP"/>
        </w:rPr>
        <w:t xml:space="preserve">        "reason"            : "key subscription is changed"</w:t>
      </w:r>
    </w:p>
    <w:p w14:paraId="32561EAE" w14:textId="77777777" w:rsidR="009B5957" w:rsidRDefault="009B5957" w:rsidP="009B5957">
      <w:pPr>
        <w:pStyle w:val="CodeListing"/>
        <w:rPr>
          <w:lang w:eastAsia="ja-JP"/>
        </w:rPr>
      </w:pPr>
      <w:r>
        <w:rPr>
          <w:lang w:eastAsia="ja-JP"/>
        </w:rPr>
        <w:t xml:space="preserve">    }</w:t>
      </w:r>
    </w:p>
    <w:p w14:paraId="3781154C" w14:textId="7A4AB1A2" w:rsidR="009B5957" w:rsidRDefault="009B5957" w:rsidP="009B5957">
      <w:pPr>
        <w:pStyle w:val="CodeListing"/>
        <w:rPr>
          <w:lang w:eastAsia="ja-JP"/>
        </w:rPr>
      </w:pPr>
      <w:r>
        <w:rPr>
          <w:lang w:eastAsia="ja-JP"/>
        </w:rPr>
        <w:t>}</w:t>
      </w:r>
    </w:p>
    <w:p w14:paraId="6E1AD681" w14:textId="7B80CCE5" w:rsidR="009B5957" w:rsidRDefault="009B5957" w:rsidP="00D23E0D">
      <w:pPr>
        <w:pStyle w:val="Heading4"/>
      </w:pPr>
      <w:r>
        <w:lastRenderedPageBreak/>
        <w:t>Sample eventNotificationRequest to send shared key information to owner Device OEM Server</w:t>
      </w:r>
    </w:p>
    <w:p w14:paraId="16A40129" w14:textId="77777777" w:rsidR="009B5957" w:rsidRDefault="009B5957" w:rsidP="009B5957">
      <w:pPr>
        <w:pStyle w:val="CodeListing"/>
        <w:rPr>
          <w:lang w:eastAsia="ja-JP"/>
        </w:rPr>
      </w:pPr>
      <w:r>
        <w:rPr>
          <w:lang w:eastAsia="ja-JP"/>
        </w:rPr>
        <w:t>HTTP POST /partner/v1/eventNotification</w:t>
      </w:r>
    </w:p>
    <w:p w14:paraId="2CCD43C2" w14:textId="77777777" w:rsidR="009B5957" w:rsidRDefault="009B5957" w:rsidP="009B5957">
      <w:pPr>
        <w:pStyle w:val="CodeListing"/>
        <w:rPr>
          <w:lang w:eastAsia="ja-JP"/>
        </w:rPr>
      </w:pPr>
      <w:r>
        <w:rPr>
          <w:lang w:eastAsia="ja-JP"/>
        </w:rPr>
        <w:t xml:space="preserve">x-requestId </w:t>
      </w:r>
      <w:r>
        <w:rPr>
          <w:lang w:eastAsia="ja-JP"/>
        </w:rPr>
        <w:tab/>
        <w:t>: 80BCCEF8F59127A6D1BB5CFEB534D95</w:t>
      </w:r>
    </w:p>
    <w:p w14:paraId="59AD365A" w14:textId="2E973D7E" w:rsidR="009B5957" w:rsidRDefault="009B5957" w:rsidP="009B5957">
      <w:pPr>
        <w:pStyle w:val="CodeListing"/>
        <w:rPr>
          <w:lang w:eastAsia="ja-JP"/>
        </w:rPr>
      </w:pPr>
      <w:r>
        <w:rPr>
          <w:lang w:eastAsia="ja-JP"/>
        </w:rPr>
        <w:t>x-</w:t>
      </w:r>
      <w:r w:rsidR="00E558A7">
        <w:rPr>
          <w:lang w:eastAsia="ja-JP"/>
        </w:rPr>
        <w:t>vehicle</w:t>
      </w:r>
      <w:r>
        <w:rPr>
          <w:lang w:eastAsia="ja-JP"/>
        </w:rPr>
        <w:t>-oemId</w:t>
      </w:r>
      <w:r>
        <w:rPr>
          <w:lang w:eastAsia="ja-JP"/>
        </w:rPr>
        <w:tab/>
        <w:t>: Vehicle OEM A</w:t>
      </w:r>
    </w:p>
    <w:p w14:paraId="650B0278" w14:textId="77777777" w:rsidR="009B5957" w:rsidRDefault="009B5957" w:rsidP="009B5957">
      <w:pPr>
        <w:pStyle w:val="CodeListing"/>
        <w:rPr>
          <w:lang w:eastAsia="ja-JP"/>
        </w:rPr>
      </w:pPr>
      <w:r>
        <w:rPr>
          <w:lang w:eastAsia="ja-JP"/>
        </w:rPr>
        <w:t>{</w:t>
      </w:r>
    </w:p>
    <w:p w14:paraId="726AA562" w14:textId="77777777" w:rsidR="009B5957" w:rsidRDefault="009B5957" w:rsidP="009B5957">
      <w:pPr>
        <w:pStyle w:val="CodeListing"/>
        <w:rPr>
          <w:lang w:eastAsia="ja-JP"/>
        </w:rPr>
      </w:pPr>
      <w:r>
        <w:rPr>
          <w:lang w:eastAsia="ja-JP"/>
        </w:rPr>
        <w:t xml:space="preserve">    "keyID"                 </w:t>
      </w:r>
      <w:r>
        <w:rPr>
          <w:lang w:eastAsia="ja-JP"/>
        </w:rPr>
        <w:tab/>
        <w:t>: "483729239475C864E4F",</w:t>
      </w:r>
    </w:p>
    <w:p w14:paraId="0057A11C" w14:textId="77777777" w:rsidR="009B5957" w:rsidRDefault="009B5957" w:rsidP="009B5957">
      <w:pPr>
        <w:pStyle w:val="CodeListing"/>
        <w:rPr>
          <w:lang w:eastAsia="ja-JP"/>
        </w:rPr>
      </w:pPr>
      <w:r>
        <w:rPr>
          <w:lang w:eastAsia="ja-JP"/>
        </w:rPr>
        <w:t xml:space="preserve">    "eventType"             </w:t>
      </w:r>
      <w:r>
        <w:rPr>
          <w:lang w:eastAsia="ja-JP"/>
        </w:rPr>
        <w:tab/>
        <w:t>: "SHARED_KEY_ADDED",</w:t>
      </w:r>
    </w:p>
    <w:p w14:paraId="3CCC5011" w14:textId="77777777" w:rsidR="009B5957" w:rsidRDefault="009B5957" w:rsidP="009B5957">
      <w:pPr>
        <w:pStyle w:val="CodeListing"/>
        <w:rPr>
          <w:lang w:eastAsia="ja-JP"/>
        </w:rPr>
      </w:pPr>
      <w:r>
        <w:rPr>
          <w:lang w:eastAsia="ja-JP"/>
        </w:rPr>
        <w:t xml:space="preserve">    "eventData"             </w:t>
      </w:r>
      <w:r>
        <w:rPr>
          <w:lang w:eastAsia="ja-JP"/>
        </w:rPr>
        <w:tab/>
        <w:t>: {</w:t>
      </w:r>
    </w:p>
    <w:p w14:paraId="05286C0E" w14:textId="77777777" w:rsidR="009B5957" w:rsidRDefault="009B5957" w:rsidP="009B5957">
      <w:pPr>
        <w:pStyle w:val="CodeListing"/>
        <w:rPr>
          <w:lang w:eastAsia="ja-JP"/>
        </w:rPr>
      </w:pPr>
      <w:r>
        <w:rPr>
          <w:lang w:eastAsia="ja-JP"/>
        </w:rPr>
        <w:t xml:space="preserve">        "sharedKeys"        </w:t>
      </w:r>
      <w:r>
        <w:rPr>
          <w:lang w:eastAsia="ja-JP"/>
        </w:rPr>
        <w:tab/>
        <w:t>: "3",</w:t>
      </w:r>
    </w:p>
    <w:p w14:paraId="7AC608B5" w14:textId="77777777" w:rsidR="009B5957" w:rsidRDefault="009B5957" w:rsidP="009B5957">
      <w:pPr>
        <w:pStyle w:val="CodeListing"/>
        <w:rPr>
          <w:lang w:eastAsia="ja-JP"/>
        </w:rPr>
      </w:pPr>
      <w:r>
        <w:rPr>
          <w:lang w:eastAsia="ja-JP"/>
        </w:rPr>
        <w:t xml:space="preserve">        "shareableKeys"     </w:t>
      </w:r>
      <w:r>
        <w:rPr>
          <w:lang w:eastAsia="ja-JP"/>
        </w:rPr>
        <w:tab/>
        <w:t>: "7",</w:t>
      </w:r>
    </w:p>
    <w:p w14:paraId="1A490DBA" w14:textId="77777777" w:rsidR="009B5957" w:rsidRDefault="009B5957" w:rsidP="009B5957">
      <w:pPr>
        <w:pStyle w:val="CodeListing"/>
        <w:rPr>
          <w:lang w:eastAsia="ja-JP"/>
        </w:rPr>
      </w:pPr>
      <w:r>
        <w:rPr>
          <w:lang w:eastAsia="ja-JP"/>
        </w:rPr>
        <w:t xml:space="preserve">        "keyValidTo"        </w:t>
      </w:r>
      <w:r>
        <w:rPr>
          <w:lang w:eastAsia="ja-JP"/>
        </w:rPr>
        <w:tab/>
        <w:t>: "2021-02-19T23:05:17.462Z",</w:t>
      </w:r>
    </w:p>
    <w:p w14:paraId="7FA069B7" w14:textId="77777777" w:rsidR="009B5957" w:rsidRDefault="009B5957" w:rsidP="009B5957">
      <w:pPr>
        <w:pStyle w:val="CodeListing"/>
        <w:rPr>
          <w:lang w:eastAsia="ja-JP"/>
        </w:rPr>
      </w:pPr>
      <w:r>
        <w:rPr>
          <w:lang w:eastAsia="ja-JP"/>
        </w:rPr>
        <w:t xml:space="preserve">        "keyValidFrom"      </w:t>
      </w:r>
      <w:r>
        <w:rPr>
          <w:lang w:eastAsia="ja-JP"/>
        </w:rPr>
        <w:tab/>
        <w:t>: "2019-02-19T23:05:17.462Z",</w:t>
      </w:r>
    </w:p>
    <w:p w14:paraId="480486D1" w14:textId="77777777" w:rsidR="009B5957" w:rsidRDefault="009B5957" w:rsidP="009B5957">
      <w:pPr>
        <w:pStyle w:val="CodeListing"/>
        <w:rPr>
          <w:lang w:eastAsia="ja-JP"/>
        </w:rPr>
      </w:pPr>
      <w:r>
        <w:rPr>
          <w:lang w:eastAsia="ja-JP"/>
        </w:rPr>
        <w:t xml:space="preserve">        "reason"            </w:t>
      </w:r>
      <w:r>
        <w:rPr>
          <w:lang w:eastAsia="ja-JP"/>
        </w:rPr>
        <w:tab/>
        <w:t>: "shared key is added",</w:t>
      </w:r>
    </w:p>
    <w:p w14:paraId="70B4EB25" w14:textId="77777777" w:rsidR="009B5957" w:rsidRDefault="009B5957" w:rsidP="009B5957">
      <w:pPr>
        <w:pStyle w:val="CodeListing"/>
        <w:rPr>
          <w:lang w:eastAsia="ja-JP"/>
        </w:rPr>
      </w:pPr>
      <w:r>
        <w:rPr>
          <w:lang w:eastAsia="ja-JP"/>
        </w:rPr>
        <w:t xml:space="preserve">   </w:t>
      </w:r>
      <w:r>
        <w:rPr>
          <w:lang w:eastAsia="ja-JP"/>
        </w:rPr>
        <w:tab/>
        <w:t xml:space="preserve"> </w:t>
      </w:r>
      <w:r>
        <w:rPr>
          <w:lang w:eastAsia="ja-JP"/>
        </w:rPr>
        <w:tab/>
        <w:t xml:space="preserve">"encryptedData"    </w:t>
      </w:r>
      <w:r>
        <w:rPr>
          <w:lang w:eastAsia="ja-JP"/>
        </w:rPr>
        <w:tab/>
        <w:t>: {</w:t>
      </w:r>
    </w:p>
    <w:p w14:paraId="67ADE7DF" w14:textId="77777777" w:rsidR="009B5957" w:rsidRDefault="009B5957" w:rsidP="009B5957">
      <w:pPr>
        <w:pStyle w:val="CodeListing"/>
        <w:rPr>
          <w:lang w:eastAsia="ja-JP"/>
        </w:rPr>
      </w:pPr>
      <w:r>
        <w:rPr>
          <w:lang w:eastAsia="ja-JP"/>
        </w:rPr>
        <w:t xml:space="preserve">        </w:t>
      </w:r>
      <w:r>
        <w:rPr>
          <w:lang w:eastAsia="ja-JP"/>
        </w:rPr>
        <w:tab/>
        <w:t xml:space="preserve">"version"           </w:t>
      </w:r>
      <w:r>
        <w:rPr>
          <w:lang w:eastAsia="ja-JP"/>
        </w:rPr>
        <w:tab/>
        <w:t>: "ECIES_v1",</w:t>
      </w:r>
    </w:p>
    <w:p w14:paraId="15A5328D" w14:textId="77777777" w:rsidR="009B5957" w:rsidRDefault="009B5957" w:rsidP="009B5957">
      <w:pPr>
        <w:pStyle w:val="CodeListing"/>
        <w:rPr>
          <w:lang w:eastAsia="ja-JP"/>
        </w:rPr>
      </w:pPr>
      <w:r>
        <w:rPr>
          <w:lang w:eastAsia="ja-JP"/>
        </w:rPr>
        <w:t xml:space="preserve">        </w:t>
      </w:r>
      <w:r>
        <w:rPr>
          <w:lang w:eastAsia="ja-JP"/>
        </w:rPr>
        <w:tab/>
        <w:t>"ephemeralPublicKey"</w:t>
      </w:r>
      <w:r>
        <w:rPr>
          <w:lang w:eastAsia="ja-JP"/>
        </w:rPr>
        <w:tab/>
        <w:t>: "098234098234750893476372832742373468923482357508932832742373468923482347637283274237346892348235",</w:t>
      </w:r>
    </w:p>
    <w:p w14:paraId="7D910B35" w14:textId="77777777" w:rsidR="009B5957" w:rsidRDefault="009B5957" w:rsidP="009B5957">
      <w:pPr>
        <w:pStyle w:val="CodeListing"/>
        <w:rPr>
          <w:lang w:eastAsia="ja-JP"/>
        </w:rPr>
      </w:pPr>
      <w:r>
        <w:rPr>
          <w:lang w:eastAsia="ja-JP"/>
        </w:rPr>
        <w:t xml:space="preserve">        </w:t>
      </w:r>
      <w:r>
        <w:rPr>
          <w:lang w:eastAsia="ja-JP"/>
        </w:rPr>
        <w:tab/>
        <w:t xml:space="preserve">"publicKeyHash"     </w:t>
      </w:r>
      <w:r>
        <w:rPr>
          <w:lang w:eastAsia="ja-JP"/>
        </w:rPr>
        <w:tab/>
        <w:t>: "50982347502373468923482385098234750237346892394346892348234763728327",</w:t>
      </w:r>
    </w:p>
    <w:p w14:paraId="4067F51A" w14:textId="77777777" w:rsidR="009B5957" w:rsidRDefault="009B5957" w:rsidP="009B5957">
      <w:pPr>
        <w:pStyle w:val="CodeListing"/>
        <w:rPr>
          <w:lang w:eastAsia="ja-JP"/>
        </w:rPr>
      </w:pPr>
      <w:r>
        <w:rPr>
          <w:lang w:eastAsia="ja-JP"/>
        </w:rPr>
        <w:t xml:space="preserve">        </w:t>
      </w:r>
      <w:r>
        <w:rPr>
          <w:lang w:eastAsia="ja-JP"/>
        </w:rPr>
        <w:tab/>
        <w:t xml:space="preserve">"data"              </w:t>
      </w:r>
      <w:r>
        <w:rPr>
          <w:lang w:eastAsia="ja-JP"/>
        </w:rPr>
        <w:tab/>
        <w:t>: "ydST1ZG5Q3cflzfM1qjjwpmOmWQHta...SBBiIAGK3PUbdE2IF/MmPefY9bsH"</w:t>
      </w:r>
    </w:p>
    <w:p w14:paraId="6F32C23B" w14:textId="77777777" w:rsidR="009B5957" w:rsidRDefault="009B5957" w:rsidP="009B5957">
      <w:pPr>
        <w:pStyle w:val="CodeListing"/>
        <w:rPr>
          <w:lang w:eastAsia="ja-JP"/>
        </w:rPr>
      </w:pPr>
      <w:r>
        <w:rPr>
          <w:lang w:eastAsia="ja-JP"/>
        </w:rPr>
        <w:t xml:space="preserve">    </w:t>
      </w:r>
      <w:r>
        <w:rPr>
          <w:lang w:eastAsia="ja-JP"/>
        </w:rPr>
        <w:tab/>
        <w:t>}</w:t>
      </w:r>
    </w:p>
    <w:p w14:paraId="09523ED5" w14:textId="77777777" w:rsidR="009B5957" w:rsidRDefault="009B5957" w:rsidP="009B5957">
      <w:pPr>
        <w:pStyle w:val="CodeListing"/>
        <w:rPr>
          <w:lang w:eastAsia="ja-JP"/>
        </w:rPr>
      </w:pPr>
      <w:r>
        <w:rPr>
          <w:lang w:eastAsia="ja-JP"/>
        </w:rPr>
        <w:t xml:space="preserve">  </w:t>
      </w:r>
      <w:r>
        <w:rPr>
          <w:lang w:eastAsia="ja-JP"/>
        </w:rPr>
        <w:tab/>
        <w:t>}</w:t>
      </w:r>
    </w:p>
    <w:p w14:paraId="664F2A4C" w14:textId="3FAF6E91" w:rsidR="009B5957" w:rsidRDefault="009B5957" w:rsidP="009B5957">
      <w:pPr>
        <w:pStyle w:val="CodeListing"/>
        <w:rPr>
          <w:lang w:eastAsia="ja-JP"/>
        </w:rPr>
      </w:pPr>
      <w:r>
        <w:rPr>
          <w:lang w:eastAsia="ja-JP"/>
        </w:rPr>
        <w:t>}</w:t>
      </w:r>
    </w:p>
    <w:p w14:paraId="061688E5" w14:textId="5375D2F9" w:rsidR="009B5957" w:rsidRDefault="009B5957" w:rsidP="009B5957">
      <w:pPr>
        <w:pStyle w:val="Normal-SpaceAbove"/>
        <w:rPr>
          <w:lang w:eastAsia="ja-JP"/>
        </w:rPr>
      </w:pPr>
      <w:r>
        <w:rPr>
          <w:lang w:eastAsia="ja-JP"/>
        </w:rPr>
        <w:t xml:space="preserve">Sample of unencrypted encryptedData value, specified at Unencrypted Event Notification Data (See Section </w:t>
      </w:r>
      <w:r w:rsidR="00342CED" w:rsidRPr="00342CED">
        <w:rPr>
          <w:rStyle w:val="CrossRef"/>
        </w:rPr>
        <w:fldChar w:fldCharType="begin"/>
      </w:r>
      <w:r w:rsidR="00342CED" w:rsidRPr="00342CED">
        <w:rPr>
          <w:rStyle w:val="CrossRef"/>
        </w:rPr>
        <w:instrText xml:space="preserve"> REF _Ref61707451 \r \h </w:instrText>
      </w:r>
      <w:r w:rsidR="00342CED" w:rsidRPr="00342CED">
        <w:rPr>
          <w:rStyle w:val="CrossRef"/>
        </w:rPr>
      </w:r>
      <w:r w:rsidR="00342CED" w:rsidRPr="00342CED">
        <w:rPr>
          <w:rStyle w:val="CrossRef"/>
        </w:rPr>
        <w:fldChar w:fldCharType="separate"/>
      </w:r>
      <w:r w:rsidR="00D81990">
        <w:rPr>
          <w:rStyle w:val="CrossRef"/>
        </w:rPr>
        <w:t>17.8.11</w:t>
      </w:r>
      <w:r w:rsidR="00342CED" w:rsidRPr="00342CED">
        <w:rPr>
          <w:rStyle w:val="CrossRef"/>
        </w:rPr>
        <w:fldChar w:fldCharType="end"/>
      </w:r>
      <w:r>
        <w:rPr>
          <w:lang w:eastAsia="ja-JP"/>
        </w:rPr>
        <w:t>):</w:t>
      </w:r>
    </w:p>
    <w:p w14:paraId="298E6028" w14:textId="77777777" w:rsidR="009B5957" w:rsidRDefault="009B5957" w:rsidP="009B5957">
      <w:pPr>
        <w:pStyle w:val="CodeListing"/>
        <w:rPr>
          <w:lang w:eastAsia="ja-JP"/>
        </w:rPr>
      </w:pPr>
      <w:r>
        <w:rPr>
          <w:lang w:eastAsia="ja-JP"/>
        </w:rPr>
        <w:t>{</w:t>
      </w:r>
    </w:p>
    <w:p w14:paraId="560BA364" w14:textId="77777777" w:rsidR="009B5957" w:rsidRDefault="009B5957" w:rsidP="009B5957">
      <w:pPr>
        <w:pStyle w:val="CodeListing"/>
        <w:rPr>
          <w:lang w:eastAsia="ja-JP"/>
        </w:rPr>
      </w:pPr>
      <w:r>
        <w:rPr>
          <w:lang w:eastAsia="ja-JP"/>
        </w:rPr>
        <w:t xml:space="preserve">   "keyID": "483729239475C864E4F",</w:t>
      </w:r>
    </w:p>
    <w:p w14:paraId="17880A66" w14:textId="7B1ED0D4" w:rsidR="009B5957" w:rsidRDefault="009B5957" w:rsidP="009B5957">
      <w:pPr>
        <w:pStyle w:val="CodeListing"/>
        <w:rPr>
          <w:lang w:eastAsia="ja-JP"/>
        </w:rPr>
      </w:pPr>
      <w:r>
        <w:rPr>
          <w:lang w:eastAsia="ja-JP"/>
        </w:rPr>
        <w:t xml:space="preserve">   "version": "1",</w:t>
      </w:r>
    </w:p>
    <w:p w14:paraId="5903A114" w14:textId="77777777" w:rsidR="009B5957" w:rsidRDefault="009B5957" w:rsidP="009B5957">
      <w:pPr>
        <w:pStyle w:val="CodeListing"/>
        <w:rPr>
          <w:lang w:eastAsia="ja-JP"/>
        </w:rPr>
      </w:pPr>
      <w:r>
        <w:rPr>
          <w:lang w:eastAsia="ja-JP"/>
        </w:rPr>
        <w:t xml:space="preserve">   "sharedKeysData": [</w:t>
      </w:r>
    </w:p>
    <w:p w14:paraId="7B4754AD" w14:textId="77777777" w:rsidR="009B5957" w:rsidRDefault="009B5957" w:rsidP="009B5957">
      <w:pPr>
        <w:pStyle w:val="CodeListing"/>
        <w:rPr>
          <w:lang w:eastAsia="ja-JP"/>
        </w:rPr>
      </w:pPr>
      <w:r>
        <w:rPr>
          <w:lang w:eastAsia="ja-JP"/>
        </w:rPr>
        <w:t xml:space="preserve">       {</w:t>
      </w:r>
    </w:p>
    <w:p w14:paraId="7A887DEF" w14:textId="77777777" w:rsidR="009B5957" w:rsidRDefault="009B5957" w:rsidP="009B5957">
      <w:pPr>
        <w:pStyle w:val="CodeListing"/>
        <w:rPr>
          <w:lang w:eastAsia="ja-JP"/>
        </w:rPr>
      </w:pPr>
      <w:r>
        <w:rPr>
          <w:lang w:eastAsia="ja-JP"/>
        </w:rPr>
        <w:tab/>
      </w:r>
      <w:r>
        <w:rPr>
          <w:lang w:eastAsia="ja-JP"/>
        </w:rPr>
        <w:tab/>
      </w:r>
      <w:r>
        <w:rPr>
          <w:lang w:eastAsia="ja-JP"/>
        </w:rPr>
        <w:tab/>
        <w:t>"keyID"</w:t>
      </w:r>
      <w:r>
        <w:rPr>
          <w:lang w:eastAsia="ja-JP"/>
        </w:rPr>
        <w:tab/>
      </w:r>
      <w:r>
        <w:rPr>
          <w:lang w:eastAsia="ja-JP"/>
        </w:rPr>
        <w:tab/>
      </w:r>
      <w:r>
        <w:rPr>
          <w:lang w:eastAsia="ja-JP"/>
        </w:rPr>
        <w:tab/>
        <w:t>: "292348379464E4F75C8",</w:t>
      </w:r>
    </w:p>
    <w:p w14:paraId="61543B39" w14:textId="77777777" w:rsidR="009B5957" w:rsidRDefault="009B5957" w:rsidP="009B5957">
      <w:pPr>
        <w:pStyle w:val="CodeListing"/>
        <w:rPr>
          <w:lang w:eastAsia="ja-JP"/>
        </w:rPr>
      </w:pPr>
      <w:r>
        <w:rPr>
          <w:lang w:eastAsia="ja-JP"/>
        </w:rPr>
        <w:tab/>
      </w:r>
      <w:r>
        <w:rPr>
          <w:lang w:eastAsia="ja-JP"/>
        </w:rPr>
        <w:tab/>
      </w:r>
      <w:r>
        <w:rPr>
          <w:lang w:eastAsia="ja-JP"/>
        </w:rPr>
        <w:tab/>
        <w:t>"keyConfiguration"</w:t>
      </w:r>
      <w:r>
        <w:rPr>
          <w:lang w:eastAsia="ja-JP"/>
        </w:rPr>
        <w:tab/>
        <w:t>: {</w:t>
      </w:r>
    </w:p>
    <w:p w14:paraId="7770EE38"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friendlyName”</w:t>
      </w:r>
      <w:r>
        <w:rPr>
          <w:lang w:eastAsia="ja-JP"/>
        </w:rPr>
        <w:tab/>
        <w:t>: “Jon’s Phone”,</w:t>
      </w:r>
    </w:p>
    <w:p w14:paraId="426FC57E"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rights”</w:t>
      </w:r>
      <w:r>
        <w:rPr>
          <w:lang w:eastAsia="ja-JP"/>
        </w:rPr>
        <w:tab/>
        <w:t>: 0,</w:t>
      </w:r>
    </w:p>
    <w:p w14:paraId="54F84305"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keyValidFrom”</w:t>
      </w:r>
      <w:r>
        <w:rPr>
          <w:lang w:eastAsia="ja-JP"/>
        </w:rPr>
        <w:tab/>
        <w:t>: “2021-02-19T23:05:17.462Z”,</w:t>
      </w:r>
    </w:p>
    <w:p w14:paraId="53300543"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keyValidTo”</w:t>
      </w:r>
      <w:r>
        <w:rPr>
          <w:lang w:eastAsia="ja-JP"/>
        </w:rPr>
        <w:tab/>
        <w:t>: “2021-02-19T23:05:17.462Z”</w:t>
      </w:r>
    </w:p>
    <w:p w14:paraId="7446AB23" w14:textId="77777777" w:rsidR="009B5957" w:rsidRDefault="009B5957" w:rsidP="009B5957">
      <w:pPr>
        <w:pStyle w:val="CodeListing"/>
        <w:rPr>
          <w:lang w:eastAsia="ja-JP"/>
        </w:rPr>
      </w:pPr>
      <w:r>
        <w:rPr>
          <w:lang w:eastAsia="ja-JP"/>
        </w:rPr>
        <w:lastRenderedPageBreak/>
        <w:tab/>
      </w:r>
      <w:r>
        <w:rPr>
          <w:lang w:eastAsia="ja-JP"/>
        </w:rPr>
        <w:tab/>
      </w:r>
      <w:r>
        <w:rPr>
          <w:lang w:eastAsia="ja-JP"/>
        </w:rPr>
        <w:tab/>
      </w:r>
      <w:r>
        <w:rPr>
          <w:lang w:eastAsia="ja-JP"/>
        </w:rPr>
        <w:tab/>
        <w:t>},</w:t>
      </w:r>
    </w:p>
    <w:p w14:paraId="562048B6" w14:textId="77777777" w:rsidR="009B5957" w:rsidRDefault="009B5957" w:rsidP="009B5957">
      <w:pPr>
        <w:pStyle w:val="CodeListing"/>
        <w:rPr>
          <w:lang w:eastAsia="ja-JP"/>
        </w:rPr>
      </w:pPr>
      <w:r>
        <w:rPr>
          <w:lang w:eastAsia="ja-JP"/>
        </w:rPr>
        <w:tab/>
      </w:r>
      <w:r>
        <w:rPr>
          <w:lang w:eastAsia="ja-JP"/>
        </w:rPr>
        <w:tab/>
      </w:r>
      <w:r>
        <w:rPr>
          <w:lang w:eastAsia="ja-JP"/>
        </w:rPr>
        <w:tab/>
        <w:t>"status"</w:t>
      </w:r>
      <w:r>
        <w:rPr>
          <w:lang w:eastAsia="ja-JP"/>
        </w:rPr>
        <w:tab/>
      </w:r>
      <w:r>
        <w:rPr>
          <w:lang w:eastAsia="ja-JP"/>
        </w:rPr>
        <w:tab/>
        <w:t>: 1</w:t>
      </w:r>
    </w:p>
    <w:p w14:paraId="2F9256A5" w14:textId="77777777" w:rsidR="009B5957" w:rsidRDefault="009B5957" w:rsidP="009B5957">
      <w:pPr>
        <w:pStyle w:val="CodeListing"/>
        <w:rPr>
          <w:lang w:eastAsia="ja-JP"/>
        </w:rPr>
      </w:pPr>
      <w:r>
        <w:rPr>
          <w:lang w:eastAsia="ja-JP"/>
        </w:rPr>
        <w:tab/>
      </w:r>
      <w:r>
        <w:rPr>
          <w:lang w:eastAsia="ja-JP"/>
        </w:rPr>
        <w:tab/>
        <w:t xml:space="preserve">   </w:t>
      </w:r>
      <w:r>
        <w:rPr>
          <w:lang w:eastAsia="ja-JP"/>
        </w:rPr>
        <w:tab/>
        <w:t>"groupIdentifier"</w:t>
      </w:r>
      <w:r>
        <w:rPr>
          <w:lang w:eastAsia="ja-JP"/>
        </w:rPr>
        <w:tab/>
        <w:t>: “E24A5978-66BB-4810-A29B-E4B193D5076F”,</w:t>
      </w:r>
    </w:p>
    <w:p w14:paraId="1C12BA55" w14:textId="77777777" w:rsidR="009B5957" w:rsidRDefault="009B5957" w:rsidP="009B5957">
      <w:pPr>
        <w:pStyle w:val="CodeListing"/>
        <w:rPr>
          <w:lang w:eastAsia="ja-JP"/>
        </w:rPr>
      </w:pPr>
      <w:r>
        <w:rPr>
          <w:lang w:eastAsia="ja-JP"/>
        </w:rPr>
        <w:tab/>
        <w:t xml:space="preserve">   </w:t>
      </w:r>
      <w:r>
        <w:rPr>
          <w:lang w:eastAsia="ja-JP"/>
        </w:rPr>
        <w:tab/>
      </w:r>
      <w:r>
        <w:rPr>
          <w:lang w:eastAsia="ja-JP"/>
        </w:rPr>
        <w:tab/>
        <w:t>“deviceType”</w:t>
      </w:r>
      <w:r>
        <w:rPr>
          <w:lang w:eastAsia="ja-JP"/>
        </w:rPr>
        <w:tab/>
      </w:r>
      <w:r>
        <w:rPr>
          <w:lang w:eastAsia="ja-JP"/>
        </w:rPr>
        <w:tab/>
        <w:t>: “PHONE”</w:t>
      </w:r>
    </w:p>
    <w:p w14:paraId="1582FFCF" w14:textId="77777777" w:rsidR="009B5957" w:rsidRDefault="009B5957" w:rsidP="009B5957">
      <w:pPr>
        <w:pStyle w:val="CodeListing"/>
        <w:rPr>
          <w:lang w:eastAsia="ja-JP"/>
        </w:rPr>
      </w:pPr>
      <w:r>
        <w:rPr>
          <w:lang w:eastAsia="ja-JP"/>
        </w:rPr>
        <w:t xml:space="preserve">       },</w:t>
      </w:r>
    </w:p>
    <w:p w14:paraId="5D9C7320" w14:textId="77777777" w:rsidR="009B5957" w:rsidRDefault="009B5957" w:rsidP="009B5957">
      <w:pPr>
        <w:pStyle w:val="CodeListing"/>
        <w:rPr>
          <w:lang w:eastAsia="ja-JP"/>
        </w:rPr>
      </w:pPr>
      <w:r>
        <w:rPr>
          <w:lang w:eastAsia="ja-JP"/>
        </w:rPr>
        <w:t xml:space="preserve">       </w:t>
      </w:r>
    </w:p>
    <w:p w14:paraId="55F9850A" w14:textId="77777777" w:rsidR="009B5957" w:rsidRDefault="009B5957" w:rsidP="009B5957">
      <w:pPr>
        <w:pStyle w:val="CodeListing"/>
        <w:rPr>
          <w:lang w:eastAsia="ja-JP"/>
        </w:rPr>
      </w:pPr>
      <w:r>
        <w:rPr>
          <w:lang w:eastAsia="ja-JP"/>
        </w:rPr>
        <w:t xml:space="preserve">       {</w:t>
      </w:r>
    </w:p>
    <w:p w14:paraId="6071B87B" w14:textId="77777777" w:rsidR="009B5957" w:rsidRDefault="009B5957" w:rsidP="009B5957">
      <w:pPr>
        <w:pStyle w:val="CodeListing"/>
        <w:rPr>
          <w:lang w:eastAsia="ja-JP"/>
        </w:rPr>
      </w:pPr>
      <w:r>
        <w:rPr>
          <w:lang w:eastAsia="ja-JP"/>
        </w:rPr>
        <w:t xml:space="preserve">           </w:t>
      </w:r>
      <w:r>
        <w:rPr>
          <w:lang w:eastAsia="ja-JP"/>
        </w:rPr>
        <w:tab/>
        <w:t>"keyID"</w:t>
      </w:r>
      <w:r>
        <w:rPr>
          <w:lang w:eastAsia="ja-JP"/>
        </w:rPr>
        <w:tab/>
      </w:r>
      <w:r>
        <w:rPr>
          <w:lang w:eastAsia="ja-JP"/>
        </w:rPr>
        <w:tab/>
      </w:r>
      <w:r>
        <w:rPr>
          <w:lang w:eastAsia="ja-JP"/>
        </w:rPr>
        <w:tab/>
        <w:t>: "379292464E4F75C8348379",</w:t>
      </w:r>
    </w:p>
    <w:p w14:paraId="05BF3D73" w14:textId="77777777" w:rsidR="009B5957" w:rsidRDefault="009B5957" w:rsidP="009B5957">
      <w:pPr>
        <w:pStyle w:val="CodeListing"/>
        <w:rPr>
          <w:lang w:eastAsia="ja-JP"/>
        </w:rPr>
      </w:pPr>
      <w:r>
        <w:rPr>
          <w:lang w:eastAsia="ja-JP"/>
        </w:rPr>
        <w:t xml:space="preserve">           </w:t>
      </w:r>
      <w:r>
        <w:rPr>
          <w:lang w:eastAsia="ja-JP"/>
        </w:rPr>
        <w:tab/>
        <w:t>"keyConfiguration"</w:t>
      </w:r>
      <w:r>
        <w:rPr>
          <w:lang w:eastAsia="ja-JP"/>
        </w:rPr>
        <w:tab/>
        <w:t>: {</w:t>
      </w:r>
    </w:p>
    <w:p w14:paraId="14A5146F"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friendlyName”</w:t>
      </w:r>
      <w:r>
        <w:rPr>
          <w:lang w:eastAsia="ja-JP"/>
        </w:rPr>
        <w:tab/>
        <w:t>: “Jane’s Phone”,</w:t>
      </w:r>
    </w:p>
    <w:p w14:paraId="1C0DADE2"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rights”</w:t>
      </w:r>
      <w:r>
        <w:rPr>
          <w:lang w:eastAsia="ja-JP"/>
        </w:rPr>
        <w:tab/>
        <w:t>: 0,</w:t>
      </w:r>
    </w:p>
    <w:p w14:paraId="53D47C7C"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keyValidFrom”</w:t>
      </w:r>
      <w:r>
        <w:rPr>
          <w:lang w:eastAsia="ja-JP"/>
        </w:rPr>
        <w:tab/>
        <w:t>: “2021-02-19T23:05:17.462Z”,</w:t>
      </w:r>
    </w:p>
    <w:p w14:paraId="19B88288"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keyValidTo”</w:t>
      </w:r>
      <w:r>
        <w:rPr>
          <w:lang w:eastAsia="ja-JP"/>
        </w:rPr>
        <w:tab/>
        <w:t>: “2021-02-19T23:05:17.462Z”</w:t>
      </w:r>
    </w:p>
    <w:p w14:paraId="56745AF2" w14:textId="77777777" w:rsidR="009B5957" w:rsidRDefault="009B5957" w:rsidP="009B5957">
      <w:pPr>
        <w:pStyle w:val="CodeListing"/>
        <w:rPr>
          <w:lang w:eastAsia="ja-JP"/>
        </w:rPr>
      </w:pPr>
      <w:r>
        <w:rPr>
          <w:lang w:eastAsia="ja-JP"/>
        </w:rPr>
        <w:tab/>
      </w:r>
      <w:r>
        <w:rPr>
          <w:lang w:eastAsia="ja-JP"/>
        </w:rPr>
        <w:tab/>
      </w:r>
      <w:r>
        <w:rPr>
          <w:lang w:eastAsia="ja-JP"/>
        </w:rPr>
        <w:tab/>
      </w:r>
      <w:r>
        <w:rPr>
          <w:lang w:eastAsia="ja-JP"/>
        </w:rPr>
        <w:tab/>
        <w:t>},</w:t>
      </w:r>
    </w:p>
    <w:p w14:paraId="48D1D0F4" w14:textId="77777777" w:rsidR="009B5957" w:rsidRDefault="009B5957" w:rsidP="009B5957">
      <w:pPr>
        <w:pStyle w:val="CodeListing"/>
        <w:rPr>
          <w:lang w:eastAsia="ja-JP"/>
        </w:rPr>
      </w:pPr>
      <w:r>
        <w:rPr>
          <w:lang w:eastAsia="ja-JP"/>
        </w:rPr>
        <w:t xml:space="preserve">           </w:t>
      </w:r>
      <w:r>
        <w:rPr>
          <w:lang w:eastAsia="ja-JP"/>
        </w:rPr>
        <w:tab/>
        <w:t>"status"</w:t>
      </w:r>
      <w:r>
        <w:rPr>
          <w:lang w:eastAsia="ja-JP"/>
        </w:rPr>
        <w:tab/>
      </w:r>
      <w:r>
        <w:rPr>
          <w:lang w:eastAsia="ja-JP"/>
        </w:rPr>
        <w:tab/>
        <w:t>: 6</w:t>
      </w:r>
    </w:p>
    <w:p w14:paraId="3449EEB8" w14:textId="77777777" w:rsidR="009B5957" w:rsidRDefault="009B5957" w:rsidP="009B5957">
      <w:pPr>
        <w:pStyle w:val="CodeListing"/>
        <w:rPr>
          <w:lang w:eastAsia="ja-JP"/>
        </w:rPr>
      </w:pPr>
      <w:r>
        <w:rPr>
          <w:lang w:eastAsia="ja-JP"/>
        </w:rPr>
        <w:tab/>
        <w:t xml:space="preserve">   </w:t>
      </w:r>
      <w:r>
        <w:rPr>
          <w:lang w:eastAsia="ja-JP"/>
        </w:rPr>
        <w:tab/>
      </w:r>
      <w:r>
        <w:rPr>
          <w:lang w:eastAsia="ja-JP"/>
        </w:rPr>
        <w:tab/>
        <w:t>"groupIdentifier"</w:t>
      </w:r>
      <w:r>
        <w:rPr>
          <w:lang w:eastAsia="ja-JP"/>
        </w:rPr>
        <w:tab/>
        <w:t>: “D308745E-35E3-4FCD-B121-D159457B79C6”,</w:t>
      </w:r>
    </w:p>
    <w:p w14:paraId="1357C6AA" w14:textId="77777777" w:rsidR="009B5957" w:rsidRDefault="009B5957" w:rsidP="009B5957">
      <w:pPr>
        <w:pStyle w:val="CodeListing"/>
        <w:rPr>
          <w:lang w:eastAsia="ja-JP"/>
        </w:rPr>
      </w:pPr>
      <w:r>
        <w:rPr>
          <w:lang w:eastAsia="ja-JP"/>
        </w:rPr>
        <w:tab/>
        <w:t xml:space="preserve">   </w:t>
      </w:r>
      <w:r>
        <w:rPr>
          <w:lang w:eastAsia="ja-JP"/>
        </w:rPr>
        <w:tab/>
      </w:r>
      <w:r>
        <w:rPr>
          <w:lang w:eastAsia="ja-JP"/>
        </w:rPr>
        <w:tab/>
        <w:t>“deviceType”</w:t>
      </w:r>
      <w:r>
        <w:rPr>
          <w:lang w:eastAsia="ja-JP"/>
        </w:rPr>
        <w:tab/>
      </w:r>
      <w:r>
        <w:rPr>
          <w:lang w:eastAsia="ja-JP"/>
        </w:rPr>
        <w:tab/>
        <w:t>: “PHONE”</w:t>
      </w:r>
    </w:p>
    <w:p w14:paraId="296D159E" w14:textId="77777777" w:rsidR="009B5957" w:rsidRDefault="009B5957" w:rsidP="009B5957">
      <w:pPr>
        <w:pStyle w:val="CodeListing"/>
        <w:rPr>
          <w:lang w:eastAsia="ja-JP"/>
        </w:rPr>
      </w:pPr>
      <w:r>
        <w:rPr>
          <w:lang w:eastAsia="ja-JP"/>
        </w:rPr>
        <w:t xml:space="preserve">       }</w:t>
      </w:r>
    </w:p>
    <w:p w14:paraId="58E3082B" w14:textId="77777777" w:rsidR="009B5957" w:rsidRDefault="009B5957" w:rsidP="009B5957">
      <w:pPr>
        <w:pStyle w:val="CodeListing"/>
        <w:rPr>
          <w:lang w:eastAsia="ja-JP"/>
        </w:rPr>
      </w:pPr>
      <w:r>
        <w:rPr>
          <w:lang w:eastAsia="ja-JP"/>
        </w:rPr>
        <w:t xml:space="preserve">   ]</w:t>
      </w:r>
    </w:p>
    <w:p w14:paraId="2DAE2491" w14:textId="6411828B" w:rsidR="009B5957" w:rsidRDefault="009B5957" w:rsidP="009B5957">
      <w:pPr>
        <w:pStyle w:val="CodeListing"/>
        <w:rPr>
          <w:lang w:eastAsia="ja-JP"/>
        </w:rPr>
      </w:pPr>
      <w:r>
        <w:rPr>
          <w:lang w:eastAsia="ja-JP"/>
        </w:rPr>
        <w:t>}</w:t>
      </w:r>
    </w:p>
    <w:p w14:paraId="17E70B38" w14:textId="6E659FDD" w:rsidR="009B5957" w:rsidRDefault="009B5957" w:rsidP="00D23E0D">
      <w:pPr>
        <w:pStyle w:val="Heading4"/>
      </w:pPr>
      <w:r>
        <w:t>Sample eventNotificationRequest to friend Device OEM Server</w:t>
      </w:r>
    </w:p>
    <w:p w14:paraId="6030A191" w14:textId="77777777" w:rsidR="009B5957" w:rsidRDefault="009B5957" w:rsidP="009B5957">
      <w:pPr>
        <w:pStyle w:val="CodeListing"/>
        <w:rPr>
          <w:lang w:eastAsia="ja-JP"/>
        </w:rPr>
      </w:pPr>
      <w:r>
        <w:rPr>
          <w:lang w:eastAsia="ja-JP"/>
        </w:rPr>
        <w:t>HTTP POST /partner/v1/eventNotification</w:t>
      </w:r>
    </w:p>
    <w:p w14:paraId="44B32585" w14:textId="77777777" w:rsidR="009B5957" w:rsidRDefault="009B5957" w:rsidP="009B5957">
      <w:pPr>
        <w:pStyle w:val="CodeListing"/>
        <w:rPr>
          <w:lang w:eastAsia="ja-JP"/>
        </w:rPr>
      </w:pPr>
      <w:r>
        <w:rPr>
          <w:lang w:eastAsia="ja-JP"/>
        </w:rPr>
        <w:t>x-requestId : 80BCCEF8F59127A6D1BB5CFEB534D95</w:t>
      </w:r>
    </w:p>
    <w:p w14:paraId="27B34419" w14:textId="683E4ED9" w:rsidR="009B5957" w:rsidRDefault="009B5957" w:rsidP="009B5957">
      <w:pPr>
        <w:pStyle w:val="CodeListing"/>
        <w:rPr>
          <w:lang w:eastAsia="ja-JP"/>
        </w:rPr>
      </w:pPr>
      <w:r>
        <w:rPr>
          <w:lang w:eastAsia="ja-JP"/>
        </w:rPr>
        <w:t>x-</w:t>
      </w:r>
      <w:r w:rsidR="00E558A7">
        <w:rPr>
          <w:lang w:eastAsia="ja-JP"/>
        </w:rPr>
        <w:t>vehicle</w:t>
      </w:r>
      <w:r>
        <w:rPr>
          <w:lang w:eastAsia="ja-JP"/>
        </w:rPr>
        <w:t>-oemId: Vehicle OEM A</w:t>
      </w:r>
    </w:p>
    <w:p w14:paraId="23483253" w14:textId="77777777" w:rsidR="009B5957" w:rsidRDefault="009B5957" w:rsidP="009B5957">
      <w:pPr>
        <w:pStyle w:val="CodeListing"/>
        <w:rPr>
          <w:lang w:eastAsia="ja-JP"/>
        </w:rPr>
      </w:pPr>
      <w:r>
        <w:rPr>
          <w:lang w:eastAsia="ja-JP"/>
        </w:rPr>
        <w:t>{</w:t>
      </w:r>
    </w:p>
    <w:p w14:paraId="23BF5952" w14:textId="77777777" w:rsidR="009B5957" w:rsidRDefault="009B5957" w:rsidP="009B5957">
      <w:pPr>
        <w:pStyle w:val="CodeListing"/>
        <w:rPr>
          <w:lang w:eastAsia="ja-JP"/>
        </w:rPr>
      </w:pPr>
      <w:r>
        <w:rPr>
          <w:lang w:eastAsia="ja-JP"/>
        </w:rPr>
        <w:t xml:space="preserve">    "keyID"                 : "483729239475C864E4F",</w:t>
      </w:r>
    </w:p>
    <w:p w14:paraId="7ED256FB" w14:textId="77777777" w:rsidR="009B5957" w:rsidRDefault="009B5957" w:rsidP="009B5957">
      <w:pPr>
        <w:pStyle w:val="CodeListing"/>
        <w:rPr>
          <w:lang w:eastAsia="ja-JP"/>
        </w:rPr>
      </w:pPr>
      <w:r>
        <w:rPr>
          <w:lang w:eastAsia="ja-JP"/>
        </w:rPr>
        <w:t xml:space="preserve">    "eventType"             : "IN_TERMINATION",</w:t>
      </w:r>
    </w:p>
    <w:p w14:paraId="665FE43A" w14:textId="77777777" w:rsidR="009B5957" w:rsidRDefault="009B5957" w:rsidP="009B5957">
      <w:pPr>
        <w:pStyle w:val="CodeListing"/>
        <w:rPr>
          <w:lang w:eastAsia="ja-JP"/>
        </w:rPr>
      </w:pPr>
      <w:r>
        <w:rPr>
          <w:lang w:eastAsia="ja-JP"/>
        </w:rPr>
        <w:t xml:space="preserve">    "eventData"             : {</w:t>
      </w:r>
    </w:p>
    <w:p w14:paraId="07C36774" w14:textId="77777777" w:rsidR="009B5957" w:rsidRDefault="009B5957" w:rsidP="009B5957">
      <w:pPr>
        <w:pStyle w:val="CodeListing"/>
        <w:rPr>
          <w:lang w:eastAsia="ja-JP"/>
        </w:rPr>
      </w:pPr>
      <w:r>
        <w:rPr>
          <w:lang w:eastAsia="ja-JP"/>
        </w:rPr>
        <w:t xml:space="preserve">        "keyValidTo"        : "2021-02-19T23:05:17.462Z",</w:t>
      </w:r>
    </w:p>
    <w:p w14:paraId="6E649392" w14:textId="77777777" w:rsidR="009B5957" w:rsidRDefault="009B5957" w:rsidP="009B5957">
      <w:pPr>
        <w:pStyle w:val="CodeListing"/>
        <w:rPr>
          <w:lang w:eastAsia="ja-JP"/>
        </w:rPr>
      </w:pPr>
      <w:r>
        <w:rPr>
          <w:lang w:eastAsia="ja-JP"/>
        </w:rPr>
        <w:t xml:space="preserve">        "keyValidFrom"      : "2019-02-19T23:05:17.462Z",</w:t>
      </w:r>
    </w:p>
    <w:p w14:paraId="237E3E5A" w14:textId="77777777" w:rsidR="009B5957" w:rsidRDefault="009B5957" w:rsidP="009B5957">
      <w:pPr>
        <w:pStyle w:val="CodeListing"/>
        <w:rPr>
          <w:lang w:eastAsia="ja-JP"/>
        </w:rPr>
      </w:pPr>
      <w:r>
        <w:rPr>
          <w:lang w:eastAsia="ja-JP"/>
        </w:rPr>
        <w:t xml:space="preserve">        "reason"            : "shared key being terminated"</w:t>
      </w:r>
    </w:p>
    <w:p w14:paraId="3D2AD557" w14:textId="77777777" w:rsidR="009B5957" w:rsidRDefault="009B5957" w:rsidP="009B5957">
      <w:pPr>
        <w:pStyle w:val="CodeListing"/>
        <w:rPr>
          <w:lang w:eastAsia="ja-JP"/>
        </w:rPr>
      </w:pPr>
      <w:r>
        <w:rPr>
          <w:lang w:eastAsia="ja-JP"/>
        </w:rPr>
        <w:t xml:space="preserve">    }</w:t>
      </w:r>
    </w:p>
    <w:p w14:paraId="5E1C23EF" w14:textId="57E983DF" w:rsidR="009B5957" w:rsidRDefault="009B5957" w:rsidP="009B5957">
      <w:pPr>
        <w:pStyle w:val="CodeListing"/>
        <w:rPr>
          <w:lang w:eastAsia="ja-JP"/>
        </w:rPr>
      </w:pPr>
      <w:r>
        <w:rPr>
          <w:lang w:eastAsia="ja-JP"/>
        </w:rPr>
        <w:t>}</w:t>
      </w:r>
    </w:p>
    <w:p w14:paraId="3AB71732" w14:textId="5D8E57AB" w:rsidR="009B5957" w:rsidRDefault="009B5957" w:rsidP="00D23E0D">
      <w:pPr>
        <w:pStyle w:val="Heading4"/>
      </w:pPr>
      <w:r>
        <w:t>Sample eventNotificationRequest to send model field to Owner or Friend Device Server</w:t>
      </w:r>
    </w:p>
    <w:p w14:paraId="005CB620" w14:textId="77777777" w:rsidR="009B5957" w:rsidRDefault="009B5957" w:rsidP="009B5957">
      <w:pPr>
        <w:pStyle w:val="CodeListing"/>
        <w:rPr>
          <w:lang w:eastAsia="ja-JP"/>
        </w:rPr>
      </w:pPr>
      <w:r>
        <w:rPr>
          <w:lang w:eastAsia="ja-JP"/>
        </w:rPr>
        <w:t>HTTP POST /partner/v1/eventNotification</w:t>
      </w:r>
    </w:p>
    <w:p w14:paraId="7FC3A4E4" w14:textId="77777777" w:rsidR="009B5957" w:rsidRDefault="009B5957" w:rsidP="009B5957">
      <w:pPr>
        <w:pStyle w:val="CodeListing"/>
        <w:rPr>
          <w:lang w:eastAsia="ja-JP"/>
        </w:rPr>
      </w:pPr>
      <w:r>
        <w:rPr>
          <w:lang w:eastAsia="ja-JP"/>
        </w:rPr>
        <w:lastRenderedPageBreak/>
        <w:t>x-requestId : 80BCCEF8F59127A6D1BB5CFEB534D95</w:t>
      </w:r>
    </w:p>
    <w:p w14:paraId="16682B4E" w14:textId="3963C229" w:rsidR="009B5957" w:rsidRDefault="009B5957" w:rsidP="009B5957">
      <w:pPr>
        <w:pStyle w:val="CodeListing"/>
        <w:rPr>
          <w:lang w:eastAsia="ja-JP"/>
        </w:rPr>
      </w:pPr>
      <w:r>
        <w:rPr>
          <w:lang w:eastAsia="ja-JP"/>
        </w:rPr>
        <w:t>x-</w:t>
      </w:r>
      <w:r w:rsidR="00E558A7">
        <w:rPr>
          <w:lang w:eastAsia="ja-JP"/>
        </w:rPr>
        <w:t>vehicle</w:t>
      </w:r>
      <w:r>
        <w:rPr>
          <w:lang w:eastAsia="ja-JP"/>
        </w:rPr>
        <w:t>-oemId: Vehicle OEM Name</w:t>
      </w:r>
    </w:p>
    <w:p w14:paraId="3552195E" w14:textId="77777777" w:rsidR="009B5957" w:rsidRDefault="009B5957" w:rsidP="009B5957">
      <w:pPr>
        <w:pStyle w:val="CodeListing"/>
        <w:rPr>
          <w:lang w:eastAsia="ja-JP"/>
        </w:rPr>
      </w:pPr>
      <w:r>
        <w:rPr>
          <w:lang w:eastAsia="ja-JP"/>
        </w:rPr>
        <w:t>{</w:t>
      </w:r>
    </w:p>
    <w:p w14:paraId="29A3F04F" w14:textId="77777777" w:rsidR="009B5957" w:rsidRDefault="009B5957" w:rsidP="009B5957">
      <w:pPr>
        <w:pStyle w:val="CodeListing"/>
        <w:rPr>
          <w:lang w:eastAsia="ja-JP"/>
        </w:rPr>
      </w:pPr>
      <w:r>
        <w:rPr>
          <w:lang w:eastAsia="ja-JP"/>
        </w:rPr>
        <w:t xml:space="preserve">    "keyID"     : "483729239475C864E4F",</w:t>
      </w:r>
    </w:p>
    <w:p w14:paraId="1146D347" w14:textId="77777777" w:rsidR="009B5957" w:rsidRDefault="009B5957" w:rsidP="009B5957">
      <w:pPr>
        <w:pStyle w:val="CodeListing"/>
        <w:rPr>
          <w:lang w:eastAsia="ja-JP"/>
        </w:rPr>
      </w:pPr>
      <w:r>
        <w:rPr>
          <w:lang w:eastAsia="ja-JP"/>
        </w:rPr>
        <w:t xml:space="preserve">    "eventType" : "UI_ELEMENTS_UPDATED",</w:t>
      </w:r>
    </w:p>
    <w:p w14:paraId="652416B2" w14:textId="77777777" w:rsidR="009B5957" w:rsidRDefault="009B5957" w:rsidP="009B5957">
      <w:pPr>
        <w:pStyle w:val="CodeListing"/>
        <w:rPr>
          <w:lang w:eastAsia="ja-JP"/>
        </w:rPr>
      </w:pPr>
      <w:r>
        <w:rPr>
          <w:lang w:eastAsia="ja-JP"/>
        </w:rPr>
        <w:t xml:space="preserve">    "eventData" : {</w:t>
      </w:r>
    </w:p>
    <w:p w14:paraId="34878494" w14:textId="77777777" w:rsidR="009B5957" w:rsidRDefault="009B5957" w:rsidP="009B5957">
      <w:pPr>
        <w:pStyle w:val="CodeListing"/>
        <w:rPr>
          <w:lang w:eastAsia="ja-JP"/>
        </w:rPr>
      </w:pPr>
      <w:r>
        <w:rPr>
          <w:lang w:eastAsia="ja-JP"/>
        </w:rPr>
        <w:t xml:space="preserve">        "keyValidTo"   : "2021-02-19T23:05:17.462+0000",</w:t>
      </w:r>
    </w:p>
    <w:p w14:paraId="4DF5FA68" w14:textId="77777777" w:rsidR="009B5957" w:rsidRDefault="009B5957" w:rsidP="009B5957">
      <w:pPr>
        <w:pStyle w:val="CodeListing"/>
        <w:rPr>
          <w:lang w:eastAsia="ja-JP"/>
        </w:rPr>
      </w:pPr>
      <w:r>
        <w:rPr>
          <w:lang w:eastAsia="ja-JP"/>
        </w:rPr>
        <w:t xml:space="preserve">        "keyValidFrom" : "2019-02-19T23:05:17.462+0000",</w:t>
      </w:r>
    </w:p>
    <w:p w14:paraId="70943D0C" w14:textId="77777777" w:rsidR="009B5957" w:rsidRDefault="009B5957" w:rsidP="009B5957">
      <w:pPr>
        <w:pStyle w:val="CodeListing"/>
        <w:rPr>
          <w:lang w:eastAsia="ja-JP"/>
        </w:rPr>
      </w:pPr>
      <w:r>
        <w:rPr>
          <w:lang w:eastAsia="ja-JP"/>
        </w:rPr>
        <w:t xml:space="preserve">        "reason"       : "Model is updated",</w:t>
      </w:r>
    </w:p>
    <w:p w14:paraId="01F6EA54" w14:textId="77777777" w:rsidR="009B5957" w:rsidRDefault="009B5957" w:rsidP="009B5957">
      <w:pPr>
        <w:pStyle w:val="CodeListing"/>
        <w:rPr>
          <w:lang w:eastAsia="ja-JP"/>
        </w:rPr>
      </w:pPr>
      <w:r>
        <w:rPr>
          <w:lang w:eastAsia="ja-JP"/>
        </w:rPr>
        <w:t xml:space="preserve">        "uiElements"   : {</w:t>
      </w:r>
    </w:p>
    <w:p w14:paraId="78883A74" w14:textId="77777777" w:rsidR="009B5957" w:rsidRDefault="009B5957" w:rsidP="009B5957">
      <w:pPr>
        <w:pStyle w:val="CodeListing"/>
        <w:rPr>
          <w:lang w:eastAsia="ja-JP"/>
        </w:rPr>
      </w:pPr>
      <w:r>
        <w:rPr>
          <w:lang w:eastAsia="ja-JP"/>
        </w:rPr>
        <w:t xml:space="preserve">            "model" : "Model Name"</w:t>
      </w:r>
    </w:p>
    <w:p w14:paraId="1D377F36" w14:textId="77777777" w:rsidR="009B5957" w:rsidRDefault="009B5957" w:rsidP="009B5957">
      <w:pPr>
        <w:pStyle w:val="CodeListing"/>
        <w:rPr>
          <w:lang w:eastAsia="ja-JP"/>
        </w:rPr>
      </w:pPr>
      <w:r>
        <w:rPr>
          <w:lang w:eastAsia="ja-JP"/>
        </w:rPr>
        <w:t xml:space="preserve">        }</w:t>
      </w:r>
    </w:p>
    <w:p w14:paraId="751809F7" w14:textId="77777777" w:rsidR="009B5957" w:rsidRDefault="009B5957" w:rsidP="009B5957">
      <w:pPr>
        <w:pStyle w:val="CodeListing"/>
        <w:rPr>
          <w:lang w:eastAsia="ja-JP"/>
        </w:rPr>
      </w:pPr>
      <w:r>
        <w:rPr>
          <w:lang w:eastAsia="ja-JP"/>
        </w:rPr>
        <w:t xml:space="preserve">    }</w:t>
      </w:r>
    </w:p>
    <w:p w14:paraId="4AA01532" w14:textId="7A4A1E76" w:rsidR="009B5957" w:rsidRDefault="009B5957" w:rsidP="009B5957">
      <w:pPr>
        <w:pStyle w:val="CodeListing"/>
        <w:rPr>
          <w:lang w:eastAsia="ja-JP"/>
        </w:rPr>
      </w:pPr>
      <w:r>
        <w:rPr>
          <w:lang w:eastAsia="ja-JP"/>
        </w:rPr>
        <w:t>}</w:t>
      </w:r>
    </w:p>
    <w:p w14:paraId="0D03FDE8" w14:textId="077917E6" w:rsidR="009B5957" w:rsidRDefault="009B5957" w:rsidP="00D23E0D">
      <w:pPr>
        <w:pStyle w:val="Heading4"/>
      </w:pPr>
      <w:r>
        <w:t>Sample eventNotificationResponse</w:t>
      </w:r>
    </w:p>
    <w:p w14:paraId="66EF2156" w14:textId="77777777" w:rsidR="009B5957" w:rsidRDefault="009B5957" w:rsidP="009B5957">
      <w:pPr>
        <w:pStyle w:val="CodeListing"/>
        <w:rPr>
          <w:lang w:eastAsia="ja-JP"/>
        </w:rPr>
      </w:pPr>
      <w:r>
        <w:rPr>
          <w:lang w:eastAsia="ja-JP"/>
        </w:rPr>
        <w:t>HTTP 200</w:t>
      </w:r>
    </w:p>
    <w:p w14:paraId="468090A8" w14:textId="077FE945" w:rsidR="009B5957" w:rsidRDefault="009B5957" w:rsidP="009B5957">
      <w:pPr>
        <w:pStyle w:val="CodeListing"/>
        <w:rPr>
          <w:lang w:eastAsia="ja-JP"/>
        </w:rPr>
      </w:pPr>
      <w:r>
        <w:rPr>
          <w:lang w:eastAsia="ja-JP"/>
        </w:rPr>
        <w:t>x-responseId : 80BCCEF8F59127A6D1BB5CFEB534D95</w:t>
      </w:r>
    </w:p>
    <w:p w14:paraId="4D3A5479" w14:textId="77777777" w:rsidR="009B5957" w:rsidRDefault="009B5957" w:rsidP="009B5957">
      <w:pPr>
        <w:pStyle w:val="CodeListing"/>
        <w:rPr>
          <w:lang w:eastAsia="ja-JP"/>
        </w:rPr>
      </w:pPr>
      <w:r>
        <w:rPr>
          <w:lang w:eastAsia="ja-JP"/>
        </w:rPr>
        <w:t>{</w:t>
      </w:r>
    </w:p>
    <w:p w14:paraId="51C77ED2" w14:textId="77777777" w:rsidR="009B5957" w:rsidRDefault="009B5957" w:rsidP="009B5957">
      <w:pPr>
        <w:pStyle w:val="CodeListing"/>
        <w:rPr>
          <w:lang w:eastAsia="ja-JP"/>
        </w:rPr>
      </w:pPr>
      <w:r>
        <w:rPr>
          <w:lang w:eastAsia="ja-JP"/>
        </w:rPr>
        <w:t xml:space="preserve">    "responseHeader" : {</w:t>
      </w:r>
    </w:p>
    <w:p w14:paraId="6D592876" w14:textId="77777777" w:rsidR="009B5957" w:rsidRDefault="009B5957" w:rsidP="009B5957">
      <w:pPr>
        <w:pStyle w:val="CodeListing"/>
        <w:rPr>
          <w:lang w:eastAsia="ja-JP"/>
        </w:rPr>
      </w:pPr>
      <w:r>
        <w:rPr>
          <w:lang w:eastAsia="ja-JP"/>
        </w:rPr>
        <w:t xml:space="preserve">        "statusCode" : "200"</w:t>
      </w:r>
    </w:p>
    <w:p w14:paraId="10721F78" w14:textId="77777777" w:rsidR="009B5957" w:rsidRDefault="009B5957" w:rsidP="009B5957">
      <w:pPr>
        <w:pStyle w:val="CodeListing"/>
        <w:rPr>
          <w:lang w:eastAsia="ja-JP"/>
        </w:rPr>
      </w:pPr>
      <w:r>
        <w:rPr>
          <w:lang w:eastAsia="ja-JP"/>
        </w:rPr>
        <w:t xml:space="preserve">    }</w:t>
      </w:r>
    </w:p>
    <w:p w14:paraId="105DAF15" w14:textId="5AA13E05" w:rsidR="009B5957" w:rsidRDefault="009B5957" w:rsidP="009B5957">
      <w:pPr>
        <w:pStyle w:val="CodeListing"/>
        <w:rPr>
          <w:lang w:eastAsia="ja-JP"/>
        </w:rPr>
      </w:pPr>
      <w:r>
        <w:rPr>
          <w:lang w:eastAsia="ja-JP"/>
        </w:rPr>
        <w:t>}</w:t>
      </w:r>
    </w:p>
    <w:p w14:paraId="7D1B9913" w14:textId="3F6877B6" w:rsidR="009B5957" w:rsidRDefault="009B5957" w:rsidP="00E00FC9">
      <w:pPr>
        <w:pStyle w:val="Heading3"/>
        <w:ind w:left="900" w:hanging="900"/>
      </w:pPr>
      <w:bookmarkStart w:id="2487" w:name="_Toc64812094"/>
      <w:bookmarkStart w:id="2488" w:name="_Toc112706210"/>
      <w:bookmarkStart w:id="2489" w:name="_Toc118219584"/>
      <w:bookmarkStart w:id="2490" w:name="_Toc118222695"/>
      <w:r>
        <w:t>API – Healthcheck</w:t>
      </w:r>
      <w:bookmarkEnd w:id="2487"/>
      <w:bookmarkEnd w:id="2488"/>
      <w:bookmarkEnd w:id="2489"/>
      <w:bookmarkEnd w:id="2490"/>
    </w:p>
    <w:p w14:paraId="61F1D523" w14:textId="68C473C9" w:rsidR="009B5957" w:rsidRDefault="009B5957" w:rsidP="009B5957">
      <w:pPr>
        <w:rPr>
          <w:lang w:eastAsia="ja-JP"/>
        </w:rPr>
      </w:pPr>
      <w:r>
        <w:rPr>
          <w:lang w:eastAsia="ja-JP"/>
        </w:rPr>
        <w:t>This is a generic API offered by the Device OEM Server and the Vehicle OEM Server to deter</w:t>
      </w:r>
      <w:r w:rsidR="00B542B9">
        <w:rPr>
          <w:lang w:eastAsia="ja-JP"/>
        </w:rPr>
        <w:t>mine</w:t>
      </w:r>
      <w:r>
        <w:rPr>
          <w:lang w:eastAsia="ja-JP"/>
        </w:rPr>
        <w:t xml:space="preserve"> the availability of the corresponding server. This API does not require any headers.</w:t>
      </w:r>
    </w:p>
    <w:p w14:paraId="024052D6" w14:textId="322F34E5" w:rsidR="009B5957" w:rsidRDefault="009B5957" w:rsidP="00D23E0D">
      <w:pPr>
        <w:pStyle w:val="Heading4"/>
      </w:pPr>
      <w:r>
        <w:t>End Point</w:t>
      </w:r>
    </w:p>
    <w:p w14:paraId="6B903E51" w14:textId="3C181091" w:rsidR="009B5957" w:rsidRDefault="009B5957" w:rsidP="009B5957">
      <w:pPr>
        <w:rPr>
          <w:lang w:eastAsia="ja-JP"/>
        </w:rPr>
      </w:pPr>
      <w:r>
        <w:rPr>
          <w:lang w:eastAsia="ja-JP"/>
        </w:rPr>
        <w:t>HTTP GET /{service}/healthcheck</w:t>
      </w:r>
    </w:p>
    <w:p w14:paraId="53A8F8D6" w14:textId="56E6F5E1" w:rsidR="005D2661" w:rsidRDefault="009B5957" w:rsidP="00D23E0D">
      <w:pPr>
        <w:pStyle w:val="Heading4"/>
      </w:pPr>
      <w:r>
        <w:t>Input</w:t>
      </w:r>
    </w:p>
    <w:p w14:paraId="32A51F01" w14:textId="77777777" w:rsidR="009B5957" w:rsidRDefault="009B5957" w:rsidP="009B5957">
      <w:pPr>
        <w:rPr>
          <w:lang w:eastAsia="ja-JP"/>
        </w:rPr>
      </w:pPr>
      <w:r>
        <w:rPr>
          <w:lang w:eastAsia="ja-JP"/>
        </w:rPr>
        <w:t>N/A</w:t>
      </w:r>
    </w:p>
    <w:p w14:paraId="74B9BF68" w14:textId="66EE608F" w:rsidR="005D2661" w:rsidRDefault="009B5957" w:rsidP="00D23E0D">
      <w:pPr>
        <w:pStyle w:val="Heading4"/>
      </w:pPr>
      <w:r>
        <w:t>Output</w:t>
      </w:r>
    </w:p>
    <w:p w14:paraId="77526A42" w14:textId="77777777" w:rsidR="009B5957" w:rsidRDefault="009B5957" w:rsidP="009B5957">
      <w:pPr>
        <w:rPr>
          <w:lang w:eastAsia="ja-JP"/>
        </w:rPr>
      </w:pPr>
      <w:r>
        <w:rPr>
          <w:lang w:eastAsia="ja-JP"/>
        </w:rPr>
        <w:t>N/A</w:t>
      </w:r>
    </w:p>
    <w:p w14:paraId="586FC275" w14:textId="77488014" w:rsidR="005D2661" w:rsidRDefault="009B5957" w:rsidP="00D23E0D">
      <w:pPr>
        <w:pStyle w:val="Heading4"/>
      </w:pPr>
      <w:r>
        <w:t>Sample healthcheckRequest</w:t>
      </w:r>
    </w:p>
    <w:p w14:paraId="70AAF3BE" w14:textId="4E947E91" w:rsidR="009B5957" w:rsidRDefault="009B5957" w:rsidP="009B5957">
      <w:pPr>
        <w:rPr>
          <w:lang w:eastAsia="ja-JP"/>
        </w:rPr>
      </w:pPr>
      <w:r>
        <w:rPr>
          <w:lang w:eastAsia="ja-JP"/>
        </w:rPr>
        <w:t>HTTP GET /partner/healthcheck</w:t>
      </w:r>
    </w:p>
    <w:p w14:paraId="54F925FE" w14:textId="13B88D4D" w:rsidR="005D2661" w:rsidRDefault="009B5957" w:rsidP="00D23E0D">
      <w:pPr>
        <w:pStyle w:val="Heading4"/>
      </w:pPr>
      <w:r>
        <w:lastRenderedPageBreak/>
        <w:t>Sample healthcheckResponse</w:t>
      </w:r>
    </w:p>
    <w:p w14:paraId="59610469" w14:textId="35CF05F4" w:rsidR="009B5957" w:rsidRDefault="009B5957" w:rsidP="009B5957">
      <w:pPr>
        <w:rPr>
          <w:lang w:eastAsia="ja-JP"/>
        </w:rPr>
      </w:pPr>
      <w:r>
        <w:rPr>
          <w:lang w:eastAsia="ja-JP"/>
        </w:rPr>
        <w:t>HTTP 200</w:t>
      </w:r>
    </w:p>
    <w:p w14:paraId="75DC0C81" w14:textId="7E5A4BD3" w:rsidR="00555429" w:rsidRPr="000319D3" w:rsidRDefault="00555429" w:rsidP="00555429">
      <w:pPr>
        <w:pStyle w:val="Heading3"/>
        <w:rPr>
          <w:lang w:val="fr-FR"/>
        </w:rPr>
      </w:pPr>
      <w:bookmarkStart w:id="2491" w:name="_Toc112706211"/>
      <w:bookmarkStart w:id="2492" w:name="_Ref117117688"/>
      <w:bookmarkStart w:id="2493" w:name="_Toc118219585"/>
      <w:bookmarkStart w:id="2494" w:name="_Toc118222696"/>
      <w:bookmarkStart w:id="2495" w:name="_Ref118896800"/>
      <w:bookmarkStart w:id="2496" w:name="_Toc64812095"/>
      <w:r w:rsidRPr="000319D3">
        <w:rPr>
          <w:lang w:val="fr-FR"/>
        </w:rPr>
        <w:t xml:space="preserve">API – </w:t>
      </w:r>
      <w:r w:rsidR="00D27862" w:rsidRPr="000319D3">
        <w:rPr>
          <w:lang w:val="fr-FR"/>
        </w:rPr>
        <w:t>v</w:t>
      </w:r>
      <w:r w:rsidRPr="000319D3">
        <w:rPr>
          <w:lang w:val="fr-FR"/>
        </w:rPr>
        <w:t>ersionUpdate</w:t>
      </w:r>
      <w:bookmarkEnd w:id="2491"/>
      <w:bookmarkEnd w:id="2492"/>
      <w:bookmarkEnd w:id="2493"/>
      <w:bookmarkEnd w:id="2494"/>
      <w:bookmarkEnd w:id="2495"/>
    </w:p>
    <w:p w14:paraId="343FE66B" w14:textId="674E380D" w:rsidR="009A784B" w:rsidRDefault="00555429" w:rsidP="00555429">
      <w:pPr>
        <w:rPr>
          <w:lang w:eastAsia="ja-JP"/>
        </w:rPr>
      </w:pPr>
      <w:r w:rsidRPr="006C0324">
        <w:rPr>
          <w:lang w:eastAsia="ja-JP"/>
        </w:rPr>
        <w:t>This API is used for the exchange and update of vehicle and device versions.</w:t>
      </w:r>
    </w:p>
    <w:p w14:paraId="2CE1B189" w14:textId="5C774E6D" w:rsidR="009A784B" w:rsidRDefault="009A784B" w:rsidP="00555429">
      <w:pPr>
        <w:rPr>
          <w:lang w:eastAsia="ja-JP"/>
        </w:rPr>
      </w:pPr>
      <w:r>
        <w:rPr>
          <w:lang w:eastAsia="ja-JP"/>
        </w:rPr>
        <w:t xml:space="preserve">Upon an update (either device or vehicle), </w:t>
      </w:r>
      <w:r w:rsidRPr="009A784B">
        <w:rPr>
          <w:lang w:eastAsia="ja-JP"/>
        </w:rPr>
        <w:t>Device, Vehicle and Servers determine the highest common supported version (D-VS, V-OD-FW</w:t>
      </w:r>
      <w:r>
        <w:rPr>
          <w:lang w:eastAsia="ja-JP"/>
        </w:rPr>
        <w:t>)</w:t>
      </w:r>
      <w:r w:rsidRPr="009A784B">
        <w:rPr>
          <w:lang w:eastAsia="ja-JP"/>
        </w:rPr>
        <w:t xml:space="preserve"> for subsequent communication.</w:t>
      </w:r>
    </w:p>
    <w:p w14:paraId="315635A8" w14:textId="1F55373F" w:rsidR="00555429" w:rsidRPr="006C0324" w:rsidRDefault="00555429" w:rsidP="00555429">
      <w:pPr>
        <w:rPr>
          <w:lang w:eastAsia="ja-JP"/>
        </w:rPr>
      </w:pPr>
      <w:r>
        <w:rPr>
          <w:lang w:eastAsia="ja-JP"/>
        </w:rPr>
        <w:t xml:space="preserve">If </w:t>
      </w:r>
      <w:r w:rsidRPr="006C0324">
        <w:rPr>
          <w:lang w:eastAsia="ja-JP"/>
        </w:rPr>
        <w:t>after the update of a vehicle SW</w:t>
      </w:r>
      <w:r>
        <w:rPr>
          <w:lang w:eastAsia="ja-JP"/>
        </w:rPr>
        <w:t>, the list of supported versions</w:t>
      </w:r>
      <w:r w:rsidR="00BA030B">
        <w:rPr>
          <w:lang w:eastAsia="ja-JP"/>
        </w:rPr>
        <w:t xml:space="preserve"> </w:t>
      </w:r>
      <w:commentRangeStart w:id="2497"/>
      <w:r w:rsidR="00BA030B">
        <w:rPr>
          <w:lang w:eastAsia="ja-JP"/>
        </w:rPr>
        <w:t>affecting the device</w:t>
      </w:r>
      <w:commentRangeEnd w:id="2497"/>
      <w:r w:rsidR="00BA030B">
        <w:rPr>
          <w:rStyle w:val="CommentReference"/>
        </w:rPr>
        <w:commentReference w:id="2497"/>
      </w:r>
      <w:r>
        <w:rPr>
          <w:lang w:eastAsia="ja-JP"/>
        </w:rPr>
        <w:t xml:space="preserve"> has been modified, t</w:t>
      </w:r>
      <w:r w:rsidRPr="006C0324">
        <w:rPr>
          <w:lang w:eastAsia="ja-JP"/>
        </w:rPr>
        <w:t>his API should be called by the vehicle OEM server</w:t>
      </w:r>
      <w:r>
        <w:rPr>
          <w:lang w:eastAsia="ja-JP"/>
        </w:rPr>
        <w:t>.</w:t>
      </w:r>
      <w:r w:rsidRPr="006C0324">
        <w:rPr>
          <w:lang w:eastAsia="ja-JP"/>
        </w:rPr>
        <w:t xml:space="preserve"> </w:t>
      </w:r>
      <w:r>
        <w:rPr>
          <w:lang w:eastAsia="ja-JP"/>
        </w:rPr>
        <w:t>In this case,</w:t>
      </w:r>
      <w:r w:rsidRPr="00257EA2">
        <w:rPr>
          <w:lang w:eastAsia="ja-JP"/>
        </w:rPr>
        <w:t xml:space="preserve"> </w:t>
      </w:r>
      <w:r>
        <w:rPr>
          <w:lang w:eastAsia="ja-JP"/>
        </w:rPr>
        <w:t>the vehicle OEM determines the timing of when this API is called.</w:t>
      </w:r>
    </w:p>
    <w:p w14:paraId="53553669" w14:textId="7F261986" w:rsidR="00555429" w:rsidRDefault="00555429" w:rsidP="00555429">
      <w:pPr>
        <w:rPr>
          <w:lang w:eastAsia="ja-JP"/>
        </w:rPr>
      </w:pPr>
      <w:r>
        <w:rPr>
          <w:lang w:eastAsia="ja-JP"/>
        </w:rPr>
        <w:t xml:space="preserve">If </w:t>
      </w:r>
      <w:r w:rsidRPr="006C0324">
        <w:rPr>
          <w:lang w:eastAsia="ja-JP"/>
        </w:rPr>
        <w:t xml:space="preserve">after the update of a </w:t>
      </w:r>
      <w:r>
        <w:rPr>
          <w:lang w:eastAsia="ja-JP"/>
        </w:rPr>
        <w:t>device</w:t>
      </w:r>
      <w:r w:rsidRPr="006C0324">
        <w:rPr>
          <w:lang w:eastAsia="ja-JP"/>
        </w:rPr>
        <w:t xml:space="preserve"> SW</w:t>
      </w:r>
      <w:r>
        <w:rPr>
          <w:lang w:eastAsia="ja-JP"/>
        </w:rPr>
        <w:t xml:space="preserve">, the list of supported versions </w:t>
      </w:r>
      <w:commentRangeStart w:id="2498"/>
      <w:r w:rsidR="00BA030B" w:rsidRPr="00BA030B">
        <w:rPr>
          <w:lang w:eastAsia="ja-JP"/>
        </w:rPr>
        <w:t xml:space="preserve">affecting the vehicle or vehicle server </w:t>
      </w:r>
      <w:commentRangeEnd w:id="2498"/>
      <w:r w:rsidR="00BA030B">
        <w:rPr>
          <w:rStyle w:val="CommentReference"/>
        </w:rPr>
        <w:commentReference w:id="2498"/>
      </w:r>
      <w:r>
        <w:rPr>
          <w:lang w:eastAsia="ja-JP"/>
        </w:rPr>
        <w:t>has been modified, t</w:t>
      </w:r>
      <w:r w:rsidRPr="006C0324">
        <w:rPr>
          <w:lang w:eastAsia="ja-JP"/>
        </w:rPr>
        <w:t xml:space="preserve">his API </w:t>
      </w:r>
      <w:r>
        <w:rPr>
          <w:lang w:eastAsia="ja-JP"/>
        </w:rPr>
        <w:t>should</w:t>
      </w:r>
      <w:r w:rsidRPr="006C0324">
        <w:rPr>
          <w:lang w:eastAsia="ja-JP"/>
        </w:rPr>
        <w:t xml:space="preserve"> be called by the </w:t>
      </w:r>
      <w:r>
        <w:rPr>
          <w:lang w:eastAsia="ja-JP"/>
        </w:rPr>
        <w:t>device</w:t>
      </w:r>
      <w:r w:rsidRPr="006C0324">
        <w:rPr>
          <w:lang w:eastAsia="ja-JP"/>
        </w:rPr>
        <w:t xml:space="preserve"> OEM server</w:t>
      </w:r>
      <w:r>
        <w:rPr>
          <w:lang w:eastAsia="ja-JP"/>
        </w:rPr>
        <w:t>. In this case, the device OEM determines the timing of when this API is called.</w:t>
      </w:r>
    </w:p>
    <w:p w14:paraId="56243D70" w14:textId="72511C99" w:rsidR="00555429" w:rsidRDefault="00555429" w:rsidP="00555429">
      <w:pPr>
        <w:rPr>
          <w:lang w:eastAsia="ja-JP"/>
        </w:rPr>
      </w:pPr>
      <w:r>
        <w:rPr>
          <w:lang w:eastAsia="ja-JP"/>
        </w:rPr>
        <w:t>Note that due to the asynchronous call chain (vehicle or device might be offline) the version agreement occurs on both sides without providing the agreed version back to the caller.</w:t>
      </w:r>
    </w:p>
    <w:p w14:paraId="290CC2BD" w14:textId="0E748DA4" w:rsidR="000B288A" w:rsidRDefault="000B288A" w:rsidP="00C81D1F">
      <w:pPr>
        <w:rPr>
          <w:lang w:eastAsia="ja-JP"/>
        </w:rPr>
      </w:pPr>
      <w:r w:rsidRPr="000319D3">
        <w:rPr>
          <w:lang w:eastAsia="ja-JP"/>
        </w:rPr>
        <w:t>All version lists within JSON shall coded as hex strings, identical to tags 5A</w:t>
      </w:r>
      <w:r w:rsidRPr="000319D3">
        <w:rPr>
          <w:vertAlign w:val="subscript"/>
          <w:lang w:eastAsia="ja-JP"/>
        </w:rPr>
        <w:t>h</w:t>
      </w:r>
      <w:r w:rsidRPr="000319D3">
        <w:rPr>
          <w:lang w:eastAsia="ja-JP"/>
        </w:rPr>
        <w:t xml:space="preserve"> and </w:t>
      </w:r>
      <w:commentRangeStart w:id="2499"/>
      <w:r w:rsidRPr="000319D3">
        <w:rPr>
          <w:lang w:eastAsia="ja-JP"/>
        </w:rPr>
        <w:t>5B</w:t>
      </w:r>
      <w:r w:rsidRPr="000319D3">
        <w:rPr>
          <w:vertAlign w:val="subscript"/>
          <w:lang w:eastAsia="ja-JP"/>
        </w:rPr>
        <w:t>h</w:t>
      </w:r>
      <w:commentRangeEnd w:id="2499"/>
      <w:r w:rsidRPr="000319D3">
        <w:rPr>
          <w:vertAlign w:val="subscript"/>
          <w:lang w:eastAsia="ja-JP"/>
        </w:rPr>
        <w:commentReference w:id="2499"/>
      </w:r>
      <w:r w:rsidRPr="000319D3">
        <w:rPr>
          <w:lang w:eastAsia="ja-JP"/>
        </w:rPr>
        <w:t xml:space="preserve"> as outlined in Sections </w:t>
      </w:r>
      <w:r w:rsidRPr="000319D3">
        <w:rPr>
          <w:lang w:eastAsia="ja-JP"/>
        </w:rPr>
        <w:fldChar w:fldCharType="begin"/>
      </w:r>
      <w:r w:rsidRPr="000319D3">
        <w:rPr>
          <w:lang w:eastAsia="ja-JP"/>
        </w:rPr>
        <w:instrText xml:space="preserve"> REF _Ref532803849 \r \h </w:instrText>
      </w:r>
      <w:r w:rsidR="00C81D1F">
        <w:rPr>
          <w:lang w:eastAsia="ja-JP"/>
        </w:rPr>
        <w:instrText xml:space="preserve"> \* MERGEFORMAT </w:instrText>
      </w:r>
      <w:r w:rsidRPr="000319D3">
        <w:rPr>
          <w:lang w:eastAsia="ja-JP"/>
        </w:rPr>
      </w:r>
      <w:r w:rsidRPr="000319D3">
        <w:rPr>
          <w:lang w:eastAsia="ja-JP"/>
        </w:rPr>
        <w:fldChar w:fldCharType="separate"/>
      </w:r>
      <w:r w:rsidR="00D81990">
        <w:rPr>
          <w:lang w:eastAsia="ja-JP"/>
        </w:rPr>
        <w:t>5.1.1</w:t>
      </w:r>
      <w:r w:rsidRPr="000319D3">
        <w:rPr>
          <w:lang w:eastAsia="ja-JP"/>
        </w:rPr>
        <w:fldChar w:fldCharType="end"/>
      </w:r>
      <w:r w:rsidRPr="000319D3">
        <w:rPr>
          <w:lang w:eastAsia="ja-JP"/>
        </w:rPr>
        <w:t xml:space="preserve"> and </w:t>
      </w:r>
      <w:r w:rsidRPr="000319D3">
        <w:rPr>
          <w:lang w:eastAsia="ja-JP"/>
        </w:rPr>
        <w:fldChar w:fldCharType="begin"/>
      </w:r>
      <w:r w:rsidRPr="000319D3">
        <w:rPr>
          <w:lang w:eastAsia="ja-JP"/>
        </w:rPr>
        <w:instrText xml:space="preserve"> REF _Ref112685821 \r \h </w:instrText>
      </w:r>
      <w:r w:rsidR="00C81D1F">
        <w:rPr>
          <w:lang w:eastAsia="ja-JP"/>
        </w:rPr>
        <w:instrText xml:space="preserve"> \* MERGEFORMAT </w:instrText>
      </w:r>
      <w:r w:rsidRPr="000319D3">
        <w:rPr>
          <w:lang w:eastAsia="ja-JP"/>
        </w:rPr>
      </w:r>
      <w:r w:rsidRPr="000319D3">
        <w:rPr>
          <w:lang w:eastAsia="ja-JP"/>
        </w:rPr>
        <w:fldChar w:fldCharType="separate"/>
      </w:r>
      <w:r w:rsidR="00D81990">
        <w:rPr>
          <w:lang w:eastAsia="ja-JP"/>
        </w:rPr>
        <w:t>5.1.2</w:t>
      </w:r>
      <w:r w:rsidRPr="000319D3">
        <w:rPr>
          <w:lang w:eastAsia="ja-JP"/>
        </w:rPr>
        <w:fldChar w:fldCharType="end"/>
      </w:r>
      <w:r w:rsidRPr="000319D3">
        <w:rPr>
          <w:lang w:eastAsia="ja-JP"/>
        </w:rPr>
        <w:t xml:space="preserve">. </w:t>
      </w:r>
    </w:p>
    <w:p w14:paraId="2FEA9CDE" w14:textId="25C513AF" w:rsidR="00D27862" w:rsidRDefault="00D27862" w:rsidP="00555429">
      <w:pPr>
        <w:rPr>
          <w:lang w:eastAsia="ja-JP"/>
        </w:rPr>
      </w:pPr>
      <w:r w:rsidRPr="00AE3C96">
        <w:rPr>
          <w:lang w:eastAsia="ja-JP"/>
        </w:rPr>
        <w:t>Th</w:t>
      </w:r>
      <w:r>
        <w:rPr>
          <w:lang w:eastAsia="ja-JP"/>
        </w:rPr>
        <w:t>e following</w:t>
      </w:r>
      <w:r w:rsidRPr="00AE3C96">
        <w:rPr>
          <w:lang w:eastAsia="ja-JP"/>
        </w:rPr>
        <w:t xml:space="preserve"> section</w:t>
      </w:r>
      <w:r>
        <w:rPr>
          <w:lang w:eastAsia="ja-JP"/>
        </w:rPr>
        <w:t>s lists all scenarios in which the API is used and provides the list of parameters to be included.</w:t>
      </w:r>
    </w:p>
    <w:p w14:paraId="4755DBB6" w14:textId="1FFFD7F4" w:rsidR="00555429" w:rsidRDefault="00555429" w:rsidP="00555429">
      <w:pPr>
        <w:pStyle w:val="Heading4"/>
        <w:rPr>
          <w:rFonts w:eastAsia="Times New Roman"/>
          <w:bCs w:val="0"/>
          <w:i w:val="0"/>
          <w:szCs w:val="24"/>
          <w:lang w:eastAsia="ko-KR"/>
        </w:rPr>
      </w:pPr>
      <w:bookmarkStart w:id="2500" w:name="_Ref111653177"/>
      <w:r>
        <w:t>Call Scenario</w:t>
      </w:r>
      <w:r w:rsidR="00D27862">
        <w:t>: Vehicle Software Update impacting V-OD-FW</w:t>
      </w:r>
      <w:bookmarkEnd w:id="2500"/>
    </w:p>
    <w:p w14:paraId="1E845909" w14:textId="5440DFF1" w:rsidR="00555429" w:rsidRDefault="00555429" w:rsidP="00D27862">
      <w:pPr>
        <w:pStyle w:val="ListParagraph"/>
        <w:numPr>
          <w:ilvl w:val="0"/>
          <w:numId w:val="130"/>
        </w:numPr>
        <w:spacing w:after="120"/>
      </w:pPr>
      <w:r>
        <w:t xml:space="preserve">Called by VS for every </w:t>
      </w:r>
      <w:r w:rsidR="00C25F71">
        <w:t xml:space="preserve">owner </w:t>
      </w:r>
      <w:commentRangeStart w:id="2501"/>
      <w:r>
        <w:t xml:space="preserve">key </w:t>
      </w:r>
      <w:commentRangeEnd w:id="2501"/>
      <w:r>
        <w:rPr>
          <w:rStyle w:val="CommentReference"/>
          <w:rFonts w:eastAsia="Times New Roman"/>
          <w:lang w:eastAsia="ko-KR"/>
        </w:rPr>
        <w:commentReference w:id="2501"/>
      </w:r>
      <w:r>
        <w:t xml:space="preserve">for the vehicle at the called </w:t>
      </w:r>
      <w:r w:rsidR="000319D3">
        <w:t>D</w:t>
      </w:r>
      <w:commentRangeStart w:id="2502"/>
      <w:r>
        <w:t>evice OEM</w:t>
      </w:r>
      <w:commentRangeEnd w:id="2502"/>
      <w:r>
        <w:rPr>
          <w:rStyle w:val="CommentReference"/>
          <w:rFonts w:eastAsia="Times New Roman"/>
          <w:lang w:eastAsia="ko-KR"/>
        </w:rPr>
        <w:commentReference w:id="2502"/>
      </w:r>
      <w:r w:rsidR="00D34101">
        <w:t xml:space="preserve"> server</w:t>
      </w:r>
      <w:r w:rsidR="009C0F9E">
        <w:t xml:space="preserve">. Refer to </w:t>
      </w:r>
      <w:r w:rsidR="000319D3">
        <w:fldChar w:fldCharType="begin"/>
      </w:r>
      <w:r w:rsidR="000319D3">
        <w:instrText xml:space="preserve"> REF _Ref110005481 \h </w:instrText>
      </w:r>
      <w:r w:rsidR="000319D3">
        <w:fldChar w:fldCharType="separate"/>
      </w:r>
      <w:r w:rsidR="00D81990">
        <w:t xml:space="preserve">Figure </w:t>
      </w:r>
      <w:r w:rsidR="00D81990">
        <w:rPr>
          <w:noProof/>
        </w:rPr>
        <w:t>2</w:t>
      </w:r>
      <w:r w:rsidR="00D81990">
        <w:noBreakHyphen/>
      </w:r>
      <w:r w:rsidR="00D81990">
        <w:rPr>
          <w:noProof/>
        </w:rPr>
        <w:t>7</w:t>
      </w:r>
      <w:r w:rsidR="000319D3">
        <w:fldChar w:fldCharType="end"/>
      </w:r>
      <w:r w:rsidR="009C0F9E">
        <w:t>.</w:t>
      </w:r>
    </w:p>
    <w:p w14:paraId="5658809D" w14:textId="77777777" w:rsidR="00555429" w:rsidRDefault="00555429" w:rsidP="00D27862">
      <w:pPr>
        <w:pStyle w:val="ListParagraph"/>
        <w:numPr>
          <w:ilvl w:val="0"/>
          <w:numId w:val="130"/>
        </w:numPr>
        <w:spacing w:after="120"/>
      </w:pPr>
      <w:r>
        <w:t>Call parameters</w:t>
      </w:r>
    </w:p>
    <w:p w14:paraId="1C4AF8C7" w14:textId="77777777" w:rsidR="00555429" w:rsidRDefault="00555429" w:rsidP="00D27862">
      <w:pPr>
        <w:pStyle w:val="ListParagraph"/>
        <w:numPr>
          <w:ilvl w:val="1"/>
          <w:numId w:val="130"/>
        </w:numPr>
        <w:spacing w:after="120"/>
      </w:pPr>
      <w:r w:rsidRPr="00AE3C96">
        <w:rPr>
          <w:i/>
          <w:iCs/>
        </w:rPr>
        <w:t>keyID</w:t>
      </w:r>
      <w:r>
        <w:t xml:space="preserve"> </w:t>
      </w:r>
    </w:p>
    <w:p w14:paraId="5CBCC1C6" w14:textId="5FEAF6DE" w:rsidR="00135FB7" w:rsidRPr="000319D3" w:rsidRDefault="00B42235">
      <w:pPr>
        <w:pStyle w:val="ListParagraph"/>
        <w:numPr>
          <w:ilvl w:val="1"/>
          <w:numId w:val="130"/>
        </w:numPr>
        <w:spacing w:after="120"/>
      </w:pPr>
      <w:r>
        <w:rPr>
          <w:i/>
          <w:iCs/>
        </w:rPr>
        <w:t xml:space="preserve">deviceVehicleServerVersionList </w:t>
      </w:r>
      <w:r w:rsidR="00135FB7" w:rsidRPr="000319D3">
        <w:t>(D-VS-serverList</w:t>
      </w:r>
      <w:r w:rsidR="005B3AFC">
        <w:t>, should not change</w:t>
      </w:r>
      <w:r w:rsidR="00135FB7" w:rsidRPr="000319D3">
        <w:t>)</w:t>
      </w:r>
    </w:p>
    <w:p w14:paraId="0336B9CC" w14:textId="7F2C16CF" w:rsidR="00555429" w:rsidRDefault="00FF1E0C" w:rsidP="00B42235">
      <w:pPr>
        <w:pStyle w:val="ListParagraph"/>
        <w:numPr>
          <w:ilvl w:val="1"/>
          <w:numId w:val="130"/>
        </w:numPr>
        <w:spacing w:after="120"/>
      </w:pPr>
      <w:r>
        <w:rPr>
          <w:i/>
          <w:iCs/>
        </w:rPr>
        <w:t>vehicleOwnerDeviceFrameworkVehicleVersionList</w:t>
      </w:r>
      <w:r w:rsidR="00D34101">
        <w:t xml:space="preserve"> </w:t>
      </w:r>
      <w:r w:rsidR="00555429">
        <w:t>(V-OD-FW</w:t>
      </w:r>
      <w:r w:rsidR="00EF0980">
        <w:t>-</w:t>
      </w:r>
      <w:commentRangeStart w:id="2503"/>
      <w:r w:rsidR="00EF0980">
        <w:t>vehicleList</w:t>
      </w:r>
      <w:commentRangeEnd w:id="2503"/>
      <w:r w:rsidR="00EF0980">
        <w:rPr>
          <w:rStyle w:val="CommentReference"/>
          <w:rFonts w:eastAsia="Times New Roman"/>
          <w:lang w:eastAsia="zh-CN"/>
        </w:rPr>
        <w:commentReference w:id="2503"/>
      </w:r>
      <w:r w:rsidR="00555429">
        <w:t>)</w:t>
      </w:r>
    </w:p>
    <w:p w14:paraId="65826FDE" w14:textId="77777777" w:rsidR="00555429" w:rsidRDefault="00555429" w:rsidP="00D27862">
      <w:pPr>
        <w:pStyle w:val="ListParagraph"/>
        <w:numPr>
          <w:ilvl w:val="0"/>
          <w:numId w:val="130"/>
        </w:numPr>
        <w:spacing w:after="120"/>
      </w:pPr>
      <w:r>
        <w:t>Response parameters</w:t>
      </w:r>
    </w:p>
    <w:p w14:paraId="580A90A9" w14:textId="142A3B27" w:rsidR="00555429" w:rsidRDefault="00555429" w:rsidP="00D27862">
      <w:pPr>
        <w:pStyle w:val="ListParagraph"/>
        <w:numPr>
          <w:ilvl w:val="1"/>
          <w:numId w:val="130"/>
        </w:numPr>
        <w:spacing w:after="120"/>
      </w:pPr>
      <w:r>
        <w:t>success/failure</w:t>
      </w:r>
    </w:p>
    <w:p w14:paraId="08094740" w14:textId="38A75676" w:rsidR="00E9575D" w:rsidRDefault="00E9575D" w:rsidP="000319D3">
      <w:pPr>
        <w:pStyle w:val="CaptionListing"/>
      </w:pPr>
      <w:bookmarkStart w:id="2504" w:name="_Toc118220056"/>
      <w:r>
        <w:t xml:space="preserve">Listing </w:t>
      </w:r>
      <w:fldSimple w:instr=" STYLEREF 1 \s ">
        <w:r w:rsidR="00D81990">
          <w:rPr>
            <w:noProof/>
          </w:rPr>
          <w:t>17</w:t>
        </w:r>
      </w:fldSimple>
      <w:r w:rsidR="000E1F04">
        <w:noBreakHyphen/>
      </w:r>
      <w:fldSimple w:instr=" SEQ Listing \* ARABIC \s 1 ">
        <w:r w:rsidR="00D81990">
          <w:rPr>
            <w:noProof/>
          </w:rPr>
          <w:t>1</w:t>
        </w:r>
      </w:fldSimple>
      <w:r>
        <w:t>: Content of versionUpdate API on Vehicle Software Update</w:t>
      </w:r>
      <w:bookmarkEnd w:id="2504"/>
    </w:p>
    <w:tbl>
      <w:tblPr>
        <w:tblStyle w:val="TableGrid"/>
        <w:tblW w:w="0" w:type="auto"/>
        <w:tblBorders>
          <w:left w:val="none" w:sz="0" w:space="0" w:color="auto"/>
          <w:insideH w:val="none" w:sz="0" w:space="0" w:color="auto"/>
        </w:tblBorders>
        <w:tblLook w:val="04A0" w:firstRow="1" w:lastRow="0" w:firstColumn="1" w:lastColumn="0" w:noHBand="0" w:noVBand="1"/>
      </w:tblPr>
      <w:tblGrid>
        <w:gridCol w:w="355"/>
        <w:gridCol w:w="8995"/>
      </w:tblGrid>
      <w:tr w:rsidR="006C2D95" w:rsidRPr="00E9575D" w14:paraId="78D1164E" w14:textId="77777777" w:rsidTr="00E9575D">
        <w:trPr>
          <w:trHeight w:val="170"/>
        </w:trPr>
        <w:tc>
          <w:tcPr>
            <w:tcW w:w="355" w:type="dxa"/>
            <w:tcBorders>
              <w:top w:val="nil"/>
              <w:bottom w:val="nil"/>
            </w:tcBorders>
          </w:tcPr>
          <w:p w14:paraId="10F840C6" w14:textId="54180722" w:rsidR="001046E9" w:rsidRPr="000319D3" w:rsidRDefault="001046E9" w:rsidP="001046E9">
            <w:pPr>
              <w:spacing w:after="0" w:line="270" w:lineRule="atLeast"/>
              <w:rPr>
                <w:rFonts w:ascii="Arial" w:hAnsi="Arial" w:cs="Arial"/>
                <w:sz w:val="16"/>
                <w:szCs w:val="16"/>
                <w:lang w:eastAsia="en-US"/>
              </w:rPr>
            </w:pPr>
            <w:r w:rsidRPr="000319D3">
              <w:rPr>
                <w:rFonts w:ascii="Arial" w:hAnsi="Arial" w:cs="Arial"/>
                <w:sz w:val="16"/>
                <w:szCs w:val="16"/>
                <w:lang w:eastAsia="en-US"/>
              </w:rPr>
              <w:t>1</w:t>
            </w:r>
          </w:p>
        </w:tc>
        <w:tc>
          <w:tcPr>
            <w:tcW w:w="8995" w:type="dxa"/>
          </w:tcPr>
          <w:p w14:paraId="1ED99AE9" w14:textId="2D61237A" w:rsidR="001046E9" w:rsidRPr="000319D3" w:rsidRDefault="001046E9" w:rsidP="001046E9">
            <w:pPr>
              <w:spacing w:after="0" w:line="270" w:lineRule="atLeast"/>
              <w:rPr>
                <w:rFonts w:ascii="Arial" w:hAnsi="Arial" w:cs="Arial"/>
                <w:sz w:val="16"/>
                <w:szCs w:val="16"/>
                <w:lang w:eastAsia="en-US"/>
              </w:rPr>
            </w:pPr>
            <w:r w:rsidRPr="000319D3">
              <w:rPr>
                <w:rFonts w:ascii="Arial" w:hAnsi="Arial" w:cs="Arial"/>
                <w:sz w:val="16"/>
                <w:szCs w:val="16"/>
                <w:lang w:eastAsia="en-US"/>
              </w:rPr>
              <w:t>{</w:t>
            </w:r>
          </w:p>
        </w:tc>
      </w:tr>
      <w:tr w:rsidR="006C2D95" w:rsidRPr="00E9575D" w14:paraId="1E88E655" w14:textId="77777777" w:rsidTr="001046E9">
        <w:tc>
          <w:tcPr>
            <w:tcW w:w="355" w:type="dxa"/>
            <w:tcBorders>
              <w:top w:val="nil"/>
              <w:bottom w:val="nil"/>
            </w:tcBorders>
          </w:tcPr>
          <w:p w14:paraId="5779AC17" w14:textId="7A31614B" w:rsidR="006B0D8B" w:rsidRPr="000319D3" w:rsidRDefault="006B0D8B" w:rsidP="006B0D8B">
            <w:pPr>
              <w:spacing w:after="0" w:line="270" w:lineRule="atLeast"/>
              <w:rPr>
                <w:rFonts w:ascii="Arial" w:hAnsi="Arial" w:cs="Arial"/>
                <w:sz w:val="16"/>
                <w:szCs w:val="16"/>
                <w:lang w:eastAsia="en-US"/>
              </w:rPr>
            </w:pPr>
            <w:r w:rsidRPr="000319D3">
              <w:rPr>
                <w:rFonts w:ascii="Arial" w:hAnsi="Arial" w:cs="Arial"/>
                <w:sz w:val="16"/>
                <w:szCs w:val="16"/>
                <w:lang w:eastAsia="en-US"/>
              </w:rPr>
              <w:t>2</w:t>
            </w:r>
          </w:p>
        </w:tc>
        <w:tc>
          <w:tcPr>
            <w:tcW w:w="8995" w:type="dxa"/>
          </w:tcPr>
          <w:p w14:paraId="71CBCC76" w14:textId="0BC837A2" w:rsidR="006B0D8B" w:rsidRPr="000319D3" w:rsidRDefault="006B0D8B" w:rsidP="000319D3">
            <w:pPr>
              <w:shd w:val="clear" w:color="auto" w:fill="FFFFFE"/>
              <w:spacing w:after="0" w:line="270" w:lineRule="atLeast"/>
              <w:rPr>
                <w:rFonts w:ascii="Arial" w:hAnsi="Arial" w:cs="Arial"/>
                <w:sz w:val="16"/>
                <w:szCs w:val="16"/>
                <w:lang w:eastAsia="en-US"/>
              </w:rPr>
            </w:pPr>
            <w:r w:rsidRPr="000319D3">
              <w:rPr>
                <w:rFonts w:ascii="Arial" w:hAnsi="Arial" w:cs="Arial"/>
                <w:sz w:val="16"/>
                <w:szCs w:val="16"/>
                <w:lang w:eastAsia="en-US"/>
              </w:rPr>
              <w:t xml:space="preserve">    "updateScenario": "VEHICLE_SW_UPDATE",</w:t>
            </w:r>
          </w:p>
        </w:tc>
      </w:tr>
      <w:tr w:rsidR="006C2D95" w:rsidRPr="00E9575D" w14:paraId="1DC4371D" w14:textId="77777777" w:rsidTr="001046E9">
        <w:tc>
          <w:tcPr>
            <w:tcW w:w="355" w:type="dxa"/>
            <w:tcBorders>
              <w:top w:val="nil"/>
              <w:bottom w:val="nil"/>
            </w:tcBorders>
          </w:tcPr>
          <w:p w14:paraId="069D39FA" w14:textId="536E731B" w:rsidR="001046E9" w:rsidRPr="000319D3" w:rsidRDefault="001046E9" w:rsidP="001046E9">
            <w:pPr>
              <w:spacing w:after="0" w:line="270" w:lineRule="atLeast"/>
              <w:rPr>
                <w:rFonts w:ascii="Arial" w:hAnsi="Arial" w:cs="Arial"/>
                <w:sz w:val="16"/>
                <w:szCs w:val="16"/>
                <w:lang w:eastAsia="en-US"/>
              </w:rPr>
            </w:pPr>
            <w:r w:rsidRPr="000319D3">
              <w:rPr>
                <w:rFonts w:ascii="Arial" w:hAnsi="Arial" w:cs="Arial"/>
                <w:sz w:val="16"/>
                <w:szCs w:val="16"/>
                <w:lang w:eastAsia="en-US"/>
              </w:rPr>
              <w:t>3</w:t>
            </w:r>
          </w:p>
        </w:tc>
        <w:tc>
          <w:tcPr>
            <w:tcW w:w="8995" w:type="dxa"/>
          </w:tcPr>
          <w:p w14:paraId="58C5F001" w14:textId="3CBBDBE4" w:rsidR="001046E9" w:rsidRPr="000319D3" w:rsidRDefault="001046E9" w:rsidP="000319D3">
            <w:pPr>
              <w:shd w:val="clear" w:color="auto" w:fill="FFFFFE"/>
              <w:spacing w:after="0" w:line="270" w:lineRule="atLeast"/>
              <w:rPr>
                <w:rFonts w:ascii="Arial" w:hAnsi="Arial" w:cs="Arial"/>
                <w:sz w:val="16"/>
                <w:szCs w:val="16"/>
                <w:lang w:eastAsia="en-US"/>
              </w:rPr>
            </w:pPr>
            <w:r w:rsidRPr="000319D3">
              <w:rPr>
                <w:rFonts w:ascii="Arial" w:hAnsi="Arial" w:cs="Arial"/>
                <w:sz w:val="16"/>
                <w:szCs w:val="16"/>
                <w:lang w:eastAsia="en-US"/>
              </w:rPr>
              <w:t>    "keyID": "3ED46B38D85BCC0A1F31C9BAC509116BC09CC3D2",</w:t>
            </w:r>
          </w:p>
        </w:tc>
      </w:tr>
      <w:tr w:rsidR="006C2D95" w:rsidRPr="00E9575D" w14:paraId="13723D17" w14:textId="77777777" w:rsidTr="001046E9">
        <w:tc>
          <w:tcPr>
            <w:tcW w:w="355" w:type="dxa"/>
            <w:tcBorders>
              <w:top w:val="nil"/>
              <w:bottom w:val="nil"/>
            </w:tcBorders>
          </w:tcPr>
          <w:p w14:paraId="4416392A" w14:textId="3C8FB751" w:rsidR="00E9575D" w:rsidRPr="000319D3" w:rsidRDefault="00E9575D" w:rsidP="001046E9">
            <w:pPr>
              <w:spacing w:after="0" w:line="270" w:lineRule="atLeast"/>
              <w:rPr>
                <w:rFonts w:ascii="Arial" w:hAnsi="Arial" w:cs="Arial"/>
                <w:sz w:val="16"/>
                <w:szCs w:val="16"/>
                <w:lang w:eastAsia="en-US"/>
              </w:rPr>
            </w:pPr>
            <w:r>
              <w:rPr>
                <w:rFonts w:ascii="Arial" w:hAnsi="Arial" w:cs="Arial"/>
                <w:sz w:val="16"/>
                <w:szCs w:val="16"/>
                <w:lang w:eastAsia="en-US"/>
              </w:rPr>
              <w:t>4</w:t>
            </w:r>
          </w:p>
        </w:tc>
        <w:tc>
          <w:tcPr>
            <w:tcW w:w="8995" w:type="dxa"/>
          </w:tcPr>
          <w:p w14:paraId="239BD54E" w14:textId="0628CF86" w:rsidR="00E9575D" w:rsidRPr="000319D3" w:rsidRDefault="00E9575D" w:rsidP="000319D3">
            <w:pPr>
              <w:shd w:val="clear" w:color="auto" w:fill="FFFFFE"/>
              <w:spacing w:after="0" w:line="270" w:lineRule="atLeast"/>
              <w:rPr>
                <w:rFonts w:ascii="Arial" w:hAnsi="Arial" w:cs="Arial"/>
                <w:sz w:val="16"/>
                <w:szCs w:val="16"/>
                <w:lang w:eastAsia="en-US"/>
              </w:rPr>
            </w:pPr>
            <w:r w:rsidRPr="000319D3">
              <w:rPr>
                <w:rFonts w:ascii="Arial" w:hAnsi="Arial" w:cs="Arial"/>
                <w:sz w:val="16"/>
                <w:szCs w:val="16"/>
                <w:lang w:eastAsia="en-US"/>
              </w:rPr>
              <w:t>    "</w:t>
            </w:r>
            <w:r w:rsidR="00FF1E0C" w:rsidRPr="000319D3">
              <w:rPr>
                <w:rFonts w:ascii="Arial" w:hAnsi="Arial" w:cs="Arial"/>
                <w:sz w:val="16"/>
                <w:szCs w:val="16"/>
                <w:lang w:eastAsia="en-US"/>
              </w:rPr>
              <w:t>vehicleOwnerDeviceFrameworkVehicleVersionList</w:t>
            </w:r>
            <w:r w:rsidRPr="000319D3">
              <w:rPr>
                <w:rFonts w:ascii="Arial" w:hAnsi="Arial" w:cs="Arial"/>
                <w:sz w:val="16"/>
                <w:szCs w:val="16"/>
                <w:lang w:eastAsia="en-US"/>
              </w:rPr>
              <w:t>": "</w:t>
            </w:r>
            <w:r w:rsidR="00B474E1" w:rsidRPr="000319D3">
              <w:rPr>
                <w:rFonts w:ascii="Arial" w:hAnsi="Arial" w:cs="Arial"/>
                <w:sz w:val="16"/>
                <w:szCs w:val="16"/>
                <w:lang w:eastAsia="en-US"/>
              </w:rPr>
              <w:t>0</w:t>
            </w:r>
            <w:r w:rsidRPr="000319D3">
              <w:rPr>
                <w:rFonts w:ascii="Arial" w:hAnsi="Arial" w:cs="Arial"/>
                <w:sz w:val="16"/>
                <w:szCs w:val="16"/>
                <w:lang w:eastAsia="en-US"/>
              </w:rPr>
              <w:t>2</w:t>
            </w:r>
            <w:r w:rsidR="00B474E1" w:rsidRPr="000319D3">
              <w:rPr>
                <w:rFonts w:ascii="Arial" w:hAnsi="Arial" w:cs="Arial"/>
                <w:sz w:val="16"/>
                <w:szCs w:val="16"/>
                <w:lang w:eastAsia="en-US"/>
              </w:rPr>
              <w:t>0</w:t>
            </w:r>
            <w:r w:rsidRPr="000319D3">
              <w:rPr>
                <w:rFonts w:ascii="Arial" w:hAnsi="Arial" w:cs="Arial"/>
                <w:sz w:val="16"/>
                <w:szCs w:val="16"/>
                <w:lang w:eastAsia="en-US"/>
              </w:rPr>
              <w:t>0</w:t>
            </w:r>
            <w:r w:rsidR="00B474E1" w:rsidRPr="000319D3">
              <w:rPr>
                <w:rFonts w:ascii="Arial" w:hAnsi="Arial" w:cs="Arial"/>
                <w:sz w:val="16"/>
                <w:szCs w:val="16"/>
                <w:lang w:eastAsia="en-US"/>
              </w:rPr>
              <w:t>0</w:t>
            </w:r>
            <w:r w:rsidRPr="000319D3">
              <w:rPr>
                <w:rFonts w:ascii="Arial" w:hAnsi="Arial" w:cs="Arial"/>
                <w:sz w:val="16"/>
                <w:szCs w:val="16"/>
                <w:lang w:eastAsia="en-US"/>
              </w:rPr>
              <w:t>2</w:t>
            </w:r>
            <w:r w:rsidR="00B474E1" w:rsidRPr="000319D3">
              <w:rPr>
                <w:rFonts w:ascii="Arial" w:hAnsi="Arial" w:cs="Arial"/>
                <w:sz w:val="16"/>
                <w:szCs w:val="16"/>
                <w:lang w:eastAsia="en-US"/>
              </w:rPr>
              <w:t>0</w:t>
            </w:r>
            <w:r w:rsidRPr="000319D3">
              <w:rPr>
                <w:rFonts w:ascii="Arial" w:hAnsi="Arial" w:cs="Arial"/>
                <w:sz w:val="16"/>
                <w:szCs w:val="16"/>
                <w:lang w:eastAsia="en-US"/>
              </w:rPr>
              <w:t>1",</w:t>
            </w:r>
          </w:p>
        </w:tc>
      </w:tr>
      <w:tr w:rsidR="00503FF5" w:rsidRPr="00E9575D" w14:paraId="7CC82B65" w14:textId="77777777" w:rsidTr="001046E9">
        <w:tc>
          <w:tcPr>
            <w:tcW w:w="355" w:type="dxa"/>
            <w:tcBorders>
              <w:top w:val="nil"/>
              <w:bottom w:val="nil"/>
            </w:tcBorders>
          </w:tcPr>
          <w:p w14:paraId="3264CA41" w14:textId="5E5122D7" w:rsidR="00503FF5" w:rsidRDefault="00503FF5" w:rsidP="001046E9">
            <w:pPr>
              <w:spacing w:after="0" w:line="270" w:lineRule="atLeast"/>
              <w:rPr>
                <w:rFonts w:ascii="Arial" w:hAnsi="Arial" w:cs="Arial"/>
                <w:sz w:val="16"/>
                <w:szCs w:val="16"/>
                <w:lang w:eastAsia="en-US"/>
              </w:rPr>
            </w:pPr>
            <w:r>
              <w:rPr>
                <w:rFonts w:ascii="Arial" w:hAnsi="Arial" w:cs="Arial"/>
                <w:sz w:val="16"/>
                <w:szCs w:val="16"/>
                <w:lang w:eastAsia="en-US"/>
              </w:rPr>
              <w:t>5</w:t>
            </w:r>
          </w:p>
        </w:tc>
        <w:tc>
          <w:tcPr>
            <w:tcW w:w="8995" w:type="dxa"/>
          </w:tcPr>
          <w:p w14:paraId="5FAFF7F4" w14:textId="24086668" w:rsidR="00503FF5" w:rsidRPr="000319D3" w:rsidRDefault="000319D3">
            <w:pPr>
              <w:shd w:val="clear" w:color="auto" w:fill="FFFFFE"/>
              <w:spacing w:after="0" w:line="270" w:lineRule="atLeast"/>
              <w:rPr>
                <w:rFonts w:ascii="Arial" w:hAnsi="Arial" w:cs="Arial"/>
                <w:sz w:val="16"/>
                <w:szCs w:val="16"/>
                <w:lang w:eastAsia="en-US"/>
              </w:rPr>
            </w:pPr>
            <w:r>
              <w:rPr>
                <w:rFonts w:ascii="Arial" w:hAnsi="Arial" w:cs="Arial"/>
                <w:sz w:val="16"/>
                <w:szCs w:val="16"/>
                <w:lang w:eastAsia="en-US"/>
              </w:rPr>
              <w:t xml:space="preserve">    </w:t>
            </w:r>
            <w:r w:rsidRPr="000319D3">
              <w:rPr>
                <w:rFonts w:ascii="Arial" w:hAnsi="Arial" w:cs="Arial"/>
                <w:sz w:val="16"/>
                <w:szCs w:val="16"/>
                <w:lang w:eastAsia="en-US"/>
              </w:rPr>
              <w:t>"</w:t>
            </w:r>
            <w:commentRangeStart w:id="2505"/>
            <w:commentRangeStart w:id="2506"/>
            <w:r w:rsidR="00503FF5" w:rsidRPr="000319D3">
              <w:rPr>
                <w:rFonts w:ascii="Arial" w:hAnsi="Arial" w:cs="Arial"/>
                <w:sz w:val="16"/>
                <w:szCs w:val="16"/>
                <w:lang w:eastAsia="en-US"/>
              </w:rPr>
              <w:t>deviceVehicleServerVersionList</w:t>
            </w:r>
            <w:r w:rsidRPr="000319D3">
              <w:rPr>
                <w:rFonts w:ascii="Arial" w:hAnsi="Arial" w:cs="Arial"/>
                <w:sz w:val="16"/>
                <w:szCs w:val="16"/>
                <w:lang w:eastAsia="en-US"/>
              </w:rPr>
              <w:t>"</w:t>
            </w:r>
            <w:r w:rsidR="00503FF5" w:rsidRPr="000319D3">
              <w:rPr>
                <w:rFonts w:ascii="Arial" w:hAnsi="Arial" w:cs="Arial"/>
                <w:sz w:val="16"/>
                <w:szCs w:val="16"/>
                <w:lang w:eastAsia="en-US"/>
              </w:rPr>
              <w:t>: “02000201”</w:t>
            </w:r>
            <w:commentRangeEnd w:id="2505"/>
            <w:r w:rsidR="00503FF5" w:rsidRPr="000319D3">
              <w:rPr>
                <w:rStyle w:val="CommentReference"/>
              </w:rPr>
              <w:commentReference w:id="2505"/>
            </w:r>
            <w:commentRangeEnd w:id="2506"/>
            <w:r w:rsidR="00732A5E" w:rsidRPr="000319D3">
              <w:rPr>
                <w:rStyle w:val="CommentReference"/>
              </w:rPr>
              <w:commentReference w:id="2506"/>
            </w:r>
          </w:p>
        </w:tc>
      </w:tr>
      <w:tr w:rsidR="006C2D95" w:rsidRPr="00E9575D" w14:paraId="770F355F" w14:textId="77777777" w:rsidTr="006B0D8B">
        <w:trPr>
          <w:trHeight w:val="360"/>
        </w:trPr>
        <w:tc>
          <w:tcPr>
            <w:tcW w:w="355" w:type="dxa"/>
            <w:tcBorders>
              <w:top w:val="nil"/>
              <w:bottom w:val="nil"/>
            </w:tcBorders>
          </w:tcPr>
          <w:p w14:paraId="453C8023" w14:textId="6825B6B6" w:rsidR="00E9575D" w:rsidRPr="000319D3" w:rsidRDefault="00503FF5" w:rsidP="001046E9">
            <w:pPr>
              <w:spacing w:after="0" w:line="270" w:lineRule="atLeast"/>
              <w:rPr>
                <w:rFonts w:ascii="Arial" w:hAnsi="Arial" w:cs="Arial"/>
                <w:sz w:val="16"/>
                <w:szCs w:val="16"/>
                <w:lang w:eastAsia="en-US"/>
              </w:rPr>
            </w:pPr>
            <w:r>
              <w:rPr>
                <w:rFonts w:ascii="Arial" w:hAnsi="Arial" w:cs="Arial"/>
                <w:sz w:val="16"/>
                <w:szCs w:val="16"/>
                <w:lang w:eastAsia="en-US"/>
              </w:rPr>
              <w:t>6</w:t>
            </w:r>
          </w:p>
        </w:tc>
        <w:tc>
          <w:tcPr>
            <w:tcW w:w="8995" w:type="dxa"/>
          </w:tcPr>
          <w:p w14:paraId="3D0C9ACD" w14:textId="2704D8FF" w:rsidR="00E9575D" w:rsidRPr="000319D3" w:rsidRDefault="00E9575D" w:rsidP="000319D3">
            <w:pPr>
              <w:shd w:val="clear" w:color="auto" w:fill="FFFFFE"/>
              <w:spacing w:after="0" w:line="270" w:lineRule="atLeast"/>
              <w:rPr>
                <w:rFonts w:ascii="Arial" w:hAnsi="Arial" w:cs="Arial"/>
                <w:sz w:val="16"/>
                <w:szCs w:val="16"/>
                <w:lang w:eastAsia="en-US"/>
              </w:rPr>
            </w:pPr>
            <w:r w:rsidRPr="000319D3">
              <w:rPr>
                <w:rFonts w:ascii="Arial" w:hAnsi="Arial" w:cs="Arial"/>
                <w:sz w:val="16"/>
                <w:szCs w:val="16"/>
                <w:lang w:eastAsia="en-US"/>
              </w:rPr>
              <w:t>}</w:t>
            </w:r>
          </w:p>
        </w:tc>
      </w:tr>
    </w:tbl>
    <w:p w14:paraId="4F7E3644" w14:textId="14E69119" w:rsidR="00555429" w:rsidRPr="000319D3" w:rsidRDefault="000E1F04" w:rsidP="000319D3">
      <w:pPr>
        <w:pStyle w:val="Heading4"/>
      </w:pPr>
      <w:bookmarkStart w:id="2507" w:name="_Ref111653342"/>
      <w:r>
        <w:t xml:space="preserve">Call Scenario: </w:t>
      </w:r>
      <w:r w:rsidR="00555429" w:rsidRPr="000319D3">
        <w:t>Device SW update</w:t>
      </w:r>
      <w:bookmarkEnd w:id="2507"/>
    </w:p>
    <w:p w14:paraId="37F4BDE6" w14:textId="308FB445" w:rsidR="00555429" w:rsidRDefault="00555429" w:rsidP="007D6784">
      <w:pPr>
        <w:pStyle w:val="ListParagraph"/>
        <w:numPr>
          <w:ilvl w:val="0"/>
          <w:numId w:val="130"/>
        </w:numPr>
        <w:spacing w:after="120"/>
      </w:pPr>
      <w:r>
        <w:t xml:space="preserve">Called by DS (device OEM server) for every key on the updated device at the called </w:t>
      </w:r>
      <w:r w:rsidR="007D6784">
        <w:t>V</w:t>
      </w:r>
      <w:commentRangeStart w:id="2508"/>
      <w:r>
        <w:t>ehicle OEM</w:t>
      </w:r>
      <w:commentRangeEnd w:id="2508"/>
      <w:r>
        <w:rPr>
          <w:rStyle w:val="CommentReference"/>
          <w:rFonts w:eastAsia="Times New Roman"/>
          <w:lang w:eastAsia="ko-KR"/>
        </w:rPr>
        <w:commentReference w:id="2508"/>
      </w:r>
      <w:r w:rsidR="00C90CE8">
        <w:t xml:space="preserve"> server</w:t>
      </w:r>
    </w:p>
    <w:p w14:paraId="4325E94F" w14:textId="77777777" w:rsidR="00555429" w:rsidRDefault="00555429" w:rsidP="007D6784">
      <w:pPr>
        <w:pStyle w:val="ListParagraph"/>
        <w:numPr>
          <w:ilvl w:val="0"/>
          <w:numId w:val="130"/>
        </w:numPr>
        <w:spacing w:after="120"/>
      </w:pPr>
      <w:r>
        <w:lastRenderedPageBreak/>
        <w:t>Parameters</w:t>
      </w:r>
    </w:p>
    <w:p w14:paraId="207463DA" w14:textId="77777777" w:rsidR="00555429" w:rsidRDefault="00555429" w:rsidP="007D6784">
      <w:pPr>
        <w:pStyle w:val="ListParagraph"/>
        <w:numPr>
          <w:ilvl w:val="1"/>
          <w:numId w:val="130"/>
        </w:numPr>
        <w:spacing w:after="120"/>
      </w:pPr>
      <w:r w:rsidRPr="00AE3C96">
        <w:rPr>
          <w:i/>
          <w:iCs/>
        </w:rPr>
        <w:t>keyID</w:t>
      </w:r>
      <w:r>
        <w:t xml:space="preserve"> </w:t>
      </w:r>
    </w:p>
    <w:p w14:paraId="2C27681B" w14:textId="1A07E562" w:rsidR="00555429" w:rsidRDefault="006532DF" w:rsidP="007D6784">
      <w:pPr>
        <w:pStyle w:val="ListParagraph"/>
        <w:numPr>
          <w:ilvl w:val="1"/>
          <w:numId w:val="130"/>
        </w:numPr>
        <w:spacing w:after="120"/>
      </w:pPr>
      <w:r>
        <w:rPr>
          <w:i/>
          <w:iCs/>
        </w:rPr>
        <w:t>deviceVehicleServerVersionList</w:t>
      </w:r>
      <w:r w:rsidR="00555429">
        <w:t xml:space="preserve"> (D-VS</w:t>
      </w:r>
      <w:r w:rsidR="00066DC2">
        <w:t>-deviceList</w:t>
      </w:r>
      <w:r w:rsidR="00555429">
        <w:t>)</w:t>
      </w:r>
    </w:p>
    <w:p w14:paraId="7ED19957" w14:textId="48C20937" w:rsidR="00555429" w:rsidRDefault="000C7F0C" w:rsidP="007D6784">
      <w:pPr>
        <w:pStyle w:val="ListParagraph"/>
        <w:numPr>
          <w:ilvl w:val="1"/>
          <w:numId w:val="130"/>
        </w:numPr>
        <w:spacing w:after="120"/>
      </w:pPr>
      <w:r>
        <w:rPr>
          <w:i/>
          <w:iCs/>
        </w:rPr>
        <w:t>vehicleOwnerDeviceFrameworkDeviceVersionList</w:t>
      </w:r>
      <w:r w:rsidR="00555429">
        <w:t xml:space="preserve"> (V-OD-FW</w:t>
      </w:r>
      <w:r w:rsidR="00066DC2">
        <w:t>-deviceList</w:t>
      </w:r>
      <w:r w:rsidR="00555429">
        <w:t>)</w:t>
      </w:r>
    </w:p>
    <w:p w14:paraId="49F48E06" w14:textId="77777777" w:rsidR="00555429" w:rsidRDefault="00555429" w:rsidP="007D6784">
      <w:pPr>
        <w:pStyle w:val="ListParagraph"/>
        <w:numPr>
          <w:ilvl w:val="0"/>
          <w:numId w:val="130"/>
        </w:numPr>
        <w:spacing w:after="120"/>
      </w:pPr>
      <w:r>
        <w:t>Response parameters</w:t>
      </w:r>
    </w:p>
    <w:p w14:paraId="45F959EA" w14:textId="51B8D0ED" w:rsidR="00555429" w:rsidRDefault="00555429" w:rsidP="007D6784">
      <w:pPr>
        <w:pStyle w:val="ListParagraph"/>
        <w:numPr>
          <w:ilvl w:val="1"/>
          <w:numId w:val="130"/>
        </w:numPr>
        <w:spacing w:after="120"/>
      </w:pPr>
      <w:r w:rsidRPr="00DE5A80">
        <w:t>success/failure</w:t>
      </w:r>
    </w:p>
    <w:p w14:paraId="3A340730" w14:textId="75B4A053" w:rsidR="00C24DB9" w:rsidRDefault="00C24DB9" w:rsidP="000319D3">
      <w:pPr>
        <w:spacing w:after="120"/>
      </w:pPr>
      <w:r>
        <w:t xml:space="preserve">Refer to </w:t>
      </w:r>
      <w:r w:rsidR="00C97E22">
        <w:fldChar w:fldCharType="begin"/>
      </w:r>
      <w:r w:rsidR="00C97E22">
        <w:instrText xml:space="preserve"> REF _Ref111559500 \h </w:instrText>
      </w:r>
      <w:r w:rsidR="00C97E22">
        <w:fldChar w:fldCharType="separate"/>
      </w:r>
      <w:r w:rsidR="00D81990">
        <w:t xml:space="preserve">Figure </w:t>
      </w:r>
      <w:r w:rsidR="00D81990">
        <w:rPr>
          <w:noProof/>
        </w:rPr>
        <w:t>2</w:t>
      </w:r>
      <w:r w:rsidR="00D81990">
        <w:noBreakHyphen/>
      </w:r>
      <w:r w:rsidR="00D81990">
        <w:rPr>
          <w:noProof/>
        </w:rPr>
        <w:t>5</w:t>
      </w:r>
      <w:r w:rsidR="00C97E22">
        <w:fldChar w:fldCharType="end"/>
      </w:r>
    </w:p>
    <w:p w14:paraId="662D9585" w14:textId="42EF5354" w:rsidR="007D795A" w:rsidRDefault="007D795A" w:rsidP="00C24DB9">
      <w:pPr>
        <w:spacing w:after="120"/>
        <w:rPr>
          <w:rFonts w:ascii="Arial" w:hAnsi="Arial" w:cs="Arial"/>
          <w:sz w:val="22"/>
          <w:szCs w:val="22"/>
          <w:vertAlign w:val="superscript"/>
        </w:rPr>
      </w:pPr>
    </w:p>
    <w:p w14:paraId="49818AF9" w14:textId="77660AB9" w:rsidR="000E1F04" w:rsidRDefault="000E1F04" w:rsidP="00EA10A0">
      <w:pPr>
        <w:pStyle w:val="CaptionListing"/>
      </w:pPr>
      <w:bookmarkStart w:id="2509" w:name="_Toc118220057"/>
      <w:r>
        <w:t xml:space="preserve">Listing </w:t>
      </w:r>
      <w:fldSimple w:instr=" STYLEREF 1 \s ">
        <w:r w:rsidR="00D81990">
          <w:rPr>
            <w:noProof/>
          </w:rPr>
          <w:t>17</w:t>
        </w:r>
      </w:fldSimple>
      <w:r>
        <w:noBreakHyphen/>
      </w:r>
      <w:fldSimple w:instr=" SEQ Listing \* ARABIC \s 1 ">
        <w:r w:rsidR="00D81990">
          <w:rPr>
            <w:noProof/>
          </w:rPr>
          <w:t>2</w:t>
        </w:r>
      </w:fldSimple>
      <w:r>
        <w:t>: Content of versionUpdate API after Device Software Update</w:t>
      </w:r>
      <w:bookmarkEnd w:id="2509"/>
    </w:p>
    <w:tbl>
      <w:tblPr>
        <w:tblStyle w:val="TableGrid"/>
        <w:tblW w:w="0" w:type="auto"/>
        <w:tblBorders>
          <w:left w:val="none" w:sz="0" w:space="0" w:color="auto"/>
          <w:insideH w:val="none" w:sz="0" w:space="0" w:color="auto"/>
        </w:tblBorders>
        <w:tblLook w:val="04A0" w:firstRow="1" w:lastRow="0" w:firstColumn="1" w:lastColumn="0" w:noHBand="0" w:noVBand="1"/>
      </w:tblPr>
      <w:tblGrid>
        <w:gridCol w:w="355"/>
        <w:gridCol w:w="8995"/>
      </w:tblGrid>
      <w:tr w:rsidR="003D336A" w:rsidRPr="00943E7F" w14:paraId="6F2507FB" w14:textId="77777777" w:rsidTr="00681FCA">
        <w:trPr>
          <w:trHeight w:val="170"/>
        </w:trPr>
        <w:tc>
          <w:tcPr>
            <w:tcW w:w="355" w:type="dxa"/>
            <w:tcBorders>
              <w:top w:val="nil"/>
              <w:bottom w:val="nil"/>
            </w:tcBorders>
          </w:tcPr>
          <w:p w14:paraId="230B1CF5" w14:textId="77777777" w:rsidR="008553C7" w:rsidRPr="00943E7F" w:rsidRDefault="008553C7" w:rsidP="00681FCA">
            <w:pPr>
              <w:spacing w:after="0" w:line="270" w:lineRule="atLeast"/>
              <w:rPr>
                <w:rFonts w:ascii="Arial" w:hAnsi="Arial" w:cs="Arial"/>
                <w:sz w:val="16"/>
                <w:szCs w:val="16"/>
                <w:lang w:eastAsia="en-US"/>
              </w:rPr>
            </w:pPr>
            <w:r w:rsidRPr="00943E7F">
              <w:rPr>
                <w:rFonts w:ascii="Arial" w:hAnsi="Arial" w:cs="Arial"/>
                <w:sz w:val="16"/>
                <w:szCs w:val="16"/>
                <w:lang w:eastAsia="en-US"/>
              </w:rPr>
              <w:t>1</w:t>
            </w:r>
          </w:p>
        </w:tc>
        <w:tc>
          <w:tcPr>
            <w:tcW w:w="8995" w:type="dxa"/>
          </w:tcPr>
          <w:p w14:paraId="7C62A370" w14:textId="77777777" w:rsidR="008553C7" w:rsidRPr="00EA10A0" w:rsidRDefault="008553C7" w:rsidP="00681FCA">
            <w:pPr>
              <w:spacing w:after="0" w:line="270" w:lineRule="atLeast"/>
              <w:rPr>
                <w:rFonts w:ascii="Arial" w:hAnsi="Arial" w:cs="Arial"/>
                <w:sz w:val="16"/>
                <w:szCs w:val="16"/>
                <w:lang w:eastAsia="en-US"/>
              </w:rPr>
            </w:pPr>
            <w:r w:rsidRPr="00EA10A0">
              <w:rPr>
                <w:rFonts w:ascii="Arial" w:hAnsi="Arial" w:cs="Arial"/>
                <w:sz w:val="16"/>
                <w:szCs w:val="16"/>
                <w:lang w:eastAsia="en-US"/>
              </w:rPr>
              <w:t>{</w:t>
            </w:r>
          </w:p>
        </w:tc>
      </w:tr>
      <w:tr w:rsidR="003D336A" w:rsidRPr="00943E7F" w14:paraId="55377ACA" w14:textId="77777777" w:rsidTr="00681FCA">
        <w:tc>
          <w:tcPr>
            <w:tcW w:w="355" w:type="dxa"/>
            <w:tcBorders>
              <w:top w:val="nil"/>
              <w:bottom w:val="nil"/>
            </w:tcBorders>
          </w:tcPr>
          <w:p w14:paraId="7AB0119B" w14:textId="77777777" w:rsidR="008553C7" w:rsidRPr="00943E7F" w:rsidRDefault="008553C7" w:rsidP="00681FCA">
            <w:pPr>
              <w:spacing w:after="0" w:line="270" w:lineRule="atLeast"/>
              <w:rPr>
                <w:rFonts w:ascii="Arial" w:hAnsi="Arial" w:cs="Arial"/>
                <w:sz w:val="16"/>
                <w:szCs w:val="16"/>
                <w:lang w:eastAsia="en-US"/>
              </w:rPr>
            </w:pPr>
            <w:r w:rsidRPr="00943E7F">
              <w:rPr>
                <w:rFonts w:ascii="Arial" w:hAnsi="Arial" w:cs="Arial"/>
                <w:sz w:val="16"/>
                <w:szCs w:val="16"/>
                <w:lang w:eastAsia="en-US"/>
              </w:rPr>
              <w:t>2</w:t>
            </w:r>
          </w:p>
        </w:tc>
        <w:tc>
          <w:tcPr>
            <w:tcW w:w="8995" w:type="dxa"/>
          </w:tcPr>
          <w:p w14:paraId="4FA05707" w14:textId="3A743C7B" w:rsidR="008553C7" w:rsidRPr="00EA10A0" w:rsidRDefault="008553C7" w:rsidP="00681FCA">
            <w:pPr>
              <w:shd w:val="clear" w:color="auto" w:fill="FFFFFE"/>
              <w:spacing w:after="0" w:line="270" w:lineRule="atLeast"/>
              <w:rPr>
                <w:rFonts w:ascii="Arial" w:hAnsi="Arial" w:cs="Arial"/>
                <w:sz w:val="16"/>
                <w:szCs w:val="16"/>
                <w:lang w:eastAsia="en-US"/>
              </w:rPr>
            </w:pPr>
            <w:r w:rsidRPr="00EA10A0">
              <w:rPr>
                <w:rFonts w:ascii="Arial" w:hAnsi="Arial" w:cs="Arial"/>
                <w:sz w:val="16"/>
                <w:szCs w:val="16"/>
                <w:lang w:eastAsia="en-US"/>
              </w:rPr>
              <w:t xml:space="preserve">    </w:t>
            </w:r>
            <w:r w:rsidR="00E23EA4" w:rsidRPr="00EA10A0">
              <w:rPr>
                <w:rFonts w:ascii="Arial" w:hAnsi="Arial" w:cs="Arial"/>
                <w:sz w:val="16"/>
                <w:szCs w:val="16"/>
                <w:lang w:eastAsia="en-US"/>
              </w:rPr>
              <w:t>"updateScenario": "DEVICE_SW_UPDATE",</w:t>
            </w:r>
          </w:p>
        </w:tc>
      </w:tr>
      <w:tr w:rsidR="003D336A" w:rsidRPr="00943E7F" w14:paraId="76E1C0AB" w14:textId="77777777" w:rsidTr="00681FCA">
        <w:tc>
          <w:tcPr>
            <w:tcW w:w="355" w:type="dxa"/>
            <w:tcBorders>
              <w:top w:val="nil"/>
              <w:bottom w:val="nil"/>
            </w:tcBorders>
          </w:tcPr>
          <w:p w14:paraId="4C6E69A7" w14:textId="77777777" w:rsidR="008553C7" w:rsidRPr="00943E7F" w:rsidRDefault="008553C7" w:rsidP="00681FCA">
            <w:pPr>
              <w:spacing w:after="0" w:line="270" w:lineRule="atLeast"/>
              <w:rPr>
                <w:rFonts w:ascii="Arial" w:hAnsi="Arial" w:cs="Arial"/>
                <w:sz w:val="16"/>
                <w:szCs w:val="16"/>
                <w:lang w:eastAsia="en-US"/>
              </w:rPr>
            </w:pPr>
            <w:r w:rsidRPr="00943E7F">
              <w:rPr>
                <w:rFonts w:ascii="Arial" w:hAnsi="Arial" w:cs="Arial"/>
                <w:sz w:val="16"/>
                <w:szCs w:val="16"/>
                <w:lang w:eastAsia="en-US"/>
              </w:rPr>
              <w:t>3</w:t>
            </w:r>
          </w:p>
        </w:tc>
        <w:tc>
          <w:tcPr>
            <w:tcW w:w="8995" w:type="dxa"/>
          </w:tcPr>
          <w:p w14:paraId="42D81671" w14:textId="6EFE9522" w:rsidR="008553C7" w:rsidRPr="00EA10A0" w:rsidRDefault="008553C7" w:rsidP="00681FCA">
            <w:pPr>
              <w:shd w:val="clear" w:color="auto" w:fill="FFFFFE"/>
              <w:spacing w:after="0" w:line="270" w:lineRule="atLeast"/>
              <w:rPr>
                <w:rFonts w:ascii="Arial" w:hAnsi="Arial" w:cs="Arial"/>
                <w:sz w:val="16"/>
                <w:szCs w:val="16"/>
                <w:lang w:eastAsia="en-US"/>
              </w:rPr>
            </w:pPr>
            <w:r w:rsidRPr="00EA10A0">
              <w:rPr>
                <w:rFonts w:ascii="Arial" w:hAnsi="Arial" w:cs="Arial"/>
                <w:sz w:val="16"/>
                <w:szCs w:val="16"/>
                <w:lang w:eastAsia="en-US"/>
              </w:rPr>
              <w:t>    "keyID": "3ED46B38D85BCC0A1F31C9BAC509116BC09CC3D2",</w:t>
            </w:r>
          </w:p>
        </w:tc>
      </w:tr>
      <w:tr w:rsidR="003D336A" w:rsidRPr="00943E7F" w14:paraId="18291D19" w14:textId="77777777" w:rsidTr="00681FCA">
        <w:tc>
          <w:tcPr>
            <w:tcW w:w="355" w:type="dxa"/>
            <w:tcBorders>
              <w:top w:val="nil"/>
              <w:bottom w:val="nil"/>
            </w:tcBorders>
          </w:tcPr>
          <w:p w14:paraId="4DA9553C" w14:textId="77777777" w:rsidR="008553C7" w:rsidRPr="00943E7F" w:rsidRDefault="008553C7" w:rsidP="00681FCA">
            <w:pPr>
              <w:spacing w:after="0" w:line="270" w:lineRule="atLeast"/>
              <w:rPr>
                <w:rFonts w:ascii="Arial" w:hAnsi="Arial" w:cs="Arial"/>
                <w:sz w:val="16"/>
                <w:szCs w:val="16"/>
                <w:lang w:eastAsia="en-US"/>
              </w:rPr>
            </w:pPr>
            <w:r>
              <w:rPr>
                <w:rFonts w:ascii="Arial" w:hAnsi="Arial" w:cs="Arial"/>
                <w:sz w:val="16"/>
                <w:szCs w:val="16"/>
                <w:lang w:eastAsia="en-US"/>
              </w:rPr>
              <w:t>4</w:t>
            </w:r>
          </w:p>
        </w:tc>
        <w:tc>
          <w:tcPr>
            <w:tcW w:w="8995" w:type="dxa"/>
          </w:tcPr>
          <w:p w14:paraId="7437B509" w14:textId="1F77EC89" w:rsidR="008553C7" w:rsidRPr="00EA10A0" w:rsidRDefault="008553C7" w:rsidP="00681FCA">
            <w:pPr>
              <w:shd w:val="clear" w:color="auto" w:fill="FFFFFE"/>
              <w:spacing w:after="0" w:line="270" w:lineRule="atLeast"/>
              <w:rPr>
                <w:rFonts w:ascii="Arial" w:hAnsi="Arial" w:cs="Arial"/>
                <w:sz w:val="16"/>
                <w:szCs w:val="16"/>
                <w:lang w:eastAsia="en-US"/>
              </w:rPr>
            </w:pPr>
            <w:r w:rsidRPr="00EA10A0">
              <w:rPr>
                <w:rFonts w:ascii="Arial" w:hAnsi="Arial" w:cs="Arial"/>
                <w:sz w:val="16"/>
                <w:szCs w:val="16"/>
                <w:lang w:eastAsia="en-US"/>
              </w:rPr>
              <w:t>    "</w:t>
            </w:r>
            <w:commentRangeStart w:id="2510"/>
            <w:r w:rsidR="006532DF" w:rsidRPr="00EA10A0">
              <w:rPr>
                <w:rFonts w:ascii="Arial" w:hAnsi="Arial" w:cs="Arial"/>
                <w:sz w:val="16"/>
                <w:szCs w:val="16"/>
                <w:lang w:eastAsia="en-US"/>
              </w:rPr>
              <w:t>deviceVehicleServerVersionList</w:t>
            </w:r>
            <w:commentRangeEnd w:id="2510"/>
            <w:r w:rsidR="00732A5E" w:rsidRPr="00EA10A0">
              <w:rPr>
                <w:rStyle w:val="CommentReference"/>
              </w:rPr>
              <w:commentReference w:id="2510"/>
            </w:r>
            <w:r w:rsidRPr="00EA10A0">
              <w:rPr>
                <w:rFonts w:ascii="Arial" w:hAnsi="Arial" w:cs="Arial"/>
                <w:sz w:val="16"/>
                <w:szCs w:val="16"/>
                <w:lang w:eastAsia="en-US"/>
              </w:rPr>
              <w:t>": "</w:t>
            </w:r>
            <w:r w:rsidR="00DE450A" w:rsidRPr="00EA10A0">
              <w:rPr>
                <w:rFonts w:ascii="Arial" w:hAnsi="Arial" w:cs="Arial"/>
                <w:sz w:val="16"/>
                <w:szCs w:val="16"/>
                <w:lang w:eastAsia="en-US"/>
              </w:rPr>
              <w:t>0</w:t>
            </w:r>
            <w:r w:rsidRPr="00EA10A0">
              <w:rPr>
                <w:rFonts w:ascii="Arial" w:hAnsi="Arial" w:cs="Arial"/>
                <w:sz w:val="16"/>
                <w:szCs w:val="16"/>
                <w:lang w:eastAsia="en-US"/>
              </w:rPr>
              <w:t>2</w:t>
            </w:r>
            <w:r w:rsidR="00DE450A" w:rsidRPr="00EA10A0">
              <w:rPr>
                <w:rFonts w:ascii="Arial" w:hAnsi="Arial" w:cs="Arial"/>
                <w:sz w:val="16"/>
                <w:szCs w:val="16"/>
                <w:lang w:eastAsia="en-US"/>
              </w:rPr>
              <w:t>00</w:t>
            </w:r>
            <w:r w:rsidRPr="00EA10A0">
              <w:rPr>
                <w:rFonts w:ascii="Arial" w:hAnsi="Arial" w:cs="Arial"/>
                <w:sz w:val="16"/>
                <w:szCs w:val="16"/>
                <w:lang w:eastAsia="en-US"/>
              </w:rPr>
              <w:t>02</w:t>
            </w:r>
            <w:r w:rsidR="00DE450A" w:rsidRPr="00EA10A0">
              <w:rPr>
                <w:rFonts w:ascii="Arial" w:hAnsi="Arial" w:cs="Arial"/>
                <w:sz w:val="16"/>
                <w:szCs w:val="16"/>
                <w:lang w:eastAsia="en-US"/>
              </w:rPr>
              <w:t>0</w:t>
            </w:r>
            <w:r w:rsidRPr="00EA10A0">
              <w:rPr>
                <w:rFonts w:ascii="Arial" w:hAnsi="Arial" w:cs="Arial"/>
                <w:sz w:val="16"/>
                <w:szCs w:val="16"/>
                <w:lang w:eastAsia="en-US"/>
              </w:rPr>
              <w:t>1",</w:t>
            </w:r>
          </w:p>
        </w:tc>
      </w:tr>
      <w:tr w:rsidR="003D336A" w:rsidRPr="00943E7F" w14:paraId="28E01A61" w14:textId="77777777" w:rsidTr="00681FCA">
        <w:tc>
          <w:tcPr>
            <w:tcW w:w="355" w:type="dxa"/>
            <w:tcBorders>
              <w:top w:val="nil"/>
              <w:bottom w:val="nil"/>
            </w:tcBorders>
          </w:tcPr>
          <w:p w14:paraId="476751CA" w14:textId="2A8F23F0" w:rsidR="008553C7" w:rsidRDefault="00EA10A0" w:rsidP="00681FCA">
            <w:pPr>
              <w:spacing w:after="0" w:line="270" w:lineRule="atLeast"/>
              <w:rPr>
                <w:rFonts w:ascii="Arial" w:hAnsi="Arial" w:cs="Arial"/>
                <w:sz w:val="16"/>
                <w:szCs w:val="16"/>
                <w:lang w:eastAsia="en-US"/>
              </w:rPr>
            </w:pPr>
            <w:r>
              <w:rPr>
                <w:rFonts w:ascii="Arial" w:hAnsi="Arial" w:cs="Arial"/>
                <w:sz w:val="16"/>
                <w:szCs w:val="16"/>
                <w:lang w:eastAsia="en-US"/>
              </w:rPr>
              <w:t>5</w:t>
            </w:r>
          </w:p>
        </w:tc>
        <w:tc>
          <w:tcPr>
            <w:tcW w:w="8995" w:type="dxa"/>
          </w:tcPr>
          <w:p w14:paraId="61B99D9A" w14:textId="2C38D4E7" w:rsidR="008553C7" w:rsidRPr="00EA10A0" w:rsidRDefault="008553C7" w:rsidP="00681FCA">
            <w:pPr>
              <w:shd w:val="clear" w:color="auto" w:fill="FFFFFE"/>
              <w:spacing w:after="0" w:line="270" w:lineRule="atLeast"/>
              <w:rPr>
                <w:rFonts w:ascii="Arial" w:hAnsi="Arial" w:cs="Arial"/>
                <w:sz w:val="16"/>
                <w:szCs w:val="16"/>
                <w:lang w:eastAsia="en-US"/>
              </w:rPr>
            </w:pPr>
            <w:r w:rsidRPr="00EA10A0">
              <w:rPr>
                <w:rFonts w:ascii="Arial" w:hAnsi="Arial" w:cs="Arial"/>
                <w:sz w:val="16"/>
                <w:szCs w:val="16"/>
                <w:lang w:eastAsia="en-US"/>
              </w:rPr>
              <w:t xml:space="preserve">    "</w:t>
            </w:r>
            <w:r w:rsidR="000C7F0C" w:rsidRPr="00EA10A0">
              <w:rPr>
                <w:rFonts w:ascii="Arial" w:hAnsi="Arial" w:cs="Arial"/>
                <w:sz w:val="16"/>
                <w:szCs w:val="16"/>
                <w:lang w:eastAsia="en-US"/>
              </w:rPr>
              <w:t>vehicleOwnerDeviceFrameworkDeviceVersionList</w:t>
            </w:r>
            <w:r w:rsidRPr="00EA10A0">
              <w:rPr>
                <w:rFonts w:ascii="Arial" w:hAnsi="Arial" w:cs="Arial"/>
                <w:sz w:val="16"/>
                <w:szCs w:val="16"/>
                <w:lang w:eastAsia="en-US"/>
              </w:rPr>
              <w:t>": "</w:t>
            </w:r>
            <w:r w:rsidR="00DE450A" w:rsidRPr="00EA10A0">
              <w:rPr>
                <w:rFonts w:ascii="Arial" w:hAnsi="Arial" w:cs="Arial"/>
                <w:sz w:val="16"/>
                <w:szCs w:val="16"/>
                <w:lang w:eastAsia="en-US"/>
              </w:rPr>
              <w:t>0</w:t>
            </w:r>
            <w:r w:rsidRPr="00EA10A0">
              <w:rPr>
                <w:rFonts w:ascii="Arial" w:hAnsi="Arial" w:cs="Arial"/>
                <w:sz w:val="16"/>
                <w:szCs w:val="16"/>
                <w:lang w:eastAsia="en-US"/>
              </w:rPr>
              <w:t>2</w:t>
            </w:r>
            <w:r w:rsidR="00DE450A" w:rsidRPr="00EA10A0">
              <w:rPr>
                <w:rFonts w:ascii="Arial" w:hAnsi="Arial" w:cs="Arial"/>
                <w:sz w:val="16"/>
                <w:szCs w:val="16"/>
                <w:lang w:eastAsia="en-US"/>
              </w:rPr>
              <w:t>00</w:t>
            </w:r>
            <w:r w:rsidRPr="00EA10A0">
              <w:rPr>
                <w:rFonts w:ascii="Arial" w:hAnsi="Arial" w:cs="Arial"/>
                <w:sz w:val="16"/>
                <w:szCs w:val="16"/>
                <w:lang w:eastAsia="en-US"/>
              </w:rPr>
              <w:t>02</w:t>
            </w:r>
            <w:r w:rsidR="00DE450A" w:rsidRPr="00EA10A0">
              <w:rPr>
                <w:rFonts w:ascii="Arial" w:hAnsi="Arial" w:cs="Arial"/>
                <w:sz w:val="16"/>
                <w:szCs w:val="16"/>
                <w:lang w:eastAsia="en-US"/>
              </w:rPr>
              <w:t>0</w:t>
            </w:r>
            <w:r w:rsidRPr="00EA10A0">
              <w:rPr>
                <w:rFonts w:ascii="Arial" w:hAnsi="Arial" w:cs="Arial"/>
                <w:sz w:val="16"/>
                <w:szCs w:val="16"/>
                <w:lang w:eastAsia="en-US"/>
              </w:rPr>
              <w:t>1"</w:t>
            </w:r>
          </w:p>
        </w:tc>
      </w:tr>
      <w:tr w:rsidR="003D336A" w:rsidRPr="00943E7F" w14:paraId="396012FE" w14:textId="77777777" w:rsidTr="00681FCA">
        <w:tc>
          <w:tcPr>
            <w:tcW w:w="355" w:type="dxa"/>
            <w:tcBorders>
              <w:top w:val="nil"/>
              <w:bottom w:val="nil"/>
            </w:tcBorders>
          </w:tcPr>
          <w:p w14:paraId="7C4E0140" w14:textId="549AC199" w:rsidR="008553C7" w:rsidRPr="00943E7F" w:rsidRDefault="00EA10A0" w:rsidP="00681FCA">
            <w:pPr>
              <w:spacing w:after="0" w:line="270" w:lineRule="atLeast"/>
              <w:rPr>
                <w:rFonts w:ascii="Arial" w:hAnsi="Arial" w:cs="Arial"/>
                <w:sz w:val="16"/>
                <w:szCs w:val="16"/>
                <w:lang w:eastAsia="en-US"/>
              </w:rPr>
            </w:pPr>
            <w:r>
              <w:rPr>
                <w:rFonts w:ascii="Arial" w:hAnsi="Arial" w:cs="Arial"/>
                <w:sz w:val="16"/>
                <w:szCs w:val="16"/>
                <w:lang w:eastAsia="en-US"/>
              </w:rPr>
              <w:t>6</w:t>
            </w:r>
          </w:p>
        </w:tc>
        <w:tc>
          <w:tcPr>
            <w:tcW w:w="8995" w:type="dxa"/>
          </w:tcPr>
          <w:p w14:paraId="5792E4CB" w14:textId="4E40CDBE" w:rsidR="008553C7" w:rsidRPr="00EA10A0" w:rsidRDefault="008553C7" w:rsidP="00681FCA">
            <w:pPr>
              <w:shd w:val="clear" w:color="auto" w:fill="FFFFFE"/>
              <w:spacing w:after="0" w:line="270" w:lineRule="atLeast"/>
              <w:rPr>
                <w:rFonts w:ascii="Arial" w:hAnsi="Arial" w:cs="Arial"/>
                <w:sz w:val="16"/>
                <w:szCs w:val="16"/>
                <w:lang w:eastAsia="en-US"/>
              </w:rPr>
            </w:pPr>
            <w:r w:rsidRPr="00EA10A0">
              <w:rPr>
                <w:rFonts w:ascii="Arial" w:hAnsi="Arial" w:cs="Arial"/>
                <w:sz w:val="16"/>
                <w:szCs w:val="16"/>
                <w:lang w:eastAsia="en-US"/>
              </w:rPr>
              <w:t>}</w:t>
            </w:r>
          </w:p>
        </w:tc>
      </w:tr>
    </w:tbl>
    <w:p w14:paraId="2FF15441" w14:textId="77777777" w:rsidR="000E1F04" w:rsidRPr="00F505B1" w:rsidRDefault="000E1F04" w:rsidP="00AC78FE">
      <w:pPr>
        <w:spacing w:after="120"/>
        <w:jc w:val="center"/>
      </w:pPr>
    </w:p>
    <w:p w14:paraId="3301D5A6" w14:textId="1A8562F8" w:rsidR="00555429" w:rsidRPr="006C0324" w:rsidRDefault="00732A5E" w:rsidP="00555429">
      <w:pPr>
        <w:pStyle w:val="Heading4"/>
      </w:pPr>
      <w:commentRangeStart w:id="2511"/>
      <w:commentRangeEnd w:id="2511"/>
      <w:r>
        <w:rPr>
          <w:rStyle w:val="CommentReference"/>
        </w:rPr>
        <w:commentReference w:id="2511"/>
      </w:r>
      <w:r w:rsidR="00555429" w:rsidRPr="006C0324">
        <w:t>End Point</w:t>
      </w:r>
    </w:p>
    <w:p w14:paraId="686E0556" w14:textId="0D137807" w:rsidR="00555429" w:rsidRPr="006C0324" w:rsidRDefault="00555429" w:rsidP="00555429">
      <w:pPr>
        <w:rPr>
          <w:lang w:eastAsia="ja-JP"/>
        </w:rPr>
      </w:pPr>
      <w:r w:rsidRPr="006C0324">
        <w:rPr>
          <w:lang w:eastAsia="ja-JP"/>
        </w:rPr>
        <w:t>HTTP POST /{service}/</w:t>
      </w:r>
      <w:r w:rsidR="00B311C3">
        <w:rPr>
          <w:lang w:eastAsia="ja-JP"/>
        </w:rPr>
        <w:t>{version}</w:t>
      </w:r>
      <w:r w:rsidRPr="006C0324">
        <w:rPr>
          <w:lang w:eastAsia="ja-JP"/>
        </w:rPr>
        <w:t>/versionUpdate</w:t>
      </w:r>
    </w:p>
    <w:p w14:paraId="5FCFB1BF" w14:textId="77777777" w:rsidR="00555429" w:rsidRPr="00FD4EB3" w:rsidRDefault="00555429" w:rsidP="00555429">
      <w:pPr>
        <w:pStyle w:val="Heading4"/>
      </w:pPr>
      <w:bookmarkStart w:id="2512" w:name="_Ref117882937"/>
      <w:r w:rsidRPr="00FD4EB3">
        <w:t>versionUpdate()</w:t>
      </w:r>
      <w:bookmarkEnd w:id="2512"/>
    </w:p>
    <w:p w14:paraId="3DE2CFBE" w14:textId="7D116303" w:rsidR="00555429" w:rsidRDefault="00555429" w:rsidP="00555429">
      <w:pPr>
        <w:rPr>
          <w:lang w:eastAsia="ja-JP"/>
        </w:rPr>
      </w:pPr>
      <w:r>
        <w:rPr>
          <w:lang w:eastAsia="ja-JP"/>
        </w:rPr>
        <w:t xml:space="preserve">The caller of this API can provide a </w:t>
      </w:r>
      <w:commentRangeStart w:id="2513"/>
      <w:commentRangeEnd w:id="2513"/>
      <w:r>
        <w:rPr>
          <w:rStyle w:val="CommentReference"/>
        </w:rPr>
        <w:commentReference w:id="2513"/>
      </w:r>
      <w:r>
        <w:rPr>
          <w:lang w:eastAsia="ja-JP"/>
        </w:rPr>
        <w:t xml:space="preserve">keyID and associated version lists as described </w:t>
      </w:r>
      <w:r w:rsidR="006B0D8B">
        <w:rPr>
          <w:lang w:eastAsia="ja-JP"/>
        </w:rPr>
        <w:t>in individual call scenarios above. An example of a full HTTP request is provided below</w:t>
      </w:r>
    </w:p>
    <w:p w14:paraId="43F3AC36" w14:textId="77777777" w:rsidR="0036313E" w:rsidRPr="000A17B9" w:rsidRDefault="0036313E" w:rsidP="0036313E">
      <w:pPr>
        <w:pStyle w:val="CodeListing"/>
      </w:pPr>
      <w:r w:rsidRPr="000A17B9">
        <w:t>HTTP POST /{service}/{version}/</w:t>
      </w:r>
      <w:r>
        <w:t>versionUpdate</w:t>
      </w:r>
    </w:p>
    <w:p w14:paraId="76227984" w14:textId="77777777" w:rsidR="0036313E" w:rsidRPr="000A17B9" w:rsidRDefault="0036313E" w:rsidP="0036313E">
      <w:pPr>
        <w:pStyle w:val="CodeListing"/>
      </w:pPr>
      <w:r w:rsidRPr="000A17B9">
        <w:t>x-requestId: 80BCCEF8F59127A6D1BB5CFEB534D95</w:t>
      </w:r>
    </w:p>
    <w:p w14:paraId="239CBE5B" w14:textId="77777777" w:rsidR="0036313E" w:rsidRPr="000A17B9" w:rsidRDefault="0036313E" w:rsidP="0036313E">
      <w:pPr>
        <w:pStyle w:val="CodeListing"/>
      </w:pPr>
      <w:r w:rsidRPr="000A17B9">
        <w:t xml:space="preserve">x-device-oemId: </w:t>
      </w:r>
      <w:r>
        <w:t>device OEM A</w:t>
      </w:r>
    </w:p>
    <w:p w14:paraId="4F3F7735" w14:textId="77777777" w:rsidR="0036313E" w:rsidRDefault="0036313E" w:rsidP="0036313E">
      <w:pPr>
        <w:pStyle w:val="CodeListing"/>
      </w:pPr>
      <w:r w:rsidRPr="000A17B9">
        <w:t>{</w:t>
      </w:r>
    </w:p>
    <w:p w14:paraId="50CD1767" w14:textId="77777777" w:rsidR="0036313E" w:rsidRPr="00A105AD" w:rsidRDefault="0036313E" w:rsidP="0036313E">
      <w:pPr>
        <w:pStyle w:val="CodeListing"/>
      </w:pPr>
      <w:r>
        <w:tab/>
      </w:r>
      <w:r w:rsidRPr="00A105AD">
        <w:t>"</w:t>
      </w:r>
      <w:r>
        <w:t>updateScenario</w:t>
      </w:r>
      <w:r w:rsidRPr="00A105AD">
        <w:t>": "</w:t>
      </w:r>
      <w:r>
        <w:t>DEVICE_SW_UPDATE</w:t>
      </w:r>
      <w:r w:rsidRPr="00A105AD">
        <w:t>",</w:t>
      </w:r>
    </w:p>
    <w:p w14:paraId="67079A84" w14:textId="77777777" w:rsidR="0036313E" w:rsidRPr="00A105AD" w:rsidRDefault="0036313E" w:rsidP="0036313E">
      <w:pPr>
        <w:pStyle w:val="CodeListing"/>
      </w:pPr>
      <w:r>
        <w:tab/>
      </w:r>
      <w:r w:rsidRPr="00A105AD">
        <w:t>"keyID": "3ED46B38D85BCC0A1F31C9BAC509116BC09CC3D2",</w:t>
      </w:r>
    </w:p>
    <w:p w14:paraId="2241963F" w14:textId="593487B2" w:rsidR="002417CC" w:rsidRPr="00A105AD" w:rsidRDefault="0036313E" w:rsidP="002417CC">
      <w:pPr>
        <w:pStyle w:val="CodeListing"/>
      </w:pPr>
      <w:r w:rsidRPr="00A105AD">
        <w:tab/>
        <w:t>"</w:t>
      </w:r>
      <w:commentRangeStart w:id="2514"/>
      <w:r w:rsidR="006532DF">
        <w:t>deviceVehicleServerVersionList</w:t>
      </w:r>
      <w:commentRangeEnd w:id="2514"/>
      <w:r w:rsidR="004B64CB">
        <w:rPr>
          <w:rStyle w:val="CommentReference"/>
          <w:rFonts w:ascii="Times New Roman" w:hAnsi="Times New Roman" w:cs="Times New Roman"/>
          <w:color w:val="auto"/>
          <w:bdr w:val="none" w:sz="0" w:space="0" w:color="auto"/>
        </w:rPr>
        <w:commentReference w:id="2514"/>
      </w:r>
      <w:r w:rsidRPr="00A105AD">
        <w:t>":</w:t>
      </w:r>
      <w:r>
        <w:t xml:space="preserve"> </w:t>
      </w:r>
      <w:r w:rsidRPr="00A105AD">
        <w:t>"2</w:t>
      </w:r>
      <w:r>
        <w:t>0</w:t>
      </w:r>
      <w:r w:rsidRPr="00A105AD">
        <w:t>21",</w:t>
      </w:r>
    </w:p>
    <w:p w14:paraId="01CB9321" w14:textId="77777777" w:rsidR="00EA10A0" w:rsidRDefault="002417CC" w:rsidP="0036313E">
      <w:pPr>
        <w:pStyle w:val="CodeListing"/>
      </w:pPr>
      <w:r w:rsidRPr="00A105AD">
        <w:tab/>
      </w:r>
      <w:r w:rsidRPr="00F6670F">
        <w:t>"</w:t>
      </w:r>
      <w:r w:rsidR="000C7F0C">
        <w:t>vehicleOwnerDeviceFrameworkDeviceVersionList</w:t>
      </w:r>
      <w:commentRangeStart w:id="2515"/>
      <w:commentRangeEnd w:id="2515"/>
      <w:r w:rsidRPr="00F6670F">
        <w:rPr>
          <w:rStyle w:val="CommentReference"/>
          <w:rFonts w:ascii="Times New Roman" w:hAnsi="Times New Roman" w:cs="Times New Roman"/>
          <w:color w:val="auto"/>
          <w:bdr w:val="none" w:sz="0" w:space="0" w:color="auto"/>
        </w:rPr>
        <w:commentReference w:id="2515"/>
      </w:r>
      <w:r w:rsidRPr="00F6670F">
        <w:t>": "202224"</w:t>
      </w:r>
    </w:p>
    <w:p w14:paraId="1F4C4688" w14:textId="0DD364B8" w:rsidR="0036313E" w:rsidRPr="00EA227C" w:rsidRDefault="0036313E" w:rsidP="0036313E">
      <w:pPr>
        <w:pStyle w:val="CodeListing"/>
      </w:pPr>
      <w:r w:rsidRPr="00A105AD">
        <w:t>}</w:t>
      </w:r>
    </w:p>
    <w:p w14:paraId="1F10583D" w14:textId="77777777" w:rsidR="006B0D8B" w:rsidRDefault="006B0D8B" w:rsidP="00555429">
      <w:pPr>
        <w:rPr>
          <w:lang w:eastAsia="ja-JP"/>
        </w:rPr>
      </w:pPr>
    </w:p>
    <w:p w14:paraId="301EA0E9" w14:textId="189B4DE6" w:rsidR="00555429" w:rsidRDefault="00555429" w:rsidP="00AC5AC3">
      <w:pPr>
        <w:shd w:val="clear" w:color="auto" w:fill="FFFFFE"/>
        <w:spacing w:after="0" w:line="270" w:lineRule="atLeast"/>
        <w:rPr>
          <w:rFonts w:ascii="Courier New" w:hAnsi="Courier New" w:cs="Courier New"/>
          <w:sz w:val="18"/>
          <w:szCs w:val="18"/>
          <w:lang w:eastAsia="en-US"/>
        </w:rPr>
      </w:pPr>
    </w:p>
    <w:tbl>
      <w:tblPr>
        <w:tblW w:w="5000" w:type="pct"/>
        <w:shd w:val="clear" w:color="auto" w:fill="FFFFFF"/>
        <w:tblLayout w:type="fixed"/>
        <w:tblCellMar>
          <w:left w:w="0" w:type="dxa"/>
          <w:right w:w="0" w:type="dxa"/>
        </w:tblCellMar>
        <w:tblLook w:val="04A0" w:firstRow="1" w:lastRow="0" w:firstColumn="1" w:lastColumn="0" w:noHBand="0" w:noVBand="1"/>
      </w:tblPr>
      <w:tblGrid>
        <w:gridCol w:w="1972"/>
        <w:gridCol w:w="1080"/>
        <w:gridCol w:w="1080"/>
        <w:gridCol w:w="3420"/>
        <w:gridCol w:w="1792"/>
      </w:tblGrid>
      <w:tr w:rsidR="00AC5AC3" w:rsidRPr="006C0324" w14:paraId="702C2EB7" w14:textId="77777777" w:rsidTr="00681FCA">
        <w:trPr>
          <w:trHeight w:val="395"/>
          <w:tblHeader/>
        </w:trPr>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9657CDE" w14:textId="77777777" w:rsidR="00AC5AC3" w:rsidRPr="006C0324" w:rsidRDefault="00AC5AC3" w:rsidP="00681FCA">
            <w:pPr>
              <w:pStyle w:val="TableHead-BlackCentered"/>
              <w:rPr>
                <w:sz w:val="18"/>
                <w:szCs w:val="21"/>
              </w:rPr>
            </w:pPr>
            <w:r w:rsidRPr="006C0324">
              <w:rPr>
                <w:sz w:val="18"/>
                <w:szCs w:val="21"/>
              </w:rPr>
              <w:lastRenderedPageBreak/>
              <w:t>Parameter</w:t>
            </w:r>
          </w:p>
        </w:tc>
        <w:tc>
          <w:tcPr>
            <w:tcW w:w="57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5744516" w14:textId="77777777" w:rsidR="00AC5AC3" w:rsidRPr="006C0324" w:rsidRDefault="00AC5AC3" w:rsidP="00681FCA">
            <w:pPr>
              <w:pStyle w:val="TableHead-BlackCentered"/>
              <w:rPr>
                <w:sz w:val="18"/>
                <w:szCs w:val="21"/>
              </w:rPr>
            </w:pPr>
            <w:r w:rsidRPr="006C0324">
              <w:rPr>
                <w:sz w:val="18"/>
                <w:szCs w:val="21"/>
              </w:rPr>
              <w:t>Type</w:t>
            </w:r>
          </w:p>
        </w:tc>
        <w:tc>
          <w:tcPr>
            <w:tcW w:w="57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88B412D" w14:textId="77777777" w:rsidR="00AC5AC3" w:rsidRPr="006C0324" w:rsidRDefault="00AC5AC3" w:rsidP="00681FCA">
            <w:pPr>
              <w:pStyle w:val="TableHead-Black"/>
              <w:rPr>
                <w:sz w:val="18"/>
                <w:szCs w:val="21"/>
              </w:rPr>
            </w:pPr>
            <w:r w:rsidRPr="006C0324">
              <w:rPr>
                <w:sz w:val="18"/>
                <w:szCs w:val="21"/>
              </w:rPr>
              <w:t>Max Length</w:t>
            </w:r>
          </w:p>
          <w:p w14:paraId="61500947" w14:textId="77777777" w:rsidR="00AC5AC3" w:rsidRPr="006C0324" w:rsidRDefault="00AC5AC3" w:rsidP="00681FCA">
            <w:pPr>
              <w:pStyle w:val="TableHead-Black"/>
              <w:rPr>
                <w:sz w:val="18"/>
                <w:szCs w:val="21"/>
              </w:rPr>
            </w:pPr>
            <w:r w:rsidRPr="006C0324">
              <w:rPr>
                <w:sz w:val="18"/>
                <w:szCs w:val="21"/>
              </w:rPr>
              <w:t>(bytes)</w:t>
            </w:r>
          </w:p>
        </w:tc>
        <w:tc>
          <w:tcPr>
            <w:tcW w:w="183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680CFE5" w14:textId="77777777" w:rsidR="00AC5AC3" w:rsidRPr="006C0324" w:rsidRDefault="00AC5AC3" w:rsidP="00681FCA">
            <w:pPr>
              <w:pStyle w:val="TableHead-Black"/>
              <w:rPr>
                <w:sz w:val="18"/>
                <w:szCs w:val="21"/>
              </w:rPr>
            </w:pPr>
            <w:r w:rsidRPr="006C0324">
              <w:rPr>
                <w:sz w:val="18"/>
                <w:szCs w:val="21"/>
              </w:rPr>
              <w:t>Description</w:t>
            </w:r>
          </w:p>
        </w:tc>
        <w:tc>
          <w:tcPr>
            <w:tcW w:w="95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6B45BA2" w14:textId="77777777" w:rsidR="00AC5AC3" w:rsidRPr="006C0324" w:rsidRDefault="00AC5AC3" w:rsidP="00681FCA">
            <w:pPr>
              <w:pStyle w:val="TableHead-BlackCentered"/>
              <w:rPr>
                <w:sz w:val="18"/>
                <w:szCs w:val="21"/>
              </w:rPr>
            </w:pPr>
            <w:r w:rsidRPr="006C0324">
              <w:rPr>
                <w:sz w:val="18"/>
                <w:szCs w:val="21"/>
              </w:rPr>
              <w:t>Required</w:t>
            </w:r>
          </w:p>
        </w:tc>
      </w:tr>
      <w:tr w:rsidR="00AC5AC3" w:rsidRPr="006C0324" w14:paraId="11E8586E" w14:textId="77777777" w:rsidTr="00681FCA">
        <w:trPr>
          <w:trHeight w:val="497"/>
        </w:trPr>
        <w:tc>
          <w:tcPr>
            <w:tcW w:w="105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A090CA7" w14:textId="77777777" w:rsidR="00AC5AC3" w:rsidRPr="00E171F3" w:rsidRDefault="00AC5AC3" w:rsidP="00681FCA">
            <w:pPr>
              <w:pStyle w:val="TableText-SmallCentered"/>
            </w:pPr>
            <w:r>
              <w:t>updateScenario</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8374B57" w14:textId="77777777" w:rsidR="00AC5AC3" w:rsidRDefault="00AC5AC3" w:rsidP="00681FCA">
            <w:pPr>
              <w:pStyle w:val="TableText-SmallCentered"/>
            </w:pPr>
            <w:r>
              <w:t>String</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C523F4A" w14:textId="77777777" w:rsidR="00AC5AC3" w:rsidRDefault="00AC5AC3" w:rsidP="00681FCA">
            <w:pPr>
              <w:pStyle w:val="TableText-SmallCentered"/>
            </w:pPr>
            <w:r>
              <w:t>64</w:t>
            </w:r>
          </w:p>
        </w:tc>
        <w:tc>
          <w:tcPr>
            <w:tcW w:w="183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A52EF4B" w14:textId="0B42E67C" w:rsidR="00AC5AC3" w:rsidRDefault="00AC5AC3" w:rsidP="00681FCA">
            <w:pPr>
              <w:pStyle w:val="TableText-SmallCentered"/>
              <w:jc w:val="left"/>
            </w:pPr>
            <w:r>
              <w:t>Identifies the scenario from the above list. Possible identifiers are:</w:t>
            </w:r>
            <w:r>
              <w:br/>
              <w:t>VEHICLE_SW_UPDATE</w:t>
            </w:r>
            <w:r w:rsidR="0036313E">
              <w:t xml:space="preserve"> (</w:t>
            </w:r>
            <w:r w:rsidR="0036313E">
              <w:fldChar w:fldCharType="begin"/>
            </w:r>
            <w:r w:rsidR="0036313E">
              <w:instrText xml:space="preserve"> REF _Ref111653177 \r \h </w:instrText>
            </w:r>
            <w:r w:rsidR="0036313E">
              <w:fldChar w:fldCharType="separate"/>
            </w:r>
            <w:r w:rsidR="00D81990">
              <w:t>17.7.5.1</w:t>
            </w:r>
            <w:r w:rsidR="0036313E">
              <w:fldChar w:fldCharType="end"/>
            </w:r>
            <w:r w:rsidR="0036313E">
              <w:t>)</w:t>
            </w:r>
            <w:r>
              <w:t>,</w:t>
            </w:r>
            <w:r w:rsidRPr="00DE5A80">
              <w:t> </w:t>
            </w:r>
          </w:p>
          <w:p w14:paraId="48AB7A98" w14:textId="6E8E4F57" w:rsidR="00AC5AC3" w:rsidRPr="00DE5A80" w:rsidRDefault="00AC5AC3" w:rsidP="00681FCA">
            <w:pPr>
              <w:pStyle w:val="TableText-SmallCentered"/>
              <w:jc w:val="left"/>
              <w:rPr>
                <w:lang w:val="fr-FR"/>
              </w:rPr>
            </w:pPr>
            <w:r w:rsidRPr="00DE5A80">
              <w:rPr>
                <w:lang w:val="fr-FR"/>
              </w:rPr>
              <w:t>DEVICE_SW_UPDATE</w:t>
            </w:r>
            <w:r w:rsidR="0036313E">
              <w:rPr>
                <w:lang w:val="fr-FR"/>
              </w:rPr>
              <w:t xml:space="preserve"> (</w:t>
            </w:r>
            <w:r w:rsidR="0036313E">
              <w:rPr>
                <w:lang w:val="fr-FR"/>
              </w:rPr>
              <w:fldChar w:fldCharType="begin"/>
            </w:r>
            <w:r w:rsidR="0036313E">
              <w:rPr>
                <w:lang w:val="fr-FR"/>
              </w:rPr>
              <w:instrText xml:space="preserve"> REF _Ref111653342 \r \h </w:instrText>
            </w:r>
            <w:r w:rsidR="0036313E">
              <w:rPr>
                <w:lang w:val="fr-FR"/>
              </w:rPr>
            </w:r>
            <w:r w:rsidR="0036313E">
              <w:rPr>
                <w:lang w:val="fr-FR"/>
              </w:rPr>
              <w:fldChar w:fldCharType="separate"/>
            </w:r>
            <w:r w:rsidR="00D81990">
              <w:rPr>
                <w:lang w:val="fr-FR"/>
              </w:rPr>
              <w:t>17.7.5.2</w:t>
            </w:r>
            <w:r w:rsidR="0036313E">
              <w:rPr>
                <w:lang w:val="fr-FR"/>
              </w:rPr>
              <w:fldChar w:fldCharType="end"/>
            </w:r>
            <w:r w:rsidR="0036313E">
              <w:rPr>
                <w:lang w:val="fr-FR"/>
              </w:rPr>
              <w:t>)</w:t>
            </w:r>
          </w:p>
          <w:p w14:paraId="758AE99D" w14:textId="539B5F63" w:rsidR="00AC5AC3" w:rsidRDefault="00AC5AC3" w:rsidP="00681FCA">
            <w:pPr>
              <w:pStyle w:val="TableText-SmallCentered"/>
              <w:jc w:val="left"/>
            </w:pPr>
          </w:p>
        </w:tc>
        <w:tc>
          <w:tcPr>
            <w:tcW w:w="95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D31286A" w14:textId="77777777" w:rsidR="00AC5AC3" w:rsidRPr="00E171F3" w:rsidRDefault="00AC5AC3" w:rsidP="00681FCA">
            <w:pPr>
              <w:pStyle w:val="TableText-Small"/>
            </w:pPr>
            <w:r w:rsidRPr="00E171F3">
              <w:t>Mandatory</w:t>
            </w:r>
            <w:commentRangeStart w:id="2516"/>
            <w:commentRangeEnd w:id="2516"/>
            <w:r>
              <w:rPr>
                <w:rStyle w:val="CommentReference"/>
              </w:rPr>
              <w:commentReference w:id="2516"/>
            </w:r>
          </w:p>
        </w:tc>
      </w:tr>
      <w:tr w:rsidR="00AC5AC3" w:rsidRPr="006C0324" w14:paraId="3366713D" w14:textId="77777777" w:rsidTr="00681FCA">
        <w:trPr>
          <w:trHeight w:val="497"/>
        </w:trPr>
        <w:tc>
          <w:tcPr>
            <w:tcW w:w="105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995396C" w14:textId="77777777" w:rsidR="00AC5AC3" w:rsidRPr="00E171F3" w:rsidRDefault="00AC5AC3" w:rsidP="00681FCA">
            <w:pPr>
              <w:pStyle w:val="TableText-SmallCentered"/>
            </w:pPr>
            <w:r w:rsidRPr="00E171F3">
              <w:t>keyID</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CC8A653" w14:textId="77777777" w:rsidR="00AC5AC3" w:rsidRPr="00E171F3" w:rsidRDefault="00AC5AC3" w:rsidP="00681FCA">
            <w:pPr>
              <w:pStyle w:val="TableText-SmallCentered"/>
            </w:pPr>
            <w:r>
              <w:t>String</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8A17993" w14:textId="77777777" w:rsidR="00AC5AC3" w:rsidRPr="00E171F3" w:rsidRDefault="00AC5AC3" w:rsidP="00681FCA">
            <w:pPr>
              <w:pStyle w:val="TableText-SmallCentered"/>
            </w:pPr>
            <w:r>
              <w:t>128</w:t>
            </w:r>
          </w:p>
        </w:tc>
        <w:tc>
          <w:tcPr>
            <w:tcW w:w="183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5C1B174" w14:textId="4B7F78B9" w:rsidR="00AC5AC3" w:rsidRPr="00E171F3" w:rsidRDefault="00AC5AC3" w:rsidP="00681FCA">
            <w:pPr>
              <w:pStyle w:val="TableText-Small"/>
            </w:pPr>
            <w:commentRangeStart w:id="2517"/>
            <w:commentRangeEnd w:id="2517"/>
            <w:r>
              <w:rPr>
                <w:rStyle w:val="CommentReference"/>
              </w:rPr>
              <w:commentReference w:id="2517"/>
            </w:r>
            <w:r>
              <w:t>keyID for which the version information apply.</w:t>
            </w:r>
          </w:p>
        </w:tc>
        <w:tc>
          <w:tcPr>
            <w:tcW w:w="95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2C179B1" w14:textId="2C1CC003" w:rsidR="00AC5AC3" w:rsidRPr="00E171F3" w:rsidRDefault="001F4F62" w:rsidP="00681FCA">
            <w:pPr>
              <w:pStyle w:val="TableText-Small"/>
            </w:pPr>
            <w:r>
              <w:t>Conditional. To be used in scenarios</w:t>
            </w:r>
            <w:r w:rsidR="0036313E">
              <w:t xml:space="preserve"> </w:t>
            </w:r>
            <w:r w:rsidR="0036313E">
              <w:fldChar w:fldCharType="begin"/>
            </w:r>
            <w:r w:rsidR="0036313E">
              <w:instrText xml:space="preserve"> REF _Ref111653177 \r \h </w:instrText>
            </w:r>
            <w:r w:rsidR="0036313E">
              <w:fldChar w:fldCharType="separate"/>
            </w:r>
            <w:r w:rsidR="00D81990">
              <w:t>17.7.5.1</w:t>
            </w:r>
            <w:r w:rsidR="0036313E">
              <w:fldChar w:fldCharType="end"/>
            </w:r>
            <w:r>
              <w:t>,</w:t>
            </w:r>
            <w:r w:rsidR="0036313E">
              <w:t xml:space="preserve"> </w:t>
            </w:r>
            <w:r w:rsidR="00857DF8">
              <w:fldChar w:fldCharType="begin"/>
            </w:r>
            <w:r w:rsidR="00857DF8">
              <w:instrText xml:space="preserve"> REF _Ref111653342 \r \h </w:instrText>
            </w:r>
            <w:r w:rsidR="00857DF8">
              <w:fldChar w:fldCharType="separate"/>
            </w:r>
            <w:r w:rsidR="00D81990">
              <w:t>17.7.5.2</w:t>
            </w:r>
            <w:r w:rsidR="00857DF8">
              <w:fldChar w:fldCharType="end"/>
            </w:r>
          </w:p>
        </w:tc>
      </w:tr>
      <w:tr w:rsidR="00AC5AC3" w:rsidRPr="006C0324" w14:paraId="45ED46AF" w14:textId="77777777" w:rsidTr="00681FCA">
        <w:trPr>
          <w:trHeight w:val="497"/>
        </w:trPr>
        <w:tc>
          <w:tcPr>
            <w:tcW w:w="105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2D53C13" w14:textId="08C0E53F" w:rsidR="006532DF" w:rsidRDefault="006532DF" w:rsidP="00681FCA">
            <w:pPr>
              <w:pStyle w:val="TableText-SmallCentered"/>
            </w:pPr>
          </w:p>
          <w:p w14:paraId="7C130740" w14:textId="68637AE1" w:rsidR="00AC5AC3" w:rsidRPr="00E171F3" w:rsidRDefault="00B42235" w:rsidP="00681FCA">
            <w:pPr>
              <w:pStyle w:val="TableText-SmallCentered"/>
            </w:pPr>
            <w:r>
              <w:t xml:space="preserve">deviceVehicleServerVersionList </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10A1724" w14:textId="77777777" w:rsidR="00AC5AC3" w:rsidRPr="00E171F3" w:rsidRDefault="00AC5AC3" w:rsidP="00681FCA">
            <w:pPr>
              <w:pStyle w:val="TableText-SmallCentered"/>
            </w:pPr>
            <w:r w:rsidRPr="00E171F3">
              <w:t>String</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B268156" w14:textId="77777777" w:rsidR="00AC5AC3" w:rsidRPr="00E171F3" w:rsidRDefault="00AC5AC3" w:rsidP="00681FCA">
            <w:pPr>
              <w:pStyle w:val="TableText-SmallCentered"/>
            </w:pPr>
            <w:r w:rsidRPr="00E171F3">
              <w:t>512</w:t>
            </w:r>
          </w:p>
        </w:tc>
        <w:tc>
          <w:tcPr>
            <w:tcW w:w="183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F3CC877" w14:textId="18639DA6" w:rsidR="00AC5AC3" w:rsidRPr="00E171F3" w:rsidRDefault="00AC5AC3" w:rsidP="00681FCA">
            <w:pPr>
              <w:pStyle w:val="TableText-Small"/>
            </w:pPr>
            <w:r w:rsidRPr="00E171F3">
              <w:br/>
            </w:r>
            <w:commentRangeStart w:id="2518"/>
            <w:r w:rsidRPr="00E171F3">
              <w:t>Contains the sorted list of all versions the device</w:t>
            </w:r>
            <w:r w:rsidR="004B64CB">
              <w:t>/vehicle</w:t>
            </w:r>
            <w:r w:rsidRPr="00E171F3">
              <w:t xml:space="preserve"> supports for communication with the vehicle</w:t>
            </w:r>
            <w:r w:rsidR="004B64CB">
              <w:t>/device</w:t>
            </w:r>
            <w:r w:rsidRPr="00E171F3">
              <w:t xml:space="preserve"> </w:t>
            </w:r>
            <w:commentRangeEnd w:id="2518"/>
            <w:r w:rsidR="004B64CB">
              <w:rPr>
                <w:rStyle w:val="CommentReference"/>
              </w:rPr>
              <w:commentReference w:id="2518"/>
            </w:r>
            <w:r w:rsidRPr="00E171F3">
              <w:t>server (</w:t>
            </w:r>
            <w:r w:rsidR="005F2EFB">
              <w:t>D-VS</w:t>
            </w:r>
            <w:r w:rsidRPr="00E171F3">
              <w:t xml:space="preserve">, </w:t>
            </w:r>
            <w:r w:rsidR="005F2EFB">
              <w:t>D-VS</w:t>
            </w:r>
            <w:r w:rsidRPr="00E171F3">
              <w:t>).</w:t>
            </w:r>
          </w:p>
        </w:tc>
        <w:tc>
          <w:tcPr>
            <w:tcW w:w="95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9E344CA" w14:textId="77777777" w:rsidR="00AC5AC3" w:rsidRDefault="00AC5AC3" w:rsidP="00681FCA">
            <w:pPr>
              <w:pStyle w:val="TableText-Small"/>
            </w:pPr>
            <w:r w:rsidRPr="00E171F3">
              <w:t>Conditional</w:t>
            </w:r>
            <w:r>
              <w:t>.</w:t>
            </w:r>
          </w:p>
          <w:p w14:paraId="0ED2BEC5" w14:textId="21CA0FE7" w:rsidR="00AC5AC3" w:rsidRPr="00E77AE6" w:rsidRDefault="00AC5AC3" w:rsidP="00681FCA">
            <w:pPr>
              <w:pStyle w:val="TableText-Small"/>
            </w:pPr>
            <w:r>
              <w:t xml:space="preserve">Present for </w:t>
            </w:r>
            <w:r w:rsidR="002417CC">
              <w:t>DEVICE_SW_UPDATE (</w:t>
            </w:r>
            <w:r w:rsidR="00857DF8">
              <w:fldChar w:fldCharType="begin"/>
            </w:r>
            <w:r w:rsidR="00857DF8">
              <w:instrText xml:space="preserve"> REF _Ref111653342 \r \h </w:instrText>
            </w:r>
            <w:r w:rsidR="00857DF8">
              <w:fldChar w:fldCharType="separate"/>
            </w:r>
            <w:r w:rsidR="00D81990">
              <w:t>17.7.5.2</w:t>
            </w:r>
            <w:r w:rsidR="00857DF8">
              <w:fldChar w:fldCharType="end"/>
            </w:r>
            <w:r w:rsidR="002417CC">
              <w:t>)</w:t>
            </w:r>
            <w:r w:rsidR="005B3AFC">
              <w:t xml:space="preserve"> and VEHICLE_SW_UPDATE(</w:t>
            </w:r>
            <w:r w:rsidR="005B3AFC">
              <w:fldChar w:fldCharType="begin"/>
            </w:r>
            <w:r w:rsidR="005B3AFC">
              <w:instrText xml:space="preserve"> REF _Ref111653177 \r \h </w:instrText>
            </w:r>
            <w:r w:rsidR="005B3AFC">
              <w:fldChar w:fldCharType="separate"/>
            </w:r>
            <w:r w:rsidR="00D81990">
              <w:t>17.7.5.1</w:t>
            </w:r>
            <w:r w:rsidR="005B3AFC">
              <w:fldChar w:fldCharType="end"/>
            </w:r>
            <w:r w:rsidR="005B3AFC">
              <w:t>)</w:t>
            </w:r>
          </w:p>
        </w:tc>
      </w:tr>
      <w:tr w:rsidR="00AC5AC3" w:rsidRPr="006C0324" w14:paraId="5232B013" w14:textId="77777777" w:rsidTr="00681FCA">
        <w:trPr>
          <w:trHeight w:val="497"/>
        </w:trPr>
        <w:tc>
          <w:tcPr>
            <w:tcW w:w="105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ABD8D7A" w14:textId="2992A51A" w:rsidR="00AC5AC3" w:rsidRPr="00E171F3" w:rsidRDefault="00FF1E0C" w:rsidP="00681FCA">
            <w:pPr>
              <w:pStyle w:val="TableText-SmallCentered"/>
            </w:pPr>
            <w:r>
              <w:t>vehicleOwnerDeviceFrameworkVehicleVersionList</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4E95C5C" w14:textId="77777777" w:rsidR="00AC5AC3" w:rsidRPr="00E171F3" w:rsidRDefault="00AC5AC3" w:rsidP="00681FCA">
            <w:pPr>
              <w:pStyle w:val="TableText-SmallCentered"/>
            </w:pPr>
            <w:r w:rsidRPr="00E171F3">
              <w:t>String</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789037F" w14:textId="77777777" w:rsidR="00AC5AC3" w:rsidRPr="00E171F3" w:rsidRDefault="00AC5AC3" w:rsidP="00681FCA">
            <w:pPr>
              <w:pStyle w:val="TableText-SmallCentered"/>
            </w:pPr>
            <w:r w:rsidRPr="00E171F3">
              <w:t>512</w:t>
            </w:r>
          </w:p>
        </w:tc>
        <w:tc>
          <w:tcPr>
            <w:tcW w:w="183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E580351" w14:textId="77777777" w:rsidR="00AC5AC3" w:rsidRPr="00E171F3" w:rsidRDefault="00AC5AC3" w:rsidP="00681FCA">
            <w:pPr>
              <w:pStyle w:val="TableText-Small"/>
            </w:pPr>
            <w:r w:rsidRPr="00E171F3">
              <w:t>Contains the sorted list of all versions the vehicle supports for communication with the device (</w:t>
            </w:r>
            <w:r>
              <w:t>V-OD-FW</w:t>
            </w:r>
            <w:r w:rsidRPr="00E171F3">
              <w:t xml:space="preserve">). </w:t>
            </w:r>
          </w:p>
        </w:tc>
        <w:tc>
          <w:tcPr>
            <w:tcW w:w="95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1840EA5" w14:textId="66EE69A8" w:rsidR="00AC5AC3" w:rsidRPr="00E171F3" w:rsidRDefault="00AC5AC3" w:rsidP="00681FCA">
            <w:pPr>
              <w:pStyle w:val="TableText-Small"/>
            </w:pPr>
            <w:r w:rsidRPr="00E171F3">
              <w:t xml:space="preserve">Conditional. Present </w:t>
            </w:r>
            <w:r>
              <w:t xml:space="preserve">for </w:t>
            </w:r>
            <w:r w:rsidR="00066DC2">
              <w:t>VEHICLE_SW_UPDATE (</w:t>
            </w:r>
            <w:r w:rsidR="0036313E">
              <w:fldChar w:fldCharType="begin"/>
            </w:r>
            <w:r w:rsidR="0036313E">
              <w:instrText xml:space="preserve"> REF _Ref111653177 \r \h </w:instrText>
            </w:r>
            <w:r w:rsidR="0036313E">
              <w:fldChar w:fldCharType="separate"/>
            </w:r>
            <w:r w:rsidR="00D81990">
              <w:t>17.7.5.1</w:t>
            </w:r>
            <w:r w:rsidR="0036313E">
              <w:fldChar w:fldCharType="end"/>
            </w:r>
            <w:r w:rsidR="00066DC2">
              <w:t>)</w:t>
            </w:r>
            <w:r w:rsidR="002417CC">
              <w:t>, for owner device only</w:t>
            </w:r>
          </w:p>
        </w:tc>
      </w:tr>
      <w:tr w:rsidR="00AC5AC3" w:rsidRPr="006C0324" w14:paraId="57BB79F4" w14:textId="77777777" w:rsidTr="00681FCA">
        <w:trPr>
          <w:trHeight w:val="497"/>
        </w:trPr>
        <w:tc>
          <w:tcPr>
            <w:tcW w:w="105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D99A476" w14:textId="12187F10" w:rsidR="00AC5AC3" w:rsidRPr="00B0463B" w:rsidRDefault="000C7F0C" w:rsidP="00681FCA">
            <w:pPr>
              <w:pStyle w:val="TableText-SmallCentered"/>
            </w:pPr>
            <w:r>
              <w:t>vehicleOwnerDeviceFrameworkDeviceVersionList</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A4741B9" w14:textId="77777777" w:rsidR="00AC5AC3" w:rsidRPr="00E171F3" w:rsidRDefault="00AC5AC3" w:rsidP="00681FCA">
            <w:pPr>
              <w:pStyle w:val="TableText-SmallCentered"/>
            </w:pPr>
            <w:r w:rsidRPr="00E171F3">
              <w:t>String</w:t>
            </w:r>
          </w:p>
        </w:tc>
        <w:tc>
          <w:tcPr>
            <w:tcW w:w="57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AB11D9D" w14:textId="77777777" w:rsidR="00AC5AC3" w:rsidRPr="00E171F3" w:rsidRDefault="00AC5AC3" w:rsidP="00681FCA">
            <w:pPr>
              <w:pStyle w:val="TableText-SmallCentered"/>
            </w:pPr>
            <w:r w:rsidRPr="00E171F3">
              <w:t>512</w:t>
            </w:r>
          </w:p>
        </w:tc>
        <w:tc>
          <w:tcPr>
            <w:tcW w:w="183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7C9EDD9" w14:textId="77777777" w:rsidR="00AC5AC3" w:rsidRPr="00E171F3" w:rsidRDefault="00AC5AC3" w:rsidP="00681FCA">
            <w:pPr>
              <w:pStyle w:val="TableText-Small"/>
            </w:pPr>
            <w:r w:rsidRPr="00E171F3">
              <w:t>Contains the sorted list of all versions the device supports for communication with the vehicle (</w:t>
            </w:r>
            <w:r>
              <w:t>V-OD-FW</w:t>
            </w:r>
            <w:r w:rsidRPr="00E171F3">
              <w:t>).</w:t>
            </w:r>
          </w:p>
        </w:tc>
        <w:tc>
          <w:tcPr>
            <w:tcW w:w="95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8B66132" w14:textId="73C58C33" w:rsidR="00AC5AC3" w:rsidRPr="00E77AE6" w:rsidRDefault="00AC5AC3" w:rsidP="00681FCA">
            <w:pPr>
              <w:pStyle w:val="TableText-Small"/>
            </w:pPr>
            <w:r w:rsidRPr="00E171F3">
              <w:t xml:space="preserve">Conditional. Present </w:t>
            </w:r>
            <w:r>
              <w:t xml:space="preserve">for </w:t>
            </w:r>
            <w:r w:rsidR="002417CC">
              <w:t>DEVICE_SW_UPDATE (</w:t>
            </w:r>
            <w:r w:rsidR="005B0928">
              <w:fldChar w:fldCharType="begin"/>
            </w:r>
            <w:r w:rsidR="005B0928">
              <w:instrText xml:space="preserve"> REF _Ref111653342 \r \h </w:instrText>
            </w:r>
            <w:r w:rsidR="005B0928">
              <w:fldChar w:fldCharType="separate"/>
            </w:r>
            <w:r w:rsidR="005B0928">
              <w:t>17.7.5.2</w:t>
            </w:r>
            <w:r w:rsidR="005B0928">
              <w:fldChar w:fldCharType="end"/>
            </w:r>
            <w:r w:rsidR="002417CC">
              <w:t>), for owner device only</w:t>
            </w:r>
          </w:p>
        </w:tc>
      </w:tr>
    </w:tbl>
    <w:p w14:paraId="424810B6" w14:textId="77777777" w:rsidR="00AC5AC3" w:rsidRPr="00AB4A9C" w:rsidRDefault="00AC5AC3" w:rsidP="00AC5AC3"/>
    <w:p w14:paraId="61B5EFA8" w14:textId="77777777" w:rsidR="00AC5AC3" w:rsidRPr="00FD4EB3" w:rsidRDefault="00AC5AC3" w:rsidP="00AC5AC3">
      <w:pPr>
        <w:pStyle w:val="Heading4"/>
      </w:pPr>
      <w:commentRangeStart w:id="2519"/>
      <w:r w:rsidRPr="00FD4EB3">
        <w:t>versionUpdateResponse</w:t>
      </w:r>
      <w:commentRangeEnd w:id="2519"/>
      <w:r>
        <w:rPr>
          <w:rStyle w:val="CommentReference"/>
          <w:rFonts w:eastAsia="Times New Roman"/>
          <w:bCs w:val="0"/>
          <w:i w:val="0"/>
          <w:lang w:eastAsia="ko-KR"/>
        </w:rPr>
        <w:commentReference w:id="2519"/>
      </w:r>
      <w:r w:rsidRPr="00FD4EB3">
        <w:t>()</w:t>
      </w:r>
    </w:p>
    <w:p w14:paraId="1BB7DC32" w14:textId="20E4FA85" w:rsidR="00AC5AC3" w:rsidRDefault="00E92647" w:rsidP="00AC5AC3">
      <w:pPr>
        <w:spacing w:after="120"/>
        <w:rPr>
          <w:lang w:eastAsia="ja-JP"/>
        </w:rPr>
      </w:pPr>
      <w:r>
        <w:rPr>
          <w:lang w:eastAsia="ja-JP"/>
        </w:rPr>
        <w:t>versionUpdateResponse</w:t>
      </w:r>
      <w:r w:rsidR="00AC5AC3">
        <w:rPr>
          <w:lang w:eastAsia="ja-JP"/>
        </w:rPr>
        <w:t xml:space="preserve"> does not contain version information. </w:t>
      </w:r>
    </w:p>
    <w:p w14:paraId="77872DAC" w14:textId="77777777" w:rsidR="00AC5AC3" w:rsidRPr="005A2B39" w:rsidRDefault="00AC5AC3" w:rsidP="00AC5AC3">
      <w:pPr>
        <w:shd w:val="clear" w:color="auto" w:fill="FFFFFE"/>
        <w:spacing w:after="0" w:line="270" w:lineRule="atLeast"/>
        <w:rPr>
          <w:lang w:eastAsia="ja-JP"/>
        </w:rPr>
      </w:pPr>
      <w:r w:rsidRPr="00FD4EB3">
        <w:rPr>
          <w:lang w:eastAsia="ja-JP"/>
        </w:rPr>
        <w:t xml:space="preserve">Response body </w:t>
      </w:r>
      <w:r>
        <w:rPr>
          <w:lang w:eastAsia="ja-JP"/>
        </w:rPr>
        <w:t>example:</w:t>
      </w:r>
    </w:p>
    <w:p w14:paraId="17F01294" w14:textId="77777777" w:rsidR="00AC5AC3" w:rsidRPr="006C41B8" w:rsidRDefault="00AC5AC3" w:rsidP="00AC5AC3">
      <w:pPr>
        <w:pStyle w:val="CodeListing"/>
      </w:pPr>
      <w:r w:rsidRPr="006C41B8">
        <w:t>HTTP 200</w:t>
      </w:r>
    </w:p>
    <w:p w14:paraId="70056B3D" w14:textId="77777777" w:rsidR="00AC5AC3" w:rsidRPr="006C41B8" w:rsidRDefault="00AC5AC3" w:rsidP="00AC5AC3">
      <w:pPr>
        <w:pStyle w:val="CodeListing"/>
      </w:pPr>
      <w:r w:rsidRPr="006C41B8">
        <w:t>x-responseId</w:t>
      </w:r>
      <w:r w:rsidRPr="006C41B8">
        <w:tab/>
      </w:r>
      <w:r w:rsidRPr="006C41B8">
        <w:tab/>
      </w:r>
      <w:r w:rsidRPr="006C41B8">
        <w:tab/>
        <w:t>: 80BCCEF8F59127A6D1BB5CFEB534D95</w:t>
      </w:r>
    </w:p>
    <w:p w14:paraId="1AEFFB33" w14:textId="77777777" w:rsidR="00AC5AC3" w:rsidRPr="006C41B8" w:rsidRDefault="00AC5AC3" w:rsidP="00AC5AC3">
      <w:pPr>
        <w:pStyle w:val="CodeListing"/>
      </w:pPr>
      <w:r w:rsidRPr="006C41B8">
        <w:t>{</w:t>
      </w:r>
    </w:p>
    <w:p w14:paraId="038486B5" w14:textId="77777777" w:rsidR="00AC5AC3" w:rsidRPr="006C41B8" w:rsidRDefault="00AC5AC3" w:rsidP="00AC5AC3">
      <w:pPr>
        <w:pStyle w:val="CodeListing"/>
      </w:pPr>
      <w:r w:rsidRPr="006C41B8">
        <w:t xml:space="preserve">    "responseHeader"</w:t>
      </w:r>
      <w:r w:rsidRPr="006C41B8">
        <w:tab/>
      </w:r>
      <w:r w:rsidRPr="006C41B8">
        <w:tab/>
        <w:t>: {</w:t>
      </w:r>
    </w:p>
    <w:p w14:paraId="0E30838E" w14:textId="77777777" w:rsidR="00AC5AC3" w:rsidRPr="006C41B8" w:rsidRDefault="00AC5AC3" w:rsidP="00AC5AC3">
      <w:pPr>
        <w:pStyle w:val="CodeListing"/>
      </w:pPr>
      <w:r w:rsidRPr="006C41B8">
        <w:t xml:space="preserve">        "statusCode"</w:t>
      </w:r>
      <w:r w:rsidRPr="006C41B8">
        <w:tab/>
      </w:r>
      <w:r w:rsidRPr="006C41B8">
        <w:tab/>
        <w:t>: "200"</w:t>
      </w:r>
    </w:p>
    <w:p w14:paraId="7633A218" w14:textId="77777777" w:rsidR="00AC5AC3" w:rsidRPr="006C41B8" w:rsidRDefault="00AC5AC3" w:rsidP="00AC5AC3">
      <w:pPr>
        <w:pStyle w:val="CodeListing"/>
      </w:pPr>
      <w:r w:rsidRPr="006C41B8">
        <w:t xml:space="preserve">    }</w:t>
      </w:r>
    </w:p>
    <w:p w14:paraId="3C5F7F8D" w14:textId="5F5E3A9C" w:rsidR="00AC5AC3" w:rsidRDefault="00AC5AC3" w:rsidP="00EA10A0">
      <w:pPr>
        <w:pStyle w:val="CodeListing"/>
      </w:pPr>
      <w:r>
        <w:t>}</w:t>
      </w:r>
    </w:p>
    <w:p w14:paraId="46E12281" w14:textId="45D5A4C3" w:rsidR="005D2661" w:rsidRDefault="009B5957" w:rsidP="009B5957">
      <w:pPr>
        <w:pStyle w:val="Heading2"/>
      </w:pPr>
      <w:bookmarkStart w:id="2520" w:name="_Toc112706212"/>
      <w:bookmarkStart w:id="2521" w:name="_Toc118219586"/>
      <w:bookmarkStart w:id="2522" w:name="_Toc118222697"/>
      <w:r>
        <w:lastRenderedPageBreak/>
        <w:t>Structure Definitions</w:t>
      </w:r>
      <w:bookmarkEnd w:id="2496"/>
      <w:bookmarkEnd w:id="2520"/>
      <w:bookmarkEnd w:id="2521"/>
      <w:bookmarkEnd w:id="2522"/>
    </w:p>
    <w:p w14:paraId="33ADC185" w14:textId="46987A27" w:rsidR="005D2661" w:rsidRDefault="009B5957" w:rsidP="00E00FC9">
      <w:pPr>
        <w:pStyle w:val="Heading3"/>
        <w:ind w:left="900" w:hanging="900"/>
      </w:pPr>
      <w:bookmarkStart w:id="2523" w:name="_Toc64812096"/>
      <w:bookmarkStart w:id="2524" w:name="_Toc112706213"/>
      <w:bookmarkStart w:id="2525" w:name="_Toc118219587"/>
      <w:bookmarkStart w:id="2526" w:name="_Toc118222698"/>
      <w:r>
        <w:t>Request Headers</w:t>
      </w:r>
      <w:bookmarkEnd w:id="2523"/>
      <w:bookmarkEnd w:id="2524"/>
      <w:bookmarkEnd w:id="2525"/>
      <w:bookmarkEnd w:id="2526"/>
    </w:p>
    <w:p w14:paraId="0CE80769" w14:textId="4E3F4906" w:rsidR="009B5957" w:rsidRDefault="009B5957" w:rsidP="009B5957">
      <w:pPr>
        <w:rPr>
          <w:lang w:eastAsia="ja-JP"/>
        </w:rPr>
      </w:pPr>
      <w:r>
        <w:rPr>
          <w:lang w:eastAsia="ja-JP"/>
        </w:rPr>
        <w:t>All requests by the Vehicle OEM Server and Device OEM Server server shall contain HTTP re-quest headers as defined below</w:t>
      </w:r>
    </w:p>
    <w:tbl>
      <w:tblPr>
        <w:tblW w:w="5000" w:type="pct"/>
        <w:shd w:val="clear" w:color="auto" w:fill="FFFFFF"/>
        <w:tblCellMar>
          <w:left w:w="0" w:type="dxa"/>
          <w:right w:w="0" w:type="dxa"/>
        </w:tblCellMar>
        <w:tblLook w:val="04A0" w:firstRow="1" w:lastRow="0" w:firstColumn="1" w:lastColumn="0" w:noHBand="0" w:noVBand="1"/>
      </w:tblPr>
      <w:tblGrid>
        <w:gridCol w:w="1613"/>
        <w:gridCol w:w="7731"/>
      </w:tblGrid>
      <w:tr w:rsidR="005D2661" w:rsidRPr="00CD7ACD" w14:paraId="4221D087" w14:textId="77777777" w:rsidTr="002B4E73">
        <w:trPr>
          <w:trHeight w:val="239"/>
          <w:tblHeader/>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62D7168" w14:textId="77777777" w:rsidR="005D2661" w:rsidRPr="00CD7ACD" w:rsidRDefault="005D2661" w:rsidP="003458B9">
            <w:pPr>
              <w:pStyle w:val="TableHead-BlackCentered"/>
            </w:pPr>
            <w:r w:rsidRPr="00CD7ACD">
              <w:t>value</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8647D24" w14:textId="77777777" w:rsidR="005D2661" w:rsidRPr="00CD7ACD" w:rsidRDefault="005D2661" w:rsidP="005D2661">
            <w:pPr>
              <w:pStyle w:val="TableHead-Black"/>
            </w:pPr>
            <w:r w:rsidRPr="00CD7ACD">
              <w:t>Description</w:t>
            </w:r>
          </w:p>
        </w:tc>
      </w:tr>
      <w:tr w:rsidR="005D2661" w:rsidRPr="00CD7ACD" w14:paraId="408E52FB" w14:textId="77777777" w:rsidTr="002B4E73">
        <w:trPr>
          <w:trHeight w:val="490"/>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649AE06" w14:textId="77777777" w:rsidR="005D2661" w:rsidRPr="00CD7ACD" w:rsidRDefault="005D2661" w:rsidP="003458B9">
            <w:pPr>
              <w:pStyle w:val="TableText-Centered"/>
            </w:pPr>
            <w:r w:rsidRPr="00CD7ACD">
              <w:t>x-requestId</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3A5F3FE" w14:textId="2D369096" w:rsidR="005D2661" w:rsidRPr="00CD7ACD" w:rsidRDefault="005D2661" w:rsidP="005D2661">
            <w:pPr>
              <w:pStyle w:val="TableText"/>
            </w:pPr>
            <w:r w:rsidRPr="00CD7ACD">
              <w:t xml:space="preserve">All requests </w:t>
            </w:r>
            <w:r>
              <w:t xml:space="preserve">by </w:t>
            </w:r>
            <w:r w:rsidRPr="00CD7ACD">
              <w:t xml:space="preserve">Device </w:t>
            </w:r>
            <w:r>
              <w:t>OEM S</w:t>
            </w:r>
            <w:r w:rsidRPr="00CD7ACD">
              <w:t xml:space="preserve">ervers </w:t>
            </w:r>
            <w:r>
              <w:t>and Vehicle OEM Servers shall</w:t>
            </w:r>
            <w:r w:rsidRPr="00CD7ACD">
              <w:t xml:space="preserve"> have an HTTP header </w:t>
            </w:r>
            <w:r w:rsidR="004404B7">
              <w:t>“</w:t>
            </w:r>
            <w:r w:rsidRPr="00CD7ACD">
              <w:t>x-requestId</w:t>
            </w:r>
            <w:r w:rsidR="004404B7">
              <w:t>”</w:t>
            </w:r>
            <w:r w:rsidRPr="00CD7ACD">
              <w:t>. The value shall be a UUID of length 36 containing hyphens.</w:t>
            </w:r>
          </w:p>
        </w:tc>
      </w:tr>
      <w:tr w:rsidR="005D2661" w:rsidRPr="00CD7ACD" w14:paraId="473DDEB5" w14:textId="77777777" w:rsidTr="002B4E73">
        <w:trPr>
          <w:trHeight w:val="490"/>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F123CD4" w14:textId="77777777" w:rsidR="005D2661" w:rsidRPr="00CD7ACD" w:rsidRDefault="005D2661" w:rsidP="003458B9">
            <w:pPr>
              <w:pStyle w:val="TableText-Centered"/>
            </w:pPr>
            <w:r>
              <w:t>x-timestamp</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9B45C17" w14:textId="215589A9" w:rsidR="005D2661" w:rsidRPr="00CD7ACD" w:rsidRDefault="005D2661" w:rsidP="005D2661">
            <w:pPr>
              <w:pStyle w:val="TableText"/>
            </w:pPr>
            <w:r>
              <w:t xml:space="preserve">All requests by Device OEM Servers and Vehicle OEM Servers shall have an HTTP header “x-timestamp”. </w:t>
            </w:r>
            <w:r w:rsidRPr="00CD7ACD">
              <w:t>Time</w:t>
            </w:r>
            <w:r>
              <w:t>stamp</w:t>
            </w:r>
            <w:r w:rsidRPr="00CD7ACD">
              <w:t xml:space="preserve"> should be spec</w:t>
            </w:r>
            <w:r>
              <w:t>i</w:t>
            </w:r>
            <w:r w:rsidRPr="00CD7ACD">
              <w:t xml:space="preserve">fied in </w:t>
            </w:r>
            <w:r w:rsidR="00C25DF5">
              <w:t>U</w:t>
            </w:r>
            <w:r>
              <w:t>nix timestamp</w:t>
            </w:r>
            <w:r w:rsidRPr="00CD7ACD">
              <w:t>.</w:t>
            </w:r>
            <w:r>
              <w:t xml:space="preserve"> The value shall be given in milliseconds. The value shall not be modified in case of request retry. This is used to identify outdated requests in case of retry. </w:t>
            </w:r>
          </w:p>
        </w:tc>
      </w:tr>
      <w:tr w:rsidR="005D2661" w:rsidRPr="00CD7ACD" w14:paraId="3AB7ECCD" w14:textId="77777777" w:rsidTr="002B4E73">
        <w:trPr>
          <w:trHeight w:val="490"/>
        </w:trPr>
        <w:tc>
          <w:tcPr>
            <w:tcW w:w="86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B95A55D" w14:textId="77777777" w:rsidR="005D2661" w:rsidRPr="00CD7ACD" w:rsidRDefault="005D2661" w:rsidP="003458B9">
            <w:pPr>
              <w:pStyle w:val="TableText-Centered"/>
            </w:pPr>
            <w:r w:rsidRPr="00CD7ACD">
              <w:t>x-device-oemId</w:t>
            </w:r>
          </w:p>
        </w:tc>
        <w:tc>
          <w:tcPr>
            <w:tcW w:w="413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6F5B1EF" w14:textId="2A578BD6" w:rsidR="005D2661" w:rsidRPr="00CD7ACD" w:rsidRDefault="005D2661" w:rsidP="005D2661">
            <w:pPr>
              <w:pStyle w:val="TableText"/>
            </w:pPr>
            <w:r w:rsidRPr="00CD7ACD">
              <w:t xml:space="preserve">All requests </w:t>
            </w:r>
            <w:r>
              <w:t>by</w:t>
            </w:r>
            <w:r w:rsidRPr="00CD7ACD">
              <w:t xml:space="preserve"> Device </w:t>
            </w:r>
            <w:r>
              <w:t>OEM S</w:t>
            </w:r>
            <w:r w:rsidRPr="00CD7ACD">
              <w:t xml:space="preserve">ervers </w:t>
            </w:r>
            <w:r>
              <w:t>shall</w:t>
            </w:r>
            <w:r w:rsidRPr="00CD7ACD">
              <w:t xml:space="preserve"> have an HTTP header </w:t>
            </w:r>
            <w:r w:rsidR="004404B7">
              <w:t>“</w:t>
            </w:r>
            <w:r w:rsidRPr="00CD7ACD">
              <w:t>x-device-oemId</w:t>
            </w:r>
            <w:r w:rsidR="004404B7">
              <w:t>”</w:t>
            </w:r>
            <w:r w:rsidRPr="00CD7ACD">
              <w:t xml:space="preserve">. Value is the name of the </w:t>
            </w:r>
            <w:r>
              <w:t>Device OEM</w:t>
            </w:r>
            <w:r w:rsidRPr="00CD7ACD">
              <w:t>.</w:t>
            </w:r>
          </w:p>
        </w:tc>
      </w:tr>
      <w:tr w:rsidR="005D2661" w:rsidRPr="00CD7ACD" w14:paraId="70267484" w14:textId="77777777" w:rsidTr="002B4E73">
        <w:trPr>
          <w:trHeight w:val="47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D04392F" w14:textId="77777777" w:rsidR="005D2661" w:rsidRPr="00CD7ACD" w:rsidRDefault="005D2661" w:rsidP="003458B9">
            <w:pPr>
              <w:pStyle w:val="TableText-Centered"/>
            </w:pPr>
            <w:r w:rsidRPr="00CD7ACD">
              <w:t>x-vehicle-oemId</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6128934" w14:textId="5C71C490" w:rsidR="005D2661" w:rsidRPr="00CD7ACD" w:rsidRDefault="005D2661" w:rsidP="005D2661">
            <w:pPr>
              <w:pStyle w:val="TableText"/>
            </w:pPr>
            <w:r w:rsidRPr="00CD7ACD">
              <w:t>All requests</w:t>
            </w:r>
            <w:r>
              <w:t xml:space="preserve"> by</w:t>
            </w:r>
            <w:r w:rsidRPr="00CD7ACD">
              <w:t xml:space="preserve"> </w:t>
            </w:r>
            <w:r>
              <w:t>Vehicle</w:t>
            </w:r>
            <w:r w:rsidRPr="00CD7ACD">
              <w:t xml:space="preserve"> </w:t>
            </w:r>
            <w:r>
              <w:t>OEM S</w:t>
            </w:r>
            <w:r w:rsidRPr="00CD7ACD">
              <w:t xml:space="preserve">ervers </w:t>
            </w:r>
            <w:r>
              <w:t>shall</w:t>
            </w:r>
            <w:r w:rsidRPr="00CD7ACD">
              <w:t xml:space="preserve"> have an HTTP header </w:t>
            </w:r>
            <w:r w:rsidR="004404B7">
              <w:t>“</w:t>
            </w:r>
            <w:r w:rsidRPr="00CD7ACD">
              <w:t>x-vehicle-oemId</w:t>
            </w:r>
            <w:r w:rsidR="004404B7">
              <w:t>”</w:t>
            </w:r>
            <w:r w:rsidRPr="00CD7ACD">
              <w:t xml:space="preserve">. Value is the </w:t>
            </w:r>
            <w:r>
              <w:t>Vehicle OEM</w:t>
            </w:r>
            <w:r w:rsidR="00BF3E2B">
              <w:t xml:space="preserve"> identifier (See Table 2-1 of </w:t>
            </w:r>
            <w:r w:rsidR="00A12E9F">
              <w:fldChar w:fldCharType="begin"/>
            </w:r>
            <w:r w:rsidR="00A12E9F">
              <w:instrText xml:space="preserve"> REF _Ref65152243 \r \h </w:instrText>
            </w:r>
            <w:r w:rsidR="00A12E9F">
              <w:fldChar w:fldCharType="separate"/>
            </w:r>
            <w:r w:rsidR="00D81990">
              <w:t>[35]</w:t>
            </w:r>
            <w:r w:rsidR="00A12E9F">
              <w:fldChar w:fldCharType="end"/>
            </w:r>
            <w:r w:rsidR="00BF3E2B">
              <w:t>)</w:t>
            </w:r>
            <w:r w:rsidRPr="00CD7ACD">
              <w:t>.</w:t>
            </w:r>
          </w:p>
        </w:tc>
      </w:tr>
      <w:tr w:rsidR="005D2661" w:rsidRPr="00CD7ACD" w14:paraId="4D9B4131" w14:textId="77777777" w:rsidTr="002B4E73">
        <w:trPr>
          <w:trHeight w:val="729"/>
        </w:trPr>
        <w:tc>
          <w:tcPr>
            <w:tcW w:w="86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E50E9FC" w14:textId="77777777" w:rsidR="005D2661" w:rsidRPr="00CD7ACD" w:rsidRDefault="005D2661" w:rsidP="003458B9">
            <w:pPr>
              <w:pStyle w:val="TableText-Centered"/>
            </w:pPr>
            <w:r w:rsidRPr="00CD7ACD">
              <w:t>x-responseId</w:t>
            </w:r>
          </w:p>
        </w:tc>
        <w:tc>
          <w:tcPr>
            <w:tcW w:w="413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12D301A" w14:textId="4781BB08" w:rsidR="005D2661" w:rsidRPr="00E05607" w:rsidRDefault="005D2661" w:rsidP="005D2661">
            <w:pPr>
              <w:pStyle w:val="TableText"/>
            </w:pPr>
            <w:r w:rsidRPr="00CD7ACD">
              <w:t xml:space="preserve">The corresponding response to the API </w:t>
            </w:r>
            <w:r>
              <w:t>shall</w:t>
            </w:r>
            <w:r w:rsidRPr="00CD7ACD">
              <w:t xml:space="preserve"> have HTTP header </w:t>
            </w:r>
            <w:r w:rsidR="004404B7">
              <w:t>“</w:t>
            </w:r>
            <w:r w:rsidRPr="00CD7ACD">
              <w:t>x-responseId</w:t>
            </w:r>
            <w:r w:rsidR="004404B7">
              <w:t>”</w:t>
            </w:r>
            <w:r w:rsidRPr="00CD7ACD">
              <w:t xml:space="preserve">, which should echo the value of </w:t>
            </w:r>
            <w:r w:rsidR="004404B7">
              <w:t>“</w:t>
            </w:r>
            <w:r w:rsidRPr="00CD7ACD">
              <w:t>requestId</w:t>
            </w:r>
            <w:r w:rsidR="004404B7">
              <w:t>”</w:t>
            </w:r>
            <w:r w:rsidRPr="00CD7ACD">
              <w:t xml:space="preserve"> in the request header. This is used to identify the request associated to the response for a particular API request and response pair.</w:t>
            </w:r>
            <w:r>
              <w:t xml:space="preserve"> </w:t>
            </w:r>
            <w:r w:rsidRPr="00E05607">
              <w:t>The x-respon</w:t>
            </w:r>
            <w:r w:rsidR="004404B7">
              <w:t>s</w:t>
            </w:r>
            <w:r w:rsidRPr="00E05607">
              <w:t>e</w:t>
            </w:r>
            <w:r w:rsidR="004404B7">
              <w:t>I</w:t>
            </w:r>
            <w:r w:rsidRPr="00E05607">
              <w:t>d shall be sent by Device OEM Server and Vehicle OEM Server.  </w:t>
            </w:r>
          </w:p>
        </w:tc>
      </w:tr>
      <w:tr w:rsidR="005D2661" w:rsidRPr="00CD7ACD" w14:paraId="1090107E" w14:textId="77777777" w:rsidTr="002B4E73">
        <w:trPr>
          <w:trHeight w:val="47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820D648" w14:textId="77777777" w:rsidR="005D2661" w:rsidRPr="00CD7ACD" w:rsidRDefault="005D2661" w:rsidP="003458B9">
            <w:pPr>
              <w:pStyle w:val="TableText-Centered"/>
            </w:pPr>
            <w:r w:rsidRPr="00CD7ACD">
              <w:t>x-device-oem-host</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EC96E0E" w14:textId="56F1088F" w:rsidR="005D2661" w:rsidRPr="00E05607" w:rsidRDefault="005D2661" w:rsidP="005D2661">
            <w:pPr>
              <w:pStyle w:val="TableText"/>
            </w:pPr>
            <w:r w:rsidRPr="00CD7ACD">
              <w:t xml:space="preserve">The FQDN of the </w:t>
            </w:r>
            <w:r>
              <w:t>Device OEM</w:t>
            </w:r>
            <w:r w:rsidR="004404B7">
              <w:t>’</w:t>
            </w:r>
            <w:r w:rsidRPr="00CD7ACD">
              <w:t xml:space="preserve">s endpoint. Vehicle OEM uses this information to initiate communication to </w:t>
            </w:r>
            <w:r>
              <w:t>Device OEM</w:t>
            </w:r>
            <w:r w:rsidRPr="00CD7ACD">
              <w:t xml:space="preserve"> for a specific keyID</w:t>
            </w:r>
            <w:r>
              <w:t xml:space="preserve">. </w:t>
            </w:r>
            <w:r w:rsidRPr="00E05607">
              <w:t>The </w:t>
            </w:r>
            <w:r w:rsidR="004404B7">
              <w:t>“</w:t>
            </w:r>
            <w:r w:rsidRPr="00E05607">
              <w:t>x-device-oem-host</w:t>
            </w:r>
            <w:r w:rsidR="004404B7">
              <w:t>”</w:t>
            </w:r>
            <w:r w:rsidRPr="00E05607">
              <w:t xml:space="preserve"> shall be sent by the Device OEM Server </w:t>
            </w:r>
          </w:p>
        </w:tc>
      </w:tr>
      <w:tr w:rsidR="008F0F17" w:rsidRPr="00CD7ACD" w14:paraId="2C348E40" w14:textId="77777777" w:rsidTr="002B4E73">
        <w:trPr>
          <w:trHeight w:val="47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B4AB272" w14:textId="708667BD" w:rsidR="008F0F17" w:rsidRPr="00CD7ACD" w:rsidRDefault="008F0F17" w:rsidP="003458B9">
            <w:pPr>
              <w:pStyle w:val="TableText-Centered"/>
            </w:pPr>
            <w:r>
              <w:t>x-user-identifier</w:t>
            </w:r>
          </w:p>
        </w:tc>
        <w:tc>
          <w:tcPr>
            <w:tcW w:w="41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7AFD462" w14:textId="6BF1562B" w:rsidR="008F0F17" w:rsidRPr="00E00FC9" w:rsidRDefault="008F0F17" w:rsidP="008F0F17">
            <w:pPr>
              <w:spacing w:after="0"/>
              <w:rPr>
                <w:sz w:val="22"/>
                <w:szCs w:val="22"/>
              </w:rPr>
            </w:pPr>
            <w:r w:rsidRPr="00E00FC9">
              <w:rPr>
                <w:color w:val="000000"/>
                <w:sz w:val="22"/>
                <w:szCs w:val="22"/>
              </w:rPr>
              <w:t>Device OEM server may include a HTTP header “x-user-identifier”. Value is</w:t>
            </w:r>
          </w:p>
          <w:p w14:paraId="5F73A6EA" w14:textId="77777777" w:rsidR="008F0F17" w:rsidRPr="00E00FC9" w:rsidRDefault="008F0F17" w:rsidP="008E25A3">
            <w:pPr>
              <w:numPr>
                <w:ilvl w:val="0"/>
                <w:numId w:val="52"/>
              </w:numPr>
              <w:tabs>
                <w:tab w:val="clear" w:pos="720"/>
                <w:tab w:val="num" w:pos="525"/>
              </w:tabs>
              <w:spacing w:after="0"/>
              <w:ind w:left="525"/>
              <w:rPr>
                <w:sz w:val="22"/>
                <w:szCs w:val="22"/>
              </w:rPr>
            </w:pPr>
            <w:r w:rsidRPr="00E00FC9">
              <w:rPr>
                <w:color w:val="000000"/>
                <w:sz w:val="22"/>
                <w:szCs w:val="22"/>
              </w:rPr>
              <w:t>generated by the device OEM server and stored by Vehicle OEM servers</w:t>
            </w:r>
          </w:p>
          <w:p w14:paraId="72D74DC0" w14:textId="77777777" w:rsidR="008F0F17" w:rsidRPr="00E00FC9" w:rsidRDefault="008F0F17" w:rsidP="008E25A3">
            <w:pPr>
              <w:numPr>
                <w:ilvl w:val="0"/>
                <w:numId w:val="52"/>
              </w:numPr>
              <w:tabs>
                <w:tab w:val="clear" w:pos="720"/>
                <w:tab w:val="num" w:pos="525"/>
              </w:tabs>
              <w:spacing w:after="0"/>
              <w:ind w:left="525"/>
              <w:rPr>
                <w:sz w:val="22"/>
                <w:szCs w:val="22"/>
              </w:rPr>
            </w:pPr>
            <w:r w:rsidRPr="00E00FC9">
              <w:rPr>
                <w:color w:val="000000"/>
                <w:sz w:val="22"/>
                <w:szCs w:val="22"/>
              </w:rPr>
              <w:t xml:space="preserve">a AES-GCM encrypted base64 encoded string representation of a hash value generated using a pseudonymized device side userId. </w:t>
            </w:r>
          </w:p>
          <w:p w14:paraId="48CEAA6C" w14:textId="77777777" w:rsidR="008F0F17" w:rsidRPr="00E00FC9" w:rsidRDefault="008F0F17" w:rsidP="008E25A3">
            <w:pPr>
              <w:numPr>
                <w:ilvl w:val="0"/>
                <w:numId w:val="52"/>
              </w:numPr>
              <w:tabs>
                <w:tab w:val="clear" w:pos="720"/>
                <w:tab w:val="num" w:pos="525"/>
              </w:tabs>
              <w:spacing w:after="0"/>
              <w:ind w:left="525"/>
              <w:rPr>
                <w:sz w:val="22"/>
                <w:szCs w:val="22"/>
              </w:rPr>
            </w:pPr>
            <w:r w:rsidRPr="00E00FC9">
              <w:rPr>
                <w:color w:val="000000"/>
                <w:sz w:val="22"/>
                <w:szCs w:val="22"/>
              </w:rPr>
              <w:t>up to 128 bytes long</w:t>
            </w:r>
          </w:p>
          <w:p w14:paraId="7BACB8A5" w14:textId="57D42848" w:rsidR="008F0F17" w:rsidRPr="00CD7ACD" w:rsidRDefault="008F0F17" w:rsidP="00E00FC9">
            <w:r w:rsidRPr="00E00FC9">
              <w:rPr>
                <w:sz w:val="22"/>
                <w:szCs w:val="22"/>
              </w:rPr>
              <w:t>If included by Device OEM server, then all server API messages transmitted to device OEM server by Vehicle OEM server shall include the value.</w:t>
            </w:r>
          </w:p>
        </w:tc>
      </w:tr>
    </w:tbl>
    <w:p w14:paraId="33488BF8" w14:textId="1900A429" w:rsidR="005D2661" w:rsidRDefault="005D2661" w:rsidP="00A74782">
      <w:pPr>
        <w:pStyle w:val="Heading3"/>
      </w:pPr>
      <w:bookmarkStart w:id="2527" w:name="_Toc64812097"/>
      <w:bookmarkStart w:id="2528" w:name="_Toc112706214"/>
      <w:bookmarkStart w:id="2529" w:name="_Toc118219588"/>
      <w:bookmarkStart w:id="2530" w:name="_Toc118222699"/>
      <w:r>
        <w:t>Response Headers</w:t>
      </w:r>
      <w:bookmarkEnd w:id="2527"/>
      <w:bookmarkEnd w:id="2528"/>
      <w:bookmarkEnd w:id="2529"/>
      <w:bookmarkEnd w:id="2530"/>
    </w:p>
    <w:p w14:paraId="6CE13728" w14:textId="3F129F31" w:rsidR="005D2661" w:rsidRDefault="005D2661" w:rsidP="005D2661">
      <w:pPr>
        <w:rPr>
          <w:lang w:eastAsia="ja-JP"/>
        </w:rPr>
      </w:pPr>
      <w:r>
        <w:rPr>
          <w:lang w:eastAsia="ja-JP"/>
        </w:rPr>
        <w:t>All responses by the Vehicle OEM Server and Device OEM Server shall contain header data of type “ResponseHeader” within the payload. Contents keys are defined below</w:t>
      </w:r>
    </w:p>
    <w:tbl>
      <w:tblPr>
        <w:tblW w:w="9348" w:type="dxa"/>
        <w:shd w:val="clear" w:color="auto" w:fill="FFFFFF"/>
        <w:tblLayout w:type="fixed"/>
        <w:tblCellMar>
          <w:left w:w="0" w:type="dxa"/>
          <w:right w:w="0" w:type="dxa"/>
        </w:tblCellMar>
        <w:tblLook w:val="04A0" w:firstRow="1" w:lastRow="0" w:firstColumn="1" w:lastColumn="0" w:noHBand="0" w:noVBand="1"/>
      </w:tblPr>
      <w:tblGrid>
        <w:gridCol w:w="1432"/>
        <w:gridCol w:w="1080"/>
        <w:gridCol w:w="1170"/>
        <w:gridCol w:w="4140"/>
        <w:gridCol w:w="1526"/>
      </w:tblGrid>
      <w:tr w:rsidR="005D2661" w:rsidRPr="00CD7ACD" w14:paraId="2F785996" w14:textId="77777777" w:rsidTr="00F972B9">
        <w:trPr>
          <w:trHeight w:val="692"/>
          <w:tblHeader/>
        </w:trPr>
        <w:tc>
          <w:tcPr>
            <w:tcW w:w="1432"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D0A46CA" w14:textId="77777777" w:rsidR="005D2661" w:rsidRPr="00CD7ACD" w:rsidRDefault="005D2661" w:rsidP="003458B9">
            <w:pPr>
              <w:pStyle w:val="TableHead-BlackCentered"/>
            </w:pPr>
            <w:r w:rsidRPr="00CD7ACD">
              <w:lastRenderedPageBreak/>
              <w:t>Parameter</w:t>
            </w:r>
          </w:p>
        </w:tc>
        <w:tc>
          <w:tcPr>
            <w:tcW w:w="108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E4AA74C" w14:textId="77777777" w:rsidR="005D2661" w:rsidRPr="00CD7ACD" w:rsidRDefault="005D2661" w:rsidP="003458B9">
            <w:pPr>
              <w:pStyle w:val="TableHead-BlackCentered"/>
            </w:pPr>
            <w:r w:rsidRPr="00CD7ACD">
              <w:t>Type</w:t>
            </w:r>
          </w:p>
        </w:tc>
        <w:tc>
          <w:tcPr>
            <w:tcW w:w="117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100E873" w14:textId="77777777" w:rsidR="005D2661" w:rsidRPr="00CD7ACD" w:rsidRDefault="005D2661" w:rsidP="003458B9">
            <w:pPr>
              <w:pStyle w:val="TableHead-BlackCentered"/>
            </w:pPr>
            <w:r w:rsidRPr="00CD7ACD">
              <w:t>Max Length</w:t>
            </w:r>
          </w:p>
          <w:p w14:paraId="2AE25573" w14:textId="77777777" w:rsidR="005D2661" w:rsidRPr="00CD7ACD" w:rsidRDefault="005D2661" w:rsidP="003458B9">
            <w:pPr>
              <w:pStyle w:val="TableHead-BlackCentered"/>
            </w:pPr>
            <w:r w:rsidRPr="00CD7ACD">
              <w:t>(bytes)</w:t>
            </w:r>
          </w:p>
        </w:tc>
        <w:tc>
          <w:tcPr>
            <w:tcW w:w="414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7F4F62B" w14:textId="77777777" w:rsidR="005D2661" w:rsidRPr="00CD7ACD" w:rsidRDefault="005D2661" w:rsidP="005D2661">
            <w:pPr>
              <w:pStyle w:val="TableHead-Black"/>
            </w:pPr>
            <w:r w:rsidRPr="00CD7ACD">
              <w:t>Description</w:t>
            </w:r>
          </w:p>
        </w:tc>
        <w:tc>
          <w:tcPr>
            <w:tcW w:w="1526"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B949DD9" w14:textId="77777777" w:rsidR="005D2661" w:rsidRPr="00CD7ACD" w:rsidRDefault="005D2661" w:rsidP="003458B9">
            <w:pPr>
              <w:pStyle w:val="TableHead-BlackCentered"/>
            </w:pPr>
            <w:r w:rsidRPr="00CD7ACD">
              <w:t>Required</w:t>
            </w:r>
          </w:p>
        </w:tc>
      </w:tr>
      <w:tr w:rsidR="005D2661" w:rsidRPr="00CD7ACD" w14:paraId="2BF2AAE0" w14:textId="77777777" w:rsidTr="00F972B9">
        <w:trPr>
          <w:trHeight w:val="464"/>
        </w:trPr>
        <w:tc>
          <w:tcPr>
            <w:tcW w:w="1432"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7119B78" w14:textId="77777777" w:rsidR="005D2661" w:rsidRPr="00CD7ACD" w:rsidRDefault="005D2661" w:rsidP="003458B9">
            <w:pPr>
              <w:pStyle w:val="TableText-Centered"/>
            </w:pPr>
            <w:r w:rsidRPr="00CD7ACD">
              <w:t>statusCode</w:t>
            </w:r>
          </w:p>
        </w:tc>
        <w:tc>
          <w:tcPr>
            <w:tcW w:w="108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9862B7A" w14:textId="77777777" w:rsidR="005D2661" w:rsidRPr="00CD7ACD" w:rsidRDefault="005D2661" w:rsidP="003458B9">
            <w:pPr>
              <w:pStyle w:val="TableText-Centered"/>
            </w:pPr>
            <w:r w:rsidRPr="00CD7ACD">
              <w:t>String</w:t>
            </w:r>
          </w:p>
        </w:tc>
        <w:tc>
          <w:tcPr>
            <w:tcW w:w="117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B3EBBD6" w14:textId="77777777" w:rsidR="005D2661" w:rsidRPr="00CD7ACD" w:rsidRDefault="005D2661" w:rsidP="003458B9">
            <w:pPr>
              <w:pStyle w:val="TableText-Centered"/>
            </w:pPr>
            <w:r w:rsidRPr="00CD7ACD">
              <w:t>64</w:t>
            </w:r>
          </w:p>
        </w:tc>
        <w:tc>
          <w:tcPr>
            <w:tcW w:w="414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0B8FCBF" w14:textId="3A6FF425" w:rsidR="005D2661" w:rsidRPr="00CD7ACD" w:rsidRDefault="005D2661" w:rsidP="005D2661">
            <w:pPr>
              <w:pStyle w:val="TableText"/>
            </w:pPr>
            <w:r w:rsidRPr="00CD7ACD">
              <w:t xml:space="preserve">Status code used to indicate an error, or </w:t>
            </w:r>
            <w:r w:rsidR="00C25DF5">
              <w:t>“</w:t>
            </w:r>
            <w:r w:rsidRPr="00CD7ACD">
              <w:t>200</w:t>
            </w:r>
            <w:r w:rsidR="00C25DF5">
              <w:t>”</w:t>
            </w:r>
            <w:r w:rsidRPr="00CD7ACD">
              <w:t xml:space="preserve"> for success.</w:t>
            </w:r>
          </w:p>
        </w:tc>
        <w:tc>
          <w:tcPr>
            <w:tcW w:w="1526"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3C51CE7" w14:textId="77777777" w:rsidR="005D2661" w:rsidRPr="00CD7ACD" w:rsidRDefault="005D2661" w:rsidP="003458B9">
            <w:pPr>
              <w:pStyle w:val="TableText-Centered"/>
            </w:pPr>
            <w:r w:rsidRPr="00CD7ACD">
              <w:t>Mandatory</w:t>
            </w:r>
          </w:p>
        </w:tc>
      </w:tr>
      <w:tr w:rsidR="005D2661" w:rsidRPr="00CD7ACD" w14:paraId="740FF4DD" w14:textId="77777777" w:rsidTr="00F972B9">
        <w:trPr>
          <w:trHeight w:val="454"/>
        </w:trPr>
        <w:tc>
          <w:tcPr>
            <w:tcW w:w="1432" w:type="dxa"/>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7922EDE" w14:textId="7185B8A5" w:rsidR="005D2661" w:rsidRPr="00CD7ACD" w:rsidRDefault="005D2661" w:rsidP="003458B9">
            <w:pPr>
              <w:pStyle w:val="TableText-Centered"/>
            </w:pPr>
            <w:r w:rsidRPr="00CD7ACD">
              <w:t>subStatus</w:t>
            </w:r>
            <w:r w:rsidR="00C25DF5">
              <w:t>-</w:t>
            </w:r>
            <w:r w:rsidRPr="00CD7ACD">
              <w:t>Code</w:t>
            </w:r>
          </w:p>
        </w:tc>
        <w:tc>
          <w:tcPr>
            <w:tcW w:w="1080" w:type="dxa"/>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E1CA5CE" w14:textId="77777777" w:rsidR="005D2661" w:rsidRPr="00CD7ACD" w:rsidRDefault="005D2661" w:rsidP="003458B9">
            <w:pPr>
              <w:pStyle w:val="TableText-Centered"/>
            </w:pPr>
            <w:r w:rsidRPr="00CD7ACD">
              <w:t>String</w:t>
            </w:r>
          </w:p>
        </w:tc>
        <w:tc>
          <w:tcPr>
            <w:tcW w:w="1170" w:type="dxa"/>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C11C1A8" w14:textId="77777777" w:rsidR="005D2661" w:rsidRPr="00CD7ACD" w:rsidRDefault="005D2661" w:rsidP="003458B9">
            <w:pPr>
              <w:pStyle w:val="TableText-Centered"/>
            </w:pPr>
            <w:r w:rsidRPr="00CD7ACD">
              <w:t>64</w:t>
            </w:r>
          </w:p>
        </w:tc>
        <w:tc>
          <w:tcPr>
            <w:tcW w:w="4140" w:type="dxa"/>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03EFA23" w14:textId="77777777" w:rsidR="005D2661" w:rsidRPr="00CD7ACD" w:rsidRDefault="005D2661" w:rsidP="005D2661">
            <w:pPr>
              <w:pStyle w:val="TableText"/>
            </w:pPr>
            <w:r w:rsidRPr="00CD7ACD">
              <w:t>Conveys failure codes from downstream entities or for more granular conveyance of specific error conditions.</w:t>
            </w:r>
          </w:p>
        </w:tc>
        <w:tc>
          <w:tcPr>
            <w:tcW w:w="1526" w:type="dxa"/>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B0EDBB8" w14:textId="77777777" w:rsidR="005D2661" w:rsidRPr="00CD7ACD" w:rsidRDefault="005D2661" w:rsidP="003458B9">
            <w:pPr>
              <w:pStyle w:val="TableText-Centered"/>
            </w:pPr>
            <w:r w:rsidRPr="00CD7ACD">
              <w:t>Optional</w:t>
            </w:r>
          </w:p>
        </w:tc>
      </w:tr>
      <w:tr w:rsidR="005D2661" w:rsidRPr="00CD7ACD" w14:paraId="7A0C55A5" w14:textId="77777777" w:rsidTr="00F972B9">
        <w:trPr>
          <w:trHeight w:val="454"/>
        </w:trPr>
        <w:tc>
          <w:tcPr>
            <w:tcW w:w="1432"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331A604" w14:textId="4209D08B" w:rsidR="005D2661" w:rsidRPr="00CD7ACD" w:rsidRDefault="00C25DF5" w:rsidP="003458B9">
            <w:pPr>
              <w:pStyle w:val="TableText-Centered"/>
            </w:pPr>
            <w:r w:rsidRPr="00CD7ACD">
              <w:t>S</w:t>
            </w:r>
            <w:r w:rsidR="005D2661" w:rsidRPr="00CD7ACD">
              <w:t>tatus</w:t>
            </w:r>
            <w:r>
              <w:t>-</w:t>
            </w:r>
            <w:r>
              <w:br/>
            </w:r>
            <w:r w:rsidR="005D2661" w:rsidRPr="00CD7ACD">
              <w:t>Message</w:t>
            </w:r>
          </w:p>
        </w:tc>
        <w:tc>
          <w:tcPr>
            <w:tcW w:w="108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2BAB84D" w14:textId="77777777" w:rsidR="005D2661" w:rsidRPr="00CD7ACD" w:rsidRDefault="005D2661" w:rsidP="003458B9">
            <w:pPr>
              <w:pStyle w:val="TableText-Centered"/>
            </w:pPr>
            <w:r w:rsidRPr="00CD7ACD">
              <w:t>String</w:t>
            </w:r>
          </w:p>
        </w:tc>
        <w:tc>
          <w:tcPr>
            <w:tcW w:w="117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03D3B71" w14:textId="77777777" w:rsidR="005D2661" w:rsidRPr="00CD7ACD" w:rsidRDefault="005D2661" w:rsidP="003458B9">
            <w:pPr>
              <w:pStyle w:val="TableText-Centered"/>
            </w:pPr>
            <w:r w:rsidRPr="00CD7ACD">
              <w:t>256</w:t>
            </w:r>
          </w:p>
        </w:tc>
        <w:tc>
          <w:tcPr>
            <w:tcW w:w="4140"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81E0CE2" w14:textId="3D2B8ABB" w:rsidR="005D2661" w:rsidRPr="00CD7ACD" w:rsidRDefault="005D2661" w:rsidP="005D2661">
            <w:pPr>
              <w:pStyle w:val="TableText"/>
            </w:pPr>
            <w:r w:rsidRPr="00CD7ACD">
              <w:t>Not parsed programmatically. Example</w:t>
            </w:r>
            <w:r w:rsidR="00C25DF5">
              <w:t>:</w:t>
            </w:r>
            <w:r w:rsidRPr="00CD7ACD">
              <w:t xml:space="preserve"> </w:t>
            </w:r>
            <w:r w:rsidR="00C25DF5">
              <w:t>“</w:t>
            </w:r>
            <w:r w:rsidRPr="00CD7ACD">
              <w:t>Downstream system offline</w:t>
            </w:r>
            <w:r w:rsidR="00C25DF5">
              <w:t>”</w:t>
            </w:r>
          </w:p>
        </w:tc>
        <w:tc>
          <w:tcPr>
            <w:tcW w:w="1526" w:type="dxa"/>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3E101BB" w14:textId="77777777" w:rsidR="005D2661" w:rsidRPr="00CD7ACD" w:rsidRDefault="005D2661" w:rsidP="003458B9">
            <w:pPr>
              <w:pStyle w:val="TableText-Centered"/>
            </w:pPr>
            <w:r w:rsidRPr="00CD7ACD">
              <w:t>Optional</w:t>
            </w:r>
          </w:p>
        </w:tc>
      </w:tr>
    </w:tbl>
    <w:p w14:paraId="4871EC8C" w14:textId="37FB74C4" w:rsidR="005D2661" w:rsidRDefault="005D2661" w:rsidP="00A74782">
      <w:pPr>
        <w:pStyle w:val="Heading3"/>
      </w:pPr>
      <w:bookmarkStart w:id="2531" w:name="_Ref61706558"/>
      <w:bookmarkStart w:id="2532" w:name="_Toc64812098"/>
      <w:bookmarkStart w:id="2533" w:name="_Toc112706215"/>
      <w:bookmarkStart w:id="2534" w:name="_Toc118219589"/>
      <w:bookmarkStart w:id="2535" w:name="_Toc118222700"/>
      <w:r w:rsidRPr="005D2661">
        <w:t>Key Type</w:t>
      </w:r>
      <w:bookmarkEnd w:id="2531"/>
      <w:bookmarkEnd w:id="2532"/>
      <w:bookmarkEnd w:id="2533"/>
      <w:bookmarkEnd w:id="2534"/>
      <w:bookmarkEnd w:id="2535"/>
    </w:p>
    <w:tbl>
      <w:tblPr>
        <w:tblW w:w="9370" w:type="dxa"/>
        <w:tblCellMar>
          <w:left w:w="0" w:type="dxa"/>
          <w:right w:w="0" w:type="dxa"/>
        </w:tblCellMar>
        <w:tblLook w:val="04A0" w:firstRow="1" w:lastRow="0" w:firstColumn="1" w:lastColumn="0" w:noHBand="0" w:noVBand="1"/>
      </w:tblPr>
      <w:tblGrid>
        <w:gridCol w:w="1351"/>
        <w:gridCol w:w="986"/>
        <w:gridCol w:w="1124"/>
        <w:gridCol w:w="4543"/>
        <w:gridCol w:w="1366"/>
      </w:tblGrid>
      <w:tr w:rsidR="00F972B9" w:rsidRPr="00CD7ACD" w14:paraId="7955E51E" w14:textId="77777777" w:rsidTr="00EF7E4F">
        <w:trPr>
          <w:trHeight w:val="436"/>
          <w:tblHeader/>
        </w:trPr>
        <w:tc>
          <w:tcPr>
            <w:tcW w:w="1351"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6B00D25F" w14:textId="77777777" w:rsidR="00F972B9" w:rsidRPr="00CD7ACD" w:rsidRDefault="00F972B9" w:rsidP="003458B9">
            <w:pPr>
              <w:pStyle w:val="TableHead-BlackCentered"/>
            </w:pPr>
            <w:r w:rsidRPr="00CD7ACD">
              <w:t xml:space="preserve">Key </w:t>
            </w:r>
          </w:p>
        </w:tc>
        <w:tc>
          <w:tcPr>
            <w:tcW w:w="977"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199382BF" w14:textId="77777777" w:rsidR="00F972B9" w:rsidRPr="00CD7ACD" w:rsidRDefault="00F972B9" w:rsidP="003458B9">
            <w:pPr>
              <w:pStyle w:val="TableHead-BlackCentered"/>
            </w:pPr>
            <w:r w:rsidRPr="00CD7ACD">
              <w:t>Type</w:t>
            </w:r>
          </w:p>
        </w:tc>
        <w:tc>
          <w:tcPr>
            <w:tcW w:w="1124"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4B0B9328" w14:textId="77777777" w:rsidR="00F972B9" w:rsidRPr="00CD7ACD" w:rsidRDefault="00F972B9" w:rsidP="003458B9">
            <w:pPr>
              <w:pStyle w:val="TableHead-BlackCentered"/>
            </w:pPr>
            <w:r w:rsidRPr="00CD7ACD">
              <w:t>Max Length</w:t>
            </w:r>
          </w:p>
          <w:p w14:paraId="16194119" w14:textId="77777777" w:rsidR="00F972B9" w:rsidRPr="00CD7ACD" w:rsidRDefault="00F972B9" w:rsidP="003458B9">
            <w:pPr>
              <w:pStyle w:val="TableHead-BlackCentered"/>
            </w:pPr>
            <w:r w:rsidRPr="00CD7ACD">
              <w:t>(bytes)</w:t>
            </w:r>
          </w:p>
        </w:tc>
        <w:tc>
          <w:tcPr>
            <w:tcW w:w="455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61E30E35" w14:textId="77777777" w:rsidR="00F972B9" w:rsidRPr="00CD7ACD" w:rsidRDefault="00F972B9" w:rsidP="00EF7E4F">
            <w:pPr>
              <w:pStyle w:val="TableHead-Black"/>
            </w:pPr>
            <w:r w:rsidRPr="00CD7ACD">
              <w:t xml:space="preserve">Description </w:t>
            </w:r>
          </w:p>
        </w:tc>
        <w:tc>
          <w:tcPr>
            <w:tcW w:w="1366"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5EA4F4F3" w14:textId="77777777" w:rsidR="00F972B9" w:rsidRPr="00CD7ACD" w:rsidRDefault="00F972B9" w:rsidP="003458B9">
            <w:pPr>
              <w:pStyle w:val="TableHead-BlackCentered"/>
            </w:pPr>
            <w:r w:rsidRPr="00CD7ACD">
              <w:t xml:space="preserve">Required </w:t>
            </w:r>
          </w:p>
        </w:tc>
      </w:tr>
      <w:tr w:rsidR="00F972B9" w:rsidRPr="00CD7ACD" w14:paraId="26B50C04" w14:textId="77777777" w:rsidTr="00EF7E4F">
        <w:trPr>
          <w:trHeight w:val="258"/>
        </w:trPr>
        <w:tc>
          <w:tcPr>
            <w:tcW w:w="135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6F439DBE" w14:textId="77777777" w:rsidR="00F972B9" w:rsidRPr="00CD7ACD" w:rsidRDefault="00F972B9" w:rsidP="00EF7E4F">
            <w:pPr>
              <w:pStyle w:val="TableText"/>
            </w:pPr>
            <w:r w:rsidRPr="00CD7ACD">
              <w:rPr>
                <w:bCs/>
              </w:rPr>
              <w:t>OWNER</w:t>
            </w:r>
          </w:p>
        </w:tc>
        <w:tc>
          <w:tcPr>
            <w:tcW w:w="977"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00766F5" w14:textId="77777777" w:rsidR="00F972B9" w:rsidRPr="00CD7ACD" w:rsidRDefault="00F972B9" w:rsidP="00EF7E4F">
            <w:pPr>
              <w:pStyle w:val="TableText"/>
            </w:pPr>
            <w:r w:rsidRPr="00CD7ACD">
              <w:t>String</w:t>
            </w:r>
          </w:p>
        </w:tc>
        <w:tc>
          <w:tcPr>
            <w:tcW w:w="1124"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7056BE5" w14:textId="77777777" w:rsidR="00F972B9" w:rsidRPr="00CD7ACD" w:rsidRDefault="00F972B9" w:rsidP="00C25DF5">
            <w:pPr>
              <w:pStyle w:val="TableText"/>
              <w:jc w:val="center"/>
            </w:pPr>
            <w:r w:rsidRPr="00CD7ACD">
              <w:t>32</w:t>
            </w:r>
          </w:p>
        </w:tc>
        <w:tc>
          <w:tcPr>
            <w:tcW w:w="455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7608EE14" w14:textId="77777777" w:rsidR="00F972B9" w:rsidRPr="00CD7ACD" w:rsidRDefault="00F972B9" w:rsidP="00EF7E4F">
            <w:pPr>
              <w:pStyle w:val="TableText"/>
            </w:pPr>
            <w:r w:rsidRPr="00CD7ACD">
              <w:rPr>
                <w:bCs/>
              </w:rPr>
              <w:t>owner key type</w:t>
            </w:r>
          </w:p>
        </w:tc>
        <w:tc>
          <w:tcPr>
            <w:tcW w:w="1366"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4FA276D1" w14:textId="77777777" w:rsidR="00F972B9" w:rsidRPr="00CD7ACD" w:rsidRDefault="00F972B9" w:rsidP="003458B9">
            <w:pPr>
              <w:pStyle w:val="TableText-Centered"/>
            </w:pPr>
            <w:r w:rsidRPr="00CD7ACD">
              <w:t>N/A</w:t>
            </w:r>
          </w:p>
        </w:tc>
      </w:tr>
      <w:tr w:rsidR="00F972B9" w:rsidRPr="00CD7ACD" w14:paraId="173F94CE" w14:textId="77777777" w:rsidTr="00EF7E4F">
        <w:trPr>
          <w:trHeight w:val="258"/>
        </w:trPr>
        <w:tc>
          <w:tcPr>
            <w:tcW w:w="1351"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A9AB200" w14:textId="77777777" w:rsidR="00F972B9" w:rsidRPr="00CD7ACD" w:rsidRDefault="00F972B9" w:rsidP="00EF7E4F">
            <w:pPr>
              <w:pStyle w:val="TableText"/>
            </w:pPr>
            <w:r w:rsidRPr="00CD7ACD">
              <w:t>SHARED</w:t>
            </w:r>
          </w:p>
        </w:tc>
        <w:tc>
          <w:tcPr>
            <w:tcW w:w="977"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6BAB547B" w14:textId="77777777" w:rsidR="00F972B9" w:rsidRPr="00CD7ACD" w:rsidRDefault="00F972B9" w:rsidP="00EF7E4F">
            <w:pPr>
              <w:pStyle w:val="TableText"/>
            </w:pPr>
            <w:r w:rsidRPr="00CD7ACD">
              <w:t>String</w:t>
            </w:r>
          </w:p>
        </w:tc>
        <w:tc>
          <w:tcPr>
            <w:tcW w:w="1124"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26D4F283" w14:textId="77777777" w:rsidR="00F972B9" w:rsidRPr="00CD7ACD" w:rsidRDefault="00F972B9" w:rsidP="00C25DF5">
            <w:pPr>
              <w:pStyle w:val="TableText"/>
              <w:jc w:val="center"/>
            </w:pPr>
            <w:r w:rsidRPr="00CD7ACD">
              <w:t>32</w:t>
            </w:r>
          </w:p>
        </w:tc>
        <w:tc>
          <w:tcPr>
            <w:tcW w:w="455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526860EF" w14:textId="4A75F9FB" w:rsidR="00F972B9" w:rsidRPr="00CD7ACD" w:rsidRDefault="00F972B9" w:rsidP="00EF7E4F">
            <w:pPr>
              <w:pStyle w:val="TableText"/>
            </w:pPr>
            <w:r w:rsidRPr="00CD7ACD">
              <w:t>shared key type</w:t>
            </w:r>
          </w:p>
        </w:tc>
        <w:tc>
          <w:tcPr>
            <w:tcW w:w="1366"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95B8665" w14:textId="77777777" w:rsidR="00F972B9" w:rsidRPr="00CD7ACD" w:rsidRDefault="00F972B9" w:rsidP="003458B9">
            <w:pPr>
              <w:pStyle w:val="TableText-Centered"/>
            </w:pPr>
            <w:r w:rsidRPr="00CD7ACD">
              <w:t>N/A</w:t>
            </w:r>
          </w:p>
        </w:tc>
      </w:tr>
    </w:tbl>
    <w:p w14:paraId="57E587B4" w14:textId="10AC82EE" w:rsidR="00EF7E4F" w:rsidRDefault="00EF7E4F" w:rsidP="00E4416A">
      <w:pPr>
        <w:pStyle w:val="Heading3"/>
      </w:pPr>
      <w:bookmarkStart w:id="2536" w:name="_Toc102928734"/>
      <w:bookmarkStart w:id="2537" w:name="_Toc102929405"/>
      <w:bookmarkStart w:id="2538" w:name="_Ref61706587"/>
      <w:bookmarkStart w:id="2539" w:name="_Toc64812100"/>
      <w:bookmarkStart w:id="2540" w:name="_Toc112706216"/>
      <w:bookmarkStart w:id="2541" w:name="_Toc118219590"/>
      <w:bookmarkStart w:id="2542" w:name="_Toc118222701"/>
      <w:bookmarkEnd w:id="2536"/>
      <w:bookmarkEnd w:id="2537"/>
      <w:r w:rsidRPr="00EF7E4F">
        <w:t>EncryptedDataContainer</w:t>
      </w:r>
      <w:bookmarkEnd w:id="2538"/>
      <w:bookmarkEnd w:id="2539"/>
      <w:bookmarkEnd w:id="2540"/>
      <w:bookmarkEnd w:id="2541"/>
      <w:bookmarkEnd w:id="2542"/>
    </w:p>
    <w:tbl>
      <w:tblPr>
        <w:tblW w:w="9344" w:type="dxa"/>
        <w:tblLayout w:type="fixed"/>
        <w:tblCellMar>
          <w:left w:w="0" w:type="dxa"/>
          <w:right w:w="0" w:type="dxa"/>
        </w:tblCellMar>
        <w:tblLook w:val="04A0" w:firstRow="1" w:lastRow="0" w:firstColumn="1" w:lastColumn="0" w:noHBand="0" w:noVBand="1"/>
      </w:tblPr>
      <w:tblGrid>
        <w:gridCol w:w="1162"/>
        <w:gridCol w:w="768"/>
        <w:gridCol w:w="949"/>
        <w:gridCol w:w="4853"/>
        <w:gridCol w:w="1612"/>
      </w:tblGrid>
      <w:tr w:rsidR="00E94B38" w:rsidRPr="00A4021A" w14:paraId="072607F2" w14:textId="77777777" w:rsidTr="003D5222">
        <w:trPr>
          <w:trHeight w:val="509"/>
          <w:tblHeader/>
        </w:trPr>
        <w:tc>
          <w:tcPr>
            <w:tcW w:w="1162" w:type="dxa"/>
            <w:tcBorders>
              <w:top w:val="single" w:sz="6" w:space="0" w:color="DFE2E5"/>
              <w:left w:val="single" w:sz="6" w:space="0" w:color="DFE2E5"/>
              <w:bottom w:val="nil"/>
              <w:right w:val="single" w:sz="6" w:space="0" w:color="DFE2E5"/>
            </w:tcBorders>
            <w:shd w:val="clear" w:color="auto" w:fill="F8F8F8"/>
            <w:tcMar>
              <w:top w:w="29" w:type="dxa"/>
              <w:left w:w="29" w:type="dxa"/>
              <w:bottom w:w="29" w:type="dxa"/>
              <w:right w:w="29" w:type="dxa"/>
            </w:tcMar>
            <w:vAlign w:val="center"/>
            <w:hideMark/>
          </w:tcPr>
          <w:p w14:paraId="3A96ECDF" w14:textId="77777777" w:rsidR="00507595" w:rsidRPr="00E94B38" w:rsidRDefault="00507595" w:rsidP="003458B9">
            <w:pPr>
              <w:pStyle w:val="TableHead-BlackCentered"/>
            </w:pPr>
            <w:r w:rsidRPr="00E94B38">
              <w:t>Parameter</w:t>
            </w:r>
          </w:p>
        </w:tc>
        <w:tc>
          <w:tcPr>
            <w:tcW w:w="768" w:type="dxa"/>
            <w:tcBorders>
              <w:top w:val="single" w:sz="6" w:space="0" w:color="DFE2E5"/>
              <w:left w:val="single" w:sz="6" w:space="0" w:color="DFE2E5"/>
              <w:bottom w:val="nil"/>
              <w:right w:val="single" w:sz="6" w:space="0" w:color="DFE2E5"/>
            </w:tcBorders>
            <w:shd w:val="clear" w:color="auto" w:fill="F8F8F8"/>
            <w:tcMar>
              <w:top w:w="29" w:type="dxa"/>
              <w:left w:w="29" w:type="dxa"/>
              <w:bottom w:w="29" w:type="dxa"/>
              <w:right w:w="29" w:type="dxa"/>
            </w:tcMar>
            <w:vAlign w:val="center"/>
            <w:hideMark/>
          </w:tcPr>
          <w:p w14:paraId="4B0A0A5E" w14:textId="77777777" w:rsidR="00507595" w:rsidRPr="00E94B38" w:rsidRDefault="00507595" w:rsidP="003458B9">
            <w:pPr>
              <w:pStyle w:val="TableHead-BlackCentered"/>
            </w:pPr>
            <w:r w:rsidRPr="00E94B38">
              <w:t>Type</w:t>
            </w:r>
          </w:p>
        </w:tc>
        <w:tc>
          <w:tcPr>
            <w:tcW w:w="949" w:type="dxa"/>
            <w:tcBorders>
              <w:top w:val="single" w:sz="6" w:space="0" w:color="DFE2E5"/>
              <w:left w:val="single" w:sz="6" w:space="0" w:color="DFE2E5"/>
              <w:bottom w:val="nil"/>
              <w:right w:val="single" w:sz="6" w:space="0" w:color="DFE2E5"/>
            </w:tcBorders>
            <w:shd w:val="clear" w:color="auto" w:fill="F8F8F8"/>
            <w:tcMar>
              <w:top w:w="29" w:type="dxa"/>
              <w:left w:w="29" w:type="dxa"/>
              <w:bottom w:w="29" w:type="dxa"/>
              <w:right w:w="29" w:type="dxa"/>
            </w:tcMar>
            <w:vAlign w:val="center"/>
            <w:hideMark/>
          </w:tcPr>
          <w:p w14:paraId="5B3C8C71" w14:textId="77777777" w:rsidR="00507595" w:rsidRPr="00E94B38" w:rsidRDefault="00507595" w:rsidP="003458B9">
            <w:pPr>
              <w:pStyle w:val="TableHead-BlackCentered"/>
            </w:pPr>
            <w:r w:rsidRPr="00E94B38">
              <w:t>Max Length</w:t>
            </w:r>
          </w:p>
          <w:p w14:paraId="3CE4B227" w14:textId="77777777" w:rsidR="00507595" w:rsidRPr="00E94B38" w:rsidRDefault="00507595" w:rsidP="003458B9">
            <w:pPr>
              <w:pStyle w:val="TableHead-BlackCentered"/>
            </w:pPr>
            <w:r w:rsidRPr="00E94B38">
              <w:t>(bytes)</w:t>
            </w:r>
          </w:p>
        </w:tc>
        <w:tc>
          <w:tcPr>
            <w:tcW w:w="4853" w:type="dxa"/>
            <w:tcBorders>
              <w:top w:val="single" w:sz="6" w:space="0" w:color="DFE2E5"/>
              <w:left w:val="single" w:sz="6" w:space="0" w:color="DFE2E5"/>
              <w:bottom w:val="nil"/>
              <w:right w:val="single" w:sz="6" w:space="0" w:color="DFE2E5"/>
            </w:tcBorders>
            <w:shd w:val="clear" w:color="auto" w:fill="F8F8F8"/>
            <w:tcMar>
              <w:top w:w="29" w:type="dxa"/>
              <w:left w:w="29" w:type="dxa"/>
              <w:bottom w:w="29" w:type="dxa"/>
              <w:right w:w="29" w:type="dxa"/>
            </w:tcMar>
            <w:vAlign w:val="center"/>
            <w:hideMark/>
          </w:tcPr>
          <w:p w14:paraId="2C93599C" w14:textId="77777777" w:rsidR="00507595" w:rsidRPr="00E94B38" w:rsidRDefault="00507595" w:rsidP="00E94B38">
            <w:pPr>
              <w:pStyle w:val="TableHead-Black"/>
              <w:ind w:left="14"/>
            </w:pPr>
            <w:r w:rsidRPr="00E94B38">
              <w:t>Description</w:t>
            </w:r>
          </w:p>
        </w:tc>
        <w:tc>
          <w:tcPr>
            <w:tcW w:w="1612" w:type="dxa"/>
            <w:tcBorders>
              <w:top w:val="single" w:sz="6" w:space="0" w:color="DFE2E5"/>
              <w:left w:val="single" w:sz="6" w:space="0" w:color="DFE2E5"/>
              <w:bottom w:val="nil"/>
              <w:right w:val="single" w:sz="6" w:space="0" w:color="DFE2E5"/>
            </w:tcBorders>
            <w:shd w:val="clear" w:color="auto" w:fill="F8F8F8"/>
            <w:tcMar>
              <w:top w:w="29" w:type="dxa"/>
              <w:left w:w="29" w:type="dxa"/>
              <w:bottom w:w="29" w:type="dxa"/>
              <w:right w:w="29" w:type="dxa"/>
            </w:tcMar>
            <w:vAlign w:val="center"/>
            <w:hideMark/>
          </w:tcPr>
          <w:p w14:paraId="2BE18E8A" w14:textId="77777777" w:rsidR="00507595" w:rsidRPr="00E94B38" w:rsidRDefault="00507595" w:rsidP="003458B9">
            <w:pPr>
              <w:pStyle w:val="TableHead-BlackCentered"/>
            </w:pPr>
            <w:r w:rsidRPr="00E94B38">
              <w:t>Required</w:t>
            </w:r>
          </w:p>
        </w:tc>
      </w:tr>
      <w:tr w:rsidR="00E94B38" w:rsidRPr="00A4021A" w14:paraId="7B6E9826" w14:textId="77777777" w:rsidTr="003D5222">
        <w:trPr>
          <w:trHeight w:val="522"/>
        </w:trPr>
        <w:tc>
          <w:tcPr>
            <w:tcW w:w="1162" w:type="dxa"/>
            <w:tcBorders>
              <w:top w:val="single" w:sz="6" w:space="0" w:color="DFE2E5"/>
              <w:left w:val="single" w:sz="6" w:space="0" w:color="DFE2E5"/>
              <w:bottom w:val="single" w:sz="6" w:space="0" w:color="DFE2E5"/>
              <w:right w:val="single" w:sz="6" w:space="0" w:color="DFE2E5"/>
            </w:tcBorders>
            <w:tcMar>
              <w:top w:w="29" w:type="dxa"/>
              <w:left w:w="29" w:type="dxa"/>
              <w:bottom w:w="29" w:type="dxa"/>
              <w:right w:w="29" w:type="dxa"/>
            </w:tcMar>
            <w:vAlign w:val="center"/>
            <w:hideMark/>
          </w:tcPr>
          <w:p w14:paraId="590B9126" w14:textId="1EC81A90" w:rsidR="00E94B38" w:rsidRPr="00A4021A" w:rsidRDefault="00E94B38" w:rsidP="003458B9">
            <w:pPr>
              <w:pStyle w:val="TableText-Centered"/>
            </w:pPr>
            <w:r w:rsidRPr="00CD7ACD">
              <w:t>version</w:t>
            </w:r>
          </w:p>
        </w:tc>
        <w:tc>
          <w:tcPr>
            <w:tcW w:w="768" w:type="dxa"/>
            <w:tcBorders>
              <w:top w:val="single" w:sz="6" w:space="0" w:color="DFE2E5"/>
              <w:left w:val="single" w:sz="6" w:space="0" w:color="DFE2E5"/>
              <w:bottom w:val="single" w:sz="6" w:space="0" w:color="DFE2E5"/>
              <w:right w:val="single" w:sz="6" w:space="0" w:color="DFE2E5"/>
            </w:tcBorders>
            <w:tcMar>
              <w:top w:w="29" w:type="dxa"/>
              <w:left w:w="29" w:type="dxa"/>
              <w:bottom w:w="29" w:type="dxa"/>
              <w:right w:w="29" w:type="dxa"/>
            </w:tcMar>
            <w:vAlign w:val="center"/>
            <w:hideMark/>
          </w:tcPr>
          <w:p w14:paraId="2BCC4E86" w14:textId="4EEFCB1D" w:rsidR="00E94B38" w:rsidRPr="00A4021A" w:rsidRDefault="00E94B38" w:rsidP="003458B9">
            <w:pPr>
              <w:pStyle w:val="TableText-Centered"/>
            </w:pPr>
            <w:r w:rsidRPr="00CD7ACD">
              <w:t>String</w:t>
            </w:r>
          </w:p>
        </w:tc>
        <w:tc>
          <w:tcPr>
            <w:tcW w:w="949" w:type="dxa"/>
            <w:tcBorders>
              <w:top w:val="single" w:sz="6" w:space="0" w:color="DFE2E5"/>
              <w:left w:val="single" w:sz="6" w:space="0" w:color="DFE2E5"/>
              <w:bottom w:val="single" w:sz="6" w:space="0" w:color="DFE2E5"/>
              <w:right w:val="single" w:sz="6" w:space="0" w:color="DFE2E5"/>
            </w:tcBorders>
            <w:tcMar>
              <w:top w:w="29" w:type="dxa"/>
              <w:left w:w="29" w:type="dxa"/>
              <w:bottom w:w="29" w:type="dxa"/>
              <w:right w:w="29" w:type="dxa"/>
            </w:tcMar>
            <w:vAlign w:val="center"/>
            <w:hideMark/>
          </w:tcPr>
          <w:p w14:paraId="57ED3DD9" w14:textId="519E14A7" w:rsidR="00E94B38" w:rsidRPr="00A4021A" w:rsidRDefault="00E94B38" w:rsidP="003458B9">
            <w:pPr>
              <w:pStyle w:val="TableText-Centered"/>
            </w:pPr>
            <w:r w:rsidRPr="00CD7ACD">
              <w:t>10</w:t>
            </w:r>
          </w:p>
        </w:tc>
        <w:tc>
          <w:tcPr>
            <w:tcW w:w="4853" w:type="dxa"/>
            <w:tcBorders>
              <w:top w:val="single" w:sz="6" w:space="0" w:color="DFE2E5"/>
              <w:left w:val="single" w:sz="6" w:space="0" w:color="DFE2E5"/>
              <w:bottom w:val="single" w:sz="6" w:space="0" w:color="DFE2E5"/>
              <w:right w:val="single" w:sz="6" w:space="0" w:color="DFE2E5"/>
            </w:tcBorders>
            <w:tcMar>
              <w:top w:w="29" w:type="dxa"/>
              <w:left w:w="29" w:type="dxa"/>
              <w:bottom w:w="29" w:type="dxa"/>
              <w:right w:w="29" w:type="dxa"/>
            </w:tcMar>
            <w:vAlign w:val="center"/>
            <w:hideMark/>
          </w:tcPr>
          <w:p w14:paraId="436A9F80" w14:textId="4FEA1AB5" w:rsidR="00E94B38" w:rsidRPr="00A4021A" w:rsidRDefault="00E94B38" w:rsidP="00E94B38">
            <w:pPr>
              <w:pStyle w:val="TableText"/>
            </w:pPr>
            <w:r w:rsidRPr="00CD7ACD">
              <w:t>Identifier for the algorithm specified in this document. Example</w:t>
            </w:r>
            <w:r w:rsidR="00C25DF5">
              <w:t>:</w:t>
            </w:r>
            <w:r w:rsidRPr="00CD7ACD">
              <w:t xml:space="preserve"> </w:t>
            </w:r>
            <w:r w:rsidR="00C25DF5">
              <w:t>“</w:t>
            </w:r>
            <w:r w:rsidRPr="00CD7ACD">
              <w:t>ECIES_v1</w:t>
            </w:r>
            <w:r w:rsidR="00C25DF5">
              <w:t>”.</w:t>
            </w:r>
          </w:p>
        </w:tc>
        <w:tc>
          <w:tcPr>
            <w:tcW w:w="1612" w:type="dxa"/>
            <w:tcBorders>
              <w:top w:val="single" w:sz="6" w:space="0" w:color="DFE2E5"/>
              <w:left w:val="single" w:sz="6" w:space="0" w:color="DFE2E5"/>
              <w:bottom w:val="single" w:sz="6" w:space="0" w:color="DFE2E5"/>
              <w:right w:val="single" w:sz="6" w:space="0" w:color="DFE2E5"/>
            </w:tcBorders>
            <w:tcMar>
              <w:top w:w="29" w:type="dxa"/>
              <w:left w:w="29" w:type="dxa"/>
              <w:bottom w:w="29" w:type="dxa"/>
              <w:right w:w="29" w:type="dxa"/>
            </w:tcMar>
            <w:vAlign w:val="center"/>
            <w:hideMark/>
          </w:tcPr>
          <w:p w14:paraId="6C75BA07" w14:textId="4D9650DD" w:rsidR="00E94B38" w:rsidRPr="00A4021A" w:rsidRDefault="00E94B38" w:rsidP="003458B9">
            <w:pPr>
              <w:pStyle w:val="TableText-Centered"/>
            </w:pPr>
            <w:r w:rsidRPr="00CD7ACD">
              <w:t>Mandatory</w:t>
            </w:r>
          </w:p>
        </w:tc>
      </w:tr>
      <w:tr w:rsidR="00E94B38" w:rsidRPr="00A4021A" w14:paraId="7560D8D1" w14:textId="77777777" w:rsidTr="003D5222">
        <w:trPr>
          <w:trHeight w:val="522"/>
        </w:trPr>
        <w:tc>
          <w:tcPr>
            <w:tcW w:w="116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78249BFA" w14:textId="212962A1" w:rsidR="00E94B38" w:rsidRPr="00A4021A" w:rsidRDefault="00E94B38" w:rsidP="003458B9">
            <w:pPr>
              <w:pStyle w:val="TableText-Centered"/>
            </w:pPr>
            <w:r w:rsidRPr="00CD7ACD">
              <w:t>Ephemeral</w:t>
            </w:r>
            <w:r>
              <w:t>-</w:t>
            </w:r>
            <w:r w:rsidRPr="00CD7ACD">
              <w:t>PublicKey</w:t>
            </w:r>
          </w:p>
        </w:tc>
        <w:tc>
          <w:tcPr>
            <w:tcW w:w="768"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2F80ABB9" w14:textId="388B203D" w:rsidR="00E94B38" w:rsidRPr="00A4021A" w:rsidRDefault="00E94B38" w:rsidP="003458B9">
            <w:pPr>
              <w:pStyle w:val="TableText-Centered"/>
            </w:pPr>
            <w:r w:rsidRPr="00CD7ACD">
              <w:t>String</w:t>
            </w:r>
          </w:p>
        </w:tc>
        <w:tc>
          <w:tcPr>
            <w:tcW w:w="949"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7648B33E" w14:textId="4C608845" w:rsidR="00E94B38" w:rsidRPr="00A4021A" w:rsidRDefault="00E94B38" w:rsidP="003458B9">
            <w:pPr>
              <w:pStyle w:val="TableText-Centered"/>
            </w:pPr>
            <w:r w:rsidRPr="00CD7ACD">
              <w:t>Variable</w:t>
            </w:r>
          </w:p>
        </w:tc>
        <w:tc>
          <w:tcPr>
            <w:tcW w:w="4853"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5E1145F6" w14:textId="630F5F61" w:rsidR="00E94B38" w:rsidRPr="00A4021A" w:rsidRDefault="00E94B38" w:rsidP="00E94B38">
            <w:pPr>
              <w:pStyle w:val="TableText"/>
            </w:pPr>
            <w:r w:rsidRPr="00CD7ACD">
              <w:t>Hex</w:t>
            </w:r>
            <w:r w:rsidR="003D5222">
              <w:t>-</w:t>
            </w:r>
            <w:r w:rsidRPr="00CD7ACD">
              <w:t>encoded sender's ephemeral public key. </w:t>
            </w:r>
            <w:r w:rsidRPr="00CD7ACD">
              <w:br/>
              <w:t>This should be from an ephemeral key pair generated for a single message. </w:t>
            </w:r>
            <w:r w:rsidRPr="00CD7ACD">
              <w:br/>
              <w:t>Format for encoding the sender public key: </w:t>
            </w:r>
            <w:r w:rsidRPr="00CD7ACD">
              <w:br/>
              <w:t>concat(0x04, x, y) (This will be 65 bytes total for a key generated based on named curve secp256r1 - 1.2.840.10045.3.1.7)</w:t>
            </w:r>
          </w:p>
        </w:tc>
        <w:tc>
          <w:tcPr>
            <w:tcW w:w="161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57B5D2B2" w14:textId="7F99C98D" w:rsidR="00E94B38" w:rsidRPr="00A4021A" w:rsidRDefault="00E94B38" w:rsidP="003458B9">
            <w:pPr>
              <w:pStyle w:val="TableText-Centered"/>
            </w:pPr>
            <w:r w:rsidRPr="00CD7ACD">
              <w:t>Mandatory</w:t>
            </w:r>
          </w:p>
        </w:tc>
      </w:tr>
      <w:tr w:rsidR="00E94B38" w:rsidRPr="00A4021A" w14:paraId="47BBC595" w14:textId="77777777" w:rsidTr="003D5222">
        <w:trPr>
          <w:trHeight w:val="509"/>
        </w:trPr>
        <w:tc>
          <w:tcPr>
            <w:tcW w:w="116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hideMark/>
          </w:tcPr>
          <w:p w14:paraId="5CCFE283" w14:textId="4BB98D49" w:rsidR="00E94B38" w:rsidRPr="00A4021A" w:rsidRDefault="00E94B38" w:rsidP="003458B9">
            <w:pPr>
              <w:pStyle w:val="TableText-Centered"/>
            </w:pPr>
            <w:r w:rsidRPr="00CD7ACD">
              <w:t>Public</w:t>
            </w:r>
            <w:r>
              <w:t>-</w:t>
            </w:r>
            <w:r w:rsidRPr="00CD7ACD">
              <w:t>KeyHash</w:t>
            </w:r>
          </w:p>
        </w:tc>
        <w:tc>
          <w:tcPr>
            <w:tcW w:w="768"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hideMark/>
          </w:tcPr>
          <w:p w14:paraId="2E31AD68" w14:textId="2E589D2E" w:rsidR="00E94B38" w:rsidRPr="00A4021A" w:rsidRDefault="00E94B38" w:rsidP="003458B9">
            <w:pPr>
              <w:pStyle w:val="TableText-Centered"/>
            </w:pPr>
            <w:r w:rsidRPr="00CD7ACD">
              <w:t>String</w:t>
            </w:r>
          </w:p>
        </w:tc>
        <w:tc>
          <w:tcPr>
            <w:tcW w:w="949"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hideMark/>
          </w:tcPr>
          <w:p w14:paraId="42D64540" w14:textId="1892A696" w:rsidR="00E94B38" w:rsidRPr="00A4021A" w:rsidRDefault="00E94B38" w:rsidP="003458B9">
            <w:pPr>
              <w:pStyle w:val="TableText-Centered"/>
            </w:pPr>
            <w:r w:rsidRPr="00CD7ACD">
              <w:t>Variable</w:t>
            </w:r>
          </w:p>
        </w:tc>
        <w:tc>
          <w:tcPr>
            <w:tcW w:w="4853"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hideMark/>
          </w:tcPr>
          <w:p w14:paraId="312B7341" w14:textId="06F1D30B" w:rsidR="00E94B38" w:rsidRPr="00A4021A" w:rsidRDefault="00E94B38" w:rsidP="00E94B38">
            <w:pPr>
              <w:pStyle w:val="TableText"/>
            </w:pPr>
            <w:r w:rsidRPr="00CD7ACD">
              <w:t>Hex</w:t>
            </w:r>
            <w:r w:rsidR="003D5222">
              <w:t>-</w:t>
            </w:r>
            <w:r w:rsidRPr="00443C53">
              <w:t>encoded recipients</w:t>
            </w:r>
            <w:r w:rsidR="001075AF">
              <w:t>’</w:t>
            </w:r>
            <w:r w:rsidRPr="00443C53">
              <w:t xml:space="preserve"> key agreement</w:t>
            </w:r>
            <w:r w:rsidRPr="00CD7ACD">
              <w:t xml:space="preserve"> public key fingerprint. </w:t>
            </w:r>
            <w:r w:rsidRPr="00CD7ACD">
              <w:br/>
              <w:t>Fingerprint generation algorithm: </w:t>
            </w:r>
            <w:r w:rsidRPr="00CD7ACD">
              <w:br/>
              <w:t>sha256Hash(toUncompressedRawECPublicKey</w:t>
            </w:r>
            <w:r w:rsidR="001075AF">
              <w:t>-</w:t>
            </w:r>
            <w:r w:rsidRPr="00CD7ACD">
              <w:t>Format(recipientKAPublicKey)). </w:t>
            </w:r>
            <w:r w:rsidRPr="00CD7ACD">
              <w:br/>
              <w:t>SHA</w:t>
            </w:r>
            <w:r>
              <w:t>-</w:t>
            </w:r>
            <w:r w:rsidRPr="00CD7ACD">
              <w:t>256 hash of the uncompressed key agreement public key (concat(0x04, x, y)) of the receiving system used in ECIES_v1 Key Agreement</w:t>
            </w:r>
          </w:p>
        </w:tc>
        <w:tc>
          <w:tcPr>
            <w:tcW w:w="161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hideMark/>
          </w:tcPr>
          <w:p w14:paraId="6AF157A2" w14:textId="49D612DE" w:rsidR="00E94B38" w:rsidRPr="00A4021A" w:rsidRDefault="00E94B38" w:rsidP="003458B9">
            <w:pPr>
              <w:pStyle w:val="TableText-Centered"/>
            </w:pPr>
            <w:r w:rsidRPr="00CD7ACD">
              <w:t>Mandatory</w:t>
            </w:r>
          </w:p>
        </w:tc>
      </w:tr>
      <w:tr w:rsidR="00E94B38" w:rsidRPr="00A4021A" w14:paraId="35DFC703" w14:textId="77777777" w:rsidTr="003D5222">
        <w:trPr>
          <w:trHeight w:val="509"/>
        </w:trPr>
        <w:tc>
          <w:tcPr>
            <w:tcW w:w="116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4FA359CC" w14:textId="286DF859" w:rsidR="00E94B38" w:rsidRPr="00A4021A" w:rsidRDefault="00E94B38" w:rsidP="003458B9">
            <w:pPr>
              <w:pStyle w:val="TableText-Centered"/>
            </w:pPr>
            <w:r w:rsidRPr="00CD7ACD">
              <w:lastRenderedPageBreak/>
              <w:t>data</w:t>
            </w:r>
          </w:p>
        </w:tc>
        <w:tc>
          <w:tcPr>
            <w:tcW w:w="768"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48B8B6D5" w14:textId="4D0D76CC" w:rsidR="00E94B38" w:rsidRPr="00A4021A" w:rsidRDefault="00E94B38" w:rsidP="003458B9">
            <w:pPr>
              <w:pStyle w:val="TableText-Centered"/>
            </w:pPr>
            <w:r w:rsidRPr="00CD7ACD">
              <w:t>String</w:t>
            </w:r>
          </w:p>
        </w:tc>
        <w:tc>
          <w:tcPr>
            <w:tcW w:w="949"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714AED68" w14:textId="189353B1" w:rsidR="00E94B38" w:rsidRPr="00A4021A" w:rsidRDefault="00E94B38" w:rsidP="003458B9">
            <w:pPr>
              <w:pStyle w:val="TableText-Centered"/>
            </w:pPr>
            <w:r w:rsidRPr="00CD7ACD">
              <w:t>Variable</w:t>
            </w:r>
          </w:p>
        </w:tc>
        <w:tc>
          <w:tcPr>
            <w:tcW w:w="4853"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32E68D6E" w14:textId="063A0486" w:rsidR="00E94B38" w:rsidRPr="00CD7ACD" w:rsidRDefault="00E94B38" w:rsidP="00E94B38">
            <w:pPr>
              <w:pStyle w:val="TableText"/>
            </w:pPr>
            <w:r w:rsidRPr="00CD7ACD">
              <w:t>Base64</w:t>
            </w:r>
            <w:r w:rsidR="003D5222">
              <w:t>-</w:t>
            </w:r>
            <w:r w:rsidRPr="00CD7ACD">
              <w:t>encoded encrypted data.</w:t>
            </w:r>
          </w:p>
          <w:p w14:paraId="62829B6D" w14:textId="51CC727A" w:rsidR="00E94B38" w:rsidRPr="00A4021A" w:rsidRDefault="00E94B38" w:rsidP="00E94B38">
            <w:pPr>
              <w:pStyle w:val="TableText"/>
            </w:pPr>
            <w:r w:rsidRPr="00CD7ACD">
              <w:t>data=base64Encode(encrypt(unencryptedData,</w:t>
            </w:r>
            <w:r>
              <w:t xml:space="preserve"> </w:t>
            </w:r>
            <w:r w:rsidRPr="00CD7ACD">
              <w:t>symmetricEncryptionParams))</w:t>
            </w:r>
          </w:p>
        </w:tc>
        <w:tc>
          <w:tcPr>
            <w:tcW w:w="1612" w:type="dxa"/>
            <w:tcBorders>
              <w:top w:val="single" w:sz="6" w:space="0" w:color="DFE2E5"/>
              <w:left w:val="single" w:sz="6" w:space="0" w:color="DFE2E5"/>
              <w:bottom w:val="single" w:sz="6" w:space="0" w:color="DFE2E5"/>
              <w:right w:val="single" w:sz="6" w:space="0" w:color="DFE2E5"/>
            </w:tcBorders>
            <w:shd w:val="clear" w:color="auto" w:fill="auto"/>
            <w:tcMar>
              <w:top w:w="29" w:type="dxa"/>
              <w:left w:w="29" w:type="dxa"/>
              <w:bottom w:w="29" w:type="dxa"/>
              <w:right w:w="29" w:type="dxa"/>
            </w:tcMar>
            <w:vAlign w:val="center"/>
          </w:tcPr>
          <w:p w14:paraId="47918D1F" w14:textId="349EB72D" w:rsidR="00E94B38" w:rsidRPr="00A4021A" w:rsidRDefault="00E94B38" w:rsidP="003458B9">
            <w:pPr>
              <w:pStyle w:val="TableText-Centered"/>
            </w:pPr>
            <w:r w:rsidRPr="00CD7ACD">
              <w:t>Mandatory</w:t>
            </w:r>
          </w:p>
        </w:tc>
      </w:tr>
    </w:tbl>
    <w:p w14:paraId="3EC92601" w14:textId="7ACC2CA4" w:rsidR="00EF7E4F" w:rsidRDefault="00EF7E4F" w:rsidP="00A74782">
      <w:pPr>
        <w:pStyle w:val="Heading3"/>
      </w:pPr>
      <w:bookmarkStart w:id="2543" w:name="_Ref61706779"/>
      <w:bookmarkStart w:id="2544" w:name="_Toc64812101"/>
      <w:bookmarkStart w:id="2545" w:name="_Toc112706217"/>
      <w:bookmarkStart w:id="2546" w:name="_Toc118219591"/>
      <w:bookmarkStart w:id="2547" w:name="_Toc118222702"/>
      <w:r w:rsidRPr="00443C53">
        <w:t>Un</w:t>
      </w:r>
      <w:r w:rsidR="003D5222">
        <w:t>e</w:t>
      </w:r>
      <w:r w:rsidRPr="00443C53">
        <w:t>ncrypted</w:t>
      </w:r>
      <w:r w:rsidRPr="00EF7E4F">
        <w:t xml:space="preserve"> uiBundle</w:t>
      </w:r>
      <w:bookmarkEnd w:id="2543"/>
      <w:bookmarkEnd w:id="2544"/>
      <w:bookmarkEnd w:id="2545"/>
      <w:bookmarkEnd w:id="2546"/>
      <w:bookmarkEnd w:id="2547"/>
    </w:p>
    <w:tbl>
      <w:tblPr>
        <w:tblW w:w="5000" w:type="pct"/>
        <w:shd w:val="clear" w:color="auto" w:fill="FFFFFF"/>
        <w:tblLayout w:type="fixed"/>
        <w:tblCellMar>
          <w:left w:w="0" w:type="dxa"/>
          <w:right w:w="0" w:type="dxa"/>
        </w:tblCellMar>
        <w:tblLook w:val="04A0" w:firstRow="1" w:lastRow="0" w:firstColumn="1" w:lastColumn="0" w:noHBand="0" w:noVBand="1"/>
      </w:tblPr>
      <w:tblGrid>
        <w:gridCol w:w="1613"/>
        <w:gridCol w:w="1336"/>
        <w:gridCol w:w="1144"/>
        <w:gridCol w:w="3640"/>
        <w:gridCol w:w="1611"/>
      </w:tblGrid>
      <w:tr w:rsidR="00EF7E4F" w:rsidRPr="00CD7ACD" w14:paraId="5C8B890B" w14:textId="77777777" w:rsidTr="00E15ED5">
        <w:trPr>
          <w:trHeight w:val="728"/>
          <w:tblHeader/>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63FEB26" w14:textId="77777777" w:rsidR="00EF7E4F" w:rsidRPr="00CD7ACD" w:rsidRDefault="00EF7E4F" w:rsidP="003458B9">
            <w:pPr>
              <w:pStyle w:val="TableHead-BlackCentered"/>
            </w:pPr>
            <w:r w:rsidRPr="00CD7ACD">
              <w:t>Parameter</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D2CBBF7" w14:textId="77777777" w:rsidR="00EF7E4F" w:rsidRPr="00CD7ACD" w:rsidRDefault="00EF7E4F" w:rsidP="003458B9">
            <w:pPr>
              <w:pStyle w:val="TableHead-BlackCentered"/>
            </w:pPr>
            <w:r w:rsidRPr="00CD7ACD">
              <w:t>Type</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833BE2F" w14:textId="77777777" w:rsidR="00EF7E4F" w:rsidRPr="00CD7ACD" w:rsidRDefault="00EF7E4F" w:rsidP="003458B9">
            <w:pPr>
              <w:pStyle w:val="TableHead-BlackCentered"/>
            </w:pPr>
            <w:r w:rsidRPr="00CD7ACD">
              <w:t>Max Length</w:t>
            </w:r>
          </w:p>
          <w:p w14:paraId="6413E78A" w14:textId="77777777" w:rsidR="00EF7E4F" w:rsidRPr="00CD7ACD" w:rsidRDefault="00EF7E4F" w:rsidP="003458B9">
            <w:pPr>
              <w:pStyle w:val="TableHead-BlackCentered"/>
            </w:pPr>
            <w:r w:rsidRPr="00CD7ACD">
              <w:t>(bytes)</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AA68A7F" w14:textId="77777777" w:rsidR="00EF7E4F" w:rsidRPr="00CD7ACD" w:rsidRDefault="00EF7E4F" w:rsidP="00EF7E4F">
            <w:pPr>
              <w:pStyle w:val="TableHead-Black"/>
            </w:pPr>
            <w:r w:rsidRPr="00CD7ACD">
              <w:t>Description</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21C2386" w14:textId="77777777" w:rsidR="00EF7E4F" w:rsidRPr="00CD7ACD" w:rsidRDefault="00EF7E4F" w:rsidP="003458B9">
            <w:pPr>
              <w:pStyle w:val="TableHead-BlackCentered"/>
            </w:pPr>
            <w:r w:rsidRPr="00CD7ACD">
              <w:t>Required</w:t>
            </w:r>
          </w:p>
        </w:tc>
      </w:tr>
      <w:tr w:rsidR="00EF7E4F" w:rsidRPr="00CD7ACD" w14:paraId="64D0CD2C" w14:textId="77777777" w:rsidTr="00E15ED5">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0156221" w14:textId="1E4C0321" w:rsidR="00EF7E4F" w:rsidRPr="00CD7ACD" w:rsidRDefault="00EF7E4F" w:rsidP="003458B9">
            <w:pPr>
              <w:pStyle w:val="TableText-Centered"/>
            </w:pPr>
            <w:r w:rsidRPr="00CD7ACD">
              <w:t>kts</w:t>
            </w:r>
            <w:r>
              <w:t>-</w:t>
            </w:r>
            <w:r w:rsidRPr="00CD7ACD">
              <w:t>Signature</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F6284D8"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18F523A" w14:textId="77777777" w:rsidR="00EF7E4F" w:rsidRPr="00CD7ACD" w:rsidRDefault="00EF7E4F" w:rsidP="003458B9">
            <w:pPr>
              <w:pStyle w:val="TableText-Centered"/>
            </w:pPr>
            <w:r w:rsidRPr="00CD7ACD">
              <w:t>256</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2522301" w14:textId="648785F7" w:rsidR="00EF7E4F" w:rsidRPr="00CD7ACD" w:rsidRDefault="00EF7E4F" w:rsidP="00EF7E4F">
            <w:pPr>
              <w:pStyle w:val="TableText"/>
            </w:pPr>
            <w:r>
              <w:t>Signature created by key tracking server (KTS); see Section</w:t>
            </w:r>
            <w:r w:rsidR="00E94B38">
              <w:t xml:space="preserve"> </w:t>
            </w:r>
            <w:r w:rsidRPr="00E65633">
              <w:rPr>
                <w:rStyle w:val="CrossRef"/>
              </w:rPr>
              <w:fldChar w:fldCharType="begin"/>
            </w:r>
            <w:r w:rsidRPr="00E65633">
              <w:rPr>
                <w:rStyle w:val="CrossRef"/>
              </w:rPr>
              <w:instrText xml:space="preserve"> REF _Ref49903634 \n \h  \* MERGEFORMAT </w:instrText>
            </w:r>
            <w:r w:rsidRPr="00E65633">
              <w:rPr>
                <w:rStyle w:val="CrossRef"/>
              </w:rPr>
            </w:r>
            <w:r w:rsidRPr="00E65633">
              <w:rPr>
                <w:rStyle w:val="CrossRef"/>
              </w:rPr>
              <w:fldChar w:fldCharType="separate"/>
            </w:r>
            <w:r w:rsidR="00D81990">
              <w:rPr>
                <w:rStyle w:val="CrossRef"/>
              </w:rPr>
              <w:t>6.3.4.4</w:t>
            </w:r>
            <w:r w:rsidRPr="00E65633">
              <w:rPr>
                <w:rStyle w:val="CrossRef"/>
              </w:rPr>
              <w:fldChar w:fldCharType="end"/>
            </w:r>
            <w:r>
              <w:t>.</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415D673" w14:textId="77777777" w:rsidR="00EF7E4F" w:rsidRPr="00CD7ACD" w:rsidRDefault="00EF7E4F" w:rsidP="003458B9">
            <w:pPr>
              <w:pStyle w:val="TableText-Centered"/>
            </w:pPr>
            <w:r w:rsidRPr="00CD7ACD">
              <w:t>Mandatory</w:t>
            </w:r>
          </w:p>
        </w:tc>
      </w:tr>
      <w:tr w:rsidR="00EF7E4F" w:rsidRPr="00CD7ACD" w14:paraId="30458565" w14:textId="77777777" w:rsidTr="00E15ED5">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95BF131" w14:textId="77777777" w:rsidR="00EF7E4F" w:rsidRPr="00CD7ACD" w:rsidRDefault="00EF7E4F" w:rsidP="003458B9">
            <w:pPr>
              <w:pStyle w:val="TableText-Centered"/>
            </w:pPr>
            <w:r w:rsidRPr="00CD7ACD">
              <w:t>uiIdentifier</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1740C756"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B2BDC40" w14:textId="77777777" w:rsidR="00EF7E4F" w:rsidRPr="00CD7ACD" w:rsidRDefault="00EF7E4F" w:rsidP="003458B9">
            <w:pPr>
              <w:pStyle w:val="TableText-Centered"/>
            </w:pPr>
            <w:r w:rsidRPr="00CD7ACD">
              <w:t>32</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4CAD4AF5" w14:textId="50415094" w:rsidR="00EF7E4F" w:rsidDel="000D2711" w:rsidRDefault="00EF7E4F" w:rsidP="00EF7E4F">
            <w:pPr>
              <w:pStyle w:val="TableText"/>
            </w:pPr>
            <w:r w:rsidRPr="00CD7ACD">
              <w:t xml:space="preserve">Identifier referencing </w:t>
            </w:r>
            <w:r>
              <w:t>visual elements that are required to create user interface for Digital Key</w:t>
            </w:r>
            <w:r w:rsidR="001A2BDD">
              <w:t>.</w:t>
            </w:r>
            <w:r w:rsidRPr="00CD7ACD">
              <w:t xml:space="preserve"> </w:t>
            </w:r>
            <w:r w:rsidR="001A2BDD" w:rsidRPr="001A2BDD">
              <w:t>The definition and encoding of the string value is agreed between vehicle and device OEMs individually and is out of scope of this specification.</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F216C53" w14:textId="77777777" w:rsidR="00EF7E4F" w:rsidRPr="00CD7ACD" w:rsidRDefault="00EF7E4F" w:rsidP="003458B9">
            <w:pPr>
              <w:pStyle w:val="TableText-Centered"/>
            </w:pPr>
            <w:r w:rsidRPr="00CD7ACD">
              <w:t>Mandatory</w:t>
            </w:r>
          </w:p>
        </w:tc>
      </w:tr>
      <w:tr w:rsidR="00EF7E4F" w:rsidRPr="00CD7ACD" w14:paraId="0F17CD05" w14:textId="77777777" w:rsidTr="00E15ED5">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61B33FA" w14:textId="4FA2FDCB" w:rsidR="00EF7E4F" w:rsidRPr="00CD7ACD" w:rsidRDefault="00EF7E4F" w:rsidP="003458B9">
            <w:pPr>
              <w:pStyle w:val="TableText-Centered"/>
            </w:pPr>
            <w:r w:rsidRPr="006D4BFC">
              <w:t>sharing</w:t>
            </w:r>
            <w:r>
              <w:t>-</w:t>
            </w:r>
            <w:r w:rsidRPr="006D4BFC">
              <w:t>Password</w:t>
            </w:r>
            <w:r>
              <w:t>-</w:t>
            </w:r>
            <w:r w:rsidRPr="006D4BFC">
              <w:t>Required</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CA5F82F" w14:textId="77777777" w:rsidR="00EF7E4F" w:rsidRPr="00CD7ACD" w:rsidRDefault="00EF7E4F" w:rsidP="003458B9">
            <w:pPr>
              <w:pStyle w:val="TableText-Centered"/>
            </w:pPr>
            <w:r w:rsidRPr="006D4BFC">
              <w:t>boolean</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62EC803" w14:textId="77777777" w:rsidR="00EF7E4F" w:rsidRPr="00CD7ACD" w:rsidRDefault="00EF7E4F" w:rsidP="003458B9">
            <w:pPr>
              <w:pStyle w:val="TableText-Centered"/>
            </w:pPr>
            <w:r>
              <w:t>16</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BBC09FB" w14:textId="77777777" w:rsidR="00EF7E4F" w:rsidRPr="00CD7ACD" w:rsidRDefault="00EF7E4F" w:rsidP="00EF7E4F">
            <w:pPr>
              <w:pStyle w:val="TableText"/>
            </w:pPr>
            <w:r w:rsidRPr="006D4BFC">
              <w:t xml:space="preserve">Indicates if </w:t>
            </w:r>
            <w:r>
              <w:t>sharing password is required</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7D7DBCB" w14:textId="598451B8" w:rsidR="00EF7E4F" w:rsidRPr="00CD7ACD" w:rsidRDefault="00E15ED5" w:rsidP="00E15ED5">
            <w:pPr>
              <w:pStyle w:val="TableText-Centered"/>
            </w:pPr>
            <w:r>
              <w:t>Conditional. Required if activationRequired is not present.</w:t>
            </w:r>
          </w:p>
        </w:tc>
      </w:tr>
      <w:tr w:rsidR="00E15ED5" w:rsidRPr="00CD7ACD" w14:paraId="728810E1" w14:textId="77777777" w:rsidTr="00E00FC9">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39CC2AA" w14:textId="77777777" w:rsidR="00E15ED5" w:rsidRPr="006D4BFC" w:rsidRDefault="00E15ED5" w:rsidP="001120AA">
            <w:pPr>
              <w:pStyle w:val="TableText-Centered"/>
            </w:pPr>
            <w:r>
              <w:t>activationRequired</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FE4AECD" w14:textId="77777777" w:rsidR="00E15ED5" w:rsidRPr="006D4BFC" w:rsidRDefault="00E15ED5" w:rsidP="001120AA">
            <w:pPr>
              <w:pStyle w:val="TableText-Centered"/>
            </w:pPr>
            <w:r>
              <w:t>boolean</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312CD67" w14:textId="77777777" w:rsidR="00E15ED5" w:rsidRPr="00E15ED5" w:rsidRDefault="00E15ED5" w:rsidP="001120AA">
            <w:pPr>
              <w:pStyle w:val="TableText-Centered"/>
            </w:pPr>
            <w:r w:rsidRPr="00E00FC9">
              <w:t>1</w:t>
            </w:r>
            <w:r w:rsidRPr="00E15ED5">
              <w:t>6</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35EEDF1" w14:textId="77777777" w:rsidR="00E15ED5" w:rsidRPr="00E00FC9" w:rsidRDefault="00E15ED5" w:rsidP="001120AA">
            <w:pPr>
              <w:pStyle w:val="TableText"/>
            </w:pPr>
            <w:r w:rsidRPr="00E00FC9">
              <w:t>Indicates that a 2</w:t>
            </w:r>
            <w:r w:rsidRPr="00E00FC9">
              <w:rPr>
                <w:vertAlign w:val="superscript"/>
              </w:rPr>
              <w:t>nd</w:t>
            </w:r>
            <w:r w:rsidRPr="00E00FC9">
              <w:t xml:space="preserve"> factor is required to activate a shared key</w:t>
            </w:r>
          </w:p>
          <w:p w14:paraId="5BDB0466" w14:textId="77777777" w:rsidR="00E15ED5" w:rsidRPr="00E15ED5" w:rsidRDefault="00E15ED5" w:rsidP="001120AA">
            <w:pPr>
              <w:pStyle w:val="TableText"/>
              <w:ind w:left="0"/>
            </w:pP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C44B2B0" w14:textId="77777777" w:rsidR="00E15ED5" w:rsidRPr="00E00FC9" w:rsidRDefault="00E15ED5" w:rsidP="001120AA">
            <w:pPr>
              <w:pStyle w:val="TableText-Centered"/>
            </w:pPr>
            <w:r w:rsidRPr="00E00FC9">
              <w:t>Optional. Transmitted in trackKeyResponse</w:t>
            </w:r>
          </w:p>
        </w:tc>
      </w:tr>
      <w:tr w:rsidR="00E15ED5" w:rsidRPr="0098635B" w14:paraId="6C62CDCE" w14:textId="77777777" w:rsidTr="00E00FC9">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8FC8D2F" w14:textId="77777777" w:rsidR="00E15ED5" w:rsidRPr="00E00FC9" w:rsidRDefault="00E15ED5" w:rsidP="001120AA">
            <w:pPr>
              <w:pStyle w:val="TableText-Centered"/>
            </w:pPr>
            <w:r w:rsidRPr="00E00FC9">
              <w:t>activationOptions</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BC1313F" w14:textId="77777777" w:rsidR="00E15ED5" w:rsidRPr="00E00FC9" w:rsidRDefault="00E15ED5" w:rsidP="001120AA">
            <w:pPr>
              <w:pStyle w:val="TableText-Centered"/>
            </w:pPr>
            <w:r w:rsidRPr="00E00FC9">
              <w:t>See Section 17.8.20</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D8B0A4F" w14:textId="77777777" w:rsidR="00E15ED5" w:rsidRPr="00E00FC9" w:rsidRDefault="00E15ED5" w:rsidP="001120AA">
            <w:pPr>
              <w:pStyle w:val="TableText-Centered"/>
            </w:pPr>
            <w:r w:rsidRPr="00E00FC9">
              <w:t>N/A</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A178364" w14:textId="77777777" w:rsidR="00E15ED5" w:rsidRPr="00E00FC9" w:rsidRDefault="00E15ED5" w:rsidP="001120AA">
            <w:pPr>
              <w:pStyle w:val="TableText"/>
            </w:pPr>
            <w:r w:rsidRPr="00E00FC9">
              <w:t>Describes vehicle OEM-defined activation options for an inactive shared key</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318758F" w14:textId="77777777" w:rsidR="00E15ED5" w:rsidRPr="00E00FC9" w:rsidRDefault="00E15ED5" w:rsidP="001120AA">
            <w:pPr>
              <w:pStyle w:val="TableText-Centered"/>
            </w:pPr>
            <w:r w:rsidRPr="00E00FC9">
              <w:t>Conditional: Required if vehicle supports at least an activation option.</w:t>
            </w:r>
          </w:p>
        </w:tc>
      </w:tr>
      <w:tr w:rsidR="00E15ED5" w:rsidRPr="00CD7ACD" w14:paraId="0AA0C5A4" w14:textId="77777777" w:rsidTr="00E00FC9">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57E5664" w14:textId="77777777" w:rsidR="00E15ED5" w:rsidRPr="00E00FC9" w:rsidRDefault="00E15ED5" w:rsidP="001120AA">
            <w:pPr>
              <w:pStyle w:val="TableText-Centered"/>
            </w:pPr>
            <w:r w:rsidRPr="00E00FC9">
              <w:t>approved</w:t>
            </w:r>
            <w:r w:rsidRPr="00E00FC9">
              <w:rPr>
                <w:w w:val="105"/>
              </w:rPr>
              <w:t>SharingMethods</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AC50C39" w14:textId="77777777" w:rsidR="00E15ED5" w:rsidRPr="00E00FC9" w:rsidRDefault="00E15ED5" w:rsidP="001120AA">
            <w:pPr>
              <w:pStyle w:val="TableText-Centered"/>
            </w:pPr>
            <w:r w:rsidRPr="00E00FC9">
              <w:t>See Section 17.8.21</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472D500" w14:textId="77777777" w:rsidR="00E15ED5" w:rsidRPr="00E00FC9" w:rsidRDefault="00E15ED5" w:rsidP="001120AA">
            <w:pPr>
              <w:pStyle w:val="TableText-Centered"/>
            </w:pPr>
            <w:r w:rsidRPr="00E00FC9">
              <w:t>N/A</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4624939" w14:textId="77777777" w:rsidR="00E15ED5" w:rsidRPr="00E00FC9" w:rsidRDefault="00E15ED5" w:rsidP="001120AA">
            <w:pPr>
              <w:pStyle w:val="TableText"/>
            </w:pPr>
            <w:r w:rsidRPr="00E00FC9">
              <w:t xml:space="preserve">List of SharingMethodGroups accepted by vehicle OEM as secure </w:t>
            </w:r>
            <w:r w:rsidRPr="00E00FC9">
              <w:lastRenderedPageBreak/>
              <w:t>sharing methods that do not require 2</w:t>
            </w:r>
            <w:r w:rsidRPr="00E00FC9">
              <w:rPr>
                <w:vertAlign w:val="superscript"/>
              </w:rPr>
              <w:t>nd</w:t>
            </w:r>
            <w:r w:rsidRPr="00E00FC9">
              <w:t xml:space="preserve"> factor activation</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9A00305" w14:textId="3FFDF942" w:rsidR="00E15ED5" w:rsidRPr="00E00FC9" w:rsidRDefault="00E15ED5" w:rsidP="001120AA">
            <w:pPr>
              <w:pStyle w:val="TableText-Centered"/>
            </w:pPr>
            <w:r w:rsidRPr="00E00FC9">
              <w:lastRenderedPageBreak/>
              <w:t>Optional, only for owner keys</w:t>
            </w:r>
          </w:p>
        </w:tc>
      </w:tr>
      <w:tr w:rsidR="00EF7E4F" w:rsidRPr="00CD7ACD" w14:paraId="6C9EDB4B" w14:textId="77777777" w:rsidTr="00E15ED5">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1F20FD3A" w14:textId="77777777" w:rsidR="00EF7E4F" w:rsidRPr="006D4BFC" w:rsidRDefault="00EF7E4F" w:rsidP="003458B9">
            <w:pPr>
              <w:pStyle w:val="TableText-Centered"/>
            </w:pPr>
            <w:r w:rsidRPr="00501419">
              <w:t>entitlement</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4F9F6DB1" w14:textId="1AA63D34" w:rsidR="00EF7E4F" w:rsidRPr="006D4BFC" w:rsidRDefault="00EF7E4F" w:rsidP="003458B9">
            <w:pPr>
              <w:pStyle w:val="TableText-Centered"/>
            </w:pPr>
            <w:r>
              <w:t>S</w:t>
            </w:r>
            <w:r w:rsidRPr="00185554">
              <w:t xml:space="preserve">ee Section </w:t>
            </w:r>
            <w:r w:rsidR="00E65633" w:rsidRPr="00E65633">
              <w:rPr>
                <w:rStyle w:val="CrossRef"/>
              </w:rPr>
              <w:fldChar w:fldCharType="begin"/>
            </w:r>
            <w:r w:rsidR="00E65633" w:rsidRPr="00E65633">
              <w:rPr>
                <w:rStyle w:val="CrossRef"/>
              </w:rPr>
              <w:instrText xml:space="preserve"> REF _Ref61708665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14</w:t>
            </w:r>
            <w:r w:rsidR="00E65633" w:rsidRPr="00E65633">
              <w:rPr>
                <w:rStyle w:val="CrossRef"/>
              </w:rPr>
              <w:fldChar w:fldCharType="end"/>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23FEE0D" w14:textId="77777777" w:rsidR="00EF7E4F" w:rsidRDefault="00EF7E4F" w:rsidP="003458B9">
            <w:pPr>
              <w:pStyle w:val="TableText-Centered"/>
            </w:pPr>
            <w:r>
              <w:rPr>
                <w:rFonts w:hint="eastAsia"/>
              </w:rPr>
              <w:t>N</w:t>
            </w:r>
            <w:r>
              <w:t>/A</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99C3EE4" w14:textId="1EDF769D" w:rsidR="00EF7E4F" w:rsidRPr="006D4BFC" w:rsidRDefault="00EF7E4F" w:rsidP="00EF7E4F">
            <w:pPr>
              <w:pStyle w:val="TableText"/>
            </w:pPr>
            <w:r w:rsidRPr="00501419">
              <w:t>Describes entitlement supported for the key being tracked</w:t>
            </w:r>
            <w:r>
              <w:t>, maps to the “profiles” field as described in Section</w:t>
            </w:r>
            <w:r w:rsidR="00E65633">
              <w:t xml:space="preserve"> </w:t>
            </w:r>
            <w:r w:rsidR="00E65633" w:rsidRPr="00E65633">
              <w:rPr>
                <w:rStyle w:val="CrossRef"/>
              </w:rPr>
              <w:fldChar w:fldCharType="begin"/>
            </w:r>
            <w:r w:rsidR="00E65633" w:rsidRPr="00E65633">
              <w:rPr>
                <w:rStyle w:val="CrossRef"/>
              </w:rPr>
              <w:instrText xml:space="preserve"> REF _Ref24977578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1.6</w:t>
            </w:r>
            <w:r w:rsidR="00E65633" w:rsidRPr="00E65633">
              <w:rPr>
                <w:rStyle w:val="CrossRef"/>
              </w:rPr>
              <w:fldChar w:fldCharType="end"/>
            </w:r>
            <w:commentRangeStart w:id="2548"/>
            <w:r>
              <w:t>,</w:t>
            </w:r>
            <w:r w:rsidR="00E65633">
              <w:t xml:space="preserve"> </w:t>
            </w:r>
            <w:r w:rsidR="00DD1350">
              <w:rPr>
                <w:rStyle w:val="CrossRef"/>
              </w:rPr>
              <w:fldChar w:fldCharType="begin"/>
            </w:r>
            <w:r w:rsidR="00DD1350">
              <w:instrText xml:space="preserve"> REF _Ref115716523 \h </w:instrText>
            </w:r>
            <w:r w:rsidR="00DD1350">
              <w:rPr>
                <w:rStyle w:val="CrossRef"/>
              </w:rPr>
            </w:r>
            <w:r w:rsidR="00DD1350">
              <w:rPr>
                <w:rStyle w:val="CrossRef"/>
              </w:rPr>
              <w:fldChar w:fldCharType="separate"/>
            </w:r>
            <w:r w:rsidR="00D81990">
              <w:t xml:space="preserve">Table </w:t>
            </w:r>
            <w:r w:rsidR="00D81990">
              <w:rPr>
                <w:noProof/>
              </w:rPr>
              <w:t>11</w:t>
            </w:r>
            <w:r w:rsidR="00D81990">
              <w:noBreakHyphen/>
            </w:r>
            <w:r w:rsidR="00D81990">
              <w:rPr>
                <w:noProof/>
              </w:rPr>
              <w:t>5</w:t>
            </w:r>
            <w:r w:rsidR="00DD1350">
              <w:rPr>
                <w:rStyle w:val="CrossRef"/>
              </w:rPr>
              <w:fldChar w:fldCharType="end"/>
            </w:r>
            <w:commentRangeEnd w:id="2548"/>
            <w:r w:rsidR="00DD1350">
              <w:rPr>
                <w:rStyle w:val="CommentReference"/>
              </w:rPr>
              <w:commentReference w:id="2548"/>
            </w:r>
            <w:r>
              <w:t>.</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A258652" w14:textId="77777777" w:rsidR="00EF7E4F" w:rsidRPr="00EE1535" w:rsidRDefault="00EF7E4F" w:rsidP="003458B9">
            <w:pPr>
              <w:pStyle w:val="TableText-Centered"/>
            </w:pPr>
            <w:r w:rsidRPr="00EE1535">
              <w:t>Mandatory</w:t>
            </w:r>
          </w:p>
        </w:tc>
      </w:tr>
      <w:tr w:rsidR="00EF7E4F" w:rsidRPr="00CD7ACD" w14:paraId="6EEFD00A" w14:textId="77777777" w:rsidTr="00E15ED5">
        <w:trPr>
          <w:trHeight w:val="2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54FAE7B" w14:textId="044E2881" w:rsidR="00EF7E4F" w:rsidRPr="006D4BFC" w:rsidRDefault="00EF7E4F" w:rsidP="003458B9">
            <w:pPr>
              <w:pStyle w:val="TableText-Centered"/>
            </w:pPr>
            <w:r w:rsidRPr="00F569A3">
              <w:t>supported</w:t>
            </w:r>
            <w:r>
              <w:t>-</w:t>
            </w:r>
            <w:r w:rsidRPr="00F569A3">
              <w:t>Entitlements</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CE55D40" w14:textId="1DAFFAA3" w:rsidR="00EF7E4F" w:rsidRPr="006D4BFC" w:rsidRDefault="00EF7E4F" w:rsidP="003458B9">
            <w:pPr>
              <w:pStyle w:val="TableText-Centered"/>
            </w:pPr>
            <w:r w:rsidRPr="00185554" w:rsidDel="003919DF">
              <w:t xml:space="preserve"> </w:t>
            </w:r>
            <w:r>
              <w:t>S</w:t>
            </w:r>
            <w:r w:rsidRPr="00185554">
              <w:t>ee Section</w:t>
            </w:r>
            <w:r>
              <w:t xml:space="preserve"> </w:t>
            </w:r>
            <w:r w:rsidR="00E65633" w:rsidRPr="00E65633">
              <w:rPr>
                <w:rStyle w:val="CrossRef"/>
              </w:rPr>
              <w:fldChar w:fldCharType="begin"/>
            </w:r>
            <w:r w:rsidR="00E65633" w:rsidRPr="00E65633">
              <w:rPr>
                <w:rStyle w:val="CrossRef"/>
              </w:rPr>
              <w:instrText xml:space="preserve"> REF _Ref61708673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16</w:t>
            </w:r>
            <w:r w:rsidR="00E65633" w:rsidRPr="00E65633">
              <w:rPr>
                <w:rStyle w:val="CrossRef"/>
              </w:rPr>
              <w:fldChar w:fldCharType="end"/>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63765C7" w14:textId="77777777" w:rsidR="00EF7E4F" w:rsidRDefault="00EF7E4F" w:rsidP="003458B9">
            <w:pPr>
              <w:pStyle w:val="TableText-Centered"/>
            </w:pPr>
            <w:r>
              <w:rPr>
                <w:rFonts w:hint="eastAsia"/>
              </w:rPr>
              <w:t>N</w:t>
            </w:r>
            <w:r>
              <w:t>/A</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16482AC8" w14:textId="35D35EF3" w:rsidR="00EF7E4F" w:rsidRPr="006D4BFC" w:rsidRDefault="00EF7E4F" w:rsidP="00EF7E4F">
            <w:pPr>
              <w:pStyle w:val="TableText"/>
            </w:pPr>
            <w:r w:rsidRPr="00DC146A">
              <w:t>Describes list of all the vehicle supported entitlements</w:t>
            </w:r>
            <w:r>
              <w:t>. Entitlement in the supportedEntitlements list maps to the “profiles” field as described in Section</w:t>
            </w:r>
            <w:r w:rsidR="00E65633">
              <w:t xml:space="preserve"> </w:t>
            </w:r>
            <w:r w:rsidR="00E65633" w:rsidRPr="00E65633">
              <w:rPr>
                <w:rStyle w:val="CrossRef"/>
              </w:rPr>
              <w:fldChar w:fldCharType="begin"/>
            </w:r>
            <w:r w:rsidR="00E65633" w:rsidRPr="00E65633">
              <w:rPr>
                <w:rStyle w:val="CrossRef"/>
              </w:rPr>
              <w:instrText xml:space="preserve"> REF _Ref24977578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1.6</w:t>
            </w:r>
            <w:r w:rsidR="00E65633" w:rsidRPr="00E65633">
              <w:rPr>
                <w:rStyle w:val="CrossRef"/>
              </w:rPr>
              <w:fldChar w:fldCharType="end"/>
            </w:r>
            <w:r>
              <w:t>,</w:t>
            </w:r>
            <w:r w:rsidR="00E65633">
              <w:t xml:space="preserve"> </w:t>
            </w:r>
            <w:r w:rsidR="00857DF8">
              <w:rPr>
                <w:rStyle w:val="CrossRef"/>
              </w:rPr>
              <w:fldChar w:fldCharType="begin"/>
            </w:r>
            <w:r w:rsidR="00857DF8">
              <w:instrText xml:space="preserve"> REF _Ref115716523 \h </w:instrText>
            </w:r>
            <w:r w:rsidR="00857DF8">
              <w:rPr>
                <w:rStyle w:val="CrossRef"/>
              </w:rPr>
            </w:r>
            <w:r w:rsidR="00857DF8">
              <w:rPr>
                <w:rStyle w:val="CrossRef"/>
              </w:rPr>
              <w:fldChar w:fldCharType="separate"/>
            </w:r>
            <w:r w:rsidR="00D81990">
              <w:t xml:space="preserve">Table </w:t>
            </w:r>
            <w:r w:rsidR="00D81990">
              <w:rPr>
                <w:noProof/>
              </w:rPr>
              <w:t>11</w:t>
            </w:r>
            <w:r w:rsidR="00D81990">
              <w:noBreakHyphen/>
            </w:r>
            <w:r w:rsidR="00D81990">
              <w:rPr>
                <w:noProof/>
              </w:rPr>
              <w:t>5</w:t>
            </w:r>
            <w:r w:rsidR="00857DF8">
              <w:rPr>
                <w:rStyle w:val="CrossRef"/>
              </w:rPr>
              <w:fldChar w:fldCharType="end"/>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99E09EE" w14:textId="77777777" w:rsidR="00EF7E4F" w:rsidRPr="00EE1535" w:rsidRDefault="00EF7E4F" w:rsidP="003458B9">
            <w:pPr>
              <w:pStyle w:val="TableText-Centered"/>
            </w:pPr>
            <w:r w:rsidRPr="00EE1535">
              <w:t xml:space="preserve">Conditional. </w:t>
            </w:r>
            <w:r>
              <w:t>R</w:t>
            </w:r>
            <w:r w:rsidRPr="00EE1535">
              <w:t xml:space="preserve">equired for owner </w:t>
            </w:r>
            <w:r>
              <w:t>keys</w:t>
            </w:r>
          </w:p>
        </w:tc>
      </w:tr>
      <w:tr w:rsidR="00EF7E4F" w:rsidRPr="00CD7ACD" w14:paraId="4DA57E1A" w14:textId="77777777" w:rsidTr="00E15ED5">
        <w:trPr>
          <w:trHeight w:val="728"/>
        </w:trPr>
        <w:tc>
          <w:tcPr>
            <w:tcW w:w="86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10D1502" w14:textId="5A7A790C" w:rsidR="00EF7E4F" w:rsidRPr="00CD7ACD" w:rsidRDefault="00EF7E4F" w:rsidP="003458B9">
            <w:pPr>
              <w:pStyle w:val="TableText-Centered"/>
            </w:pPr>
            <w:r w:rsidRPr="00CD7ACD">
              <w:t>keyValid</w:t>
            </w:r>
            <w:r>
              <w:t>-</w:t>
            </w:r>
            <w:r w:rsidRPr="00CD7ACD">
              <w:t>From</w:t>
            </w:r>
          </w:p>
        </w:tc>
        <w:tc>
          <w:tcPr>
            <w:tcW w:w="71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DEBAD7D"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56B845C" w14:textId="77777777" w:rsidR="00EF7E4F" w:rsidRPr="00CD7ACD" w:rsidRDefault="00EF7E4F" w:rsidP="003458B9">
            <w:pPr>
              <w:pStyle w:val="TableText-Centered"/>
            </w:pPr>
            <w:r w:rsidRPr="00CD7ACD">
              <w:t>32</w:t>
            </w:r>
          </w:p>
        </w:tc>
        <w:tc>
          <w:tcPr>
            <w:tcW w:w="19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8C16450" w14:textId="77777777" w:rsidR="00EF7E4F" w:rsidRPr="00CD7ACD" w:rsidRDefault="00EF7E4F" w:rsidP="00EF7E4F">
            <w:pPr>
              <w:pStyle w:val="TableText"/>
            </w:pPr>
            <w:r>
              <w:t>K</w:t>
            </w:r>
            <w:r w:rsidRPr="00CD7ACD">
              <w:t>ey validity start date. Time should be spec</w:t>
            </w:r>
            <w:r>
              <w:t>i</w:t>
            </w:r>
            <w:r w:rsidRPr="00CD7ACD">
              <w:t>fied in UTC ISO-8601 Format yyyy-MM-dd'T'HH:mm:ss.SSSZ.</w:t>
            </w:r>
          </w:p>
        </w:tc>
        <w:tc>
          <w:tcPr>
            <w:tcW w:w="86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E320EF3" w14:textId="77777777" w:rsidR="00EF7E4F" w:rsidRDefault="00EF7E4F" w:rsidP="003458B9">
            <w:pPr>
              <w:pStyle w:val="TableText-Centered"/>
            </w:pPr>
            <w:r>
              <w:t>R</w:t>
            </w:r>
            <w:r w:rsidRPr="00EE1535">
              <w:t>equired for</w:t>
            </w:r>
            <w:r>
              <w:t xml:space="preserve"> shared key</w:t>
            </w:r>
          </w:p>
          <w:p w14:paraId="617481D4" w14:textId="77777777" w:rsidR="00EF7E4F" w:rsidRPr="00CD7ACD" w:rsidRDefault="00EF7E4F" w:rsidP="003458B9">
            <w:pPr>
              <w:pStyle w:val="TableText-Centered"/>
            </w:pPr>
            <w:r>
              <w:t>Optional for owner key</w:t>
            </w:r>
          </w:p>
        </w:tc>
      </w:tr>
      <w:tr w:rsidR="00EF7E4F" w:rsidRPr="00CD7ACD" w14:paraId="16122F11" w14:textId="77777777" w:rsidTr="00E15ED5">
        <w:trPr>
          <w:trHeight w:val="739"/>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0E38E59" w14:textId="77777777" w:rsidR="00EF7E4F" w:rsidRPr="00CD7ACD" w:rsidRDefault="00EF7E4F" w:rsidP="003458B9">
            <w:pPr>
              <w:pStyle w:val="TableText-Centered"/>
            </w:pPr>
            <w:r w:rsidRPr="00CD7ACD">
              <w:t>keyValidTo</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4D8E38C"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F9E24F5" w14:textId="77777777" w:rsidR="00EF7E4F" w:rsidRPr="00CD7ACD" w:rsidRDefault="00EF7E4F" w:rsidP="003458B9">
            <w:pPr>
              <w:pStyle w:val="TableText-Centered"/>
            </w:pPr>
            <w:r w:rsidRPr="00CD7ACD">
              <w:t>32</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0FCC68F" w14:textId="77777777" w:rsidR="00EF7E4F" w:rsidRPr="00CD7ACD" w:rsidRDefault="00EF7E4F" w:rsidP="00EF7E4F">
            <w:pPr>
              <w:pStyle w:val="TableText"/>
            </w:pPr>
            <w:r>
              <w:t>K</w:t>
            </w:r>
            <w:r w:rsidRPr="00CD7ACD">
              <w:t>ey validity end date. Time should be spec</w:t>
            </w:r>
            <w:r>
              <w:t>i</w:t>
            </w:r>
            <w:r w:rsidRPr="00CD7ACD">
              <w:t>fied in UTC ISO-8601 Format yyyy-MM-dd'T'HH:mm:ss.SSSZ.</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C5A49F3" w14:textId="77777777" w:rsidR="00EF7E4F" w:rsidRDefault="00EF7E4F" w:rsidP="003458B9">
            <w:pPr>
              <w:pStyle w:val="TableText-Centered"/>
            </w:pPr>
            <w:r>
              <w:t>R</w:t>
            </w:r>
            <w:r w:rsidRPr="00EE1535">
              <w:t xml:space="preserve">equired for </w:t>
            </w:r>
            <w:r>
              <w:t>shared key</w:t>
            </w:r>
          </w:p>
          <w:p w14:paraId="7ED39543" w14:textId="77777777" w:rsidR="00EF7E4F" w:rsidRPr="00CD7ACD" w:rsidRDefault="00EF7E4F" w:rsidP="003458B9">
            <w:pPr>
              <w:pStyle w:val="TableText-Centered"/>
            </w:pPr>
            <w:r>
              <w:t>Optional for owner key</w:t>
            </w:r>
          </w:p>
        </w:tc>
      </w:tr>
      <w:tr w:rsidR="00EF7E4F" w:rsidRPr="00CD7ACD" w14:paraId="23CD05F8" w14:textId="77777777" w:rsidTr="00E15ED5">
        <w:trPr>
          <w:trHeight w:val="728"/>
        </w:trPr>
        <w:tc>
          <w:tcPr>
            <w:tcW w:w="86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2A45F3D" w14:textId="77777777" w:rsidR="00EF7E4F" w:rsidRPr="00CD7ACD" w:rsidRDefault="00EF7E4F" w:rsidP="003458B9">
            <w:pPr>
              <w:pStyle w:val="TableText-Centered"/>
            </w:pPr>
            <w:r w:rsidRPr="00CD7ACD">
              <w:t>sharedKeys</w:t>
            </w:r>
          </w:p>
        </w:tc>
        <w:tc>
          <w:tcPr>
            <w:tcW w:w="71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6E68C9E"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5AD3AA0" w14:textId="77777777" w:rsidR="00EF7E4F" w:rsidRPr="00CD7ACD" w:rsidRDefault="00EF7E4F" w:rsidP="003458B9">
            <w:pPr>
              <w:pStyle w:val="TableText-Centered"/>
            </w:pPr>
            <w:r w:rsidRPr="00CD7ACD">
              <w:t>4</w:t>
            </w:r>
          </w:p>
        </w:tc>
        <w:tc>
          <w:tcPr>
            <w:tcW w:w="19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1AEF2ED" w14:textId="77777777" w:rsidR="00EF7E4F" w:rsidRPr="00CD7ACD" w:rsidRDefault="00EF7E4F" w:rsidP="00EF7E4F">
            <w:pPr>
              <w:pStyle w:val="TableText"/>
            </w:pPr>
            <w:r w:rsidRPr="00CD7ACD">
              <w:t>Number of keys shared by the owner.</w:t>
            </w:r>
          </w:p>
        </w:tc>
        <w:tc>
          <w:tcPr>
            <w:tcW w:w="86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FAA5007" w14:textId="77777777" w:rsidR="00EF7E4F" w:rsidRPr="00CD7ACD" w:rsidRDefault="00EF7E4F" w:rsidP="003458B9">
            <w:pPr>
              <w:pStyle w:val="TableText-Centered"/>
            </w:pPr>
            <w:r w:rsidRPr="00EE1535">
              <w:t xml:space="preserve">Conditional. </w:t>
            </w:r>
            <w:r>
              <w:t>R</w:t>
            </w:r>
            <w:r w:rsidRPr="00EE1535">
              <w:t xml:space="preserve">equired for </w:t>
            </w:r>
            <w:r>
              <w:t>owner keys</w:t>
            </w:r>
          </w:p>
        </w:tc>
      </w:tr>
      <w:tr w:rsidR="00EF7E4F" w:rsidRPr="00CD7ACD" w14:paraId="4CCCEEF2" w14:textId="77777777" w:rsidTr="00E15ED5">
        <w:trPr>
          <w:trHeight w:val="728"/>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B6AC461" w14:textId="03E491CC" w:rsidR="00EF7E4F" w:rsidRPr="00CD7ACD" w:rsidRDefault="00EF7E4F" w:rsidP="003458B9">
            <w:pPr>
              <w:pStyle w:val="TableText-Centered"/>
            </w:pPr>
            <w:r w:rsidRPr="00CD7ACD">
              <w:t>Shareable</w:t>
            </w:r>
            <w:r>
              <w:t>-</w:t>
            </w:r>
            <w:r w:rsidRPr="00CD7ACD">
              <w:t>Keys</w:t>
            </w:r>
          </w:p>
        </w:tc>
        <w:tc>
          <w:tcPr>
            <w:tcW w:w="7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9FC6314" w14:textId="77777777" w:rsidR="00EF7E4F" w:rsidRPr="00CD7ACD" w:rsidRDefault="00EF7E4F" w:rsidP="003458B9">
            <w:pPr>
              <w:pStyle w:val="TableText-Centered"/>
            </w:pPr>
            <w:r w:rsidRPr="00CD7ACD">
              <w:t>String</w:t>
            </w:r>
          </w:p>
        </w:tc>
        <w:tc>
          <w:tcPr>
            <w:tcW w:w="61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271C5B2" w14:textId="77777777" w:rsidR="00EF7E4F" w:rsidRPr="00CD7ACD" w:rsidRDefault="00EF7E4F" w:rsidP="003458B9">
            <w:pPr>
              <w:pStyle w:val="TableText-Centered"/>
            </w:pPr>
            <w:r w:rsidRPr="00CD7ACD">
              <w:t>4</w:t>
            </w:r>
          </w:p>
        </w:tc>
        <w:tc>
          <w:tcPr>
            <w:tcW w:w="19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1B9DF74" w14:textId="77777777" w:rsidR="00EF7E4F" w:rsidRPr="00CD7ACD" w:rsidRDefault="00EF7E4F" w:rsidP="00EF7E4F">
            <w:pPr>
              <w:pStyle w:val="TableText"/>
            </w:pPr>
            <w:r w:rsidRPr="00CD7ACD">
              <w:t>Number of keys available for sharing.</w:t>
            </w:r>
          </w:p>
        </w:tc>
        <w:tc>
          <w:tcPr>
            <w:tcW w:w="86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2BE6246" w14:textId="77777777" w:rsidR="00EF7E4F" w:rsidRPr="00CD7ACD" w:rsidRDefault="00EF7E4F" w:rsidP="003458B9">
            <w:pPr>
              <w:pStyle w:val="TableText-Centered"/>
            </w:pPr>
            <w:r w:rsidRPr="00EE1535">
              <w:t xml:space="preserve">Conditional. </w:t>
            </w:r>
            <w:r>
              <w:t>R</w:t>
            </w:r>
            <w:r w:rsidRPr="00EE1535">
              <w:t xml:space="preserve">equired for </w:t>
            </w:r>
            <w:r>
              <w:t>owner keys</w:t>
            </w:r>
          </w:p>
        </w:tc>
      </w:tr>
    </w:tbl>
    <w:p w14:paraId="3E0B6708" w14:textId="40DF3155" w:rsidR="00EF7E4F" w:rsidRDefault="00EF7E4F" w:rsidP="00A74782">
      <w:pPr>
        <w:pStyle w:val="Heading3"/>
      </w:pPr>
      <w:bookmarkStart w:id="2549" w:name="_Ref61708820"/>
      <w:bookmarkStart w:id="2550" w:name="_Toc64812102"/>
      <w:bookmarkStart w:id="2551" w:name="_Toc112706218"/>
      <w:bookmarkStart w:id="2552" w:name="_Toc118219592"/>
      <w:bookmarkStart w:id="2553" w:name="_Toc118222703"/>
      <w:r w:rsidRPr="00EF7E4F">
        <w:t>Digital Key Status</w:t>
      </w:r>
      <w:bookmarkEnd w:id="2549"/>
      <w:bookmarkEnd w:id="2550"/>
      <w:bookmarkEnd w:id="2551"/>
      <w:bookmarkEnd w:id="2552"/>
      <w:bookmarkEnd w:id="2553"/>
    </w:p>
    <w:tbl>
      <w:tblPr>
        <w:tblW w:w="5000" w:type="pct"/>
        <w:shd w:val="clear" w:color="auto" w:fill="FFFFFF"/>
        <w:tblCellMar>
          <w:left w:w="0" w:type="dxa"/>
          <w:right w:w="0" w:type="dxa"/>
        </w:tblCellMar>
        <w:tblLook w:val="04A0" w:firstRow="1" w:lastRow="0" w:firstColumn="1" w:lastColumn="0" w:noHBand="0" w:noVBand="1"/>
      </w:tblPr>
      <w:tblGrid>
        <w:gridCol w:w="1031"/>
        <w:gridCol w:w="1719"/>
        <w:gridCol w:w="1071"/>
        <w:gridCol w:w="1086"/>
        <w:gridCol w:w="3151"/>
        <w:gridCol w:w="1286"/>
      </w:tblGrid>
      <w:tr w:rsidR="00EF7E4F" w:rsidRPr="00CD7ACD" w14:paraId="3CC001FE" w14:textId="77777777" w:rsidTr="00EF7E4F">
        <w:trPr>
          <w:trHeight w:val="699"/>
          <w:tblHeader/>
        </w:trPr>
        <w:tc>
          <w:tcPr>
            <w:tcW w:w="55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B10258" w14:textId="77777777" w:rsidR="00EF7E4F" w:rsidRPr="00CD7ACD" w:rsidRDefault="00EF7E4F" w:rsidP="003458B9">
            <w:pPr>
              <w:pStyle w:val="TableHead-BlackCentered"/>
            </w:pPr>
            <w:r w:rsidRPr="00CD7ACD">
              <w:t>Status ID</w:t>
            </w:r>
          </w:p>
        </w:tc>
        <w:tc>
          <w:tcPr>
            <w:tcW w:w="92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6B3B966" w14:textId="77777777" w:rsidR="00EF7E4F" w:rsidRPr="00CD7ACD" w:rsidRDefault="00EF7E4F" w:rsidP="003458B9">
            <w:pPr>
              <w:pStyle w:val="TableHead-BlackCentered"/>
            </w:pPr>
            <w:r w:rsidRPr="00CD7ACD">
              <w:t>Status</w:t>
            </w:r>
          </w:p>
        </w:tc>
        <w:tc>
          <w:tcPr>
            <w:tcW w:w="57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7DC1FD9" w14:textId="77777777" w:rsidR="00EF7E4F" w:rsidRPr="00CD7ACD" w:rsidRDefault="00EF7E4F" w:rsidP="003458B9">
            <w:pPr>
              <w:pStyle w:val="TableHead-BlackCentered"/>
            </w:pPr>
            <w:r w:rsidRPr="00CD7ACD">
              <w:t>Type</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2BE9E9A" w14:textId="77777777" w:rsidR="00EF7E4F" w:rsidRPr="00CD7ACD" w:rsidRDefault="00EF7E4F" w:rsidP="003458B9">
            <w:pPr>
              <w:pStyle w:val="TableHead-BlackCentered"/>
            </w:pPr>
            <w:r w:rsidRPr="00CD7ACD">
              <w:t>Max Length</w:t>
            </w:r>
          </w:p>
          <w:p w14:paraId="35D73A76" w14:textId="77777777" w:rsidR="00EF7E4F" w:rsidRPr="00CD7ACD" w:rsidRDefault="00EF7E4F" w:rsidP="003458B9">
            <w:pPr>
              <w:pStyle w:val="TableHead-BlackCentered"/>
            </w:pPr>
            <w:r w:rsidRPr="00CD7ACD">
              <w:t>(bytes)</w:t>
            </w:r>
          </w:p>
        </w:tc>
        <w:tc>
          <w:tcPr>
            <w:tcW w:w="168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CEA8368" w14:textId="77777777" w:rsidR="00EF7E4F" w:rsidRPr="00CD7ACD" w:rsidRDefault="00EF7E4F" w:rsidP="00EF7E4F">
            <w:pPr>
              <w:pStyle w:val="TableHead-Black"/>
            </w:pPr>
            <w:r w:rsidRPr="00CD7ACD">
              <w:t>Description</w:t>
            </w:r>
          </w:p>
        </w:tc>
        <w:tc>
          <w:tcPr>
            <w:tcW w:w="6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BBFEBA5" w14:textId="77777777" w:rsidR="00EF7E4F" w:rsidRPr="00CD7ACD" w:rsidRDefault="00EF7E4F" w:rsidP="003458B9">
            <w:pPr>
              <w:pStyle w:val="TableHead-BlackCentered"/>
            </w:pPr>
            <w:r w:rsidRPr="00CD7ACD">
              <w:t>Required</w:t>
            </w:r>
          </w:p>
        </w:tc>
      </w:tr>
      <w:tr w:rsidR="00EF7E4F" w:rsidRPr="00CD7ACD" w14:paraId="79326F82" w14:textId="77777777" w:rsidTr="00EF7E4F">
        <w:trPr>
          <w:trHeight w:val="469"/>
        </w:trPr>
        <w:tc>
          <w:tcPr>
            <w:tcW w:w="55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D193A3A" w14:textId="77777777" w:rsidR="00EF7E4F" w:rsidRPr="00CD7ACD" w:rsidRDefault="00EF7E4F" w:rsidP="003458B9">
            <w:pPr>
              <w:pStyle w:val="TableText-Centered"/>
            </w:pPr>
            <w:r w:rsidRPr="00CD7ACD">
              <w:t>1</w:t>
            </w:r>
          </w:p>
        </w:tc>
        <w:tc>
          <w:tcPr>
            <w:tcW w:w="92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BDB8B74" w14:textId="77777777" w:rsidR="00EF7E4F" w:rsidRPr="00CD7ACD" w:rsidRDefault="00EF7E4F" w:rsidP="003458B9">
            <w:pPr>
              <w:pStyle w:val="TableText-Centered"/>
            </w:pPr>
            <w:r w:rsidRPr="00CD7ACD">
              <w:t>Active</w:t>
            </w:r>
          </w:p>
        </w:tc>
        <w:tc>
          <w:tcPr>
            <w:tcW w:w="57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081A672"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8DB644B"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3A354E8" w14:textId="77777777" w:rsidR="00EF7E4F" w:rsidRPr="00CD7ACD" w:rsidRDefault="00EF7E4F" w:rsidP="00EF7E4F">
            <w:pPr>
              <w:pStyle w:val="TableText"/>
            </w:pPr>
            <w:r>
              <w:t>K</w:t>
            </w:r>
            <w:r w:rsidRPr="00CD7ACD">
              <w:t>ey is active and is usable.</w:t>
            </w:r>
          </w:p>
        </w:tc>
        <w:tc>
          <w:tcPr>
            <w:tcW w:w="6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BFD22F2" w14:textId="77777777" w:rsidR="00EF7E4F" w:rsidRPr="00CD7ACD" w:rsidRDefault="00EF7E4F" w:rsidP="003458B9">
            <w:pPr>
              <w:pStyle w:val="TableText-Centered"/>
            </w:pPr>
            <w:r w:rsidRPr="00CD7ACD">
              <w:t>N/A</w:t>
            </w:r>
          </w:p>
        </w:tc>
      </w:tr>
      <w:tr w:rsidR="00EF7E4F" w:rsidRPr="00CD7ACD" w14:paraId="5BAE2BF0" w14:textId="77777777" w:rsidTr="00EF7E4F">
        <w:trPr>
          <w:trHeight w:val="459"/>
        </w:trPr>
        <w:tc>
          <w:tcPr>
            <w:tcW w:w="55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EECC703" w14:textId="77777777" w:rsidR="00EF7E4F" w:rsidRPr="00CD7ACD" w:rsidRDefault="00EF7E4F" w:rsidP="003458B9">
            <w:pPr>
              <w:pStyle w:val="TableText-Centered"/>
            </w:pPr>
            <w:r w:rsidRPr="00CD7ACD">
              <w:t>2</w:t>
            </w:r>
          </w:p>
        </w:tc>
        <w:tc>
          <w:tcPr>
            <w:tcW w:w="92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C9B906F" w14:textId="77777777" w:rsidR="00EF7E4F" w:rsidRPr="00CD7ACD" w:rsidRDefault="00EF7E4F" w:rsidP="003458B9">
            <w:pPr>
              <w:pStyle w:val="TableText-Centered"/>
            </w:pPr>
            <w:r w:rsidRPr="00CD7ACD">
              <w:t>Personalizing</w:t>
            </w:r>
          </w:p>
        </w:tc>
        <w:tc>
          <w:tcPr>
            <w:tcW w:w="57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700E410"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83A2FD2"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B498EC9" w14:textId="77777777" w:rsidR="00EF7E4F" w:rsidRPr="00CD7ACD" w:rsidRDefault="00EF7E4F" w:rsidP="00EF7E4F">
            <w:pPr>
              <w:pStyle w:val="TableText"/>
            </w:pPr>
            <w:r>
              <w:t>K</w:t>
            </w:r>
            <w:r w:rsidRPr="00CD7ACD">
              <w:t>ey is in personalizing state and is unusable.</w:t>
            </w:r>
          </w:p>
        </w:tc>
        <w:tc>
          <w:tcPr>
            <w:tcW w:w="6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FF7ACD4" w14:textId="77777777" w:rsidR="00EF7E4F" w:rsidRPr="00CD7ACD" w:rsidRDefault="00EF7E4F" w:rsidP="003458B9">
            <w:pPr>
              <w:pStyle w:val="TableText-Centered"/>
            </w:pPr>
            <w:r w:rsidRPr="00CD7ACD">
              <w:t>N/A</w:t>
            </w:r>
          </w:p>
        </w:tc>
      </w:tr>
      <w:tr w:rsidR="00EF7E4F" w:rsidRPr="00CD7ACD" w14:paraId="6F0CB924" w14:textId="77777777" w:rsidTr="00EF7E4F">
        <w:trPr>
          <w:trHeight w:val="469"/>
        </w:trPr>
        <w:tc>
          <w:tcPr>
            <w:tcW w:w="55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3D877D2" w14:textId="77777777" w:rsidR="00EF7E4F" w:rsidRPr="00CD7ACD" w:rsidRDefault="00EF7E4F" w:rsidP="003458B9">
            <w:pPr>
              <w:pStyle w:val="TableText-Centered"/>
            </w:pPr>
            <w:r w:rsidRPr="00CD7ACD">
              <w:lastRenderedPageBreak/>
              <w:t>6</w:t>
            </w:r>
          </w:p>
        </w:tc>
        <w:tc>
          <w:tcPr>
            <w:tcW w:w="92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27980C3" w14:textId="77777777" w:rsidR="00EF7E4F" w:rsidRPr="00CD7ACD" w:rsidRDefault="00EF7E4F" w:rsidP="003458B9">
            <w:pPr>
              <w:pStyle w:val="TableText-Centered"/>
            </w:pPr>
            <w:r w:rsidRPr="00CD7ACD">
              <w:t>Suspend: By Issuer</w:t>
            </w:r>
          </w:p>
        </w:tc>
        <w:tc>
          <w:tcPr>
            <w:tcW w:w="57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A4DB1FF"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1B278D3"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6D213C9" w14:textId="77777777" w:rsidR="00EF7E4F" w:rsidRPr="00CD7ACD" w:rsidRDefault="00EF7E4F" w:rsidP="00EF7E4F">
            <w:pPr>
              <w:pStyle w:val="TableText"/>
            </w:pPr>
            <w:r>
              <w:t>K</w:t>
            </w:r>
            <w:r w:rsidRPr="00CD7ACD">
              <w:t xml:space="preserve">ey is suspended by issuer </w:t>
            </w:r>
            <w:r>
              <w:t xml:space="preserve">(Vehicle OEM Server) </w:t>
            </w:r>
            <w:r w:rsidRPr="00CD7ACD">
              <w:t>and is unusable.</w:t>
            </w:r>
            <w:r>
              <w:t xml:space="preserve"> </w:t>
            </w:r>
          </w:p>
        </w:tc>
        <w:tc>
          <w:tcPr>
            <w:tcW w:w="6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44DFDC1" w14:textId="77777777" w:rsidR="00EF7E4F" w:rsidRPr="00CD7ACD" w:rsidRDefault="00EF7E4F" w:rsidP="003458B9">
            <w:pPr>
              <w:pStyle w:val="TableText-Centered"/>
            </w:pPr>
            <w:r w:rsidRPr="00CD7ACD">
              <w:t>N/A</w:t>
            </w:r>
          </w:p>
        </w:tc>
      </w:tr>
      <w:tr w:rsidR="00EF7E4F" w:rsidRPr="00CD7ACD" w14:paraId="11C6B407" w14:textId="77777777" w:rsidTr="00EF7E4F">
        <w:trPr>
          <w:trHeight w:val="469"/>
        </w:trPr>
        <w:tc>
          <w:tcPr>
            <w:tcW w:w="55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62786CC" w14:textId="77777777" w:rsidR="00EF7E4F" w:rsidRPr="00CD7ACD" w:rsidRDefault="00EF7E4F" w:rsidP="003458B9">
            <w:pPr>
              <w:pStyle w:val="TableText-Centered"/>
            </w:pPr>
            <w:r w:rsidRPr="00CD7ACD">
              <w:t>7</w:t>
            </w:r>
          </w:p>
        </w:tc>
        <w:tc>
          <w:tcPr>
            <w:tcW w:w="92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56B2F87" w14:textId="77777777" w:rsidR="00EF7E4F" w:rsidRPr="00CD7ACD" w:rsidRDefault="00EF7E4F" w:rsidP="003458B9">
            <w:pPr>
              <w:pStyle w:val="TableText-Centered"/>
            </w:pPr>
            <w:r w:rsidRPr="00CD7ACD">
              <w:t>Suspend: Lost Mode</w:t>
            </w:r>
          </w:p>
        </w:tc>
        <w:tc>
          <w:tcPr>
            <w:tcW w:w="57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C0B2BB4"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398742E"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AADCFBE" w14:textId="77777777" w:rsidR="00EF7E4F" w:rsidRPr="00CD7ACD" w:rsidRDefault="00EF7E4F" w:rsidP="00EF7E4F">
            <w:pPr>
              <w:pStyle w:val="TableText"/>
            </w:pPr>
            <w:r>
              <w:t>K</w:t>
            </w:r>
            <w:r w:rsidRPr="00CD7ACD">
              <w:t>ey is suspended due to lost mode and is unusable.</w:t>
            </w:r>
          </w:p>
        </w:tc>
        <w:tc>
          <w:tcPr>
            <w:tcW w:w="6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9078D5B" w14:textId="77777777" w:rsidR="00EF7E4F" w:rsidRPr="00CD7ACD" w:rsidRDefault="00EF7E4F" w:rsidP="003458B9">
            <w:pPr>
              <w:pStyle w:val="TableText-Centered"/>
            </w:pPr>
            <w:r w:rsidRPr="00CD7ACD">
              <w:t>N/A</w:t>
            </w:r>
          </w:p>
        </w:tc>
      </w:tr>
      <w:tr w:rsidR="00EF7E4F" w:rsidRPr="00CD7ACD" w14:paraId="19238067" w14:textId="77777777" w:rsidTr="00EF7E4F">
        <w:trPr>
          <w:trHeight w:val="469"/>
        </w:trPr>
        <w:tc>
          <w:tcPr>
            <w:tcW w:w="55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EF52D77" w14:textId="77777777" w:rsidR="00EF7E4F" w:rsidRPr="00CD7ACD" w:rsidRDefault="00EF7E4F" w:rsidP="003458B9">
            <w:pPr>
              <w:pStyle w:val="TableText-Centered"/>
            </w:pPr>
            <w:r w:rsidRPr="00CD7ACD">
              <w:t>10</w:t>
            </w:r>
          </w:p>
        </w:tc>
        <w:tc>
          <w:tcPr>
            <w:tcW w:w="92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EDDD531" w14:textId="77777777" w:rsidR="00EF7E4F" w:rsidRPr="00CD7ACD" w:rsidRDefault="00EF7E4F" w:rsidP="003458B9">
            <w:pPr>
              <w:pStyle w:val="TableText-Centered"/>
            </w:pPr>
            <w:r>
              <w:t>Terminated:</w:t>
            </w:r>
            <w:r w:rsidRPr="00CD7ACD">
              <w:t xml:space="preserve"> By Issuer</w:t>
            </w:r>
          </w:p>
        </w:tc>
        <w:tc>
          <w:tcPr>
            <w:tcW w:w="57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F48A406"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0C95153"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6419A25" w14:textId="77777777" w:rsidR="00EF7E4F" w:rsidRPr="00CD7ACD" w:rsidRDefault="00EF7E4F" w:rsidP="00EF7E4F">
            <w:pPr>
              <w:pStyle w:val="TableText"/>
            </w:pPr>
            <w:r>
              <w:t>K</w:t>
            </w:r>
            <w:r w:rsidRPr="00CD7ACD">
              <w:t xml:space="preserve">ey is </w:t>
            </w:r>
            <w:r>
              <w:t>terminated</w:t>
            </w:r>
            <w:r w:rsidRPr="00CD7ACD">
              <w:t xml:space="preserve"> by issuer </w:t>
            </w:r>
            <w:r>
              <w:t xml:space="preserve">(Vehicle OEM Server) </w:t>
            </w:r>
            <w:r w:rsidRPr="00CD7ACD">
              <w:t>and is unusable.</w:t>
            </w:r>
          </w:p>
        </w:tc>
        <w:tc>
          <w:tcPr>
            <w:tcW w:w="6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DC351BD" w14:textId="77777777" w:rsidR="00EF7E4F" w:rsidRPr="00CD7ACD" w:rsidRDefault="00EF7E4F" w:rsidP="003458B9">
            <w:pPr>
              <w:pStyle w:val="TableText-Centered"/>
            </w:pPr>
            <w:r w:rsidRPr="00CD7ACD">
              <w:t>N/A</w:t>
            </w:r>
          </w:p>
        </w:tc>
      </w:tr>
      <w:tr w:rsidR="00EF7E4F" w:rsidRPr="00CD7ACD" w14:paraId="613B29EA" w14:textId="77777777" w:rsidTr="00EF7E4F">
        <w:trPr>
          <w:trHeight w:val="459"/>
        </w:trPr>
        <w:tc>
          <w:tcPr>
            <w:tcW w:w="552"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201A080" w14:textId="77777777" w:rsidR="00EF7E4F" w:rsidRPr="00CD7ACD" w:rsidRDefault="00EF7E4F" w:rsidP="003458B9">
            <w:pPr>
              <w:pStyle w:val="TableText-Centered"/>
            </w:pPr>
            <w:r w:rsidRPr="00CD7ACD">
              <w:t>14</w:t>
            </w:r>
          </w:p>
        </w:tc>
        <w:tc>
          <w:tcPr>
            <w:tcW w:w="92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13770101" w14:textId="77777777" w:rsidR="00EF7E4F" w:rsidRPr="00CD7ACD" w:rsidRDefault="00EF7E4F" w:rsidP="003458B9">
            <w:pPr>
              <w:pStyle w:val="TableText-Centered"/>
            </w:pPr>
            <w:r w:rsidRPr="00CD7ACD">
              <w:t>InActive</w:t>
            </w:r>
          </w:p>
        </w:tc>
        <w:tc>
          <w:tcPr>
            <w:tcW w:w="57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76E472D"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CAD6296"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2ABFB24" w14:textId="77777777" w:rsidR="00EF7E4F" w:rsidRPr="00CD7ACD" w:rsidRDefault="00EF7E4F" w:rsidP="00EF7E4F">
            <w:pPr>
              <w:pStyle w:val="TableText"/>
            </w:pPr>
            <w:r>
              <w:t>K</w:t>
            </w:r>
            <w:r w:rsidRPr="00CD7ACD">
              <w:t>ey is inactive</w:t>
            </w:r>
          </w:p>
        </w:tc>
        <w:tc>
          <w:tcPr>
            <w:tcW w:w="6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ACE8E6F" w14:textId="77777777" w:rsidR="00EF7E4F" w:rsidRPr="00CD7ACD" w:rsidRDefault="00EF7E4F" w:rsidP="003458B9">
            <w:pPr>
              <w:pStyle w:val="TableText-Centered"/>
            </w:pPr>
            <w:r w:rsidRPr="00CD7ACD">
              <w:t>N/A</w:t>
            </w:r>
          </w:p>
        </w:tc>
      </w:tr>
      <w:tr w:rsidR="00EF7E4F" w:rsidRPr="00CD7ACD" w14:paraId="4FCCC1A0" w14:textId="77777777" w:rsidTr="00EF7E4F">
        <w:trPr>
          <w:trHeight w:val="459"/>
        </w:trPr>
        <w:tc>
          <w:tcPr>
            <w:tcW w:w="552"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5C3DDEF" w14:textId="77777777" w:rsidR="00EF7E4F" w:rsidRPr="00CD7ACD" w:rsidRDefault="00EF7E4F" w:rsidP="003458B9">
            <w:pPr>
              <w:pStyle w:val="TableText-Centered"/>
            </w:pPr>
            <w:r w:rsidRPr="00CD7ACD">
              <w:t>15</w:t>
            </w:r>
          </w:p>
        </w:tc>
        <w:tc>
          <w:tcPr>
            <w:tcW w:w="92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625F131" w14:textId="77777777" w:rsidR="00EF7E4F" w:rsidRPr="00CD7ACD" w:rsidRDefault="00EF7E4F" w:rsidP="003458B9">
            <w:pPr>
              <w:pStyle w:val="TableText-Centered"/>
            </w:pPr>
            <w:r w:rsidRPr="00CD7ACD">
              <w:t>InTermination</w:t>
            </w:r>
          </w:p>
        </w:tc>
        <w:tc>
          <w:tcPr>
            <w:tcW w:w="57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8A2B6B2" w14:textId="77777777" w:rsidR="00EF7E4F" w:rsidRPr="00CD7ACD" w:rsidRDefault="00EF7E4F" w:rsidP="003458B9">
            <w:pPr>
              <w:pStyle w:val="TableText-Centered"/>
            </w:pPr>
            <w:r w:rsidRPr="00CD7ACD">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547B8F5" w14:textId="77777777" w:rsidR="00EF7E4F" w:rsidRPr="00CD7ACD" w:rsidRDefault="00EF7E4F" w:rsidP="003458B9">
            <w:pPr>
              <w:pStyle w:val="TableText-Centered"/>
            </w:pPr>
            <w:r w:rsidRPr="00CD7ACD">
              <w:t>32</w:t>
            </w:r>
          </w:p>
        </w:tc>
        <w:tc>
          <w:tcPr>
            <w:tcW w:w="168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B8F773A" w14:textId="77777777" w:rsidR="00EF7E4F" w:rsidRPr="00CD7ACD" w:rsidRDefault="00EF7E4F" w:rsidP="00EF7E4F">
            <w:pPr>
              <w:pStyle w:val="TableText"/>
            </w:pPr>
            <w:r>
              <w:t>K</w:t>
            </w:r>
            <w:r w:rsidRPr="00CD7ACD">
              <w:t>ey is being terminated.</w:t>
            </w:r>
          </w:p>
        </w:tc>
        <w:tc>
          <w:tcPr>
            <w:tcW w:w="6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9DDDF4F" w14:textId="77777777" w:rsidR="00EF7E4F" w:rsidRPr="00CD7ACD" w:rsidRDefault="00EF7E4F" w:rsidP="003458B9">
            <w:pPr>
              <w:pStyle w:val="TableText-Centered"/>
            </w:pPr>
            <w:r w:rsidRPr="00CD7ACD">
              <w:t>N/A</w:t>
            </w:r>
          </w:p>
        </w:tc>
      </w:tr>
    </w:tbl>
    <w:p w14:paraId="75F8E55E" w14:textId="2A51E7B0" w:rsidR="00EF7E4F" w:rsidRDefault="00EF7E4F" w:rsidP="00A74782">
      <w:pPr>
        <w:pStyle w:val="Heading3"/>
      </w:pPr>
      <w:bookmarkStart w:id="2554" w:name="_Ref61707104"/>
      <w:bookmarkStart w:id="2555" w:name="_Toc64812103"/>
      <w:bookmarkStart w:id="2556" w:name="_Toc112706219"/>
      <w:bookmarkStart w:id="2557" w:name="_Toc118219593"/>
      <w:bookmarkStart w:id="2558" w:name="_Toc118222704"/>
      <w:r w:rsidRPr="00EF7E4F">
        <w:t>Action for manageKey</w:t>
      </w:r>
      <w:bookmarkEnd w:id="2554"/>
      <w:bookmarkEnd w:id="2555"/>
      <w:bookmarkEnd w:id="2556"/>
      <w:bookmarkEnd w:id="2557"/>
      <w:bookmarkEnd w:id="2558"/>
    </w:p>
    <w:tbl>
      <w:tblPr>
        <w:tblW w:w="5000" w:type="pct"/>
        <w:shd w:val="clear" w:color="auto" w:fill="FFFFFF"/>
        <w:tblCellMar>
          <w:left w:w="0" w:type="dxa"/>
          <w:right w:w="0" w:type="dxa"/>
        </w:tblCellMar>
        <w:tblLook w:val="04A0" w:firstRow="1" w:lastRow="0" w:firstColumn="1" w:lastColumn="0" w:noHBand="0" w:noVBand="1"/>
      </w:tblPr>
      <w:tblGrid>
        <w:gridCol w:w="2129"/>
        <w:gridCol w:w="1149"/>
        <w:gridCol w:w="1981"/>
        <w:gridCol w:w="2448"/>
        <w:gridCol w:w="1637"/>
      </w:tblGrid>
      <w:tr w:rsidR="00EF7E4F" w:rsidRPr="00CD7ACD" w14:paraId="6B9A9397" w14:textId="77777777" w:rsidTr="00B23051">
        <w:trPr>
          <w:trHeight w:val="544"/>
          <w:tblHeader/>
        </w:trPr>
        <w:tc>
          <w:tcPr>
            <w:tcW w:w="113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F1AC21F" w14:textId="77777777" w:rsidR="00EF7E4F" w:rsidRPr="00CD7ACD" w:rsidRDefault="00EF7E4F" w:rsidP="003458B9">
            <w:pPr>
              <w:pStyle w:val="TableHead-BlackCentered"/>
            </w:pPr>
            <w:r w:rsidRPr="00CD7ACD">
              <w:t>Action</w:t>
            </w:r>
          </w:p>
        </w:tc>
        <w:tc>
          <w:tcPr>
            <w:tcW w:w="6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0960A42" w14:textId="77777777" w:rsidR="00EF7E4F" w:rsidRPr="00CD7ACD" w:rsidRDefault="00EF7E4F" w:rsidP="003458B9">
            <w:pPr>
              <w:pStyle w:val="TableHead-BlackCentered"/>
            </w:pPr>
            <w:r w:rsidRPr="00CD7ACD">
              <w:t>Type</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7146E80" w14:textId="77777777" w:rsidR="00EF7E4F" w:rsidRPr="00CD7ACD" w:rsidRDefault="00EF7E4F" w:rsidP="003458B9">
            <w:pPr>
              <w:pStyle w:val="TableHead-BlackCentered"/>
            </w:pPr>
            <w:r w:rsidRPr="00CD7ACD">
              <w:t>Max Length</w:t>
            </w:r>
          </w:p>
          <w:p w14:paraId="75E00D52" w14:textId="77777777" w:rsidR="00EF7E4F" w:rsidRPr="00CD7ACD" w:rsidRDefault="00EF7E4F" w:rsidP="003458B9">
            <w:pPr>
              <w:pStyle w:val="TableHead-BlackCentered"/>
            </w:pPr>
            <w:r w:rsidRPr="00CD7ACD">
              <w:t>(bytes)</w:t>
            </w:r>
          </w:p>
        </w:tc>
        <w:tc>
          <w:tcPr>
            <w:tcW w:w="13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F6C076A" w14:textId="77777777" w:rsidR="00EF7E4F" w:rsidRPr="00CD7ACD" w:rsidRDefault="00EF7E4F" w:rsidP="00EF7E4F">
            <w:pPr>
              <w:pStyle w:val="TableHead-Black"/>
            </w:pPr>
            <w:r w:rsidRPr="00CD7ACD">
              <w:t>Description</w:t>
            </w:r>
          </w:p>
        </w:tc>
        <w:tc>
          <w:tcPr>
            <w:tcW w:w="87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E653477" w14:textId="77777777" w:rsidR="00EF7E4F" w:rsidRPr="00E00FC9" w:rsidRDefault="00EF7E4F" w:rsidP="003458B9">
            <w:pPr>
              <w:pStyle w:val="TableHead-Centered"/>
              <w:rPr>
                <w:color w:val="000000" w:themeColor="text1"/>
                <w:lang w:eastAsia="ja-JP"/>
              </w:rPr>
            </w:pPr>
            <w:r w:rsidRPr="00E00FC9">
              <w:rPr>
                <w:color w:val="000000" w:themeColor="text1"/>
                <w:lang w:eastAsia="ja-JP"/>
              </w:rPr>
              <w:t>Required</w:t>
            </w:r>
          </w:p>
        </w:tc>
      </w:tr>
      <w:tr w:rsidR="00EF7E4F" w:rsidRPr="00CD7ACD" w14:paraId="69F61D74" w14:textId="77777777" w:rsidTr="00B23051">
        <w:trPr>
          <w:trHeight w:val="290"/>
        </w:trPr>
        <w:tc>
          <w:tcPr>
            <w:tcW w:w="113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41D0A4F" w14:textId="77777777" w:rsidR="00EF7E4F" w:rsidRPr="00CD7ACD" w:rsidRDefault="00EF7E4F" w:rsidP="003458B9">
            <w:pPr>
              <w:pStyle w:val="TableText-Centered"/>
            </w:pPr>
            <w:r w:rsidRPr="00CD7ACD">
              <w:t>TERMINATE</w:t>
            </w:r>
          </w:p>
        </w:tc>
        <w:tc>
          <w:tcPr>
            <w:tcW w:w="6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9213552" w14:textId="77777777" w:rsidR="00EF7E4F" w:rsidRPr="00CD7ACD" w:rsidRDefault="00EF7E4F" w:rsidP="003458B9">
            <w:pPr>
              <w:pStyle w:val="TableText-Centered"/>
            </w:pPr>
            <w:r>
              <w:t>enum</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A073C3E" w14:textId="77777777" w:rsidR="00EF7E4F" w:rsidRPr="00CD7ACD" w:rsidRDefault="00EF7E4F" w:rsidP="003458B9">
            <w:pPr>
              <w:pStyle w:val="TableText-Centered"/>
            </w:pPr>
            <w:r w:rsidRPr="00CD7ACD">
              <w:t>32</w:t>
            </w:r>
          </w:p>
        </w:tc>
        <w:tc>
          <w:tcPr>
            <w:tcW w:w="13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29EEBDD" w14:textId="77777777" w:rsidR="00EF7E4F" w:rsidRPr="00CD7ACD" w:rsidRDefault="00EF7E4F" w:rsidP="00EF7E4F">
            <w:pPr>
              <w:pStyle w:val="TableText"/>
            </w:pPr>
            <w:r>
              <w:t>Terminate</w:t>
            </w:r>
            <w:r w:rsidRPr="00CD7ACD">
              <w:t xml:space="preserve"> the key</w:t>
            </w:r>
          </w:p>
        </w:tc>
        <w:tc>
          <w:tcPr>
            <w:tcW w:w="87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5CB7938" w14:textId="77777777" w:rsidR="00EF7E4F" w:rsidRPr="00CD7ACD" w:rsidRDefault="00EF7E4F" w:rsidP="003458B9">
            <w:pPr>
              <w:pStyle w:val="TableText-Centered"/>
            </w:pPr>
            <w:r w:rsidRPr="00CD7ACD">
              <w:t>N/A</w:t>
            </w:r>
          </w:p>
        </w:tc>
      </w:tr>
      <w:tr w:rsidR="00EF7E4F" w:rsidRPr="00CD7ACD" w14:paraId="08EA5ED4" w14:textId="77777777" w:rsidTr="00B23051">
        <w:trPr>
          <w:trHeight w:val="278"/>
        </w:trPr>
        <w:tc>
          <w:tcPr>
            <w:tcW w:w="113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1D4C941" w14:textId="3319764F" w:rsidR="00EF7E4F" w:rsidRPr="00CD7ACD" w:rsidRDefault="00EF7E4F" w:rsidP="003458B9">
            <w:pPr>
              <w:pStyle w:val="TableText-Centered"/>
            </w:pPr>
            <w:r w:rsidRPr="00CD7ACD">
              <w:t>SUSPEND</w:t>
            </w:r>
            <w:r w:rsidR="00DA3752" w:rsidRPr="00E00FC9">
              <w:rPr>
                <w:vertAlign w:val="superscript"/>
              </w:rPr>
              <w:t>1</w:t>
            </w:r>
          </w:p>
        </w:tc>
        <w:tc>
          <w:tcPr>
            <w:tcW w:w="61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B397B7B" w14:textId="77777777" w:rsidR="00EF7E4F" w:rsidRPr="00CD7ACD" w:rsidRDefault="00EF7E4F" w:rsidP="003458B9">
            <w:pPr>
              <w:pStyle w:val="TableText-Centered"/>
            </w:pPr>
            <w:r>
              <w:t>enum</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74318B7" w14:textId="77777777" w:rsidR="00EF7E4F" w:rsidRPr="00CD7ACD" w:rsidRDefault="00EF7E4F" w:rsidP="003458B9">
            <w:pPr>
              <w:pStyle w:val="TableText-Centered"/>
            </w:pPr>
            <w:r w:rsidRPr="00CD7ACD">
              <w:t>32</w:t>
            </w:r>
          </w:p>
        </w:tc>
        <w:tc>
          <w:tcPr>
            <w:tcW w:w="131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4180837" w14:textId="77777777" w:rsidR="00EF7E4F" w:rsidRPr="00CD7ACD" w:rsidRDefault="00EF7E4F" w:rsidP="00EF7E4F">
            <w:pPr>
              <w:pStyle w:val="TableText"/>
            </w:pPr>
            <w:r>
              <w:t>S</w:t>
            </w:r>
            <w:r w:rsidRPr="00CD7ACD">
              <w:t>uspend the key</w:t>
            </w:r>
          </w:p>
        </w:tc>
        <w:tc>
          <w:tcPr>
            <w:tcW w:w="87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8FFD063" w14:textId="77777777" w:rsidR="00EF7E4F" w:rsidRPr="00CD7ACD" w:rsidRDefault="00EF7E4F" w:rsidP="003458B9">
            <w:pPr>
              <w:pStyle w:val="TableText-Centered"/>
            </w:pPr>
            <w:r w:rsidRPr="00CD7ACD">
              <w:t>N/A</w:t>
            </w:r>
          </w:p>
        </w:tc>
      </w:tr>
      <w:tr w:rsidR="00EF7E4F" w:rsidRPr="00CD7ACD" w14:paraId="0085A638" w14:textId="77777777" w:rsidTr="00B23051">
        <w:trPr>
          <w:trHeight w:val="278"/>
        </w:trPr>
        <w:tc>
          <w:tcPr>
            <w:tcW w:w="113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2449E0B" w14:textId="5E6E8A05" w:rsidR="00EF7E4F" w:rsidRPr="00CD7ACD" w:rsidRDefault="00EF7E4F" w:rsidP="003458B9">
            <w:pPr>
              <w:pStyle w:val="TableText-Centered"/>
            </w:pPr>
            <w:r w:rsidRPr="00CD7ACD">
              <w:t>RESUME</w:t>
            </w:r>
            <w:r w:rsidR="00DA3752" w:rsidRPr="00EF3F5D">
              <w:rPr>
                <w:vertAlign w:val="superscript"/>
              </w:rPr>
              <w:t>1</w:t>
            </w:r>
          </w:p>
        </w:tc>
        <w:tc>
          <w:tcPr>
            <w:tcW w:w="61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D6FDA39" w14:textId="77777777" w:rsidR="00EF7E4F" w:rsidRPr="00CD7ACD" w:rsidRDefault="00EF7E4F" w:rsidP="003458B9">
            <w:pPr>
              <w:pStyle w:val="TableText-Centered"/>
            </w:pPr>
            <w:r>
              <w:t>enum</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7138877" w14:textId="77777777" w:rsidR="00EF7E4F" w:rsidRPr="00CD7ACD" w:rsidRDefault="00EF7E4F" w:rsidP="003458B9">
            <w:pPr>
              <w:pStyle w:val="TableText-Centered"/>
            </w:pPr>
            <w:r w:rsidRPr="00CD7ACD">
              <w:t>32</w:t>
            </w:r>
          </w:p>
        </w:tc>
        <w:tc>
          <w:tcPr>
            <w:tcW w:w="131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366E2D9" w14:textId="77777777" w:rsidR="00EF7E4F" w:rsidRPr="00CD7ACD" w:rsidRDefault="00EF7E4F" w:rsidP="00EF7E4F">
            <w:pPr>
              <w:pStyle w:val="TableText"/>
            </w:pPr>
            <w:r>
              <w:t>R</w:t>
            </w:r>
            <w:r w:rsidRPr="00CD7ACD">
              <w:t>esume the key</w:t>
            </w:r>
          </w:p>
        </w:tc>
        <w:tc>
          <w:tcPr>
            <w:tcW w:w="87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D195959" w14:textId="77777777" w:rsidR="00EF7E4F" w:rsidRPr="00CD7ACD" w:rsidRDefault="00EF7E4F" w:rsidP="003458B9">
            <w:pPr>
              <w:pStyle w:val="TableText-Centered"/>
            </w:pPr>
            <w:r w:rsidRPr="00CD7ACD">
              <w:t>N/A</w:t>
            </w:r>
          </w:p>
        </w:tc>
      </w:tr>
      <w:tr w:rsidR="00DA3752" w:rsidRPr="00CD7ACD" w14:paraId="358749EC" w14:textId="77777777" w:rsidTr="00DA3752">
        <w:trPr>
          <w:trHeight w:val="278"/>
        </w:trPr>
        <w:tc>
          <w:tcPr>
            <w:tcW w:w="5000" w:type="pct"/>
            <w:gridSpan w:val="5"/>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A6666ED" w14:textId="1C09D2B1" w:rsidR="00DA3752" w:rsidRPr="00CD7ACD" w:rsidRDefault="00DA3752" w:rsidP="00E00FC9">
            <w:pPr>
              <w:pStyle w:val="TableText-Centered"/>
              <w:jc w:val="left"/>
            </w:pPr>
            <w:r w:rsidRPr="00DA3178">
              <w:rPr>
                <w:rFonts w:eastAsia="MS Mincho" w:hint="eastAsia"/>
                <w:vertAlign w:val="superscript"/>
                <w:lang w:eastAsia="ja-JP"/>
              </w:rPr>
              <w:t>1</w:t>
            </w:r>
            <w:r>
              <w:rPr>
                <w:rFonts w:eastAsia="MS Mincho"/>
                <w:lang w:eastAsia="ja-JP"/>
              </w:rPr>
              <w:t>: SUSPEND and RESUME action</w:t>
            </w:r>
            <w:r w:rsidR="00527872">
              <w:rPr>
                <w:rFonts w:eastAsia="MS Mincho"/>
                <w:lang w:eastAsia="ja-JP"/>
              </w:rPr>
              <w:t>s</w:t>
            </w:r>
            <w:r>
              <w:rPr>
                <w:rFonts w:eastAsia="MS Mincho"/>
                <w:lang w:eastAsia="ja-JP"/>
              </w:rPr>
              <w:t xml:space="preserve"> </w:t>
            </w:r>
            <w:r w:rsidR="00527872">
              <w:rPr>
                <w:rFonts w:eastAsia="MS Mincho"/>
                <w:lang w:eastAsia="ja-JP"/>
              </w:rPr>
              <w:t>are</w:t>
            </w:r>
            <w:r>
              <w:rPr>
                <w:rFonts w:eastAsia="MS Mincho"/>
                <w:lang w:eastAsia="ja-JP"/>
              </w:rPr>
              <w:t xml:space="preserve"> only applicable in manageKey API calls from Device OEM server to Vehicle OEM Server.</w:t>
            </w:r>
          </w:p>
        </w:tc>
      </w:tr>
    </w:tbl>
    <w:p w14:paraId="74BE8A75" w14:textId="714043CE" w:rsidR="00B23051" w:rsidRDefault="00B23051" w:rsidP="00A74782">
      <w:pPr>
        <w:pStyle w:val="Heading3"/>
      </w:pPr>
      <w:bookmarkStart w:id="2559" w:name="_Ref61707498"/>
      <w:bookmarkStart w:id="2560" w:name="_Toc64812104"/>
      <w:bookmarkStart w:id="2561" w:name="_Toc112706220"/>
      <w:bookmarkStart w:id="2562" w:name="_Toc118219594"/>
      <w:bookmarkStart w:id="2563" w:name="_Toc118222705"/>
      <w:r>
        <w:t>Key Actions</w:t>
      </w:r>
      <w:bookmarkEnd w:id="2559"/>
      <w:bookmarkEnd w:id="2560"/>
      <w:bookmarkEnd w:id="2561"/>
      <w:bookmarkEnd w:id="2562"/>
      <w:bookmarkEnd w:id="2563"/>
    </w:p>
    <w:p w14:paraId="21F2C238" w14:textId="392B4375" w:rsidR="00EF7E4F" w:rsidRDefault="00B23051" w:rsidP="00B23051">
      <w:r>
        <w:t xml:space="preserve">All key actions can be used as Event Types of Notification (see Section </w:t>
      </w:r>
      <w:r w:rsidR="001A567B" w:rsidRPr="001A567B">
        <w:rPr>
          <w:rStyle w:val="CrossRef"/>
        </w:rPr>
        <w:fldChar w:fldCharType="begin"/>
      </w:r>
      <w:r w:rsidR="001A567B" w:rsidRPr="001A567B">
        <w:rPr>
          <w:rStyle w:val="CrossRef"/>
        </w:rPr>
        <w:instrText xml:space="preserve"> REF _Ref61867309 \r \h </w:instrText>
      </w:r>
      <w:r w:rsidR="001A567B" w:rsidRPr="001A567B">
        <w:rPr>
          <w:rStyle w:val="CrossRef"/>
        </w:rPr>
      </w:r>
      <w:r w:rsidR="001A567B" w:rsidRPr="001A567B">
        <w:rPr>
          <w:rStyle w:val="CrossRef"/>
        </w:rPr>
        <w:fldChar w:fldCharType="separate"/>
      </w:r>
      <w:r w:rsidR="00D81990">
        <w:rPr>
          <w:rStyle w:val="CrossRef"/>
        </w:rPr>
        <w:t>17.8.9</w:t>
      </w:r>
      <w:r w:rsidR="001A567B" w:rsidRPr="001A567B">
        <w:rPr>
          <w:rStyle w:val="CrossRef"/>
        </w:rPr>
        <w:fldChar w:fldCharType="end"/>
      </w:r>
      <w:r>
        <w:t>).</w:t>
      </w:r>
    </w:p>
    <w:tbl>
      <w:tblPr>
        <w:tblStyle w:val="TableGrid"/>
        <w:tblW w:w="0" w:type="auto"/>
        <w:tblLook w:val="04A0" w:firstRow="1" w:lastRow="0" w:firstColumn="1" w:lastColumn="0" w:noHBand="0" w:noVBand="1"/>
      </w:tblPr>
      <w:tblGrid>
        <w:gridCol w:w="2695"/>
        <w:gridCol w:w="2700"/>
        <w:gridCol w:w="3955"/>
      </w:tblGrid>
      <w:tr w:rsidR="00B23051" w:rsidRPr="00431DC8" w14:paraId="6179B2B5" w14:textId="77777777" w:rsidTr="00B23051">
        <w:tc>
          <w:tcPr>
            <w:tcW w:w="2695" w:type="dxa"/>
            <w:tcBorders>
              <w:top w:val="single" w:sz="4" w:space="0" w:color="auto"/>
              <w:left w:val="single" w:sz="4" w:space="0" w:color="auto"/>
              <w:bottom w:val="single" w:sz="4" w:space="0" w:color="auto"/>
              <w:right w:val="single" w:sz="4" w:space="0" w:color="auto"/>
            </w:tcBorders>
            <w:hideMark/>
          </w:tcPr>
          <w:p w14:paraId="5B2F75D7" w14:textId="77777777" w:rsidR="00B23051" w:rsidRPr="00431DC8" w:rsidRDefault="00B23051" w:rsidP="00B23051">
            <w:pPr>
              <w:pStyle w:val="TableHead-Black"/>
            </w:pPr>
            <w:r w:rsidRPr="00431DC8">
              <w:t>Name</w:t>
            </w:r>
          </w:p>
        </w:tc>
        <w:tc>
          <w:tcPr>
            <w:tcW w:w="2700" w:type="dxa"/>
            <w:tcBorders>
              <w:top w:val="single" w:sz="4" w:space="0" w:color="auto"/>
              <w:left w:val="single" w:sz="4" w:space="0" w:color="auto"/>
              <w:bottom w:val="single" w:sz="4" w:space="0" w:color="auto"/>
              <w:right w:val="single" w:sz="4" w:space="0" w:color="auto"/>
            </w:tcBorders>
            <w:hideMark/>
          </w:tcPr>
          <w:p w14:paraId="46C8B137" w14:textId="77777777" w:rsidR="00B23051" w:rsidRPr="00431DC8" w:rsidRDefault="00B23051" w:rsidP="00B23051">
            <w:pPr>
              <w:pStyle w:val="TableHead-Black"/>
            </w:pPr>
            <w:r w:rsidRPr="00431DC8">
              <w:t>Description</w:t>
            </w:r>
          </w:p>
        </w:tc>
        <w:tc>
          <w:tcPr>
            <w:tcW w:w="3955" w:type="dxa"/>
            <w:tcBorders>
              <w:top w:val="single" w:sz="4" w:space="0" w:color="auto"/>
              <w:left w:val="single" w:sz="4" w:space="0" w:color="auto"/>
              <w:bottom w:val="single" w:sz="4" w:space="0" w:color="auto"/>
              <w:right w:val="single" w:sz="4" w:space="0" w:color="auto"/>
            </w:tcBorders>
            <w:hideMark/>
          </w:tcPr>
          <w:p w14:paraId="1C436B57" w14:textId="77777777" w:rsidR="00B23051" w:rsidRPr="00431DC8" w:rsidRDefault="00B23051" w:rsidP="00B23051">
            <w:pPr>
              <w:pStyle w:val="TableHead-Black"/>
            </w:pPr>
            <w:r w:rsidRPr="00431DC8">
              <w:t>Reason for key action to be triggered</w:t>
            </w:r>
          </w:p>
        </w:tc>
      </w:tr>
      <w:tr w:rsidR="00B23051" w:rsidRPr="00431DC8" w14:paraId="79474047" w14:textId="77777777" w:rsidTr="00B23051">
        <w:tc>
          <w:tcPr>
            <w:tcW w:w="2695" w:type="dxa"/>
            <w:tcBorders>
              <w:top w:val="single" w:sz="4" w:space="0" w:color="auto"/>
              <w:left w:val="single" w:sz="4" w:space="0" w:color="auto"/>
              <w:bottom w:val="single" w:sz="4" w:space="0" w:color="auto"/>
              <w:right w:val="single" w:sz="4" w:space="0" w:color="auto"/>
            </w:tcBorders>
            <w:vAlign w:val="center"/>
            <w:hideMark/>
          </w:tcPr>
          <w:p w14:paraId="14C9BC3F" w14:textId="77777777" w:rsidR="00B23051" w:rsidRPr="00431DC8" w:rsidRDefault="00B23051" w:rsidP="00B23051">
            <w:pPr>
              <w:pStyle w:val="TableText"/>
            </w:pPr>
            <w:r w:rsidRPr="00431DC8">
              <w:t>CREATE_SHARED_KEY</w:t>
            </w:r>
          </w:p>
        </w:tc>
        <w:tc>
          <w:tcPr>
            <w:tcW w:w="2700" w:type="dxa"/>
            <w:tcBorders>
              <w:top w:val="single" w:sz="4" w:space="0" w:color="auto"/>
              <w:left w:val="single" w:sz="4" w:space="0" w:color="auto"/>
              <w:bottom w:val="single" w:sz="4" w:space="0" w:color="auto"/>
              <w:right w:val="single" w:sz="4" w:space="0" w:color="auto"/>
            </w:tcBorders>
            <w:vAlign w:val="center"/>
            <w:hideMark/>
          </w:tcPr>
          <w:p w14:paraId="1A478558" w14:textId="77777777" w:rsidR="00B23051" w:rsidRPr="00431DC8" w:rsidRDefault="00B23051" w:rsidP="00B23051">
            <w:pPr>
              <w:pStyle w:val="TableText"/>
            </w:pPr>
            <w:r w:rsidRPr="00431DC8">
              <w:t>Create shared key for cross-platform key sharing</w:t>
            </w:r>
          </w:p>
        </w:tc>
        <w:tc>
          <w:tcPr>
            <w:tcW w:w="3955" w:type="dxa"/>
            <w:tcBorders>
              <w:top w:val="single" w:sz="4" w:space="0" w:color="auto"/>
              <w:left w:val="single" w:sz="4" w:space="0" w:color="auto"/>
              <w:bottom w:val="single" w:sz="4" w:space="0" w:color="auto"/>
              <w:right w:val="single" w:sz="4" w:space="0" w:color="auto"/>
            </w:tcBorders>
            <w:vAlign w:val="center"/>
            <w:hideMark/>
          </w:tcPr>
          <w:p w14:paraId="44D34D3F" w14:textId="77777777" w:rsidR="00B23051" w:rsidRPr="00431DC8" w:rsidRDefault="00B23051" w:rsidP="00B23051">
            <w:pPr>
              <w:pStyle w:val="TableText"/>
            </w:pPr>
            <w:r w:rsidRPr="00431DC8">
              <w:t>When owner sends keyCreationRequest for friend device, this notification is sent from Vehicle OEM Server to friend Device OEM Server.</w:t>
            </w:r>
          </w:p>
        </w:tc>
      </w:tr>
      <w:tr w:rsidR="00B23051" w:rsidRPr="00431DC8" w14:paraId="631BBC93" w14:textId="77777777" w:rsidTr="00B23051">
        <w:tc>
          <w:tcPr>
            <w:tcW w:w="2695" w:type="dxa"/>
            <w:tcBorders>
              <w:top w:val="single" w:sz="4" w:space="0" w:color="auto"/>
              <w:left w:val="single" w:sz="4" w:space="0" w:color="auto"/>
              <w:bottom w:val="single" w:sz="4" w:space="0" w:color="auto"/>
              <w:right w:val="single" w:sz="4" w:space="0" w:color="auto"/>
            </w:tcBorders>
            <w:vAlign w:val="center"/>
            <w:hideMark/>
          </w:tcPr>
          <w:p w14:paraId="3D79CE31" w14:textId="77777777" w:rsidR="00B23051" w:rsidRPr="00431DC8" w:rsidRDefault="00B23051" w:rsidP="00B23051">
            <w:pPr>
              <w:pStyle w:val="TableText"/>
            </w:pPr>
            <w:r w:rsidRPr="00431DC8">
              <w:t>SIGN_SHARED_KEY</w:t>
            </w:r>
          </w:p>
        </w:tc>
        <w:tc>
          <w:tcPr>
            <w:tcW w:w="2700" w:type="dxa"/>
            <w:tcBorders>
              <w:top w:val="single" w:sz="4" w:space="0" w:color="auto"/>
              <w:left w:val="single" w:sz="4" w:space="0" w:color="auto"/>
              <w:bottom w:val="single" w:sz="4" w:space="0" w:color="auto"/>
              <w:right w:val="single" w:sz="4" w:space="0" w:color="auto"/>
            </w:tcBorders>
            <w:vAlign w:val="center"/>
            <w:hideMark/>
          </w:tcPr>
          <w:p w14:paraId="04E804F2" w14:textId="77777777" w:rsidR="00B23051" w:rsidRPr="00431DC8" w:rsidRDefault="00B23051" w:rsidP="00B23051">
            <w:pPr>
              <w:pStyle w:val="TableText"/>
            </w:pPr>
            <w:r w:rsidRPr="00431DC8">
              <w:t>Sign shared key for cross- platform key sharing</w:t>
            </w:r>
          </w:p>
        </w:tc>
        <w:tc>
          <w:tcPr>
            <w:tcW w:w="3955" w:type="dxa"/>
            <w:tcBorders>
              <w:top w:val="single" w:sz="4" w:space="0" w:color="auto"/>
              <w:left w:val="single" w:sz="4" w:space="0" w:color="auto"/>
              <w:bottom w:val="single" w:sz="4" w:space="0" w:color="auto"/>
              <w:right w:val="single" w:sz="4" w:space="0" w:color="auto"/>
            </w:tcBorders>
            <w:vAlign w:val="center"/>
            <w:hideMark/>
          </w:tcPr>
          <w:p w14:paraId="541274E8" w14:textId="77777777" w:rsidR="00B23051" w:rsidRPr="00431DC8" w:rsidRDefault="00B23051" w:rsidP="00B23051">
            <w:pPr>
              <w:pStyle w:val="TableText"/>
            </w:pPr>
            <w:r w:rsidRPr="00431DC8">
              <w:t>When friend sends keySigningRequest for owner device, this notification is sent from Vehicle OEM Server to owner Device OEM Server.</w:t>
            </w:r>
          </w:p>
        </w:tc>
      </w:tr>
      <w:tr w:rsidR="00B23051" w:rsidRPr="00431DC8" w14:paraId="05FA01B4" w14:textId="77777777" w:rsidTr="00B23051">
        <w:tc>
          <w:tcPr>
            <w:tcW w:w="2695" w:type="dxa"/>
            <w:tcBorders>
              <w:top w:val="single" w:sz="4" w:space="0" w:color="auto"/>
              <w:left w:val="single" w:sz="4" w:space="0" w:color="auto"/>
              <w:bottom w:val="single" w:sz="4" w:space="0" w:color="auto"/>
              <w:right w:val="single" w:sz="4" w:space="0" w:color="auto"/>
            </w:tcBorders>
            <w:vAlign w:val="center"/>
            <w:hideMark/>
          </w:tcPr>
          <w:p w14:paraId="3A1E3A81" w14:textId="77777777" w:rsidR="00B23051" w:rsidRPr="00431DC8" w:rsidRDefault="00B23051" w:rsidP="00B23051">
            <w:pPr>
              <w:pStyle w:val="TableText"/>
            </w:pPr>
            <w:r w:rsidRPr="00431DC8">
              <w:lastRenderedPageBreak/>
              <w:t>IMPORT_SHARED_KEY</w:t>
            </w:r>
          </w:p>
        </w:tc>
        <w:tc>
          <w:tcPr>
            <w:tcW w:w="2700" w:type="dxa"/>
            <w:tcBorders>
              <w:top w:val="single" w:sz="4" w:space="0" w:color="auto"/>
              <w:left w:val="single" w:sz="4" w:space="0" w:color="auto"/>
              <w:bottom w:val="single" w:sz="4" w:space="0" w:color="auto"/>
              <w:right w:val="single" w:sz="4" w:space="0" w:color="auto"/>
            </w:tcBorders>
            <w:vAlign w:val="center"/>
            <w:hideMark/>
          </w:tcPr>
          <w:p w14:paraId="34B73E4E" w14:textId="77777777" w:rsidR="00B23051" w:rsidRPr="00431DC8" w:rsidRDefault="00B23051" w:rsidP="00B23051">
            <w:pPr>
              <w:pStyle w:val="TableText"/>
            </w:pPr>
            <w:r w:rsidRPr="00431DC8">
              <w:t>Import shared key for cross-platform key sharing</w:t>
            </w:r>
          </w:p>
        </w:tc>
        <w:tc>
          <w:tcPr>
            <w:tcW w:w="3955" w:type="dxa"/>
            <w:tcBorders>
              <w:top w:val="single" w:sz="4" w:space="0" w:color="auto"/>
              <w:left w:val="single" w:sz="4" w:space="0" w:color="auto"/>
              <w:bottom w:val="single" w:sz="4" w:space="0" w:color="auto"/>
              <w:right w:val="single" w:sz="4" w:space="0" w:color="auto"/>
            </w:tcBorders>
            <w:vAlign w:val="center"/>
            <w:hideMark/>
          </w:tcPr>
          <w:p w14:paraId="74DE0F33" w14:textId="77777777" w:rsidR="00B23051" w:rsidRPr="00431DC8" w:rsidRDefault="00B23051" w:rsidP="00B23051">
            <w:pPr>
              <w:pStyle w:val="TableText"/>
            </w:pPr>
            <w:r w:rsidRPr="00431DC8">
              <w:t>When owner sends keySigningRequest for friend device, this notification is sent from Vehicle OEM Server to friend Device OEM Server.</w:t>
            </w:r>
          </w:p>
        </w:tc>
      </w:tr>
    </w:tbl>
    <w:p w14:paraId="47A06E3D" w14:textId="56981801" w:rsidR="00EF7E4F" w:rsidRDefault="00B23051" w:rsidP="00A74782">
      <w:pPr>
        <w:pStyle w:val="Heading3"/>
      </w:pPr>
      <w:bookmarkStart w:id="2564" w:name="_Ref61867309"/>
      <w:bookmarkStart w:id="2565" w:name="_Toc64812105"/>
      <w:bookmarkStart w:id="2566" w:name="_Ref101620928"/>
      <w:bookmarkStart w:id="2567" w:name="_Toc112706221"/>
      <w:bookmarkStart w:id="2568" w:name="_Toc118219595"/>
      <w:bookmarkStart w:id="2569" w:name="_Toc118222706"/>
      <w:r w:rsidRPr="00B23051">
        <w:t>Event Type of Notification</w:t>
      </w:r>
      <w:bookmarkEnd w:id="2564"/>
      <w:bookmarkEnd w:id="2565"/>
      <w:bookmarkEnd w:id="2566"/>
      <w:bookmarkEnd w:id="2567"/>
      <w:bookmarkEnd w:id="2568"/>
      <w:bookmarkEnd w:id="2569"/>
    </w:p>
    <w:tbl>
      <w:tblPr>
        <w:tblW w:w="5000" w:type="pct"/>
        <w:shd w:val="clear" w:color="auto" w:fill="FFFFFF"/>
        <w:tblLayout w:type="fixed"/>
        <w:tblCellMar>
          <w:left w:w="0" w:type="dxa"/>
          <w:right w:w="0" w:type="dxa"/>
        </w:tblCellMar>
        <w:tblLook w:val="04A0" w:firstRow="1" w:lastRow="0" w:firstColumn="1" w:lastColumn="0" w:noHBand="0" w:noVBand="1"/>
      </w:tblPr>
      <w:tblGrid>
        <w:gridCol w:w="2332"/>
        <w:gridCol w:w="1981"/>
        <w:gridCol w:w="5031"/>
      </w:tblGrid>
      <w:tr w:rsidR="00315BA3" w:rsidRPr="00CD7ACD" w14:paraId="43F2143A" w14:textId="77777777" w:rsidTr="00E15ED5">
        <w:trPr>
          <w:trHeight w:val="285"/>
          <w:tblHeader/>
        </w:trPr>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5291386" w14:textId="77777777" w:rsidR="00B23051" w:rsidRPr="00CD7ACD" w:rsidRDefault="00B23051" w:rsidP="00B23051">
            <w:pPr>
              <w:pStyle w:val="TableHead-Black"/>
            </w:pPr>
            <w:r w:rsidRPr="00CD7ACD">
              <w:t>Name</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3DEC470" w14:textId="77777777" w:rsidR="00B23051" w:rsidRPr="00CD7ACD" w:rsidRDefault="00B23051" w:rsidP="00B23051">
            <w:pPr>
              <w:pStyle w:val="TableHead-Black"/>
            </w:pPr>
            <w:r w:rsidRPr="00CD7ACD">
              <w:t>Description</w:t>
            </w:r>
          </w:p>
        </w:tc>
        <w:tc>
          <w:tcPr>
            <w:tcW w:w="2692" w:type="pct"/>
            <w:tcBorders>
              <w:top w:val="single" w:sz="6" w:space="0" w:color="CCCCCC"/>
              <w:left w:val="single" w:sz="6" w:space="0" w:color="CCCCCC"/>
              <w:bottom w:val="single" w:sz="6" w:space="0" w:color="CCCCCC"/>
              <w:right w:val="single" w:sz="6" w:space="0" w:color="CCCCCC"/>
            </w:tcBorders>
            <w:shd w:val="clear" w:color="auto" w:fill="FFFFFF"/>
          </w:tcPr>
          <w:p w14:paraId="0422BE7B" w14:textId="77777777" w:rsidR="00B23051" w:rsidRPr="00CD7ACD" w:rsidRDefault="00B23051" w:rsidP="00B23051">
            <w:pPr>
              <w:pStyle w:val="TableHead-Black"/>
            </w:pPr>
            <w:r>
              <w:t>Reason for the event to be triggered</w:t>
            </w:r>
          </w:p>
        </w:tc>
      </w:tr>
      <w:tr w:rsidR="00315BA3" w:rsidRPr="00CD7ACD" w14:paraId="15AFCF05" w14:textId="77777777" w:rsidTr="00E15ED5">
        <w:trPr>
          <w:trHeight w:val="272"/>
        </w:trPr>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8FEE0F8" w14:textId="77777777" w:rsidR="00B23051" w:rsidRPr="00CD7ACD" w:rsidRDefault="00B23051" w:rsidP="00B23051">
            <w:pPr>
              <w:pStyle w:val="TableText"/>
            </w:pPr>
            <w:r w:rsidRPr="00CD7ACD">
              <w:t xml:space="preserve">IN_TERMINATION </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5095327" w14:textId="77777777" w:rsidR="00B23051" w:rsidRPr="00CD7ACD" w:rsidRDefault="00B23051" w:rsidP="00B23051">
            <w:pPr>
              <w:pStyle w:val="TableText"/>
            </w:pPr>
            <w:r w:rsidRPr="00CD7ACD">
              <w:t>Key is being terminated</w:t>
            </w:r>
          </w:p>
        </w:tc>
        <w:tc>
          <w:tcPr>
            <w:tcW w:w="2692" w:type="pct"/>
            <w:tcBorders>
              <w:top w:val="single" w:sz="6" w:space="0" w:color="CCCCCC"/>
              <w:left w:val="single" w:sz="6" w:space="0" w:color="CCCCCC"/>
              <w:bottom w:val="single" w:sz="6" w:space="0" w:color="CCCCCC"/>
              <w:right w:val="single" w:sz="6" w:space="0" w:color="CCCCCC"/>
            </w:tcBorders>
            <w:shd w:val="clear" w:color="auto" w:fill="FFFFFF"/>
          </w:tcPr>
          <w:p w14:paraId="71C7B676" w14:textId="77777777" w:rsidR="00B23051" w:rsidRPr="00130FF9" w:rsidRDefault="00B23051" w:rsidP="00B23051">
            <w:pPr>
              <w:pStyle w:val="TableText"/>
            </w:pPr>
            <w:r w:rsidRPr="002C2CFA">
              <w:t xml:space="preserve">When owner or shared key is being terminated from local/remote source, this notification is sent from the Vehicle OEM Server to </w:t>
            </w:r>
            <w:r>
              <w:t>o</w:t>
            </w:r>
            <w:r w:rsidRPr="002C2CFA">
              <w:t xml:space="preserve">wner or </w:t>
            </w:r>
            <w:r>
              <w:t>f</w:t>
            </w:r>
            <w:r w:rsidRPr="002C2CFA">
              <w:t>riend Device OEM Server. Digital Key is not terminated yet.</w:t>
            </w:r>
          </w:p>
        </w:tc>
      </w:tr>
      <w:tr w:rsidR="00315BA3" w:rsidRPr="00CD7ACD" w14:paraId="1B3F2831" w14:textId="77777777" w:rsidTr="00E15ED5">
        <w:trPr>
          <w:trHeight w:val="285"/>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4A5B9ED" w14:textId="77777777" w:rsidR="00B23051" w:rsidRPr="00CD7ACD" w:rsidRDefault="00B23051" w:rsidP="00B23051">
            <w:pPr>
              <w:pStyle w:val="TableText"/>
            </w:pPr>
            <w:r>
              <w:rPr>
                <w:rFonts w:hint="eastAsia"/>
              </w:rPr>
              <w:t>S</w:t>
            </w:r>
            <w:r>
              <w:t>USPEND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4DA7B09" w14:textId="77777777" w:rsidR="00B23051" w:rsidRPr="00CD7ACD" w:rsidRDefault="00B23051" w:rsidP="00B23051">
            <w:pPr>
              <w:pStyle w:val="TableText"/>
            </w:pPr>
            <w:r>
              <w:rPr>
                <w:rFonts w:hint="eastAsia"/>
              </w:rPr>
              <w:t>K</w:t>
            </w:r>
            <w:r>
              <w:t>ey is suspend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3CAEDC1D" w14:textId="77777777" w:rsidR="00B23051" w:rsidRPr="002C2CFA" w:rsidRDefault="00B23051" w:rsidP="00B23051">
            <w:pPr>
              <w:pStyle w:val="TableText"/>
            </w:pPr>
            <w:r w:rsidRPr="00130FF9">
              <w:t xml:space="preserve">When the vehicle suspends owner or shared key, this notification is sent from the </w:t>
            </w:r>
            <w:r w:rsidRPr="002C2CFA">
              <w:t xml:space="preserve">Vehicle OEM Server to </w:t>
            </w:r>
            <w:r>
              <w:t>o</w:t>
            </w:r>
            <w:r w:rsidRPr="002C2CFA">
              <w:t xml:space="preserve">wner or </w:t>
            </w:r>
            <w:r>
              <w:t>f</w:t>
            </w:r>
            <w:r w:rsidRPr="002C2CFA">
              <w:t>riend Device OEM Server</w:t>
            </w:r>
            <w:r w:rsidRPr="00130FF9">
              <w:t>. Digital Key is suspended.</w:t>
            </w:r>
          </w:p>
        </w:tc>
      </w:tr>
      <w:tr w:rsidR="00315BA3" w:rsidRPr="00CD7ACD" w14:paraId="2462F06A" w14:textId="77777777" w:rsidTr="00E15ED5">
        <w:trPr>
          <w:trHeight w:val="285"/>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0F5A99A" w14:textId="77777777" w:rsidR="00B23051" w:rsidRPr="00CD7ACD" w:rsidRDefault="00B23051" w:rsidP="00B23051">
            <w:pPr>
              <w:pStyle w:val="TableText"/>
            </w:pPr>
            <w:r>
              <w:rPr>
                <w:rFonts w:hint="eastAsia"/>
              </w:rPr>
              <w:t>R</w:t>
            </w:r>
            <w:r>
              <w:t>ESUM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4B7875ED" w14:textId="77777777" w:rsidR="00B23051" w:rsidRPr="00CD7ACD" w:rsidRDefault="00B23051" w:rsidP="00B23051">
            <w:pPr>
              <w:pStyle w:val="TableText"/>
            </w:pPr>
            <w:r>
              <w:rPr>
                <w:rFonts w:hint="eastAsia"/>
              </w:rPr>
              <w:t>K</w:t>
            </w:r>
            <w:r>
              <w:t>ey is resum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6750DE09" w14:textId="77777777" w:rsidR="00B23051" w:rsidRPr="002C2CFA" w:rsidRDefault="00B23051" w:rsidP="00B23051">
            <w:pPr>
              <w:pStyle w:val="TableText"/>
            </w:pPr>
            <w:r w:rsidRPr="00130FF9">
              <w:t xml:space="preserve">When the vehicle resumes the owner or shared key, this notification is sent from the </w:t>
            </w:r>
            <w:r w:rsidRPr="002C2CFA">
              <w:t xml:space="preserve">Vehicle OEM Server to </w:t>
            </w:r>
            <w:r>
              <w:t>o</w:t>
            </w:r>
            <w:r w:rsidRPr="002C2CFA">
              <w:t xml:space="preserve">wner or </w:t>
            </w:r>
            <w:r>
              <w:t>f</w:t>
            </w:r>
            <w:r w:rsidRPr="002C2CFA">
              <w:t>riend Device OEM Server</w:t>
            </w:r>
            <w:r w:rsidRPr="00130FF9">
              <w:t>. Digital Key is resumed.</w:t>
            </w:r>
          </w:p>
        </w:tc>
      </w:tr>
      <w:tr w:rsidR="00315BA3" w:rsidRPr="00CD7ACD" w14:paraId="79478D51" w14:textId="77777777" w:rsidTr="00E15ED5">
        <w:trPr>
          <w:trHeight w:val="285"/>
        </w:trPr>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2ADD0A1" w14:textId="4258D6AF" w:rsidR="00B23051" w:rsidRPr="00CD7ACD" w:rsidRDefault="00B23051" w:rsidP="00B23051">
            <w:pPr>
              <w:pStyle w:val="TableText"/>
            </w:pPr>
            <w:r w:rsidRPr="00CD7ACD">
              <w:t>SHARED_KEY_</w:t>
            </w:r>
            <w:r w:rsidR="001A567B">
              <w:t>-</w:t>
            </w:r>
            <w:r w:rsidRPr="00CD7ACD">
              <w:t>IN_TERMINATION</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12953DA" w14:textId="77777777" w:rsidR="00B23051" w:rsidRPr="00CD7ACD" w:rsidRDefault="00B23051" w:rsidP="00B23051">
            <w:pPr>
              <w:pStyle w:val="TableText"/>
            </w:pPr>
            <w:r w:rsidRPr="00CD7ACD">
              <w:t>Shared key is being terminated</w:t>
            </w:r>
          </w:p>
        </w:tc>
        <w:tc>
          <w:tcPr>
            <w:tcW w:w="2692" w:type="pct"/>
            <w:tcBorders>
              <w:top w:val="single" w:sz="6" w:space="0" w:color="CCCCCC"/>
              <w:left w:val="single" w:sz="6" w:space="0" w:color="CCCCCC"/>
              <w:bottom w:val="single" w:sz="6" w:space="0" w:color="CCCCCC"/>
              <w:right w:val="single" w:sz="6" w:space="0" w:color="CCCCCC"/>
            </w:tcBorders>
            <w:shd w:val="clear" w:color="auto" w:fill="FFFFFF"/>
          </w:tcPr>
          <w:p w14:paraId="0982C837" w14:textId="77777777" w:rsidR="00B23051" w:rsidRPr="00130FF9" w:rsidRDefault="00B23051" w:rsidP="00B23051">
            <w:pPr>
              <w:pStyle w:val="TableText"/>
            </w:pPr>
            <w:r w:rsidRPr="00130FF9">
              <w:t xml:space="preserve">When shared key is being terminated from local/remote source, this notification is sent from the Vehicle OEM Server </w:t>
            </w:r>
            <w:r w:rsidRPr="002C2CFA">
              <w:t xml:space="preserve">to </w:t>
            </w:r>
            <w:r>
              <w:t>the o</w:t>
            </w:r>
            <w:r w:rsidRPr="002C2CFA">
              <w:t>wner Device OEM Server</w:t>
            </w:r>
            <w:r w:rsidRPr="00130FF9">
              <w:t>. Digital Key is not terminated yet.</w:t>
            </w:r>
          </w:p>
        </w:tc>
      </w:tr>
      <w:tr w:rsidR="00315BA3" w:rsidRPr="00CD7ACD" w14:paraId="21DE6071" w14:textId="77777777" w:rsidTr="00E15ED5">
        <w:trPr>
          <w:trHeight w:val="272"/>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9054420" w14:textId="57CDE63F" w:rsidR="00B23051" w:rsidRPr="00CD7ACD" w:rsidRDefault="00B23051" w:rsidP="00B23051">
            <w:pPr>
              <w:pStyle w:val="TableText"/>
            </w:pPr>
            <w:r w:rsidRPr="00CD7ACD">
              <w:t>SHARED_KEY_</w:t>
            </w:r>
            <w:r>
              <w:t>-</w:t>
            </w:r>
            <w:r w:rsidRPr="00CD7ACD">
              <w:t>TERMINAT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6A136873" w14:textId="77777777" w:rsidR="00B23051" w:rsidRPr="00CD7ACD" w:rsidRDefault="00B23051" w:rsidP="00B23051">
            <w:pPr>
              <w:pStyle w:val="TableText"/>
            </w:pPr>
            <w:r w:rsidRPr="00CD7ACD">
              <w:t>Shared key is terminat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059AE20B" w14:textId="77777777" w:rsidR="00B23051" w:rsidRPr="00130FF9" w:rsidRDefault="00B23051" w:rsidP="00B23051">
            <w:pPr>
              <w:pStyle w:val="TableText"/>
            </w:pPr>
            <w:r w:rsidRPr="00130FF9">
              <w:t xml:space="preserve">When shared key is terminated (after fade-out period), this notification is sent from the Vehicle OEM Server </w:t>
            </w:r>
            <w:r w:rsidRPr="002C2CFA">
              <w:t xml:space="preserve">to </w:t>
            </w:r>
            <w:r>
              <w:t>the o</w:t>
            </w:r>
            <w:r w:rsidRPr="002C2CFA">
              <w:t>wner Device OEM Server</w:t>
            </w:r>
            <w:r w:rsidRPr="00130FF9">
              <w:t>. Digital Key is terminated.</w:t>
            </w:r>
          </w:p>
        </w:tc>
      </w:tr>
      <w:tr w:rsidR="00315BA3" w:rsidRPr="00CD7ACD" w14:paraId="377373A1" w14:textId="77777777" w:rsidTr="00E15ED5">
        <w:trPr>
          <w:trHeight w:val="272"/>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B269B7A" w14:textId="1106E3D1" w:rsidR="00B23051" w:rsidRPr="00CD7ACD" w:rsidRDefault="00B23051" w:rsidP="00B23051">
            <w:pPr>
              <w:pStyle w:val="TableText"/>
            </w:pPr>
            <w:r w:rsidRPr="006932A6">
              <w:t>SHARED_KEY_</w:t>
            </w:r>
            <w:r>
              <w:t>-</w:t>
            </w:r>
            <w:r w:rsidRPr="006932A6">
              <w:t>SUSPEND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43277BA6" w14:textId="77777777" w:rsidR="00B23051" w:rsidRPr="00CD7ACD" w:rsidRDefault="00B23051" w:rsidP="00B23051">
            <w:pPr>
              <w:pStyle w:val="TableText"/>
            </w:pPr>
            <w:r w:rsidRPr="006932A6">
              <w:t>Shared key is suspend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5CBF7189" w14:textId="77777777" w:rsidR="00B23051" w:rsidRPr="00130FF9" w:rsidRDefault="00B23051" w:rsidP="00B23051">
            <w:pPr>
              <w:pStyle w:val="TableText"/>
            </w:pPr>
            <w:r w:rsidRPr="00130FF9">
              <w:t xml:space="preserve">When the vehicle suspends a shared key, this notification is sent from the Vehicle OEM Server </w:t>
            </w:r>
            <w:r w:rsidRPr="002C2CFA">
              <w:t xml:space="preserve">to </w:t>
            </w:r>
            <w:r>
              <w:t>the o</w:t>
            </w:r>
            <w:r w:rsidRPr="002C2CFA">
              <w:t>wner Device OEM Server</w:t>
            </w:r>
            <w:r w:rsidRPr="00130FF9">
              <w:t>. Shared key is suspended.</w:t>
            </w:r>
          </w:p>
        </w:tc>
      </w:tr>
      <w:tr w:rsidR="00315BA3" w:rsidRPr="00CD7ACD" w14:paraId="54AABDC7" w14:textId="77777777" w:rsidTr="00E15ED5">
        <w:trPr>
          <w:trHeight w:val="272"/>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327BFAD" w14:textId="75230A92" w:rsidR="00B23051" w:rsidRPr="00CD7ACD" w:rsidRDefault="00B23051" w:rsidP="00B23051">
            <w:pPr>
              <w:pStyle w:val="TableText"/>
            </w:pPr>
            <w:r w:rsidRPr="006932A6">
              <w:t>SHARED_KEY_</w:t>
            </w:r>
            <w:r w:rsidR="00315BA3">
              <w:t>-</w:t>
            </w:r>
            <w:r w:rsidRPr="006932A6">
              <w:t>RESUM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6F14809" w14:textId="77777777" w:rsidR="00B23051" w:rsidRPr="00CD7ACD" w:rsidRDefault="00B23051" w:rsidP="00B23051">
            <w:pPr>
              <w:pStyle w:val="TableText"/>
            </w:pPr>
            <w:r w:rsidRPr="006932A6">
              <w:t>Shared key is resum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7165423B" w14:textId="77777777" w:rsidR="00B23051" w:rsidRPr="00130FF9" w:rsidRDefault="00B23051" w:rsidP="00B23051">
            <w:pPr>
              <w:pStyle w:val="TableText"/>
            </w:pPr>
            <w:r w:rsidRPr="00130FF9">
              <w:t xml:space="preserve">When the vehicle resumes a shared key, this notification is sent from the Vehicle OEM Server </w:t>
            </w:r>
            <w:r w:rsidRPr="002C2CFA">
              <w:t xml:space="preserve">to </w:t>
            </w:r>
            <w:r>
              <w:t>the o</w:t>
            </w:r>
            <w:r w:rsidRPr="002C2CFA">
              <w:t>wner Device OEM Server</w:t>
            </w:r>
            <w:r w:rsidRPr="00130FF9">
              <w:t>. Shared key is resumed</w:t>
            </w:r>
            <w:r>
              <w:t>.</w:t>
            </w:r>
          </w:p>
        </w:tc>
      </w:tr>
      <w:tr w:rsidR="00315BA3" w:rsidRPr="00CD7ACD" w14:paraId="721BB964" w14:textId="77777777" w:rsidTr="00E15ED5">
        <w:trPr>
          <w:trHeight w:val="272"/>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53F6E4F" w14:textId="77777777" w:rsidR="00B23051" w:rsidRPr="00CD7ACD" w:rsidRDefault="00B23051" w:rsidP="00B23051">
            <w:pPr>
              <w:pStyle w:val="TableText"/>
            </w:pPr>
            <w:r>
              <w:t>RESUMING</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D779F92" w14:textId="77777777" w:rsidR="00B23051" w:rsidRPr="00CD7ACD" w:rsidRDefault="00B23051" w:rsidP="00B23051">
            <w:pPr>
              <w:pStyle w:val="TableText"/>
            </w:pPr>
            <w:r>
              <w:t>Digital Key is being resum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513179D5" w14:textId="77777777" w:rsidR="00B23051" w:rsidRPr="00CD7ACD" w:rsidRDefault="00B23051" w:rsidP="00B23051">
            <w:pPr>
              <w:pStyle w:val="TableText"/>
            </w:pPr>
            <w:r>
              <w:t>When the vehicle is resuming all access, this notification is sent to all devices with this Digital Key for the vehicle. Digital Key is not yet resumed on the vehicle.</w:t>
            </w:r>
          </w:p>
        </w:tc>
      </w:tr>
      <w:tr w:rsidR="00315BA3" w:rsidRPr="00CD7ACD" w14:paraId="39410740" w14:textId="77777777" w:rsidTr="00E15ED5">
        <w:trPr>
          <w:trHeight w:val="285"/>
        </w:trPr>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CA42971" w14:textId="0F00641F" w:rsidR="00B23051" w:rsidRPr="00CD7ACD" w:rsidRDefault="00B23051" w:rsidP="00B23051">
            <w:pPr>
              <w:pStyle w:val="TableText"/>
            </w:pPr>
            <w:r w:rsidRPr="00CD7ACD">
              <w:lastRenderedPageBreak/>
              <w:t>SHARED_KEY_</w:t>
            </w:r>
            <w:r w:rsidR="00315BA3">
              <w:t>-</w:t>
            </w:r>
            <w:r w:rsidRPr="00CD7ACD">
              <w:t>ADDED</w:t>
            </w:r>
          </w:p>
        </w:tc>
        <w:tc>
          <w:tcPr>
            <w:tcW w:w="106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0D68E1F" w14:textId="567CB8E9" w:rsidR="00B23051" w:rsidRPr="00CD7ACD" w:rsidRDefault="00E15ED5" w:rsidP="00B23051">
            <w:pPr>
              <w:pStyle w:val="TableText"/>
            </w:pPr>
            <w:r w:rsidRPr="00E00FC9">
              <w:t>Shared key is tracked and activated in device</w:t>
            </w:r>
          </w:p>
        </w:tc>
        <w:tc>
          <w:tcPr>
            <w:tcW w:w="2692" w:type="pct"/>
            <w:tcBorders>
              <w:top w:val="single" w:sz="6" w:space="0" w:color="CCCCCC"/>
              <w:left w:val="single" w:sz="6" w:space="0" w:color="CCCCCC"/>
              <w:bottom w:val="single" w:sz="6" w:space="0" w:color="CCCCCC"/>
              <w:right w:val="single" w:sz="6" w:space="0" w:color="CCCCCC"/>
            </w:tcBorders>
            <w:shd w:val="clear" w:color="auto" w:fill="FFFFFF"/>
          </w:tcPr>
          <w:p w14:paraId="32170C56" w14:textId="55F4571D" w:rsidR="00B23051" w:rsidRPr="00CD7ACD" w:rsidRDefault="00E15ED5" w:rsidP="00B23051">
            <w:pPr>
              <w:pStyle w:val="TableText"/>
            </w:pPr>
            <w:r w:rsidRPr="00E00FC9">
              <w:t>When a shared key has been successfully tracked in the vehicle OEM server and activated on the device (key is in status “active”), this notification is sent from the Vehicle OEM Server to the owner Device OEM Server.</w:t>
            </w:r>
          </w:p>
        </w:tc>
      </w:tr>
      <w:tr w:rsidR="00315BA3" w:rsidRPr="00CD7ACD" w14:paraId="0B29022D"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EBFEB15" w14:textId="636DF3A7" w:rsidR="00B23051" w:rsidRPr="00CD7ACD" w:rsidRDefault="00B23051" w:rsidP="00B23051">
            <w:pPr>
              <w:pStyle w:val="TableText"/>
            </w:pPr>
            <w:r w:rsidRPr="00CD7ACD">
              <w:t>SUBSCRIPTION_</w:t>
            </w:r>
            <w:r>
              <w:t>-</w:t>
            </w:r>
            <w:r w:rsidRPr="00CD7ACD">
              <w:t>CHANG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3AA4D62" w14:textId="77777777" w:rsidR="00B23051" w:rsidRPr="00CD7ACD" w:rsidRDefault="00B23051" w:rsidP="00B23051">
            <w:pPr>
              <w:pStyle w:val="TableText"/>
            </w:pPr>
            <w:r w:rsidRPr="00CD7ACD">
              <w:t>Key subscription chang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tcPr>
          <w:p w14:paraId="676790C0" w14:textId="77777777" w:rsidR="00B23051" w:rsidRPr="00130FF9" w:rsidRDefault="00B23051" w:rsidP="00B23051">
            <w:pPr>
              <w:pStyle w:val="TableText"/>
            </w:pPr>
            <w:r w:rsidRPr="002C2CFA">
              <w:t xml:space="preserve">When Digital Key service subscription changes in Vehicle OEM Server, this notification is sent from the Vehicle OEM Server to </w:t>
            </w:r>
            <w:r>
              <w:t>o</w:t>
            </w:r>
            <w:r w:rsidRPr="002C2CFA">
              <w:t xml:space="preserve">wner or </w:t>
            </w:r>
            <w:r>
              <w:t>f</w:t>
            </w:r>
            <w:r w:rsidRPr="002C2CFA">
              <w:t>riend Device OEM Server. This may occur</w:t>
            </w:r>
            <w:r>
              <w:t>,</w:t>
            </w:r>
            <w:r w:rsidRPr="002C2CFA">
              <w:t xml:space="preserve"> e.g.</w:t>
            </w:r>
            <w:r>
              <w:t>,</w:t>
            </w:r>
            <w:r w:rsidRPr="002C2CFA">
              <w:t xml:space="preserve"> when the Digital Key service is renewed.</w:t>
            </w:r>
          </w:p>
        </w:tc>
      </w:tr>
      <w:tr w:rsidR="00315BA3" w:rsidRPr="00CD7ACD" w14:paraId="07564D7D"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F452574" w14:textId="40D2658A" w:rsidR="00B23051" w:rsidRPr="00CD7ACD" w:rsidRDefault="00B23051" w:rsidP="00B23051">
            <w:pPr>
              <w:pStyle w:val="TableText"/>
            </w:pPr>
            <w:r w:rsidRPr="002C2CFA">
              <w:rPr>
                <w:rFonts w:hint="eastAsia"/>
              </w:rPr>
              <w:t>SHARING_</w:t>
            </w:r>
            <w:r w:rsidR="00315BA3">
              <w:t>-</w:t>
            </w:r>
            <w:r w:rsidRPr="002C2CFA">
              <w:rPr>
                <w:rFonts w:hint="eastAsia"/>
              </w:rPr>
              <w:t>PASSWORD_</w:t>
            </w:r>
            <w:r>
              <w:t>-</w:t>
            </w:r>
            <w:r w:rsidRPr="002C2CFA">
              <w:rPr>
                <w:rFonts w:hint="eastAsia"/>
              </w:rPr>
              <w:t>REQUIR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ABABA51" w14:textId="77777777" w:rsidR="00B23051" w:rsidRPr="00CD7ACD" w:rsidRDefault="00B23051" w:rsidP="00B23051">
            <w:pPr>
              <w:pStyle w:val="TableText"/>
            </w:pPr>
            <w:r w:rsidRPr="000634A3">
              <w:t>Password is required for key sharing</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488A93D6" w14:textId="77777777" w:rsidR="00B23051" w:rsidRPr="002C2CFA" w:rsidRDefault="00B23051" w:rsidP="00B23051">
            <w:pPr>
              <w:pStyle w:val="TableText"/>
            </w:pPr>
            <w:r w:rsidRPr="00130FF9">
              <w:t xml:space="preserve">When the policy for the sharing password changes in Vehicle OEM Server, </w:t>
            </w:r>
            <w:r w:rsidRPr="002C2CFA">
              <w:t xml:space="preserve">this notification is sent from the Vehicle OEM Server to </w:t>
            </w:r>
            <w:r>
              <w:t>o</w:t>
            </w:r>
            <w:r w:rsidRPr="002C2CFA">
              <w:t xml:space="preserve">wner or </w:t>
            </w:r>
            <w:r>
              <w:t>f</w:t>
            </w:r>
            <w:r w:rsidRPr="002C2CFA">
              <w:t>riend Device OEM Server.</w:t>
            </w:r>
          </w:p>
        </w:tc>
      </w:tr>
      <w:tr w:rsidR="00E15ED5" w:rsidRPr="00CD7ACD" w14:paraId="02F2D51E"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3F530DCB" w14:textId="47E86923" w:rsidR="00E15ED5" w:rsidRPr="00E15ED5" w:rsidRDefault="00E15ED5" w:rsidP="00E15ED5">
            <w:pPr>
              <w:pStyle w:val="TableText"/>
            </w:pPr>
            <w:r w:rsidRPr="00E00FC9">
              <w:t>SHARING_POLICY_CHANG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045010E" w14:textId="3A163217" w:rsidR="00E15ED5" w:rsidRPr="00E15ED5" w:rsidRDefault="00E15ED5" w:rsidP="00E15ED5">
            <w:pPr>
              <w:pStyle w:val="TableText"/>
            </w:pPr>
            <w:r w:rsidRPr="00E00FC9">
              <w:t>Sharing policy for shared key requir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22466DE6" w14:textId="27996E19" w:rsidR="00E15ED5" w:rsidRPr="00E15ED5" w:rsidRDefault="00E15ED5" w:rsidP="00E15ED5">
            <w:pPr>
              <w:pStyle w:val="TableText"/>
            </w:pPr>
            <w:r w:rsidRPr="00E00FC9">
              <w:t>When the policy for the approved sharing methods changes in Vehicle OEM Server, this notification is sent from the Vehicle OEM Server to owner Device OEM Server (if no proprietary method is used).</w:t>
            </w:r>
          </w:p>
        </w:tc>
      </w:tr>
      <w:tr w:rsidR="00E15ED5" w:rsidRPr="00CD7ACD" w14:paraId="2B6E7841" w14:textId="77777777" w:rsidTr="00E00FC9">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4E77899" w14:textId="4B888321" w:rsidR="00E15ED5" w:rsidRPr="00A12E9F" w:rsidRDefault="00E15ED5" w:rsidP="00E15ED5">
            <w:pPr>
              <w:pStyle w:val="TableText"/>
            </w:pPr>
            <w:r w:rsidRPr="00E00FC9">
              <w:t>ACTIVATION_OPTIONS_CHANG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F0A444D" w14:textId="4F1B5963" w:rsidR="00E15ED5" w:rsidRPr="00A12E9F" w:rsidRDefault="00E15ED5" w:rsidP="00E15ED5">
            <w:pPr>
              <w:pStyle w:val="TableText"/>
            </w:pPr>
            <w:r w:rsidRPr="00E00FC9">
              <w:t>Activation options for vehicle have chang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17EAF2BA" w14:textId="43CF8B1A" w:rsidR="00E15ED5" w:rsidRPr="00A12E9F" w:rsidRDefault="00E15ED5" w:rsidP="00E15ED5">
            <w:pPr>
              <w:pStyle w:val="TableText"/>
            </w:pPr>
            <w:r w:rsidRPr="00E00FC9">
              <w:t>When the available activation options change in the vehicle (e.g. SW update), this notification is sent from the Vehicle OEM Server to owner Device OEM Server.</w:t>
            </w:r>
          </w:p>
        </w:tc>
      </w:tr>
      <w:tr w:rsidR="00E15ED5" w:rsidRPr="00CD7ACD" w14:paraId="18938603"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5AE1651C" w14:textId="57B140BB" w:rsidR="00E15ED5" w:rsidRPr="0017748E" w:rsidRDefault="00E15ED5" w:rsidP="00E15ED5">
            <w:pPr>
              <w:pStyle w:val="TableText"/>
            </w:pPr>
            <w:r w:rsidRPr="00A64EBF">
              <w:t>ENTITLEMENTS_</w:t>
            </w:r>
            <w:r>
              <w:t>-</w:t>
            </w:r>
            <w:r w:rsidRPr="00A64EBF">
              <w:t>UPDAT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3F0B85E" w14:textId="77777777" w:rsidR="00E15ED5" w:rsidRPr="0017748E" w:rsidRDefault="00E15ED5" w:rsidP="00E15ED5">
            <w:pPr>
              <w:pStyle w:val="TableText"/>
            </w:pPr>
            <w:r w:rsidRPr="00A64EBF">
              <w:t>Entitlements are updat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14DDB5C8" w14:textId="77777777" w:rsidR="00E15ED5" w:rsidRPr="0017748E" w:rsidRDefault="00E15ED5" w:rsidP="00E15ED5">
            <w:pPr>
              <w:pStyle w:val="TableText"/>
            </w:pPr>
            <w:r w:rsidRPr="00A64EBF">
              <w:t xml:space="preserve">When entitlements </w:t>
            </w:r>
            <w:r>
              <w:t>supported by the vehicle are updated in the Vehicle OEM Server and vehicle. These entitlements are then available to the owner for future key sharing operations; existing shared keys are not affected</w:t>
            </w:r>
            <w:r w:rsidRPr="00A64EBF">
              <w:t>.</w:t>
            </w:r>
          </w:p>
        </w:tc>
      </w:tr>
      <w:tr w:rsidR="00E15ED5" w:rsidRPr="00CD7ACD" w14:paraId="7F7343D4"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E88D816" w14:textId="5B94485A" w:rsidR="00E15ED5" w:rsidRPr="00A64EBF" w:rsidRDefault="00E15ED5" w:rsidP="00E15ED5">
            <w:pPr>
              <w:pStyle w:val="TableText"/>
            </w:pPr>
            <w:r>
              <w:t>UI_ELEMENTS_-UPDATED</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2D6AA46" w14:textId="77777777" w:rsidR="00E15ED5" w:rsidRPr="00A64EBF" w:rsidRDefault="00E15ED5" w:rsidP="00E15ED5">
            <w:pPr>
              <w:pStyle w:val="TableText"/>
            </w:pPr>
            <w:r>
              <w:t>UI elements are updated</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504EF0A8" w14:textId="77777777" w:rsidR="00E15ED5" w:rsidRPr="00A64EBF" w:rsidRDefault="00E15ED5" w:rsidP="00E15ED5">
            <w:pPr>
              <w:pStyle w:val="TableText"/>
            </w:pPr>
            <w:r w:rsidRPr="004A401D">
              <w:t xml:space="preserve">When UI elements such as model </w:t>
            </w:r>
            <w:r>
              <w:t xml:space="preserve">is </w:t>
            </w:r>
            <w:r w:rsidRPr="004A401D">
              <w:t xml:space="preserve">updated in </w:t>
            </w:r>
            <w:r>
              <w:t xml:space="preserve">Vehicle </w:t>
            </w:r>
            <w:r w:rsidRPr="004A401D">
              <w:t xml:space="preserve">OEM </w:t>
            </w:r>
            <w:r>
              <w:t>Server</w:t>
            </w:r>
            <w:r w:rsidRPr="004A401D">
              <w:t xml:space="preserve"> and propagated to device for existing </w:t>
            </w:r>
            <w:r>
              <w:t>D</w:t>
            </w:r>
            <w:r w:rsidRPr="004A401D">
              <w:t xml:space="preserve">igital </w:t>
            </w:r>
            <w:r>
              <w:t>K</w:t>
            </w:r>
            <w:r w:rsidRPr="004A401D">
              <w:t>ey.</w:t>
            </w:r>
          </w:p>
        </w:tc>
      </w:tr>
      <w:tr w:rsidR="00E15ED5" w:rsidRPr="00CD7ACD" w14:paraId="24CFC87C" w14:textId="77777777" w:rsidTr="00E15ED5">
        <w:trPr>
          <w:trHeight w:val="298"/>
        </w:trPr>
        <w:tc>
          <w:tcPr>
            <w:tcW w:w="124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3FE2450" w14:textId="437294A1" w:rsidR="00E15ED5" w:rsidRPr="00A64EBF" w:rsidRDefault="00E15ED5" w:rsidP="00E15ED5">
            <w:pPr>
              <w:pStyle w:val="TableText"/>
            </w:pPr>
            <w:r>
              <w:t>VEHICLE_-ATTESTATION</w:t>
            </w:r>
          </w:p>
        </w:tc>
        <w:tc>
          <w:tcPr>
            <w:tcW w:w="106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47C3D420" w14:textId="77777777" w:rsidR="00E15ED5" w:rsidRPr="00A64EBF" w:rsidRDefault="00E15ED5" w:rsidP="00E15ED5">
            <w:pPr>
              <w:pStyle w:val="TableText"/>
            </w:pPr>
            <w:r>
              <w:t>Vehicle Attestation Notification</w:t>
            </w:r>
          </w:p>
        </w:tc>
        <w:tc>
          <w:tcPr>
            <w:tcW w:w="2692" w:type="pct"/>
            <w:tcBorders>
              <w:top w:val="single" w:sz="6" w:space="0" w:color="CCCCCC"/>
              <w:left w:val="single" w:sz="6" w:space="0" w:color="CCCCCC"/>
              <w:bottom w:val="single" w:sz="6" w:space="0" w:color="CCCCCC"/>
              <w:right w:val="single" w:sz="6" w:space="0" w:color="CCCCCC"/>
            </w:tcBorders>
            <w:shd w:val="clear" w:color="auto" w:fill="F8F8F8"/>
            <w:vAlign w:val="center"/>
          </w:tcPr>
          <w:p w14:paraId="3EAD98E8" w14:textId="77777777" w:rsidR="00E15ED5" w:rsidRPr="00A64EBF" w:rsidRDefault="00E15ED5" w:rsidP="00E15ED5">
            <w:pPr>
              <w:pStyle w:val="TableText"/>
            </w:pPr>
            <w:r>
              <w:t>When vehicle transmits an attestation to the owner device in case a friend enters a correct sharing password in the vehicle. Implementation of this event type is optional for device OEM.</w:t>
            </w:r>
          </w:p>
        </w:tc>
      </w:tr>
    </w:tbl>
    <w:p w14:paraId="78B23A98" w14:textId="6D7C1ECA" w:rsidR="00B23051" w:rsidRDefault="00315BA3" w:rsidP="00A74782">
      <w:pPr>
        <w:pStyle w:val="Heading3"/>
      </w:pPr>
      <w:bookmarkStart w:id="2570" w:name="_Ref61707291"/>
      <w:bookmarkStart w:id="2571" w:name="_Toc64812106"/>
      <w:bookmarkStart w:id="2572" w:name="_Toc112706222"/>
      <w:bookmarkStart w:id="2573" w:name="_Toc118219596"/>
      <w:bookmarkStart w:id="2574" w:name="_Toc118222707"/>
      <w:r w:rsidRPr="00315BA3">
        <w:lastRenderedPageBreak/>
        <w:t>Event Data of Event Notification</w:t>
      </w:r>
      <w:bookmarkEnd w:id="2570"/>
      <w:bookmarkEnd w:id="2571"/>
      <w:bookmarkEnd w:id="2572"/>
      <w:bookmarkEnd w:id="2573"/>
      <w:bookmarkEnd w:id="2574"/>
    </w:p>
    <w:tbl>
      <w:tblPr>
        <w:tblW w:w="5000" w:type="pct"/>
        <w:tblLayout w:type="fixed"/>
        <w:tblCellMar>
          <w:left w:w="0" w:type="dxa"/>
          <w:right w:w="0" w:type="dxa"/>
        </w:tblCellMar>
        <w:tblLook w:val="04A0" w:firstRow="1" w:lastRow="0" w:firstColumn="1" w:lastColumn="0" w:noHBand="0" w:noVBand="1"/>
      </w:tblPr>
      <w:tblGrid>
        <w:gridCol w:w="1772"/>
        <w:gridCol w:w="1555"/>
        <w:gridCol w:w="2876"/>
        <w:gridCol w:w="3141"/>
      </w:tblGrid>
      <w:tr w:rsidR="00315BA3" w:rsidRPr="00315BA3" w14:paraId="27A6B564" w14:textId="77777777" w:rsidTr="00E65633">
        <w:trPr>
          <w:trHeight w:val="249"/>
          <w:tblHeader/>
        </w:trPr>
        <w:tc>
          <w:tcPr>
            <w:tcW w:w="948" w:type="pct"/>
            <w:tcBorders>
              <w:top w:val="single" w:sz="6" w:space="0" w:color="DFE2E5"/>
              <w:left w:val="single" w:sz="6" w:space="0" w:color="DFE2E5"/>
              <w:bottom w:val="nil"/>
              <w:right w:val="single" w:sz="6" w:space="0" w:color="DFE2E5"/>
            </w:tcBorders>
            <w:shd w:val="clear" w:color="auto" w:fill="F8F8F8"/>
            <w:tcMar>
              <w:top w:w="90" w:type="dxa"/>
              <w:left w:w="43" w:type="dxa"/>
              <w:bottom w:w="90" w:type="dxa"/>
              <w:right w:w="43" w:type="dxa"/>
            </w:tcMar>
            <w:vAlign w:val="center"/>
            <w:hideMark/>
          </w:tcPr>
          <w:p w14:paraId="547CCA56" w14:textId="77777777" w:rsidR="00315BA3" w:rsidRPr="00315BA3" w:rsidRDefault="00315BA3" w:rsidP="003458B9">
            <w:pPr>
              <w:pStyle w:val="TableHead-BlackCentered"/>
            </w:pPr>
            <w:r w:rsidRPr="00315BA3">
              <w:t>Name</w:t>
            </w:r>
          </w:p>
        </w:tc>
        <w:tc>
          <w:tcPr>
            <w:tcW w:w="832" w:type="pct"/>
            <w:tcBorders>
              <w:top w:val="single" w:sz="6" w:space="0" w:color="DFE2E5"/>
              <w:left w:val="single" w:sz="6" w:space="0" w:color="DFE2E5"/>
              <w:bottom w:val="nil"/>
              <w:right w:val="single" w:sz="6" w:space="0" w:color="DFE2E5"/>
            </w:tcBorders>
            <w:shd w:val="clear" w:color="auto" w:fill="F8F8F8"/>
            <w:tcMar>
              <w:top w:w="90" w:type="dxa"/>
              <w:left w:w="43" w:type="dxa"/>
              <w:bottom w:w="90" w:type="dxa"/>
              <w:right w:w="43" w:type="dxa"/>
            </w:tcMar>
            <w:vAlign w:val="center"/>
            <w:hideMark/>
          </w:tcPr>
          <w:p w14:paraId="526B2753" w14:textId="77777777" w:rsidR="00315BA3" w:rsidRPr="00315BA3" w:rsidRDefault="00315BA3" w:rsidP="003458B9">
            <w:pPr>
              <w:pStyle w:val="TableHead-BlackCentered"/>
            </w:pPr>
            <w:r w:rsidRPr="00315BA3">
              <w:t>Type</w:t>
            </w:r>
          </w:p>
        </w:tc>
        <w:tc>
          <w:tcPr>
            <w:tcW w:w="1539" w:type="pct"/>
            <w:tcBorders>
              <w:top w:val="single" w:sz="6" w:space="0" w:color="DFE2E5"/>
              <w:left w:val="single" w:sz="6" w:space="0" w:color="DFE2E5"/>
              <w:bottom w:val="nil"/>
              <w:right w:val="single" w:sz="6" w:space="0" w:color="DFE2E5"/>
            </w:tcBorders>
            <w:shd w:val="clear" w:color="auto" w:fill="F8F8F8"/>
            <w:tcMar>
              <w:top w:w="90" w:type="dxa"/>
              <w:left w:w="43" w:type="dxa"/>
              <w:bottom w:w="90" w:type="dxa"/>
              <w:right w:w="43" w:type="dxa"/>
            </w:tcMar>
            <w:vAlign w:val="center"/>
            <w:hideMark/>
          </w:tcPr>
          <w:p w14:paraId="73D06C12" w14:textId="77777777" w:rsidR="00315BA3" w:rsidRPr="00315BA3" w:rsidRDefault="00315BA3" w:rsidP="00315BA3">
            <w:pPr>
              <w:pStyle w:val="TableHead-Black"/>
            </w:pPr>
            <w:r w:rsidRPr="00315BA3">
              <w:t>Description</w:t>
            </w:r>
          </w:p>
        </w:tc>
        <w:tc>
          <w:tcPr>
            <w:tcW w:w="1681" w:type="pct"/>
            <w:tcBorders>
              <w:top w:val="single" w:sz="6" w:space="0" w:color="DFE2E5"/>
              <w:left w:val="single" w:sz="6" w:space="0" w:color="DFE2E5"/>
              <w:bottom w:val="nil"/>
              <w:right w:val="single" w:sz="6" w:space="0" w:color="DFE2E5"/>
            </w:tcBorders>
            <w:shd w:val="clear" w:color="auto" w:fill="F8F8F8"/>
            <w:tcMar>
              <w:top w:w="90" w:type="dxa"/>
              <w:left w:w="43" w:type="dxa"/>
              <w:bottom w:w="90" w:type="dxa"/>
              <w:right w:w="43" w:type="dxa"/>
            </w:tcMar>
            <w:vAlign w:val="center"/>
            <w:hideMark/>
          </w:tcPr>
          <w:p w14:paraId="1DCEF556" w14:textId="77777777" w:rsidR="00315BA3" w:rsidRPr="00315BA3" w:rsidRDefault="00315BA3" w:rsidP="003458B9">
            <w:pPr>
              <w:pStyle w:val="TableHead-BlackCentered"/>
            </w:pPr>
            <w:r w:rsidRPr="00315BA3">
              <w:t>Required</w:t>
            </w:r>
          </w:p>
        </w:tc>
      </w:tr>
      <w:tr w:rsidR="00315BA3" w:rsidRPr="00315BA3" w14:paraId="3F41094D" w14:textId="77777777" w:rsidTr="00E65633">
        <w:trPr>
          <w:trHeight w:val="259"/>
        </w:trPr>
        <w:tc>
          <w:tcPr>
            <w:tcW w:w="948"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41898C4E" w14:textId="77777777" w:rsidR="00315BA3" w:rsidRPr="00315BA3" w:rsidRDefault="00315BA3" w:rsidP="003458B9">
            <w:pPr>
              <w:pStyle w:val="TableText-SmallCentered"/>
            </w:pPr>
            <w:r w:rsidRPr="00315BA3">
              <w:t>status</w:t>
            </w:r>
          </w:p>
        </w:tc>
        <w:tc>
          <w:tcPr>
            <w:tcW w:w="832"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54D8510B" w14:textId="77777777" w:rsidR="00315BA3" w:rsidRPr="00315BA3" w:rsidRDefault="00315BA3" w:rsidP="003458B9">
            <w:pPr>
              <w:pStyle w:val="TableText-SmallCentered"/>
            </w:pPr>
            <w:r w:rsidRPr="00315BA3">
              <w:t>Integer</w:t>
            </w:r>
          </w:p>
        </w:tc>
        <w:tc>
          <w:tcPr>
            <w:tcW w:w="1539"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09AA027E" w14:textId="45C8518A" w:rsidR="00315BA3" w:rsidRPr="00315BA3" w:rsidRDefault="00315BA3" w:rsidP="00315BA3">
            <w:pPr>
              <w:pStyle w:val="TableText"/>
            </w:pPr>
            <w:r w:rsidRPr="00315BA3">
              <w:t>State of the Digital Key (see Section</w:t>
            </w:r>
            <w:r w:rsidR="00E65633">
              <w:t xml:space="preserve"> </w:t>
            </w:r>
            <w:r w:rsidR="00E65633" w:rsidRPr="00E65633">
              <w:rPr>
                <w:rStyle w:val="CrossRef"/>
              </w:rPr>
              <w:fldChar w:fldCharType="begin"/>
            </w:r>
            <w:r w:rsidR="00E65633" w:rsidRPr="00E65633">
              <w:rPr>
                <w:rStyle w:val="CrossRef"/>
              </w:rPr>
              <w:instrText xml:space="preserve"> REF _Ref61708820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6</w:t>
            </w:r>
            <w:r w:rsidR="00E65633" w:rsidRPr="00E65633">
              <w:rPr>
                <w:rStyle w:val="CrossRef"/>
              </w:rPr>
              <w:fldChar w:fldCharType="end"/>
            </w:r>
            <w:r w:rsidRPr="00315BA3">
              <w:t>)</w:t>
            </w:r>
          </w:p>
        </w:tc>
        <w:tc>
          <w:tcPr>
            <w:tcW w:w="1681"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5A2E5A0A" w14:textId="0C185032" w:rsidR="00315BA3" w:rsidRPr="00315BA3" w:rsidRDefault="00A935A6" w:rsidP="003458B9">
            <w:pPr>
              <w:pStyle w:val="TableText-Centered"/>
            </w:pPr>
            <w:r>
              <w:t>Conditional. Only if the digital key already exists (e.g., not during CREATE_SHARED_KEY)</w:t>
            </w:r>
          </w:p>
        </w:tc>
      </w:tr>
      <w:tr w:rsidR="00315BA3" w:rsidRPr="00315BA3" w14:paraId="02ABBB9D" w14:textId="77777777" w:rsidTr="00E65633">
        <w:trPr>
          <w:trHeight w:val="761"/>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3D0E9661" w14:textId="77777777" w:rsidR="00315BA3" w:rsidRPr="00315BA3" w:rsidRDefault="00315BA3" w:rsidP="003458B9">
            <w:pPr>
              <w:pStyle w:val="TableText-SmallCentered"/>
            </w:pPr>
            <w:r w:rsidRPr="00315BA3">
              <w:t>keyValidFrom</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73ABE50C"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247EE716" w14:textId="77777777" w:rsidR="00315BA3" w:rsidRPr="00315BA3" w:rsidRDefault="00315BA3" w:rsidP="00315BA3">
            <w:pPr>
              <w:pStyle w:val="TableText"/>
            </w:pPr>
            <w:r w:rsidRPr="00315BA3">
              <w:t>Key validity start date. Time should be specified in UTC ISO-8601 Format yyyy-MM-dd'T'HH:mm:ss.SSSZ.</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3373F5DC" w14:textId="1BC94949" w:rsidR="00315BA3" w:rsidRPr="00315BA3" w:rsidRDefault="00A935A6" w:rsidP="003458B9">
            <w:pPr>
              <w:pStyle w:val="TableText-Centered"/>
            </w:pPr>
            <w:r>
              <w:t>Conditional. Only if the digital key already exists (e.g., not during CREATE_SHARED_KEY)</w:t>
            </w:r>
          </w:p>
        </w:tc>
      </w:tr>
      <w:tr w:rsidR="00315BA3" w:rsidRPr="00315BA3" w14:paraId="23C181F4" w14:textId="77777777" w:rsidTr="00E65633">
        <w:trPr>
          <w:trHeight w:val="761"/>
        </w:trPr>
        <w:tc>
          <w:tcPr>
            <w:tcW w:w="948"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11491C7A" w14:textId="77777777" w:rsidR="00315BA3" w:rsidRPr="00315BA3" w:rsidRDefault="00315BA3" w:rsidP="003458B9">
            <w:pPr>
              <w:pStyle w:val="TableText-SmallCentered"/>
            </w:pPr>
            <w:r w:rsidRPr="00315BA3">
              <w:t>keyValidTo</w:t>
            </w:r>
          </w:p>
        </w:tc>
        <w:tc>
          <w:tcPr>
            <w:tcW w:w="832"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3CD62EC4"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7FCCF9C1" w14:textId="77777777" w:rsidR="00315BA3" w:rsidRPr="00315BA3" w:rsidRDefault="00315BA3" w:rsidP="00315BA3">
            <w:pPr>
              <w:pStyle w:val="TableText"/>
            </w:pPr>
            <w:r w:rsidRPr="00315BA3">
              <w:t>Key validity end date. Time should be specfied in UTC ISO-8601 Format yyyy-MM-dd'T'HH:mm:ss.SSSZ.</w:t>
            </w:r>
          </w:p>
        </w:tc>
        <w:tc>
          <w:tcPr>
            <w:tcW w:w="1681"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7596582C" w14:textId="140D3510" w:rsidR="00315BA3" w:rsidRPr="00315BA3" w:rsidRDefault="00A935A6" w:rsidP="003458B9">
            <w:pPr>
              <w:pStyle w:val="TableText-Centered"/>
            </w:pPr>
            <w:r>
              <w:t>Conditional. Only if the digital key already exists (e.g., not during CREATE_SHARED_KEY)</w:t>
            </w:r>
          </w:p>
        </w:tc>
      </w:tr>
      <w:tr w:rsidR="00315BA3" w:rsidRPr="00315BA3" w14:paraId="18CFC076" w14:textId="77777777" w:rsidTr="00E65633">
        <w:trPr>
          <w:trHeight w:val="499"/>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51A32BC1" w14:textId="77777777" w:rsidR="00315BA3" w:rsidRPr="00315BA3" w:rsidRDefault="00315BA3" w:rsidP="003458B9">
            <w:pPr>
              <w:pStyle w:val="TableText-SmallCentered"/>
            </w:pPr>
            <w:r w:rsidRPr="00315BA3">
              <w:t>reason</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7BD27B34"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54CD6FE7" w14:textId="4D3F5E24" w:rsidR="00315BA3" w:rsidRPr="00315BA3" w:rsidRDefault="00315BA3" w:rsidP="00315BA3">
            <w:pPr>
              <w:pStyle w:val="TableText"/>
            </w:pPr>
            <w:r w:rsidRPr="00315BA3">
              <w:t>Reason that triggered event. For informational purposes only; not displayed in UI</w:t>
            </w:r>
            <w:r w:rsidR="00900B2A">
              <w:t>.</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684ACE0D" w14:textId="77777777" w:rsidR="00315BA3" w:rsidRPr="00315BA3" w:rsidRDefault="00315BA3" w:rsidP="003458B9">
            <w:pPr>
              <w:pStyle w:val="TableText-Centered"/>
            </w:pPr>
            <w:r w:rsidRPr="00315BA3">
              <w:t>Mandatory</w:t>
            </w:r>
          </w:p>
        </w:tc>
      </w:tr>
      <w:tr w:rsidR="00315BA3" w:rsidRPr="00315BA3" w14:paraId="36397BFD" w14:textId="77777777" w:rsidTr="00E65633">
        <w:trPr>
          <w:trHeight w:val="499"/>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75172C61" w14:textId="77777777" w:rsidR="00315BA3" w:rsidRPr="00315BA3" w:rsidRDefault="00315BA3" w:rsidP="003458B9">
            <w:pPr>
              <w:pStyle w:val="TableText-SmallCentered"/>
            </w:pPr>
            <w:r w:rsidRPr="00315BA3">
              <w:t>uiElements</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150E8A50" w14:textId="0F677026" w:rsidR="00315BA3" w:rsidRPr="00315BA3" w:rsidRDefault="00315BA3" w:rsidP="003458B9">
            <w:pPr>
              <w:pStyle w:val="TableText-SmallCentered"/>
            </w:pPr>
            <w:r w:rsidRPr="00315BA3">
              <w:t>UIElements (see Section</w:t>
            </w:r>
            <w:r w:rsidR="00E65633" w:rsidRPr="00E65633">
              <w:rPr>
                <w:rStyle w:val="CrossRef"/>
              </w:rPr>
              <w:fldChar w:fldCharType="begin"/>
            </w:r>
            <w:r w:rsidR="00E65633" w:rsidRPr="00E65633">
              <w:rPr>
                <w:rStyle w:val="CrossRef"/>
              </w:rPr>
              <w:instrText xml:space="preserve"> REF _Ref61708837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18</w:t>
            </w:r>
            <w:r w:rsidR="00E65633" w:rsidRPr="00E65633">
              <w:rPr>
                <w:rStyle w:val="CrossRef"/>
              </w:rPr>
              <w:fldChar w:fldCharType="end"/>
            </w:r>
            <w:r w:rsidRPr="00315BA3">
              <w:t>)</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69DCE950" w14:textId="77777777" w:rsidR="00315BA3" w:rsidRPr="00315BA3" w:rsidRDefault="00315BA3" w:rsidP="00315BA3">
            <w:pPr>
              <w:pStyle w:val="TableText"/>
            </w:pPr>
            <w:r w:rsidRPr="00315BA3">
              <w:t xml:space="preserve">Updated UI elements </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5AEFA27D" w14:textId="4103F49F" w:rsidR="00315BA3" w:rsidRPr="00315BA3" w:rsidRDefault="00315BA3" w:rsidP="003458B9">
            <w:pPr>
              <w:pStyle w:val="TableText-Centered"/>
            </w:pPr>
            <w:r w:rsidRPr="00315BA3">
              <w:t>Conditional. Required if eventType is UI_ELEMENTS_</w:t>
            </w:r>
            <w:r>
              <w:t>-</w:t>
            </w:r>
            <w:r w:rsidRPr="00315BA3">
              <w:t>UPDATED</w:t>
            </w:r>
          </w:p>
        </w:tc>
      </w:tr>
      <w:tr w:rsidR="00315BA3" w:rsidRPr="00315BA3" w14:paraId="2FA3615A" w14:textId="77777777" w:rsidTr="00E65633">
        <w:trPr>
          <w:trHeight w:val="761"/>
        </w:trPr>
        <w:tc>
          <w:tcPr>
            <w:tcW w:w="948"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565665EF" w14:textId="77777777" w:rsidR="00315BA3" w:rsidRPr="00315BA3" w:rsidRDefault="00315BA3" w:rsidP="003458B9">
            <w:pPr>
              <w:pStyle w:val="TableText-SmallCentered"/>
            </w:pPr>
            <w:r w:rsidRPr="00315BA3">
              <w:t>sharedKeys</w:t>
            </w:r>
          </w:p>
        </w:tc>
        <w:tc>
          <w:tcPr>
            <w:tcW w:w="832"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4B917789"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26A3AA53" w14:textId="77777777" w:rsidR="00315BA3" w:rsidRPr="00315BA3" w:rsidRDefault="00315BA3" w:rsidP="00315BA3">
            <w:pPr>
              <w:pStyle w:val="TableText"/>
            </w:pPr>
            <w:r w:rsidRPr="00315BA3">
              <w:t>Number of keys shared by the owner</w:t>
            </w:r>
          </w:p>
        </w:tc>
        <w:tc>
          <w:tcPr>
            <w:tcW w:w="1681"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hideMark/>
          </w:tcPr>
          <w:p w14:paraId="6FC9E6AD" w14:textId="36F7987C" w:rsidR="00315BA3" w:rsidRPr="00315BA3" w:rsidRDefault="00315BA3" w:rsidP="003458B9">
            <w:pPr>
              <w:pStyle w:val="TableText-Centered"/>
            </w:pPr>
            <w:r w:rsidRPr="00315BA3">
              <w:t xml:space="preserve">Conditional. </w:t>
            </w:r>
            <w:r w:rsidR="00A935A6" w:rsidRPr="00A935A6">
              <w:t>Required if eventNotification is sent to owner Device OEM Server and if it contains shared key information</w:t>
            </w:r>
          </w:p>
        </w:tc>
      </w:tr>
      <w:tr w:rsidR="00315BA3" w:rsidRPr="00315BA3" w14:paraId="74E4C721" w14:textId="77777777" w:rsidTr="00E65633">
        <w:trPr>
          <w:trHeight w:val="761"/>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29DA7FC1" w14:textId="77777777" w:rsidR="00315BA3" w:rsidRPr="00315BA3" w:rsidRDefault="00315BA3" w:rsidP="003458B9">
            <w:pPr>
              <w:pStyle w:val="TableText-SmallCentered"/>
            </w:pPr>
            <w:r w:rsidRPr="00315BA3">
              <w:t>shareableKeys</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3E63E295"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18F8554F" w14:textId="77777777" w:rsidR="00315BA3" w:rsidRPr="00315BA3" w:rsidRDefault="00315BA3" w:rsidP="00315BA3">
            <w:pPr>
              <w:pStyle w:val="TableText"/>
            </w:pPr>
            <w:r w:rsidRPr="00315BA3">
              <w:t>Number of keys available for sharing</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09ED6FC0" w14:textId="53A1B13A" w:rsidR="00315BA3" w:rsidRPr="00315BA3" w:rsidRDefault="00315BA3" w:rsidP="003458B9">
            <w:pPr>
              <w:pStyle w:val="TableText-Centered"/>
            </w:pPr>
            <w:r w:rsidRPr="00315BA3">
              <w:t xml:space="preserve">Conditional. </w:t>
            </w:r>
            <w:r w:rsidR="00A935A6" w:rsidRPr="00A935A6">
              <w:t>Required if eventNotification is sent to owner Device OEM Server and if it contains shared key informatio</w:t>
            </w:r>
          </w:p>
        </w:tc>
      </w:tr>
      <w:tr w:rsidR="00315BA3" w:rsidRPr="00315BA3" w14:paraId="70027977" w14:textId="77777777" w:rsidTr="00E65633">
        <w:trPr>
          <w:trHeight w:val="1295"/>
        </w:trPr>
        <w:tc>
          <w:tcPr>
            <w:tcW w:w="948"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tcPr>
          <w:p w14:paraId="07B8278A" w14:textId="32C6342A" w:rsidR="00315BA3" w:rsidRPr="00315BA3" w:rsidRDefault="00315BA3" w:rsidP="003458B9">
            <w:pPr>
              <w:pStyle w:val="TableText-SmallCentered"/>
            </w:pPr>
            <w:r w:rsidRPr="00315BA3">
              <w:t>resume</w:t>
            </w:r>
            <w:r>
              <w:t>-</w:t>
            </w:r>
            <w:r w:rsidRPr="00315BA3">
              <w:t>Attestation</w:t>
            </w:r>
          </w:p>
        </w:tc>
        <w:tc>
          <w:tcPr>
            <w:tcW w:w="832"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tcPr>
          <w:p w14:paraId="3ED19800" w14:textId="77777777" w:rsidR="00315BA3" w:rsidRPr="00315BA3" w:rsidRDefault="00315BA3" w:rsidP="003458B9">
            <w:pPr>
              <w:pStyle w:val="TableText-SmallCentered"/>
            </w:pPr>
            <w:r w:rsidRPr="00315BA3">
              <w:t>String</w:t>
            </w:r>
          </w:p>
        </w:tc>
        <w:tc>
          <w:tcPr>
            <w:tcW w:w="1539"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tcPr>
          <w:p w14:paraId="09C0FAB1" w14:textId="3018CEEF" w:rsidR="00315BA3" w:rsidRPr="00315BA3" w:rsidRDefault="00315BA3" w:rsidP="00315BA3">
            <w:pPr>
              <w:pStyle w:val="TableText"/>
            </w:pPr>
            <w:r w:rsidRPr="00315BA3">
              <w:t xml:space="preserve">Resume attestation for resuming a Digital Key as defined in Section </w:t>
            </w:r>
            <w:r w:rsidR="00E65633" w:rsidRPr="00E65633">
              <w:rPr>
                <w:rStyle w:val="CrossRef"/>
              </w:rPr>
              <w:fldChar w:fldCharType="begin"/>
            </w:r>
            <w:r w:rsidR="00E65633" w:rsidRPr="00E65633">
              <w:rPr>
                <w:rStyle w:val="CrossRef"/>
              </w:rPr>
              <w:instrText xml:space="preserve"> REF _Ref61708872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3.4.3</w:t>
            </w:r>
            <w:r w:rsidR="00E65633" w:rsidRPr="00E65633">
              <w:rPr>
                <w:rStyle w:val="CrossRef"/>
              </w:rPr>
              <w:fldChar w:fldCharType="end"/>
            </w:r>
          </w:p>
        </w:tc>
        <w:tc>
          <w:tcPr>
            <w:tcW w:w="1681" w:type="pct"/>
            <w:tcBorders>
              <w:top w:val="single" w:sz="6" w:space="0" w:color="DFE2E5"/>
              <w:left w:val="single" w:sz="6" w:space="0" w:color="DFE2E5"/>
              <w:bottom w:val="single" w:sz="6" w:space="0" w:color="DFE2E5"/>
              <w:right w:val="single" w:sz="6" w:space="0" w:color="DFE2E5"/>
            </w:tcBorders>
            <w:tcMar>
              <w:top w:w="90" w:type="dxa"/>
              <w:left w:w="43" w:type="dxa"/>
              <w:bottom w:w="90" w:type="dxa"/>
              <w:right w:w="43" w:type="dxa"/>
            </w:tcMar>
            <w:vAlign w:val="center"/>
          </w:tcPr>
          <w:p w14:paraId="4B5DFEBD" w14:textId="77777777" w:rsidR="00315BA3" w:rsidRPr="00315BA3" w:rsidRDefault="00315BA3" w:rsidP="003458B9">
            <w:pPr>
              <w:pStyle w:val="TableText-Centered"/>
            </w:pPr>
            <w:r w:rsidRPr="00315BA3">
              <w:t>Conditional. Required only for eventNotification, eventType RESUMING</w:t>
            </w:r>
          </w:p>
        </w:tc>
      </w:tr>
      <w:tr w:rsidR="00315BA3" w:rsidRPr="00315BA3" w14:paraId="52C2F38E" w14:textId="77777777" w:rsidTr="00E65633">
        <w:trPr>
          <w:trHeight w:val="1260"/>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29FABE25" w14:textId="77777777" w:rsidR="00315BA3" w:rsidRPr="00315BA3" w:rsidRDefault="00315BA3" w:rsidP="003458B9">
            <w:pPr>
              <w:pStyle w:val="TableText-SmallCentered"/>
            </w:pPr>
            <w:r w:rsidRPr="00315BA3">
              <w:t>encryptedData</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135D6B49" w14:textId="0EB67CCB" w:rsidR="00315BA3" w:rsidRPr="00315BA3" w:rsidRDefault="00315BA3" w:rsidP="003458B9">
            <w:pPr>
              <w:pStyle w:val="TableText-SmallCentered"/>
            </w:pPr>
            <w:r w:rsidRPr="00315BA3">
              <w:t>Encrypted</w:t>
            </w:r>
            <w:r>
              <w:t>-</w:t>
            </w:r>
            <w:r w:rsidRPr="00315BA3">
              <w:t>Data</w:t>
            </w:r>
            <w:r>
              <w:t>-</w:t>
            </w:r>
            <w:r w:rsidRPr="00315BA3">
              <w:t>Container</w:t>
            </w:r>
          </w:p>
          <w:p w14:paraId="01E97AD5" w14:textId="7AC8099E" w:rsidR="00315BA3" w:rsidRPr="00315BA3" w:rsidRDefault="00315BA3" w:rsidP="003458B9">
            <w:pPr>
              <w:pStyle w:val="TableText-SmallCentered"/>
            </w:pPr>
            <w:r w:rsidRPr="00315BA3">
              <w:t>(see Section</w:t>
            </w:r>
            <w:r w:rsidR="001A567B">
              <w:t xml:space="preserve"> </w:t>
            </w:r>
            <w:r w:rsidR="00E65633" w:rsidRPr="00E65633">
              <w:rPr>
                <w:rStyle w:val="CrossRef"/>
              </w:rPr>
              <w:fldChar w:fldCharType="begin"/>
            </w:r>
            <w:r w:rsidR="00E65633" w:rsidRPr="00E65633">
              <w:rPr>
                <w:rStyle w:val="CrossRef"/>
              </w:rPr>
              <w:instrText xml:space="preserve"> REF _Ref61706587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4</w:t>
            </w:r>
            <w:r w:rsidR="00E65633" w:rsidRPr="00E65633">
              <w:rPr>
                <w:rStyle w:val="CrossRef"/>
              </w:rPr>
              <w:fldChar w:fldCharType="end"/>
            </w:r>
            <w:r w:rsidRPr="00315BA3">
              <w:t>)</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4E7A34BB" w14:textId="77777777" w:rsidR="00315BA3" w:rsidRDefault="00315BA3" w:rsidP="00315BA3">
            <w:pPr>
              <w:pStyle w:val="TableText"/>
            </w:pPr>
            <w:r w:rsidRPr="00315BA3">
              <w:t>Used to send shared key information to owner device</w:t>
            </w:r>
            <w:r w:rsidR="00733C66">
              <w:t>.</w:t>
            </w:r>
          </w:p>
          <w:p w14:paraId="7519F067" w14:textId="32E1F1D6" w:rsidR="00733C66" w:rsidRPr="00315BA3" w:rsidRDefault="00733C66" w:rsidP="00315BA3">
            <w:pPr>
              <w:pStyle w:val="TableText"/>
            </w:pPr>
            <w:r w:rsidRPr="00733C66">
              <w:t xml:space="preserve">Encrypted from Vehicle OEM Server to Device. Encrypted using Devx.Enc.PK" as defined in Section </w:t>
            </w:r>
            <w:r w:rsidR="0066098F" w:rsidRPr="00402CE8">
              <w:rPr>
                <w:rStyle w:val="CrossRef"/>
                <w:szCs w:val="22"/>
              </w:rPr>
              <w:fldChar w:fldCharType="begin"/>
            </w:r>
            <w:r w:rsidR="0066098F" w:rsidRPr="00402CE8">
              <w:rPr>
                <w:rStyle w:val="CrossRef"/>
                <w:szCs w:val="22"/>
              </w:rPr>
              <w:instrText xml:space="preserve"> REF _Ref102399169 \r \h  \* MERGEFORMAT </w:instrText>
            </w:r>
            <w:r w:rsidR="0066098F" w:rsidRPr="00402CE8">
              <w:rPr>
                <w:rStyle w:val="CrossRef"/>
                <w:szCs w:val="22"/>
              </w:rPr>
            </w:r>
            <w:r w:rsidR="0066098F" w:rsidRPr="00402CE8">
              <w:rPr>
                <w:rStyle w:val="CrossRef"/>
                <w:szCs w:val="22"/>
              </w:rPr>
              <w:fldChar w:fldCharType="separate"/>
            </w:r>
            <w:r w:rsidR="00D81990">
              <w:rPr>
                <w:rStyle w:val="CrossRef"/>
                <w:szCs w:val="22"/>
              </w:rPr>
              <w:t>14.1</w:t>
            </w:r>
            <w:r w:rsidR="0066098F" w:rsidRPr="00402CE8">
              <w:rPr>
                <w:rStyle w:val="CrossRef"/>
                <w:szCs w:val="22"/>
              </w:rPr>
              <w:fldChar w:fldCharType="end"/>
            </w:r>
            <w:r w:rsidRPr="00733C66">
              <w:t>.</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hideMark/>
          </w:tcPr>
          <w:p w14:paraId="7F289401" w14:textId="77777777" w:rsidR="00315BA3" w:rsidRPr="00315BA3" w:rsidRDefault="00315BA3" w:rsidP="003458B9">
            <w:pPr>
              <w:pStyle w:val="TableText-Centered"/>
            </w:pPr>
            <w:r w:rsidRPr="00315BA3">
              <w:t>Conditional. Required if eventNotification is sent to owner Device OEM Server and if it contains shared key information</w:t>
            </w:r>
          </w:p>
        </w:tc>
      </w:tr>
      <w:tr w:rsidR="00315BA3" w:rsidRPr="00315BA3" w14:paraId="220FCAF3" w14:textId="77777777" w:rsidTr="00E65633">
        <w:trPr>
          <w:trHeight w:val="1260"/>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6C50EAEA" w14:textId="696DB5A8" w:rsidR="00315BA3" w:rsidRPr="00315BA3" w:rsidRDefault="00315BA3" w:rsidP="003458B9">
            <w:pPr>
              <w:pStyle w:val="TableText-SmallCentered"/>
            </w:pPr>
            <w:r w:rsidRPr="00315BA3">
              <w:lastRenderedPageBreak/>
              <w:t>supported</w:t>
            </w:r>
            <w:r>
              <w:t>-</w:t>
            </w:r>
            <w:r w:rsidRPr="00315BA3">
              <w:t>Entitlements</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77510F50" w14:textId="33F4FCF8" w:rsidR="00315BA3" w:rsidRPr="00315BA3" w:rsidRDefault="00315BA3" w:rsidP="003458B9">
            <w:pPr>
              <w:pStyle w:val="TableText-SmallCentered"/>
            </w:pPr>
            <w:r w:rsidRPr="00315BA3">
              <w:t>See Section</w:t>
            </w:r>
            <w:r w:rsidR="00E65633">
              <w:t xml:space="preserve"> </w:t>
            </w:r>
            <w:r w:rsidR="00E65633" w:rsidRPr="00E65633">
              <w:rPr>
                <w:rStyle w:val="CrossRef"/>
              </w:rPr>
              <w:fldChar w:fldCharType="begin"/>
            </w:r>
            <w:r w:rsidR="00E65633" w:rsidRPr="00E65633">
              <w:rPr>
                <w:rStyle w:val="CrossRef"/>
              </w:rPr>
              <w:instrText xml:space="preserve"> REF _Ref61708673 \r \h </w:instrText>
            </w:r>
            <w:r w:rsidR="003458B9">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16</w:t>
            </w:r>
            <w:r w:rsidR="00E65633" w:rsidRPr="00E65633">
              <w:rPr>
                <w:rStyle w:val="CrossRef"/>
              </w:rPr>
              <w:fldChar w:fldCharType="end"/>
            </w:r>
            <w:r w:rsidRPr="00315BA3">
              <w:t>)</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7BC55716" w14:textId="77777777" w:rsidR="00315BA3" w:rsidRPr="00315BA3" w:rsidRDefault="00315BA3" w:rsidP="00315BA3">
            <w:pPr>
              <w:pStyle w:val="TableText"/>
            </w:pPr>
            <w:r w:rsidRPr="00315BA3">
              <w:t xml:space="preserve">Describes list of all the vehicle supported entitlements </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5CAADDE7" w14:textId="77777777" w:rsidR="00315BA3" w:rsidRPr="00315BA3" w:rsidRDefault="00315BA3" w:rsidP="003458B9">
            <w:pPr>
              <w:pStyle w:val="TableText-Centered"/>
            </w:pPr>
            <w:r w:rsidRPr="00315BA3">
              <w:t>Conditional. Required if entitlements are updated in Vehicle OEM Server and vehicle</w:t>
            </w:r>
          </w:p>
        </w:tc>
      </w:tr>
      <w:tr w:rsidR="00F91F2D" w:rsidRPr="00A12E9F" w14:paraId="361588B3" w14:textId="77777777" w:rsidTr="00E65633">
        <w:trPr>
          <w:trHeight w:val="1260"/>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62FCF616" w14:textId="7A114922" w:rsidR="00F91F2D" w:rsidRPr="00F91F2D" w:rsidRDefault="00F91F2D" w:rsidP="00F91F2D">
            <w:pPr>
              <w:pStyle w:val="TableText-SmallCentered"/>
            </w:pPr>
            <w:r w:rsidRPr="00E00FC9">
              <w:t>activationOptions</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1D79A806" w14:textId="157E7DA6" w:rsidR="00F91F2D" w:rsidRPr="00F91F2D" w:rsidRDefault="00F91F2D" w:rsidP="00F91F2D">
            <w:pPr>
              <w:pStyle w:val="TableText-SmallCentered"/>
            </w:pPr>
            <w:r w:rsidRPr="00E00FC9">
              <w:t xml:space="preserve">See Section </w:t>
            </w:r>
            <w:r w:rsidR="009E53EE">
              <w:fldChar w:fldCharType="begin"/>
            </w:r>
            <w:r w:rsidR="009E53EE">
              <w:instrText xml:space="preserve"> REF _Ref101616443 \r \h </w:instrText>
            </w:r>
            <w:r w:rsidR="009E53EE">
              <w:fldChar w:fldCharType="separate"/>
            </w:r>
            <w:r w:rsidR="00D81990">
              <w:t>17.8.19</w:t>
            </w:r>
            <w:r w:rsidR="009E53EE">
              <w:fldChar w:fldCharType="end"/>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5F2FB596" w14:textId="32519B9C" w:rsidR="00F91F2D" w:rsidRPr="00F91F2D" w:rsidRDefault="00F91F2D" w:rsidP="00F91F2D">
            <w:pPr>
              <w:pStyle w:val="TableText"/>
            </w:pPr>
            <w:r w:rsidRPr="00E00FC9">
              <w:t>Describes activation options for an inactive shared key</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4456194D" w14:textId="7FCB798C" w:rsidR="00F91F2D" w:rsidRPr="00F91F2D" w:rsidRDefault="00F91F2D" w:rsidP="00F91F2D">
            <w:pPr>
              <w:pStyle w:val="TableText-Centered"/>
            </w:pPr>
            <w:r w:rsidRPr="00E00FC9">
              <w:t xml:space="preserve">Conditional: Required for ACTIVATION_OPTIONS_CHANGED event </w:t>
            </w:r>
          </w:p>
        </w:tc>
      </w:tr>
      <w:tr w:rsidR="00F91F2D" w:rsidRPr="00315BA3" w14:paraId="7D292595" w14:textId="77777777" w:rsidTr="00E65633">
        <w:trPr>
          <w:trHeight w:val="1260"/>
        </w:trPr>
        <w:tc>
          <w:tcPr>
            <w:tcW w:w="948"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205FE72F" w14:textId="3C02F3CF" w:rsidR="00F91F2D" w:rsidRPr="00F91F2D" w:rsidRDefault="00F91F2D" w:rsidP="00F91F2D">
            <w:pPr>
              <w:pStyle w:val="TableText-SmallCentered"/>
            </w:pPr>
            <w:r w:rsidRPr="00E00FC9">
              <w:rPr>
                <w:w w:val="105"/>
              </w:rPr>
              <w:t>approvedSharingMethod</w:t>
            </w:r>
            <w:r w:rsidRPr="00F91F2D">
              <w:rPr>
                <w:w w:val="105"/>
              </w:rPr>
              <w:t>s</w:t>
            </w:r>
          </w:p>
        </w:tc>
        <w:tc>
          <w:tcPr>
            <w:tcW w:w="832"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1A34AA60" w14:textId="58502118" w:rsidR="00F91F2D" w:rsidRPr="00F91F2D" w:rsidRDefault="00F91F2D" w:rsidP="00F91F2D">
            <w:pPr>
              <w:pStyle w:val="TableText-SmallCentered"/>
            </w:pPr>
            <w:r w:rsidRPr="00E00FC9">
              <w:t>See Section 17.8.21</w:t>
            </w:r>
          </w:p>
        </w:tc>
        <w:tc>
          <w:tcPr>
            <w:tcW w:w="1539"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7178F678" w14:textId="151267D8" w:rsidR="00F91F2D" w:rsidRPr="00F91F2D" w:rsidRDefault="00F91F2D" w:rsidP="00F91F2D">
            <w:pPr>
              <w:pStyle w:val="TableText"/>
            </w:pPr>
            <w:r w:rsidRPr="00E00FC9">
              <w:t>List of SharingMethods accepted by car OEM as approved sharing method</w:t>
            </w:r>
          </w:p>
        </w:tc>
        <w:tc>
          <w:tcPr>
            <w:tcW w:w="1681" w:type="pct"/>
            <w:tcBorders>
              <w:top w:val="single" w:sz="6" w:space="0" w:color="DFE2E5"/>
              <w:left w:val="single" w:sz="6" w:space="0" w:color="DFE2E5"/>
              <w:bottom w:val="single" w:sz="6" w:space="0" w:color="DFE2E5"/>
              <w:right w:val="single" w:sz="6" w:space="0" w:color="DFE2E5"/>
            </w:tcBorders>
            <w:shd w:val="clear" w:color="auto" w:fill="F8F8F8"/>
            <w:tcMar>
              <w:top w:w="90" w:type="dxa"/>
              <w:left w:w="43" w:type="dxa"/>
              <w:bottom w:w="90" w:type="dxa"/>
              <w:right w:w="43" w:type="dxa"/>
            </w:tcMar>
            <w:vAlign w:val="center"/>
          </w:tcPr>
          <w:p w14:paraId="48945261" w14:textId="7E267FF0" w:rsidR="00F91F2D" w:rsidRPr="00315BA3" w:rsidRDefault="00F91F2D" w:rsidP="00F91F2D">
            <w:pPr>
              <w:pStyle w:val="TableText-Centered"/>
            </w:pPr>
            <w:r w:rsidRPr="00E00FC9">
              <w:t>Conditional: Required for SHARING_POLICY_CHANGED event</w:t>
            </w:r>
          </w:p>
        </w:tc>
      </w:tr>
    </w:tbl>
    <w:p w14:paraId="4DB619D4" w14:textId="130B5722" w:rsidR="00315BA3" w:rsidRDefault="00315BA3" w:rsidP="00A74782">
      <w:pPr>
        <w:pStyle w:val="Heading3"/>
      </w:pPr>
      <w:bookmarkStart w:id="2575" w:name="_Ref61707451"/>
      <w:bookmarkStart w:id="2576" w:name="_Toc64812107"/>
      <w:bookmarkStart w:id="2577" w:name="_Toc112706223"/>
      <w:bookmarkStart w:id="2578" w:name="_Toc118219597"/>
      <w:bookmarkStart w:id="2579" w:name="_Toc118222708"/>
      <w:r w:rsidRPr="00315BA3">
        <w:t>Un</w:t>
      </w:r>
      <w:r w:rsidR="00872217">
        <w:t>e</w:t>
      </w:r>
      <w:r w:rsidRPr="00315BA3">
        <w:t>ncrypted Event Notification Data</w:t>
      </w:r>
      <w:bookmarkEnd w:id="2575"/>
      <w:bookmarkEnd w:id="2576"/>
      <w:bookmarkEnd w:id="2577"/>
      <w:bookmarkEnd w:id="2578"/>
      <w:bookmarkEnd w:id="2579"/>
    </w:p>
    <w:tbl>
      <w:tblPr>
        <w:tblW w:w="5000" w:type="pct"/>
        <w:shd w:val="clear" w:color="auto" w:fill="FFFFFF"/>
        <w:tblLayout w:type="fixed"/>
        <w:tblCellMar>
          <w:left w:w="0" w:type="dxa"/>
          <w:right w:w="0" w:type="dxa"/>
        </w:tblCellMar>
        <w:tblLook w:val="04A0" w:firstRow="1" w:lastRow="0" w:firstColumn="1" w:lastColumn="0" w:noHBand="0" w:noVBand="1"/>
      </w:tblPr>
      <w:tblGrid>
        <w:gridCol w:w="1431"/>
        <w:gridCol w:w="1531"/>
        <w:gridCol w:w="1170"/>
        <w:gridCol w:w="2160"/>
        <w:gridCol w:w="3052"/>
      </w:tblGrid>
      <w:tr w:rsidR="007343AC" w:rsidRPr="007343AC" w14:paraId="1AC43635" w14:textId="77777777" w:rsidTr="003458B9">
        <w:trPr>
          <w:trHeight w:val="330"/>
          <w:tblHeader/>
        </w:trPr>
        <w:tc>
          <w:tcPr>
            <w:tcW w:w="76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E5159B7" w14:textId="77777777" w:rsidR="00315BA3" w:rsidRPr="007343AC" w:rsidRDefault="00315BA3" w:rsidP="00B456EC">
            <w:pPr>
              <w:pStyle w:val="TableHead-BlackCentered"/>
            </w:pPr>
            <w:r w:rsidRPr="007343AC">
              <w:t>Parameter</w:t>
            </w:r>
          </w:p>
        </w:tc>
        <w:tc>
          <w:tcPr>
            <w:tcW w:w="81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1EBCFB3" w14:textId="77777777" w:rsidR="00315BA3" w:rsidRPr="007343AC" w:rsidRDefault="00315BA3" w:rsidP="00B456EC">
            <w:pPr>
              <w:pStyle w:val="TableHead-BlackCentered"/>
            </w:pPr>
            <w:r w:rsidRPr="007343AC">
              <w:t>Type</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E8BB037" w14:textId="77777777" w:rsidR="00315BA3" w:rsidRPr="007343AC" w:rsidRDefault="00315BA3" w:rsidP="00B456EC">
            <w:pPr>
              <w:pStyle w:val="TableHead-BlackCentered"/>
            </w:pPr>
            <w:r w:rsidRPr="007343AC">
              <w:t>Max Length</w:t>
            </w:r>
          </w:p>
          <w:p w14:paraId="6FF3EB92" w14:textId="77777777" w:rsidR="00315BA3" w:rsidRPr="007343AC" w:rsidRDefault="00315BA3" w:rsidP="00B456EC">
            <w:pPr>
              <w:pStyle w:val="TableHead-BlackCentered"/>
            </w:pPr>
            <w:r w:rsidRPr="007343AC">
              <w:t>(bytes)</w:t>
            </w:r>
          </w:p>
        </w:tc>
        <w:tc>
          <w:tcPr>
            <w:tcW w:w="115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BA125B7" w14:textId="77777777" w:rsidR="00315BA3" w:rsidRPr="007343AC" w:rsidRDefault="00315BA3" w:rsidP="00B456EC">
            <w:pPr>
              <w:pStyle w:val="TableHead-Black"/>
            </w:pPr>
            <w:r w:rsidRPr="007343AC">
              <w:t>Description</w:t>
            </w:r>
          </w:p>
        </w:tc>
        <w:tc>
          <w:tcPr>
            <w:tcW w:w="163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030CA0D" w14:textId="77777777" w:rsidR="00315BA3" w:rsidRPr="007343AC" w:rsidRDefault="00315BA3" w:rsidP="00B456EC">
            <w:pPr>
              <w:pStyle w:val="TableHead-BlackCentered"/>
            </w:pPr>
            <w:r w:rsidRPr="007343AC">
              <w:t>Required</w:t>
            </w:r>
          </w:p>
        </w:tc>
      </w:tr>
      <w:tr w:rsidR="007343AC" w:rsidRPr="007343AC" w14:paraId="725126B5" w14:textId="77777777" w:rsidTr="003458B9">
        <w:trPr>
          <w:trHeight w:val="160"/>
        </w:trPr>
        <w:tc>
          <w:tcPr>
            <w:tcW w:w="76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4604EDD" w14:textId="77777777" w:rsidR="00315BA3" w:rsidRPr="007343AC" w:rsidRDefault="00315BA3" w:rsidP="00B456EC">
            <w:pPr>
              <w:pStyle w:val="TableText-Centered"/>
            </w:pPr>
            <w:r w:rsidRPr="007343AC">
              <w:t>keyID</w:t>
            </w:r>
          </w:p>
        </w:tc>
        <w:tc>
          <w:tcPr>
            <w:tcW w:w="81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DBE7CA8" w14:textId="77777777" w:rsidR="00315BA3" w:rsidRPr="007343AC" w:rsidRDefault="00315BA3" w:rsidP="00B456EC">
            <w:pPr>
              <w:pStyle w:val="TableText-Centered"/>
            </w:pPr>
            <w:r w:rsidRPr="007343AC">
              <w:t>String</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FC102FB" w14:textId="77777777" w:rsidR="00315BA3" w:rsidRPr="007343AC" w:rsidRDefault="00315BA3" w:rsidP="00B456EC">
            <w:pPr>
              <w:pStyle w:val="TableText-Centered"/>
            </w:pPr>
            <w:r w:rsidRPr="007343AC">
              <w:t>128</w:t>
            </w:r>
          </w:p>
        </w:tc>
        <w:tc>
          <w:tcPr>
            <w:tcW w:w="115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A9C621A" w14:textId="77777777" w:rsidR="00315BA3" w:rsidRPr="007343AC" w:rsidRDefault="00315BA3" w:rsidP="00B456EC">
            <w:pPr>
              <w:pStyle w:val="TableText"/>
            </w:pPr>
            <w:r w:rsidRPr="007343AC">
              <w:t>The unique identifier for an owner key</w:t>
            </w:r>
          </w:p>
        </w:tc>
        <w:tc>
          <w:tcPr>
            <w:tcW w:w="163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C6C504B" w14:textId="77777777" w:rsidR="00315BA3" w:rsidRPr="007343AC" w:rsidRDefault="00315BA3" w:rsidP="00B456EC">
            <w:pPr>
              <w:pStyle w:val="TableText-Centered"/>
            </w:pPr>
            <w:r w:rsidRPr="007343AC">
              <w:t>Mandatory</w:t>
            </w:r>
          </w:p>
        </w:tc>
      </w:tr>
      <w:tr w:rsidR="00DD1350" w:rsidRPr="007343AC" w14:paraId="3B28CFFE" w14:textId="77777777" w:rsidTr="00EA10A0">
        <w:trPr>
          <w:trHeight w:val="160"/>
        </w:trPr>
        <w:tc>
          <w:tcPr>
            <w:tcW w:w="76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E46E950" w14:textId="6102A444" w:rsidR="00DD1350" w:rsidRPr="007343AC" w:rsidRDefault="00DD1350" w:rsidP="00B456EC">
            <w:pPr>
              <w:pStyle w:val="TableText-Centered"/>
            </w:pPr>
            <w:commentRangeStart w:id="2580"/>
            <w:r w:rsidRPr="007343AC">
              <w:t>Shared</w:t>
            </w:r>
            <w:commentRangeEnd w:id="2580"/>
            <w:r>
              <w:rPr>
                <w:rStyle w:val="CommentReference"/>
              </w:rPr>
              <w:commentReference w:id="2580"/>
            </w:r>
            <w:r>
              <w:t xml:space="preserve"> </w:t>
            </w:r>
            <w:r w:rsidRPr="007343AC">
              <w:t>KeysData</w:t>
            </w:r>
          </w:p>
        </w:tc>
        <w:tc>
          <w:tcPr>
            <w:tcW w:w="81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717169C4" w14:textId="0FD5067F" w:rsidR="00DD1350" w:rsidRPr="007343AC" w:rsidRDefault="00DD1350" w:rsidP="00B456EC">
            <w:pPr>
              <w:pStyle w:val="TableText-Centered"/>
            </w:pPr>
            <w:r w:rsidRPr="007343AC">
              <w:t>List of </w:t>
            </w:r>
            <w:r>
              <w:br/>
            </w:r>
            <w:r w:rsidRPr="007343AC">
              <w:t>Shared Key (see Section</w:t>
            </w:r>
            <w:r>
              <w:t xml:space="preserve"> </w:t>
            </w:r>
            <w:r w:rsidRPr="00E65633">
              <w:rPr>
                <w:rStyle w:val="CrossRef"/>
              </w:rPr>
              <w:fldChar w:fldCharType="begin"/>
            </w:r>
            <w:r w:rsidRPr="00E65633">
              <w:rPr>
                <w:rStyle w:val="CrossRef"/>
              </w:rPr>
              <w:instrText xml:space="preserve"> REF _Ref61709126 \r \h </w:instrText>
            </w:r>
            <w:r>
              <w:rPr>
                <w:rStyle w:val="CrossRef"/>
              </w:rPr>
              <w:instrText xml:space="preserve"> \* MERGEFORMAT </w:instrText>
            </w:r>
            <w:r w:rsidRPr="00E65633">
              <w:rPr>
                <w:rStyle w:val="CrossRef"/>
              </w:rPr>
            </w:r>
            <w:r w:rsidRPr="00E65633">
              <w:rPr>
                <w:rStyle w:val="CrossRef"/>
              </w:rPr>
              <w:fldChar w:fldCharType="separate"/>
            </w:r>
            <w:r w:rsidR="00D81990">
              <w:rPr>
                <w:rStyle w:val="CrossRef"/>
              </w:rPr>
              <w:t>17.8.12</w:t>
            </w:r>
            <w:r w:rsidRPr="00E65633">
              <w:rPr>
                <w:rStyle w:val="CrossRef"/>
              </w:rPr>
              <w:fldChar w:fldCharType="end"/>
            </w:r>
            <w:r w:rsidRPr="007343AC">
              <w:t>)</w:t>
            </w:r>
          </w:p>
        </w:tc>
        <w:tc>
          <w:tcPr>
            <w:tcW w:w="62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6F37DE3" w14:textId="5B96F7A4" w:rsidR="00DD1350" w:rsidRPr="007343AC" w:rsidRDefault="00DD1350" w:rsidP="00B456EC">
            <w:pPr>
              <w:pStyle w:val="TableText-Centered"/>
            </w:pPr>
            <w:r w:rsidRPr="007343AC">
              <w:t>N/A</w:t>
            </w:r>
          </w:p>
        </w:tc>
        <w:tc>
          <w:tcPr>
            <w:tcW w:w="115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63146B4" w14:textId="2AE3A10D" w:rsidR="00DD1350" w:rsidRPr="007343AC" w:rsidRDefault="00DD1350" w:rsidP="00B456EC">
            <w:pPr>
              <w:pStyle w:val="TableText"/>
            </w:pPr>
            <w:r w:rsidRPr="007343AC">
              <w:t xml:space="preserve">List of all associated shared keys </w:t>
            </w:r>
          </w:p>
        </w:tc>
        <w:tc>
          <w:tcPr>
            <w:tcW w:w="163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0B724E0C" w14:textId="0444D953" w:rsidR="00DD1350" w:rsidRPr="007343AC" w:rsidRDefault="00DD1350" w:rsidP="00B456EC">
            <w:pPr>
              <w:pStyle w:val="TableText-Centered"/>
            </w:pPr>
            <w:r w:rsidRPr="007343AC">
              <w:t>Mandatory</w:t>
            </w:r>
          </w:p>
        </w:tc>
      </w:tr>
      <w:tr w:rsidR="00DD1350" w:rsidRPr="007343AC" w14:paraId="40693E19" w14:textId="77777777" w:rsidTr="003458B9">
        <w:trPr>
          <w:trHeight w:val="153"/>
        </w:trPr>
        <w:tc>
          <w:tcPr>
            <w:tcW w:w="76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7C00E81" w14:textId="4FB0DE24" w:rsidR="00DD1350" w:rsidRPr="007343AC" w:rsidRDefault="00DD1350" w:rsidP="00B456EC">
            <w:pPr>
              <w:pStyle w:val="TableText-Centered"/>
            </w:pPr>
            <w:r w:rsidRPr="007343AC">
              <w:t>vehicle</w:t>
            </w:r>
            <w:r>
              <w:t>-</w:t>
            </w:r>
            <w:r w:rsidRPr="007343AC">
              <w:t>Attestation</w:t>
            </w:r>
          </w:p>
        </w:tc>
        <w:tc>
          <w:tcPr>
            <w:tcW w:w="81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DF92C6E" w14:textId="250D8D0D" w:rsidR="00DD1350" w:rsidRPr="007343AC" w:rsidRDefault="00DD1350" w:rsidP="00B456EC">
            <w:pPr>
              <w:pStyle w:val="TableText-Centered"/>
            </w:pPr>
            <w:r w:rsidRPr="007343AC">
              <w:t>String</w:t>
            </w:r>
          </w:p>
        </w:tc>
        <w:tc>
          <w:tcPr>
            <w:tcW w:w="62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B2A28F7" w14:textId="19341D0A" w:rsidR="00DD1350" w:rsidRPr="007343AC" w:rsidRDefault="00DD1350" w:rsidP="00B456EC">
            <w:pPr>
              <w:pStyle w:val="TableText-Centered"/>
            </w:pPr>
            <w:r w:rsidRPr="007343AC">
              <w:t>N/A</w:t>
            </w:r>
          </w:p>
        </w:tc>
        <w:tc>
          <w:tcPr>
            <w:tcW w:w="115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B725DA1" w14:textId="5669EDD0" w:rsidR="00DD1350" w:rsidRPr="007343AC" w:rsidRDefault="00DD1350" w:rsidP="00B456EC">
            <w:pPr>
              <w:pStyle w:val="TableText"/>
            </w:pPr>
            <w:r w:rsidRPr="007343AC">
              <w:t xml:space="preserve">For a description of the TLV encoded attestation, refer to </w:t>
            </w:r>
            <w:r w:rsidRPr="00E65633">
              <w:rPr>
                <w:rStyle w:val="CrossRef"/>
              </w:rPr>
              <w:fldChar w:fldCharType="begin"/>
            </w:r>
            <w:r w:rsidRPr="00E65633">
              <w:rPr>
                <w:rStyle w:val="CrossRef"/>
              </w:rPr>
              <w:instrText xml:space="preserve"> REF _Ref61709236 \h </w:instrText>
            </w:r>
            <w:r>
              <w:rPr>
                <w:rStyle w:val="CrossRef"/>
              </w:rPr>
              <w:instrText xml:space="preserve"> \* MERGEFORMAT </w:instrText>
            </w:r>
            <w:r w:rsidRPr="00E65633">
              <w:rPr>
                <w:rStyle w:val="CrossRef"/>
              </w:rPr>
            </w:r>
            <w:r w:rsidRPr="00E65633">
              <w:rPr>
                <w:rStyle w:val="CrossRef"/>
              </w:rPr>
              <w:fldChar w:fldCharType="separate"/>
            </w:r>
            <w:r w:rsidR="00D81990" w:rsidRPr="00D81990">
              <w:rPr>
                <w:rStyle w:val="CrossRef"/>
              </w:rPr>
              <w:t>Table 11</w:t>
            </w:r>
            <w:r w:rsidR="00D81990" w:rsidRPr="00D81990">
              <w:rPr>
                <w:rStyle w:val="CrossRef"/>
              </w:rPr>
              <w:noBreakHyphen/>
              <w:t>22</w:t>
            </w:r>
            <w:r w:rsidRPr="00E65633">
              <w:rPr>
                <w:rStyle w:val="CrossRef"/>
              </w:rPr>
              <w:fldChar w:fldCharType="end"/>
            </w:r>
          </w:p>
        </w:tc>
        <w:tc>
          <w:tcPr>
            <w:tcW w:w="163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D7EB16C" w14:textId="62836C85" w:rsidR="00DD1350" w:rsidRPr="007343AC" w:rsidRDefault="00DD1350" w:rsidP="00B456EC">
            <w:pPr>
              <w:pStyle w:val="TableText-Centered"/>
            </w:pPr>
            <w:r w:rsidRPr="007343AC">
              <w:t xml:space="preserve">Conditional. Required if vehicle OEM server supports this optional feature as described in Section </w:t>
            </w:r>
            <w:r w:rsidRPr="00E65633">
              <w:rPr>
                <w:rStyle w:val="CrossRef"/>
              </w:rPr>
              <w:fldChar w:fldCharType="begin"/>
            </w:r>
            <w:r w:rsidRPr="00E65633">
              <w:rPr>
                <w:rStyle w:val="CrossRef"/>
              </w:rPr>
              <w:instrText xml:space="preserve"> REF _Ref48965247 \r \h </w:instrText>
            </w:r>
            <w:r>
              <w:rPr>
                <w:rStyle w:val="CrossRef"/>
              </w:rPr>
              <w:instrText xml:space="preserve"> \* MERGEFORMAT </w:instrText>
            </w:r>
            <w:r w:rsidRPr="00E65633">
              <w:rPr>
                <w:rStyle w:val="CrossRef"/>
              </w:rPr>
            </w:r>
            <w:r w:rsidRPr="00E65633">
              <w:rPr>
                <w:rStyle w:val="CrossRef"/>
              </w:rPr>
              <w:fldChar w:fldCharType="separate"/>
            </w:r>
            <w:r w:rsidR="00D81990">
              <w:rPr>
                <w:rStyle w:val="CrossRef"/>
              </w:rPr>
              <w:t>11.11</w:t>
            </w:r>
            <w:r w:rsidRPr="00E65633">
              <w:rPr>
                <w:rStyle w:val="CrossRef"/>
              </w:rPr>
              <w:fldChar w:fldCharType="end"/>
            </w:r>
            <w:r w:rsidRPr="007343AC">
              <w:t xml:space="preserve"> and is sending VEHICLE_ATTESTATION notification when a friend has entered the correct sharing password in the vehicle.</w:t>
            </w:r>
          </w:p>
        </w:tc>
      </w:tr>
      <w:tr w:rsidR="00DD1350" w:rsidRPr="007343AC" w14:paraId="0DFAAEAE" w14:textId="77777777" w:rsidTr="003458B9">
        <w:trPr>
          <w:trHeight w:val="153"/>
        </w:trPr>
        <w:tc>
          <w:tcPr>
            <w:tcW w:w="76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08011F6" w14:textId="0DD03F16" w:rsidR="00DD1350" w:rsidRPr="007343AC" w:rsidRDefault="00DD1350" w:rsidP="00B456EC">
            <w:pPr>
              <w:pStyle w:val="TableText-Centered"/>
            </w:pPr>
          </w:p>
        </w:tc>
        <w:tc>
          <w:tcPr>
            <w:tcW w:w="81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C3DCBC7" w14:textId="677DD4C1" w:rsidR="00DD1350" w:rsidRPr="007343AC" w:rsidRDefault="00DD1350" w:rsidP="00B456EC">
            <w:pPr>
              <w:pStyle w:val="TableText-Centered"/>
            </w:pPr>
          </w:p>
        </w:tc>
        <w:tc>
          <w:tcPr>
            <w:tcW w:w="62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19BF8117" w14:textId="7B7AE2F3" w:rsidR="00DD1350" w:rsidRPr="007343AC" w:rsidRDefault="00DD1350" w:rsidP="00B456EC">
            <w:pPr>
              <w:pStyle w:val="TableText-Centered"/>
            </w:pPr>
          </w:p>
        </w:tc>
        <w:tc>
          <w:tcPr>
            <w:tcW w:w="1156"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62C80321" w14:textId="1A32EAE2" w:rsidR="00DD1350" w:rsidRPr="007343AC" w:rsidRDefault="00DD1350" w:rsidP="00B456EC">
            <w:pPr>
              <w:pStyle w:val="TableText"/>
            </w:pPr>
          </w:p>
        </w:tc>
        <w:tc>
          <w:tcPr>
            <w:tcW w:w="163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tcPr>
          <w:p w14:paraId="2E2CF689" w14:textId="40AA935A" w:rsidR="00DD1350" w:rsidRPr="007343AC" w:rsidRDefault="00DD1350" w:rsidP="00B456EC">
            <w:pPr>
              <w:pStyle w:val="TableText-Centered"/>
            </w:pPr>
          </w:p>
        </w:tc>
      </w:tr>
    </w:tbl>
    <w:p w14:paraId="0A1C790A" w14:textId="54ECFEE2" w:rsidR="00315BA3" w:rsidRDefault="007343AC" w:rsidP="00A74782">
      <w:pPr>
        <w:pStyle w:val="Heading3"/>
      </w:pPr>
      <w:bookmarkStart w:id="2581" w:name="_Ref61709126"/>
      <w:bookmarkStart w:id="2582" w:name="_Toc64812108"/>
      <w:bookmarkStart w:id="2583" w:name="_Toc112706224"/>
      <w:bookmarkStart w:id="2584" w:name="_Toc118219598"/>
      <w:bookmarkStart w:id="2585" w:name="_Toc118222709"/>
      <w:r w:rsidRPr="007343AC">
        <w:lastRenderedPageBreak/>
        <w:t>Shared Key</w:t>
      </w:r>
      <w:bookmarkEnd w:id="2581"/>
      <w:bookmarkEnd w:id="2582"/>
      <w:bookmarkEnd w:id="2583"/>
      <w:bookmarkEnd w:id="2584"/>
      <w:bookmarkEnd w:id="2585"/>
    </w:p>
    <w:tbl>
      <w:tblPr>
        <w:tblW w:w="5000" w:type="pct"/>
        <w:shd w:val="clear" w:color="auto" w:fill="FFFFFF"/>
        <w:tblCellMar>
          <w:left w:w="0" w:type="dxa"/>
          <w:right w:w="0" w:type="dxa"/>
        </w:tblCellMar>
        <w:tblLook w:val="04A0" w:firstRow="1" w:lastRow="0" w:firstColumn="1" w:lastColumn="0" w:noHBand="0" w:noVBand="1"/>
      </w:tblPr>
      <w:tblGrid>
        <w:gridCol w:w="1751"/>
        <w:gridCol w:w="1440"/>
        <w:gridCol w:w="1086"/>
        <w:gridCol w:w="3682"/>
        <w:gridCol w:w="1385"/>
      </w:tblGrid>
      <w:tr w:rsidR="007343AC" w:rsidRPr="007343AC" w14:paraId="778743AE" w14:textId="77777777" w:rsidTr="00B456EC">
        <w:trPr>
          <w:tblHeader/>
        </w:trPr>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0E269A7" w14:textId="77777777" w:rsidR="007343AC" w:rsidRPr="007343AC" w:rsidRDefault="007343AC" w:rsidP="00B456EC">
            <w:pPr>
              <w:pStyle w:val="TableHead-BlackCentered"/>
            </w:pPr>
            <w:r w:rsidRPr="007343AC">
              <w:t>Parameter</w:t>
            </w:r>
          </w:p>
        </w:tc>
        <w:tc>
          <w:tcPr>
            <w:tcW w:w="8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8FBFED7" w14:textId="77777777" w:rsidR="007343AC" w:rsidRPr="007343AC" w:rsidRDefault="007343AC" w:rsidP="00B456EC">
            <w:pPr>
              <w:pStyle w:val="TableHead-BlackCentered"/>
            </w:pPr>
            <w:r w:rsidRPr="007343AC">
              <w:t>Type</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66C4968" w14:textId="77777777" w:rsidR="007343AC" w:rsidRPr="007343AC" w:rsidRDefault="007343AC" w:rsidP="00B456EC">
            <w:pPr>
              <w:pStyle w:val="TableHead-BlackCentered"/>
            </w:pPr>
            <w:r w:rsidRPr="007343AC">
              <w:t>Max Length</w:t>
            </w:r>
          </w:p>
          <w:p w14:paraId="634909AC" w14:textId="77777777" w:rsidR="007343AC" w:rsidRPr="007343AC" w:rsidRDefault="007343AC" w:rsidP="00B456EC">
            <w:pPr>
              <w:pStyle w:val="TableHead-BlackCentered"/>
            </w:pPr>
            <w:r w:rsidRPr="007343AC">
              <w:t>(bytes)</w:t>
            </w:r>
          </w:p>
        </w:tc>
        <w:tc>
          <w:tcPr>
            <w:tcW w:w="199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4050519" w14:textId="77777777" w:rsidR="007343AC" w:rsidRPr="007343AC" w:rsidRDefault="007343AC" w:rsidP="00B456EC">
            <w:pPr>
              <w:pStyle w:val="TableHead-Black"/>
            </w:pPr>
            <w:r w:rsidRPr="007343AC">
              <w:t>Description</w:t>
            </w:r>
          </w:p>
        </w:tc>
        <w:tc>
          <w:tcPr>
            <w:tcW w:w="75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FA13BFD" w14:textId="77777777" w:rsidR="007343AC" w:rsidRPr="007343AC" w:rsidRDefault="007343AC" w:rsidP="00B456EC">
            <w:pPr>
              <w:pStyle w:val="TableHead-BlackCentered"/>
            </w:pPr>
            <w:r w:rsidRPr="007343AC">
              <w:t>Required</w:t>
            </w:r>
          </w:p>
        </w:tc>
      </w:tr>
      <w:tr w:rsidR="007343AC" w:rsidRPr="007343AC" w14:paraId="13E173B0" w14:textId="77777777" w:rsidTr="00B456EC">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B3C6432" w14:textId="77777777" w:rsidR="007343AC" w:rsidRPr="007343AC" w:rsidRDefault="007343AC" w:rsidP="00B456EC">
            <w:pPr>
              <w:pStyle w:val="TableText-Centered"/>
            </w:pPr>
            <w:r w:rsidRPr="007343AC">
              <w:t>keyID</w:t>
            </w:r>
          </w:p>
        </w:tc>
        <w:tc>
          <w:tcPr>
            <w:tcW w:w="8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6DCA0E9" w14:textId="77777777" w:rsidR="007343AC" w:rsidRPr="007343AC" w:rsidRDefault="007343AC" w:rsidP="00B456EC">
            <w:pPr>
              <w:pStyle w:val="TableText-Centered"/>
            </w:pPr>
            <w:r w:rsidRPr="007343AC">
              <w:t>String</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916072E" w14:textId="77777777" w:rsidR="007343AC" w:rsidRPr="007343AC" w:rsidRDefault="007343AC" w:rsidP="00B456EC">
            <w:pPr>
              <w:pStyle w:val="TableText-Centered"/>
            </w:pPr>
            <w:r w:rsidRPr="007343AC">
              <w:t>128</w:t>
            </w:r>
          </w:p>
        </w:tc>
        <w:tc>
          <w:tcPr>
            <w:tcW w:w="199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D1E1EFE" w14:textId="77777777" w:rsidR="007343AC" w:rsidRPr="007343AC" w:rsidRDefault="007343AC" w:rsidP="00B456EC">
            <w:pPr>
              <w:pStyle w:val="TableText"/>
            </w:pPr>
            <w:r w:rsidRPr="007343AC">
              <w:t>The unique identifier for a shared key</w:t>
            </w:r>
          </w:p>
        </w:tc>
        <w:tc>
          <w:tcPr>
            <w:tcW w:w="75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797C159" w14:textId="77777777" w:rsidR="007343AC" w:rsidRPr="007343AC" w:rsidRDefault="007343AC" w:rsidP="00B456EC">
            <w:pPr>
              <w:pStyle w:val="TableText-Centered"/>
            </w:pPr>
            <w:r w:rsidRPr="007343AC">
              <w:t>Mandatory</w:t>
            </w:r>
          </w:p>
        </w:tc>
      </w:tr>
      <w:tr w:rsidR="007343AC" w:rsidRPr="007343AC" w14:paraId="3B792395" w14:textId="77777777" w:rsidTr="00B456EC">
        <w:tc>
          <w:tcPr>
            <w:tcW w:w="863"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B1FE042" w14:textId="16E14488" w:rsidR="007343AC" w:rsidRPr="007343AC" w:rsidRDefault="00B456EC" w:rsidP="00B456EC">
            <w:pPr>
              <w:pStyle w:val="TableText-Centered"/>
            </w:pPr>
            <w:r w:rsidRPr="007343AC">
              <w:t>K</w:t>
            </w:r>
            <w:r w:rsidR="007343AC" w:rsidRPr="007343AC">
              <w:t>ey</w:t>
            </w:r>
            <w:r>
              <w:t>-</w:t>
            </w:r>
            <w:r w:rsidR="007343AC" w:rsidRPr="007343AC">
              <w:t>Configuration</w:t>
            </w:r>
          </w:p>
        </w:tc>
        <w:tc>
          <w:tcPr>
            <w:tcW w:w="800"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0EB1C18" w14:textId="4A772318" w:rsidR="007343AC" w:rsidRPr="00F01EBF" w:rsidRDefault="007343AC" w:rsidP="00B456EC">
            <w:pPr>
              <w:pStyle w:val="TableText-Centered"/>
              <w:rPr>
                <w:rStyle w:val="CrossRef"/>
              </w:rPr>
            </w:pPr>
            <w:r w:rsidRPr="007343AC">
              <w:t xml:space="preserve">See </w:t>
            </w:r>
            <w:r w:rsidRPr="00B77830">
              <w:rPr>
                <w:rStyle w:val="CrossRef"/>
                <w:color w:val="auto"/>
                <w:u w:val="none"/>
              </w:rPr>
              <w:t>Section</w:t>
            </w:r>
            <w:r w:rsidRPr="00B77830">
              <w:rPr>
                <w:rStyle w:val="CrossRef"/>
              </w:rPr>
              <w:t xml:space="preserve"> </w:t>
            </w:r>
            <w:r w:rsidR="000F5E41">
              <w:rPr>
                <w:rStyle w:val="CrossRef"/>
              </w:rPr>
              <w:fldChar w:fldCharType="begin"/>
            </w:r>
            <w:r w:rsidR="000F5E41" w:rsidRPr="00B77830">
              <w:rPr>
                <w:rStyle w:val="CrossRef"/>
              </w:rPr>
              <w:instrText xml:space="preserve"> REF _Ref102916493 \n \h </w:instrText>
            </w:r>
            <w:r w:rsidR="00DA19CB">
              <w:rPr>
                <w:rStyle w:val="CrossRef"/>
              </w:rPr>
              <w:instrText xml:space="preserve"> \* MERGEFORMAT </w:instrText>
            </w:r>
            <w:r w:rsidR="000F5E41">
              <w:rPr>
                <w:rStyle w:val="CrossRef"/>
              </w:rPr>
            </w:r>
            <w:r w:rsidR="000F5E41">
              <w:rPr>
                <w:rStyle w:val="CrossRef"/>
              </w:rPr>
              <w:fldChar w:fldCharType="separate"/>
            </w:r>
            <w:r w:rsidR="00D81990">
              <w:rPr>
                <w:rStyle w:val="CrossRef"/>
              </w:rPr>
              <w:t>17.8.13</w:t>
            </w:r>
            <w:r w:rsidR="000F5E41">
              <w:rPr>
                <w:rStyle w:val="CrossRef"/>
              </w:rPr>
              <w:fldChar w:fldCharType="end"/>
            </w:r>
          </w:p>
        </w:tc>
        <w:tc>
          <w:tcPr>
            <w:tcW w:w="581"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6A18F92" w14:textId="77777777" w:rsidR="007343AC" w:rsidRPr="007343AC" w:rsidRDefault="007343AC" w:rsidP="00B456EC">
            <w:pPr>
              <w:pStyle w:val="TableText-Centered"/>
            </w:pPr>
            <w:r w:rsidRPr="007343AC">
              <w:t>4096</w:t>
            </w:r>
          </w:p>
        </w:tc>
        <w:tc>
          <w:tcPr>
            <w:tcW w:w="1999"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F0DBF7D" w14:textId="77777777" w:rsidR="007343AC" w:rsidRPr="007343AC" w:rsidRDefault="007343AC" w:rsidP="00B456EC">
            <w:pPr>
              <w:pStyle w:val="TableText"/>
            </w:pPr>
            <w:r w:rsidRPr="007343AC">
              <w:t xml:space="preserve">Shared key configuration </w:t>
            </w:r>
          </w:p>
        </w:tc>
        <w:tc>
          <w:tcPr>
            <w:tcW w:w="75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D77E42B" w14:textId="77777777" w:rsidR="007343AC" w:rsidRPr="007343AC" w:rsidRDefault="007343AC" w:rsidP="00B456EC">
            <w:pPr>
              <w:pStyle w:val="TableText-Centered"/>
            </w:pPr>
            <w:r w:rsidRPr="007343AC">
              <w:t>Mandatory</w:t>
            </w:r>
          </w:p>
        </w:tc>
      </w:tr>
      <w:tr w:rsidR="007343AC" w:rsidRPr="007343AC" w14:paraId="2440AD28" w14:textId="77777777" w:rsidTr="00B456EC">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156DC6D" w14:textId="77777777" w:rsidR="007343AC" w:rsidRPr="007343AC" w:rsidRDefault="007343AC" w:rsidP="00B456EC">
            <w:pPr>
              <w:pStyle w:val="TableText-Centered"/>
            </w:pPr>
            <w:r w:rsidRPr="007343AC">
              <w:t>status</w:t>
            </w:r>
          </w:p>
        </w:tc>
        <w:tc>
          <w:tcPr>
            <w:tcW w:w="8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C531E82" w14:textId="77777777" w:rsidR="007343AC" w:rsidRPr="007343AC" w:rsidRDefault="007343AC" w:rsidP="00B456EC">
            <w:pPr>
              <w:pStyle w:val="TableText-Centered"/>
            </w:pPr>
            <w:r w:rsidRPr="007343AC">
              <w:t>Integer</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BC6440E" w14:textId="77777777" w:rsidR="007343AC" w:rsidRPr="007343AC" w:rsidRDefault="007343AC" w:rsidP="00B456EC">
            <w:pPr>
              <w:pStyle w:val="TableText-Centered"/>
            </w:pPr>
            <w:r w:rsidRPr="007343AC">
              <w:t>16</w:t>
            </w:r>
          </w:p>
        </w:tc>
        <w:tc>
          <w:tcPr>
            <w:tcW w:w="199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02DBD68" w14:textId="6D37C44A" w:rsidR="007343AC" w:rsidRPr="007343AC" w:rsidRDefault="007343AC" w:rsidP="00B456EC">
            <w:pPr>
              <w:pStyle w:val="TableText"/>
            </w:pPr>
            <w:r w:rsidRPr="007343AC">
              <w:t>Status of a shared key (see Section</w:t>
            </w:r>
            <w:r w:rsidR="00E65633">
              <w:t xml:space="preserve"> </w:t>
            </w:r>
            <w:r w:rsidR="00E65633" w:rsidRPr="00E65633">
              <w:rPr>
                <w:rStyle w:val="CrossRef"/>
              </w:rPr>
              <w:fldChar w:fldCharType="begin"/>
            </w:r>
            <w:r w:rsidR="00E65633" w:rsidRPr="00E65633">
              <w:rPr>
                <w:rStyle w:val="CrossRef"/>
              </w:rPr>
              <w:instrText xml:space="preserve"> REF _Ref61708820 \r \h </w:instrText>
            </w:r>
            <w:r w:rsidR="00B456EC">
              <w:rPr>
                <w:rStyle w:val="CrossRef"/>
              </w:rPr>
              <w:instrText xml:space="preserve"> \* MERGEFORMAT </w:instrText>
            </w:r>
            <w:r w:rsidR="00E65633" w:rsidRPr="00E65633">
              <w:rPr>
                <w:rStyle w:val="CrossRef"/>
              </w:rPr>
            </w:r>
            <w:r w:rsidR="00E65633" w:rsidRPr="00E65633">
              <w:rPr>
                <w:rStyle w:val="CrossRef"/>
              </w:rPr>
              <w:fldChar w:fldCharType="separate"/>
            </w:r>
            <w:r w:rsidR="00D81990">
              <w:rPr>
                <w:rStyle w:val="CrossRef"/>
              </w:rPr>
              <w:t>17.8.6</w:t>
            </w:r>
            <w:r w:rsidR="00E65633" w:rsidRPr="00E65633">
              <w:rPr>
                <w:rStyle w:val="CrossRef"/>
              </w:rPr>
              <w:fldChar w:fldCharType="end"/>
            </w:r>
            <w:r w:rsidRPr="007343AC">
              <w:t>)</w:t>
            </w:r>
          </w:p>
        </w:tc>
        <w:tc>
          <w:tcPr>
            <w:tcW w:w="75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5C7FCF9" w14:textId="77777777" w:rsidR="007343AC" w:rsidRPr="007343AC" w:rsidRDefault="007343AC" w:rsidP="00B456EC">
            <w:pPr>
              <w:pStyle w:val="TableText-Centered"/>
            </w:pPr>
            <w:r w:rsidRPr="007343AC">
              <w:t>Mandatory</w:t>
            </w:r>
          </w:p>
        </w:tc>
      </w:tr>
      <w:tr w:rsidR="007343AC" w:rsidRPr="007343AC" w14:paraId="67DB02D2" w14:textId="77777777" w:rsidTr="00B456EC">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03FA30F" w14:textId="77777777" w:rsidR="007343AC" w:rsidRPr="007343AC" w:rsidRDefault="007343AC" w:rsidP="00B456EC">
            <w:pPr>
              <w:pStyle w:val="TableText-Centered"/>
            </w:pPr>
            <w:r w:rsidRPr="007343AC">
              <w:t>groupIdentifier</w:t>
            </w:r>
          </w:p>
        </w:tc>
        <w:tc>
          <w:tcPr>
            <w:tcW w:w="8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45F53E4" w14:textId="77777777" w:rsidR="007343AC" w:rsidRPr="007343AC" w:rsidRDefault="007343AC" w:rsidP="00B456EC">
            <w:pPr>
              <w:pStyle w:val="TableText-Centered"/>
            </w:pPr>
            <w:r w:rsidRPr="007343AC">
              <w:t>String</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821F259" w14:textId="77777777" w:rsidR="007343AC" w:rsidRPr="007343AC" w:rsidRDefault="007343AC" w:rsidP="00B456EC">
            <w:pPr>
              <w:pStyle w:val="TableText-Centered"/>
            </w:pPr>
            <w:r w:rsidRPr="007343AC">
              <w:t>4096</w:t>
            </w:r>
          </w:p>
        </w:tc>
        <w:tc>
          <w:tcPr>
            <w:tcW w:w="199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95B13BB" w14:textId="77777777" w:rsidR="007343AC" w:rsidRPr="007343AC" w:rsidRDefault="007343AC" w:rsidP="00B456EC">
            <w:pPr>
              <w:pStyle w:val="TableText"/>
            </w:pPr>
            <w:r w:rsidRPr="007343AC">
              <w:t>UUID per friend per given vehicle, generated by Vehicle OEM. This field is a unique identifier over (vehicle, accountIdHash).</w:t>
            </w:r>
          </w:p>
        </w:tc>
        <w:tc>
          <w:tcPr>
            <w:tcW w:w="75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610A6C8" w14:textId="77777777" w:rsidR="007343AC" w:rsidRPr="007343AC" w:rsidRDefault="007343AC" w:rsidP="00B456EC">
            <w:pPr>
              <w:pStyle w:val="TableText-Centered"/>
            </w:pPr>
            <w:r w:rsidRPr="007343AC">
              <w:t>Mandatory</w:t>
            </w:r>
          </w:p>
        </w:tc>
      </w:tr>
      <w:tr w:rsidR="007343AC" w:rsidRPr="007343AC" w14:paraId="0C82277D" w14:textId="77777777" w:rsidTr="00B456EC">
        <w:tc>
          <w:tcPr>
            <w:tcW w:w="863"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8082D05" w14:textId="77777777" w:rsidR="007343AC" w:rsidRPr="007343AC" w:rsidRDefault="007343AC" w:rsidP="00B456EC">
            <w:pPr>
              <w:pStyle w:val="TableText-Centered"/>
            </w:pPr>
            <w:r w:rsidRPr="007343AC">
              <w:t>deviceType</w:t>
            </w:r>
          </w:p>
        </w:tc>
        <w:tc>
          <w:tcPr>
            <w:tcW w:w="8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4CB406E3" w14:textId="77777777" w:rsidR="007343AC" w:rsidRPr="007343AC" w:rsidRDefault="007343AC" w:rsidP="00B456EC">
            <w:pPr>
              <w:pStyle w:val="TableText-Centered"/>
            </w:pPr>
            <w:r w:rsidRPr="007343AC">
              <w:t>enum</w:t>
            </w:r>
          </w:p>
        </w:tc>
        <w:tc>
          <w:tcPr>
            <w:tcW w:w="5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17905C9" w14:textId="77777777" w:rsidR="007343AC" w:rsidRPr="007343AC" w:rsidRDefault="007343AC" w:rsidP="00B456EC">
            <w:pPr>
              <w:pStyle w:val="TableText-Centered"/>
            </w:pPr>
            <w:r w:rsidRPr="007343AC">
              <w:t>32</w:t>
            </w:r>
          </w:p>
        </w:tc>
        <w:tc>
          <w:tcPr>
            <w:tcW w:w="199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ADFC943" w14:textId="77777777" w:rsidR="007343AC" w:rsidRPr="007343AC" w:rsidRDefault="007343AC" w:rsidP="00B456EC">
            <w:pPr>
              <w:pStyle w:val="TableText"/>
            </w:pPr>
            <w:r w:rsidRPr="007343AC">
              <w:t>Type of device on which key is being provisioned.</w:t>
            </w:r>
          </w:p>
        </w:tc>
        <w:tc>
          <w:tcPr>
            <w:tcW w:w="75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4638CFA1" w14:textId="77777777" w:rsidR="007343AC" w:rsidRPr="007343AC" w:rsidRDefault="007343AC" w:rsidP="00B456EC">
            <w:pPr>
              <w:pStyle w:val="TableText-Centered"/>
            </w:pPr>
            <w:r w:rsidRPr="007343AC">
              <w:t>Mandatory</w:t>
            </w:r>
          </w:p>
        </w:tc>
      </w:tr>
    </w:tbl>
    <w:p w14:paraId="22FAF8C6" w14:textId="4ADB59BA" w:rsidR="007343AC" w:rsidRDefault="007343AC" w:rsidP="00A74782">
      <w:pPr>
        <w:pStyle w:val="Heading3"/>
      </w:pPr>
      <w:bookmarkStart w:id="2586" w:name="_Toc64812109"/>
      <w:bookmarkStart w:id="2587" w:name="_Toc92987042"/>
      <w:bookmarkStart w:id="2588" w:name="_Ref102916493"/>
      <w:bookmarkStart w:id="2589" w:name="_Toc112706225"/>
      <w:bookmarkStart w:id="2590" w:name="_Toc118219599"/>
      <w:bookmarkStart w:id="2591" w:name="_Toc118222710"/>
      <w:r w:rsidRPr="007343AC">
        <w:t>Key Configuration</w:t>
      </w:r>
      <w:bookmarkEnd w:id="2586"/>
      <w:bookmarkEnd w:id="2587"/>
      <w:bookmarkEnd w:id="2588"/>
      <w:bookmarkEnd w:id="2589"/>
      <w:bookmarkEnd w:id="2590"/>
      <w:bookmarkEnd w:id="2591"/>
    </w:p>
    <w:tbl>
      <w:tblPr>
        <w:tblW w:w="5000" w:type="pct"/>
        <w:tblBorders>
          <w:top w:val="single" w:sz="8" w:space="0" w:color="DFE2E5"/>
          <w:left w:val="single" w:sz="8" w:space="0" w:color="DFE2E5"/>
          <w:bottom w:val="single" w:sz="8" w:space="0" w:color="DFE2E5"/>
          <w:right w:val="single" w:sz="8" w:space="0" w:color="DFE2E5"/>
          <w:insideH w:val="single" w:sz="8" w:space="0" w:color="DFE2E5"/>
          <w:insideV w:val="single" w:sz="8" w:space="0" w:color="DFE2E5"/>
        </w:tblBorders>
        <w:tblLayout w:type="fixed"/>
        <w:tblCellMar>
          <w:left w:w="0" w:type="dxa"/>
          <w:right w:w="0" w:type="dxa"/>
        </w:tblCellMar>
        <w:tblLook w:val="01E0" w:firstRow="1" w:lastRow="1" w:firstColumn="1" w:lastColumn="1" w:noHBand="0" w:noVBand="0"/>
      </w:tblPr>
      <w:tblGrid>
        <w:gridCol w:w="1467"/>
        <w:gridCol w:w="1134"/>
        <w:gridCol w:w="915"/>
        <w:gridCol w:w="4683"/>
        <w:gridCol w:w="1141"/>
      </w:tblGrid>
      <w:tr w:rsidR="007343AC" w:rsidRPr="007343AC" w14:paraId="7ACA81BF" w14:textId="51B51510" w:rsidTr="002B4E73">
        <w:trPr>
          <w:trHeight w:val="692"/>
        </w:trPr>
        <w:tc>
          <w:tcPr>
            <w:tcW w:w="785" w:type="pct"/>
            <w:shd w:val="clear" w:color="auto" w:fill="F8F8F8"/>
          </w:tcPr>
          <w:p w14:paraId="6012062E" w14:textId="5C0E111B" w:rsidR="007343AC" w:rsidRPr="007343AC" w:rsidRDefault="007343AC" w:rsidP="00B456EC">
            <w:pPr>
              <w:pStyle w:val="TableHead-BlackCentered"/>
            </w:pPr>
          </w:p>
          <w:p w14:paraId="2E83FF95" w14:textId="4CBF4661" w:rsidR="007343AC" w:rsidRPr="007343AC" w:rsidRDefault="007343AC" w:rsidP="00B456EC">
            <w:pPr>
              <w:pStyle w:val="TableHead-BlackCentered"/>
            </w:pPr>
            <w:r w:rsidRPr="007343AC">
              <w:t>Key</w:t>
            </w:r>
          </w:p>
        </w:tc>
        <w:tc>
          <w:tcPr>
            <w:tcW w:w="607" w:type="pct"/>
            <w:shd w:val="clear" w:color="auto" w:fill="F8F8F8"/>
          </w:tcPr>
          <w:p w14:paraId="18F0CE0C" w14:textId="60FBD2F3" w:rsidR="007343AC" w:rsidRPr="007343AC" w:rsidRDefault="007343AC" w:rsidP="00B456EC">
            <w:pPr>
              <w:pStyle w:val="TableHead-BlackCentered"/>
            </w:pPr>
          </w:p>
          <w:p w14:paraId="691D70CF" w14:textId="0BB3D0D9" w:rsidR="007343AC" w:rsidRPr="007343AC" w:rsidRDefault="007343AC" w:rsidP="00B456EC">
            <w:pPr>
              <w:pStyle w:val="TableHead-BlackCentered"/>
            </w:pPr>
            <w:r w:rsidRPr="007343AC">
              <w:t>Type</w:t>
            </w:r>
          </w:p>
        </w:tc>
        <w:tc>
          <w:tcPr>
            <w:tcW w:w="490" w:type="pct"/>
            <w:shd w:val="clear" w:color="auto" w:fill="F8F8F8"/>
          </w:tcPr>
          <w:p w14:paraId="297D95DC" w14:textId="559BBD2E" w:rsidR="007343AC" w:rsidRPr="007343AC" w:rsidRDefault="007343AC" w:rsidP="00B456EC">
            <w:pPr>
              <w:pStyle w:val="TableHead-BlackCentered"/>
            </w:pPr>
            <w:r w:rsidRPr="007343AC">
              <w:t>Max Length</w:t>
            </w:r>
          </w:p>
        </w:tc>
        <w:tc>
          <w:tcPr>
            <w:tcW w:w="2507" w:type="pct"/>
            <w:shd w:val="clear" w:color="auto" w:fill="F8F8F8"/>
          </w:tcPr>
          <w:p w14:paraId="51EAD889" w14:textId="52B5770F" w:rsidR="007343AC" w:rsidRPr="007343AC" w:rsidRDefault="007343AC" w:rsidP="007343AC">
            <w:pPr>
              <w:pStyle w:val="TableHead-Black"/>
            </w:pPr>
          </w:p>
          <w:p w14:paraId="3981E1C7" w14:textId="61D892F2" w:rsidR="007343AC" w:rsidRPr="007343AC" w:rsidRDefault="007343AC" w:rsidP="007343AC">
            <w:pPr>
              <w:pStyle w:val="TableHead-Black"/>
            </w:pPr>
            <w:r w:rsidRPr="007343AC">
              <w:t>Description</w:t>
            </w:r>
          </w:p>
        </w:tc>
        <w:tc>
          <w:tcPr>
            <w:tcW w:w="611" w:type="pct"/>
            <w:shd w:val="clear" w:color="auto" w:fill="F8F8F8"/>
          </w:tcPr>
          <w:p w14:paraId="46BF593F" w14:textId="4C8A4354" w:rsidR="007343AC" w:rsidRPr="007343AC" w:rsidRDefault="007343AC" w:rsidP="007343AC">
            <w:pPr>
              <w:pStyle w:val="TableHead-Black"/>
            </w:pPr>
          </w:p>
          <w:p w14:paraId="35CFAA71" w14:textId="60DE782C" w:rsidR="007343AC" w:rsidRPr="007343AC" w:rsidRDefault="007343AC" w:rsidP="00B456EC">
            <w:pPr>
              <w:pStyle w:val="TableHead-BlackCentered"/>
            </w:pPr>
            <w:r w:rsidRPr="007343AC">
              <w:t>Required</w:t>
            </w:r>
          </w:p>
        </w:tc>
      </w:tr>
      <w:tr w:rsidR="007343AC" w:rsidRPr="007343AC" w14:paraId="1D011763" w14:textId="035EE0AB" w:rsidTr="002B4E73">
        <w:trPr>
          <w:trHeight w:val="700"/>
        </w:trPr>
        <w:tc>
          <w:tcPr>
            <w:tcW w:w="785" w:type="pct"/>
          </w:tcPr>
          <w:p w14:paraId="45E06E47" w14:textId="2AF5E1ED" w:rsidR="007343AC" w:rsidRPr="007343AC" w:rsidRDefault="007343AC" w:rsidP="00B456EC">
            <w:pPr>
              <w:pStyle w:val="TableText-Centered"/>
            </w:pPr>
          </w:p>
          <w:p w14:paraId="4DF3773A" w14:textId="4A034323" w:rsidR="007343AC" w:rsidRPr="007343AC" w:rsidRDefault="007343AC" w:rsidP="00B456EC">
            <w:pPr>
              <w:pStyle w:val="TableText-Centered"/>
            </w:pPr>
            <w:r w:rsidRPr="007343AC">
              <w:t>friendlyName</w:t>
            </w:r>
          </w:p>
        </w:tc>
        <w:tc>
          <w:tcPr>
            <w:tcW w:w="607" w:type="pct"/>
          </w:tcPr>
          <w:p w14:paraId="1031D952" w14:textId="7A336A4E" w:rsidR="007343AC" w:rsidRPr="007343AC" w:rsidRDefault="007343AC" w:rsidP="00B456EC">
            <w:pPr>
              <w:pStyle w:val="TableText-Centered"/>
            </w:pPr>
          </w:p>
          <w:p w14:paraId="636ACBD2" w14:textId="1B440506" w:rsidR="007343AC" w:rsidRPr="007343AC" w:rsidRDefault="007343AC" w:rsidP="00B456EC">
            <w:pPr>
              <w:pStyle w:val="TableText-Centered"/>
            </w:pPr>
            <w:r w:rsidRPr="007343AC">
              <w:t>String</w:t>
            </w:r>
          </w:p>
        </w:tc>
        <w:tc>
          <w:tcPr>
            <w:tcW w:w="490" w:type="pct"/>
          </w:tcPr>
          <w:p w14:paraId="131A1780" w14:textId="1B816B2F" w:rsidR="007343AC" w:rsidRPr="007343AC" w:rsidRDefault="007343AC" w:rsidP="00B456EC">
            <w:pPr>
              <w:pStyle w:val="TableText-Centered"/>
            </w:pPr>
          </w:p>
          <w:p w14:paraId="6B0445AA" w14:textId="59743803" w:rsidR="007343AC" w:rsidRPr="007343AC" w:rsidRDefault="007343AC" w:rsidP="00B456EC">
            <w:pPr>
              <w:pStyle w:val="TableText-Centered"/>
            </w:pPr>
            <w:r w:rsidRPr="007343AC">
              <w:t>30</w:t>
            </w:r>
          </w:p>
        </w:tc>
        <w:tc>
          <w:tcPr>
            <w:tcW w:w="2507" w:type="pct"/>
          </w:tcPr>
          <w:p w14:paraId="1DF1857E" w14:textId="3E4BDD70" w:rsidR="007343AC" w:rsidRPr="007343AC" w:rsidRDefault="007343AC" w:rsidP="007343AC">
            <w:pPr>
              <w:pStyle w:val="TableText"/>
            </w:pPr>
            <w:r w:rsidRPr="007343AC">
              <w:t>The friendly friend's name to be displayed to the user</w:t>
            </w:r>
          </w:p>
        </w:tc>
        <w:tc>
          <w:tcPr>
            <w:tcW w:w="611" w:type="pct"/>
          </w:tcPr>
          <w:p w14:paraId="559AFAA1" w14:textId="7F7AE6E1" w:rsidR="007343AC" w:rsidRPr="007343AC" w:rsidRDefault="007343AC" w:rsidP="00B456EC">
            <w:pPr>
              <w:pStyle w:val="TableText-Centered"/>
            </w:pPr>
          </w:p>
          <w:p w14:paraId="358DD3BF" w14:textId="54E57FA6" w:rsidR="007343AC" w:rsidRPr="007343AC" w:rsidRDefault="007343AC" w:rsidP="00B456EC">
            <w:pPr>
              <w:pStyle w:val="TableText-Centered"/>
            </w:pPr>
            <w:r w:rsidRPr="007343AC">
              <w:t>Mandatory</w:t>
            </w:r>
          </w:p>
        </w:tc>
      </w:tr>
      <w:tr w:rsidR="007343AC" w:rsidRPr="007343AC" w14:paraId="5A7589E6" w14:textId="3B3D16FD" w:rsidTr="002B4E73">
        <w:trPr>
          <w:trHeight w:val="700"/>
        </w:trPr>
        <w:tc>
          <w:tcPr>
            <w:tcW w:w="785" w:type="pct"/>
            <w:shd w:val="clear" w:color="auto" w:fill="F8F8F8"/>
          </w:tcPr>
          <w:p w14:paraId="4DEAF201" w14:textId="69DDC008" w:rsidR="007343AC" w:rsidRPr="007343AC" w:rsidRDefault="007343AC" w:rsidP="00B456EC">
            <w:pPr>
              <w:pStyle w:val="TableText-Centered"/>
            </w:pPr>
          </w:p>
          <w:p w14:paraId="4952DD50" w14:textId="204E2EDB" w:rsidR="007343AC" w:rsidRPr="007343AC" w:rsidRDefault="007343AC" w:rsidP="00B456EC">
            <w:pPr>
              <w:pStyle w:val="TableText-Centered"/>
            </w:pPr>
            <w:r w:rsidRPr="007343AC">
              <w:t>rights</w:t>
            </w:r>
          </w:p>
        </w:tc>
        <w:tc>
          <w:tcPr>
            <w:tcW w:w="607" w:type="pct"/>
            <w:shd w:val="clear" w:color="auto" w:fill="F8F8F8"/>
          </w:tcPr>
          <w:p w14:paraId="0B0134CF" w14:textId="72684752" w:rsidR="007343AC" w:rsidRPr="007343AC" w:rsidRDefault="007343AC" w:rsidP="00B456EC">
            <w:pPr>
              <w:pStyle w:val="TableText-Centered"/>
            </w:pPr>
          </w:p>
          <w:p w14:paraId="4853AE82" w14:textId="7B136228" w:rsidR="007343AC" w:rsidRPr="007343AC" w:rsidRDefault="007343AC" w:rsidP="00B456EC">
            <w:pPr>
              <w:pStyle w:val="TableText-Centered"/>
            </w:pPr>
            <w:r w:rsidRPr="007343AC">
              <w:t>Integer</w:t>
            </w:r>
          </w:p>
        </w:tc>
        <w:tc>
          <w:tcPr>
            <w:tcW w:w="490" w:type="pct"/>
            <w:shd w:val="clear" w:color="auto" w:fill="F8F8F8"/>
          </w:tcPr>
          <w:p w14:paraId="4D5A8BBD" w14:textId="31A98BC6" w:rsidR="007343AC" w:rsidRPr="007343AC" w:rsidRDefault="007343AC" w:rsidP="00B456EC">
            <w:pPr>
              <w:pStyle w:val="TableText-Centered"/>
            </w:pPr>
          </w:p>
          <w:p w14:paraId="25AFBBB0" w14:textId="24747524" w:rsidR="007343AC" w:rsidRPr="007343AC" w:rsidRDefault="007343AC" w:rsidP="00B456EC">
            <w:pPr>
              <w:pStyle w:val="TableText-Centered"/>
            </w:pPr>
            <w:r w:rsidRPr="007343AC">
              <w:t>16</w:t>
            </w:r>
          </w:p>
        </w:tc>
        <w:tc>
          <w:tcPr>
            <w:tcW w:w="2507" w:type="pct"/>
            <w:shd w:val="clear" w:color="auto" w:fill="F8F8F8"/>
          </w:tcPr>
          <w:p w14:paraId="61C0033C" w14:textId="4060F682" w:rsidR="007343AC" w:rsidRPr="007343AC" w:rsidRDefault="007343AC" w:rsidP="007343AC">
            <w:pPr>
              <w:pStyle w:val="TableText"/>
            </w:pPr>
            <w:r w:rsidRPr="007343AC">
              <w:t>Integer indicating which access proﬁle the shared key has; see</w:t>
            </w:r>
            <w:r w:rsidR="00E65633">
              <w:t xml:space="preserve"> </w:t>
            </w:r>
            <w:commentRangeStart w:id="2592"/>
            <w:r w:rsidR="00B14F20">
              <w:rPr>
                <w:rStyle w:val="CrossRef"/>
              </w:rPr>
              <w:fldChar w:fldCharType="begin"/>
            </w:r>
            <w:r w:rsidR="00B14F20">
              <w:instrText xml:space="preserve"> REF _Ref115716523 \h </w:instrText>
            </w:r>
            <w:r w:rsidR="00B14F20">
              <w:rPr>
                <w:rStyle w:val="CrossRef"/>
              </w:rPr>
            </w:r>
            <w:r w:rsidR="00B14F20">
              <w:rPr>
                <w:rStyle w:val="CrossRef"/>
              </w:rPr>
              <w:fldChar w:fldCharType="separate"/>
            </w:r>
            <w:r w:rsidR="00D81990">
              <w:t xml:space="preserve">Table </w:t>
            </w:r>
            <w:r w:rsidR="00D81990">
              <w:rPr>
                <w:noProof/>
              </w:rPr>
              <w:t>11</w:t>
            </w:r>
            <w:r w:rsidR="00D81990">
              <w:noBreakHyphen/>
            </w:r>
            <w:r w:rsidR="00D81990">
              <w:rPr>
                <w:noProof/>
              </w:rPr>
              <w:t>5</w:t>
            </w:r>
            <w:r w:rsidR="00B14F20">
              <w:rPr>
                <w:rStyle w:val="CrossRef"/>
              </w:rPr>
              <w:fldChar w:fldCharType="end"/>
            </w:r>
            <w:commentRangeEnd w:id="2592"/>
            <w:r w:rsidR="00B14F20">
              <w:rPr>
                <w:rStyle w:val="CommentReference"/>
              </w:rPr>
              <w:commentReference w:id="2592"/>
            </w:r>
            <w:r w:rsidRPr="007343AC">
              <w:t>.</w:t>
            </w:r>
          </w:p>
        </w:tc>
        <w:tc>
          <w:tcPr>
            <w:tcW w:w="611" w:type="pct"/>
            <w:shd w:val="clear" w:color="auto" w:fill="F8F8F8"/>
          </w:tcPr>
          <w:p w14:paraId="1E490CC2" w14:textId="40F704E4" w:rsidR="007343AC" w:rsidRPr="007343AC" w:rsidRDefault="007343AC" w:rsidP="00B456EC">
            <w:pPr>
              <w:pStyle w:val="TableText-Centered"/>
            </w:pPr>
          </w:p>
          <w:p w14:paraId="737B40E5" w14:textId="4F6044D2" w:rsidR="007343AC" w:rsidRPr="007343AC" w:rsidRDefault="007343AC" w:rsidP="00B456EC">
            <w:pPr>
              <w:pStyle w:val="TableText-Centered"/>
            </w:pPr>
            <w:r w:rsidRPr="007343AC">
              <w:t>Mandatory</w:t>
            </w:r>
          </w:p>
        </w:tc>
      </w:tr>
      <w:tr w:rsidR="007343AC" w:rsidRPr="007343AC" w14:paraId="6AA3D41F" w14:textId="31E6B9EE" w:rsidTr="002B4E73">
        <w:trPr>
          <w:trHeight w:val="700"/>
        </w:trPr>
        <w:tc>
          <w:tcPr>
            <w:tcW w:w="785" w:type="pct"/>
          </w:tcPr>
          <w:p w14:paraId="6A382E5E" w14:textId="31A7B490" w:rsidR="007343AC" w:rsidRPr="007343AC" w:rsidRDefault="007343AC" w:rsidP="00B456EC">
            <w:pPr>
              <w:pStyle w:val="TableText-Centered"/>
            </w:pPr>
          </w:p>
          <w:p w14:paraId="0857C8FC" w14:textId="2A6D9FDE" w:rsidR="007343AC" w:rsidRPr="007343AC" w:rsidRDefault="007343AC" w:rsidP="00B456EC">
            <w:pPr>
              <w:pStyle w:val="TableText-Centered"/>
            </w:pPr>
            <w:r w:rsidRPr="007343AC">
              <w:t>keyValidFrom</w:t>
            </w:r>
          </w:p>
        </w:tc>
        <w:tc>
          <w:tcPr>
            <w:tcW w:w="607" w:type="pct"/>
          </w:tcPr>
          <w:p w14:paraId="2AC61030" w14:textId="4A9AE0AA" w:rsidR="007343AC" w:rsidRPr="007343AC" w:rsidRDefault="007343AC" w:rsidP="00B456EC">
            <w:pPr>
              <w:pStyle w:val="TableText-Centered"/>
            </w:pPr>
          </w:p>
          <w:p w14:paraId="0B67D476" w14:textId="32255439" w:rsidR="007343AC" w:rsidRPr="007343AC" w:rsidRDefault="007343AC" w:rsidP="00B456EC">
            <w:pPr>
              <w:pStyle w:val="TableText-Centered"/>
            </w:pPr>
            <w:r w:rsidRPr="007343AC">
              <w:t>String</w:t>
            </w:r>
          </w:p>
        </w:tc>
        <w:tc>
          <w:tcPr>
            <w:tcW w:w="490" w:type="pct"/>
          </w:tcPr>
          <w:p w14:paraId="294E703C" w14:textId="5D1CD8CF" w:rsidR="007343AC" w:rsidRPr="007343AC" w:rsidRDefault="007343AC" w:rsidP="00B456EC">
            <w:pPr>
              <w:pStyle w:val="TableText-Centered"/>
            </w:pPr>
          </w:p>
          <w:p w14:paraId="41347E92" w14:textId="0FE7A1C2" w:rsidR="007343AC" w:rsidRPr="007343AC" w:rsidRDefault="007343AC" w:rsidP="00B456EC">
            <w:pPr>
              <w:pStyle w:val="TableText-Centered"/>
            </w:pPr>
            <w:r w:rsidRPr="007343AC">
              <w:t>32</w:t>
            </w:r>
          </w:p>
        </w:tc>
        <w:tc>
          <w:tcPr>
            <w:tcW w:w="2507" w:type="pct"/>
          </w:tcPr>
          <w:p w14:paraId="15E8798A" w14:textId="4E0DD181" w:rsidR="007343AC" w:rsidRPr="007343AC" w:rsidRDefault="007343AC" w:rsidP="007343AC">
            <w:pPr>
              <w:pStyle w:val="TableText"/>
            </w:pPr>
            <w:r w:rsidRPr="007343AC">
              <w:t>Key validity start date. Time should be speciﬁed in UTC ISO-8601 Format yyyy-MM-dd'T'HH:mm:ss.SSSZ.</w:t>
            </w:r>
          </w:p>
        </w:tc>
        <w:tc>
          <w:tcPr>
            <w:tcW w:w="611" w:type="pct"/>
          </w:tcPr>
          <w:p w14:paraId="128B5616" w14:textId="032B2C44" w:rsidR="007343AC" w:rsidRPr="007343AC" w:rsidRDefault="007343AC" w:rsidP="00B456EC">
            <w:pPr>
              <w:pStyle w:val="TableText-Centered"/>
            </w:pPr>
          </w:p>
          <w:p w14:paraId="06725141" w14:textId="08369B0B" w:rsidR="007343AC" w:rsidRPr="007343AC" w:rsidRDefault="007343AC" w:rsidP="00B456EC">
            <w:pPr>
              <w:pStyle w:val="TableText-Centered"/>
            </w:pPr>
            <w:r w:rsidRPr="007343AC">
              <w:t>Mandatory</w:t>
            </w:r>
          </w:p>
        </w:tc>
      </w:tr>
      <w:tr w:rsidR="007343AC" w:rsidRPr="007343AC" w14:paraId="04EA6359" w14:textId="2E9FF014" w:rsidTr="002B4E73">
        <w:trPr>
          <w:trHeight w:val="700"/>
        </w:trPr>
        <w:tc>
          <w:tcPr>
            <w:tcW w:w="785" w:type="pct"/>
            <w:shd w:val="clear" w:color="auto" w:fill="F8F8F8"/>
          </w:tcPr>
          <w:p w14:paraId="2A0D9B3B" w14:textId="7B77BD7E" w:rsidR="007343AC" w:rsidRPr="007343AC" w:rsidRDefault="007343AC" w:rsidP="00B456EC">
            <w:pPr>
              <w:pStyle w:val="TableText-Centered"/>
            </w:pPr>
          </w:p>
          <w:p w14:paraId="6708E479" w14:textId="0B7D0D5D" w:rsidR="007343AC" w:rsidRPr="007343AC" w:rsidRDefault="007343AC" w:rsidP="00B456EC">
            <w:pPr>
              <w:pStyle w:val="TableText-Centered"/>
            </w:pPr>
            <w:r w:rsidRPr="007343AC">
              <w:t>keyValidTo</w:t>
            </w:r>
          </w:p>
        </w:tc>
        <w:tc>
          <w:tcPr>
            <w:tcW w:w="607" w:type="pct"/>
            <w:shd w:val="clear" w:color="auto" w:fill="F8F8F8"/>
          </w:tcPr>
          <w:p w14:paraId="5B31DF15" w14:textId="57764D33" w:rsidR="007343AC" w:rsidRPr="007343AC" w:rsidRDefault="007343AC" w:rsidP="00B456EC">
            <w:pPr>
              <w:pStyle w:val="TableText-Centered"/>
            </w:pPr>
          </w:p>
          <w:p w14:paraId="2347FC67" w14:textId="73945074" w:rsidR="007343AC" w:rsidRPr="007343AC" w:rsidRDefault="007343AC" w:rsidP="00B456EC">
            <w:pPr>
              <w:pStyle w:val="TableText-Centered"/>
            </w:pPr>
            <w:r w:rsidRPr="007343AC">
              <w:t>String</w:t>
            </w:r>
          </w:p>
        </w:tc>
        <w:tc>
          <w:tcPr>
            <w:tcW w:w="490" w:type="pct"/>
            <w:shd w:val="clear" w:color="auto" w:fill="F8F8F8"/>
          </w:tcPr>
          <w:p w14:paraId="1BAAB1BE" w14:textId="1BDF6828" w:rsidR="007343AC" w:rsidRPr="007343AC" w:rsidRDefault="007343AC" w:rsidP="00B456EC">
            <w:pPr>
              <w:pStyle w:val="TableText-Centered"/>
            </w:pPr>
          </w:p>
          <w:p w14:paraId="7E7193F2" w14:textId="21F2EAB6" w:rsidR="007343AC" w:rsidRPr="007343AC" w:rsidRDefault="007343AC" w:rsidP="00B456EC">
            <w:pPr>
              <w:pStyle w:val="TableText-Centered"/>
            </w:pPr>
            <w:r w:rsidRPr="007343AC">
              <w:t>32</w:t>
            </w:r>
          </w:p>
        </w:tc>
        <w:tc>
          <w:tcPr>
            <w:tcW w:w="2507" w:type="pct"/>
            <w:shd w:val="clear" w:color="auto" w:fill="F8F8F8"/>
          </w:tcPr>
          <w:p w14:paraId="6645A785" w14:textId="7D9BF68F" w:rsidR="007343AC" w:rsidRPr="007343AC" w:rsidRDefault="007343AC" w:rsidP="007343AC">
            <w:pPr>
              <w:pStyle w:val="TableText"/>
            </w:pPr>
            <w:r w:rsidRPr="007343AC">
              <w:t>Key validity end date. Time should be speciﬁed in UTC ISO-8601 Format yyyy-MM-dd'T'HH:mm:ss.SSSZ.</w:t>
            </w:r>
          </w:p>
        </w:tc>
        <w:tc>
          <w:tcPr>
            <w:tcW w:w="611" w:type="pct"/>
            <w:shd w:val="clear" w:color="auto" w:fill="F8F8F8"/>
          </w:tcPr>
          <w:p w14:paraId="193875DB" w14:textId="634EBC91" w:rsidR="007343AC" w:rsidRPr="007343AC" w:rsidRDefault="007343AC" w:rsidP="00B456EC">
            <w:pPr>
              <w:pStyle w:val="TableText-Centered"/>
            </w:pPr>
          </w:p>
          <w:p w14:paraId="260E128D" w14:textId="7651791B" w:rsidR="007343AC" w:rsidRPr="007343AC" w:rsidRDefault="007343AC" w:rsidP="00B456EC">
            <w:pPr>
              <w:pStyle w:val="TableText-Centered"/>
            </w:pPr>
            <w:r w:rsidRPr="007343AC">
              <w:t>Mandatory</w:t>
            </w:r>
          </w:p>
        </w:tc>
      </w:tr>
    </w:tbl>
    <w:p w14:paraId="73F4AB29" w14:textId="17C6EFCC" w:rsidR="007343AC" w:rsidRDefault="007343AC" w:rsidP="00A74782">
      <w:pPr>
        <w:pStyle w:val="Heading3"/>
      </w:pPr>
      <w:bookmarkStart w:id="2593" w:name="_Ref61708665"/>
      <w:bookmarkStart w:id="2594" w:name="_Toc64812110"/>
      <w:bookmarkStart w:id="2595" w:name="_Toc112706226"/>
      <w:bookmarkStart w:id="2596" w:name="_Toc118219600"/>
      <w:bookmarkStart w:id="2597" w:name="_Toc118222711"/>
      <w:r>
        <w:t>Entitlement</w:t>
      </w:r>
      <w:bookmarkEnd w:id="2593"/>
      <w:bookmarkEnd w:id="2594"/>
      <w:bookmarkEnd w:id="2595"/>
      <w:bookmarkEnd w:id="2596"/>
      <w:bookmarkEnd w:id="2597"/>
    </w:p>
    <w:p w14:paraId="3E34A99B" w14:textId="05C47B20" w:rsidR="007343AC" w:rsidRDefault="007343AC" w:rsidP="007343AC">
      <w:pPr>
        <w:rPr>
          <w:lang w:eastAsia="ja-JP"/>
        </w:rPr>
      </w:pPr>
      <w:r>
        <w:rPr>
          <w:lang w:eastAsia="ja-JP"/>
        </w:rPr>
        <w:t xml:space="preserve">Entitlement is also referred to as access profile as described in Section </w:t>
      </w:r>
      <w:r w:rsidR="00E65633" w:rsidRPr="00E65633">
        <w:rPr>
          <w:rStyle w:val="CrossRef"/>
        </w:rPr>
        <w:fldChar w:fldCharType="begin"/>
      </w:r>
      <w:r w:rsidR="00E65633" w:rsidRPr="00E65633">
        <w:rPr>
          <w:rStyle w:val="CrossRef"/>
        </w:rPr>
        <w:instrText xml:space="preserve"> REF _Ref24977578 \r \h </w:instrText>
      </w:r>
      <w:r w:rsidR="00E65633" w:rsidRPr="00E65633">
        <w:rPr>
          <w:rStyle w:val="CrossRef"/>
        </w:rPr>
      </w:r>
      <w:r w:rsidR="00E65633" w:rsidRPr="00E65633">
        <w:rPr>
          <w:rStyle w:val="CrossRef"/>
        </w:rPr>
        <w:fldChar w:fldCharType="separate"/>
      </w:r>
      <w:r w:rsidR="00D81990">
        <w:rPr>
          <w:rStyle w:val="CrossRef"/>
        </w:rPr>
        <w:t>11.6</w:t>
      </w:r>
      <w:r w:rsidR="00E65633" w:rsidRPr="00E65633">
        <w:rPr>
          <w:rStyle w:val="CrossRef"/>
        </w:rPr>
        <w:fldChar w:fldCharType="end"/>
      </w:r>
      <w:r>
        <w:rPr>
          <w:lang w:eastAsia="ja-JP"/>
        </w:rPr>
        <w:t xml:space="preserve">, </w:t>
      </w:r>
      <w:commentRangeStart w:id="2598"/>
      <w:r w:rsidR="00B14F20">
        <w:rPr>
          <w:rStyle w:val="CrossRef"/>
        </w:rPr>
        <w:fldChar w:fldCharType="begin"/>
      </w:r>
      <w:r w:rsidR="00B14F20">
        <w:instrText xml:space="preserve"> REF _Ref115716523 \h </w:instrText>
      </w:r>
      <w:r w:rsidR="00B14F20">
        <w:rPr>
          <w:rStyle w:val="CrossRef"/>
        </w:rPr>
      </w:r>
      <w:r w:rsidR="00B14F20">
        <w:rPr>
          <w:rStyle w:val="CrossRef"/>
        </w:rPr>
        <w:fldChar w:fldCharType="separate"/>
      </w:r>
      <w:r w:rsidR="00D81990">
        <w:t xml:space="preserve">Table </w:t>
      </w:r>
      <w:r w:rsidR="00D81990">
        <w:rPr>
          <w:noProof/>
        </w:rPr>
        <w:t>11</w:t>
      </w:r>
      <w:r w:rsidR="00D81990">
        <w:noBreakHyphen/>
      </w:r>
      <w:r w:rsidR="00D81990">
        <w:rPr>
          <w:noProof/>
        </w:rPr>
        <w:t>5</w:t>
      </w:r>
      <w:r w:rsidR="00B14F20">
        <w:rPr>
          <w:rStyle w:val="CrossRef"/>
        </w:rPr>
        <w:fldChar w:fldCharType="end"/>
      </w:r>
      <w:commentRangeEnd w:id="2598"/>
      <w:r w:rsidR="00B14F20">
        <w:rPr>
          <w:rStyle w:val="CommentReference"/>
        </w:rPr>
        <w:commentReference w:id="2598"/>
      </w:r>
      <w:r>
        <w:rPr>
          <w:lang w:eastAsia="ja-JP"/>
        </w:rPr>
        <w:t>.</w:t>
      </w:r>
    </w:p>
    <w:tbl>
      <w:tblPr>
        <w:tblW w:w="5052" w:type="pct"/>
        <w:tblLayout w:type="fixed"/>
        <w:tblCellMar>
          <w:left w:w="0" w:type="dxa"/>
          <w:right w:w="0" w:type="dxa"/>
        </w:tblCellMar>
        <w:tblLook w:val="04A0" w:firstRow="1" w:lastRow="0" w:firstColumn="1" w:lastColumn="0" w:noHBand="0" w:noVBand="1"/>
      </w:tblPr>
      <w:tblGrid>
        <w:gridCol w:w="1520"/>
        <w:gridCol w:w="1082"/>
        <w:gridCol w:w="5400"/>
        <w:gridCol w:w="1439"/>
      </w:tblGrid>
      <w:tr w:rsidR="007343AC" w:rsidRPr="007343AC" w14:paraId="502966B9" w14:textId="77777777" w:rsidTr="002B4E73">
        <w:trPr>
          <w:trHeight w:val="323"/>
          <w:tblHeader/>
        </w:trPr>
        <w:tc>
          <w:tcPr>
            <w:tcW w:w="805" w:type="pct"/>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2A7D99B0" w14:textId="77777777" w:rsidR="007343AC" w:rsidRPr="007343AC" w:rsidRDefault="007343AC" w:rsidP="00B456EC">
            <w:pPr>
              <w:pStyle w:val="TableHead-BlackCentered"/>
            </w:pPr>
            <w:r w:rsidRPr="007343AC">
              <w:lastRenderedPageBreak/>
              <w:t>Name</w:t>
            </w:r>
          </w:p>
        </w:tc>
        <w:tc>
          <w:tcPr>
            <w:tcW w:w="573" w:type="pct"/>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2F7DB4A1" w14:textId="77777777" w:rsidR="007343AC" w:rsidRPr="007343AC" w:rsidRDefault="007343AC" w:rsidP="00B456EC">
            <w:pPr>
              <w:pStyle w:val="TableHead-BlackCentered"/>
            </w:pPr>
            <w:r w:rsidRPr="007343AC">
              <w:t>Type</w:t>
            </w:r>
          </w:p>
        </w:tc>
        <w:tc>
          <w:tcPr>
            <w:tcW w:w="2860" w:type="pct"/>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487471A" w14:textId="77777777" w:rsidR="007343AC" w:rsidRPr="007343AC" w:rsidRDefault="007343AC" w:rsidP="007343AC">
            <w:pPr>
              <w:pStyle w:val="TableHead-Black"/>
            </w:pPr>
            <w:r w:rsidRPr="007343AC">
              <w:t>Description</w:t>
            </w:r>
          </w:p>
        </w:tc>
        <w:tc>
          <w:tcPr>
            <w:tcW w:w="762" w:type="pct"/>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54BF7647" w14:textId="77777777" w:rsidR="007343AC" w:rsidRPr="007343AC" w:rsidRDefault="007343AC" w:rsidP="007343AC">
            <w:pPr>
              <w:pStyle w:val="TableHead-Black"/>
            </w:pPr>
            <w:r w:rsidRPr="007343AC">
              <w:t>Required</w:t>
            </w:r>
          </w:p>
        </w:tc>
      </w:tr>
      <w:tr w:rsidR="007343AC" w:rsidRPr="007343AC" w14:paraId="382B7023" w14:textId="77777777" w:rsidTr="002B4E73">
        <w:trPr>
          <w:trHeight w:val="333"/>
        </w:trPr>
        <w:tc>
          <w:tcPr>
            <w:tcW w:w="805"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F569462" w14:textId="77777777" w:rsidR="007343AC" w:rsidRPr="007343AC" w:rsidRDefault="007343AC" w:rsidP="00B456EC">
            <w:pPr>
              <w:pStyle w:val="TableText-Centered"/>
            </w:pPr>
            <w:r w:rsidRPr="007343AC">
              <w:t>value</w:t>
            </w:r>
          </w:p>
        </w:tc>
        <w:tc>
          <w:tcPr>
            <w:tcW w:w="573"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78750E4" w14:textId="77777777" w:rsidR="007343AC" w:rsidRPr="007343AC" w:rsidRDefault="007343AC" w:rsidP="00B456EC">
            <w:pPr>
              <w:pStyle w:val="TableText-Centered"/>
            </w:pPr>
            <w:r w:rsidRPr="007343AC">
              <w:t>Integer</w:t>
            </w:r>
          </w:p>
        </w:tc>
        <w:tc>
          <w:tcPr>
            <w:tcW w:w="2860"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3D36F3C6" w14:textId="0D9D7CDB" w:rsidR="007343AC" w:rsidRPr="007343AC" w:rsidRDefault="007343AC" w:rsidP="007343AC">
            <w:pPr>
              <w:pStyle w:val="TableText"/>
            </w:pPr>
            <w:r w:rsidRPr="007343AC">
              <w:t xml:space="preserve">Value of the access profile of the shared key; see </w:t>
            </w:r>
            <w:r w:rsidR="00B14F20">
              <w:rPr>
                <w:rStyle w:val="CrossRef"/>
              </w:rPr>
              <w:fldChar w:fldCharType="begin"/>
            </w:r>
            <w:r w:rsidR="00B14F20">
              <w:instrText xml:space="preserve"> REF _Ref115716523 \h </w:instrText>
            </w:r>
            <w:r w:rsidR="00B14F20">
              <w:rPr>
                <w:rStyle w:val="CrossRef"/>
              </w:rPr>
            </w:r>
            <w:r w:rsidR="00B14F20">
              <w:rPr>
                <w:rStyle w:val="CrossRef"/>
              </w:rPr>
              <w:fldChar w:fldCharType="separate"/>
            </w:r>
            <w:r w:rsidR="00D81990">
              <w:t xml:space="preserve">Table </w:t>
            </w:r>
            <w:r w:rsidR="00D81990">
              <w:rPr>
                <w:noProof/>
              </w:rPr>
              <w:t>11</w:t>
            </w:r>
            <w:r w:rsidR="00D81990">
              <w:noBreakHyphen/>
            </w:r>
            <w:r w:rsidR="00D81990">
              <w:rPr>
                <w:noProof/>
              </w:rPr>
              <w:t>5</w:t>
            </w:r>
            <w:r w:rsidR="00B14F20">
              <w:rPr>
                <w:rStyle w:val="CrossRef"/>
              </w:rPr>
              <w:fldChar w:fldCharType="end"/>
            </w:r>
            <w:r w:rsidRPr="007343AC">
              <w:t>.</w:t>
            </w:r>
          </w:p>
        </w:tc>
        <w:tc>
          <w:tcPr>
            <w:tcW w:w="762"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032CE92" w14:textId="77777777" w:rsidR="007343AC" w:rsidRPr="007343AC" w:rsidRDefault="007343AC" w:rsidP="007343AC">
            <w:pPr>
              <w:pStyle w:val="TableText"/>
            </w:pPr>
            <w:r w:rsidRPr="007343AC">
              <w:t>Mandatory</w:t>
            </w:r>
          </w:p>
        </w:tc>
      </w:tr>
      <w:tr w:rsidR="007343AC" w:rsidRPr="007343AC" w14:paraId="58B0421F" w14:textId="77777777" w:rsidTr="002B4E73">
        <w:trPr>
          <w:trHeight w:val="536"/>
        </w:trPr>
        <w:tc>
          <w:tcPr>
            <w:tcW w:w="805" w:type="pct"/>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7579B1ED" w14:textId="77777777" w:rsidR="007343AC" w:rsidRPr="007343AC" w:rsidRDefault="007343AC" w:rsidP="00B456EC">
            <w:pPr>
              <w:pStyle w:val="TableText-Centered"/>
            </w:pPr>
            <w:r w:rsidRPr="007343AC">
              <w:t>description</w:t>
            </w:r>
          </w:p>
        </w:tc>
        <w:tc>
          <w:tcPr>
            <w:tcW w:w="573" w:type="pct"/>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58ABB6B3" w14:textId="77777777" w:rsidR="007343AC" w:rsidRPr="007343AC" w:rsidRDefault="007343AC" w:rsidP="00B456EC">
            <w:pPr>
              <w:pStyle w:val="TableText-Centered"/>
            </w:pPr>
            <w:r w:rsidRPr="007343AC">
              <w:t>String</w:t>
            </w:r>
          </w:p>
        </w:tc>
        <w:tc>
          <w:tcPr>
            <w:tcW w:w="2860" w:type="pct"/>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4E8CD68E" w14:textId="77777777" w:rsidR="007343AC" w:rsidRPr="007343AC" w:rsidRDefault="007343AC" w:rsidP="007343AC">
            <w:pPr>
              <w:pStyle w:val="TableText"/>
            </w:pPr>
            <w:r w:rsidRPr="007343AC">
              <w:t>A short English description used to look up localized description strings for this Digital Key on the device, e.g., accessOnly.</w:t>
            </w:r>
          </w:p>
        </w:tc>
        <w:tc>
          <w:tcPr>
            <w:tcW w:w="762" w:type="pct"/>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C0FE426" w14:textId="77777777" w:rsidR="007343AC" w:rsidRPr="007343AC" w:rsidRDefault="007343AC" w:rsidP="007343AC">
            <w:pPr>
              <w:pStyle w:val="TableText"/>
            </w:pPr>
            <w:r w:rsidRPr="007343AC">
              <w:t>Mandatory</w:t>
            </w:r>
          </w:p>
        </w:tc>
      </w:tr>
      <w:tr w:rsidR="007343AC" w:rsidRPr="007343AC" w14:paraId="66EB1D82" w14:textId="77777777" w:rsidTr="002B4E73">
        <w:trPr>
          <w:trHeight w:val="536"/>
        </w:trPr>
        <w:tc>
          <w:tcPr>
            <w:tcW w:w="805"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7CE58190" w14:textId="4D7314E2" w:rsidR="007343AC" w:rsidRPr="007343AC" w:rsidRDefault="007343AC" w:rsidP="00B456EC">
            <w:pPr>
              <w:pStyle w:val="TableText-Centered"/>
            </w:pPr>
            <w:r w:rsidRPr="007343AC">
              <w:t>long</w:t>
            </w:r>
            <w:r>
              <w:t>-</w:t>
            </w:r>
            <w:r w:rsidRPr="007343AC">
              <w:t>Description</w:t>
            </w:r>
          </w:p>
        </w:tc>
        <w:tc>
          <w:tcPr>
            <w:tcW w:w="573"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BA87D82" w14:textId="77777777" w:rsidR="007343AC" w:rsidRPr="007343AC" w:rsidRDefault="007343AC" w:rsidP="00B456EC">
            <w:pPr>
              <w:pStyle w:val="TableText-Centered"/>
            </w:pPr>
            <w:r w:rsidRPr="007343AC">
              <w:t>String</w:t>
            </w:r>
          </w:p>
        </w:tc>
        <w:tc>
          <w:tcPr>
            <w:tcW w:w="2860"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9E39202" w14:textId="77777777" w:rsidR="007343AC" w:rsidRPr="007343AC" w:rsidRDefault="007343AC" w:rsidP="007343AC">
            <w:pPr>
              <w:pStyle w:val="TableText"/>
            </w:pPr>
            <w:r w:rsidRPr="007343AC">
              <w:t>A long form description of the entitlement. This should be a one-sentence description of the entitlement (aka access profile), e.g., only vehicle access, no drive capability.</w:t>
            </w:r>
          </w:p>
        </w:tc>
        <w:tc>
          <w:tcPr>
            <w:tcW w:w="762" w:type="pct"/>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A652FE5" w14:textId="77777777" w:rsidR="007343AC" w:rsidRPr="007343AC" w:rsidRDefault="007343AC" w:rsidP="007343AC">
            <w:pPr>
              <w:pStyle w:val="TableText"/>
            </w:pPr>
            <w:r w:rsidRPr="007343AC">
              <w:t>Mandatory</w:t>
            </w:r>
          </w:p>
        </w:tc>
      </w:tr>
    </w:tbl>
    <w:p w14:paraId="433B29BB" w14:textId="2653D3A8" w:rsidR="007343AC" w:rsidRDefault="007343AC" w:rsidP="00A74782">
      <w:pPr>
        <w:pStyle w:val="Heading3"/>
      </w:pPr>
      <w:bookmarkStart w:id="2599" w:name="_Ref61706863"/>
      <w:bookmarkStart w:id="2600" w:name="_Toc64812111"/>
      <w:bookmarkStart w:id="2601" w:name="_Toc112706227"/>
      <w:bookmarkStart w:id="2602" w:name="_Toc118219601"/>
      <w:bookmarkStart w:id="2603" w:name="_Toc118222712"/>
      <w:r w:rsidRPr="007343AC">
        <w:t>Un</w:t>
      </w:r>
      <w:r w:rsidR="007E0717">
        <w:t>e</w:t>
      </w:r>
      <w:r w:rsidRPr="007343AC">
        <w:t>ncrypted vehicleMobilizationData Fields</w:t>
      </w:r>
      <w:bookmarkEnd w:id="2599"/>
      <w:bookmarkEnd w:id="2600"/>
      <w:bookmarkEnd w:id="2601"/>
      <w:bookmarkEnd w:id="2602"/>
      <w:bookmarkEnd w:id="2603"/>
    </w:p>
    <w:tbl>
      <w:tblPr>
        <w:tblW w:w="5000" w:type="pct"/>
        <w:shd w:val="clear" w:color="auto" w:fill="FFFFFF"/>
        <w:tblCellMar>
          <w:left w:w="0" w:type="dxa"/>
          <w:right w:w="0" w:type="dxa"/>
        </w:tblCellMar>
        <w:tblLook w:val="04A0" w:firstRow="1" w:lastRow="0" w:firstColumn="1" w:lastColumn="0" w:noHBand="0" w:noVBand="1"/>
      </w:tblPr>
      <w:tblGrid>
        <w:gridCol w:w="1884"/>
        <w:gridCol w:w="1170"/>
        <w:gridCol w:w="1347"/>
        <w:gridCol w:w="2611"/>
        <w:gridCol w:w="2332"/>
      </w:tblGrid>
      <w:tr w:rsidR="007343AC" w:rsidRPr="007343AC" w14:paraId="3E5750A8" w14:textId="77777777" w:rsidTr="007343AC">
        <w:trPr>
          <w:tblHeader/>
        </w:trPr>
        <w:tc>
          <w:tcPr>
            <w:tcW w:w="100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5388E69" w14:textId="77777777" w:rsidR="007343AC" w:rsidRPr="007343AC" w:rsidRDefault="007343AC" w:rsidP="007343AC">
            <w:pPr>
              <w:pStyle w:val="TableHead-Black"/>
            </w:pPr>
            <w:r w:rsidRPr="007343AC">
              <w:t>Parameter</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5BC4888" w14:textId="77777777" w:rsidR="007343AC" w:rsidRPr="007343AC" w:rsidRDefault="007343AC" w:rsidP="007343AC">
            <w:pPr>
              <w:pStyle w:val="TableHead-Black"/>
            </w:pPr>
            <w:r w:rsidRPr="007343AC">
              <w:t>Type</w:t>
            </w:r>
          </w:p>
        </w:tc>
        <w:tc>
          <w:tcPr>
            <w:tcW w:w="7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33762F2" w14:textId="77777777" w:rsidR="007343AC" w:rsidRPr="007343AC" w:rsidRDefault="007343AC" w:rsidP="007343AC">
            <w:pPr>
              <w:pStyle w:val="TableHead-Black"/>
            </w:pPr>
            <w:r w:rsidRPr="007343AC">
              <w:t>Max Length</w:t>
            </w:r>
          </w:p>
          <w:p w14:paraId="5EDBBA13" w14:textId="77777777" w:rsidR="007343AC" w:rsidRPr="007343AC" w:rsidRDefault="007343AC" w:rsidP="007343AC">
            <w:pPr>
              <w:pStyle w:val="TableHead-Black"/>
            </w:pPr>
            <w:r w:rsidRPr="007343AC">
              <w:t>(bytes)</w:t>
            </w:r>
          </w:p>
        </w:tc>
        <w:tc>
          <w:tcPr>
            <w:tcW w:w="139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E7E54C7" w14:textId="77777777" w:rsidR="007343AC" w:rsidRPr="007343AC" w:rsidRDefault="007343AC" w:rsidP="007343AC">
            <w:pPr>
              <w:pStyle w:val="TableHead-Black"/>
            </w:pPr>
            <w:r w:rsidRPr="007343AC">
              <w:t>Description</w:t>
            </w:r>
          </w:p>
        </w:tc>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F872305" w14:textId="77777777" w:rsidR="007343AC" w:rsidRPr="007343AC" w:rsidRDefault="007343AC" w:rsidP="007343AC">
            <w:pPr>
              <w:pStyle w:val="TableHead-Black"/>
            </w:pPr>
            <w:r w:rsidRPr="007343AC">
              <w:t>Required</w:t>
            </w:r>
          </w:p>
        </w:tc>
      </w:tr>
      <w:tr w:rsidR="007343AC" w:rsidRPr="007343AC" w14:paraId="7B2A68A6" w14:textId="77777777" w:rsidTr="007343AC">
        <w:tc>
          <w:tcPr>
            <w:tcW w:w="100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6BE0EB4" w14:textId="77777777" w:rsidR="007343AC" w:rsidRPr="007343AC" w:rsidRDefault="007343AC" w:rsidP="00B456EC">
            <w:pPr>
              <w:pStyle w:val="TableText-Centered"/>
            </w:pPr>
            <w:r w:rsidRPr="007343AC">
              <w:t>slotIdentifier</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3446E8C8" w14:textId="77777777" w:rsidR="007343AC" w:rsidRPr="007343AC" w:rsidRDefault="007343AC" w:rsidP="00B456EC">
            <w:pPr>
              <w:pStyle w:val="TableText-Centered"/>
            </w:pPr>
            <w:r w:rsidRPr="007343AC">
              <w:t>String</w:t>
            </w:r>
          </w:p>
        </w:tc>
        <w:tc>
          <w:tcPr>
            <w:tcW w:w="7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1F5D0EE2" w14:textId="77777777" w:rsidR="007343AC" w:rsidRPr="007343AC" w:rsidRDefault="007343AC" w:rsidP="00B456EC">
            <w:pPr>
              <w:pStyle w:val="TableText-Centered"/>
            </w:pPr>
            <w:r w:rsidRPr="007343AC">
              <w:t>8</w:t>
            </w:r>
          </w:p>
        </w:tc>
        <w:tc>
          <w:tcPr>
            <w:tcW w:w="139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010BFDA" w14:textId="5E1B0FED" w:rsidR="007343AC" w:rsidRPr="007343AC" w:rsidRDefault="007343AC" w:rsidP="007343AC">
            <w:pPr>
              <w:pStyle w:val="TableText"/>
            </w:pPr>
            <w:r w:rsidRPr="007343AC">
              <w:t>The slot identifier to assign for the key</w:t>
            </w:r>
            <w:r w:rsidR="00434143">
              <w:t xml:space="preserve"> </w:t>
            </w:r>
            <w:r w:rsidR="00434143" w:rsidRPr="00E65633">
              <w:rPr>
                <w:rStyle w:val="CrossRef"/>
              </w:rPr>
              <w:fldChar w:fldCharType="begin"/>
            </w:r>
            <w:r w:rsidR="00434143" w:rsidRPr="00E65633">
              <w:rPr>
                <w:rStyle w:val="CrossRef"/>
              </w:rPr>
              <w:instrText xml:space="preserve"> REF _Ref61690026 \h </w:instrText>
            </w:r>
            <w:r w:rsidR="00434143">
              <w:rPr>
                <w:rStyle w:val="CrossRef"/>
              </w:rPr>
              <w:instrText xml:space="preserve"> \* MERGEFORMAT </w:instrText>
            </w:r>
            <w:r w:rsidR="00434143" w:rsidRPr="00E65633">
              <w:rPr>
                <w:rStyle w:val="CrossRef"/>
              </w:rPr>
            </w:r>
            <w:r w:rsidR="00434143" w:rsidRPr="00E65633">
              <w:rPr>
                <w:rStyle w:val="CrossRef"/>
              </w:rPr>
              <w:fldChar w:fldCharType="separate"/>
            </w:r>
            <w:r w:rsidR="00D81990" w:rsidRPr="00D81990">
              <w:rPr>
                <w:rStyle w:val="CrossRef"/>
              </w:rPr>
              <w:t>Table 6</w:t>
            </w:r>
            <w:r w:rsidR="00D81990" w:rsidRPr="00D81990">
              <w:rPr>
                <w:rStyle w:val="CrossRef"/>
              </w:rPr>
              <w:noBreakHyphen/>
              <w:t>3</w:t>
            </w:r>
            <w:r w:rsidR="00434143" w:rsidRPr="00E65633">
              <w:rPr>
                <w:rStyle w:val="CrossRef"/>
              </w:rPr>
              <w:fldChar w:fldCharType="end"/>
            </w:r>
            <w:r w:rsidR="00434143">
              <w:t xml:space="preserve"> </w:t>
            </w:r>
            <w:r w:rsidR="00434143" w:rsidRPr="007343AC">
              <w:t>and</w:t>
            </w:r>
            <w:r w:rsidR="00434143">
              <w:t xml:space="preserve"> </w:t>
            </w:r>
            <w:r w:rsidR="00434143" w:rsidRPr="00E65633">
              <w:rPr>
                <w:rStyle w:val="CrossRef"/>
              </w:rPr>
              <w:fldChar w:fldCharType="begin"/>
            </w:r>
            <w:r w:rsidR="00434143" w:rsidRPr="00E65633">
              <w:rPr>
                <w:rStyle w:val="CrossRef"/>
              </w:rPr>
              <w:instrText xml:space="preserve"> REF _Ref61623925 \h </w:instrText>
            </w:r>
            <w:r w:rsidR="00434143">
              <w:rPr>
                <w:rStyle w:val="CrossRef"/>
              </w:rPr>
              <w:instrText xml:space="preserve"> \* MERGEFORMAT </w:instrText>
            </w:r>
            <w:r w:rsidR="00434143" w:rsidRPr="00E65633">
              <w:rPr>
                <w:rStyle w:val="CrossRef"/>
              </w:rPr>
            </w:r>
            <w:r w:rsidR="00434143" w:rsidRPr="00E65633">
              <w:rPr>
                <w:rStyle w:val="CrossRef"/>
              </w:rPr>
              <w:fldChar w:fldCharType="separate"/>
            </w:r>
            <w:r w:rsidR="00D81990" w:rsidRPr="00D81990">
              <w:rPr>
                <w:rStyle w:val="CrossRef"/>
              </w:rPr>
              <w:t>Table 11</w:t>
            </w:r>
            <w:r w:rsidR="00D81990" w:rsidRPr="00D81990">
              <w:rPr>
                <w:rStyle w:val="CrossRef"/>
              </w:rPr>
              <w:noBreakHyphen/>
              <w:t>20</w:t>
            </w:r>
            <w:r w:rsidR="00434143" w:rsidRPr="00E65633">
              <w:rPr>
                <w:rStyle w:val="CrossRef"/>
              </w:rPr>
              <w:fldChar w:fldCharType="end"/>
            </w:r>
            <w:r w:rsidR="00434143" w:rsidRPr="007343AC">
              <w:t>)</w:t>
            </w:r>
          </w:p>
        </w:tc>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2D9D008A" w14:textId="77777777" w:rsidR="007343AC" w:rsidRPr="007343AC" w:rsidRDefault="007343AC" w:rsidP="007343AC">
            <w:pPr>
              <w:pStyle w:val="TableText"/>
            </w:pPr>
            <w:r w:rsidRPr="007343AC">
              <w:t>Conditional. Required if slot identifier is retrieved online</w:t>
            </w:r>
          </w:p>
        </w:tc>
      </w:tr>
      <w:tr w:rsidR="007343AC" w:rsidRPr="007343AC" w14:paraId="59EFDEFF" w14:textId="77777777" w:rsidTr="007343AC">
        <w:tc>
          <w:tcPr>
            <w:tcW w:w="100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4FDA330" w14:textId="35EAE149" w:rsidR="007343AC" w:rsidRPr="007343AC" w:rsidRDefault="007343AC" w:rsidP="00B456EC">
            <w:pPr>
              <w:pStyle w:val="TableText-Centered"/>
            </w:pPr>
            <w:r w:rsidRPr="007343AC">
              <w:t>confidential</w:t>
            </w:r>
            <w:r>
              <w:t>-</w:t>
            </w:r>
            <w:r w:rsidRPr="007343AC">
              <w:t>MailboxData</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16A3E15" w14:textId="77777777" w:rsidR="007343AC" w:rsidRPr="007343AC" w:rsidRDefault="007343AC" w:rsidP="00B456EC">
            <w:pPr>
              <w:pStyle w:val="TableText-Centered"/>
            </w:pPr>
            <w:r w:rsidRPr="007343AC">
              <w:t>String</w:t>
            </w:r>
          </w:p>
        </w:tc>
        <w:tc>
          <w:tcPr>
            <w:tcW w:w="7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3DC76B5" w14:textId="77777777" w:rsidR="007343AC" w:rsidRPr="007343AC" w:rsidRDefault="007343AC" w:rsidP="00B456EC">
            <w:pPr>
              <w:pStyle w:val="TableText-Centered"/>
            </w:pPr>
            <w:r w:rsidRPr="007343AC">
              <w:t>Variable</w:t>
            </w:r>
          </w:p>
        </w:tc>
        <w:tc>
          <w:tcPr>
            <w:tcW w:w="139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BC2D7BE" w14:textId="78611174" w:rsidR="007343AC" w:rsidRPr="007343AC" w:rsidRDefault="007343AC" w:rsidP="007343AC">
            <w:pPr>
              <w:pStyle w:val="TableText"/>
            </w:pPr>
            <w:r w:rsidRPr="007343AC">
              <w:t xml:space="preserve">Encrypted confidential mailbox data (see </w:t>
            </w:r>
            <w:r w:rsidR="00E65633" w:rsidRPr="00E65633">
              <w:rPr>
                <w:rStyle w:val="CrossRef"/>
              </w:rPr>
              <w:fldChar w:fldCharType="begin"/>
            </w:r>
            <w:r w:rsidR="00E65633" w:rsidRPr="00E65633">
              <w:rPr>
                <w:rStyle w:val="CrossRef"/>
              </w:rPr>
              <w:instrText xml:space="preserve"> REF _Ref61690026 \h </w:instrText>
            </w:r>
            <w:r w:rsidR="00B456EC">
              <w:rPr>
                <w:rStyle w:val="CrossRef"/>
              </w:rPr>
              <w:instrText xml:space="preserve"> \* MERGEFORMAT </w:instrText>
            </w:r>
            <w:r w:rsidR="00E65633" w:rsidRPr="00E65633">
              <w:rPr>
                <w:rStyle w:val="CrossRef"/>
              </w:rPr>
            </w:r>
            <w:r w:rsidR="00E65633" w:rsidRPr="00E65633">
              <w:rPr>
                <w:rStyle w:val="CrossRef"/>
              </w:rPr>
              <w:fldChar w:fldCharType="separate"/>
            </w:r>
            <w:r w:rsidR="00D81990" w:rsidRPr="00D81990">
              <w:rPr>
                <w:rStyle w:val="CrossRef"/>
              </w:rPr>
              <w:t>Table 6</w:t>
            </w:r>
            <w:r w:rsidR="00D81990" w:rsidRPr="00D81990">
              <w:rPr>
                <w:rStyle w:val="CrossRef"/>
              </w:rPr>
              <w:noBreakHyphen/>
              <w:t>3</w:t>
            </w:r>
            <w:r w:rsidR="00E65633" w:rsidRPr="00E65633">
              <w:rPr>
                <w:rStyle w:val="CrossRef"/>
              </w:rPr>
              <w:fldChar w:fldCharType="end"/>
            </w:r>
            <w:r w:rsidR="00E65633">
              <w:t xml:space="preserve"> </w:t>
            </w:r>
            <w:r w:rsidRPr="007343AC">
              <w:t>and</w:t>
            </w:r>
            <w:r w:rsidR="00E65633">
              <w:t xml:space="preserve"> </w:t>
            </w:r>
            <w:r w:rsidR="00E65633" w:rsidRPr="00E65633">
              <w:rPr>
                <w:rStyle w:val="CrossRef"/>
              </w:rPr>
              <w:fldChar w:fldCharType="begin"/>
            </w:r>
            <w:r w:rsidR="00E65633" w:rsidRPr="00E65633">
              <w:rPr>
                <w:rStyle w:val="CrossRef"/>
              </w:rPr>
              <w:instrText xml:space="preserve"> REF _Ref61623925 \h </w:instrText>
            </w:r>
            <w:r w:rsidR="00B456EC">
              <w:rPr>
                <w:rStyle w:val="CrossRef"/>
              </w:rPr>
              <w:instrText xml:space="preserve"> \* MERGEFORMAT </w:instrText>
            </w:r>
            <w:r w:rsidR="00E65633" w:rsidRPr="00E65633">
              <w:rPr>
                <w:rStyle w:val="CrossRef"/>
              </w:rPr>
            </w:r>
            <w:r w:rsidR="00E65633" w:rsidRPr="00E65633">
              <w:rPr>
                <w:rStyle w:val="CrossRef"/>
              </w:rPr>
              <w:fldChar w:fldCharType="separate"/>
            </w:r>
            <w:r w:rsidR="00D81990" w:rsidRPr="00D81990">
              <w:rPr>
                <w:rStyle w:val="CrossRef"/>
              </w:rPr>
              <w:t>Table 11</w:t>
            </w:r>
            <w:r w:rsidR="00D81990" w:rsidRPr="00D81990">
              <w:rPr>
                <w:rStyle w:val="CrossRef"/>
              </w:rPr>
              <w:noBreakHyphen/>
              <w:t>20</w:t>
            </w:r>
            <w:r w:rsidR="00E65633" w:rsidRPr="00E65633">
              <w:rPr>
                <w:rStyle w:val="CrossRef"/>
              </w:rPr>
              <w:fldChar w:fldCharType="end"/>
            </w:r>
            <w:r w:rsidRPr="007343AC">
              <w:t>)</w:t>
            </w:r>
          </w:p>
        </w:tc>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CDB73A3" w14:textId="77777777" w:rsidR="007343AC" w:rsidRPr="007343AC" w:rsidRDefault="007343AC" w:rsidP="007343AC">
            <w:pPr>
              <w:pStyle w:val="TableText"/>
            </w:pPr>
            <w:r w:rsidRPr="007343AC">
              <w:t>Conditional. Required if immobilizer token is retrieved online</w:t>
            </w:r>
          </w:p>
        </w:tc>
      </w:tr>
      <w:tr w:rsidR="007343AC" w:rsidRPr="007343AC" w14:paraId="060E66C4" w14:textId="77777777" w:rsidTr="007343AC">
        <w:tc>
          <w:tcPr>
            <w:tcW w:w="100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24AD1F9" w14:textId="7C02AAF5" w:rsidR="007343AC" w:rsidRPr="007343AC" w:rsidRDefault="007343AC" w:rsidP="00B456EC">
            <w:pPr>
              <w:pStyle w:val="TableText-Centered"/>
            </w:pPr>
            <w:r w:rsidRPr="007343AC">
              <w:t>ephemeral</w:t>
            </w:r>
            <w:r>
              <w:t>-</w:t>
            </w:r>
            <w:r w:rsidRPr="007343AC">
              <w:t>PublicKey</w:t>
            </w:r>
          </w:p>
        </w:tc>
        <w:tc>
          <w:tcPr>
            <w:tcW w:w="62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B662887" w14:textId="77777777" w:rsidR="007343AC" w:rsidRPr="007343AC" w:rsidRDefault="007343AC" w:rsidP="00B456EC">
            <w:pPr>
              <w:pStyle w:val="TableText-Centered"/>
            </w:pPr>
            <w:r w:rsidRPr="007343AC">
              <w:t>String</w:t>
            </w:r>
          </w:p>
        </w:tc>
        <w:tc>
          <w:tcPr>
            <w:tcW w:w="72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492DB289" w14:textId="77777777" w:rsidR="007343AC" w:rsidRPr="007343AC" w:rsidRDefault="007343AC" w:rsidP="00B456EC">
            <w:pPr>
              <w:pStyle w:val="TableText-Centered"/>
            </w:pPr>
            <w:r w:rsidRPr="007343AC">
              <w:t>Variable</w:t>
            </w:r>
          </w:p>
        </w:tc>
        <w:tc>
          <w:tcPr>
            <w:tcW w:w="139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9271665" w14:textId="1BE1CD47" w:rsidR="007343AC" w:rsidRPr="007343AC" w:rsidRDefault="007343AC" w:rsidP="007343AC">
            <w:pPr>
              <w:pStyle w:val="TableText"/>
            </w:pPr>
            <w:r w:rsidRPr="007343AC">
              <w:t xml:space="preserve">Ephemeral encryption public key of the Vehicle OEM server (see </w:t>
            </w:r>
            <w:r w:rsidR="00E65633" w:rsidRPr="00E65633">
              <w:rPr>
                <w:rStyle w:val="CrossRef"/>
              </w:rPr>
              <w:fldChar w:fldCharType="begin"/>
            </w:r>
            <w:r w:rsidR="00E65633" w:rsidRPr="00E65633">
              <w:rPr>
                <w:rStyle w:val="CrossRef"/>
              </w:rPr>
              <w:instrText xml:space="preserve"> REF _Ref61690026 \h </w:instrText>
            </w:r>
            <w:r w:rsidR="00B456EC">
              <w:rPr>
                <w:rStyle w:val="CrossRef"/>
              </w:rPr>
              <w:instrText xml:space="preserve"> \* MERGEFORMAT </w:instrText>
            </w:r>
            <w:r w:rsidR="00E65633" w:rsidRPr="00E65633">
              <w:rPr>
                <w:rStyle w:val="CrossRef"/>
              </w:rPr>
            </w:r>
            <w:r w:rsidR="00E65633" w:rsidRPr="00E65633">
              <w:rPr>
                <w:rStyle w:val="CrossRef"/>
              </w:rPr>
              <w:fldChar w:fldCharType="separate"/>
            </w:r>
            <w:r w:rsidR="00D81990" w:rsidRPr="00D81990">
              <w:rPr>
                <w:rStyle w:val="CrossRef"/>
              </w:rPr>
              <w:t>Table 6</w:t>
            </w:r>
            <w:r w:rsidR="00D81990" w:rsidRPr="00D81990">
              <w:rPr>
                <w:rStyle w:val="CrossRef"/>
              </w:rPr>
              <w:noBreakHyphen/>
              <w:t>3</w:t>
            </w:r>
            <w:r w:rsidR="00E65633" w:rsidRPr="00E65633">
              <w:rPr>
                <w:rStyle w:val="CrossRef"/>
              </w:rPr>
              <w:fldChar w:fldCharType="end"/>
            </w:r>
            <w:r w:rsidR="00E65633">
              <w:t xml:space="preserve"> </w:t>
            </w:r>
            <w:r w:rsidR="00E65633" w:rsidRPr="007343AC">
              <w:t>and</w:t>
            </w:r>
            <w:r w:rsidR="00E65633">
              <w:t xml:space="preserve"> </w:t>
            </w:r>
            <w:r w:rsidR="00E65633" w:rsidRPr="00E65633">
              <w:rPr>
                <w:rStyle w:val="CrossRef"/>
              </w:rPr>
              <w:fldChar w:fldCharType="begin"/>
            </w:r>
            <w:r w:rsidR="00E65633" w:rsidRPr="00E65633">
              <w:rPr>
                <w:rStyle w:val="CrossRef"/>
              </w:rPr>
              <w:instrText xml:space="preserve"> REF _Ref61623925 \h </w:instrText>
            </w:r>
            <w:r w:rsidR="00B456EC">
              <w:rPr>
                <w:rStyle w:val="CrossRef"/>
              </w:rPr>
              <w:instrText xml:space="preserve"> \* MERGEFORMAT </w:instrText>
            </w:r>
            <w:r w:rsidR="00E65633" w:rsidRPr="00E65633">
              <w:rPr>
                <w:rStyle w:val="CrossRef"/>
              </w:rPr>
            </w:r>
            <w:r w:rsidR="00E65633" w:rsidRPr="00E65633">
              <w:rPr>
                <w:rStyle w:val="CrossRef"/>
              </w:rPr>
              <w:fldChar w:fldCharType="separate"/>
            </w:r>
            <w:r w:rsidR="00D81990" w:rsidRPr="00D81990">
              <w:rPr>
                <w:rStyle w:val="CrossRef"/>
              </w:rPr>
              <w:t>Table 11</w:t>
            </w:r>
            <w:r w:rsidR="00D81990" w:rsidRPr="00D81990">
              <w:rPr>
                <w:rStyle w:val="CrossRef"/>
              </w:rPr>
              <w:noBreakHyphen/>
              <w:t>20</w:t>
            </w:r>
            <w:r w:rsidR="00E65633" w:rsidRPr="00E65633">
              <w:rPr>
                <w:rStyle w:val="CrossRef"/>
              </w:rPr>
              <w:fldChar w:fldCharType="end"/>
            </w:r>
            <w:r w:rsidR="00E65633" w:rsidRPr="007343AC">
              <w:t>)</w:t>
            </w:r>
          </w:p>
        </w:tc>
        <w:tc>
          <w:tcPr>
            <w:tcW w:w="124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6B931EB8" w14:textId="77777777" w:rsidR="007343AC" w:rsidRPr="007343AC" w:rsidRDefault="007343AC" w:rsidP="007343AC">
            <w:pPr>
              <w:pStyle w:val="TableText"/>
            </w:pPr>
            <w:r w:rsidRPr="007343AC">
              <w:t>Conditional. Required if immobilizer token is retrieved online</w:t>
            </w:r>
          </w:p>
        </w:tc>
      </w:tr>
    </w:tbl>
    <w:p w14:paraId="16317088" w14:textId="109EBF02" w:rsidR="007343AC" w:rsidRDefault="007343AC" w:rsidP="00A74782">
      <w:pPr>
        <w:pStyle w:val="Heading3"/>
      </w:pPr>
      <w:bookmarkStart w:id="2604" w:name="_Ref61708673"/>
      <w:bookmarkStart w:id="2605" w:name="_Toc64812112"/>
      <w:bookmarkStart w:id="2606" w:name="_Toc112706228"/>
      <w:bookmarkStart w:id="2607" w:name="_Toc118219602"/>
      <w:bookmarkStart w:id="2608" w:name="_Toc118222713"/>
      <w:r w:rsidRPr="007343AC">
        <w:t>Supported Entitlements</w:t>
      </w:r>
      <w:bookmarkEnd w:id="2604"/>
      <w:bookmarkEnd w:id="2605"/>
      <w:bookmarkEnd w:id="2606"/>
      <w:bookmarkEnd w:id="2607"/>
      <w:bookmarkEnd w:id="2608"/>
    </w:p>
    <w:tbl>
      <w:tblPr>
        <w:tblW w:w="5000" w:type="pct"/>
        <w:shd w:val="clear" w:color="auto" w:fill="FFFFFF"/>
        <w:tblCellMar>
          <w:left w:w="0" w:type="dxa"/>
          <w:right w:w="0" w:type="dxa"/>
        </w:tblCellMar>
        <w:tblLook w:val="04A0" w:firstRow="1" w:lastRow="0" w:firstColumn="1" w:lastColumn="0" w:noHBand="0" w:noVBand="1"/>
      </w:tblPr>
      <w:tblGrid>
        <w:gridCol w:w="1971"/>
        <w:gridCol w:w="2220"/>
        <w:gridCol w:w="3665"/>
        <w:gridCol w:w="1488"/>
      </w:tblGrid>
      <w:tr w:rsidR="007343AC" w:rsidRPr="007343AC" w14:paraId="65F74DB7" w14:textId="77777777" w:rsidTr="007343AC">
        <w:trPr>
          <w:tblHeader/>
        </w:trPr>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8BEDF66" w14:textId="77777777" w:rsidR="007343AC" w:rsidRPr="007343AC" w:rsidRDefault="007343AC" w:rsidP="007343AC">
            <w:pPr>
              <w:pStyle w:val="TableHead-Black"/>
            </w:pPr>
            <w:r w:rsidRPr="007343AC">
              <w:t>Name</w:t>
            </w:r>
          </w:p>
        </w:tc>
        <w:tc>
          <w:tcPr>
            <w:tcW w:w="11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D8D4237" w14:textId="77777777" w:rsidR="007343AC" w:rsidRPr="007343AC" w:rsidRDefault="007343AC" w:rsidP="007343AC">
            <w:pPr>
              <w:pStyle w:val="TableHead-Black"/>
            </w:pPr>
            <w:r w:rsidRPr="007343AC">
              <w:t>Type</w:t>
            </w:r>
          </w:p>
        </w:tc>
        <w:tc>
          <w:tcPr>
            <w:tcW w:w="196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F3222FB" w14:textId="77777777" w:rsidR="007343AC" w:rsidRPr="007343AC" w:rsidRDefault="007343AC" w:rsidP="007343AC">
            <w:pPr>
              <w:pStyle w:val="TableHead-Black"/>
            </w:pPr>
            <w:r w:rsidRPr="007343AC">
              <w:t>Description</w:t>
            </w:r>
          </w:p>
        </w:tc>
        <w:tc>
          <w:tcPr>
            <w:tcW w:w="79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174B959" w14:textId="77777777" w:rsidR="007343AC" w:rsidRPr="007343AC" w:rsidRDefault="007343AC" w:rsidP="007343AC">
            <w:pPr>
              <w:pStyle w:val="TableHead-Black"/>
            </w:pPr>
            <w:r w:rsidRPr="007343AC">
              <w:t>Required</w:t>
            </w:r>
          </w:p>
        </w:tc>
      </w:tr>
      <w:tr w:rsidR="007343AC" w:rsidRPr="007343AC" w14:paraId="5C912106" w14:textId="77777777" w:rsidTr="007343AC">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B6D6322" w14:textId="77777777" w:rsidR="007343AC" w:rsidRPr="007343AC" w:rsidRDefault="007343AC" w:rsidP="007343AC">
            <w:pPr>
              <w:pStyle w:val="TableText"/>
            </w:pPr>
            <w:r w:rsidRPr="007343AC">
              <w:t xml:space="preserve">entitlements </w:t>
            </w:r>
          </w:p>
        </w:tc>
        <w:tc>
          <w:tcPr>
            <w:tcW w:w="11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E8100A5" w14:textId="77777777" w:rsidR="007343AC" w:rsidRPr="007343AC" w:rsidRDefault="007343AC" w:rsidP="007343AC">
            <w:pPr>
              <w:pStyle w:val="TableText"/>
            </w:pPr>
            <w:r w:rsidRPr="007343AC">
              <w:t>List of entitlement</w:t>
            </w:r>
          </w:p>
        </w:tc>
        <w:tc>
          <w:tcPr>
            <w:tcW w:w="196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60285FF" w14:textId="77777777" w:rsidR="007343AC" w:rsidRPr="007343AC" w:rsidRDefault="007343AC" w:rsidP="007343AC">
            <w:pPr>
              <w:pStyle w:val="TableText"/>
            </w:pPr>
            <w:r w:rsidRPr="007343AC">
              <w:t>Describes the list of all vehicle supported entitlements</w:t>
            </w:r>
          </w:p>
        </w:tc>
        <w:tc>
          <w:tcPr>
            <w:tcW w:w="79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9DB4920" w14:textId="77777777" w:rsidR="007343AC" w:rsidRPr="007343AC" w:rsidRDefault="007343AC" w:rsidP="007343AC">
            <w:pPr>
              <w:pStyle w:val="TableText"/>
            </w:pPr>
            <w:r w:rsidRPr="007343AC">
              <w:t>Mandatory</w:t>
            </w:r>
          </w:p>
        </w:tc>
      </w:tr>
    </w:tbl>
    <w:p w14:paraId="4A20A7EC" w14:textId="0229ADBB" w:rsidR="007343AC" w:rsidRDefault="007343AC" w:rsidP="00A74782">
      <w:pPr>
        <w:pStyle w:val="Heading3"/>
      </w:pPr>
      <w:bookmarkStart w:id="2609" w:name="_Toc64812113"/>
      <w:bookmarkStart w:id="2610" w:name="_Toc112706229"/>
      <w:bookmarkStart w:id="2611" w:name="_Toc118219603"/>
      <w:bookmarkStart w:id="2612" w:name="_Toc118222714"/>
      <w:r w:rsidRPr="007343AC">
        <w:lastRenderedPageBreak/>
        <w:t>Device Type</w:t>
      </w:r>
      <w:bookmarkEnd w:id="2609"/>
      <w:bookmarkEnd w:id="2610"/>
      <w:bookmarkEnd w:id="2611"/>
      <w:bookmarkEnd w:id="2612"/>
    </w:p>
    <w:tbl>
      <w:tblPr>
        <w:tblW w:w="9370" w:type="dxa"/>
        <w:tblCellMar>
          <w:left w:w="0" w:type="dxa"/>
          <w:right w:w="0" w:type="dxa"/>
        </w:tblCellMar>
        <w:tblLook w:val="04A0" w:firstRow="1" w:lastRow="0" w:firstColumn="1" w:lastColumn="0" w:noHBand="0" w:noVBand="1"/>
      </w:tblPr>
      <w:tblGrid>
        <w:gridCol w:w="1255"/>
        <w:gridCol w:w="1257"/>
        <w:gridCol w:w="2430"/>
        <w:gridCol w:w="3066"/>
        <w:gridCol w:w="1362"/>
      </w:tblGrid>
      <w:tr w:rsidR="007343AC" w:rsidRPr="007343AC" w14:paraId="5C0F0342" w14:textId="77777777" w:rsidTr="007343AC">
        <w:trPr>
          <w:trHeight w:val="436"/>
          <w:tblHeader/>
        </w:trPr>
        <w:tc>
          <w:tcPr>
            <w:tcW w:w="1255"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1484D21F" w14:textId="77777777" w:rsidR="007343AC" w:rsidRPr="007343AC" w:rsidRDefault="007343AC" w:rsidP="00B456EC">
            <w:pPr>
              <w:pStyle w:val="TableHead-BlackCentered"/>
            </w:pPr>
            <w:r w:rsidRPr="007343AC">
              <w:t xml:space="preserve">Key </w:t>
            </w:r>
          </w:p>
        </w:tc>
        <w:tc>
          <w:tcPr>
            <w:tcW w:w="1257"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467DBC23" w14:textId="77777777" w:rsidR="007343AC" w:rsidRPr="007343AC" w:rsidRDefault="007343AC" w:rsidP="00B456EC">
            <w:pPr>
              <w:pStyle w:val="TableHead-BlackCentered"/>
            </w:pPr>
            <w:r w:rsidRPr="007343AC">
              <w:t>Type</w:t>
            </w:r>
          </w:p>
        </w:tc>
        <w:tc>
          <w:tcPr>
            <w:tcW w:w="2430"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12E01535" w14:textId="6807BD6E" w:rsidR="007343AC" w:rsidRPr="007343AC" w:rsidRDefault="007343AC" w:rsidP="00B456EC">
            <w:pPr>
              <w:pStyle w:val="TableHead-BlackCentered"/>
            </w:pPr>
            <w:r w:rsidRPr="007343AC">
              <w:t>Max Length</w:t>
            </w:r>
            <w:r>
              <w:t xml:space="preserve"> </w:t>
            </w:r>
            <w:r w:rsidRPr="007343AC">
              <w:t>(bytes)</w:t>
            </w:r>
          </w:p>
        </w:tc>
        <w:tc>
          <w:tcPr>
            <w:tcW w:w="3066"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399A4608" w14:textId="77777777" w:rsidR="007343AC" w:rsidRPr="007343AC" w:rsidRDefault="007343AC" w:rsidP="007343AC">
            <w:pPr>
              <w:pStyle w:val="TableHead-Black"/>
            </w:pPr>
            <w:r w:rsidRPr="007343AC">
              <w:t xml:space="preserve">Description </w:t>
            </w:r>
          </w:p>
        </w:tc>
        <w:tc>
          <w:tcPr>
            <w:tcW w:w="136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6E7D6816" w14:textId="77777777" w:rsidR="007343AC" w:rsidRPr="007343AC" w:rsidRDefault="007343AC" w:rsidP="00B456EC">
            <w:pPr>
              <w:pStyle w:val="TableHead-BlackCentered"/>
            </w:pPr>
            <w:r w:rsidRPr="007343AC">
              <w:t xml:space="preserve">Required </w:t>
            </w:r>
          </w:p>
        </w:tc>
      </w:tr>
      <w:tr w:rsidR="007343AC" w:rsidRPr="007343AC" w14:paraId="4E0C8AE3" w14:textId="77777777" w:rsidTr="007343AC">
        <w:trPr>
          <w:trHeight w:val="258"/>
        </w:trPr>
        <w:tc>
          <w:tcPr>
            <w:tcW w:w="1255"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46FCF123" w14:textId="77777777" w:rsidR="007343AC" w:rsidRPr="007343AC" w:rsidRDefault="007343AC" w:rsidP="00B456EC">
            <w:pPr>
              <w:pStyle w:val="TableText-Centered"/>
            </w:pPr>
            <w:r w:rsidRPr="007343AC">
              <w:t>PHONE</w:t>
            </w:r>
          </w:p>
        </w:tc>
        <w:tc>
          <w:tcPr>
            <w:tcW w:w="1257"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70BBB6B6" w14:textId="77777777" w:rsidR="007343AC" w:rsidRPr="007343AC" w:rsidRDefault="007343AC" w:rsidP="00B456EC">
            <w:pPr>
              <w:pStyle w:val="TableText-Centered"/>
            </w:pPr>
            <w:r w:rsidRPr="007343AC">
              <w:t>String</w:t>
            </w:r>
          </w:p>
        </w:tc>
        <w:tc>
          <w:tcPr>
            <w:tcW w:w="243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6C5D4CA4" w14:textId="77777777" w:rsidR="007343AC" w:rsidRPr="007343AC" w:rsidRDefault="007343AC" w:rsidP="00B456EC">
            <w:pPr>
              <w:pStyle w:val="TableText-Centered"/>
            </w:pPr>
            <w:r w:rsidRPr="007343AC">
              <w:t>32</w:t>
            </w:r>
          </w:p>
        </w:tc>
        <w:tc>
          <w:tcPr>
            <w:tcW w:w="3066"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2521867" w14:textId="77777777" w:rsidR="007343AC" w:rsidRPr="007343AC" w:rsidRDefault="007343AC" w:rsidP="007343AC">
            <w:pPr>
              <w:pStyle w:val="TableText"/>
            </w:pPr>
            <w:r w:rsidRPr="007343AC">
              <w:t>phone</w:t>
            </w:r>
          </w:p>
        </w:tc>
        <w:tc>
          <w:tcPr>
            <w:tcW w:w="136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327F05C1" w14:textId="77777777" w:rsidR="007343AC" w:rsidRPr="007343AC" w:rsidRDefault="007343AC" w:rsidP="00B456EC">
            <w:pPr>
              <w:pStyle w:val="TableText-Centered"/>
            </w:pPr>
            <w:r w:rsidRPr="007343AC">
              <w:t>N/A</w:t>
            </w:r>
          </w:p>
        </w:tc>
      </w:tr>
      <w:tr w:rsidR="007343AC" w:rsidRPr="007343AC" w14:paraId="68B4770A" w14:textId="77777777" w:rsidTr="007343AC">
        <w:trPr>
          <w:trHeight w:val="258"/>
        </w:trPr>
        <w:tc>
          <w:tcPr>
            <w:tcW w:w="1255"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52391522" w14:textId="77777777" w:rsidR="007343AC" w:rsidRPr="007343AC" w:rsidRDefault="007343AC" w:rsidP="00B456EC">
            <w:pPr>
              <w:pStyle w:val="TableText-Centered"/>
            </w:pPr>
            <w:r w:rsidRPr="007343AC">
              <w:t>WATCH</w:t>
            </w:r>
          </w:p>
        </w:tc>
        <w:tc>
          <w:tcPr>
            <w:tcW w:w="1257"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72EC9E0D" w14:textId="77777777" w:rsidR="007343AC" w:rsidRPr="007343AC" w:rsidRDefault="007343AC" w:rsidP="00B456EC">
            <w:pPr>
              <w:pStyle w:val="TableText-Centered"/>
            </w:pPr>
            <w:r w:rsidRPr="007343AC">
              <w:t>String</w:t>
            </w:r>
          </w:p>
        </w:tc>
        <w:tc>
          <w:tcPr>
            <w:tcW w:w="243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7A785DB8" w14:textId="77777777" w:rsidR="007343AC" w:rsidRPr="007343AC" w:rsidRDefault="007343AC" w:rsidP="00B456EC">
            <w:pPr>
              <w:pStyle w:val="TableText-Centered"/>
            </w:pPr>
            <w:r w:rsidRPr="007343AC">
              <w:t>32</w:t>
            </w:r>
          </w:p>
        </w:tc>
        <w:tc>
          <w:tcPr>
            <w:tcW w:w="3066"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76B04591" w14:textId="77777777" w:rsidR="007343AC" w:rsidRPr="007343AC" w:rsidRDefault="007343AC" w:rsidP="007343AC">
            <w:pPr>
              <w:pStyle w:val="TableText"/>
            </w:pPr>
            <w:r w:rsidRPr="007343AC">
              <w:t>watch</w:t>
            </w:r>
          </w:p>
        </w:tc>
        <w:tc>
          <w:tcPr>
            <w:tcW w:w="136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6369B0E7" w14:textId="77777777" w:rsidR="007343AC" w:rsidRPr="007343AC" w:rsidRDefault="007343AC" w:rsidP="00B456EC">
            <w:pPr>
              <w:pStyle w:val="TableText-Centered"/>
            </w:pPr>
            <w:r w:rsidRPr="007343AC">
              <w:t>N/A</w:t>
            </w:r>
          </w:p>
        </w:tc>
      </w:tr>
      <w:tr w:rsidR="007343AC" w:rsidRPr="007343AC" w14:paraId="115E39E9" w14:textId="77777777" w:rsidTr="007343AC">
        <w:trPr>
          <w:trHeight w:val="258"/>
        </w:trPr>
        <w:tc>
          <w:tcPr>
            <w:tcW w:w="1255"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tcPr>
          <w:p w14:paraId="6E47B4C3" w14:textId="77777777" w:rsidR="007343AC" w:rsidRPr="007343AC" w:rsidRDefault="007343AC" w:rsidP="00B456EC">
            <w:pPr>
              <w:pStyle w:val="TableText-Centered"/>
            </w:pPr>
            <w:r w:rsidRPr="007343AC">
              <w:t>OTHER</w:t>
            </w:r>
          </w:p>
        </w:tc>
        <w:tc>
          <w:tcPr>
            <w:tcW w:w="1257"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tcPr>
          <w:p w14:paraId="4FEE9FE4" w14:textId="77777777" w:rsidR="007343AC" w:rsidRPr="007343AC" w:rsidRDefault="007343AC" w:rsidP="00B456EC">
            <w:pPr>
              <w:pStyle w:val="TableText-Centered"/>
            </w:pPr>
            <w:r w:rsidRPr="007343AC">
              <w:t>String</w:t>
            </w:r>
          </w:p>
        </w:tc>
        <w:tc>
          <w:tcPr>
            <w:tcW w:w="243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tcPr>
          <w:p w14:paraId="1078BBD5" w14:textId="77777777" w:rsidR="007343AC" w:rsidRPr="007343AC" w:rsidRDefault="007343AC" w:rsidP="00B456EC">
            <w:pPr>
              <w:pStyle w:val="TableText-Centered"/>
            </w:pPr>
            <w:r w:rsidRPr="007343AC">
              <w:t>32</w:t>
            </w:r>
          </w:p>
        </w:tc>
        <w:tc>
          <w:tcPr>
            <w:tcW w:w="3066"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tcPr>
          <w:p w14:paraId="02CA913B" w14:textId="77777777" w:rsidR="007343AC" w:rsidRPr="007343AC" w:rsidRDefault="007343AC" w:rsidP="007343AC">
            <w:pPr>
              <w:pStyle w:val="TableText"/>
            </w:pPr>
            <w:r w:rsidRPr="007343AC">
              <w:t>other</w:t>
            </w:r>
          </w:p>
        </w:tc>
        <w:tc>
          <w:tcPr>
            <w:tcW w:w="136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tcPr>
          <w:p w14:paraId="30323669" w14:textId="77777777" w:rsidR="007343AC" w:rsidRPr="007343AC" w:rsidRDefault="007343AC" w:rsidP="00B456EC">
            <w:pPr>
              <w:pStyle w:val="TableText-Centered"/>
            </w:pPr>
            <w:r w:rsidRPr="007343AC">
              <w:t>N/A</w:t>
            </w:r>
          </w:p>
        </w:tc>
      </w:tr>
    </w:tbl>
    <w:p w14:paraId="13FA9808" w14:textId="633C39B0" w:rsidR="007343AC" w:rsidRDefault="007343AC" w:rsidP="00A74782">
      <w:pPr>
        <w:pStyle w:val="Heading3"/>
      </w:pPr>
      <w:bookmarkStart w:id="2613" w:name="_Ref61708837"/>
      <w:bookmarkStart w:id="2614" w:name="_Toc64812114"/>
      <w:bookmarkStart w:id="2615" w:name="_Toc112706230"/>
      <w:bookmarkStart w:id="2616" w:name="_Toc118219604"/>
      <w:bookmarkStart w:id="2617" w:name="_Toc118222715"/>
      <w:r w:rsidRPr="007343AC">
        <w:t>UI Elements</w:t>
      </w:r>
      <w:bookmarkEnd w:id="2613"/>
      <w:bookmarkEnd w:id="2614"/>
      <w:bookmarkEnd w:id="2615"/>
      <w:bookmarkEnd w:id="2616"/>
      <w:bookmarkEnd w:id="2617"/>
    </w:p>
    <w:tbl>
      <w:tblPr>
        <w:tblW w:w="8722" w:type="dxa"/>
        <w:tblCellMar>
          <w:left w:w="0" w:type="dxa"/>
          <w:right w:w="0" w:type="dxa"/>
        </w:tblCellMar>
        <w:tblLook w:val="04A0" w:firstRow="1" w:lastRow="0" w:firstColumn="1" w:lastColumn="0" w:noHBand="0" w:noVBand="1"/>
      </w:tblPr>
      <w:tblGrid>
        <w:gridCol w:w="1191"/>
        <w:gridCol w:w="986"/>
        <w:gridCol w:w="4831"/>
        <w:gridCol w:w="1714"/>
      </w:tblGrid>
      <w:tr w:rsidR="007343AC" w:rsidRPr="007343AC" w14:paraId="2E54DE12" w14:textId="77777777" w:rsidTr="00692F8C">
        <w:trPr>
          <w:trHeight w:val="436"/>
          <w:tblHeader/>
        </w:trPr>
        <w:tc>
          <w:tcPr>
            <w:tcW w:w="1191"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279F7DBC" w14:textId="77777777" w:rsidR="007343AC" w:rsidRPr="007343AC" w:rsidRDefault="007343AC" w:rsidP="00B456EC">
            <w:pPr>
              <w:pStyle w:val="TableHead-BlackCentered"/>
            </w:pPr>
            <w:r w:rsidRPr="007343AC">
              <w:t xml:space="preserve">Name </w:t>
            </w:r>
          </w:p>
        </w:tc>
        <w:tc>
          <w:tcPr>
            <w:tcW w:w="986"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2CA76EB0" w14:textId="77777777" w:rsidR="007343AC" w:rsidRPr="007343AC" w:rsidRDefault="007343AC" w:rsidP="00B456EC">
            <w:pPr>
              <w:pStyle w:val="TableHead-BlackCentered"/>
            </w:pPr>
            <w:r w:rsidRPr="007343AC">
              <w:t>Type</w:t>
            </w:r>
          </w:p>
        </w:tc>
        <w:tc>
          <w:tcPr>
            <w:tcW w:w="4831"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2E4E242A" w14:textId="77777777" w:rsidR="007343AC" w:rsidRPr="007343AC" w:rsidRDefault="007343AC" w:rsidP="007343AC">
            <w:pPr>
              <w:pStyle w:val="TableHead-Black"/>
            </w:pPr>
            <w:r w:rsidRPr="007343AC">
              <w:t xml:space="preserve">Description </w:t>
            </w:r>
          </w:p>
        </w:tc>
        <w:tc>
          <w:tcPr>
            <w:tcW w:w="1714"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6CE2B04" w14:textId="77777777" w:rsidR="007343AC" w:rsidRPr="007343AC" w:rsidRDefault="007343AC" w:rsidP="00B456EC">
            <w:pPr>
              <w:pStyle w:val="TableHead-BlackCentered"/>
            </w:pPr>
            <w:r w:rsidRPr="007343AC">
              <w:t xml:space="preserve">Required </w:t>
            </w:r>
          </w:p>
        </w:tc>
      </w:tr>
      <w:tr w:rsidR="007343AC" w:rsidRPr="007343AC" w14:paraId="171ACEA7" w14:textId="77777777" w:rsidTr="00692F8C">
        <w:trPr>
          <w:trHeight w:val="258"/>
        </w:trPr>
        <w:tc>
          <w:tcPr>
            <w:tcW w:w="119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8D81310" w14:textId="77777777" w:rsidR="007343AC" w:rsidRPr="007343AC" w:rsidRDefault="007343AC" w:rsidP="00B456EC">
            <w:pPr>
              <w:pStyle w:val="TableText-Centered"/>
            </w:pPr>
            <w:r w:rsidRPr="007343AC">
              <w:t>model</w:t>
            </w:r>
          </w:p>
        </w:tc>
        <w:tc>
          <w:tcPr>
            <w:tcW w:w="986"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645FFAF7" w14:textId="77777777" w:rsidR="007343AC" w:rsidRPr="007343AC" w:rsidRDefault="007343AC" w:rsidP="00B456EC">
            <w:pPr>
              <w:pStyle w:val="TableText-Centered"/>
            </w:pPr>
            <w:r w:rsidRPr="007343AC">
              <w:t>String</w:t>
            </w:r>
          </w:p>
        </w:tc>
        <w:tc>
          <w:tcPr>
            <w:tcW w:w="483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12BD1BC" w14:textId="77777777" w:rsidR="007343AC" w:rsidRPr="007343AC" w:rsidRDefault="007343AC" w:rsidP="007343AC">
            <w:pPr>
              <w:pStyle w:val="TableText"/>
            </w:pPr>
            <w:r w:rsidRPr="007343AC">
              <w:t>The vehicle model description to be updated.</w:t>
            </w:r>
          </w:p>
        </w:tc>
        <w:tc>
          <w:tcPr>
            <w:tcW w:w="1714"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91A0ABE" w14:textId="77777777" w:rsidR="007343AC" w:rsidRPr="007343AC" w:rsidRDefault="007343AC" w:rsidP="00B456EC">
            <w:pPr>
              <w:pStyle w:val="TableText-Centered"/>
            </w:pPr>
            <w:r w:rsidRPr="007343AC">
              <w:t>Yes</w:t>
            </w:r>
          </w:p>
        </w:tc>
      </w:tr>
    </w:tbl>
    <w:p w14:paraId="6F1DE1F1" w14:textId="77777777" w:rsidR="00567E46" w:rsidRPr="00E00FC9" w:rsidRDefault="00567E46" w:rsidP="00E00FC9">
      <w:pPr>
        <w:pStyle w:val="Heading3"/>
        <w:ind w:left="900" w:hanging="900"/>
      </w:pPr>
      <w:bookmarkStart w:id="2618" w:name="_Ref101616443"/>
      <w:bookmarkStart w:id="2619" w:name="_Toc112706231"/>
      <w:bookmarkStart w:id="2620" w:name="_Toc118219605"/>
      <w:bookmarkStart w:id="2621" w:name="_Toc118222716"/>
      <w:bookmarkStart w:id="2622" w:name="_Ref61706438"/>
      <w:bookmarkStart w:id="2623" w:name="_Toc64812115"/>
      <w:r w:rsidRPr="00E00FC9">
        <w:t>Activation Options</w:t>
      </w:r>
      <w:bookmarkEnd w:id="2618"/>
      <w:bookmarkEnd w:id="2619"/>
      <w:bookmarkEnd w:id="2620"/>
      <w:bookmarkEnd w:id="2621"/>
    </w:p>
    <w:p w14:paraId="6871CE63" w14:textId="77777777" w:rsidR="00567E46" w:rsidRDefault="00567E46" w:rsidP="00567E46">
      <w:pPr>
        <w:rPr>
          <w:lang w:eastAsia="ja-JP"/>
        </w:rPr>
      </w:pPr>
      <w:r w:rsidRPr="00572D0D">
        <w:rPr>
          <w:lang w:eastAsia="ja-JP"/>
        </w:rPr>
        <w:t xml:space="preserve">Activation options should be indicated on owner and friend device UI during the key sharing process. The friend can then choose any supported activation option. </w:t>
      </w:r>
    </w:p>
    <w:p w14:paraId="7107A545" w14:textId="7003CA64" w:rsidR="00567E46" w:rsidRDefault="00567E46" w:rsidP="00567E46">
      <w:pPr>
        <w:rPr>
          <w:lang w:eastAsia="ja-JP"/>
        </w:rPr>
      </w:pPr>
      <w:r>
        <w:rPr>
          <w:lang w:eastAsia="ja-JP"/>
        </w:rPr>
        <w:t>Activation options are an extension and should be used instead of the “sharing password required” indication in the uiBundle (see section 17.8.6).</w:t>
      </w:r>
    </w:p>
    <w:p w14:paraId="4D5C4B31" w14:textId="77777777" w:rsidR="00567E46" w:rsidRPr="00C82704" w:rsidRDefault="00567E46" w:rsidP="00567E46"/>
    <w:tbl>
      <w:tblPr>
        <w:tblW w:w="5000" w:type="pct"/>
        <w:shd w:val="clear" w:color="auto" w:fill="FFFFFF"/>
        <w:tblLayout w:type="fixed"/>
        <w:tblCellMar>
          <w:left w:w="0" w:type="dxa"/>
          <w:right w:w="0" w:type="dxa"/>
        </w:tblCellMar>
        <w:tblLook w:val="04A0" w:firstRow="1" w:lastRow="0" w:firstColumn="1" w:lastColumn="0" w:noHBand="0" w:noVBand="1"/>
      </w:tblPr>
      <w:tblGrid>
        <w:gridCol w:w="1972"/>
        <w:gridCol w:w="1172"/>
        <w:gridCol w:w="3328"/>
        <w:gridCol w:w="2872"/>
      </w:tblGrid>
      <w:tr w:rsidR="00567E46" w:rsidRPr="00CD7ACD" w14:paraId="799968F8" w14:textId="77777777" w:rsidTr="001120AA">
        <w:trPr>
          <w:tblHeader/>
        </w:trPr>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8BD6BD8" w14:textId="77777777" w:rsidR="00567E46" w:rsidRPr="00CD7ACD" w:rsidRDefault="00567E46" w:rsidP="001120AA">
            <w:pPr>
              <w:rPr>
                <w:b/>
                <w:bCs/>
              </w:rPr>
            </w:pPr>
            <w:r>
              <w:rPr>
                <w:b/>
                <w:bCs/>
              </w:rPr>
              <w:t>Name</w:t>
            </w:r>
          </w:p>
        </w:tc>
        <w:tc>
          <w:tcPr>
            <w:tcW w:w="62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5DF1D87" w14:textId="77777777" w:rsidR="00567E46" w:rsidRPr="00CD7ACD" w:rsidRDefault="00567E46" w:rsidP="001120AA">
            <w:pPr>
              <w:rPr>
                <w:b/>
                <w:bCs/>
              </w:rPr>
            </w:pPr>
            <w:r w:rsidRPr="00CD7ACD">
              <w:rPr>
                <w:b/>
                <w:bCs/>
              </w:rPr>
              <w:t>Type</w:t>
            </w:r>
          </w:p>
        </w:tc>
        <w:tc>
          <w:tcPr>
            <w:tcW w:w="17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B7C98A4" w14:textId="77777777" w:rsidR="00567E46" w:rsidRPr="00CD7ACD" w:rsidRDefault="00567E46" w:rsidP="001120AA">
            <w:pPr>
              <w:rPr>
                <w:b/>
                <w:bCs/>
              </w:rPr>
            </w:pPr>
            <w:r w:rsidRPr="00CD7ACD">
              <w:rPr>
                <w:b/>
                <w:bCs/>
              </w:rPr>
              <w:t>Description</w:t>
            </w:r>
          </w:p>
        </w:tc>
        <w:tc>
          <w:tcPr>
            <w:tcW w:w="15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5F881D4" w14:textId="77777777" w:rsidR="00567E46" w:rsidRPr="00CD7ACD" w:rsidRDefault="00567E46" w:rsidP="001120AA">
            <w:pPr>
              <w:rPr>
                <w:b/>
                <w:bCs/>
              </w:rPr>
            </w:pPr>
            <w:r w:rsidRPr="00CD7ACD">
              <w:rPr>
                <w:b/>
                <w:bCs/>
              </w:rPr>
              <w:t>Required</w:t>
            </w:r>
          </w:p>
        </w:tc>
      </w:tr>
      <w:tr w:rsidR="00567E46" w:rsidRPr="00CD7ACD" w14:paraId="333136BC" w14:textId="77777777" w:rsidTr="001120AA">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D5CF2D3" w14:textId="77777777" w:rsidR="00567E46" w:rsidRPr="00CD7ACD" w:rsidRDefault="00567E46" w:rsidP="001120AA">
            <w:r>
              <w:t>activationOptionsList</w:t>
            </w:r>
          </w:p>
        </w:tc>
        <w:tc>
          <w:tcPr>
            <w:tcW w:w="62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41DC3E87" w14:textId="77777777" w:rsidR="00567E46" w:rsidRPr="00CD7ACD" w:rsidRDefault="00567E46" w:rsidP="001120AA">
            <w:r>
              <w:t>List of strings</w:t>
            </w:r>
          </w:p>
        </w:tc>
        <w:tc>
          <w:tcPr>
            <w:tcW w:w="17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9578B86" w14:textId="77777777" w:rsidR="00567E46" w:rsidRPr="00CD7ACD" w:rsidRDefault="00567E46" w:rsidP="001120AA">
            <w:r>
              <w:t>Provides the list of all supported 2</w:t>
            </w:r>
            <w:r w:rsidRPr="00E00FC9">
              <w:t>nd</w:t>
            </w:r>
            <w:r>
              <w:t xml:space="preserve"> factor activation options for activation of a shared key (17.8.21)</w:t>
            </w:r>
          </w:p>
        </w:tc>
        <w:tc>
          <w:tcPr>
            <w:tcW w:w="15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E905C48" w14:textId="77777777" w:rsidR="00567E46" w:rsidRPr="00CD7ACD" w:rsidRDefault="00567E46" w:rsidP="001120AA">
            <w:r>
              <w:t xml:space="preserve">Conditional: Required </w:t>
            </w:r>
            <w:r w:rsidRPr="00E00FC9">
              <w:t xml:space="preserve">only if more options than the </w:t>
            </w:r>
            <w:r>
              <w:t>if sharing password and/or other activation options are supported by the vehicle</w:t>
            </w:r>
          </w:p>
        </w:tc>
      </w:tr>
      <w:tr w:rsidR="00567E46" w:rsidRPr="00CD7ACD" w14:paraId="21D09F15" w14:textId="77777777" w:rsidTr="001120AA">
        <w:tc>
          <w:tcPr>
            <w:tcW w:w="105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020D9874" w14:textId="77777777" w:rsidR="00567E46" w:rsidRDefault="00567E46" w:rsidP="001120AA">
            <w:r>
              <w:t>sharingPasswordLength</w:t>
            </w:r>
          </w:p>
        </w:tc>
        <w:tc>
          <w:tcPr>
            <w:tcW w:w="62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5E9E388F" w14:textId="77777777" w:rsidR="00567E46" w:rsidRDefault="00567E46" w:rsidP="001120AA">
            <w:r>
              <w:t>String</w:t>
            </w:r>
          </w:p>
        </w:tc>
        <w:tc>
          <w:tcPr>
            <w:tcW w:w="1781"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6ECBC69" w14:textId="79910586" w:rsidR="00567E46" w:rsidRDefault="00567E46" w:rsidP="001120AA">
            <w:r>
              <w:t xml:space="preserve">String representation of Vehicle OEM specific SHARING_PASSWORD_LENGTH as per </w:t>
            </w:r>
            <w:r w:rsidR="006C7099">
              <w:t>A</w:t>
            </w:r>
            <w:r>
              <w:t xml:space="preserve">ppendix </w:t>
            </w:r>
            <w:r w:rsidR="007F0765">
              <w:rPr>
                <w:rStyle w:val="CrossRef"/>
              </w:rPr>
              <w:fldChar w:fldCharType="begin"/>
            </w:r>
            <w:r w:rsidR="007F0765">
              <w:rPr>
                <w:rStyle w:val="CrossRef"/>
              </w:rPr>
              <w:instrText xml:space="preserve"> REF _Ref102930176 \n \h </w:instrText>
            </w:r>
            <w:r w:rsidR="007F0765">
              <w:rPr>
                <w:rStyle w:val="CrossRef"/>
              </w:rPr>
            </w:r>
            <w:r w:rsidR="007F0765">
              <w:rPr>
                <w:rStyle w:val="CrossRef"/>
              </w:rPr>
              <w:fldChar w:fldCharType="separate"/>
            </w:r>
            <w:r w:rsidR="00D81990">
              <w:rPr>
                <w:rStyle w:val="CrossRef"/>
              </w:rPr>
              <w:t>B.1</w:t>
            </w:r>
            <w:r w:rsidR="007F0765">
              <w:rPr>
                <w:rStyle w:val="CrossRef"/>
              </w:rPr>
              <w:fldChar w:fldCharType="end"/>
            </w:r>
          </w:p>
        </w:tc>
        <w:tc>
          <w:tcPr>
            <w:tcW w:w="15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tcPr>
          <w:p w14:paraId="7304FFA7" w14:textId="77777777" w:rsidR="00567E46" w:rsidRDefault="00567E46" w:rsidP="001120AA">
            <w:r>
              <w:t>Optional: To be included if SHARING_PASSWORD_LENGTH needs to be updated</w:t>
            </w:r>
          </w:p>
        </w:tc>
      </w:tr>
    </w:tbl>
    <w:p w14:paraId="5B73B461" w14:textId="77777777" w:rsidR="00567E46" w:rsidRDefault="00567E46" w:rsidP="00567E46">
      <w:pPr>
        <w:rPr>
          <w:lang w:eastAsia="ja-JP"/>
        </w:rPr>
      </w:pPr>
    </w:p>
    <w:p w14:paraId="00DBDF95" w14:textId="77777777" w:rsidR="00567E46" w:rsidRPr="00572D0D" w:rsidRDefault="00567E46" w:rsidP="00567E46">
      <w:pPr>
        <w:pStyle w:val="Body"/>
        <w:rPr>
          <w:rFonts w:ascii="Times New Roman" w:hAnsi="Times New Roman"/>
          <w:bCs w:val="0"/>
          <w:sz w:val="24"/>
          <w:szCs w:val="24"/>
          <w:lang w:eastAsia="ja-JP"/>
        </w:rPr>
      </w:pPr>
      <w:r w:rsidRPr="00572D0D">
        <w:rPr>
          <w:rFonts w:ascii="Times New Roman" w:hAnsi="Times New Roman"/>
          <w:bCs w:val="0"/>
          <w:sz w:val="24"/>
          <w:szCs w:val="24"/>
          <w:lang w:eastAsia="ja-JP"/>
        </w:rPr>
        <w:t xml:space="preserve">The following activation options may be </w:t>
      </w:r>
      <w:r>
        <w:rPr>
          <w:rFonts w:ascii="Times New Roman" w:hAnsi="Times New Roman"/>
          <w:bCs w:val="0"/>
          <w:sz w:val="24"/>
          <w:szCs w:val="24"/>
          <w:lang w:eastAsia="ja-JP"/>
        </w:rPr>
        <w:t>supported by the vehicle</w:t>
      </w:r>
      <w:r w:rsidRPr="00572D0D">
        <w:rPr>
          <w:rFonts w:ascii="Times New Roman" w:hAnsi="Times New Roman"/>
          <w:bCs w:val="0"/>
          <w:sz w:val="24"/>
          <w:szCs w:val="24"/>
          <w:lang w:eastAsia="ja-JP"/>
        </w:rPr>
        <w:t xml:space="preserve">. </w:t>
      </w:r>
      <w:r>
        <w:rPr>
          <w:rFonts w:ascii="Times New Roman" w:hAnsi="Times New Roman"/>
          <w:bCs w:val="0"/>
          <w:sz w:val="24"/>
          <w:szCs w:val="24"/>
          <w:lang w:eastAsia="ja-JP"/>
        </w:rPr>
        <w:t>Device UIs shall support all listed options.</w:t>
      </w:r>
    </w:p>
    <w:tbl>
      <w:tblPr>
        <w:tblW w:w="9442" w:type="dxa"/>
        <w:tblCellMar>
          <w:left w:w="0" w:type="dxa"/>
          <w:right w:w="0" w:type="dxa"/>
        </w:tblCellMar>
        <w:tblLook w:val="04A0" w:firstRow="1" w:lastRow="0" w:firstColumn="1" w:lastColumn="0" w:noHBand="0" w:noVBand="1"/>
      </w:tblPr>
      <w:tblGrid>
        <w:gridCol w:w="3030"/>
        <w:gridCol w:w="5061"/>
        <w:gridCol w:w="1351"/>
      </w:tblGrid>
      <w:tr w:rsidR="00282797" w:rsidRPr="00CD7ACD" w14:paraId="068737D7" w14:textId="77777777" w:rsidTr="00282797">
        <w:trPr>
          <w:trHeight w:val="436"/>
          <w:tblHeader/>
        </w:trPr>
        <w:tc>
          <w:tcPr>
            <w:tcW w:w="278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E1D11A7" w14:textId="77777777" w:rsidR="00567E46" w:rsidRPr="00CD7ACD" w:rsidRDefault="00567E46" w:rsidP="001120AA">
            <w:pPr>
              <w:rPr>
                <w:b/>
                <w:bCs/>
              </w:rPr>
            </w:pPr>
            <w:r>
              <w:rPr>
                <w:b/>
              </w:rPr>
              <w:lastRenderedPageBreak/>
              <w:t>Activation options</w:t>
            </w:r>
            <w:r w:rsidRPr="00CD7ACD">
              <w:rPr>
                <w:b/>
                <w:bCs/>
              </w:rPr>
              <w:t xml:space="preserve"> </w:t>
            </w:r>
          </w:p>
        </w:tc>
        <w:tc>
          <w:tcPr>
            <w:tcW w:w="5309"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C3AE1D4" w14:textId="77777777" w:rsidR="00567E46" w:rsidRPr="00CD7ACD" w:rsidRDefault="00567E46" w:rsidP="001120AA">
            <w:pPr>
              <w:rPr>
                <w:b/>
                <w:bCs/>
              </w:rPr>
            </w:pPr>
            <w:r>
              <w:rPr>
                <w:b/>
                <w:bCs/>
              </w:rPr>
              <w:t>Description</w:t>
            </w:r>
          </w:p>
        </w:tc>
        <w:tc>
          <w:tcPr>
            <w:tcW w:w="1351"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49F63CCC" w14:textId="77777777" w:rsidR="00567E46" w:rsidRPr="00CD7ACD" w:rsidRDefault="00567E46" w:rsidP="001120AA">
            <w:pPr>
              <w:rPr>
                <w:b/>
                <w:bCs/>
              </w:rPr>
            </w:pPr>
            <w:r w:rsidRPr="00CD7ACD">
              <w:rPr>
                <w:b/>
              </w:rPr>
              <w:t>Required</w:t>
            </w:r>
            <w:r w:rsidRPr="00CD7ACD">
              <w:rPr>
                <w:b/>
                <w:bCs/>
              </w:rPr>
              <w:t xml:space="preserve"> </w:t>
            </w:r>
          </w:p>
        </w:tc>
      </w:tr>
      <w:tr w:rsidR="00567E46" w:rsidRPr="00CD7ACD" w14:paraId="508455EE" w14:textId="77777777" w:rsidTr="00E00FC9">
        <w:trPr>
          <w:trHeight w:val="258"/>
        </w:trPr>
        <w:tc>
          <w:tcPr>
            <w:tcW w:w="278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C75E71C" w14:textId="77777777" w:rsidR="00567E46" w:rsidRPr="00CD7ACD" w:rsidRDefault="00567E46" w:rsidP="001120AA">
            <w:r>
              <w:t>sharingPasswordActivation</w:t>
            </w:r>
          </w:p>
        </w:tc>
        <w:tc>
          <w:tcPr>
            <w:tcW w:w="5309"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222FD2E6" w14:textId="77777777" w:rsidR="00567E46" w:rsidRPr="00CD7ACD" w:rsidRDefault="00567E46" w:rsidP="001120AA">
            <w:r>
              <w:t>Friend key can be activated by entering the sharing password in the vehicle UI</w:t>
            </w:r>
          </w:p>
        </w:tc>
        <w:tc>
          <w:tcPr>
            <w:tcW w:w="135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FBA7E19" w14:textId="77777777" w:rsidR="00567E46" w:rsidRPr="00CD7ACD" w:rsidRDefault="00567E46" w:rsidP="001120AA">
            <w:r>
              <w:t>Optional</w:t>
            </w:r>
          </w:p>
        </w:tc>
      </w:tr>
      <w:tr w:rsidR="00567E46" w:rsidRPr="00CD7ACD" w14:paraId="76B4ACF5" w14:textId="77777777" w:rsidTr="00E00FC9">
        <w:trPr>
          <w:trHeight w:val="258"/>
        </w:trPr>
        <w:tc>
          <w:tcPr>
            <w:tcW w:w="278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7FE164EC" w14:textId="77777777" w:rsidR="00567E46" w:rsidRDefault="00567E46" w:rsidP="001120AA">
            <w:r>
              <w:t>ownerKeyActivation</w:t>
            </w:r>
          </w:p>
        </w:tc>
        <w:tc>
          <w:tcPr>
            <w:tcW w:w="5309"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4E9AD4C" w14:textId="77777777" w:rsidR="00567E46" w:rsidRPr="00CD7ACD" w:rsidRDefault="00567E46" w:rsidP="001120AA">
            <w:r>
              <w:t>Friend key can be activated by presenting the owner key to the vehicle when the friend key is used for the first time</w:t>
            </w:r>
          </w:p>
        </w:tc>
        <w:tc>
          <w:tcPr>
            <w:tcW w:w="135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13A9DDF5" w14:textId="77777777" w:rsidR="00567E46" w:rsidRPr="00CD7ACD" w:rsidRDefault="00567E46" w:rsidP="001120AA">
            <w:r>
              <w:t>Optional</w:t>
            </w:r>
          </w:p>
        </w:tc>
      </w:tr>
      <w:tr w:rsidR="00567E46" w:rsidRPr="00CD7ACD" w14:paraId="208E8BE8" w14:textId="77777777" w:rsidTr="00E00FC9">
        <w:trPr>
          <w:trHeight w:val="258"/>
        </w:trPr>
        <w:tc>
          <w:tcPr>
            <w:tcW w:w="278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C5C329C" w14:textId="77777777" w:rsidR="00567E46" w:rsidRDefault="00567E46" w:rsidP="001120AA">
            <w:r>
              <w:t>friendKeyActivation</w:t>
            </w:r>
          </w:p>
        </w:tc>
        <w:tc>
          <w:tcPr>
            <w:tcW w:w="5309"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80E4B09" w14:textId="77777777" w:rsidR="00567E46" w:rsidRDefault="00567E46" w:rsidP="001120AA">
            <w:r>
              <w:t>Friend key can be activated by presenting another active friend key to the vehicle when the friend key is used for the first time</w:t>
            </w:r>
          </w:p>
        </w:tc>
        <w:tc>
          <w:tcPr>
            <w:tcW w:w="135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6761733B" w14:textId="77777777" w:rsidR="00567E46" w:rsidRPr="0067123C" w:rsidRDefault="00567E46" w:rsidP="001120AA">
            <w:r>
              <w:t>Optional</w:t>
            </w:r>
          </w:p>
        </w:tc>
      </w:tr>
      <w:tr w:rsidR="00567E46" w:rsidRPr="00CD7ACD" w14:paraId="0B651487" w14:textId="77777777" w:rsidTr="00E00FC9">
        <w:trPr>
          <w:trHeight w:val="258"/>
        </w:trPr>
        <w:tc>
          <w:tcPr>
            <w:tcW w:w="278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179A0539" w14:textId="77777777" w:rsidR="00567E46" w:rsidRDefault="00567E46" w:rsidP="001120AA">
            <w:r>
              <w:t>keyFobActivation</w:t>
            </w:r>
          </w:p>
        </w:tc>
        <w:tc>
          <w:tcPr>
            <w:tcW w:w="5309"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AC70931" w14:textId="77777777" w:rsidR="00567E46" w:rsidRPr="00CD7ACD" w:rsidRDefault="00567E46" w:rsidP="001120AA">
            <w:r>
              <w:t xml:space="preserve">Friend key can be activated by presenting the key fob to </w:t>
            </w:r>
            <w:r w:rsidRPr="003C599E">
              <w:t>the vehicle when the friend key is used for the first time</w:t>
            </w:r>
          </w:p>
        </w:tc>
        <w:tc>
          <w:tcPr>
            <w:tcW w:w="1351"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10B85A18" w14:textId="77777777" w:rsidR="00567E46" w:rsidRPr="00CD7ACD" w:rsidRDefault="00567E46" w:rsidP="001120AA">
            <w:r>
              <w:t>Optional</w:t>
            </w:r>
          </w:p>
        </w:tc>
      </w:tr>
    </w:tbl>
    <w:p w14:paraId="3FD12F4C" w14:textId="77777777" w:rsidR="00567E46" w:rsidRDefault="00567E46" w:rsidP="00567E46">
      <w:pPr>
        <w:rPr>
          <w:lang w:eastAsia="ja-JP"/>
        </w:rPr>
      </w:pPr>
    </w:p>
    <w:p w14:paraId="57104F8C" w14:textId="77777777" w:rsidR="00567E46" w:rsidRDefault="00567E46" w:rsidP="00567E46">
      <w:pPr>
        <w:rPr>
          <w:lang w:eastAsia="ja-JP"/>
        </w:rPr>
      </w:pPr>
      <w:r>
        <w:rPr>
          <w:lang w:eastAsia="ja-JP"/>
        </w:rPr>
        <w:t>The text to describe each activation option in the UI is defined by the device OEM.</w:t>
      </w:r>
    </w:p>
    <w:p w14:paraId="27C89F01" w14:textId="77777777" w:rsidR="00567E46" w:rsidRPr="00E00FC9" w:rsidRDefault="00567E46" w:rsidP="00E00FC9">
      <w:pPr>
        <w:pStyle w:val="Heading3"/>
        <w:ind w:left="900" w:hanging="900"/>
      </w:pPr>
      <w:bookmarkStart w:id="2624" w:name="_Toc112706232"/>
      <w:bookmarkStart w:id="2625" w:name="_Toc118219606"/>
      <w:bookmarkStart w:id="2626" w:name="_Toc118222717"/>
      <w:r w:rsidRPr="00E00FC9">
        <w:t>Supported approved sharing methods</w:t>
      </w:r>
      <w:bookmarkEnd w:id="2624"/>
      <w:bookmarkEnd w:id="2625"/>
      <w:bookmarkEnd w:id="2626"/>
    </w:p>
    <w:tbl>
      <w:tblPr>
        <w:tblW w:w="5000" w:type="pct"/>
        <w:shd w:val="clear" w:color="auto" w:fill="FFFFFF"/>
        <w:tblCellMar>
          <w:left w:w="0" w:type="dxa"/>
          <w:right w:w="0" w:type="dxa"/>
        </w:tblCellMar>
        <w:tblLook w:val="04A0" w:firstRow="1" w:lastRow="0" w:firstColumn="1" w:lastColumn="0" w:noHBand="0" w:noVBand="1"/>
      </w:tblPr>
      <w:tblGrid>
        <w:gridCol w:w="2200"/>
        <w:gridCol w:w="911"/>
        <w:gridCol w:w="4883"/>
        <w:gridCol w:w="1350"/>
      </w:tblGrid>
      <w:tr w:rsidR="001B1B6B" w:rsidRPr="00CD7ACD" w14:paraId="188E51A0" w14:textId="77777777" w:rsidTr="00E00FC9">
        <w:trPr>
          <w:tblHeader/>
        </w:trPr>
        <w:tc>
          <w:tcPr>
            <w:tcW w:w="12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688A77A" w14:textId="77777777" w:rsidR="00567E46" w:rsidRPr="00CD7ACD" w:rsidRDefault="00567E46" w:rsidP="001120AA">
            <w:pPr>
              <w:rPr>
                <w:b/>
                <w:bCs/>
              </w:rPr>
            </w:pPr>
            <w:r>
              <w:rPr>
                <w:b/>
                <w:bCs/>
              </w:rPr>
              <w:t>Name</w:t>
            </w:r>
          </w:p>
        </w:tc>
        <w:tc>
          <w:tcPr>
            <w:tcW w:w="44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38DE36A" w14:textId="77777777" w:rsidR="00567E46" w:rsidRPr="00CD7ACD" w:rsidRDefault="00567E46" w:rsidP="001120AA">
            <w:pPr>
              <w:rPr>
                <w:b/>
                <w:bCs/>
              </w:rPr>
            </w:pPr>
            <w:r w:rsidRPr="00CD7ACD">
              <w:rPr>
                <w:b/>
                <w:bCs/>
              </w:rPr>
              <w:t>Type</w:t>
            </w:r>
          </w:p>
        </w:tc>
        <w:tc>
          <w:tcPr>
            <w:tcW w:w="2636"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55A2929" w14:textId="77777777" w:rsidR="00567E46" w:rsidRPr="00CD7ACD" w:rsidRDefault="00567E46" w:rsidP="001120AA">
            <w:pPr>
              <w:rPr>
                <w:b/>
                <w:bCs/>
              </w:rPr>
            </w:pPr>
            <w:r w:rsidRPr="00CD7ACD">
              <w:rPr>
                <w:b/>
                <w:bCs/>
              </w:rPr>
              <w:t>Description</w:t>
            </w:r>
          </w:p>
        </w:tc>
        <w:tc>
          <w:tcPr>
            <w:tcW w:w="719"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EE9C097" w14:textId="77777777" w:rsidR="00567E46" w:rsidRPr="00CD7ACD" w:rsidRDefault="00567E46" w:rsidP="001120AA">
            <w:pPr>
              <w:rPr>
                <w:b/>
                <w:bCs/>
              </w:rPr>
            </w:pPr>
            <w:r w:rsidRPr="00CD7ACD">
              <w:rPr>
                <w:b/>
                <w:bCs/>
              </w:rPr>
              <w:t>Required</w:t>
            </w:r>
          </w:p>
        </w:tc>
      </w:tr>
      <w:tr w:rsidR="001B1B6B" w:rsidRPr="00CD7ACD" w14:paraId="33FBD489" w14:textId="77777777" w:rsidTr="00E00FC9">
        <w:tc>
          <w:tcPr>
            <w:tcW w:w="1200" w:type="pct"/>
            <w:tcBorders>
              <w:top w:val="single" w:sz="6" w:space="0" w:color="CCCCCC"/>
              <w:left w:val="single" w:sz="6" w:space="0" w:color="CCCCCC"/>
              <w:bottom w:val="single" w:sz="6" w:space="0" w:color="CCCCCC"/>
              <w:right w:val="single" w:sz="6" w:space="0" w:color="CCCCCC"/>
            </w:tcBorders>
            <w:shd w:val="clear" w:color="auto" w:fill="FFFFFF"/>
            <w:tcMar>
              <w:top w:w="90" w:type="dxa"/>
              <w:left w:w="86" w:type="dxa"/>
              <w:bottom w:w="90" w:type="dxa"/>
              <w:right w:w="86" w:type="dxa"/>
            </w:tcMar>
            <w:vAlign w:val="center"/>
            <w:hideMark/>
          </w:tcPr>
          <w:p w14:paraId="26DE28D7" w14:textId="77777777" w:rsidR="00567E46" w:rsidRPr="00CD7ACD" w:rsidRDefault="00567E46" w:rsidP="001120AA">
            <w:r>
              <w:t xml:space="preserve">approved </w:t>
            </w:r>
            <w:r>
              <w:rPr>
                <w:w w:val="105"/>
              </w:rPr>
              <w:t>SharingMethods</w:t>
            </w:r>
          </w:p>
        </w:tc>
        <w:tc>
          <w:tcPr>
            <w:tcW w:w="445" w:type="pct"/>
            <w:tcBorders>
              <w:top w:val="single" w:sz="6" w:space="0" w:color="CCCCCC"/>
              <w:left w:val="single" w:sz="6" w:space="0" w:color="CCCCCC"/>
              <w:bottom w:val="single" w:sz="6" w:space="0" w:color="CCCCCC"/>
              <w:right w:val="single" w:sz="6" w:space="0" w:color="CCCCCC"/>
            </w:tcBorders>
            <w:shd w:val="clear" w:color="auto" w:fill="FFFFFF"/>
            <w:tcMar>
              <w:top w:w="90" w:type="dxa"/>
              <w:left w:w="86" w:type="dxa"/>
              <w:bottom w:w="90" w:type="dxa"/>
              <w:right w:w="86" w:type="dxa"/>
            </w:tcMar>
            <w:vAlign w:val="center"/>
            <w:hideMark/>
          </w:tcPr>
          <w:p w14:paraId="33D17F0C" w14:textId="77777777" w:rsidR="00567E46" w:rsidRPr="00CD7ACD" w:rsidRDefault="00567E46" w:rsidP="001120AA">
            <w:r>
              <w:t>List of strings</w:t>
            </w:r>
          </w:p>
        </w:tc>
        <w:tc>
          <w:tcPr>
            <w:tcW w:w="2636" w:type="pct"/>
            <w:tcBorders>
              <w:top w:val="single" w:sz="6" w:space="0" w:color="CCCCCC"/>
              <w:left w:val="single" w:sz="6" w:space="0" w:color="CCCCCC"/>
              <w:bottom w:val="single" w:sz="6" w:space="0" w:color="CCCCCC"/>
              <w:right w:val="single" w:sz="6" w:space="0" w:color="CCCCCC"/>
            </w:tcBorders>
            <w:shd w:val="clear" w:color="auto" w:fill="FFFFFF"/>
            <w:tcMar>
              <w:top w:w="90" w:type="dxa"/>
              <w:left w:w="86" w:type="dxa"/>
              <w:bottom w:w="90" w:type="dxa"/>
              <w:right w:w="86" w:type="dxa"/>
            </w:tcMar>
            <w:vAlign w:val="center"/>
            <w:hideMark/>
          </w:tcPr>
          <w:p w14:paraId="0703B905" w14:textId="4557EABB" w:rsidR="00567E46" w:rsidRPr="00CD7ACD" w:rsidRDefault="00567E46" w:rsidP="001120AA">
            <w:r>
              <w:t xml:space="preserve">Describes the list of all approved sharing method group identifiers as described in </w:t>
            </w:r>
            <w:r w:rsidR="009E53EE" w:rsidRPr="00402CE8">
              <w:rPr>
                <w:rStyle w:val="CrossRef"/>
              </w:rPr>
              <w:fldChar w:fldCharType="begin"/>
            </w:r>
            <w:r w:rsidR="009E53EE" w:rsidRPr="00402CE8">
              <w:rPr>
                <w:rStyle w:val="CrossRef"/>
              </w:rPr>
              <w:instrText xml:space="preserve"> REF _Ref102403689 \h </w:instrText>
            </w:r>
            <w:r w:rsidR="00CC035B">
              <w:rPr>
                <w:rStyle w:val="CrossRef"/>
              </w:rPr>
              <w:instrText xml:space="preserve"> \* MERGEFORMAT </w:instrText>
            </w:r>
            <w:r w:rsidR="009E53EE" w:rsidRPr="00402CE8">
              <w:rPr>
                <w:rStyle w:val="CrossRef"/>
              </w:rPr>
            </w:r>
            <w:r w:rsidR="009E53EE" w:rsidRPr="00402CE8">
              <w:rPr>
                <w:rStyle w:val="CrossRef"/>
              </w:rPr>
              <w:fldChar w:fldCharType="separate"/>
            </w:r>
            <w:r w:rsidR="00D81990" w:rsidRPr="00D81990">
              <w:rPr>
                <w:rStyle w:val="CrossRef"/>
              </w:rPr>
              <w:t>Table 11</w:t>
            </w:r>
            <w:r w:rsidR="00D81990" w:rsidRPr="00D81990">
              <w:rPr>
                <w:rStyle w:val="CrossRef"/>
              </w:rPr>
              <w:noBreakHyphen/>
              <w:t>11</w:t>
            </w:r>
            <w:r w:rsidR="009E53EE" w:rsidRPr="00402CE8">
              <w:rPr>
                <w:rStyle w:val="CrossRef"/>
              </w:rPr>
              <w:fldChar w:fldCharType="end"/>
            </w:r>
            <w:r>
              <w:t>(list of string encoded hex values of tags 61h, without tag and length of the subtags, e.g., [“4002000041020001”,”4002000041020001”])</w:t>
            </w:r>
          </w:p>
        </w:tc>
        <w:tc>
          <w:tcPr>
            <w:tcW w:w="719" w:type="pct"/>
            <w:tcBorders>
              <w:top w:val="single" w:sz="6" w:space="0" w:color="CCCCCC"/>
              <w:left w:val="single" w:sz="6" w:space="0" w:color="CCCCCC"/>
              <w:bottom w:val="single" w:sz="6" w:space="0" w:color="CCCCCC"/>
              <w:right w:val="single" w:sz="6" w:space="0" w:color="CCCCCC"/>
            </w:tcBorders>
            <w:shd w:val="clear" w:color="auto" w:fill="FFFFFF"/>
            <w:tcMar>
              <w:top w:w="90" w:type="dxa"/>
              <w:left w:w="86" w:type="dxa"/>
              <w:bottom w:w="90" w:type="dxa"/>
              <w:right w:w="86" w:type="dxa"/>
            </w:tcMar>
            <w:vAlign w:val="center"/>
            <w:hideMark/>
          </w:tcPr>
          <w:p w14:paraId="34DD9722" w14:textId="77777777" w:rsidR="00567E46" w:rsidRPr="00CD7ACD" w:rsidRDefault="00567E46" w:rsidP="001120AA">
            <w:r>
              <w:t>Optional</w:t>
            </w:r>
          </w:p>
        </w:tc>
      </w:tr>
    </w:tbl>
    <w:p w14:paraId="6ABE3DEF" w14:textId="4FE3A112" w:rsidR="007343AC" w:rsidRDefault="007343AC" w:rsidP="007343AC">
      <w:pPr>
        <w:pStyle w:val="Heading2"/>
      </w:pPr>
      <w:bookmarkStart w:id="2627" w:name="_Ref102419766"/>
      <w:bookmarkStart w:id="2628" w:name="_Toc112706233"/>
      <w:bookmarkStart w:id="2629" w:name="_Toc118219607"/>
      <w:bookmarkStart w:id="2630" w:name="_Toc118222718"/>
      <w:r w:rsidRPr="007343AC">
        <w:t>HTTP Status Codes</w:t>
      </w:r>
      <w:bookmarkEnd w:id="2622"/>
      <w:bookmarkEnd w:id="2623"/>
      <w:bookmarkEnd w:id="2627"/>
      <w:bookmarkEnd w:id="2628"/>
      <w:bookmarkEnd w:id="2629"/>
      <w:bookmarkEnd w:id="2630"/>
    </w:p>
    <w:tbl>
      <w:tblPr>
        <w:tblW w:w="4860" w:type="pct"/>
        <w:shd w:val="clear" w:color="auto" w:fill="FFFFFF"/>
        <w:tblCellMar>
          <w:left w:w="0" w:type="dxa"/>
          <w:right w:w="0" w:type="dxa"/>
        </w:tblCellMar>
        <w:tblLook w:val="04A0" w:firstRow="1" w:lastRow="0" w:firstColumn="1" w:lastColumn="0" w:noHBand="0" w:noVBand="1"/>
      </w:tblPr>
      <w:tblGrid>
        <w:gridCol w:w="1589"/>
        <w:gridCol w:w="5064"/>
        <w:gridCol w:w="2429"/>
      </w:tblGrid>
      <w:tr w:rsidR="007343AC" w:rsidRPr="007343AC" w14:paraId="6327FDB6" w14:textId="77777777" w:rsidTr="00692F8C">
        <w:trPr>
          <w:tblHeader/>
        </w:trPr>
        <w:tc>
          <w:tcPr>
            <w:tcW w:w="87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28BCD95" w14:textId="77777777" w:rsidR="007343AC" w:rsidRPr="007343AC" w:rsidRDefault="007343AC" w:rsidP="00146282">
            <w:pPr>
              <w:pStyle w:val="TableHead-BlackCentered"/>
            </w:pPr>
            <w:r w:rsidRPr="007343AC">
              <w:t>Status Code</w:t>
            </w:r>
          </w:p>
        </w:tc>
        <w:tc>
          <w:tcPr>
            <w:tcW w:w="27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85A81E0" w14:textId="77777777" w:rsidR="007343AC" w:rsidRPr="007343AC" w:rsidRDefault="007343AC" w:rsidP="00146282">
            <w:pPr>
              <w:pStyle w:val="TableHead-Black"/>
            </w:pPr>
            <w:r w:rsidRPr="007343AC">
              <w:t>Description</w:t>
            </w:r>
          </w:p>
        </w:tc>
        <w:tc>
          <w:tcPr>
            <w:tcW w:w="13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733569C7" w14:textId="77777777" w:rsidR="007343AC" w:rsidRPr="007343AC" w:rsidRDefault="007343AC" w:rsidP="00146282">
            <w:pPr>
              <w:pStyle w:val="TableHead-BlackCentered"/>
            </w:pPr>
            <w:r w:rsidRPr="007343AC">
              <w:t>Caller should retry</w:t>
            </w:r>
          </w:p>
        </w:tc>
      </w:tr>
      <w:tr w:rsidR="007343AC" w:rsidRPr="007343AC" w14:paraId="6CA7EA69" w14:textId="77777777" w:rsidTr="00692F8C">
        <w:trPr>
          <w:trHeight w:val="111"/>
        </w:trPr>
        <w:tc>
          <w:tcPr>
            <w:tcW w:w="87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03D2A3A" w14:textId="77777777" w:rsidR="007343AC" w:rsidRPr="007343AC" w:rsidRDefault="007343AC" w:rsidP="00146282">
            <w:pPr>
              <w:pStyle w:val="TableText-Centered"/>
            </w:pPr>
            <w:r w:rsidRPr="007343AC">
              <w:t>200</w:t>
            </w:r>
          </w:p>
        </w:tc>
        <w:tc>
          <w:tcPr>
            <w:tcW w:w="27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1589B742" w14:textId="77777777" w:rsidR="007343AC" w:rsidRPr="007343AC" w:rsidRDefault="007343AC" w:rsidP="00146282">
            <w:pPr>
              <w:pStyle w:val="TableText"/>
            </w:pPr>
            <w:r w:rsidRPr="007343AC">
              <w:t>Request was received and processed</w:t>
            </w:r>
          </w:p>
        </w:tc>
        <w:tc>
          <w:tcPr>
            <w:tcW w:w="13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F481DB1" w14:textId="77777777" w:rsidR="007343AC" w:rsidRPr="007343AC" w:rsidRDefault="007343AC" w:rsidP="00146282">
            <w:pPr>
              <w:pStyle w:val="TableText-Centered"/>
            </w:pPr>
            <w:r w:rsidRPr="007343AC">
              <w:t>No</w:t>
            </w:r>
          </w:p>
        </w:tc>
      </w:tr>
      <w:tr w:rsidR="007343AC" w:rsidRPr="007343AC" w14:paraId="59ABE3C1"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0D8B98E" w14:textId="77777777" w:rsidR="007343AC" w:rsidRPr="007343AC" w:rsidRDefault="007343AC" w:rsidP="00146282">
            <w:pPr>
              <w:pStyle w:val="TableText-Centered"/>
            </w:pPr>
            <w:r w:rsidRPr="007343AC">
              <w:t>301</w:t>
            </w:r>
          </w:p>
        </w:tc>
        <w:tc>
          <w:tcPr>
            <w:tcW w:w="27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1553365C" w14:textId="77777777" w:rsidR="007343AC" w:rsidRPr="007343AC" w:rsidRDefault="007343AC" w:rsidP="00146282">
            <w:pPr>
              <w:pStyle w:val="TableText"/>
            </w:pPr>
            <w:r w:rsidRPr="007343AC">
              <w:t>A resource is moved permanently, retry on new location</w:t>
            </w:r>
          </w:p>
        </w:tc>
        <w:tc>
          <w:tcPr>
            <w:tcW w:w="133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34591CA0" w14:textId="77777777" w:rsidR="007343AC" w:rsidRPr="007343AC" w:rsidRDefault="007343AC" w:rsidP="00146282">
            <w:pPr>
              <w:pStyle w:val="TableText-Centered"/>
            </w:pPr>
            <w:r w:rsidRPr="007343AC">
              <w:t>Yes</w:t>
            </w:r>
          </w:p>
        </w:tc>
      </w:tr>
      <w:tr w:rsidR="007343AC" w:rsidRPr="007343AC" w14:paraId="356CB4FB"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24D3918" w14:textId="77777777" w:rsidR="007343AC" w:rsidRPr="007343AC" w:rsidRDefault="007343AC" w:rsidP="00146282">
            <w:pPr>
              <w:pStyle w:val="TableText-Centered"/>
            </w:pPr>
            <w:r w:rsidRPr="007343AC">
              <w:t>302</w:t>
            </w:r>
          </w:p>
        </w:tc>
        <w:tc>
          <w:tcPr>
            <w:tcW w:w="27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579424EF" w14:textId="77777777" w:rsidR="007343AC" w:rsidRPr="007343AC" w:rsidRDefault="007343AC" w:rsidP="00146282">
            <w:pPr>
              <w:pStyle w:val="TableText"/>
            </w:pPr>
            <w:r w:rsidRPr="007343AC">
              <w:t>A resource is moved temporarily, retry on new location</w:t>
            </w:r>
          </w:p>
        </w:tc>
        <w:tc>
          <w:tcPr>
            <w:tcW w:w="13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959CF25" w14:textId="77777777" w:rsidR="007343AC" w:rsidRPr="007343AC" w:rsidRDefault="007343AC" w:rsidP="00146282">
            <w:pPr>
              <w:pStyle w:val="TableText-Centered"/>
            </w:pPr>
            <w:r w:rsidRPr="007343AC">
              <w:t>Yes</w:t>
            </w:r>
          </w:p>
        </w:tc>
      </w:tr>
      <w:tr w:rsidR="007343AC" w:rsidRPr="007343AC" w14:paraId="46E3CFE1"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2667C24C" w14:textId="77777777" w:rsidR="007343AC" w:rsidRPr="007343AC" w:rsidRDefault="007343AC" w:rsidP="00146282">
            <w:pPr>
              <w:pStyle w:val="TableText-Centered"/>
            </w:pPr>
            <w:r w:rsidRPr="007343AC">
              <w:t>400</w:t>
            </w:r>
          </w:p>
        </w:tc>
        <w:tc>
          <w:tcPr>
            <w:tcW w:w="27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595B187" w14:textId="77777777" w:rsidR="007343AC" w:rsidRPr="007343AC" w:rsidRDefault="007343AC" w:rsidP="00146282">
            <w:pPr>
              <w:pStyle w:val="TableText"/>
            </w:pPr>
            <w:r w:rsidRPr="007343AC">
              <w:t>Bad Request</w:t>
            </w:r>
          </w:p>
        </w:tc>
        <w:tc>
          <w:tcPr>
            <w:tcW w:w="133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0AC872AB" w14:textId="77777777" w:rsidR="007343AC" w:rsidRPr="007343AC" w:rsidRDefault="007343AC" w:rsidP="00146282">
            <w:pPr>
              <w:pStyle w:val="TableText-Centered"/>
            </w:pPr>
            <w:r w:rsidRPr="007343AC">
              <w:t>No</w:t>
            </w:r>
          </w:p>
        </w:tc>
      </w:tr>
      <w:tr w:rsidR="007343AC" w:rsidRPr="007343AC" w14:paraId="4A77EDA5"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CAAC8B3" w14:textId="77777777" w:rsidR="007343AC" w:rsidRPr="007343AC" w:rsidRDefault="007343AC" w:rsidP="00146282">
            <w:pPr>
              <w:pStyle w:val="TableText-Centered"/>
            </w:pPr>
            <w:r w:rsidRPr="007343AC">
              <w:t>404</w:t>
            </w:r>
          </w:p>
        </w:tc>
        <w:tc>
          <w:tcPr>
            <w:tcW w:w="27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2EE24C53" w14:textId="77777777" w:rsidR="007343AC" w:rsidRPr="007343AC" w:rsidRDefault="007343AC" w:rsidP="00146282">
            <w:pPr>
              <w:pStyle w:val="TableText"/>
            </w:pPr>
            <w:r w:rsidRPr="007343AC">
              <w:t>Malformed or unknown URI</w:t>
            </w:r>
          </w:p>
        </w:tc>
        <w:tc>
          <w:tcPr>
            <w:tcW w:w="13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A96E910" w14:textId="77777777" w:rsidR="007343AC" w:rsidRPr="007343AC" w:rsidRDefault="007343AC" w:rsidP="00146282">
            <w:pPr>
              <w:pStyle w:val="TableText-Centered"/>
            </w:pPr>
            <w:r w:rsidRPr="007343AC">
              <w:t>No</w:t>
            </w:r>
          </w:p>
        </w:tc>
      </w:tr>
      <w:tr w:rsidR="007343AC" w:rsidRPr="007343AC" w14:paraId="54FD0030"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75E49CD1" w14:textId="77777777" w:rsidR="007343AC" w:rsidRPr="007343AC" w:rsidRDefault="007343AC" w:rsidP="00146282">
            <w:pPr>
              <w:pStyle w:val="TableText-Centered"/>
            </w:pPr>
            <w:r w:rsidRPr="007343AC">
              <w:lastRenderedPageBreak/>
              <w:t>500</w:t>
            </w:r>
          </w:p>
        </w:tc>
        <w:tc>
          <w:tcPr>
            <w:tcW w:w="2788"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5E6101DF" w14:textId="77777777" w:rsidR="007343AC" w:rsidRPr="007343AC" w:rsidRDefault="007343AC" w:rsidP="00146282">
            <w:pPr>
              <w:pStyle w:val="TableText"/>
            </w:pPr>
            <w:r w:rsidRPr="007343AC">
              <w:t>Internal server error</w:t>
            </w:r>
          </w:p>
        </w:tc>
        <w:tc>
          <w:tcPr>
            <w:tcW w:w="1337" w:type="pct"/>
            <w:tcBorders>
              <w:top w:val="single" w:sz="6" w:space="0" w:color="CCCCCC"/>
              <w:left w:val="single" w:sz="6" w:space="0" w:color="CCCCCC"/>
              <w:bottom w:val="single" w:sz="6" w:space="0" w:color="CCCCCC"/>
              <w:right w:val="single" w:sz="6" w:space="0" w:color="CCCCCC"/>
            </w:tcBorders>
            <w:shd w:val="clear" w:color="auto" w:fill="F8F8F8"/>
            <w:tcMar>
              <w:top w:w="90" w:type="dxa"/>
              <w:left w:w="195" w:type="dxa"/>
              <w:bottom w:w="90" w:type="dxa"/>
              <w:right w:w="195" w:type="dxa"/>
            </w:tcMar>
            <w:vAlign w:val="center"/>
            <w:hideMark/>
          </w:tcPr>
          <w:p w14:paraId="4A91C345" w14:textId="77777777" w:rsidR="007343AC" w:rsidRPr="007343AC" w:rsidRDefault="007343AC" w:rsidP="00146282">
            <w:pPr>
              <w:pStyle w:val="TableText-Centered"/>
            </w:pPr>
            <w:r w:rsidRPr="007343AC">
              <w:t>Yes</w:t>
            </w:r>
          </w:p>
        </w:tc>
      </w:tr>
      <w:tr w:rsidR="007343AC" w:rsidRPr="007343AC" w14:paraId="575F742C" w14:textId="77777777" w:rsidTr="00692F8C">
        <w:tc>
          <w:tcPr>
            <w:tcW w:w="875"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08FD0E47" w14:textId="77777777" w:rsidR="007343AC" w:rsidRPr="007343AC" w:rsidRDefault="007343AC" w:rsidP="00146282">
            <w:pPr>
              <w:pStyle w:val="TableText-Centered"/>
            </w:pPr>
            <w:r w:rsidRPr="007343AC">
              <w:t>503</w:t>
            </w:r>
          </w:p>
        </w:tc>
        <w:tc>
          <w:tcPr>
            <w:tcW w:w="2788"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6F196F4A" w14:textId="77777777" w:rsidR="007343AC" w:rsidRPr="007343AC" w:rsidRDefault="007343AC" w:rsidP="00146282">
            <w:pPr>
              <w:pStyle w:val="TableText"/>
            </w:pPr>
            <w:r w:rsidRPr="007343AC">
              <w:t>Service unavailable</w:t>
            </w:r>
          </w:p>
        </w:tc>
        <w:tc>
          <w:tcPr>
            <w:tcW w:w="1337" w:type="pct"/>
            <w:tcBorders>
              <w:top w:val="single" w:sz="6" w:space="0" w:color="CCCCCC"/>
              <w:left w:val="single" w:sz="6" w:space="0" w:color="CCCCCC"/>
              <w:bottom w:val="single" w:sz="6" w:space="0" w:color="CCCCCC"/>
              <w:right w:val="single" w:sz="6" w:space="0" w:color="CCCCCC"/>
            </w:tcBorders>
            <w:shd w:val="clear" w:color="auto" w:fill="FFFFFF"/>
            <w:tcMar>
              <w:top w:w="90" w:type="dxa"/>
              <w:left w:w="195" w:type="dxa"/>
              <w:bottom w:w="90" w:type="dxa"/>
              <w:right w:w="195" w:type="dxa"/>
            </w:tcMar>
            <w:vAlign w:val="center"/>
            <w:hideMark/>
          </w:tcPr>
          <w:p w14:paraId="3DCF5E3F" w14:textId="77777777" w:rsidR="007343AC" w:rsidRPr="007343AC" w:rsidRDefault="007343AC" w:rsidP="00146282">
            <w:pPr>
              <w:pStyle w:val="TableText-Centered"/>
            </w:pPr>
            <w:r w:rsidRPr="007343AC">
              <w:t>Yes</w:t>
            </w:r>
          </w:p>
        </w:tc>
      </w:tr>
    </w:tbl>
    <w:p w14:paraId="301D12A2" w14:textId="78EC25DA" w:rsidR="007343AC" w:rsidRDefault="007343AC" w:rsidP="007343AC">
      <w:pPr>
        <w:pStyle w:val="Normal-SpaceAbove"/>
        <w:rPr>
          <w:lang w:eastAsia="ja-JP"/>
        </w:rPr>
      </w:pPr>
      <w:r>
        <w:rPr>
          <w:lang w:eastAsia="ja-JP"/>
        </w:rPr>
        <w:t xml:space="preserve">The default “Caller should retry” policy of a given status code is shown in this section, which shall be followed unless otherwise specified with a sub-status code described in Section </w:t>
      </w:r>
      <w:r w:rsidR="00692F8C" w:rsidRPr="00692F8C">
        <w:rPr>
          <w:rStyle w:val="CrossRef"/>
        </w:rPr>
        <w:fldChar w:fldCharType="begin"/>
      </w:r>
      <w:r w:rsidR="00692F8C" w:rsidRPr="00692F8C">
        <w:rPr>
          <w:rStyle w:val="CrossRef"/>
        </w:rPr>
        <w:instrText xml:space="preserve"> REF _Ref61626532 \r \h </w:instrText>
      </w:r>
      <w:r w:rsidR="00692F8C" w:rsidRPr="00692F8C">
        <w:rPr>
          <w:rStyle w:val="CrossRef"/>
        </w:rPr>
      </w:r>
      <w:r w:rsidR="00692F8C" w:rsidRPr="00692F8C">
        <w:rPr>
          <w:rStyle w:val="CrossRef"/>
        </w:rPr>
        <w:fldChar w:fldCharType="separate"/>
      </w:r>
      <w:r w:rsidR="00D81990">
        <w:rPr>
          <w:rStyle w:val="CrossRef"/>
        </w:rPr>
        <w:t>17.10</w:t>
      </w:r>
      <w:r w:rsidR="00692F8C" w:rsidRPr="00692F8C">
        <w:rPr>
          <w:rStyle w:val="CrossRef"/>
        </w:rPr>
        <w:fldChar w:fldCharType="end"/>
      </w:r>
      <w:r>
        <w:rPr>
          <w:lang w:eastAsia="ja-JP"/>
        </w:rPr>
        <w:t>.</w:t>
      </w:r>
    </w:p>
    <w:p w14:paraId="4FA8A27E" w14:textId="149E9443" w:rsidR="007343AC" w:rsidRDefault="007343AC" w:rsidP="007343AC">
      <w:pPr>
        <w:pStyle w:val="Heading2"/>
      </w:pPr>
      <w:bookmarkStart w:id="2631" w:name="_Ref61626532"/>
      <w:bookmarkStart w:id="2632" w:name="_Toc64812116"/>
      <w:bookmarkStart w:id="2633" w:name="_Toc112706234"/>
      <w:bookmarkStart w:id="2634" w:name="_Toc118219608"/>
      <w:bookmarkStart w:id="2635" w:name="_Toc118222719"/>
      <w:r>
        <w:t>Sub Status Codes</w:t>
      </w:r>
      <w:bookmarkEnd w:id="2631"/>
      <w:bookmarkEnd w:id="2632"/>
      <w:bookmarkEnd w:id="2633"/>
      <w:bookmarkEnd w:id="2634"/>
      <w:bookmarkEnd w:id="2635"/>
    </w:p>
    <w:tbl>
      <w:tblPr>
        <w:tblW w:w="9330" w:type="dxa"/>
        <w:tblCellMar>
          <w:left w:w="0" w:type="dxa"/>
          <w:right w:w="0" w:type="dxa"/>
        </w:tblCellMar>
        <w:tblLook w:val="04A0" w:firstRow="1" w:lastRow="0" w:firstColumn="1" w:lastColumn="0" w:noHBand="0" w:noVBand="1"/>
      </w:tblPr>
      <w:tblGrid>
        <w:gridCol w:w="1522"/>
        <w:gridCol w:w="3060"/>
        <w:gridCol w:w="2250"/>
        <w:gridCol w:w="2498"/>
      </w:tblGrid>
      <w:tr w:rsidR="007343AC" w:rsidRPr="007343AC" w14:paraId="2499D177" w14:textId="77777777" w:rsidTr="00146282">
        <w:trPr>
          <w:trHeight w:val="314"/>
          <w:tblHeader/>
        </w:trPr>
        <w:tc>
          <w:tcPr>
            <w:tcW w:w="152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C9F0498" w14:textId="77777777" w:rsidR="007343AC" w:rsidRPr="007343AC" w:rsidRDefault="007343AC" w:rsidP="00146282">
            <w:pPr>
              <w:pStyle w:val="TableHead-BlackCentered"/>
            </w:pPr>
            <w:r w:rsidRPr="007343AC">
              <w:t>Status Code</w:t>
            </w:r>
          </w:p>
        </w:tc>
        <w:tc>
          <w:tcPr>
            <w:tcW w:w="3060"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4B7FF92F" w14:textId="77777777" w:rsidR="007343AC" w:rsidRPr="007343AC" w:rsidRDefault="007343AC" w:rsidP="00146282">
            <w:pPr>
              <w:pStyle w:val="TableHead-Black"/>
            </w:pPr>
            <w:r w:rsidRPr="007343AC">
              <w:t>Description</w:t>
            </w:r>
          </w:p>
        </w:tc>
        <w:tc>
          <w:tcPr>
            <w:tcW w:w="2250"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0787623C" w14:textId="77777777" w:rsidR="007343AC" w:rsidRPr="007343AC" w:rsidRDefault="007343AC" w:rsidP="00146282">
            <w:pPr>
              <w:pStyle w:val="TableHead-BlackCentered"/>
            </w:pPr>
            <w:r w:rsidRPr="007343AC">
              <w:t>HTTP Status Code</w:t>
            </w:r>
          </w:p>
        </w:tc>
        <w:tc>
          <w:tcPr>
            <w:tcW w:w="2498"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14:paraId="6FD04952" w14:textId="77777777" w:rsidR="007343AC" w:rsidRPr="007343AC" w:rsidRDefault="007343AC" w:rsidP="00146282">
            <w:pPr>
              <w:pStyle w:val="TableHead-BlackCentered"/>
            </w:pPr>
            <w:r w:rsidRPr="007343AC">
              <w:t>Caller should retry</w:t>
            </w:r>
          </w:p>
        </w:tc>
      </w:tr>
      <w:tr w:rsidR="007343AC" w:rsidRPr="007343AC" w14:paraId="3795BE11" w14:textId="77777777" w:rsidTr="00146282">
        <w:trPr>
          <w:trHeight w:val="300"/>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3C0593AE" w14:textId="77777777" w:rsidR="007343AC" w:rsidRPr="007343AC" w:rsidRDefault="007343AC" w:rsidP="00146282">
            <w:pPr>
              <w:pStyle w:val="TableText-Centered"/>
            </w:pPr>
            <w:r w:rsidRPr="007343AC">
              <w:t>50000</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3CFF3EB2" w14:textId="77777777" w:rsidR="007343AC" w:rsidRPr="007343AC" w:rsidRDefault="007343AC" w:rsidP="00146282">
            <w:pPr>
              <w:pStyle w:val="TableText"/>
            </w:pPr>
            <w:r w:rsidRPr="007343AC">
              <w:t>Unexpected error</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27150D41" w14:textId="77777777" w:rsidR="007343AC" w:rsidRPr="007343AC" w:rsidRDefault="007343AC" w:rsidP="00146282">
            <w:pPr>
              <w:pStyle w:val="TableText-Centered"/>
            </w:pPr>
            <w:r w:rsidRPr="007343AC">
              <w:t>500</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6DAA413D" w14:textId="77777777" w:rsidR="007343AC" w:rsidRPr="007343AC" w:rsidRDefault="007343AC" w:rsidP="00146282">
            <w:pPr>
              <w:pStyle w:val="TableText-Centered"/>
            </w:pPr>
            <w:r w:rsidRPr="007343AC">
              <w:t>Yes</w:t>
            </w:r>
          </w:p>
        </w:tc>
      </w:tr>
      <w:tr w:rsidR="007343AC" w:rsidRPr="007343AC" w14:paraId="6C439B96" w14:textId="77777777" w:rsidTr="00146282">
        <w:trPr>
          <w:trHeight w:val="314"/>
        </w:trPr>
        <w:tc>
          <w:tcPr>
            <w:tcW w:w="152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6A9643A" w14:textId="77777777" w:rsidR="007343AC" w:rsidRPr="007343AC" w:rsidRDefault="007343AC" w:rsidP="00146282">
            <w:pPr>
              <w:pStyle w:val="TableText-Centered"/>
            </w:pPr>
            <w:r w:rsidRPr="007343AC">
              <w:t>50001</w:t>
            </w:r>
          </w:p>
        </w:tc>
        <w:tc>
          <w:tcPr>
            <w:tcW w:w="306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2B76B494" w14:textId="77777777" w:rsidR="007343AC" w:rsidRPr="007343AC" w:rsidRDefault="007343AC" w:rsidP="00146282">
            <w:pPr>
              <w:pStyle w:val="TableText"/>
            </w:pPr>
            <w:r w:rsidRPr="007343AC">
              <w:t>Downstream systems unavailable</w:t>
            </w:r>
          </w:p>
        </w:tc>
        <w:tc>
          <w:tcPr>
            <w:tcW w:w="225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3FA4B64" w14:textId="77777777" w:rsidR="007343AC" w:rsidRPr="007343AC" w:rsidRDefault="007343AC" w:rsidP="00146282">
            <w:pPr>
              <w:pStyle w:val="TableText-Centered"/>
            </w:pPr>
            <w:r w:rsidRPr="007343AC">
              <w:t>500</w:t>
            </w:r>
          </w:p>
        </w:tc>
        <w:tc>
          <w:tcPr>
            <w:tcW w:w="2498"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342AE297" w14:textId="77777777" w:rsidR="007343AC" w:rsidRPr="007343AC" w:rsidRDefault="007343AC" w:rsidP="00146282">
            <w:pPr>
              <w:pStyle w:val="TableText-Centered"/>
            </w:pPr>
            <w:r w:rsidRPr="007343AC">
              <w:t>Yes</w:t>
            </w:r>
          </w:p>
        </w:tc>
      </w:tr>
      <w:tr w:rsidR="007343AC" w:rsidRPr="007343AC" w14:paraId="75BA6B7B"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78B4B66F" w14:textId="77777777" w:rsidR="007343AC" w:rsidRPr="007343AC" w:rsidRDefault="007343AC" w:rsidP="00146282">
            <w:pPr>
              <w:pStyle w:val="TableText-Centered"/>
            </w:pPr>
            <w:r w:rsidRPr="007343AC">
              <w:t>50002</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47C7C4B9" w14:textId="77777777" w:rsidR="007343AC" w:rsidRPr="007343AC" w:rsidRDefault="007343AC" w:rsidP="00146282">
            <w:pPr>
              <w:pStyle w:val="TableText"/>
            </w:pPr>
            <w:r w:rsidRPr="007343AC">
              <w:t>OEM scheduled downtime</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5D2C58C" w14:textId="77777777" w:rsidR="007343AC" w:rsidRPr="007343AC" w:rsidRDefault="007343AC" w:rsidP="00146282">
            <w:pPr>
              <w:pStyle w:val="TableText-Centered"/>
            </w:pPr>
            <w:r w:rsidRPr="007343AC">
              <w:t>503</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1F16B9F" w14:textId="77777777" w:rsidR="007343AC" w:rsidRPr="007343AC" w:rsidRDefault="007343AC" w:rsidP="00146282">
            <w:pPr>
              <w:pStyle w:val="TableText-Centered"/>
            </w:pPr>
            <w:r w:rsidRPr="007343AC">
              <w:t>No</w:t>
            </w:r>
          </w:p>
        </w:tc>
      </w:tr>
      <w:tr w:rsidR="007343AC" w:rsidRPr="007343AC" w14:paraId="046DC9EF"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BBA3AC8" w14:textId="77777777" w:rsidR="007343AC" w:rsidRPr="007343AC" w:rsidRDefault="007343AC" w:rsidP="00146282">
            <w:pPr>
              <w:pStyle w:val="TableText-Centered"/>
            </w:pPr>
            <w:r w:rsidRPr="007343AC">
              <w:t>50009</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26DD01E" w14:textId="77777777" w:rsidR="007343AC" w:rsidRPr="007343AC" w:rsidRDefault="007343AC" w:rsidP="00146282">
            <w:pPr>
              <w:pStyle w:val="TableText"/>
            </w:pPr>
            <w:r w:rsidRPr="007343AC">
              <w:t>No associated user</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9D5D0FC" w14:textId="77777777" w:rsidR="007343AC" w:rsidRPr="007343AC" w:rsidRDefault="007343AC" w:rsidP="00146282">
            <w:pPr>
              <w:pStyle w:val="TableText-Centered"/>
            </w:pPr>
            <w:r w:rsidRPr="007343AC">
              <w:t>404</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2ABF3555" w14:textId="77777777" w:rsidR="007343AC" w:rsidRPr="007343AC" w:rsidRDefault="007343AC" w:rsidP="00146282">
            <w:pPr>
              <w:pStyle w:val="TableText-Centered"/>
            </w:pPr>
            <w:r w:rsidRPr="007343AC">
              <w:t>Yes</w:t>
            </w:r>
          </w:p>
        </w:tc>
      </w:tr>
      <w:tr w:rsidR="007343AC" w:rsidRPr="007343AC" w14:paraId="727A2BDC"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2E89751" w14:textId="77777777" w:rsidR="007343AC" w:rsidRPr="007343AC" w:rsidRDefault="007343AC" w:rsidP="00146282">
            <w:pPr>
              <w:pStyle w:val="TableText-Centered"/>
            </w:pPr>
            <w:r w:rsidRPr="007343AC">
              <w:t>50110</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3001A876" w14:textId="77777777" w:rsidR="007343AC" w:rsidRPr="007343AC" w:rsidRDefault="007343AC" w:rsidP="00146282">
            <w:pPr>
              <w:pStyle w:val="TableText"/>
            </w:pPr>
            <w:r w:rsidRPr="007343AC">
              <w:t>Unknown key id supplied</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AA88CE3" w14:textId="77777777" w:rsidR="007343AC" w:rsidRPr="007343AC" w:rsidRDefault="007343AC" w:rsidP="00146282">
            <w:pPr>
              <w:pStyle w:val="TableText-Centered"/>
            </w:pPr>
            <w:r w:rsidRPr="007343AC">
              <w:t>404</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3F31BF06" w14:textId="77777777" w:rsidR="007343AC" w:rsidRPr="007343AC" w:rsidRDefault="007343AC" w:rsidP="00146282">
            <w:pPr>
              <w:pStyle w:val="TableText-Centered"/>
            </w:pPr>
            <w:r w:rsidRPr="007343AC">
              <w:t>No</w:t>
            </w:r>
          </w:p>
        </w:tc>
      </w:tr>
      <w:tr w:rsidR="007343AC" w:rsidRPr="007343AC" w14:paraId="7BB4A355" w14:textId="77777777" w:rsidTr="00146282">
        <w:trPr>
          <w:trHeight w:val="314"/>
        </w:trPr>
        <w:tc>
          <w:tcPr>
            <w:tcW w:w="152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53F1793A" w14:textId="77777777" w:rsidR="007343AC" w:rsidRPr="007343AC" w:rsidRDefault="007343AC" w:rsidP="00146282">
            <w:pPr>
              <w:pStyle w:val="TableText-Centered"/>
            </w:pPr>
            <w:r w:rsidRPr="007343AC">
              <w:t>50111</w:t>
            </w:r>
          </w:p>
        </w:tc>
        <w:tc>
          <w:tcPr>
            <w:tcW w:w="306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71C48BE5" w14:textId="77777777" w:rsidR="007343AC" w:rsidRPr="007343AC" w:rsidRDefault="007343AC" w:rsidP="00146282">
            <w:pPr>
              <w:pStyle w:val="TableText"/>
            </w:pPr>
            <w:r w:rsidRPr="007343AC">
              <w:t>Unknown owner Digital Key identifier supplied</w:t>
            </w:r>
          </w:p>
        </w:tc>
        <w:tc>
          <w:tcPr>
            <w:tcW w:w="225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1C37CAA0" w14:textId="77777777" w:rsidR="007343AC" w:rsidRPr="007343AC" w:rsidRDefault="007343AC" w:rsidP="00146282">
            <w:pPr>
              <w:pStyle w:val="TableText-Centered"/>
            </w:pPr>
            <w:r w:rsidRPr="007343AC">
              <w:t>404</w:t>
            </w:r>
          </w:p>
        </w:tc>
        <w:tc>
          <w:tcPr>
            <w:tcW w:w="2498"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23652E79" w14:textId="77777777" w:rsidR="007343AC" w:rsidRPr="007343AC" w:rsidRDefault="007343AC" w:rsidP="00146282">
            <w:pPr>
              <w:pStyle w:val="TableText-Centered"/>
            </w:pPr>
            <w:r w:rsidRPr="007343AC">
              <w:t>No</w:t>
            </w:r>
          </w:p>
        </w:tc>
      </w:tr>
      <w:tr w:rsidR="007343AC" w:rsidRPr="007343AC" w14:paraId="29123E20" w14:textId="77777777" w:rsidTr="00146282">
        <w:trPr>
          <w:trHeight w:val="300"/>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BEAE9BD" w14:textId="77777777" w:rsidR="007343AC" w:rsidRPr="007343AC" w:rsidRDefault="007343AC" w:rsidP="00146282">
            <w:pPr>
              <w:pStyle w:val="TableText-Centered"/>
            </w:pPr>
            <w:r w:rsidRPr="007343AC">
              <w:t>50112</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5E15ED39" w14:textId="77777777" w:rsidR="007343AC" w:rsidRPr="007343AC" w:rsidRDefault="007343AC" w:rsidP="00146282">
            <w:pPr>
              <w:pStyle w:val="TableText"/>
            </w:pPr>
            <w:r w:rsidRPr="007343AC">
              <w:t>Unknown Digital Key identifier of a friend supplied</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A3A7D53" w14:textId="77777777" w:rsidR="007343AC" w:rsidRPr="007343AC" w:rsidRDefault="007343AC" w:rsidP="00146282">
            <w:pPr>
              <w:pStyle w:val="TableText-Centered"/>
            </w:pPr>
            <w:r w:rsidRPr="007343AC">
              <w:t>404</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00E695EC" w14:textId="77777777" w:rsidR="007343AC" w:rsidRPr="007343AC" w:rsidRDefault="007343AC" w:rsidP="00146282">
            <w:pPr>
              <w:pStyle w:val="TableText-Centered"/>
            </w:pPr>
            <w:r w:rsidRPr="007343AC">
              <w:t>No</w:t>
            </w:r>
          </w:p>
        </w:tc>
      </w:tr>
      <w:tr w:rsidR="007343AC" w:rsidRPr="007343AC" w14:paraId="116A894E" w14:textId="77777777" w:rsidTr="00146282">
        <w:trPr>
          <w:trHeight w:val="314"/>
        </w:trPr>
        <w:tc>
          <w:tcPr>
            <w:tcW w:w="152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3BE61EBA" w14:textId="77777777" w:rsidR="007343AC" w:rsidRPr="007343AC" w:rsidRDefault="007343AC" w:rsidP="00146282">
            <w:pPr>
              <w:pStyle w:val="TableText-Centered"/>
            </w:pPr>
            <w:r w:rsidRPr="007343AC">
              <w:t>50113</w:t>
            </w:r>
          </w:p>
        </w:tc>
        <w:tc>
          <w:tcPr>
            <w:tcW w:w="306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0635A765" w14:textId="77777777" w:rsidR="007343AC" w:rsidRPr="007343AC" w:rsidRDefault="007343AC" w:rsidP="00146282">
            <w:pPr>
              <w:pStyle w:val="TableText"/>
            </w:pPr>
            <w:r w:rsidRPr="007343AC">
              <w:t>Maximum sharing key limit reached</w:t>
            </w:r>
          </w:p>
        </w:tc>
        <w:tc>
          <w:tcPr>
            <w:tcW w:w="2250"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53637301" w14:textId="77777777" w:rsidR="007343AC" w:rsidRPr="007343AC" w:rsidRDefault="007343AC" w:rsidP="00146282">
            <w:pPr>
              <w:pStyle w:val="TableText-Centered"/>
            </w:pPr>
            <w:r w:rsidRPr="007343AC">
              <w:t>500</w:t>
            </w:r>
          </w:p>
        </w:tc>
        <w:tc>
          <w:tcPr>
            <w:tcW w:w="2498"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14:paraId="293FD8BD" w14:textId="77777777" w:rsidR="007343AC" w:rsidRPr="007343AC" w:rsidRDefault="007343AC" w:rsidP="00146282">
            <w:pPr>
              <w:pStyle w:val="TableText-Centered"/>
            </w:pPr>
            <w:r w:rsidRPr="007343AC">
              <w:t>No</w:t>
            </w:r>
          </w:p>
        </w:tc>
      </w:tr>
      <w:tr w:rsidR="007343AC" w:rsidRPr="007343AC" w14:paraId="73E36077"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3F22231E" w14:textId="77777777" w:rsidR="007343AC" w:rsidRPr="007343AC" w:rsidRDefault="007343AC" w:rsidP="00146282">
            <w:pPr>
              <w:pStyle w:val="TableText-Centered"/>
            </w:pPr>
            <w:r w:rsidRPr="007343AC">
              <w:t>50114</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1BAA0F11" w14:textId="77777777" w:rsidR="007343AC" w:rsidRPr="007343AC" w:rsidRDefault="007343AC" w:rsidP="00146282">
            <w:pPr>
              <w:pStyle w:val="TableText"/>
            </w:pPr>
            <w:r w:rsidRPr="007343AC">
              <w:t>Cryptography error occurred</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6610B87E" w14:textId="77777777" w:rsidR="007343AC" w:rsidRPr="007343AC" w:rsidRDefault="007343AC" w:rsidP="00146282">
            <w:pPr>
              <w:pStyle w:val="TableText-Centered"/>
            </w:pPr>
            <w:r w:rsidRPr="007343AC">
              <w:t>500</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14:paraId="2A82B841" w14:textId="77777777" w:rsidR="007343AC" w:rsidRPr="007343AC" w:rsidRDefault="007343AC" w:rsidP="00146282">
            <w:pPr>
              <w:pStyle w:val="TableText-Centered"/>
            </w:pPr>
            <w:r w:rsidRPr="007343AC">
              <w:t>No</w:t>
            </w:r>
          </w:p>
        </w:tc>
      </w:tr>
      <w:tr w:rsidR="007343AC" w:rsidRPr="007343AC" w14:paraId="469623E7"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74F8A0AD" w14:textId="77777777" w:rsidR="007343AC" w:rsidRPr="007343AC" w:rsidRDefault="007343AC" w:rsidP="00146282">
            <w:pPr>
              <w:pStyle w:val="TableText-Centered"/>
            </w:pPr>
            <w:r w:rsidRPr="007343AC">
              <w:t>50115</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138F8F9" w14:textId="77777777" w:rsidR="007343AC" w:rsidRPr="007343AC" w:rsidRDefault="007343AC" w:rsidP="00146282">
            <w:pPr>
              <w:pStyle w:val="TableText"/>
            </w:pPr>
            <w:r w:rsidRPr="007343AC">
              <w:t>Feature not supported</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1B42022" w14:textId="77777777" w:rsidR="007343AC" w:rsidRPr="007343AC" w:rsidRDefault="007343AC" w:rsidP="00146282">
            <w:pPr>
              <w:pStyle w:val="TableText-Centered"/>
            </w:pPr>
            <w:r w:rsidRPr="007343AC">
              <w:t>500</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76416A41" w14:textId="77777777" w:rsidR="007343AC" w:rsidRPr="007343AC" w:rsidRDefault="007343AC" w:rsidP="00146282">
            <w:pPr>
              <w:pStyle w:val="TableText-Centered"/>
            </w:pPr>
            <w:r w:rsidRPr="007343AC">
              <w:t>No</w:t>
            </w:r>
          </w:p>
        </w:tc>
      </w:tr>
      <w:tr w:rsidR="00E92647" w:rsidRPr="007343AC" w14:paraId="5422C06B"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289DDE5E" w14:textId="1F50F34D" w:rsidR="00E92647" w:rsidRPr="007343AC" w:rsidRDefault="00E92647" w:rsidP="00E92647">
            <w:pPr>
              <w:pStyle w:val="TableText-Centered"/>
            </w:pPr>
            <w:r>
              <w:t>50116</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B687219" w14:textId="278CBB49" w:rsidR="00E92647" w:rsidRPr="007343AC" w:rsidRDefault="00BC5BE0" w:rsidP="00E92647">
            <w:pPr>
              <w:pStyle w:val="TableText"/>
            </w:pPr>
            <w:commentRangeStart w:id="2636"/>
            <w:r>
              <w:t>RFU</w:t>
            </w:r>
            <w:commentRangeEnd w:id="2636"/>
            <w:r>
              <w:rPr>
                <w:rStyle w:val="CommentReference"/>
              </w:rPr>
              <w:commentReference w:id="2636"/>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00EDFA89" w14:textId="694EE8F6" w:rsidR="00E92647" w:rsidRPr="007343AC" w:rsidRDefault="00BC5BE0" w:rsidP="00E92647">
            <w:pPr>
              <w:pStyle w:val="TableText-Centered"/>
            </w:pPr>
            <w:r>
              <w:t>500</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4B0F7E4" w14:textId="486A9105" w:rsidR="00E92647" w:rsidRPr="007343AC" w:rsidRDefault="00BC5BE0" w:rsidP="00E92647">
            <w:pPr>
              <w:pStyle w:val="TableText-Centered"/>
            </w:pPr>
            <w:r>
              <w:t>N/A</w:t>
            </w:r>
          </w:p>
        </w:tc>
      </w:tr>
      <w:tr w:rsidR="00E92647" w:rsidRPr="007343AC" w14:paraId="39F63920" w14:textId="77777777" w:rsidTr="00146282">
        <w:trPr>
          <w:trHeight w:val="328"/>
        </w:trPr>
        <w:tc>
          <w:tcPr>
            <w:tcW w:w="152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60EBED3D" w14:textId="35FA5EBC" w:rsidR="00E92647" w:rsidRDefault="00E92647" w:rsidP="00E92647">
            <w:pPr>
              <w:pStyle w:val="TableText-Centered"/>
            </w:pPr>
            <w:r>
              <w:t>50117</w:t>
            </w:r>
          </w:p>
        </w:tc>
        <w:tc>
          <w:tcPr>
            <w:tcW w:w="306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55F914FA" w14:textId="61113187" w:rsidR="00E92647" w:rsidRDefault="00E92647" w:rsidP="00E92647">
            <w:pPr>
              <w:pStyle w:val="TableText"/>
            </w:pPr>
            <w:r>
              <w:t xml:space="preserve">Version not supported </w:t>
            </w:r>
          </w:p>
        </w:tc>
        <w:tc>
          <w:tcPr>
            <w:tcW w:w="2250"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FA6902A" w14:textId="6BA60313" w:rsidR="00E92647" w:rsidRPr="007343AC" w:rsidRDefault="00E92647" w:rsidP="00E92647">
            <w:pPr>
              <w:pStyle w:val="TableText-Centered"/>
            </w:pPr>
            <w:r>
              <w:t>500</w:t>
            </w:r>
          </w:p>
        </w:tc>
        <w:tc>
          <w:tcPr>
            <w:tcW w:w="2498"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tcPr>
          <w:p w14:paraId="43F570D3" w14:textId="5AD0D37B" w:rsidR="00E92647" w:rsidRPr="007343AC" w:rsidRDefault="00E92647" w:rsidP="00E92647">
            <w:pPr>
              <w:pStyle w:val="TableText-Centered"/>
            </w:pPr>
            <w:r>
              <w:t>No</w:t>
            </w:r>
          </w:p>
        </w:tc>
      </w:tr>
    </w:tbl>
    <w:p w14:paraId="294ACE12" w14:textId="77777777" w:rsidR="00813077" w:rsidRDefault="00813077" w:rsidP="00813077">
      <w:pPr>
        <w:pStyle w:val="Normal-SpaceAbove"/>
        <w:rPr>
          <w:lang w:eastAsia="ja-JP"/>
        </w:rPr>
      </w:pPr>
      <w:r>
        <w:rPr>
          <w:lang w:eastAsia="ja-JP"/>
        </w:rPr>
        <w:t>The caller shall retry any request satisfying one or more of the following criteria:</w:t>
      </w:r>
    </w:p>
    <w:p w14:paraId="35D0557E" w14:textId="48F768A6" w:rsidR="00813077" w:rsidRDefault="00813077" w:rsidP="00813077">
      <w:pPr>
        <w:pStyle w:val="BulletList"/>
      </w:pPr>
      <w:r>
        <w:t>Received an HTTP status code that allows a retry (see table above)</w:t>
      </w:r>
    </w:p>
    <w:p w14:paraId="146C8B28" w14:textId="4C41B9A4" w:rsidR="00813077" w:rsidRDefault="00813077" w:rsidP="00813077">
      <w:pPr>
        <w:pStyle w:val="BulletList"/>
      </w:pPr>
      <w:r>
        <w:t>Request timed out or otherwise failed at the network level such that no HTTP response was received or processed</w:t>
      </w:r>
    </w:p>
    <w:p w14:paraId="232342D8" w14:textId="77777777" w:rsidR="00813077" w:rsidRDefault="00813077" w:rsidP="00813077">
      <w:pPr>
        <w:rPr>
          <w:lang w:eastAsia="ja-JP"/>
        </w:rPr>
      </w:pPr>
      <w:r>
        <w:rPr>
          <w:lang w:eastAsia="ja-JP"/>
        </w:rPr>
        <w:lastRenderedPageBreak/>
        <w:t>Requests may be retried a maximum of three times. Retry attempts shall adhere to the following guidelines:</w:t>
      </w:r>
    </w:p>
    <w:p w14:paraId="1AC80C9F" w14:textId="03F92235" w:rsidR="00813077" w:rsidRDefault="00813077" w:rsidP="00813077">
      <w:pPr>
        <w:pStyle w:val="BulletList"/>
      </w:pPr>
      <w:r>
        <w:t>First retry shall occur a pseudorandom amount of time Δt after the original attempt, where Δt is between 0s</w:t>
      </w:r>
      <w:r w:rsidR="00872217">
        <w:t>–</w:t>
      </w:r>
      <w:r>
        <w:t>1s inclusive</w:t>
      </w:r>
      <w:r w:rsidR="00872217">
        <w:t>.</w:t>
      </w:r>
    </w:p>
    <w:p w14:paraId="0798F36D" w14:textId="07A1F9DD" w:rsidR="00813077" w:rsidRDefault="00813077" w:rsidP="00813077">
      <w:pPr>
        <w:pStyle w:val="BulletList"/>
      </w:pPr>
      <w:r>
        <w:t>Second retry shall occur a pseudorandom amount of time Δt after the first retry attempt, where Δt is between 1s</w:t>
      </w:r>
      <w:r w:rsidR="00872217">
        <w:t>–</w:t>
      </w:r>
      <w:r>
        <w:t>5s inclusive</w:t>
      </w:r>
      <w:r w:rsidR="00872217">
        <w:t>.</w:t>
      </w:r>
    </w:p>
    <w:p w14:paraId="11BF50E7" w14:textId="6BFB4602" w:rsidR="00813077" w:rsidRDefault="00813077" w:rsidP="00813077">
      <w:pPr>
        <w:pStyle w:val="BulletList"/>
      </w:pPr>
      <w:r>
        <w:t>Third retry shall occur a pseudorandom amount of time Δt after the second retry attempt, where Δt is between 5s</w:t>
      </w:r>
      <w:r w:rsidR="00872217">
        <w:t>–</w:t>
      </w:r>
      <w:r>
        <w:t>30s inclusive</w:t>
      </w:r>
      <w:r w:rsidR="00872217">
        <w:t>.</w:t>
      </w:r>
    </w:p>
    <w:p w14:paraId="2D691634" w14:textId="018D9C9A" w:rsidR="00813077" w:rsidRDefault="00813077" w:rsidP="00813077">
      <w:pPr>
        <w:pStyle w:val="Heading2"/>
      </w:pPr>
      <w:bookmarkStart w:id="2637" w:name="_Ref61628404"/>
      <w:bookmarkStart w:id="2638" w:name="_Toc64812117"/>
      <w:bookmarkStart w:id="2639" w:name="_Toc112706235"/>
      <w:bookmarkStart w:id="2640" w:name="_Toc118219609"/>
      <w:bookmarkStart w:id="2641" w:name="_Toc118222720"/>
      <w:r>
        <w:t>ECC Encryption for Device and Server</w:t>
      </w:r>
      <w:bookmarkEnd w:id="2637"/>
      <w:bookmarkEnd w:id="2638"/>
      <w:bookmarkEnd w:id="2639"/>
      <w:bookmarkEnd w:id="2640"/>
      <w:bookmarkEnd w:id="2641"/>
      <w:r>
        <w:t xml:space="preserve">  </w:t>
      </w:r>
    </w:p>
    <w:p w14:paraId="33859445" w14:textId="42AC849D" w:rsidR="00813077" w:rsidRDefault="00813077" w:rsidP="00813077">
      <w:pPr>
        <w:rPr>
          <w:lang w:eastAsia="ja-JP"/>
        </w:rPr>
      </w:pPr>
      <w:r>
        <w:rPr>
          <w:lang w:eastAsia="ja-JP"/>
        </w:rPr>
        <w:t>This section defines the specifics of the ECIES_v1 algorithm for ECDHE encryption and decryption.</w:t>
      </w:r>
    </w:p>
    <w:p w14:paraId="60548BCC" w14:textId="1DF28A54" w:rsidR="00813077" w:rsidRDefault="00813077" w:rsidP="00E00FC9">
      <w:pPr>
        <w:pStyle w:val="Heading3"/>
        <w:tabs>
          <w:tab w:val="clear" w:pos="864"/>
          <w:tab w:val="clear" w:pos="1080"/>
        </w:tabs>
        <w:ind w:left="900" w:hanging="900"/>
      </w:pPr>
      <w:bookmarkStart w:id="2642" w:name="_Ref61709759"/>
      <w:bookmarkStart w:id="2643" w:name="_Toc64812118"/>
      <w:bookmarkStart w:id="2644" w:name="_Toc112706236"/>
      <w:bookmarkStart w:id="2645" w:name="_Toc118219610"/>
      <w:bookmarkStart w:id="2646" w:name="_Toc118222721"/>
      <w:r>
        <w:t>Frame/Packet Contents</w:t>
      </w:r>
      <w:bookmarkEnd w:id="2642"/>
      <w:bookmarkEnd w:id="2643"/>
      <w:bookmarkEnd w:id="2644"/>
      <w:bookmarkEnd w:id="2645"/>
      <w:bookmarkEnd w:id="2646"/>
    </w:p>
    <w:p w14:paraId="32850827" w14:textId="16371CAC" w:rsidR="00813077" w:rsidRDefault="00813077" w:rsidP="00813077">
      <w:pPr>
        <w:rPr>
          <w:lang w:eastAsia="ja-JP"/>
        </w:rPr>
      </w:pPr>
      <w:r>
        <w:rPr>
          <w:lang w:eastAsia="ja-JP"/>
        </w:rPr>
        <w:t>This following information shall be included in the frame/packet sent from the encrypting/sending party to the decrypting/receiving party:</w:t>
      </w:r>
    </w:p>
    <w:p w14:paraId="0C9F3A3F" w14:textId="77777777" w:rsidR="00813077" w:rsidRDefault="00813077" w:rsidP="00913E92">
      <w:pPr>
        <w:pStyle w:val="ListParagraph"/>
        <w:numPr>
          <w:ilvl w:val="0"/>
          <w:numId w:val="15"/>
        </w:numPr>
      </w:pPr>
      <w:r>
        <w:t xml:space="preserve">Algorithm Identifier </w:t>
      </w:r>
    </w:p>
    <w:p w14:paraId="0ACCDD97" w14:textId="6D19F012" w:rsidR="00813077" w:rsidRDefault="00813077" w:rsidP="00813077">
      <w:pPr>
        <w:pStyle w:val="Normal-Indented"/>
      </w:pPr>
      <w:r>
        <w:t xml:space="preserve">The identifier for the algorithm specified is </w:t>
      </w:r>
      <w:r w:rsidR="00872217">
        <w:t>“</w:t>
      </w:r>
      <w:r>
        <w:t>ECIES_v1</w:t>
      </w:r>
      <w:r w:rsidR="00872217">
        <w:t>”</w:t>
      </w:r>
      <w:r>
        <w:t>.</w:t>
      </w:r>
    </w:p>
    <w:p w14:paraId="705DA50C" w14:textId="1DB438C3" w:rsidR="00813077" w:rsidRDefault="00813077" w:rsidP="00913E92">
      <w:pPr>
        <w:pStyle w:val="ListParagraph"/>
        <w:numPr>
          <w:ilvl w:val="0"/>
          <w:numId w:val="15"/>
        </w:numPr>
      </w:pPr>
      <w:r>
        <w:t>Sender Key Agreement Public Key</w:t>
      </w:r>
    </w:p>
    <w:p w14:paraId="5391AA3B" w14:textId="77777777" w:rsidR="00813077" w:rsidRDefault="00813077" w:rsidP="00813077">
      <w:pPr>
        <w:pStyle w:val="Normal-Indented"/>
        <w:rPr>
          <w:lang w:eastAsia="ja-JP"/>
        </w:rPr>
      </w:pPr>
      <w:r>
        <w:rPr>
          <w:lang w:eastAsia="ja-JP"/>
        </w:rPr>
        <w:t xml:space="preserve">The sender's key agreement public key shall be from an ephemeral key pair generated for a single message. </w:t>
      </w:r>
    </w:p>
    <w:p w14:paraId="163C706E" w14:textId="77777777" w:rsidR="00813077" w:rsidRDefault="00813077" w:rsidP="00813077">
      <w:pPr>
        <w:pStyle w:val="Normal-Indented"/>
        <w:rPr>
          <w:lang w:eastAsia="ja-JP"/>
        </w:rPr>
      </w:pPr>
      <w:r>
        <w:rPr>
          <w:lang w:eastAsia="ja-JP"/>
        </w:rPr>
        <w:t xml:space="preserve">The format for encoding the sender public key: concat(0x04, x, y) </w:t>
      </w:r>
    </w:p>
    <w:p w14:paraId="27B1DB05" w14:textId="77777777" w:rsidR="00813077" w:rsidRDefault="00813077" w:rsidP="00813077">
      <w:pPr>
        <w:pStyle w:val="Normal-Indented"/>
        <w:rPr>
          <w:lang w:eastAsia="ja-JP"/>
        </w:rPr>
      </w:pPr>
      <w:r>
        <w:rPr>
          <w:lang w:eastAsia="ja-JP"/>
        </w:rPr>
        <w:t>(This will be 65 bytes total for a key generated based on named curve secp256r1 and its OID value 1.2.840.10045.3.1.7.</w:t>
      </w:r>
    </w:p>
    <w:p w14:paraId="4CC84443" w14:textId="004A8805" w:rsidR="00813077" w:rsidRDefault="00813077" w:rsidP="00913E92">
      <w:pPr>
        <w:pStyle w:val="ListParagraph"/>
        <w:numPr>
          <w:ilvl w:val="0"/>
          <w:numId w:val="15"/>
        </w:numPr>
      </w:pPr>
      <w:r>
        <w:t>Recipient Key Agreement Public Key Fingerprint</w:t>
      </w:r>
    </w:p>
    <w:p w14:paraId="3865E61B" w14:textId="171BD362" w:rsidR="00813077" w:rsidRDefault="00813077" w:rsidP="00813077">
      <w:pPr>
        <w:pStyle w:val="Normal-Indented"/>
        <w:rPr>
          <w:lang w:eastAsia="ja-JP"/>
        </w:rPr>
      </w:pPr>
      <w:r>
        <w:rPr>
          <w:lang w:eastAsia="ja-JP"/>
        </w:rPr>
        <w:t>The recipient’s key agreement public key fingerprint. The fingerprint shall be generated using algorithm: SHA-256 hash of the uncompressed key agreement public key (i.e., concat(0x04, x, y)) of the receiving party used in ECIES_v1 Key Agreement.</w:t>
      </w:r>
    </w:p>
    <w:p w14:paraId="0FBD317B" w14:textId="52801672" w:rsidR="00813077" w:rsidRPr="00813077" w:rsidRDefault="00813077" w:rsidP="00E00FC9">
      <w:pPr>
        <w:pStyle w:val="Normal-SpaceAbove"/>
        <w:jc w:val="center"/>
        <w:rPr>
          <w:rStyle w:val="Emphasis"/>
        </w:rPr>
      </w:pPr>
      <w:r w:rsidRPr="00813077">
        <w:rPr>
          <w:rStyle w:val="Emphasis"/>
        </w:rPr>
        <w:t>fingerprint = sha256Hash(toUncompressedRawECPublicKeyFormat(recipientKAPublicKey));</w:t>
      </w:r>
    </w:p>
    <w:p w14:paraId="681FE5DE" w14:textId="7CFBDAEE" w:rsidR="00813077" w:rsidRDefault="00813077" w:rsidP="00913E92">
      <w:pPr>
        <w:pStyle w:val="Normal-SpaceAbove"/>
        <w:numPr>
          <w:ilvl w:val="0"/>
          <w:numId w:val="15"/>
        </w:numPr>
        <w:rPr>
          <w:lang w:eastAsia="ja-JP"/>
        </w:rPr>
      </w:pPr>
      <w:r>
        <w:rPr>
          <w:lang w:eastAsia="ja-JP"/>
        </w:rPr>
        <w:t>Encrypted Data</w:t>
      </w:r>
    </w:p>
    <w:p w14:paraId="43791642" w14:textId="6554EFA7" w:rsidR="00813077" w:rsidRDefault="00813077" w:rsidP="00813077">
      <w:pPr>
        <w:pStyle w:val="Normal-Indented"/>
        <w:rPr>
          <w:lang w:eastAsia="ja-JP"/>
        </w:rPr>
      </w:pPr>
      <w:r>
        <w:rPr>
          <w:lang w:eastAsia="ja-JP"/>
        </w:rPr>
        <w:t xml:space="preserve">The binary encrypted data. </w:t>
      </w:r>
    </w:p>
    <w:p w14:paraId="1757BC6B" w14:textId="54C3F58D" w:rsidR="00813077" w:rsidRDefault="00813077" w:rsidP="00E00FC9">
      <w:pPr>
        <w:pStyle w:val="Heading3"/>
        <w:tabs>
          <w:tab w:val="clear" w:pos="864"/>
          <w:tab w:val="clear" w:pos="1080"/>
        </w:tabs>
        <w:ind w:left="900" w:hanging="900"/>
      </w:pPr>
      <w:bookmarkStart w:id="2647" w:name="_Toc64812119"/>
      <w:bookmarkStart w:id="2648" w:name="_Toc112706237"/>
      <w:bookmarkStart w:id="2649" w:name="_Toc118219611"/>
      <w:bookmarkStart w:id="2650" w:name="_Toc118222722"/>
      <w:r>
        <w:t>Encryption Process</w:t>
      </w:r>
      <w:bookmarkEnd w:id="2647"/>
      <w:bookmarkEnd w:id="2648"/>
      <w:bookmarkEnd w:id="2649"/>
      <w:bookmarkEnd w:id="2650"/>
    </w:p>
    <w:p w14:paraId="1782A019" w14:textId="32914345" w:rsidR="00813077" w:rsidRDefault="00813077" w:rsidP="00813077">
      <w:pPr>
        <w:rPr>
          <w:lang w:eastAsia="ja-JP"/>
        </w:rPr>
      </w:pPr>
      <w:r>
        <w:rPr>
          <w:lang w:eastAsia="ja-JP"/>
        </w:rPr>
        <w:t>The encrypting system shall follow the steps below to encrypt the data:</w:t>
      </w:r>
    </w:p>
    <w:p w14:paraId="0944B04F" w14:textId="161F904D" w:rsidR="00813077" w:rsidRDefault="00813077" w:rsidP="00913E92">
      <w:pPr>
        <w:pStyle w:val="ListParagraph"/>
        <w:numPr>
          <w:ilvl w:val="0"/>
          <w:numId w:val="16"/>
        </w:numPr>
      </w:pPr>
      <w:r>
        <w:t>Generate sender's ephemeral EC keypair on named curve ephemeral for the message. secp256r1 and its OID 1.2.840.10045.3.1.7</w:t>
      </w:r>
      <w:r w:rsidR="00872217">
        <w:t>.</w:t>
      </w:r>
    </w:p>
    <w:p w14:paraId="2B2C7648" w14:textId="7343FEFB" w:rsidR="00813077" w:rsidRDefault="00813077" w:rsidP="00913E92">
      <w:pPr>
        <w:pStyle w:val="ListParagraph"/>
        <w:numPr>
          <w:ilvl w:val="0"/>
          <w:numId w:val="16"/>
        </w:numPr>
      </w:pPr>
      <w:r>
        <w:t>Using recipient's encryption public key and the ephemeral private key, generate the shared secret using Elliptic Curve Diffie-Hellman key agreement algorithm with OID 1.3.132.1.12.</w:t>
      </w:r>
    </w:p>
    <w:p w14:paraId="63C268BE" w14:textId="21FB12FB" w:rsidR="00813077" w:rsidRDefault="00813077" w:rsidP="00913E92">
      <w:pPr>
        <w:pStyle w:val="ListParagraph"/>
        <w:numPr>
          <w:ilvl w:val="0"/>
          <w:numId w:val="16"/>
        </w:numPr>
      </w:pPr>
      <w:r>
        <w:t>Derive the symmetric key as described in Key Derivation Function (see Section</w:t>
      </w:r>
      <w:r w:rsidR="00692F8C">
        <w:t xml:space="preserve"> </w:t>
      </w:r>
      <w:r w:rsidR="00692F8C" w:rsidRPr="00692F8C">
        <w:rPr>
          <w:rStyle w:val="CrossRef"/>
        </w:rPr>
        <w:fldChar w:fldCharType="begin"/>
      </w:r>
      <w:r w:rsidR="00692F8C" w:rsidRPr="00692F8C">
        <w:rPr>
          <w:rStyle w:val="CrossRef"/>
        </w:rPr>
        <w:instrText xml:space="preserve"> REF _Ref61709602 \r \h </w:instrText>
      </w:r>
      <w:r w:rsidR="00692F8C" w:rsidRPr="00692F8C">
        <w:rPr>
          <w:rStyle w:val="CrossRef"/>
        </w:rPr>
      </w:r>
      <w:r w:rsidR="00692F8C" w:rsidRPr="00692F8C">
        <w:rPr>
          <w:rStyle w:val="CrossRef"/>
        </w:rPr>
        <w:fldChar w:fldCharType="separate"/>
      </w:r>
      <w:r w:rsidR="00D81990">
        <w:rPr>
          <w:rStyle w:val="CrossRef"/>
        </w:rPr>
        <w:t>17.11.4</w:t>
      </w:r>
      <w:r w:rsidR="00692F8C" w:rsidRPr="00692F8C">
        <w:rPr>
          <w:rStyle w:val="CrossRef"/>
        </w:rPr>
        <w:fldChar w:fldCharType="end"/>
      </w:r>
      <w:r>
        <w:t>)</w:t>
      </w:r>
    </w:p>
    <w:p w14:paraId="343930E4" w14:textId="6C9E783A" w:rsidR="00813077" w:rsidRDefault="00813077" w:rsidP="00913E92">
      <w:pPr>
        <w:pStyle w:val="ListParagraph"/>
        <w:numPr>
          <w:ilvl w:val="0"/>
          <w:numId w:val="16"/>
        </w:numPr>
      </w:pPr>
      <w:r>
        <w:lastRenderedPageBreak/>
        <w:t xml:space="preserve">Derive the initialization vector for symmetric encryption as described in initialization vector derivation (see Section </w:t>
      </w:r>
      <w:r w:rsidR="00692F8C" w:rsidRPr="00692F8C">
        <w:rPr>
          <w:rStyle w:val="CrossRef"/>
        </w:rPr>
        <w:fldChar w:fldCharType="begin"/>
      </w:r>
      <w:r w:rsidR="00692F8C" w:rsidRPr="00692F8C">
        <w:rPr>
          <w:rStyle w:val="CrossRef"/>
        </w:rPr>
        <w:instrText xml:space="preserve"> REF _Ref61709638 \r \h </w:instrText>
      </w:r>
      <w:r w:rsidR="00692F8C" w:rsidRPr="00692F8C">
        <w:rPr>
          <w:rStyle w:val="CrossRef"/>
        </w:rPr>
      </w:r>
      <w:r w:rsidR="00692F8C" w:rsidRPr="00692F8C">
        <w:rPr>
          <w:rStyle w:val="CrossRef"/>
        </w:rPr>
        <w:fldChar w:fldCharType="separate"/>
      </w:r>
      <w:r w:rsidR="00D81990">
        <w:rPr>
          <w:rStyle w:val="CrossRef"/>
        </w:rPr>
        <w:t>17.11.6</w:t>
      </w:r>
      <w:r w:rsidR="00692F8C" w:rsidRPr="00692F8C">
        <w:rPr>
          <w:rStyle w:val="CrossRef"/>
        </w:rPr>
        <w:fldChar w:fldCharType="end"/>
      </w:r>
      <w:r>
        <w:t>)</w:t>
      </w:r>
      <w:r w:rsidR="00872217">
        <w:t>.</w:t>
      </w:r>
    </w:p>
    <w:p w14:paraId="00406941" w14:textId="2B3281D3" w:rsidR="00813077" w:rsidRDefault="00813077" w:rsidP="00913E92">
      <w:pPr>
        <w:pStyle w:val="ListParagraph"/>
        <w:numPr>
          <w:ilvl w:val="0"/>
          <w:numId w:val="16"/>
        </w:numPr>
      </w:pPr>
      <w:r>
        <w:t>Encrypt data using all 128 bits of the derived symmetric key using AES–128 id-aes128-GCM with its OID 2.16.840.1.101.3.4.1.6 with no</w:t>
      </w:r>
      <w:r w:rsidR="00872217">
        <w:t xml:space="preserve"> </w:t>
      </w:r>
      <w:r>
        <w:t>padding, the initialization vector</w:t>
      </w:r>
      <w:r w:rsidR="00872217">
        <w:t>,</w:t>
      </w:r>
      <w:r>
        <w:t xml:space="preserve"> and no associated authentication data. The 16</w:t>
      </w:r>
      <w:r w:rsidR="00872217">
        <w:t>-</w:t>
      </w:r>
      <w:r>
        <w:t>byte GCM authentication tag shall be appended to the cipher text.</w:t>
      </w:r>
    </w:p>
    <w:p w14:paraId="42128588" w14:textId="55FBD666" w:rsidR="00813077" w:rsidRDefault="00813077" w:rsidP="00E00FC9">
      <w:pPr>
        <w:pStyle w:val="Heading3"/>
        <w:tabs>
          <w:tab w:val="clear" w:pos="864"/>
          <w:tab w:val="clear" w:pos="1080"/>
        </w:tabs>
        <w:ind w:left="900" w:hanging="900"/>
      </w:pPr>
      <w:bookmarkStart w:id="2651" w:name="_Toc64812120"/>
      <w:bookmarkStart w:id="2652" w:name="_Toc112706238"/>
      <w:bookmarkStart w:id="2653" w:name="_Toc118219612"/>
      <w:bookmarkStart w:id="2654" w:name="_Toc118222723"/>
      <w:r>
        <w:t>Decryption Process</w:t>
      </w:r>
      <w:bookmarkEnd w:id="2651"/>
      <w:bookmarkEnd w:id="2652"/>
      <w:bookmarkEnd w:id="2653"/>
      <w:bookmarkEnd w:id="2654"/>
    </w:p>
    <w:p w14:paraId="2A9B047C" w14:textId="50DCD5ED" w:rsidR="00813077" w:rsidRDefault="00813077" w:rsidP="00813077">
      <w:pPr>
        <w:rPr>
          <w:lang w:eastAsia="ja-JP"/>
        </w:rPr>
      </w:pPr>
      <w:r>
        <w:rPr>
          <w:lang w:eastAsia="ja-JP"/>
        </w:rPr>
        <w:t>Receiving system shall follow the steps below to decrypt the encrypted data:</w:t>
      </w:r>
    </w:p>
    <w:p w14:paraId="1807CC69" w14:textId="403F9838" w:rsidR="00813077" w:rsidRDefault="00813077" w:rsidP="00913E92">
      <w:pPr>
        <w:pStyle w:val="ListParagraph"/>
        <w:numPr>
          <w:ilvl w:val="0"/>
          <w:numId w:val="17"/>
        </w:numPr>
      </w:pPr>
      <w:r>
        <w:t>Validate that the sender's ephemeral public key is valid on the named curve secp256r1 and its OID 1.2.840.10045.3.1.7</w:t>
      </w:r>
      <w:r w:rsidR="00872217">
        <w:t>.</w:t>
      </w:r>
    </w:p>
    <w:p w14:paraId="7E3996EE" w14:textId="54F7BC56" w:rsidR="00813077" w:rsidRDefault="00813077" w:rsidP="00913E92">
      <w:pPr>
        <w:pStyle w:val="ListParagraph"/>
        <w:numPr>
          <w:ilvl w:val="0"/>
          <w:numId w:val="17"/>
        </w:numPr>
      </w:pPr>
      <w:r>
        <w:t>Using receiving system's encryption private key (identified by recipient fingerprint) and the sender's ephemeral public key, generate the shared secret using Elliptic Curve Diffie-Hellman key agreement algorithm with OID 1.3.132.1.12.</w:t>
      </w:r>
    </w:p>
    <w:p w14:paraId="026030E9" w14:textId="7900B713" w:rsidR="00813077" w:rsidRDefault="00813077" w:rsidP="00913E92">
      <w:pPr>
        <w:pStyle w:val="ListParagraph"/>
        <w:numPr>
          <w:ilvl w:val="0"/>
          <w:numId w:val="17"/>
        </w:numPr>
      </w:pPr>
      <w:r>
        <w:t xml:space="preserve">Derive the symmetric key as described in Key Derivation Function (see Section </w:t>
      </w:r>
      <w:r w:rsidR="00692F8C" w:rsidRPr="00692F8C">
        <w:rPr>
          <w:rStyle w:val="CrossRef"/>
        </w:rPr>
        <w:fldChar w:fldCharType="begin"/>
      </w:r>
      <w:r w:rsidR="00692F8C" w:rsidRPr="00692F8C">
        <w:rPr>
          <w:rStyle w:val="CrossRef"/>
        </w:rPr>
        <w:instrText xml:space="preserve"> REF _Ref61709602 \r \h </w:instrText>
      </w:r>
      <w:r w:rsidR="00692F8C" w:rsidRPr="00692F8C">
        <w:rPr>
          <w:rStyle w:val="CrossRef"/>
        </w:rPr>
      </w:r>
      <w:r w:rsidR="00692F8C" w:rsidRPr="00692F8C">
        <w:rPr>
          <w:rStyle w:val="CrossRef"/>
        </w:rPr>
        <w:fldChar w:fldCharType="separate"/>
      </w:r>
      <w:r w:rsidR="00D81990">
        <w:rPr>
          <w:rStyle w:val="CrossRef"/>
        </w:rPr>
        <w:t>17.11.4</w:t>
      </w:r>
      <w:r w:rsidR="00692F8C" w:rsidRPr="00692F8C">
        <w:rPr>
          <w:rStyle w:val="CrossRef"/>
        </w:rPr>
        <w:fldChar w:fldCharType="end"/>
      </w:r>
      <w:r>
        <w:t>)</w:t>
      </w:r>
      <w:r w:rsidR="00872217">
        <w:t>.</w:t>
      </w:r>
    </w:p>
    <w:p w14:paraId="3F410547" w14:textId="58972574" w:rsidR="00813077" w:rsidRDefault="00813077" w:rsidP="00913E92">
      <w:pPr>
        <w:pStyle w:val="ListParagraph"/>
        <w:numPr>
          <w:ilvl w:val="0"/>
          <w:numId w:val="17"/>
        </w:numPr>
      </w:pPr>
      <w:r>
        <w:t xml:space="preserve">Derive the initialization vector for symmetric encryption as described in Initialization vector derivation (See Section </w:t>
      </w:r>
      <w:r w:rsidR="00692F8C" w:rsidRPr="00692F8C">
        <w:rPr>
          <w:rStyle w:val="CrossRef"/>
        </w:rPr>
        <w:fldChar w:fldCharType="begin"/>
      </w:r>
      <w:r w:rsidR="00692F8C" w:rsidRPr="00692F8C">
        <w:rPr>
          <w:rStyle w:val="CrossRef"/>
        </w:rPr>
        <w:instrText xml:space="preserve"> REF _Ref61709638 \r \h </w:instrText>
      </w:r>
      <w:r w:rsidR="00692F8C" w:rsidRPr="00692F8C">
        <w:rPr>
          <w:rStyle w:val="CrossRef"/>
        </w:rPr>
      </w:r>
      <w:r w:rsidR="00692F8C" w:rsidRPr="00692F8C">
        <w:rPr>
          <w:rStyle w:val="CrossRef"/>
        </w:rPr>
        <w:fldChar w:fldCharType="separate"/>
      </w:r>
      <w:r w:rsidR="00D81990">
        <w:rPr>
          <w:rStyle w:val="CrossRef"/>
        </w:rPr>
        <w:t>17.11.6</w:t>
      </w:r>
      <w:r w:rsidR="00692F8C" w:rsidRPr="00692F8C">
        <w:rPr>
          <w:rStyle w:val="CrossRef"/>
        </w:rPr>
        <w:fldChar w:fldCharType="end"/>
      </w:r>
      <w:r>
        <w:t>).</w:t>
      </w:r>
    </w:p>
    <w:p w14:paraId="3C745C32" w14:textId="12A010BA" w:rsidR="00813077" w:rsidRDefault="00813077" w:rsidP="00913E92">
      <w:pPr>
        <w:pStyle w:val="ListParagraph"/>
        <w:numPr>
          <w:ilvl w:val="0"/>
          <w:numId w:val="17"/>
        </w:numPr>
      </w:pPr>
      <w:r>
        <w:t>Decrypt the data using AES</w:t>
      </w:r>
      <w:r w:rsidR="00613DB6">
        <w:t>-</w:t>
      </w:r>
      <w:r>
        <w:t>128 id-aes128-GCM with its OID 2.16.840.1.101.3.4.1.6</w:t>
      </w:r>
      <w:r w:rsidR="00872217">
        <w:t xml:space="preserve"> </w:t>
      </w:r>
      <w:r>
        <w:t xml:space="preserve"> with no</w:t>
      </w:r>
      <w:r w:rsidR="00872217">
        <w:t xml:space="preserve"> </w:t>
      </w:r>
      <w:r>
        <w:t>padding, the initialization vector</w:t>
      </w:r>
      <w:r w:rsidR="00872217">
        <w:t>,</w:t>
      </w:r>
      <w:r>
        <w:t xml:space="preserve"> and no associated authentication data. The 16</w:t>
      </w:r>
      <w:r w:rsidR="00872217">
        <w:t>-</w:t>
      </w:r>
      <w:r>
        <w:t>byte GCM authentication tag shall be appended to the cipher text.</w:t>
      </w:r>
    </w:p>
    <w:p w14:paraId="5701CE1E" w14:textId="55F9B04A" w:rsidR="00813077" w:rsidRDefault="00813077" w:rsidP="00E00FC9">
      <w:pPr>
        <w:pStyle w:val="Heading3"/>
        <w:tabs>
          <w:tab w:val="clear" w:pos="864"/>
          <w:tab w:val="clear" w:pos="1080"/>
        </w:tabs>
        <w:ind w:left="900" w:hanging="900"/>
      </w:pPr>
      <w:bookmarkStart w:id="2655" w:name="_Ref61709602"/>
      <w:bookmarkStart w:id="2656" w:name="_Toc64812121"/>
      <w:bookmarkStart w:id="2657" w:name="_Toc112706239"/>
      <w:bookmarkStart w:id="2658" w:name="_Toc118219613"/>
      <w:bookmarkStart w:id="2659" w:name="_Toc118222724"/>
      <w:r>
        <w:t>Key Derivation Function</w:t>
      </w:r>
      <w:bookmarkEnd w:id="2655"/>
      <w:bookmarkEnd w:id="2656"/>
      <w:bookmarkEnd w:id="2657"/>
      <w:bookmarkEnd w:id="2658"/>
      <w:bookmarkEnd w:id="2659"/>
      <w:r>
        <w:t xml:space="preserve"> </w:t>
      </w:r>
    </w:p>
    <w:p w14:paraId="7B4D3A93" w14:textId="7D078BD1" w:rsidR="00813077" w:rsidRDefault="00813077" w:rsidP="00813077">
      <w:pPr>
        <w:rPr>
          <w:lang w:eastAsia="ja-JP"/>
        </w:rPr>
      </w:pPr>
      <w:r>
        <w:rPr>
          <w:lang w:eastAsia="ja-JP"/>
        </w:rPr>
        <w:t>This subsection defines the algorithm for deriving the symmetric key from a shared secret and other parameters.</w:t>
      </w:r>
    </w:p>
    <w:p w14:paraId="22AA8FAE" w14:textId="292EEFA8" w:rsidR="007343AC" w:rsidRDefault="00813077" w:rsidP="00813077">
      <w:pPr>
        <w:rPr>
          <w:lang w:eastAsia="ja-JP"/>
        </w:rPr>
      </w:pPr>
      <w:r>
        <w:rPr>
          <w:lang w:eastAsia="ja-JP"/>
        </w:rPr>
        <w:t xml:space="preserve">Derive the keying material according to </w:t>
      </w:r>
      <w:r w:rsidR="00FC2DA3">
        <w:rPr>
          <w:lang w:eastAsia="ja-JP"/>
        </w:rPr>
        <w:t xml:space="preserve">the </w:t>
      </w:r>
      <w:r>
        <w:rPr>
          <w:lang w:eastAsia="ja-JP"/>
        </w:rPr>
        <w:t xml:space="preserve">algorithm defined in </w:t>
      </w:r>
      <w:r w:rsidR="00872217">
        <w:rPr>
          <w:lang w:eastAsia="ja-JP"/>
        </w:rPr>
        <w:t xml:space="preserve">Section 3.6 </w:t>
      </w:r>
      <w:r w:rsidR="00FC2DA3">
        <w:rPr>
          <w:lang w:eastAsia="ja-JP"/>
        </w:rPr>
        <w:t xml:space="preserve"> </w:t>
      </w:r>
      <w:r w:rsidR="00872217">
        <w:rPr>
          <w:lang w:eastAsia="ja-JP"/>
        </w:rPr>
        <w:t xml:space="preserve">of </w:t>
      </w:r>
      <w:r w:rsidR="000E161C" w:rsidRPr="000E161C">
        <w:rPr>
          <w:rStyle w:val="CrossRef"/>
        </w:rPr>
        <w:fldChar w:fldCharType="begin"/>
      </w:r>
      <w:r w:rsidR="000E161C" w:rsidRPr="000E161C">
        <w:rPr>
          <w:rStyle w:val="CrossRef"/>
        </w:rPr>
        <w:instrText xml:space="preserve"> REF _Ref16680600 \r \h </w:instrText>
      </w:r>
      <w:r w:rsidR="000E161C" w:rsidRPr="000E161C">
        <w:rPr>
          <w:rStyle w:val="CrossRef"/>
        </w:rPr>
      </w:r>
      <w:r w:rsidR="000E161C" w:rsidRPr="000E161C">
        <w:rPr>
          <w:rStyle w:val="CrossRef"/>
        </w:rPr>
        <w:fldChar w:fldCharType="separate"/>
      </w:r>
      <w:r w:rsidR="00D81990">
        <w:rPr>
          <w:rStyle w:val="CrossRef"/>
        </w:rPr>
        <w:t>[22]</w:t>
      </w:r>
      <w:r w:rsidR="000E161C" w:rsidRPr="000E161C">
        <w:rPr>
          <w:rStyle w:val="CrossRef"/>
        </w:rPr>
        <w:fldChar w:fldCharType="end"/>
      </w:r>
      <w:r>
        <w:rPr>
          <w:lang w:eastAsia="ja-JP"/>
        </w:rPr>
        <w:t xml:space="preserve">, using the ANSI X9.63 Key Derivation </w:t>
      </w:r>
      <w:r w:rsidRPr="00443C53">
        <w:rPr>
          <w:lang w:eastAsia="ja-JP"/>
        </w:rPr>
        <w:t>Function described in</w:t>
      </w:r>
      <w:r w:rsidR="00F82F40" w:rsidRPr="00443C53">
        <w:rPr>
          <w:lang w:eastAsia="ja-JP"/>
        </w:rPr>
        <w:t xml:space="preserve"> </w:t>
      </w:r>
      <w:r w:rsidRPr="00443C53">
        <w:rPr>
          <w:lang w:eastAsia="ja-JP"/>
        </w:rPr>
        <w:t>Section 3.6.1</w:t>
      </w:r>
      <w:r w:rsidR="00872217" w:rsidRPr="00872217">
        <w:rPr>
          <w:lang w:eastAsia="ja-JP"/>
        </w:rPr>
        <w:t xml:space="preserve"> </w:t>
      </w:r>
      <w:r w:rsidR="00872217">
        <w:rPr>
          <w:lang w:eastAsia="ja-JP"/>
        </w:rPr>
        <w:t xml:space="preserve">of </w:t>
      </w:r>
      <w:r w:rsidR="000E161C" w:rsidRPr="000E161C">
        <w:rPr>
          <w:rStyle w:val="CrossRef"/>
        </w:rPr>
        <w:fldChar w:fldCharType="begin"/>
      </w:r>
      <w:r w:rsidR="000E161C" w:rsidRPr="000E161C">
        <w:rPr>
          <w:rStyle w:val="CrossRef"/>
        </w:rPr>
        <w:instrText xml:space="preserve"> REF _Ref16680600 \r \h </w:instrText>
      </w:r>
      <w:r w:rsidR="000E161C" w:rsidRPr="000E161C">
        <w:rPr>
          <w:rStyle w:val="CrossRef"/>
        </w:rPr>
      </w:r>
      <w:r w:rsidR="000E161C" w:rsidRPr="000E161C">
        <w:rPr>
          <w:rStyle w:val="CrossRef"/>
        </w:rPr>
        <w:fldChar w:fldCharType="separate"/>
      </w:r>
      <w:r w:rsidR="00D81990">
        <w:rPr>
          <w:rStyle w:val="CrossRef"/>
        </w:rPr>
        <w:t>[22]</w:t>
      </w:r>
      <w:r w:rsidR="000E161C" w:rsidRPr="000E161C">
        <w:rPr>
          <w:rStyle w:val="CrossRef"/>
        </w:rPr>
        <w:fldChar w:fldCharType="end"/>
      </w:r>
      <w:r w:rsidR="000E161C">
        <w:t>.</w:t>
      </w:r>
    </w:p>
    <w:p w14:paraId="30A8CEEA" w14:textId="77777777" w:rsidR="005D51D2" w:rsidRPr="005D51D2" w:rsidRDefault="005D51D2" w:rsidP="005D51D2">
      <w:pPr>
        <w:pStyle w:val="CodeListing"/>
      </w:pPr>
      <w:r w:rsidRPr="005D51D2">
        <w:t xml:space="preserve">  Z = sharedSecretFromKeyAgreement(myECPrivateKey, otherPartyECPublicKey);</w:t>
      </w:r>
    </w:p>
    <w:p w14:paraId="5716C232" w14:textId="77777777" w:rsidR="005D51D2" w:rsidRPr="005D51D2" w:rsidRDefault="005D51D2" w:rsidP="005D51D2">
      <w:pPr>
        <w:pStyle w:val="CodeListing"/>
      </w:pPr>
      <w:r w:rsidRPr="005D51D2">
        <w:t xml:space="preserve">  sharedInfo = computeSharedInfo();</w:t>
      </w:r>
    </w:p>
    <w:p w14:paraId="1F24D42E" w14:textId="77777777" w:rsidR="005D51D2" w:rsidRPr="005D51D2" w:rsidRDefault="005D51D2" w:rsidP="005D51D2">
      <w:pPr>
        <w:pStyle w:val="CodeListing"/>
      </w:pPr>
      <w:r w:rsidRPr="005D51D2">
        <w:t xml:space="preserve">  counter = 0x00000001; // 4 bytes</w:t>
      </w:r>
    </w:p>
    <w:p w14:paraId="2A812B7D" w14:textId="5C99296E" w:rsidR="005D51D2" w:rsidRDefault="005D51D2" w:rsidP="005D51D2">
      <w:pPr>
        <w:pStyle w:val="CodeListing"/>
      </w:pPr>
      <w:r w:rsidRPr="005D51D2">
        <w:t xml:space="preserve">  keyingMaterial = Hash(Z | counter | sharedInfo);</w:t>
      </w:r>
    </w:p>
    <w:p w14:paraId="76BA8E36" w14:textId="0FEA53BE" w:rsidR="005D51D2" w:rsidRDefault="005D51D2" w:rsidP="005D51D2">
      <w:pPr>
        <w:pStyle w:val="Normal-SpaceAbove"/>
        <w:rPr>
          <w:lang w:eastAsia="ja-JP"/>
        </w:rPr>
      </w:pPr>
      <w:r>
        <w:rPr>
          <w:lang w:eastAsia="ja-JP"/>
        </w:rPr>
        <w:t xml:space="preserve">where </w:t>
      </w:r>
    </w:p>
    <w:p w14:paraId="6DEEB037" w14:textId="67CACD3A" w:rsidR="005D51D2" w:rsidRDefault="005D51D2" w:rsidP="005D51D2">
      <w:pPr>
        <w:rPr>
          <w:lang w:eastAsia="ja-JP"/>
        </w:rPr>
      </w:pPr>
      <w:r w:rsidRPr="005D51D2">
        <w:rPr>
          <w:i/>
          <w:iCs/>
          <w:lang w:eastAsia="ja-JP"/>
        </w:rPr>
        <w:t>senderKeyAgreementPrivateKey</w:t>
      </w:r>
      <w:r>
        <w:rPr>
          <w:lang w:eastAsia="ja-JP"/>
        </w:rPr>
        <w:t xml:space="preserve"> is generated in item 2 of Section </w:t>
      </w:r>
      <w:r w:rsidR="00692F8C" w:rsidRPr="00692F8C">
        <w:rPr>
          <w:rStyle w:val="CrossRef"/>
        </w:rPr>
        <w:fldChar w:fldCharType="begin"/>
      </w:r>
      <w:r w:rsidR="00692F8C" w:rsidRPr="00692F8C">
        <w:rPr>
          <w:rStyle w:val="CrossRef"/>
        </w:rPr>
        <w:instrText xml:space="preserve"> REF _Ref61709759 \r \h </w:instrText>
      </w:r>
      <w:r w:rsidR="00692F8C" w:rsidRPr="00692F8C">
        <w:rPr>
          <w:rStyle w:val="CrossRef"/>
        </w:rPr>
      </w:r>
      <w:r w:rsidR="00692F8C" w:rsidRPr="00692F8C">
        <w:rPr>
          <w:rStyle w:val="CrossRef"/>
        </w:rPr>
        <w:fldChar w:fldCharType="separate"/>
      </w:r>
      <w:r w:rsidR="00D81990">
        <w:rPr>
          <w:rStyle w:val="CrossRef"/>
        </w:rPr>
        <w:t>17.11.1</w:t>
      </w:r>
      <w:r w:rsidR="00692F8C" w:rsidRPr="00692F8C">
        <w:rPr>
          <w:rStyle w:val="CrossRef"/>
        </w:rPr>
        <w:fldChar w:fldCharType="end"/>
      </w:r>
    </w:p>
    <w:p w14:paraId="78EB1EE5" w14:textId="5411F9C4" w:rsidR="005D51D2" w:rsidRDefault="005D51D2" w:rsidP="005D51D2">
      <w:pPr>
        <w:rPr>
          <w:lang w:eastAsia="ja-JP"/>
        </w:rPr>
      </w:pPr>
      <w:r w:rsidRPr="005D51D2">
        <w:rPr>
          <w:i/>
          <w:iCs/>
          <w:lang w:eastAsia="ja-JP"/>
        </w:rPr>
        <w:t>recipientKeyAgreementPublicKey</w:t>
      </w:r>
      <w:r>
        <w:rPr>
          <w:lang w:eastAsia="ja-JP"/>
        </w:rPr>
        <w:t xml:space="preserve"> is defined in item 3 of Section </w:t>
      </w:r>
      <w:r w:rsidR="00692F8C" w:rsidRPr="00692F8C">
        <w:rPr>
          <w:rStyle w:val="CrossRef"/>
        </w:rPr>
        <w:fldChar w:fldCharType="begin"/>
      </w:r>
      <w:r w:rsidR="00692F8C" w:rsidRPr="00692F8C">
        <w:rPr>
          <w:rStyle w:val="CrossRef"/>
        </w:rPr>
        <w:instrText xml:space="preserve"> REF _Ref61709759 \r \h </w:instrText>
      </w:r>
      <w:r w:rsidR="00692F8C" w:rsidRPr="00692F8C">
        <w:rPr>
          <w:rStyle w:val="CrossRef"/>
        </w:rPr>
      </w:r>
      <w:r w:rsidR="00692F8C" w:rsidRPr="00692F8C">
        <w:rPr>
          <w:rStyle w:val="CrossRef"/>
        </w:rPr>
        <w:fldChar w:fldCharType="separate"/>
      </w:r>
      <w:r w:rsidR="00D81990">
        <w:rPr>
          <w:rStyle w:val="CrossRef"/>
        </w:rPr>
        <w:t>17.11.1</w:t>
      </w:r>
      <w:r w:rsidR="00692F8C" w:rsidRPr="00692F8C">
        <w:rPr>
          <w:rStyle w:val="CrossRef"/>
        </w:rPr>
        <w:fldChar w:fldCharType="end"/>
      </w:r>
      <w:r w:rsidR="0014708C">
        <w:rPr>
          <w:rStyle w:val="CrossRef"/>
        </w:rPr>
        <w:t>.</w:t>
      </w:r>
    </w:p>
    <w:p w14:paraId="678C0106" w14:textId="4CDDC162" w:rsidR="005D51D2" w:rsidRDefault="005D51D2" w:rsidP="005D51D2">
      <w:pPr>
        <w:rPr>
          <w:lang w:eastAsia="ja-JP"/>
        </w:rPr>
      </w:pPr>
      <w:r w:rsidRPr="005D51D2">
        <w:rPr>
          <w:i/>
          <w:iCs/>
          <w:lang w:eastAsia="ja-JP"/>
        </w:rPr>
        <w:t>computeSharedInfo</w:t>
      </w:r>
      <w:r>
        <w:rPr>
          <w:lang w:eastAsia="ja-JP"/>
        </w:rPr>
        <w:t xml:space="preserve"> is defined in </w:t>
      </w:r>
      <w:r w:rsidRPr="00443C53">
        <w:rPr>
          <w:lang w:eastAsia="ja-JP"/>
        </w:rPr>
        <w:t xml:space="preserve">Section </w:t>
      </w:r>
      <w:r w:rsidR="0014708C" w:rsidRPr="0014708C">
        <w:rPr>
          <w:rStyle w:val="CrossRef"/>
        </w:rPr>
        <w:fldChar w:fldCharType="begin"/>
      </w:r>
      <w:r w:rsidR="0014708C" w:rsidRPr="0014708C">
        <w:rPr>
          <w:rStyle w:val="CrossRef"/>
        </w:rPr>
        <w:instrText xml:space="preserve"> REF _Ref62194861 \r \h </w:instrText>
      </w:r>
      <w:r w:rsidR="0014708C" w:rsidRPr="0014708C">
        <w:rPr>
          <w:rStyle w:val="CrossRef"/>
        </w:rPr>
      </w:r>
      <w:r w:rsidR="0014708C" w:rsidRPr="0014708C">
        <w:rPr>
          <w:rStyle w:val="CrossRef"/>
        </w:rPr>
        <w:fldChar w:fldCharType="separate"/>
      </w:r>
      <w:r w:rsidR="00D81990">
        <w:rPr>
          <w:rStyle w:val="CrossRef"/>
        </w:rPr>
        <w:t>17.11.4.1</w:t>
      </w:r>
      <w:r w:rsidR="0014708C" w:rsidRPr="0014708C">
        <w:rPr>
          <w:rStyle w:val="CrossRef"/>
        </w:rPr>
        <w:fldChar w:fldCharType="end"/>
      </w:r>
      <w:r w:rsidR="0014708C">
        <w:rPr>
          <w:lang w:eastAsia="ja-JP"/>
        </w:rPr>
        <w:t>.</w:t>
      </w:r>
    </w:p>
    <w:p w14:paraId="444F7204" w14:textId="2DC5C9CC" w:rsidR="00813077" w:rsidRDefault="005D51D2" w:rsidP="005D51D2">
      <w:pPr>
        <w:pStyle w:val="Normal-SpaceAbove"/>
        <w:rPr>
          <w:lang w:eastAsia="ja-JP"/>
        </w:rPr>
      </w:pPr>
      <w:r>
        <w:rPr>
          <w:lang w:eastAsia="ja-JP"/>
        </w:rPr>
        <w:t>with the following parameters:</w:t>
      </w:r>
    </w:p>
    <w:tbl>
      <w:tblPr>
        <w:tblW w:w="5000" w:type="pct"/>
        <w:tblBorders>
          <w:top w:val="single" w:sz="8" w:space="0" w:color="CCCCCC"/>
          <w:left w:val="single" w:sz="8" w:space="0" w:color="CCCCCC"/>
          <w:bottom w:val="single" w:sz="8" w:space="0" w:color="CCCCCC"/>
          <w:right w:val="single" w:sz="8" w:space="0" w:color="CCCCCC"/>
          <w:insideH w:val="single" w:sz="8" w:space="0" w:color="CCCCCC"/>
          <w:insideV w:val="single" w:sz="8" w:space="0" w:color="CCCCCC"/>
        </w:tblBorders>
        <w:tblLayout w:type="fixed"/>
        <w:tblCellMar>
          <w:left w:w="0" w:type="dxa"/>
          <w:right w:w="0" w:type="dxa"/>
        </w:tblCellMar>
        <w:tblLook w:val="01E0" w:firstRow="1" w:lastRow="1" w:firstColumn="1" w:lastColumn="1" w:noHBand="0" w:noVBand="0"/>
      </w:tblPr>
      <w:tblGrid>
        <w:gridCol w:w="3461"/>
        <w:gridCol w:w="5879"/>
      </w:tblGrid>
      <w:tr w:rsidR="005D51D2" w:rsidRPr="005D51D2" w14:paraId="2EA81CBD" w14:textId="77777777" w:rsidTr="0055084C">
        <w:trPr>
          <w:trHeight w:val="376"/>
        </w:trPr>
        <w:tc>
          <w:tcPr>
            <w:tcW w:w="1853" w:type="pct"/>
          </w:tcPr>
          <w:p w14:paraId="1165C7CC" w14:textId="77777777" w:rsidR="005D51D2" w:rsidRPr="005D51D2" w:rsidRDefault="005D51D2" w:rsidP="005D51D2">
            <w:pPr>
              <w:pStyle w:val="TableHead-Black"/>
            </w:pPr>
            <w:r w:rsidRPr="005D51D2">
              <w:t>Input name</w:t>
            </w:r>
          </w:p>
        </w:tc>
        <w:tc>
          <w:tcPr>
            <w:tcW w:w="3147" w:type="pct"/>
          </w:tcPr>
          <w:p w14:paraId="08AEA2CC" w14:textId="77777777" w:rsidR="005D51D2" w:rsidRPr="005D51D2" w:rsidRDefault="005D51D2" w:rsidP="005D51D2">
            <w:pPr>
              <w:pStyle w:val="TableHead-Black"/>
            </w:pPr>
            <w:r w:rsidRPr="005D51D2">
              <w:t>Value</w:t>
            </w:r>
          </w:p>
        </w:tc>
      </w:tr>
      <w:tr w:rsidR="005D51D2" w:rsidRPr="005D51D2" w14:paraId="2B7121D4" w14:textId="77777777" w:rsidTr="0055084C">
        <w:trPr>
          <w:trHeight w:val="376"/>
        </w:trPr>
        <w:tc>
          <w:tcPr>
            <w:tcW w:w="1853" w:type="pct"/>
          </w:tcPr>
          <w:p w14:paraId="02635415" w14:textId="77777777" w:rsidR="005D51D2" w:rsidRPr="005D51D2" w:rsidRDefault="005D51D2" w:rsidP="005D51D2">
            <w:pPr>
              <w:pStyle w:val="TableText"/>
            </w:pPr>
            <w:r w:rsidRPr="005D51D2">
              <w:t>H (Hash function)</w:t>
            </w:r>
          </w:p>
        </w:tc>
        <w:tc>
          <w:tcPr>
            <w:tcW w:w="3147" w:type="pct"/>
          </w:tcPr>
          <w:p w14:paraId="379D5FCE" w14:textId="77777777" w:rsidR="005D51D2" w:rsidRPr="005D51D2" w:rsidRDefault="005D51D2" w:rsidP="005D51D2">
            <w:pPr>
              <w:pStyle w:val="TableText"/>
            </w:pPr>
            <w:r w:rsidRPr="005D51D2">
              <w:t>SHA-256</w:t>
            </w:r>
          </w:p>
        </w:tc>
      </w:tr>
      <w:tr w:rsidR="005D51D2" w:rsidRPr="005D51D2" w14:paraId="3E327475" w14:textId="77777777" w:rsidTr="0055084C">
        <w:trPr>
          <w:trHeight w:val="376"/>
        </w:trPr>
        <w:tc>
          <w:tcPr>
            <w:tcW w:w="1853" w:type="pct"/>
            <w:shd w:val="clear" w:color="auto" w:fill="F8F8F8"/>
          </w:tcPr>
          <w:p w14:paraId="2E2B9124" w14:textId="77777777" w:rsidR="005D51D2" w:rsidRPr="005D51D2" w:rsidRDefault="005D51D2" w:rsidP="005D51D2">
            <w:pPr>
              <w:pStyle w:val="TableText"/>
            </w:pPr>
            <w:r w:rsidRPr="005D51D2">
              <w:t>keydatalen (Length of symmetric key)</w:t>
            </w:r>
          </w:p>
        </w:tc>
        <w:tc>
          <w:tcPr>
            <w:tcW w:w="3147" w:type="pct"/>
            <w:shd w:val="clear" w:color="auto" w:fill="F8F8F8"/>
          </w:tcPr>
          <w:p w14:paraId="586BE4B9" w14:textId="77777777" w:rsidR="005D51D2" w:rsidRPr="005D51D2" w:rsidRDefault="005D51D2" w:rsidP="005D51D2">
            <w:pPr>
              <w:pStyle w:val="TableText"/>
            </w:pPr>
            <w:r w:rsidRPr="005D51D2">
              <w:t>16</w:t>
            </w:r>
          </w:p>
        </w:tc>
      </w:tr>
      <w:tr w:rsidR="005D51D2" w:rsidRPr="005D51D2" w14:paraId="3AEAB321" w14:textId="77777777" w:rsidTr="0055084C">
        <w:trPr>
          <w:trHeight w:val="376"/>
        </w:trPr>
        <w:tc>
          <w:tcPr>
            <w:tcW w:w="1853" w:type="pct"/>
          </w:tcPr>
          <w:p w14:paraId="30AA91E2" w14:textId="77777777" w:rsidR="005D51D2" w:rsidRPr="005D51D2" w:rsidRDefault="005D51D2" w:rsidP="005D51D2">
            <w:pPr>
              <w:pStyle w:val="TableText"/>
            </w:pPr>
            <w:r w:rsidRPr="005D51D2">
              <w:lastRenderedPageBreak/>
              <w:t>Z (Shared secret)</w:t>
            </w:r>
          </w:p>
        </w:tc>
        <w:tc>
          <w:tcPr>
            <w:tcW w:w="3147" w:type="pct"/>
          </w:tcPr>
          <w:p w14:paraId="1AAB5BBA" w14:textId="77777777" w:rsidR="005D51D2" w:rsidRPr="005D51D2" w:rsidRDefault="005D51D2" w:rsidP="005D51D2">
            <w:pPr>
              <w:pStyle w:val="TableText"/>
            </w:pPr>
            <w:r w:rsidRPr="005D51D2">
              <w:t>The shared secret calculated using the ECDH key agreement keys</w:t>
            </w:r>
          </w:p>
        </w:tc>
      </w:tr>
      <w:tr w:rsidR="005D51D2" w:rsidRPr="005D51D2" w14:paraId="5B373410" w14:textId="77777777" w:rsidTr="0055084C">
        <w:trPr>
          <w:trHeight w:val="376"/>
        </w:trPr>
        <w:tc>
          <w:tcPr>
            <w:tcW w:w="1853" w:type="pct"/>
            <w:shd w:val="clear" w:color="auto" w:fill="F8F8F8"/>
          </w:tcPr>
          <w:p w14:paraId="58E6DA8B" w14:textId="77777777" w:rsidR="005D51D2" w:rsidRPr="005D51D2" w:rsidRDefault="005D51D2" w:rsidP="005D51D2">
            <w:pPr>
              <w:pStyle w:val="TableText"/>
            </w:pPr>
            <w:r w:rsidRPr="005D51D2">
              <w:t>SharedInfo</w:t>
            </w:r>
          </w:p>
        </w:tc>
        <w:tc>
          <w:tcPr>
            <w:tcW w:w="3147" w:type="pct"/>
            <w:shd w:val="clear" w:color="auto" w:fill="F8F8F8"/>
          </w:tcPr>
          <w:p w14:paraId="2B5AF35E" w14:textId="4187B335" w:rsidR="005D51D2" w:rsidRPr="005D51D2" w:rsidRDefault="005D51D2" w:rsidP="005D51D2">
            <w:pPr>
              <w:pStyle w:val="TableText"/>
            </w:pPr>
            <w:r w:rsidRPr="005D51D2">
              <w:t>The shared info</w:t>
            </w:r>
            <w:r w:rsidR="009438C3">
              <w:t>rmation</w:t>
            </w:r>
            <w:r w:rsidRPr="005D51D2">
              <w:t xml:space="preserve"> containing the Shared Info sequence</w:t>
            </w:r>
          </w:p>
        </w:tc>
      </w:tr>
    </w:tbl>
    <w:p w14:paraId="17DB6A95" w14:textId="54715989" w:rsidR="005D51D2" w:rsidRDefault="00D97ABD" w:rsidP="006423A7">
      <w:pPr>
        <w:pStyle w:val="Heading4"/>
      </w:pPr>
      <w:bookmarkStart w:id="2660" w:name="_Ref62194861"/>
      <w:r>
        <w:t>Shared Info</w:t>
      </w:r>
      <w:bookmarkEnd w:id="2660"/>
    </w:p>
    <w:tbl>
      <w:tblPr>
        <w:tblW w:w="9450" w:type="dxa"/>
        <w:tblInd w:w="-10" w:type="dxa"/>
        <w:tblBorders>
          <w:top w:val="single" w:sz="8" w:space="0" w:color="CCCCCC"/>
          <w:left w:val="single" w:sz="8" w:space="0" w:color="CCCCCC"/>
          <w:bottom w:val="single" w:sz="8" w:space="0" w:color="CCCCCC"/>
          <w:right w:val="single" w:sz="8" w:space="0" w:color="CCCCCC"/>
          <w:insideH w:val="single" w:sz="8" w:space="0" w:color="CCCCCC"/>
          <w:insideV w:val="single" w:sz="8" w:space="0" w:color="CCCCCC"/>
        </w:tblBorders>
        <w:tblLayout w:type="fixed"/>
        <w:tblCellMar>
          <w:left w:w="0" w:type="dxa"/>
          <w:right w:w="0" w:type="dxa"/>
        </w:tblCellMar>
        <w:tblLook w:val="01E0" w:firstRow="1" w:lastRow="1" w:firstColumn="1" w:lastColumn="1" w:noHBand="0" w:noVBand="0"/>
      </w:tblPr>
      <w:tblGrid>
        <w:gridCol w:w="1350"/>
        <w:gridCol w:w="1080"/>
        <w:gridCol w:w="7020"/>
      </w:tblGrid>
      <w:tr w:rsidR="00D97ABD" w:rsidRPr="00D97ABD" w14:paraId="69B4A2C0" w14:textId="77777777" w:rsidTr="006423A7">
        <w:trPr>
          <w:trHeight w:val="430"/>
        </w:trPr>
        <w:tc>
          <w:tcPr>
            <w:tcW w:w="1350" w:type="dxa"/>
          </w:tcPr>
          <w:p w14:paraId="508BC7D8" w14:textId="77777777" w:rsidR="00D97ABD" w:rsidRPr="00D97ABD" w:rsidRDefault="00D97ABD" w:rsidP="00D97ABD">
            <w:pPr>
              <w:pStyle w:val="TableHead-Black"/>
            </w:pPr>
            <w:r w:rsidRPr="00D97ABD">
              <w:t>Input name</w:t>
            </w:r>
          </w:p>
        </w:tc>
        <w:tc>
          <w:tcPr>
            <w:tcW w:w="1080" w:type="dxa"/>
          </w:tcPr>
          <w:p w14:paraId="1D7E8FC0" w14:textId="77777777" w:rsidR="00D97ABD" w:rsidRPr="00D97ABD" w:rsidRDefault="00D97ABD" w:rsidP="00D97ABD">
            <w:pPr>
              <w:pStyle w:val="TableHead-Black"/>
            </w:pPr>
            <w:r w:rsidRPr="00D97ABD">
              <w:t>Required</w:t>
            </w:r>
          </w:p>
        </w:tc>
        <w:tc>
          <w:tcPr>
            <w:tcW w:w="7020" w:type="dxa"/>
            <w:tcBorders>
              <w:right w:val="single" w:sz="4" w:space="0" w:color="CCCCCC"/>
            </w:tcBorders>
          </w:tcPr>
          <w:p w14:paraId="1B5D69E8" w14:textId="77777777" w:rsidR="00D97ABD" w:rsidRPr="00D97ABD" w:rsidRDefault="00D97ABD" w:rsidP="00D97ABD">
            <w:pPr>
              <w:pStyle w:val="TableHead-Black"/>
            </w:pPr>
            <w:r w:rsidRPr="00D97ABD">
              <w:t>Value</w:t>
            </w:r>
          </w:p>
        </w:tc>
      </w:tr>
      <w:tr w:rsidR="00D97ABD" w:rsidRPr="00D97ABD" w14:paraId="3D1A038C" w14:textId="77777777" w:rsidTr="00E00FC9">
        <w:trPr>
          <w:trHeight w:val="1204"/>
        </w:trPr>
        <w:tc>
          <w:tcPr>
            <w:tcW w:w="1350" w:type="dxa"/>
            <w:vAlign w:val="center"/>
          </w:tcPr>
          <w:p w14:paraId="51D485CD" w14:textId="77777777" w:rsidR="00D97ABD" w:rsidRPr="00D97ABD" w:rsidRDefault="00D97ABD" w:rsidP="00D97ABD">
            <w:pPr>
              <w:pStyle w:val="TableText"/>
            </w:pPr>
            <w:r w:rsidRPr="00D97ABD">
              <w:t>Sender Key Agreement Public Key</w:t>
            </w:r>
          </w:p>
        </w:tc>
        <w:tc>
          <w:tcPr>
            <w:tcW w:w="1080" w:type="dxa"/>
            <w:vAlign w:val="center"/>
          </w:tcPr>
          <w:p w14:paraId="611DF272" w14:textId="77777777" w:rsidR="00D97ABD" w:rsidRPr="00D97ABD" w:rsidRDefault="00D97ABD" w:rsidP="00D97ABD">
            <w:pPr>
              <w:pStyle w:val="TableText"/>
            </w:pPr>
            <w:r w:rsidRPr="00D97ABD">
              <w:t>Mandatory</w:t>
            </w:r>
          </w:p>
        </w:tc>
        <w:tc>
          <w:tcPr>
            <w:tcW w:w="7020" w:type="dxa"/>
            <w:tcBorders>
              <w:right w:val="single" w:sz="4" w:space="0" w:color="CCCCCC"/>
            </w:tcBorders>
          </w:tcPr>
          <w:p w14:paraId="54EAEB9C" w14:textId="1822B4F1" w:rsidR="00D97ABD" w:rsidRPr="00D97ABD" w:rsidRDefault="00D97ABD" w:rsidP="00D97ABD">
            <w:pPr>
              <w:pStyle w:val="TableText"/>
            </w:pPr>
            <w:r w:rsidRPr="00443C53">
              <w:t>The senders' ephemeral</w:t>
            </w:r>
            <w:r w:rsidRPr="00D97ABD">
              <w:t xml:space="preserve"> key agreement public key. </w:t>
            </w:r>
          </w:p>
          <w:p w14:paraId="535DA499" w14:textId="77777777" w:rsidR="00D97ABD" w:rsidRPr="00D97ABD" w:rsidRDefault="00D97ABD" w:rsidP="00D97ABD">
            <w:pPr>
              <w:pStyle w:val="TableText"/>
            </w:pPr>
            <w:r w:rsidRPr="00D97ABD">
              <w:t>Format:</w:t>
            </w:r>
          </w:p>
          <w:p w14:paraId="4A80751F" w14:textId="41055517" w:rsidR="00D97ABD" w:rsidRPr="00D97ABD" w:rsidRDefault="00D97ABD" w:rsidP="00D97ABD">
            <w:pPr>
              <w:pStyle w:val="TableText"/>
            </w:pPr>
            <w:r w:rsidRPr="00D97ABD">
              <w:t>toUncompressedRawECPublicKeyFormat(sender.ephemeralKeyAgreement</w:t>
            </w:r>
            <w:r w:rsidR="001165E6">
              <w:t>-</w:t>
            </w:r>
            <w:r w:rsidRPr="00D97ABD">
              <w:t>PublicKey)</w:t>
            </w:r>
          </w:p>
        </w:tc>
      </w:tr>
      <w:tr w:rsidR="00D97ABD" w:rsidRPr="00D97ABD" w14:paraId="26AEB1E4" w14:textId="77777777" w:rsidTr="006423A7">
        <w:trPr>
          <w:trHeight w:val="970"/>
        </w:trPr>
        <w:tc>
          <w:tcPr>
            <w:tcW w:w="1350" w:type="dxa"/>
            <w:vAlign w:val="center"/>
          </w:tcPr>
          <w:p w14:paraId="2A06F12B" w14:textId="77777777" w:rsidR="00D97ABD" w:rsidRPr="00D97ABD" w:rsidRDefault="00D97ABD" w:rsidP="00D97ABD">
            <w:pPr>
              <w:pStyle w:val="TableText"/>
            </w:pPr>
            <w:r w:rsidRPr="00D97ABD">
              <w:t>Recipient Key Agreement Public Key</w:t>
            </w:r>
          </w:p>
        </w:tc>
        <w:tc>
          <w:tcPr>
            <w:tcW w:w="1080" w:type="dxa"/>
            <w:vAlign w:val="center"/>
          </w:tcPr>
          <w:p w14:paraId="675EDA42" w14:textId="77777777" w:rsidR="00D97ABD" w:rsidRPr="00D97ABD" w:rsidRDefault="00D97ABD" w:rsidP="00D97ABD">
            <w:pPr>
              <w:pStyle w:val="TableText"/>
            </w:pPr>
            <w:r w:rsidRPr="00D97ABD">
              <w:t>Mandatory</w:t>
            </w:r>
          </w:p>
        </w:tc>
        <w:tc>
          <w:tcPr>
            <w:tcW w:w="7020" w:type="dxa"/>
            <w:tcBorders>
              <w:right w:val="single" w:sz="4" w:space="0" w:color="CCCCCC"/>
            </w:tcBorders>
          </w:tcPr>
          <w:p w14:paraId="3CE7F570" w14:textId="77777777" w:rsidR="00D97ABD" w:rsidRPr="00D97ABD" w:rsidRDefault="00D97ABD" w:rsidP="00D97ABD">
            <w:pPr>
              <w:pStyle w:val="TableText"/>
            </w:pPr>
            <w:r w:rsidRPr="00D97ABD">
              <w:t>The recipient's key agreement public key</w:t>
            </w:r>
          </w:p>
          <w:p w14:paraId="29BF8CE6" w14:textId="77777777" w:rsidR="00D97ABD" w:rsidRPr="00D97ABD" w:rsidRDefault="00D97ABD" w:rsidP="00D97ABD">
            <w:pPr>
              <w:pStyle w:val="TableText"/>
            </w:pPr>
            <w:r w:rsidRPr="00D97ABD">
              <w:t xml:space="preserve">Format: </w:t>
            </w:r>
          </w:p>
          <w:p w14:paraId="348D2AC6" w14:textId="068435DB" w:rsidR="00D97ABD" w:rsidRPr="00D97ABD" w:rsidRDefault="00D97ABD" w:rsidP="00D97ABD">
            <w:pPr>
              <w:pStyle w:val="TableText"/>
            </w:pPr>
            <w:r w:rsidRPr="00D97ABD">
              <w:t>toUncompressedRawECPublicKeyFormat(recipient.keyAgreementPublicKey)</w:t>
            </w:r>
          </w:p>
        </w:tc>
      </w:tr>
    </w:tbl>
    <w:p w14:paraId="2FB17B8A" w14:textId="77777777" w:rsidR="00D97ABD" w:rsidRDefault="00D97ABD" w:rsidP="00E00FC9">
      <w:pPr>
        <w:pStyle w:val="Heading3"/>
        <w:tabs>
          <w:tab w:val="clear" w:pos="864"/>
          <w:tab w:val="clear" w:pos="1080"/>
        </w:tabs>
        <w:ind w:left="900" w:hanging="900"/>
      </w:pPr>
      <w:bookmarkStart w:id="2661" w:name="_Toc64812122"/>
      <w:bookmarkStart w:id="2662" w:name="_Toc112706240"/>
      <w:bookmarkStart w:id="2663" w:name="_Toc118219614"/>
      <w:bookmarkStart w:id="2664" w:name="_Toc118222725"/>
      <w:r>
        <w:t>Symmetric Encryption Key</w:t>
      </w:r>
      <w:bookmarkEnd w:id="2661"/>
      <w:bookmarkEnd w:id="2662"/>
      <w:bookmarkEnd w:id="2663"/>
      <w:bookmarkEnd w:id="2664"/>
    </w:p>
    <w:p w14:paraId="2E762CEF" w14:textId="14C46478" w:rsidR="00D97ABD" w:rsidRDefault="00D97ABD" w:rsidP="00D97ABD">
      <w:pPr>
        <w:rPr>
          <w:lang w:eastAsia="ja-JP"/>
        </w:rPr>
      </w:pPr>
      <w:r>
        <w:rPr>
          <w:lang w:eastAsia="ja-JP"/>
        </w:rPr>
        <w:t>The first 16 bytes of the 32</w:t>
      </w:r>
      <w:r w:rsidR="001165E6">
        <w:rPr>
          <w:lang w:eastAsia="ja-JP"/>
        </w:rPr>
        <w:t>-</w:t>
      </w:r>
      <w:r>
        <w:rPr>
          <w:lang w:eastAsia="ja-JP"/>
        </w:rPr>
        <w:t>byte keying material output from the KDF shall be used as the symmetric key for encryption</w:t>
      </w:r>
      <w:r w:rsidR="001165E6">
        <w:rPr>
          <w:lang w:eastAsia="ja-JP"/>
        </w:rPr>
        <w:t>.</w:t>
      </w:r>
    </w:p>
    <w:p w14:paraId="44DD5BEA" w14:textId="689056AB" w:rsidR="00D97ABD" w:rsidRDefault="00D97ABD" w:rsidP="00E00FC9">
      <w:pPr>
        <w:pStyle w:val="Heading3"/>
        <w:tabs>
          <w:tab w:val="clear" w:pos="864"/>
          <w:tab w:val="clear" w:pos="1080"/>
        </w:tabs>
        <w:ind w:left="900" w:hanging="900"/>
      </w:pPr>
      <w:bookmarkStart w:id="2665" w:name="_Ref61709638"/>
      <w:bookmarkStart w:id="2666" w:name="_Toc64812123"/>
      <w:bookmarkStart w:id="2667" w:name="_Toc112706241"/>
      <w:bookmarkStart w:id="2668" w:name="_Toc118219615"/>
      <w:bookmarkStart w:id="2669" w:name="_Toc118222726"/>
      <w:r>
        <w:t>Initialization Vector Derivation</w:t>
      </w:r>
      <w:bookmarkEnd w:id="2665"/>
      <w:bookmarkEnd w:id="2666"/>
      <w:bookmarkEnd w:id="2667"/>
      <w:bookmarkEnd w:id="2668"/>
      <w:bookmarkEnd w:id="2669"/>
    </w:p>
    <w:p w14:paraId="1F791574" w14:textId="6ED8F14F" w:rsidR="00D97ABD" w:rsidRDefault="00D97ABD" w:rsidP="00D97ABD">
      <w:pPr>
        <w:rPr>
          <w:lang w:eastAsia="ja-JP"/>
        </w:rPr>
      </w:pPr>
      <w:r>
        <w:rPr>
          <w:lang w:eastAsia="ja-JP"/>
        </w:rPr>
        <w:t>The last 16 bytes of the 32</w:t>
      </w:r>
      <w:r w:rsidR="001165E6">
        <w:rPr>
          <w:lang w:eastAsia="ja-JP"/>
        </w:rPr>
        <w:t>-</w:t>
      </w:r>
      <w:r>
        <w:rPr>
          <w:lang w:eastAsia="ja-JP"/>
        </w:rPr>
        <w:t>byte keying material output from the KDF shall be used as IV.</w:t>
      </w:r>
    </w:p>
    <w:p w14:paraId="6F27D15F" w14:textId="501CBC91" w:rsidR="00D97ABD" w:rsidRDefault="00D97ABD" w:rsidP="00E00FC9">
      <w:pPr>
        <w:pStyle w:val="Heading3"/>
        <w:tabs>
          <w:tab w:val="clear" w:pos="864"/>
          <w:tab w:val="clear" w:pos="1080"/>
        </w:tabs>
        <w:ind w:left="900" w:hanging="900"/>
      </w:pPr>
      <w:bookmarkStart w:id="2670" w:name="_Toc64812124"/>
      <w:bookmarkStart w:id="2671" w:name="_Toc112706242"/>
      <w:bookmarkStart w:id="2672" w:name="_Toc118219616"/>
      <w:bookmarkStart w:id="2673" w:name="_Toc118222727"/>
      <w:r>
        <w:t>EC Public Key Point Encoding in Uncompressed Form</w:t>
      </w:r>
      <w:bookmarkEnd w:id="2670"/>
      <w:bookmarkEnd w:id="2671"/>
      <w:bookmarkEnd w:id="2672"/>
      <w:bookmarkEnd w:id="2673"/>
    </w:p>
    <w:p w14:paraId="7D30A809" w14:textId="19CEFD15" w:rsidR="00D97ABD" w:rsidRDefault="00D97ABD" w:rsidP="00D97ABD">
      <w:pPr>
        <w:rPr>
          <w:lang w:eastAsia="ja-JP"/>
        </w:rPr>
      </w:pPr>
      <w:r>
        <w:rPr>
          <w:lang w:eastAsia="ja-JP"/>
        </w:rPr>
        <w:t>To encode the EC public key point in uncompressed form, follow Elliptic-Curve-Point-to-Octet-String Conversion</w:t>
      </w:r>
      <w:r w:rsidR="001165E6">
        <w:rPr>
          <w:lang w:eastAsia="ja-JP"/>
        </w:rPr>
        <w:t xml:space="preserve"> in</w:t>
      </w:r>
      <w:r>
        <w:rPr>
          <w:lang w:eastAsia="ja-JP"/>
        </w:rPr>
        <w:t xml:space="preserve"> </w:t>
      </w:r>
      <w:r w:rsidR="001165E6">
        <w:rPr>
          <w:lang w:eastAsia="ja-JP"/>
        </w:rPr>
        <w:t xml:space="preserve">Section 2.3.3 </w:t>
      </w:r>
      <w:r>
        <w:rPr>
          <w:lang w:eastAsia="ja-JP"/>
        </w:rPr>
        <w:t xml:space="preserve">of </w:t>
      </w:r>
      <w:r w:rsidR="000E161C" w:rsidRPr="000E161C">
        <w:rPr>
          <w:rStyle w:val="CrossRef"/>
        </w:rPr>
        <w:fldChar w:fldCharType="begin"/>
      </w:r>
      <w:r w:rsidR="000E161C" w:rsidRPr="000E161C">
        <w:rPr>
          <w:rStyle w:val="CrossRef"/>
        </w:rPr>
        <w:instrText xml:space="preserve"> REF _Ref16680600 \r \h </w:instrText>
      </w:r>
      <w:r w:rsidR="000E161C" w:rsidRPr="000E161C">
        <w:rPr>
          <w:rStyle w:val="CrossRef"/>
        </w:rPr>
      </w:r>
      <w:r w:rsidR="000E161C" w:rsidRPr="000E161C">
        <w:rPr>
          <w:rStyle w:val="CrossRef"/>
        </w:rPr>
        <w:fldChar w:fldCharType="separate"/>
      </w:r>
      <w:r w:rsidR="00D81990">
        <w:rPr>
          <w:rStyle w:val="CrossRef"/>
        </w:rPr>
        <w:t>[22]</w:t>
      </w:r>
      <w:r w:rsidR="000E161C" w:rsidRPr="000E161C">
        <w:rPr>
          <w:rStyle w:val="CrossRef"/>
        </w:rPr>
        <w:fldChar w:fldCharType="end"/>
      </w:r>
      <w:r>
        <w:rPr>
          <w:lang w:eastAsia="ja-JP"/>
        </w:rPr>
        <w:t>.</w:t>
      </w:r>
    </w:p>
    <w:p w14:paraId="7F94348C" w14:textId="1A378C5F" w:rsidR="00555429" w:rsidRPr="00555429" w:rsidRDefault="00555429" w:rsidP="00555429">
      <w:pPr>
        <w:pStyle w:val="Heading2"/>
      </w:pPr>
      <w:bookmarkStart w:id="2674" w:name="_Toc112706243"/>
      <w:bookmarkStart w:id="2675" w:name="_Toc118219617"/>
      <w:bookmarkStart w:id="2676" w:name="_Toc118222728"/>
      <w:bookmarkStart w:id="2677" w:name="_Toc64812125"/>
      <w:r>
        <w:t>Versioning</w:t>
      </w:r>
      <w:bookmarkEnd w:id="2674"/>
      <w:bookmarkEnd w:id="2675"/>
      <w:bookmarkEnd w:id="2676"/>
    </w:p>
    <w:p w14:paraId="1595D72B" w14:textId="589949B6" w:rsidR="00555429" w:rsidRDefault="00555429" w:rsidP="00555429">
      <w:pPr>
        <w:pStyle w:val="Heading3"/>
      </w:pPr>
      <w:bookmarkStart w:id="2678" w:name="_Toc112706244"/>
      <w:bookmarkStart w:id="2679" w:name="_Toc118219618"/>
      <w:bookmarkStart w:id="2680" w:name="_Toc118222729"/>
      <w:r>
        <w:t>General</w:t>
      </w:r>
      <w:bookmarkEnd w:id="2678"/>
      <w:bookmarkEnd w:id="2679"/>
      <w:bookmarkEnd w:id="2680"/>
    </w:p>
    <w:p w14:paraId="34B98FA9" w14:textId="77777777" w:rsidR="00555429" w:rsidRPr="006C0324" w:rsidRDefault="00555429" w:rsidP="00555429">
      <w:pPr>
        <w:rPr>
          <w:lang w:eastAsia="ja-JP"/>
        </w:rPr>
      </w:pPr>
      <w:r w:rsidRPr="006C0324">
        <w:rPr>
          <w:lang w:eastAsia="ja-JP"/>
        </w:rPr>
        <w:t>Server APIs send and receive data that can originate from another server or from a device connected to the other server (if other server is device OEM server).</w:t>
      </w:r>
    </w:p>
    <w:p w14:paraId="4DC920FB" w14:textId="77777777" w:rsidR="00555429" w:rsidRPr="006C0324" w:rsidRDefault="00555429" w:rsidP="00555429">
      <w:r w:rsidRPr="006C0324">
        <w:rPr>
          <w:lang w:eastAsia="ja-JP"/>
        </w:rPr>
        <w:t xml:space="preserve">A new column in the data description tables of the APIs indicate the domain version </w:t>
      </w:r>
      <w:r>
        <w:rPr>
          <w:lang w:eastAsia="ja-JP"/>
        </w:rPr>
        <w:t xml:space="preserve">that </w:t>
      </w:r>
      <w:r w:rsidRPr="006C0324">
        <w:rPr>
          <w:lang w:eastAsia="ja-JP"/>
        </w:rPr>
        <w:t>a data element depends on.</w:t>
      </w:r>
    </w:p>
    <w:p w14:paraId="0BAD9DB1" w14:textId="7E36F4B7" w:rsidR="00555429" w:rsidRPr="00555429" w:rsidRDefault="00555429" w:rsidP="00EA10A0">
      <w:r>
        <w:rPr>
          <w:lang w:eastAsia="ja-JP"/>
        </w:rPr>
        <w:t>The negotiation of the API version used between the Device OEM Server and the Vehicle OEM Server (</w:t>
      </w:r>
      <w:r w:rsidR="00035F5E">
        <w:rPr>
          <w:lang w:eastAsia="ja-JP"/>
        </w:rPr>
        <w:t>DS-VS</w:t>
      </w:r>
      <w:r>
        <w:rPr>
          <w:lang w:eastAsia="ja-JP"/>
        </w:rPr>
        <w:t>)</w:t>
      </w:r>
      <w:r w:rsidRPr="006C0324">
        <w:rPr>
          <w:lang w:eastAsia="ja-JP"/>
        </w:rPr>
        <w:t xml:space="preserve"> is outside of this specification</w:t>
      </w:r>
      <w:r w:rsidRPr="00E171F3">
        <w:rPr>
          <w:lang w:eastAsia="ja-JP"/>
        </w:rPr>
        <w:t>.</w:t>
      </w:r>
    </w:p>
    <w:p w14:paraId="100EFA99" w14:textId="06EB8D3B" w:rsidR="00D97ABD" w:rsidRDefault="00D97ABD" w:rsidP="00D97ABD">
      <w:pPr>
        <w:pStyle w:val="Heading2"/>
      </w:pPr>
      <w:bookmarkStart w:id="2681" w:name="_Toc112706245"/>
      <w:bookmarkStart w:id="2682" w:name="_Toc118219619"/>
      <w:bookmarkStart w:id="2683" w:name="_Toc118222730"/>
      <w:r>
        <w:t>Example</w:t>
      </w:r>
      <w:bookmarkEnd w:id="2677"/>
      <w:bookmarkEnd w:id="2681"/>
      <w:bookmarkEnd w:id="2682"/>
      <w:bookmarkEnd w:id="2683"/>
    </w:p>
    <w:p w14:paraId="4F156BEB" w14:textId="6C0B52B3" w:rsidR="00D97ABD" w:rsidRDefault="00D97ABD" w:rsidP="00D97ABD">
      <w:pPr>
        <w:rPr>
          <w:lang w:eastAsia="ja-JP"/>
        </w:rPr>
      </w:pPr>
      <w:r>
        <w:rPr>
          <w:lang w:eastAsia="ja-JP"/>
        </w:rPr>
        <w:t>This section shows the step-by-step output of the encryption of a sample message using sample sender and recipient keys.</w:t>
      </w:r>
    </w:p>
    <w:p w14:paraId="1B84C333" w14:textId="661348F2" w:rsidR="00D97ABD" w:rsidRDefault="00D97ABD" w:rsidP="00E00FC9">
      <w:pPr>
        <w:pStyle w:val="Heading3"/>
        <w:tabs>
          <w:tab w:val="clear" w:pos="864"/>
          <w:tab w:val="clear" w:pos="1080"/>
        </w:tabs>
        <w:ind w:left="900" w:hanging="900"/>
      </w:pPr>
      <w:bookmarkStart w:id="2684" w:name="_Toc64812126"/>
      <w:bookmarkStart w:id="2685" w:name="_Toc112706246"/>
      <w:bookmarkStart w:id="2686" w:name="_Toc118219620"/>
      <w:bookmarkStart w:id="2687" w:name="_Toc118222731"/>
      <w:r>
        <w:lastRenderedPageBreak/>
        <w:t>Keys</w:t>
      </w:r>
      <w:bookmarkEnd w:id="2684"/>
      <w:bookmarkEnd w:id="2685"/>
      <w:bookmarkEnd w:id="2686"/>
      <w:bookmarkEnd w:id="2687"/>
    </w:p>
    <w:tbl>
      <w:tblPr>
        <w:tblW w:w="9232" w:type="dxa"/>
        <w:tblInd w:w="122" w:type="dxa"/>
        <w:tblBorders>
          <w:top w:val="single" w:sz="8" w:space="0" w:color="CCCCCC"/>
          <w:left w:val="single" w:sz="8" w:space="0" w:color="CCCCCC"/>
          <w:bottom w:val="single" w:sz="8" w:space="0" w:color="CCCCCC"/>
          <w:right w:val="single" w:sz="8" w:space="0" w:color="CCCCCC"/>
          <w:insideH w:val="single" w:sz="8" w:space="0" w:color="CCCCCC"/>
          <w:insideV w:val="single" w:sz="8" w:space="0" w:color="CCCCCC"/>
        </w:tblBorders>
        <w:tblLayout w:type="fixed"/>
        <w:tblCellMar>
          <w:left w:w="0" w:type="dxa"/>
          <w:right w:w="0" w:type="dxa"/>
        </w:tblCellMar>
        <w:tblLook w:val="01E0" w:firstRow="1" w:lastRow="1" w:firstColumn="1" w:lastColumn="1" w:noHBand="0" w:noVBand="0"/>
      </w:tblPr>
      <w:tblGrid>
        <w:gridCol w:w="1038"/>
        <w:gridCol w:w="2700"/>
        <w:gridCol w:w="5494"/>
      </w:tblGrid>
      <w:tr w:rsidR="00D97ABD" w:rsidRPr="00D97ABD" w14:paraId="6E39B95E" w14:textId="77777777" w:rsidTr="00E00FC9">
        <w:trPr>
          <w:trHeight w:val="421"/>
        </w:trPr>
        <w:tc>
          <w:tcPr>
            <w:tcW w:w="1038" w:type="dxa"/>
          </w:tcPr>
          <w:p w14:paraId="67BAD180" w14:textId="77777777" w:rsidR="00D97ABD" w:rsidRPr="00D97ABD" w:rsidRDefault="00D97ABD" w:rsidP="00D97ABD">
            <w:pPr>
              <w:pStyle w:val="TableHead-Black"/>
            </w:pPr>
            <w:r w:rsidRPr="00D97ABD">
              <w:t>Party</w:t>
            </w:r>
          </w:p>
        </w:tc>
        <w:tc>
          <w:tcPr>
            <w:tcW w:w="2700" w:type="dxa"/>
          </w:tcPr>
          <w:p w14:paraId="050414BD" w14:textId="77777777" w:rsidR="00D97ABD" w:rsidRPr="00D97ABD" w:rsidRDefault="00D97ABD" w:rsidP="00D97ABD">
            <w:pPr>
              <w:pStyle w:val="TableHead-Black"/>
            </w:pPr>
            <w:r w:rsidRPr="00D97ABD">
              <w:t>Key Type</w:t>
            </w:r>
          </w:p>
        </w:tc>
        <w:tc>
          <w:tcPr>
            <w:tcW w:w="5494" w:type="dxa"/>
          </w:tcPr>
          <w:p w14:paraId="089C4618" w14:textId="77777777" w:rsidR="00D97ABD" w:rsidRPr="00D97ABD" w:rsidRDefault="00D97ABD" w:rsidP="00D97ABD">
            <w:pPr>
              <w:pStyle w:val="TableHead-Black"/>
            </w:pPr>
            <w:r w:rsidRPr="00D97ABD">
              <w:t>Value</w:t>
            </w:r>
          </w:p>
        </w:tc>
      </w:tr>
      <w:tr w:rsidR="00D97ABD" w:rsidRPr="00D97ABD" w14:paraId="0BFC985A" w14:textId="77777777" w:rsidTr="00E00FC9">
        <w:trPr>
          <w:trHeight w:val="241"/>
        </w:trPr>
        <w:tc>
          <w:tcPr>
            <w:tcW w:w="1038" w:type="dxa"/>
          </w:tcPr>
          <w:p w14:paraId="37894342" w14:textId="77777777" w:rsidR="00D97ABD" w:rsidRPr="00D97ABD" w:rsidRDefault="00D97ABD" w:rsidP="00E00FC9">
            <w:pPr>
              <w:pStyle w:val="TableHead-Black"/>
              <w:spacing w:before="100" w:beforeAutospacing="1" w:after="120"/>
            </w:pPr>
            <w:r w:rsidRPr="00D97ABD">
              <w:t>Sender</w:t>
            </w:r>
          </w:p>
        </w:tc>
        <w:tc>
          <w:tcPr>
            <w:tcW w:w="2700" w:type="dxa"/>
          </w:tcPr>
          <w:p w14:paraId="27E61B69" w14:textId="77777777" w:rsidR="00D97ABD" w:rsidRPr="00D97ABD" w:rsidRDefault="00D97ABD" w:rsidP="00E00FC9">
            <w:pPr>
              <w:pStyle w:val="TableHead-Black"/>
              <w:spacing w:before="100" w:beforeAutospacing="1" w:after="120"/>
            </w:pPr>
            <w:r w:rsidRPr="00D97ABD">
              <w:t>Key Agreement Key</w:t>
            </w:r>
          </w:p>
        </w:tc>
        <w:tc>
          <w:tcPr>
            <w:tcW w:w="5494" w:type="dxa"/>
          </w:tcPr>
          <w:p w14:paraId="41B65C38" w14:textId="77777777" w:rsidR="00D97ABD" w:rsidRPr="00D97ABD" w:rsidRDefault="00D97ABD" w:rsidP="00E00FC9">
            <w:pPr>
              <w:pStyle w:val="TableText"/>
              <w:spacing w:before="100" w:beforeAutospacing="1" w:after="120"/>
            </w:pPr>
          </w:p>
        </w:tc>
      </w:tr>
      <w:tr w:rsidR="00D97ABD" w:rsidRPr="00D97ABD" w14:paraId="2DEECE1F" w14:textId="77777777" w:rsidTr="00E00FC9">
        <w:trPr>
          <w:trHeight w:val="529"/>
        </w:trPr>
        <w:tc>
          <w:tcPr>
            <w:tcW w:w="1038" w:type="dxa"/>
            <w:shd w:val="clear" w:color="auto" w:fill="F8F8F8"/>
          </w:tcPr>
          <w:p w14:paraId="746D7D86" w14:textId="77777777" w:rsidR="00D97ABD" w:rsidRPr="00D97ABD" w:rsidRDefault="00D97ABD" w:rsidP="00D97ABD">
            <w:pPr>
              <w:pStyle w:val="TableText"/>
            </w:pPr>
          </w:p>
        </w:tc>
        <w:tc>
          <w:tcPr>
            <w:tcW w:w="2700" w:type="dxa"/>
            <w:shd w:val="clear" w:color="auto" w:fill="F8F8F8"/>
          </w:tcPr>
          <w:p w14:paraId="27756CCD" w14:textId="77777777" w:rsidR="00D97ABD" w:rsidRPr="00D97ABD" w:rsidRDefault="00D97ABD" w:rsidP="00D97ABD">
            <w:pPr>
              <w:pStyle w:val="TableText"/>
            </w:pPr>
            <w:r w:rsidRPr="00D97ABD">
              <w:t>Private Key Hex (S)</w:t>
            </w:r>
          </w:p>
        </w:tc>
        <w:tc>
          <w:tcPr>
            <w:tcW w:w="5494" w:type="dxa"/>
            <w:shd w:val="clear" w:color="auto" w:fill="F8F8F8"/>
          </w:tcPr>
          <w:p w14:paraId="5EDBB655" w14:textId="77777777" w:rsidR="00D97ABD" w:rsidRPr="00D97ABD" w:rsidRDefault="00D97ABD" w:rsidP="00D97ABD">
            <w:pPr>
              <w:pStyle w:val="TableText"/>
            </w:pPr>
            <w:r w:rsidRPr="00D97ABD">
              <w:t>53994c02ca9f6d1afbda1742f43d3c17dedfaf3367727208fe9ccc50a33824a0</w:t>
            </w:r>
          </w:p>
        </w:tc>
      </w:tr>
      <w:tr w:rsidR="00D97ABD" w:rsidRPr="00D97ABD" w14:paraId="1C8AFCA2" w14:textId="77777777" w:rsidTr="00E00FC9">
        <w:trPr>
          <w:trHeight w:val="916"/>
        </w:trPr>
        <w:tc>
          <w:tcPr>
            <w:tcW w:w="1038" w:type="dxa"/>
          </w:tcPr>
          <w:p w14:paraId="3D663CAD" w14:textId="77777777" w:rsidR="00D97ABD" w:rsidRPr="00D97ABD" w:rsidRDefault="00D97ABD" w:rsidP="00D97ABD">
            <w:pPr>
              <w:pStyle w:val="TableText"/>
            </w:pPr>
          </w:p>
        </w:tc>
        <w:tc>
          <w:tcPr>
            <w:tcW w:w="2700" w:type="dxa"/>
          </w:tcPr>
          <w:p w14:paraId="16328248" w14:textId="77777777" w:rsidR="00D97ABD" w:rsidRPr="00D97ABD" w:rsidRDefault="00D97ABD" w:rsidP="00D97ABD">
            <w:pPr>
              <w:pStyle w:val="TableText"/>
            </w:pPr>
            <w:r w:rsidRPr="00D97ABD">
              <w:t>Public Key Hex (0x04 | x | y)</w:t>
            </w:r>
          </w:p>
        </w:tc>
        <w:tc>
          <w:tcPr>
            <w:tcW w:w="5494" w:type="dxa"/>
          </w:tcPr>
          <w:p w14:paraId="2ABCB7EF" w14:textId="77777777" w:rsidR="00D97ABD" w:rsidRPr="00D97ABD" w:rsidRDefault="00D97ABD" w:rsidP="00D97ABD">
            <w:pPr>
              <w:pStyle w:val="TableText"/>
            </w:pPr>
            <w:r w:rsidRPr="00D97ABD">
              <w:t>0474542541492424edc34f33ba94e61bf718f33ca393d1bf0816f156e4a26687</w:t>
            </w:r>
          </w:p>
          <w:p w14:paraId="24E91302" w14:textId="77777777" w:rsidR="00D97ABD" w:rsidRPr="00D97ABD" w:rsidRDefault="00D97ABD" w:rsidP="00D97ABD">
            <w:pPr>
              <w:pStyle w:val="TableText"/>
            </w:pPr>
            <w:r w:rsidRPr="00D97ABD">
              <w:t>3f59564aad1a95c9fd8971b527171784e390d9137d037fe2ae30490b1ed1d73aa3</w:t>
            </w:r>
          </w:p>
        </w:tc>
      </w:tr>
      <w:tr w:rsidR="00D97ABD" w:rsidRPr="00D97ABD" w14:paraId="18F197B0" w14:textId="77777777" w:rsidTr="00E00FC9">
        <w:trPr>
          <w:trHeight w:val="304"/>
        </w:trPr>
        <w:tc>
          <w:tcPr>
            <w:tcW w:w="1038" w:type="dxa"/>
            <w:shd w:val="clear" w:color="auto" w:fill="F8F8F8"/>
          </w:tcPr>
          <w:p w14:paraId="1B0AA294" w14:textId="77777777" w:rsidR="00D97ABD" w:rsidRPr="00D97ABD" w:rsidRDefault="00D97ABD" w:rsidP="00E00FC9">
            <w:pPr>
              <w:pStyle w:val="TableHead-Black"/>
              <w:spacing w:before="100" w:beforeAutospacing="1" w:after="120"/>
            </w:pPr>
            <w:r w:rsidRPr="00D97ABD">
              <w:t>Recipient</w:t>
            </w:r>
          </w:p>
        </w:tc>
        <w:tc>
          <w:tcPr>
            <w:tcW w:w="2700" w:type="dxa"/>
            <w:shd w:val="clear" w:color="auto" w:fill="F8F8F8"/>
          </w:tcPr>
          <w:p w14:paraId="020BC570" w14:textId="77777777" w:rsidR="00D97ABD" w:rsidRPr="00D97ABD" w:rsidRDefault="00D97ABD" w:rsidP="00E00FC9">
            <w:pPr>
              <w:pStyle w:val="TableHead-Black"/>
              <w:spacing w:before="100" w:beforeAutospacing="1" w:after="120"/>
            </w:pPr>
            <w:r w:rsidRPr="00D97ABD">
              <w:t>Key Agreement Key</w:t>
            </w:r>
          </w:p>
        </w:tc>
        <w:tc>
          <w:tcPr>
            <w:tcW w:w="5494" w:type="dxa"/>
            <w:shd w:val="clear" w:color="auto" w:fill="F8F8F8"/>
          </w:tcPr>
          <w:p w14:paraId="18A1F99C" w14:textId="77777777" w:rsidR="00D97ABD" w:rsidRPr="00D97ABD" w:rsidRDefault="00D97ABD" w:rsidP="00E00FC9">
            <w:pPr>
              <w:pStyle w:val="TableHead-Black"/>
              <w:spacing w:before="100" w:beforeAutospacing="1" w:after="120"/>
            </w:pPr>
          </w:p>
        </w:tc>
      </w:tr>
      <w:tr w:rsidR="00D97ABD" w:rsidRPr="00D97ABD" w14:paraId="6DDAF48E" w14:textId="77777777" w:rsidTr="00E00FC9">
        <w:trPr>
          <w:trHeight w:val="382"/>
        </w:trPr>
        <w:tc>
          <w:tcPr>
            <w:tcW w:w="1038" w:type="dxa"/>
          </w:tcPr>
          <w:p w14:paraId="07550665" w14:textId="77777777" w:rsidR="00D97ABD" w:rsidRPr="00D97ABD" w:rsidRDefault="00D97ABD" w:rsidP="00D97ABD">
            <w:pPr>
              <w:pStyle w:val="TableText"/>
            </w:pPr>
          </w:p>
        </w:tc>
        <w:tc>
          <w:tcPr>
            <w:tcW w:w="2700" w:type="dxa"/>
          </w:tcPr>
          <w:p w14:paraId="63E300CB" w14:textId="77777777" w:rsidR="00D97ABD" w:rsidRPr="00D97ABD" w:rsidRDefault="00D97ABD" w:rsidP="00D97ABD">
            <w:pPr>
              <w:pStyle w:val="TableText"/>
            </w:pPr>
            <w:r w:rsidRPr="00D97ABD">
              <w:t>Private Key (S)</w:t>
            </w:r>
          </w:p>
        </w:tc>
        <w:tc>
          <w:tcPr>
            <w:tcW w:w="5494" w:type="dxa"/>
          </w:tcPr>
          <w:p w14:paraId="16A25D1E" w14:textId="77777777" w:rsidR="00D97ABD" w:rsidRPr="00D97ABD" w:rsidRDefault="00D97ABD" w:rsidP="00D97ABD">
            <w:pPr>
              <w:pStyle w:val="TableText"/>
            </w:pPr>
            <w:r w:rsidRPr="00D97ABD">
              <w:t>6c300cac339b4c7084e34175e2e6f5e1d1b135d158bd578c2b1af870facaef17</w:t>
            </w:r>
          </w:p>
        </w:tc>
      </w:tr>
      <w:tr w:rsidR="00D97ABD" w:rsidRPr="00D97ABD" w14:paraId="1A59038A" w14:textId="77777777" w:rsidTr="00E00FC9">
        <w:trPr>
          <w:trHeight w:val="767"/>
        </w:trPr>
        <w:tc>
          <w:tcPr>
            <w:tcW w:w="1038" w:type="dxa"/>
            <w:shd w:val="clear" w:color="auto" w:fill="F8F8F8"/>
          </w:tcPr>
          <w:p w14:paraId="03E4CF52" w14:textId="77777777" w:rsidR="00D97ABD" w:rsidRPr="00D97ABD" w:rsidRDefault="00D97ABD" w:rsidP="00D97ABD">
            <w:pPr>
              <w:pStyle w:val="TableText"/>
            </w:pPr>
          </w:p>
        </w:tc>
        <w:tc>
          <w:tcPr>
            <w:tcW w:w="2700" w:type="dxa"/>
            <w:shd w:val="clear" w:color="auto" w:fill="F8F8F8"/>
          </w:tcPr>
          <w:p w14:paraId="7BF22745" w14:textId="77777777" w:rsidR="00D97ABD" w:rsidRPr="00D97ABD" w:rsidRDefault="00D97ABD" w:rsidP="00D97ABD">
            <w:pPr>
              <w:pStyle w:val="TableText"/>
            </w:pPr>
            <w:r w:rsidRPr="00D97ABD">
              <w:t>Public Key Hex (0x04 | x | y)</w:t>
            </w:r>
          </w:p>
        </w:tc>
        <w:tc>
          <w:tcPr>
            <w:tcW w:w="5494" w:type="dxa"/>
            <w:shd w:val="clear" w:color="auto" w:fill="F8F8F8"/>
          </w:tcPr>
          <w:p w14:paraId="13D981E6" w14:textId="77777777" w:rsidR="00D97ABD" w:rsidRPr="00D97ABD" w:rsidRDefault="00D97ABD" w:rsidP="00D97ABD">
            <w:pPr>
              <w:pStyle w:val="TableText"/>
            </w:pPr>
            <w:r w:rsidRPr="00D97ABD">
              <w:t>04ad2d126c3f8f85bf5796f6ab849b57a35133fed491eced0254ed6a1169d928 1f98018f1aa71d222874d72f47b0b28d84dacb8801b96e815c06f1151210cc7090</w:t>
            </w:r>
          </w:p>
        </w:tc>
      </w:tr>
      <w:tr w:rsidR="00D97ABD" w:rsidRPr="00D97ABD" w14:paraId="2C8C9B17" w14:textId="77777777" w:rsidTr="00E00FC9">
        <w:trPr>
          <w:trHeight w:val="716"/>
        </w:trPr>
        <w:tc>
          <w:tcPr>
            <w:tcW w:w="1038" w:type="dxa"/>
          </w:tcPr>
          <w:p w14:paraId="63E97456" w14:textId="77777777" w:rsidR="00D97ABD" w:rsidRPr="00D97ABD" w:rsidRDefault="00D97ABD" w:rsidP="00D97ABD">
            <w:pPr>
              <w:pStyle w:val="TableText"/>
            </w:pPr>
          </w:p>
        </w:tc>
        <w:tc>
          <w:tcPr>
            <w:tcW w:w="2700" w:type="dxa"/>
          </w:tcPr>
          <w:p w14:paraId="0E20F1B8" w14:textId="77777777" w:rsidR="00D97ABD" w:rsidRPr="00D97ABD" w:rsidRDefault="00D97ABD" w:rsidP="00D97ABD">
            <w:pPr>
              <w:pStyle w:val="TableText"/>
            </w:pPr>
            <w:r w:rsidRPr="00D97ABD">
              <w:t>Public Key Fingerprint Hex</w:t>
            </w:r>
          </w:p>
        </w:tc>
        <w:tc>
          <w:tcPr>
            <w:tcW w:w="5494" w:type="dxa"/>
          </w:tcPr>
          <w:p w14:paraId="20E5D798" w14:textId="77777777" w:rsidR="00D97ABD" w:rsidRPr="00D97ABD" w:rsidRDefault="00D97ABD" w:rsidP="00D97ABD">
            <w:pPr>
              <w:pStyle w:val="TableText"/>
            </w:pPr>
            <w:r w:rsidRPr="00D97ABD">
              <w:t>ac0095a2121357c69d64213137973222d9873bc80dbcc6ea044d6db3ec5bfbcb</w:t>
            </w:r>
          </w:p>
        </w:tc>
      </w:tr>
    </w:tbl>
    <w:p w14:paraId="3208BFBF" w14:textId="5419913A" w:rsidR="00D97ABD" w:rsidRDefault="00D97ABD" w:rsidP="00E00FC9">
      <w:pPr>
        <w:pStyle w:val="Heading3"/>
        <w:tabs>
          <w:tab w:val="clear" w:pos="864"/>
          <w:tab w:val="clear" w:pos="1080"/>
        </w:tabs>
        <w:ind w:left="900" w:hanging="900"/>
      </w:pPr>
      <w:bookmarkStart w:id="2688" w:name="_Toc64812127"/>
      <w:bookmarkStart w:id="2689" w:name="_Toc112706247"/>
      <w:bookmarkStart w:id="2690" w:name="_Toc118219621"/>
      <w:bookmarkStart w:id="2691" w:name="_Toc118222732"/>
      <w:r w:rsidRPr="00D97ABD">
        <w:t>Message to encrypt</w:t>
      </w:r>
      <w:bookmarkEnd w:id="2688"/>
      <w:bookmarkEnd w:id="2689"/>
      <w:bookmarkEnd w:id="2690"/>
      <w:bookmarkEnd w:id="2691"/>
    </w:p>
    <w:p w14:paraId="20E5F964" w14:textId="77777777" w:rsidR="00D97ABD" w:rsidRDefault="00D97ABD" w:rsidP="001165E6">
      <w:pPr>
        <w:pStyle w:val="CodeListing"/>
        <w:pBdr>
          <w:left w:val="single" w:sz="6" w:space="1" w:color="CCCCCC"/>
          <w:right w:val="single" w:sz="6" w:space="0" w:color="CCCCCC"/>
        </w:pBdr>
        <w:rPr>
          <w:lang w:eastAsia="ja-JP"/>
        </w:rPr>
      </w:pPr>
      <w:r>
        <w:rPr>
          <w:lang w:eastAsia="ja-JP"/>
        </w:rPr>
        <w:t>{ "id": "Hello", "value": "World" }</w:t>
      </w:r>
    </w:p>
    <w:p w14:paraId="73E54877" w14:textId="75ACC759" w:rsidR="00D97ABD" w:rsidRDefault="00D97ABD" w:rsidP="00E00FC9">
      <w:pPr>
        <w:pStyle w:val="Heading3"/>
        <w:tabs>
          <w:tab w:val="clear" w:pos="864"/>
          <w:tab w:val="clear" w:pos="1080"/>
        </w:tabs>
        <w:ind w:left="900" w:hanging="900"/>
      </w:pPr>
      <w:bookmarkStart w:id="2692" w:name="_Toc64812128"/>
      <w:bookmarkStart w:id="2693" w:name="_Toc112706248"/>
      <w:bookmarkStart w:id="2694" w:name="_Toc118219622"/>
      <w:bookmarkStart w:id="2695" w:name="_Toc118222733"/>
      <w:r>
        <w:t>Encryption process</w:t>
      </w:r>
      <w:bookmarkEnd w:id="2692"/>
      <w:bookmarkEnd w:id="2693"/>
      <w:bookmarkEnd w:id="2694"/>
      <w:bookmarkEnd w:id="2695"/>
    </w:p>
    <w:tbl>
      <w:tblPr>
        <w:tblW w:w="9258" w:type="dxa"/>
        <w:tblInd w:w="122" w:type="dxa"/>
        <w:tblBorders>
          <w:top w:val="single" w:sz="8" w:space="0" w:color="CCCCCC"/>
          <w:left w:val="single" w:sz="8" w:space="0" w:color="CCCCCC"/>
          <w:bottom w:val="single" w:sz="8" w:space="0" w:color="CCCCCC"/>
          <w:right w:val="single" w:sz="8" w:space="0" w:color="CCCCCC"/>
          <w:insideH w:val="single" w:sz="8" w:space="0" w:color="CCCCCC"/>
          <w:insideV w:val="single" w:sz="8" w:space="0" w:color="CCCCCC"/>
        </w:tblBorders>
        <w:tblLayout w:type="fixed"/>
        <w:tblCellMar>
          <w:left w:w="0" w:type="dxa"/>
          <w:right w:w="0" w:type="dxa"/>
        </w:tblCellMar>
        <w:tblLook w:val="01E0" w:firstRow="1" w:lastRow="1" w:firstColumn="1" w:lastColumn="1" w:noHBand="0" w:noVBand="0"/>
      </w:tblPr>
      <w:tblGrid>
        <w:gridCol w:w="1938"/>
        <w:gridCol w:w="810"/>
        <w:gridCol w:w="6510"/>
      </w:tblGrid>
      <w:tr w:rsidR="00D97ABD" w:rsidRPr="00D97ABD" w14:paraId="2A98F9BC" w14:textId="77777777" w:rsidTr="00E00FC9">
        <w:trPr>
          <w:trHeight w:val="349"/>
        </w:trPr>
        <w:tc>
          <w:tcPr>
            <w:tcW w:w="1938" w:type="dxa"/>
          </w:tcPr>
          <w:p w14:paraId="574D6025" w14:textId="77777777" w:rsidR="00D97ABD" w:rsidRPr="00D97ABD" w:rsidRDefault="00D97ABD" w:rsidP="00E00FC9">
            <w:pPr>
              <w:pStyle w:val="TableHead-Black"/>
              <w:jc w:val="center"/>
            </w:pPr>
            <w:r w:rsidRPr="00D97ABD">
              <w:t>Data</w:t>
            </w:r>
          </w:p>
        </w:tc>
        <w:tc>
          <w:tcPr>
            <w:tcW w:w="810" w:type="dxa"/>
          </w:tcPr>
          <w:p w14:paraId="4E6E6127" w14:textId="77777777" w:rsidR="00D97ABD" w:rsidRPr="00D97ABD" w:rsidRDefault="00D97ABD" w:rsidP="00E00FC9">
            <w:pPr>
              <w:pStyle w:val="TableHead-Black"/>
              <w:jc w:val="center"/>
            </w:pPr>
            <w:r w:rsidRPr="00D97ABD">
              <w:t>Format</w:t>
            </w:r>
          </w:p>
        </w:tc>
        <w:tc>
          <w:tcPr>
            <w:tcW w:w="6510" w:type="dxa"/>
          </w:tcPr>
          <w:p w14:paraId="7B91FCB7" w14:textId="77777777" w:rsidR="00D97ABD" w:rsidRPr="00D97ABD" w:rsidRDefault="00D97ABD" w:rsidP="00E00FC9">
            <w:pPr>
              <w:pStyle w:val="TableHead-Black"/>
              <w:jc w:val="center"/>
            </w:pPr>
            <w:r w:rsidRPr="00D97ABD">
              <w:t>Value</w:t>
            </w:r>
          </w:p>
        </w:tc>
      </w:tr>
      <w:tr w:rsidR="00D97ABD" w:rsidRPr="00D97ABD" w14:paraId="28BDD5F0" w14:textId="77777777" w:rsidTr="00E00FC9">
        <w:trPr>
          <w:trHeight w:val="458"/>
        </w:trPr>
        <w:tc>
          <w:tcPr>
            <w:tcW w:w="1938" w:type="dxa"/>
          </w:tcPr>
          <w:p w14:paraId="49B16183" w14:textId="1C2E1D1E" w:rsidR="00D97ABD" w:rsidRPr="00D97ABD" w:rsidRDefault="00D97ABD" w:rsidP="00D97ABD">
            <w:pPr>
              <w:pStyle w:val="TableText"/>
            </w:pPr>
            <w:r w:rsidRPr="00D97ABD">
              <w:t>Algorithm Identifier</w:t>
            </w:r>
          </w:p>
        </w:tc>
        <w:tc>
          <w:tcPr>
            <w:tcW w:w="810" w:type="dxa"/>
          </w:tcPr>
          <w:p w14:paraId="34F6AB9E" w14:textId="77777777" w:rsidR="00D97ABD" w:rsidRPr="00D97ABD" w:rsidRDefault="00D97ABD" w:rsidP="00146282">
            <w:pPr>
              <w:pStyle w:val="TableText-Centered"/>
            </w:pPr>
            <w:r w:rsidRPr="00D97ABD">
              <w:t>String</w:t>
            </w:r>
          </w:p>
        </w:tc>
        <w:tc>
          <w:tcPr>
            <w:tcW w:w="6510" w:type="dxa"/>
          </w:tcPr>
          <w:p w14:paraId="76229BBF" w14:textId="77777777" w:rsidR="00D97ABD" w:rsidRPr="00D97ABD" w:rsidRDefault="00D97ABD" w:rsidP="00D97ABD">
            <w:pPr>
              <w:pStyle w:val="TableText"/>
            </w:pPr>
            <w:r w:rsidRPr="00D97ABD">
              <w:t>ECIES_v1</w:t>
            </w:r>
          </w:p>
        </w:tc>
      </w:tr>
      <w:tr w:rsidR="00D97ABD" w:rsidRPr="00D97ABD" w14:paraId="16A6B0FC" w14:textId="77777777" w:rsidTr="00E00FC9">
        <w:trPr>
          <w:trHeight w:val="674"/>
        </w:trPr>
        <w:tc>
          <w:tcPr>
            <w:tcW w:w="1938" w:type="dxa"/>
            <w:shd w:val="clear" w:color="auto" w:fill="F8F8F8"/>
          </w:tcPr>
          <w:p w14:paraId="15C5333A" w14:textId="503B3751" w:rsidR="00D97ABD" w:rsidRPr="00D97ABD" w:rsidRDefault="00D97ABD" w:rsidP="00D97ABD">
            <w:pPr>
              <w:pStyle w:val="TableText"/>
            </w:pPr>
            <w:r w:rsidRPr="00D97ABD">
              <w:t>Derived Shared Secret</w:t>
            </w:r>
          </w:p>
        </w:tc>
        <w:tc>
          <w:tcPr>
            <w:tcW w:w="810" w:type="dxa"/>
            <w:shd w:val="clear" w:color="auto" w:fill="F8F8F8"/>
          </w:tcPr>
          <w:p w14:paraId="494B0625" w14:textId="77777777" w:rsidR="00D97ABD" w:rsidRPr="00D97ABD" w:rsidRDefault="00D97ABD" w:rsidP="00146282">
            <w:pPr>
              <w:pStyle w:val="TableText-Centered"/>
            </w:pPr>
            <w:r w:rsidRPr="00D97ABD">
              <w:t>Hex</w:t>
            </w:r>
          </w:p>
        </w:tc>
        <w:tc>
          <w:tcPr>
            <w:tcW w:w="6510" w:type="dxa"/>
            <w:shd w:val="clear" w:color="auto" w:fill="F8F8F8"/>
          </w:tcPr>
          <w:p w14:paraId="5E379D9E" w14:textId="77777777" w:rsidR="00D97ABD" w:rsidRPr="00D97ABD" w:rsidRDefault="00D97ABD" w:rsidP="00D97ABD">
            <w:pPr>
              <w:pStyle w:val="TableText"/>
            </w:pPr>
            <w:r w:rsidRPr="00D97ABD">
              <w:t>a6c3021dc18ad03959768250e872818585264fbdd1b6de6ed32a7eb16f19f858</w:t>
            </w:r>
          </w:p>
        </w:tc>
      </w:tr>
      <w:tr w:rsidR="00D97ABD" w:rsidRPr="00D97ABD" w14:paraId="44827F98" w14:textId="77777777" w:rsidTr="00E00FC9">
        <w:trPr>
          <w:trHeight w:val="790"/>
        </w:trPr>
        <w:tc>
          <w:tcPr>
            <w:tcW w:w="1938" w:type="dxa"/>
          </w:tcPr>
          <w:p w14:paraId="13E06D52" w14:textId="77777777" w:rsidR="00D97ABD" w:rsidRPr="00D97ABD" w:rsidRDefault="00D97ABD" w:rsidP="00D97ABD">
            <w:pPr>
              <w:pStyle w:val="TableText"/>
            </w:pPr>
            <w:r w:rsidRPr="00D97ABD">
              <w:t>KDF Shared Info</w:t>
            </w:r>
          </w:p>
        </w:tc>
        <w:tc>
          <w:tcPr>
            <w:tcW w:w="810" w:type="dxa"/>
          </w:tcPr>
          <w:p w14:paraId="23CE97FD" w14:textId="77777777" w:rsidR="00D97ABD" w:rsidRPr="00D97ABD" w:rsidRDefault="00D97ABD" w:rsidP="00146282">
            <w:pPr>
              <w:pStyle w:val="TableText-Centered"/>
            </w:pPr>
            <w:r w:rsidRPr="00D97ABD">
              <w:t>Hex</w:t>
            </w:r>
          </w:p>
        </w:tc>
        <w:tc>
          <w:tcPr>
            <w:tcW w:w="6510" w:type="dxa"/>
          </w:tcPr>
          <w:p w14:paraId="47A99D66" w14:textId="77777777" w:rsidR="00D97ABD" w:rsidRPr="00D97ABD" w:rsidRDefault="00D97ABD" w:rsidP="00D97ABD">
            <w:pPr>
              <w:pStyle w:val="TableText"/>
            </w:pPr>
            <w:r w:rsidRPr="00D97ABD">
              <w:t>0474542541492424edc34f33ba94e61bf718f33ca393d1bf0816f156e4a26687</w:t>
            </w:r>
          </w:p>
          <w:p w14:paraId="51083FC0" w14:textId="77777777" w:rsidR="00D97ABD" w:rsidRPr="00D97ABD" w:rsidRDefault="00D97ABD" w:rsidP="00D97ABD">
            <w:pPr>
              <w:pStyle w:val="TableText"/>
            </w:pPr>
            <w:r w:rsidRPr="00D97ABD">
              <w:t>3f59564aad1a95c9fd8971b527171784e390d9137d037fe2ae30490b1ed1d73a a304ad2d126c3f8f85bf5796f6ab849b57a35133fed491eced0254ed6a1169d9 281f98018f1aa71d222874d72f47b0b28d84dacb8801b96e815c06f1151210cc 7090</w:t>
            </w:r>
          </w:p>
        </w:tc>
      </w:tr>
      <w:tr w:rsidR="00D97ABD" w:rsidRPr="00D97ABD" w14:paraId="4EAA0637" w14:textId="77777777" w:rsidTr="00E00FC9">
        <w:trPr>
          <w:trHeight w:val="331"/>
        </w:trPr>
        <w:tc>
          <w:tcPr>
            <w:tcW w:w="1938" w:type="dxa"/>
            <w:shd w:val="clear" w:color="auto" w:fill="F8F8F8"/>
          </w:tcPr>
          <w:p w14:paraId="5D65B1B3" w14:textId="77777777" w:rsidR="00D97ABD" w:rsidRPr="00D97ABD" w:rsidRDefault="00D97ABD" w:rsidP="00D97ABD">
            <w:pPr>
              <w:pStyle w:val="TableText"/>
            </w:pPr>
            <w:r w:rsidRPr="00D97ABD">
              <w:t>Keying Material</w:t>
            </w:r>
          </w:p>
        </w:tc>
        <w:tc>
          <w:tcPr>
            <w:tcW w:w="810" w:type="dxa"/>
            <w:shd w:val="clear" w:color="auto" w:fill="F8F8F8"/>
          </w:tcPr>
          <w:p w14:paraId="215F04CF" w14:textId="77777777" w:rsidR="00D97ABD" w:rsidRPr="00D97ABD" w:rsidRDefault="00D97ABD" w:rsidP="00146282">
            <w:pPr>
              <w:pStyle w:val="TableText-Centered"/>
            </w:pPr>
            <w:r w:rsidRPr="00D97ABD">
              <w:t>Hex</w:t>
            </w:r>
          </w:p>
        </w:tc>
        <w:tc>
          <w:tcPr>
            <w:tcW w:w="6510" w:type="dxa"/>
            <w:shd w:val="clear" w:color="auto" w:fill="F8F8F8"/>
          </w:tcPr>
          <w:p w14:paraId="55483870" w14:textId="77777777" w:rsidR="00D97ABD" w:rsidRPr="00D97ABD" w:rsidRDefault="00D97ABD" w:rsidP="00D97ABD">
            <w:pPr>
              <w:pStyle w:val="TableText"/>
            </w:pPr>
            <w:r w:rsidRPr="00D97ABD">
              <w:t>58a5f8b53ff010a62eb2e98303f7d2d088b35fa8b758797777dbafa81df3bc9f</w:t>
            </w:r>
          </w:p>
        </w:tc>
      </w:tr>
      <w:tr w:rsidR="00D97ABD" w:rsidRPr="00D97ABD" w14:paraId="034C455A" w14:textId="77777777" w:rsidTr="00E00FC9">
        <w:trPr>
          <w:trHeight w:val="331"/>
        </w:trPr>
        <w:tc>
          <w:tcPr>
            <w:tcW w:w="1938" w:type="dxa"/>
          </w:tcPr>
          <w:p w14:paraId="6BBD4A8A" w14:textId="77777777" w:rsidR="00D97ABD" w:rsidRPr="00D97ABD" w:rsidRDefault="00D97ABD" w:rsidP="00D97ABD">
            <w:pPr>
              <w:pStyle w:val="TableText"/>
            </w:pPr>
            <w:r w:rsidRPr="00D97ABD">
              <w:t>Derived AES Key</w:t>
            </w:r>
          </w:p>
        </w:tc>
        <w:tc>
          <w:tcPr>
            <w:tcW w:w="810" w:type="dxa"/>
          </w:tcPr>
          <w:p w14:paraId="57E172D0" w14:textId="77777777" w:rsidR="00D97ABD" w:rsidRPr="00D97ABD" w:rsidRDefault="00D97ABD" w:rsidP="00146282">
            <w:pPr>
              <w:pStyle w:val="TableText-Centered"/>
            </w:pPr>
            <w:r w:rsidRPr="00D97ABD">
              <w:t>Hex</w:t>
            </w:r>
          </w:p>
        </w:tc>
        <w:tc>
          <w:tcPr>
            <w:tcW w:w="6510" w:type="dxa"/>
          </w:tcPr>
          <w:p w14:paraId="7EFE77F1" w14:textId="77777777" w:rsidR="00D97ABD" w:rsidRPr="00D97ABD" w:rsidRDefault="00D97ABD" w:rsidP="00D97ABD">
            <w:pPr>
              <w:pStyle w:val="TableText"/>
            </w:pPr>
            <w:r w:rsidRPr="00D97ABD">
              <w:t>58a5f8b53ff010a62eb2e98303f7d2d0</w:t>
            </w:r>
          </w:p>
        </w:tc>
      </w:tr>
      <w:tr w:rsidR="00D97ABD" w:rsidRPr="00D97ABD" w14:paraId="68B6FEFD" w14:textId="77777777" w:rsidTr="00E00FC9">
        <w:trPr>
          <w:trHeight w:val="223"/>
        </w:trPr>
        <w:tc>
          <w:tcPr>
            <w:tcW w:w="1938" w:type="dxa"/>
            <w:shd w:val="clear" w:color="auto" w:fill="F8F8F8"/>
          </w:tcPr>
          <w:p w14:paraId="200D3748" w14:textId="77777777" w:rsidR="00D97ABD" w:rsidRPr="00D97ABD" w:rsidRDefault="00D97ABD" w:rsidP="00D97ABD">
            <w:pPr>
              <w:pStyle w:val="TableText"/>
            </w:pPr>
            <w:r w:rsidRPr="00D97ABD">
              <w:t>Initialization Vector</w:t>
            </w:r>
          </w:p>
        </w:tc>
        <w:tc>
          <w:tcPr>
            <w:tcW w:w="810" w:type="dxa"/>
            <w:shd w:val="clear" w:color="auto" w:fill="F8F8F8"/>
          </w:tcPr>
          <w:p w14:paraId="360E97BB" w14:textId="77777777" w:rsidR="00D97ABD" w:rsidRPr="00D97ABD" w:rsidRDefault="00D97ABD" w:rsidP="00146282">
            <w:pPr>
              <w:pStyle w:val="TableText-Centered"/>
            </w:pPr>
            <w:r w:rsidRPr="00D97ABD">
              <w:t>Hex</w:t>
            </w:r>
          </w:p>
        </w:tc>
        <w:tc>
          <w:tcPr>
            <w:tcW w:w="6510" w:type="dxa"/>
            <w:shd w:val="clear" w:color="auto" w:fill="F8F8F8"/>
          </w:tcPr>
          <w:p w14:paraId="68DFB1DB" w14:textId="77777777" w:rsidR="00D97ABD" w:rsidRPr="00D97ABD" w:rsidRDefault="00D97ABD" w:rsidP="00D97ABD">
            <w:pPr>
              <w:pStyle w:val="TableText"/>
            </w:pPr>
            <w:r w:rsidRPr="00D97ABD">
              <w:t>88b35fa8b758797777dbafa81df3bc9f</w:t>
            </w:r>
          </w:p>
        </w:tc>
      </w:tr>
      <w:tr w:rsidR="00D97ABD" w:rsidRPr="00D97ABD" w14:paraId="52B02C71" w14:textId="77777777" w:rsidTr="00E00FC9">
        <w:trPr>
          <w:trHeight w:val="485"/>
        </w:trPr>
        <w:tc>
          <w:tcPr>
            <w:tcW w:w="1938" w:type="dxa"/>
          </w:tcPr>
          <w:p w14:paraId="4F612758" w14:textId="77777777" w:rsidR="00D97ABD" w:rsidRPr="00D97ABD" w:rsidRDefault="00D97ABD" w:rsidP="00D97ABD">
            <w:pPr>
              <w:pStyle w:val="TableText"/>
            </w:pPr>
            <w:r w:rsidRPr="00D97ABD">
              <w:lastRenderedPageBreak/>
              <w:t>Encrypted Data</w:t>
            </w:r>
          </w:p>
        </w:tc>
        <w:tc>
          <w:tcPr>
            <w:tcW w:w="810" w:type="dxa"/>
          </w:tcPr>
          <w:p w14:paraId="5D2F4956" w14:textId="77777777" w:rsidR="00D97ABD" w:rsidRPr="00D97ABD" w:rsidRDefault="00D97ABD" w:rsidP="00146282">
            <w:pPr>
              <w:pStyle w:val="TableText-Centered"/>
            </w:pPr>
            <w:r w:rsidRPr="00D97ABD">
              <w:t>Hex</w:t>
            </w:r>
          </w:p>
        </w:tc>
        <w:tc>
          <w:tcPr>
            <w:tcW w:w="6510" w:type="dxa"/>
          </w:tcPr>
          <w:p w14:paraId="7A1D576F" w14:textId="77777777" w:rsidR="00D97ABD" w:rsidRPr="00D97ABD" w:rsidRDefault="00D97ABD" w:rsidP="00D97ABD">
            <w:pPr>
              <w:pStyle w:val="TableText"/>
            </w:pPr>
            <w:r w:rsidRPr="00D97ABD">
              <w:t>46e9fbeb564e5eba68c094da08172bac8299bd268749763224dea8a59313d548 963dafbc3dcc7ea206646edeb4469e5d6eed38</w:t>
            </w:r>
          </w:p>
        </w:tc>
      </w:tr>
    </w:tbl>
    <w:p w14:paraId="4AE663A5" w14:textId="30196994" w:rsidR="00D97ABD" w:rsidRDefault="00D97ABD" w:rsidP="00E00FC9">
      <w:pPr>
        <w:pStyle w:val="Heading3"/>
        <w:ind w:left="720"/>
      </w:pPr>
      <w:bookmarkStart w:id="2696" w:name="_Toc64812129"/>
      <w:bookmarkStart w:id="2697" w:name="_Toc112706249"/>
      <w:bookmarkStart w:id="2698" w:name="_Toc118219623"/>
      <w:bookmarkStart w:id="2699" w:name="_Toc118222734"/>
      <w:r w:rsidRPr="00D97ABD">
        <w:t>Decryption process</w:t>
      </w:r>
      <w:bookmarkEnd w:id="2696"/>
      <w:bookmarkEnd w:id="2697"/>
      <w:bookmarkEnd w:id="2698"/>
      <w:bookmarkEnd w:id="2699"/>
    </w:p>
    <w:tbl>
      <w:tblPr>
        <w:tblW w:w="9228" w:type="dxa"/>
        <w:tblInd w:w="122" w:type="dxa"/>
        <w:tblBorders>
          <w:top w:val="single" w:sz="8" w:space="0" w:color="CCCCCC"/>
          <w:left w:val="single" w:sz="8" w:space="0" w:color="CCCCCC"/>
          <w:bottom w:val="single" w:sz="8" w:space="0" w:color="CCCCCC"/>
          <w:right w:val="single" w:sz="8" w:space="0" w:color="CCCCCC"/>
          <w:insideH w:val="single" w:sz="8" w:space="0" w:color="CCCCCC"/>
          <w:insideV w:val="single" w:sz="8" w:space="0" w:color="CCCCCC"/>
        </w:tblBorders>
        <w:tblLayout w:type="fixed"/>
        <w:tblCellMar>
          <w:left w:w="0" w:type="dxa"/>
          <w:right w:w="0" w:type="dxa"/>
        </w:tblCellMar>
        <w:tblLook w:val="01E0" w:firstRow="1" w:lastRow="1" w:firstColumn="1" w:lastColumn="1" w:noHBand="0" w:noVBand="0"/>
      </w:tblPr>
      <w:tblGrid>
        <w:gridCol w:w="1938"/>
        <w:gridCol w:w="810"/>
        <w:gridCol w:w="6480"/>
      </w:tblGrid>
      <w:tr w:rsidR="00D97ABD" w:rsidRPr="00D97ABD" w14:paraId="2A6125DE" w14:textId="77777777" w:rsidTr="00E00FC9">
        <w:trPr>
          <w:trHeight w:val="426"/>
        </w:trPr>
        <w:tc>
          <w:tcPr>
            <w:tcW w:w="1938" w:type="dxa"/>
          </w:tcPr>
          <w:p w14:paraId="1E6845CD" w14:textId="77777777" w:rsidR="00D97ABD" w:rsidRPr="00D97ABD" w:rsidRDefault="00D97ABD" w:rsidP="00D97ABD">
            <w:pPr>
              <w:pStyle w:val="TableHead-Black"/>
            </w:pPr>
            <w:r w:rsidRPr="00D97ABD">
              <w:t>Data</w:t>
            </w:r>
          </w:p>
        </w:tc>
        <w:tc>
          <w:tcPr>
            <w:tcW w:w="810" w:type="dxa"/>
          </w:tcPr>
          <w:p w14:paraId="214A936E" w14:textId="77777777" w:rsidR="00D97ABD" w:rsidRPr="00D97ABD" w:rsidRDefault="00D97ABD" w:rsidP="00D97ABD">
            <w:pPr>
              <w:pStyle w:val="TableHead-Black"/>
            </w:pPr>
            <w:r w:rsidRPr="00D97ABD">
              <w:t>Format</w:t>
            </w:r>
          </w:p>
        </w:tc>
        <w:tc>
          <w:tcPr>
            <w:tcW w:w="6480" w:type="dxa"/>
          </w:tcPr>
          <w:p w14:paraId="4506A127" w14:textId="77777777" w:rsidR="00D97ABD" w:rsidRPr="00D97ABD" w:rsidRDefault="00D97ABD" w:rsidP="00D97ABD">
            <w:pPr>
              <w:pStyle w:val="TableHead-Black"/>
            </w:pPr>
            <w:r w:rsidRPr="00D97ABD">
              <w:t>Value</w:t>
            </w:r>
          </w:p>
        </w:tc>
      </w:tr>
      <w:tr w:rsidR="00D97ABD" w:rsidRPr="00D97ABD" w14:paraId="3C31BA42" w14:textId="77777777" w:rsidTr="00E00FC9">
        <w:trPr>
          <w:trHeight w:val="412"/>
        </w:trPr>
        <w:tc>
          <w:tcPr>
            <w:tcW w:w="1938" w:type="dxa"/>
          </w:tcPr>
          <w:p w14:paraId="6BF6812C" w14:textId="77777777" w:rsidR="00D97ABD" w:rsidRPr="00D97ABD" w:rsidRDefault="00D97ABD" w:rsidP="00D97ABD">
            <w:pPr>
              <w:pStyle w:val="TableText"/>
            </w:pPr>
            <w:r w:rsidRPr="00D97ABD">
              <w:t>Algorithm Identifier</w:t>
            </w:r>
          </w:p>
        </w:tc>
        <w:tc>
          <w:tcPr>
            <w:tcW w:w="810" w:type="dxa"/>
          </w:tcPr>
          <w:p w14:paraId="6AC678C8" w14:textId="77777777" w:rsidR="00D97ABD" w:rsidRPr="00D97ABD" w:rsidRDefault="00D97ABD" w:rsidP="00146282">
            <w:pPr>
              <w:pStyle w:val="TableText-Centered"/>
            </w:pPr>
            <w:r w:rsidRPr="00D97ABD">
              <w:t>String</w:t>
            </w:r>
          </w:p>
        </w:tc>
        <w:tc>
          <w:tcPr>
            <w:tcW w:w="6480" w:type="dxa"/>
          </w:tcPr>
          <w:p w14:paraId="5B147DFA" w14:textId="77777777" w:rsidR="00D97ABD" w:rsidRPr="00D97ABD" w:rsidRDefault="00D97ABD" w:rsidP="00D97ABD">
            <w:pPr>
              <w:pStyle w:val="TableText"/>
            </w:pPr>
            <w:r w:rsidRPr="00D97ABD">
              <w:t>ECIES_v1</w:t>
            </w:r>
          </w:p>
        </w:tc>
      </w:tr>
      <w:tr w:rsidR="00D97ABD" w:rsidRPr="00D97ABD" w14:paraId="5D469B9F" w14:textId="77777777" w:rsidTr="00E00FC9">
        <w:trPr>
          <w:trHeight w:val="529"/>
        </w:trPr>
        <w:tc>
          <w:tcPr>
            <w:tcW w:w="1938" w:type="dxa"/>
            <w:shd w:val="clear" w:color="auto" w:fill="F8F8F8"/>
          </w:tcPr>
          <w:p w14:paraId="5AC35908" w14:textId="77777777" w:rsidR="00D97ABD" w:rsidRPr="00D97ABD" w:rsidRDefault="00D97ABD" w:rsidP="00D97ABD">
            <w:pPr>
              <w:pStyle w:val="TableText"/>
            </w:pPr>
            <w:r w:rsidRPr="00D97ABD">
              <w:t>Derived Shared Secret</w:t>
            </w:r>
          </w:p>
        </w:tc>
        <w:tc>
          <w:tcPr>
            <w:tcW w:w="810" w:type="dxa"/>
            <w:shd w:val="clear" w:color="auto" w:fill="F8F8F8"/>
          </w:tcPr>
          <w:p w14:paraId="133B66B2" w14:textId="77777777" w:rsidR="00D97ABD" w:rsidRPr="00D97ABD" w:rsidRDefault="00D97ABD" w:rsidP="00146282">
            <w:pPr>
              <w:pStyle w:val="TableText-Centered"/>
            </w:pPr>
            <w:r w:rsidRPr="00D97ABD">
              <w:t>Hex</w:t>
            </w:r>
          </w:p>
        </w:tc>
        <w:tc>
          <w:tcPr>
            <w:tcW w:w="6480" w:type="dxa"/>
            <w:shd w:val="clear" w:color="auto" w:fill="F8F8F8"/>
          </w:tcPr>
          <w:p w14:paraId="68DF6585" w14:textId="77777777" w:rsidR="00D97ABD" w:rsidRPr="00D97ABD" w:rsidRDefault="00D97ABD" w:rsidP="00D97ABD">
            <w:pPr>
              <w:pStyle w:val="TableText"/>
            </w:pPr>
            <w:r w:rsidRPr="00D97ABD">
              <w:t>a6c3021dc18ad03959768250e872818585264fbdd1b6de6ed32a7eb16f19f858</w:t>
            </w:r>
          </w:p>
        </w:tc>
      </w:tr>
      <w:tr w:rsidR="00D97ABD" w:rsidRPr="00D97ABD" w14:paraId="03A22E0B" w14:textId="77777777" w:rsidTr="00E00FC9">
        <w:trPr>
          <w:trHeight w:val="691"/>
        </w:trPr>
        <w:tc>
          <w:tcPr>
            <w:tcW w:w="1938" w:type="dxa"/>
          </w:tcPr>
          <w:p w14:paraId="78CD09B6" w14:textId="77777777" w:rsidR="00D97ABD" w:rsidRPr="00D97ABD" w:rsidRDefault="00D97ABD" w:rsidP="00D97ABD">
            <w:pPr>
              <w:pStyle w:val="TableText"/>
            </w:pPr>
            <w:r w:rsidRPr="00D97ABD">
              <w:t>KDF Shared Info</w:t>
            </w:r>
          </w:p>
        </w:tc>
        <w:tc>
          <w:tcPr>
            <w:tcW w:w="810" w:type="dxa"/>
          </w:tcPr>
          <w:p w14:paraId="6CFA7AFC" w14:textId="77777777" w:rsidR="00D97ABD" w:rsidRPr="00D97ABD" w:rsidRDefault="00D97ABD" w:rsidP="00146282">
            <w:pPr>
              <w:pStyle w:val="TableText-Centered"/>
            </w:pPr>
            <w:r w:rsidRPr="00D97ABD">
              <w:t>Hex</w:t>
            </w:r>
          </w:p>
        </w:tc>
        <w:tc>
          <w:tcPr>
            <w:tcW w:w="6480" w:type="dxa"/>
          </w:tcPr>
          <w:p w14:paraId="604CF6BA" w14:textId="77777777" w:rsidR="00D97ABD" w:rsidRPr="00D97ABD" w:rsidRDefault="00D97ABD" w:rsidP="00D97ABD">
            <w:pPr>
              <w:pStyle w:val="TableText"/>
            </w:pPr>
            <w:r w:rsidRPr="00D97ABD">
              <w:t>0474542541492424edc34f33ba94e61bf718f33ca393d1bf0816f156e4a266873f59564aad1a95c9fd8971b527171784e390d9137d037fe2ae30490b1ed1d73a a304ad2d126c3f8f85bf5796f6ab849b57a35133fed491eced0254ed6a1169d9 281f98018f1aa71d222874d72f47b0b28d84dacb8801b96e815c06f1151210cc 7090</w:t>
            </w:r>
          </w:p>
        </w:tc>
      </w:tr>
      <w:tr w:rsidR="00D97ABD" w:rsidRPr="00D97ABD" w14:paraId="1A759BCE" w14:textId="77777777" w:rsidTr="00E00FC9">
        <w:trPr>
          <w:trHeight w:val="484"/>
        </w:trPr>
        <w:tc>
          <w:tcPr>
            <w:tcW w:w="1938" w:type="dxa"/>
            <w:shd w:val="clear" w:color="auto" w:fill="F8F8F8"/>
          </w:tcPr>
          <w:p w14:paraId="7FCD01C2" w14:textId="77777777" w:rsidR="00D97ABD" w:rsidRPr="00D97ABD" w:rsidRDefault="00D97ABD" w:rsidP="00D97ABD">
            <w:pPr>
              <w:pStyle w:val="TableText"/>
            </w:pPr>
            <w:r w:rsidRPr="00D97ABD">
              <w:t>Keying Material</w:t>
            </w:r>
          </w:p>
        </w:tc>
        <w:tc>
          <w:tcPr>
            <w:tcW w:w="810" w:type="dxa"/>
            <w:shd w:val="clear" w:color="auto" w:fill="F8F8F8"/>
          </w:tcPr>
          <w:p w14:paraId="76C95E4B" w14:textId="77777777" w:rsidR="00D97ABD" w:rsidRPr="00D97ABD" w:rsidRDefault="00D97ABD" w:rsidP="00146282">
            <w:pPr>
              <w:pStyle w:val="TableText-Centered"/>
            </w:pPr>
            <w:r w:rsidRPr="00D97ABD">
              <w:t>Hex</w:t>
            </w:r>
          </w:p>
        </w:tc>
        <w:tc>
          <w:tcPr>
            <w:tcW w:w="6480" w:type="dxa"/>
            <w:shd w:val="clear" w:color="auto" w:fill="F8F8F8"/>
          </w:tcPr>
          <w:p w14:paraId="263355F7" w14:textId="77777777" w:rsidR="00D97ABD" w:rsidRPr="00D97ABD" w:rsidRDefault="00D97ABD" w:rsidP="00D97ABD">
            <w:pPr>
              <w:pStyle w:val="TableText"/>
            </w:pPr>
            <w:r w:rsidRPr="00D97ABD">
              <w:t>58a5f8b53ff010a62eb2e98303f7d2d088b35fa8b758797777dbafa81df3bc9f</w:t>
            </w:r>
          </w:p>
        </w:tc>
      </w:tr>
      <w:tr w:rsidR="00D97ABD" w:rsidRPr="00D97ABD" w14:paraId="61DB46AD" w14:textId="77777777" w:rsidTr="00E00FC9">
        <w:trPr>
          <w:trHeight w:val="439"/>
        </w:trPr>
        <w:tc>
          <w:tcPr>
            <w:tcW w:w="1938" w:type="dxa"/>
          </w:tcPr>
          <w:p w14:paraId="2CE6F4B8" w14:textId="77777777" w:rsidR="00D97ABD" w:rsidRPr="00D97ABD" w:rsidRDefault="00D97ABD" w:rsidP="00D97ABD">
            <w:pPr>
              <w:pStyle w:val="TableText"/>
            </w:pPr>
            <w:r w:rsidRPr="00D97ABD">
              <w:t>Derived AES Key</w:t>
            </w:r>
          </w:p>
        </w:tc>
        <w:tc>
          <w:tcPr>
            <w:tcW w:w="810" w:type="dxa"/>
          </w:tcPr>
          <w:p w14:paraId="33470A3D" w14:textId="77777777" w:rsidR="00D97ABD" w:rsidRPr="00D97ABD" w:rsidRDefault="00D97ABD" w:rsidP="00146282">
            <w:pPr>
              <w:pStyle w:val="TableText-Centered"/>
            </w:pPr>
            <w:r w:rsidRPr="00D97ABD">
              <w:t>Hex</w:t>
            </w:r>
          </w:p>
        </w:tc>
        <w:tc>
          <w:tcPr>
            <w:tcW w:w="6480" w:type="dxa"/>
          </w:tcPr>
          <w:p w14:paraId="4760A65E" w14:textId="77777777" w:rsidR="00D97ABD" w:rsidRPr="00D97ABD" w:rsidRDefault="00D97ABD" w:rsidP="00D97ABD">
            <w:pPr>
              <w:pStyle w:val="TableText"/>
            </w:pPr>
            <w:r w:rsidRPr="00D97ABD">
              <w:t>58a5f8b53ff010a62eb2e98303f7d2d0</w:t>
            </w:r>
          </w:p>
        </w:tc>
      </w:tr>
      <w:tr w:rsidR="00D97ABD" w:rsidRPr="00D97ABD" w14:paraId="31444C0E" w14:textId="77777777" w:rsidTr="00E00FC9">
        <w:trPr>
          <w:trHeight w:val="322"/>
        </w:trPr>
        <w:tc>
          <w:tcPr>
            <w:tcW w:w="1938" w:type="dxa"/>
            <w:shd w:val="clear" w:color="auto" w:fill="F8F8F8"/>
          </w:tcPr>
          <w:p w14:paraId="34335595" w14:textId="77777777" w:rsidR="00D97ABD" w:rsidRPr="00D97ABD" w:rsidRDefault="00D97ABD" w:rsidP="00D97ABD">
            <w:pPr>
              <w:pStyle w:val="TableText"/>
            </w:pPr>
            <w:r w:rsidRPr="00D97ABD">
              <w:t>Initialization Vector</w:t>
            </w:r>
          </w:p>
        </w:tc>
        <w:tc>
          <w:tcPr>
            <w:tcW w:w="810" w:type="dxa"/>
            <w:shd w:val="clear" w:color="auto" w:fill="F8F8F8"/>
          </w:tcPr>
          <w:p w14:paraId="3066FCD6" w14:textId="77777777" w:rsidR="00D97ABD" w:rsidRPr="00D97ABD" w:rsidRDefault="00D97ABD" w:rsidP="00146282">
            <w:pPr>
              <w:pStyle w:val="TableText-Centered"/>
            </w:pPr>
            <w:r w:rsidRPr="00D97ABD">
              <w:t>Hex</w:t>
            </w:r>
          </w:p>
        </w:tc>
        <w:tc>
          <w:tcPr>
            <w:tcW w:w="6480" w:type="dxa"/>
            <w:shd w:val="clear" w:color="auto" w:fill="F8F8F8"/>
          </w:tcPr>
          <w:p w14:paraId="79FE710F" w14:textId="77777777" w:rsidR="00D97ABD" w:rsidRPr="00D97ABD" w:rsidRDefault="00D97ABD" w:rsidP="00D97ABD">
            <w:pPr>
              <w:pStyle w:val="TableText"/>
            </w:pPr>
            <w:r w:rsidRPr="00D97ABD">
              <w:t>88b35fa8b758797777dbafa81df3bc9f</w:t>
            </w:r>
          </w:p>
        </w:tc>
      </w:tr>
      <w:tr w:rsidR="00D97ABD" w:rsidRPr="00D97ABD" w14:paraId="3293A95D" w14:textId="77777777" w:rsidTr="00E00FC9">
        <w:trPr>
          <w:trHeight w:val="322"/>
        </w:trPr>
        <w:tc>
          <w:tcPr>
            <w:tcW w:w="1938" w:type="dxa"/>
          </w:tcPr>
          <w:p w14:paraId="24267574" w14:textId="77777777" w:rsidR="00D97ABD" w:rsidRPr="00D97ABD" w:rsidRDefault="00D97ABD" w:rsidP="00D97ABD">
            <w:pPr>
              <w:pStyle w:val="TableText"/>
            </w:pPr>
            <w:r w:rsidRPr="00D97ABD">
              <w:t>Decrypted Data</w:t>
            </w:r>
          </w:p>
        </w:tc>
        <w:tc>
          <w:tcPr>
            <w:tcW w:w="810" w:type="dxa"/>
          </w:tcPr>
          <w:p w14:paraId="727497BD" w14:textId="77777777" w:rsidR="00D97ABD" w:rsidRPr="00D97ABD" w:rsidRDefault="00D97ABD" w:rsidP="00146282">
            <w:pPr>
              <w:pStyle w:val="TableText-Centered"/>
            </w:pPr>
            <w:r w:rsidRPr="00D97ABD">
              <w:t>String</w:t>
            </w:r>
          </w:p>
        </w:tc>
        <w:tc>
          <w:tcPr>
            <w:tcW w:w="6480" w:type="dxa"/>
          </w:tcPr>
          <w:p w14:paraId="7DEE1B20" w14:textId="77777777" w:rsidR="00D97ABD" w:rsidRPr="00D97ABD" w:rsidRDefault="00D97ABD" w:rsidP="00D97ABD">
            <w:pPr>
              <w:pStyle w:val="TableText"/>
            </w:pPr>
            <w:r w:rsidRPr="00D97ABD">
              <w:t>{ "id": "Hello", "value": "World" }</w:t>
            </w:r>
          </w:p>
        </w:tc>
      </w:tr>
    </w:tbl>
    <w:p w14:paraId="4E6AC485" w14:textId="401DD940" w:rsidR="00C803B7" w:rsidRDefault="00C803B7" w:rsidP="00C803B7">
      <w:pPr>
        <w:pStyle w:val="Heading1"/>
      </w:pPr>
      <w:bookmarkStart w:id="2700" w:name="_Ref61682034"/>
      <w:bookmarkStart w:id="2701" w:name="_Toc64812130"/>
      <w:bookmarkStart w:id="2702" w:name="_Toc112706250"/>
      <w:bookmarkStart w:id="2703" w:name="_Toc118219624"/>
      <w:bookmarkStart w:id="2704" w:name="_Toc118222735"/>
      <w:r>
        <w:lastRenderedPageBreak/>
        <w:t>SECURITY</w:t>
      </w:r>
      <w:bookmarkEnd w:id="2700"/>
      <w:bookmarkEnd w:id="2701"/>
      <w:bookmarkEnd w:id="2702"/>
      <w:bookmarkEnd w:id="2703"/>
      <w:bookmarkEnd w:id="2704"/>
      <w:r>
        <w:t xml:space="preserve"> </w:t>
      </w:r>
    </w:p>
    <w:p w14:paraId="710208E4" w14:textId="18065439" w:rsidR="00C803B7" w:rsidRDefault="00C803B7" w:rsidP="00C803B7">
      <w:pPr>
        <w:pStyle w:val="Heading2"/>
      </w:pPr>
      <w:bookmarkStart w:id="2705" w:name="_Ref61682346"/>
      <w:bookmarkStart w:id="2706" w:name="_Toc64812131"/>
      <w:bookmarkStart w:id="2707" w:name="_Toc112706251"/>
      <w:bookmarkStart w:id="2708" w:name="_Toc118219625"/>
      <w:bookmarkStart w:id="2709" w:name="_Toc118222736"/>
      <w:r>
        <w:t>SPAKE2+ Protocol Description</w:t>
      </w:r>
      <w:bookmarkEnd w:id="2705"/>
      <w:bookmarkEnd w:id="2706"/>
      <w:bookmarkEnd w:id="2707"/>
      <w:bookmarkEnd w:id="2708"/>
      <w:bookmarkEnd w:id="2709"/>
    </w:p>
    <w:p w14:paraId="2C2761B2" w14:textId="55DD0010" w:rsidR="00C803B7" w:rsidRDefault="00C803B7" w:rsidP="00E00FC9">
      <w:pPr>
        <w:pStyle w:val="Heading3"/>
        <w:ind w:left="900" w:hanging="900"/>
      </w:pPr>
      <w:bookmarkStart w:id="2710" w:name="_Toc64812132"/>
      <w:bookmarkStart w:id="2711" w:name="_Toc112706252"/>
      <w:bookmarkStart w:id="2712" w:name="_Toc118219626"/>
      <w:bookmarkStart w:id="2713" w:name="_Toc118222737"/>
      <w:r>
        <w:t>General</w:t>
      </w:r>
      <w:bookmarkEnd w:id="2710"/>
      <w:bookmarkEnd w:id="2711"/>
      <w:bookmarkEnd w:id="2712"/>
      <w:bookmarkEnd w:id="2713"/>
      <w:r>
        <w:t xml:space="preserve"> </w:t>
      </w:r>
    </w:p>
    <w:p w14:paraId="7DDBAAEC" w14:textId="20D7DD2C" w:rsidR="00C803B7" w:rsidRDefault="00C803B7" w:rsidP="00C803B7">
      <w:pPr>
        <w:rPr>
          <w:lang w:eastAsia="ja-JP"/>
        </w:rPr>
      </w:pPr>
      <w:r>
        <w:rPr>
          <w:lang w:eastAsia="ja-JP"/>
        </w:rPr>
        <w:t xml:space="preserve">This section explains the principles of the SPAKE2+ protocol. Refer to Section </w:t>
      </w:r>
      <w:r w:rsidR="00692F8C" w:rsidRPr="00692F8C">
        <w:rPr>
          <w:rStyle w:val="CrossRef"/>
        </w:rPr>
        <w:fldChar w:fldCharType="begin"/>
      </w:r>
      <w:r w:rsidR="00692F8C" w:rsidRPr="00692F8C">
        <w:rPr>
          <w:rStyle w:val="CrossRef"/>
        </w:rPr>
        <w:instrText xml:space="preserve"> REF _Ref61682389 \r \h </w:instrText>
      </w:r>
      <w:r w:rsidR="00692F8C" w:rsidRPr="00692F8C">
        <w:rPr>
          <w:rStyle w:val="CrossRef"/>
        </w:rPr>
      </w:r>
      <w:r w:rsidR="00692F8C" w:rsidRPr="00692F8C">
        <w:rPr>
          <w:rStyle w:val="CrossRef"/>
        </w:rPr>
        <w:fldChar w:fldCharType="separate"/>
      </w:r>
      <w:r w:rsidR="00D81990">
        <w:rPr>
          <w:rStyle w:val="CrossRef"/>
        </w:rPr>
        <w:t>18.4</w:t>
      </w:r>
      <w:r w:rsidR="00692F8C" w:rsidRPr="00692F8C">
        <w:rPr>
          <w:rStyle w:val="CrossRef"/>
        </w:rPr>
        <w:fldChar w:fldCharType="end"/>
      </w:r>
      <w:r>
        <w:rPr>
          <w:lang w:eastAsia="ja-JP"/>
        </w:rPr>
        <w:t xml:space="preserve"> for implementation details.</w:t>
      </w:r>
    </w:p>
    <w:p w14:paraId="6F3927F4" w14:textId="5D045534" w:rsidR="00C803B7" w:rsidRDefault="00C803B7" w:rsidP="00C803B7">
      <w:pPr>
        <w:rPr>
          <w:lang w:eastAsia="ja-JP"/>
        </w:rPr>
      </w:pPr>
      <w:r>
        <w:rPr>
          <w:lang w:eastAsia="ja-JP"/>
        </w:rPr>
        <w:t xml:space="preserve">The system uses SPAKE2+, which is an ECC-based pairing algorithm protocol, to mutually authenticate two entities based on the knowledge of a password provided on the client side (i.e., device) and a verifier, permanently stored in the server (i.e., vehicle). For more detailed information, see </w:t>
      </w:r>
      <w:r w:rsidR="000E161C" w:rsidRPr="000E161C">
        <w:rPr>
          <w:rStyle w:val="CrossRef"/>
        </w:rPr>
        <w:fldChar w:fldCharType="begin"/>
      </w:r>
      <w:r w:rsidR="000E161C" w:rsidRPr="000E161C">
        <w:rPr>
          <w:rStyle w:val="CrossRef"/>
        </w:rPr>
        <w:instrText xml:space="preserve"> REF _Ref65936121 \r \h </w:instrText>
      </w:r>
      <w:r w:rsidR="000E161C" w:rsidRPr="000E161C">
        <w:rPr>
          <w:rStyle w:val="CrossRef"/>
        </w:rPr>
      </w:r>
      <w:r w:rsidR="000E161C" w:rsidRPr="000E161C">
        <w:rPr>
          <w:rStyle w:val="CrossRef"/>
        </w:rPr>
        <w:fldChar w:fldCharType="separate"/>
      </w:r>
      <w:r w:rsidR="00D81990">
        <w:rPr>
          <w:rStyle w:val="CrossRef"/>
        </w:rPr>
        <w:t>[10]</w:t>
      </w:r>
      <w:r w:rsidR="000E161C" w:rsidRPr="000E161C">
        <w:rPr>
          <w:rStyle w:val="CrossRef"/>
        </w:rPr>
        <w:fldChar w:fldCharType="end"/>
      </w:r>
      <w:r>
        <w:rPr>
          <w:lang w:eastAsia="ja-JP"/>
        </w:rPr>
        <w:t xml:space="preserve">. </w:t>
      </w:r>
    </w:p>
    <w:p w14:paraId="7EBE9E2B" w14:textId="2C04FC1E" w:rsidR="00C803B7" w:rsidRDefault="00C803B7" w:rsidP="00C803B7">
      <w:pPr>
        <w:rPr>
          <w:lang w:eastAsia="ja-JP"/>
        </w:rPr>
      </w:pPr>
      <w:r>
        <w:rPr>
          <w:lang w:eastAsia="ja-JP"/>
        </w:rPr>
        <w:t xml:space="preserve">The NIST P-256 curve shall be used </w:t>
      </w:r>
      <w:r w:rsidR="000E161C" w:rsidRPr="000E161C">
        <w:rPr>
          <w:rStyle w:val="CrossRef"/>
        </w:rPr>
        <w:fldChar w:fldCharType="begin"/>
      </w:r>
      <w:r w:rsidR="000E161C" w:rsidRPr="000E161C">
        <w:rPr>
          <w:rStyle w:val="CrossRef"/>
        </w:rPr>
        <w:instrText xml:space="preserve"> REF _Ref527028531 \r \h </w:instrText>
      </w:r>
      <w:r w:rsidR="000E161C" w:rsidRPr="000E161C">
        <w:rPr>
          <w:rStyle w:val="CrossRef"/>
        </w:rPr>
      </w:r>
      <w:r w:rsidR="000E161C" w:rsidRPr="000E161C">
        <w:rPr>
          <w:rStyle w:val="CrossRef"/>
        </w:rPr>
        <w:fldChar w:fldCharType="separate"/>
      </w:r>
      <w:r w:rsidR="00D81990">
        <w:rPr>
          <w:rStyle w:val="CrossRef"/>
        </w:rPr>
        <w:t>[8]</w:t>
      </w:r>
      <w:r w:rsidR="000E161C" w:rsidRPr="000E161C">
        <w:rPr>
          <w:rStyle w:val="CrossRef"/>
        </w:rPr>
        <w:fldChar w:fldCharType="end"/>
      </w:r>
      <w:r>
        <w:rPr>
          <w:lang w:eastAsia="ja-JP"/>
        </w:rPr>
        <w:t>.</w:t>
      </w:r>
    </w:p>
    <w:p w14:paraId="71C6D26D" w14:textId="45AFB601" w:rsidR="00C803B7" w:rsidRDefault="00C803B7" w:rsidP="00C803B7">
      <w:pPr>
        <w:rPr>
          <w:lang w:eastAsia="ja-JP"/>
        </w:rPr>
      </w:pPr>
      <w:r>
        <w:rPr>
          <w:lang w:eastAsia="ja-JP"/>
        </w:rPr>
        <w:t>The Vehicle OEM Server should generate the password and provision the necessary elements (w0</w:t>
      </w:r>
      <w:r w:rsidRPr="00443C53">
        <w:rPr>
          <w:lang w:eastAsia="ja-JP"/>
        </w:rPr>
        <w:t xml:space="preserve">, L; see </w:t>
      </w:r>
      <w:r w:rsidR="00692F8C" w:rsidRPr="00443C53">
        <w:rPr>
          <w:rStyle w:val="CrossRef"/>
        </w:rPr>
        <w:fldChar w:fldCharType="begin"/>
      </w:r>
      <w:r w:rsidR="00692F8C" w:rsidRPr="00443C53">
        <w:rPr>
          <w:rStyle w:val="CrossRef"/>
        </w:rPr>
        <w:instrText xml:space="preserve"> REF _Ref61682446 \r \h </w:instrText>
      </w:r>
      <w:r w:rsidR="00443C53">
        <w:rPr>
          <w:rStyle w:val="CrossRef"/>
        </w:rPr>
        <w:instrText xml:space="preserve"> \* MERGEFORMAT </w:instrText>
      </w:r>
      <w:r w:rsidR="00692F8C" w:rsidRPr="00443C53">
        <w:rPr>
          <w:rStyle w:val="CrossRef"/>
        </w:rPr>
      </w:r>
      <w:r w:rsidR="00692F8C" w:rsidRPr="00443C53">
        <w:rPr>
          <w:rStyle w:val="CrossRef"/>
        </w:rPr>
        <w:fldChar w:fldCharType="separate"/>
      </w:r>
      <w:r w:rsidR="00D81990">
        <w:rPr>
          <w:rStyle w:val="CrossRef"/>
        </w:rPr>
        <w:t>18.1.2</w:t>
      </w:r>
      <w:r w:rsidR="00692F8C" w:rsidRPr="00443C53">
        <w:rPr>
          <w:rStyle w:val="CrossRef"/>
        </w:rPr>
        <w:fldChar w:fldCharType="end"/>
      </w:r>
      <w:r w:rsidRPr="00443C53">
        <w:rPr>
          <w:lang w:eastAsia="ja-JP"/>
        </w:rPr>
        <w:t>) into</w:t>
      </w:r>
      <w:r>
        <w:rPr>
          <w:lang w:eastAsia="ja-JP"/>
        </w:rPr>
        <w:t xml:space="preserve"> the vehicle well before start of the owner pairing, so that pairing is possible even when the vehicle is offline at the moment of owner pairing.</w:t>
      </w:r>
    </w:p>
    <w:p w14:paraId="738394B5" w14:textId="77777777" w:rsidR="00C803B7" w:rsidRDefault="00C803B7" w:rsidP="00C803B7">
      <w:pPr>
        <w:rPr>
          <w:lang w:eastAsia="ja-JP"/>
        </w:rPr>
      </w:pPr>
      <w:r>
        <w:rPr>
          <w:lang w:eastAsia="ja-JP"/>
        </w:rPr>
        <w:t xml:space="preserve">The Scrypt key derivation is executed in the server and on the device, which allows the server and device to adapt the derivation &lt;&gt; parameters over time to counter increases in attacker performance. </w:t>
      </w:r>
    </w:p>
    <w:p w14:paraId="19ECE05D" w14:textId="77777777" w:rsidR="00C803B7" w:rsidRDefault="00C803B7" w:rsidP="00C803B7">
      <w:pPr>
        <w:rPr>
          <w:lang w:eastAsia="ja-JP"/>
        </w:rPr>
      </w:pPr>
      <w:r>
        <w:rPr>
          <w:lang w:eastAsia="ja-JP"/>
        </w:rPr>
        <w:t>The password pwd should be provided to the owner through the Vehicle OEM account, protected by the login credentials known only by the owner. The password is UTF-8 encoded and should be passed into the scrypt function in this coding.</w:t>
      </w:r>
    </w:p>
    <w:p w14:paraId="18CB778C" w14:textId="1F89DCBA" w:rsidR="00C803B7" w:rsidRDefault="00C803B7" w:rsidP="00C803B7">
      <w:pPr>
        <w:rPr>
          <w:lang w:eastAsia="ja-JP"/>
        </w:rPr>
      </w:pPr>
      <w:r>
        <w:rPr>
          <w:lang w:eastAsia="ja-JP"/>
        </w:rPr>
        <w:t>All values are assumed to be in big</w:t>
      </w:r>
      <w:r w:rsidR="00ED43FD">
        <w:rPr>
          <w:lang w:eastAsia="ja-JP"/>
        </w:rPr>
        <w:t>-</w:t>
      </w:r>
      <w:r>
        <w:rPr>
          <w:lang w:eastAsia="ja-JP"/>
        </w:rPr>
        <w:t>endian byte order. The x and y random generator shall have uniform distribution over the required range</w:t>
      </w:r>
      <w:r w:rsidR="00AC3C06" w:rsidRPr="00AC3C06">
        <w:rPr>
          <w:lang w:eastAsia="ja-JP"/>
        </w:rPr>
        <w:t xml:space="preserve"> </w:t>
      </w:r>
      <w:r w:rsidR="00AC3C06" w:rsidRPr="00514D16">
        <w:rPr>
          <w:lang w:eastAsia="ja-JP"/>
        </w:rPr>
        <w:t>and be cryptographically secure</w:t>
      </w:r>
      <w:r>
        <w:rPr>
          <w:lang w:eastAsia="ja-JP"/>
        </w:rPr>
        <w:t>.</w:t>
      </w:r>
    </w:p>
    <w:p w14:paraId="50B5EB35" w14:textId="6355C149" w:rsidR="00C803B7" w:rsidRDefault="00C803B7" w:rsidP="00E00FC9">
      <w:pPr>
        <w:pStyle w:val="Heading3"/>
        <w:ind w:left="900" w:hanging="900"/>
      </w:pPr>
      <w:bookmarkStart w:id="2714" w:name="_Ref61682446"/>
      <w:bookmarkStart w:id="2715" w:name="_Toc64812133"/>
      <w:bookmarkStart w:id="2716" w:name="_Toc112706253"/>
      <w:bookmarkStart w:id="2717" w:name="_Toc118219627"/>
      <w:bookmarkStart w:id="2718" w:name="_Toc118222738"/>
      <w:r>
        <w:t>Execution</w:t>
      </w:r>
      <w:bookmarkEnd w:id="2714"/>
      <w:bookmarkEnd w:id="2715"/>
      <w:bookmarkEnd w:id="2716"/>
      <w:bookmarkEnd w:id="2717"/>
      <w:bookmarkEnd w:id="2718"/>
    </w:p>
    <w:p w14:paraId="345BCF80" w14:textId="51E755E5" w:rsidR="00C803B7" w:rsidRDefault="00C803B7" w:rsidP="00C803B7">
      <w:pPr>
        <w:rPr>
          <w:lang w:eastAsia="ja-JP"/>
        </w:rPr>
      </w:pPr>
      <w:r>
        <w:rPr>
          <w:lang w:eastAsia="ja-JP"/>
        </w:rPr>
        <w:t>The Vehicle OEM Server derives L and w0 from the password as follows:</w:t>
      </w:r>
    </w:p>
    <w:p w14:paraId="41342FE0" w14:textId="06E581D2" w:rsidR="00C803B7" w:rsidRDefault="00C803B7" w:rsidP="00C803B7">
      <w:pPr>
        <w:pStyle w:val="Normal-Indented"/>
        <w:rPr>
          <w:lang w:eastAsia="ja-JP"/>
        </w:rPr>
      </w:pPr>
      <w:r>
        <w:rPr>
          <w:lang w:eastAsia="ja-JP"/>
        </w:rPr>
        <w:t xml:space="preserve">z0=left 40 </w:t>
      </w:r>
      <w:r w:rsidR="007B29E8">
        <w:rPr>
          <w:lang w:eastAsia="ja-JP"/>
        </w:rPr>
        <w:t>b</w:t>
      </w:r>
      <w:r>
        <w:rPr>
          <w:lang w:eastAsia="ja-JP"/>
        </w:rPr>
        <w:t>ytes of Scrypt(pwd, s, Nscrypt, r, p, dkLen)</w:t>
      </w:r>
    </w:p>
    <w:p w14:paraId="287A15EA" w14:textId="2DB21C3F" w:rsidR="00C803B7" w:rsidRDefault="00C803B7" w:rsidP="00C803B7">
      <w:pPr>
        <w:pStyle w:val="Normal-Indented"/>
        <w:rPr>
          <w:lang w:eastAsia="ja-JP"/>
        </w:rPr>
      </w:pPr>
      <w:r>
        <w:rPr>
          <w:lang w:eastAsia="ja-JP"/>
        </w:rPr>
        <w:t xml:space="preserve">z1=right 40 </w:t>
      </w:r>
      <w:r w:rsidR="007B29E8">
        <w:rPr>
          <w:lang w:eastAsia="ja-JP"/>
        </w:rPr>
        <w:t>b</w:t>
      </w:r>
      <w:r>
        <w:rPr>
          <w:lang w:eastAsia="ja-JP"/>
        </w:rPr>
        <w:t>ytes of Scrypt(pwd, s, Nscrypt, r, p, dkLen)</w:t>
      </w:r>
    </w:p>
    <w:p w14:paraId="28180A45" w14:textId="53787591" w:rsidR="00C803B7" w:rsidRDefault="00C803B7" w:rsidP="00C803B7">
      <w:pPr>
        <w:pStyle w:val="Normal-SpaceAbove"/>
        <w:rPr>
          <w:lang w:eastAsia="ja-JP"/>
        </w:rPr>
      </w:pPr>
      <w:r>
        <w:rPr>
          <w:lang w:eastAsia="ja-JP"/>
        </w:rPr>
        <w:t>It shall derive w0 and w1 using the method FIPS 186-4, B.5.1 Per-Message Secret Number Generation Using Extra Random Bits:</w:t>
      </w:r>
    </w:p>
    <w:p w14:paraId="3D4ECC03" w14:textId="24F27741" w:rsidR="00C803B7" w:rsidRDefault="00C803B7" w:rsidP="00C803B7">
      <w:pPr>
        <w:pStyle w:val="Normal-Indented"/>
        <w:rPr>
          <w:lang w:eastAsia="ja-JP"/>
        </w:rPr>
      </w:pPr>
      <w:r>
        <w:rPr>
          <w:lang w:eastAsia="ja-JP"/>
        </w:rPr>
        <w:t>w0 = (z0 mod (n-1)) + 1 with n being the order n of base point G as defined for NIST P</w:t>
      </w:r>
      <w:r w:rsidR="007B29E8">
        <w:rPr>
          <w:lang w:eastAsia="ja-JP"/>
        </w:rPr>
        <w:noBreakHyphen/>
      </w:r>
      <w:r>
        <w:rPr>
          <w:lang w:eastAsia="ja-JP"/>
        </w:rPr>
        <w:t>256</w:t>
      </w:r>
    </w:p>
    <w:p w14:paraId="6C375F16" w14:textId="04D5AE57" w:rsidR="00C803B7" w:rsidRDefault="00C803B7" w:rsidP="00C803B7">
      <w:pPr>
        <w:pStyle w:val="Normal-Indented"/>
        <w:rPr>
          <w:lang w:eastAsia="ja-JP"/>
        </w:rPr>
      </w:pPr>
      <w:r>
        <w:rPr>
          <w:lang w:eastAsia="ja-JP"/>
        </w:rPr>
        <w:t>w1 = (z1 mod (n-1)) + 1 with n being the order n of base point G as defined for NIST P</w:t>
      </w:r>
      <w:r w:rsidR="007B29E8">
        <w:rPr>
          <w:lang w:eastAsia="ja-JP"/>
        </w:rPr>
        <w:noBreakHyphen/>
      </w:r>
      <w:r>
        <w:rPr>
          <w:lang w:eastAsia="ja-JP"/>
        </w:rPr>
        <w:t>256</w:t>
      </w:r>
    </w:p>
    <w:p w14:paraId="2347C77B" w14:textId="77777777" w:rsidR="00C803B7" w:rsidRDefault="00C803B7" w:rsidP="00C803B7">
      <w:pPr>
        <w:pStyle w:val="Normal-SpaceAboveExtra"/>
        <w:rPr>
          <w:lang w:eastAsia="ja-JP"/>
        </w:rPr>
      </w:pPr>
      <w:r>
        <w:rPr>
          <w:lang w:eastAsia="ja-JP"/>
        </w:rPr>
        <w:t>w0 and w1 shall not equal.</w:t>
      </w:r>
    </w:p>
    <w:p w14:paraId="13BC7029" w14:textId="4ECC9031" w:rsidR="00C803B7" w:rsidRDefault="00C803B7" w:rsidP="00C803B7">
      <w:pPr>
        <w:rPr>
          <w:lang w:eastAsia="ja-JP"/>
        </w:rPr>
      </w:pPr>
      <w:r>
        <w:rPr>
          <w:lang w:eastAsia="ja-JP"/>
        </w:rPr>
        <w:t>Then, it shall calculate</w:t>
      </w:r>
      <w:r w:rsidR="00ED43FD">
        <w:rPr>
          <w:lang w:eastAsia="ja-JP"/>
        </w:rPr>
        <w:t>:</w:t>
      </w:r>
      <w:r>
        <w:rPr>
          <w:lang w:eastAsia="ja-JP"/>
        </w:rPr>
        <w:t xml:space="preserve"> </w:t>
      </w:r>
    </w:p>
    <w:p w14:paraId="3F278A65" w14:textId="573ED032" w:rsidR="00C803B7" w:rsidRDefault="00C803B7" w:rsidP="00C803B7">
      <w:pPr>
        <w:pStyle w:val="Normal-Indented"/>
        <w:rPr>
          <w:lang w:eastAsia="ja-JP"/>
        </w:rPr>
      </w:pPr>
      <w:r>
        <w:rPr>
          <w:lang w:eastAsia="ja-JP"/>
        </w:rPr>
        <w:t>L</w:t>
      </w:r>
      <w:r w:rsidR="00ED43FD">
        <w:rPr>
          <w:lang w:eastAsia="ja-JP"/>
        </w:rPr>
        <w:t xml:space="preserve"> </w:t>
      </w:r>
      <w:r>
        <w:rPr>
          <w:lang w:eastAsia="ja-JP"/>
        </w:rPr>
        <w:t>=</w:t>
      </w:r>
      <w:r w:rsidR="00ED43FD">
        <w:rPr>
          <w:lang w:eastAsia="ja-JP"/>
        </w:rPr>
        <w:t xml:space="preserve"> </w:t>
      </w:r>
      <w:r>
        <w:rPr>
          <w:lang w:eastAsia="ja-JP"/>
        </w:rPr>
        <w:t>w1</w:t>
      </w:r>
      <w:r w:rsidR="00ED43FD" w:rsidRPr="00ED43FD">
        <w:t xml:space="preserve"> </w:t>
      </w:r>
      <w:r w:rsidR="003609CD">
        <w:t>×</w:t>
      </w:r>
      <w:r w:rsidR="00ED43FD">
        <w:rPr>
          <w:lang w:eastAsia="ja-JP"/>
        </w:rPr>
        <w:t xml:space="preserve"> </w:t>
      </w:r>
      <w:r>
        <w:rPr>
          <w:lang w:eastAsia="ja-JP"/>
        </w:rPr>
        <w:t>G</w:t>
      </w:r>
    </w:p>
    <w:p w14:paraId="6AF512B1" w14:textId="77777777" w:rsidR="00C803B7" w:rsidRDefault="00C803B7" w:rsidP="00C803B7">
      <w:pPr>
        <w:rPr>
          <w:lang w:eastAsia="ja-JP"/>
        </w:rPr>
      </w:pPr>
      <w:r>
        <w:rPr>
          <w:lang w:eastAsia="ja-JP"/>
        </w:rPr>
        <w:t>with G as defined for the chosen elliptic curve.</w:t>
      </w:r>
    </w:p>
    <w:p w14:paraId="27D692EF" w14:textId="1771FEF2" w:rsidR="00C803B7" w:rsidRDefault="00C803B7" w:rsidP="00C803B7">
      <w:pPr>
        <w:rPr>
          <w:lang w:eastAsia="ja-JP"/>
        </w:rPr>
      </w:pPr>
      <w:r>
        <w:rPr>
          <w:lang w:eastAsia="ja-JP"/>
        </w:rPr>
        <w:t xml:space="preserve">The scrypt algorithm is described in </w:t>
      </w:r>
      <w:r w:rsidR="000E161C" w:rsidRPr="000E161C">
        <w:rPr>
          <w:rStyle w:val="CrossRef"/>
        </w:rPr>
        <w:fldChar w:fldCharType="begin"/>
      </w:r>
      <w:r w:rsidR="000E161C" w:rsidRPr="000E161C">
        <w:rPr>
          <w:rStyle w:val="CrossRef"/>
        </w:rPr>
        <w:instrText xml:space="preserve"> REF _Ref523487825 \r \h </w:instrText>
      </w:r>
      <w:r w:rsidR="000E161C" w:rsidRPr="000E161C">
        <w:rPr>
          <w:rStyle w:val="CrossRef"/>
        </w:rPr>
      </w:r>
      <w:r w:rsidR="000E161C" w:rsidRPr="000E161C">
        <w:rPr>
          <w:rStyle w:val="CrossRef"/>
        </w:rPr>
        <w:fldChar w:fldCharType="separate"/>
      </w:r>
      <w:r w:rsidR="00D81990">
        <w:rPr>
          <w:rStyle w:val="CrossRef"/>
        </w:rPr>
        <w:t>[11]</w:t>
      </w:r>
      <w:r w:rsidR="000E161C" w:rsidRPr="000E161C">
        <w:rPr>
          <w:rStyle w:val="CrossRef"/>
        </w:rPr>
        <w:fldChar w:fldCharType="end"/>
      </w:r>
      <w:r>
        <w:rPr>
          <w:lang w:eastAsia="ja-JP"/>
        </w:rPr>
        <w:t>.</w:t>
      </w:r>
    </w:p>
    <w:p w14:paraId="6DCF9438" w14:textId="77777777" w:rsidR="00C803B7" w:rsidRDefault="00C803B7" w:rsidP="00C803B7">
      <w:pPr>
        <w:rPr>
          <w:lang w:eastAsia="ja-JP"/>
        </w:rPr>
      </w:pPr>
      <w:r>
        <w:rPr>
          <w:lang w:eastAsia="ja-JP"/>
        </w:rPr>
        <w:lastRenderedPageBreak/>
        <w:t>The Scrypt function is defined with the following parameters:</w:t>
      </w:r>
    </w:p>
    <w:p w14:paraId="4F76076D" w14:textId="537943CB" w:rsidR="00C803B7" w:rsidRDefault="00C803B7" w:rsidP="00C803B7">
      <w:pPr>
        <w:pStyle w:val="BulletList"/>
      </w:pPr>
      <w:r w:rsidRPr="006423A7">
        <w:rPr>
          <w:rStyle w:val="InlineHead"/>
        </w:rPr>
        <w:t>Salt</w:t>
      </w:r>
      <w:r>
        <w:t xml:space="preserve">: 16 bytes, randomly generated for each new verifier as per </w:t>
      </w:r>
      <w:r w:rsidR="000E161C" w:rsidRPr="000E161C">
        <w:rPr>
          <w:rStyle w:val="CrossRef"/>
        </w:rPr>
        <w:fldChar w:fldCharType="begin"/>
      </w:r>
      <w:r w:rsidR="000E161C" w:rsidRPr="000E161C">
        <w:rPr>
          <w:rStyle w:val="CrossRef"/>
        </w:rPr>
        <w:instrText xml:space="preserve"> REF _Ref523487913 \r \h </w:instrText>
      </w:r>
      <w:r w:rsidR="000E161C" w:rsidRPr="000E161C">
        <w:rPr>
          <w:rStyle w:val="CrossRef"/>
        </w:rPr>
      </w:r>
      <w:r w:rsidR="000E161C" w:rsidRPr="000E161C">
        <w:rPr>
          <w:rStyle w:val="CrossRef"/>
        </w:rPr>
        <w:fldChar w:fldCharType="separate"/>
      </w:r>
      <w:r w:rsidR="00D81990">
        <w:rPr>
          <w:rStyle w:val="CrossRef"/>
        </w:rPr>
        <w:t>[12]</w:t>
      </w:r>
      <w:r w:rsidR="000E161C" w:rsidRPr="000E161C">
        <w:rPr>
          <w:rStyle w:val="CrossRef"/>
        </w:rPr>
        <w:fldChar w:fldCharType="end"/>
      </w:r>
    </w:p>
    <w:p w14:paraId="7E07CDC4" w14:textId="5919AA17" w:rsidR="00C803B7" w:rsidRDefault="00C803B7" w:rsidP="00C803B7">
      <w:pPr>
        <w:pStyle w:val="BulletList"/>
      </w:pPr>
      <w:r w:rsidRPr="006423A7">
        <w:rPr>
          <w:rStyle w:val="InlineHead"/>
        </w:rPr>
        <w:t>Cost parameter Nscrypt</w:t>
      </w:r>
      <w:r>
        <w:t xml:space="preserve">: 4096 or higher </w:t>
      </w:r>
    </w:p>
    <w:p w14:paraId="0C6DCAFF" w14:textId="19EF826F" w:rsidR="00C803B7" w:rsidRDefault="00C803B7" w:rsidP="00C803B7">
      <w:pPr>
        <w:pStyle w:val="BulletList"/>
      </w:pPr>
      <w:r w:rsidRPr="006423A7">
        <w:rPr>
          <w:rStyle w:val="InlineHead"/>
        </w:rPr>
        <w:t>Block size r</w:t>
      </w:r>
      <w:r>
        <w:t xml:space="preserve">: 8 </w:t>
      </w:r>
    </w:p>
    <w:p w14:paraId="6B11569A" w14:textId="3917B0CE" w:rsidR="00C803B7" w:rsidRDefault="00C803B7" w:rsidP="00C803B7">
      <w:pPr>
        <w:pStyle w:val="BulletList"/>
      </w:pPr>
      <w:r w:rsidRPr="006423A7">
        <w:rPr>
          <w:rStyle w:val="InlineHead"/>
        </w:rPr>
        <w:t>Parallelization parameter p</w:t>
      </w:r>
      <w:r>
        <w:t>: 1</w:t>
      </w:r>
    </w:p>
    <w:p w14:paraId="1334341B" w14:textId="65240A11" w:rsidR="00C803B7" w:rsidRDefault="00C803B7" w:rsidP="00C803B7">
      <w:pPr>
        <w:pStyle w:val="BulletList"/>
      </w:pPr>
      <w:r w:rsidRPr="006423A7">
        <w:rPr>
          <w:rStyle w:val="InlineHead"/>
        </w:rPr>
        <w:t>Output length dkLen</w:t>
      </w:r>
      <w:r>
        <w:t>: 80</w:t>
      </w:r>
    </w:p>
    <w:p w14:paraId="54BFA17C" w14:textId="77777777" w:rsidR="00C803B7" w:rsidRDefault="00C803B7" w:rsidP="00C803B7">
      <w:pPr>
        <w:rPr>
          <w:lang w:eastAsia="ja-JP"/>
        </w:rPr>
      </w:pPr>
      <w:r>
        <w:rPr>
          <w:lang w:eastAsia="ja-JP"/>
        </w:rPr>
        <w:t>The Vehicle OEM Server then provides salt, L, and w0, which constitute the verifier, securely and confidentially to the vehicle.</w:t>
      </w:r>
    </w:p>
    <w:p w14:paraId="56A2FC4B" w14:textId="77777777" w:rsidR="00C803B7" w:rsidRDefault="00C803B7" w:rsidP="00C803B7">
      <w:pPr>
        <w:rPr>
          <w:lang w:eastAsia="ja-JP"/>
        </w:rPr>
      </w:pPr>
      <w:r>
        <w:rPr>
          <w:lang w:eastAsia="ja-JP"/>
        </w:rPr>
        <w:t xml:space="preserve">This specification does not specify the means to upgrade these parameters to faster hardware in the future. A simple solution would be for the server to provide these parameters to the vehicle too. </w:t>
      </w:r>
    </w:p>
    <w:p w14:paraId="677FEF28" w14:textId="6323E5BA" w:rsidR="00C803B7" w:rsidRDefault="00C803B7" w:rsidP="00C803B7">
      <w:pPr>
        <w:rPr>
          <w:lang w:eastAsia="ja-JP"/>
        </w:rPr>
      </w:pPr>
      <w:r>
        <w:rPr>
          <w:lang w:eastAsia="ja-JP"/>
        </w:rPr>
        <w:t>When the pairing starts or re-starts after an erroneous attempt, the vehicle shall randomly generate a valid scalar y on the chosen curve, and then calculate</w:t>
      </w:r>
      <w:r w:rsidR="00ED43FD">
        <w:rPr>
          <w:lang w:eastAsia="ja-JP"/>
        </w:rPr>
        <w:t>:</w:t>
      </w:r>
    </w:p>
    <w:p w14:paraId="49B775D5" w14:textId="3CBC0A00" w:rsidR="00C803B7" w:rsidRDefault="00C803B7" w:rsidP="00C803B7">
      <w:pPr>
        <w:pStyle w:val="Normal-Indented"/>
        <w:rPr>
          <w:lang w:eastAsia="ja-JP"/>
        </w:rPr>
      </w:pPr>
      <w:r>
        <w:rPr>
          <w:lang w:eastAsia="ja-JP"/>
        </w:rPr>
        <w:t>Y</w:t>
      </w:r>
      <w:r w:rsidR="00ED43FD">
        <w:rPr>
          <w:lang w:eastAsia="ja-JP"/>
        </w:rPr>
        <w:t xml:space="preserve"> </w:t>
      </w:r>
      <w:r>
        <w:rPr>
          <w:lang w:eastAsia="ja-JP"/>
        </w:rPr>
        <w:t>=</w:t>
      </w:r>
      <w:r w:rsidR="00ED43FD">
        <w:rPr>
          <w:lang w:eastAsia="ja-JP"/>
        </w:rPr>
        <w:t xml:space="preserve"> </w:t>
      </w:r>
      <w:r>
        <w:rPr>
          <w:lang w:eastAsia="ja-JP"/>
        </w:rPr>
        <w:t>y</w:t>
      </w:r>
      <w:r w:rsidR="00ED43FD" w:rsidRPr="00ED43FD">
        <w:t xml:space="preserve"> </w:t>
      </w:r>
      <w:r w:rsidR="003609CD">
        <w:t>×</w:t>
      </w:r>
      <w:r w:rsidR="00ED43FD">
        <w:rPr>
          <w:lang w:eastAsia="ja-JP"/>
        </w:rPr>
        <w:t xml:space="preserve"> </w:t>
      </w:r>
      <w:r>
        <w:rPr>
          <w:lang w:eastAsia="ja-JP"/>
        </w:rPr>
        <w:t>G</w:t>
      </w:r>
      <w:r w:rsidR="00ED43FD">
        <w:rPr>
          <w:lang w:eastAsia="ja-JP"/>
        </w:rPr>
        <w:t xml:space="preserve"> </w:t>
      </w:r>
      <w:r>
        <w:rPr>
          <w:lang w:eastAsia="ja-JP"/>
        </w:rPr>
        <w:t>+</w:t>
      </w:r>
      <w:r w:rsidR="00ED43FD">
        <w:rPr>
          <w:lang w:eastAsia="ja-JP"/>
        </w:rPr>
        <w:t xml:space="preserve"> </w:t>
      </w:r>
      <w:r>
        <w:rPr>
          <w:lang w:eastAsia="ja-JP"/>
        </w:rPr>
        <w:t>w0</w:t>
      </w:r>
      <w:r w:rsidR="00ED43FD">
        <w:rPr>
          <w:lang w:eastAsia="ja-JP"/>
        </w:rPr>
        <w:t xml:space="preserve"> </w:t>
      </w:r>
      <w:r w:rsidR="003609CD">
        <w:t>×</w:t>
      </w:r>
      <w:r w:rsidR="00ED43FD">
        <w:rPr>
          <w:lang w:eastAsia="ja-JP"/>
        </w:rPr>
        <w:t xml:space="preserve"> </w:t>
      </w:r>
      <w:r>
        <w:rPr>
          <w:lang w:eastAsia="ja-JP"/>
        </w:rPr>
        <w:t>N</w:t>
      </w:r>
    </w:p>
    <w:p w14:paraId="1E3046AB" w14:textId="446DF5AE" w:rsidR="00C803B7" w:rsidRDefault="00C803B7" w:rsidP="00C803B7">
      <w:pPr>
        <w:rPr>
          <w:lang w:eastAsia="ja-JP"/>
        </w:rPr>
      </w:pPr>
      <w:r>
        <w:rPr>
          <w:lang w:eastAsia="ja-JP"/>
        </w:rPr>
        <w:t xml:space="preserve">where N is a point on the used elliptic curve as specified in Section </w:t>
      </w:r>
      <w:r w:rsidR="00692F8C" w:rsidRPr="00692F8C">
        <w:rPr>
          <w:rStyle w:val="CrossRef"/>
        </w:rPr>
        <w:fldChar w:fldCharType="begin"/>
      </w:r>
      <w:r w:rsidR="00692F8C" w:rsidRPr="00692F8C">
        <w:rPr>
          <w:rStyle w:val="CrossRef"/>
        </w:rPr>
        <w:instrText xml:space="preserve"> REF _Ref61710000 \r \h </w:instrText>
      </w:r>
      <w:r w:rsidR="00692F8C" w:rsidRPr="00692F8C">
        <w:rPr>
          <w:rStyle w:val="CrossRef"/>
        </w:rPr>
      </w:r>
      <w:r w:rsidR="00692F8C" w:rsidRPr="00692F8C">
        <w:rPr>
          <w:rStyle w:val="CrossRef"/>
        </w:rPr>
        <w:fldChar w:fldCharType="separate"/>
      </w:r>
      <w:r w:rsidR="00D81990">
        <w:rPr>
          <w:rStyle w:val="CrossRef"/>
        </w:rPr>
        <w:t>18.1.5</w:t>
      </w:r>
      <w:r w:rsidR="00692F8C" w:rsidRPr="00692F8C">
        <w:rPr>
          <w:rStyle w:val="CrossRef"/>
        </w:rPr>
        <w:fldChar w:fldCharType="end"/>
      </w:r>
      <w:r w:rsidR="00C05F73">
        <w:rPr>
          <w:lang w:eastAsia="ja-JP"/>
        </w:rPr>
        <w:t xml:space="preserve">. </w:t>
      </w:r>
      <w:r w:rsidR="008158E0" w:rsidRPr="003F5E0F">
        <w:rPr>
          <w:lang w:eastAsia="ja-JP"/>
        </w:rPr>
        <w:t xml:space="preserve">When the maximum number of failed pairing attempts is reached (see </w:t>
      </w:r>
      <w:r w:rsidR="008158E0">
        <w:rPr>
          <w:lang w:eastAsia="ja-JP"/>
        </w:rPr>
        <w:t xml:space="preserve">the </w:t>
      </w:r>
      <w:r w:rsidR="008158E0" w:rsidRPr="003F5E0F">
        <w:rPr>
          <w:lang w:eastAsia="ja-JP"/>
        </w:rPr>
        <w:t xml:space="preserve">usage of SPAKE2+ </w:t>
      </w:r>
      <w:r w:rsidR="008158E0">
        <w:t xml:space="preserve">REQUEST </w:t>
      </w:r>
      <w:r w:rsidR="008158E0" w:rsidRPr="003F5E0F">
        <w:rPr>
          <w:lang w:eastAsia="ja-JP"/>
        </w:rPr>
        <w:t>command</w:t>
      </w:r>
      <w:r w:rsidR="008158E0">
        <w:rPr>
          <w:lang w:eastAsia="ja-JP"/>
        </w:rPr>
        <w:t xml:space="preserve"> in</w:t>
      </w:r>
      <w:r w:rsidR="008158E0" w:rsidRPr="003F5E0F">
        <w:rPr>
          <w:lang w:eastAsia="ja-JP"/>
        </w:rPr>
        <w:t xml:space="preserve"> </w:t>
      </w:r>
      <w:r w:rsidR="008158E0">
        <w:rPr>
          <w:lang w:eastAsia="ja-JP"/>
        </w:rPr>
        <w:t>S</w:t>
      </w:r>
      <w:r w:rsidR="008158E0" w:rsidRPr="003F5E0F">
        <w:rPr>
          <w:lang w:eastAsia="ja-JP"/>
        </w:rPr>
        <w:t xml:space="preserve">ection </w:t>
      </w:r>
      <w:r w:rsidR="008158E0">
        <w:rPr>
          <w:lang w:eastAsia="ja-JP"/>
        </w:rPr>
        <w:fldChar w:fldCharType="begin"/>
      </w:r>
      <w:r w:rsidR="008158E0">
        <w:rPr>
          <w:lang w:eastAsia="ja-JP"/>
        </w:rPr>
        <w:instrText xml:space="preserve"> REF _Ref101174987 \r \h </w:instrText>
      </w:r>
      <w:r w:rsidR="008158E0">
        <w:rPr>
          <w:lang w:eastAsia="ja-JP"/>
        </w:rPr>
      </w:r>
      <w:r w:rsidR="008158E0">
        <w:rPr>
          <w:lang w:eastAsia="ja-JP"/>
        </w:rPr>
        <w:fldChar w:fldCharType="separate"/>
      </w:r>
      <w:r w:rsidR="00D81990">
        <w:rPr>
          <w:lang w:eastAsia="ja-JP"/>
        </w:rPr>
        <w:t>5.1.2</w:t>
      </w:r>
      <w:r w:rsidR="008158E0">
        <w:rPr>
          <w:lang w:eastAsia="ja-JP"/>
        </w:rPr>
        <w:fldChar w:fldCharType="end"/>
      </w:r>
      <w:r w:rsidR="008158E0" w:rsidRPr="003F5E0F">
        <w:rPr>
          <w:lang w:eastAsia="ja-JP"/>
        </w:rPr>
        <w:t>),</w:t>
      </w:r>
      <w:r w:rsidR="008158E0">
        <w:rPr>
          <w:lang w:eastAsia="ja-JP"/>
        </w:rPr>
        <w:t xml:space="preserve"> </w:t>
      </w:r>
      <w:r>
        <w:rPr>
          <w:lang w:eastAsia="ja-JP"/>
        </w:rPr>
        <w:t>a new password and verifier shall be generated to allow to retry pairing.</w:t>
      </w:r>
    </w:p>
    <w:p w14:paraId="3D13E33D" w14:textId="0C169B18" w:rsidR="00C803B7" w:rsidRDefault="00C803B7" w:rsidP="00C803B7">
      <w:pPr>
        <w:rPr>
          <w:lang w:eastAsia="ja-JP"/>
        </w:rPr>
      </w:pPr>
      <w:r>
        <w:rPr>
          <w:lang w:eastAsia="ja-JP"/>
        </w:rPr>
        <w:t xml:space="preserve">Y shall not be the point at infinity and shall be on the chosen curve. A new y shall be generated, and a new Y shall be calculated until the requirements for Y are fulfilled before continuing the protocol. </w:t>
      </w:r>
    </w:p>
    <w:p w14:paraId="3F018230" w14:textId="1F97E382" w:rsidR="00C803B7" w:rsidRDefault="00C803B7" w:rsidP="00C803B7">
      <w:pPr>
        <w:rPr>
          <w:lang w:eastAsia="ja-JP"/>
        </w:rPr>
      </w:pPr>
      <w:r>
        <w:rPr>
          <w:lang w:eastAsia="ja-JP"/>
        </w:rPr>
        <w:t>The vehicle shall transmit Y to the device together with the Scrypt configuration parameters</w:t>
      </w:r>
      <w:r w:rsidR="00ED43FD">
        <w:rPr>
          <w:lang w:eastAsia="ja-JP"/>
        </w:rPr>
        <w:t>.</w:t>
      </w:r>
    </w:p>
    <w:p w14:paraId="37EC3BE9" w14:textId="77777777" w:rsidR="00C803B7" w:rsidRDefault="00C803B7" w:rsidP="00C803B7">
      <w:pPr>
        <w:rPr>
          <w:lang w:eastAsia="ja-JP"/>
        </w:rPr>
      </w:pPr>
      <w:r>
        <w:rPr>
          <w:lang w:eastAsia="ja-JP"/>
        </w:rPr>
        <w:t>When owner pairing is started, the password is provided to the device to be paired, which allows it to calculate:</w:t>
      </w:r>
    </w:p>
    <w:p w14:paraId="7CC336A1" w14:textId="0C2B017F" w:rsidR="00C803B7" w:rsidRDefault="00C803B7" w:rsidP="00C803B7">
      <w:pPr>
        <w:pStyle w:val="Normal-Indented"/>
        <w:rPr>
          <w:lang w:eastAsia="ja-JP"/>
        </w:rPr>
      </w:pPr>
      <w:r>
        <w:rPr>
          <w:lang w:eastAsia="ja-JP"/>
        </w:rPr>
        <w:t>z0</w:t>
      </w:r>
      <w:r w:rsidR="00ED43FD">
        <w:rPr>
          <w:lang w:eastAsia="ja-JP"/>
        </w:rPr>
        <w:t xml:space="preserve"> </w:t>
      </w:r>
      <w:r>
        <w:rPr>
          <w:lang w:eastAsia="ja-JP"/>
        </w:rPr>
        <w:t>=</w:t>
      </w:r>
      <w:r w:rsidR="00ED43FD">
        <w:rPr>
          <w:lang w:eastAsia="ja-JP"/>
        </w:rPr>
        <w:t xml:space="preserve"> </w:t>
      </w:r>
      <w:r>
        <w:rPr>
          <w:lang w:eastAsia="ja-JP"/>
        </w:rPr>
        <w:t xml:space="preserve">left 40 </w:t>
      </w:r>
      <w:r w:rsidR="00ED43FD">
        <w:rPr>
          <w:lang w:eastAsia="ja-JP"/>
        </w:rPr>
        <w:t>b</w:t>
      </w:r>
      <w:r>
        <w:rPr>
          <w:lang w:eastAsia="ja-JP"/>
        </w:rPr>
        <w:t>ytes of Scrypt(pwd, s, Nscrypt, r, p, dkLen)</w:t>
      </w:r>
    </w:p>
    <w:p w14:paraId="552BE4A4" w14:textId="68E50B20" w:rsidR="00C803B7" w:rsidRDefault="00C803B7" w:rsidP="00C803B7">
      <w:pPr>
        <w:pStyle w:val="Normal-Indented"/>
        <w:rPr>
          <w:lang w:eastAsia="ja-JP"/>
        </w:rPr>
      </w:pPr>
      <w:r>
        <w:rPr>
          <w:lang w:eastAsia="ja-JP"/>
        </w:rPr>
        <w:t>z1</w:t>
      </w:r>
      <w:r w:rsidR="00ED43FD">
        <w:rPr>
          <w:lang w:eastAsia="ja-JP"/>
        </w:rPr>
        <w:t xml:space="preserve"> </w:t>
      </w:r>
      <w:r>
        <w:rPr>
          <w:lang w:eastAsia="ja-JP"/>
        </w:rPr>
        <w:t>=</w:t>
      </w:r>
      <w:r w:rsidR="00ED43FD">
        <w:rPr>
          <w:lang w:eastAsia="ja-JP"/>
        </w:rPr>
        <w:t xml:space="preserve"> </w:t>
      </w:r>
      <w:r>
        <w:rPr>
          <w:lang w:eastAsia="ja-JP"/>
        </w:rPr>
        <w:t xml:space="preserve">right 40 </w:t>
      </w:r>
      <w:r w:rsidR="00ED43FD">
        <w:rPr>
          <w:lang w:eastAsia="ja-JP"/>
        </w:rPr>
        <w:t>b</w:t>
      </w:r>
      <w:r>
        <w:rPr>
          <w:lang w:eastAsia="ja-JP"/>
        </w:rPr>
        <w:t>ytes of Scrypt(pwd, s, Nscrypt, r, p, dkLen)</w:t>
      </w:r>
    </w:p>
    <w:p w14:paraId="0FEF458B" w14:textId="77777777" w:rsidR="00C803B7" w:rsidRDefault="00C803B7" w:rsidP="00C803B7">
      <w:pPr>
        <w:rPr>
          <w:lang w:eastAsia="ja-JP"/>
        </w:rPr>
      </w:pPr>
      <w:r>
        <w:rPr>
          <w:lang w:eastAsia="ja-JP"/>
        </w:rPr>
        <w:t>using s, Nscrypt, r, and p transmitted by the vehicle. dkLen is implicitly known on both sides.</w:t>
      </w:r>
    </w:p>
    <w:p w14:paraId="12F0A8E0" w14:textId="22D6E570" w:rsidR="00C803B7" w:rsidRDefault="00C803B7" w:rsidP="00C803B7">
      <w:pPr>
        <w:rPr>
          <w:lang w:eastAsia="ja-JP"/>
        </w:rPr>
      </w:pPr>
      <w:r>
        <w:rPr>
          <w:lang w:eastAsia="ja-JP"/>
        </w:rPr>
        <w:t>It shall derive w0 and w1 using the method FIPS 186-4, B.5.1 Per-Message Secret Number Generation Using Extra Random Bits:</w:t>
      </w:r>
    </w:p>
    <w:p w14:paraId="358B55D8" w14:textId="35E8A7FD" w:rsidR="00C803B7" w:rsidRDefault="00C803B7" w:rsidP="00C803B7">
      <w:pPr>
        <w:pStyle w:val="Normal-Indented"/>
        <w:rPr>
          <w:lang w:eastAsia="ja-JP"/>
        </w:rPr>
      </w:pPr>
      <w:r>
        <w:rPr>
          <w:lang w:eastAsia="ja-JP"/>
        </w:rPr>
        <w:t>w0 = (z0 mod (n-1)) + 1 with n being the order n of base point G as defined for NIST P</w:t>
      </w:r>
      <w:r w:rsidR="00ED43FD">
        <w:rPr>
          <w:lang w:eastAsia="ja-JP"/>
        </w:rPr>
        <w:noBreakHyphen/>
      </w:r>
      <w:r>
        <w:rPr>
          <w:lang w:eastAsia="ja-JP"/>
        </w:rPr>
        <w:t>256</w:t>
      </w:r>
    </w:p>
    <w:p w14:paraId="019878EC" w14:textId="398154D3" w:rsidR="00C803B7" w:rsidRDefault="00C803B7" w:rsidP="00C803B7">
      <w:pPr>
        <w:pStyle w:val="Normal-Indented"/>
        <w:rPr>
          <w:lang w:eastAsia="ja-JP"/>
        </w:rPr>
      </w:pPr>
      <w:r>
        <w:rPr>
          <w:lang w:eastAsia="ja-JP"/>
        </w:rPr>
        <w:t>w1 = (z1 mod (n-1)) + 1 with n being the order n of base point G as defined for NIST P</w:t>
      </w:r>
      <w:r w:rsidR="00ED43FD">
        <w:rPr>
          <w:lang w:eastAsia="ja-JP"/>
        </w:rPr>
        <w:noBreakHyphen/>
      </w:r>
      <w:r>
        <w:rPr>
          <w:lang w:eastAsia="ja-JP"/>
        </w:rPr>
        <w:t>256</w:t>
      </w:r>
    </w:p>
    <w:p w14:paraId="5163A430" w14:textId="5736F255" w:rsidR="00C803B7" w:rsidRDefault="00C803B7" w:rsidP="00C803B7">
      <w:pPr>
        <w:pStyle w:val="Normal-SpaceAbove"/>
        <w:rPr>
          <w:lang w:eastAsia="ja-JP"/>
        </w:rPr>
      </w:pPr>
      <w:r>
        <w:rPr>
          <w:lang w:eastAsia="ja-JP"/>
        </w:rPr>
        <w:t>Then the device shall randomly generate a valid scalar x on the chosen curve and then calculate</w:t>
      </w:r>
      <w:r w:rsidR="00ED43FD">
        <w:rPr>
          <w:lang w:eastAsia="ja-JP"/>
        </w:rPr>
        <w:t>:</w:t>
      </w:r>
    </w:p>
    <w:p w14:paraId="769EB6F4" w14:textId="58C71D1A" w:rsidR="00C803B7" w:rsidRDefault="00C803B7" w:rsidP="00C803B7">
      <w:pPr>
        <w:pStyle w:val="Normal-Indented"/>
        <w:rPr>
          <w:lang w:eastAsia="ja-JP"/>
        </w:rPr>
      </w:pPr>
      <w:r>
        <w:rPr>
          <w:lang w:eastAsia="ja-JP"/>
        </w:rPr>
        <w:t>X</w:t>
      </w:r>
      <w:r w:rsidR="00ED43FD">
        <w:rPr>
          <w:lang w:eastAsia="ja-JP"/>
        </w:rPr>
        <w:t xml:space="preserve"> </w:t>
      </w:r>
      <w:r>
        <w:rPr>
          <w:lang w:eastAsia="ja-JP"/>
        </w:rPr>
        <w:t>=</w:t>
      </w:r>
      <w:r w:rsidR="00ED43FD">
        <w:rPr>
          <w:lang w:eastAsia="ja-JP"/>
        </w:rPr>
        <w:t xml:space="preserve"> </w:t>
      </w:r>
      <w:r>
        <w:rPr>
          <w:lang w:eastAsia="ja-JP"/>
        </w:rPr>
        <w:t>x</w:t>
      </w:r>
      <w:r w:rsidR="00ED43FD">
        <w:rPr>
          <w:lang w:eastAsia="ja-JP"/>
        </w:rPr>
        <w:t xml:space="preserve"> </w:t>
      </w:r>
      <w:r w:rsidR="003609CD">
        <w:t>×</w:t>
      </w:r>
      <w:r w:rsidR="00ED43FD">
        <w:rPr>
          <w:lang w:eastAsia="ja-JP"/>
        </w:rPr>
        <w:t xml:space="preserve"> </w:t>
      </w:r>
      <w:r>
        <w:rPr>
          <w:lang w:eastAsia="ja-JP"/>
        </w:rPr>
        <w:t>G</w:t>
      </w:r>
      <w:r w:rsidR="00ED43FD">
        <w:rPr>
          <w:lang w:eastAsia="ja-JP"/>
        </w:rPr>
        <w:t xml:space="preserve"> </w:t>
      </w:r>
      <w:r>
        <w:rPr>
          <w:lang w:eastAsia="ja-JP"/>
        </w:rPr>
        <w:t>+</w:t>
      </w:r>
      <w:r w:rsidR="00ED43FD">
        <w:rPr>
          <w:lang w:eastAsia="ja-JP"/>
        </w:rPr>
        <w:t xml:space="preserve"> </w:t>
      </w:r>
      <w:r>
        <w:rPr>
          <w:lang w:eastAsia="ja-JP"/>
        </w:rPr>
        <w:t>w0</w:t>
      </w:r>
      <w:r w:rsidR="00ED43FD">
        <w:rPr>
          <w:lang w:eastAsia="ja-JP"/>
        </w:rPr>
        <w:t xml:space="preserve"> </w:t>
      </w:r>
      <w:r w:rsidR="003609CD">
        <w:t>×</w:t>
      </w:r>
      <w:r w:rsidR="00ED43FD">
        <w:rPr>
          <w:lang w:eastAsia="ja-JP"/>
        </w:rPr>
        <w:t xml:space="preserve"> </w:t>
      </w:r>
      <w:r>
        <w:rPr>
          <w:lang w:eastAsia="ja-JP"/>
        </w:rPr>
        <w:t>M</w:t>
      </w:r>
    </w:p>
    <w:p w14:paraId="41DD9B10" w14:textId="72385EA9" w:rsidR="00C803B7" w:rsidRDefault="00C803B7" w:rsidP="00C803B7">
      <w:pPr>
        <w:rPr>
          <w:lang w:eastAsia="ja-JP"/>
        </w:rPr>
      </w:pPr>
      <w:r>
        <w:rPr>
          <w:lang w:eastAsia="ja-JP"/>
        </w:rPr>
        <w:t xml:space="preserve">where M is a point on the chosen elliptic curve as specified in Section </w:t>
      </w:r>
      <w:r w:rsidR="00692F8C" w:rsidRPr="00692F8C">
        <w:rPr>
          <w:rStyle w:val="CrossRef"/>
        </w:rPr>
        <w:fldChar w:fldCharType="begin"/>
      </w:r>
      <w:r w:rsidR="00692F8C" w:rsidRPr="00692F8C">
        <w:rPr>
          <w:rStyle w:val="CrossRef"/>
        </w:rPr>
        <w:instrText xml:space="preserve"> REF _Ref61710000 \r \h </w:instrText>
      </w:r>
      <w:r w:rsidR="00692F8C" w:rsidRPr="00692F8C">
        <w:rPr>
          <w:rStyle w:val="CrossRef"/>
        </w:rPr>
      </w:r>
      <w:r w:rsidR="00692F8C" w:rsidRPr="00692F8C">
        <w:rPr>
          <w:rStyle w:val="CrossRef"/>
        </w:rPr>
        <w:fldChar w:fldCharType="separate"/>
      </w:r>
      <w:r w:rsidR="00D81990">
        <w:rPr>
          <w:rStyle w:val="CrossRef"/>
        </w:rPr>
        <w:t>18.1.5</w:t>
      </w:r>
      <w:r w:rsidR="00692F8C" w:rsidRPr="00692F8C">
        <w:rPr>
          <w:rStyle w:val="CrossRef"/>
        </w:rPr>
        <w:fldChar w:fldCharType="end"/>
      </w:r>
      <w:r>
        <w:rPr>
          <w:lang w:eastAsia="ja-JP"/>
        </w:rPr>
        <w:t>. A new x shall be generated and X shall be calculated on each new pairing attempt, within the limits of a maximum number of retries until a new password needs to be generated by the server.</w:t>
      </w:r>
    </w:p>
    <w:p w14:paraId="2985F934" w14:textId="23C83BEE" w:rsidR="00C803B7" w:rsidRDefault="00C803B7" w:rsidP="00C803B7">
      <w:pPr>
        <w:rPr>
          <w:lang w:eastAsia="ja-JP"/>
        </w:rPr>
      </w:pPr>
      <w:r>
        <w:rPr>
          <w:lang w:eastAsia="ja-JP"/>
        </w:rPr>
        <w:t>X shall not be the point at infinity and shall be on the chosen curve. A new x shall be generated, and a new X shall be calculated until the requirements for X are fulfilled before continuing the protocol.</w:t>
      </w:r>
    </w:p>
    <w:p w14:paraId="13B61A55" w14:textId="135AB32A" w:rsidR="00C803B7" w:rsidRDefault="00C803B7" w:rsidP="00E00FC9">
      <w:pPr>
        <w:rPr>
          <w:lang w:eastAsia="ja-JP"/>
        </w:rPr>
      </w:pPr>
      <w:r>
        <w:rPr>
          <w:lang w:eastAsia="ja-JP"/>
        </w:rPr>
        <w:lastRenderedPageBreak/>
        <w:t xml:space="preserve">Device and vehicle then shall exchange X and Y through the commands defined in Section </w:t>
      </w:r>
      <w:r w:rsidR="00692F8C" w:rsidRPr="00E00FC9">
        <w:rPr>
          <w:lang w:eastAsia="ja-JP"/>
        </w:rPr>
        <w:fldChar w:fldCharType="begin"/>
      </w:r>
      <w:r w:rsidR="00692F8C" w:rsidRPr="00E00FC9">
        <w:rPr>
          <w:lang w:eastAsia="ja-JP"/>
        </w:rPr>
        <w:instrText xml:space="preserve"> REF _Ref17817404 \r \h </w:instrText>
      </w:r>
      <w:r w:rsidR="00282797">
        <w:rPr>
          <w:lang w:eastAsia="ja-JP"/>
        </w:rPr>
        <w:instrText xml:space="preserve"> \* MERGEFORMAT </w:instrText>
      </w:r>
      <w:r w:rsidR="00692F8C" w:rsidRPr="00E00FC9">
        <w:rPr>
          <w:lang w:eastAsia="ja-JP"/>
        </w:rPr>
      </w:r>
      <w:r w:rsidR="00692F8C" w:rsidRPr="00E00FC9">
        <w:rPr>
          <w:lang w:eastAsia="ja-JP"/>
        </w:rPr>
        <w:fldChar w:fldCharType="separate"/>
      </w:r>
      <w:r w:rsidR="00D81990">
        <w:rPr>
          <w:lang w:eastAsia="ja-JP"/>
        </w:rPr>
        <w:t>5</w:t>
      </w:r>
      <w:r w:rsidR="00692F8C" w:rsidRPr="00E00FC9">
        <w:rPr>
          <w:lang w:eastAsia="ja-JP"/>
        </w:rPr>
        <w:fldChar w:fldCharType="end"/>
      </w:r>
      <w:r>
        <w:rPr>
          <w:lang w:eastAsia="ja-JP"/>
        </w:rPr>
        <w:t xml:space="preserve">. </w:t>
      </w:r>
    </w:p>
    <w:p w14:paraId="4C1CEB92" w14:textId="77777777" w:rsidR="00C803B7" w:rsidRDefault="00C803B7" w:rsidP="00C803B7">
      <w:pPr>
        <w:rPr>
          <w:lang w:eastAsia="ja-JP"/>
        </w:rPr>
      </w:pPr>
      <w:r>
        <w:rPr>
          <w:lang w:eastAsia="ja-JP"/>
        </w:rPr>
        <w:t>On reception of X, the vehicle shall compute the shared secret curve points Z and V as follows:</w:t>
      </w:r>
    </w:p>
    <w:p w14:paraId="0C861ED4" w14:textId="3892D3F5" w:rsidR="00C803B7" w:rsidRDefault="00C803B7" w:rsidP="00E00FC9">
      <w:pPr>
        <w:rPr>
          <w:lang w:eastAsia="ja-JP"/>
        </w:rPr>
      </w:pPr>
      <w:r>
        <w:rPr>
          <w:lang w:eastAsia="ja-JP"/>
        </w:rPr>
        <w:t>Z</w:t>
      </w:r>
      <w:r w:rsidR="00ED43FD">
        <w:rPr>
          <w:lang w:eastAsia="ja-JP"/>
        </w:rPr>
        <w:t xml:space="preserve"> </w:t>
      </w:r>
      <w:r>
        <w:rPr>
          <w:lang w:eastAsia="ja-JP"/>
        </w:rPr>
        <w:t>=</w:t>
      </w:r>
      <w:r w:rsidR="00ED43FD">
        <w:rPr>
          <w:lang w:eastAsia="ja-JP"/>
        </w:rPr>
        <w:t xml:space="preserve"> </w:t>
      </w:r>
      <w:r>
        <w:rPr>
          <w:lang w:eastAsia="ja-JP"/>
        </w:rPr>
        <w:t>y</w:t>
      </w:r>
      <w:r w:rsidR="00ED43FD">
        <w:rPr>
          <w:lang w:eastAsia="ja-JP"/>
        </w:rPr>
        <w:t xml:space="preserve"> </w:t>
      </w:r>
      <w:r w:rsidR="003609CD">
        <w:rPr>
          <w:lang w:eastAsia="ja-JP"/>
        </w:rPr>
        <w:t>×</w:t>
      </w:r>
      <w:r w:rsidR="00ED43FD">
        <w:rPr>
          <w:lang w:eastAsia="ja-JP"/>
        </w:rPr>
        <w:t xml:space="preserve"> </w:t>
      </w:r>
      <w:r>
        <w:rPr>
          <w:lang w:eastAsia="ja-JP"/>
        </w:rPr>
        <w:t>(X</w:t>
      </w:r>
      <w:r w:rsidR="00ED43FD">
        <w:rPr>
          <w:lang w:eastAsia="ja-JP"/>
        </w:rPr>
        <w:t xml:space="preserve"> </w:t>
      </w:r>
      <w:r w:rsidR="00ED43FD" w:rsidRPr="00ED43FD">
        <w:rPr>
          <w:lang w:eastAsia="ja-JP"/>
        </w:rPr>
        <w:t>−</w:t>
      </w:r>
      <w:r w:rsidR="00ED43FD">
        <w:rPr>
          <w:lang w:eastAsia="ja-JP"/>
        </w:rPr>
        <w:t xml:space="preserve"> </w:t>
      </w:r>
      <w:r>
        <w:rPr>
          <w:lang w:eastAsia="ja-JP"/>
        </w:rPr>
        <w:t>w0</w:t>
      </w:r>
      <w:r w:rsidR="00ED43FD">
        <w:rPr>
          <w:lang w:eastAsia="ja-JP"/>
        </w:rPr>
        <w:t xml:space="preserve"> </w:t>
      </w:r>
      <w:r w:rsidR="003609CD">
        <w:rPr>
          <w:lang w:eastAsia="ja-JP"/>
        </w:rPr>
        <w:t>×</w:t>
      </w:r>
      <w:r w:rsidR="00ED43FD">
        <w:rPr>
          <w:lang w:eastAsia="ja-JP"/>
        </w:rPr>
        <w:t xml:space="preserve"> </w:t>
      </w:r>
      <w:r>
        <w:rPr>
          <w:lang w:eastAsia="ja-JP"/>
        </w:rPr>
        <w:t xml:space="preserve">M) </w:t>
      </w:r>
    </w:p>
    <w:p w14:paraId="105955E1" w14:textId="15A8AAA0" w:rsidR="00C803B7" w:rsidRDefault="00C803B7" w:rsidP="00E00FC9">
      <w:pPr>
        <w:rPr>
          <w:lang w:eastAsia="ja-JP"/>
        </w:rPr>
      </w:pPr>
      <w:r>
        <w:rPr>
          <w:lang w:eastAsia="ja-JP"/>
        </w:rPr>
        <w:t>V</w:t>
      </w:r>
      <w:r w:rsidR="00ED43FD">
        <w:rPr>
          <w:lang w:eastAsia="ja-JP"/>
        </w:rPr>
        <w:t xml:space="preserve"> </w:t>
      </w:r>
      <w:r>
        <w:rPr>
          <w:lang w:eastAsia="ja-JP"/>
        </w:rPr>
        <w:t>=</w:t>
      </w:r>
      <w:r w:rsidR="00ED43FD">
        <w:rPr>
          <w:lang w:eastAsia="ja-JP"/>
        </w:rPr>
        <w:t xml:space="preserve"> </w:t>
      </w:r>
      <w:r>
        <w:rPr>
          <w:lang w:eastAsia="ja-JP"/>
        </w:rPr>
        <w:t>y</w:t>
      </w:r>
      <w:r w:rsidR="00ED43FD">
        <w:rPr>
          <w:lang w:eastAsia="ja-JP"/>
        </w:rPr>
        <w:t xml:space="preserve"> </w:t>
      </w:r>
      <w:r w:rsidR="003609CD">
        <w:rPr>
          <w:lang w:eastAsia="ja-JP"/>
        </w:rPr>
        <w:t>×</w:t>
      </w:r>
      <w:r w:rsidR="00ED43FD">
        <w:rPr>
          <w:lang w:eastAsia="ja-JP"/>
        </w:rPr>
        <w:t xml:space="preserve"> </w:t>
      </w:r>
      <w:r>
        <w:rPr>
          <w:lang w:eastAsia="ja-JP"/>
        </w:rPr>
        <w:t>L</w:t>
      </w:r>
    </w:p>
    <w:p w14:paraId="4E404851" w14:textId="77777777" w:rsidR="00C803B7" w:rsidRDefault="00C803B7" w:rsidP="00C803B7">
      <w:pPr>
        <w:rPr>
          <w:lang w:eastAsia="ja-JP"/>
        </w:rPr>
      </w:pPr>
      <w:r>
        <w:rPr>
          <w:lang w:eastAsia="ja-JP"/>
        </w:rPr>
        <w:t xml:space="preserve">On reception of Y, the device shall compute the shared secret curve points Z and V as follows: </w:t>
      </w:r>
    </w:p>
    <w:p w14:paraId="13233261" w14:textId="54660B02" w:rsidR="00C803B7" w:rsidRDefault="00C803B7" w:rsidP="00E00FC9">
      <w:pPr>
        <w:rPr>
          <w:lang w:eastAsia="ja-JP"/>
        </w:rPr>
      </w:pPr>
      <w:r>
        <w:rPr>
          <w:lang w:eastAsia="ja-JP"/>
        </w:rPr>
        <w:t>Z=x</w:t>
      </w:r>
      <w:r w:rsidR="00ED43FD">
        <w:rPr>
          <w:lang w:eastAsia="ja-JP"/>
        </w:rPr>
        <w:t xml:space="preserve"> </w:t>
      </w:r>
      <w:r w:rsidR="003609CD">
        <w:rPr>
          <w:lang w:eastAsia="ja-JP"/>
        </w:rPr>
        <w:t>×</w:t>
      </w:r>
      <w:r w:rsidR="00ED43FD">
        <w:rPr>
          <w:lang w:eastAsia="ja-JP"/>
        </w:rPr>
        <w:t xml:space="preserve"> </w:t>
      </w:r>
      <w:r>
        <w:rPr>
          <w:lang w:eastAsia="ja-JP"/>
        </w:rPr>
        <w:t>(Y</w:t>
      </w:r>
      <w:r w:rsidR="00ED43FD">
        <w:rPr>
          <w:lang w:eastAsia="ja-JP"/>
        </w:rPr>
        <w:t xml:space="preserve"> </w:t>
      </w:r>
      <w:r w:rsidR="00ED43FD" w:rsidRPr="00ED43FD">
        <w:rPr>
          <w:lang w:eastAsia="ja-JP"/>
        </w:rPr>
        <w:t>−</w:t>
      </w:r>
      <w:r w:rsidR="00ED43FD">
        <w:rPr>
          <w:lang w:eastAsia="ja-JP"/>
        </w:rPr>
        <w:t xml:space="preserve"> </w:t>
      </w:r>
      <w:r>
        <w:rPr>
          <w:lang w:eastAsia="ja-JP"/>
        </w:rPr>
        <w:t>w0</w:t>
      </w:r>
      <w:r w:rsidR="00ED43FD">
        <w:rPr>
          <w:lang w:eastAsia="ja-JP"/>
        </w:rPr>
        <w:t xml:space="preserve"> </w:t>
      </w:r>
      <w:r w:rsidR="003609CD">
        <w:rPr>
          <w:lang w:eastAsia="ja-JP"/>
        </w:rPr>
        <w:t>×</w:t>
      </w:r>
      <w:r w:rsidR="00ED43FD">
        <w:rPr>
          <w:lang w:eastAsia="ja-JP"/>
        </w:rPr>
        <w:t xml:space="preserve"> </w:t>
      </w:r>
      <w:r>
        <w:rPr>
          <w:lang w:eastAsia="ja-JP"/>
        </w:rPr>
        <w:t>N)</w:t>
      </w:r>
    </w:p>
    <w:p w14:paraId="52CE6621" w14:textId="498CAB2C" w:rsidR="00C803B7" w:rsidRDefault="00C803B7" w:rsidP="00E00FC9">
      <w:pPr>
        <w:rPr>
          <w:lang w:eastAsia="ja-JP"/>
        </w:rPr>
      </w:pPr>
      <w:r>
        <w:rPr>
          <w:lang w:eastAsia="ja-JP"/>
        </w:rPr>
        <w:t>V=w1</w:t>
      </w:r>
      <w:r w:rsidR="00ED43FD">
        <w:rPr>
          <w:lang w:eastAsia="ja-JP"/>
        </w:rPr>
        <w:t xml:space="preserve"> </w:t>
      </w:r>
      <w:r w:rsidR="003609CD">
        <w:rPr>
          <w:lang w:eastAsia="ja-JP"/>
        </w:rPr>
        <w:t>×</w:t>
      </w:r>
      <w:r w:rsidR="00ED43FD">
        <w:rPr>
          <w:lang w:eastAsia="ja-JP"/>
        </w:rPr>
        <w:t xml:space="preserve"> </w:t>
      </w:r>
      <w:r>
        <w:rPr>
          <w:lang w:eastAsia="ja-JP"/>
        </w:rPr>
        <w:t>(Y</w:t>
      </w:r>
      <w:r w:rsidR="00ED43FD">
        <w:rPr>
          <w:lang w:eastAsia="ja-JP"/>
        </w:rPr>
        <w:t xml:space="preserve"> </w:t>
      </w:r>
      <w:r w:rsidR="00ED43FD" w:rsidRPr="00ED43FD">
        <w:rPr>
          <w:lang w:eastAsia="ja-JP"/>
        </w:rPr>
        <w:t>−</w:t>
      </w:r>
      <w:r w:rsidR="00ED43FD">
        <w:rPr>
          <w:lang w:eastAsia="ja-JP"/>
        </w:rPr>
        <w:t xml:space="preserve"> </w:t>
      </w:r>
      <w:r>
        <w:rPr>
          <w:lang w:eastAsia="ja-JP"/>
        </w:rPr>
        <w:t>w0</w:t>
      </w:r>
      <w:r w:rsidR="00ED43FD">
        <w:rPr>
          <w:lang w:eastAsia="ja-JP"/>
        </w:rPr>
        <w:t xml:space="preserve"> </w:t>
      </w:r>
      <w:r w:rsidR="003609CD">
        <w:rPr>
          <w:lang w:eastAsia="ja-JP"/>
        </w:rPr>
        <w:t>×</w:t>
      </w:r>
      <w:r w:rsidR="00ED43FD">
        <w:rPr>
          <w:lang w:eastAsia="ja-JP"/>
        </w:rPr>
        <w:t xml:space="preserve"> </w:t>
      </w:r>
      <w:r>
        <w:rPr>
          <w:lang w:eastAsia="ja-JP"/>
        </w:rPr>
        <w:t>N)</w:t>
      </w:r>
    </w:p>
    <w:p w14:paraId="5330E969" w14:textId="77777777" w:rsidR="00C803B7" w:rsidRDefault="00C803B7" w:rsidP="00E00FC9">
      <w:pPr>
        <w:rPr>
          <w:lang w:eastAsia="ja-JP"/>
        </w:rPr>
      </w:pPr>
      <w:r>
        <w:rPr>
          <w:lang w:eastAsia="ja-JP"/>
        </w:rPr>
        <w:t>Both vehicle and device then shall calculate the shared secret K as follows:</w:t>
      </w:r>
    </w:p>
    <w:p w14:paraId="167750CA" w14:textId="77777777" w:rsidR="00C803B7" w:rsidRDefault="00C803B7" w:rsidP="00E00FC9">
      <w:pPr>
        <w:rPr>
          <w:lang w:eastAsia="ja-JP"/>
        </w:rPr>
      </w:pPr>
      <w:r>
        <w:rPr>
          <w:lang w:eastAsia="ja-JP"/>
        </w:rPr>
        <w:t>K = SHA-256(len(X) || X || len(Y) || Y || len(Z) || Z || len(V) || V || len(w0) || w0)</w:t>
      </w:r>
    </w:p>
    <w:p w14:paraId="480C46EA" w14:textId="7C41E0C9" w:rsidR="00C803B7" w:rsidRDefault="00C803B7" w:rsidP="00C803B7">
      <w:pPr>
        <w:rPr>
          <w:lang w:eastAsia="ja-JP"/>
        </w:rPr>
      </w:pPr>
      <w:r>
        <w:rPr>
          <w:lang w:eastAsia="ja-JP"/>
        </w:rPr>
        <w:t xml:space="preserve">where len(str) denotes the length of a string in bytes, represented as an </w:t>
      </w:r>
      <w:r w:rsidR="004A1FF6">
        <w:rPr>
          <w:lang w:eastAsia="ja-JP"/>
        </w:rPr>
        <w:t>8</w:t>
      </w:r>
      <w:r>
        <w:rPr>
          <w:lang w:eastAsia="ja-JP"/>
        </w:rPr>
        <w:t>-byte little-endian number.</w:t>
      </w:r>
    </w:p>
    <w:p w14:paraId="1A096D88" w14:textId="77777777" w:rsidR="00C803B7" w:rsidRDefault="00C803B7" w:rsidP="00E00FC9">
      <w:pPr>
        <w:rPr>
          <w:lang w:eastAsia="ja-JP"/>
        </w:rPr>
      </w:pPr>
      <w:r>
        <w:rPr>
          <w:lang w:eastAsia="ja-JP"/>
        </w:rPr>
        <w:t>The shared secrets CK and SK are derived from K:</w:t>
      </w:r>
      <w:r>
        <w:rPr>
          <w:lang w:eastAsia="ja-JP"/>
        </w:rPr>
        <w:tab/>
      </w:r>
    </w:p>
    <w:p w14:paraId="76BBAACF" w14:textId="77777777" w:rsidR="00C803B7" w:rsidRDefault="00C803B7" w:rsidP="00C803B7">
      <w:pPr>
        <w:rPr>
          <w:lang w:eastAsia="ja-JP"/>
        </w:rPr>
      </w:pPr>
      <w:r>
        <w:rPr>
          <w:lang w:eastAsia="ja-JP"/>
        </w:rPr>
        <w:tab/>
        <w:t>CK = K [0:128]</w:t>
      </w:r>
    </w:p>
    <w:p w14:paraId="1894AE14" w14:textId="22869608" w:rsidR="00C803B7" w:rsidRDefault="00C803B7" w:rsidP="00C803B7">
      <w:pPr>
        <w:rPr>
          <w:lang w:eastAsia="ja-JP"/>
        </w:rPr>
      </w:pPr>
      <w:r>
        <w:rPr>
          <w:lang w:eastAsia="ja-JP"/>
        </w:rPr>
        <w:tab/>
        <w:t xml:space="preserve">SK = K [128:128] </w:t>
      </w:r>
      <w:r w:rsidR="0055084C" w:rsidRPr="00E00FC9">
        <w:footnoteReference w:id="5"/>
      </w:r>
    </w:p>
    <w:p w14:paraId="4E471DF8" w14:textId="4706DAB7" w:rsidR="00C803B7" w:rsidRDefault="00C803B7" w:rsidP="00C803B7">
      <w:pPr>
        <w:rPr>
          <w:lang w:eastAsia="ja-JP"/>
        </w:rPr>
      </w:pPr>
      <w:r>
        <w:rPr>
          <w:lang w:eastAsia="ja-JP"/>
        </w:rPr>
        <w:t xml:space="preserve">The LONG_TERM_SHARED_SECRET is derived based on </w:t>
      </w:r>
      <w:r w:rsidR="00692F8C" w:rsidRPr="00E00FC9">
        <w:rPr>
          <w:lang w:eastAsia="ja-JP"/>
        </w:rPr>
        <w:fldChar w:fldCharType="begin"/>
      </w:r>
      <w:r w:rsidR="00692F8C" w:rsidRPr="00E00FC9">
        <w:rPr>
          <w:lang w:eastAsia="ja-JP"/>
        </w:rPr>
        <w:instrText xml:space="preserve"> REF _Ref61710070 \h </w:instrText>
      </w:r>
      <w:r w:rsidR="00282797">
        <w:rPr>
          <w:lang w:eastAsia="ja-JP"/>
        </w:rPr>
        <w:instrText xml:space="preserve"> \* MERGEFORMAT </w:instrText>
      </w:r>
      <w:r w:rsidR="00692F8C" w:rsidRPr="00E00FC9">
        <w:rPr>
          <w:lang w:eastAsia="ja-JP"/>
        </w:rPr>
      </w:r>
      <w:r w:rsidR="00692F8C" w:rsidRPr="00E00FC9">
        <w:rPr>
          <w:lang w:eastAsia="ja-JP"/>
        </w:rPr>
        <w:fldChar w:fldCharType="separate"/>
      </w:r>
      <w:r w:rsidR="00D81990">
        <w:rPr>
          <w:lang w:eastAsia="ja-JP"/>
        </w:rPr>
        <w:t>Listing 18</w:t>
      </w:r>
      <w:r w:rsidR="00D81990">
        <w:rPr>
          <w:lang w:eastAsia="ja-JP"/>
        </w:rPr>
        <w:noBreakHyphen/>
        <w:t>9</w:t>
      </w:r>
      <w:r w:rsidR="00692F8C" w:rsidRPr="00E00FC9">
        <w:rPr>
          <w:lang w:eastAsia="ja-JP"/>
        </w:rPr>
        <w:fldChar w:fldCharType="end"/>
      </w:r>
      <w:r>
        <w:rPr>
          <w:lang w:eastAsia="ja-JP"/>
        </w:rPr>
        <w:t>.</w:t>
      </w:r>
    </w:p>
    <w:p w14:paraId="19558046" w14:textId="5AAEC15D" w:rsidR="00C803B7" w:rsidRDefault="00C803B7" w:rsidP="00E00FC9">
      <w:pPr>
        <w:pStyle w:val="Heading3"/>
        <w:ind w:left="900" w:hanging="900"/>
      </w:pPr>
      <w:bookmarkStart w:id="2719" w:name="_Toc64812134"/>
      <w:bookmarkStart w:id="2720" w:name="_Toc112706254"/>
      <w:bookmarkStart w:id="2721" w:name="_Toc118219628"/>
      <w:bookmarkStart w:id="2722" w:name="_Toc118222739"/>
      <w:r>
        <w:t>Verification</w:t>
      </w:r>
      <w:bookmarkEnd w:id="2719"/>
      <w:bookmarkEnd w:id="2720"/>
      <w:bookmarkEnd w:id="2721"/>
      <w:bookmarkEnd w:id="2722"/>
    </w:p>
    <w:p w14:paraId="67E1C001" w14:textId="77777777" w:rsidR="00C803B7" w:rsidRDefault="00C803B7" w:rsidP="00C803B7">
      <w:pPr>
        <w:rPr>
          <w:lang w:eastAsia="ja-JP"/>
        </w:rPr>
      </w:pPr>
      <w:r>
        <w:rPr>
          <w:lang w:eastAsia="ja-JP"/>
        </w:rPr>
        <w:t>The verification of the derived keys shall be done by calculating a check value on either side which are mutually exchanged and verified.</w:t>
      </w:r>
    </w:p>
    <w:p w14:paraId="5A8FC200" w14:textId="77777777" w:rsidR="00C803B7" w:rsidRDefault="00C803B7" w:rsidP="00C803B7">
      <w:pPr>
        <w:rPr>
          <w:lang w:eastAsia="ja-JP"/>
        </w:rPr>
      </w:pPr>
      <w:r>
        <w:rPr>
          <w:lang w:eastAsia="ja-JP"/>
        </w:rPr>
        <w:t xml:space="preserve">The vehicle shall calculate the verification value M[1] as </w:t>
      </w:r>
    </w:p>
    <w:p w14:paraId="581267D8" w14:textId="070466DD" w:rsidR="00C803B7" w:rsidRDefault="00C803B7" w:rsidP="0055084C">
      <w:pPr>
        <w:pStyle w:val="Normal-Indented"/>
        <w:rPr>
          <w:lang w:eastAsia="ja-JP"/>
        </w:rPr>
      </w:pPr>
      <w:r>
        <w:rPr>
          <w:lang w:eastAsia="ja-JP"/>
        </w:rPr>
        <w:t>K1=HKDF(</w:t>
      </w:r>
      <w:r w:rsidR="00AC3C06">
        <w:rPr>
          <w:lang w:eastAsia="ja-JP"/>
        </w:rPr>
        <w:t>C</w:t>
      </w:r>
      <w:r>
        <w:rPr>
          <w:lang w:eastAsia="ja-JP"/>
        </w:rPr>
        <w:t>K, “ConfirmationKeys”</w:t>
      </w:r>
      <w:r w:rsidR="00AC3C06" w:rsidRPr="00AC3C06">
        <w:rPr>
          <w:lang w:eastAsia="ja-JP"/>
        </w:rPr>
        <w:t xml:space="preserve"> </w:t>
      </w:r>
      <w:r w:rsidR="00AC3C06" w:rsidRPr="00514D16">
        <w:rPr>
          <w:lang w:eastAsia="ja-JP"/>
        </w:rPr>
        <w:t>|| TLV 5B</w:t>
      </w:r>
      <w:r w:rsidR="00AC3C06" w:rsidRPr="00514D16">
        <w:rPr>
          <w:vertAlign w:val="subscript"/>
          <w:lang w:eastAsia="ja-JP"/>
        </w:rPr>
        <w:t>h</w:t>
      </w:r>
      <w:r w:rsidR="00AC3C06" w:rsidRPr="00514D16">
        <w:rPr>
          <w:lang w:eastAsia="ja-JP"/>
        </w:rPr>
        <w:t xml:space="preserve"> || TLV 5C</w:t>
      </w:r>
      <w:r w:rsidR="00AC3C06" w:rsidRPr="00514D16">
        <w:rPr>
          <w:vertAlign w:val="subscript"/>
          <w:lang w:eastAsia="ja-JP"/>
        </w:rPr>
        <w:t>h</w:t>
      </w:r>
      <w:r>
        <w:rPr>
          <w:lang w:eastAsia="ja-JP"/>
        </w:rPr>
        <w:t>, [0:128]), where ConfirmationKeys is a defined static string</w:t>
      </w:r>
      <w:r w:rsidR="00AC3C06">
        <w:rPr>
          <w:lang w:eastAsia="ja-JP"/>
        </w:rPr>
        <w:t xml:space="preserve"> (see </w:t>
      </w:r>
      <w:r w:rsidR="00AC3C06" w:rsidRPr="00514D16">
        <w:rPr>
          <w:rStyle w:val="CrossRef"/>
        </w:rPr>
        <w:fldChar w:fldCharType="begin"/>
      </w:r>
      <w:r w:rsidR="00AC3C06" w:rsidRPr="00514D16">
        <w:rPr>
          <w:rStyle w:val="CrossRef"/>
        </w:rPr>
        <w:instrText xml:space="preserve"> REF _Ref64372349 \h </w:instrText>
      </w:r>
      <w:r w:rsidR="00AC3C06">
        <w:rPr>
          <w:rStyle w:val="CrossRef"/>
        </w:rPr>
        <w:instrText xml:space="preserve"> \* MERGEFORMAT </w:instrText>
      </w:r>
      <w:r w:rsidR="00AC3C06" w:rsidRPr="00514D16">
        <w:rPr>
          <w:rStyle w:val="CrossRef"/>
        </w:rPr>
      </w:r>
      <w:r w:rsidR="00AC3C06" w:rsidRPr="00514D16">
        <w:rPr>
          <w:rStyle w:val="CrossRef"/>
        </w:rPr>
        <w:fldChar w:fldCharType="separate"/>
      </w:r>
      <w:r w:rsidR="00D81990" w:rsidRPr="00D81990">
        <w:rPr>
          <w:rStyle w:val="CrossRef"/>
        </w:rPr>
        <w:t>Listing 18</w:t>
      </w:r>
      <w:r w:rsidR="00D81990" w:rsidRPr="00D81990">
        <w:rPr>
          <w:rStyle w:val="CrossRef"/>
        </w:rPr>
        <w:noBreakHyphen/>
        <w:t>6</w:t>
      </w:r>
      <w:r w:rsidR="00AC3C06" w:rsidRPr="00514D16">
        <w:rPr>
          <w:rStyle w:val="CrossRef"/>
        </w:rPr>
        <w:fldChar w:fldCharType="end"/>
      </w:r>
      <w:r w:rsidR="00AC3C06">
        <w:rPr>
          <w:lang w:eastAsia="ja-JP"/>
        </w:rPr>
        <w:t>)</w:t>
      </w:r>
      <w:r w:rsidR="00514D16">
        <w:rPr>
          <w:lang w:eastAsia="ja-JP"/>
        </w:rPr>
        <w:t>.</w:t>
      </w:r>
    </w:p>
    <w:p w14:paraId="5526AE3F" w14:textId="37CCB7B7" w:rsidR="00C803B7" w:rsidRDefault="00C803B7" w:rsidP="0055084C">
      <w:pPr>
        <w:pStyle w:val="Normal-Indented"/>
        <w:rPr>
          <w:lang w:eastAsia="ja-JP"/>
        </w:rPr>
      </w:pPr>
      <w:r>
        <w:rPr>
          <w:lang w:eastAsia="ja-JP"/>
        </w:rPr>
        <w:t>M[1]=C-MAC(K1, X) using K1 as secret key</w:t>
      </w:r>
      <w:r w:rsidR="00231F26">
        <w:rPr>
          <w:lang w:eastAsia="ja-JP"/>
        </w:rPr>
        <w:t xml:space="preserve">, </w:t>
      </w:r>
      <w:r w:rsidR="00231F26" w:rsidRPr="00231F26">
        <w:rPr>
          <w:lang w:eastAsia="ja-JP"/>
        </w:rPr>
        <w:t>using CMAC-AES-128 as defined in [RFC4493]</w:t>
      </w:r>
    </w:p>
    <w:p w14:paraId="47F78C7D" w14:textId="77777777" w:rsidR="00C803B7" w:rsidRDefault="00C803B7" w:rsidP="00C803B7">
      <w:pPr>
        <w:rPr>
          <w:lang w:eastAsia="ja-JP"/>
        </w:rPr>
      </w:pPr>
      <w:r>
        <w:rPr>
          <w:lang w:eastAsia="ja-JP"/>
        </w:rPr>
        <w:t xml:space="preserve">and shall send it over to the device. </w:t>
      </w:r>
    </w:p>
    <w:p w14:paraId="7ED57CEF" w14:textId="21BC86D7" w:rsidR="00C803B7" w:rsidRDefault="00C803B7" w:rsidP="00C803B7">
      <w:pPr>
        <w:rPr>
          <w:lang w:eastAsia="ja-JP"/>
        </w:rPr>
      </w:pPr>
      <w:r>
        <w:rPr>
          <w:lang w:eastAsia="ja-JP"/>
        </w:rPr>
        <w:t xml:space="preserve">The device shall verify M[1] using the received M[1] from the vehicle and, if successful, shall calculate the verification value M[2] as </w:t>
      </w:r>
    </w:p>
    <w:p w14:paraId="5F26E1BF" w14:textId="7E902AE1" w:rsidR="00C803B7" w:rsidRDefault="00C803B7" w:rsidP="0055084C">
      <w:pPr>
        <w:pStyle w:val="Normal-Indented"/>
        <w:rPr>
          <w:lang w:eastAsia="ja-JP"/>
        </w:rPr>
      </w:pPr>
      <w:r>
        <w:rPr>
          <w:lang w:eastAsia="ja-JP"/>
        </w:rPr>
        <w:t>K2=HKDF(</w:t>
      </w:r>
      <w:r w:rsidR="00AC3C06">
        <w:rPr>
          <w:lang w:eastAsia="ja-JP"/>
        </w:rPr>
        <w:t>C</w:t>
      </w:r>
      <w:r>
        <w:rPr>
          <w:lang w:eastAsia="ja-JP"/>
        </w:rPr>
        <w:t>K, “ConfirmationKeys”</w:t>
      </w:r>
      <w:r w:rsidR="00514D16">
        <w:rPr>
          <w:lang w:eastAsia="ja-JP"/>
        </w:rPr>
        <w:t xml:space="preserve"> </w:t>
      </w:r>
      <w:r w:rsidR="00AC3C06" w:rsidRPr="00514D16">
        <w:rPr>
          <w:lang w:eastAsia="ja-JP"/>
        </w:rPr>
        <w:t>|| TLV 5B</w:t>
      </w:r>
      <w:r w:rsidR="00AC3C06" w:rsidRPr="00514D16">
        <w:rPr>
          <w:vertAlign w:val="subscript"/>
          <w:lang w:eastAsia="ja-JP"/>
        </w:rPr>
        <w:t>h</w:t>
      </w:r>
      <w:r w:rsidR="00AC3C06" w:rsidRPr="00514D16">
        <w:rPr>
          <w:lang w:eastAsia="ja-JP"/>
        </w:rPr>
        <w:t xml:space="preserve"> || TLV 5C</w:t>
      </w:r>
      <w:r w:rsidR="00AC3C06" w:rsidRPr="00514D16">
        <w:rPr>
          <w:vertAlign w:val="subscript"/>
          <w:lang w:eastAsia="ja-JP"/>
        </w:rPr>
        <w:t>h</w:t>
      </w:r>
      <w:r>
        <w:rPr>
          <w:lang w:eastAsia="ja-JP"/>
        </w:rPr>
        <w:t>, [128:128])</w:t>
      </w:r>
      <w:r w:rsidR="00AC3C06">
        <w:rPr>
          <w:lang w:eastAsia="ja-JP"/>
        </w:rPr>
        <w:t xml:space="preserve"> (see </w:t>
      </w:r>
      <w:r w:rsidR="00AC3C06" w:rsidRPr="00514D16">
        <w:rPr>
          <w:rStyle w:val="CrossRef"/>
        </w:rPr>
        <w:fldChar w:fldCharType="begin"/>
      </w:r>
      <w:r w:rsidR="00AC3C06" w:rsidRPr="00514D16">
        <w:rPr>
          <w:rStyle w:val="CrossRef"/>
        </w:rPr>
        <w:instrText xml:space="preserve"> REF _Ref64372349 \h </w:instrText>
      </w:r>
      <w:r w:rsidR="00AC3C06">
        <w:rPr>
          <w:rStyle w:val="CrossRef"/>
        </w:rPr>
        <w:instrText xml:space="preserve"> \* MERGEFORMAT </w:instrText>
      </w:r>
      <w:r w:rsidR="00AC3C06" w:rsidRPr="00514D16">
        <w:rPr>
          <w:rStyle w:val="CrossRef"/>
        </w:rPr>
      </w:r>
      <w:r w:rsidR="00AC3C06" w:rsidRPr="00514D16">
        <w:rPr>
          <w:rStyle w:val="CrossRef"/>
        </w:rPr>
        <w:fldChar w:fldCharType="separate"/>
      </w:r>
      <w:r w:rsidR="00D81990" w:rsidRPr="00D81990">
        <w:rPr>
          <w:rStyle w:val="CrossRef"/>
        </w:rPr>
        <w:t>Listing 18</w:t>
      </w:r>
      <w:r w:rsidR="00D81990" w:rsidRPr="00D81990">
        <w:rPr>
          <w:rStyle w:val="CrossRef"/>
        </w:rPr>
        <w:noBreakHyphen/>
        <w:t>6</w:t>
      </w:r>
      <w:r w:rsidR="00AC3C06" w:rsidRPr="00514D16">
        <w:rPr>
          <w:rStyle w:val="CrossRef"/>
        </w:rPr>
        <w:fldChar w:fldCharType="end"/>
      </w:r>
      <w:r w:rsidR="00AC3C06">
        <w:rPr>
          <w:lang w:eastAsia="ja-JP"/>
        </w:rPr>
        <w:t>)</w:t>
      </w:r>
    </w:p>
    <w:p w14:paraId="48E38C10" w14:textId="77777777" w:rsidR="00231F26" w:rsidRDefault="00C803B7" w:rsidP="00231F26">
      <w:pPr>
        <w:pStyle w:val="Normal-Indented"/>
        <w:rPr>
          <w:lang w:eastAsia="ja-JP"/>
        </w:rPr>
      </w:pPr>
      <w:r>
        <w:rPr>
          <w:lang w:eastAsia="ja-JP"/>
        </w:rPr>
        <w:t>M[2]=C-MAC(K2, Y) using K2 as secret key</w:t>
      </w:r>
      <w:r w:rsidR="00231F26">
        <w:rPr>
          <w:lang w:eastAsia="ja-JP"/>
        </w:rPr>
        <w:t xml:space="preserve">, </w:t>
      </w:r>
      <w:r w:rsidR="00231F26" w:rsidRPr="00231F26">
        <w:rPr>
          <w:lang w:eastAsia="ja-JP"/>
        </w:rPr>
        <w:t>using CMAC-AES-128 as defined in [RFC4493]</w:t>
      </w:r>
    </w:p>
    <w:p w14:paraId="6B191139" w14:textId="77777777" w:rsidR="00C803B7" w:rsidRDefault="00C803B7" w:rsidP="00C803B7">
      <w:pPr>
        <w:rPr>
          <w:lang w:eastAsia="ja-JP"/>
        </w:rPr>
      </w:pPr>
      <w:r>
        <w:rPr>
          <w:lang w:eastAsia="ja-JP"/>
        </w:rPr>
        <w:t>and shall send it over to the vehicle.</w:t>
      </w:r>
    </w:p>
    <w:p w14:paraId="668FF2E1" w14:textId="66E9067C" w:rsidR="00C803B7" w:rsidRDefault="00C803B7" w:rsidP="00C803B7">
      <w:pPr>
        <w:rPr>
          <w:lang w:eastAsia="ja-JP"/>
        </w:rPr>
      </w:pPr>
      <w:r>
        <w:rPr>
          <w:lang w:eastAsia="ja-JP"/>
        </w:rPr>
        <w:t>The protocol succeeds when the vehicle successfully validates M[2].</w:t>
      </w:r>
    </w:p>
    <w:p w14:paraId="429E27C5" w14:textId="6FFB33EE" w:rsidR="00C803B7" w:rsidRDefault="00C803B7" w:rsidP="00E00FC9">
      <w:pPr>
        <w:pStyle w:val="Heading3"/>
        <w:tabs>
          <w:tab w:val="clear" w:pos="864"/>
          <w:tab w:val="left" w:pos="0"/>
        </w:tabs>
        <w:ind w:left="900" w:hanging="900"/>
      </w:pPr>
      <w:bookmarkStart w:id="2723" w:name="_Toc64812135"/>
      <w:bookmarkStart w:id="2724" w:name="_Toc112706255"/>
      <w:bookmarkStart w:id="2725" w:name="_Toc118219629"/>
      <w:bookmarkStart w:id="2726" w:name="_Toc118222740"/>
      <w:r>
        <w:t>Summary</w:t>
      </w:r>
      <w:bookmarkEnd w:id="2723"/>
      <w:bookmarkEnd w:id="2724"/>
      <w:bookmarkEnd w:id="2725"/>
      <w:bookmarkEnd w:id="2726"/>
    </w:p>
    <w:p w14:paraId="48688563" w14:textId="77777777" w:rsidR="00C803B7" w:rsidRDefault="00C803B7" w:rsidP="00C803B7">
      <w:pPr>
        <w:rPr>
          <w:lang w:eastAsia="ja-JP"/>
        </w:rPr>
      </w:pPr>
      <w:r>
        <w:rPr>
          <w:lang w:eastAsia="ja-JP"/>
        </w:rPr>
        <w:t>To summarize, the following elements are part of the protocol:</w:t>
      </w:r>
    </w:p>
    <w:p w14:paraId="6CD1F21E" w14:textId="253F9D6D" w:rsidR="00C803B7" w:rsidRDefault="00C803B7" w:rsidP="0055084C">
      <w:pPr>
        <w:pStyle w:val="BulletList"/>
      </w:pPr>
      <w:r w:rsidRPr="00E6515B">
        <w:rPr>
          <w:rStyle w:val="InlineHead"/>
        </w:rPr>
        <w:t>s</w:t>
      </w:r>
      <w:r>
        <w:t xml:space="preserve"> (16 </w:t>
      </w:r>
      <w:r w:rsidR="004D57BF">
        <w:t>b</w:t>
      </w:r>
      <w:r>
        <w:t>yte</w:t>
      </w:r>
      <w:r w:rsidR="004D57BF">
        <w:t>s</w:t>
      </w:r>
      <w:r>
        <w:t>)</w:t>
      </w:r>
      <w:r w:rsidR="007E0717">
        <w:t>:</w:t>
      </w:r>
      <w:r>
        <w:t xml:space="preserve"> </w:t>
      </w:r>
      <w:r w:rsidR="007E0717">
        <w:t>S</w:t>
      </w:r>
      <w:r>
        <w:t xml:space="preserve">alt generated by the Vehicle OEM Server  </w:t>
      </w:r>
    </w:p>
    <w:p w14:paraId="4D4249DB" w14:textId="14872E66" w:rsidR="00C803B7" w:rsidRDefault="00C803B7" w:rsidP="0055084C">
      <w:pPr>
        <w:pStyle w:val="BulletList"/>
      </w:pPr>
      <w:r w:rsidRPr="00E6515B">
        <w:rPr>
          <w:rStyle w:val="InlineHead"/>
        </w:rPr>
        <w:lastRenderedPageBreak/>
        <w:t>pwd</w:t>
      </w:r>
      <w:r w:rsidR="007E0717">
        <w:t>:</w:t>
      </w:r>
      <w:r>
        <w:t xml:space="preserve"> </w:t>
      </w:r>
      <w:r w:rsidR="007E0717">
        <w:t xml:space="preserve">Password </w:t>
      </w:r>
      <w:r>
        <w:t>generated by the Vehicle OEM Server, available in the owner’s Vehicle OEM account</w:t>
      </w:r>
    </w:p>
    <w:p w14:paraId="03183233" w14:textId="6B46DA9D" w:rsidR="00C803B7" w:rsidRDefault="00C803B7" w:rsidP="0055084C">
      <w:pPr>
        <w:pStyle w:val="BulletList"/>
      </w:pPr>
      <w:r w:rsidRPr="00E6515B">
        <w:rPr>
          <w:rStyle w:val="InlineHead"/>
        </w:rPr>
        <w:t>z0</w:t>
      </w:r>
      <w:r>
        <w:t xml:space="preserve"> (40 </w:t>
      </w:r>
      <w:r w:rsidR="004D57BF">
        <w:t>b</w:t>
      </w:r>
      <w:r>
        <w:t>yte</w:t>
      </w:r>
      <w:r w:rsidR="004D57BF">
        <w:t>s</w:t>
      </w:r>
      <w:r>
        <w:t>)</w:t>
      </w:r>
      <w:r w:rsidR="007E0717">
        <w:t>:</w:t>
      </w:r>
      <w:r>
        <w:t xml:space="preserve"> </w:t>
      </w:r>
      <w:r w:rsidR="007E0717">
        <w:t>P</w:t>
      </w:r>
      <w:r>
        <w:t>art of verifier including FIPS extra bits, derived from the password using a one-way function</w:t>
      </w:r>
    </w:p>
    <w:p w14:paraId="524A879F" w14:textId="12966F4F" w:rsidR="00C803B7" w:rsidRDefault="00C803B7" w:rsidP="00F04C46">
      <w:pPr>
        <w:pStyle w:val="BulletList"/>
      </w:pPr>
      <w:r w:rsidRPr="00E6515B">
        <w:rPr>
          <w:rStyle w:val="InlineHead"/>
        </w:rPr>
        <w:t>z1</w:t>
      </w:r>
      <w:r>
        <w:t xml:space="preserve"> (40 </w:t>
      </w:r>
      <w:r w:rsidR="004D57BF">
        <w:t>b</w:t>
      </w:r>
      <w:r>
        <w:t>yte</w:t>
      </w:r>
      <w:r w:rsidR="004D57BF">
        <w:t>s</w:t>
      </w:r>
      <w:r>
        <w:t>)</w:t>
      </w:r>
      <w:r w:rsidR="007E0717">
        <w:t>: V</w:t>
      </w:r>
      <w:r>
        <w:t>alue including FIPS extra bits derived from the password using a one-way function</w:t>
      </w:r>
    </w:p>
    <w:p w14:paraId="1041C857" w14:textId="0F8444CB" w:rsidR="00C803B7" w:rsidRDefault="00C803B7" w:rsidP="00F04C46">
      <w:pPr>
        <w:pStyle w:val="BulletList"/>
      </w:pPr>
      <w:r w:rsidRPr="00E6515B">
        <w:rPr>
          <w:rStyle w:val="InlineHead"/>
        </w:rPr>
        <w:t>w0</w:t>
      </w:r>
      <w:r>
        <w:t xml:space="preserve"> (32 bytes)</w:t>
      </w:r>
      <w:r w:rsidR="007E0717">
        <w:t>:</w:t>
      </w:r>
      <w:r>
        <w:t xml:space="preserve"> </w:t>
      </w:r>
      <w:r w:rsidR="007E0717">
        <w:t>P</w:t>
      </w:r>
      <w:r>
        <w:t xml:space="preserve">art of verifier, derived z0 </w:t>
      </w:r>
    </w:p>
    <w:p w14:paraId="46AF7976" w14:textId="700B3306" w:rsidR="00C803B7" w:rsidRDefault="00C803B7" w:rsidP="00F04C46">
      <w:pPr>
        <w:pStyle w:val="BulletList"/>
      </w:pPr>
      <w:r w:rsidRPr="00E6515B">
        <w:rPr>
          <w:rStyle w:val="InlineHead"/>
        </w:rPr>
        <w:t>w1</w:t>
      </w:r>
      <w:r>
        <w:t xml:space="preserve"> (32 bytes)</w:t>
      </w:r>
      <w:r w:rsidR="007E0717">
        <w:t>:</w:t>
      </w:r>
      <w:r>
        <w:t xml:space="preserve"> </w:t>
      </w:r>
      <w:r w:rsidR="007E0717">
        <w:t>V</w:t>
      </w:r>
      <w:r>
        <w:t>alue derived from z1</w:t>
      </w:r>
    </w:p>
    <w:p w14:paraId="54D38520" w14:textId="49A9FB2E" w:rsidR="00C803B7" w:rsidRDefault="00C803B7" w:rsidP="00F04C46">
      <w:pPr>
        <w:pStyle w:val="BulletList"/>
      </w:pPr>
      <w:r w:rsidRPr="00E6515B">
        <w:rPr>
          <w:rStyle w:val="InlineHead"/>
        </w:rPr>
        <w:t>L</w:t>
      </w:r>
      <w:r w:rsidR="007E0717">
        <w:t xml:space="preserve">: </w:t>
      </w:r>
      <w:r>
        <w:t xml:space="preserve"> curve point, part of verifier, calculated by the Vehicle OEM Server in uncompressed format</w:t>
      </w:r>
    </w:p>
    <w:p w14:paraId="51A6ED9F" w14:textId="1915E3AA" w:rsidR="00C803B7" w:rsidRDefault="00C803B7" w:rsidP="00F04C46">
      <w:pPr>
        <w:pStyle w:val="BulletList"/>
      </w:pPr>
      <w:r w:rsidRPr="00E6515B">
        <w:rPr>
          <w:rStyle w:val="InlineHead"/>
        </w:rPr>
        <w:t>x</w:t>
      </w:r>
      <w:r>
        <w:t xml:space="preserve"> (32 bytes)</w:t>
      </w:r>
      <w:r w:rsidR="007E0717">
        <w:t>: R</w:t>
      </w:r>
      <w:r>
        <w:t>andom scalar generated by device on each pairing attempt</w:t>
      </w:r>
    </w:p>
    <w:p w14:paraId="0BF6D42B" w14:textId="290EACAA" w:rsidR="00C803B7" w:rsidRDefault="00C803B7" w:rsidP="00F04C46">
      <w:pPr>
        <w:pStyle w:val="BulletList"/>
      </w:pPr>
      <w:r w:rsidRPr="00E6515B">
        <w:rPr>
          <w:rStyle w:val="InlineHead"/>
        </w:rPr>
        <w:t>y</w:t>
      </w:r>
      <w:r>
        <w:t xml:space="preserve"> (32 bytes)</w:t>
      </w:r>
      <w:r w:rsidR="007E0717">
        <w:t>: R</w:t>
      </w:r>
      <w:r>
        <w:t>andom scalar generated by vehicle on each pairing attempt</w:t>
      </w:r>
    </w:p>
    <w:p w14:paraId="17361C36" w14:textId="3302CCFA" w:rsidR="00C803B7" w:rsidRDefault="00C803B7" w:rsidP="00F04C46">
      <w:pPr>
        <w:pStyle w:val="BulletList"/>
      </w:pPr>
      <w:r w:rsidRPr="00E6515B">
        <w:rPr>
          <w:rStyle w:val="InlineHead"/>
        </w:rPr>
        <w:t>M</w:t>
      </w:r>
      <w:r w:rsidR="007E0717">
        <w:t xml:space="preserve">: </w:t>
      </w:r>
      <w:r w:rsidR="007E0717">
        <w:rPr>
          <w:lang w:eastAsia="ja-JP"/>
        </w:rPr>
        <w:t>K</w:t>
      </w:r>
      <w:r>
        <w:t>nown constant curve point in uncompressed format</w:t>
      </w:r>
    </w:p>
    <w:p w14:paraId="11E50C00" w14:textId="42D406D4" w:rsidR="00C803B7" w:rsidRDefault="00C803B7" w:rsidP="00F04C46">
      <w:pPr>
        <w:pStyle w:val="BulletList"/>
      </w:pPr>
      <w:r w:rsidRPr="00E6515B">
        <w:rPr>
          <w:rStyle w:val="InlineHead"/>
        </w:rPr>
        <w:t>N</w:t>
      </w:r>
      <w:r w:rsidR="007E0717">
        <w:t>: K</w:t>
      </w:r>
      <w:r>
        <w:t>nown constant curve point in uncompressed format</w:t>
      </w:r>
    </w:p>
    <w:p w14:paraId="1B0A2150" w14:textId="16C8E7B2" w:rsidR="00C803B7" w:rsidRDefault="00C803B7" w:rsidP="00F04C46">
      <w:pPr>
        <w:pStyle w:val="BulletList"/>
      </w:pPr>
      <w:r w:rsidRPr="00E6515B">
        <w:rPr>
          <w:rStyle w:val="InlineHead"/>
        </w:rPr>
        <w:t>X</w:t>
      </w:r>
      <w:r w:rsidR="007E0717">
        <w:t>: I</w:t>
      </w:r>
      <w:r>
        <w:t>ntermediate public curve point exchanged between device and vehicle in uncompressed format</w:t>
      </w:r>
    </w:p>
    <w:p w14:paraId="6EACAE36" w14:textId="346D5BED" w:rsidR="00C803B7" w:rsidRDefault="00C803B7" w:rsidP="00F04C46">
      <w:pPr>
        <w:pStyle w:val="BulletList"/>
      </w:pPr>
      <w:r w:rsidRPr="00E6515B">
        <w:rPr>
          <w:rStyle w:val="InlineHead"/>
        </w:rPr>
        <w:t>Y</w:t>
      </w:r>
      <w:r w:rsidR="007E0717">
        <w:t>: I</w:t>
      </w:r>
      <w:r>
        <w:t>ntermediate public curve point exchanged between vehicle and device in uncompressed format</w:t>
      </w:r>
    </w:p>
    <w:p w14:paraId="71A437A3" w14:textId="626C58C7" w:rsidR="00C803B7" w:rsidRDefault="00C803B7" w:rsidP="00F04C46">
      <w:pPr>
        <w:pStyle w:val="BulletList"/>
      </w:pPr>
      <w:r w:rsidRPr="00E6515B">
        <w:rPr>
          <w:rStyle w:val="InlineHead"/>
        </w:rPr>
        <w:t>Z</w:t>
      </w:r>
      <w:r w:rsidR="007E0717">
        <w:t>: S</w:t>
      </w:r>
      <w:r>
        <w:t>ecret curve point generated on both sides from public values and constants in uncompressed format</w:t>
      </w:r>
    </w:p>
    <w:p w14:paraId="43F76951" w14:textId="7196C7A5" w:rsidR="00C803B7" w:rsidRDefault="00C803B7" w:rsidP="00F04C46">
      <w:pPr>
        <w:pStyle w:val="BulletList"/>
      </w:pPr>
      <w:r w:rsidRPr="00E6515B">
        <w:rPr>
          <w:rStyle w:val="InlineHead"/>
        </w:rPr>
        <w:t>V</w:t>
      </w:r>
      <w:r w:rsidR="007E0717">
        <w:t>: S</w:t>
      </w:r>
      <w:r>
        <w:t>ecret curve point generated on both sides from public values and constants in uncompressed format</w:t>
      </w:r>
    </w:p>
    <w:p w14:paraId="05902112" w14:textId="0A0695BF" w:rsidR="00C803B7" w:rsidRDefault="00C803B7" w:rsidP="00F04C46">
      <w:pPr>
        <w:pStyle w:val="BulletList"/>
      </w:pPr>
      <w:r w:rsidRPr="00E6515B">
        <w:rPr>
          <w:rStyle w:val="InlineHead"/>
        </w:rPr>
        <w:t>K</w:t>
      </w:r>
      <w:r>
        <w:t xml:space="preserve"> (32 </w:t>
      </w:r>
      <w:r w:rsidR="004D57BF">
        <w:t>b</w:t>
      </w:r>
      <w:r>
        <w:t>yte</w:t>
      </w:r>
      <w:r w:rsidR="004D57BF">
        <w:t>s</w:t>
      </w:r>
      <w:r>
        <w:t>)</w:t>
      </w:r>
      <w:r w:rsidR="007E0717">
        <w:t>: S</w:t>
      </w:r>
      <w:r>
        <w:t>hared SPAKE2+ secret</w:t>
      </w:r>
    </w:p>
    <w:p w14:paraId="05515E73" w14:textId="0368C15D" w:rsidR="00C803B7" w:rsidRDefault="00C803B7" w:rsidP="00F04C46">
      <w:pPr>
        <w:pStyle w:val="BulletList"/>
      </w:pPr>
      <w:r w:rsidRPr="00E6515B">
        <w:rPr>
          <w:rStyle w:val="InlineHead"/>
        </w:rPr>
        <w:t>CK</w:t>
      </w:r>
      <w:r>
        <w:t xml:space="preserve"> (16 </w:t>
      </w:r>
      <w:r w:rsidR="004D57BF">
        <w:t>b</w:t>
      </w:r>
      <w:r>
        <w:t>yte</w:t>
      </w:r>
      <w:r w:rsidR="004D57BF">
        <w:t>s</w:t>
      </w:r>
      <w:r>
        <w:t>)</w:t>
      </w:r>
      <w:r w:rsidR="007E0717">
        <w:t>: S</w:t>
      </w:r>
      <w:r>
        <w:t>hared SPAKE2+ secret (as derived from K) to derive confirmation keys</w:t>
      </w:r>
    </w:p>
    <w:p w14:paraId="1DA10A04" w14:textId="6AFA78C7" w:rsidR="00C803B7" w:rsidRDefault="00C803B7" w:rsidP="00F04C46">
      <w:pPr>
        <w:pStyle w:val="BulletList"/>
      </w:pPr>
      <w:r w:rsidRPr="00E6515B">
        <w:rPr>
          <w:rStyle w:val="InlineHead"/>
        </w:rPr>
        <w:t>SK</w:t>
      </w:r>
      <w:r>
        <w:t xml:space="preserve"> (16 </w:t>
      </w:r>
      <w:r w:rsidR="004D57BF">
        <w:t>b</w:t>
      </w:r>
      <w:r>
        <w:t>yte</w:t>
      </w:r>
      <w:r w:rsidR="004D57BF">
        <w:t>s</w:t>
      </w:r>
      <w:r>
        <w:t>)</w:t>
      </w:r>
      <w:r w:rsidR="007E0717">
        <w:t>: S</w:t>
      </w:r>
      <w:r>
        <w:t>hared SPAKE2+ secret (as derived from K) to derive system keys</w:t>
      </w:r>
    </w:p>
    <w:p w14:paraId="460A03AF" w14:textId="42182A21" w:rsidR="00C803B7" w:rsidRDefault="00C803B7" w:rsidP="00F04C46">
      <w:pPr>
        <w:pStyle w:val="BulletList"/>
      </w:pPr>
      <w:r w:rsidRPr="00E6515B">
        <w:rPr>
          <w:rStyle w:val="InlineHead"/>
        </w:rPr>
        <w:t>K1</w:t>
      </w:r>
      <w:r>
        <w:t xml:space="preserve"> (16 bytes)</w:t>
      </w:r>
      <w:r w:rsidR="007E0717">
        <w:t>: V</w:t>
      </w:r>
      <w:r>
        <w:t>ehicle</w:t>
      </w:r>
      <w:r w:rsidR="004D57BF">
        <w:t>-</w:t>
      </w:r>
      <w:r>
        <w:t>side secret key for evidence calculation M[1]</w:t>
      </w:r>
    </w:p>
    <w:p w14:paraId="093C2E50" w14:textId="2508837A" w:rsidR="00C803B7" w:rsidRDefault="00C803B7" w:rsidP="00F04C46">
      <w:pPr>
        <w:pStyle w:val="BulletList"/>
      </w:pPr>
      <w:r w:rsidRPr="00E6515B">
        <w:rPr>
          <w:rStyle w:val="InlineHead"/>
        </w:rPr>
        <w:t>K2</w:t>
      </w:r>
      <w:r>
        <w:t xml:space="preserve"> (16 bytes)</w:t>
      </w:r>
      <w:r w:rsidR="007E0717">
        <w:t>: D</w:t>
      </w:r>
      <w:r>
        <w:t>evice</w:t>
      </w:r>
      <w:r w:rsidR="004D57BF">
        <w:t>-</w:t>
      </w:r>
      <w:r>
        <w:t>side secret key for evidence calculation M[2]</w:t>
      </w:r>
    </w:p>
    <w:p w14:paraId="64C96F74" w14:textId="52A8A30E" w:rsidR="00C803B7" w:rsidRDefault="00C803B7" w:rsidP="00F04C46">
      <w:pPr>
        <w:pStyle w:val="BulletList"/>
      </w:pPr>
      <w:r w:rsidRPr="00E6515B">
        <w:rPr>
          <w:rStyle w:val="InlineHead"/>
        </w:rPr>
        <w:t>Kenc</w:t>
      </w:r>
      <w:r>
        <w:t xml:space="preserve">, </w:t>
      </w:r>
      <w:r w:rsidRPr="00E6515B">
        <w:rPr>
          <w:rStyle w:val="InlineHead"/>
        </w:rPr>
        <w:t>Kmac</w:t>
      </w:r>
      <w:r>
        <w:t xml:space="preserve">, </w:t>
      </w:r>
      <w:r w:rsidRPr="00E6515B">
        <w:rPr>
          <w:rStyle w:val="InlineHead"/>
        </w:rPr>
        <w:t>Krmac</w:t>
      </w:r>
      <w:r w:rsidR="007E0717">
        <w:t>: S</w:t>
      </w:r>
      <w:r>
        <w:t>ecure channel keys</w:t>
      </w:r>
    </w:p>
    <w:p w14:paraId="1E5B2A37" w14:textId="2C742D52" w:rsidR="00C803B7" w:rsidRDefault="00C803B7" w:rsidP="00C803B7">
      <w:pPr>
        <w:pStyle w:val="BulletList"/>
      </w:pPr>
      <w:r w:rsidRPr="00E6515B">
        <w:rPr>
          <w:rStyle w:val="InlineHead"/>
        </w:rPr>
        <w:t>LONG_TERM_SHARED_SECRET</w:t>
      </w:r>
      <w:r w:rsidR="007E0717">
        <w:t xml:space="preserve">: </w:t>
      </w:r>
      <w:r w:rsidR="007E0717" w:rsidRPr="00E00FC9">
        <w:rPr>
          <w:rFonts w:eastAsia="Times New Roman"/>
          <w:szCs w:val="24"/>
          <w:lang w:eastAsia="ja-JP"/>
        </w:rPr>
        <w:t>L</w:t>
      </w:r>
      <w:r w:rsidRPr="00E00FC9">
        <w:rPr>
          <w:rFonts w:eastAsia="Times New Roman"/>
          <w:szCs w:val="24"/>
          <w:lang w:eastAsia="ja-JP"/>
        </w:rPr>
        <w:t>ong</w:t>
      </w:r>
      <w:r w:rsidR="007E0717" w:rsidRPr="00E00FC9">
        <w:rPr>
          <w:rFonts w:eastAsia="Times New Roman"/>
          <w:szCs w:val="24"/>
          <w:lang w:eastAsia="ja-JP"/>
        </w:rPr>
        <w:t>-</w:t>
      </w:r>
      <w:r w:rsidRPr="00E00FC9">
        <w:rPr>
          <w:rFonts w:eastAsia="Times New Roman"/>
          <w:szCs w:val="24"/>
          <w:lang w:eastAsia="ja-JP"/>
        </w:rPr>
        <w:t>term shared secret for further key derivations</w:t>
      </w:r>
    </w:p>
    <w:p w14:paraId="2A6F546D" w14:textId="6CDACA50" w:rsidR="00C803B7" w:rsidRDefault="00C803B7" w:rsidP="00F04C46">
      <w:pPr>
        <w:pStyle w:val="Normal-SpaceAboveExtra"/>
        <w:rPr>
          <w:lang w:eastAsia="ja-JP"/>
        </w:rPr>
      </w:pPr>
      <w:r>
        <w:rPr>
          <w:lang w:eastAsia="ja-JP"/>
        </w:rPr>
        <w:t>For all operations, all curve points shall be represented in x9.63 standard format as the byte stream 0x04 || &lt;x&gt; || &lt;y&gt; format where &lt;x&gt; and &lt;y&gt; are each 32-</w:t>
      </w:r>
      <w:r w:rsidR="004D57BF">
        <w:rPr>
          <w:lang w:eastAsia="ja-JP"/>
        </w:rPr>
        <w:t>b</w:t>
      </w:r>
      <w:r>
        <w:rPr>
          <w:lang w:eastAsia="ja-JP"/>
        </w:rPr>
        <w:t>yte integer in big</w:t>
      </w:r>
      <w:r w:rsidR="004D57BF">
        <w:rPr>
          <w:lang w:eastAsia="ja-JP"/>
        </w:rPr>
        <w:t>-</w:t>
      </w:r>
      <w:r>
        <w:rPr>
          <w:lang w:eastAsia="ja-JP"/>
        </w:rPr>
        <w:t>endian representation (65 bytes).</w:t>
      </w:r>
    </w:p>
    <w:p w14:paraId="1B257E1B" w14:textId="5CD1DE6A" w:rsidR="00C803B7" w:rsidRDefault="00C803B7" w:rsidP="00C803B7">
      <w:pPr>
        <w:rPr>
          <w:lang w:eastAsia="ja-JP"/>
        </w:rPr>
      </w:pPr>
      <w:r>
        <w:rPr>
          <w:lang w:eastAsia="ja-JP"/>
        </w:rPr>
        <w:t>x and y shall be newly generated after each failing pairing attempt.</w:t>
      </w:r>
    </w:p>
    <w:p w14:paraId="6E618327" w14:textId="3E6EA4D8" w:rsidR="00C803B7" w:rsidRDefault="00C803B7" w:rsidP="00E00FC9">
      <w:pPr>
        <w:pStyle w:val="Heading3"/>
        <w:tabs>
          <w:tab w:val="clear" w:pos="864"/>
          <w:tab w:val="left" w:pos="0"/>
        </w:tabs>
        <w:ind w:left="900" w:hanging="900"/>
      </w:pPr>
      <w:bookmarkStart w:id="2727" w:name="_Ref61710000"/>
      <w:bookmarkStart w:id="2728" w:name="_Toc64812136"/>
      <w:bookmarkStart w:id="2729" w:name="_Toc112706256"/>
      <w:bookmarkStart w:id="2730" w:name="_Toc118219630"/>
      <w:bookmarkStart w:id="2731" w:name="_Toc118222741"/>
      <w:r>
        <w:t>SPAKE2+ Constant Definitions</w:t>
      </w:r>
      <w:bookmarkEnd w:id="2727"/>
      <w:bookmarkEnd w:id="2728"/>
      <w:bookmarkEnd w:id="2729"/>
      <w:bookmarkEnd w:id="2730"/>
      <w:bookmarkEnd w:id="2731"/>
    </w:p>
    <w:p w14:paraId="2DF162A2" w14:textId="0FE51486" w:rsidR="00C803B7" w:rsidRDefault="00C803B7" w:rsidP="00C803B7">
      <w:pPr>
        <w:rPr>
          <w:lang w:eastAsia="ja-JP"/>
        </w:rPr>
      </w:pPr>
      <w:r>
        <w:rPr>
          <w:lang w:eastAsia="ja-JP"/>
        </w:rPr>
        <w:t xml:space="preserve">The following NIST P-256 (SECP256r1) curve parameters are defined in </w:t>
      </w:r>
      <w:r w:rsidR="00B37C03">
        <w:rPr>
          <w:lang w:eastAsia="ja-JP"/>
        </w:rPr>
        <w:fldChar w:fldCharType="begin"/>
      </w:r>
      <w:r w:rsidR="00B37C03">
        <w:rPr>
          <w:lang w:eastAsia="ja-JP"/>
        </w:rPr>
        <w:instrText xml:space="preserve"> REF _Ref65936121 \r \h </w:instrText>
      </w:r>
      <w:r w:rsidR="00B37C03">
        <w:rPr>
          <w:lang w:eastAsia="ja-JP"/>
        </w:rPr>
      </w:r>
      <w:r w:rsidR="00B37C03">
        <w:rPr>
          <w:lang w:eastAsia="ja-JP"/>
        </w:rPr>
        <w:fldChar w:fldCharType="separate"/>
      </w:r>
      <w:r w:rsidR="00D81990">
        <w:rPr>
          <w:lang w:eastAsia="ja-JP"/>
        </w:rPr>
        <w:t>[10]</w:t>
      </w:r>
      <w:r w:rsidR="00B37C03">
        <w:rPr>
          <w:lang w:eastAsia="ja-JP"/>
        </w:rPr>
        <w:fldChar w:fldCharType="end"/>
      </w:r>
    </w:p>
    <w:p w14:paraId="2061B73F" w14:textId="77777777" w:rsidR="00C803B7" w:rsidRDefault="00C803B7" w:rsidP="00C803B7">
      <w:pPr>
        <w:rPr>
          <w:lang w:eastAsia="ja-JP"/>
        </w:rPr>
      </w:pPr>
      <w:r>
        <w:rPr>
          <w:lang w:eastAsia="ja-JP"/>
        </w:rPr>
        <w:t>M=</w:t>
      </w:r>
    </w:p>
    <w:p w14:paraId="5FBFAFEC" w14:textId="77777777" w:rsidR="00C803B7" w:rsidRDefault="00C803B7" w:rsidP="00C803B7">
      <w:pPr>
        <w:rPr>
          <w:lang w:eastAsia="ja-JP"/>
        </w:rPr>
      </w:pPr>
      <w:r>
        <w:rPr>
          <w:lang w:eastAsia="ja-JP"/>
        </w:rPr>
        <w:t>04</w:t>
      </w:r>
    </w:p>
    <w:p w14:paraId="57CCC7E0" w14:textId="77777777" w:rsidR="00C803B7" w:rsidRDefault="00C803B7" w:rsidP="00C803B7">
      <w:pPr>
        <w:rPr>
          <w:lang w:eastAsia="ja-JP"/>
        </w:rPr>
      </w:pPr>
      <w:r>
        <w:rPr>
          <w:lang w:eastAsia="ja-JP"/>
        </w:rPr>
        <w:lastRenderedPageBreak/>
        <w:t>88 6e 2f 97 ac e4 6e 55 ba 9d d7 24 25 79 f2 99</w:t>
      </w:r>
    </w:p>
    <w:p w14:paraId="661CBFBA" w14:textId="77777777" w:rsidR="00C803B7" w:rsidRDefault="00C803B7" w:rsidP="00C803B7">
      <w:pPr>
        <w:rPr>
          <w:lang w:eastAsia="ja-JP"/>
        </w:rPr>
      </w:pPr>
      <w:r>
        <w:rPr>
          <w:lang w:eastAsia="ja-JP"/>
        </w:rPr>
        <w:t>3b 64 e1 6e f3 dc ab 95 af d4 97 33 3d 8f a1 2f</w:t>
      </w:r>
    </w:p>
    <w:p w14:paraId="77F43D3A" w14:textId="77777777" w:rsidR="00C803B7" w:rsidRDefault="00C803B7" w:rsidP="00C803B7">
      <w:pPr>
        <w:rPr>
          <w:lang w:eastAsia="ja-JP"/>
        </w:rPr>
      </w:pPr>
      <w:r>
        <w:rPr>
          <w:lang w:eastAsia="ja-JP"/>
        </w:rPr>
        <w:t>5f f3 55 16 3e 43 ce 22 4e 0b 0e 65 ff 02 ac 8e</w:t>
      </w:r>
    </w:p>
    <w:p w14:paraId="6FDDC12B" w14:textId="77777777" w:rsidR="00C803B7" w:rsidRDefault="00C803B7" w:rsidP="00C803B7">
      <w:pPr>
        <w:rPr>
          <w:lang w:eastAsia="ja-JP"/>
        </w:rPr>
      </w:pPr>
      <w:r>
        <w:rPr>
          <w:lang w:eastAsia="ja-JP"/>
        </w:rPr>
        <w:t>5c 7b e0 94 19 c7 85 e0 ca 54 7d 55 a1 2e 2d 20</w:t>
      </w:r>
    </w:p>
    <w:p w14:paraId="29488C6D" w14:textId="77777777" w:rsidR="00C803B7" w:rsidRDefault="00C803B7" w:rsidP="00C803B7">
      <w:pPr>
        <w:rPr>
          <w:lang w:eastAsia="ja-JP"/>
        </w:rPr>
      </w:pPr>
    </w:p>
    <w:p w14:paraId="5F400A89" w14:textId="77777777" w:rsidR="00C803B7" w:rsidRDefault="00C803B7" w:rsidP="00C803B7">
      <w:pPr>
        <w:rPr>
          <w:lang w:eastAsia="ja-JP"/>
        </w:rPr>
      </w:pPr>
      <w:r>
        <w:rPr>
          <w:lang w:eastAsia="ja-JP"/>
        </w:rPr>
        <w:t>N=</w:t>
      </w:r>
    </w:p>
    <w:p w14:paraId="36E11AEA" w14:textId="77777777" w:rsidR="00C803B7" w:rsidRDefault="00C803B7" w:rsidP="00C803B7">
      <w:pPr>
        <w:rPr>
          <w:lang w:eastAsia="ja-JP"/>
        </w:rPr>
      </w:pPr>
      <w:r>
        <w:rPr>
          <w:lang w:eastAsia="ja-JP"/>
        </w:rPr>
        <w:t>04</w:t>
      </w:r>
    </w:p>
    <w:p w14:paraId="74D2411F" w14:textId="77777777" w:rsidR="00C803B7" w:rsidRDefault="00C803B7" w:rsidP="00C803B7">
      <w:pPr>
        <w:rPr>
          <w:lang w:eastAsia="ja-JP"/>
        </w:rPr>
      </w:pPr>
      <w:r>
        <w:rPr>
          <w:lang w:eastAsia="ja-JP"/>
        </w:rPr>
        <w:t>d8 bb d6 c6 39 c6 29 37 b0 4d 99 7f 38 c3 77 07</w:t>
      </w:r>
    </w:p>
    <w:p w14:paraId="4119325B" w14:textId="77777777" w:rsidR="00C803B7" w:rsidRDefault="00C803B7" w:rsidP="00C803B7">
      <w:pPr>
        <w:rPr>
          <w:lang w:eastAsia="ja-JP"/>
        </w:rPr>
      </w:pPr>
      <w:r>
        <w:rPr>
          <w:lang w:eastAsia="ja-JP"/>
        </w:rPr>
        <w:t>19 c6 29 d7 01 4d 49 a2 4b 4f 98 ba a1 29 2b 49</w:t>
      </w:r>
    </w:p>
    <w:p w14:paraId="7EAD9CB4" w14:textId="77777777" w:rsidR="00C803B7" w:rsidRDefault="00C803B7" w:rsidP="00C803B7">
      <w:pPr>
        <w:rPr>
          <w:lang w:eastAsia="ja-JP"/>
        </w:rPr>
      </w:pPr>
      <w:r>
        <w:rPr>
          <w:lang w:eastAsia="ja-JP"/>
        </w:rPr>
        <w:t>07 d6 0a a6 bf ad e4 50 08 a6 36 33 7f 51 68 c6</w:t>
      </w:r>
    </w:p>
    <w:p w14:paraId="6E96247A" w14:textId="6D1749CB" w:rsidR="00C803B7" w:rsidRDefault="00C803B7" w:rsidP="00C803B7">
      <w:pPr>
        <w:rPr>
          <w:lang w:eastAsia="ja-JP"/>
        </w:rPr>
      </w:pPr>
      <w:r>
        <w:rPr>
          <w:lang w:eastAsia="ja-JP"/>
        </w:rPr>
        <w:t xml:space="preserve">4d 9b d3 60 34 80 8c d5 64 49 0b 1e 65 6e db e7 </w:t>
      </w:r>
    </w:p>
    <w:p w14:paraId="2AF3EB5D" w14:textId="0B2681F6" w:rsidR="00F04C46" w:rsidRDefault="00C803B7" w:rsidP="00C803B7">
      <w:pPr>
        <w:pStyle w:val="Heading2"/>
      </w:pPr>
      <w:bookmarkStart w:id="2732" w:name="_Toc64812137"/>
      <w:bookmarkStart w:id="2733" w:name="_Toc112706257"/>
      <w:bookmarkStart w:id="2734" w:name="_Toc118219631"/>
      <w:bookmarkStart w:id="2735" w:name="_Toc118222742"/>
      <w:r>
        <w:t>Privacy Properties</w:t>
      </w:r>
      <w:bookmarkEnd w:id="2732"/>
      <w:bookmarkEnd w:id="2733"/>
      <w:bookmarkEnd w:id="2734"/>
      <w:bookmarkEnd w:id="2735"/>
    </w:p>
    <w:p w14:paraId="5C79AEF0" w14:textId="19F72885" w:rsidR="00F04C46" w:rsidRDefault="00C803B7" w:rsidP="00E00FC9">
      <w:pPr>
        <w:pStyle w:val="Heading3"/>
        <w:ind w:left="900" w:hanging="900"/>
      </w:pPr>
      <w:bookmarkStart w:id="2736" w:name="_Toc64812138"/>
      <w:bookmarkStart w:id="2737" w:name="_Toc112706258"/>
      <w:bookmarkStart w:id="2738" w:name="_Toc118219632"/>
      <w:bookmarkStart w:id="2739" w:name="_Toc118222743"/>
      <w:r>
        <w:t>NFC Transaction</w:t>
      </w:r>
      <w:bookmarkEnd w:id="2736"/>
      <w:r w:rsidR="00C42DFF">
        <w:t xml:space="preserve"> [WCC1</w:t>
      </w:r>
      <w:r w:rsidR="008F4F9F">
        <w:t>/WCC2</w:t>
      </w:r>
      <w:r w:rsidR="00C42DFF">
        <w:t>]</w:t>
      </w:r>
      <w:bookmarkEnd w:id="2737"/>
      <w:bookmarkEnd w:id="2738"/>
      <w:bookmarkEnd w:id="2739"/>
    </w:p>
    <w:p w14:paraId="54C120F3" w14:textId="5AADE7CE" w:rsidR="00C803B7" w:rsidRDefault="00C803B7" w:rsidP="00C803B7">
      <w:pPr>
        <w:rPr>
          <w:lang w:eastAsia="ja-JP"/>
        </w:rPr>
      </w:pPr>
      <w:r>
        <w:rPr>
          <w:lang w:eastAsia="ja-JP"/>
        </w:rPr>
        <w:t xml:space="preserve">The vehicle identifier is transmitted from the vehicle to the device in the AUTH0 command (see Section </w:t>
      </w:r>
      <w:r w:rsidR="00F55097" w:rsidRPr="00F55097">
        <w:rPr>
          <w:rStyle w:val="CrossRef"/>
        </w:rPr>
        <w:fldChar w:fldCharType="begin"/>
      </w:r>
      <w:r w:rsidR="00F55097" w:rsidRPr="00F55097">
        <w:rPr>
          <w:rStyle w:val="CrossRef"/>
        </w:rPr>
        <w:instrText xml:space="preserve"> REF _Ref61674236 \r \h </w:instrText>
      </w:r>
      <w:r w:rsidR="00F55097" w:rsidRPr="00F55097">
        <w:rPr>
          <w:rStyle w:val="CrossRef"/>
        </w:rPr>
      </w:r>
      <w:r w:rsidR="00F55097" w:rsidRPr="00F55097">
        <w:rPr>
          <w:rStyle w:val="CrossRef"/>
        </w:rPr>
        <w:fldChar w:fldCharType="separate"/>
      </w:r>
      <w:r w:rsidR="00D81990">
        <w:rPr>
          <w:rStyle w:val="CrossRef"/>
        </w:rPr>
        <w:t>15.3.2.9</w:t>
      </w:r>
      <w:r w:rsidR="00F55097" w:rsidRPr="00F55097">
        <w:rPr>
          <w:rStyle w:val="CrossRef"/>
        </w:rPr>
        <w:fldChar w:fldCharType="end"/>
      </w:r>
      <w:r>
        <w:rPr>
          <w:lang w:eastAsia="ja-JP"/>
        </w:rPr>
        <w:t>). It is recommended to change the vehicle identifier when the vehicle owner changes to avoid any privacy issues.</w:t>
      </w:r>
    </w:p>
    <w:p w14:paraId="4C8AA1FC" w14:textId="019D9C00" w:rsidR="00C803B7" w:rsidRDefault="00C803B7" w:rsidP="00E00FC9">
      <w:pPr>
        <w:pStyle w:val="Heading3"/>
        <w:ind w:left="900" w:hanging="900"/>
      </w:pPr>
      <w:bookmarkStart w:id="2740" w:name="_Toc64812139"/>
      <w:bookmarkStart w:id="2741" w:name="_Toc112706259"/>
      <w:bookmarkStart w:id="2742" w:name="_Toc118219633"/>
      <w:bookmarkStart w:id="2743" w:name="_Toc118222744"/>
      <w:r>
        <w:t>Vehicle OEM Server</w:t>
      </w:r>
      <w:bookmarkEnd w:id="2740"/>
      <w:bookmarkEnd w:id="2741"/>
      <w:bookmarkEnd w:id="2742"/>
      <w:bookmarkEnd w:id="2743"/>
    </w:p>
    <w:p w14:paraId="7D75143D" w14:textId="77777777" w:rsidR="00C803B7" w:rsidRDefault="00C803B7" w:rsidP="00C803B7">
      <w:pPr>
        <w:rPr>
          <w:lang w:eastAsia="ja-JP"/>
        </w:rPr>
      </w:pPr>
      <w:r>
        <w:rPr>
          <w:lang w:eastAsia="ja-JP"/>
        </w:rPr>
        <w:t>The Vehicle OEM Server shall be designed in a way to separate business-relevant data from the key tracking data, which may be stored in a KTS for example.</w:t>
      </w:r>
    </w:p>
    <w:p w14:paraId="0F96643F" w14:textId="38639859" w:rsidR="00C803B7" w:rsidRDefault="00C803B7" w:rsidP="00C803B7">
      <w:pPr>
        <w:rPr>
          <w:lang w:eastAsia="ja-JP"/>
        </w:rPr>
      </w:pPr>
      <w:r>
        <w:rPr>
          <w:lang w:eastAsia="ja-JP"/>
        </w:rPr>
        <w:t>Business data, such as number of purchased mobile keys, expiration of the mobile key subscription, etc.</w:t>
      </w:r>
      <w:r w:rsidR="004D57BF">
        <w:rPr>
          <w:lang w:eastAsia="ja-JP"/>
        </w:rPr>
        <w:t>,</w:t>
      </w:r>
      <w:r>
        <w:rPr>
          <w:lang w:eastAsia="ja-JP"/>
        </w:rPr>
        <w:t xml:space="preserve"> may be exploited to enforce the Vehicle OEM business policy.</w:t>
      </w:r>
    </w:p>
    <w:p w14:paraId="17907093" w14:textId="77777777" w:rsidR="00C803B7" w:rsidRDefault="00C803B7" w:rsidP="00C803B7">
      <w:pPr>
        <w:rPr>
          <w:lang w:eastAsia="ja-JP"/>
        </w:rPr>
      </w:pPr>
      <w:r>
        <w:rPr>
          <w:lang w:eastAsia="ja-JP"/>
        </w:rPr>
        <w:t>Data stored in the KTS shall be privacy protected. The data shall not be used for business reasons.</w:t>
      </w:r>
    </w:p>
    <w:p w14:paraId="1B3B66E9" w14:textId="77777777" w:rsidR="00C803B7" w:rsidRDefault="00C803B7" w:rsidP="00C803B7">
      <w:pPr>
        <w:rPr>
          <w:lang w:eastAsia="ja-JP"/>
        </w:rPr>
      </w:pPr>
      <w:r>
        <w:rPr>
          <w:lang w:eastAsia="ja-JP"/>
        </w:rPr>
        <w:t xml:space="preserve">When a vehicle is stolen (or in similar cases), only the KTS-data for the affected vehicle is to be disclosed, on specific request. </w:t>
      </w:r>
    </w:p>
    <w:p w14:paraId="3E7C7F40" w14:textId="1BA19620" w:rsidR="00C803B7" w:rsidRDefault="00C803B7" w:rsidP="00E00FC9">
      <w:pPr>
        <w:pStyle w:val="Heading3"/>
        <w:ind w:left="900" w:hanging="900"/>
      </w:pPr>
      <w:bookmarkStart w:id="2744" w:name="_Toc64812140"/>
      <w:bookmarkStart w:id="2745" w:name="_Toc112706260"/>
      <w:bookmarkStart w:id="2746" w:name="_Toc118219634"/>
      <w:bookmarkStart w:id="2747" w:name="_Toc118222745"/>
      <w:r>
        <w:t>User Privacy</w:t>
      </w:r>
      <w:bookmarkEnd w:id="2744"/>
      <w:bookmarkEnd w:id="2745"/>
      <w:bookmarkEnd w:id="2746"/>
      <w:bookmarkEnd w:id="2747"/>
      <w:r>
        <w:t xml:space="preserve"> </w:t>
      </w:r>
    </w:p>
    <w:p w14:paraId="7E9D4943" w14:textId="30DFCE83" w:rsidR="00C803B7" w:rsidRDefault="00C803B7" w:rsidP="00C803B7">
      <w:pPr>
        <w:rPr>
          <w:lang w:eastAsia="ja-JP"/>
        </w:rPr>
      </w:pPr>
      <w:r>
        <w:rPr>
          <w:lang w:eastAsia="ja-JP"/>
        </w:rPr>
        <w:t>The Vehicle OEM-controlled data going into the Digital Key instance shall be chosen and protected in a way such that the privacy of device users is protected in all use cases.</w:t>
      </w:r>
    </w:p>
    <w:p w14:paraId="5B0C93F0" w14:textId="5F99ADB5" w:rsidR="00C803B7" w:rsidRDefault="00C803B7" w:rsidP="00E00FC9">
      <w:pPr>
        <w:pStyle w:val="Heading3"/>
        <w:ind w:left="900" w:hanging="900"/>
      </w:pPr>
      <w:bookmarkStart w:id="2748" w:name="_Toc64812141"/>
      <w:bookmarkStart w:id="2749" w:name="_Toc112706261"/>
      <w:bookmarkStart w:id="2750" w:name="_Toc118219635"/>
      <w:bookmarkStart w:id="2751" w:name="_Toc118222746"/>
      <w:r>
        <w:t>Multi-Vehicle OEM Deployment</w:t>
      </w:r>
      <w:bookmarkEnd w:id="2748"/>
      <w:bookmarkEnd w:id="2749"/>
      <w:bookmarkEnd w:id="2750"/>
      <w:bookmarkEnd w:id="2751"/>
    </w:p>
    <w:p w14:paraId="2E83A737" w14:textId="44AD9F41" w:rsidR="00C803B7" w:rsidRDefault="00C803B7" w:rsidP="00C803B7">
      <w:pPr>
        <w:rPr>
          <w:lang w:eastAsia="ja-JP"/>
        </w:rPr>
      </w:pPr>
      <w:r>
        <w:rPr>
          <w:lang w:eastAsia="ja-JP"/>
        </w:rPr>
        <w:t>The device shall enforce that a specific Vehicle OEM application can only access Digital Key data and functionality within the Digital Key applet instance that belongs to the same Vehicle OEM.</w:t>
      </w:r>
    </w:p>
    <w:p w14:paraId="61312342" w14:textId="5EC93543" w:rsidR="00C803B7" w:rsidRDefault="00C803B7" w:rsidP="00E00FC9">
      <w:pPr>
        <w:pStyle w:val="Heading3"/>
        <w:ind w:left="900" w:hanging="900"/>
      </w:pPr>
      <w:bookmarkStart w:id="2752" w:name="_Toc64812142"/>
      <w:bookmarkStart w:id="2753" w:name="_Toc112706262"/>
      <w:bookmarkStart w:id="2754" w:name="_Toc118219636"/>
      <w:bookmarkStart w:id="2755" w:name="_Toc118222747"/>
      <w:r>
        <w:lastRenderedPageBreak/>
        <w:t>Error Handling</w:t>
      </w:r>
      <w:bookmarkEnd w:id="2752"/>
      <w:bookmarkEnd w:id="2753"/>
      <w:bookmarkEnd w:id="2754"/>
      <w:bookmarkEnd w:id="2755"/>
    </w:p>
    <w:p w14:paraId="05D148A3" w14:textId="65197527" w:rsidR="00C803B7" w:rsidRDefault="00C803B7" w:rsidP="00C803B7">
      <w:pPr>
        <w:rPr>
          <w:lang w:eastAsia="ja-JP"/>
        </w:rPr>
      </w:pPr>
      <w:r>
        <w:rPr>
          <w:lang w:eastAsia="ja-JP"/>
        </w:rPr>
        <w:t>On every attempt to execute the owner pairing flow</w:t>
      </w:r>
      <w:r w:rsidR="004D57BF">
        <w:rPr>
          <w:lang w:eastAsia="ja-JP"/>
        </w:rPr>
        <w:t>,</w:t>
      </w:r>
      <w:r>
        <w:rPr>
          <w:lang w:eastAsia="ja-JP"/>
        </w:rPr>
        <w:t xml:space="preserve"> the device shall generate a new public key pair (device.PK/device.SK).</w:t>
      </w:r>
    </w:p>
    <w:p w14:paraId="44FD4A0F" w14:textId="191ADCDA" w:rsidR="00C803B7" w:rsidRDefault="00C803B7" w:rsidP="00C803B7">
      <w:pPr>
        <w:pStyle w:val="Heading2"/>
      </w:pPr>
      <w:bookmarkStart w:id="2756" w:name="_Toc64812143"/>
      <w:bookmarkStart w:id="2757" w:name="_Toc112706263"/>
      <w:bookmarkStart w:id="2758" w:name="_Toc118219637"/>
      <w:bookmarkStart w:id="2759" w:name="_Toc118222748"/>
      <w:r>
        <w:t>Cryptographic Algorithms</w:t>
      </w:r>
      <w:bookmarkEnd w:id="2756"/>
      <w:bookmarkEnd w:id="2757"/>
      <w:bookmarkEnd w:id="2758"/>
      <w:bookmarkEnd w:id="2759"/>
    </w:p>
    <w:p w14:paraId="440F0960" w14:textId="685C5F46" w:rsidR="00C803B7" w:rsidRDefault="00C803B7" w:rsidP="00C803B7">
      <w:pPr>
        <w:rPr>
          <w:lang w:eastAsia="ja-JP"/>
        </w:rPr>
      </w:pPr>
      <w:r>
        <w:rPr>
          <w:lang w:eastAsia="ja-JP"/>
        </w:rPr>
        <w:t xml:space="preserve">All cryptographic elements that are stored in or received from the Digital Key applet shall respect the formats defined in Section </w:t>
      </w:r>
      <w:r w:rsidR="00F01EBF" w:rsidRPr="00F01EBF">
        <w:rPr>
          <w:rStyle w:val="CrossRef"/>
        </w:rPr>
        <w:fldChar w:fldCharType="begin"/>
      </w:r>
      <w:r w:rsidR="00F01EBF" w:rsidRPr="00F01EBF">
        <w:rPr>
          <w:rStyle w:val="CrossRef"/>
        </w:rPr>
        <w:instrText xml:space="preserve"> REF _Ref66003238 \r \h </w:instrText>
      </w:r>
      <w:r w:rsidR="00F01EBF" w:rsidRPr="00F01EBF">
        <w:rPr>
          <w:rStyle w:val="CrossRef"/>
        </w:rPr>
      </w:r>
      <w:r w:rsidR="00F01EBF" w:rsidRPr="00F01EBF">
        <w:rPr>
          <w:rStyle w:val="CrossRef"/>
        </w:rPr>
        <w:fldChar w:fldCharType="separate"/>
      </w:r>
      <w:r w:rsidR="00D81990">
        <w:rPr>
          <w:rStyle w:val="CrossRef"/>
        </w:rPr>
        <w:t>4</w:t>
      </w:r>
      <w:r w:rsidR="00F01EBF" w:rsidRPr="00F01EBF">
        <w:rPr>
          <w:rStyle w:val="CrossRef"/>
        </w:rPr>
        <w:fldChar w:fldCharType="end"/>
      </w:r>
      <w:r>
        <w:rPr>
          <w:lang w:eastAsia="ja-JP"/>
        </w:rPr>
        <w:t>.</w:t>
      </w:r>
    </w:p>
    <w:p w14:paraId="0FE77F3F" w14:textId="77777777" w:rsidR="00C803B7" w:rsidRDefault="00C803B7" w:rsidP="00C803B7">
      <w:pPr>
        <w:rPr>
          <w:lang w:eastAsia="ja-JP"/>
        </w:rPr>
      </w:pPr>
    </w:p>
    <w:p w14:paraId="212A12ED" w14:textId="47975840" w:rsidR="00C803B7" w:rsidRDefault="00C803B7" w:rsidP="00C803B7">
      <w:pPr>
        <w:pStyle w:val="Heading2"/>
      </w:pPr>
      <w:bookmarkStart w:id="2760" w:name="_Ref61682389"/>
      <w:bookmarkStart w:id="2761" w:name="_Toc64812144"/>
      <w:bookmarkStart w:id="2762" w:name="_Toc112706264"/>
      <w:bookmarkStart w:id="2763" w:name="_Toc118219638"/>
      <w:bookmarkStart w:id="2764" w:name="_Toc118222749"/>
      <w:r>
        <w:t>Cryptographic Protocols</w:t>
      </w:r>
      <w:bookmarkEnd w:id="2760"/>
      <w:bookmarkEnd w:id="2761"/>
      <w:bookmarkEnd w:id="2762"/>
      <w:bookmarkEnd w:id="2763"/>
      <w:bookmarkEnd w:id="2764"/>
    </w:p>
    <w:p w14:paraId="2D399E05" w14:textId="1E3A0740" w:rsidR="00C803B7" w:rsidRDefault="00C803B7" w:rsidP="00E00FC9">
      <w:pPr>
        <w:pStyle w:val="Heading3"/>
        <w:ind w:left="900" w:hanging="900"/>
      </w:pPr>
      <w:bookmarkStart w:id="2765" w:name="_Ref61685897"/>
      <w:bookmarkStart w:id="2766" w:name="_Toc64812145"/>
      <w:bookmarkStart w:id="2767" w:name="_Toc112706265"/>
      <w:bookmarkStart w:id="2768" w:name="_Toc118219639"/>
      <w:bookmarkStart w:id="2769" w:name="_Toc118222750"/>
      <w:r>
        <w:t>Server Password Generation</w:t>
      </w:r>
      <w:bookmarkEnd w:id="2765"/>
      <w:bookmarkEnd w:id="2766"/>
      <w:bookmarkEnd w:id="2767"/>
      <w:bookmarkEnd w:id="2768"/>
      <w:bookmarkEnd w:id="2769"/>
    </w:p>
    <w:p w14:paraId="59F40F75" w14:textId="166FFFF5" w:rsidR="00D97ABD" w:rsidRDefault="00C803B7" w:rsidP="00C803B7">
      <w:pPr>
        <w:rPr>
          <w:lang w:eastAsia="ja-JP"/>
        </w:rPr>
      </w:pPr>
      <w:r>
        <w:rPr>
          <w:lang w:eastAsia="ja-JP"/>
        </w:rPr>
        <w:t>The Server generates the password for vehicle and device in the following way:</w:t>
      </w:r>
    </w:p>
    <w:p w14:paraId="44FB006C" w14:textId="407B69E9" w:rsidR="00C803B7" w:rsidRDefault="00C803B7" w:rsidP="00442B3A">
      <w:pPr>
        <w:pStyle w:val="CaptionListing"/>
      </w:pPr>
      <w:bookmarkStart w:id="2770" w:name="_Ref61685986"/>
      <w:bookmarkStart w:id="2771" w:name="_Toc118220058"/>
      <w:r>
        <w:t xml:space="preserve">Listing </w:t>
      </w:r>
      <w:fldSimple w:instr=" STYLEREF 1 \s ">
        <w:r w:rsidR="00D81990">
          <w:rPr>
            <w:noProof/>
          </w:rPr>
          <w:t>18</w:t>
        </w:r>
      </w:fldSimple>
      <w:r w:rsidR="000E1F04">
        <w:noBreakHyphen/>
      </w:r>
      <w:fldSimple w:instr=" SEQ Listing \* ARABIC \s 1 ">
        <w:r w:rsidR="00D81990">
          <w:rPr>
            <w:noProof/>
          </w:rPr>
          <w:t>1</w:t>
        </w:r>
      </w:fldSimple>
      <w:bookmarkEnd w:id="2770"/>
      <w:r>
        <w:t xml:space="preserve">: </w:t>
      </w:r>
      <w:r w:rsidRPr="00504288">
        <w:t>Server Password Generation</w:t>
      </w:r>
      <w:bookmarkEnd w:id="2771"/>
    </w:p>
    <w:tbl>
      <w:tblPr>
        <w:tblStyle w:val="TableGrid"/>
        <w:tblW w:w="0" w:type="auto"/>
        <w:tblInd w:w="-365" w:type="dxa"/>
        <w:tblLook w:val="04A0" w:firstRow="1" w:lastRow="0" w:firstColumn="1" w:lastColumn="0" w:noHBand="0" w:noVBand="1"/>
      </w:tblPr>
      <w:tblGrid>
        <w:gridCol w:w="416"/>
        <w:gridCol w:w="8633"/>
      </w:tblGrid>
      <w:tr w:rsidR="00C803B7" w:rsidRPr="00443C53" w14:paraId="78F7EEDA" w14:textId="77777777" w:rsidTr="00C803B7">
        <w:tc>
          <w:tcPr>
            <w:tcW w:w="416" w:type="dxa"/>
            <w:tcBorders>
              <w:top w:val="nil"/>
              <w:left w:val="nil"/>
              <w:bottom w:val="nil"/>
            </w:tcBorders>
          </w:tcPr>
          <w:p w14:paraId="7E2754C2" w14:textId="77777777" w:rsidR="00C803B7" w:rsidRPr="00443C53" w:rsidRDefault="00C803B7" w:rsidP="00F55097">
            <w:pPr>
              <w:pStyle w:val="ListingText"/>
            </w:pPr>
            <w:r w:rsidRPr="00443C53">
              <w:t>1</w:t>
            </w:r>
          </w:p>
        </w:tc>
        <w:tc>
          <w:tcPr>
            <w:tcW w:w="8633" w:type="dxa"/>
            <w:tcBorders>
              <w:bottom w:val="nil"/>
            </w:tcBorders>
          </w:tcPr>
          <w:p w14:paraId="45EB8FC9" w14:textId="77777777" w:rsidR="00C803B7" w:rsidRPr="00443C53" w:rsidRDefault="00C803B7" w:rsidP="00F55097">
            <w:pPr>
              <w:pStyle w:val="ListingText"/>
            </w:pPr>
            <w:r w:rsidRPr="00443C53">
              <w:rPr>
                <w:rStyle w:val="Listing-command"/>
              </w:rPr>
              <w:t>input</w:t>
            </w:r>
            <w:r w:rsidRPr="00443C53">
              <w:t>: Scrypt parameters</w:t>
            </w:r>
          </w:p>
        </w:tc>
      </w:tr>
      <w:tr w:rsidR="00C803B7" w:rsidRPr="00443C53" w14:paraId="1D8EFEC0" w14:textId="77777777" w:rsidTr="00C803B7">
        <w:tc>
          <w:tcPr>
            <w:tcW w:w="416" w:type="dxa"/>
            <w:tcBorders>
              <w:top w:val="nil"/>
              <w:left w:val="nil"/>
              <w:bottom w:val="nil"/>
            </w:tcBorders>
          </w:tcPr>
          <w:p w14:paraId="5A93236B" w14:textId="77777777" w:rsidR="00C803B7" w:rsidRPr="00443C53" w:rsidRDefault="00C803B7" w:rsidP="00F55097">
            <w:pPr>
              <w:pStyle w:val="ListingText"/>
            </w:pPr>
            <w:r w:rsidRPr="00443C53">
              <w:t>2</w:t>
            </w:r>
          </w:p>
        </w:tc>
        <w:tc>
          <w:tcPr>
            <w:tcW w:w="8633" w:type="dxa"/>
            <w:tcBorders>
              <w:top w:val="nil"/>
              <w:bottom w:val="nil"/>
            </w:tcBorders>
          </w:tcPr>
          <w:p w14:paraId="59C2B462" w14:textId="77777777" w:rsidR="00C803B7" w:rsidRPr="00443C53" w:rsidRDefault="00C803B7" w:rsidP="00F55097">
            <w:pPr>
              <w:pStyle w:val="ListingText"/>
              <w:rPr>
                <w:b/>
              </w:rPr>
            </w:pPr>
            <w:r w:rsidRPr="00443C53">
              <w:rPr>
                <w:rStyle w:val="Listing-command"/>
              </w:rPr>
              <w:t>output</w:t>
            </w:r>
            <w:r w:rsidRPr="00443C53">
              <w:t>: w0, w1, L, s, pwd</w:t>
            </w:r>
          </w:p>
        </w:tc>
      </w:tr>
      <w:tr w:rsidR="00C803B7" w:rsidRPr="00443C53" w14:paraId="0D7785A6" w14:textId="77777777" w:rsidTr="00C803B7">
        <w:tc>
          <w:tcPr>
            <w:tcW w:w="416" w:type="dxa"/>
            <w:tcBorders>
              <w:top w:val="nil"/>
              <w:left w:val="nil"/>
              <w:bottom w:val="nil"/>
            </w:tcBorders>
          </w:tcPr>
          <w:p w14:paraId="11CFDBDA" w14:textId="77777777" w:rsidR="00C803B7" w:rsidRPr="00443C53" w:rsidRDefault="00C803B7" w:rsidP="00F55097">
            <w:pPr>
              <w:pStyle w:val="ListingText"/>
            </w:pPr>
            <w:r w:rsidRPr="00443C53">
              <w:t>3</w:t>
            </w:r>
          </w:p>
        </w:tc>
        <w:tc>
          <w:tcPr>
            <w:tcW w:w="8633" w:type="dxa"/>
            <w:tcBorders>
              <w:top w:val="nil"/>
              <w:bottom w:val="nil"/>
            </w:tcBorders>
          </w:tcPr>
          <w:p w14:paraId="6E31F456" w14:textId="5E21FFC2" w:rsidR="00C803B7" w:rsidRPr="00443C53" w:rsidRDefault="004D57BF" w:rsidP="00F55097">
            <w:pPr>
              <w:pStyle w:val="ListingText"/>
              <w:rPr>
                <w:rStyle w:val="Listing-command"/>
              </w:rPr>
            </w:pPr>
            <w:r>
              <w:rPr>
                <w:rStyle w:val="Listing-command"/>
              </w:rPr>
              <w:t>b</w:t>
            </w:r>
            <w:r w:rsidR="00C803B7" w:rsidRPr="00443C53">
              <w:rPr>
                <w:rStyle w:val="Listing-command"/>
              </w:rPr>
              <w:t>egin</w:t>
            </w:r>
          </w:p>
        </w:tc>
      </w:tr>
      <w:tr w:rsidR="00C803B7" w:rsidRPr="00443C53" w14:paraId="1568D5DB" w14:textId="77777777" w:rsidTr="00C803B7">
        <w:tc>
          <w:tcPr>
            <w:tcW w:w="416" w:type="dxa"/>
            <w:tcBorders>
              <w:top w:val="nil"/>
              <w:left w:val="nil"/>
              <w:bottom w:val="nil"/>
            </w:tcBorders>
          </w:tcPr>
          <w:p w14:paraId="3D4EF544" w14:textId="77777777" w:rsidR="00C803B7" w:rsidRPr="00443C53" w:rsidRDefault="00C803B7" w:rsidP="00F55097">
            <w:pPr>
              <w:pStyle w:val="ListingText"/>
            </w:pPr>
            <w:r w:rsidRPr="00443C53">
              <w:t>4</w:t>
            </w:r>
          </w:p>
        </w:tc>
        <w:tc>
          <w:tcPr>
            <w:tcW w:w="8633" w:type="dxa"/>
            <w:tcBorders>
              <w:top w:val="nil"/>
              <w:bottom w:val="nil"/>
            </w:tcBorders>
          </w:tcPr>
          <w:p w14:paraId="192401E1" w14:textId="77777777" w:rsidR="00C803B7" w:rsidRPr="00443C53" w:rsidRDefault="00C803B7" w:rsidP="00F55097">
            <w:pPr>
              <w:pStyle w:val="ListingText"/>
            </w:pPr>
            <w:r w:rsidRPr="00443C53">
              <w:t xml:space="preserve">  generate random salt s</w:t>
            </w:r>
          </w:p>
        </w:tc>
      </w:tr>
      <w:tr w:rsidR="00C803B7" w:rsidRPr="00443C53" w14:paraId="0F3A21A8" w14:textId="77777777" w:rsidTr="00C803B7">
        <w:tc>
          <w:tcPr>
            <w:tcW w:w="416" w:type="dxa"/>
            <w:tcBorders>
              <w:top w:val="nil"/>
              <w:left w:val="nil"/>
              <w:bottom w:val="nil"/>
            </w:tcBorders>
          </w:tcPr>
          <w:p w14:paraId="71E0E01D" w14:textId="77777777" w:rsidR="00C803B7" w:rsidRPr="00443C53" w:rsidRDefault="00C803B7" w:rsidP="00F55097">
            <w:pPr>
              <w:pStyle w:val="ListingText"/>
            </w:pPr>
            <w:r w:rsidRPr="00443C53">
              <w:t>5</w:t>
            </w:r>
          </w:p>
        </w:tc>
        <w:tc>
          <w:tcPr>
            <w:tcW w:w="8633" w:type="dxa"/>
            <w:tcBorders>
              <w:top w:val="nil"/>
              <w:bottom w:val="nil"/>
            </w:tcBorders>
          </w:tcPr>
          <w:p w14:paraId="5B02A328" w14:textId="77777777" w:rsidR="00C803B7" w:rsidRPr="00443C53" w:rsidRDefault="00C803B7" w:rsidP="00F55097">
            <w:pPr>
              <w:pStyle w:val="ListingText"/>
            </w:pPr>
            <w:r w:rsidRPr="00443C53">
              <w:t xml:space="preserve">  generate random password pwd</w:t>
            </w:r>
          </w:p>
        </w:tc>
      </w:tr>
      <w:tr w:rsidR="00C803B7" w:rsidRPr="00443C53" w14:paraId="425B31EE" w14:textId="77777777" w:rsidTr="00C803B7">
        <w:tc>
          <w:tcPr>
            <w:tcW w:w="416" w:type="dxa"/>
            <w:tcBorders>
              <w:top w:val="nil"/>
              <w:left w:val="nil"/>
              <w:bottom w:val="nil"/>
            </w:tcBorders>
          </w:tcPr>
          <w:p w14:paraId="4429E1A1" w14:textId="77777777" w:rsidR="00C803B7" w:rsidRPr="00443C53" w:rsidRDefault="00C803B7" w:rsidP="00F55097">
            <w:pPr>
              <w:pStyle w:val="ListingText"/>
            </w:pPr>
            <w:r w:rsidRPr="00443C53">
              <w:t>6</w:t>
            </w:r>
          </w:p>
        </w:tc>
        <w:tc>
          <w:tcPr>
            <w:tcW w:w="8633" w:type="dxa"/>
            <w:tcBorders>
              <w:top w:val="nil"/>
              <w:bottom w:val="nil"/>
            </w:tcBorders>
          </w:tcPr>
          <w:p w14:paraId="15C1AECA" w14:textId="701678DA" w:rsidR="00C803B7" w:rsidRPr="00443C53" w:rsidRDefault="00C803B7" w:rsidP="00F55097">
            <w:pPr>
              <w:pStyle w:val="ListingText"/>
              <w:rPr>
                <w:rStyle w:val="CrossRef"/>
              </w:rPr>
            </w:pPr>
            <w:r w:rsidRPr="00443C53">
              <w:t xml:space="preserve">  z=Scrypt(pwd, s) with parameters as defined in Section </w:t>
            </w:r>
            <w:r w:rsidR="00F55097" w:rsidRPr="00443C53">
              <w:rPr>
                <w:rStyle w:val="CrossRef"/>
              </w:rPr>
              <w:fldChar w:fldCharType="begin"/>
            </w:r>
            <w:r w:rsidR="00F55097" w:rsidRPr="00443C53">
              <w:rPr>
                <w:rStyle w:val="CrossRef"/>
              </w:rPr>
              <w:instrText xml:space="preserve"> REF _Ref61682446 \r \h  \* MERGEFORMAT </w:instrText>
            </w:r>
            <w:r w:rsidR="00F55097" w:rsidRPr="00443C53">
              <w:rPr>
                <w:rStyle w:val="CrossRef"/>
              </w:rPr>
            </w:r>
            <w:r w:rsidR="00F55097" w:rsidRPr="00443C53">
              <w:rPr>
                <w:rStyle w:val="CrossRef"/>
              </w:rPr>
              <w:fldChar w:fldCharType="separate"/>
            </w:r>
            <w:r w:rsidR="00D81990">
              <w:rPr>
                <w:rStyle w:val="CrossRef"/>
              </w:rPr>
              <w:t>18.1.2</w:t>
            </w:r>
            <w:r w:rsidR="00F55097" w:rsidRPr="00443C53">
              <w:rPr>
                <w:rStyle w:val="CrossRef"/>
              </w:rPr>
              <w:fldChar w:fldCharType="end"/>
            </w:r>
          </w:p>
        </w:tc>
      </w:tr>
      <w:tr w:rsidR="00C803B7" w:rsidRPr="00443C53" w14:paraId="551DDE36" w14:textId="77777777" w:rsidTr="00C803B7">
        <w:tc>
          <w:tcPr>
            <w:tcW w:w="416" w:type="dxa"/>
            <w:tcBorders>
              <w:top w:val="nil"/>
              <w:left w:val="nil"/>
              <w:bottom w:val="nil"/>
            </w:tcBorders>
          </w:tcPr>
          <w:p w14:paraId="3F975A4B" w14:textId="77777777" w:rsidR="00C803B7" w:rsidRPr="00443C53" w:rsidRDefault="00C803B7" w:rsidP="00F55097">
            <w:pPr>
              <w:pStyle w:val="ListingText"/>
            </w:pPr>
            <w:r w:rsidRPr="00443C53">
              <w:t>7</w:t>
            </w:r>
          </w:p>
        </w:tc>
        <w:tc>
          <w:tcPr>
            <w:tcW w:w="8633" w:type="dxa"/>
            <w:tcBorders>
              <w:top w:val="nil"/>
              <w:bottom w:val="nil"/>
            </w:tcBorders>
          </w:tcPr>
          <w:p w14:paraId="2C6FB920" w14:textId="595DA053" w:rsidR="00C803B7" w:rsidRPr="00443C53" w:rsidRDefault="00C803B7" w:rsidP="00F55097">
            <w:pPr>
              <w:pStyle w:val="ListingText"/>
            </w:pPr>
            <w:r w:rsidRPr="00443C53">
              <w:t xml:space="preserve">  z0=left 40 </w:t>
            </w:r>
            <w:r w:rsidR="004D57BF">
              <w:t>b</w:t>
            </w:r>
            <w:r w:rsidRPr="00443C53">
              <w:t>ytes of z</w:t>
            </w:r>
          </w:p>
        </w:tc>
      </w:tr>
      <w:tr w:rsidR="00C803B7" w:rsidRPr="00443C53" w14:paraId="1B6C2224" w14:textId="77777777" w:rsidTr="00C803B7">
        <w:tc>
          <w:tcPr>
            <w:tcW w:w="416" w:type="dxa"/>
            <w:tcBorders>
              <w:top w:val="nil"/>
              <w:left w:val="nil"/>
              <w:bottom w:val="nil"/>
            </w:tcBorders>
          </w:tcPr>
          <w:p w14:paraId="75E2926F" w14:textId="77777777" w:rsidR="00C803B7" w:rsidRPr="00443C53" w:rsidRDefault="00C803B7" w:rsidP="00F55097">
            <w:pPr>
              <w:pStyle w:val="ListingText"/>
            </w:pPr>
            <w:r w:rsidRPr="00443C53">
              <w:t>8</w:t>
            </w:r>
          </w:p>
        </w:tc>
        <w:tc>
          <w:tcPr>
            <w:tcW w:w="8633" w:type="dxa"/>
            <w:tcBorders>
              <w:top w:val="nil"/>
              <w:bottom w:val="nil"/>
            </w:tcBorders>
          </w:tcPr>
          <w:p w14:paraId="10189DD8" w14:textId="77DC6ABD" w:rsidR="00C803B7" w:rsidRPr="00443C53" w:rsidRDefault="00C803B7" w:rsidP="00F55097">
            <w:pPr>
              <w:pStyle w:val="ListingText"/>
            </w:pPr>
            <w:r w:rsidRPr="00443C53">
              <w:t xml:space="preserve">  z1=right 40 </w:t>
            </w:r>
            <w:r w:rsidR="004D57BF">
              <w:t>b</w:t>
            </w:r>
            <w:r w:rsidRPr="00443C53">
              <w:t>ytes of z</w:t>
            </w:r>
          </w:p>
        </w:tc>
      </w:tr>
      <w:tr w:rsidR="00C803B7" w:rsidRPr="00443C53" w14:paraId="1E6AE5CB" w14:textId="77777777" w:rsidTr="00C803B7">
        <w:tc>
          <w:tcPr>
            <w:tcW w:w="416" w:type="dxa"/>
            <w:tcBorders>
              <w:top w:val="nil"/>
              <w:left w:val="nil"/>
              <w:bottom w:val="nil"/>
            </w:tcBorders>
          </w:tcPr>
          <w:p w14:paraId="1E667B2C" w14:textId="77777777" w:rsidR="00C803B7" w:rsidRPr="00443C53" w:rsidRDefault="00C803B7" w:rsidP="00F55097">
            <w:pPr>
              <w:pStyle w:val="ListingText"/>
            </w:pPr>
            <w:r w:rsidRPr="00443C53">
              <w:t>9</w:t>
            </w:r>
          </w:p>
        </w:tc>
        <w:tc>
          <w:tcPr>
            <w:tcW w:w="8633" w:type="dxa"/>
            <w:tcBorders>
              <w:top w:val="nil"/>
              <w:bottom w:val="nil"/>
            </w:tcBorders>
          </w:tcPr>
          <w:p w14:paraId="5C901462" w14:textId="77777777" w:rsidR="00C803B7" w:rsidRPr="00443C53" w:rsidRDefault="00C803B7" w:rsidP="00F55097">
            <w:pPr>
              <w:pStyle w:val="ListingText"/>
            </w:pPr>
            <w:r w:rsidRPr="00443C53">
              <w:t xml:space="preserve">  w0=(z0 mod (n-1)) + 1 with n being the order n of base point G as defined for NIST P-256</w:t>
            </w:r>
          </w:p>
        </w:tc>
      </w:tr>
      <w:tr w:rsidR="00C803B7" w:rsidRPr="00443C53" w14:paraId="2EC858B5" w14:textId="77777777" w:rsidTr="00C803B7">
        <w:tc>
          <w:tcPr>
            <w:tcW w:w="416" w:type="dxa"/>
            <w:tcBorders>
              <w:top w:val="nil"/>
              <w:left w:val="nil"/>
              <w:bottom w:val="nil"/>
            </w:tcBorders>
          </w:tcPr>
          <w:p w14:paraId="05FE6FB2" w14:textId="77777777" w:rsidR="00C803B7" w:rsidRPr="00443C53" w:rsidRDefault="00C803B7" w:rsidP="00F55097">
            <w:pPr>
              <w:pStyle w:val="ListingText"/>
            </w:pPr>
            <w:r w:rsidRPr="00443C53">
              <w:t>10</w:t>
            </w:r>
          </w:p>
        </w:tc>
        <w:tc>
          <w:tcPr>
            <w:tcW w:w="8633" w:type="dxa"/>
            <w:tcBorders>
              <w:top w:val="nil"/>
              <w:bottom w:val="nil"/>
            </w:tcBorders>
          </w:tcPr>
          <w:p w14:paraId="0D0FB611" w14:textId="77777777" w:rsidR="00C803B7" w:rsidRPr="00443C53" w:rsidRDefault="00C803B7" w:rsidP="00F55097">
            <w:pPr>
              <w:pStyle w:val="ListingText"/>
            </w:pPr>
            <w:r w:rsidRPr="00443C53">
              <w:t xml:space="preserve">  w1=(z1 mod (n-1)) + 1 with n being the order n of base point G as defined for NIST P-256</w:t>
            </w:r>
          </w:p>
        </w:tc>
      </w:tr>
      <w:tr w:rsidR="00C803B7" w:rsidRPr="00443C53" w14:paraId="7439DA7A" w14:textId="77777777" w:rsidTr="00C803B7">
        <w:tc>
          <w:tcPr>
            <w:tcW w:w="416" w:type="dxa"/>
            <w:tcBorders>
              <w:top w:val="nil"/>
              <w:left w:val="nil"/>
              <w:bottom w:val="nil"/>
            </w:tcBorders>
          </w:tcPr>
          <w:p w14:paraId="56FFE9E0" w14:textId="77777777" w:rsidR="00C803B7" w:rsidRPr="00443C53" w:rsidRDefault="00C803B7" w:rsidP="00F55097">
            <w:pPr>
              <w:pStyle w:val="ListingText"/>
            </w:pPr>
            <w:r w:rsidRPr="00443C53">
              <w:t>11</w:t>
            </w:r>
          </w:p>
        </w:tc>
        <w:tc>
          <w:tcPr>
            <w:tcW w:w="8633" w:type="dxa"/>
            <w:tcBorders>
              <w:top w:val="nil"/>
              <w:bottom w:val="nil"/>
            </w:tcBorders>
          </w:tcPr>
          <w:p w14:paraId="32BC1336" w14:textId="709E81FD" w:rsidR="00C803B7" w:rsidRPr="00443C53" w:rsidRDefault="00C803B7" w:rsidP="00F55097">
            <w:pPr>
              <w:pStyle w:val="ListingText"/>
            </w:pPr>
            <w:r w:rsidRPr="00443C53">
              <w:t xml:space="preserve">  L=w1</w:t>
            </w:r>
            <w:r w:rsidR="00BB6AA3" w:rsidRPr="00BB6AA3">
              <w:t>×</w:t>
            </w:r>
            <w:r w:rsidRPr="00443C53">
              <w:t>G with G as defined for NIST P-256</w:t>
            </w:r>
          </w:p>
        </w:tc>
      </w:tr>
      <w:tr w:rsidR="00C803B7" w:rsidRPr="00443C53" w14:paraId="09E8333C" w14:textId="77777777" w:rsidTr="00C803B7">
        <w:tc>
          <w:tcPr>
            <w:tcW w:w="416" w:type="dxa"/>
            <w:tcBorders>
              <w:top w:val="nil"/>
              <w:left w:val="nil"/>
              <w:bottom w:val="nil"/>
            </w:tcBorders>
          </w:tcPr>
          <w:p w14:paraId="6A7F6EAF" w14:textId="77777777" w:rsidR="00C803B7" w:rsidRPr="00443C53" w:rsidRDefault="00C803B7" w:rsidP="00F55097">
            <w:pPr>
              <w:pStyle w:val="ListingText"/>
            </w:pPr>
            <w:r w:rsidRPr="00443C53">
              <w:t>12</w:t>
            </w:r>
          </w:p>
        </w:tc>
        <w:tc>
          <w:tcPr>
            <w:tcW w:w="8633" w:type="dxa"/>
            <w:tcBorders>
              <w:top w:val="nil"/>
              <w:bottom w:val="nil"/>
            </w:tcBorders>
          </w:tcPr>
          <w:p w14:paraId="35C60CDC" w14:textId="77777777" w:rsidR="00C803B7" w:rsidRPr="00443C53" w:rsidRDefault="00C803B7" w:rsidP="00F55097">
            <w:pPr>
              <w:pStyle w:val="ListingText"/>
            </w:pPr>
            <w:r w:rsidRPr="00443C53">
              <w:t xml:space="preserve">  provide pwd to device (through web interface or Vehicle OEM app)</w:t>
            </w:r>
          </w:p>
        </w:tc>
      </w:tr>
      <w:tr w:rsidR="00C803B7" w:rsidRPr="00443C53" w14:paraId="37F25736" w14:textId="77777777" w:rsidTr="00C803B7">
        <w:tc>
          <w:tcPr>
            <w:tcW w:w="416" w:type="dxa"/>
            <w:tcBorders>
              <w:top w:val="nil"/>
              <w:left w:val="nil"/>
              <w:bottom w:val="nil"/>
            </w:tcBorders>
          </w:tcPr>
          <w:p w14:paraId="2C023A13" w14:textId="77777777" w:rsidR="00C803B7" w:rsidRPr="00443C53" w:rsidRDefault="00C803B7" w:rsidP="00F55097">
            <w:pPr>
              <w:pStyle w:val="ListingText"/>
            </w:pPr>
            <w:r w:rsidRPr="00443C53">
              <w:t>13</w:t>
            </w:r>
          </w:p>
        </w:tc>
        <w:tc>
          <w:tcPr>
            <w:tcW w:w="8633" w:type="dxa"/>
            <w:tcBorders>
              <w:top w:val="nil"/>
              <w:bottom w:val="nil"/>
            </w:tcBorders>
          </w:tcPr>
          <w:p w14:paraId="6C7AA3FF" w14:textId="77777777" w:rsidR="00C803B7" w:rsidRPr="00443C53" w:rsidRDefault="00C803B7" w:rsidP="00F55097">
            <w:pPr>
              <w:pStyle w:val="ListingText"/>
              <w:rPr>
                <w:b/>
              </w:rPr>
            </w:pPr>
            <w:r w:rsidRPr="00443C53">
              <w:t xml:space="preserve">  send s, w0 and L securely to vehicle (through Vehicle OEM proprietary link)</w:t>
            </w:r>
          </w:p>
        </w:tc>
      </w:tr>
      <w:tr w:rsidR="00C803B7" w:rsidRPr="00651F17" w14:paraId="7A2E2574" w14:textId="77777777" w:rsidTr="00C803B7">
        <w:tc>
          <w:tcPr>
            <w:tcW w:w="416" w:type="dxa"/>
            <w:tcBorders>
              <w:top w:val="nil"/>
              <w:left w:val="nil"/>
              <w:bottom w:val="nil"/>
            </w:tcBorders>
          </w:tcPr>
          <w:p w14:paraId="670889E8" w14:textId="77777777" w:rsidR="00C803B7" w:rsidRPr="00443C53" w:rsidRDefault="00C803B7" w:rsidP="00F55097">
            <w:pPr>
              <w:pStyle w:val="ListingText"/>
            </w:pPr>
            <w:r w:rsidRPr="00443C53">
              <w:t>14</w:t>
            </w:r>
          </w:p>
        </w:tc>
        <w:tc>
          <w:tcPr>
            <w:tcW w:w="8633" w:type="dxa"/>
            <w:tcBorders>
              <w:top w:val="nil"/>
            </w:tcBorders>
          </w:tcPr>
          <w:p w14:paraId="4D9F7A93" w14:textId="77777777" w:rsidR="00C803B7" w:rsidRPr="00F55097" w:rsidRDefault="00C803B7" w:rsidP="00F55097">
            <w:pPr>
              <w:pStyle w:val="ListingText"/>
              <w:rPr>
                <w:rStyle w:val="Listing-command"/>
              </w:rPr>
            </w:pPr>
            <w:r w:rsidRPr="00443C53">
              <w:rPr>
                <w:rStyle w:val="Listing-command"/>
              </w:rPr>
              <w:t>end</w:t>
            </w:r>
          </w:p>
        </w:tc>
      </w:tr>
    </w:tbl>
    <w:p w14:paraId="76F23F58" w14:textId="376CB9F3" w:rsidR="00D97ABD" w:rsidRDefault="00F04C46" w:rsidP="00E00FC9">
      <w:pPr>
        <w:pStyle w:val="Heading3"/>
        <w:ind w:left="900" w:hanging="900"/>
      </w:pPr>
      <w:bookmarkStart w:id="2772" w:name="_Ref61684797"/>
      <w:bookmarkStart w:id="2773" w:name="_Toc64812146"/>
      <w:bookmarkStart w:id="2774" w:name="_Toc112706266"/>
      <w:bookmarkStart w:id="2775" w:name="_Toc118219640"/>
      <w:bookmarkStart w:id="2776" w:name="_Toc118222751"/>
      <w:r w:rsidRPr="00F04C46">
        <w:t>Vehicle-side public EC Point Generation</w:t>
      </w:r>
      <w:bookmarkEnd w:id="2772"/>
      <w:bookmarkEnd w:id="2773"/>
      <w:bookmarkEnd w:id="2774"/>
      <w:bookmarkEnd w:id="2775"/>
      <w:bookmarkEnd w:id="2776"/>
    </w:p>
    <w:p w14:paraId="2A7BADCB" w14:textId="1D299BF3" w:rsidR="00F04C46" w:rsidRDefault="00F04C46" w:rsidP="00442B3A">
      <w:pPr>
        <w:pStyle w:val="CaptionListing"/>
      </w:pPr>
      <w:bookmarkStart w:id="2777" w:name="_Ref61682997"/>
      <w:bookmarkStart w:id="2778" w:name="_Toc118220059"/>
      <w:r>
        <w:t xml:space="preserve">Listing </w:t>
      </w:r>
      <w:fldSimple w:instr=" STYLEREF 1 \s ">
        <w:r w:rsidR="00D81990">
          <w:rPr>
            <w:noProof/>
          </w:rPr>
          <w:t>18</w:t>
        </w:r>
      </w:fldSimple>
      <w:r w:rsidR="000E1F04">
        <w:noBreakHyphen/>
      </w:r>
      <w:fldSimple w:instr=" SEQ Listing \* ARABIC \s 1 ">
        <w:r w:rsidR="00D81990">
          <w:rPr>
            <w:noProof/>
          </w:rPr>
          <w:t>2</w:t>
        </w:r>
      </w:fldSimple>
      <w:bookmarkEnd w:id="2777"/>
      <w:r>
        <w:t xml:space="preserve">: </w:t>
      </w:r>
      <w:r w:rsidRPr="00B354CA">
        <w:t>Vehicle-side Public Point Generation</w:t>
      </w:r>
      <w:bookmarkEnd w:id="2778"/>
    </w:p>
    <w:tbl>
      <w:tblPr>
        <w:tblStyle w:val="TableGrid"/>
        <w:tblW w:w="8993" w:type="dxa"/>
        <w:tblInd w:w="-353" w:type="dxa"/>
        <w:tblLook w:val="04A0" w:firstRow="1" w:lastRow="0" w:firstColumn="1" w:lastColumn="0" w:noHBand="0" w:noVBand="1"/>
      </w:tblPr>
      <w:tblGrid>
        <w:gridCol w:w="372"/>
        <w:gridCol w:w="8621"/>
      </w:tblGrid>
      <w:tr w:rsidR="00F04C46" w:rsidRPr="00443C53" w14:paraId="1FC3A460" w14:textId="77777777" w:rsidTr="009B6964">
        <w:trPr>
          <w:trHeight w:val="44"/>
        </w:trPr>
        <w:tc>
          <w:tcPr>
            <w:tcW w:w="372" w:type="dxa"/>
            <w:tcBorders>
              <w:top w:val="nil"/>
              <w:left w:val="nil"/>
              <w:bottom w:val="nil"/>
            </w:tcBorders>
          </w:tcPr>
          <w:p w14:paraId="6F9F1170" w14:textId="77777777" w:rsidR="00F04C46" w:rsidRPr="00443C53" w:rsidRDefault="00F04C46" w:rsidP="00F55097">
            <w:pPr>
              <w:pStyle w:val="ListingText"/>
            </w:pPr>
            <w:r w:rsidRPr="00443C53">
              <w:t>1</w:t>
            </w:r>
          </w:p>
        </w:tc>
        <w:tc>
          <w:tcPr>
            <w:tcW w:w="8621" w:type="dxa"/>
            <w:tcBorders>
              <w:bottom w:val="nil"/>
            </w:tcBorders>
          </w:tcPr>
          <w:p w14:paraId="446CDF69" w14:textId="77777777" w:rsidR="00F04C46" w:rsidRPr="00443C53" w:rsidRDefault="00F04C46" w:rsidP="00F55097">
            <w:pPr>
              <w:pStyle w:val="ListingText"/>
            </w:pPr>
            <w:r w:rsidRPr="00443C53">
              <w:rPr>
                <w:rStyle w:val="Listing-command"/>
              </w:rPr>
              <w:t>input</w:t>
            </w:r>
            <w:r w:rsidRPr="00443C53">
              <w:t>: w0</w:t>
            </w:r>
          </w:p>
        </w:tc>
      </w:tr>
      <w:tr w:rsidR="00F04C46" w:rsidRPr="00443C53" w14:paraId="2187B758" w14:textId="77777777" w:rsidTr="009B6964">
        <w:tc>
          <w:tcPr>
            <w:tcW w:w="372" w:type="dxa"/>
            <w:tcBorders>
              <w:top w:val="nil"/>
              <w:left w:val="nil"/>
              <w:bottom w:val="nil"/>
            </w:tcBorders>
          </w:tcPr>
          <w:p w14:paraId="2F85B990" w14:textId="77777777" w:rsidR="00F04C46" w:rsidRPr="00443C53" w:rsidRDefault="00F04C46" w:rsidP="00F55097">
            <w:pPr>
              <w:pStyle w:val="ListingText"/>
            </w:pPr>
            <w:r w:rsidRPr="00443C53">
              <w:t>2</w:t>
            </w:r>
          </w:p>
        </w:tc>
        <w:tc>
          <w:tcPr>
            <w:tcW w:w="8621" w:type="dxa"/>
            <w:tcBorders>
              <w:top w:val="nil"/>
              <w:bottom w:val="nil"/>
            </w:tcBorders>
          </w:tcPr>
          <w:p w14:paraId="382C961D" w14:textId="77777777" w:rsidR="00F04C46" w:rsidRPr="00443C53" w:rsidRDefault="00F04C46" w:rsidP="00F55097">
            <w:pPr>
              <w:pStyle w:val="ListingText"/>
            </w:pPr>
            <w:r w:rsidRPr="00443C53">
              <w:rPr>
                <w:rStyle w:val="Listing-command"/>
              </w:rPr>
              <w:t>output</w:t>
            </w:r>
            <w:r w:rsidRPr="00443C53">
              <w:t>: Y, y</w:t>
            </w:r>
          </w:p>
        </w:tc>
      </w:tr>
      <w:tr w:rsidR="00F04C46" w:rsidRPr="00443C53" w14:paraId="1177D07C" w14:textId="77777777" w:rsidTr="009B6964">
        <w:tc>
          <w:tcPr>
            <w:tcW w:w="372" w:type="dxa"/>
            <w:tcBorders>
              <w:top w:val="nil"/>
              <w:left w:val="nil"/>
              <w:bottom w:val="nil"/>
            </w:tcBorders>
          </w:tcPr>
          <w:p w14:paraId="6E917884" w14:textId="77777777" w:rsidR="00F04C46" w:rsidRPr="00443C53" w:rsidRDefault="00F04C46" w:rsidP="00F55097">
            <w:pPr>
              <w:pStyle w:val="ListingText"/>
            </w:pPr>
            <w:r w:rsidRPr="00443C53">
              <w:t>3</w:t>
            </w:r>
          </w:p>
        </w:tc>
        <w:tc>
          <w:tcPr>
            <w:tcW w:w="8621" w:type="dxa"/>
            <w:tcBorders>
              <w:top w:val="nil"/>
              <w:bottom w:val="nil"/>
            </w:tcBorders>
          </w:tcPr>
          <w:p w14:paraId="5DC96014" w14:textId="576A8C6A" w:rsidR="00F04C46" w:rsidRPr="00443C53" w:rsidRDefault="004D57BF" w:rsidP="00F55097">
            <w:pPr>
              <w:pStyle w:val="ListingText"/>
              <w:rPr>
                <w:rStyle w:val="Listing-command"/>
              </w:rPr>
            </w:pPr>
            <w:r>
              <w:rPr>
                <w:rStyle w:val="Listing-command"/>
              </w:rPr>
              <w:t>b</w:t>
            </w:r>
            <w:r w:rsidR="00F04C46" w:rsidRPr="00443C53">
              <w:rPr>
                <w:rStyle w:val="Listing-command"/>
              </w:rPr>
              <w:t>Begin</w:t>
            </w:r>
          </w:p>
        </w:tc>
      </w:tr>
      <w:tr w:rsidR="00F04C46" w:rsidRPr="00443C53" w14:paraId="1063B065" w14:textId="77777777" w:rsidTr="009B6964">
        <w:tc>
          <w:tcPr>
            <w:tcW w:w="372" w:type="dxa"/>
            <w:tcBorders>
              <w:top w:val="nil"/>
              <w:left w:val="nil"/>
              <w:bottom w:val="nil"/>
            </w:tcBorders>
          </w:tcPr>
          <w:p w14:paraId="3C85EA22" w14:textId="77777777" w:rsidR="00F04C46" w:rsidRPr="00443C53" w:rsidRDefault="00F04C46" w:rsidP="00F55097">
            <w:pPr>
              <w:pStyle w:val="ListingText"/>
            </w:pPr>
            <w:r w:rsidRPr="00443C53">
              <w:t>4</w:t>
            </w:r>
          </w:p>
        </w:tc>
        <w:tc>
          <w:tcPr>
            <w:tcW w:w="8621" w:type="dxa"/>
            <w:tcBorders>
              <w:top w:val="nil"/>
              <w:bottom w:val="nil"/>
            </w:tcBorders>
          </w:tcPr>
          <w:p w14:paraId="7873DFF5" w14:textId="77777777" w:rsidR="00F04C46" w:rsidRPr="00443C53" w:rsidRDefault="00F04C46" w:rsidP="00F55097">
            <w:pPr>
              <w:pStyle w:val="ListingText"/>
            </w:pPr>
            <w:r w:rsidRPr="00443C53">
              <w:t xml:space="preserve">  generate random scalar y on chosen curve</w:t>
            </w:r>
          </w:p>
        </w:tc>
      </w:tr>
      <w:tr w:rsidR="00F04C46" w:rsidRPr="00443C53" w14:paraId="573B3C12" w14:textId="77777777" w:rsidTr="009B6964">
        <w:tc>
          <w:tcPr>
            <w:tcW w:w="372" w:type="dxa"/>
            <w:tcBorders>
              <w:top w:val="nil"/>
              <w:left w:val="nil"/>
              <w:bottom w:val="nil"/>
            </w:tcBorders>
          </w:tcPr>
          <w:p w14:paraId="5B72C5DE" w14:textId="77777777" w:rsidR="00F04C46" w:rsidRPr="00443C53" w:rsidRDefault="00F04C46" w:rsidP="00F55097">
            <w:pPr>
              <w:pStyle w:val="ListingText"/>
            </w:pPr>
            <w:r w:rsidRPr="00443C53">
              <w:t>5</w:t>
            </w:r>
          </w:p>
        </w:tc>
        <w:tc>
          <w:tcPr>
            <w:tcW w:w="8621" w:type="dxa"/>
            <w:tcBorders>
              <w:top w:val="nil"/>
              <w:bottom w:val="nil"/>
            </w:tcBorders>
          </w:tcPr>
          <w:p w14:paraId="5D1DB1CF" w14:textId="73512709" w:rsidR="00F04C46" w:rsidRPr="00443C53" w:rsidRDefault="00F04C46" w:rsidP="00F55097">
            <w:pPr>
              <w:pStyle w:val="ListingText"/>
              <w:rPr>
                <w:b/>
              </w:rPr>
            </w:pPr>
            <w:r w:rsidRPr="00443C53">
              <w:t xml:space="preserve">  Y=y</w:t>
            </w:r>
            <w:r w:rsidR="00BB6AA3" w:rsidRPr="00BB6AA3">
              <w:t>×</w:t>
            </w:r>
            <w:r w:rsidRPr="00443C53">
              <w:t>G+w0</w:t>
            </w:r>
            <w:r w:rsidR="00BB6AA3" w:rsidRPr="00BB6AA3">
              <w:t>×</w:t>
            </w:r>
            <w:r w:rsidRPr="00443C53">
              <w:t>N</w:t>
            </w:r>
          </w:p>
        </w:tc>
      </w:tr>
      <w:tr w:rsidR="00F04C46" w:rsidRPr="00443C53" w14:paraId="4AC5F330" w14:textId="77777777" w:rsidTr="009B6964">
        <w:tc>
          <w:tcPr>
            <w:tcW w:w="372" w:type="dxa"/>
            <w:tcBorders>
              <w:top w:val="nil"/>
              <w:left w:val="nil"/>
              <w:bottom w:val="nil"/>
            </w:tcBorders>
          </w:tcPr>
          <w:p w14:paraId="167C71A2" w14:textId="77777777" w:rsidR="00F04C46" w:rsidRPr="00443C53" w:rsidRDefault="00F04C46" w:rsidP="00F55097">
            <w:pPr>
              <w:pStyle w:val="ListingText"/>
            </w:pPr>
            <w:r w:rsidRPr="00443C53">
              <w:t>6</w:t>
            </w:r>
          </w:p>
        </w:tc>
        <w:tc>
          <w:tcPr>
            <w:tcW w:w="8621" w:type="dxa"/>
            <w:tcBorders>
              <w:top w:val="nil"/>
              <w:bottom w:val="nil"/>
            </w:tcBorders>
          </w:tcPr>
          <w:p w14:paraId="3F200754" w14:textId="77777777" w:rsidR="00F04C46" w:rsidRPr="00443C53" w:rsidRDefault="00F04C46" w:rsidP="00F55097">
            <w:pPr>
              <w:pStyle w:val="ListingText"/>
            </w:pPr>
            <w:r w:rsidRPr="00443C53">
              <w:t xml:space="preserve">  </w:t>
            </w:r>
            <w:r w:rsidRPr="00443C53">
              <w:rPr>
                <w:b/>
                <w:bCs/>
                <w:i/>
                <w:iCs/>
              </w:rPr>
              <w:t>return</w:t>
            </w:r>
            <w:r w:rsidRPr="00443C53">
              <w:t xml:space="preserve"> Y, which is sent to the device during owner pairing</w:t>
            </w:r>
          </w:p>
        </w:tc>
      </w:tr>
      <w:tr w:rsidR="00F04C46" w:rsidRPr="00651F17" w14:paraId="00ED1648" w14:textId="77777777" w:rsidTr="009B6964">
        <w:tc>
          <w:tcPr>
            <w:tcW w:w="372" w:type="dxa"/>
            <w:tcBorders>
              <w:top w:val="nil"/>
              <w:left w:val="nil"/>
              <w:bottom w:val="nil"/>
            </w:tcBorders>
          </w:tcPr>
          <w:p w14:paraId="270F51D4" w14:textId="77777777" w:rsidR="00F04C46" w:rsidRPr="00443C53" w:rsidRDefault="00F04C46" w:rsidP="00F55097">
            <w:pPr>
              <w:pStyle w:val="ListingText"/>
            </w:pPr>
            <w:r w:rsidRPr="00443C53">
              <w:t>7</w:t>
            </w:r>
          </w:p>
        </w:tc>
        <w:tc>
          <w:tcPr>
            <w:tcW w:w="8621" w:type="dxa"/>
            <w:tcBorders>
              <w:top w:val="nil"/>
              <w:bottom w:val="single" w:sz="4" w:space="0" w:color="auto"/>
            </w:tcBorders>
          </w:tcPr>
          <w:p w14:paraId="11C3003E" w14:textId="77777777" w:rsidR="00F04C46" w:rsidRPr="00F55097" w:rsidRDefault="00F04C46" w:rsidP="00F55097">
            <w:pPr>
              <w:pStyle w:val="ListingText"/>
              <w:rPr>
                <w:rStyle w:val="Listing-command"/>
              </w:rPr>
            </w:pPr>
            <w:r w:rsidRPr="00443C53">
              <w:rPr>
                <w:rStyle w:val="Listing-command"/>
              </w:rPr>
              <w:t>end</w:t>
            </w:r>
          </w:p>
        </w:tc>
      </w:tr>
    </w:tbl>
    <w:p w14:paraId="203BDA95" w14:textId="0C9014DF" w:rsidR="00F04C46" w:rsidRDefault="00F04C46" w:rsidP="00E00FC9">
      <w:pPr>
        <w:pStyle w:val="Heading3"/>
        <w:ind w:left="900" w:hanging="900"/>
      </w:pPr>
      <w:bookmarkStart w:id="2779" w:name="_Toc64812147"/>
      <w:bookmarkStart w:id="2780" w:name="_Toc112706267"/>
      <w:bookmarkStart w:id="2781" w:name="_Toc118219641"/>
      <w:bookmarkStart w:id="2782" w:name="_Toc118222752"/>
      <w:r w:rsidRPr="00F04C46">
        <w:t>Device-side public EC Point Generation</w:t>
      </w:r>
      <w:bookmarkEnd w:id="2779"/>
      <w:bookmarkEnd w:id="2780"/>
      <w:bookmarkEnd w:id="2781"/>
      <w:bookmarkEnd w:id="2782"/>
    </w:p>
    <w:p w14:paraId="3C39C253" w14:textId="414F9898" w:rsidR="00F04C46" w:rsidRDefault="00F04C46" w:rsidP="00442B3A">
      <w:pPr>
        <w:pStyle w:val="CaptionListing"/>
      </w:pPr>
      <w:bookmarkStart w:id="2783" w:name="_Ref61682151"/>
      <w:bookmarkStart w:id="2784" w:name="_Toc118220060"/>
      <w:r>
        <w:t xml:space="preserve">Listing </w:t>
      </w:r>
      <w:fldSimple w:instr=" STYLEREF 1 \s ">
        <w:r w:rsidR="00D81990">
          <w:rPr>
            <w:noProof/>
          </w:rPr>
          <w:t>18</w:t>
        </w:r>
      </w:fldSimple>
      <w:r w:rsidR="000E1F04">
        <w:noBreakHyphen/>
      </w:r>
      <w:fldSimple w:instr=" SEQ Listing \* ARABIC \s 1 ">
        <w:r w:rsidR="00D81990">
          <w:rPr>
            <w:noProof/>
          </w:rPr>
          <w:t>3</w:t>
        </w:r>
      </w:fldSimple>
      <w:bookmarkEnd w:id="2783"/>
      <w:r>
        <w:t xml:space="preserve">: </w:t>
      </w:r>
      <w:r w:rsidRPr="000B14BA">
        <w:t>Device-side Public Point Generation</w:t>
      </w:r>
      <w:bookmarkEnd w:id="2784"/>
    </w:p>
    <w:tbl>
      <w:tblPr>
        <w:tblStyle w:val="TableGrid"/>
        <w:tblW w:w="8993" w:type="dxa"/>
        <w:tblInd w:w="-353" w:type="dxa"/>
        <w:tblLook w:val="04A0" w:firstRow="1" w:lastRow="0" w:firstColumn="1" w:lastColumn="0" w:noHBand="0" w:noVBand="1"/>
      </w:tblPr>
      <w:tblGrid>
        <w:gridCol w:w="372"/>
        <w:gridCol w:w="8621"/>
      </w:tblGrid>
      <w:tr w:rsidR="00F04C46" w:rsidRPr="00651F17" w14:paraId="4FF2D0AA" w14:textId="77777777" w:rsidTr="009B6964">
        <w:trPr>
          <w:trHeight w:val="44"/>
        </w:trPr>
        <w:tc>
          <w:tcPr>
            <w:tcW w:w="372" w:type="dxa"/>
            <w:tcBorders>
              <w:top w:val="nil"/>
              <w:left w:val="nil"/>
              <w:bottom w:val="nil"/>
            </w:tcBorders>
          </w:tcPr>
          <w:p w14:paraId="606B4A52" w14:textId="77777777" w:rsidR="00F04C46" w:rsidRPr="0065310A" w:rsidRDefault="00F04C46" w:rsidP="00F55097">
            <w:pPr>
              <w:pStyle w:val="ListingText"/>
            </w:pPr>
            <w:r w:rsidRPr="0065310A">
              <w:t>1</w:t>
            </w:r>
          </w:p>
        </w:tc>
        <w:tc>
          <w:tcPr>
            <w:tcW w:w="8621" w:type="dxa"/>
            <w:tcBorders>
              <w:bottom w:val="nil"/>
            </w:tcBorders>
          </w:tcPr>
          <w:p w14:paraId="0F0F1059" w14:textId="77777777" w:rsidR="00F04C46" w:rsidRPr="0065310A" w:rsidRDefault="00F04C46" w:rsidP="00F55097">
            <w:pPr>
              <w:pStyle w:val="ListingText"/>
            </w:pPr>
            <w:r w:rsidRPr="00F55097">
              <w:rPr>
                <w:rStyle w:val="Listing-command"/>
              </w:rPr>
              <w:t>input</w:t>
            </w:r>
            <w:r w:rsidRPr="0065310A">
              <w:t>: w0</w:t>
            </w:r>
          </w:p>
        </w:tc>
      </w:tr>
      <w:tr w:rsidR="00F04C46" w:rsidRPr="00651F17" w14:paraId="4753FBE8" w14:textId="77777777" w:rsidTr="009B6964">
        <w:tc>
          <w:tcPr>
            <w:tcW w:w="372" w:type="dxa"/>
            <w:tcBorders>
              <w:top w:val="nil"/>
              <w:left w:val="nil"/>
              <w:bottom w:val="nil"/>
            </w:tcBorders>
          </w:tcPr>
          <w:p w14:paraId="313BFBA6" w14:textId="77777777" w:rsidR="00F04C46" w:rsidRPr="0065310A" w:rsidRDefault="00F04C46" w:rsidP="00F55097">
            <w:pPr>
              <w:pStyle w:val="ListingText"/>
            </w:pPr>
            <w:r w:rsidRPr="0065310A">
              <w:t>2</w:t>
            </w:r>
          </w:p>
        </w:tc>
        <w:tc>
          <w:tcPr>
            <w:tcW w:w="8621" w:type="dxa"/>
            <w:tcBorders>
              <w:top w:val="nil"/>
              <w:bottom w:val="nil"/>
            </w:tcBorders>
          </w:tcPr>
          <w:p w14:paraId="6531ECBD" w14:textId="77777777" w:rsidR="00F04C46" w:rsidRPr="0065310A" w:rsidRDefault="00F04C46" w:rsidP="00F55097">
            <w:pPr>
              <w:pStyle w:val="ListingText"/>
            </w:pPr>
            <w:r w:rsidRPr="00F55097">
              <w:rPr>
                <w:rStyle w:val="Listing-command"/>
              </w:rPr>
              <w:t>output</w:t>
            </w:r>
            <w:r w:rsidRPr="0065310A">
              <w:t>: X</w:t>
            </w:r>
            <w:r>
              <w:t>, x</w:t>
            </w:r>
          </w:p>
        </w:tc>
      </w:tr>
      <w:tr w:rsidR="00F04C46" w:rsidRPr="00651F17" w14:paraId="4029EA9E" w14:textId="77777777" w:rsidTr="009B6964">
        <w:tc>
          <w:tcPr>
            <w:tcW w:w="372" w:type="dxa"/>
            <w:tcBorders>
              <w:top w:val="nil"/>
              <w:left w:val="nil"/>
              <w:bottom w:val="nil"/>
            </w:tcBorders>
          </w:tcPr>
          <w:p w14:paraId="7BF3C6AC" w14:textId="77777777" w:rsidR="00F04C46" w:rsidRPr="0065310A" w:rsidRDefault="00F04C46" w:rsidP="00F55097">
            <w:pPr>
              <w:pStyle w:val="ListingText"/>
            </w:pPr>
            <w:r w:rsidRPr="0065310A">
              <w:t>3</w:t>
            </w:r>
          </w:p>
        </w:tc>
        <w:tc>
          <w:tcPr>
            <w:tcW w:w="8621" w:type="dxa"/>
            <w:tcBorders>
              <w:top w:val="nil"/>
              <w:bottom w:val="nil"/>
            </w:tcBorders>
          </w:tcPr>
          <w:p w14:paraId="5219BB0E" w14:textId="77777777" w:rsidR="00F04C46" w:rsidRPr="00F55097" w:rsidRDefault="00F04C46" w:rsidP="00F55097">
            <w:pPr>
              <w:pStyle w:val="ListingText"/>
              <w:rPr>
                <w:rStyle w:val="Listing-command"/>
              </w:rPr>
            </w:pPr>
            <w:r w:rsidRPr="00F55097">
              <w:rPr>
                <w:rStyle w:val="Listing-command"/>
              </w:rPr>
              <w:t>begin</w:t>
            </w:r>
          </w:p>
        </w:tc>
      </w:tr>
      <w:tr w:rsidR="00F04C46" w:rsidRPr="00651F17" w14:paraId="206B24C1" w14:textId="77777777" w:rsidTr="009B6964">
        <w:tc>
          <w:tcPr>
            <w:tcW w:w="372" w:type="dxa"/>
            <w:tcBorders>
              <w:top w:val="nil"/>
              <w:left w:val="nil"/>
              <w:bottom w:val="nil"/>
            </w:tcBorders>
          </w:tcPr>
          <w:p w14:paraId="231A83C5" w14:textId="77777777" w:rsidR="00F04C46" w:rsidRPr="0065310A" w:rsidRDefault="00F04C46" w:rsidP="00F55097">
            <w:pPr>
              <w:pStyle w:val="ListingText"/>
            </w:pPr>
            <w:r w:rsidRPr="0065310A">
              <w:t>4</w:t>
            </w:r>
          </w:p>
        </w:tc>
        <w:tc>
          <w:tcPr>
            <w:tcW w:w="8621" w:type="dxa"/>
            <w:tcBorders>
              <w:top w:val="nil"/>
              <w:bottom w:val="nil"/>
            </w:tcBorders>
          </w:tcPr>
          <w:p w14:paraId="4B3DE446" w14:textId="77777777" w:rsidR="00F04C46" w:rsidRPr="0065310A" w:rsidRDefault="00F04C46" w:rsidP="00F55097">
            <w:pPr>
              <w:pStyle w:val="ListingText"/>
            </w:pPr>
            <w:r w:rsidRPr="0065310A">
              <w:t xml:space="preserve">  generate random scalar x on chosen curve</w:t>
            </w:r>
          </w:p>
        </w:tc>
      </w:tr>
      <w:tr w:rsidR="00F04C46" w:rsidRPr="00651F17" w14:paraId="7902BA4E" w14:textId="77777777" w:rsidTr="009B6964">
        <w:tc>
          <w:tcPr>
            <w:tcW w:w="372" w:type="dxa"/>
            <w:tcBorders>
              <w:top w:val="nil"/>
              <w:left w:val="nil"/>
              <w:bottom w:val="nil"/>
            </w:tcBorders>
          </w:tcPr>
          <w:p w14:paraId="496DB2FD" w14:textId="77777777" w:rsidR="00F04C46" w:rsidRPr="0065310A" w:rsidRDefault="00F04C46" w:rsidP="00F55097">
            <w:pPr>
              <w:pStyle w:val="ListingText"/>
            </w:pPr>
            <w:r w:rsidRPr="0065310A">
              <w:t>5</w:t>
            </w:r>
          </w:p>
        </w:tc>
        <w:tc>
          <w:tcPr>
            <w:tcW w:w="8621" w:type="dxa"/>
            <w:tcBorders>
              <w:top w:val="nil"/>
              <w:bottom w:val="nil"/>
            </w:tcBorders>
          </w:tcPr>
          <w:p w14:paraId="10787A91" w14:textId="5A69DECB" w:rsidR="00F04C46" w:rsidRPr="0065310A" w:rsidRDefault="00F04C46" w:rsidP="00F55097">
            <w:pPr>
              <w:pStyle w:val="ListingText"/>
              <w:rPr>
                <w:b/>
              </w:rPr>
            </w:pPr>
            <w:r w:rsidRPr="0065310A">
              <w:t xml:space="preserve">  X=x</w:t>
            </w:r>
            <w:r w:rsidR="00BB6AA3" w:rsidRPr="00BB6AA3">
              <w:t>×</w:t>
            </w:r>
            <w:r w:rsidRPr="0065310A">
              <w:t>G+w0</w:t>
            </w:r>
            <w:r w:rsidR="00BB6AA3" w:rsidRPr="00BB6AA3">
              <w:t>×</w:t>
            </w:r>
            <w:r w:rsidRPr="0065310A">
              <w:t>M</w:t>
            </w:r>
          </w:p>
        </w:tc>
      </w:tr>
      <w:tr w:rsidR="00F04C46" w:rsidRPr="001D2AE2" w14:paraId="0C3E04A0" w14:textId="77777777" w:rsidTr="009B6964">
        <w:tc>
          <w:tcPr>
            <w:tcW w:w="372" w:type="dxa"/>
            <w:tcBorders>
              <w:top w:val="nil"/>
              <w:left w:val="nil"/>
              <w:bottom w:val="nil"/>
            </w:tcBorders>
          </w:tcPr>
          <w:p w14:paraId="78B233ED" w14:textId="77777777" w:rsidR="00F04C46" w:rsidRPr="0065310A" w:rsidRDefault="00F04C46" w:rsidP="00F55097">
            <w:pPr>
              <w:pStyle w:val="ListingText"/>
            </w:pPr>
            <w:r w:rsidRPr="0065310A">
              <w:t>6</w:t>
            </w:r>
          </w:p>
        </w:tc>
        <w:tc>
          <w:tcPr>
            <w:tcW w:w="8621" w:type="dxa"/>
            <w:tcBorders>
              <w:top w:val="nil"/>
              <w:bottom w:val="nil"/>
            </w:tcBorders>
          </w:tcPr>
          <w:p w14:paraId="677EF305" w14:textId="77777777" w:rsidR="00F04C46" w:rsidRPr="0065310A" w:rsidRDefault="00F04C46" w:rsidP="00F55097">
            <w:pPr>
              <w:pStyle w:val="ListingText"/>
            </w:pPr>
            <w:r w:rsidRPr="0065310A">
              <w:t xml:space="preserve">  </w:t>
            </w:r>
            <w:r w:rsidRPr="005D772A">
              <w:rPr>
                <w:b/>
                <w:bCs/>
                <w:i/>
                <w:iCs/>
              </w:rPr>
              <w:t>return</w:t>
            </w:r>
            <w:r w:rsidRPr="0065310A">
              <w:t xml:space="preserve"> X, which is sent to the vehicle during owner pairing</w:t>
            </w:r>
          </w:p>
        </w:tc>
      </w:tr>
      <w:tr w:rsidR="00F04C46" w:rsidRPr="001D2AE2" w14:paraId="24744036" w14:textId="77777777" w:rsidTr="009B6964">
        <w:tc>
          <w:tcPr>
            <w:tcW w:w="372" w:type="dxa"/>
            <w:tcBorders>
              <w:top w:val="nil"/>
              <w:left w:val="nil"/>
              <w:bottom w:val="nil"/>
            </w:tcBorders>
          </w:tcPr>
          <w:p w14:paraId="424420A0" w14:textId="77777777" w:rsidR="00F04C46" w:rsidRPr="0065310A" w:rsidRDefault="00F04C46" w:rsidP="00F55097">
            <w:pPr>
              <w:pStyle w:val="ListingText"/>
            </w:pPr>
            <w:r w:rsidRPr="0065310A">
              <w:lastRenderedPageBreak/>
              <w:t>7</w:t>
            </w:r>
          </w:p>
        </w:tc>
        <w:tc>
          <w:tcPr>
            <w:tcW w:w="8621" w:type="dxa"/>
            <w:tcBorders>
              <w:top w:val="nil"/>
              <w:bottom w:val="single" w:sz="4" w:space="0" w:color="auto"/>
            </w:tcBorders>
          </w:tcPr>
          <w:p w14:paraId="4AA4844C" w14:textId="77777777" w:rsidR="00F04C46" w:rsidRPr="00F55097" w:rsidRDefault="00F04C46" w:rsidP="00F55097">
            <w:pPr>
              <w:pStyle w:val="ListingText"/>
              <w:rPr>
                <w:rStyle w:val="Listing-command"/>
              </w:rPr>
            </w:pPr>
            <w:r w:rsidRPr="00F55097">
              <w:rPr>
                <w:rStyle w:val="Listing-command"/>
              </w:rPr>
              <w:t>end</w:t>
            </w:r>
          </w:p>
        </w:tc>
      </w:tr>
    </w:tbl>
    <w:p w14:paraId="55C40B74" w14:textId="513621BA" w:rsidR="00F04C46" w:rsidRDefault="00F04C46" w:rsidP="00E00FC9">
      <w:pPr>
        <w:pStyle w:val="Heading3"/>
        <w:ind w:left="900" w:hanging="900"/>
      </w:pPr>
      <w:bookmarkStart w:id="2785" w:name="_Toc64812148"/>
      <w:bookmarkStart w:id="2786" w:name="_Toc112706268"/>
      <w:bookmarkStart w:id="2787" w:name="_Toc118219642"/>
      <w:bookmarkStart w:id="2788" w:name="_Toc118222753"/>
      <w:r w:rsidRPr="00F04C46">
        <w:t>Vehicle-side computation of Shared Secret</w:t>
      </w:r>
      <w:bookmarkEnd w:id="2785"/>
      <w:bookmarkEnd w:id="2786"/>
      <w:bookmarkEnd w:id="2787"/>
      <w:bookmarkEnd w:id="2788"/>
    </w:p>
    <w:p w14:paraId="7C8C9E4D" w14:textId="6EC5A50A" w:rsidR="00F04C46" w:rsidRDefault="00F04C46" w:rsidP="00442B3A">
      <w:pPr>
        <w:pStyle w:val="CaptionListing"/>
      </w:pPr>
      <w:bookmarkStart w:id="2789" w:name="_Ref61682608"/>
      <w:bookmarkStart w:id="2790" w:name="_Toc118220061"/>
      <w:r>
        <w:t xml:space="preserve">Listing </w:t>
      </w:r>
      <w:fldSimple w:instr=" STYLEREF 1 \s ">
        <w:r w:rsidR="00D81990">
          <w:rPr>
            <w:noProof/>
          </w:rPr>
          <w:t>18</w:t>
        </w:r>
      </w:fldSimple>
      <w:r w:rsidR="000E1F04">
        <w:noBreakHyphen/>
      </w:r>
      <w:fldSimple w:instr=" SEQ Listing \* ARABIC \s 1 ">
        <w:r w:rsidR="00D81990">
          <w:rPr>
            <w:noProof/>
          </w:rPr>
          <w:t>4</w:t>
        </w:r>
      </w:fldSimple>
      <w:bookmarkEnd w:id="2789"/>
      <w:r>
        <w:t xml:space="preserve">: </w:t>
      </w:r>
      <w:r w:rsidRPr="00185C55">
        <w:t>Vehicle-side Computation of Shared Secret</w:t>
      </w:r>
      <w:bookmarkEnd w:id="2790"/>
    </w:p>
    <w:tbl>
      <w:tblPr>
        <w:tblStyle w:val="TableGrid"/>
        <w:tblW w:w="8993" w:type="dxa"/>
        <w:tblInd w:w="-353" w:type="dxa"/>
        <w:tblLook w:val="04A0" w:firstRow="1" w:lastRow="0" w:firstColumn="1" w:lastColumn="0" w:noHBand="0" w:noVBand="1"/>
      </w:tblPr>
      <w:tblGrid>
        <w:gridCol w:w="372"/>
        <w:gridCol w:w="8621"/>
      </w:tblGrid>
      <w:tr w:rsidR="00F04C46" w:rsidRPr="00651F17" w14:paraId="52B135CE" w14:textId="77777777" w:rsidTr="009B6964">
        <w:trPr>
          <w:trHeight w:val="44"/>
        </w:trPr>
        <w:tc>
          <w:tcPr>
            <w:tcW w:w="372" w:type="dxa"/>
            <w:tcBorders>
              <w:top w:val="nil"/>
              <w:left w:val="nil"/>
              <w:bottom w:val="nil"/>
            </w:tcBorders>
          </w:tcPr>
          <w:p w14:paraId="21C0ED7A" w14:textId="77777777" w:rsidR="00F04C46" w:rsidRPr="00EA254C" w:rsidRDefault="00F04C46" w:rsidP="00F55097">
            <w:pPr>
              <w:pStyle w:val="ListingText"/>
            </w:pPr>
            <w:r w:rsidRPr="00EA254C">
              <w:t>1</w:t>
            </w:r>
          </w:p>
        </w:tc>
        <w:tc>
          <w:tcPr>
            <w:tcW w:w="8621" w:type="dxa"/>
            <w:tcBorders>
              <w:bottom w:val="nil"/>
            </w:tcBorders>
          </w:tcPr>
          <w:p w14:paraId="01631F37" w14:textId="77777777" w:rsidR="00F04C46" w:rsidRPr="00EA254C" w:rsidRDefault="00F04C46" w:rsidP="00F55097">
            <w:pPr>
              <w:pStyle w:val="ListingText"/>
            </w:pPr>
            <w:r w:rsidRPr="00F55097">
              <w:rPr>
                <w:rStyle w:val="Listing-command"/>
              </w:rPr>
              <w:t>input</w:t>
            </w:r>
            <w:r w:rsidRPr="00EA254C">
              <w:t>: X, w0, L</w:t>
            </w:r>
            <w:r>
              <w:t>, y</w:t>
            </w:r>
          </w:p>
        </w:tc>
      </w:tr>
      <w:tr w:rsidR="00F04C46" w:rsidRPr="00651F17" w14:paraId="5A2319BF" w14:textId="77777777" w:rsidTr="009B6964">
        <w:tc>
          <w:tcPr>
            <w:tcW w:w="372" w:type="dxa"/>
            <w:tcBorders>
              <w:top w:val="nil"/>
              <w:left w:val="nil"/>
              <w:bottom w:val="nil"/>
            </w:tcBorders>
          </w:tcPr>
          <w:p w14:paraId="7369FBD9" w14:textId="77777777" w:rsidR="00F04C46" w:rsidRPr="00EA254C" w:rsidRDefault="00F04C46" w:rsidP="00F55097">
            <w:pPr>
              <w:pStyle w:val="ListingText"/>
            </w:pPr>
            <w:r w:rsidRPr="00EA254C">
              <w:t>2</w:t>
            </w:r>
          </w:p>
        </w:tc>
        <w:tc>
          <w:tcPr>
            <w:tcW w:w="8621" w:type="dxa"/>
            <w:tcBorders>
              <w:top w:val="nil"/>
              <w:bottom w:val="nil"/>
            </w:tcBorders>
          </w:tcPr>
          <w:p w14:paraId="43EF9B3C" w14:textId="77777777" w:rsidR="00F04C46" w:rsidRPr="00EA254C" w:rsidRDefault="00F04C46" w:rsidP="00F55097">
            <w:pPr>
              <w:pStyle w:val="ListingText"/>
            </w:pPr>
            <w:r w:rsidRPr="00F55097">
              <w:rPr>
                <w:rStyle w:val="Listing-command"/>
              </w:rPr>
              <w:t>output</w:t>
            </w:r>
            <w:r w:rsidRPr="00EA254C">
              <w:t>: K</w:t>
            </w:r>
          </w:p>
        </w:tc>
      </w:tr>
      <w:tr w:rsidR="00F04C46" w:rsidRPr="00651F17" w14:paraId="541F71E8" w14:textId="77777777" w:rsidTr="009B6964">
        <w:tc>
          <w:tcPr>
            <w:tcW w:w="372" w:type="dxa"/>
            <w:tcBorders>
              <w:top w:val="nil"/>
              <w:left w:val="nil"/>
              <w:bottom w:val="nil"/>
            </w:tcBorders>
          </w:tcPr>
          <w:p w14:paraId="0F9FA322" w14:textId="77777777" w:rsidR="00F04C46" w:rsidRPr="00EA254C" w:rsidRDefault="00F04C46" w:rsidP="00F55097">
            <w:pPr>
              <w:pStyle w:val="ListingText"/>
            </w:pPr>
            <w:r w:rsidRPr="00EA254C">
              <w:t>3</w:t>
            </w:r>
          </w:p>
        </w:tc>
        <w:tc>
          <w:tcPr>
            <w:tcW w:w="8621" w:type="dxa"/>
            <w:tcBorders>
              <w:top w:val="nil"/>
              <w:bottom w:val="nil"/>
            </w:tcBorders>
          </w:tcPr>
          <w:p w14:paraId="7A4214A8" w14:textId="77777777" w:rsidR="00F04C46" w:rsidRPr="00F55097" w:rsidRDefault="00F04C46" w:rsidP="00F55097">
            <w:pPr>
              <w:pStyle w:val="ListingText"/>
              <w:rPr>
                <w:rStyle w:val="Listing-command"/>
              </w:rPr>
            </w:pPr>
            <w:r w:rsidRPr="00F55097">
              <w:rPr>
                <w:rStyle w:val="Listing-command"/>
              </w:rPr>
              <w:t>begin</w:t>
            </w:r>
          </w:p>
        </w:tc>
      </w:tr>
      <w:tr w:rsidR="00F04C46" w:rsidRPr="00651F17" w14:paraId="4D642399" w14:textId="77777777" w:rsidTr="009B6964">
        <w:tc>
          <w:tcPr>
            <w:tcW w:w="372" w:type="dxa"/>
            <w:tcBorders>
              <w:top w:val="nil"/>
              <w:left w:val="nil"/>
              <w:bottom w:val="nil"/>
            </w:tcBorders>
          </w:tcPr>
          <w:p w14:paraId="5561BB4E" w14:textId="77777777" w:rsidR="00F04C46" w:rsidRPr="00EA254C" w:rsidRDefault="00F04C46" w:rsidP="00F55097">
            <w:pPr>
              <w:pStyle w:val="ListingText"/>
            </w:pPr>
            <w:r w:rsidRPr="00EA254C">
              <w:t>4</w:t>
            </w:r>
          </w:p>
        </w:tc>
        <w:tc>
          <w:tcPr>
            <w:tcW w:w="8621" w:type="dxa"/>
            <w:tcBorders>
              <w:top w:val="nil"/>
              <w:bottom w:val="nil"/>
            </w:tcBorders>
          </w:tcPr>
          <w:p w14:paraId="215B7A00" w14:textId="56176DFD" w:rsidR="00F04C46" w:rsidRPr="00EA254C" w:rsidRDefault="00F04C46" w:rsidP="00F55097">
            <w:pPr>
              <w:pStyle w:val="ListingText"/>
            </w:pPr>
            <w:r w:rsidRPr="00EA254C">
              <w:t xml:space="preserve">  Z=y</w:t>
            </w:r>
            <w:r w:rsidR="00BB6AA3" w:rsidRPr="00BB6AA3">
              <w:t>×</w:t>
            </w:r>
            <w:r w:rsidRPr="00EA254C">
              <w:t>(X-w0</w:t>
            </w:r>
            <w:r w:rsidR="00BB6AA3" w:rsidRPr="00BB6AA3">
              <w:t>×</w:t>
            </w:r>
            <w:r w:rsidRPr="00EA254C">
              <w:t>M)</w:t>
            </w:r>
          </w:p>
        </w:tc>
      </w:tr>
      <w:tr w:rsidR="00F04C46" w:rsidRPr="00651F17" w14:paraId="66CC987E" w14:textId="77777777" w:rsidTr="009B6964">
        <w:tc>
          <w:tcPr>
            <w:tcW w:w="372" w:type="dxa"/>
            <w:tcBorders>
              <w:top w:val="nil"/>
              <w:left w:val="nil"/>
              <w:bottom w:val="nil"/>
            </w:tcBorders>
          </w:tcPr>
          <w:p w14:paraId="15B67702" w14:textId="77777777" w:rsidR="00F04C46" w:rsidRPr="00EA254C" w:rsidRDefault="00F04C46" w:rsidP="00F55097">
            <w:pPr>
              <w:pStyle w:val="ListingText"/>
            </w:pPr>
            <w:r w:rsidRPr="00EA254C">
              <w:t>5</w:t>
            </w:r>
          </w:p>
        </w:tc>
        <w:tc>
          <w:tcPr>
            <w:tcW w:w="8621" w:type="dxa"/>
            <w:tcBorders>
              <w:top w:val="nil"/>
              <w:bottom w:val="nil"/>
            </w:tcBorders>
          </w:tcPr>
          <w:p w14:paraId="140033B6" w14:textId="6641BDA2" w:rsidR="00F04C46" w:rsidRPr="00EA254C" w:rsidRDefault="00F04C46" w:rsidP="00F55097">
            <w:pPr>
              <w:pStyle w:val="ListingText"/>
              <w:rPr>
                <w:b/>
              </w:rPr>
            </w:pPr>
            <w:r w:rsidRPr="00EA254C">
              <w:t xml:space="preserve">  V=y</w:t>
            </w:r>
            <w:r w:rsidR="00BB6AA3" w:rsidRPr="00BB6AA3">
              <w:t>×</w:t>
            </w:r>
            <w:r w:rsidRPr="00EA254C">
              <w:t>L</w:t>
            </w:r>
          </w:p>
        </w:tc>
      </w:tr>
      <w:tr w:rsidR="00F04C46" w:rsidRPr="001D2AE2" w14:paraId="56026F40" w14:textId="77777777" w:rsidTr="009B6964">
        <w:tc>
          <w:tcPr>
            <w:tcW w:w="372" w:type="dxa"/>
            <w:tcBorders>
              <w:top w:val="nil"/>
              <w:left w:val="nil"/>
              <w:bottom w:val="nil"/>
            </w:tcBorders>
          </w:tcPr>
          <w:p w14:paraId="52030FA3" w14:textId="77777777" w:rsidR="00F04C46" w:rsidRPr="00EA254C" w:rsidRDefault="00F04C46" w:rsidP="00F55097">
            <w:pPr>
              <w:pStyle w:val="ListingText"/>
            </w:pPr>
            <w:r w:rsidRPr="00EA254C">
              <w:t>6</w:t>
            </w:r>
          </w:p>
        </w:tc>
        <w:tc>
          <w:tcPr>
            <w:tcW w:w="8621" w:type="dxa"/>
            <w:tcBorders>
              <w:top w:val="nil"/>
              <w:bottom w:val="nil"/>
            </w:tcBorders>
          </w:tcPr>
          <w:p w14:paraId="5A7BAF56" w14:textId="77777777" w:rsidR="00F04C46" w:rsidRPr="00EA254C" w:rsidRDefault="00F04C46" w:rsidP="00F55097">
            <w:pPr>
              <w:pStyle w:val="ListingText"/>
            </w:pPr>
            <w:r w:rsidRPr="00EA254C">
              <w:t xml:space="preserve">  K=SHA-256(len(X) || X || len(Y) || Y || len(Z) || Z || len(V) || V || len(w0) || w0)</w:t>
            </w:r>
          </w:p>
        </w:tc>
      </w:tr>
      <w:tr w:rsidR="00F04C46" w:rsidRPr="001D2AE2" w14:paraId="2C1A885D" w14:textId="77777777" w:rsidTr="009B6964">
        <w:tc>
          <w:tcPr>
            <w:tcW w:w="372" w:type="dxa"/>
            <w:tcBorders>
              <w:top w:val="nil"/>
              <w:left w:val="nil"/>
              <w:bottom w:val="nil"/>
            </w:tcBorders>
          </w:tcPr>
          <w:p w14:paraId="3672D181" w14:textId="77777777" w:rsidR="00F04C46" w:rsidRPr="00EA254C" w:rsidRDefault="00F04C46" w:rsidP="00F55097">
            <w:pPr>
              <w:pStyle w:val="ListingText"/>
            </w:pPr>
            <w:r w:rsidRPr="00EA254C">
              <w:t>7</w:t>
            </w:r>
          </w:p>
        </w:tc>
        <w:tc>
          <w:tcPr>
            <w:tcW w:w="8621" w:type="dxa"/>
            <w:tcBorders>
              <w:top w:val="nil"/>
              <w:bottom w:val="nil"/>
            </w:tcBorders>
          </w:tcPr>
          <w:p w14:paraId="6DDC00E0" w14:textId="5DF7C5A7" w:rsidR="00F04C46" w:rsidRPr="00EA254C" w:rsidRDefault="00F04C46" w:rsidP="00F55097">
            <w:pPr>
              <w:pStyle w:val="ListingText"/>
            </w:pPr>
            <w:r w:rsidRPr="00EA254C">
              <w:t xml:space="preserve">  where len(str) denotes the length of a string in bytes, represented as an </w:t>
            </w:r>
            <w:r w:rsidR="004D57BF">
              <w:t>8</w:t>
            </w:r>
            <w:r w:rsidRPr="00EA254C">
              <w:t>-byte little-endian number.</w:t>
            </w:r>
          </w:p>
        </w:tc>
      </w:tr>
      <w:tr w:rsidR="00F04C46" w:rsidRPr="001D2AE2" w14:paraId="4BBF2A8D" w14:textId="77777777" w:rsidTr="009B6964">
        <w:tc>
          <w:tcPr>
            <w:tcW w:w="372" w:type="dxa"/>
            <w:tcBorders>
              <w:top w:val="nil"/>
              <w:left w:val="nil"/>
              <w:bottom w:val="nil"/>
            </w:tcBorders>
          </w:tcPr>
          <w:p w14:paraId="10EE1C59" w14:textId="77777777" w:rsidR="00F04C46" w:rsidRPr="00EA254C" w:rsidRDefault="00F04C46" w:rsidP="00F55097">
            <w:pPr>
              <w:pStyle w:val="ListingText"/>
            </w:pPr>
            <w:r>
              <w:rPr>
                <w:rFonts w:hint="eastAsia"/>
              </w:rPr>
              <w:t>8</w:t>
            </w:r>
          </w:p>
        </w:tc>
        <w:tc>
          <w:tcPr>
            <w:tcW w:w="8621" w:type="dxa"/>
            <w:tcBorders>
              <w:top w:val="nil"/>
              <w:bottom w:val="nil"/>
            </w:tcBorders>
          </w:tcPr>
          <w:p w14:paraId="19C23D87" w14:textId="459EDF97" w:rsidR="00F04C46" w:rsidRPr="00EA254C" w:rsidRDefault="00F04C46" w:rsidP="00F55097">
            <w:pPr>
              <w:pStyle w:val="ListingText"/>
            </w:pPr>
            <w:r>
              <w:rPr>
                <w:rFonts w:cs="Arial"/>
                <w:i/>
                <w:iCs/>
                <w:color w:val="000000"/>
                <w:szCs w:val="14"/>
              </w:rPr>
              <w:t>OKM</w:t>
            </w:r>
            <w:r>
              <w:rPr>
                <w:rFonts w:cs="Arial"/>
                <w:color w:val="000000"/>
                <w:szCs w:val="14"/>
              </w:rPr>
              <w:t xml:space="preserve"> : [0:128] = CK, [128:128] = SK (all 16</w:t>
            </w:r>
            <w:r w:rsidR="004D57BF">
              <w:rPr>
                <w:rFonts w:cs="Arial"/>
                <w:color w:val="000000"/>
                <w:szCs w:val="14"/>
              </w:rPr>
              <w:t>-b</w:t>
            </w:r>
            <w:r>
              <w:rPr>
                <w:rFonts w:cs="Arial"/>
                <w:color w:val="000000"/>
                <w:szCs w:val="14"/>
              </w:rPr>
              <w:t>yte)</w:t>
            </w:r>
          </w:p>
        </w:tc>
      </w:tr>
      <w:tr w:rsidR="00F04C46" w:rsidRPr="001D2AE2" w14:paraId="7F9F2CC6" w14:textId="77777777" w:rsidTr="009B6964">
        <w:tc>
          <w:tcPr>
            <w:tcW w:w="372" w:type="dxa"/>
            <w:tcBorders>
              <w:top w:val="nil"/>
              <w:left w:val="nil"/>
              <w:bottom w:val="nil"/>
            </w:tcBorders>
          </w:tcPr>
          <w:p w14:paraId="7FD03A23" w14:textId="77777777" w:rsidR="00F04C46" w:rsidRPr="00EA254C" w:rsidRDefault="00F04C46" w:rsidP="00F55097">
            <w:pPr>
              <w:pStyle w:val="ListingText"/>
            </w:pPr>
            <w:r>
              <w:rPr>
                <w:rFonts w:hint="eastAsia"/>
              </w:rPr>
              <w:t>9</w:t>
            </w:r>
          </w:p>
        </w:tc>
        <w:tc>
          <w:tcPr>
            <w:tcW w:w="8621" w:type="dxa"/>
            <w:tcBorders>
              <w:top w:val="nil"/>
              <w:bottom w:val="single" w:sz="4" w:space="0" w:color="auto"/>
            </w:tcBorders>
          </w:tcPr>
          <w:p w14:paraId="72534586" w14:textId="77777777" w:rsidR="00F04C46" w:rsidRPr="00F55097" w:rsidRDefault="00F04C46" w:rsidP="00F55097">
            <w:pPr>
              <w:pStyle w:val="ListingText"/>
              <w:rPr>
                <w:rStyle w:val="Listing-command"/>
              </w:rPr>
            </w:pPr>
            <w:r w:rsidRPr="00F55097">
              <w:rPr>
                <w:rStyle w:val="Listing-command"/>
              </w:rPr>
              <w:t>end</w:t>
            </w:r>
          </w:p>
        </w:tc>
      </w:tr>
    </w:tbl>
    <w:p w14:paraId="7DC8DC96" w14:textId="29E13A1A" w:rsidR="00F04C46" w:rsidRDefault="009B6964" w:rsidP="00E00FC9">
      <w:pPr>
        <w:pStyle w:val="Heading3"/>
        <w:ind w:left="720"/>
      </w:pPr>
      <w:bookmarkStart w:id="2791" w:name="_Toc64812149"/>
      <w:bookmarkStart w:id="2792" w:name="_Toc112706269"/>
      <w:bookmarkStart w:id="2793" w:name="_Toc118219643"/>
      <w:bookmarkStart w:id="2794" w:name="_Toc118222754"/>
      <w:r w:rsidRPr="009B6964">
        <w:t>Device-side computation of Shared Secret</w:t>
      </w:r>
      <w:bookmarkEnd w:id="2791"/>
      <w:bookmarkEnd w:id="2792"/>
      <w:bookmarkEnd w:id="2793"/>
      <w:bookmarkEnd w:id="2794"/>
    </w:p>
    <w:p w14:paraId="707C8291" w14:textId="4FEE859B" w:rsidR="009B6964" w:rsidRDefault="009B6964" w:rsidP="00442B3A">
      <w:pPr>
        <w:pStyle w:val="CaptionListing"/>
      </w:pPr>
      <w:bookmarkStart w:id="2795" w:name="_Ref61682622"/>
      <w:bookmarkStart w:id="2796" w:name="_Toc118220062"/>
      <w:r>
        <w:t xml:space="preserve">Listing </w:t>
      </w:r>
      <w:fldSimple w:instr=" STYLEREF 1 \s ">
        <w:r w:rsidR="00D81990">
          <w:rPr>
            <w:noProof/>
          </w:rPr>
          <w:t>18</w:t>
        </w:r>
      </w:fldSimple>
      <w:r w:rsidR="000E1F04">
        <w:noBreakHyphen/>
      </w:r>
      <w:fldSimple w:instr=" SEQ Listing \* ARABIC \s 1 ">
        <w:r w:rsidR="00D81990">
          <w:rPr>
            <w:noProof/>
          </w:rPr>
          <w:t>5</w:t>
        </w:r>
      </w:fldSimple>
      <w:bookmarkEnd w:id="2795"/>
      <w:r>
        <w:t xml:space="preserve">: </w:t>
      </w:r>
      <w:r w:rsidRPr="00BB5CF3">
        <w:t>Device-side Computation of Shared Secret</w:t>
      </w:r>
      <w:bookmarkEnd w:id="2796"/>
    </w:p>
    <w:tbl>
      <w:tblPr>
        <w:tblStyle w:val="TableGrid"/>
        <w:tblW w:w="8993" w:type="dxa"/>
        <w:tblInd w:w="-353" w:type="dxa"/>
        <w:tblLook w:val="04A0" w:firstRow="1" w:lastRow="0" w:firstColumn="1" w:lastColumn="0" w:noHBand="0" w:noVBand="1"/>
      </w:tblPr>
      <w:tblGrid>
        <w:gridCol w:w="372"/>
        <w:gridCol w:w="8621"/>
      </w:tblGrid>
      <w:tr w:rsidR="009B6964" w:rsidRPr="00651F17" w14:paraId="777603C0" w14:textId="77777777" w:rsidTr="009B6964">
        <w:trPr>
          <w:trHeight w:val="44"/>
        </w:trPr>
        <w:tc>
          <w:tcPr>
            <w:tcW w:w="372" w:type="dxa"/>
            <w:tcBorders>
              <w:top w:val="nil"/>
              <w:left w:val="nil"/>
              <w:bottom w:val="nil"/>
            </w:tcBorders>
          </w:tcPr>
          <w:p w14:paraId="4C422803" w14:textId="77777777" w:rsidR="009B6964" w:rsidRPr="00014B9F" w:rsidRDefault="009B6964" w:rsidP="00F55097">
            <w:pPr>
              <w:pStyle w:val="ListingText"/>
            </w:pPr>
            <w:r w:rsidRPr="00014B9F">
              <w:t>1</w:t>
            </w:r>
          </w:p>
        </w:tc>
        <w:tc>
          <w:tcPr>
            <w:tcW w:w="8621" w:type="dxa"/>
            <w:tcBorders>
              <w:bottom w:val="nil"/>
            </w:tcBorders>
          </w:tcPr>
          <w:p w14:paraId="2105D2D5" w14:textId="77777777" w:rsidR="009B6964" w:rsidRPr="00014B9F" w:rsidRDefault="009B6964" w:rsidP="00F55097">
            <w:pPr>
              <w:pStyle w:val="ListingText"/>
            </w:pPr>
            <w:r w:rsidRPr="00F55097">
              <w:rPr>
                <w:rStyle w:val="Listing-command"/>
              </w:rPr>
              <w:t>input</w:t>
            </w:r>
            <w:r w:rsidRPr="00014B9F">
              <w:t>: Y, w0, w1</w:t>
            </w:r>
            <w:r>
              <w:t>, x</w:t>
            </w:r>
          </w:p>
        </w:tc>
      </w:tr>
      <w:tr w:rsidR="009B6964" w:rsidRPr="00651F17" w14:paraId="19EE388B" w14:textId="77777777" w:rsidTr="009B6964">
        <w:tc>
          <w:tcPr>
            <w:tcW w:w="372" w:type="dxa"/>
            <w:tcBorders>
              <w:top w:val="nil"/>
              <w:left w:val="nil"/>
              <w:bottom w:val="nil"/>
            </w:tcBorders>
          </w:tcPr>
          <w:p w14:paraId="057ADCCE" w14:textId="77777777" w:rsidR="009B6964" w:rsidRPr="00014B9F" w:rsidRDefault="009B6964" w:rsidP="00F55097">
            <w:pPr>
              <w:pStyle w:val="ListingText"/>
            </w:pPr>
            <w:r w:rsidRPr="00014B9F">
              <w:t>2</w:t>
            </w:r>
          </w:p>
        </w:tc>
        <w:tc>
          <w:tcPr>
            <w:tcW w:w="8621" w:type="dxa"/>
            <w:tcBorders>
              <w:top w:val="nil"/>
              <w:bottom w:val="nil"/>
            </w:tcBorders>
          </w:tcPr>
          <w:p w14:paraId="55758EA5" w14:textId="77777777" w:rsidR="009B6964" w:rsidRPr="00014B9F" w:rsidRDefault="009B6964" w:rsidP="00F55097">
            <w:pPr>
              <w:pStyle w:val="ListingText"/>
            </w:pPr>
            <w:r w:rsidRPr="00F55097">
              <w:rPr>
                <w:rStyle w:val="Listing-command"/>
              </w:rPr>
              <w:t>output</w:t>
            </w:r>
            <w:r w:rsidRPr="00014B9F">
              <w:t xml:space="preserve">: </w:t>
            </w:r>
            <w:r>
              <w:t>CK, SK</w:t>
            </w:r>
          </w:p>
        </w:tc>
      </w:tr>
      <w:tr w:rsidR="009B6964" w:rsidRPr="00651F17" w14:paraId="420A0474" w14:textId="77777777" w:rsidTr="009B6964">
        <w:tc>
          <w:tcPr>
            <w:tcW w:w="372" w:type="dxa"/>
            <w:tcBorders>
              <w:top w:val="nil"/>
              <w:left w:val="nil"/>
              <w:bottom w:val="nil"/>
            </w:tcBorders>
          </w:tcPr>
          <w:p w14:paraId="62FBF5D9" w14:textId="77777777" w:rsidR="009B6964" w:rsidRPr="00014B9F" w:rsidRDefault="009B6964" w:rsidP="00F55097">
            <w:pPr>
              <w:pStyle w:val="ListingText"/>
            </w:pPr>
            <w:r w:rsidRPr="00014B9F">
              <w:t>3</w:t>
            </w:r>
          </w:p>
        </w:tc>
        <w:tc>
          <w:tcPr>
            <w:tcW w:w="8621" w:type="dxa"/>
            <w:tcBorders>
              <w:top w:val="nil"/>
              <w:bottom w:val="nil"/>
            </w:tcBorders>
          </w:tcPr>
          <w:p w14:paraId="77137F5D" w14:textId="77777777" w:rsidR="009B6964" w:rsidRPr="00F55097" w:rsidRDefault="009B6964" w:rsidP="00F55097">
            <w:pPr>
              <w:pStyle w:val="ListingText"/>
              <w:rPr>
                <w:rStyle w:val="Listing-command"/>
              </w:rPr>
            </w:pPr>
            <w:r w:rsidRPr="00F55097">
              <w:rPr>
                <w:rStyle w:val="Listing-command"/>
              </w:rPr>
              <w:t>begin</w:t>
            </w:r>
          </w:p>
        </w:tc>
      </w:tr>
      <w:tr w:rsidR="009B6964" w:rsidRPr="00651F17" w14:paraId="702DE518" w14:textId="77777777" w:rsidTr="009B6964">
        <w:tc>
          <w:tcPr>
            <w:tcW w:w="372" w:type="dxa"/>
            <w:tcBorders>
              <w:top w:val="nil"/>
              <w:left w:val="nil"/>
              <w:bottom w:val="nil"/>
            </w:tcBorders>
          </w:tcPr>
          <w:p w14:paraId="15599EC0" w14:textId="77777777" w:rsidR="009B6964" w:rsidRPr="00014B9F" w:rsidRDefault="009B6964" w:rsidP="00F55097">
            <w:pPr>
              <w:pStyle w:val="ListingText"/>
            </w:pPr>
            <w:r w:rsidRPr="00014B9F">
              <w:t>4</w:t>
            </w:r>
          </w:p>
        </w:tc>
        <w:tc>
          <w:tcPr>
            <w:tcW w:w="8621" w:type="dxa"/>
            <w:tcBorders>
              <w:top w:val="nil"/>
              <w:bottom w:val="nil"/>
            </w:tcBorders>
          </w:tcPr>
          <w:p w14:paraId="2A2BDF9A" w14:textId="6465A516" w:rsidR="009B6964" w:rsidRPr="00014B9F" w:rsidRDefault="009B6964" w:rsidP="00F55097">
            <w:pPr>
              <w:pStyle w:val="ListingText"/>
            </w:pPr>
            <w:r w:rsidRPr="00014B9F">
              <w:t xml:space="preserve">  Z=x</w:t>
            </w:r>
            <w:r w:rsidR="00BB6AA3">
              <w:t>×</w:t>
            </w:r>
            <w:r w:rsidRPr="00014B9F">
              <w:t>(Y-w0</w:t>
            </w:r>
            <w:r w:rsidR="00BB6AA3">
              <w:t>×</w:t>
            </w:r>
            <w:r w:rsidRPr="00014B9F">
              <w:t>N)</w:t>
            </w:r>
          </w:p>
        </w:tc>
      </w:tr>
      <w:tr w:rsidR="009B6964" w:rsidRPr="00651F17" w14:paraId="4A5FD7A3" w14:textId="77777777" w:rsidTr="009B6964">
        <w:tc>
          <w:tcPr>
            <w:tcW w:w="372" w:type="dxa"/>
            <w:tcBorders>
              <w:top w:val="nil"/>
              <w:left w:val="nil"/>
              <w:bottom w:val="nil"/>
            </w:tcBorders>
          </w:tcPr>
          <w:p w14:paraId="2BBAB4DE" w14:textId="77777777" w:rsidR="009B6964" w:rsidRPr="00014B9F" w:rsidRDefault="009B6964" w:rsidP="00F55097">
            <w:pPr>
              <w:pStyle w:val="ListingText"/>
            </w:pPr>
            <w:r w:rsidRPr="00014B9F">
              <w:t>5</w:t>
            </w:r>
          </w:p>
        </w:tc>
        <w:tc>
          <w:tcPr>
            <w:tcW w:w="8621" w:type="dxa"/>
            <w:tcBorders>
              <w:top w:val="nil"/>
              <w:bottom w:val="nil"/>
            </w:tcBorders>
          </w:tcPr>
          <w:p w14:paraId="34B978E6" w14:textId="58748810" w:rsidR="009B6964" w:rsidRPr="00014B9F" w:rsidRDefault="009B6964" w:rsidP="00F55097">
            <w:pPr>
              <w:pStyle w:val="ListingText"/>
              <w:rPr>
                <w:b/>
              </w:rPr>
            </w:pPr>
            <w:r w:rsidRPr="00014B9F">
              <w:t xml:space="preserve">  V=w1</w:t>
            </w:r>
            <w:r w:rsidR="00BB6AA3">
              <w:t>×</w:t>
            </w:r>
            <w:r w:rsidRPr="00014B9F">
              <w:t>(Y-w0</w:t>
            </w:r>
            <w:r w:rsidR="00BB6AA3">
              <w:t>×</w:t>
            </w:r>
            <w:r w:rsidRPr="00014B9F">
              <w:t>N)</w:t>
            </w:r>
          </w:p>
        </w:tc>
      </w:tr>
      <w:tr w:rsidR="009B6964" w:rsidRPr="001D2AE2" w14:paraId="44FC7284" w14:textId="77777777" w:rsidTr="009B6964">
        <w:tc>
          <w:tcPr>
            <w:tcW w:w="372" w:type="dxa"/>
            <w:tcBorders>
              <w:top w:val="nil"/>
              <w:left w:val="nil"/>
              <w:bottom w:val="nil"/>
            </w:tcBorders>
          </w:tcPr>
          <w:p w14:paraId="59E05803" w14:textId="77777777" w:rsidR="009B6964" w:rsidRPr="00014B9F" w:rsidRDefault="009B6964" w:rsidP="00F55097">
            <w:pPr>
              <w:pStyle w:val="ListingText"/>
            </w:pPr>
            <w:r w:rsidRPr="00014B9F">
              <w:t>6</w:t>
            </w:r>
          </w:p>
        </w:tc>
        <w:tc>
          <w:tcPr>
            <w:tcW w:w="8621" w:type="dxa"/>
            <w:tcBorders>
              <w:top w:val="nil"/>
              <w:bottom w:val="nil"/>
            </w:tcBorders>
          </w:tcPr>
          <w:p w14:paraId="0E9D5617" w14:textId="77777777" w:rsidR="009B6964" w:rsidRPr="00014B9F" w:rsidRDefault="009B6964" w:rsidP="00F55097">
            <w:pPr>
              <w:pStyle w:val="ListingText"/>
            </w:pPr>
            <w:r w:rsidRPr="00014B9F">
              <w:t xml:space="preserve">  K=SHA-256(len(X) || X || len(Y) || Y || len(Z) || Z || len(V) || V || len(w0) || w0)</w:t>
            </w:r>
          </w:p>
        </w:tc>
      </w:tr>
      <w:tr w:rsidR="009B6964" w:rsidRPr="001D2AE2" w14:paraId="2815FE81" w14:textId="77777777" w:rsidTr="009B6964">
        <w:tc>
          <w:tcPr>
            <w:tcW w:w="372" w:type="dxa"/>
            <w:tcBorders>
              <w:top w:val="nil"/>
              <w:left w:val="nil"/>
              <w:bottom w:val="nil"/>
            </w:tcBorders>
          </w:tcPr>
          <w:p w14:paraId="23C21AB4" w14:textId="77777777" w:rsidR="009B6964" w:rsidRPr="00014B9F" w:rsidRDefault="009B6964" w:rsidP="00F55097">
            <w:pPr>
              <w:pStyle w:val="ListingText"/>
            </w:pPr>
            <w:r w:rsidRPr="00014B9F">
              <w:t>7</w:t>
            </w:r>
          </w:p>
        </w:tc>
        <w:tc>
          <w:tcPr>
            <w:tcW w:w="8621" w:type="dxa"/>
            <w:tcBorders>
              <w:top w:val="nil"/>
              <w:bottom w:val="nil"/>
            </w:tcBorders>
          </w:tcPr>
          <w:p w14:paraId="688742AE" w14:textId="0EE33A39" w:rsidR="009B6964" w:rsidRPr="00014B9F" w:rsidRDefault="009B6964" w:rsidP="00F55097">
            <w:pPr>
              <w:pStyle w:val="ListingText"/>
            </w:pPr>
            <w:r w:rsidRPr="00014B9F">
              <w:t xml:space="preserve">  where len(str) denotes the length of a string in bytes, represented as an </w:t>
            </w:r>
            <w:r w:rsidR="004D57BF">
              <w:t>8</w:t>
            </w:r>
            <w:r w:rsidRPr="00014B9F">
              <w:t>-byte little-endian number.</w:t>
            </w:r>
          </w:p>
        </w:tc>
      </w:tr>
      <w:tr w:rsidR="009B6964" w:rsidRPr="001D2AE2" w14:paraId="4F21F678" w14:textId="77777777" w:rsidTr="009B6964">
        <w:tc>
          <w:tcPr>
            <w:tcW w:w="372" w:type="dxa"/>
            <w:tcBorders>
              <w:top w:val="nil"/>
              <w:left w:val="nil"/>
              <w:bottom w:val="nil"/>
            </w:tcBorders>
          </w:tcPr>
          <w:p w14:paraId="6ED166EA" w14:textId="77777777" w:rsidR="009B6964" w:rsidRPr="00014B9F" w:rsidRDefault="009B6964" w:rsidP="00F55097">
            <w:pPr>
              <w:pStyle w:val="ListingText"/>
            </w:pPr>
          </w:p>
        </w:tc>
        <w:tc>
          <w:tcPr>
            <w:tcW w:w="8621" w:type="dxa"/>
            <w:tcBorders>
              <w:top w:val="nil"/>
              <w:bottom w:val="nil"/>
            </w:tcBorders>
          </w:tcPr>
          <w:p w14:paraId="726606DB" w14:textId="3E3D4398" w:rsidR="009B6964" w:rsidRPr="00014B9F" w:rsidRDefault="009B6964" w:rsidP="00F55097">
            <w:pPr>
              <w:pStyle w:val="ListingText"/>
            </w:pPr>
            <w:r>
              <w:rPr>
                <w:rFonts w:cs="Arial"/>
                <w:i/>
                <w:iCs/>
                <w:color w:val="000000"/>
                <w:szCs w:val="14"/>
              </w:rPr>
              <w:t>OKM</w:t>
            </w:r>
            <w:r>
              <w:rPr>
                <w:rFonts w:cs="Arial"/>
                <w:color w:val="000000"/>
                <w:szCs w:val="14"/>
              </w:rPr>
              <w:t xml:space="preserve"> : [0:128] = CK, [128:128] = SK (all 16</w:t>
            </w:r>
            <w:r w:rsidR="004D57BF">
              <w:rPr>
                <w:rFonts w:cs="Arial"/>
                <w:color w:val="000000"/>
                <w:szCs w:val="14"/>
              </w:rPr>
              <w:t>-b</w:t>
            </w:r>
            <w:r>
              <w:rPr>
                <w:rFonts w:cs="Arial"/>
                <w:color w:val="000000"/>
                <w:szCs w:val="14"/>
              </w:rPr>
              <w:t>yte)</w:t>
            </w:r>
          </w:p>
        </w:tc>
      </w:tr>
      <w:tr w:rsidR="009B6964" w:rsidRPr="001D2AE2" w14:paraId="38B02328" w14:textId="77777777" w:rsidTr="009B6964">
        <w:tc>
          <w:tcPr>
            <w:tcW w:w="372" w:type="dxa"/>
            <w:tcBorders>
              <w:top w:val="nil"/>
              <w:left w:val="nil"/>
              <w:bottom w:val="nil"/>
            </w:tcBorders>
          </w:tcPr>
          <w:p w14:paraId="64F93D9F" w14:textId="77777777" w:rsidR="009B6964" w:rsidRPr="00014B9F" w:rsidRDefault="009B6964" w:rsidP="00F55097">
            <w:pPr>
              <w:pStyle w:val="ListingText"/>
            </w:pPr>
            <w:r w:rsidRPr="00014B9F">
              <w:t>8</w:t>
            </w:r>
          </w:p>
        </w:tc>
        <w:tc>
          <w:tcPr>
            <w:tcW w:w="8621" w:type="dxa"/>
            <w:tcBorders>
              <w:top w:val="nil"/>
              <w:bottom w:val="single" w:sz="4" w:space="0" w:color="auto"/>
            </w:tcBorders>
          </w:tcPr>
          <w:p w14:paraId="48BDE968" w14:textId="77777777" w:rsidR="009B6964" w:rsidRPr="00F55097" w:rsidRDefault="009B6964" w:rsidP="00F55097">
            <w:pPr>
              <w:pStyle w:val="ListingText"/>
              <w:rPr>
                <w:rStyle w:val="Listing-command"/>
              </w:rPr>
            </w:pPr>
            <w:r w:rsidRPr="00F55097">
              <w:rPr>
                <w:rStyle w:val="Listing-command"/>
              </w:rPr>
              <w:t>end</w:t>
            </w:r>
          </w:p>
        </w:tc>
      </w:tr>
    </w:tbl>
    <w:p w14:paraId="2FC1586A" w14:textId="5E99E57F" w:rsidR="009B6964" w:rsidRDefault="009B6964" w:rsidP="00E00FC9">
      <w:pPr>
        <w:pStyle w:val="Heading3"/>
        <w:ind w:left="900" w:hanging="900"/>
      </w:pPr>
      <w:bookmarkStart w:id="2797" w:name="_Toc64812150"/>
      <w:bookmarkStart w:id="2798" w:name="_Toc112706270"/>
      <w:bookmarkStart w:id="2799" w:name="_Toc118219644"/>
      <w:bookmarkStart w:id="2800" w:name="_Toc118222755"/>
      <w:r w:rsidRPr="009B6964">
        <w:t>Derivation of Evidence Keys</w:t>
      </w:r>
      <w:bookmarkEnd w:id="2797"/>
      <w:bookmarkEnd w:id="2798"/>
      <w:bookmarkEnd w:id="2799"/>
      <w:bookmarkEnd w:id="2800"/>
    </w:p>
    <w:p w14:paraId="129328A4" w14:textId="74E3809F" w:rsidR="009B6964" w:rsidRDefault="009B6964" w:rsidP="00442B3A">
      <w:pPr>
        <w:pStyle w:val="CaptionListing"/>
      </w:pPr>
      <w:bookmarkStart w:id="2801" w:name="_Ref64372349"/>
      <w:bookmarkStart w:id="2802" w:name="_Toc118220063"/>
      <w:r>
        <w:t xml:space="preserve">Listing </w:t>
      </w:r>
      <w:fldSimple w:instr=" STYLEREF 1 \s ">
        <w:r w:rsidR="00D81990">
          <w:rPr>
            <w:noProof/>
          </w:rPr>
          <w:t>18</w:t>
        </w:r>
      </w:fldSimple>
      <w:r w:rsidR="000E1F04">
        <w:noBreakHyphen/>
      </w:r>
      <w:fldSimple w:instr=" SEQ Listing \* ARABIC \s 1 ">
        <w:r w:rsidR="00D81990">
          <w:rPr>
            <w:noProof/>
          </w:rPr>
          <w:t>6</w:t>
        </w:r>
      </w:fldSimple>
      <w:bookmarkEnd w:id="2801"/>
      <w:r>
        <w:t xml:space="preserve">: </w:t>
      </w:r>
      <w:r w:rsidRPr="004C6C51">
        <w:t>Derivation of Evidence Keys</w:t>
      </w:r>
      <w:bookmarkEnd w:id="2802"/>
    </w:p>
    <w:tbl>
      <w:tblPr>
        <w:tblStyle w:val="TableGrid"/>
        <w:tblW w:w="0" w:type="auto"/>
        <w:tblInd w:w="-365" w:type="dxa"/>
        <w:tblLook w:val="04A0" w:firstRow="1" w:lastRow="0" w:firstColumn="1" w:lastColumn="0" w:noHBand="0" w:noVBand="1"/>
      </w:tblPr>
      <w:tblGrid>
        <w:gridCol w:w="416"/>
        <w:gridCol w:w="8633"/>
      </w:tblGrid>
      <w:tr w:rsidR="009B6964" w:rsidRPr="00443C53" w14:paraId="256935DA" w14:textId="77777777" w:rsidTr="009B6964">
        <w:tc>
          <w:tcPr>
            <w:tcW w:w="416" w:type="dxa"/>
            <w:tcBorders>
              <w:top w:val="nil"/>
              <w:left w:val="nil"/>
              <w:bottom w:val="nil"/>
            </w:tcBorders>
          </w:tcPr>
          <w:p w14:paraId="53273465" w14:textId="77777777" w:rsidR="009B6964" w:rsidRPr="00443C53" w:rsidRDefault="009B6964" w:rsidP="00F55097">
            <w:pPr>
              <w:pStyle w:val="ListingText"/>
            </w:pPr>
            <w:r w:rsidRPr="00443C53">
              <w:t>1</w:t>
            </w:r>
          </w:p>
        </w:tc>
        <w:tc>
          <w:tcPr>
            <w:tcW w:w="8633" w:type="dxa"/>
            <w:tcBorders>
              <w:bottom w:val="nil"/>
            </w:tcBorders>
          </w:tcPr>
          <w:p w14:paraId="2211F177" w14:textId="77777777" w:rsidR="009B6964" w:rsidRPr="00443C53" w:rsidRDefault="009B6964" w:rsidP="00F55097">
            <w:pPr>
              <w:pStyle w:val="ListingText"/>
            </w:pPr>
            <w:r w:rsidRPr="00443C53">
              <w:rPr>
                <w:rStyle w:val="Listing-command"/>
              </w:rPr>
              <w:t>input</w:t>
            </w:r>
            <w:r w:rsidRPr="00443C53">
              <w:t>: CK</w:t>
            </w:r>
          </w:p>
        </w:tc>
      </w:tr>
      <w:tr w:rsidR="009B6964" w:rsidRPr="00443C53" w14:paraId="11417720" w14:textId="77777777" w:rsidTr="009B6964">
        <w:tc>
          <w:tcPr>
            <w:tcW w:w="416" w:type="dxa"/>
            <w:tcBorders>
              <w:top w:val="nil"/>
              <w:left w:val="nil"/>
              <w:bottom w:val="nil"/>
            </w:tcBorders>
          </w:tcPr>
          <w:p w14:paraId="5043BAF2" w14:textId="77777777" w:rsidR="009B6964" w:rsidRPr="00443C53" w:rsidRDefault="009B6964" w:rsidP="00F55097">
            <w:pPr>
              <w:pStyle w:val="ListingText"/>
            </w:pPr>
            <w:r w:rsidRPr="00443C53">
              <w:t>2</w:t>
            </w:r>
          </w:p>
        </w:tc>
        <w:tc>
          <w:tcPr>
            <w:tcW w:w="8633" w:type="dxa"/>
            <w:tcBorders>
              <w:top w:val="nil"/>
              <w:bottom w:val="nil"/>
            </w:tcBorders>
          </w:tcPr>
          <w:p w14:paraId="5167AC15" w14:textId="77777777" w:rsidR="009B6964" w:rsidRPr="00443C53" w:rsidRDefault="009B6964" w:rsidP="00F55097">
            <w:pPr>
              <w:pStyle w:val="ListingText"/>
              <w:rPr>
                <w:b/>
              </w:rPr>
            </w:pPr>
            <w:r w:rsidRPr="00443C53">
              <w:rPr>
                <w:rStyle w:val="Listing-command"/>
              </w:rPr>
              <w:t>output</w:t>
            </w:r>
            <w:r w:rsidRPr="00443C53">
              <w:t>: K1, K2</w:t>
            </w:r>
          </w:p>
        </w:tc>
      </w:tr>
      <w:tr w:rsidR="009B6964" w:rsidRPr="00443C53" w14:paraId="7988392E" w14:textId="77777777" w:rsidTr="009B6964">
        <w:tc>
          <w:tcPr>
            <w:tcW w:w="416" w:type="dxa"/>
            <w:tcBorders>
              <w:top w:val="nil"/>
              <w:left w:val="nil"/>
              <w:bottom w:val="nil"/>
            </w:tcBorders>
          </w:tcPr>
          <w:p w14:paraId="1783C3C5" w14:textId="77777777" w:rsidR="009B6964" w:rsidRPr="00443C53" w:rsidRDefault="009B6964" w:rsidP="00F55097">
            <w:pPr>
              <w:pStyle w:val="ListingText"/>
            </w:pPr>
            <w:r w:rsidRPr="00443C53">
              <w:t>3</w:t>
            </w:r>
          </w:p>
        </w:tc>
        <w:tc>
          <w:tcPr>
            <w:tcW w:w="8633" w:type="dxa"/>
            <w:tcBorders>
              <w:top w:val="nil"/>
              <w:bottom w:val="nil"/>
            </w:tcBorders>
          </w:tcPr>
          <w:p w14:paraId="34FA186F" w14:textId="4F570279" w:rsidR="009B6964" w:rsidRPr="00443C53" w:rsidRDefault="004D57BF" w:rsidP="00F55097">
            <w:pPr>
              <w:pStyle w:val="ListingText"/>
              <w:rPr>
                <w:rStyle w:val="Listing-command"/>
              </w:rPr>
            </w:pPr>
            <w:r>
              <w:rPr>
                <w:rStyle w:val="Listing-command"/>
              </w:rPr>
              <w:t>b</w:t>
            </w:r>
            <w:r w:rsidR="009B6964" w:rsidRPr="00443C53">
              <w:rPr>
                <w:rStyle w:val="Listing-command"/>
              </w:rPr>
              <w:t>egin</w:t>
            </w:r>
          </w:p>
        </w:tc>
      </w:tr>
      <w:tr w:rsidR="009B6964" w:rsidRPr="00443C53" w14:paraId="7230EDF3" w14:textId="77777777" w:rsidTr="009B6964">
        <w:tc>
          <w:tcPr>
            <w:tcW w:w="416" w:type="dxa"/>
            <w:tcBorders>
              <w:top w:val="nil"/>
              <w:left w:val="nil"/>
              <w:bottom w:val="nil"/>
            </w:tcBorders>
          </w:tcPr>
          <w:p w14:paraId="7A069843" w14:textId="77777777" w:rsidR="009B6964" w:rsidRPr="00443C53" w:rsidRDefault="009B6964" w:rsidP="00F55097">
            <w:pPr>
              <w:pStyle w:val="ListingText"/>
            </w:pPr>
            <w:r w:rsidRPr="00443C53">
              <w:t>4</w:t>
            </w:r>
          </w:p>
        </w:tc>
        <w:tc>
          <w:tcPr>
            <w:tcW w:w="8633" w:type="dxa"/>
            <w:tcBorders>
              <w:top w:val="nil"/>
              <w:bottom w:val="nil"/>
            </w:tcBorders>
          </w:tcPr>
          <w:p w14:paraId="6A0C3A99" w14:textId="616B7C25" w:rsidR="009B6964" w:rsidRPr="00443C53" w:rsidRDefault="009B6964" w:rsidP="00F55097">
            <w:pPr>
              <w:pStyle w:val="ListingText"/>
            </w:pPr>
            <w:r w:rsidRPr="00443C53">
              <w:t xml:space="preserve">  Compute the steps indicated by IETF RFC5869</w:t>
            </w:r>
            <w:r w:rsidR="00F01EBF">
              <w:t xml:space="preserve"> </w:t>
            </w:r>
            <w:r w:rsidR="0017066E" w:rsidRPr="00EA2D20">
              <w:rPr>
                <w:rStyle w:val="CrossRef"/>
              </w:rPr>
              <w:fldChar w:fldCharType="begin"/>
            </w:r>
            <w:r w:rsidR="0017066E" w:rsidRPr="00EA2D20">
              <w:rPr>
                <w:rStyle w:val="CrossRef"/>
              </w:rPr>
              <w:instrText xml:space="preserve"> REF _Ref6228138 \r \h  \* MERGEFORMAT </w:instrText>
            </w:r>
            <w:r w:rsidR="0017066E" w:rsidRPr="00EA2D20">
              <w:rPr>
                <w:rStyle w:val="CrossRef"/>
              </w:rPr>
            </w:r>
            <w:r w:rsidR="0017066E" w:rsidRPr="00EA2D20">
              <w:rPr>
                <w:rStyle w:val="CrossRef"/>
              </w:rPr>
              <w:fldChar w:fldCharType="separate"/>
            </w:r>
            <w:r w:rsidR="00D81990">
              <w:rPr>
                <w:rStyle w:val="CrossRef"/>
              </w:rPr>
              <w:t>[13]</w:t>
            </w:r>
            <w:r w:rsidR="0017066E" w:rsidRPr="00EA2D20">
              <w:rPr>
                <w:rStyle w:val="CrossRef"/>
              </w:rPr>
              <w:fldChar w:fldCharType="end"/>
            </w:r>
            <w:r w:rsidR="0017066E" w:rsidRPr="00C70EC5">
              <w:t xml:space="preserve"> </w:t>
            </w:r>
            <w:r w:rsidRPr="00443C53">
              <w:t>with the following mapping:</w:t>
            </w:r>
          </w:p>
        </w:tc>
      </w:tr>
      <w:tr w:rsidR="009B6964" w:rsidRPr="00443C53" w14:paraId="06AFB245" w14:textId="77777777" w:rsidTr="009B6964">
        <w:tc>
          <w:tcPr>
            <w:tcW w:w="416" w:type="dxa"/>
            <w:tcBorders>
              <w:top w:val="nil"/>
              <w:left w:val="nil"/>
              <w:bottom w:val="nil"/>
            </w:tcBorders>
          </w:tcPr>
          <w:p w14:paraId="5A257278" w14:textId="77777777" w:rsidR="009B6964" w:rsidRPr="00443C53" w:rsidRDefault="009B6964" w:rsidP="00F55097">
            <w:pPr>
              <w:pStyle w:val="ListingText"/>
            </w:pPr>
            <w:r w:rsidRPr="00443C53">
              <w:t>5</w:t>
            </w:r>
          </w:p>
        </w:tc>
        <w:tc>
          <w:tcPr>
            <w:tcW w:w="8633" w:type="dxa"/>
            <w:tcBorders>
              <w:top w:val="nil"/>
              <w:bottom w:val="nil"/>
            </w:tcBorders>
          </w:tcPr>
          <w:p w14:paraId="69A554B6" w14:textId="77777777" w:rsidR="009B6964" w:rsidRPr="00443C53" w:rsidRDefault="009B6964" w:rsidP="00F55097">
            <w:pPr>
              <w:pStyle w:val="ListingText"/>
            </w:pPr>
            <w:r w:rsidRPr="00443C53">
              <w:t xml:space="preserve"> </w:t>
            </w:r>
            <w:r w:rsidRPr="00443C53">
              <w:rPr>
                <w:i/>
              </w:rPr>
              <w:t xml:space="preserve"> IKM</w:t>
            </w:r>
            <w:r w:rsidRPr="00443C53">
              <w:t xml:space="preserve">  : CK</w:t>
            </w:r>
          </w:p>
        </w:tc>
      </w:tr>
      <w:tr w:rsidR="009B6964" w:rsidRPr="00443C53" w14:paraId="4491AE1D" w14:textId="77777777" w:rsidTr="009B6964">
        <w:tc>
          <w:tcPr>
            <w:tcW w:w="416" w:type="dxa"/>
            <w:tcBorders>
              <w:top w:val="nil"/>
              <w:left w:val="nil"/>
              <w:bottom w:val="nil"/>
            </w:tcBorders>
          </w:tcPr>
          <w:p w14:paraId="1D56C6FA" w14:textId="77777777" w:rsidR="009B6964" w:rsidRPr="00443C53" w:rsidRDefault="009B6964" w:rsidP="00F55097">
            <w:pPr>
              <w:pStyle w:val="ListingText"/>
            </w:pPr>
            <w:r w:rsidRPr="00443C53">
              <w:t>6</w:t>
            </w:r>
          </w:p>
        </w:tc>
        <w:tc>
          <w:tcPr>
            <w:tcW w:w="8633" w:type="dxa"/>
            <w:tcBorders>
              <w:top w:val="nil"/>
              <w:bottom w:val="nil"/>
            </w:tcBorders>
          </w:tcPr>
          <w:p w14:paraId="251C2A5B" w14:textId="77777777" w:rsidR="009B6964" w:rsidRPr="00443C53" w:rsidRDefault="009B6964" w:rsidP="00F55097">
            <w:pPr>
              <w:pStyle w:val="ListingText"/>
            </w:pPr>
            <w:r w:rsidRPr="00443C53">
              <w:t xml:space="preserve">  </w:t>
            </w:r>
            <w:r w:rsidRPr="00443C53">
              <w:rPr>
                <w:i/>
              </w:rPr>
              <w:t>L</w:t>
            </w:r>
            <w:r w:rsidRPr="00443C53">
              <w:t xml:space="preserve"> : 32</w:t>
            </w:r>
          </w:p>
        </w:tc>
      </w:tr>
      <w:tr w:rsidR="009B6964" w:rsidRPr="00443C53" w14:paraId="46F578AC" w14:textId="77777777" w:rsidTr="009B6964">
        <w:tc>
          <w:tcPr>
            <w:tcW w:w="416" w:type="dxa"/>
            <w:tcBorders>
              <w:top w:val="nil"/>
              <w:left w:val="nil"/>
              <w:bottom w:val="nil"/>
            </w:tcBorders>
          </w:tcPr>
          <w:p w14:paraId="23D16C33" w14:textId="77777777" w:rsidR="009B6964" w:rsidRPr="00443C53" w:rsidRDefault="009B6964" w:rsidP="00F55097">
            <w:pPr>
              <w:pStyle w:val="ListingText"/>
            </w:pPr>
            <w:r w:rsidRPr="00443C53">
              <w:t>7</w:t>
            </w:r>
          </w:p>
        </w:tc>
        <w:tc>
          <w:tcPr>
            <w:tcW w:w="8633" w:type="dxa"/>
            <w:tcBorders>
              <w:top w:val="nil"/>
              <w:bottom w:val="nil"/>
            </w:tcBorders>
          </w:tcPr>
          <w:p w14:paraId="343095F4" w14:textId="77777777" w:rsidR="009B6964" w:rsidRPr="00443C53" w:rsidRDefault="009B6964" w:rsidP="00F55097">
            <w:pPr>
              <w:pStyle w:val="ListingText"/>
            </w:pPr>
            <w:r w:rsidRPr="00443C53">
              <w:t xml:space="preserve">  </w:t>
            </w:r>
            <w:r w:rsidRPr="00443C53">
              <w:rPr>
                <w:i/>
              </w:rPr>
              <w:t>Salt</w:t>
            </w:r>
            <w:r w:rsidRPr="00443C53">
              <w:t xml:space="preserve"> : NULL</w:t>
            </w:r>
          </w:p>
        </w:tc>
      </w:tr>
      <w:tr w:rsidR="009B6964" w:rsidRPr="00443C53" w14:paraId="0C7F6A1D" w14:textId="77777777" w:rsidTr="009B6964">
        <w:tc>
          <w:tcPr>
            <w:tcW w:w="416" w:type="dxa"/>
            <w:tcBorders>
              <w:top w:val="nil"/>
              <w:left w:val="nil"/>
              <w:bottom w:val="nil"/>
            </w:tcBorders>
          </w:tcPr>
          <w:p w14:paraId="52233FD1" w14:textId="77777777" w:rsidR="009B6964" w:rsidRPr="00443C53" w:rsidRDefault="009B6964" w:rsidP="00F55097">
            <w:pPr>
              <w:pStyle w:val="ListingText"/>
            </w:pPr>
            <w:r w:rsidRPr="00443C53">
              <w:t>8</w:t>
            </w:r>
          </w:p>
        </w:tc>
        <w:tc>
          <w:tcPr>
            <w:tcW w:w="8633" w:type="dxa"/>
            <w:tcBorders>
              <w:top w:val="nil"/>
              <w:bottom w:val="nil"/>
            </w:tcBorders>
          </w:tcPr>
          <w:p w14:paraId="2D540CE5" w14:textId="6A441026" w:rsidR="009B6964" w:rsidRPr="00443C53" w:rsidRDefault="009B6964" w:rsidP="00F55097">
            <w:pPr>
              <w:pStyle w:val="ListingText"/>
            </w:pPr>
            <w:r w:rsidRPr="00443C53">
              <w:t xml:space="preserve">  </w:t>
            </w:r>
            <w:r w:rsidRPr="00443C53">
              <w:rPr>
                <w:i/>
              </w:rPr>
              <w:t>Info</w:t>
            </w:r>
            <w:r w:rsidRPr="00443C53">
              <w:t xml:space="preserve"> : "ConfirmationKeys" || TLV 5B</w:t>
            </w:r>
            <w:r w:rsidRPr="00443C53">
              <w:rPr>
                <w:vertAlign w:val="subscript"/>
              </w:rPr>
              <w:t>h</w:t>
            </w:r>
            <w:r w:rsidRPr="00443C53">
              <w:t xml:space="preserve"> || TLV 5C</w:t>
            </w:r>
            <w:r w:rsidRPr="00443C53">
              <w:rPr>
                <w:vertAlign w:val="subscript"/>
              </w:rPr>
              <w:t>h</w:t>
            </w:r>
            <w:r w:rsidRPr="00443C53">
              <w:t xml:space="preserve"> </w:t>
            </w:r>
            <w:r w:rsidR="007D66FA">
              <w:t xml:space="preserve">see </w:t>
            </w:r>
            <w:r w:rsidR="007D66FA" w:rsidRPr="000E161C">
              <w:rPr>
                <w:rStyle w:val="CrossRef"/>
              </w:rPr>
              <w:fldChar w:fldCharType="begin"/>
            </w:r>
            <w:r w:rsidR="007D66FA" w:rsidRPr="000E161C">
              <w:rPr>
                <w:rStyle w:val="CrossRef"/>
              </w:rPr>
              <w:instrText xml:space="preserve"> REF _Ref61682095 \h </w:instrText>
            </w:r>
            <w:r w:rsidR="007D66FA" w:rsidRPr="000E161C">
              <w:rPr>
                <w:rStyle w:val="CrossRef"/>
              </w:rPr>
            </w:r>
            <w:r w:rsidR="007D66FA" w:rsidRPr="000E161C">
              <w:rPr>
                <w:rStyle w:val="CrossRef"/>
              </w:rPr>
              <w:fldChar w:fldCharType="separate"/>
            </w:r>
            <w:r w:rsidR="00D81990">
              <w:t xml:space="preserve">Table </w:t>
            </w:r>
            <w:r w:rsidR="00D81990">
              <w:rPr>
                <w:noProof/>
              </w:rPr>
              <w:t>5</w:t>
            </w:r>
            <w:r w:rsidR="00D81990">
              <w:noBreakHyphen/>
            </w:r>
            <w:r w:rsidR="00D81990">
              <w:rPr>
                <w:noProof/>
              </w:rPr>
              <w:t>4</w:t>
            </w:r>
            <w:r w:rsidR="007D66FA" w:rsidRPr="000E161C">
              <w:rPr>
                <w:rStyle w:val="CrossRef"/>
              </w:rPr>
              <w:fldChar w:fldCharType="end"/>
            </w:r>
          </w:p>
        </w:tc>
      </w:tr>
      <w:tr w:rsidR="009B6964" w:rsidRPr="00443C53" w14:paraId="68B0307D" w14:textId="77777777" w:rsidTr="009B6964">
        <w:tc>
          <w:tcPr>
            <w:tcW w:w="416" w:type="dxa"/>
            <w:tcBorders>
              <w:top w:val="nil"/>
              <w:left w:val="nil"/>
              <w:bottom w:val="nil"/>
            </w:tcBorders>
          </w:tcPr>
          <w:p w14:paraId="0F168180" w14:textId="77777777" w:rsidR="009B6964" w:rsidRPr="00443C53" w:rsidRDefault="009B6964" w:rsidP="00F55097">
            <w:pPr>
              <w:pStyle w:val="ListingText"/>
            </w:pPr>
            <w:r w:rsidRPr="00443C53">
              <w:t>9</w:t>
            </w:r>
          </w:p>
        </w:tc>
        <w:tc>
          <w:tcPr>
            <w:tcW w:w="8633" w:type="dxa"/>
            <w:tcBorders>
              <w:top w:val="nil"/>
              <w:bottom w:val="nil"/>
            </w:tcBorders>
          </w:tcPr>
          <w:p w14:paraId="6D72D05B" w14:textId="77777777" w:rsidR="009B6964" w:rsidRPr="00443C53" w:rsidRDefault="009B6964" w:rsidP="00F55097">
            <w:pPr>
              <w:pStyle w:val="ListingText"/>
            </w:pPr>
            <w:r w:rsidRPr="00443C53">
              <w:t xml:space="preserve">  Both TLVs include tag, length and data field.  </w:t>
            </w:r>
          </w:p>
        </w:tc>
      </w:tr>
      <w:tr w:rsidR="009B6964" w:rsidRPr="00443C53" w14:paraId="5068D030" w14:textId="77777777" w:rsidTr="009B6964">
        <w:tc>
          <w:tcPr>
            <w:tcW w:w="416" w:type="dxa"/>
            <w:tcBorders>
              <w:top w:val="nil"/>
              <w:left w:val="nil"/>
              <w:bottom w:val="nil"/>
            </w:tcBorders>
          </w:tcPr>
          <w:p w14:paraId="4A4107F2" w14:textId="77777777" w:rsidR="009B6964" w:rsidRPr="00443C53" w:rsidRDefault="009B6964" w:rsidP="00F55097">
            <w:pPr>
              <w:pStyle w:val="ListingText"/>
            </w:pPr>
            <w:r w:rsidRPr="00443C53">
              <w:t>10</w:t>
            </w:r>
          </w:p>
        </w:tc>
        <w:tc>
          <w:tcPr>
            <w:tcW w:w="8633" w:type="dxa"/>
            <w:tcBorders>
              <w:top w:val="nil"/>
              <w:bottom w:val="nil"/>
            </w:tcBorders>
          </w:tcPr>
          <w:p w14:paraId="3BDAB544" w14:textId="77777777" w:rsidR="009B6964" w:rsidRPr="00443C53" w:rsidRDefault="009B6964" w:rsidP="00F55097">
            <w:pPr>
              <w:pStyle w:val="ListingText"/>
            </w:pPr>
            <w:r w:rsidRPr="00443C53">
              <w:t xml:space="preserve">  </w:t>
            </w:r>
            <w:r w:rsidRPr="00443C53">
              <w:rPr>
                <w:i/>
              </w:rPr>
              <w:t>Hash</w:t>
            </w:r>
            <w:r w:rsidRPr="00443C53">
              <w:t xml:space="preserve"> : SHA-256</w:t>
            </w:r>
          </w:p>
        </w:tc>
      </w:tr>
      <w:tr w:rsidR="009B6964" w:rsidRPr="00443C53" w14:paraId="5B4A39E3" w14:textId="77777777" w:rsidTr="009B6964">
        <w:tc>
          <w:tcPr>
            <w:tcW w:w="416" w:type="dxa"/>
            <w:tcBorders>
              <w:top w:val="nil"/>
              <w:left w:val="nil"/>
              <w:bottom w:val="nil"/>
            </w:tcBorders>
          </w:tcPr>
          <w:p w14:paraId="60079D26" w14:textId="77777777" w:rsidR="009B6964" w:rsidRPr="00443C53" w:rsidRDefault="009B6964" w:rsidP="00F55097">
            <w:pPr>
              <w:pStyle w:val="ListingText"/>
            </w:pPr>
            <w:r w:rsidRPr="00443C53">
              <w:t>11</w:t>
            </w:r>
          </w:p>
        </w:tc>
        <w:tc>
          <w:tcPr>
            <w:tcW w:w="8633" w:type="dxa"/>
            <w:tcBorders>
              <w:top w:val="nil"/>
              <w:bottom w:val="nil"/>
            </w:tcBorders>
          </w:tcPr>
          <w:p w14:paraId="1F24A13C" w14:textId="5806B725" w:rsidR="009B6964" w:rsidRPr="00443C53" w:rsidRDefault="009B6964" w:rsidP="00F55097">
            <w:pPr>
              <w:pStyle w:val="ListingText"/>
            </w:pPr>
            <w:r w:rsidRPr="00443C53">
              <w:t xml:space="preserve">  </w:t>
            </w:r>
            <w:r w:rsidRPr="00443C53">
              <w:rPr>
                <w:i/>
              </w:rPr>
              <w:t>OKM</w:t>
            </w:r>
            <w:r w:rsidRPr="00443C53">
              <w:t xml:space="preserve"> : [0:128] = K1, [128:128] = K2 (all 16</w:t>
            </w:r>
            <w:r w:rsidR="004D57BF">
              <w:t>-b</w:t>
            </w:r>
            <w:r w:rsidRPr="00443C53">
              <w:t>yte)</w:t>
            </w:r>
          </w:p>
        </w:tc>
      </w:tr>
      <w:tr w:rsidR="009B6964" w:rsidRPr="00443C53" w14:paraId="7DAD6265" w14:textId="77777777" w:rsidTr="009B6964">
        <w:tc>
          <w:tcPr>
            <w:tcW w:w="416" w:type="dxa"/>
            <w:tcBorders>
              <w:top w:val="nil"/>
              <w:left w:val="nil"/>
              <w:bottom w:val="nil"/>
            </w:tcBorders>
          </w:tcPr>
          <w:p w14:paraId="499B910E" w14:textId="77777777" w:rsidR="009B6964" w:rsidRPr="00443C53" w:rsidRDefault="009B6964" w:rsidP="00F55097">
            <w:pPr>
              <w:pStyle w:val="ListingText"/>
            </w:pPr>
            <w:r w:rsidRPr="00443C53">
              <w:t>12</w:t>
            </w:r>
          </w:p>
        </w:tc>
        <w:tc>
          <w:tcPr>
            <w:tcW w:w="8633" w:type="dxa"/>
            <w:tcBorders>
              <w:top w:val="nil"/>
              <w:bottom w:val="nil"/>
            </w:tcBorders>
          </w:tcPr>
          <w:p w14:paraId="7018ACE3" w14:textId="77777777" w:rsidR="009B6964" w:rsidRPr="00443C53" w:rsidRDefault="009B6964" w:rsidP="00F55097">
            <w:pPr>
              <w:pStyle w:val="ListingText"/>
            </w:pPr>
            <w:r w:rsidRPr="00443C53">
              <w:t xml:space="preserve">  Notation is [start_index: number_of_bits]</w:t>
            </w:r>
          </w:p>
        </w:tc>
      </w:tr>
      <w:tr w:rsidR="009B6964" w:rsidRPr="00651F17" w14:paraId="21E20EDC" w14:textId="77777777" w:rsidTr="009B6964">
        <w:tc>
          <w:tcPr>
            <w:tcW w:w="416" w:type="dxa"/>
            <w:tcBorders>
              <w:top w:val="nil"/>
              <w:left w:val="nil"/>
              <w:bottom w:val="nil"/>
            </w:tcBorders>
          </w:tcPr>
          <w:p w14:paraId="7FA4A61D" w14:textId="77777777" w:rsidR="009B6964" w:rsidRPr="00443C53" w:rsidRDefault="009B6964" w:rsidP="00F55097">
            <w:pPr>
              <w:pStyle w:val="ListingText"/>
            </w:pPr>
            <w:r w:rsidRPr="00443C53">
              <w:t>13</w:t>
            </w:r>
          </w:p>
        </w:tc>
        <w:tc>
          <w:tcPr>
            <w:tcW w:w="8633" w:type="dxa"/>
            <w:tcBorders>
              <w:top w:val="nil"/>
            </w:tcBorders>
          </w:tcPr>
          <w:p w14:paraId="6A859640" w14:textId="77777777" w:rsidR="009B6964" w:rsidRPr="00F55097" w:rsidRDefault="009B6964" w:rsidP="00F55097">
            <w:pPr>
              <w:pStyle w:val="ListingText"/>
              <w:rPr>
                <w:rStyle w:val="Listing-command"/>
              </w:rPr>
            </w:pPr>
            <w:r w:rsidRPr="00443C53">
              <w:rPr>
                <w:rStyle w:val="Listing-command"/>
              </w:rPr>
              <w:t>end</w:t>
            </w:r>
          </w:p>
        </w:tc>
      </w:tr>
    </w:tbl>
    <w:p w14:paraId="7562A8D6" w14:textId="7813D90D" w:rsidR="009B6964" w:rsidRPr="000675C7" w:rsidRDefault="009B6964" w:rsidP="00E00FC9">
      <w:pPr>
        <w:pStyle w:val="Heading3"/>
        <w:ind w:left="720"/>
      </w:pPr>
      <w:bookmarkStart w:id="2803" w:name="_Toc64812151"/>
      <w:bookmarkStart w:id="2804" w:name="_Toc112706271"/>
      <w:bookmarkStart w:id="2805" w:name="_Toc118219645"/>
      <w:bookmarkStart w:id="2806" w:name="_Toc118222756"/>
      <w:r w:rsidRPr="000675C7">
        <w:t>Vehicle-side computation of Evidence</w:t>
      </w:r>
      <w:bookmarkEnd w:id="2803"/>
      <w:bookmarkEnd w:id="2804"/>
      <w:bookmarkEnd w:id="2805"/>
      <w:bookmarkEnd w:id="2806"/>
    </w:p>
    <w:p w14:paraId="5B44AE47" w14:textId="3ACE8AE4" w:rsidR="009B6964" w:rsidRDefault="009B6964" w:rsidP="00442B3A">
      <w:pPr>
        <w:pStyle w:val="CaptionListing"/>
      </w:pPr>
      <w:bookmarkStart w:id="2807" w:name="_Ref61683058"/>
      <w:bookmarkStart w:id="2808" w:name="_Toc118220064"/>
      <w:r>
        <w:t xml:space="preserve">Listing </w:t>
      </w:r>
      <w:fldSimple w:instr=" STYLEREF 1 \s ">
        <w:r w:rsidR="00D81990">
          <w:rPr>
            <w:noProof/>
          </w:rPr>
          <w:t>18</w:t>
        </w:r>
      </w:fldSimple>
      <w:r w:rsidR="000E1F04">
        <w:noBreakHyphen/>
      </w:r>
      <w:fldSimple w:instr=" SEQ Listing \* ARABIC \s 1 ">
        <w:r w:rsidR="00D81990">
          <w:rPr>
            <w:noProof/>
          </w:rPr>
          <w:t>7</w:t>
        </w:r>
      </w:fldSimple>
      <w:bookmarkEnd w:id="2807"/>
      <w:r>
        <w:t xml:space="preserve">: </w:t>
      </w:r>
      <w:r w:rsidRPr="00C85550">
        <w:t>Vehicle-side Computation of Evidence</w:t>
      </w:r>
      <w:bookmarkEnd w:id="2808"/>
    </w:p>
    <w:tbl>
      <w:tblPr>
        <w:tblStyle w:val="TableGrid"/>
        <w:tblW w:w="8993" w:type="dxa"/>
        <w:tblInd w:w="-353" w:type="dxa"/>
        <w:tblLook w:val="04A0" w:firstRow="1" w:lastRow="0" w:firstColumn="1" w:lastColumn="0" w:noHBand="0" w:noVBand="1"/>
      </w:tblPr>
      <w:tblGrid>
        <w:gridCol w:w="372"/>
        <w:gridCol w:w="8621"/>
      </w:tblGrid>
      <w:tr w:rsidR="009B6964" w:rsidRPr="00651F17" w14:paraId="79F2B8A2" w14:textId="77777777" w:rsidTr="009B6964">
        <w:trPr>
          <w:trHeight w:val="44"/>
        </w:trPr>
        <w:tc>
          <w:tcPr>
            <w:tcW w:w="372" w:type="dxa"/>
            <w:tcBorders>
              <w:top w:val="nil"/>
              <w:left w:val="nil"/>
              <w:bottom w:val="nil"/>
            </w:tcBorders>
          </w:tcPr>
          <w:p w14:paraId="77842CEF" w14:textId="77777777" w:rsidR="009B6964" w:rsidRPr="0005217A" w:rsidRDefault="009B6964" w:rsidP="00F55097">
            <w:pPr>
              <w:pStyle w:val="ListingText"/>
            </w:pPr>
            <w:r w:rsidRPr="0005217A">
              <w:t>1</w:t>
            </w:r>
          </w:p>
        </w:tc>
        <w:tc>
          <w:tcPr>
            <w:tcW w:w="8621" w:type="dxa"/>
            <w:tcBorders>
              <w:bottom w:val="nil"/>
            </w:tcBorders>
          </w:tcPr>
          <w:p w14:paraId="24BCCC34" w14:textId="77777777" w:rsidR="009B6964" w:rsidRPr="0005217A" w:rsidRDefault="009B6964" w:rsidP="00F55097">
            <w:pPr>
              <w:pStyle w:val="ListingText"/>
            </w:pPr>
            <w:r w:rsidRPr="00F55097">
              <w:rPr>
                <w:rStyle w:val="Listing-command"/>
              </w:rPr>
              <w:t>input</w:t>
            </w:r>
            <w:r w:rsidRPr="0005217A">
              <w:t>: K1, X</w:t>
            </w:r>
          </w:p>
        </w:tc>
      </w:tr>
      <w:tr w:rsidR="009B6964" w:rsidRPr="00651F17" w14:paraId="1872012C" w14:textId="77777777" w:rsidTr="009B6964">
        <w:tc>
          <w:tcPr>
            <w:tcW w:w="372" w:type="dxa"/>
            <w:tcBorders>
              <w:top w:val="nil"/>
              <w:left w:val="nil"/>
              <w:bottom w:val="nil"/>
            </w:tcBorders>
          </w:tcPr>
          <w:p w14:paraId="6FA22592" w14:textId="77777777" w:rsidR="009B6964" w:rsidRPr="0005217A" w:rsidRDefault="009B6964" w:rsidP="00F55097">
            <w:pPr>
              <w:pStyle w:val="ListingText"/>
            </w:pPr>
            <w:r w:rsidRPr="0005217A">
              <w:t>2</w:t>
            </w:r>
          </w:p>
        </w:tc>
        <w:tc>
          <w:tcPr>
            <w:tcW w:w="8621" w:type="dxa"/>
            <w:tcBorders>
              <w:top w:val="nil"/>
              <w:bottom w:val="nil"/>
            </w:tcBorders>
          </w:tcPr>
          <w:p w14:paraId="3A8842A8" w14:textId="77777777" w:rsidR="009B6964" w:rsidRPr="0005217A" w:rsidRDefault="009B6964" w:rsidP="00F55097">
            <w:pPr>
              <w:pStyle w:val="ListingText"/>
            </w:pPr>
            <w:r w:rsidRPr="00F55097">
              <w:rPr>
                <w:rStyle w:val="Listing-command"/>
              </w:rPr>
              <w:t>output</w:t>
            </w:r>
            <w:r w:rsidRPr="0005217A">
              <w:t>: M[1]</w:t>
            </w:r>
          </w:p>
        </w:tc>
      </w:tr>
      <w:tr w:rsidR="009B6964" w:rsidRPr="00651F17" w14:paraId="1A13B8C5" w14:textId="77777777" w:rsidTr="009B6964">
        <w:tc>
          <w:tcPr>
            <w:tcW w:w="372" w:type="dxa"/>
            <w:tcBorders>
              <w:top w:val="nil"/>
              <w:left w:val="nil"/>
              <w:bottom w:val="nil"/>
            </w:tcBorders>
          </w:tcPr>
          <w:p w14:paraId="68A3BC2A" w14:textId="77777777" w:rsidR="009B6964" w:rsidRPr="0005217A" w:rsidRDefault="009B6964" w:rsidP="00F55097">
            <w:pPr>
              <w:pStyle w:val="ListingText"/>
            </w:pPr>
            <w:r w:rsidRPr="0005217A">
              <w:t>3</w:t>
            </w:r>
          </w:p>
        </w:tc>
        <w:tc>
          <w:tcPr>
            <w:tcW w:w="8621" w:type="dxa"/>
            <w:tcBorders>
              <w:top w:val="nil"/>
              <w:bottom w:val="nil"/>
            </w:tcBorders>
          </w:tcPr>
          <w:p w14:paraId="6C768686" w14:textId="77777777" w:rsidR="009B6964" w:rsidRPr="00F55097" w:rsidRDefault="009B6964" w:rsidP="00F55097">
            <w:pPr>
              <w:pStyle w:val="ListingText"/>
              <w:rPr>
                <w:rStyle w:val="Listing-command"/>
              </w:rPr>
            </w:pPr>
            <w:r w:rsidRPr="00F55097">
              <w:rPr>
                <w:rStyle w:val="Listing-command"/>
              </w:rPr>
              <w:t>begin</w:t>
            </w:r>
          </w:p>
        </w:tc>
      </w:tr>
      <w:tr w:rsidR="009B6964" w:rsidRPr="00651F17" w14:paraId="43D84EA4" w14:textId="77777777" w:rsidTr="009B6964">
        <w:tc>
          <w:tcPr>
            <w:tcW w:w="372" w:type="dxa"/>
            <w:tcBorders>
              <w:top w:val="nil"/>
              <w:left w:val="nil"/>
              <w:bottom w:val="nil"/>
            </w:tcBorders>
          </w:tcPr>
          <w:p w14:paraId="01A41B3D" w14:textId="77777777" w:rsidR="009B6964" w:rsidRPr="0005217A" w:rsidRDefault="009B6964" w:rsidP="00F55097">
            <w:pPr>
              <w:pStyle w:val="ListingText"/>
            </w:pPr>
            <w:r w:rsidRPr="0005217A">
              <w:t>4</w:t>
            </w:r>
          </w:p>
        </w:tc>
        <w:tc>
          <w:tcPr>
            <w:tcW w:w="8621" w:type="dxa"/>
            <w:tcBorders>
              <w:top w:val="nil"/>
              <w:bottom w:val="nil"/>
            </w:tcBorders>
          </w:tcPr>
          <w:p w14:paraId="0FB59315" w14:textId="6C399DC8" w:rsidR="009B6964" w:rsidRPr="0005217A" w:rsidRDefault="009B6964" w:rsidP="00F55097">
            <w:pPr>
              <w:pStyle w:val="ListingText"/>
            </w:pPr>
            <w:r w:rsidRPr="0005217A">
              <w:t xml:space="preserve">  compute M[1] = CMAC(K1, X) using K1 as secret key</w:t>
            </w:r>
            <w:r w:rsidR="00231F26" w:rsidRPr="00231F26">
              <w:t>, using CMAC-AES-128 as defined in [RFC4493]</w:t>
            </w:r>
          </w:p>
        </w:tc>
      </w:tr>
      <w:tr w:rsidR="009B6964" w:rsidRPr="00651F17" w14:paraId="54C869BF" w14:textId="77777777" w:rsidTr="009B6964">
        <w:tc>
          <w:tcPr>
            <w:tcW w:w="372" w:type="dxa"/>
            <w:tcBorders>
              <w:top w:val="nil"/>
              <w:left w:val="nil"/>
              <w:bottom w:val="nil"/>
            </w:tcBorders>
          </w:tcPr>
          <w:p w14:paraId="5C4DCFE4" w14:textId="77777777" w:rsidR="009B6964" w:rsidRPr="0005217A" w:rsidRDefault="009B6964" w:rsidP="00F55097">
            <w:pPr>
              <w:pStyle w:val="ListingText"/>
            </w:pPr>
            <w:r w:rsidRPr="0005217A">
              <w:t>5</w:t>
            </w:r>
          </w:p>
        </w:tc>
        <w:tc>
          <w:tcPr>
            <w:tcW w:w="8621" w:type="dxa"/>
            <w:tcBorders>
              <w:top w:val="nil"/>
              <w:bottom w:val="nil"/>
            </w:tcBorders>
          </w:tcPr>
          <w:p w14:paraId="302D4BF9" w14:textId="77777777" w:rsidR="009B6964" w:rsidRPr="0005217A" w:rsidRDefault="009B6964" w:rsidP="00F55097">
            <w:pPr>
              <w:pStyle w:val="ListingText"/>
              <w:rPr>
                <w:b/>
              </w:rPr>
            </w:pPr>
            <w:r w:rsidRPr="0005217A">
              <w:t xml:space="preserve">  </w:t>
            </w:r>
            <w:r w:rsidRPr="00F55097">
              <w:rPr>
                <w:rStyle w:val="Listing-command"/>
              </w:rPr>
              <w:t>return</w:t>
            </w:r>
            <w:r w:rsidRPr="0005217A">
              <w:t xml:space="preserve"> M[1]</w:t>
            </w:r>
          </w:p>
        </w:tc>
      </w:tr>
      <w:tr w:rsidR="009B6964" w:rsidRPr="00651F17" w14:paraId="7DC88B4C" w14:textId="77777777" w:rsidTr="009B6964">
        <w:tc>
          <w:tcPr>
            <w:tcW w:w="372" w:type="dxa"/>
            <w:tcBorders>
              <w:top w:val="nil"/>
              <w:left w:val="nil"/>
              <w:bottom w:val="nil"/>
            </w:tcBorders>
          </w:tcPr>
          <w:p w14:paraId="278D9982" w14:textId="77777777" w:rsidR="009B6964" w:rsidRPr="0005217A" w:rsidRDefault="009B6964" w:rsidP="00F55097">
            <w:pPr>
              <w:pStyle w:val="ListingText"/>
            </w:pPr>
            <w:r w:rsidRPr="0005217A">
              <w:t>6</w:t>
            </w:r>
          </w:p>
        </w:tc>
        <w:tc>
          <w:tcPr>
            <w:tcW w:w="8621" w:type="dxa"/>
            <w:tcBorders>
              <w:top w:val="nil"/>
              <w:bottom w:val="single" w:sz="4" w:space="0" w:color="auto"/>
            </w:tcBorders>
          </w:tcPr>
          <w:p w14:paraId="7E46D0E3" w14:textId="77777777" w:rsidR="009B6964" w:rsidRPr="00F55097" w:rsidRDefault="009B6964" w:rsidP="00F55097">
            <w:pPr>
              <w:pStyle w:val="ListingText"/>
              <w:rPr>
                <w:rStyle w:val="Listing-command"/>
              </w:rPr>
            </w:pPr>
            <w:r w:rsidRPr="00F55097">
              <w:rPr>
                <w:rStyle w:val="Listing-command"/>
              </w:rPr>
              <w:t>end</w:t>
            </w:r>
          </w:p>
        </w:tc>
      </w:tr>
    </w:tbl>
    <w:p w14:paraId="322CD47F" w14:textId="5CD9CF5A" w:rsidR="009B6964" w:rsidRDefault="009B6964" w:rsidP="00E00FC9">
      <w:pPr>
        <w:pStyle w:val="Heading3"/>
        <w:ind w:left="720"/>
      </w:pPr>
      <w:bookmarkStart w:id="2809" w:name="_Toc64812152"/>
      <w:bookmarkStart w:id="2810" w:name="_Toc112706272"/>
      <w:bookmarkStart w:id="2811" w:name="_Toc118219646"/>
      <w:bookmarkStart w:id="2812" w:name="_Toc118222757"/>
      <w:r w:rsidRPr="009B6964">
        <w:lastRenderedPageBreak/>
        <w:t>Device-side computation of Evidence</w:t>
      </w:r>
      <w:bookmarkEnd w:id="2809"/>
      <w:bookmarkEnd w:id="2810"/>
      <w:bookmarkEnd w:id="2811"/>
      <w:bookmarkEnd w:id="2812"/>
    </w:p>
    <w:p w14:paraId="52E74CDD" w14:textId="07A367E0" w:rsidR="009B6964" w:rsidRDefault="009B6964" w:rsidP="00442B3A">
      <w:pPr>
        <w:pStyle w:val="CaptionListing"/>
      </w:pPr>
      <w:bookmarkStart w:id="2813" w:name="_Ref61683121"/>
      <w:bookmarkStart w:id="2814" w:name="_Toc118220065"/>
      <w:r>
        <w:t xml:space="preserve">Listing </w:t>
      </w:r>
      <w:fldSimple w:instr=" STYLEREF 1 \s ">
        <w:r w:rsidR="00D81990">
          <w:rPr>
            <w:noProof/>
          </w:rPr>
          <w:t>18</w:t>
        </w:r>
      </w:fldSimple>
      <w:r w:rsidR="000E1F04">
        <w:noBreakHyphen/>
      </w:r>
      <w:fldSimple w:instr=" SEQ Listing \* ARABIC \s 1 ">
        <w:r w:rsidR="00D81990">
          <w:rPr>
            <w:noProof/>
          </w:rPr>
          <w:t>8</w:t>
        </w:r>
      </w:fldSimple>
      <w:bookmarkEnd w:id="2813"/>
      <w:r>
        <w:t xml:space="preserve">: </w:t>
      </w:r>
      <w:r w:rsidRPr="008F0DCB">
        <w:t>Device-side Computation of Evidence</w:t>
      </w:r>
      <w:bookmarkEnd w:id="2814"/>
    </w:p>
    <w:tbl>
      <w:tblPr>
        <w:tblStyle w:val="TableGrid"/>
        <w:tblW w:w="8993" w:type="dxa"/>
        <w:tblInd w:w="-353" w:type="dxa"/>
        <w:tblLook w:val="04A0" w:firstRow="1" w:lastRow="0" w:firstColumn="1" w:lastColumn="0" w:noHBand="0" w:noVBand="1"/>
      </w:tblPr>
      <w:tblGrid>
        <w:gridCol w:w="372"/>
        <w:gridCol w:w="8621"/>
      </w:tblGrid>
      <w:tr w:rsidR="009B6964" w:rsidRPr="00651F17" w14:paraId="2DDF915E" w14:textId="77777777" w:rsidTr="009B6964">
        <w:trPr>
          <w:trHeight w:val="44"/>
        </w:trPr>
        <w:tc>
          <w:tcPr>
            <w:tcW w:w="372" w:type="dxa"/>
            <w:tcBorders>
              <w:top w:val="nil"/>
              <w:left w:val="nil"/>
              <w:bottom w:val="nil"/>
            </w:tcBorders>
          </w:tcPr>
          <w:p w14:paraId="2AA5D744" w14:textId="77777777" w:rsidR="009B6964" w:rsidRPr="0005217A" w:rsidRDefault="009B6964" w:rsidP="00F55097">
            <w:pPr>
              <w:pStyle w:val="ListingText"/>
            </w:pPr>
            <w:r w:rsidRPr="0005217A">
              <w:t>1</w:t>
            </w:r>
          </w:p>
        </w:tc>
        <w:tc>
          <w:tcPr>
            <w:tcW w:w="8621" w:type="dxa"/>
            <w:tcBorders>
              <w:bottom w:val="nil"/>
            </w:tcBorders>
          </w:tcPr>
          <w:p w14:paraId="374003D3" w14:textId="77777777" w:rsidR="009B6964" w:rsidRPr="0005217A" w:rsidRDefault="009B6964" w:rsidP="00F55097">
            <w:pPr>
              <w:pStyle w:val="ListingText"/>
            </w:pPr>
            <w:r w:rsidRPr="00F55097">
              <w:rPr>
                <w:rStyle w:val="Listing-command"/>
              </w:rPr>
              <w:t>input</w:t>
            </w:r>
            <w:r w:rsidRPr="0005217A">
              <w:t>: K2, Y</w:t>
            </w:r>
          </w:p>
        </w:tc>
      </w:tr>
      <w:tr w:rsidR="009B6964" w:rsidRPr="00651F17" w14:paraId="62F34E47" w14:textId="77777777" w:rsidTr="009B6964">
        <w:tc>
          <w:tcPr>
            <w:tcW w:w="372" w:type="dxa"/>
            <w:tcBorders>
              <w:top w:val="nil"/>
              <w:left w:val="nil"/>
              <w:bottom w:val="nil"/>
            </w:tcBorders>
          </w:tcPr>
          <w:p w14:paraId="74D88336" w14:textId="77777777" w:rsidR="009B6964" w:rsidRPr="0005217A" w:rsidRDefault="009B6964" w:rsidP="00F55097">
            <w:pPr>
              <w:pStyle w:val="ListingText"/>
            </w:pPr>
            <w:r w:rsidRPr="0005217A">
              <w:t>2</w:t>
            </w:r>
          </w:p>
        </w:tc>
        <w:tc>
          <w:tcPr>
            <w:tcW w:w="8621" w:type="dxa"/>
            <w:tcBorders>
              <w:top w:val="nil"/>
              <w:bottom w:val="nil"/>
            </w:tcBorders>
          </w:tcPr>
          <w:p w14:paraId="312E9412" w14:textId="77777777" w:rsidR="009B6964" w:rsidRPr="0005217A" w:rsidRDefault="009B6964" w:rsidP="00F55097">
            <w:pPr>
              <w:pStyle w:val="ListingText"/>
            </w:pPr>
            <w:r w:rsidRPr="00F55097">
              <w:rPr>
                <w:rStyle w:val="Listing-command"/>
              </w:rPr>
              <w:t>output</w:t>
            </w:r>
            <w:r w:rsidRPr="0005217A">
              <w:t>: M[2]</w:t>
            </w:r>
          </w:p>
        </w:tc>
      </w:tr>
      <w:tr w:rsidR="009B6964" w:rsidRPr="00651F17" w14:paraId="4B53CFD1" w14:textId="77777777" w:rsidTr="009B6964">
        <w:tc>
          <w:tcPr>
            <w:tcW w:w="372" w:type="dxa"/>
            <w:tcBorders>
              <w:top w:val="nil"/>
              <w:left w:val="nil"/>
              <w:bottom w:val="nil"/>
            </w:tcBorders>
          </w:tcPr>
          <w:p w14:paraId="2B0EEE88" w14:textId="77777777" w:rsidR="009B6964" w:rsidRPr="0005217A" w:rsidRDefault="009B6964" w:rsidP="00F55097">
            <w:pPr>
              <w:pStyle w:val="ListingText"/>
            </w:pPr>
            <w:r w:rsidRPr="0005217A">
              <w:t>3</w:t>
            </w:r>
          </w:p>
        </w:tc>
        <w:tc>
          <w:tcPr>
            <w:tcW w:w="8621" w:type="dxa"/>
            <w:tcBorders>
              <w:top w:val="nil"/>
              <w:bottom w:val="nil"/>
            </w:tcBorders>
          </w:tcPr>
          <w:p w14:paraId="76E1B118" w14:textId="77777777" w:rsidR="009B6964" w:rsidRPr="00F55097" w:rsidRDefault="009B6964" w:rsidP="00F55097">
            <w:pPr>
              <w:pStyle w:val="ListingText"/>
              <w:rPr>
                <w:rStyle w:val="Listing-command"/>
              </w:rPr>
            </w:pPr>
            <w:r w:rsidRPr="00F55097">
              <w:rPr>
                <w:rStyle w:val="Listing-command"/>
              </w:rPr>
              <w:t>begin</w:t>
            </w:r>
          </w:p>
        </w:tc>
      </w:tr>
      <w:tr w:rsidR="009B6964" w:rsidRPr="00651F17" w14:paraId="1F04AD65" w14:textId="77777777" w:rsidTr="009B6964">
        <w:tc>
          <w:tcPr>
            <w:tcW w:w="372" w:type="dxa"/>
            <w:tcBorders>
              <w:top w:val="nil"/>
              <w:left w:val="nil"/>
              <w:bottom w:val="nil"/>
            </w:tcBorders>
          </w:tcPr>
          <w:p w14:paraId="6958668E" w14:textId="77777777" w:rsidR="009B6964" w:rsidRPr="0005217A" w:rsidRDefault="009B6964" w:rsidP="00F55097">
            <w:pPr>
              <w:pStyle w:val="ListingText"/>
            </w:pPr>
            <w:r w:rsidRPr="0005217A">
              <w:t>4</w:t>
            </w:r>
          </w:p>
        </w:tc>
        <w:tc>
          <w:tcPr>
            <w:tcW w:w="8621" w:type="dxa"/>
            <w:tcBorders>
              <w:top w:val="nil"/>
              <w:bottom w:val="nil"/>
            </w:tcBorders>
          </w:tcPr>
          <w:p w14:paraId="7F63496C" w14:textId="60D19C2C" w:rsidR="009B6964" w:rsidRPr="0005217A" w:rsidRDefault="009B6964" w:rsidP="00F55097">
            <w:pPr>
              <w:pStyle w:val="ListingText"/>
            </w:pPr>
            <w:r w:rsidRPr="0005217A">
              <w:t xml:space="preserve">  compute M[2] = CMAC(K2, Y) using K2 as secret key</w:t>
            </w:r>
            <w:r w:rsidR="00231F26" w:rsidRPr="00231F26">
              <w:t>, using CMAC-AES-128 as defined in [RFC4493]</w:t>
            </w:r>
          </w:p>
        </w:tc>
      </w:tr>
      <w:tr w:rsidR="009B6964" w:rsidRPr="00651F17" w14:paraId="4ECD389E" w14:textId="77777777" w:rsidTr="009B6964">
        <w:tc>
          <w:tcPr>
            <w:tcW w:w="372" w:type="dxa"/>
            <w:tcBorders>
              <w:top w:val="nil"/>
              <w:left w:val="nil"/>
              <w:bottom w:val="nil"/>
            </w:tcBorders>
          </w:tcPr>
          <w:p w14:paraId="117CCA98" w14:textId="77777777" w:rsidR="009B6964" w:rsidRPr="0005217A" w:rsidRDefault="009B6964" w:rsidP="00F55097">
            <w:pPr>
              <w:pStyle w:val="ListingText"/>
            </w:pPr>
            <w:r w:rsidRPr="0005217A">
              <w:t>5</w:t>
            </w:r>
          </w:p>
        </w:tc>
        <w:tc>
          <w:tcPr>
            <w:tcW w:w="8621" w:type="dxa"/>
            <w:tcBorders>
              <w:top w:val="nil"/>
              <w:bottom w:val="nil"/>
            </w:tcBorders>
          </w:tcPr>
          <w:p w14:paraId="7B74E6F5" w14:textId="77777777" w:rsidR="009B6964" w:rsidRPr="0005217A" w:rsidRDefault="009B6964" w:rsidP="00F55097">
            <w:pPr>
              <w:pStyle w:val="ListingText"/>
              <w:rPr>
                <w:b/>
              </w:rPr>
            </w:pPr>
            <w:r w:rsidRPr="0005217A">
              <w:t xml:space="preserve">  </w:t>
            </w:r>
            <w:r w:rsidRPr="00F55097">
              <w:rPr>
                <w:rStyle w:val="Listing-command"/>
              </w:rPr>
              <w:t>return</w:t>
            </w:r>
            <w:r w:rsidRPr="0005217A">
              <w:t xml:space="preserve"> M[2]</w:t>
            </w:r>
          </w:p>
        </w:tc>
      </w:tr>
      <w:tr w:rsidR="009B6964" w:rsidRPr="00651F17" w14:paraId="0921C577" w14:textId="77777777" w:rsidTr="009B6964">
        <w:tc>
          <w:tcPr>
            <w:tcW w:w="372" w:type="dxa"/>
            <w:tcBorders>
              <w:top w:val="nil"/>
              <w:left w:val="nil"/>
              <w:bottom w:val="nil"/>
            </w:tcBorders>
          </w:tcPr>
          <w:p w14:paraId="3201E9BB" w14:textId="77777777" w:rsidR="009B6964" w:rsidRPr="0005217A" w:rsidRDefault="009B6964" w:rsidP="00F55097">
            <w:pPr>
              <w:pStyle w:val="ListingText"/>
            </w:pPr>
            <w:r w:rsidRPr="0005217A">
              <w:t>6</w:t>
            </w:r>
          </w:p>
        </w:tc>
        <w:tc>
          <w:tcPr>
            <w:tcW w:w="8621" w:type="dxa"/>
            <w:tcBorders>
              <w:top w:val="nil"/>
              <w:bottom w:val="single" w:sz="4" w:space="0" w:color="auto"/>
            </w:tcBorders>
          </w:tcPr>
          <w:p w14:paraId="0E7066BB" w14:textId="77777777" w:rsidR="009B6964" w:rsidRPr="00F55097" w:rsidRDefault="009B6964" w:rsidP="00F55097">
            <w:pPr>
              <w:pStyle w:val="ListingText"/>
              <w:rPr>
                <w:rStyle w:val="Listing-command"/>
              </w:rPr>
            </w:pPr>
            <w:r w:rsidRPr="00F55097">
              <w:rPr>
                <w:rStyle w:val="Listing-command"/>
              </w:rPr>
              <w:t>end</w:t>
            </w:r>
          </w:p>
        </w:tc>
      </w:tr>
    </w:tbl>
    <w:p w14:paraId="5FDC7AD8" w14:textId="1739F40D" w:rsidR="009B6964" w:rsidRDefault="009B6964" w:rsidP="00E00FC9">
      <w:pPr>
        <w:pStyle w:val="Heading3"/>
        <w:ind w:left="720"/>
      </w:pPr>
      <w:bookmarkStart w:id="2815" w:name="_Toc64812153"/>
      <w:bookmarkStart w:id="2816" w:name="_Toc112706273"/>
      <w:bookmarkStart w:id="2817" w:name="_Toc118219647"/>
      <w:bookmarkStart w:id="2818" w:name="_Toc118222758"/>
      <w:r>
        <w:t>Derivation of System Keys</w:t>
      </w:r>
      <w:bookmarkEnd w:id="2815"/>
      <w:r w:rsidR="008F4F9F">
        <w:t xml:space="preserve"> [WCC1/WCC2/WCC3]</w:t>
      </w:r>
      <w:bookmarkEnd w:id="2816"/>
      <w:bookmarkEnd w:id="2817"/>
      <w:bookmarkEnd w:id="2818"/>
    </w:p>
    <w:p w14:paraId="75AB1258" w14:textId="7DCA6D6C" w:rsidR="00CC74A6" w:rsidRDefault="00CC74A6" w:rsidP="009B6964">
      <w:pPr>
        <w:rPr>
          <w:lang w:eastAsia="ja-JP"/>
        </w:rPr>
      </w:pPr>
      <w:r w:rsidRPr="00101EF8">
        <w:rPr>
          <w:lang w:eastAsia="ja-JP"/>
        </w:rPr>
        <w:t>Derivation of system keys Kenc, Kmac, Krmac for secure channel and of a long</w:t>
      </w:r>
      <w:r w:rsidR="00A20EFE">
        <w:rPr>
          <w:lang w:eastAsia="ja-JP"/>
        </w:rPr>
        <w:t>-</w:t>
      </w:r>
      <w:r w:rsidRPr="00101EF8">
        <w:rPr>
          <w:lang w:eastAsia="ja-JP"/>
        </w:rPr>
        <w:t xml:space="preserve">term symmetric secret for further key derivations. If the vehicle is </w:t>
      </w:r>
      <w:r w:rsidR="00143030">
        <w:rPr>
          <w:lang w:eastAsia="ja-JP"/>
        </w:rPr>
        <w:t>WCC2 or WCC3</w:t>
      </w:r>
      <w:r w:rsidRPr="00101EF8">
        <w:rPr>
          <w:lang w:eastAsia="ja-JP"/>
        </w:rPr>
        <w:t xml:space="preserve">, and if the device is either </w:t>
      </w:r>
      <w:r w:rsidR="00143030">
        <w:rPr>
          <w:lang w:eastAsia="ja-JP"/>
        </w:rPr>
        <w:t>WCC2 or WCC3</w:t>
      </w:r>
      <w:r w:rsidRPr="00101EF8">
        <w:rPr>
          <w:lang w:eastAsia="ja-JP"/>
        </w:rPr>
        <w:t xml:space="preserve"> capable or device is capable of deriving Kble_intro and Kble_oob_master</w:t>
      </w:r>
      <w:r>
        <w:rPr>
          <w:lang w:eastAsia="ja-JP"/>
        </w:rPr>
        <w:t>,</w:t>
      </w:r>
      <w:r w:rsidRPr="00101EF8">
        <w:rPr>
          <w:lang w:eastAsia="ja-JP"/>
        </w:rPr>
        <w:t xml:space="preserve"> then additionally Kble_intro and Kble_oob_master shall be derived. This algorithm is not part of SPAKE2+ but of the applicative part of the system.</w:t>
      </w:r>
    </w:p>
    <w:p w14:paraId="0DCFFAD8" w14:textId="6B2E9A21" w:rsidR="009B6964" w:rsidRDefault="009B6964" w:rsidP="00442B3A">
      <w:pPr>
        <w:pStyle w:val="CaptionListing"/>
      </w:pPr>
      <w:bookmarkStart w:id="2819" w:name="_Ref61710070"/>
      <w:bookmarkStart w:id="2820" w:name="_Toc118220066"/>
      <w:r>
        <w:t xml:space="preserve">Listing </w:t>
      </w:r>
      <w:fldSimple w:instr=" STYLEREF 1 \s ">
        <w:r w:rsidR="00D81990">
          <w:rPr>
            <w:noProof/>
          </w:rPr>
          <w:t>18</w:t>
        </w:r>
      </w:fldSimple>
      <w:r w:rsidR="000E1F04">
        <w:noBreakHyphen/>
      </w:r>
      <w:fldSimple w:instr=" SEQ Listing \* ARABIC \s 1 ">
        <w:r w:rsidR="00D81990">
          <w:rPr>
            <w:noProof/>
          </w:rPr>
          <w:t>9</w:t>
        </w:r>
      </w:fldSimple>
      <w:bookmarkEnd w:id="2819"/>
      <w:r>
        <w:t xml:space="preserve">: </w:t>
      </w:r>
      <w:r w:rsidRPr="00E23132">
        <w:t>Derivation of System Keys</w:t>
      </w:r>
      <w:bookmarkEnd w:id="2820"/>
    </w:p>
    <w:tbl>
      <w:tblPr>
        <w:tblStyle w:val="TableGrid"/>
        <w:tblW w:w="0" w:type="auto"/>
        <w:tblInd w:w="-365" w:type="dxa"/>
        <w:tblBorders>
          <w:insideH w:val="none" w:sz="0" w:space="0" w:color="auto"/>
          <w:insideV w:val="none" w:sz="0" w:space="0" w:color="auto"/>
        </w:tblBorders>
        <w:tblLook w:val="04A0" w:firstRow="1" w:lastRow="0" w:firstColumn="1" w:lastColumn="0" w:noHBand="0" w:noVBand="1"/>
      </w:tblPr>
      <w:tblGrid>
        <w:gridCol w:w="416"/>
        <w:gridCol w:w="8657"/>
      </w:tblGrid>
      <w:tr w:rsidR="00FA1E01" w:rsidRPr="00651F17" w14:paraId="66358B63" w14:textId="77777777" w:rsidTr="00F01EBF">
        <w:tc>
          <w:tcPr>
            <w:tcW w:w="416" w:type="dxa"/>
          </w:tcPr>
          <w:p w14:paraId="757ED442" w14:textId="77777777" w:rsidR="00FA1E01" w:rsidRPr="0005217A" w:rsidRDefault="00FA1E01" w:rsidP="002A20F2">
            <w:pPr>
              <w:pStyle w:val="ListingText"/>
            </w:pPr>
            <w:r w:rsidRPr="0005217A">
              <w:t>1</w:t>
            </w:r>
          </w:p>
        </w:tc>
        <w:tc>
          <w:tcPr>
            <w:tcW w:w="8657" w:type="dxa"/>
          </w:tcPr>
          <w:p w14:paraId="1DA1E0B0" w14:textId="464FE118" w:rsidR="00FA1E01" w:rsidRPr="0005217A" w:rsidRDefault="00FA1E01" w:rsidP="002A20F2">
            <w:pPr>
              <w:pStyle w:val="ListingText"/>
            </w:pPr>
            <w:r w:rsidRPr="00F55097">
              <w:rPr>
                <w:rStyle w:val="Listing-command"/>
              </w:rPr>
              <w:t>input</w:t>
            </w:r>
            <w:r w:rsidRPr="0005217A">
              <w:t xml:space="preserve">: </w:t>
            </w:r>
            <w:r>
              <w:t>S</w:t>
            </w:r>
            <w:r w:rsidRPr="0005217A">
              <w:t>K</w:t>
            </w:r>
            <w:r w:rsidR="00563632" w:rsidRPr="00563632">
              <w:t>, Flag_Kble_intro_Kble_oob_master_support</w:t>
            </w:r>
          </w:p>
        </w:tc>
      </w:tr>
      <w:tr w:rsidR="00FA1E01" w:rsidRPr="00651F17" w14:paraId="4F258D8E" w14:textId="77777777" w:rsidTr="00F01EBF">
        <w:tc>
          <w:tcPr>
            <w:tcW w:w="416" w:type="dxa"/>
          </w:tcPr>
          <w:p w14:paraId="2F3151CC" w14:textId="77777777" w:rsidR="00FA1E01" w:rsidRPr="0005217A" w:rsidRDefault="00FA1E01" w:rsidP="002A20F2">
            <w:pPr>
              <w:pStyle w:val="ListingText"/>
            </w:pPr>
            <w:r w:rsidRPr="0005217A">
              <w:t>2</w:t>
            </w:r>
          </w:p>
        </w:tc>
        <w:tc>
          <w:tcPr>
            <w:tcW w:w="8657" w:type="dxa"/>
          </w:tcPr>
          <w:p w14:paraId="6BB18B94" w14:textId="77777777" w:rsidR="00FA1E01" w:rsidRDefault="00FA1E01" w:rsidP="002A20F2">
            <w:pPr>
              <w:pStyle w:val="ListingText"/>
            </w:pPr>
            <w:r w:rsidRPr="00F55097">
              <w:rPr>
                <w:rStyle w:val="Listing-command"/>
              </w:rPr>
              <w:t>output</w:t>
            </w:r>
            <w:r w:rsidRPr="0005217A">
              <w:t xml:space="preserve">: Kenc, Kmac, Krmac, </w:t>
            </w:r>
            <w:r w:rsidRPr="00022442">
              <w:t>LONG_TERM_SHARED_SECRET</w:t>
            </w:r>
          </w:p>
          <w:p w14:paraId="121BCA1E" w14:textId="09E0F951" w:rsidR="00563632" w:rsidRPr="0005217A" w:rsidRDefault="00563632" w:rsidP="002A20F2">
            <w:pPr>
              <w:pStyle w:val="ListingText"/>
              <w:rPr>
                <w:b/>
              </w:rPr>
            </w:pPr>
            <w:r w:rsidRPr="00563632">
              <w:rPr>
                <w:b/>
              </w:rPr>
              <w:t xml:space="preserve">If </w:t>
            </w:r>
            <w:r w:rsidRPr="00563632">
              <w:t>(Flag_Kble_intro_Kble_oob_master_</w:t>
            </w:r>
            <w:r w:rsidRPr="00563632">
              <w:rPr>
                <w:rStyle w:val="Strong"/>
              </w:rPr>
              <w:t>support == true</w:t>
            </w:r>
            <w:r w:rsidRPr="00563632">
              <w:t xml:space="preserve">): </w:t>
            </w:r>
            <w:r w:rsidRPr="00563632">
              <w:rPr>
                <w:rStyle w:val="Strong"/>
              </w:rPr>
              <w:t>Additional output</w:t>
            </w:r>
            <w:r w:rsidRPr="00563632">
              <w:t>: Kble_intro, Kble_oob_master</w:t>
            </w:r>
          </w:p>
        </w:tc>
      </w:tr>
      <w:tr w:rsidR="00FA1E01" w:rsidRPr="00651F17" w14:paraId="5CD39F2C" w14:textId="77777777" w:rsidTr="00F01EBF">
        <w:tc>
          <w:tcPr>
            <w:tcW w:w="416" w:type="dxa"/>
          </w:tcPr>
          <w:p w14:paraId="6EB46450" w14:textId="77777777" w:rsidR="00FA1E01" w:rsidRPr="0005217A" w:rsidRDefault="00FA1E01" w:rsidP="002A20F2">
            <w:pPr>
              <w:pStyle w:val="ListingText"/>
            </w:pPr>
            <w:r w:rsidRPr="0005217A">
              <w:t>3</w:t>
            </w:r>
          </w:p>
        </w:tc>
        <w:tc>
          <w:tcPr>
            <w:tcW w:w="8657" w:type="dxa"/>
          </w:tcPr>
          <w:p w14:paraId="19794834" w14:textId="77777777" w:rsidR="00FA1E01" w:rsidRPr="00F55097" w:rsidRDefault="00FA1E01" w:rsidP="002A20F2">
            <w:pPr>
              <w:pStyle w:val="ListingText"/>
              <w:rPr>
                <w:rStyle w:val="Listing-command"/>
              </w:rPr>
            </w:pPr>
            <w:r>
              <w:rPr>
                <w:rStyle w:val="Listing-command"/>
              </w:rPr>
              <w:t>b</w:t>
            </w:r>
            <w:r w:rsidRPr="00443C53">
              <w:rPr>
                <w:rStyle w:val="Listing-command"/>
              </w:rPr>
              <w:t>egin</w:t>
            </w:r>
          </w:p>
        </w:tc>
      </w:tr>
      <w:tr w:rsidR="00FA1E01" w:rsidRPr="00651F17" w14:paraId="4B24D7F8" w14:textId="77777777" w:rsidTr="00F01EBF">
        <w:tc>
          <w:tcPr>
            <w:tcW w:w="416" w:type="dxa"/>
          </w:tcPr>
          <w:p w14:paraId="3D8E423C" w14:textId="77777777" w:rsidR="00FA1E01" w:rsidRPr="0005217A" w:rsidRDefault="00FA1E01" w:rsidP="002A20F2">
            <w:pPr>
              <w:pStyle w:val="ListingText"/>
            </w:pPr>
            <w:r w:rsidRPr="0005217A">
              <w:t>4</w:t>
            </w:r>
          </w:p>
        </w:tc>
        <w:tc>
          <w:tcPr>
            <w:tcW w:w="8657" w:type="dxa"/>
          </w:tcPr>
          <w:p w14:paraId="158FDD2E" w14:textId="55E35FA4" w:rsidR="00FA1E01" w:rsidRPr="0005217A" w:rsidRDefault="00FA1E01" w:rsidP="002A20F2">
            <w:pPr>
              <w:pStyle w:val="ListingText"/>
            </w:pPr>
            <w:r w:rsidRPr="0005217A">
              <w:t xml:space="preserve">  Compute the steps indicated by IETF RFC5869 </w:t>
            </w:r>
            <w:r w:rsidR="00F01EBF" w:rsidRPr="00F01EBF">
              <w:rPr>
                <w:rStyle w:val="CrossRef"/>
              </w:rPr>
              <w:fldChar w:fldCharType="begin"/>
            </w:r>
            <w:r w:rsidR="00F01EBF" w:rsidRPr="00F01EBF">
              <w:rPr>
                <w:rStyle w:val="CrossRef"/>
              </w:rPr>
              <w:instrText xml:space="preserve"> REF _Ref6228138 \r \h </w:instrText>
            </w:r>
            <w:r w:rsidR="00F01EBF" w:rsidRPr="00F01EBF">
              <w:rPr>
                <w:rStyle w:val="CrossRef"/>
              </w:rPr>
            </w:r>
            <w:r w:rsidR="00F01EBF" w:rsidRPr="00F01EBF">
              <w:rPr>
                <w:rStyle w:val="CrossRef"/>
              </w:rPr>
              <w:fldChar w:fldCharType="separate"/>
            </w:r>
            <w:r w:rsidR="00D81990">
              <w:rPr>
                <w:rStyle w:val="CrossRef"/>
              </w:rPr>
              <w:t>[13]</w:t>
            </w:r>
            <w:r w:rsidR="00F01EBF" w:rsidRPr="00F01EBF">
              <w:rPr>
                <w:rStyle w:val="CrossRef"/>
              </w:rPr>
              <w:fldChar w:fldCharType="end"/>
            </w:r>
            <w:r w:rsidR="00751193">
              <w:rPr>
                <w:rStyle w:val="CrossRef"/>
              </w:rPr>
              <w:t xml:space="preserve"> </w:t>
            </w:r>
            <w:r w:rsidRPr="0005217A">
              <w:t>with the following mapping:</w:t>
            </w:r>
          </w:p>
        </w:tc>
      </w:tr>
      <w:tr w:rsidR="00FA1E01" w:rsidRPr="00651F17" w14:paraId="62B89898" w14:textId="77777777" w:rsidTr="00F01EBF">
        <w:tc>
          <w:tcPr>
            <w:tcW w:w="416" w:type="dxa"/>
          </w:tcPr>
          <w:p w14:paraId="5F7E3004" w14:textId="77777777" w:rsidR="00FA1E01" w:rsidRPr="0005217A" w:rsidRDefault="00FA1E01" w:rsidP="002A20F2">
            <w:pPr>
              <w:pStyle w:val="ListingText"/>
            </w:pPr>
            <w:r w:rsidRPr="0005217A">
              <w:t>5</w:t>
            </w:r>
          </w:p>
        </w:tc>
        <w:tc>
          <w:tcPr>
            <w:tcW w:w="8657" w:type="dxa"/>
          </w:tcPr>
          <w:p w14:paraId="0704EB03" w14:textId="54B4DFCA" w:rsidR="00FA1E01" w:rsidRPr="0005217A" w:rsidRDefault="00FA1E01" w:rsidP="002A20F2">
            <w:pPr>
              <w:pStyle w:val="ListingText"/>
            </w:pPr>
            <w:r w:rsidRPr="0005217A">
              <w:t xml:space="preserve"> </w:t>
            </w:r>
            <w:r w:rsidR="00F01EBF">
              <w:t xml:space="preserve">    </w:t>
            </w:r>
            <w:r w:rsidRPr="0005217A">
              <w:t xml:space="preserve"> </w:t>
            </w:r>
            <w:r w:rsidRPr="009D1FA3">
              <w:rPr>
                <w:i/>
              </w:rPr>
              <w:t>IKM</w:t>
            </w:r>
            <w:r w:rsidRPr="0005217A">
              <w:t xml:space="preserve"> : </w:t>
            </w:r>
            <w:r>
              <w:t>S</w:t>
            </w:r>
            <w:r w:rsidRPr="0005217A">
              <w:t>K</w:t>
            </w:r>
          </w:p>
        </w:tc>
      </w:tr>
      <w:tr w:rsidR="00FA1E01" w:rsidRPr="00651F17" w14:paraId="145BB2F0" w14:textId="77777777" w:rsidTr="00F01EBF">
        <w:tc>
          <w:tcPr>
            <w:tcW w:w="416" w:type="dxa"/>
          </w:tcPr>
          <w:p w14:paraId="5EC2FC7F" w14:textId="77777777" w:rsidR="00FA1E01" w:rsidRPr="0005217A" w:rsidRDefault="00FA1E01" w:rsidP="002A20F2">
            <w:pPr>
              <w:pStyle w:val="ListingText"/>
            </w:pPr>
            <w:r w:rsidRPr="0005217A">
              <w:t>6</w:t>
            </w:r>
          </w:p>
        </w:tc>
        <w:tc>
          <w:tcPr>
            <w:tcW w:w="8657" w:type="dxa"/>
          </w:tcPr>
          <w:p w14:paraId="795D88F2" w14:textId="48C92DFA" w:rsidR="00FA1E01" w:rsidRPr="0005217A" w:rsidRDefault="00FA1E01" w:rsidP="002A20F2">
            <w:pPr>
              <w:pStyle w:val="ListingText"/>
            </w:pPr>
            <w:r w:rsidRPr="0005217A">
              <w:t xml:space="preserve"> </w:t>
            </w:r>
            <w:r w:rsidR="00F01EBF">
              <w:t xml:space="preserve">    </w:t>
            </w:r>
            <w:r w:rsidRPr="0005217A">
              <w:t xml:space="preserve"> </w:t>
            </w:r>
            <w:r w:rsidRPr="009D1FA3">
              <w:rPr>
                <w:i/>
              </w:rPr>
              <w:t>L</w:t>
            </w:r>
            <w:r w:rsidRPr="0005217A">
              <w:t xml:space="preserve"> : </w:t>
            </w:r>
            <w:r w:rsidR="00563632">
              <w:rPr>
                <w:rFonts w:eastAsia="Batang"/>
                <w:sz w:val="14"/>
                <w:szCs w:val="14"/>
                <w:lang w:eastAsia="en-US"/>
              </w:rPr>
              <w:t xml:space="preserve">if (Flag_Kble_intro_Kble_oob_master_support == true) 96 else </w:t>
            </w:r>
            <w:r w:rsidRPr="0005217A">
              <w:t>64</w:t>
            </w:r>
          </w:p>
        </w:tc>
      </w:tr>
      <w:tr w:rsidR="00FA1E01" w:rsidRPr="00651F17" w14:paraId="27D65E6C" w14:textId="77777777" w:rsidTr="00F01EBF">
        <w:tc>
          <w:tcPr>
            <w:tcW w:w="416" w:type="dxa"/>
          </w:tcPr>
          <w:p w14:paraId="1CEC60F4" w14:textId="77777777" w:rsidR="00FA1E01" w:rsidRPr="0005217A" w:rsidRDefault="00FA1E01" w:rsidP="002A20F2">
            <w:pPr>
              <w:pStyle w:val="ListingText"/>
            </w:pPr>
            <w:r w:rsidRPr="0005217A">
              <w:t>7</w:t>
            </w:r>
          </w:p>
        </w:tc>
        <w:tc>
          <w:tcPr>
            <w:tcW w:w="8657" w:type="dxa"/>
          </w:tcPr>
          <w:p w14:paraId="33503A39" w14:textId="049F5318" w:rsidR="00FA1E01" w:rsidRPr="0005217A" w:rsidRDefault="00FA1E01" w:rsidP="002A20F2">
            <w:pPr>
              <w:pStyle w:val="ListingText"/>
            </w:pPr>
            <w:r w:rsidRPr="0005217A">
              <w:t xml:space="preserve">  </w:t>
            </w:r>
            <w:r w:rsidR="00F01EBF">
              <w:t xml:space="preserve">    </w:t>
            </w:r>
            <w:r w:rsidRPr="009D1FA3">
              <w:rPr>
                <w:i/>
              </w:rPr>
              <w:t>Salt</w:t>
            </w:r>
            <w:r w:rsidRPr="0005217A">
              <w:t xml:space="preserve"> : NULL</w:t>
            </w:r>
          </w:p>
        </w:tc>
      </w:tr>
      <w:tr w:rsidR="00FA1E01" w:rsidRPr="00651F17" w14:paraId="49620B0B" w14:textId="77777777" w:rsidTr="00F01EBF">
        <w:tc>
          <w:tcPr>
            <w:tcW w:w="416" w:type="dxa"/>
          </w:tcPr>
          <w:p w14:paraId="65F1142C" w14:textId="77777777" w:rsidR="00FA1E01" w:rsidRPr="0005217A" w:rsidRDefault="00FA1E01" w:rsidP="002A20F2">
            <w:pPr>
              <w:pStyle w:val="ListingText"/>
            </w:pPr>
            <w:r w:rsidRPr="0005217A">
              <w:t>8</w:t>
            </w:r>
          </w:p>
        </w:tc>
        <w:tc>
          <w:tcPr>
            <w:tcW w:w="8657" w:type="dxa"/>
          </w:tcPr>
          <w:p w14:paraId="6C9FCC00" w14:textId="7EB94B51" w:rsidR="00FA1E01" w:rsidRPr="0005217A" w:rsidRDefault="00FA1E01" w:rsidP="002A20F2">
            <w:pPr>
              <w:pStyle w:val="ListingText"/>
            </w:pPr>
            <w:r w:rsidRPr="0005217A">
              <w:t xml:space="preserve"> </w:t>
            </w:r>
            <w:r w:rsidR="00F01EBF">
              <w:t xml:space="preserve">    </w:t>
            </w:r>
            <w:r w:rsidRPr="0005217A">
              <w:t xml:space="preserve"> </w:t>
            </w:r>
            <w:r w:rsidRPr="009D1FA3">
              <w:rPr>
                <w:i/>
              </w:rPr>
              <w:t>Info</w:t>
            </w:r>
            <w:r w:rsidRPr="0005217A">
              <w:t xml:space="preserve"> : "SystemKeys"</w:t>
            </w:r>
          </w:p>
        </w:tc>
      </w:tr>
      <w:tr w:rsidR="00FA1E01" w:rsidRPr="00651F17" w14:paraId="03457DF8" w14:textId="77777777" w:rsidTr="00F01EBF">
        <w:tc>
          <w:tcPr>
            <w:tcW w:w="416" w:type="dxa"/>
          </w:tcPr>
          <w:p w14:paraId="514E8654" w14:textId="77777777" w:rsidR="00FA1E01" w:rsidRPr="0005217A" w:rsidRDefault="00FA1E01" w:rsidP="002A20F2">
            <w:pPr>
              <w:pStyle w:val="ListingText"/>
            </w:pPr>
            <w:r w:rsidRPr="0005217A">
              <w:t>9</w:t>
            </w:r>
          </w:p>
        </w:tc>
        <w:tc>
          <w:tcPr>
            <w:tcW w:w="8657" w:type="dxa"/>
          </w:tcPr>
          <w:p w14:paraId="4C841C7B" w14:textId="6517FE36" w:rsidR="00FA1E01" w:rsidRPr="0005217A" w:rsidRDefault="00FA1E01" w:rsidP="002A20F2">
            <w:pPr>
              <w:pStyle w:val="ListingText"/>
            </w:pPr>
            <w:r w:rsidRPr="0005217A">
              <w:t xml:space="preserve"> </w:t>
            </w:r>
            <w:r w:rsidR="00F01EBF">
              <w:t xml:space="preserve">    </w:t>
            </w:r>
            <w:r w:rsidRPr="0005217A">
              <w:t xml:space="preserve"> </w:t>
            </w:r>
            <w:r w:rsidRPr="009D1FA3">
              <w:rPr>
                <w:i/>
              </w:rPr>
              <w:t>Hash</w:t>
            </w:r>
            <w:r w:rsidRPr="0005217A">
              <w:t xml:space="preserve"> : SHA-256</w:t>
            </w:r>
          </w:p>
        </w:tc>
      </w:tr>
      <w:tr w:rsidR="00FA1E01" w:rsidRPr="00651F17" w14:paraId="1B92C2C5" w14:textId="77777777" w:rsidTr="00F01EBF">
        <w:tc>
          <w:tcPr>
            <w:tcW w:w="416" w:type="dxa"/>
          </w:tcPr>
          <w:p w14:paraId="1BFE3A0F" w14:textId="77777777" w:rsidR="00FA1E01" w:rsidRPr="0005217A" w:rsidRDefault="00FA1E01" w:rsidP="002A20F2">
            <w:pPr>
              <w:pStyle w:val="ListingText"/>
            </w:pPr>
            <w:r w:rsidRPr="0005217A">
              <w:t>10</w:t>
            </w:r>
          </w:p>
        </w:tc>
        <w:tc>
          <w:tcPr>
            <w:tcW w:w="8657" w:type="dxa"/>
          </w:tcPr>
          <w:p w14:paraId="581D0EA6" w14:textId="3322BFD2" w:rsidR="00FA1E01" w:rsidRDefault="00FA1E01" w:rsidP="002A20F2">
            <w:pPr>
              <w:pStyle w:val="ListingText"/>
            </w:pPr>
            <w:r w:rsidRPr="0005217A">
              <w:t xml:space="preserve">  </w:t>
            </w:r>
            <w:r w:rsidR="00F01EBF">
              <w:t xml:space="preserve">    </w:t>
            </w:r>
            <w:r w:rsidRPr="009D1FA3">
              <w:rPr>
                <w:i/>
              </w:rPr>
              <w:t>OKM</w:t>
            </w:r>
            <w:r w:rsidRPr="0005217A">
              <w:t xml:space="preserve"> : [0:128] = Kenc, [128:128] = Kmac,  [256:128] = Krmac, [384:128] = </w:t>
            </w:r>
            <w:r w:rsidRPr="00022442">
              <w:t>LONG_TERM_SHARED_SECRET</w:t>
            </w:r>
            <w:r w:rsidRPr="0005217A">
              <w:t xml:space="preserve"> </w:t>
            </w:r>
            <w:r w:rsidR="00F01EBF">
              <w:br/>
              <w:t xml:space="preserve">      </w:t>
            </w:r>
            <w:r w:rsidRPr="0005217A">
              <w:t>(all 16</w:t>
            </w:r>
            <w:r>
              <w:t>-b</w:t>
            </w:r>
            <w:r w:rsidRPr="0005217A">
              <w:t>yte)</w:t>
            </w:r>
          </w:p>
          <w:p w14:paraId="03061651" w14:textId="0275EB6A" w:rsidR="00563632" w:rsidRPr="0005217A" w:rsidRDefault="00563632" w:rsidP="00563632">
            <w:pPr>
              <w:pStyle w:val="ListingText"/>
              <w:ind w:left="432"/>
            </w:pPr>
            <w:r w:rsidRPr="00563632">
              <w:rPr>
                <w:rStyle w:val="Strong"/>
              </w:rPr>
              <w:t>if</w:t>
            </w:r>
            <w:r w:rsidRPr="00563632">
              <w:t xml:space="preserve"> (Flag_Kble_intro_Kble_oob_master_support == true): [512, 128] = Kble_intro; [640,128] = Kble_oob_master (all 16 bytes)</w:t>
            </w:r>
          </w:p>
        </w:tc>
      </w:tr>
      <w:tr w:rsidR="00FA1E01" w:rsidRPr="00651F17" w14:paraId="4A138357" w14:textId="77777777" w:rsidTr="00F01EBF">
        <w:tc>
          <w:tcPr>
            <w:tcW w:w="416" w:type="dxa"/>
          </w:tcPr>
          <w:p w14:paraId="6846D2E3" w14:textId="77777777" w:rsidR="00FA1E01" w:rsidRPr="0005217A" w:rsidRDefault="00FA1E01" w:rsidP="002A20F2">
            <w:pPr>
              <w:pStyle w:val="ListingText"/>
            </w:pPr>
            <w:r w:rsidRPr="0005217A">
              <w:t>11</w:t>
            </w:r>
          </w:p>
        </w:tc>
        <w:tc>
          <w:tcPr>
            <w:tcW w:w="8657" w:type="dxa"/>
          </w:tcPr>
          <w:p w14:paraId="00153EB6" w14:textId="77777777" w:rsidR="00FA1E01" w:rsidRPr="0005217A" w:rsidRDefault="00FA1E01" w:rsidP="002A20F2">
            <w:pPr>
              <w:pStyle w:val="ListingText"/>
            </w:pPr>
            <w:r w:rsidRPr="0005217A">
              <w:t xml:space="preserve">  Notation is [start_index: number_of_bits]</w:t>
            </w:r>
          </w:p>
        </w:tc>
      </w:tr>
      <w:tr w:rsidR="00FA1E01" w:rsidRPr="00651F17" w14:paraId="75784C2B" w14:textId="77777777" w:rsidTr="00F01EBF">
        <w:tc>
          <w:tcPr>
            <w:tcW w:w="416" w:type="dxa"/>
          </w:tcPr>
          <w:p w14:paraId="69A2756C" w14:textId="77777777" w:rsidR="00FA1E01" w:rsidRPr="0005217A" w:rsidRDefault="00FA1E01" w:rsidP="002A20F2">
            <w:pPr>
              <w:pStyle w:val="ListingText"/>
            </w:pPr>
            <w:r w:rsidRPr="0005217A">
              <w:t>12</w:t>
            </w:r>
          </w:p>
        </w:tc>
        <w:tc>
          <w:tcPr>
            <w:tcW w:w="8657" w:type="dxa"/>
          </w:tcPr>
          <w:p w14:paraId="187FAF64" w14:textId="77777777" w:rsidR="00FA1E01" w:rsidRPr="00F55097" w:rsidRDefault="00FA1E01" w:rsidP="002A20F2">
            <w:pPr>
              <w:pStyle w:val="ListingText"/>
              <w:rPr>
                <w:rStyle w:val="Listing-command"/>
              </w:rPr>
            </w:pPr>
            <w:r w:rsidRPr="00F55097">
              <w:rPr>
                <w:rStyle w:val="Listing-command"/>
              </w:rPr>
              <w:t>end</w:t>
            </w:r>
          </w:p>
        </w:tc>
      </w:tr>
    </w:tbl>
    <w:p w14:paraId="3407BBC1" w14:textId="19B9C0D6" w:rsidR="009B6964" w:rsidRDefault="009B6964" w:rsidP="00E00FC9">
      <w:pPr>
        <w:pStyle w:val="Heading3"/>
        <w:ind w:left="720"/>
      </w:pPr>
      <w:bookmarkStart w:id="2821" w:name="_Ref61685708"/>
      <w:bookmarkStart w:id="2822" w:name="_Toc64812154"/>
      <w:bookmarkStart w:id="2823" w:name="_Toc112706274"/>
      <w:bookmarkStart w:id="2824" w:name="_Toc118219648"/>
      <w:bookmarkStart w:id="2825" w:name="_Toc118222759"/>
      <w:r>
        <w:t>Generate Attestation Signature</w:t>
      </w:r>
      <w:bookmarkEnd w:id="2821"/>
      <w:bookmarkEnd w:id="2822"/>
      <w:bookmarkEnd w:id="2823"/>
      <w:bookmarkEnd w:id="2824"/>
      <w:bookmarkEnd w:id="2825"/>
    </w:p>
    <w:p w14:paraId="27BA9BC7" w14:textId="3391CA49" w:rsidR="009B6964" w:rsidRDefault="009B6964" w:rsidP="009B6964">
      <w:pPr>
        <w:rPr>
          <w:lang w:eastAsia="ja-JP"/>
        </w:rPr>
      </w:pPr>
      <w:r>
        <w:rPr>
          <w:lang w:eastAsia="ja-JP"/>
        </w:rPr>
        <w:t xml:space="preserve">The signature is calculated with ECDSA according to </w:t>
      </w:r>
      <w:r w:rsidR="000E161C" w:rsidRPr="000E161C">
        <w:rPr>
          <w:rStyle w:val="CrossRef"/>
        </w:rPr>
        <w:fldChar w:fldCharType="begin"/>
      </w:r>
      <w:r w:rsidR="000E161C" w:rsidRPr="000E161C">
        <w:rPr>
          <w:rStyle w:val="CrossRef"/>
        </w:rPr>
        <w:instrText xml:space="preserve"> REF _Ref527028531 \r \h </w:instrText>
      </w:r>
      <w:r w:rsidR="000E161C" w:rsidRPr="000E161C">
        <w:rPr>
          <w:rStyle w:val="CrossRef"/>
        </w:rPr>
      </w:r>
      <w:r w:rsidR="000E161C" w:rsidRPr="000E161C">
        <w:rPr>
          <w:rStyle w:val="CrossRef"/>
        </w:rPr>
        <w:fldChar w:fldCharType="separate"/>
      </w:r>
      <w:r w:rsidR="00D81990">
        <w:rPr>
          <w:rStyle w:val="CrossRef"/>
        </w:rPr>
        <w:t>[8]</w:t>
      </w:r>
      <w:r w:rsidR="000E161C" w:rsidRPr="000E161C">
        <w:rPr>
          <w:rStyle w:val="CrossRef"/>
        </w:rPr>
        <w:fldChar w:fldCharType="end"/>
      </w:r>
      <w:r>
        <w:rPr>
          <w:lang w:eastAsia="ja-JP"/>
        </w:rPr>
        <w:t xml:space="preserve"> using NIST P-256 curve and SHA-256.</w:t>
      </w:r>
    </w:p>
    <w:p w14:paraId="68A5C930" w14:textId="0D285FC4" w:rsidR="009B6964" w:rsidRDefault="009B6964" w:rsidP="009B6964">
      <w:pPr>
        <w:rPr>
          <w:lang w:eastAsia="ja-JP"/>
        </w:rPr>
      </w:pPr>
      <w:r>
        <w:rPr>
          <w:lang w:eastAsia="ja-JP"/>
        </w:rPr>
        <w:t xml:space="preserve">See </w:t>
      </w:r>
      <w:r w:rsidR="00F55097" w:rsidRPr="000E161C">
        <w:rPr>
          <w:rStyle w:val="CrossRef"/>
        </w:rPr>
        <w:fldChar w:fldCharType="begin"/>
      </w:r>
      <w:r w:rsidR="00F55097" w:rsidRPr="000E161C">
        <w:rPr>
          <w:rStyle w:val="CrossRef"/>
        </w:rPr>
        <w:instrText xml:space="preserve"> REF _Ref61695091 \h </w:instrText>
      </w:r>
      <w:r w:rsidR="00F55097" w:rsidRPr="000E161C">
        <w:rPr>
          <w:rStyle w:val="CrossRef"/>
        </w:rPr>
      </w:r>
      <w:r w:rsidR="00F55097" w:rsidRPr="000E161C">
        <w:rPr>
          <w:rStyle w:val="CrossRef"/>
        </w:rPr>
        <w:fldChar w:fldCharType="separate"/>
      </w:r>
      <w:r w:rsidR="00D81990">
        <w:t xml:space="preserve">Listing </w:t>
      </w:r>
      <w:r w:rsidR="00D81990">
        <w:rPr>
          <w:noProof/>
        </w:rPr>
        <w:t>15</w:t>
      </w:r>
      <w:r w:rsidR="00D81990">
        <w:noBreakHyphen/>
      </w:r>
      <w:r w:rsidR="00D81990">
        <w:rPr>
          <w:noProof/>
        </w:rPr>
        <w:t>42</w:t>
      </w:r>
      <w:r w:rsidR="00F55097" w:rsidRPr="000E161C">
        <w:rPr>
          <w:rStyle w:val="CrossRef"/>
        </w:rPr>
        <w:fldChar w:fldCharType="end"/>
      </w:r>
      <w:r>
        <w:rPr>
          <w:lang w:eastAsia="ja-JP"/>
        </w:rPr>
        <w:t>.</w:t>
      </w:r>
    </w:p>
    <w:p w14:paraId="73F589EA" w14:textId="25DD8AAD" w:rsidR="009B6964" w:rsidRDefault="009B6964" w:rsidP="00E00FC9">
      <w:pPr>
        <w:pStyle w:val="Heading3"/>
        <w:tabs>
          <w:tab w:val="clear" w:pos="864"/>
        </w:tabs>
        <w:ind w:left="900" w:hanging="900"/>
      </w:pPr>
      <w:bookmarkStart w:id="2826" w:name="_Toc64812155"/>
      <w:bookmarkStart w:id="2827" w:name="_Toc112706275"/>
      <w:bookmarkStart w:id="2828" w:name="_Toc118219649"/>
      <w:bookmarkStart w:id="2829" w:name="_Toc118222760"/>
      <w:r>
        <w:t>Validate Attestation or Certificate</w:t>
      </w:r>
      <w:bookmarkEnd w:id="2826"/>
      <w:bookmarkEnd w:id="2827"/>
      <w:bookmarkEnd w:id="2828"/>
      <w:bookmarkEnd w:id="2829"/>
    </w:p>
    <w:p w14:paraId="41D547F0" w14:textId="1A1619C1" w:rsidR="009B6964" w:rsidRDefault="009B6964" w:rsidP="009B6964">
      <w:pPr>
        <w:rPr>
          <w:lang w:eastAsia="ja-JP"/>
        </w:rPr>
      </w:pPr>
      <w:r>
        <w:rPr>
          <w:lang w:eastAsia="ja-JP"/>
        </w:rPr>
        <w:t>See</w:t>
      </w:r>
      <w:r w:rsidR="00F55097">
        <w:rPr>
          <w:lang w:eastAsia="ja-JP"/>
        </w:rPr>
        <w:t xml:space="preserve"> </w:t>
      </w:r>
      <w:r w:rsidR="00F55097" w:rsidRPr="000E161C">
        <w:rPr>
          <w:rStyle w:val="CrossRef"/>
        </w:rPr>
        <w:fldChar w:fldCharType="begin"/>
      </w:r>
      <w:r w:rsidR="00F55097" w:rsidRPr="000E161C">
        <w:rPr>
          <w:rStyle w:val="CrossRef"/>
        </w:rPr>
        <w:instrText xml:space="preserve"> REF _Ref61697752 \h </w:instrText>
      </w:r>
      <w:r w:rsidR="00F55097" w:rsidRPr="000E161C">
        <w:rPr>
          <w:rStyle w:val="CrossRef"/>
        </w:rPr>
      </w:r>
      <w:r w:rsidR="00F55097" w:rsidRPr="000E161C">
        <w:rPr>
          <w:rStyle w:val="CrossRef"/>
        </w:rPr>
        <w:fldChar w:fldCharType="separate"/>
      </w:r>
      <w:r w:rsidR="00D81990">
        <w:t xml:space="preserve">Listing </w:t>
      </w:r>
      <w:r w:rsidR="00D81990">
        <w:rPr>
          <w:noProof/>
        </w:rPr>
        <w:t>15</w:t>
      </w:r>
      <w:r w:rsidR="00D81990">
        <w:noBreakHyphen/>
      </w:r>
      <w:r w:rsidR="00D81990">
        <w:rPr>
          <w:noProof/>
        </w:rPr>
        <w:t>43</w:t>
      </w:r>
      <w:r w:rsidR="00F55097" w:rsidRPr="000E161C">
        <w:rPr>
          <w:rStyle w:val="CrossRef"/>
        </w:rPr>
        <w:fldChar w:fldCharType="end"/>
      </w:r>
      <w:r>
        <w:rPr>
          <w:lang w:eastAsia="ja-JP"/>
        </w:rPr>
        <w:t xml:space="preserve">. </w:t>
      </w:r>
    </w:p>
    <w:p w14:paraId="68EA3306" w14:textId="56A52AD8" w:rsidR="009B6964" w:rsidRDefault="009B6964" w:rsidP="00E00FC9">
      <w:pPr>
        <w:pStyle w:val="Heading3"/>
        <w:ind w:left="900" w:hanging="900"/>
      </w:pPr>
      <w:bookmarkStart w:id="2830" w:name="_Toc64812156"/>
      <w:bookmarkStart w:id="2831" w:name="_Ref65495640"/>
      <w:bookmarkStart w:id="2832" w:name="_Toc112706276"/>
      <w:bookmarkStart w:id="2833" w:name="_Toc118219650"/>
      <w:bookmarkStart w:id="2834" w:name="_Toc118222761"/>
      <w:r>
        <w:t>Secure Channel Command Encryption and Authentication</w:t>
      </w:r>
      <w:bookmarkEnd w:id="2830"/>
      <w:bookmarkEnd w:id="2831"/>
      <w:bookmarkEnd w:id="2832"/>
      <w:bookmarkEnd w:id="2833"/>
      <w:bookmarkEnd w:id="2834"/>
    </w:p>
    <w:p w14:paraId="415D9FF4" w14:textId="4ABB9922" w:rsidR="009B6964" w:rsidRDefault="009B6964" w:rsidP="00442B3A">
      <w:pPr>
        <w:pStyle w:val="CaptionListing"/>
      </w:pPr>
      <w:bookmarkStart w:id="2835" w:name="_Ref61621052"/>
      <w:bookmarkStart w:id="2836" w:name="_Toc118220067"/>
      <w:r>
        <w:t xml:space="preserve">Listing </w:t>
      </w:r>
      <w:fldSimple w:instr=" STYLEREF 1 \s ">
        <w:r w:rsidR="00D81990">
          <w:rPr>
            <w:noProof/>
          </w:rPr>
          <w:t>18</w:t>
        </w:r>
      </w:fldSimple>
      <w:r w:rsidR="000E1F04">
        <w:noBreakHyphen/>
      </w:r>
      <w:fldSimple w:instr=" SEQ Listing \* ARABIC \s 1 ">
        <w:r w:rsidR="00D81990">
          <w:rPr>
            <w:noProof/>
          </w:rPr>
          <w:t>10</w:t>
        </w:r>
      </w:fldSimple>
      <w:bookmarkEnd w:id="2835"/>
      <w:r>
        <w:t xml:space="preserve">: </w:t>
      </w:r>
      <w:r w:rsidRPr="00573D33">
        <w:t>Secure Channel Command Encryption and Authentication</w:t>
      </w:r>
      <w:bookmarkEnd w:id="2836"/>
    </w:p>
    <w:tbl>
      <w:tblPr>
        <w:tblStyle w:val="TableGrid"/>
        <w:tblW w:w="0" w:type="auto"/>
        <w:tblInd w:w="-365" w:type="dxa"/>
        <w:tblLook w:val="04A0" w:firstRow="1" w:lastRow="0" w:firstColumn="1" w:lastColumn="0" w:noHBand="0" w:noVBand="1"/>
      </w:tblPr>
      <w:tblGrid>
        <w:gridCol w:w="416"/>
        <w:gridCol w:w="8657"/>
      </w:tblGrid>
      <w:tr w:rsidR="009B6964" w:rsidRPr="00651F17" w14:paraId="5FDE276C" w14:textId="77777777" w:rsidTr="009B6964">
        <w:tc>
          <w:tcPr>
            <w:tcW w:w="416" w:type="dxa"/>
            <w:tcBorders>
              <w:top w:val="nil"/>
              <w:left w:val="nil"/>
              <w:bottom w:val="nil"/>
            </w:tcBorders>
          </w:tcPr>
          <w:p w14:paraId="39C884B9" w14:textId="77777777" w:rsidR="009B6964" w:rsidRPr="0005217A" w:rsidRDefault="009B6964" w:rsidP="00F55097">
            <w:pPr>
              <w:pStyle w:val="ListingText"/>
            </w:pPr>
            <w:r w:rsidRPr="0005217A">
              <w:t>1</w:t>
            </w:r>
          </w:p>
        </w:tc>
        <w:tc>
          <w:tcPr>
            <w:tcW w:w="8657" w:type="dxa"/>
            <w:tcBorders>
              <w:bottom w:val="nil"/>
            </w:tcBorders>
          </w:tcPr>
          <w:p w14:paraId="5C987570" w14:textId="77777777" w:rsidR="009B6964" w:rsidRPr="0005217A" w:rsidRDefault="009B6964" w:rsidP="00F55097">
            <w:pPr>
              <w:pStyle w:val="ListingText"/>
            </w:pPr>
            <w:r w:rsidRPr="00F55097">
              <w:rPr>
                <w:rStyle w:val="Listing-command"/>
              </w:rPr>
              <w:t>input</w:t>
            </w:r>
            <w:r w:rsidRPr="0005217A">
              <w:t>: payload, Kmac, Kenc</w:t>
            </w:r>
          </w:p>
        </w:tc>
      </w:tr>
      <w:tr w:rsidR="009B6964" w:rsidRPr="00651F17" w14:paraId="090AAFC9" w14:textId="77777777" w:rsidTr="009B6964">
        <w:tc>
          <w:tcPr>
            <w:tcW w:w="416" w:type="dxa"/>
            <w:tcBorders>
              <w:top w:val="nil"/>
              <w:left w:val="nil"/>
              <w:bottom w:val="nil"/>
            </w:tcBorders>
          </w:tcPr>
          <w:p w14:paraId="689B3CFD" w14:textId="77777777" w:rsidR="009B6964" w:rsidRPr="0005217A" w:rsidRDefault="009B6964" w:rsidP="00F55097">
            <w:pPr>
              <w:pStyle w:val="ListingText"/>
            </w:pPr>
            <w:r w:rsidRPr="0005217A">
              <w:t>2</w:t>
            </w:r>
          </w:p>
        </w:tc>
        <w:tc>
          <w:tcPr>
            <w:tcW w:w="8657" w:type="dxa"/>
            <w:tcBorders>
              <w:top w:val="nil"/>
              <w:bottom w:val="nil"/>
            </w:tcBorders>
          </w:tcPr>
          <w:p w14:paraId="267F9F30" w14:textId="77777777" w:rsidR="009B6964" w:rsidRPr="0005217A" w:rsidRDefault="009B6964" w:rsidP="00F55097">
            <w:pPr>
              <w:pStyle w:val="ListingText"/>
              <w:rPr>
                <w:b/>
              </w:rPr>
            </w:pPr>
            <w:r w:rsidRPr="00F55097">
              <w:rPr>
                <w:rStyle w:val="Listing-command"/>
              </w:rPr>
              <w:t>output</w:t>
            </w:r>
            <w:r w:rsidRPr="0005217A">
              <w:t>: encrypted_payload, mac</w:t>
            </w:r>
          </w:p>
        </w:tc>
      </w:tr>
      <w:tr w:rsidR="009B6964" w:rsidRPr="00651F17" w14:paraId="0EBC389D" w14:textId="77777777" w:rsidTr="009B6964">
        <w:tc>
          <w:tcPr>
            <w:tcW w:w="416" w:type="dxa"/>
            <w:tcBorders>
              <w:top w:val="nil"/>
              <w:left w:val="nil"/>
              <w:bottom w:val="nil"/>
            </w:tcBorders>
          </w:tcPr>
          <w:p w14:paraId="7A066019" w14:textId="77777777" w:rsidR="009B6964" w:rsidRPr="0005217A" w:rsidRDefault="009B6964" w:rsidP="00F55097">
            <w:pPr>
              <w:pStyle w:val="ListingText"/>
            </w:pPr>
            <w:r w:rsidRPr="0005217A">
              <w:t>3</w:t>
            </w:r>
          </w:p>
        </w:tc>
        <w:tc>
          <w:tcPr>
            <w:tcW w:w="8657" w:type="dxa"/>
            <w:tcBorders>
              <w:top w:val="nil"/>
              <w:bottom w:val="nil"/>
            </w:tcBorders>
          </w:tcPr>
          <w:p w14:paraId="61A1941E" w14:textId="77777777" w:rsidR="009B6964" w:rsidRPr="00F55097" w:rsidRDefault="009B6964" w:rsidP="00F55097">
            <w:pPr>
              <w:pStyle w:val="ListingText"/>
              <w:rPr>
                <w:rStyle w:val="Listing-command"/>
              </w:rPr>
            </w:pPr>
            <w:r w:rsidRPr="00F55097">
              <w:rPr>
                <w:rStyle w:val="Listing-command"/>
              </w:rPr>
              <w:t>begin</w:t>
            </w:r>
          </w:p>
        </w:tc>
      </w:tr>
      <w:tr w:rsidR="009B6964" w:rsidRPr="00651F17" w14:paraId="6CF8FEB8" w14:textId="77777777" w:rsidTr="009B6964">
        <w:tc>
          <w:tcPr>
            <w:tcW w:w="416" w:type="dxa"/>
            <w:tcBorders>
              <w:top w:val="nil"/>
              <w:left w:val="nil"/>
              <w:bottom w:val="nil"/>
            </w:tcBorders>
          </w:tcPr>
          <w:p w14:paraId="65D4A039" w14:textId="77777777" w:rsidR="009B6964" w:rsidRPr="0005217A" w:rsidRDefault="009B6964" w:rsidP="00F55097">
            <w:pPr>
              <w:pStyle w:val="ListingText"/>
            </w:pPr>
            <w:r w:rsidRPr="0005217A">
              <w:t>4</w:t>
            </w:r>
          </w:p>
        </w:tc>
        <w:tc>
          <w:tcPr>
            <w:tcW w:w="8657" w:type="dxa"/>
            <w:tcBorders>
              <w:top w:val="nil"/>
              <w:bottom w:val="nil"/>
            </w:tcBorders>
          </w:tcPr>
          <w:p w14:paraId="29138599" w14:textId="1CAD33DF" w:rsidR="009B6964" w:rsidRPr="0005217A" w:rsidRDefault="009B6964" w:rsidP="00F55097">
            <w:pPr>
              <w:pStyle w:val="ListingText"/>
            </w:pPr>
            <w:r w:rsidRPr="0005217A">
              <w:t xml:space="preserve">  Compute the steps</w:t>
            </w:r>
            <w:r w:rsidR="00406A56">
              <w:t xml:space="preserve"> as</w:t>
            </w:r>
            <w:r w:rsidRPr="0005217A">
              <w:t xml:space="preserve"> indicated</w:t>
            </w:r>
            <w:r w:rsidR="00406A56">
              <w:t xml:space="preserve"> in</w:t>
            </w:r>
            <w:r w:rsidRPr="0005217A">
              <w:t xml:space="preserve"> </w:t>
            </w:r>
            <w:r w:rsidR="00406A56">
              <w:t>Section</w:t>
            </w:r>
            <w:r w:rsidR="00406A56" w:rsidRPr="0005217A">
              <w:t xml:space="preserve"> 6.2.6</w:t>
            </w:r>
            <w:r w:rsidR="00406A56">
              <w:t xml:space="preserve"> of</w:t>
            </w:r>
            <w:r w:rsidR="00406A56" w:rsidRPr="0005217A">
              <w:t xml:space="preserve"> </w:t>
            </w:r>
            <w:r w:rsidRPr="0005217A">
              <w:t xml:space="preserve">GPC_SPE_014 </w:t>
            </w:r>
            <w:r w:rsidR="000E161C" w:rsidRPr="000E161C">
              <w:rPr>
                <w:rStyle w:val="CrossRef"/>
              </w:rPr>
              <w:fldChar w:fldCharType="begin"/>
            </w:r>
            <w:r w:rsidR="000E161C" w:rsidRPr="000E161C">
              <w:rPr>
                <w:rStyle w:val="CrossRef"/>
              </w:rPr>
              <w:instrText xml:space="preserve"> REF _Ref65936995 \r \h </w:instrText>
            </w:r>
            <w:r w:rsidR="000E161C" w:rsidRPr="000E161C">
              <w:rPr>
                <w:rStyle w:val="CrossRef"/>
              </w:rPr>
            </w:r>
            <w:r w:rsidR="000E161C" w:rsidRPr="000E161C">
              <w:rPr>
                <w:rStyle w:val="CrossRef"/>
              </w:rPr>
              <w:fldChar w:fldCharType="separate"/>
            </w:r>
            <w:r w:rsidR="00D81990">
              <w:rPr>
                <w:rStyle w:val="CrossRef"/>
              </w:rPr>
              <w:t>[7]</w:t>
            </w:r>
            <w:r w:rsidR="000E161C" w:rsidRPr="000E161C">
              <w:rPr>
                <w:rStyle w:val="CrossRef"/>
              </w:rPr>
              <w:fldChar w:fldCharType="end"/>
            </w:r>
            <w:r w:rsidRPr="0005217A">
              <w:t xml:space="preserve"> with the following mapping:</w:t>
            </w:r>
          </w:p>
        </w:tc>
      </w:tr>
      <w:tr w:rsidR="009B6964" w:rsidRPr="00651F17" w14:paraId="57E68008" w14:textId="77777777" w:rsidTr="009B6964">
        <w:tc>
          <w:tcPr>
            <w:tcW w:w="416" w:type="dxa"/>
            <w:tcBorders>
              <w:top w:val="nil"/>
              <w:left w:val="nil"/>
              <w:bottom w:val="nil"/>
            </w:tcBorders>
          </w:tcPr>
          <w:p w14:paraId="2750C544" w14:textId="77777777" w:rsidR="009B6964" w:rsidRPr="0005217A" w:rsidRDefault="009B6964" w:rsidP="00F55097">
            <w:pPr>
              <w:pStyle w:val="ListingText"/>
            </w:pPr>
            <w:r w:rsidRPr="0005217A">
              <w:t>5</w:t>
            </w:r>
          </w:p>
        </w:tc>
        <w:tc>
          <w:tcPr>
            <w:tcW w:w="8657" w:type="dxa"/>
            <w:tcBorders>
              <w:top w:val="nil"/>
              <w:bottom w:val="nil"/>
            </w:tcBorders>
          </w:tcPr>
          <w:p w14:paraId="60AC953F" w14:textId="77777777" w:rsidR="009B6964" w:rsidRPr="0005217A" w:rsidRDefault="009B6964" w:rsidP="00F55097">
            <w:pPr>
              <w:pStyle w:val="ListingText"/>
            </w:pPr>
            <w:r w:rsidRPr="0005217A">
              <w:t xml:space="preserve">  </w:t>
            </w:r>
            <w:r w:rsidRPr="00D47F3F">
              <w:rPr>
                <w:i/>
              </w:rPr>
              <w:t>Command Data Field - Plain Text</w:t>
            </w:r>
            <w:r w:rsidRPr="0005217A">
              <w:t xml:space="preserve"> : payload</w:t>
            </w:r>
          </w:p>
        </w:tc>
      </w:tr>
      <w:tr w:rsidR="009B6964" w:rsidRPr="00651F17" w14:paraId="11ED8D30" w14:textId="77777777" w:rsidTr="009B6964">
        <w:tc>
          <w:tcPr>
            <w:tcW w:w="416" w:type="dxa"/>
            <w:tcBorders>
              <w:top w:val="nil"/>
              <w:left w:val="nil"/>
              <w:bottom w:val="nil"/>
            </w:tcBorders>
          </w:tcPr>
          <w:p w14:paraId="40CA8D32" w14:textId="77777777" w:rsidR="009B6964" w:rsidRPr="0005217A" w:rsidRDefault="009B6964" w:rsidP="00F55097">
            <w:pPr>
              <w:pStyle w:val="ListingText"/>
            </w:pPr>
            <w:r w:rsidRPr="0005217A">
              <w:t>6</w:t>
            </w:r>
          </w:p>
        </w:tc>
        <w:tc>
          <w:tcPr>
            <w:tcW w:w="8657" w:type="dxa"/>
            <w:tcBorders>
              <w:top w:val="nil"/>
              <w:bottom w:val="nil"/>
            </w:tcBorders>
          </w:tcPr>
          <w:p w14:paraId="35978C49" w14:textId="588C1FB6" w:rsidR="009B6964" w:rsidRPr="0005217A" w:rsidRDefault="009B6964" w:rsidP="00F55097">
            <w:pPr>
              <w:pStyle w:val="ListingText"/>
            </w:pPr>
            <w:r w:rsidRPr="00D47F3F">
              <w:rPr>
                <w:i/>
              </w:rPr>
              <w:t xml:space="preserve">  Padded Counter Block</w:t>
            </w:r>
            <w:r w:rsidRPr="0005217A">
              <w:t xml:space="preserve"> : 000000000000000000000000000000</w:t>
            </w:r>
            <w:r w:rsidRPr="00D47F3F">
              <w:rPr>
                <w:vertAlign w:val="subscript"/>
              </w:rPr>
              <w:t>h</w:t>
            </w:r>
            <w:r w:rsidRPr="0005217A">
              <w:t xml:space="preserve"> || 1</w:t>
            </w:r>
            <w:r w:rsidR="00406A56">
              <w:t>-b</w:t>
            </w:r>
            <w:r w:rsidRPr="0005217A">
              <w:t>yte counter (01</w:t>
            </w:r>
            <w:r w:rsidRPr="00D47F3F">
              <w:rPr>
                <w:vertAlign w:val="subscript"/>
              </w:rPr>
              <w:t>h</w:t>
            </w:r>
            <w:r w:rsidRPr="0005217A">
              <w:t xml:space="preserve"> for first command, up to max FF</w:t>
            </w:r>
            <w:r w:rsidRPr="00D47F3F">
              <w:rPr>
                <w:vertAlign w:val="subscript"/>
              </w:rPr>
              <w:t>h</w:t>
            </w:r>
            <w:r w:rsidRPr="0005217A">
              <w:t>)</w:t>
            </w:r>
          </w:p>
        </w:tc>
      </w:tr>
      <w:tr w:rsidR="009B6964" w:rsidRPr="00651F17" w14:paraId="73741744" w14:textId="77777777" w:rsidTr="009B6964">
        <w:tc>
          <w:tcPr>
            <w:tcW w:w="416" w:type="dxa"/>
            <w:tcBorders>
              <w:top w:val="nil"/>
              <w:left w:val="nil"/>
              <w:bottom w:val="nil"/>
            </w:tcBorders>
          </w:tcPr>
          <w:p w14:paraId="614E148C" w14:textId="77777777" w:rsidR="009B6964" w:rsidRPr="0005217A" w:rsidRDefault="009B6964" w:rsidP="00F55097">
            <w:pPr>
              <w:pStyle w:val="ListingText"/>
            </w:pPr>
            <w:r w:rsidRPr="0005217A">
              <w:lastRenderedPageBreak/>
              <w:t>7</w:t>
            </w:r>
          </w:p>
        </w:tc>
        <w:tc>
          <w:tcPr>
            <w:tcW w:w="8657" w:type="dxa"/>
            <w:tcBorders>
              <w:top w:val="nil"/>
              <w:bottom w:val="nil"/>
            </w:tcBorders>
          </w:tcPr>
          <w:p w14:paraId="0B771BD9" w14:textId="77777777" w:rsidR="009B6964" w:rsidRPr="0005217A" w:rsidRDefault="009B6964" w:rsidP="00F55097">
            <w:pPr>
              <w:pStyle w:val="ListingText"/>
            </w:pPr>
            <w:r w:rsidRPr="0005217A">
              <w:t xml:space="preserve">  </w:t>
            </w:r>
            <w:r w:rsidRPr="00D47F3F">
              <w:rPr>
                <w:i/>
              </w:rPr>
              <w:t>S-ENC</w:t>
            </w:r>
            <w:r w:rsidRPr="0005217A">
              <w:t xml:space="preserve"> : Kenc</w:t>
            </w:r>
          </w:p>
        </w:tc>
      </w:tr>
      <w:tr w:rsidR="009B6964" w:rsidRPr="00651F17" w14:paraId="35C5B334" w14:textId="77777777" w:rsidTr="009B6964">
        <w:tc>
          <w:tcPr>
            <w:tcW w:w="416" w:type="dxa"/>
            <w:tcBorders>
              <w:top w:val="nil"/>
              <w:left w:val="nil"/>
              <w:bottom w:val="nil"/>
            </w:tcBorders>
          </w:tcPr>
          <w:p w14:paraId="47AD77D3" w14:textId="77777777" w:rsidR="009B6964" w:rsidRPr="0005217A" w:rsidRDefault="009B6964" w:rsidP="00F55097">
            <w:pPr>
              <w:pStyle w:val="ListingText"/>
            </w:pPr>
            <w:r w:rsidRPr="0005217A">
              <w:t>8</w:t>
            </w:r>
          </w:p>
        </w:tc>
        <w:tc>
          <w:tcPr>
            <w:tcW w:w="8657" w:type="dxa"/>
            <w:tcBorders>
              <w:top w:val="nil"/>
              <w:bottom w:val="nil"/>
            </w:tcBorders>
          </w:tcPr>
          <w:p w14:paraId="64DAB7AF" w14:textId="77777777" w:rsidR="009B6964" w:rsidRPr="0005217A" w:rsidRDefault="009B6964" w:rsidP="00F55097">
            <w:pPr>
              <w:pStyle w:val="ListingText"/>
            </w:pPr>
            <w:r w:rsidRPr="0005217A">
              <w:t xml:space="preserve">  </w:t>
            </w:r>
            <w:r w:rsidRPr="00D47F3F">
              <w:rPr>
                <w:i/>
              </w:rPr>
              <w:t>Ciphered Command Data Field</w:t>
            </w:r>
            <w:r w:rsidRPr="0005217A">
              <w:t xml:space="preserve"> : encrypted_payload</w:t>
            </w:r>
          </w:p>
        </w:tc>
      </w:tr>
      <w:tr w:rsidR="009B6964" w:rsidRPr="00651F17" w14:paraId="6707A73A" w14:textId="77777777" w:rsidTr="009B6964">
        <w:tc>
          <w:tcPr>
            <w:tcW w:w="416" w:type="dxa"/>
            <w:tcBorders>
              <w:top w:val="nil"/>
              <w:left w:val="nil"/>
              <w:bottom w:val="nil"/>
            </w:tcBorders>
          </w:tcPr>
          <w:p w14:paraId="7C78AAAD" w14:textId="77777777" w:rsidR="009B6964" w:rsidRPr="0005217A" w:rsidRDefault="009B6964" w:rsidP="00F55097">
            <w:pPr>
              <w:pStyle w:val="ListingText"/>
            </w:pPr>
            <w:r w:rsidRPr="0005217A">
              <w:t>9</w:t>
            </w:r>
          </w:p>
        </w:tc>
        <w:tc>
          <w:tcPr>
            <w:tcW w:w="8657" w:type="dxa"/>
            <w:tcBorders>
              <w:top w:val="nil"/>
              <w:bottom w:val="nil"/>
            </w:tcBorders>
          </w:tcPr>
          <w:p w14:paraId="3C38B86B" w14:textId="77777777" w:rsidR="009B6964" w:rsidRPr="0005217A" w:rsidRDefault="009B6964" w:rsidP="00F55097">
            <w:pPr>
              <w:pStyle w:val="ListingText"/>
            </w:pPr>
            <w:r w:rsidRPr="0005217A">
              <w:t xml:space="preserve">  </w:t>
            </w:r>
            <w:r w:rsidRPr="00D21C39">
              <w:rPr>
                <w:i/>
              </w:rPr>
              <w:t>MACChainingValue</w:t>
            </w:r>
            <w:r w:rsidRPr="0005217A">
              <w:t xml:space="preserve"> : 00000000000000000000000000000000</w:t>
            </w:r>
            <w:r w:rsidRPr="00D21C39">
              <w:rPr>
                <w:vertAlign w:val="subscript"/>
              </w:rPr>
              <w:t>h</w:t>
            </w:r>
            <w:r w:rsidRPr="0005217A">
              <w:t xml:space="preserve"> on first command or</w:t>
            </w:r>
          </w:p>
        </w:tc>
      </w:tr>
      <w:tr w:rsidR="009B6964" w:rsidRPr="00651F17" w14:paraId="75B29C6F" w14:textId="77777777" w:rsidTr="009B6964">
        <w:tc>
          <w:tcPr>
            <w:tcW w:w="416" w:type="dxa"/>
            <w:tcBorders>
              <w:top w:val="nil"/>
              <w:left w:val="nil"/>
              <w:bottom w:val="nil"/>
            </w:tcBorders>
          </w:tcPr>
          <w:p w14:paraId="2BA74B6A" w14:textId="77777777" w:rsidR="009B6964" w:rsidRPr="0005217A" w:rsidRDefault="009B6964" w:rsidP="00F55097">
            <w:pPr>
              <w:pStyle w:val="ListingText"/>
            </w:pPr>
            <w:r w:rsidRPr="0005217A">
              <w:t>10</w:t>
            </w:r>
          </w:p>
        </w:tc>
        <w:tc>
          <w:tcPr>
            <w:tcW w:w="8657" w:type="dxa"/>
            <w:tcBorders>
              <w:top w:val="nil"/>
              <w:bottom w:val="nil"/>
            </w:tcBorders>
          </w:tcPr>
          <w:p w14:paraId="4C04F833" w14:textId="77777777" w:rsidR="009B6964" w:rsidRPr="0005217A" w:rsidRDefault="009B6964" w:rsidP="00F55097">
            <w:pPr>
              <w:pStyle w:val="ListingText"/>
            </w:pPr>
            <w:r w:rsidRPr="0005217A">
              <w:t xml:space="preserve">                        MAC Chaining value of previous command</w:t>
            </w:r>
          </w:p>
        </w:tc>
      </w:tr>
      <w:tr w:rsidR="009B6964" w:rsidRPr="00651F17" w14:paraId="0AC5DBBC" w14:textId="77777777" w:rsidTr="009B6964">
        <w:tc>
          <w:tcPr>
            <w:tcW w:w="416" w:type="dxa"/>
            <w:tcBorders>
              <w:top w:val="nil"/>
              <w:left w:val="nil"/>
              <w:bottom w:val="nil"/>
            </w:tcBorders>
          </w:tcPr>
          <w:p w14:paraId="60283B58" w14:textId="77777777" w:rsidR="009B6964" w:rsidRPr="0005217A" w:rsidRDefault="009B6964" w:rsidP="00F55097">
            <w:pPr>
              <w:pStyle w:val="ListingText"/>
            </w:pPr>
            <w:r w:rsidRPr="0005217A">
              <w:t>11</w:t>
            </w:r>
          </w:p>
        </w:tc>
        <w:tc>
          <w:tcPr>
            <w:tcW w:w="8657" w:type="dxa"/>
            <w:tcBorders>
              <w:top w:val="nil"/>
              <w:bottom w:val="nil"/>
            </w:tcBorders>
          </w:tcPr>
          <w:p w14:paraId="027983E7" w14:textId="77777777" w:rsidR="009B6964" w:rsidRPr="0005217A" w:rsidRDefault="009B6964" w:rsidP="00F55097">
            <w:pPr>
              <w:pStyle w:val="ListingText"/>
            </w:pPr>
            <w:r w:rsidRPr="0005217A">
              <w:t xml:space="preserve">  </w:t>
            </w:r>
            <w:r w:rsidRPr="00D21C39">
              <w:rPr>
                <w:i/>
              </w:rPr>
              <w:t>S-MAC</w:t>
            </w:r>
            <w:r w:rsidRPr="0005217A">
              <w:t xml:space="preserve"> : Kmac</w:t>
            </w:r>
          </w:p>
        </w:tc>
      </w:tr>
      <w:tr w:rsidR="009B6964" w:rsidRPr="00651F17" w14:paraId="46E9D797" w14:textId="77777777" w:rsidTr="009B6964">
        <w:tc>
          <w:tcPr>
            <w:tcW w:w="416" w:type="dxa"/>
            <w:tcBorders>
              <w:top w:val="nil"/>
              <w:left w:val="nil"/>
              <w:bottom w:val="nil"/>
            </w:tcBorders>
          </w:tcPr>
          <w:p w14:paraId="638B7238" w14:textId="77777777" w:rsidR="009B6964" w:rsidRPr="0005217A" w:rsidRDefault="009B6964" w:rsidP="00F55097">
            <w:pPr>
              <w:pStyle w:val="ListingText"/>
            </w:pPr>
            <w:r w:rsidRPr="0005217A">
              <w:t>12</w:t>
            </w:r>
          </w:p>
        </w:tc>
        <w:tc>
          <w:tcPr>
            <w:tcW w:w="8657" w:type="dxa"/>
            <w:tcBorders>
              <w:top w:val="nil"/>
              <w:bottom w:val="nil"/>
            </w:tcBorders>
          </w:tcPr>
          <w:p w14:paraId="77A9C4A5" w14:textId="12A97205" w:rsidR="009B6964" w:rsidRPr="0005217A" w:rsidRDefault="009B6964" w:rsidP="00F55097">
            <w:pPr>
              <w:pStyle w:val="ListingText"/>
              <w:rPr>
                <w:b/>
              </w:rPr>
            </w:pPr>
            <w:r w:rsidRPr="0005217A">
              <w:t xml:space="preserve">  </w:t>
            </w:r>
            <w:r w:rsidRPr="00D21C39">
              <w:rPr>
                <w:i/>
              </w:rPr>
              <w:t>C-MAC</w:t>
            </w:r>
            <w:r w:rsidRPr="0005217A">
              <w:t xml:space="preserve"> : mac (8</w:t>
            </w:r>
            <w:r w:rsidR="00406A56">
              <w:t xml:space="preserve"> b</w:t>
            </w:r>
            <w:r w:rsidRPr="0005217A">
              <w:t>yte</w:t>
            </w:r>
            <w:r w:rsidR="00406A56">
              <w:t>s</w:t>
            </w:r>
            <w:r w:rsidRPr="0005217A">
              <w:t>)</w:t>
            </w:r>
          </w:p>
        </w:tc>
      </w:tr>
      <w:tr w:rsidR="009B6964" w:rsidRPr="00651F17" w14:paraId="7B1D5111" w14:textId="77777777" w:rsidTr="009B6964">
        <w:tc>
          <w:tcPr>
            <w:tcW w:w="416" w:type="dxa"/>
            <w:tcBorders>
              <w:top w:val="nil"/>
              <w:left w:val="nil"/>
              <w:bottom w:val="nil"/>
            </w:tcBorders>
          </w:tcPr>
          <w:p w14:paraId="14009A31" w14:textId="77777777" w:rsidR="009B6964" w:rsidRPr="0005217A" w:rsidRDefault="009B6964" w:rsidP="00F55097">
            <w:pPr>
              <w:pStyle w:val="ListingText"/>
            </w:pPr>
            <w:r w:rsidRPr="0005217A">
              <w:t>13</w:t>
            </w:r>
          </w:p>
        </w:tc>
        <w:tc>
          <w:tcPr>
            <w:tcW w:w="8657" w:type="dxa"/>
            <w:tcBorders>
              <w:top w:val="nil"/>
            </w:tcBorders>
          </w:tcPr>
          <w:p w14:paraId="76281793" w14:textId="77777777" w:rsidR="009B6964" w:rsidRPr="00F55097" w:rsidRDefault="009B6964" w:rsidP="00F55097">
            <w:pPr>
              <w:pStyle w:val="ListingText"/>
              <w:rPr>
                <w:rStyle w:val="Listing-command"/>
              </w:rPr>
            </w:pPr>
            <w:r w:rsidRPr="00F55097">
              <w:rPr>
                <w:rStyle w:val="Listing-command"/>
              </w:rPr>
              <w:t>end</w:t>
            </w:r>
          </w:p>
        </w:tc>
      </w:tr>
    </w:tbl>
    <w:p w14:paraId="4E1EBFB8" w14:textId="4A1EB4AB" w:rsidR="009B6964" w:rsidRDefault="009B6964" w:rsidP="00E00FC9">
      <w:pPr>
        <w:pStyle w:val="Heading3"/>
        <w:ind w:left="720"/>
      </w:pPr>
      <w:bookmarkStart w:id="2837" w:name="_Toc64812157"/>
      <w:bookmarkStart w:id="2838" w:name="_Toc112706277"/>
      <w:bookmarkStart w:id="2839" w:name="_Toc118219651"/>
      <w:bookmarkStart w:id="2840" w:name="_Toc118222762"/>
      <w:r w:rsidRPr="009B6964">
        <w:t>Secure Channel Response Encryption and Authentication</w:t>
      </w:r>
      <w:bookmarkEnd w:id="2837"/>
      <w:bookmarkEnd w:id="2838"/>
      <w:bookmarkEnd w:id="2839"/>
      <w:bookmarkEnd w:id="2840"/>
    </w:p>
    <w:p w14:paraId="5B3F544C" w14:textId="0BD60C41" w:rsidR="009B6964" w:rsidRDefault="009B6964" w:rsidP="00442B3A">
      <w:pPr>
        <w:pStyle w:val="CaptionListing"/>
      </w:pPr>
      <w:bookmarkStart w:id="2841" w:name="_Ref61621058"/>
      <w:bookmarkStart w:id="2842" w:name="_Toc118220068"/>
      <w:r>
        <w:t xml:space="preserve">Listing </w:t>
      </w:r>
      <w:fldSimple w:instr=" STYLEREF 1 \s ">
        <w:r w:rsidR="00D81990">
          <w:rPr>
            <w:noProof/>
          </w:rPr>
          <w:t>18</w:t>
        </w:r>
      </w:fldSimple>
      <w:r w:rsidR="000E1F04">
        <w:noBreakHyphen/>
      </w:r>
      <w:fldSimple w:instr=" SEQ Listing \* ARABIC \s 1 ">
        <w:r w:rsidR="00D81990">
          <w:rPr>
            <w:noProof/>
          </w:rPr>
          <w:t>11</w:t>
        </w:r>
      </w:fldSimple>
      <w:bookmarkEnd w:id="2841"/>
      <w:r>
        <w:t xml:space="preserve">: </w:t>
      </w:r>
      <w:r w:rsidRPr="00397D00">
        <w:t>Secure Channel Response Encryption and Authentication</w:t>
      </w:r>
      <w:bookmarkEnd w:id="2842"/>
    </w:p>
    <w:tbl>
      <w:tblPr>
        <w:tblStyle w:val="TableGrid"/>
        <w:tblW w:w="0" w:type="auto"/>
        <w:tblInd w:w="-365" w:type="dxa"/>
        <w:tblLook w:val="04A0" w:firstRow="1" w:lastRow="0" w:firstColumn="1" w:lastColumn="0" w:noHBand="0" w:noVBand="1"/>
      </w:tblPr>
      <w:tblGrid>
        <w:gridCol w:w="416"/>
        <w:gridCol w:w="9017"/>
      </w:tblGrid>
      <w:tr w:rsidR="009B6964" w:rsidRPr="00651F17" w14:paraId="0CCA1845" w14:textId="77777777" w:rsidTr="009B6964">
        <w:tc>
          <w:tcPr>
            <w:tcW w:w="416" w:type="dxa"/>
            <w:tcBorders>
              <w:top w:val="nil"/>
              <w:left w:val="nil"/>
              <w:bottom w:val="nil"/>
            </w:tcBorders>
          </w:tcPr>
          <w:p w14:paraId="791B572D" w14:textId="77777777" w:rsidR="009B6964" w:rsidRPr="0005217A" w:rsidRDefault="009B6964" w:rsidP="00F55097">
            <w:pPr>
              <w:pStyle w:val="ListingText"/>
            </w:pPr>
            <w:r w:rsidRPr="0005217A">
              <w:t>1</w:t>
            </w:r>
          </w:p>
        </w:tc>
        <w:tc>
          <w:tcPr>
            <w:tcW w:w="9017" w:type="dxa"/>
            <w:tcBorders>
              <w:bottom w:val="nil"/>
            </w:tcBorders>
          </w:tcPr>
          <w:p w14:paraId="28EC501C" w14:textId="77777777" w:rsidR="009B6964" w:rsidRPr="0005217A" w:rsidRDefault="009B6964" w:rsidP="00F55097">
            <w:pPr>
              <w:pStyle w:val="ListingText"/>
            </w:pPr>
            <w:r w:rsidRPr="00F55097">
              <w:rPr>
                <w:rStyle w:val="Listing-command"/>
              </w:rPr>
              <w:t>input</w:t>
            </w:r>
            <w:r w:rsidRPr="0005217A">
              <w:t>: payload, Krmac, Kenc</w:t>
            </w:r>
          </w:p>
        </w:tc>
      </w:tr>
      <w:tr w:rsidR="009B6964" w:rsidRPr="00651F17" w14:paraId="11937586" w14:textId="77777777" w:rsidTr="009B6964">
        <w:tc>
          <w:tcPr>
            <w:tcW w:w="416" w:type="dxa"/>
            <w:tcBorders>
              <w:top w:val="nil"/>
              <w:left w:val="nil"/>
              <w:bottom w:val="nil"/>
            </w:tcBorders>
          </w:tcPr>
          <w:p w14:paraId="4011B73A" w14:textId="77777777" w:rsidR="009B6964" w:rsidRPr="0005217A" w:rsidRDefault="009B6964" w:rsidP="00F55097">
            <w:pPr>
              <w:pStyle w:val="ListingText"/>
            </w:pPr>
            <w:r w:rsidRPr="0005217A">
              <w:t>2</w:t>
            </w:r>
          </w:p>
        </w:tc>
        <w:tc>
          <w:tcPr>
            <w:tcW w:w="9017" w:type="dxa"/>
            <w:tcBorders>
              <w:top w:val="nil"/>
              <w:bottom w:val="nil"/>
            </w:tcBorders>
          </w:tcPr>
          <w:p w14:paraId="02AF13B3" w14:textId="77777777" w:rsidR="009B6964" w:rsidRPr="0005217A" w:rsidRDefault="009B6964" w:rsidP="00F55097">
            <w:pPr>
              <w:pStyle w:val="ListingText"/>
              <w:rPr>
                <w:b/>
              </w:rPr>
            </w:pPr>
            <w:r w:rsidRPr="00F55097">
              <w:rPr>
                <w:rStyle w:val="Listing-command"/>
              </w:rPr>
              <w:t>output</w:t>
            </w:r>
            <w:r w:rsidRPr="0005217A">
              <w:t>: encrypted_payload, mac</w:t>
            </w:r>
          </w:p>
        </w:tc>
      </w:tr>
      <w:tr w:rsidR="009B6964" w:rsidRPr="00651F17" w14:paraId="0D46251E" w14:textId="77777777" w:rsidTr="009B6964">
        <w:tc>
          <w:tcPr>
            <w:tcW w:w="416" w:type="dxa"/>
            <w:tcBorders>
              <w:top w:val="nil"/>
              <w:left w:val="nil"/>
              <w:bottom w:val="nil"/>
            </w:tcBorders>
          </w:tcPr>
          <w:p w14:paraId="611051B3" w14:textId="77777777" w:rsidR="009B6964" w:rsidRPr="0005217A" w:rsidRDefault="009B6964" w:rsidP="00F55097">
            <w:pPr>
              <w:pStyle w:val="ListingText"/>
            </w:pPr>
            <w:r w:rsidRPr="0005217A">
              <w:t>3</w:t>
            </w:r>
          </w:p>
        </w:tc>
        <w:tc>
          <w:tcPr>
            <w:tcW w:w="9017" w:type="dxa"/>
            <w:tcBorders>
              <w:top w:val="nil"/>
              <w:bottom w:val="nil"/>
            </w:tcBorders>
          </w:tcPr>
          <w:p w14:paraId="4A1B1D76" w14:textId="77777777" w:rsidR="009B6964" w:rsidRPr="00F55097" w:rsidRDefault="009B6964" w:rsidP="00F55097">
            <w:pPr>
              <w:pStyle w:val="ListingText"/>
              <w:rPr>
                <w:rStyle w:val="Listing-command"/>
              </w:rPr>
            </w:pPr>
            <w:r w:rsidRPr="00F55097">
              <w:rPr>
                <w:rStyle w:val="Listing-command"/>
              </w:rPr>
              <w:t>begin</w:t>
            </w:r>
          </w:p>
        </w:tc>
      </w:tr>
      <w:tr w:rsidR="009B6964" w:rsidRPr="00651F17" w14:paraId="40C520A7" w14:textId="77777777" w:rsidTr="009B6964">
        <w:tc>
          <w:tcPr>
            <w:tcW w:w="416" w:type="dxa"/>
            <w:tcBorders>
              <w:top w:val="nil"/>
              <w:left w:val="nil"/>
              <w:bottom w:val="nil"/>
            </w:tcBorders>
          </w:tcPr>
          <w:p w14:paraId="570A9CEE" w14:textId="77777777" w:rsidR="009B6964" w:rsidRPr="0005217A" w:rsidRDefault="009B6964" w:rsidP="00F55097">
            <w:pPr>
              <w:pStyle w:val="ListingText"/>
            </w:pPr>
            <w:r w:rsidRPr="0005217A">
              <w:t>4</w:t>
            </w:r>
          </w:p>
        </w:tc>
        <w:tc>
          <w:tcPr>
            <w:tcW w:w="9017" w:type="dxa"/>
            <w:tcBorders>
              <w:top w:val="nil"/>
              <w:bottom w:val="nil"/>
            </w:tcBorders>
          </w:tcPr>
          <w:p w14:paraId="4D3336AB" w14:textId="441DB0E4" w:rsidR="009B6964" w:rsidRPr="0005217A" w:rsidRDefault="009B6964" w:rsidP="00F55097">
            <w:pPr>
              <w:pStyle w:val="ListingText"/>
            </w:pPr>
            <w:r w:rsidRPr="0005217A">
              <w:t xml:space="preserve">  Compute the steps indicated</w:t>
            </w:r>
            <w:r w:rsidR="00406A56">
              <w:t xml:space="preserve"> in</w:t>
            </w:r>
            <w:r w:rsidRPr="0005217A">
              <w:t xml:space="preserve"> </w:t>
            </w:r>
            <w:r w:rsidR="00406A56">
              <w:t>Section</w:t>
            </w:r>
            <w:r w:rsidR="00406A56" w:rsidRPr="0005217A">
              <w:t xml:space="preserve"> 6.2.7 </w:t>
            </w:r>
            <w:r w:rsidR="00406A56">
              <w:t>of</w:t>
            </w:r>
            <w:r w:rsidR="00406A56" w:rsidRPr="0005217A">
              <w:t xml:space="preserve"> </w:t>
            </w:r>
            <w:r w:rsidRPr="0005217A">
              <w:t xml:space="preserve">GPC_SPE_014 </w:t>
            </w:r>
            <w:r w:rsidR="000E161C" w:rsidRPr="000E161C">
              <w:rPr>
                <w:rStyle w:val="CrossRef"/>
              </w:rPr>
              <w:fldChar w:fldCharType="begin"/>
            </w:r>
            <w:r w:rsidR="000E161C" w:rsidRPr="000E161C">
              <w:rPr>
                <w:rStyle w:val="CrossRef"/>
              </w:rPr>
              <w:instrText xml:space="preserve"> REF _Ref65936995 \r \h </w:instrText>
            </w:r>
            <w:r w:rsidR="000E161C" w:rsidRPr="000E161C">
              <w:rPr>
                <w:rStyle w:val="CrossRef"/>
              </w:rPr>
            </w:r>
            <w:r w:rsidR="000E161C" w:rsidRPr="000E161C">
              <w:rPr>
                <w:rStyle w:val="CrossRef"/>
              </w:rPr>
              <w:fldChar w:fldCharType="separate"/>
            </w:r>
            <w:r w:rsidR="00D81990">
              <w:rPr>
                <w:rStyle w:val="CrossRef"/>
              </w:rPr>
              <w:t>[7]</w:t>
            </w:r>
            <w:r w:rsidR="000E161C" w:rsidRPr="000E161C">
              <w:rPr>
                <w:rStyle w:val="CrossRef"/>
              </w:rPr>
              <w:fldChar w:fldCharType="end"/>
            </w:r>
            <w:r w:rsidRPr="0005217A">
              <w:t xml:space="preserve"> with the following mapping:</w:t>
            </w:r>
          </w:p>
        </w:tc>
      </w:tr>
      <w:tr w:rsidR="009B6964" w:rsidRPr="00651F17" w14:paraId="5B153AED" w14:textId="77777777" w:rsidTr="009B6964">
        <w:tc>
          <w:tcPr>
            <w:tcW w:w="416" w:type="dxa"/>
            <w:tcBorders>
              <w:top w:val="nil"/>
              <w:left w:val="nil"/>
              <w:bottom w:val="nil"/>
            </w:tcBorders>
          </w:tcPr>
          <w:p w14:paraId="65827B09" w14:textId="77777777" w:rsidR="009B6964" w:rsidRPr="0005217A" w:rsidRDefault="009B6964" w:rsidP="00F55097">
            <w:pPr>
              <w:pStyle w:val="ListingText"/>
            </w:pPr>
            <w:r w:rsidRPr="0005217A">
              <w:t>5</w:t>
            </w:r>
          </w:p>
        </w:tc>
        <w:tc>
          <w:tcPr>
            <w:tcW w:w="9017" w:type="dxa"/>
            <w:tcBorders>
              <w:top w:val="nil"/>
              <w:bottom w:val="nil"/>
            </w:tcBorders>
          </w:tcPr>
          <w:p w14:paraId="59B6F657" w14:textId="77777777" w:rsidR="009B6964" w:rsidRPr="0005217A" w:rsidRDefault="009B6964" w:rsidP="00F55097">
            <w:pPr>
              <w:pStyle w:val="ListingText"/>
            </w:pPr>
            <w:r w:rsidRPr="0005217A">
              <w:t xml:space="preserve">  </w:t>
            </w:r>
            <w:r w:rsidRPr="002978D8">
              <w:rPr>
                <w:i/>
              </w:rPr>
              <w:t>Response Data Field - Plain Text</w:t>
            </w:r>
            <w:r w:rsidRPr="0005217A">
              <w:t xml:space="preserve"> : payload</w:t>
            </w:r>
          </w:p>
        </w:tc>
      </w:tr>
      <w:tr w:rsidR="009B6964" w:rsidRPr="00651F17" w14:paraId="62BF512F" w14:textId="77777777" w:rsidTr="009B6964">
        <w:tc>
          <w:tcPr>
            <w:tcW w:w="416" w:type="dxa"/>
            <w:tcBorders>
              <w:top w:val="nil"/>
              <w:left w:val="nil"/>
              <w:bottom w:val="nil"/>
            </w:tcBorders>
          </w:tcPr>
          <w:p w14:paraId="58826F56" w14:textId="77777777" w:rsidR="009B6964" w:rsidRPr="0005217A" w:rsidRDefault="009B6964" w:rsidP="00F55097">
            <w:pPr>
              <w:pStyle w:val="ListingText"/>
            </w:pPr>
            <w:r w:rsidRPr="0005217A">
              <w:t>6</w:t>
            </w:r>
          </w:p>
        </w:tc>
        <w:tc>
          <w:tcPr>
            <w:tcW w:w="9017" w:type="dxa"/>
            <w:tcBorders>
              <w:top w:val="nil"/>
              <w:bottom w:val="nil"/>
            </w:tcBorders>
          </w:tcPr>
          <w:p w14:paraId="1EF61CE5" w14:textId="77777777" w:rsidR="009B6964" w:rsidRPr="0005217A" w:rsidRDefault="009B6964" w:rsidP="00F55097">
            <w:pPr>
              <w:pStyle w:val="ListingText"/>
            </w:pPr>
            <w:r w:rsidRPr="0005217A">
              <w:t xml:space="preserve">  </w:t>
            </w:r>
            <w:r w:rsidRPr="002978D8">
              <w:rPr>
                <w:i/>
              </w:rPr>
              <w:t>Padded Counter Block</w:t>
            </w:r>
            <w:r w:rsidRPr="0005217A">
              <w:t>: 800000000000000000000000000000</w:t>
            </w:r>
            <w:r w:rsidRPr="002978D8">
              <w:rPr>
                <w:vertAlign w:val="subscript"/>
              </w:rPr>
              <w:t>h</w:t>
            </w:r>
            <w:r w:rsidRPr="0005217A">
              <w:t xml:space="preserve"> ||</w:t>
            </w:r>
          </w:p>
        </w:tc>
      </w:tr>
      <w:tr w:rsidR="009B6964" w:rsidRPr="00651F17" w14:paraId="5A3FBEF0" w14:textId="77777777" w:rsidTr="009B6964">
        <w:tc>
          <w:tcPr>
            <w:tcW w:w="416" w:type="dxa"/>
            <w:tcBorders>
              <w:top w:val="nil"/>
              <w:left w:val="nil"/>
              <w:bottom w:val="nil"/>
            </w:tcBorders>
          </w:tcPr>
          <w:p w14:paraId="609A69AA" w14:textId="77777777" w:rsidR="009B6964" w:rsidRPr="0005217A" w:rsidRDefault="009B6964" w:rsidP="00F55097">
            <w:pPr>
              <w:pStyle w:val="ListingText"/>
            </w:pPr>
            <w:r w:rsidRPr="0005217A">
              <w:t>7</w:t>
            </w:r>
          </w:p>
        </w:tc>
        <w:tc>
          <w:tcPr>
            <w:tcW w:w="9017" w:type="dxa"/>
            <w:tcBorders>
              <w:top w:val="nil"/>
              <w:bottom w:val="nil"/>
            </w:tcBorders>
          </w:tcPr>
          <w:p w14:paraId="1ED486B0" w14:textId="3DF64443" w:rsidR="009B6964" w:rsidRPr="0005217A" w:rsidRDefault="009B6964" w:rsidP="00F55097">
            <w:pPr>
              <w:pStyle w:val="ListingText"/>
            </w:pPr>
            <w:r w:rsidRPr="0005217A">
              <w:t>1</w:t>
            </w:r>
            <w:r w:rsidR="00406A56">
              <w:t>-b</w:t>
            </w:r>
            <w:r w:rsidRPr="0005217A">
              <w:t xml:space="preserve">yte counter_value used in command </w:t>
            </w:r>
          </w:p>
        </w:tc>
      </w:tr>
      <w:tr w:rsidR="009B6964" w:rsidRPr="00651F17" w14:paraId="5E0E7BFA" w14:textId="77777777" w:rsidTr="009B6964">
        <w:tc>
          <w:tcPr>
            <w:tcW w:w="416" w:type="dxa"/>
            <w:tcBorders>
              <w:top w:val="nil"/>
              <w:left w:val="nil"/>
              <w:bottom w:val="nil"/>
            </w:tcBorders>
          </w:tcPr>
          <w:p w14:paraId="5A8CF572" w14:textId="77777777" w:rsidR="009B6964" w:rsidRPr="0005217A" w:rsidRDefault="009B6964" w:rsidP="00F55097">
            <w:pPr>
              <w:pStyle w:val="ListingText"/>
            </w:pPr>
            <w:r w:rsidRPr="0005217A">
              <w:t>8</w:t>
            </w:r>
          </w:p>
        </w:tc>
        <w:tc>
          <w:tcPr>
            <w:tcW w:w="9017" w:type="dxa"/>
            <w:tcBorders>
              <w:top w:val="nil"/>
              <w:bottom w:val="nil"/>
            </w:tcBorders>
          </w:tcPr>
          <w:p w14:paraId="6CB104B5" w14:textId="77777777" w:rsidR="009B6964" w:rsidRPr="0005217A" w:rsidRDefault="009B6964" w:rsidP="00F55097">
            <w:pPr>
              <w:pStyle w:val="ListingText"/>
            </w:pPr>
            <w:r w:rsidRPr="0005217A">
              <w:t xml:space="preserve">  </w:t>
            </w:r>
            <w:r w:rsidRPr="002978D8">
              <w:rPr>
                <w:i/>
              </w:rPr>
              <w:t>S-ENC</w:t>
            </w:r>
            <w:r w:rsidRPr="0005217A">
              <w:t xml:space="preserve"> : Kenc</w:t>
            </w:r>
          </w:p>
        </w:tc>
      </w:tr>
      <w:tr w:rsidR="009B6964" w:rsidRPr="00651F17" w14:paraId="4DDEB08A" w14:textId="77777777" w:rsidTr="009B6964">
        <w:tc>
          <w:tcPr>
            <w:tcW w:w="416" w:type="dxa"/>
            <w:tcBorders>
              <w:top w:val="nil"/>
              <w:left w:val="nil"/>
              <w:bottom w:val="nil"/>
            </w:tcBorders>
          </w:tcPr>
          <w:p w14:paraId="6CB71922" w14:textId="77777777" w:rsidR="009B6964" w:rsidRPr="0005217A" w:rsidRDefault="009B6964" w:rsidP="00F55097">
            <w:pPr>
              <w:pStyle w:val="ListingText"/>
            </w:pPr>
            <w:r w:rsidRPr="0005217A">
              <w:t>9</w:t>
            </w:r>
          </w:p>
        </w:tc>
        <w:tc>
          <w:tcPr>
            <w:tcW w:w="9017" w:type="dxa"/>
            <w:tcBorders>
              <w:top w:val="nil"/>
              <w:bottom w:val="nil"/>
            </w:tcBorders>
          </w:tcPr>
          <w:p w14:paraId="474C1C18" w14:textId="77777777" w:rsidR="009B6964" w:rsidRPr="0005217A" w:rsidRDefault="009B6964" w:rsidP="00F55097">
            <w:pPr>
              <w:pStyle w:val="ListingText"/>
            </w:pPr>
            <w:r w:rsidRPr="0005217A">
              <w:t xml:space="preserve">  </w:t>
            </w:r>
            <w:r w:rsidRPr="002978D8">
              <w:rPr>
                <w:i/>
              </w:rPr>
              <w:t>Ciphered Response Data Field</w:t>
            </w:r>
            <w:r w:rsidRPr="0005217A">
              <w:t xml:space="preserve"> : encrypted_payload</w:t>
            </w:r>
          </w:p>
        </w:tc>
      </w:tr>
      <w:tr w:rsidR="009B6964" w:rsidRPr="00651F17" w14:paraId="42CE3D22" w14:textId="77777777" w:rsidTr="009B6964">
        <w:tc>
          <w:tcPr>
            <w:tcW w:w="416" w:type="dxa"/>
            <w:tcBorders>
              <w:top w:val="nil"/>
              <w:left w:val="nil"/>
              <w:bottom w:val="nil"/>
            </w:tcBorders>
          </w:tcPr>
          <w:p w14:paraId="73278694" w14:textId="77777777" w:rsidR="009B6964" w:rsidRPr="0005217A" w:rsidRDefault="009B6964" w:rsidP="00F55097">
            <w:pPr>
              <w:pStyle w:val="ListingText"/>
            </w:pPr>
            <w:r w:rsidRPr="0005217A">
              <w:t>10</w:t>
            </w:r>
          </w:p>
        </w:tc>
        <w:tc>
          <w:tcPr>
            <w:tcW w:w="9017" w:type="dxa"/>
            <w:tcBorders>
              <w:top w:val="nil"/>
              <w:bottom w:val="nil"/>
            </w:tcBorders>
          </w:tcPr>
          <w:p w14:paraId="4E62E3E9" w14:textId="77777777" w:rsidR="009B6964" w:rsidRPr="0005217A" w:rsidRDefault="009B6964" w:rsidP="00F55097">
            <w:pPr>
              <w:pStyle w:val="ListingText"/>
            </w:pPr>
            <w:r w:rsidRPr="0005217A">
              <w:t xml:space="preserve">  </w:t>
            </w:r>
            <w:r w:rsidRPr="005105C0">
              <w:rPr>
                <w:i/>
              </w:rPr>
              <w:t>Response Data Field</w:t>
            </w:r>
            <w:r w:rsidRPr="0005217A">
              <w:t xml:space="preserve"> : encrypted_payload</w:t>
            </w:r>
          </w:p>
        </w:tc>
      </w:tr>
      <w:tr w:rsidR="009B6964" w:rsidRPr="00651F17" w14:paraId="6270298E" w14:textId="77777777" w:rsidTr="009B6964">
        <w:tc>
          <w:tcPr>
            <w:tcW w:w="416" w:type="dxa"/>
            <w:tcBorders>
              <w:top w:val="nil"/>
              <w:left w:val="nil"/>
              <w:bottom w:val="nil"/>
            </w:tcBorders>
          </w:tcPr>
          <w:p w14:paraId="7D0C12DF" w14:textId="77777777" w:rsidR="009B6964" w:rsidRPr="0005217A" w:rsidRDefault="009B6964" w:rsidP="00F55097">
            <w:pPr>
              <w:pStyle w:val="ListingText"/>
            </w:pPr>
            <w:r w:rsidRPr="0005217A">
              <w:t>11</w:t>
            </w:r>
          </w:p>
        </w:tc>
        <w:tc>
          <w:tcPr>
            <w:tcW w:w="9017" w:type="dxa"/>
            <w:tcBorders>
              <w:top w:val="nil"/>
              <w:bottom w:val="nil"/>
            </w:tcBorders>
          </w:tcPr>
          <w:p w14:paraId="533CE6D4" w14:textId="08D7C4E4" w:rsidR="009B6964" w:rsidRPr="0005217A" w:rsidRDefault="009B6964" w:rsidP="00F55097">
            <w:pPr>
              <w:pStyle w:val="ListingText"/>
            </w:pPr>
            <w:r w:rsidRPr="0005217A">
              <w:t xml:space="preserve">  </w:t>
            </w:r>
            <w:r w:rsidRPr="00AF204F">
              <w:rPr>
                <w:i/>
              </w:rPr>
              <w:t>MAC Chaining Value</w:t>
            </w:r>
            <w:r w:rsidRPr="0005217A">
              <w:t xml:space="preserve"> : 16</w:t>
            </w:r>
            <w:r w:rsidR="00406A56">
              <w:t>-b</w:t>
            </w:r>
            <w:r w:rsidRPr="0005217A">
              <w:t>yte MAC Chaining Value from command</w:t>
            </w:r>
          </w:p>
        </w:tc>
      </w:tr>
      <w:tr w:rsidR="009B6964" w:rsidRPr="00651F17" w14:paraId="10CC6AF5" w14:textId="77777777" w:rsidTr="009B6964">
        <w:tc>
          <w:tcPr>
            <w:tcW w:w="416" w:type="dxa"/>
            <w:tcBorders>
              <w:top w:val="nil"/>
              <w:left w:val="nil"/>
              <w:bottom w:val="nil"/>
            </w:tcBorders>
          </w:tcPr>
          <w:p w14:paraId="03F724ED" w14:textId="77777777" w:rsidR="009B6964" w:rsidRPr="0005217A" w:rsidRDefault="009B6964" w:rsidP="00F55097">
            <w:pPr>
              <w:pStyle w:val="ListingText"/>
            </w:pPr>
            <w:r w:rsidRPr="0005217A">
              <w:t>12</w:t>
            </w:r>
          </w:p>
        </w:tc>
        <w:tc>
          <w:tcPr>
            <w:tcW w:w="9017" w:type="dxa"/>
            <w:tcBorders>
              <w:top w:val="nil"/>
              <w:bottom w:val="nil"/>
            </w:tcBorders>
          </w:tcPr>
          <w:p w14:paraId="3B5040A2" w14:textId="77777777" w:rsidR="009B6964" w:rsidRPr="0005217A" w:rsidRDefault="009B6964" w:rsidP="00F55097">
            <w:pPr>
              <w:pStyle w:val="ListingText"/>
              <w:rPr>
                <w:b/>
              </w:rPr>
            </w:pPr>
            <w:r w:rsidRPr="0005217A">
              <w:t xml:space="preserve">  </w:t>
            </w:r>
            <w:r w:rsidRPr="00AF204F">
              <w:rPr>
                <w:i/>
              </w:rPr>
              <w:t>S-RMAC</w:t>
            </w:r>
            <w:r w:rsidRPr="0005217A">
              <w:t xml:space="preserve"> : Krmac</w:t>
            </w:r>
          </w:p>
        </w:tc>
      </w:tr>
      <w:tr w:rsidR="009B6964" w:rsidRPr="00651F17" w14:paraId="176F52D7" w14:textId="77777777" w:rsidTr="009B6964">
        <w:tc>
          <w:tcPr>
            <w:tcW w:w="416" w:type="dxa"/>
            <w:tcBorders>
              <w:top w:val="nil"/>
              <w:left w:val="nil"/>
              <w:bottom w:val="nil"/>
            </w:tcBorders>
          </w:tcPr>
          <w:p w14:paraId="0D300642" w14:textId="77777777" w:rsidR="009B6964" w:rsidRPr="0005217A" w:rsidRDefault="009B6964" w:rsidP="00F55097">
            <w:pPr>
              <w:pStyle w:val="ListingText"/>
            </w:pPr>
            <w:r w:rsidRPr="0005217A">
              <w:t>13</w:t>
            </w:r>
          </w:p>
        </w:tc>
        <w:tc>
          <w:tcPr>
            <w:tcW w:w="9017" w:type="dxa"/>
            <w:tcBorders>
              <w:top w:val="nil"/>
              <w:bottom w:val="nil"/>
            </w:tcBorders>
          </w:tcPr>
          <w:p w14:paraId="066CCFDF" w14:textId="58A90604" w:rsidR="009B6964" w:rsidRPr="0005217A" w:rsidRDefault="009B6964" w:rsidP="00F55097">
            <w:pPr>
              <w:pStyle w:val="ListingText"/>
            </w:pPr>
            <w:r w:rsidRPr="0005217A">
              <w:t xml:space="preserve">  </w:t>
            </w:r>
            <w:r w:rsidRPr="00AF204F">
              <w:rPr>
                <w:i/>
              </w:rPr>
              <w:t>R-MAC</w:t>
            </w:r>
            <w:r w:rsidRPr="0005217A">
              <w:t xml:space="preserve"> : mac (8 </w:t>
            </w:r>
            <w:r w:rsidR="00406A56">
              <w:t>b</w:t>
            </w:r>
            <w:r w:rsidRPr="0005217A">
              <w:t>yte</w:t>
            </w:r>
            <w:r w:rsidR="00406A56">
              <w:t>s</w:t>
            </w:r>
            <w:r w:rsidRPr="0005217A">
              <w:t>)</w:t>
            </w:r>
          </w:p>
        </w:tc>
      </w:tr>
      <w:tr w:rsidR="009B6964" w:rsidRPr="00651F17" w14:paraId="04681EB2" w14:textId="77777777" w:rsidTr="009B6964">
        <w:tc>
          <w:tcPr>
            <w:tcW w:w="416" w:type="dxa"/>
            <w:tcBorders>
              <w:top w:val="nil"/>
              <w:left w:val="nil"/>
              <w:bottom w:val="nil"/>
            </w:tcBorders>
          </w:tcPr>
          <w:p w14:paraId="24C9B7C2" w14:textId="77777777" w:rsidR="009B6964" w:rsidRPr="0005217A" w:rsidRDefault="009B6964" w:rsidP="00F55097">
            <w:pPr>
              <w:pStyle w:val="ListingText"/>
            </w:pPr>
            <w:r w:rsidRPr="0005217A">
              <w:t>14</w:t>
            </w:r>
          </w:p>
        </w:tc>
        <w:tc>
          <w:tcPr>
            <w:tcW w:w="9017" w:type="dxa"/>
            <w:tcBorders>
              <w:top w:val="nil"/>
            </w:tcBorders>
          </w:tcPr>
          <w:p w14:paraId="699B430C" w14:textId="77777777" w:rsidR="009B6964" w:rsidRPr="00F55097" w:rsidRDefault="009B6964" w:rsidP="00F55097">
            <w:pPr>
              <w:pStyle w:val="ListingText"/>
              <w:rPr>
                <w:rStyle w:val="Listing-command"/>
              </w:rPr>
            </w:pPr>
            <w:r w:rsidRPr="00F55097">
              <w:rPr>
                <w:rStyle w:val="Listing-command"/>
              </w:rPr>
              <w:t>end</w:t>
            </w:r>
          </w:p>
        </w:tc>
      </w:tr>
    </w:tbl>
    <w:p w14:paraId="2C0287C7" w14:textId="1303EFFB" w:rsidR="009B6964" w:rsidRDefault="009B6964" w:rsidP="009B6964">
      <w:pPr>
        <w:pStyle w:val="Heading2"/>
      </w:pPr>
      <w:bookmarkStart w:id="2843" w:name="_Toc64812158"/>
      <w:bookmarkStart w:id="2844" w:name="_Toc112706278"/>
      <w:bookmarkStart w:id="2845" w:name="_Toc118219652"/>
      <w:bookmarkStart w:id="2846" w:name="_Toc118222763"/>
      <w:r>
        <w:t>Error Handling</w:t>
      </w:r>
      <w:bookmarkEnd w:id="2843"/>
      <w:r w:rsidR="008F4F9F">
        <w:t xml:space="preserve"> [WCC1/WCC2/WCC3]</w:t>
      </w:r>
      <w:bookmarkEnd w:id="2844"/>
      <w:bookmarkEnd w:id="2845"/>
      <w:bookmarkEnd w:id="2846"/>
    </w:p>
    <w:p w14:paraId="781F9988" w14:textId="77777777" w:rsidR="009B6964" w:rsidRDefault="009B6964" w:rsidP="009B6964">
      <w:pPr>
        <w:rPr>
          <w:lang w:eastAsia="ja-JP"/>
        </w:rPr>
      </w:pPr>
      <w:r>
        <w:rPr>
          <w:lang w:eastAsia="ja-JP"/>
        </w:rPr>
        <w:t>Vehicle and device should limit the time between starting of the pairing mode and the start of the contactless transaction. After expiration of this time, the vehicle and device need to be brought back to pairing mode by the user.</w:t>
      </w:r>
    </w:p>
    <w:p w14:paraId="6F51F81B" w14:textId="7F0A115D" w:rsidR="009B6964" w:rsidRDefault="009B6964" w:rsidP="009B6964">
      <w:pPr>
        <w:rPr>
          <w:lang w:eastAsia="ja-JP"/>
        </w:rPr>
      </w:pPr>
      <w:r>
        <w:rPr>
          <w:lang w:eastAsia="ja-JP"/>
        </w:rPr>
        <w:t>The overall time for the pairing transaction should be limited on vehicle and device side. When the vehicle and device are brought into pairing mode and the pairing transaction starts (i.e., successful SELECT command/response exchange), the transaction time should be limited. Then, either the pairing was successful, or the pairing process will be aborted by the vehicle and device and needs to be restarted by the user. A new pairing password shall be entered again on the device side.</w:t>
      </w:r>
    </w:p>
    <w:p w14:paraId="36A80DD5" w14:textId="77777777" w:rsidR="009B6964" w:rsidRDefault="009B6964" w:rsidP="009B6964">
      <w:pPr>
        <w:rPr>
          <w:lang w:eastAsia="ja-JP"/>
        </w:rPr>
      </w:pPr>
      <w:r>
        <w:rPr>
          <w:lang w:eastAsia="ja-JP"/>
        </w:rPr>
        <w:t>The time to present the device again after a RF reset should be limited. The vehicle should abort the pairing process if a device is not presented within this time limit after the restart of the reader field.</w:t>
      </w:r>
    </w:p>
    <w:p w14:paraId="47770ECA" w14:textId="19C81F1A" w:rsidR="009B6964" w:rsidRDefault="009B6964" w:rsidP="009B6964">
      <w:pPr>
        <w:pStyle w:val="Heading2"/>
      </w:pPr>
      <w:bookmarkStart w:id="2847" w:name="_Toc64812159"/>
      <w:bookmarkStart w:id="2848" w:name="_Toc112706279"/>
      <w:bookmarkStart w:id="2849" w:name="_Toc118219653"/>
      <w:bookmarkStart w:id="2850" w:name="_Toc118222764"/>
      <w:r>
        <w:t>Secure Element (SE)</w:t>
      </w:r>
      <w:bookmarkEnd w:id="2847"/>
      <w:bookmarkEnd w:id="2848"/>
      <w:bookmarkEnd w:id="2849"/>
      <w:bookmarkEnd w:id="2850"/>
      <w:r>
        <w:t xml:space="preserve"> </w:t>
      </w:r>
    </w:p>
    <w:p w14:paraId="4E447A77" w14:textId="44825971" w:rsidR="009B6964" w:rsidRDefault="009B6964" w:rsidP="009B6964">
      <w:pPr>
        <w:rPr>
          <w:lang w:eastAsia="ja-JP"/>
        </w:rPr>
      </w:pPr>
      <w:r w:rsidRPr="009B6964">
        <w:rPr>
          <w:rStyle w:val="InlineHead"/>
          <w:lang w:eastAsia="ja-JP"/>
        </w:rPr>
        <w:t>Secure Element (SE):</w:t>
      </w:r>
      <w:r>
        <w:rPr>
          <w:lang w:eastAsia="ja-JP"/>
        </w:rPr>
        <w:t xml:space="preserve"> As defined within CCC, is embedded technology that provides a tamper-resistant secure implementation aimed at providing isolation, integrity, confidentiality, secure provisioning, secure storage</w:t>
      </w:r>
      <w:r w:rsidR="00703086">
        <w:rPr>
          <w:lang w:eastAsia="ja-JP"/>
        </w:rPr>
        <w:t>,</w:t>
      </w:r>
      <w:r>
        <w:rPr>
          <w:lang w:eastAsia="ja-JP"/>
        </w:rPr>
        <w:t xml:space="preserve"> and secure processing for the Digital Key applet including its high-value keying material while being isolated from the rich OS and application processor. An implementation shall provide hardware and software protection against physical and logical attacks and </w:t>
      </w:r>
      <w:r w:rsidR="00703086">
        <w:rPr>
          <w:lang w:eastAsia="ja-JP"/>
        </w:rPr>
        <w:t>un</w:t>
      </w:r>
      <w:r>
        <w:rPr>
          <w:lang w:eastAsia="ja-JP"/>
        </w:rPr>
        <w:t>safe use during the full lifecycle of the secure implementation, the Digital Key applet</w:t>
      </w:r>
      <w:r w:rsidR="00703086">
        <w:rPr>
          <w:lang w:eastAsia="ja-JP"/>
        </w:rPr>
        <w:t>,</w:t>
      </w:r>
      <w:r>
        <w:rPr>
          <w:lang w:eastAsia="ja-JP"/>
        </w:rPr>
        <w:t xml:space="preserve"> and their assets.</w:t>
      </w:r>
    </w:p>
    <w:p w14:paraId="341AF588" w14:textId="57F62866" w:rsidR="009B6964" w:rsidRDefault="009B6964" w:rsidP="009B6964">
      <w:pPr>
        <w:rPr>
          <w:lang w:eastAsia="ja-JP"/>
        </w:rPr>
      </w:pPr>
      <w:r w:rsidRPr="009B6964">
        <w:rPr>
          <w:rStyle w:val="InlineHead"/>
          <w:lang w:eastAsia="ja-JP"/>
        </w:rPr>
        <w:lastRenderedPageBreak/>
        <w:t>Tamper-resistant secure hardware</w:t>
      </w:r>
      <w:r>
        <w:rPr>
          <w:lang w:eastAsia="ja-JP"/>
        </w:rPr>
        <w:t>: Hardware designed to isolate and protect embedded software and data by implementing appropriate security measures. The hardware and embedded software must be resistant against high attack potential and must meet the requirements as defined by the Digital Key certification which include resistance to physical tampering scenarios. The acceptable scenarios are described in the latest Security IC Platform Protection Profile or in other alternatives identified by the Digital Key certification.</w:t>
      </w:r>
    </w:p>
    <w:p w14:paraId="5CA3BEC9" w14:textId="100D00BB" w:rsidR="00210EFD" w:rsidRPr="00D62D28" w:rsidRDefault="009B6964" w:rsidP="00210EFD">
      <w:r>
        <w:rPr>
          <w:lang w:eastAsia="ja-JP"/>
        </w:rPr>
        <w:t>The transport channel between a SE and the NFC component shall protect confidentiality and integrity. The SE shall provide a secure binding between these components that shall be resistant to manipulation after production. This is referred to as a hardware root of trust. It shall be prevented that any code running on the application processor has access to or inject data on this channel. The Secure Element shall have the ability to distinguish communication between wired interface and contactless interface.</w:t>
      </w:r>
      <w:bookmarkStart w:id="2851" w:name="_References_1"/>
      <w:bookmarkEnd w:id="2851"/>
    </w:p>
    <w:p w14:paraId="46B22F72" w14:textId="49B60FD4" w:rsidR="00210EFD" w:rsidRDefault="00210EFD" w:rsidP="00210EFD">
      <w:pPr>
        <w:pStyle w:val="Heading1"/>
      </w:pPr>
      <w:bookmarkStart w:id="2852" w:name="_Toc64812160"/>
      <w:bookmarkStart w:id="2853" w:name="_Toc112706280"/>
      <w:bookmarkStart w:id="2854" w:name="_Toc118219654"/>
      <w:bookmarkStart w:id="2855" w:name="_Toc118222765"/>
      <w:r>
        <w:lastRenderedPageBreak/>
        <w:t>BLUETOOTH LOW ENERGY (LE) INTERFACE</w:t>
      </w:r>
      <w:bookmarkEnd w:id="2852"/>
      <w:r>
        <w:t xml:space="preserve"> </w:t>
      </w:r>
      <w:r w:rsidR="008F4F9F">
        <w:t>[WCC2/WCC3]</w:t>
      </w:r>
      <w:bookmarkEnd w:id="2853"/>
      <w:bookmarkEnd w:id="2854"/>
      <w:bookmarkEnd w:id="2855"/>
    </w:p>
    <w:p w14:paraId="04F0A16D" w14:textId="6758A137" w:rsidR="00210EFD" w:rsidRDefault="00210EFD" w:rsidP="00210EFD">
      <w:r>
        <w:t xml:space="preserve">The Secure Ranging Service provides the Bluetooth LE framework necessary to discover, manage, and control UWB-based ranging between a device and a vehicle. Bluetooth LE, Secure Element, and UWB are core to the Digital Key solution. Bluetooth LE offers secure data exchange between device and vehicle which then enables Secure Element to offer mutual authentication and data sharing over </w:t>
      </w:r>
      <w:r w:rsidR="00431F73">
        <w:t xml:space="preserve">a </w:t>
      </w:r>
      <w:r>
        <w:t>secure channel with the Vehicle. The Bluetooth LE channel is also required to establish and or manage the Secure Ranging service.</w:t>
      </w:r>
    </w:p>
    <w:p w14:paraId="1E6D91D7" w14:textId="2CEDDCE1" w:rsidR="00210EFD" w:rsidRDefault="00210EFD" w:rsidP="00210EFD">
      <w:pPr>
        <w:pStyle w:val="Heading2"/>
      </w:pPr>
      <w:bookmarkStart w:id="2856" w:name="_Toc64812161"/>
      <w:bookmarkStart w:id="2857" w:name="_Toc112706281"/>
      <w:bookmarkStart w:id="2858" w:name="_Toc118219655"/>
      <w:bookmarkStart w:id="2859" w:name="_Toc118222766"/>
      <w:r>
        <w:t>Bluetooth LE Functional Requirements</w:t>
      </w:r>
      <w:bookmarkEnd w:id="2856"/>
      <w:bookmarkEnd w:id="2857"/>
      <w:bookmarkEnd w:id="2858"/>
      <w:bookmarkEnd w:id="2859"/>
    </w:p>
    <w:p w14:paraId="6C80A445" w14:textId="2C4013BA" w:rsidR="00210EFD" w:rsidRDefault="00210EFD" w:rsidP="00210EFD">
      <w:r>
        <w:t xml:space="preserve">The Bluetooth LE Controller and Host for both the device and vehicle shall be compliant to the mandatory capabilities of the Bluetooth Core Specification 5.0 or later </w:t>
      </w:r>
      <w:r w:rsidR="00EB2332" w:rsidRPr="00E00FC9">
        <w:rPr>
          <w:rStyle w:val="CrossRef"/>
        </w:rPr>
        <w:fldChar w:fldCharType="begin"/>
      </w:r>
      <w:r w:rsidR="00EB2332" w:rsidRPr="00E00FC9">
        <w:rPr>
          <w:rStyle w:val="CrossRef"/>
        </w:rPr>
        <w:instrText xml:space="preserve"> REF _Ref65939894 \r \h </w:instrText>
      </w:r>
      <w:r w:rsidR="00EB2332">
        <w:rPr>
          <w:rStyle w:val="CrossRef"/>
        </w:rPr>
        <w:instrText xml:space="preserve"> \* MERGEFORMAT </w:instrText>
      </w:r>
      <w:r w:rsidR="00EB2332" w:rsidRPr="00E00FC9">
        <w:rPr>
          <w:rStyle w:val="CrossRef"/>
        </w:rPr>
      </w:r>
      <w:r w:rsidR="00EB2332" w:rsidRPr="00E00FC9">
        <w:rPr>
          <w:rStyle w:val="CrossRef"/>
        </w:rPr>
        <w:fldChar w:fldCharType="separate"/>
      </w:r>
      <w:r w:rsidR="00D81990">
        <w:rPr>
          <w:rStyle w:val="CrossRef"/>
        </w:rPr>
        <w:t>[30]</w:t>
      </w:r>
      <w:r w:rsidR="00EB2332" w:rsidRPr="00E00FC9">
        <w:rPr>
          <w:rStyle w:val="CrossRef"/>
        </w:rPr>
        <w:fldChar w:fldCharType="end"/>
      </w:r>
      <w:r>
        <w:t xml:space="preserve"> and shall support the following additional capabilities:</w:t>
      </w:r>
    </w:p>
    <w:p w14:paraId="6A85E1F4" w14:textId="18888F6E" w:rsidR="00210EFD" w:rsidRDefault="00210EFD" w:rsidP="00210EFD">
      <w:pPr>
        <w:pStyle w:val="BulletList"/>
      </w:pPr>
      <w:r>
        <w:t>LE L2CAP Connection Oriented Channel Support</w:t>
      </w:r>
    </w:p>
    <w:p w14:paraId="2D3A3DE2" w14:textId="49F33EAF" w:rsidR="00210EFD" w:rsidRDefault="00210EFD" w:rsidP="00210EFD">
      <w:pPr>
        <w:pStyle w:val="BulletList"/>
      </w:pPr>
      <w:r>
        <w:t>LE Privacy</w:t>
      </w:r>
    </w:p>
    <w:p w14:paraId="2E64E4B0" w14:textId="13B8A39B" w:rsidR="00210EFD" w:rsidRDefault="00210EFD" w:rsidP="00210EFD">
      <w:pPr>
        <w:pStyle w:val="BulletList"/>
      </w:pPr>
      <w:r>
        <w:t xml:space="preserve">LE Secure Connections </w:t>
      </w:r>
    </w:p>
    <w:p w14:paraId="4FAAC5A1" w14:textId="1B8BA640" w:rsidR="00210EFD" w:rsidRDefault="00210EFD" w:rsidP="002B361A">
      <w:pPr>
        <w:pStyle w:val="Normal-SpaceAboveExtra"/>
      </w:pPr>
      <w:r>
        <w:t>The Bluetooth LE Controller and Host for both the device and vehicle may optionally support the following additional capabilities:</w:t>
      </w:r>
    </w:p>
    <w:p w14:paraId="656C9285" w14:textId="2D693798" w:rsidR="00210EFD" w:rsidRDefault="00210EFD" w:rsidP="00210EFD">
      <w:pPr>
        <w:pStyle w:val="BulletList"/>
      </w:pPr>
      <w:r>
        <w:t>Long Range (LELR)</w:t>
      </w:r>
    </w:p>
    <w:p w14:paraId="0CFEAB56" w14:textId="56D7D2FD" w:rsidR="00210EFD" w:rsidRDefault="00210EFD" w:rsidP="00210EFD">
      <w:pPr>
        <w:pStyle w:val="BulletList"/>
      </w:pPr>
      <w:r>
        <w:t>LE Advertising Extensions (mandatory, if LE Long Range is supported)</w:t>
      </w:r>
    </w:p>
    <w:p w14:paraId="20FFA7B5" w14:textId="62D539D1" w:rsidR="00210EFD" w:rsidRDefault="00210EFD" w:rsidP="002B361A">
      <w:pPr>
        <w:pStyle w:val="Normal-SpaceAboveExtra"/>
      </w:pPr>
      <w:r>
        <w:t>Vehicles and devices shall use “LE security mode 1/Level 4” or/and “Secure Connections Only mode,” see Vol 3, Part C, Section 10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During a connection, the device and vehicle may use the Feature Exchange Procedure to signal the LELR support based on the “LE Coded PHY” bit defined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w:t>
      </w:r>
    </w:p>
    <w:p w14:paraId="3F0CF247" w14:textId="4A86AC7B" w:rsidR="00210EFD" w:rsidRDefault="00210EFD" w:rsidP="00E00FC9">
      <w:pPr>
        <w:pStyle w:val="Heading3"/>
        <w:ind w:left="720"/>
      </w:pPr>
      <w:bookmarkStart w:id="2860" w:name="_Toc64812162"/>
      <w:bookmarkStart w:id="2861" w:name="_Toc112706282"/>
      <w:bookmarkStart w:id="2862" w:name="_Toc118219656"/>
      <w:bookmarkStart w:id="2863" w:name="_Toc118222767"/>
      <w:r>
        <w:t>Vehicle</w:t>
      </w:r>
      <w:bookmarkEnd w:id="2860"/>
      <w:bookmarkEnd w:id="2861"/>
      <w:bookmarkEnd w:id="2862"/>
      <w:bookmarkEnd w:id="2863"/>
    </w:p>
    <w:p w14:paraId="6EB75FE9" w14:textId="77777777" w:rsidR="00210EFD" w:rsidRDefault="00210EFD" w:rsidP="00210EFD">
      <w:r>
        <w:t>The Vehicle shall support the GAP Peripheral role.</w:t>
      </w:r>
    </w:p>
    <w:p w14:paraId="0BE770D9" w14:textId="016C1BC8" w:rsidR="00210EFD" w:rsidRDefault="00210EFD" w:rsidP="00210EFD">
      <w:r>
        <w:t>The vehicle shall support privacy in the advertising state as defined in Volume 6, Part B, Section 6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The vehicle shall use resolvable private addresses for advertising events as specified in Volume 6, Part B, Section 6.2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w:t>
      </w:r>
    </w:p>
    <w:p w14:paraId="48E0EA68" w14:textId="77777777" w:rsidR="00210EFD" w:rsidRDefault="00210EFD" w:rsidP="00210EFD">
      <w:r>
        <w:t>If the vehicle supports multiple Bluetooth LE controllers, all controllers shall use the same identity address and resolution key. Each controller may have a different random resolvable address at any time.</w:t>
      </w:r>
    </w:p>
    <w:p w14:paraId="778D6CBF" w14:textId="77777777" w:rsidR="00210EFD" w:rsidRDefault="00210EFD" w:rsidP="00210EFD">
      <w:r>
        <w:t>The vehicle shall support GATT in the server role.</w:t>
      </w:r>
    </w:p>
    <w:p w14:paraId="018542E6" w14:textId="33A74654" w:rsidR="00210EFD" w:rsidRDefault="00210EFD" w:rsidP="00E00FC9">
      <w:pPr>
        <w:pStyle w:val="Heading3"/>
        <w:ind w:left="720"/>
      </w:pPr>
      <w:bookmarkStart w:id="2864" w:name="_Toc64812163"/>
      <w:bookmarkStart w:id="2865" w:name="_Toc112706283"/>
      <w:bookmarkStart w:id="2866" w:name="_Toc118219657"/>
      <w:bookmarkStart w:id="2867" w:name="_Toc118222768"/>
      <w:r>
        <w:t>Device</w:t>
      </w:r>
      <w:bookmarkEnd w:id="2864"/>
      <w:bookmarkEnd w:id="2865"/>
      <w:bookmarkEnd w:id="2866"/>
      <w:bookmarkEnd w:id="2867"/>
      <w:r>
        <w:t xml:space="preserve"> </w:t>
      </w:r>
    </w:p>
    <w:p w14:paraId="4E54C56A" w14:textId="77777777" w:rsidR="00210EFD" w:rsidRDefault="00210EFD" w:rsidP="00210EFD">
      <w:r>
        <w:t>The device shall support the GAP Central role.</w:t>
      </w:r>
    </w:p>
    <w:p w14:paraId="2526481B" w14:textId="77777777" w:rsidR="00210EFD" w:rsidRDefault="00210EFD" w:rsidP="00210EFD">
      <w:r>
        <w:t>The device shall support resolvable private addresses used in advertisements by the vehicle.</w:t>
      </w:r>
    </w:p>
    <w:p w14:paraId="48A8EA0E" w14:textId="4D75A6DD" w:rsidR="00210EFD" w:rsidRDefault="00210EFD" w:rsidP="00210EFD">
      <w:r>
        <w:lastRenderedPageBreak/>
        <w:t>The device shall initiate a connection to the vehicle when it receives the advertising packet from a paired vehicle. A connection interval of 30ms is recommended when connecting to a vehicle.</w:t>
      </w:r>
    </w:p>
    <w:p w14:paraId="13280869" w14:textId="77777777" w:rsidR="00210EFD" w:rsidRDefault="00210EFD" w:rsidP="00210EFD">
      <w:r>
        <w:t>The device shall support GATT in the client role.</w:t>
      </w:r>
    </w:p>
    <w:p w14:paraId="4226A0F3" w14:textId="3341DFEE" w:rsidR="00210EFD" w:rsidRDefault="00210EFD" w:rsidP="00210EFD">
      <w:pPr>
        <w:pStyle w:val="Heading2"/>
      </w:pPr>
      <w:bookmarkStart w:id="2868" w:name="_Toc64812164"/>
      <w:bookmarkStart w:id="2869" w:name="_Toc112706284"/>
      <w:bookmarkStart w:id="2870" w:name="_Toc118219658"/>
      <w:bookmarkStart w:id="2871" w:name="_Toc118222769"/>
      <w:r>
        <w:t>Bluetooth LE Procedures</w:t>
      </w:r>
      <w:bookmarkEnd w:id="2868"/>
      <w:bookmarkEnd w:id="2869"/>
      <w:bookmarkEnd w:id="2870"/>
      <w:bookmarkEnd w:id="2871"/>
    </w:p>
    <w:p w14:paraId="5EF97220" w14:textId="01387805" w:rsidR="00210EFD" w:rsidRDefault="00210EFD" w:rsidP="00E00FC9">
      <w:pPr>
        <w:pStyle w:val="Heading3"/>
        <w:ind w:left="720"/>
      </w:pPr>
      <w:bookmarkStart w:id="2872" w:name="_Ref64556840"/>
      <w:bookmarkStart w:id="2873" w:name="_Toc64812165"/>
      <w:bookmarkStart w:id="2874" w:name="_Toc112706285"/>
      <w:bookmarkStart w:id="2875" w:name="_Toc118219659"/>
      <w:bookmarkStart w:id="2876" w:name="_Toc118222770"/>
      <w:r>
        <w:t>Owner Pairing Connection Establishment</w:t>
      </w:r>
      <w:bookmarkEnd w:id="2872"/>
      <w:bookmarkEnd w:id="2873"/>
      <w:bookmarkEnd w:id="2874"/>
      <w:bookmarkEnd w:id="2875"/>
      <w:bookmarkEnd w:id="2876"/>
      <w:r>
        <w:t xml:space="preserve"> </w:t>
      </w:r>
    </w:p>
    <w:p w14:paraId="229C2C63" w14:textId="77777777" w:rsidR="00210EFD" w:rsidRDefault="00210EFD" w:rsidP="00210EFD">
      <w:r>
        <w:t xml:space="preserve">This is the flow for owner pairing connection establishment using Bluetooth out-of-band (OOB) pairing. The Bluetooth LE Setup is divided into the following two subsections: </w:t>
      </w:r>
    </w:p>
    <w:p w14:paraId="5C5FA7FB" w14:textId="05A32A5C" w:rsidR="00210EFD" w:rsidRDefault="00210EFD" w:rsidP="00210EFD">
      <w:pPr>
        <w:pStyle w:val="BulletList"/>
      </w:pPr>
      <w:r>
        <w:t xml:space="preserve">Bluetooth LE Link Layer Connection Establishment &amp; Bluetooth LE Owner Pairing GATT Flow </w:t>
      </w:r>
    </w:p>
    <w:p w14:paraId="3B746F31" w14:textId="006AAF6F" w:rsidR="00210EFD" w:rsidRDefault="00210EFD" w:rsidP="00210EFD">
      <w:pPr>
        <w:pStyle w:val="BulletList"/>
      </w:pPr>
      <w:r>
        <w:t>Bluetooth LE Pairing &amp; Encryption Setup</w:t>
      </w:r>
    </w:p>
    <w:p w14:paraId="4BBDF67D" w14:textId="639405E2" w:rsidR="00210EFD" w:rsidRDefault="00210EFD" w:rsidP="00210EFD">
      <w:pPr>
        <w:pStyle w:val="Heading4"/>
      </w:pPr>
      <w:r>
        <w:t xml:space="preserve">A vehicle that does not support secure ranging shall not allow owner pairing over the Bluetooth LE interface and shall not broadcast the Owner Pairing Advertisement. Owner pairing shall start over NFC as described in Section 6 and followed by Bluetooth LE Activation flow as described in Section </w:t>
      </w:r>
      <w:r w:rsidR="00E6515B" w:rsidRPr="00E6515B">
        <w:rPr>
          <w:rStyle w:val="CrossRef"/>
          <w:highlight w:val="yellow"/>
        </w:rPr>
        <w:fldChar w:fldCharType="begin"/>
      </w:r>
      <w:r w:rsidR="00E6515B" w:rsidRPr="00E6515B">
        <w:rPr>
          <w:rStyle w:val="CrossRef"/>
        </w:rPr>
        <w:instrText xml:space="preserve"> REF _Ref64661942 \r \h </w:instrText>
      </w:r>
      <w:r w:rsidR="00E6515B" w:rsidRPr="00E6515B">
        <w:rPr>
          <w:rStyle w:val="CrossRef"/>
          <w:highlight w:val="yellow"/>
        </w:rPr>
      </w:r>
      <w:r w:rsidR="00E6515B" w:rsidRPr="00E6515B">
        <w:rPr>
          <w:rStyle w:val="CrossRef"/>
          <w:highlight w:val="yellow"/>
        </w:rPr>
        <w:fldChar w:fldCharType="separate"/>
      </w:r>
      <w:r w:rsidR="00D81990">
        <w:rPr>
          <w:rStyle w:val="CrossRef"/>
        </w:rPr>
        <w:t>19.5.10</w:t>
      </w:r>
      <w:r w:rsidR="00E6515B" w:rsidRPr="00E6515B">
        <w:rPr>
          <w:rStyle w:val="CrossRef"/>
          <w:highlight w:val="yellow"/>
        </w:rPr>
        <w:fldChar w:fldCharType="end"/>
      </w:r>
      <w:r>
        <w:t xml:space="preserve">. </w:t>
      </w:r>
      <w:bookmarkStart w:id="2877" w:name="_Ref64386082"/>
      <w:r>
        <w:t>Bluetooth LE Link Layer Connection Establishment &amp; Bluetooth LE Owner Pairing GATT Flow</w:t>
      </w:r>
      <w:bookmarkEnd w:id="2877"/>
    </w:p>
    <w:p w14:paraId="40302466" w14:textId="680C0467" w:rsidR="00210EFD" w:rsidRDefault="00210EFD" w:rsidP="00210EFD">
      <w:r>
        <w:t>In</w:t>
      </w:r>
      <w:r w:rsidR="00402662">
        <w:t xml:space="preserve"> </w:t>
      </w:r>
      <w:r w:rsidR="00402662" w:rsidRPr="00402662">
        <w:rPr>
          <w:rStyle w:val="CrossRef"/>
        </w:rPr>
        <w:fldChar w:fldCharType="begin"/>
      </w:r>
      <w:r w:rsidR="00402662" w:rsidRPr="00402662">
        <w:rPr>
          <w:rStyle w:val="CrossRef"/>
        </w:rPr>
        <w:instrText xml:space="preserve"> REF _Ref64389111 \h </w:instrText>
      </w:r>
      <w:r w:rsidR="00402662">
        <w:rPr>
          <w:rStyle w:val="CrossRef"/>
        </w:rPr>
        <w:instrText xml:space="preserve"> \* MERGEFORMAT </w:instrText>
      </w:r>
      <w:r w:rsidR="00402662" w:rsidRPr="00402662">
        <w:rPr>
          <w:rStyle w:val="CrossRef"/>
        </w:rPr>
      </w:r>
      <w:r w:rsidR="00402662" w:rsidRPr="00402662">
        <w:rPr>
          <w:rStyle w:val="CrossRef"/>
        </w:rPr>
        <w:fldChar w:fldCharType="separate"/>
      </w:r>
      <w:r w:rsidR="00D81990" w:rsidRPr="00D81990">
        <w:rPr>
          <w:rStyle w:val="CrossRef"/>
        </w:rPr>
        <w:t>Figure 19</w:t>
      </w:r>
      <w:r w:rsidR="00D81990" w:rsidRPr="00D81990">
        <w:rPr>
          <w:rStyle w:val="CrossRef"/>
        </w:rPr>
        <w:noBreakHyphen/>
        <w:t>1</w:t>
      </w:r>
      <w:r w:rsidR="00402662" w:rsidRPr="00402662">
        <w:rPr>
          <w:rStyle w:val="CrossRef"/>
        </w:rPr>
        <w:fldChar w:fldCharType="end"/>
      </w:r>
      <w:r>
        <w:t>, the vehicle begins by sending ADV_IND with CCC_DK_UUID as the advertising payload (step</w:t>
      </w:r>
      <w:r w:rsidR="00697C5D">
        <w:t>s</w:t>
      </w:r>
      <w:r>
        <w:t xml:space="preserve"> 11 and 15). The Vehicle LL shall be in the advertising state with its filtering policy set to accept all connection requests. The device begins passive scanning. The Device LL shall be in the scanning state with its filter policy </w:t>
      </w:r>
      <w:r w:rsidR="006224E0">
        <w:t>set to accept</w:t>
      </w:r>
      <w:r>
        <w:t xml:space="preserve"> all advertisements.  Once the Device LL receives an advertisement</w:t>
      </w:r>
      <w:r w:rsidR="006224E0">
        <w:t>,</w:t>
      </w:r>
      <w:r>
        <w:t xml:space="preserve"> it forwards that to the device host</w:t>
      </w:r>
      <w:r w:rsidR="006224E0">
        <w:t>. The</w:t>
      </w:r>
      <w:r>
        <w:t xml:space="preserve"> Device Host shall check if the</w:t>
      </w:r>
      <w:r w:rsidR="006224E0">
        <w:t xml:space="preserve"> CCC_DK_UUID </w:t>
      </w:r>
      <w:r>
        <w:t>is contained in the advertisement payload (box A). If the</w:t>
      </w:r>
      <w:r w:rsidR="002951B4">
        <w:t xml:space="preserve"> CCC_DK_UUID</w:t>
      </w:r>
      <w:r>
        <w:t xml:space="preserve"> is contained in the advertising payload, the user is notified. If the user accepts the owner pairing requests, the user provides the pairing password. The Device LL shall enter initiating state with the filter policy set to the advertiser’s address after step 14. Upon receiving the next same advertisement from the Vehicle LL, the Device LL shall send a connection request (CONNECT_IND as in step 16).  </w:t>
      </w:r>
    </w:p>
    <w:p w14:paraId="794406CF" w14:textId="130547A4" w:rsidR="00F7326D" w:rsidRDefault="00F7326D" w:rsidP="00F7326D">
      <w:pPr>
        <w:pStyle w:val="CaptionFigure"/>
      </w:pPr>
      <w:bookmarkStart w:id="2878" w:name="_Ref64389111"/>
      <w:bookmarkStart w:id="2879" w:name="_Toc118222959"/>
      <w:r>
        <w:lastRenderedPageBreak/>
        <w:t xml:space="preserve">Figure </w:t>
      </w:r>
      <w:fldSimple w:instr=" STYLEREF 1 \s ">
        <w:r w:rsidR="00D81990">
          <w:rPr>
            <w:noProof/>
          </w:rPr>
          <w:t>19</w:t>
        </w:r>
      </w:fldSimple>
      <w:r w:rsidR="000E1F04">
        <w:noBreakHyphen/>
      </w:r>
      <w:fldSimple w:instr=" SEQ Figure \* ARABIC \s 1 ">
        <w:r w:rsidR="00D81990">
          <w:rPr>
            <w:noProof/>
          </w:rPr>
          <w:t>1</w:t>
        </w:r>
      </w:fldSimple>
      <w:bookmarkEnd w:id="2878"/>
      <w:r>
        <w:t xml:space="preserve">: </w:t>
      </w:r>
      <w:r w:rsidRPr="00C8288B">
        <w:t>Bluetooth LE Link Layer Connection Establishment</w:t>
      </w:r>
      <w:r>
        <w:t>.</w:t>
      </w:r>
      <w:bookmarkEnd w:id="2879"/>
    </w:p>
    <w:p w14:paraId="76C3F984" w14:textId="1CFB398A" w:rsidR="002B361A" w:rsidRDefault="001D395C" w:rsidP="00210EFD">
      <w:r>
        <w:rPr>
          <w:noProof/>
          <w:lang w:eastAsia="ko-KR"/>
        </w:rPr>
        <w:drawing>
          <wp:inline distT="0" distB="0" distL="0" distR="0" wp14:anchorId="6CDB3314" wp14:editId="3625609B">
            <wp:extent cx="5943600" cy="3317669"/>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Picture 983"/>
                    <pic:cNvPicPr/>
                  </pic:nvPicPr>
                  <pic:blipFill rotWithShape="1">
                    <a:blip r:embed="rId120" cstate="print">
                      <a:extLst>
                        <a:ext uri="{28A0092B-C50C-407E-A947-70E740481C1C}">
                          <a14:useLocalDpi xmlns:a14="http://schemas.microsoft.com/office/drawing/2010/main" val="0"/>
                        </a:ext>
                      </a:extLst>
                    </a:blip>
                    <a:srcRect t="6367"/>
                    <a:stretch/>
                  </pic:blipFill>
                  <pic:spPr bwMode="auto">
                    <a:xfrm>
                      <a:off x="0" y="0"/>
                      <a:ext cx="5943600" cy="3317669"/>
                    </a:xfrm>
                    <a:prstGeom prst="rect">
                      <a:avLst/>
                    </a:prstGeom>
                    <a:ln>
                      <a:noFill/>
                    </a:ln>
                    <a:extLst>
                      <a:ext uri="{53640926-AAD7-44D8-BBD7-CCE9431645EC}">
                        <a14:shadowObscured xmlns:a14="http://schemas.microsoft.com/office/drawing/2010/main"/>
                      </a:ext>
                    </a:extLst>
                  </pic:spPr>
                </pic:pic>
              </a:graphicData>
            </a:graphic>
          </wp:inline>
        </w:drawing>
      </w:r>
    </w:p>
    <w:p w14:paraId="36848B0A" w14:textId="3E276020" w:rsidR="009C6556" w:rsidRDefault="009C6556" w:rsidP="00402662">
      <w:pPr>
        <w:pStyle w:val="Normal-SpaceAbove"/>
      </w:pPr>
      <w:r w:rsidRPr="009C6556">
        <w:t>In</w:t>
      </w:r>
      <w:r w:rsidR="00402662">
        <w:t xml:space="preserve"> </w:t>
      </w:r>
      <w:r w:rsidR="00402662" w:rsidRPr="00402662">
        <w:rPr>
          <w:rStyle w:val="CrossRef"/>
        </w:rPr>
        <w:fldChar w:fldCharType="begin"/>
      </w:r>
      <w:r w:rsidR="00402662" w:rsidRPr="00402662">
        <w:rPr>
          <w:rStyle w:val="CrossRef"/>
        </w:rPr>
        <w:instrText xml:space="preserve"> REF _Ref64389140 \h </w:instrText>
      </w:r>
      <w:r w:rsidR="00402662">
        <w:rPr>
          <w:rStyle w:val="CrossRef"/>
        </w:rPr>
        <w:instrText xml:space="preserve"> \* MERGEFORMAT </w:instrText>
      </w:r>
      <w:r w:rsidR="00402662" w:rsidRPr="00402662">
        <w:rPr>
          <w:rStyle w:val="CrossRef"/>
        </w:rPr>
      </w:r>
      <w:r w:rsidR="00402662" w:rsidRPr="00402662">
        <w:rPr>
          <w:rStyle w:val="CrossRef"/>
        </w:rPr>
        <w:fldChar w:fldCharType="separate"/>
      </w:r>
      <w:r w:rsidR="00D81990" w:rsidRPr="00D81990">
        <w:rPr>
          <w:rStyle w:val="CrossRef"/>
        </w:rPr>
        <w:t>Figure 19</w:t>
      </w:r>
      <w:r w:rsidR="00D81990" w:rsidRPr="00D81990">
        <w:rPr>
          <w:rStyle w:val="CrossRef"/>
        </w:rPr>
        <w:noBreakHyphen/>
        <w:t>2</w:t>
      </w:r>
      <w:r w:rsidR="00402662" w:rsidRPr="00402662">
        <w:rPr>
          <w:rStyle w:val="CrossRef"/>
        </w:rPr>
        <w:fldChar w:fldCharType="end"/>
      </w:r>
      <w:r w:rsidRPr="009C6556">
        <w:t xml:space="preserve">, the Device Host </w:t>
      </w:r>
      <w:r>
        <w:t>(</w:t>
      </w:r>
      <w:r w:rsidRPr="009C6556">
        <w:t>acting as the GATT client</w:t>
      </w:r>
      <w:r>
        <w:t>)</w:t>
      </w:r>
      <w:r w:rsidRPr="009C6556">
        <w:t xml:space="preserve"> initiates service discovery with the Vehicle Host </w:t>
      </w:r>
      <w:r>
        <w:t>(</w:t>
      </w:r>
      <w:r w:rsidRPr="009C6556">
        <w:t>acting as the GATT server</w:t>
      </w:r>
      <w:r>
        <w:t>)</w:t>
      </w:r>
      <w:r w:rsidRPr="009C6556">
        <w:t xml:space="preserve"> to get the DK Service and DK Service UUID_SPSM</w:t>
      </w:r>
      <w:r w:rsidR="007B5BFC">
        <w:t xml:space="preserve"> </w:t>
      </w:r>
      <w:r w:rsidR="00E460D8">
        <w:t>DK</w:t>
      </w:r>
      <w:r w:rsidR="007B5BFC">
        <w:t>_VERSION</w:t>
      </w:r>
      <w:r w:rsidRPr="009C6556">
        <w:t xml:space="preserve"> characteristic in order to establish the L2CAP connection for the DK Service.</w:t>
      </w:r>
    </w:p>
    <w:p w14:paraId="0618239F" w14:textId="1336F45E" w:rsidR="00402662" w:rsidRDefault="00402662" w:rsidP="00402662">
      <w:pPr>
        <w:pStyle w:val="CaptionFigure"/>
      </w:pPr>
      <w:bookmarkStart w:id="2880" w:name="_Ref64389140"/>
      <w:bookmarkStart w:id="2881" w:name="_Toc118222960"/>
      <w:r>
        <w:t xml:space="preserve">Figure </w:t>
      </w:r>
      <w:fldSimple w:instr=" STYLEREF 1 \s ">
        <w:r w:rsidR="00D81990">
          <w:rPr>
            <w:noProof/>
          </w:rPr>
          <w:t>19</w:t>
        </w:r>
      </w:fldSimple>
      <w:r w:rsidR="000E1F04">
        <w:noBreakHyphen/>
      </w:r>
      <w:fldSimple w:instr=" SEQ Figure \* ARABIC \s 1 ">
        <w:r w:rsidR="00D81990">
          <w:rPr>
            <w:noProof/>
          </w:rPr>
          <w:t>2</w:t>
        </w:r>
      </w:fldSimple>
      <w:bookmarkEnd w:id="2880"/>
      <w:r>
        <w:t xml:space="preserve">: </w:t>
      </w:r>
      <w:r w:rsidRPr="00623C99">
        <w:t xml:space="preserve">L2CAP Connection-Oriented </w:t>
      </w:r>
      <w:commentRangeStart w:id="2882"/>
      <w:r w:rsidRPr="00623C99">
        <w:t>Channel</w:t>
      </w:r>
      <w:commentRangeEnd w:id="2882"/>
      <w:r w:rsidR="007D622D">
        <w:rPr>
          <w:rStyle w:val="CommentReference"/>
          <w:i w:val="0"/>
          <w:iCs w:val="0"/>
          <w:color w:val="auto"/>
        </w:rPr>
        <w:commentReference w:id="2882"/>
      </w:r>
      <w:r>
        <w:t>.</w:t>
      </w:r>
      <w:bookmarkEnd w:id="2881"/>
    </w:p>
    <w:p w14:paraId="26AC5DE8" w14:textId="7195A814" w:rsidR="009C6556" w:rsidRDefault="007D622D" w:rsidP="00210EFD">
      <w:r>
        <w:rPr>
          <w:noProof/>
        </w:rPr>
        <w:drawing>
          <wp:inline distT="0" distB="0" distL="0" distR="0" wp14:anchorId="08EB23BA" wp14:editId="005F657A">
            <wp:extent cx="6486677" cy="3123446"/>
            <wp:effectExtent l="0" t="0" r="3175" b="1270"/>
            <wp:docPr id="15506" name="Picture 1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6" name="Picture 15506"/>
                    <pic:cNvPicPr/>
                  </pic:nvPicPr>
                  <pic:blipFill>
                    <a:blip r:embed="rId121">
                      <a:extLst>
                        <a:ext uri="{28A0092B-C50C-407E-A947-70E740481C1C}">
                          <a14:useLocalDpi xmlns:a14="http://schemas.microsoft.com/office/drawing/2010/main" val="0"/>
                        </a:ext>
                      </a:extLst>
                    </a:blip>
                    <a:stretch>
                      <a:fillRect/>
                    </a:stretch>
                  </pic:blipFill>
                  <pic:spPr>
                    <a:xfrm>
                      <a:off x="0" y="0"/>
                      <a:ext cx="6509883" cy="3134620"/>
                    </a:xfrm>
                    <a:prstGeom prst="rect">
                      <a:avLst/>
                    </a:prstGeom>
                  </pic:spPr>
                </pic:pic>
              </a:graphicData>
            </a:graphic>
          </wp:inline>
        </w:drawing>
      </w:r>
    </w:p>
    <w:p w14:paraId="30AEEE3C" w14:textId="303BB153" w:rsidR="00D5266A" w:rsidRDefault="005E29D1" w:rsidP="00D5266A">
      <w:pPr>
        <w:pStyle w:val="Normal-SpaceAbove"/>
      </w:pPr>
      <w:r w:rsidRPr="00402662">
        <w:rPr>
          <w:rStyle w:val="CrossRef"/>
        </w:rPr>
        <w:fldChar w:fldCharType="begin"/>
      </w:r>
      <w:r w:rsidRPr="00402662">
        <w:rPr>
          <w:rStyle w:val="CrossRef"/>
        </w:rPr>
        <w:instrText xml:space="preserve"> REF _Ref64389140 \h </w:instrText>
      </w:r>
      <w:r>
        <w:rPr>
          <w:rStyle w:val="CrossRef"/>
        </w:rPr>
        <w:instrText xml:space="preserve"> \* MERGEFORMAT </w:instrText>
      </w:r>
      <w:r w:rsidRPr="00402662">
        <w:rPr>
          <w:rStyle w:val="CrossRef"/>
        </w:rPr>
      </w:r>
      <w:r w:rsidRPr="00402662">
        <w:rPr>
          <w:rStyle w:val="CrossRef"/>
        </w:rPr>
        <w:fldChar w:fldCharType="separate"/>
      </w:r>
      <w:r w:rsidR="00D81990" w:rsidRPr="00D81990">
        <w:rPr>
          <w:rStyle w:val="CrossRef"/>
        </w:rPr>
        <w:t>Figure 19</w:t>
      </w:r>
      <w:r w:rsidR="00D81990" w:rsidRPr="00D81990">
        <w:rPr>
          <w:rStyle w:val="CrossRef"/>
        </w:rPr>
        <w:noBreakHyphen/>
        <w:t>2</w:t>
      </w:r>
      <w:r w:rsidRPr="00402662">
        <w:rPr>
          <w:rStyle w:val="CrossRef"/>
        </w:rPr>
        <w:fldChar w:fldCharType="end"/>
      </w:r>
      <w:r w:rsidR="00D5266A">
        <w:t xml:space="preserve"> is an example in which the device reads the SPSM value from the vehicle's GATT Server. The device may read the SPSM value in other ways, as defined in the Volume 3 Part G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rsidR="00D5266A">
        <w:rPr>
          <w:rStyle w:val="CrossRef"/>
        </w:rPr>
        <w:t>.</w:t>
      </w:r>
    </w:p>
    <w:p w14:paraId="5B48CC5E" w14:textId="3256505F" w:rsidR="009C6556" w:rsidRDefault="009C6556" w:rsidP="00402662">
      <w:pPr>
        <w:pStyle w:val="Normal-SpaceAbove"/>
      </w:pPr>
      <w:r w:rsidRPr="009C6556">
        <w:lastRenderedPageBreak/>
        <w:t>For more details on Box B and the associated message flow, please refer to Volume 3 Part A</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rsidRPr="009C6556">
        <w:t>.</w:t>
      </w:r>
    </w:p>
    <w:p w14:paraId="323EA510" w14:textId="670BC65A" w:rsidR="00233809" w:rsidRDefault="00233809" w:rsidP="00233809">
      <w:pPr>
        <w:pStyle w:val="Heading4"/>
      </w:pPr>
      <w:r w:rsidRPr="00233809">
        <w:lastRenderedPageBreak/>
        <w:t>Bluetooth LE Pairing and Encryption Setup</w:t>
      </w:r>
    </w:p>
    <w:p w14:paraId="19A454FA" w14:textId="555A6BEA" w:rsidR="00402662" w:rsidRDefault="00402662" w:rsidP="00402662">
      <w:pPr>
        <w:pStyle w:val="CaptionFigure"/>
      </w:pPr>
      <w:bookmarkStart w:id="2883" w:name="_Ref64389174"/>
      <w:bookmarkStart w:id="2884" w:name="_Toc118222961"/>
      <w:r>
        <w:t xml:space="preserve">Figure </w:t>
      </w:r>
      <w:fldSimple w:instr=" STYLEREF 1 \s ">
        <w:r w:rsidR="00D81990">
          <w:rPr>
            <w:noProof/>
          </w:rPr>
          <w:t>19</w:t>
        </w:r>
      </w:fldSimple>
      <w:r w:rsidR="000E1F04">
        <w:noBreakHyphen/>
      </w:r>
      <w:fldSimple w:instr=" SEQ Figure \* ARABIC \s 1 ">
        <w:r w:rsidR="00D81990">
          <w:rPr>
            <w:noProof/>
          </w:rPr>
          <w:t>3</w:t>
        </w:r>
      </w:fldSimple>
      <w:bookmarkEnd w:id="2883"/>
      <w:r>
        <w:t xml:space="preserve">: </w:t>
      </w:r>
      <w:r w:rsidRPr="00A04AD7">
        <w:t>Bluetooth LE Pairing and Encryption Setup</w:t>
      </w:r>
      <w:r>
        <w:t>.</w:t>
      </w:r>
      <w:bookmarkEnd w:id="2884"/>
    </w:p>
    <w:p w14:paraId="78DEF23B" w14:textId="516C4EEF" w:rsidR="008C0FED" w:rsidRDefault="002837C3" w:rsidP="006854BE">
      <w:pPr>
        <w:pStyle w:val="Figure"/>
      </w:pPr>
      <w:r>
        <w:drawing>
          <wp:inline distT="0" distB="0" distL="0" distR="0" wp14:anchorId="28CB367D" wp14:editId="32D675C5">
            <wp:extent cx="4507658" cy="7654565"/>
            <wp:effectExtent l="0" t="0" r="1270" b="381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Picture 968"/>
                    <pic:cNvPicPr/>
                  </pic:nvPicPr>
                  <pic:blipFill rotWithShape="1">
                    <a:blip r:embed="rId122">
                      <a:extLst>
                        <a:ext uri="{28A0092B-C50C-407E-A947-70E740481C1C}">
                          <a14:useLocalDpi xmlns:a14="http://schemas.microsoft.com/office/drawing/2010/main" val="0"/>
                        </a:ext>
                      </a:extLst>
                    </a:blip>
                    <a:srcRect t="2176" b="1596"/>
                    <a:stretch/>
                  </pic:blipFill>
                  <pic:spPr bwMode="auto">
                    <a:xfrm>
                      <a:off x="0" y="0"/>
                      <a:ext cx="4515807" cy="7668403"/>
                    </a:xfrm>
                    <a:prstGeom prst="rect">
                      <a:avLst/>
                    </a:prstGeom>
                    <a:ln>
                      <a:noFill/>
                    </a:ln>
                    <a:extLst>
                      <a:ext uri="{53640926-AAD7-44D8-BBD7-CCE9431645EC}">
                        <a14:shadowObscured xmlns:a14="http://schemas.microsoft.com/office/drawing/2010/main"/>
                      </a:ext>
                    </a:extLst>
                  </pic:spPr>
                </pic:pic>
              </a:graphicData>
            </a:graphic>
          </wp:inline>
        </w:drawing>
      </w:r>
    </w:p>
    <w:p w14:paraId="428229BB" w14:textId="70D4DFDF" w:rsidR="00402662" w:rsidRDefault="00402662" w:rsidP="009C6556">
      <w:r>
        <w:lastRenderedPageBreak/>
        <w:t xml:space="preserve">In </w:t>
      </w:r>
      <w:r w:rsidRPr="00402662">
        <w:rPr>
          <w:rStyle w:val="CrossRef"/>
          <w:highlight w:val="yellow"/>
        </w:rPr>
        <w:fldChar w:fldCharType="begin"/>
      </w:r>
      <w:r w:rsidRPr="00402662">
        <w:rPr>
          <w:rStyle w:val="CrossRef"/>
        </w:rPr>
        <w:instrText xml:space="preserve"> REF _Ref64389174 \h </w:instrText>
      </w:r>
      <w:r>
        <w:rPr>
          <w:rStyle w:val="CrossRef"/>
          <w:highlight w:val="yellow"/>
        </w:rPr>
        <w:instrText xml:space="preserve"> \* MERGEFORMAT </w:instrText>
      </w:r>
      <w:r w:rsidRPr="00402662">
        <w:rPr>
          <w:rStyle w:val="CrossRef"/>
          <w:highlight w:val="yellow"/>
        </w:rPr>
      </w:r>
      <w:r w:rsidRPr="00402662">
        <w:rPr>
          <w:rStyle w:val="CrossRef"/>
          <w:highlight w:val="yellow"/>
        </w:rPr>
        <w:fldChar w:fldCharType="separate"/>
      </w:r>
      <w:r w:rsidR="00D81990" w:rsidRPr="00D81990">
        <w:rPr>
          <w:rStyle w:val="CrossRef"/>
        </w:rPr>
        <w:t>Figure 19</w:t>
      </w:r>
      <w:r w:rsidR="00D81990" w:rsidRPr="00D81990">
        <w:rPr>
          <w:rStyle w:val="CrossRef"/>
        </w:rPr>
        <w:noBreakHyphen/>
        <w:t>3</w:t>
      </w:r>
      <w:r w:rsidRPr="00402662">
        <w:rPr>
          <w:rStyle w:val="CrossRef"/>
          <w:highlight w:val="yellow"/>
        </w:rPr>
        <w:fldChar w:fldCharType="end"/>
      </w:r>
      <w:r>
        <w:t xml:space="preserve">, the setup begins with the Bluetooth LE Secure OOB Pairing Preparation procedure as defined in Section </w:t>
      </w:r>
      <w:r w:rsidR="00E6515B" w:rsidRPr="00E6515B">
        <w:rPr>
          <w:rStyle w:val="CrossRef"/>
          <w:highlight w:val="yellow"/>
        </w:rPr>
        <w:fldChar w:fldCharType="begin"/>
      </w:r>
      <w:r w:rsidR="00E6515B" w:rsidRPr="00E6515B">
        <w:rPr>
          <w:rStyle w:val="CrossRef"/>
        </w:rPr>
        <w:instrText xml:space="preserve"> REF _Ref64579953 \r \h </w:instrText>
      </w:r>
      <w:r w:rsidR="00E6515B" w:rsidRPr="00E6515B">
        <w:rPr>
          <w:rStyle w:val="CrossRef"/>
          <w:highlight w:val="yellow"/>
        </w:rPr>
      </w:r>
      <w:r w:rsidR="00E6515B" w:rsidRPr="00E6515B">
        <w:rPr>
          <w:rStyle w:val="CrossRef"/>
          <w:highlight w:val="yellow"/>
        </w:rPr>
        <w:fldChar w:fldCharType="separate"/>
      </w:r>
      <w:r w:rsidR="00D81990">
        <w:rPr>
          <w:rStyle w:val="CrossRef"/>
        </w:rPr>
        <w:t>19.5.1</w:t>
      </w:r>
      <w:r w:rsidR="00E6515B" w:rsidRPr="00E6515B">
        <w:rPr>
          <w:rStyle w:val="CrossRef"/>
          <w:highlight w:val="yellow"/>
        </w:rPr>
        <w:fldChar w:fldCharType="end"/>
      </w:r>
      <w:r w:rsidR="00E6515B">
        <w:t xml:space="preserve"> </w:t>
      </w:r>
      <w:r>
        <w:t xml:space="preserve">and shown in </w:t>
      </w:r>
      <w:r w:rsidR="00E6515B" w:rsidRPr="00503CB9">
        <w:rPr>
          <w:rStyle w:val="CrossRef"/>
          <w:highlight w:val="yellow"/>
        </w:rPr>
        <w:fldChar w:fldCharType="begin"/>
      </w:r>
      <w:r w:rsidR="00E6515B" w:rsidRPr="00503CB9">
        <w:rPr>
          <w:rStyle w:val="CrossRef"/>
        </w:rPr>
        <w:instrText xml:space="preserve"> REF _Ref64561406 \h </w:instrText>
      </w:r>
      <w:r w:rsidR="00E6515B" w:rsidRPr="00503CB9">
        <w:rPr>
          <w:rStyle w:val="CrossRef"/>
          <w:highlight w:val="yellow"/>
        </w:rPr>
      </w:r>
      <w:r w:rsidR="00E6515B" w:rsidRPr="00503CB9">
        <w:rPr>
          <w:rStyle w:val="CrossRef"/>
          <w:highlight w:val="yellow"/>
        </w:rPr>
        <w:fldChar w:fldCharType="separate"/>
      </w:r>
      <w:r w:rsidR="00D81990">
        <w:t xml:space="preserve">Figure </w:t>
      </w:r>
      <w:r w:rsidR="00D81990">
        <w:rPr>
          <w:noProof/>
        </w:rPr>
        <w:t>19</w:t>
      </w:r>
      <w:r w:rsidR="00D81990">
        <w:noBreakHyphen/>
      </w:r>
      <w:r w:rsidR="00D81990">
        <w:rPr>
          <w:noProof/>
        </w:rPr>
        <w:t>17</w:t>
      </w:r>
      <w:r w:rsidR="00E6515B" w:rsidRPr="00503CB9">
        <w:rPr>
          <w:rStyle w:val="CrossRef"/>
          <w:highlight w:val="yellow"/>
        </w:rPr>
        <w:fldChar w:fldCharType="end"/>
      </w:r>
      <w:r>
        <w:t xml:space="preserve">. </w:t>
      </w:r>
    </w:p>
    <w:p w14:paraId="3C08BCE9" w14:textId="7034C70F" w:rsidR="009C6556" w:rsidRDefault="009C6556" w:rsidP="009C6556">
      <w:r>
        <w:t>During this procedure the device has generated its public key (PKa) and secret key (SKa) and has received the vehicle’s Bluetooth address (BTAddrB)</w:t>
      </w:r>
      <w:r w:rsidR="00233809">
        <w:t>,</w:t>
      </w:r>
      <w:r>
        <w:t xml:space="preserve"> the vehicle’s commitment value (Cb)</w:t>
      </w:r>
      <w:r w:rsidR="00233809">
        <w:t>,</w:t>
      </w:r>
      <w:r>
        <w:t xml:space="preserve"> and random number (rb) over a secured channel. The vehicle </w:t>
      </w:r>
      <w:r w:rsidR="00233809">
        <w:t>h</w:t>
      </w:r>
      <w:r>
        <w:t>as generated its public key (PKb) and secret key (S</w:t>
      </w:r>
      <w:r w:rsidR="001362B9">
        <w:t>kb</w:t>
      </w:r>
      <w:r>
        <w:t xml:space="preserve">) and received the device’s Bluetooth address (BTAddrA) and the device’s commitment value (Ca) and random number (ra) over a secured channel.  </w:t>
      </w:r>
    </w:p>
    <w:p w14:paraId="33ECCE98" w14:textId="77777777" w:rsidR="00233809" w:rsidRDefault="009C6556" w:rsidP="009C6556">
      <w:r>
        <w:t xml:space="preserve">The procedure continues with the </w:t>
      </w:r>
      <w:r w:rsidR="00233809">
        <w:t>following:</w:t>
      </w:r>
    </w:p>
    <w:p w14:paraId="3644101C" w14:textId="7DB71B73" w:rsidR="009C6556" w:rsidRDefault="009C6556" w:rsidP="00E00FC9">
      <w:pPr>
        <w:pStyle w:val="BulletList"/>
        <w:ind w:left="360"/>
      </w:pPr>
      <w:r w:rsidRPr="006423A7">
        <w:rPr>
          <w:rStyle w:val="Strong"/>
        </w:rPr>
        <w:t>Bluetooth LE Pairing: Master Initiated Pairing</w:t>
      </w:r>
      <w:r>
        <w:t xml:space="preserve"> (Pairing Phase 1, Step 1) as defined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The Bluetooth LE Pairing Request PDU is sent from the device to the vehicle. The Bluetooth LE Pairing Response PDU is sent from the vehicle to the device.  </w:t>
      </w:r>
    </w:p>
    <w:p w14:paraId="6C2AD75D" w14:textId="7BE222A6" w:rsidR="009C6556" w:rsidRDefault="009C6556" w:rsidP="00E00FC9">
      <w:pPr>
        <w:pStyle w:val="BulletList"/>
        <w:ind w:left="360"/>
      </w:pPr>
      <w:r w:rsidRPr="006423A7">
        <w:rPr>
          <w:rStyle w:val="Strong"/>
        </w:rPr>
        <w:t>Bluetooth LE Pairing: Public Key Exchange</w:t>
      </w:r>
      <w:r>
        <w:t xml:space="preserve"> (Pairing Phase 1, step 1a and 1b) Vol 2, Part H, Section 7.1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A Bluetooth LE Pairing Public Key PDU is sent from the device to the vehicle and a Bluetooth LE Pairing Public Key PDU is sent from the vehicle to the device.  Both the device and vehicle begin their DHKey generation.  </w:t>
      </w:r>
    </w:p>
    <w:p w14:paraId="4294F8C8" w14:textId="298204BD" w:rsidR="009C6556" w:rsidRDefault="009C6556" w:rsidP="00E00FC9">
      <w:pPr>
        <w:pStyle w:val="BulletList"/>
        <w:ind w:left="360"/>
      </w:pPr>
      <w:r w:rsidRPr="006423A7">
        <w:rPr>
          <w:rStyle w:val="Strong"/>
        </w:rPr>
        <w:t>Bluetooth LE Pairing: Secure Connection Key Generation</w:t>
      </w:r>
      <w:r>
        <w:t xml:space="preserve"> (LTK) – OOB (Pairing Phase 2, Authentication Stage 1, Step 2)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Both the device and vehicle verify </w:t>
      </w:r>
      <w:r w:rsidR="00F11980">
        <w:t xml:space="preserve">if </w:t>
      </w:r>
      <w:r>
        <w:t xml:space="preserve">the confirm value received as part of the OOB Pairing Preparation procedure matches. Both the device and vehicle </w:t>
      </w:r>
      <w:r w:rsidR="00F11980">
        <w:t>generate</w:t>
      </w:r>
      <w:r w:rsidR="00281220">
        <w:t xml:space="preserve"> a</w:t>
      </w:r>
      <w:r w:rsidR="00F11980">
        <w:t xml:space="preserve"> </w:t>
      </w:r>
      <w:r>
        <w:t xml:space="preserve">random nonce (Na and Nb). The device sends its nonce (Na) to the vehicle using the Bluetooth LE Pairing Random PDU and the vehicle sends its nonce (Nb) to the device using the Bluetooth LE Pairing Random PDU. </w:t>
      </w:r>
    </w:p>
    <w:p w14:paraId="6818DD02" w14:textId="22FCDED3" w:rsidR="009C6556" w:rsidRDefault="009C6556" w:rsidP="00E00FC9">
      <w:pPr>
        <w:pStyle w:val="BulletList"/>
        <w:ind w:left="360"/>
      </w:pPr>
      <w:r w:rsidRPr="006423A7">
        <w:rPr>
          <w:rStyle w:val="Strong"/>
        </w:rPr>
        <w:t>Bluetooth LE Pairing</w:t>
      </w:r>
      <w:r w:rsidR="00233809" w:rsidRPr="006423A7">
        <w:rPr>
          <w:rStyle w:val="Strong"/>
        </w:rPr>
        <w:t>:</w:t>
      </w:r>
      <w:r w:rsidRPr="006423A7">
        <w:rPr>
          <w:rStyle w:val="Strong"/>
        </w:rPr>
        <w:t xml:space="preserve"> LTK calculation</w:t>
      </w:r>
      <w:r>
        <w:t xml:space="preserve"> (Pairing Phase 2, Authentication Stage 2) as described in Vol 3, Part H, Section 2.3.5.6.5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Once the DHKey generation is completed on the device and vehicle, the device and vehicle calculate their LTK.  </w:t>
      </w:r>
    </w:p>
    <w:p w14:paraId="1CE37317" w14:textId="4B122E47" w:rsidR="009C6556" w:rsidRDefault="009C6556" w:rsidP="00E00FC9">
      <w:pPr>
        <w:pStyle w:val="BulletList"/>
        <w:ind w:left="360"/>
      </w:pPr>
      <w:r w:rsidRPr="006423A7">
        <w:rPr>
          <w:rStyle w:val="Strong"/>
        </w:rPr>
        <w:t>Bluetooth LE Pairing: DHKey Checks.</w:t>
      </w:r>
      <w:r>
        <w:t xml:space="preserve"> The device sends the check value (Ea) using the Pairing DHKey Check PDU to the vehicle. The vehicle sends the check value (Eb) using the Pairing DHKey Check PDU to the device. Both the device and vehicle verify the values.  </w:t>
      </w:r>
    </w:p>
    <w:p w14:paraId="5CC2F945" w14:textId="5B5CFDEA" w:rsidR="009C6556" w:rsidRDefault="009C6556" w:rsidP="00E00FC9">
      <w:pPr>
        <w:pStyle w:val="BulletList"/>
        <w:ind w:left="360"/>
      </w:pPr>
      <w:r w:rsidRPr="006423A7">
        <w:rPr>
          <w:rStyle w:val="Strong"/>
        </w:rPr>
        <w:t>Bluetooth LE Pairing: Key Distribution</w:t>
      </w:r>
      <w:r>
        <w:t xml:space="preserve"> (Pairing Phase 3) as described in Vol 3, Part H, Section 2.4.3.2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w:t>
      </w:r>
    </w:p>
    <w:p w14:paraId="714D6AF6" w14:textId="0614040A" w:rsidR="009C6556" w:rsidRDefault="00233809" w:rsidP="00E00FC9">
      <w:pPr>
        <w:pStyle w:val="BulletList"/>
        <w:ind w:left="360"/>
      </w:pPr>
      <w:r w:rsidRPr="006423A7">
        <w:rPr>
          <w:rStyle w:val="Strong"/>
        </w:rPr>
        <w:t>D</w:t>
      </w:r>
      <w:r w:rsidR="009C6556" w:rsidRPr="006423A7">
        <w:rPr>
          <w:rStyle w:val="Strong"/>
        </w:rPr>
        <w:t>evice and vehicle enabling encryption</w:t>
      </w:r>
      <w:r w:rsidR="009C6556">
        <w:t xml:space="preserve"> as described in Vol 3, Part H, Section 2.4.4.2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rsidR="009C6556">
        <w:t>. The device and vehicle add each other to their private address resolving list as described in Vol 6, Part B, Section 4.7 in</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rsidR="009C6556">
        <w:t>.</w:t>
      </w:r>
    </w:p>
    <w:p w14:paraId="420D456B" w14:textId="15D81EED" w:rsidR="009C6556" w:rsidRDefault="009C6556" w:rsidP="009C6556">
      <w:r>
        <w:t>The messages in the box “Host Device starts encryption” and “Adding device and vehicle to resolving list” are out of scope of this specification. These are shown for illustration purposes only. Please refer to Vol 6 Part D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w:t>
      </w:r>
    </w:p>
    <w:p w14:paraId="122D0300" w14:textId="49C54CED" w:rsidR="009C6556" w:rsidRDefault="009C6556" w:rsidP="00233809">
      <w:pPr>
        <w:pStyle w:val="Heading4"/>
      </w:pPr>
      <w:bookmarkStart w:id="2885" w:name="_Ref65838719"/>
      <w:r>
        <w:t>Owner Pairing Advertising</w:t>
      </w:r>
      <w:bookmarkEnd w:id="2885"/>
    </w:p>
    <w:p w14:paraId="63D8C468" w14:textId="3CF0C7B1" w:rsidR="009C6556" w:rsidRDefault="009C6556" w:rsidP="009C6556">
      <w:r>
        <w:t xml:space="preserve">For owner pairing, </w:t>
      </w:r>
      <w:r w:rsidR="001D5665">
        <w:t xml:space="preserve">only the </w:t>
      </w:r>
      <w:r>
        <w:t xml:space="preserve">Legacy </w:t>
      </w:r>
      <w:r w:rsidR="00913441">
        <w:t xml:space="preserve">LE </w:t>
      </w:r>
      <w:r>
        <w:t>1M PHY shall be used. The Advertisement (ADV_IND) for owner pairing shall follow the Section 2.3.1.1 of Volume 6 Part B of</w:t>
      </w:r>
      <w:r w:rsidR="00EB2332">
        <w:t xml:space="preserve"> </w:t>
      </w:r>
      <w:r w:rsidR="00EB2332" w:rsidRPr="00EA2D20">
        <w:rPr>
          <w:rStyle w:val="CrossRef"/>
        </w:rPr>
        <w:fldChar w:fldCharType="begin"/>
      </w:r>
      <w:r w:rsidR="00EB2332" w:rsidRPr="00EA2D20">
        <w:rPr>
          <w:rStyle w:val="CrossRef"/>
        </w:rPr>
        <w:instrText xml:space="preserve"> REF _Ref65939894 \r \h </w:instrText>
      </w:r>
      <w:r w:rsidR="00EB2332">
        <w:rPr>
          <w:rStyle w:val="CrossRef"/>
        </w:rPr>
        <w:instrText xml:space="preserve"> \* MERGEFORMAT </w:instrText>
      </w:r>
      <w:r w:rsidR="00EB2332" w:rsidRPr="00EA2D20">
        <w:rPr>
          <w:rStyle w:val="CrossRef"/>
        </w:rPr>
      </w:r>
      <w:r w:rsidR="00EB2332" w:rsidRPr="00EA2D20">
        <w:rPr>
          <w:rStyle w:val="CrossRef"/>
        </w:rPr>
        <w:fldChar w:fldCharType="separate"/>
      </w:r>
      <w:r w:rsidR="00D81990">
        <w:rPr>
          <w:rStyle w:val="CrossRef"/>
        </w:rPr>
        <w:t>[30]</w:t>
      </w:r>
      <w:r w:rsidR="00EB2332" w:rsidRPr="00EA2D20">
        <w:rPr>
          <w:rStyle w:val="CrossRef"/>
        </w:rPr>
        <w:fldChar w:fldCharType="end"/>
      </w:r>
      <w:r>
        <w:t xml:space="preserve">. </w:t>
      </w:r>
    </w:p>
    <w:p w14:paraId="57461785" w14:textId="41AB8535" w:rsidR="009C6556" w:rsidRDefault="009C6556" w:rsidP="009C6556">
      <w:r w:rsidRPr="00576BF2">
        <w:rPr>
          <w:rStyle w:val="Strong"/>
        </w:rPr>
        <w:t>Event Type</w:t>
      </w:r>
      <w:r>
        <w:t>:  Connectable and scannable undirected</w:t>
      </w:r>
    </w:p>
    <w:p w14:paraId="53FE13AC" w14:textId="1A1FCA24" w:rsidR="009C6556" w:rsidRDefault="009C6556" w:rsidP="00402662">
      <w:pPr>
        <w:pStyle w:val="Normal-SpaceAbove"/>
      </w:pPr>
      <w:r>
        <w:t xml:space="preserve">The ADV_IND consists of Advertising Address and Advertising Data as shown in </w:t>
      </w:r>
      <w:r w:rsidR="005D25B9" w:rsidRPr="005D25B9">
        <w:rPr>
          <w:rStyle w:val="CrossRef"/>
        </w:rPr>
        <w:fldChar w:fldCharType="begin"/>
      </w:r>
      <w:r w:rsidR="005D25B9" w:rsidRPr="005D25B9">
        <w:rPr>
          <w:rStyle w:val="CrossRef"/>
        </w:rPr>
        <w:instrText xml:space="preserve"> REF _Ref64382608 \h </w:instrText>
      </w:r>
      <w:r w:rsidR="005D25B9">
        <w:rPr>
          <w:rStyle w:val="CrossRef"/>
        </w:rPr>
        <w:instrText xml:space="preserve"> \* MERGEFORMAT </w:instrText>
      </w:r>
      <w:r w:rsidR="005D25B9" w:rsidRPr="005D25B9">
        <w:rPr>
          <w:rStyle w:val="CrossRef"/>
        </w:rPr>
      </w:r>
      <w:r w:rsidR="005D25B9" w:rsidRPr="005D25B9">
        <w:rPr>
          <w:rStyle w:val="CrossRef"/>
        </w:rPr>
        <w:fldChar w:fldCharType="separate"/>
      </w:r>
      <w:r w:rsidR="00D81990" w:rsidRPr="00D81990">
        <w:rPr>
          <w:rStyle w:val="CrossRef"/>
        </w:rPr>
        <w:t>Table 19</w:t>
      </w:r>
      <w:r w:rsidR="00D81990" w:rsidRPr="00D81990">
        <w:rPr>
          <w:rStyle w:val="CrossRef"/>
        </w:rPr>
        <w:noBreakHyphen/>
        <w:t>1</w:t>
      </w:r>
      <w:r w:rsidR="005D25B9" w:rsidRPr="005D25B9">
        <w:rPr>
          <w:rStyle w:val="CrossRef"/>
        </w:rPr>
        <w:fldChar w:fldCharType="end"/>
      </w:r>
      <w:r>
        <w:t xml:space="preserve"> and </w:t>
      </w:r>
      <w:r w:rsidR="005D25B9" w:rsidRPr="005D25B9">
        <w:rPr>
          <w:rStyle w:val="CrossRef"/>
        </w:rPr>
        <w:fldChar w:fldCharType="begin"/>
      </w:r>
      <w:r w:rsidR="005D25B9" w:rsidRPr="005D25B9">
        <w:rPr>
          <w:rStyle w:val="CrossRef"/>
        </w:rPr>
        <w:instrText xml:space="preserve"> REF _Ref64382617 \h </w:instrText>
      </w:r>
      <w:r w:rsidR="005D25B9">
        <w:rPr>
          <w:rStyle w:val="CrossRef"/>
        </w:rPr>
        <w:instrText xml:space="preserve"> \* MERGEFORMAT </w:instrText>
      </w:r>
      <w:r w:rsidR="005D25B9" w:rsidRPr="005D25B9">
        <w:rPr>
          <w:rStyle w:val="CrossRef"/>
        </w:rPr>
      </w:r>
      <w:r w:rsidR="005D25B9" w:rsidRPr="005D25B9">
        <w:rPr>
          <w:rStyle w:val="CrossRef"/>
        </w:rPr>
        <w:fldChar w:fldCharType="separate"/>
      </w:r>
      <w:r w:rsidR="00D81990" w:rsidRPr="00D81990">
        <w:rPr>
          <w:rStyle w:val="CrossRef"/>
        </w:rPr>
        <w:t>Table 19</w:t>
      </w:r>
      <w:r w:rsidR="00D81990" w:rsidRPr="00D81990">
        <w:rPr>
          <w:rStyle w:val="CrossRef"/>
        </w:rPr>
        <w:noBreakHyphen/>
        <w:t>2</w:t>
      </w:r>
      <w:r w:rsidR="005D25B9" w:rsidRPr="005D25B9">
        <w:rPr>
          <w:rStyle w:val="CrossRef"/>
        </w:rPr>
        <w:fldChar w:fldCharType="end"/>
      </w:r>
      <w:r>
        <w:t>, respectively:</w:t>
      </w:r>
    </w:p>
    <w:p w14:paraId="23AC233D" w14:textId="1F43C3C8" w:rsidR="005D25B9" w:rsidRDefault="005D25B9" w:rsidP="00A01A10">
      <w:pPr>
        <w:pStyle w:val="CaptionTable"/>
      </w:pPr>
      <w:bookmarkStart w:id="2886" w:name="_Ref64382608"/>
      <w:bookmarkStart w:id="2887" w:name="_Toc118223130"/>
      <w:r>
        <w:lastRenderedPageBreak/>
        <w:t xml:space="preserve">Table </w:t>
      </w:r>
      <w:fldSimple w:instr=" STYLEREF 1 \s ">
        <w:r w:rsidR="00D81990">
          <w:rPr>
            <w:noProof/>
          </w:rPr>
          <w:t>19</w:t>
        </w:r>
      </w:fldSimple>
      <w:r w:rsidR="00183237">
        <w:noBreakHyphen/>
      </w:r>
      <w:fldSimple w:instr=" SEQ Table \* ARABIC \s 1 ">
        <w:r w:rsidR="00D81990">
          <w:rPr>
            <w:noProof/>
          </w:rPr>
          <w:t>1</w:t>
        </w:r>
      </w:fldSimple>
      <w:bookmarkEnd w:id="2886"/>
      <w:r>
        <w:t xml:space="preserve">: </w:t>
      </w:r>
      <w:r w:rsidRPr="00D90A4B">
        <w:t>AdvA field of ADV_IND</w:t>
      </w:r>
      <w:r>
        <w:t>.</w:t>
      </w:r>
      <w:bookmarkEnd w:id="2887"/>
    </w:p>
    <w:tbl>
      <w:tblPr>
        <w:tblW w:w="230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695"/>
        <w:gridCol w:w="1619"/>
      </w:tblGrid>
      <w:tr w:rsidR="009501F4" w:rsidRPr="003D60F1" w14:paraId="543736A0" w14:textId="77777777" w:rsidTr="00E00FC9">
        <w:trPr>
          <w:trHeight w:val="357"/>
          <w:tblHeader/>
          <w:jc w:val="center"/>
        </w:trPr>
        <w:tc>
          <w:tcPr>
            <w:tcW w:w="3123" w:type="pct"/>
            <w:shd w:val="clear" w:color="auto" w:fill="1774CD"/>
          </w:tcPr>
          <w:p w14:paraId="654F607D" w14:textId="4913DC97" w:rsidR="009501F4" w:rsidRPr="003D60F1" w:rsidRDefault="009501F4" w:rsidP="005D25B9">
            <w:pPr>
              <w:pStyle w:val="TableHead-Centered"/>
            </w:pPr>
            <w:r>
              <w:t>Field</w:t>
            </w:r>
          </w:p>
        </w:tc>
        <w:tc>
          <w:tcPr>
            <w:tcW w:w="1877" w:type="pct"/>
            <w:shd w:val="clear" w:color="auto" w:fill="1774CD"/>
          </w:tcPr>
          <w:p w14:paraId="31359312" w14:textId="583176D6" w:rsidR="009501F4" w:rsidRPr="003D60F1" w:rsidRDefault="009501F4" w:rsidP="005D25B9">
            <w:pPr>
              <w:pStyle w:val="TableHead-Centered"/>
            </w:pPr>
            <w:r w:rsidRPr="00D93EE3">
              <w:t>Length</w:t>
            </w:r>
            <w:r>
              <w:t xml:space="preserve"> (bytes)</w:t>
            </w:r>
          </w:p>
        </w:tc>
      </w:tr>
      <w:tr w:rsidR="009501F4" w:rsidRPr="003D60F1" w14:paraId="27AB081E" w14:textId="77777777" w:rsidTr="00E00FC9">
        <w:trPr>
          <w:trHeight w:val="357"/>
          <w:jc w:val="center"/>
        </w:trPr>
        <w:tc>
          <w:tcPr>
            <w:tcW w:w="3123" w:type="pct"/>
          </w:tcPr>
          <w:p w14:paraId="65377CAD" w14:textId="2346CF1B" w:rsidR="009501F4" w:rsidRPr="003D60F1" w:rsidRDefault="009501F4" w:rsidP="005D25B9">
            <w:pPr>
              <w:pStyle w:val="TableText-Centered"/>
            </w:pPr>
            <w:r w:rsidRPr="009501F4">
              <w:t>Advertising Address (AdvA)</w:t>
            </w:r>
          </w:p>
        </w:tc>
        <w:tc>
          <w:tcPr>
            <w:tcW w:w="1877" w:type="pct"/>
          </w:tcPr>
          <w:p w14:paraId="1CB6EFE9" w14:textId="0C560B6B" w:rsidR="009501F4" w:rsidRPr="003D60F1" w:rsidRDefault="009501F4" w:rsidP="005D25B9">
            <w:pPr>
              <w:pStyle w:val="TableText-Centered"/>
            </w:pPr>
            <w:r>
              <w:t>6</w:t>
            </w:r>
          </w:p>
        </w:tc>
      </w:tr>
    </w:tbl>
    <w:p w14:paraId="3F695BEF" w14:textId="2A3FC736" w:rsidR="005D25B9" w:rsidRDefault="005D25B9" w:rsidP="00402662">
      <w:pPr>
        <w:pStyle w:val="CaptionTable"/>
      </w:pPr>
      <w:bookmarkStart w:id="2888" w:name="_Ref64382617"/>
      <w:bookmarkStart w:id="2889" w:name="_Toc118223131"/>
      <w:r>
        <w:t xml:space="preserve">Table </w:t>
      </w:r>
      <w:fldSimple w:instr=" STYLEREF 1 \s ">
        <w:r w:rsidR="00D81990">
          <w:rPr>
            <w:noProof/>
          </w:rPr>
          <w:t>19</w:t>
        </w:r>
      </w:fldSimple>
      <w:r w:rsidR="00183237">
        <w:noBreakHyphen/>
      </w:r>
      <w:fldSimple w:instr=" SEQ Table \* ARABIC \s 1 ">
        <w:r w:rsidR="00D81990">
          <w:rPr>
            <w:noProof/>
          </w:rPr>
          <w:t>2</w:t>
        </w:r>
      </w:fldSimple>
      <w:bookmarkEnd w:id="2888"/>
      <w:r>
        <w:t xml:space="preserve">: </w:t>
      </w:r>
      <w:r w:rsidRPr="008412F3">
        <w:t>AdvData field of ADV_IND</w:t>
      </w:r>
      <w:r>
        <w:t>.</w:t>
      </w:r>
      <w:bookmarkEnd w:id="2889"/>
    </w:p>
    <w:tbl>
      <w:tblPr>
        <w:tblW w:w="495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84"/>
        <w:gridCol w:w="1172"/>
        <w:gridCol w:w="3148"/>
        <w:gridCol w:w="3966"/>
      </w:tblGrid>
      <w:tr w:rsidR="00DC2493" w:rsidRPr="003D60F1" w14:paraId="7253AE7B" w14:textId="77777777" w:rsidTr="00DC2493">
        <w:trPr>
          <w:trHeight w:val="357"/>
          <w:tblHeader/>
          <w:jc w:val="center"/>
        </w:trPr>
        <w:tc>
          <w:tcPr>
            <w:tcW w:w="531" w:type="pct"/>
            <w:shd w:val="clear" w:color="auto" w:fill="1774CD"/>
          </w:tcPr>
          <w:p w14:paraId="4FB2B9F9" w14:textId="4C14B4A2" w:rsidR="009501F4" w:rsidRPr="003D60F1" w:rsidRDefault="009501F4" w:rsidP="005D25B9">
            <w:pPr>
              <w:pStyle w:val="TableHead-Centered"/>
            </w:pPr>
            <w:r>
              <w:t>Field</w:t>
            </w:r>
          </w:p>
        </w:tc>
        <w:tc>
          <w:tcPr>
            <w:tcW w:w="632" w:type="pct"/>
            <w:shd w:val="clear" w:color="auto" w:fill="1774CD"/>
          </w:tcPr>
          <w:p w14:paraId="169555C8" w14:textId="32032F42" w:rsidR="009501F4" w:rsidRPr="003D60F1" w:rsidRDefault="009501F4" w:rsidP="005D25B9">
            <w:pPr>
              <w:pStyle w:val="TableHead-Centered"/>
            </w:pPr>
            <w:r w:rsidRPr="00D93EE3">
              <w:t>Length</w:t>
            </w:r>
            <w:r>
              <w:t xml:space="preserve"> (bytes)</w:t>
            </w:r>
          </w:p>
        </w:tc>
        <w:tc>
          <w:tcPr>
            <w:tcW w:w="1698" w:type="pct"/>
            <w:shd w:val="clear" w:color="auto" w:fill="1774CD"/>
          </w:tcPr>
          <w:p w14:paraId="7A08A8B4" w14:textId="77777777" w:rsidR="009501F4" w:rsidRPr="005D25B9" w:rsidRDefault="009501F4" w:rsidP="005D25B9">
            <w:pPr>
              <w:pStyle w:val="TableHead"/>
            </w:pPr>
            <w:r w:rsidRPr="005D25B9">
              <w:t>Description</w:t>
            </w:r>
          </w:p>
        </w:tc>
        <w:tc>
          <w:tcPr>
            <w:tcW w:w="2139" w:type="pct"/>
            <w:shd w:val="clear" w:color="auto" w:fill="1774CD"/>
          </w:tcPr>
          <w:p w14:paraId="393CF36F" w14:textId="1B70B846" w:rsidR="009501F4" w:rsidRPr="003D60F1" w:rsidRDefault="009501F4" w:rsidP="005D25B9">
            <w:pPr>
              <w:pStyle w:val="TableHead-Centered"/>
            </w:pPr>
            <w:r>
              <w:t>Value (hex)</w:t>
            </w:r>
          </w:p>
        </w:tc>
      </w:tr>
      <w:tr w:rsidR="00DC2493" w:rsidRPr="003D60F1" w14:paraId="0124B8DC" w14:textId="77777777" w:rsidTr="00DC2493">
        <w:trPr>
          <w:trHeight w:val="357"/>
          <w:jc w:val="center"/>
        </w:trPr>
        <w:tc>
          <w:tcPr>
            <w:tcW w:w="531" w:type="pct"/>
          </w:tcPr>
          <w:p w14:paraId="0F5997A0" w14:textId="246C937F" w:rsidR="009501F4" w:rsidRPr="003D60F1" w:rsidRDefault="005D25B9" w:rsidP="005D25B9">
            <w:pPr>
              <w:pStyle w:val="TableText-Centered"/>
            </w:pPr>
            <w:r>
              <w:t>Length</w:t>
            </w:r>
          </w:p>
        </w:tc>
        <w:tc>
          <w:tcPr>
            <w:tcW w:w="632" w:type="pct"/>
          </w:tcPr>
          <w:p w14:paraId="7B1AA12D" w14:textId="1DFF46FF" w:rsidR="009501F4" w:rsidRPr="003D60F1" w:rsidRDefault="005D25B9" w:rsidP="005D25B9">
            <w:pPr>
              <w:pStyle w:val="TableText-Centered"/>
            </w:pPr>
            <w:r>
              <w:t>1</w:t>
            </w:r>
          </w:p>
        </w:tc>
        <w:tc>
          <w:tcPr>
            <w:tcW w:w="1698" w:type="pct"/>
          </w:tcPr>
          <w:p w14:paraId="47A62333" w14:textId="07AF3601" w:rsidR="009501F4" w:rsidRPr="003D60F1" w:rsidRDefault="005D25B9" w:rsidP="005D25B9">
            <w:pPr>
              <w:pStyle w:val="TableText"/>
            </w:pPr>
            <w:r w:rsidRPr="005D25B9">
              <w:t>Length of AD Type and AD Data</w:t>
            </w:r>
          </w:p>
        </w:tc>
        <w:tc>
          <w:tcPr>
            <w:tcW w:w="2139" w:type="pct"/>
          </w:tcPr>
          <w:p w14:paraId="4BA12C13" w14:textId="1E797C7D" w:rsidR="009501F4" w:rsidRPr="003D60F1" w:rsidRDefault="005D25B9" w:rsidP="005D25B9">
            <w:pPr>
              <w:pStyle w:val="TableText-Centered"/>
            </w:pPr>
            <w:r w:rsidRPr="005D25B9">
              <w:t>0x03</w:t>
            </w:r>
          </w:p>
        </w:tc>
      </w:tr>
      <w:tr w:rsidR="00DC2493" w:rsidRPr="003D60F1" w14:paraId="421C6837" w14:textId="77777777" w:rsidTr="00DC2493">
        <w:trPr>
          <w:trHeight w:val="356"/>
          <w:jc w:val="center"/>
        </w:trPr>
        <w:tc>
          <w:tcPr>
            <w:tcW w:w="531" w:type="pct"/>
          </w:tcPr>
          <w:p w14:paraId="58E1A8B6" w14:textId="1FBE6B4B" w:rsidR="009501F4" w:rsidRPr="003D60F1" w:rsidRDefault="005D25B9" w:rsidP="005D25B9">
            <w:pPr>
              <w:pStyle w:val="TableText-Centered"/>
            </w:pPr>
            <w:r w:rsidRPr="005D25B9">
              <w:t>AD Type</w:t>
            </w:r>
          </w:p>
        </w:tc>
        <w:tc>
          <w:tcPr>
            <w:tcW w:w="632" w:type="pct"/>
          </w:tcPr>
          <w:p w14:paraId="64123E6F" w14:textId="516C98E8" w:rsidR="009501F4" w:rsidRPr="003D60F1" w:rsidRDefault="005D25B9" w:rsidP="005D25B9">
            <w:pPr>
              <w:pStyle w:val="TableText-Centered"/>
            </w:pPr>
            <w:r>
              <w:t>1</w:t>
            </w:r>
          </w:p>
        </w:tc>
        <w:tc>
          <w:tcPr>
            <w:tcW w:w="1698" w:type="pct"/>
          </w:tcPr>
          <w:p w14:paraId="2AF20CE1" w14:textId="66B65776" w:rsidR="009501F4" w:rsidRPr="003D60F1" w:rsidRDefault="005D25B9" w:rsidP="005D25B9">
            <w:pPr>
              <w:pStyle w:val="TableText"/>
            </w:pPr>
            <w:r w:rsidRPr="005D25B9">
              <w:t>16-bit service UUID</w:t>
            </w:r>
          </w:p>
        </w:tc>
        <w:tc>
          <w:tcPr>
            <w:tcW w:w="2139" w:type="pct"/>
          </w:tcPr>
          <w:p w14:paraId="22E4E470" w14:textId="5D68738B" w:rsidR="009501F4" w:rsidRPr="003D60F1" w:rsidRDefault="005D25B9" w:rsidP="005D25B9">
            <w:pPr>
              <w:pStyle w:val="TableText-Centered"/>
            </w:pPr>
            <w:r w:rsidRPr="005D25B9">
              <w:t>0x03</w:t>
            </w:r>
          </w:p>
        </w:tc>
      </w:tr>
      <w:tr w:rsidR="00DC2493" w:rsidRPr="003D60F1" w14:paraId="12B272EE" w14:textId="77777777" w:rsidTr="00DC2493">
        <w:trPr>
          <w:trHeight w:val="356"/>
          <w:jc w:val="center"/>
        </w:trPr>
        <w:tc>
          <w:tcPr>
            <w:tcW w:w="531" w:type="pct"/>
          </w:tcPr>
          <w:p w14:paraId="6E861159" w14:textId="1A07B054" w:rsidR="005D25B9" w:rsidRPr="005D25B9" w:rsidRDefault="00346E68" w:rsidP="005D25B9">
            <w:pPr>
              <w:pStyle w:val="TableText-Centered"/>
            </w:pPr>
            <w:r w:rsidRPr="00346E68">
              <w:t>AD Data</w:t>
            </w:r>
          </w:p>
        </w:tc>
        <w:tc>
          <w:tcPr>
            <w:tcW w:w="632" w:type="pct"/>
          </w:tcPr>
          <w:p w14:paraId="2854675D" w14:textId="64CC5D87" w:rsidR="005D25B9" w:rsidRDefault="00346E68" w:rsidP="005D25B9">
            <w:pPr>
              <w:pStyle w:val="TableText-Centered"/>
            </w:pPr>
            <w:r>
              <w:t>2</w:t>
            </w:r>
          </w:p>
        </w:tc>
        <w:tc>
          <w:tcPr>
            <w:tcW w:w="1698" w:type="pct"/>
          </w:tcPr>
          <w:p w14:paraId="490E2125" w14:textId="480F8EB2" w:rsidR="005D25B9" w:rsidRPr="005D25B9" w:rsidRDefault="005D25B9" w:rsidP="005D25B9">
            <w:pPr>
              <w:pStyle w:val="TableText"/>
            </w:pPr>
            <w:r w:rsidRPr="005D25B9">
              <w:t>&lt;&lt;CCC_DK_UUID&gt;&gt;</w:t>
            </w:r>
          </w:p>
        </w:tc>
        <w:tc>
          <w:tcPr>
            <w:tcW w:w="2139" w:type="pct"/>
          </w:tcPr>
          <w:p w14:paraId="3E1A516C" w14:textId="0FBC92D8" w:rsidR="005D25B9" w:rsidRPr="005D25B9" w:rsidRDefault="005D25B9" w:rsidP="005D25B9">
            <w:pPr>
              <w:pStyle w:val="TableText-Centered"/>
            </w:pPr>
            <w:r w:rsidRPr="005D25B9">
              <w:t>0xFFF5</w:t>
            </w:r>
          </w:p>
        </w:tc>
      </w:tr>
      <w:tr w:rsidR="00DC2493" w:rsidRPr="003D60F1" w14:paraId="6E6C3E85" w14:textId="77777777" w:rsidTr="00DC2493">
        <w:trPr>
          <w:trHeight w:val="356"/>
          <w:jc w:val="center"/>
        </w:trPr>
        <w:tc>
          <w:tcPr>
            <w:tcW w:w="531" w:type="pct"/>
          </w:tcPr>
          <w:p w14:paraId="62EFCE01" w14:textId="5F8AFEE5" w:rsidR="00346E68" w:rsidRPr="005D25B9" w:rsidRDefault="00346E68" w:rsidP="00346E68">
            <w:pPr>
              <w:pStyle w:val="TableText-Centered"/>
            </w:pPr>
            <w:r>
              <w:t>Length</w:t>
            </w:r>
          </w:p>
        </w:tc>
        <w:tc>
          <w:tcPr>
            <w:tcW w:w="632" w:type="pct"/>
          </w:tcPr>
          <w:p w14:paraId="24BEE963" w14:textId="0F2CFACF" w:rsidR="00346E68" w:rsidRDefault="00346E68" w:rsidP="00346E68">
            <w:pPr>
              <w:pStyle w:val="TableText-Centered"/>
            </w:pPr>
            <w:r>
              <w:t>1</w:t>
            </w:r>
          </w:p>
        </w:tc>
        <w:tc>
          <w:tcPr>
            <w:tcW w:w="1698" w:type="pct"/>
          </w:tcPr>
          <w:p w14:paraId="4B0C3974" w14:textId="4818266B" w:rsidR="00346E68" w:rsidRPr="005D25B9" w:rsidRDefault="00346E68" w:rsidP="00346E68">
            <w:pPr>
              <w:pStyle w:val="TableText"/>
            </w:pPr>
            <w:r w:rsidRPr="005D25B9">
              <w:t>Length of AD Type and AD Data</w:t>
            </w:r>
          </w:p>
        </w:tc>
        <w:tc>
          <w:tcPr>
            <w:tcW w:w="2139" w:type="pct"/>
          </w:tcPr>
          <w:p w14:paraId="2F0503B7" w14:textId="149537E4" w:rsidR="00346E68" w:rsidRPr="005D25B9" w:rsidRDefault="00346E68" w:rsidP="00346E68">
            <w:pPr>
              <w:pStyle w:val="TableText-Centered"/>
            </w:pPr>
            <w:r w:rsidRPr="005D25B9">
              <w:t>0x14</w:t>
            </w:r>
          </w:p>
        </w:tc>
      </w:tr>
      <w:tr w:rsidR="00DC2493" w:rsidRPr="003D60F1" w14:paraId="6BA4FB51" w14:textId="77777777" w:rsidTr="00DC2493">
        <w:trPr>
          <w:trHeight w:val="356"/>
          <w:jc w:val="center"/>
        </w:trPr>
        <w:tc>
          <w:tcPr>
            <w:tcW w:w="531" w:type="pct"/>
          </w:tcPr>
          <w:p w14:paraId="33117793" w14:textId="175FAD13" w:rsidR="00346E68" w:rsidRPr="005D25B9" w:rsidRDefault="00346E68" w:rsidP="00346E68">
            <w:pPr>
              <w:pStyle w:val="TableText-Centered"/>
            </w:pPr>
            <w:r w:rsidRPr="005D25B9">
              <w:t>AD Type</w:t>
            </w:r>
          </w:p>
        </w:tc>
        <w:tc>
          <w:tcPr>
            <w:tcW w:w="632" w:type="pct"/>
          </w:tcPr>
          <w:p w14:paraId="40251D24" w14:textId="4B9E86DA" w:rsidR="00346E68" w:rsidRDefault="00346E68" w:rsidP="00346E68">
            <w:pPr>
              <w:pStyle w:val="TableText-Centered"/>
            </w:pPr>
            <w:r>
              <w:t>1</w:t>
            </w:r>
          </w:p>
        </w:tc>
        <w:tc>
          <w:tcPr>
            <w:tcW w:w="1698" w:type="pct"/>
          </w:tcPr>
          <w:p w14:paraId="6ADBC6A4" w14:textId="0EC271FB" w:rsidR="00346E68" w:rsidRPr="005D25B9" w:rsidRDefault="00346E68" w:rsidP="00346E68">
            <w:pPr>
              <w:pStyle w:val="TableText"/>
            </w:pPr>
            <w:r w:rsidRPr="005D25B9">
              <w:t>Service data -128bit UUID</w:t>
            </w:r>
          </w:p>
        </w:tc>
        <w:tc>
          <w:tcPr>
            <w:tcW w:w="2139" w:type="pct"/>
          </w:tcPr>
          <w:p w14:paraId="0C60763F" w14:textId="331BF582" w:rsidR="00346E68" w:rsidRPr="005D25B9" w:rsidRDefault="00346E68" w:rsidP="00346E68">
            <w:pPr>
              <w:pStyle w:val="TableText-Centered"/>
            </w:pPr>
            <w:r w:rsidRPr="005D25B9">
              <w:t>0x</w:t>
            </w:r>
            <w:r>
              <w:t>21</w:t>
            </w:r>
          </w:p>
        </w:tc>
      </w:tr>
      <w:tr w:rsidR="00DC2493" w:rsidRPr="003D60F1" w14:paraId="5584DFF9" w14:textId="77777777" w:rsidTr="00DC2493">
        <w:trPr>
          <w:trHeight w:val="356"/>
          <w:jc w:val="center"/>
        </w:trPr>
        <w:tc>
          <w:tcPr>
            <w:tcW w:w="531" w:type="pct"/>
          </w:tcPr>
          <w:p w14:paraId="334A479D" w14:textId="4C7F6261" w:rsidR="00346E68" w:rsidRPr="005D25B9" w:rsidRDefault="00346E68" w:rsidP="00346E68">
            <w:pPr>
              <w:pStyle w:val="TableText-Centered"/>
            </w:pPr>
            <w:r w:rsidRPr="00346E68">
              <w:t>AD Data</w:t>
            </w:r>
          </w:p>
        </w:tc>
        <w:tc>
          <w:tcPr>
            <w:tcW w:w="632" w:type="pct"/>
          </w:tcPr>
          <w:p w14:paraId="43AA2F2C" w14:textId="21BD0F49" w:rsidR="00346E68" w:rsidRDefault="00346E68" w:rsidP="00346E68">
            <w:pPr>
              <w:pStyle w:val="TableText-Centered"/>
            </w:pPr>
            <w:r>
              <w:t>16</w:t>
            </w:r>
          </w:p>
        </w:tc>
        <w:tc>
          <w:tcPr>
            <w:tcW w:w="1698" w:type="pct"/>
          </w:tcPr>
          <w:p w14:paraId="72E07C5B" w14:textId="3A3CF4C6" w:rsidR="00346E68" w:rsidRPr="005D25B9" w:rsidRDefault="00346E68" w:rsidP="00346E68">
            <w:pPr>
              <w:pStyle w:val="TableText"/>
            </w:pPr>
            <w:r w:rsidRPr="005D25B9">
              <w:t>CCCServiceDataIntent UUID</w:t>
            </w:r>
          </w:p>
        </w:tc>
        <w:tc>
          <w:tcPr>
            <w:tcW w:w="2139" w:type="pct"/>
          </w:tcPr>
          <w:p w14:paraId="290F92F1" w14:textId="37933081" w:rsidR="00346E68" w:rsidRPr="005D25B9" w:rsidRDefault="00346E68" w:rsidP="00346E68">
            <w:pPr>
              <w:pStyle w:val="TableText-Centered"/>
            </w:pPr>
            <w:r w:rsidRPr="005D25B9">
              <w:t>0x5810bbc0-b499-11e9-a2a3-2a2ae2dbcce4</w:t>
            </w:r>
          </w:p>
        </w:tc>
      </w:tr>
      <w:tr w:rsidR="00DC2493" w:rsidRPr="003D60F1" w14:paraId="6A531E4F" w14:textId="77777777" w:rsidTr="00DC2493">
        <w:trPr>
          <w:trHeight w:val="356"/>
          <w:jc w:val="center"/>
        </w:trPr>
        <w:tc>
          <w:tcPr>
            <w:tcW w:w="531" w:type="pct"/>
          </w:tcPr>
          <w:p w14:paraId="659124AD" w14:textId="419E7321" w:rsidR="005D25B9" w:rsidRPr="005D25B9" w:rsidRDefault="00346E68" w:rsidP="005D25B9">
            <w:pPr>
              <w:pStyle w:val="TableText-Centered"/>
            </w:pPr>
            <w:r w:rsidRPr="00346E68">
              <w:t>AD Data</w:t>
            </w:r>
          </w:p>
        </w:tc>
        <w:tc>
          <w:tcPr>
            <w:tcW w:w="632" w:type="pct"/>
          </w:tcPr>
          <w:p w14:paraId="0C38FD28" w14:textId="34044070" w:rsidR="005D25B9" w:rsidRDefault="00346E68" w:rsidP="005D25B9">
            <w:pPr>
              <w:pStyle w:val="TableText-Centered"/>
            </w:pPr>
            <w:r>
              <w:t>1</w:t>
            </w:r>
          </w:p>
        </w:tc>
        <w:tc>
          <w:tcPr>
            <w:tcW w:w="1698" w:type="pct"/>
          </w:tcPr>
          <w:p w14:paraId="0154A820" w14:textId="69800404" w:rsidR="005D25B9" w:rsidRPr="005D25B9" w:rsidRDefault="005D25B9" w:rsidP="005D25B9">
            <w:pPr>
              <w:pStyle w:val="TableText"/>
            </w:pPr>
            <w:r w:rsidRPr="005D25B9">
              <w:t>IntentConfiguration</w:t>
            </w:r>
          </w:p>
        </w:tc>
        <w:tc>
          <w:tcPr>
            <w:tcW w:w="2139" w:type="pct"/>
          </w:tcPr>
          <w:p w14:paraId="27C276C5" w14:textId="5C5017D0" w:rsidR="005D25B9" w:rsidRPr="005D25B9" w:rsidRDefault="005D25B9" w:rsidP="005D25B9">
            <w:pPr>
              <w:pStyle w:val="TableText-Centered"/>
            </w:pPr>
            <w:r w:rsidRPr="005D25B9">
              <w:t>0x1 (Default)</w:t>
            </w:r>
          </w:p>
        </w:tc>
      </w:tr>
      <w:tr w:rsidR="00DC2493" w:rsidRPr="003D60F1" w14:paraId="6F85035A" w14:textId="77777777" w:rsidTr="00DC2493">
        <w:trPr>
          <w:trHeight w:val="356"/>
          <w:jc w:val="center"/>
        </w:trPr>
        <w:tc>
          <w:tcPr>
            <w:tcW w:w="531" w:type="pct"/>
          </w:tcPr>
          <w:p w14:paraId="11BEB1A1" w14:textId="76B3979F" w:rsidR="005D25B9" w:rsidRPr="005D25B9" w:rsidRDefault="00346E68" w:rsidP="005D25B9">
            <w:pPr>
              <w:pStyle w:val="TableText-Centered"/>
            </w:pPr>
            <w:r w:rsidRPr="00346E68">
              <w:t>AD Data</w:t>
            </w:r>
          </w:p>
        </w:tc>
        <w:tc>
          <w:tcPr>
            <w:tcW w:w="632" w:type="pct"/>
          </w:tcPr>
          <w:p w14:paraId="5BB11F17" w14:textId="2228CBD3" w:rsidR="005D25B9" w:rsidRDefault="00346E68" w:rsidP="005D25B9">
            <w:pPr>
              <w:pStyle w:val="TableText-Centered"/>
            </w:pPr>
            <w:r>
              <w:t>2</w:t>
            </w:r>
          </w:p>
        </w:tc>
        <w:tc>
          <w:tcPr>
            <w:tcW w:w="1698" w:type="pct"/>
          </w:tcPr>
          <w:p w14:paraId="350298A3" w14:textId="261878EE" w:rsidR="005D25B9" w:rsidRPr="005D25B9" w:rsidRDefault="005D25B9" w:rsidP="005D25B9">
            <w:pPr>
              <w:pStyle w:val="TableText"/>
            </w:pPr>
            <w:r w:rsidRPr="005D25B9">
              <w:t xml:space="preserve">Vehicle </w:t>
            </w:r>
            <w:r w:rsidR="005A1A33">
              <w:t>Brand Identifier</w:t>
            </w:r>
          </w:p>
        </w:tc>
        <w:tc>
          <w:tcPr>
            <w:tcW w:w="2139" w:type="pct"/>
          </w:tcPr>
          <w:p w14:paraId="3FA6728B" w14:textId="540E4C38" w:rsidR="005D25B9" w:rsidRPr="005D25B9" w:rsidRDefault="0066098F" w:rsidP="005D25B9">
            <w:pPr>
              <w:pStyle w:val="TableText-Centered"/>
            </w:pPr>
            <w:r>
              <w:t xml:space="preserve">AS defined in Table 2-1 of </w:t>
            </w:r>
            <w:r w:rsidRPr="00402CE8">
              <w:rPr>
                <w:rStyle w:val="CrossRef"/>
                <w:sz w:val="24"/>
              </w:rPr>
              <w:fldChar w:fldCharType="begin"/>
            </w:r>
            <w:r w:rsidRPr="00402CE8">
              <w:rPr>
                <w:rStyle w:val="CrossRef"/>
                <w:sz w:val="24"/>
              </w:rPr>
              <w:instrText xml:space="preserve"> REF _Ref102399311 \r \h </w:instrText>
            </w:r>
            <w:r>
              <w:rPr>
                <w:rStyle w:val="CrossRef"/>
                <w:sz w:val="24"/>
              </w:rPr>
              <w:instrText xml:space="preserve"> \* MERGEFORMAT </w:instrText>
            </w:r>
            <w:r w:rsidRPr="00402CE8">
              <w:rPr>
                <w:rStyle w:val="CrossRef"/>
                <w:sz w:val="24"/>
              </w:rPr>
            </w:r>
            <w:r w:rsidRPr="00402CE8">
              <w:rPr>
                <w:rStyle w:val="CrossRef"/>
                <w:sz w:val="24"/>
              </w:rPr>
              <w:fldChar w:fldCharType="separate"/>
            </w:r>
            <w:r w:rsidR="00D81990">
              <w:rPr>
                <w:rStyle w:val="CrossRef"/>
                <w:sz w:val="24"/>
              </w:rPr>
              <w:t>[35]</w:t>
            </w:r>
            <w:r w:rsidRPr="00402CE8">
              <w:rPr>
                <w:rStyle w:val="CrossRef"/>
                <w:sz w:val="24"/>
              </w:rPr>
              <w:fldChar w:fldCharType="end"/>
            </w:r>
          </w:p>
        </w:tc>
      </w:tr>
    </w:tbl>
    <w:p w14:paraId="03FC575C" w14:textId="13E4139C" w:rsidR="00346E68" w:rsidRDefault="00346E68" w:rsidP="00346E68">
      <w:pPr>
        <w:pStyle w:val="Normal-SpaceAboveExtra"/>
      </w:pPr>
      <w:r>
        <w:t>The usage of CCC_DK_UUID: The Assigned Value is provided by Bluetooth SIG, Inc. and may only be used by its members in compliance with all terms and conditions of use issued by Bluetooth SIG, Inc. For more information visit</w:t>
      </w:r>
      <w:r w:rsidR="007B29DB">
        <w:t xml:space="preserve"> </w:t>
      </w:r>
      <w:r>
        <w:t>https://www.bluetooth.com/specifications/assigned-numbers.</w:t>
      </w:r>
    </w:p>
    <w:p w14:paraId="202BE9BD" w14:textId="2B58911E" w:rsidR="009501F4" w:rsidRDefault="00346E68" w:rsidP="00402662">
      <w:pPr>
        <w:pStyle w:val="Normal-SpaceAboveExtra"/>
      </w:pPr>
      <w:r>
        <w:t xml:space="preserve">The IntentConfiguration is used to allow separate user flows on the device, depending </w:t>
      </w:r>
      <w:r w:rsidR="00FA3205">
        <w:t xml:space="preserve">on </w:t>
      </w:r>
      <w:r>
        <w:t>whether the user has started owner pairing in the vehicle or not. The byte is defined as</w:t>
      </w:r>
      <w:r w:rsidR="00B5135B">
        <w:t xml:space="preserve"> described in </w:t>
      </w:r>
      <w:r w:rsidR="00B5135B" w:rsidRPr="00EA3E66">
        <w:rPr>
          <w:rStyle w:val="CrossRef"/>
        </w:rPr>
        <w:fldChar w:fldCharType="begin"/>
      </w:r>
      <w:r w:rsidR="00B5135B" w:rsidRPr="00EA3E66">
        <w:rPr>
          <w:rStyle w:val="CrossRef"/>
        </w:rPr>
        <w:instrText xml:space="preserve"> REF _Ref64383385 \h </w:instrText>
      </w:r>
      <w:r w:rsidR="00B5135B" w:rsidRPr="00EA3E66">
        <w:rPr>
          <w:rStyle w:val="CrossRef"/>
        </w:rPr>
      </w:r>
      <w:r w:rsidR="00B5135B" w:rsidRPr="00EA3E66">
        <w:rPr>
          <w:rStyle w:val="CrossRef"/>
        </w:rPr>
        <w:fldChar w:fldCharType="separate"/>
      </w:r>
      <w:r w:rsidR="00D81990">
        <w:t xml:space="preserve">Table </w:t>
      </w:r>
      <w:r w:rsidR="00D81990">
        <w:rPr>
          <w:noProof/>
        </w:rPr>
        <w:t>19</w:t>
      </w:r>
      <w:r w:rsidR="00D81990">
        <w:noBreakHyphen/>
      </w:r>
      <w:r w:rsidR="00D81990">
        <w:rPr>
          <w:noProof/>
        </w:rPr>
        <w:t>3</w:t>
      </w:r>
      <w:r w:rsidR="00B5135B" w:rsidRPr="00EA3E66">
        <w:rPr>
          <w:rStyle w:val="CrossRef"/>
        </w:rPr>
        <w:fldChar w:fldCharType="end"/>
      </w:r>
      <w:r>
        <w:t>:</w:t>
      </w:r>
    </w:p>
    <w:p w14:paraId="1D96E8D5" w14:textId="06202A9A" w:rsidR="00B5135B" w:rsidRDefault="00B5135B" w:rsidP="00402662">
      <w:pPr>
        <w:pStyle w:val="CaptionTable"/>
      </w:pPr>
      <w:bookmarkStart w:id="2890" w:name="_Ref64383385"/>
      <w:bookmarkStart w:id="2891" w:name="_Toc118223132"/>
      <w:r>
        <w:t xml:space="preserve">Table </w:t>
      </w:r>
      <w:fldSimple w:instr=" STYLEREF 1 \s ">
        <w:r w:rsidR="00D81990">
          <w:rPr>
            <w:noProof/>
          </w:rPr>
          <w:t>19</w:t>
        </w:r>
      </w:fldSimple>
      <w:r w:rsidR="00183237">
        <w:noBreakHyphen/>
      </w:r>
      <w:fldSimple w:instr=" SEQ Table \* ARABIC \s 1 ">
        <w:r w:rsidR="00D81990">
          <w:rPr>
            <w:noProof/>
          </w:rPr>
          <w:t>3</w:t>
        </w:r>
      </w:fldSimple>
      <w:bookmarkEnd w:id="2890"/>
      <w:r>
        <w:t xml:space="preserve">: </w:t>
      </w:r>
      <w:r w:rsidRPr="00F00FD0">
        <w:t>Definition of IntentConfiguration byte</w:t>
      </w:r>
      <w:r>
        <w:t>.</w:t>
      </w:r>
      <w:bookmarkEnd w:id="2891"/>
    </w:p>
    <w:tbl>
      <w:tblPr>
        <w:tblW w:w="457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335"/>
        <w:gridCol w:w="5040"/>
        <w:gridCol w:w="1171"/>
      </w:tblGrid>
      <w:tr w:rsidR="00B5135B" w:rsidRPr="003D60F1" w14:paraId="7C7043BA" w14:textId="77777777" w:rsidTr="00E00FC9">
        <w:trPr>
          <w:trHeight w:val="357"/>
          <w:tblHeader/>
          <w:jc w:val="center"/>
        </w:trPr>
        <w:tc>
          <w:tcPr>
            <w:tcW w:w="1366" w:type="pct"/>
            <w:shd w:val="clear" w:color="auto" w:fill="1774CD"/>
          </w:tcPr>
          <w:p w14:paraId="7256D12A" w14:textId="77777777" w:rsidR="00B5135B" w:rsidRPr="003D60F1" w:rsidRDefault="00B5135B" w:rsidP="00204C1E">
            <w:pPr>
              <w:pStyle w:val="TableHead-Centered"/>
            </w:pPr>
            <w:r>
              <w:t>Field</w:t>
            </w:r>
          </w:p>
        </w:tc>
        <w:tc>
          <w:tcPr>
            <w:tcW w:w="2949" w:type="pct"/>
            <w:shd w:val="clear" w:color="auto" w:fill="1774CD"/>
          </w:tcPr>
          <w:p w14:paraId="17DA254F" w14:textId="77777777" w:rsidR="00B5135B" w:rsidRPr="005D25B9" w:rsidRDefault="00B5135B" w:rsidP="00204C1E">
            <w:pPr>
              <w:pStyle w:val="TableHead"/>
            </w:pPr>
            <w:r w:rsidRPr="005D25B9">
              <w:t>Description</w:t>
            </w:r>
          </w:p>
        </w:tc>
        <w:tc>
          <w:tcPr>
            <w:tcW w:w="685" w:type="pct"/>
            <w:shd w:val="clear" w:color="auto" w:fill="1774CD"/>
          </w:tcPr>
          <w:p w14:paraId="26D60AFD" w14:textId="36E0DD16" w:rsidR="00B5135B" w:rsidRPr="003D60F1" w:rsidRDefault="00B5135B" w:rsidP="00204C1E">
            <w:pPr>
              <w:pStyle w:val="TableHead-Centered"/>
            </w:pPr>
            <w:r>
              <w:t>Bit index</w:t>
            </w:r>
          </w:p>
        </w:tc>
      </w:tr>
      <w:tr w:rsidR="00B5135B" w:rsidRPr="003D60F1" w14:paraId="0D8EEA20" w14:textId="77777777" w:rsidTr="00E00FC9">
        <w:trPr>
          <w:trHeight w:val="357"/>
          <w:jc w:val="center"/>
        </w:trPr>
        <w:tc>
          <w:tcPr>
            <w:tcW w:w="1366" w:type="pct"/>
          </w:tcPr>
          <w:p w14:paraId="79E34322" w14:textId="156F516B" w:rsidR="00B5135B" w:rsidRPr="003D60F1" w:rsidRDefault="00B5135B" w:rsidP="00204C1E">
            <w:pPr>
              <w:pStyle w:val="TableText-Centered"/>
            </w:pPr>
            <w:r w:rsidRPr="00B5135B">
              <w:t>Intent</w:t>
            </w:r>
          </w:p>
        </w:tc>
        <w:tc>
          <w:tcPr>
            <w:tcW w:w="2949" w:type="pct"/>
          </w:tcPr>
          <w:p w14:paraId="7DDF8C54" w14:textId="541B6252" w:rsidR="00B5135B" w:rsidRDefault="00B5135B" w:rsidP="00B5135B">
            <w:pPr>
              <w:pStyle w:val="TableText"/>
            </w:pPr>
            <w:r>
              <w:t>0: Intent from vehicle - user has actively started owner pairing in vehicle</w:t>
            </w:r>
          </w:p>
          <w:p w14:paraId="17C6FC5F" w14:textId="04177A11" w:rsidR="00B5135B" w:rsidRPr="003D60F1" w:rsidRDefault="00B5135B" w:rsidP="00B5135B">
            <w:pPr>
              <w:pStyle w:val="TableText"/>
            </w:pPr>
            <w:r>
              <w:t>1: No intent from vehicle</w:t>
            </w:r>
          </w:p>
        </w:tc>
        <w:tc>
          <w:tcPr>
            <w:tcW w:w="685" w:type="pct"/>
          </w:tcPr>
          <w:p w14:paraId="47CC8ECB" w14:textId="48797D16" w:rsidR="00B5135B" w:rsidRPr="003D60F1" w:rsidRDefault="00B5135B" w:rsidP="00204C1E">
            <w:pPr>
              <w:pStyle w:val="TableText-Centered"/>
            </w:pPr>
            <w:r>
              <w:t>0</w:t>
            </w:r>
          </w:p>
        </w:tc>
      </w:tr>
      <w:tr w:rsidR="00B5135B" w:rsidRPr="003D60F1" w14:paraId="07521ABA" w14:textId="77777777" w:rsidTr="00E00FC9">
        <w:trPr>
          <w:trHeight w:val="356"/>
          <w:jc w:val="center"/>
        </w:trPr>
        <w:tc>
          <w:tcPr>
            <w:tcW w:w="1366" w:type="pct"/>
          </w:tcPr>
          <w:p w14:paraId="3EB88213" w14:textId="32492581" w:rsidR="00B5135B" w:rsidRPr="003D60F1" w:rsidRDefault="00B5135B" w:rsidP="00204C1E">
            <w:pPr>
              <w:pStyle w:val="TableText-Centered"/>
            </w:pPr>
            <w:r>
              <w:t>Reserved for future use</w:t>
            </w:r>
          </w:p>
        </w:tc>
        <w:tc>
          <w:tcPr>
            <w:tcW w:w="2949" w:type="pct"/>
          </w:tcPr>
          <w:p w14:paraId="39FB7CDE" w14:textId="294C544B" w:rsidR="00B5135B" w:rsidRPr="003D60F1" w:rsidRDefault="00B5135B" w:rsidP="00204C1E">
            <w:pPr>
              <w:pStyle w:val="TableText"/>
            </w:pPr>
            <w:r w:rsidRPr="00B5135B">
              <w:t xml:space="preserve">0: </w:t>
            </w:r>
            <w:r>
              <w:t>S</w:t>
            </w:r>
            <w:r w:rsidRPr="00B5135B">
              <w:t>et to 0 and shall be ignored by receiver</w:t>
            </w:r>
          </w:p>
        </w:tc>
        <w:tc>
          <w:tcPr>
            <w:tcW w:w="685" w:type="pct"/>
          </w:tcPr>
          <w:p w14:paraId="7FF223BE" w14:textId="3D10DC78" w:rsidR="00B5135B" w:rsidRPr="003D60F1" w:rsidRDefault="00B5135B" w:rsidP="00204C1E">
            <w:pPr>
              <w:pStyle w:val="TableText-Centered"/>
            </w:pPr>
            <w:r>
              <w:t>1:7</w:t>
            </w:r>
          </w:p>
        </w:tc>
      </w:tr>
    </w:tbl>
    <w:p w14:paraId="046ECE42" w14:textId="1CAD05E3" w:rsidR="003B14D2" w:rsidRDefault="003B14D2" w:rsidP="003B14D2">
      <w:pPr>
        <w:pStyle w:val="Normal-SpaceAboveExtra"/>
      </w:pPr>
      <w:r>
        <w:t xml:space="preserve">The vehicle </w:t>
      </w:r>
      <w:r w:rsidR="005A1A33">
        <w:t>brand identifier</w:t>
      </w:r>
      <w:r>
        <w:t xml:space="preserve"> is specified</w:t>
      </w:r>
      <w:r w:rsidR="00BF3E2B">
        <w:t xml:space="preserve"> in Table 2-1</w:t>
      </w:r>
      <w:r>
        <w:t xml:space="preserve"> in </w:t>
      </w:r>
      <w:r w:rsidR="00B75A68" w:rsidRPr="00B75A68">
        <w:rPr>
          <w:rStyle w:val="CrossRef"/>
        </w:rPr>
        <w:fldChar w:fldCharType="begin"/>
      </w:r>
      <w:r w:rsidR="00B75A68" w:rsidRPr="00B75A68">
        <w:rPr>
          <w:rStyle w:val="CrossRef"/>
        </w:rPr>
        <w:instrText xml:space="preserve"> REF _Ref65152243 \r \h </w:instrText>
      </w:r>
      <w:r w:rsidR="00B75A68" w:rsidRPr="00B75A68">
        <w:rPr>
          <w:rStyle w:val="CrossRef"/>
        </w:rPr>
      </w:r>
      <w:r w:rsidR="00B75A68" w:rsidRPr="00B75A68">
        <w:rPr>
          <w:rStyle w:val="CrossRef"/>
        </w:rPr>
        <w:fldChar w:fldCharType="separate"/>
      </w:r>
      <w:r w:rsidR="00D81990">
        <w:rPr>
          <w:rStyle w:val="CrossRef"/>
        </w:rPr>
        <w:t>[35]</w:t>
      </w:r>
      <w:r w:rsidR="00B75A68" w:rsidRPr="00B75A68">
        <w:rPr>
          <w:rStyle w:val="CrossRef"/>
        </w:rPr>
        <w:fldChar w:fldCharType="end"/>
      </w:r>
      <w:r>
        <w:t xml:space="preserve">. </w:t>
      </w:r>
    </w:p>
    <w:p w14:paraId="474BB2E4" w14:textId="67E7FE0A" w:rsidR="003B14D2" w:rsidRDefault="003B14D2" w:rsidP="0071792F">
      <w:pPr>
        <w:pStyle w:val="Heading4"/>
      </w:pPr>
      <w:bookmarkStart w:id="2892" w:name="_Ref64580456"/>
      <w:r>
        <w:t xml:space="preserve">Pairing </w:t>
      </w:r>
      <w:r w:rsidR="00F660CE">
        <w:t>R</w:t>
      </w:r>
      <w:r>
        <w:t xml:space="preserve">equest </w:t>
      </w:r>
      <w:r w:rsidR="00F660CE">
        <w:t>D</w:t>
      </w:r>
      <w:r>
        <w:t>efinition:</w:t>
      </w:r>
      <w:bookmarkEnd w:id="2892"/>
    </w:p>
    <w:p w14:paraId="16771B16" w14:textId="6A21A614" w:rsidR="00B5135B" w:rsidRDefault="003B14D2" w:rsidP="003B14D2">
      <w:r>
        <w:t>The following fields are mandatory for the Pairing Request (see Volume 3, Part H, Section 3.5.1 of</w:t>
      </w:r>
      <w:r w:rsidR="00D57401">
        <w:t xml:space="preserve">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w:t>
      </w:r>
    </w:p>
    <w:p w14:paraId="4CE97B61" w14:textId="3E557708" w:rsidR="00506FD9" w:rsidRDefault="00506FD9" w:rsidP="00402662">
      <w:pPr>
        <w:pStyle w:val="CaptionTable"/>
      </w:pPr>
      <w:bookmarkStart w:id="2893" w:name="_Toc118223133"/>
      <w:r>
        <w:t xml:space="preserve">Table </w:t>
      </w:r>
      <w:fldSimple w:instr=" STYLEREF 1 \s ">
        <w:r w:rsidR="00D81990">
          <w:rPr>
            <w:noProof/>
          </w:rPr>
          <w:t>19</w:t>
        </w:r>
      </w:fldSimple>
      <w:r w:rsidR="00183237">
        <w:noBreakHyphen/>
      </w:r>
      <w:fldSimple w:instr=" SEQ Table \* ARABIC \s 1 ">
        <w:r w:rsidR="00D81990">
          <w:rPr>
            <w:noProof/>
          </w:rPr>
          <w:t>4</w:t>
        </w:r>
      </w:fldSimple>
      <w:r>
        <w:t xml:space="preserve">: </w:t>
      </w:r>
      <w:r w:rsidRPr="00460986">
        <w:t>Mandatory fields in Pairing Request</w:t>
      </w:r>
      <w:r>
        <w:t>.</w:t>
      </w:r>
      <w:bookmarkEnd w:id="2893"/>
    </w:p>
    <w:tbl>
      <w:tblPr>
        <w:tblW w:w="413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525"/>
        <w:gridCol w:w="1347"/>
        <w:gridCol w:w="4862"/>
      </w:tblGrid>
      <w:tr w:rsidR="00056A5B" w:rsidRPr="003D60F1" w14:paraId="3F380AF9" w14:textId="77777777" w:rsidTr="00E00FC9">
        <w:trPr>
          <w:trHeight w:val="357"/>
          <w:tblHeader/>
          <w:jc w:val="center"/>
        </w:trPr>
        <w:tc>
          <w:tcPr>
            <w:tcW w:w="986" w:type="pct"/>
            <w:shd w:val="clear" w:color="auto" w:fill="1774CD"/>
          </w:tcPr>
          <w:p w14:paraId="6F8C654F" w14:textId="77777777" w:rsidR="00056A5B" w:rsidRPr="003D60F1" w:rsidRDefault="00056A5B" w:rsidP="00204C1E">
            <w:pPr>
              <w:pStyle w:val="TableHead-Centered"/>
            </w:pPr>
            <w:r>
              <w:t>Field</w:t>
            </w:r>
          </w:p>
        </w:tc>
        <w:tc>
          <w:tcPr>
            <w:tcW w:w="871" w:type="pct"/>
            <w:shd w:val="clear" w:color="auto" w:fill="1774CD"/>
          </w:tcPr>
          <w:p w14:paraId="39AA9C8B" w14:textId="27162EE1" w:rsidR="00056A5B" w:rsidRPr="005D25B9" w:rsidRDefault="00056A5B" w:rsidP="00056A5B">
            <w:pPr>
              <w:pStyle w:val="TableHead-Centered"/>
            </w:pPr>
            <w:r>
              <w:t>Value (hex)</w:t>
            </w:r>
          </w:p>
        </w:tc>
        <w:tc>
          <w:tcPr>
            <w:tcW w:w="3142" w:type="pct"/>
            <w:shd w:val="clear" w:color="auto" w:fill="1774CD"/>
          </w:tcPr>
          <w:p w14:paraId="78177158" w14:textId="4F73F23C" w:rsidR="00056A5B" w:rsidRPr="005D25B9" w:rsidRDefault="00056A5B" w:rsidP="00E00FC9">
            <w:pPr>
              <w:pStyle w:val="TableHead"/>
              <w:jc w:val="center"/>
            </w:pPr>
            <w:r>
              <w:t>Definition</w:t>
            </w:r>
          </w:p>
        </w:tc>
      </w:tr>
      <w:tr w:rsidR="00056A5B" w:rsidRPr="003D60F1" w14:paraId="66700DB7" w14:textId="77777777" w:rsidTr="00E00FC9">
        <w:trPr>
          <w:trHeight w:val="357"/>
          <w:jc w:val="center"/>
        </w:trPr>
        <w:tc>
          <w:tcPr>
            <w:tcW w:w="986" w:type="pct"/>
          </w:tcPr>
          <w:p w14:paraId="6409C1BB" w14:textId="79968160" w:rsidR="00056A5B" w:rsidRPr="003D60F1" w:rsidRDefault="00056A5B" w:rsidP="00204C1E">
            <w:pPr>
              <w:pStyle w:val="TableText-Centered"/>
            </w:pPr>
            <w:r w:rsidRPr="00056A5B">
              <w:t>IO Capability</w:t>
            </w:r>
          </w:p>
        </w:tc>
        <w:tc>
          <w:tcPr>
            <w:tcW w:w="871" w:type="pct"/>
          </w:tcPr>
          <w:p w14:paraId="158F8F53" w14:textId="181CAF05" w:rsidR="00056A5B" w:rsidRDefault="00056A5B" w:rsidP="00056A5B">
            <w:pPr>
              <w:pStyle w:val="TableText-Centered"/>
            </w:pPr>
            <w:r w:rsidRPr="00056A5B">
              <w:t>0x00 – 0xFF</w:t>
            </w:r>
          </w:p>
        </w:tc>
        <w:tc>
          <w:tcPr>
            <w:tcW w:w="3142" w:type="pct"/>
          </w:tcPr>
          <w:p w14:paraId="4945BDF6" w14:textId="558038E6" w:rsidR="00056A5B" w:rsidRPr="003D60F1" w:rsidRDefault="00056A5B" w:rsidP="00204C1E">
            <w:pPr>
              <w:pStyle w:val="TableText"/>
            </w:pPr>
            <w:r w:rsidRPr="00056A5B">
              <w:t xml:space="preserve">See Vol 3, Part H, Table 3.4 in Section 3.5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p>
        </w:tc>
      </w:tr>
      <w:tr w:rsidR="00056A5B" w:rsidRPr="003D60F1" w14:paraId="6BD5CEBA" w14:textId="77777777" w:rsidTr="00E00FC9">
        <w:trPr>
          <w:trHeight w:val="356"/>
          <w:jc w:val="center"/>
        </w:trPr>
        <w:tc>
          <w:tcPr>
            <w:tcW w:w="986" w:type="pct"/>
          </w:tcPr>
          <w:p w14:paraId="73CB0D8E" w14:textId="57CD6D12" w:rsidR="00056A5B" w:rsidRPr="003D60F1" w:rsidRDefault="00056A5B" w:rsidP="00204C1E">
            <w:pPr>
              <w:pStyle w:val="TableText-Centered"/>
            </w:pPr>
            <w:r w:rsidRPr="00056A5B">
              <w:t>OOB data flag</w:t>
            </w:r>
          </w:p>
        </w:tc>
        <w:tc>
          <w:tcPr>
            <w:tcW w:w="871" w:type="pct"/>
          </w:tcPr>
          <w:p w14:paraId="4997D21A" w14:textId="14F55000" w:rsidR="00056A5B" w:rsidRPr="00B5135B" w:rsidRDefault="00056A5B" w:rsidP="00056A5B">
            <w:pPr>
              <w:pStyle w:val="TableText-Centered"/>
            </w:pPr>
            <w:r>
              <w:t>1</w:t>
            </w:r>
          </w:p>
        </w:tc>
        <w:tc>
          <w:tcPr>
            <w:tcW w:w="3142" w:type="pct"/>
          </w:tcPr>
          <w:p w14:paraId="4FD3E5E3" w14:textId="264F6DF7" w:rsidR="00056A5B" w:rsidRPr="003D60F1" w:rsidRDefault="00056A5B" w:rsidP="00204C1E">
            <w:pPr>
              <w:pStyle w:val="TableText"/>
            </w:pPr>
            <w:r w:rsidRPr="00056A5B">
              <w:t>OOB Authentication data from remote device present</w:t>
            </w:r>
          </w:p>
        </w:tc>
      </w:tr>
      <w:tr w:rsidR="00056A5B" w:rsidRPr="003D60F1" w14:paraId="66AD441A" w14:textId="77777777" w:rsidTr="00E00FC9">
        <w:trPr>
          <w:trHeight w:val="356"/>
          <w:jc w:val="center"/>
        </w:trPr>
        <w:tc>
          <w:tcPr>
            <w:tcW w:w="986" w:type="pct"/>
          </w:tcPr>
          <w:p w14:paraId="28326379" w14:textId="234ECEB7" w:rsidR="00056A5B" w:rsidRPr="00056A5B" w:rsidRDefault="00056A5B" w:rsidP="00204C1E">
            <w:pPr>
              <w:pStyle w:val="TableText-Centered"/>
            </w:pPr>
            <w:r w:rsidRPr="00056A5B">
              <w:lastRenderedPageBreak/>
              <w:t>AuthReq</w:t>
            </w:r>
          </w:p>
        </w:tc>
        <w:tc>
          <w:tcPr>
            <w:tcW w:w="871" w:type="pct"/>
          </w:tcPr>
          <w:p w14:paraId="301EE71C" w14:textId="201A79F5" w:rsidR="00056A5B" w:rsidRDefault="00056A5B" w:rsidP="00056A5B">
            <w:pPr>
              <w:pStyle w:val="TableText-Centered"/>
            </w:pPr>
            <w:r>
              <w:t>1</w:t>
            </w:r>
          </w:p>
        </w:tc>
        <w:tc>
          <w:tcPr>
            <w:tcW w:w="3142" w:type="pct"/>
          </w:tcPr>
          <w:p w14:paraId="2C94E1F5" w14:textId="1E732252" w:rsidR="00056A5B" w:rsidRPr="00B5135B" w:rsidRDefault="00056A5B" w:rsidP="00204C1E">
            <w:pPr>
              <w:pStyle w:val="TableText"/>
            </w:pPr>
            <w:r>
              <w:t>Bonding</w:t>
            </w:r>
          </w:p>
        </w:tc>
      </w:tr>
    </w:tbl>
    <w:p w14:paraId="6DC5CFDC" w14:textId="1B40922B" w:rsidR="00506FD9" w:rsidRDefault="00506FD9" w:rsidP="00506FD9">
      <w:pPr>
        <w:pStyle w:val="Heading4"/>
      </w:pPr>
      <w:r>
        <w:t>Pairing response definition:</w:t>
      </w:r>
    </w:p>
    <w:p w14:paraId="313ADE5F" w14:textId="1405DCFD" w:rsidR="00506FD9" w:rsidRDefault="00506FD9" w:rsidP="00506FD9">
      <w:r>
        <w:t xml:space="preserve">The following fields are mandatory for the Pairing Response (see Volume 3, Part H, Section 3.5.2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w:t>
      </w:r>
    </w:p>
    <w:p w14:paraId="21030342" w14:textId="459C53EB" w:rsidR="00204C1E" w:rsidRDefault="00204C1E" w:rsidP="00402662">
      <w:pPr>
        <w:pStyle w:val="CaptionTable"/>
      </w:pPr>
      <w:bookmarkStart w:id="2894" w:name="_Toc118223134"/>
      <w:r>
        <w:t xml:space="preserve">Table </w:t>
      </w:r>
      <w:fldSimple w:instr=" STYLEREF 1 \s ">
        <w:r w:rsidR="00D81990">
          <w:rPr>
            <w:noProof/>
          </w:rPr>
          <w:t>19</w:t>
        </w:r>
      </w:fldSimple>
      <w:r w:rsidR="00183237">
        <w:noBreakHyphen/>
      </w:r>
      <w:fldSimple w:instr=" SEQ Table \* ARABIC \s 1 ">
        <w:r w:rsidR="00D81990">
          <w:rPr>
            <w:noProof/>
          </w:rPr>
          <w:t>5</w:t>
        </w:r>
      </w:fldSimple>
      <w:r>
        <w:t xml:space="preserve">: </w:t>
      </w:r>
      <w:r w:rsidRPr="00284963">
        <w:t>Mandatory fields in Pairing Response</w:t>
      </w:r>
      <w:r>
        <w:t>.</w:t>
      </w:r>
      <w:bookmarkEnd w:id="289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146"/>
        <w:gridCol w:w="1260"/>
        <w:gridCol w:w="4944"/>
      </w:tblGrid>
      <w:tr w:rsidR="00654984" w:rsidRPr="003D60F1" w14:paraId="6A0AF231" w14:textId="77777777" w:rsidTr="00E00FC9">
        <w:trPr>
          <w:trHeight w:val="357"/>
          <w:tblHeader/>
          <w:jc w:val="center"/>
        </w:trPr>
        <w:tc>
          <w:tcPr>
            <w:tcW w:w="1682" w:type="pct"/>
            <w:shd w:val="clear" w:color="auto" w:fill="1774CD"/>
          </w:tcPr>
          <w:p w14:paraId="36E85D6C" w14:textId="77777777" w:rsidR="00654984" w:rsidRPr="003D60F1" w:rsidRDefault="00654984" w:rsidP="00204C1E">
            <w:pPr>
              <w:pStyle w:val="TableHead-Centered"/>
            </w:pPr>
            <w:r>
              <w:t>Field</w:t>
            </w:r>
          </w:p>
        </w:tc>
        <w:tc>
          <w:tcPr>
            <w:tcW w:w="674" w:type="pct"/>
            <w:shd w:val="clear" w:color="auto" w:fill="1774CD"/>
          </w:tcPr>
          <w:p w14:paraId="0B54CBA2" w14:textId="77777777" w:rsidR="00654984" w:rsidRPr="005D25B9" w:rsidRDefault="00654984" w:rsidP="00204C1E">
            <w:pPr>
              <w:pStyle w:val="TableHead-Centered"/>
            </w:pPr>
            <w:r>
              <w:t>Value (hex)</w:t>
            </w:r>
          </w:p>
        </w:tc>
        <w:tc>
          <w:tcPr>
            <w:tcW w:w="2644" w:type="pct"/>
            <w:shd w:val="clear" w:color="auto" w:fill="1774CD"/>
          </w:tcPr>
          <w:p w14:paraId="4F14BFB2" w14:textId="77777777" w:rsidR="00654984" w:rsidRPr="005D25B9" w:rsidRDefault="00654984" w:rsidP="00204C1E">
            <w:pPr>
              <w:pStyle w:val="TableHead"/>
            </w:pPr>
            <w:r>
              <w:t>Definition</w:t>
            </w:r>
          </w:p>
        </w:tc>
      </w:tr>
      <w:tr w:rsidR="006127F9" w:rsidRPr="003D60F1" w14:paraId="52412A1E" w14:textId="77777777" w:rsidTr="00E00FC9">
        <w:trPr>
          <w:trHeight w:val="357"/>
          <w:jc w:val="center"/>
        </w:trPr>
        <w:tc>
          <w:tcPr>
            <w:tcW w:w="1682" w:type="pct"/>
          </w:tcPr>
          <w:p w14:paraId="039C6C7A" w14:textId="4AC4E838" w:rsidR="006127F9" w:rsidRPr="003D60F1" w:rsidRDefault="006127F9" w:rsidP="006127F9">
            <w:pPr>
              <w:pStyle w:val="TableText-Centered"/>
            </w:pPr>
            <w:r w:rsidRPr="00056A5B">
              <w:t>IO Capability</w:t>
            </w:r>
          </w:p>
        </w:tc>
        <w:tc>
          <w:tcPr>
            <w:tcW w:w="674" w:type="pct"/>
          </w:tcPr>
          <w:p w14:paraId="22FA2CC9" w14:textId="07748FD4" w:rsidR="006127F9" w:rsidRDefault="006127F9" w:rsidP="006127F9">
            <w:pPr>
              <w:pStyle w:val="TableText-Centered"/>
            </w:pPr>
            <w:r w:rsidRPr="00056A5B">
              <w:t>0x00 – 0xFF</w:t>
            </w:r>
          </w:p>
        </w:tc>
        <w:tc>
          <w:tcPr>
            <w:tcW w:w="2644" w:type="pct"/>
          </w:tcPr>
          <w:p w14:paraId="7294D1CA" w14:textId="1D9F0F93" w:rsidR="006127F9" w:rsidRPr="003D60F1" w:rsidRDefault="006127F9" w:rsidP="006127F9">
            <w:pPr>
              <w:pStyle w:val="TableText"/>
            </w:pPr>
            <w:r w:rsidRPr="00056A5B">
              <w:t>See Vol 3, Part H, Table 3.4 in Section 3.5 of</w:t>
            </w:r>
            <w:r w:rsidR="00D57401">
              <w:t xml:space="preserve">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p>
        </w:tc>
      </w:tr>
      <w:tr w:rsidR="006127F9" w:rsidRPr="003D60F1" w14:paraId="4A4284DE" w14:textId="77777777" w:rsidTr="00E00FC9">
        <w:trPr>
          <w:trHeight w:val="357"/>
          <w:jc w:val="center"/>
        </w:trPr>
        <w:tc>
          <w:tcPr>
            <w:tcW w:w="1682" w:type="pct"/>
          </w:tcPr>
          <w:p w14:paraId="28F9A4EE" w14:textId="606BD380" w:rsidR="006127F9" w:rsidRPr="003D60F1" w:rsidRDefault="006127F9" w:rsidP="006127F9">
            <w:pPr>
              <w:pStyle w:val="TableText-Centered"/>
            </w:pPr>
            <w:r w:rsidRPr="00056A5B">
              <w:t>OOB data flag</w:t>
            </w:r>
          </w:p>
        </w:tc>
        <w:tc>
          <w:tcPr>
            <w:tcW w:w="674" w:type="pct"/>
          </w:tcPr>
          <w:p w14:paraId="0C3904BF" w14:textId="1B11F123" w:rsidR="006127F9" w:rsidRDefault="00DE7344" w:rsidP="006127F9">
            <w:pPr>
              <w:pStyle w:val="TableText-Centered"/>
            </w:pPr>
            <w:r>
              <w:t>0x</w:t>
            </w:r>
            <w:r w:rsidR="006127F9">
              <w:t>1</w:t>
            </w:r>
          </w:p>
        </w:tc>
        <w:tc>
          <w:tcPr>
            <w:tcW w:w="2644" w:type="pct"/>
          </w:tcPr>
          <w:p w14:paraId="0277D567" w14:textId="752B3974" w:rsidR="006127F9" w:rsidRPr="003D60F1" w:rsidRDefault="006127F9" w:rsidP="006127F9">
            <w:pPr>
              <w:pStyle w:val="TableText"/>
            </w:pPr>
            <w:r w:rsidRPr="00056A5B">
              <w:t>OOB Authentication data from remote device present</w:t>
            </w:r>
          </w:p>
        </w:tc>
      </w:tr>
      <w:tr w:rsidR="006127F9" w:rsidRPr="003D60F1" w14:paraId="7F71EBC1" w14:textId="77777777" w:rsidTr="00E00FC9">
        <w:trPr>
          <w:trHeight w:val="357"/>
          <w:jc w:val="center"/>
        </w:trPr>
        <w:tc>
          <w:tcPr>
            <w:tcW w:w="1682" w:type="pct"/>
          </w:tcPr>
          <w:p w14:paraId="74F0182E" w14:textId="16480B95" w:rsidR="006127F9" w:rsidRPr="003D60F1" w:rsidRDefault="006127F9" w:rsidP="006127F9">
            <w:pPr>
              <w:pStyle w:val="TableText-Centered"/>
            </w:pPr>
            <w:r w:rsidRPr="00056A5B">
              <w:t>AuthReq</w:t>
            </w:r>
          </w:p>
        </w:tc>
        <w:tc>
          <w:tcPr>
            <w:tcW w:w="674" w:type="pct"/>
          </w:tcPr>
          <w:p w14:paraId="39DCA442" w14:textId="6BD2B216" w:rsidR="006127F9" w:rsidRDefault="00DE7344" w:rsidP="006127F9">
            <w:pPr>
              <w:pStyle w:val="TableText-Centered"/>
            </w:pPr>
            <w:r>
              <w:t>0x</w:t>
            </w:r>
            <w:r w:rsidR="006127F9">
              <w:t>1</w:t>
            </w:r>
          </w:p>
        </w:tc>
        <w:tc>
          <w:tcPr>
            <w:tcW w:w="2644" w:type="pct"/>
          </w:tcPr>
          <w:p w14:paraId="60964214" w14:textId="0F29A7E1" w:rsidR="006127F9" w:rsidRPr="003D60F1" w:rsidRDefault="006127F9" w:rsidP="006127F9">
            <w:pPr>
              <w:pStyle w:val="TableText"/>
            </w:pPr>
            <w:r>
              <w:t>Bonding</w:t>
            </w:r>
          </w:p>
        </w:tc>
      </w:tr>
      <w:tr w:rsidR="00654984" w:rsidRPr="003D60F1" w14:paraId="20B16ED2" w14:textId="77777777" w:rsidTr="00E00FC9">
        <w:trPr>
          <w:trHeight w:val="357"/>
          <w:jc w:val="center"/>
        </w:trPr>
        <w:tc>
          <w:tcPr>
            <w:tcW w:w="1682" w:type="pct"/>
          </w:tcPr>
          <w:p w14:paraId="40FA3C89" w14:textId="2D3096BB" w:rsidR="00654984" w:rsidRPr="003D60F1" w:rsidRDefault="006127F9" w:rsidP="00204C1E">
            <w:pPr>
              <w:pStyle w:val="TableText-Centered"/>
            </w:pPr>
            <w:r w:rsidRPr="006127F9">
              <w:t>Maximum Encryption Key Size </w:t>
            </w:r>
          </w:p>
        </w:tc>
        <w:tc>
          <w:tcPr>
            <w:tcW w:w="674" w:type="pct"/>
          </w:tcPr>
          <w:p w14:paraId="5AF11B79" w14:textId="73AB58B7" w:rsidR="00654984" w:rsidRDefault="00DE7344" w:rsidP="00204C1E">
            <w:pPr>
              <w:pStyle w:val="TableText-Centered"/>
            </w:pPr>
            <w:r>
              <w:t>0x10</w:t>
            </w:r>
          </w:p>
        </w:tc>
        <w:tc>
          <w:tcPr>
            <w:tcW w:w="2644" w:type="pct"/>
          </w:tcPr>
          <w:p w14:paraId="6EB7EAA3" w14:textId="0A078F47" w:rsidR="00654984" w:rsidRPr="003D60F1" w:rsidRDefault="00654984" w:rsidP="00204C1E">
            <w:pPr>
              <w:pStyle w:val="TableText"/>
            </w:pPr>
          </w:p>
        </w:tc>
      </w:tr>
      <w:tr w:rsidR="00654984" w:rsidRPr="003D60F1" w14:paraId="2E29E74E" w14:textId="77777777" w:rsidTr="00E00FC9">
        <w:trPr>
          <w:trHeight w:val="356"/>
          <w:jc w:val="center"/>
        </w:trPr>
        <w:tc>
          <w:tcPr>
            <w:tcW w:w="1682" w:type="pct"/>
          </w:tcPr>
          <w:p w14:paraId="51F52EA7" w14:textId="42BAAA71" w:rsidR="00654984" w:rsidRPr="003D60F1" w:rsidRDefault="006127F9" w:rsidP="00204C1E">
            <w:pPr>
              <w:pStyle w:val="TableText-Centered"/>
            </w:pPr>
            <w:r w:rsidRPr="006127F9">
              <w:t>Initiator Key Distribution</w:t>
            </w:r>
          </w:p>
        </w:tc>
        <w:tc>
          <w:tcPr>
            <w:tcW w:w="674" w:type="pct"/>
          </w:tcPr>
          <w:p w14:paraId="460B97A2" w14:textId="7A89F682" w:rsidR="00654984" w:rsidRPr="00B5135B" w:rsidRDefault="006127F9" w:rsidP="00204C1E">
            <w:pPr>
              <w:pStyle w:val="TableText-Centered"/>
            </w:pPr>
            <w:r w:rsidRPr="006127F9">
              <w:t>0xF0</w:t>
            </w:r>
          </w:p>
        </w:tc>
        <w:tc>
          <w:tcPr>
            <w:tcW w:w="2644" w:type="pct"/>
          </w:tcPr>
          <w:p w14:paraId="45C4E8F5" w14:textId="281DDD28" w:rsidR="00654984" w:rsidRPr="003D60F1" w:rsidRDefault="00654984" w:rsidP="00204C1E">
            <w:pPr>
              <w:pStyle w:val="TableText"/>
            </w:pPr>
          </w:p>
        </w:tc>
      </w:tr>
      <w:tr w:rsidR="00654984" w:rsidRPr="003D60F1" w14:paraId="6CFF9D41" w14:textId="77777777" w:rsidTr="00E00FC9">
        <w:trPr>
          <w:trHeight w:val="356"/>
          <w:jc w:val="center"/>
        </w:trPr>
        <w:tc>
          <w:tcPr>
            <w:tcW w:w="1682" w:type="pct"/>
          </w:tcPr>
          <w:p w14:paraId="189B6F2F" w14:textId="489ED613" w:rsidR="00654984" w:rsidRPr="00056A5B" w:rsidRDefault="006127F9" w:rsidP="00204C1E">
            <w:pPr>
              <w:pStyle w:val="TableText-Centered"/>
            </w:pPr>
            <w:r w:rsidRPr="006127F9">
              <w:t>Responder Key Distribution</w:t>
            </w:r>
          </w:p>
        </w:tc>
        <w:tc>
          <w:tcPr>
            <w:tcW w:w="674" w:type="pct"/>
          </w:tcPr>
          <w:p w14:paraId="1E051B5E" w14:textId="1074AF88" w:rsidR="00654984" w:rsidRDefault="006127F9" w:rsidP="00204C1E">
            <w:pPr>
              <w:pStyle w:val="TableText-Centered"/>
            </w:pPr>
            <w:r w:rsidRPr="006127F9">
              <w:t>0xF0</w:t>
            </w:r>
          </w:p>
        </w:tc>
        <w:tc>
          <w:tcPr>
            <w:tcW w:w="2644" w:type="pct"/>
          </w:tcPr>
          <w:p w14:paraId="44F7AEF4" w14:textId="2540C5EB" w:rsidR="00654984" w:rsidRPr="00B5135B" w:rsidRDefault="00654984" w:rsidP="00204C1E">
            <w:pPr>
              <w:pStyle w:val="TableText"/>
            </w:pPr>
          </w:p>
        </w:tc>
      </w:tr>
    </w:tbl>
    <w:p w14:paraId="367B8B5F" w14:textId="28C946E8" w:rsidR="00506FD9" w:rsidRDefault="00506FD9" w:rsidP="00506FD9">
      <w:pPr>
        <w:pStyle w:val="Heading4"/>
      </w:pPr>
      <w:r>
        <w:t>DK Service:</w:t>
      </w:r>
    </w:p>
    <w:p w14:paraId="65B992C6" w14:textId="1590E9C6" w:rsidR="00506FD9" w:rsidRDefault="00506FD9" w:rsidP="00506FD9">
      <w:r>
        <w:t>The vehicle shall support the DK Service. This shall be a primary service and there shall only be one instance of this service.</w:t>
      </w:r>
    </w:p>
    <w:p w14:paraId="4BDA2D5C" w14:textId="63F28AC3" w:rsidR="00204C1E" w:rsidRDefault="00204C1E" w:rsidP="00402662">
      <w:pPr>
        <w:pStyle w:val="CaptionTable"/>
      </w:pPr>
      <w:bookmarkStart w:id="2895" w:name="_Toc118223135"/>
      <w:r>
        <w:t xml:space="preserve">Table </w:t>
      </w:r>
      <w:fldSimple w:instr=" STYLEREF 1 \s ">
        <w:r w:rsidR="00D81990">
          <w:rPr>
            <w:noProof/>
          </w:rPr>
          <w:t>19</w:t>
        </w:r>
      </w:fldSimple>
      <w:r w:rsidR="00183237">
        <w:noBreakHyphen/>
      </w:r>
      <w:fldSimple w:instr=" SEQ Table \* ARABIC \s 1 ">
        <w:r w:rsidR="00D81990">
          <w:rPr>
            <w:noProof/>
          </w:rPr>
          <w:t>6</w:t>
        </w:r>
      </w:fldSimple>
      <w:r>
        <w:t xml:space="preserve">: </w:t>
      </w:r>
      <w:r w:rsidRPr="00101DDB">
        <w:t>DK Service UUID</w:t>
      </w:r>
      <w:r>
        <w:t>.</w:t>
      </w:r>
      <w:bookmarkEnd w:id="2895"/>
    </w:p>
    <w:tbl>
      <w:tblPr>
        <w:tblW w:w="211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794"/>
        <w:gridCol w:w="2161"/>
      </w:tblGrid>
      <w:tr w:rsidR="006127F9" w:rsidRPr="003D60F1" w14:paraId="04807BFF" w14:textId="77777777" w:rsidTr="00E00FC9">
        <w:trPr>
          <w:trHeight w:val="357"/>
          <w:tblHeader/>
          <w:jc w:val="center"/>
        </w:trPr>
        <w:tc>
          <w:tcPr>
            <w:tcW w:w="2268" w:type="pct"/>
            <w:shd w:val="clear" w:color="auto" w:fill="1774CD"/>
          </w:tcPr>
          <w:p w14:paraId="08EA92FA" w14:textId="77777777" w:rsidR="006127F9" w:rsidRPr="003D60F1" w:rsidRDefault="006127F9" w:rsidP="00204C1E">
            <w:pPr>
              <w:pStyle w:val="TableHead-Centered"/>
            </w:pPr>
            <w:r>
              <w:t>Field</w:t>
            </w:r>
          </w:p>
        </w:tc>
        <w:tc>
          <w:tcPr>
            <w:tcW w:w="2732" w:type="pct"/>
            <w:shd w:val="clear" w:color="auto" w:fill="1774CD"/>
          </w:tcPr>
          <w:p w14:paraId="2A154262" w14:textId="768E88DC" w:rsidR="006127F9" w:rsidRPr="005D25B9" w:rsidRDefault="006127F9" w:rsidP="00204C1E">
            <w:pPr>
              <w:pStyle w:val="TableHead-Centered"/>
            </w:pPr>
            <w:r>
              <w:t>Value</w:t>
            </w:r>
          </w:p>
        </w:tc>
      </w:tr>
      <w:tr w:rsidR="006127F9" w:rsidRPr="003D60F1" w14:paraId="211C00B5" w14:textId="77777777" w:rsidTr="00E00FC9">
        <w:trPr>
          <w:trHeight w:val="357"/>
          <w:jc w:val="center"/>
        </w:trPr>
        <w:tc>
          <w:tcPr>
            <w:tcW w:w="2268" w:type="pct"/>
          </w:tcPr>
          <w:p w14:paraId="50218734" w14:textId="319897BE" w:rsidR="006127F9" w:rsidRPr="003D60F1" w:rsidRDefault="006127F9" w:rsidP="00204C1E">
            <w:pPr>
              <w:pStyle w:val="TableText-Centered"/>
            </w:pPr>
            <w:r w:rsidRPr="006127F9">
              <w:t>DK Service UUID</w:t>
            </w:r>
          </w:p>
        </w:tc>
        <w:tc>
          <w:tcPr>
            <w:tcW w:w="2732" w:type="pct"/>
          </w:tcPr>
          <w:p w14:paraId="314CBE1E" w14:textId="5B9893DD" w:rsidR="006127F9" w:rsidRDefault="006127F9" w:rsidP="00204C1E">
            <w:pPr>
              <w:pStyle w:val="TableText-Centered"/>
            </w:pPr>
            <w:r w:rsidRPr="006127F9">
              <w:t>&lt;&lt;CCC_DK_UUID&gt;&gt;</w:t>
            </w:r>
          </w:p>
        </w:tc>
      </w:tr>
    </w:tbl>
    <w:p w14:paraId="0D500BB9" w14:textId="6D2D39C7" w:rsidR="00506FD9" w:rsidRDefault="00506FD9" w:rsidP="00506FD9">
      <w:pPr>
        <w:pStyle w:val="Heading4"/>
      </w:pPr>
      <w:bookmarkStart w:id="2896" w:name="_Ref110090206"/>
      <w:r>
        <w:t>Vehicle PSM Characteristic:</w:t>
      </w:r>
      <w:bookmarkEnd w:id="2896"/>
    </w:p>
    <w:p w14:paraId="52DE7007" w14:textId="77777777" w:rsidR="00506FD9" w:rsidRDefault="00506FD9" w:rsidP="00506FD9">
      <w:r>
        <w:t xml:space="preserve">This characteristic shall return the Simplified Protocol/Service Multiplexer (SPSM) used for the L2CAP channel from the vehicle. </w:t>
      </w:r>
    </w:p>
    <w:p w14:paraId="3A7CA2BF" w14:textId="5163C392" w:rsidR="00506FD9" w:rsidRDefault="00506FD9" w:rsidP="00506FD9">
      <w:r>
        <w:t>The device shall read the SPSM from the vehicle upon connection. The vehicle manufacturer shall pick a</w:t>
      </w:r>
      <w:r w:rsidR="00654984">
        <w:t>n</w:t>
      </w:r>
      <w:r>
        <w:t xml:space="preserve"> SPSM. For LE Credit-based Connections, a dynamically allocated SPSM value (i.e., the non-SIG assigned SPSM value in 0x0080-0x00FF) is used.  </w:t>
      </w:r>
    </w:p>
    <w:p w14:paraId="773D26D1" w14:textId="77777777" w:rsidR="002347C6" w:rsidRDefault="00506FD9" w:rsidP="00506FD9">
      <w:r>
        <w:t>During passive</w:t>
      </w:r>
      <w:r w:rsidR="00654984">
        <w:t xml:space="preserve"> </w:t>
      </w:r>
      <w:r>
        <w:t>entry</w:t>
      </w:r>
      <w:r w:rsidR="007B5BFC">
        <w:t xml:space="preserve"> and owner pairing</w:t>
      </w:r>
      <w:r>
        <w:t xml:space="preserve">, the device shall </w:t>
      </w:r>
      <w:r w:rsidR="002347C6">
        <w:t>upon Bluetooth LE connection:</w:t>
      </w:r>
    </w:p>
    <w:p w14:paraId="2D61526A" w14:textId="4CB127D7" w:rsidR="002347C6" w:rsidRDefault="002347C6" w:rsidP="002347C6">
      <w:pPr>
        <w:pStyle w:val="ListParagraph"/>
        <w:numPr>
          <w:ilvl w:val="3"/>
          <w:numId w:val="2"/>
        </w:numPr>
        <w:ind w:left="360"/>
      </w:pPr>
      <w:r>
        <w:t>R</w:t>
      </w:r>
      <w:r w:rsidR="00506FD9">
        <w:t>ead the characteristics by UUID (with the UUID_SPSM</w:t>
      </w:r>
      <w:r w:rsidR="007B5BFC">
        <w:t xml:space="preserve"> or UUID_SPSM_</w:t>
      </w:r>
      <w:r w:rsidR="00E460D8">
        <w:t>DK</w:t>
      </w:r>
      <w:r w:rsidR="007B5BFC">
        <w:t>_VERSION</w:t>
      </w:r>
      <w:r w:rsidR="00506FD9">
        <w:t>).</w:t>
      </w:r>
      <w:r w:rsidR="00B71D09">
        <w:t xml:space="preserve"> The SPSM value shall use big-endian byte order.</w:t>
      </w:r>
    </w:p>
    <w:p w14:paraId="5880AC46" w14:textId="348C92B7" w:rsidR="002347C6" w:rsidRDefault="002347C6" w:rsidP="002347C6">
      <w:pPr>
        <w:pStyle w:val="ListParagraph"/>
        <w:numPr>
          <w:ilvl w:val="3"/>
          <w:numId w:val="2"/>
        </w:numPr>
        <w:ind w:left="360"/>
      </w:pPr>
      <w:r>
        <w:t>Write the characteristics by UUID (for UUID_DEVICE_DK_VERSION)</w:t>
      </w:r>
    </w:p>
    <w:p w14:paraId="227764FB" w14:textId="2D851B60" w:rsidR="00204C1E" w:rsidRDefault="00204C1E" w:rsidP="00402662">
      <w:pPr>
        <w:pStyle w:val="CaptionTable"/>
      </w:pPr>
      <w:bookmarkStart w:id="2897" w:name="_Toc118223136"/>
      <w:r>
        <w:t xml:space="preserve">Table </w:t>
      </w:r>
      <w:fldSimple w:instr=" STYLEREF 1 \s ">
        <w:r w:rsidR="00D81990">
          <w:rPr>
            <w:noProof/>
          </w:rPr>
          <w:t>19</w:t>
        </w:r>
      </w:fldSimple>
      <w:r w:rsidR="00183237">
        <w:noBreakHyphen/>
      </w:r>
      <w:fldSimple w:instr=" SEQ Table \* ARABIC \s 1 ">
        <w:r w:rsidR="00D81990">
          <w:rPr>
            <w:noProof/>
          </w:rPr>
          <w:t>7</w:t>
        </w:r>
      </w:fldSimple>
      <w:r>
        <w:t xml:space="preserve">: </w:t>
      </w:r>
      <w:r w:rsidRPr="00350CB2">
        <w:t>SPSM Characteristic declaration</w:t>
      </w:r>
      <w:r>
        <w:t>.</w:t>
      </w:r>
      <w:bookmarkEnd w:id="2897"/>
    </w:p>
    <w:tbl>
      <w:tblPr>
        <w:tblW w:w="524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616"/>
        <w:gridCol w:w="2969"/>
        <w:gridCol w:w="3129"/>
        <w:gridCol w:w="2090"/>
      </w:tblGrid>
      <w:tr w:rsidR="007B493B" w:rsidRPr="003D60F1" w14:paraId="5F62E376" w14:textId="77777777" w:rsidTr="0032616A">
        <w:trPr>
          <w:trHeight w:val="357"/>
          <w:tblHeader/>
          <w:jc w:val="center"/>
        </w:trPr>
        <w:tc>
          <w:tcPr>
            <w:tcW w:w="824" w:type="pct"/>
            <w:shd w:val="clear" w:color="auto" w:fill="1774CD"/>
          </w:tcPr>
          <w:p w14:paraId="6DFAC378" w14:textId="13FA1743" w:rsidR="007B493B" w:rsidRPr="003D60F1" w:rsidRDefault="007B493B" w:rsidP="0032616A">
            <w:pPr>
              <w:pStyle w:val="TableHead"/>
              <w:spacing w:after="0"/>
            </w:pPr>
            <w:r>
              <w:t>Attribute type</w:t>
            </w:r>
          </w:p>
        </w:tc>
        <w:tc>
          <w:tcPr>
            <w:tcW w:w="3110" w:type="pct"/>
            <w:gridSpan w:val="2"/>
            <w:shd w:val="clear" w:color="auto" w:fill="1774CD"/>
          </w:tcPr>
          <w:p w14:paraId="4829B187" w14:textId="6E55836E" w:rsidR="007B493B" w:rsidRPr="005D25B9" w:rsidRDefault="007B493B" w:rsidP="0032616A">
            <w:pPr>
              <w:pStyle w:val="TableHead"/>
              <w:spacing w:after="0"/>
              <w:jc w:val="center"/>
            </w:pPr>
            <w:r>
              <w:t>Attribute value</w:t>
            </w:r>
          </w:p>
        </w:tc>
        <w:tc>
          <w:tcPr>
            <w:tcW w:w="1066" w:type="pct"/>
            <w:shd w:val="clear" w:color="auto" w:fill="1774CD"/>
          </w:tcPr>
          <w:p w14:paraId="028C6748" w14:textId="29C4BD66" w:rsidR="007B493B" w:rsidRPr="005D25B9" w:rsidRDefault="007B493B" w:rsidP="0032616A">
            <w:pPr>
              <w:pStyle w:val="TableHead"/>
              <w:spacing w:after="0"/>
            </w:pPr>
            <w:r>
              <w:t>Attribute permission</w:t>
            </w:r>
          </w:p>
        </w:tc>
      </w:tr>
      <w:tr w:rsidR="007B493B" w:rsidRPr="003D60F1" w14:paraId="560738CC" w14:textId="77777777" w:rsidTr="0032616A">
        <w:trPr>
          <w:trHeight w:val="1160"/>
          <w:jc w:val="center"/>
        </w:trPr>
        <w:tc>
          <w:tcPr>
            <w:tcW w:w="824" w:type="pct"/>
            <w:tcBorders>
              <w:bottom w:val="single" w:sz="4" w:space="0" w:color="000000"/>
            </w:tcBorders>
          </w:tcPr>
          <w:p w14:paraId="4B623474" w14:textId="77777777" w:rsidR="007B493B" w:rsidRDefault="007B493B" w:rsidP="0032616A">
            <w:pPr>
              <w:pStyle w:val="TableText"/>
              <w:spacing w:after="0"/>
            </w:pPr>
            <w:r w:rsidRPr="006127F9">
              <w:t xml:space="preserve">0x2803 – </w:t>
            </w:r>
          </w:p>
          <w:p w14:paraId="6FBD0972" w14:textId="4EE8D28A" w:rsidR="007B493B" w:rsidRPr="003D60F1" w:rsidRDefault="007B493B" w:rsidP="0032616A">
            <w:pPr>
              <w:pStyle w:val="TableText"/>
              <w:spacing w:after="0"/>
            </w:pPr>
            <w:r w:rsidRPr="006127F9">
              <w:t>UUID for «Characteristic»</w:t>
            </w:r>
          </w:p>
        </w:tc>
        <w:tc>
          <w:tcPr>
            <w:tcW w:w="1514" w:type="pct"/>
          </w:tcPr>
          <w:p w14:paraId="734CBE52" w14:textId="4238BECF" w:rsidR="007B493B" w:rsidRPr="006127F9" w:rsidRDefault="007B493B" w:rsidP="0032616A">
            <w:pPr>
              <w:pStyle w:val="TableText"/>
              <w:spacing w:after="0"/>
            </w:pPr>
            <w:r w:rsidRPr="006127F9">
              <w:t>Characteristic Properties = 0x02</w:t>
            </w:r>
          </w:p>
        </w:tc>
        <w:tc>
          <w:tcPr>
            <w:tcW w:w="1596" w:type="pct"/>
            <w:tcBorders>
              <w:bottom w:val="single" w:sz="4" w:space="0" w:color="000000"/>
            </w:tcBorders>
          </w:tcPr>
          <w:p w14:paraId="171DCA93" w14:textId="77777777" w:rsidR="007B493B" w:rsidRPr="00B5135B" w:rsidRDefault="007B493B" w:rsidP="0032616A">
            <w:pPr>
              <w:pStyle w:val="TableText"/>
              <w:spacing w:after="0"/>
            </w:pPr>
            <w:r w:rsidRPr="006127F9">
              <w:t>0xMMMM = Handle of Characteristic Value</w:t>
            </w:r>
          </w:p>
          <w:p w14:paraId="42205A9E" w14:textId="6CF11CE0" w:rsidR="007B493B" w:rsidRDefault="007B493B" w:rsidP="0032616A">
            <w:pPr>
              <w:pStyle w:val="TableText"/>
              <w:spacing w:after="0"/>
            </w:pPr>
            <w:r w:rsidRPr="006127F9">
              <w:t>D3B5A130-9E23-4B3A-8BE4-6B1EE5F980A3 – UUID_SPSM</w:t>
            </w:r>
          </w:p>
        </w:tc>
        <w:tc>
          <w:tcPr>
            <w:tcW w:w="1066" w:type="pct"/>
            <w:tcBorders>
              <w:bottom w:val="single" w:sz="4" w:space="0" w:color="000000"/>
            </w:tcBorders>
          </w:tcPr>
          <w:p w14:paraId="6E413125" w14:textId="2CD75662" w:rsidR="007B493B" w:rsidRPr="003D60F1" w:rsidRDefault="007B493B" w:rsidP="0032616A">
            <w:pPr>
              <w:pStyle w:val="TableText"/>
              <w:spacing w:after="0"/>
            </w:pPr>
            <w:r>
              <w:t xml:space="preserve">Read only, </w:t>
            </w:r>
            <w:r>
              <w:br/>
            </w:r>
            <w:r w:rsidRPr="006127F9">
              <w:t>No Authentication</w:t>
            </w:r>
            <w:r>
              <w:t>,</w:t>
            </w:r>
            <w:r>
              <w:br/>
            </w:r>
            <w:r w:rsidRPr="006127F9">
              <w:t>No Authentication</w:t>
            </w:r>
          </w:p>
        </w:tc>
      </w:tr>
    </w:tbl>
    <w:p w14:paraId="761AC54F" w14:textId="6AF442F6" w:rsidR="00DD2526" w:rsidRDefault="00DD2526" w:rsidP="00402662">
      <w:pPr>
        <w:pStyle w:val="CaptionTable"/>
      </w:pPr>
      <w:bookmarkStart w:id="2898" w:name="_Toc118223137"/>
      <w:r>
        <w:lastRenderedPageBreak/>
        <w:t xml:space="preserve">Table </w:t>
      </w:r>
      <w:fldSimple w:instr=" STYLEREF 1 \s ">
        <w:r w:rsidR="00D81990">
          <w:rPr>
            <w:noProof/>
          </w:rPr>
          <w:t>19</w:t>
        </w:r>
      </w:fldSimple>
      <w:r w:rsidR="00183237">
        <w:noBreakHyphen/>
      </w:r>
      <w:fldSimple w:instr=" SEQ Table \* ARABIC \s 1 ">
        <w:r w:rsidR="00D81990">
          <w:rPr>
            <w:noProof/>
          </w:rPr>
          <w:t>8</w:t>
        </w:r>
      </w:fldSimple>
      <w:r>
        <w:t xml:space="preserve">: </w:t>
      </w:r>
      <w:r w:rsidRPr="00C30437">
        <w:t>SPSM Characteristic value declaration</w:t>
      </w:r>
      <w:r>
        <w:t>.</w:t>
      </w:r>
      <w:bookmarkEnd w:id="2898"/>
    </w:p>
    <w:tbl>
      <w:tblPr>
        <w:tblW w:w="495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764"/>
        <w:gridCol w:w="2352"/>
        <w:gridCol w:w="2157"/>
      </w:tblGrid>
      <w:tr w:rsidR="00D30E23" w:rsidRPr="003D60F1" w14:paraId="56D6E6EB" w14:textId="77777777" w:rsidTr="0032616A">
        <w:trPr>
          <w:trHeight w:val="357"/>
          <w:tblHeader/>
          <w:jc w:val="center"/>
        </w:trPr>
        <w:tc>
          <w:tcPr>
            <w:tcW w:w="2569" w:type="pct"/>
            <w:shd w:val="clear" w:color="auto" w:fill="1774CD"/>
          </w:tcPr>
          <w:p w14:paraId="351465C9" w14:textId="77777777" w:rsidR="001657E3" w:rsidRPr="003D60F1" w:rsidRDefault="001657E3" w:rsidP="00C5161F">
            <w:pPr>
              <w:pStyle w:val="TableHead"/>
            </w:pPr>
            <w:r>
              <w:t>Attribute type</w:t>
            </w:r>
          </w:p>
        </w:tc>
        <w:tc>
          <w:tcPr>
            <w:tcW w:w="1268" w:type="pct"/>
            <w:shd w:val="clear" w:color="auto" w:fill="1774CD"/>
          </w:tcPr>
          <w:p w14:paraId="6A91A429" w14:textId="77777777" w:rsidR="001657E3" w:rsidRPr="005D25B9" w:rsidRDefault="001657E3" w:rsidP="00C5161F">
            <w:pPr>
              <w:pStyle w:val="TableHead"/>
            </w:pPr>
            <w:r>
              <w:t xml:space="preserve">Attribute value </w:t>
            </w:r>
          </w:p>
        </w:tc>
        <w:tc>
          <w:tcPr>
            <w:tcW w:w="1163" w:type="pct"/>
            <w:shd w:val="clear" w:color="auto" w:fill="1774CD"/>
          </w:tcPr>
          <w:p w14:paraId="7053B86B" w14:textId="77777777" w:rsidR="001657E3" w:rsidRPr="005D25B9" w:rsidRDefault="001657E3" w:rsidP="00C5161F">
            <w:pPr>
              <w:pStyle w:val="TableHead"/>
            </w:pPr>
            <w:r>
              <w:t>Attribute permission</w:t>
            </w:r>
          </w:p>
        </w:tc>
      </w:tr>
      <w:tr w:rsidR="001657E3" w:rsidRPr="003D60F1" w14:paraId="6D779F48" w14:textId="77777777" w:rsidTr="0032616A">
        <w:trPr>
          <w:trHeight w:val="357"/>
          <w:jc w:val="center"/>
        </w:trPr>
        <w:tc>
          <w:tcPr>
            <w:tcW w:w="2569" w:type="pct"/>
          </w:tcPr>
          <w:p w14:paraId="1DBBA7F9" w14:textId="50495533" w:rsidR="001657E3" w:rsidRPr="006127F9" w:rsidRDefault="001657E3" w:rsidP="00C5161F">
            <w:pPr>
              <w:pStyle w:val="TableText"/>
            </w:pPr>
            <w:r w:rsidRPr="001657E3">
              <w:t>D3B5A130-9E23-4B3A-8BE4-6B1EE5F980A3 – UUID_SPSM</w:t>
            </w:r>
          </w:p>
        </w:tc>
        <w:tc>
          <w:tcPr>
            <w:tcW w:w="1268" w:type="pct"/>
          </w:tcPr>
          <w:p w14:paraId="4327C0EA" w14:textId="6D96AEDC" w:rsidR="001657E3" w:rsidRPr="006127F9" w:rsidRDefault="001657E3" w:rsidP="00C5161F">
            <w:pPr>
              <w:pStyle w:val="TableText"/>
            </w:pPr>
            <w:r w:rsidRPr="001657E3">
              <w:t>uint16 – SPSM value</w:t>
            </w:r>
          </w:p>
        </w:tc>
        <w:tc>
          <w:tcPr>
            <w:tcW w:w="1163" w:type="pct"/>
          </w:tcPr>
          <w:p w14:paraId="513E68DF" w14:textId="77777777" w:rsidR="001657E3" w:rsidRDefault="001657E3" w:rsidP="001657E3">
            <w:pPr>
              <w:pStyle w:val="TableText"/>
            </w:pPr>
            <w:r>
              <w:t xml:space="preserve">Read only, </w:t>
            </w:r>
          </w:p>
          <w:p w14:paraId="624A0F3F" w14:textId="77777777" w:rsidR="001657E3" w:rsidRDefault="001657E3" w:rsidP="001657E3">
            <w:pPr>
              <w:pStyle w:val="TableText"/>
            </w:pPr>
            <w:r>
              <w:t>No Authentication,</w:t>
            </w:r>
          </w:p>
          <w:p w14:paraId="6720B975" w14:textId="4E37D4BA" w:rsidR="001657E3" w:rsidRDefault="001657E3" w:rsidP="001657E3">
            <w:pPr>
              <w:pStyle w:val="TableText"/>
            </w:pPr>
            <w:r>
              <w:t>No Authentication</w:t>
            </w:r>
          </w:p>
        </w:tc>
      </w:tr>
    </w:tbl>
    <w:p w14:paraId="48868B64" w14:textId="7D9E8F3B" w:rsidR="001F122C" w:rsidRDefault="00E460D8" w:rsidP="0032616A">
      <w:pPr>
        <w:pStyle w:val="Heading4"/>
      </w:pPr>
      <w:bookmarkStart w:id="2899" w:name="_Ref118906634"/>
      <w:bookmarkStart w:id="2900" w:name="_Toc64812166"/>
      <w:r>
        <w:t>DK</w:t>
      </w:r>
      <w:r w:rsidR="001F122C">
        <w:t xml:space="preserve"> Version Characteristic:</w:t>
      </w:r>
      <w:bookmarkEnd w:id="2899"/>
    </w:p>
    <w:p w14:paraId="090F1F80" w14:textId="2DEC8B3A" w:rsidR="007E75E7" w:rsidRDefault="007E75E7" w:rsidP="0032616A">
      <w:pPr>
        <w:pStyle w:val="Caption"/>
      </w:pPr>
      <w:r>
        <w:t xml:space="preserve">Table </w:t>
      </w:r>
      <w:fldSimple w:instr=" STYLEREF 1 \s ">
        <w:r w:rsidR="00D81990">
          <w:rPr>
            <w:noProof/>
          </w:rPr>
          <w:t>19</w:t>
        </w:r>
      </w:fldSimple>
      <w:r w:rsidR="00183237">
        <w:noBreakHyphen/>
      </w:r>
      <w:fldSimple w:instr=" SEQ Table \* ARABIC \s 1 ">
        <w:r w:rsidR="00D81990">
          <w:rPr>
            <w:noProof/>
          </w:rPr>
          <w:t>9</w:t>
        </w:r>
      </w:fldSimple>
      <w:r>
        <w:t xml:space="preserve">: Vehicle SPSM and </w:t>
      </w:r>
      <w:r w:rsidR="00E460D8">
        <w:t>DK</w:t>
      </w:r>
      <w:r>
        <w:t xml:space="preserve"> version Characteristic Declaration</w:t>
      </w:r>
    </w:p>
    <w:tbl>
      <w:tblPr>
        <w:tblW w:w="10257" w:type="dxa"/>
        <w:jc w:val="center"/>
        <w:tblCellMar>
          <w:left w:w="0" w:type="dxa"/>
          <w:right w:w="0" w:type="dxa"/>
        </w:tblCellMar>
        <w:tblLook w:val="04A0" w:firstRow="1" w:lastRow="0" w:firstColumn="1" w:lastColumn="0" w:noHBand="0" w:noVBand="1"/>
      </w:tblPr>
      <w:tblGrid>
        <w:gridCol w:w="1684"/>
        <w:gridCol w:w="1362"/>
        <w:gridCol w:w="1991"/>
        <w:gridCol w:w="3150"/>
        <w:gridCol w:w="2070"/>
      </w:tblGrid>
      <w:tr w:rsidR="00724BF0" w:rsidRPr="00742768" w:rsidDel="00923896" w14:paraId="3E113A38" w14:textId="77777777" w:rsidTr="00F626BE">
        <w:trPr>
          <w:trHeight w:val="147"/>
          <w:jc w:val="center"/>
        </w:trPr>
        <w:tc>
          <w:tcPr>
            <w:tcW w:w="1684"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5FE8FEFE" w14:textId="77777777" w:rsidR="007B493B" w:rsidRPr="00742768" w:rsidRDefault="007B493B" w:rsidP="0032616A">
            <w:pPr>
              <w:pStyle w:val="TableHead"/>
            </w:pPr>
            <w:r w:rsidRPr="00742768">
              <w:t>Attribute type</w:t>
            </w:r>
            <w:r w:rsidRPr="00742768">
              <w:tab/>
            </w:r>
          </w:p>
        </w:tc>
        <w:tc>
          <w:tcPr>
            <w:tcW w:w="6503" w:type="dxa"/>
            <w:gridSpan w:val="3"/>
            <w:tcBorders>
              <w:top w:val="single" w:sz="2" w:space="0" w:color="000000"/>
              <w:left w:val="single" w:sz="2" w:space="0" w:color="000000"/>
              <w:bottom w:val="single" w:sz="6" w:space="0" w:color="000000"/>
              <w:right w:val="single" w:sz="2" w:space="0" w:color="000000"/>
            </w:tcBorders>
            <w:shd w:val="clear" w:color="auto" w:fill="0070C0"/>
          </w:tcPr>
          <w:p w14:paraId="088B4339" w14:textId="05067C26" w:rsidR="007B493B" w:rsidRPr="00742768" w:rsidRDefault="007B493B" w:rsidP="0032616A">
            <w:pPr>
              <w:pStyle w:val="TableHead"/>
              <w:jc w:val="center"/>
            </w:pPr>
            <w:r w:rsidRPr="00742768">
              <w:t>Attribute value</w:t>
            </w:r>
          </w:p>
        </w:tc>
        <w:tc>
          <w:tcPr>
            <w:tcW w:w="2070" w:type="dxa"/>
            <w:tcBorders>
              <w:top w:val="single" w:sz="2" w:space="0" w:color="000000"/>
              <w:left w:val="single" w:sz="2" w:space="0" w:color="000000"/>
              <w:bottom w:val="single" w:sz="6" w:space="0" w:color="000000"/>
              <w:right w:val="single" w:sz="2" w:space="0" w:color="000000"/>
            </w:tcBorders>
            <w:shd w:val="clear" w:color="auto" w:fill="0070C0"/>
          </w:tcPr>
          <w:p w14:paraId="619E993A" w14:textId="77777777" w:rsidR="007B493B" w:rsidRPr="00742768" w:rsidDel="00923896" w:rsidRDefault="007B493B" w:rsidP="0032616A">
            <w:pPr>
              <w:pStyle w:val="TableHead"/>
            </w:pPr>
            <w:r w:rsidRPr="00742768">
              <w:t>Attribute permission</w:t>
            </w:r>
          </w:p>
        </w:tc>
      </w:tr>
      <w:tr w:rsidR="0032616A" w:rsidRPr="000668B5" w14:paraId="0581052C" w14:textId="77777777" w:rsidTr="00F626BE">
        <w:trPr>
          <w:trHeight w:val="921"/>
          <w:jc w:val="center"/>
        </w:trPr>
        <w:tc>
          <w:tcPr>
            <w:tcW w:w="1684" w:type="dxa"/>
            <w:tcBorders>
              <w:top w:val="single" w:sz="6" w:space="0" w:color="000000"/>
              <w:left w:val="single" w:sz="2" w:space="0" w:color="000000"/>
              <w:bottom w:val="single" w:sz="4" w:space="0" w:color="auto"/>
              <w:right w:val="single" w:sz="2" w:space="0" w:color="000000"/>
            </w:tcBorders>
            <w:tcMar>
              <w:top w:w="45" w:type="dxa"/>
              <w:left w:w="45" w:type="dxa"/>
              <w:bottom w:w="45" w:type="dxa"/>
              <w:right w:w="45" w:type="dxa"/>
            </w:tcMar>
            <w:hideMark/>
          </w:tcPr>
          <w:p w14:paraId="0B66B7E0" w14:textId="77777777" w:rsidR="007B493B" w:rsidRPr="000668B5" w:rsidRDefault="007B493B" w:rsidP="00681FCA">
            <w:pPr>
              <w:pStyle w:val="NormalWeb"/>
              <w:shd w:val="clear" w:color="auto" w:fill="FFFFFF"/>
              <w:spacing w:before="0" w:beforeAutospacing="0" w:after="0" w:afterAutospacing="0"/>
            </w:pPr>
            <w:r w:rsidRPr="00742768">
              <w:t xml:space="preserve">0x2803 – UUID for «Characteristic» </w:t>
            </w:r>
          </w:p>
          <w:p w14:paraId="7EA8C877" w14:textId="77777777" w:rsidR="007B493B" w:rsidRPr="00742768" w:rsidRDefault="007B493B" w:rsidP="00681FCA">
            <w:pPr>
              <w:spacing w:after="0"/>
            </w:pPr>
          </w:p>
        </w:tc>
        <w:tc>
          <w:tcPr>
            <w:tcW w:w="1362" w:type="dxa"/>
            <w:tcBorders>
              <w:top w:val="single" w:sz="6" w:space="0" w:color="000000"/>
              <w:left w:val="single" w:sz="2" w:space="0" w:color="000000"/>
              <w:bottom w:val="single" w:sz="4" w:space="0" w:color="auto"/>
              <w:right w:val="single" w:sz="2" w:space="0" w:color="000000"/>
            </w:tcBorders>
          </w:tcPr>
          <w:p w14:paraId="3D3CAFFA" w14:textId="684620CB" w:rsidR="007B493B" w:rsidRPr="00742768" w:rsidRDefault="007B493B" w:rsidP="007B493B">
            <w:pPr>
              <w:pStyle w:val="NormalWeb"/>
              <w:shd w:val="clear" w:color="auto" w:fill="FFFFFF"/>
              <w:spacing w:before="0" w:beforeAutospacing="0" w:after="0" w:afterAutospacing="0"/>
            </w:pPr>
            <w:r w:rsidRPr="00742768">
              <w:t xml:space="preserve">Characteristic Properties = 0x02 </w:t>
            </w:r>
          </w:p>
        </w:tc>
        <w:tc>
          <w:tcPr>
            <w:tcW w:w="1991" w:type="dxa"/>
            <w:tcBorders>
              <w:top w:val="single" w:sz="6" w:space="0" w:color="000000"/>
              <w:left w:val="single" w:sz="2" w:space="0" w:color="000000"/>
              <w:bottom w:val="single" w:sz="4" w:space="0" w:color="auto"/>
              <w:right w:val="single" w:sz="2" w:space="0" w:color="000000"/>
            </w:tcBorders>
          </w:tcPr>
          <w:p w14:paraId="222BD049" w14:textId="1EBD1119" w:rsidR="007B493B" w:rsidRPr="00742768" w:rsidRDefault="007B493B" w:rsidP="007B493B">
            <w:pPr>
              <w:pStyle w:val="NormalWeb"/>
              <w:shd w:val="clear" w:color="auto" w:fill="FFFFFF"/>
              <w:spacing w:before="0" w:after="0"/>
            </w:pPr>
            <w:r w:rsidRPr="00742768">
              <w:t>0xMMMM =Handle of Characteristic</w:t>
            </w:r>
            <w:r w:rsidR="0032616A">
              <w:t xml:space="preserve"> </w:t>
            </w:r>
            <w:r w:rsidRPr="00742768">
              <w:t>Value</w:t>
            </w:r>
          </w:p>
        </w:tc>
        <w:tc>
          <w:tcPr>
            <w:tcW w:w="3150" w:type="dxa"/>
            <w:tcBorders>
              <w:top w:val="single" w:sz="6" w:space="0" w:color="000000"/>
              <w:left w:val="single" w:sz="2" w:space="0" w:color="000000"/>
              <w:bottom w:val="single" w:sz="4" w:space="0" w:color="auto"/>
              <w:right w:val="single" w:sz="2" w:space="0" w:color="000000"/>
            </w:tcBorders>
            <w:tcMar>
              <w:top w:w="45" w:type="dxa"/>
              <w:left w:w="45" w:type="dxa"/>
              <w:bottom w:w="45" w:type="dxa"/>
              <w:right w:w="45" w:type="dxa"/>
            </w:tcMar>
            <w:hideMark/>
          </w:tcPr>
          <w:p w14:paraId="4D3EB28A" w14:textId="71B69F88" w:rsidR="007B493B" w:rsidRPr="00742768" w:rsidRDefault="007B493B" w:rsidP="00681FCA">
            <w:pPr>
              <w:spacing w:after="0"/>
            </w:pPr>
            <w:r>
              <w:t>AE285B91</w:t>
            </w:r>
            <w:r w:rsidRPr="000668B5">
              <w:t>-</w:t>
            </w:r>
            <w:r>
              <w:t>6D</w:t>
            </w:r>
            <w:r w:rsidRPr="000668B5">
              <w:t>23-</w:t>
            </w:r>
            <w:r>
              <w:t>23F1</w:t>
            </w:r>
            <w:r w:rsidRPr="000668B5">
              <w:t>-</w:t>
            </w:r>
            <w:r>
              <w:t>CA12</w:t>
            </w:r>
            <w:r w:rsidRPr="000668B5">
              <w:t>-6B1EE5</w:t>
            </w:r>
            <w:r>
              <w:t>B7</w:t>
            </w:r>
            <w:r w:rsidRPr="000668B5">
              <w:t>80A3 – UUID_SPSM</w:t>
            </w:r>
            <w:r>
              <w:t>_</w:t>
            </w:r>
            <w:r w:rsidR="00E460D8">
              <w:t>DK</w:t>
            </w:r>
            <w:r>
              <w:t>_VERSION</w:t>
            </w:r>
          </w:p>
        </w:tc>
        <w:tc>
          <w:tcPr>
            <w:tcW w:w="2070" w:type="dxa"/>
            <w:tcBorders>
              <w:top w:val="single" w:sz="6" w:space="0" w:color="000000"/>
              <w:left w:val="single" w:sz="2" w:space="0" w:color="000000"/>
              <w:bottom w:val="single" w:sz="4" w:space="0" w:color="auto"/>
              <w:right w:val="single" w:sz="2" w:space="0" w:color="000000"/>
            </w:tcBorders>
          </w:tcPr>
          <w:p w14:paraId="55E20858" w14:textId="0C1B1AC5" w:rsidR="007B493B" w:rsidRPr="000668B5" w:rsidRDefault="007B493B" w:rsidP="00681FCA">
            <w:pPr>
              <w:pStyle w:val="NormalWeb"/>
              <w:shd w:val="clear" w:color="auto" w:fill="FFFFFF"/>
              <w:spacing w:before="0" w:beforeAutospacing="0" w:after="0" w:afterAutospacing="0"/>
            </w:pPr>
            <w:r w:rsidRPr="00742768">
              <w:t>Read only,</w:t>
            </w:r>
            <w:r w:rsidRPr="00742768">
              <w:br/>
            </w:r>
            <w:r w:rsidRPr="008E6520">
              <w:t>Authenticated encryption required</w:t>
            </w:r>
          </w:p>
        </w:tc>
      </w:tr>
    </w:tbl>
    <w:p w14:paraId="145BAA2E" w14:textId="6DF40FF0" w:rsidR="007E75E7" w:rsidRDefault="007E75E7" w:rsidP="0032616A">
      <w:pPr>
        <w:pStyle w:val="Caption"/>
      </w:pPr>
      <w:r>
        <w:t xml:space="preserve">Table </w:t>
      </w:r>
      <w:fldSimple w:instr=" STYLEREF 1 \s ">
        <w:r w:rsidR="00D81990">
          <w:rPr>
            <w:noProof/>
          </w:rPr>
          <w:t>19</w:t>
        </w:r>
      </w:fldSimple>
      <w:r w:rsidR="00183237">
        <w:noBreakHyphen/>
      </w:r>
      <w:fldSimple w:instr=" SEQ Table \* ARABIC \s 1 ">
        <w:r w:rsidR="00D81990">
          <w:rPr>
            <w:noProof/>
          </w:rPr>
          <w:t>10</w:t>
        </w:r>
      </w:fldSimple>
      <w:r>
        <w:t>:</w:t>
      </w:r>
      <w:r w:rsidRPr="007E75E7">
        <w:t xml:space="preserve"> </w:t>
      </w:r>
      <w:r>
        <w:t xml:space="preserve">Vehicle SPSM and </w:t>
      </w:r>
      <w:r w:rsidR="00E460D8">
        <w:t>DK</w:t>
      </w:r>
      <w:r>
        <w:t xml:space="preserve"> Version Characteristic Value Declaration</w:t>
      </w:r>
    </w:p>
    <w:tbl>
      <w:tblPr>
        <w:tblW w:w="10257" w:type="dxa"/>
        <w:jc w:val="center"/>
        <w:tblLayout w:type="fixed"/>
        <w:tblCellMar>
          <w:left w:w="0" w:type="dxa"/>
          <w:right w:w="0" w:type="dxa"/>
        </w:tblCellMar>
        <w:tblLook w:val="04A0" w:firstRow="1" w:lastRow="0" w:firstColumn="1" w:lastColumn="0" w:noHBand="0" w:noVBand="1"/>
      </w:tblPr>
      <w:tblGrid>
        <w:gridCol w:w="3147"/>
        <w:gridCol w:w="5040"/>
        <w:gridCol w:w="2070"/>
      </w:tblGrid>
      <w:tr w:rsidR="00E64B17" w:rsidRPr="00945DCF" w14:paraId="5F791EC1" w14:textId="77777777" w:rsidTr="00F626BE">
        <w:trPr>
          <w:trHeight w:val="147"/>
          <w:jc w:val="center"/>
        </w:trPr>
        <w:tc>
          <w:tcPr>
            <w:tcW w:w="3147"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1F0D2461" w14:textId="77777777" w:rsidR="00E64B17" w:rsidRPr="00742768" w:rsidRDefault="00E64B17" w:rsidP="0032616A">
            <w:pPr>
              <w:pStyle w:val="TableHead"/>
            </w:pPr>
            <w:r w:rsidRPr="00742768">
              <w:t>Attribute type</w:t>
            </w:r>
            <w:r w:rsidRPr="00742768">
              <w:tab/>
            </w:r>
          </w:p>
        </w:tc>
        <w:tc>
          <w:tcPr>
            <w:tcW w:w="5040"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56396731" w14:textId="77777777" w:rsidR="00E64B17" w:rsidRPr="00742768" w:rsidRDefault="00E64B17" w:rsidP="0032616A">
            <w:pPr>
              <w:pStyle w:val="TableHead"/>
            </w:pPr>
            <w:r w:rsidRPr="00742768">
              <w:t>Attribute value</w:t>
            </w:r>
          </w:p>
        </w:tc>
        <w:tc>
          <w:tcPr>
            <w:tcW w:w="2070" w:type="dxa"/>
            <w:tcBorders>
              <w:top w:val="single" w:sz="2" w:space="0" w:color="000000"/>
              <w:left w:val="single" w:sz="2" w:space="0" w:color="000000"/>
              <w:bottom w:val="single" w:sz="6" w:space="0" w:color="000000"/>
              <w:right w:val="single" w:sz="2" w:space="0" w:color="000000"/>
            </w:tcBorders>
            <w:shd w:val="clear" w:color="auto" w:fill="0070C0"/>
          </w:tcPr>
          <w:p w14:paraId="7338A75A" w14:textId="77777777" w:rsidR="00E64B17" w:rsidRPr="00742768" w:rsidDel="00923896" w:rsidRDefault="00E64B17" w:rsidP="0032616A">
            <w:pPr>
              <w:pStyle w:val="TableHead"/>
            </w:pPr>
            <w:r w:rsidRPr="00742768">
              <w:t>Attribute permission</w:t>
            </w:r>
          </w:p>
        </w:tc>
      </w:tr>
      <w:tr w:rsidR="00E64B17" w:rsidRPr="00945DCF" w14:paraId="440EA197" w14:textId="77777777" w:rsidTr="004443B2">
        <w:trPr>
          <w:trHeight w:val="147"/>
          <w:jc w:val="center"/>
        </w:trPr>
        <w:tc>
          <w:tcPr>
            <w:tcW w:w="314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449DC414" w14:textId="0D8684A5" w:rsidR="00E64B17" w:rsidRPr="00742768" w:rsidRDefault="00E64B17" w:rsidP="00681FCA">
            <w:pPr>
              <w:spacing w:after="0"/>
            </w:pPr>
            <w:r w:rsidRPr="00742768">
              <w:t>D3B5A130-9E23-4B3A-8BE4-6B1EE5</w:t>
            </w:r>
            <w:r>
              <w:t>B7</w:t>
            </w:r>
            <w:r w:rsidRPr="00742768">
              <w:t>80A3 – UUID_SPSM</w:t>
            </w:r>
            <w:r>
              <w:t>_</w:t>
            </w:r>
            <w:r w:rsidR="00E460D8">
              <w:t>DK</w:t>
            </w:r>
            <w:r>
              <w:t>_VERSION</w:t>
            </w:r>
            <w:r w:rsidRPr="00742768">
              <w:t xml:space="preserve"> </w:t>
            </w:r>
          </w:p>
        </w:tc>
        <w:tc>
          <w:tcPr>
            <w:tcW w:w="504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737817AB" w14:textId="0B41EB48" w:rsidR="00E64B17" w:rsidRDefault="00E64B17" w:rsidP="00681FCA">
            <w:pPr>
              <w:spacing w:after="0"/>
            </w:pPr>
            <w:r>
              <w:t xml:space="preserve">Refer to </w:t>
            </w:r>
            <w:r w:rsidR="0032616A">
              <w:rPr>
                <w:i/>
                <w:iCs/>
              </w:rPr>
              <w:fldChar w:fldCharType="begin"/>
            </w:r>
            <w:r w:rsidR="0032616A">
              <w:instrText xml:space="preserve"> REF _Ref111713088 \h </w:instrText>
            </w:r>
            <w:r w:rsidR="0032616A">
              <w:rPr>
                <w:i/>
                <w:iCs/>
              </w:rPr>
            </w:r>
            <w:r w:rsidR="0032616A">
              <w:rPr>
                <w:i/>
                <w:iCs/>
              </w:rPr>
              <w:fldChar w:fldCharType="separate"/>
            </w:r>
            <w:r w:rsidR="00D81990">
              <w:t xml:space="preserve">Table </w:t>
            </w:r>
            <w:r w:rsidR="00D81990">
              <w:rPr>
                <w:noProof/>
              </w:rPr>
              <w:t>19</w:t>
            </w:r>
            <w:r w:rsidR="00D81990">
              <w:noBreakHyphen/>
            </w:r>
            <w:r w:rsidR="00D81990">
              <w:rPr>
                <w:noProof/>
              </w:rPr>
              <w:t>13</w:t>
            </w:r>
            <w:r w:rsidR="0032616A">
              <w:rPr>
                <w:i/>
                <w:iCs/>
              </w:rPr>
              <w:fldChar w:fldCharType="end"/>
            </w:r>
          </w:p>
          <w:p w14:paraId="6130E43E" w14:textId="25145023" w:rsidR="00E64B17" w:rsidRPr="00742768" w:rsidRDefault="00E64B17" w:rsidP="00681FCA">
            <w:pPr>
              <w:spacing w:after="0"/>
            </w:pPr>
            <w:r>
              <w:t>(Attribute value definition for Vehicle_SPSM_And_</w:t>
            </w:r>
            <w:r w:rsidR="00E460D8">
              <w:t>DK</w:t>
            </w:r>
            <w:r>
              <w:t>_Version_Characteristic)</w:t>
            </w:r>
          </w:p>
        </w:tc>
        <w:tc>
          <w:tcPr>
            <w:tcW w:w="2070" w:type="dxa"/>
            <w:tcBorders>
              <w:top w:val="single" w:sz="6" w:space="0" w:color="000000"/>
              <w:left w:val="single" w:sz="2" w:space="0" w:color="000000"/>
              <w:bottom w:val="single" w:sz="6" w:space="0" w:color="000000"/>
              <w:right w:val="single" w:sz="2" w:space="0" w:color="000000"/>
            </w:tcBorders>
          </w:tcPr>
          <w:p w14:paraId="2BB118BC" w14:textId="06DEA14E" w:rsidR="00E64B17" w:rsidRPr="000668B5" w:rsidRDefault="00E64B17" w:rsidP="00681FCA">
            <w:pPr>
              <w:pStyle w:val="NormalWeb"/>
              <w:shd w:val="clear" w:color="auto" w:fill="FFFFFF"/>
              <w:spacing w:before="0" w:beforeAutospacing="0" w:after="0" w:afterAutospacing="0"/>
            </w:pPr>
            <w:r w:rsidRPr="00742768">
              <w:t>Read only,</w:t>
            </w:r>
            <w:r w:rsidRPr="00742768">
              <w:br/>
            </w:r>
            <w:r w:rsidRPr="008E6520">
              <w:t>Authenticated encryption required</w:t>
            </w:r>
          </w:p>
        </w:tc>
      </w:tr>
    </w:tbl>
    <w:p w14:paraId="593907BE" w14:textId="4BE63A6E" w:rsidR="007E75E7" w:rsidRDefault="007E75E7" w:rsidP="0032616A">
      <w:pPr>
        <w:pStyle w:val="Caption"/>
      </w:pPr>
      <w:bookmarkStart w:id="2901" w:name="_Ref118220079"/>
      <w:r>
        <w:t xml:space="preserve">Table </w:t>
      </w:r>
      <w:fldSimple w:instr=" STYLEREF 1 \s ">
        <w:r w:rsidR="00D81990">
          <w:rPr>
            <w:noProof/>
          </w:rPr>
          <w:t>19</w:t>
        </w:r>
      </w:fldSimple>
      <w:r w:rsidR="00183237">
        <w:noBreakHyphen/>
      </w:r>
      <w:fldSimple w:instr=" SEQ Table \* ARABIC \s 1 ">
        <w:r w:rsidR="00D81990">
          <w:rPr>
            <w:noProof/>
          </w:rPr>
          <w:t>11</w:t>
        </w:r>
      </w:fldSimple>
      <w:bookmarkEnd w:id="2901"/>
      <w:r>
        <w:t>:</w:t>
      </w:r>
      <w:r w:rsidRPr="007E75E7">
        <w:t xml:space="preserve"> </w:t>
      </w:r>
      <w:r>
        <w:t xml:space="preserve">Device </w:t>
      </w:r>
      <w:r w:rsidR="002347C6">
        <w:t xml:space="preserve">Selected </w:t>
      </w:r>
      <w:r w:rsidR="00E460D8">
        <w:t>DK</w:t>
      </w:r>
      <w:r>
        <w:t xml:space="preserve"> Version Characteristic Declaration </w:t>
      </w:r>
    </w:p>
    <w:tbl>
      <w:tblPr>
        <w:tblW w:w="10257" w:type="dxa"/>
        <w:jc w:val="center"/>
        <w:tblLayout w:type="fixed"/>
        <w:tblCellMar>
          <w:left w:w="0" w:type="dxa"/>
          <w:right w:w="0" w:type="dxa"/>
        </w:tblCellMar>
        <w:tblLook w:val="04A0" w:firstRow="1" w:lastRow="0" w:firstColumn="1" w:lastColumn="0" w:noHBand="0" w:noVBand="1"/>
      </w:tblPr>
      <w:tblGrid>
        <w:gridCol w:w="1663"/>
        <w:gridCol w:w="1394"/>
        <w:gridCol w:w="1800"/>
        <w:gridCol w:w="3330"/>
        <w:gridCol w:w="2070"/>
      </w:tblGrid>
      <w:tr w:rsidR="0032616A" w:rsidRPr="00945DCF" w14:paraId="2BBA7BFC" w14:textId="77777777" w:rsidTr="00F626BE">
        <w:trPr>
          <w:trHeight w:val="147"/>
          <w:jc w:val="center"/>
        </w:trPr>
        <w:tc>
          <w:tcPr>
            <w:tcW w:w="1663"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2147ED09" w14:textId="77777777" w:rsidR="007B493B" w:rsidRPr="00742768" w:rsidRDefault="007B493B" w:rsidP="0032616A">
            <w:pPr>
              <w:pStyle w:val="TableHead"/>
            </w:pPr>
            <w:r w:rsidRPr="00742768">
              <w:t>Attribute type</w:t>
            </w:r>
            <w:r w:rsidRPr="00742768">
              <w:tab/>
            </w:r>
          </w:p>
        </w:tc>
        <w:tc>
          <w:tcPr>
            <w:tcW w:w="6524" w:type="dxa"/>
            <w:gridSpan w:val="3"/>
            <w:tcBorders>
              <w:top w:val="single" w:sz="2" w:space="0" w:color="000000"/>
              <w:left w:val="single" w:sz="2" w:space="0" w:color="000000"/>
              <w:bottom w:val="single" w:sz="6" w:space="0" w:color="000000"/>
              <w:right w:val="single" w:sz="2" w:space="0" w:color="000000"/>
            </w:tcBorders>
            <w:shd w:val="clear" w:color="auto" w:fill="0070C0"/>
          </w:tcPr>
          <w:p w14:paraId="5F5D250D" w14:textId="097A78B2" w:rsidR="007B493B" w:rsidRPr="00742768" w:rsidRDefault="007B493B" w:rsidP="0032616A">
            <w:pPr>
              <w:pStyle w:val="TableHead"/>
              <w:jc w:val="center"/>
            </w:pPr>
            <w:r w:rsidRPr="00742768">
              <w:t>Attribute value</w:t>
            </w:r>
          </w:p>
        </w:tc>
        <w:tc>
          <w:tcPr>
            <w:tcW w:w="2070" w:type="dxa"/>
            <w:tcBorders>
              <w:top w:val="single" w:sz="2" w:space="0" w:color="000000"/>
              <w:left w:val="single" w:sz="2" w:space="0" w:color="000000"/>
              <w:bottom w:val="single" w:sz="6" w:space="0" w:color="000000"/>
              <w:right w:val="single" w:sz="2" w:space="0" w:color="000000"/>
            </w:tcBorders>
            <w:shd w:val="clear" w:color="auto" w:fill="0070C0"/>
          </w:tcPr>
          <w:p w14:paraId="13634B47" w14:textId="77777777" w:rsidR="007B493B" w:rsidRPr="00742768" w:rsidDel="00923896" w:rsidRDefault="007B493B" w:rsidP="0032616A">
            <w:pPr>
              <w:pStyle w:val="TableHead"/>
            </w:pPr>
            <w:r w:rsidRPr="00742768">
              <w:t>Attribute permission</w:t>
            </w:r>
          </w:p>
        </w:tc>
      </w:tr>
      <w:tr w:rsidR="0032616A" w:rsidRPr="00945DCF" w14:paraId="1C7496EE" w14:textId="77777777" w:rsidTr="00F626BE">
        <w:trPr>
          <w:trHeight w:val="147"/>
          <w:jc w:val="center"/>
        </w:trPr>
        <w:tc>
          <w:tcPr>
            <w:tcW w:w="1663" w:type="dxa"/>
            <w:tcBorders>
              <w:top w:val="single" w:sz="6" w:space="0" w:color="000000"/>
              <w:left w:val="single" w:sz="2" w:space="0" w:color="000000"/>
              <w:bottom w:val="single" w:sz="4" w:space="0" w:color="auto"/>
              <w:right w:val="single" w:sz="2" w:space="0" w:color="000000"/>
            </w:tcBorders>
            <w:tcMar>
              <w:top w:w="45" w:type="dxa"/>
              <w:left w:w="45" w:type="dxa"/>
              <w:bottom w:w="45" w:type="dxa"/>
              <w:right w:w="45" w:type="dxa"/>
            </w:tcMar>
            <w:hideMark/>
          </w:tcPr>
          <w:p w14:paraId="65F8E4ED" w14:textId="77777777" w:rsidR="007B493B" w:rsidRPr="000668B5" w:rsidRDefault="007B493B" w:rsidP="00681FCA">
            <w:pPr>
              <w:pStyle w:val="NormalWeb"/>
              <w:shd w:val="clear" w:color="auto" w:fill="FFFFFF"/>
              <w:spacing w:before="0" w:beforeAutospacing="0" w:after="0" w:afterAutospacing="0"/>
            </w:pPr>
            <w:r w:rsidRPr="00742768">
              <w:t xml:space="preserve">0x2803 – UUID for «Characteristic» </w:t>
            </w:r>
          </w:p>
          <w:p w14:paraId="18734486" w14:textId="77777777" w:rsidR="007B493B" w:rsidRPr="00742768" w:rsidRDefault="007B493B" w:rsidP="00681FCA">
            <w:pPr>
              <w:spacing w:after="0"/>
            </w:pPr>
          </w:p>
        </w:tc>
        <w:tc>
          <w:tcPr>
            <w:tcW w:w="1394" w:type="dxa"/>
            <w:tcBorders>
              <w:top w:val="single" w:sz="6" w:space="0" w:color="000000"/>
              <w:left w:val="single" w:sz="2" w:space="0" w:color="000000"/>
              <w:bottom w:val="single" w:sz="4" w:space="0" w:color="auto"/>
              <w:right w:val="single" w:sz="2" w:space="0" w:color="000000"/>
            </w:tcBorders>
          </w:tcPr>
          <w:p w14:paraId="18088840" w14:textId="77777777" w:rsidR="007B493B" w:rsidRPr="000668B5" w:rsidRDefault="007B493B" w:rsidP="007B493B">
            <w:pPr>
              <w:pStyle w:val="NormalWeb"/>
              <w:shd w:val="clear" w:color="auto" w:fill="FFFFFF"/>
              <w:spacing w:before="0" w:beforeAutospacing="0" w:after="0" w:afterAutospacing="0"/>
            </w:pPr>
            <w:r w:rsidRPr="00742768">
              <w:t xml:space="preserve">Characteristic Properties = 0x02 </w:t>
            </w:r>
          </w:p>
          <w:p w14:paraId="4D6E4451" w14:textId="77777777" w:rsidR="007B493B" w:rsidRPr="00742768" w:rsidRDefault="007B493B" w:rsidP="00681FCA">
            <w:pPr>
              <w:pStyle w:val="NormalWeb"/>
              <w:shd w:val="clear" w:color="auto" w:fill="FFFFFF"/>
              <w:spacing w:before="0" w:beforeAutospacing="0" w:after="0" w:afterAutospacing="0"/>
            </w:pPr>
          </w:p>
        </w:tc>
        <w:tc>
          <w:tcPr>
            <w:tcW w:w="1800" w:type="dxa"/>
            <w:tcBorders>
              <w:top w:val="single" w:sz="6" w:space="0" w:color="000000"/>
              <w:left w:val="single" w:sz="2" w:space="0" w:color="000000"/>
              <w:bottom w:val="single" w:sz="4" w:space="0" w:color="auto"/>
              <w:right w:val="single" w:sz="2" w:space="0" w:color="000000"/>
            </w:tcBorders>
          </w:tcPr>
          <w:p w14:paraId="44B139D6" w14:textId="1A5FAB3C" w:rsidR="007B493B" w:rsidRPr="00742768" w:rsidRDefault="007B493B" w:rsidP="00681FCA">
            <w:pPr>
              <w:pStyle w:val="NormalWeb"/>
              <w:shd w:val="clear" w:color="auto" w:fill="FFFFFF"/>
              <w:spacing w:before="0" w:beforeAutospacing="0" w:after="0" w:afterAutospacing="0"/>
            </w:pPr>
            <w:r w:rsidRPr="00742768">
              <w:t>0xMMMM = Handle of Characteristic Value</w:t>
            </w:r>
          </w:p>
        </w:tc>
        <w:tc>
          <w:tcPr>
            <w:tcW w:w="3330" w:type="dxa"/>
            <w:tcBorders>
              <w:top w:val="single" w:sz="6" w:space="0" w:color="000000"/>
              <w:left w:val="single" w:sz="2" w:space="0" w:color="000000"/>
              <w:bottom w:val="single" w:sz="4" w:space="0" w:color="auto"/>
              <w:right w:val="single" w:sz="2" w:space="0" w:color="000000"/>
            </w:tcBorders>
            <w:tcMar>
              <w:top w:w="45" w:type="dxa"/>
              <w:left w:w="45" w:type="dxa"/>
              <w:bottom w:w="45" w:type="dxa"/>
              <w:right w:w="45" w:type="dxa"/>
            </w:tcMar>
          </w:tcPr>
          <w:p w14:paraId="5A6B8732" w14:textId="2614E5F3" w:rsidR="007B493B" w:rsidRPr="00742768" w:rsidRDefault="007B493B" w:rsidP="00681FCA">
            <w:pPr>
              <w:spacing w:after="0"/>
            </w:pPr>
            <w:r>
              <w:t>BD4B9502</w:t>
            </w:r>
            <w:r w:rsidRPr="000668B5">
              <w:t>-</w:t>
            </w:r>
            <w:r>
              <w:t>3F54</w:t>
            </w:r>
            <w:commentRangeStart w:id="2902"/>
            <w:commentRangeEnd w:id="2902"/>
            <w:r w:rsidR="0038669E">
              <w:rPr>
                <w:rStyle w:val="CommentReference"/>
              </w:rPr>
              <w:commentReference w:id="2902"/>
            </w:r>
            <w:r w:rsidRPr="000668B5">
              <w:t>-</w:t>
            </w:r>
            <w:r>
              <w:t>11EC</w:t>
            </w:r>
            <w:r w:rsidRPr="000668B5">
              <w:t>-</w:t>
            </w:r>
            <w:r>
              <w:t>B919</w:t>
            </w:r>
            <w:r w:rsidRPr="000668B5">
              <w:t>-</w:t>
            </w:r>
            <w:r>
              <w:t>0242AC120005</w:t>
            </w:r>
            <w:r w:rsidRPr="000668B5">
              <w:t xml:space="preserve"> – UUID_</w:t>
            </w:r>
            <w:r>
              <w:t>DEVICE_</w:t>
            </w:r>
            <w:r w:rsidR="00E460D8">
              <w:t>DK</w:t>
            </w:r>
            <w:r>
              <w:t>_VERSION</w:t>
            </w:r>
          </w:p>
        </w:tc>
        <w:tc>
          <w:tcPr>
            <w:tcW w:w="2070" w:type="dxa"/>
            <w:tcBorders>
              <w:top w:val="single" w:sz="6" w:space="0" w:color="000000"/>
              <w:left w:val="single" w:sz="2" w:space="0" w:color="000000"/>
              <w:bottom w:val="single" w:sz="4" w:space="0" w:color="auto"/>
              <w:right w:val="single" w:sz="2" w:space="0" w:color="000000"/>
            </w:tcBorders>
          </w:tcPr>
          <w:p w14:paraId="1CDE40FE" w14:textId="15D6FF3C" w:rsidR="007B493B" w:rsidRPr="000668B5" w:rsidRDefault="002347C6" w:rsidP="00681FCA">
            <w:pPr>
              <w:pStyle w:val="NormalWeb"/>
              <w:shd w:val="clear" w:color="auto" w:fill="FFFFFF"/>
              <w:spacing w:before="0" w:beforeAutospacing="0" w:after="0" w:afterAutospacing="0"/>
            </w:pPr>
            <w:r>
              <w:t>Write</w:t>
            </w:r>
            <w:r w:rsidRPr="00742768">
              <w:t xml:space="preserve"> </w:t>
            </w:r>
            <w:r w:rsidR="007B493B" w:rsidRPr="00742768">
              <w:t>only,</w:t>
            </w:r>
            <w:r w:rsidR="007B493B" w:rsidRPr="00742768">
              <w:br/>
            </w:r>
            <w:r w:rsidR="007B493B" w:rsidRPr="008E6520">
              <w:t>Authenticated encryption required </w:t>
            </w:r>
          </w:p>
        </w:tc>
      </w:tr>
    </w:tbl>
    <w:p w14:paraId="792AE09D" w14:textId="7F269E01" w:rsidR="008544FE" w:rsidRDefault="008544FE" w:rsidP="008544FE">
      <w:pPr>
        <w:pStyle w:val="Caption"/>
      </w:pPr>
      <w:r>
        <w:t xml:space="preserve">Table </w:t>
      </w:r>
      <w:fldSimple w:instr=" STYLEREF 1 \s ">
        <w:r w:rsidR="00D81990">
          <w:rPr>
            <w:noProof/>
          </w:rPr>
          <w:t>19</w:t>
        </w:r>
      </w:fldSimple>
      <w:r w:rsidR="00183237">
        <w:noBreakHyphen/>
      </w:r>
      <w:fldSimple w:instr=" SEQ Table \* ARABIC \s 1 ">
        <w:r w:rsidR="00D81990">
          <w:rPr>
            <w:noProof/>
          </w:rPr>
          <w:t>12</w:t>
        </w:r>
      </w:fldSimple>
      <w:r>
        <w:t xml:space="preserve">: Device </w:t>
      </w:r>
      <w:r w:rsidR="002347C6">
        <w:t xml:space="preserve">Selected </w:t>
      </w:r>
      <w:r w:rsidR="00E460D8">
        <w:t>DK</w:t>
      </w:r>
      <w:r>
        <w:t xml:space="preserve"> Version Characteristic Value Declaration</w:t>
      </w:r>
    </w:p>
    <w:tbl>
      <w:tblPr>
        <w:tblW w:w="10265" w:type="dxa"/>
        <w:jc w:val="center"/>
        <w:tblLayout w:type="fixed"/>
        <w:tblCellMar>
          <w:left w:w="0" w:type="dxa"/>
          <w:right w:w="0" w:type="dxa"/>
        </w:tblCellMar>
        <w:tblLook w:val="04A0" w:firstRow="1" w:lastRow="0" w:firstColumn="1" w:lastColumn="0" w:noHBand="0" w:noVBand="1"/>
      </w:tblPr>
      <w:tblGrid>
        <w:gridCol w:w="3244"/>
        <w:gridCol w:w="4673"/>
        <w:gridCol w:w="2340"/>
        <w:gridCol w:w="8"/>
      </w:tblGrid>
      <w:tr w:rsidR="00DE5868" w:rsidRPr="00945DCF" w14:paraId="4C4E6A2E" w14:textId="77777777" w:rsidTr="00F626BE">
        <w:trPr>
          <w:gridAfter w:val="1"/>
          <w:wAfter w:w="8" w:type="dxa"/>
          <w:trHeight w:val="147"/>
          <w:jc w:val="center"/>
        </w:trPr>
        <w:tc>
          <w:tcPr>
            <w:tcW w:w="3244"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7CF7CCDC" w14:textId="77777777" w:rsidR="008544FE" w:rsidRPr="00742768" w:rsidRDefault="008544FE" w:rsidP="00724BF0">
            <w:pPr>
              <w:pStyle w:val="TableHead"/>
            </w:pPr>
            <w:r w:rsidRPr="00742768">
              <w:t>Attribute type</w:t>
            </w:r>
            <w:r w:rsidRPr="00742768">
              <w:tab/>
            </w:r>
          </w:p>
        </w:tc>
        <w:tc>
          <w:tcPr>
            <w:tcW w:w="4673"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497B0E6E" w14:textId="77777777" w:rsidR="008544FE" w:rsidRPr="00742768" w:rsidRDefault="008544FE" w:rsidP="00724BF0">
            <w:pPr>
              <w:pStyle w:val="TableHead"/>
            </w:pPr>
            <w:r w:rsidRPr="00742768">
              <w:t>Attribute value</w:t>
            </w:r>
          </w:p>
        </w:tc>
        <w:tc>
          <w:tcPr>
            <w:tcW w:w="2340" w:type="dxa"/>
            <w:tcBorders>
              <w:top w:val="single" w:sz="2" w:space="0" w:color="000000"/>
              <w:left w:val="single" w:sz="2" w:space="0" w:color="000000"/>
              <w:bottom w:val="single" w:sz="6" w:space="0" w:color="000000"/>
              <w:right w:val="single" w:sz="2" w:space="0" w:color="000000"/>
            </w:tcBorders>
            <w:shd w:val="clear" w:color="auto" w:fill="0070C0"/>
          </w:tcPr>
          <w:p w14:paraId="10E56B34" w14:textId="77777777" w:rsidR="008544FE" w:rsidRPr="00742768" w:rsidDel="00923896" w:rsidRDefault="008544FE" w:rsidP="00724BF0">
            <w:pPr>
              <w:pStyle w:val="TableHead"/>
            </w:pPr>
            <w:r w:rsidRPr="00742768">
              <w:t>Attribute permission</w:t>
            </w:r>
          </w:p>
        </w:tc>
      </w:tr>
      <w:tr w:rsidR="00CA55F4" w:rsidRPr="00945DCF" w14:paraId="6C08E0D6" w14:textId="77777777" w:rsidTr="004443B2">
        <w:tblPrEx>
          <w:jc w:val="left"/>
        </w:tblPrEx>
        <w:trPr>
          <w:trHeight w:val="147"/>
        </w:trPr>
        <w:tc>
          <w:tcPr>
            <w:tcW w:w="3244"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774C3AB4" w14:textId="670C9FC7" w:rsidR="008544FE" w:rsidRPr="00742768" w:rsidRDefault="008544FE" w:rsidP="00681FCA">
            <w:pPr>
              <w:spacing w:after="0"/>
            </w:pPr>
            <w:r>
              <w:t>BD4B9502</w:t>
            </w:r>
            <w:r w:rsidRPr="000668B5">
              <w:t>-</w:t>
            </w:r>
            <w:r>
              <w:t>3F54</w:t>
            </w:r>
            <w:r w:rsidRPr="000668B5">
              <w:t>-</w:t>
            </w:r>
            <w:r>
              <w:t>11EC</w:t>
            </w:r>
            <w:r w:rsidRPr="000668B5">
              <w:t>-</w:t>
            </w:r>
            <w:r>
              <w:t>B919</w:t>
            </w:r>
            <w:r w:rsidRPr="000668B5">
              <w:t>-</w:t>
            </w:r>
            <w:r>
              <w:t>0242AC120005</w:t>
            </w:r>
            <w:r w:rsidRPr="000668B5">
              <w:t xml:space="preserve"> </w:t>
            </w:r>
            <w:r w:rsidRPr="00742768">
              <w:t>– UUID_</w:t>
            </w:r>
            <w:r>
              <w:t>DEVICE_</w:t>
            </w:r>
            <w:r w:rsidR="00E460D8">
              <w:t>DK</w:t>
            </w:r>
            <w:r>
              <w:t>_VERSION</w:t>
            </w:r>
            <w:r w:rsidRPr="00742768">
              <w:t xml:space="preserve"> </w:t>
            </w:r>
          </w:p>
        </w:tc>
        <w:tc>
          <w:tcPr>
            <w:tcW w:w="4673"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4274FCFB" w14:textId="73DBCC8C" w:rsidR="008544FE" w:rsidRDefault="008544FE" w:rsidP="00681FCA">
            <w:pPr>
              <w:spacing w:after="0"/>
            </w:pPr>
            <w:r>
              <w:t xml:space="preserve">Refer to </w:t>
            </w:r>
            <w:r w:rsidR="00540D86">
              <w:rPr>
                <w:i/>
                <w:iCs/>
              </w:rPr>
              <w:fldChar w:fldCharType="begin"/>
            </w:r>
            <w:r w:rsidR="00540D86">
              <w:instrText xml:space="preserve"> REF _Ref111719617 \h </w:instrText>
            </w:r>
            <w:r w:rsidR="00724BF0">
              <w:rPr>
                <w:i/>
                <w:iCs/>
              </w:rPr>
              <w:instrText xml:space="preserve"> \* MERGEFORMAT </w:instrText>
            </w:r>
            <w:r w:rsidR="00540D86">
              <w:rPr>
                <w:i/>
                <w:iCs/>
              </w:rPr>
            </w:r>
            <w:r w:rsidR="00540D86">
              <w:rPr>
                <w:i/>
                <w:iCs/>
              </w:rPr>
              <w:fldChar w:fldCharType="separate"/>
            </w:r>
            <w:r w:rsidR="00D81990">
              <w:t xml:space="preserve">Table </w:t>
            </w:r>
            <w:r w:rsidR="00D81990">
              <w:rPr>
                <w:noProof/>
              </w:rPr>
              <w:t>19</w:t>
            </w:r>
            <w:r w:rsidR="00D81990">
              <w:rPr>
                <w:noProof/>
              </w:rPr>
              <w:noBreakHyphen/>
              <w:t>14</w:t>
            </w:r>
            <w:r w:rsidR="00540D86">
              <w:rPr>
                <w:i/>
                <w:iCs/>
              </w:rPr>
              <w:fldChar w:fldCharType="end"/>
            </w:r>
            <w:r>
              <w:t xml:space="preserve"> </w:t>
            </w:r>
          </w:p>
          <w:p w14:paraId="1D1A111D" w14:textId="7200C447" w:rsidR="008544FE" w:rsidRDefault="008544FE" w:rsidP="00681FCA">
            <w:pPr>
              <w:spacing w:after="0"/>
            </w:pPr>
            <w:r>
              <w:t>(Attribute value definition for Device_</w:t>
            </w:r>
            <w:r w:rsidR="002347C6">
              <w:t>Selected_</w:t>
            </w:r>
            <w:r w:rsidR="00E460D8">
              <w:t>DK</w:t>
            </w:r>
            <w:r>
              <w:t>_Version_Characteristic)</w:t>
            </w:r>
          </w:p>
          <w:p w14:paraId="0C0F368B" w14:textId="77777777" w:rsidR="008544FE" w:rsidRPr="00742768" w:rsidRDefault="008544FE" w:rsidP="00681FCA">
            <w:pPr>
              <w:spacing w:after="0"/>
            </w:pPr>
          </w:p>
        </w:tc>
        <w:tc>
          <w:tcPr>
            <w:tcW w:w="2348" w:type="dxa"/>
            <w:gridSpan w:val="2"/>
            <w:tcBorders>
              <w:top w:val="single" w:sz="6" w:space="0" w:color="000000"/>
              <w:left w:val="single" w:sz="2" w:space="0" w:color="000000"/>
              <w:bottom w:val="single" w:sz="6" w:space="0" w:color="000000"/>
              <w:right w:val="single" w:sz="2" w:space="0" w:color="000000"/>
            </w:tcBorders>
          </w:tcPr>
          <w:p w14:paraId="3EAC1E08" w14:textId="4AD3BF92" w:rsidR="008544FE" w:rsidRPr="000668B5" w:rsidRDefault="002347C6" w:rsidP="00681FCA">
            <w:pPr>
              <w:pStyle w:val="NormalWeb"/>
              <w:shd w:val="clear" w:color="auto" w:fill="FFFFFF"/>
              <w:spacing w:before="0" w:beforeAutospacing="0" w:after="0" w:afterAutospacing="0"/>
            </w:pPr>
            <w:r>
              <w:t xml:space="preserve">Write </w:t>
            </w:r>
            <w:r w:rsidR="008544FE" w:rsidRPr="00742768">
              <w:t>only,</w:t>
            </w:r>
            <w:r w:rsidR="008544FE" w:rsidRPr="00742768">
              <w:br/>
            </w:r>
            <w:r w:rsidR="008544FE" w:rsidRPr="008E6520">
              <w:t>Authenticated encryption required </w:t>
            </w:r>
          </w:p>
        </w:tc>
      </w:tr>
    </w:tbl>
    <w:p w14:paraId="20EE863E" w14:textId="77777777" w:rsidR="002E584C" w:rsidRDefault="002E584C" w:rsidP="002E584C"/>
    <w:p w14:paraId="27D64C0C" w14:textId="24CECCA9" w:rsidR="008544FE" w:rsidRDefault="008544FE" w:rsidP="008544FE">
      <w:pPr>
        <w:pStyle w:val="Caption"/>
      </w:pPr>
      <w:bookmarkStart w:id="2903" w:name="_Ref111713088"/>
      <w:r>
        <w:t xml:space="preserve">Table </w:t>
      </w:r>
      <w:fldSimple w:instr=" STYLEREF 1 \s ">
        <w:r w:rsidR="00D81990">
          <w:rPr>
            <w:noProof/>
          </w:rPr>
          <w:t>19</w:t>
        </w:r>
      </w:fldSimple>
      <w:r w:rsidR="00183237">
        <w:noBreakHyphen/>
      </w:r>
      <w:fldSimple w:instr=" SEQ Table \* ARABIC \s 1 ">
        <w:r w:rsidR="00D81990">
          <w:rPr>
            <w:noProof/>
          </w:rPr>
          <w:t>13</w:t>
        </w:r>
      </w:fldSimple>
      <w:bookmarkEnd w:id="2903"/>
      <w:r>
        <w:t xml:space="preserve">: Attribute Value Definition for Vehicle SPSM and </w:t>
      </w:r>
      <w:r w:rsidR="00E460D8">
        <w:t>DK</w:t>
      </w:r>
      <w:r>
        <w:t xml:space="preserve"> Version Characteristic</w:t>
      </w:r>
    </w:p>
    <w:tbl>
      <w:tblPr>
        <w:tblW w:w="9546" w:type="dxa"/>
        <w:jc w:val="center"/>
        <w:tblCellMar>
          <w:left w:w="0" w:type="dxa"/>
          <w:right w:w="0" w:type="dxa"/>
        </w:tblCellMar>
        <w:tblLook w:val="04A0" w:firstRow="1" w:lastRow="0" w:firstColumn="1" w:lastColumn="0" w:noHBand="0" w:noVBand="1"/>
      </w:tblPr>
      <w:tblGrid>
        <w:gridCol w:w="3867"/>
        <w:gridCol w:w="720"/>
        <w:gridCol w:w="4959"/>
      </w:tblGrid>
      <w:tr w:rsidR="00CA55F4" w:rsidRPr="00945DCF" w14:paraId="36943E00" w14:textId="77777777" w:rsidTr="00CA55F4">
        <w:trPr>
          <w:trHeight w:val="147"/>
          <w:jc w:val="center"/>
        </w:trPr>
        <w:tc>
          <w:tcPr>
            <w:tcW w:w="3867"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633030BD" w14:textId="77777777" w:rsidR="008544FE" w:rsidRPr="00742768" w:rsidRDefault="008544FE" w:rsidP="00724BF0">
            <w:pPr>
              <w:pStyle w:val="TableHead"/>
            </w:pPr>
            <w:r>
              <w:t xml:space="preserve">Attribute value </w:t>
            </w:r>
          </w:p>
        </w:tc>
        <w:tc>
          <w:tcPr>
            <w:tcW w:w="720" w:type="dxa"/>
            <w:tcBorders>
              <w:top w:val="single" w:sz="2" w:space="0" w:color="000000"/>
              <w:left w:val="single" w:sz="2" w:space="0" w:color="000000"/>
              <w:bottom w:val="single" w:sz="6" w:space="0" w:color="000000"/>
              <w:right w:val="single" w:sz="2" w:space="0" w:color="000000"/>
            </w:tcBorders>
            <w:shd w:val="clear" w:color="auto" w:fill="0070C0"/>
          </w:tcPr>
          <w:p w14:paraId="4ACAAE55" w14:textId="481F3B95" w:rsidR="008544FE" w:rsidRDefault="008544FE" w:rsidP="00724BF0">
            <w:pPr>
              <w:pStyle w:val="TableHead"/>
              <w:jc w:val="center"/>
            </w:pPr>
            <w:r>
              <w:t>Length (Bytes)</w:t>
            </w:r>
          </w:p>
        </w:tc>
        <w:tc>
          <w:tcPr>
            <w:tcW w:w="4959" w:type="dxa"/>
            <w:tcBorders>
              <w:top w:val="single" w:sz="2" w:space="0" w:color="000000"/>
              <w:left w:val="single" w:sz="2" w:space="0" w:color="000000"/>
              <w:bottom w:val="single" w:sz="6" w:space="0" w:color="000000"/>
              <w:right w:val="single" w:sz="2" w:space="0" w:color="000000"/>
            </w:tcBorders>
            <w:shd w:val="clear" w:color="auto" w:fill="0070C0"/>
          </w:tcPr>
          <w:p w14:paraId="5C8ECD64" w14:textId="77777777" w:rsidR="008544FE" w:rsidRDefault="008544FE" w:rsidP="00724BF0">
            <w:pPr>
              <w:pStyle w:val="TableHead"/>
            </w:pPr>
            <w:r>
              <w:t>Description</w:t>
            </w:r>
          </w:p>
        </w:tc>
      </w:tr>
      <w:tr w:rsidR="00724BF0" w:rsidRPr="00945DCF" w14:paraId="3157006B" w14:textId="77777777" w:rsidTr="00F626BE">
        <w:trPr>
          <w:trHeight w:val="147"/>
          <w:jc w:val="center"/>
        </w:trPr>
        <w:tc>
          <w:tcPr>
            <w:tcW w:w="38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24D8DA5C" w14:textId="77777777" w:rsidR="008544FE" w:rsidRDefault="008544FE" w:rsidP="00681FCA">
            <w:r w:rsidRPr="00FA2A0D">
              <w:t>SPSM value</w:t>
            </w:r>
          </w:p>
        </w:tc>
        <w:tc>
          <w:tcPr>
            <w:tcW w:w="720" w:type="dxa"/>
            <w:tcBorders>
              <w:top w:val="single" w:sz="6" w:space="0" w:color="000000"/>
              <w:left w:val="single" w:sz="2" w:space="0" w:color="000000"/>
              <w:bottom w:val="single" w:sz="6" w:space="0" w:color="000000"/>
              <w:right w:val="single" w:sz="2" w:space="0" w:color="000000"/>
            </w:tcBorders>
          </w:tcPr>
          <w:p w14:paraId="2E3DCD2C" w14:textId="77777777" w:rsidR="008544FE" w:rsidRDefault="008544FE" w:rsidP="00724BF0">
            <w:pPr>
              <w:jc w:val="center"/>
            </w:pPr>
            <w:r>
              <w:t>2</w:t>
            </w:r>
          </w:p>
        </w:tc>
        <w:tc>
          <w:tcPr>
            <w:tcW w:w="4959" w:type="dxa"/>
            <w:tcBorders>
              <w:top w:val="single" w:sz="6" w:space="0" w:color="000000"/>
              <w:left w:val="single" w:sz="2" w:space="0" w:color="000000"/>
              <w:bottom w:val="single" w:sz="6" w:space="0" w:color="000000"/>
              <w:right w:val="single" w:sz="2" w:space="0" w:color="000000"/>
            </w:tcBorders>
          </w:tcPr>
          <w:p w14:paraId="13F4CAFB" w14:textId="77777777" w:rsidR="008544FE" w:rsidRDefault="008544FE" w:rsidP="00681FCA">
            <w:r>
              <w:t>SPSM Value.</w:t>
            </w:r>
          </w:p>
        </w:tc>
      </w:tr>
      <w:tr w:rsidR="00724BF0" w:rsidRPr="00945DCF" w14:paraId="2A0FA313" w14:textId="77777777" w:rsidTr="00F626BE">
        <w:trPr>
          <w:trHeight w:val="147"/>
          <w:jc w:val="center"/>
        </w:trPr>
        <w:tc>
          <w:tcPr>
            <w:tcW w:w="38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1205E803" w14:textId="58EC3817" w:rsidR="008544FE" w:rsidRDefault="008544FE" w:rsidP="00681FCA">
            <w:r w:rsidRPr="00FA2A0D">
              <w:t>Supported_</w:t>
            </w:r>
            <w:r w:rsidR="001E3357">
              <w:t>DK_Protocol_Version</w:t>
            </w:r>
            <w:r w:rsidRPr="00FA2A0D">
              <w:t xml:space="preserve">_Len </w:t>
            </w:r>
          </w:p>
        </w:tc>
        <w:tc>
          <w:tcPr>
            <w:tcW w:w="720" w:type="dxa"/>
            <w:tcBorders>
              <w:top w:val="single" w:sz="6" w:space="0" w:color="000000"/>
              <w:left w:val="single" w:sz="2" w:space="0" w:color="000000"/>
              <w:bottom w:val="single" w:sz="6" w:space="0" w:color="000000"/>
              <w:right w:val="single" w:sz="2" w:space="0" w:color="000000"/>
            </w:tcBorders>
          </w:tcPr>
          <w:p w14:paraId="07A2838D" w14:textId="77777777" w:rsidR="008544FE" w:rsidRDefault="008544FE" w:rsidP="00724BF0">
            <w:pPr>
              <w:jc w:val="center"/>
            </w:pPr>
            <w:r>
              <w:t>1</w:t>
            </w:r>
          </w:p>
        </w:tc>
        <w:tc>
          <w:tcPr>
            <w:tcW w:w="4959" w:type="dxa"/>
            <w:tcBorders>
              <w:top w:val="single" w:sz="6" w:space="0" w:color="000000"/>
              <w:left w:val="single" w:sz="2" w:space="0" w:color="000000"/>
              <w:bottom w:val="single" w:sz="6" w:space="0" w:color="000000"/>
              <w:right w:val="single" w:sz="2" w:space="0" w:color="000000"/>
            </w:tcBorders>
          </w:tcPr>
          <w:p w14:paraId="009D5E24" w14:textId="7198E317" w:rsidR="008544FE" w:rsidRDefault="008544FE" w:rsidP="00681FCA">
            <w:r w:rsidRPr="00FA2A0D">
              <w:t xml:space="preserve">Length byte for supported </w:t>
            </w:r>
            <w:r w:rsidR="00B9315A">
              <w:t>DK</w:t>
            </w:r>
            <w:r w:rsidR="00B9315A" w:rsidRPr="00FA2A0D">
              <w:t xml:space="preserve"> </w:t>
            </w:r>
            <w:r w:rsidR="00B9315A">
              <w:t>P</w:t>
            </w:r>
            <w:r w:rsidRPr="00FA2A0D">
              <w:t>rotocol versions</w:t>
            </w:r>
            <w:r w:rsidR="00CE4876">
              <w:t xml:space="preserve">. </w:t>
            </w:r>
            <w:commentRangeStart w:id="2904"/>
            <w:commentRangeEnd w:id="2904"/>
            <w:r w:rsidR="00470779">
              <w:rPr>
                <w:rStyle w:val="CommentReference"/>
              </w:rPr>
              <w:commentReference w:id="2904"/>
            </w:r>
          </w:p>
        </w:tc>
      </w:tr>
      <w:tr w:rsidR="00724BF0" w:rsidRPr="00945DCF" w14:paraId="4126870B" w14:textId="77777777" w:rsidTr="004443B2">
        <w:trPr>
          <w:trHeight w:val="147"/>
          <w:jc w:val="center"/>
        </w:trPr>
        <w:tc>
          <w:tcPr>
            <w:tcW w:w="38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6BB56535" w14:textId="3A493B6D" w:rsidR="008544FE" w:rsidRDefault="008544FE" w:rsidP="00681FCA">
            <w:r w:rsidRPr="00B01C1B">
              <w:t>Supported_</w:t>
            </w:r>
            <w:r w:rsidR="001E3357">
              <w:t>DK_Protocol_Version</w:t>
            </w:r>
            <w:r w:rsidRPr="00B01C1B">
              <w:t xml:space="preserve"> </w:t>
            </w:r>
          </w:p>
        </w:tc>
        <w:tc>
          <w:tcPr>
            <w:tcW w:w="720" w:type="dxa"/>
            <w:tcBorders>
              <w:top w:val="single" w:sz="6" w:space="0" w:color="000000"/>
              <w:left w:val="single" w:sz="2" w:space="0" w:color="000000"/>
              <w:bottom w:val="single" w:sz="6" w:space="0" w:color="000000"/>
              <w:right w:val="single" w:sz="2" w:space="0" w:color="000000"/>
            </w:tcBorders>
          </w:tcPr>
          <w:p w14:paraId="28F884E6" w14:textId="77777777" w:rsidR="008544FE" w:rsidRDefault="008544FE" w:rsidP="00724BF0">
            <w:pPr>
              <w:jc w:val="center"/>
            </w:pPr>
            <w:r>
              <w:t xml:space="preserve">2 </w:t>
            </w:r>
            <w:r w:rsidRPr="00961AB6">
              <w:t>×</w:t>
            </w:r>
            <w:r>
              <w:t xml:space="preserve"> n</w:t>
            </w:r>
          </w:p>
        </w:tc>
        <w:tc>
          <w:tcPr>
            <w:tcW w:w="4959" w:type="dxa"/>
            <w:tcBorders>
              <w:top w:val="single" w:sz="6" w:space="0" w:color="000000"/>
              <w:left w:val="single" w:sz="2" w:space="0" w:color="000000"/>
              <w:bottom w:val="single" w:sz="6" w:space="0" w:color="000000"/>
              <w:right w:val="single" w:sz="2" w:space="0" w:color="000000"/>
            </w:tcBorders>
          </w:tcPr>
          <w:p w14:paraId="610F374E" w14:textId="254A12DC" w:rsidR="008544FE" w:rsidRPr="00B01C1B" w:rsidRDefault="001E3357" w:rsidP="00681FCA">
            <w:r>
              <w:t>DK_Protocol_Version</w:t>
            </w:r>
            <w:r w:rsidR="008544FE" w:rsidRPr="00B01C1B">
              <w:t xml:space="preserve"> is 2 Byte field (Major:Minor); minor version byte changes </w:t>
            </w:r>
            <w:r w:rsidR="008544FE" w:rsidRPr="00B01C1B">
              <w:lastRenderedPageBreak/>
              <w:t xml:space="preserve">whenever there is a change to DK protocol flows or message definitions. Major version byte changes when backward compatibility is broken. </w:t>
            </w:r>
          </w:p>
          <w:p w14:paraId="1FC99DAE" w14:textId="7A478CFA" w:rsidR="008544FE" w:rsidRPr="00B01C1B" w:rsidRDefault="008544FE" w:rsidP="00681FCA">
            <w:r w:rsidRPr="00B01C1B">
              <w:t xml:space="preserve">The vehicle shall return all supported </w:t>
            </w:r>
            <w:r w:rsidR="002A0F48">
              <w:t>DK Protocol Version</w:t>
            </w:r>
            <w:r w:rsidRPr="00B01C1B">
              <w:t xml:space="preserve"> using two bytes per version in big endian coding. </w:t>
            </w:r>
          </w:p>
          <w:p w14:paraId="2BE49874" w14:textId="4E96B44B" w:rsidR="008544FE" w:rsidRPr="00B01C1B" w:rsidRDefault="007F6527" w:rsidP="00681FCA">
            <w:r>
              <w:t>n</w:t>
            </w:r>
            <w:r w:rsidR="008544FE" w:rsidRPr="00B01C1B">
              <w:t xml:space="preserve"> is the number of protocol versions supported by the vehicle</w:t>
            </w:r>
            <w:r w:rsidR="008544FE" w:rsidRPr="00B01C1B">
              <w:br/>
              <w:t xml:space="preserve">The </w:t>
            </w:r>
            <w:r w:rsidR="002A0F48">
              <w:t>DK Protocol Version</w:t>
            </w:r>
            <w:r w:rsidR="008544FE" w:rsidRPr="00B01C1B">
              <w:t xml:space="preserve"> shall be ordered from the highest to the lowest version. </w:t>
            </w:r>
            <w:r w:rsidR="008544FE" w:rsidRPr="00B01C1B">
              <w:br/>
              <w:t xml:space="preserve">In this specification the vehicle shall support the </w:t>
            </w:r>
            <w:r w:rsidR="002A0F48">
              <w:t>DK Protocol Version</w:t>
            </w:r>
            <w:r w:rsidR="008544FE" w:rsidRPr="00B01C1B">
              <w:t xml:space="preserve"> 1.0 (coded 0100</w:t>
            </w:r>
            <w:r w:rsidR="008544FE" w:rsidRPr="00216D6A">
              <w:rPr>
                <w:vertAlign w:val="subscript"/>
              </w:rPr>
              <w:t>h</w:t>
            </w:r>
            <w:r w:rsidR="008544FE" w:rsidRPr="00B01C1B">
              <w:t xml:space="preserve">). The device shall </w:t>
            </w:r>
            <w:r w:rsidR="0092582D">
              <w:t xml:space="preserve">select the </w:t>
            </w:r>
            <w:r w:rsidR="0092582D" w:rsidRPr="0048445B">
              <w:t xml:space="preserve">highest </w:t>
            </w:r>
            <w:r w:rsidR="0092582D">
              <w:t>DK Protocol Version</w:t>
            </w:r>
            <w:r w:rsidR="0092582D" w:rsidRPr="0048445B">
              <w:t xml:space="preserve"> commonly supported by device and vehicle</w:t>
            </w:r>
            <w:r w:rsidR="0092582D">
              <w:t xml:space="preserve"> as described in </w:t>
            </w:r>
            <w:r w:rsidR="0092582D" w:rsidRPr="00B01C1B">
              <w:t>S</w:t>
            </w:r>
            <w:r w:rsidR="0092582D">
              <w:t>elected</w:t>
            </w:r>
            <w:r w:rsidR="0092582D" w:rsidRPr="00B01C1B">
              <w:t>_</w:t>
            </w:r>
            <w:r w:rsidR="0092582D">
              <w:t>DK_Protocol_Version</w:t>
            </w:r>
            <w:r w:rsidR="0092582D" w:rsidRPr="00B01C1B" w:rsidDel="00742786">
              <w:t xml:space="preserve"> </w:t>
            </w:r>
            <w:r w:rsidR="0092582D">
              <w:t xml:space="preserve">attribute (See </w:t>
            </w:r>
            <w:r w:rsidR="00724BF0">
              <w:fldChar w:fldCharType="begin"/>
            </w:r>
            <w:r w:rsidR="00724BF0">
              <w:instrText xml:space="preserve"> REF _Ref111719617 \h </w:instrText>
            </w:r>
            <w:r w:rsidR="00724BF0">
              <w:fldChar w:fldCharType="separate"/>
            </w:r>
            <w:r w:rsidR="00D81990">
              <w:t xml:space="preserve">Table </w:t>
            </w:r>
            <w:r w:rsidR="00D81990">
              <w:rPr>
                <w:noProof/>
              </w:rPr>
              <w:t>19</w:t>
            </w:r>
            <w:r w:rsidR="00D81990">
              <w:noBreakHyphen/>
            </w:r>
            <w:r w:rsidR="00D81990">
              <w:rPr>
                <w:noProof/>
              </w:rPr>
              <w:t>14</w:t>
            </w:r>
            <w:r w:rsidR="00724BF0">
              <w:fldChar w:fldCharType="end"/>
            </w:r>
            <w:r w:rsidR="0092582D">
              <w:t xml:space="preserve">) </w:t>
            </w:r>
          </w:p>
          <w:p w14:paraId="7BB96FC8" w14:textId="0197A435" w:rsidR="00470779" w:rsidRDefault="008544FE" w:rsidP="00681FCA">
            <w:r w:rsidRPr="00B01C1B">
              <w:t xml:space="preserve">The first supported </w:t>
            </w:r>
            <w:r w:rsidR="002A0F48">
              <w:t>DK Protocol Version</w:t>
            </w:r>
            <w:r w:rsidRPr="00B01C1B">
              <w:t xml:space="preserve"> is 0100</w:t>
            </w:r>
            <w:r w:rsidRPr="00724BF0">
              <w:rPr>
                <w:vertAlign w:val="subscript"/>
              </w:rPr>
              <w:t>h</w:t>
            </w:r>
            <w:r w:rsidR="00470779">
              <w:t>.</w:t>
            </w:r>
          </w:p>
        </w:tc>
      </w:tr>
      <w:tr w:rsidR="003D336A" w:rsidRPr="00945DCF" w14:paraId="533AC599" w14:textId="77777777" w:rsidTr="00A6226A">
        <w:trPr>
          <w:trHeight w:val="147"/>
          <w:jc w:val="center"/>
        </w:trPr>
        <w:tc>
          <w:tcPr>
            <w:tcW w:w="38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7A6B4665" w14:textId="6041CEB2" w:rsidR="008544FE" w:rsidRPr="00927DDD" w:rsidRDefault="008544FE" w:rsidP="00681FCA">
            <w:r>
              <w:lastRenderedPageBreak/>
              <w:t xml:space="preserve">Features Supported length </w:t>
            </w:r>
          </w:p>
        </w:tc>
        <w:tc>
          <w:tcPr>
            <w:tcW w:w="720" w:type="dxa"/>
            <w:tcBorders>
              <w:top w:val="single" w:sz="6" w:space="0" w:color="000000"/>
              <w:left w:val="single" w:sz="2" w:space="0" w:color="000000"/>
              <w:bottom w:val="single" w:sz="6" w:space="0" w:color="000000"/>
              <w:right w:val="single" w:sz="2" w:space="0" w:color="000000"/>
            </w:tcBorders>
          </w:tcPr>
          <w:p w14:paraId="00788330" w14:textId="7AF5AB44" w:rsidR="008544FE" w:rsidRDefault="00B84AF6" w:rsidP="00724BF0">
            <w:pPr>
              <w:jc w:val="center"/>
            </w:pPr>
            <w:r>
              <w:t xml:space="preserve">1 </w:t>
            </w:r>
          </w:p>
        </w:tc>
        <w:tc>
          <w:tcPr>
            <w:tcW w:w="4959" w:type="dxa"/>
            <w:tcBorders>
              <w:top w:val="single" w:sz="6" w:space="0" w:color="000000"/>
              <w:left w:val="single" w:sz="2" w:space="0" w:color="000000"/>
              <w:bottom w:val="single" w:sz="6" w:space="0" w:color="000000"/>
              <w:right w:val="single" w:sz="2" w:space="0" w:color="000000"/>
            </w:tcBorders>
          </w:tcPr>
          <w:p w14:paraId="59425A5D" w14:textId="07BE49A2" w:rsidR="00B84AF6" w:rsidRDefault="00B84AF6" w:rsidP="00681FCA">
            <w:r>
              <w:t>1 byte is the l</w:t>
            </w:r>
            <w:r w:rsidR="008544FE">
              <w:t xml:space="preserve">ength in bytes for the </w:t>
            </w:r>
            <w:r>
              <w:t xml:space="preserve">Features </w:t>
            </w:r>
            <w:r w:rsidR="008544FE">
              <w:t xml:space="preserve">Supported </w:t>
            </w:r>
            <w:r>
              <w:t>Field per DK protocol version</w:t>
            </w:r>
          </w:p>
          <w:p w14:paraId="2A4D6A88" w14:textId="2190F034" w:rsidR="008544FE" w:rsidRPr="00927DDD" w:rsidRDefault="008544FE" w:rsidP="00681FCA"/>
        </w:tc>
      </w:tr>
      <w:tr w:rsidR="003D336A" w:rsidRPr="00945DCF" w14:paraId="698EA6B3" w14:textId="77777777" w:rsidTr="004443B2">
        <w:trPr>
          <w:trHeight w:val="147"/>
          <w:jc w:val="center"/>
        </w:trPr>
        <w:tc>
          <w:tcPr>
            <w:tcW w:w="38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56ECAE78" w14:textId="77777777" w:rsidR="008544FE" w:rsidRPr="00927DDD" w:rsidRDefault="008544FE" w:rsidP="00681FCA">
            <w:r>
              <w:t>Features Supported</w:t>
            </w:r>
          </w:p>
        </w:tc>
        <w:tc>
          <w:tcPr>
            <w:tcW w:w="720" w:type="dxa"/>
            <w:tcBorders>
              <w:top w:val="single" w:sz="6" w:space="0" w:color="000000"/>
              <w:left w:val="single" w:sz="2" w:space="0" w:color="000000"/>
              <w:bottom w:val="single" w:sz="6" w:space="0" w:color="000000"/>
              <w:right w:val="single" w:sz="2" w:space="0" w:color="000000"/>
            </w:tcBorders>
          </w:tcPr>
          <w:p w14:paraId="50EE0464" w14:textId="505BC6F1" w:rsidR="008544FE" w:rsidRDefault="003E765E" w:rsidP="00724BF0">
            <w:pPr>
              <w:jc w:val="center"/>
            </w:pPr>
            <w:r>
              <w:t>k</w:t>
            </w:r>
            <w:r w:rsidR="005F1494">
              <w:t xml:space="preserve"> </w:t>
            </w:r>
          </w:p>
        </w:tc>
        <w:tc>
          <w:tcPr>
            <w:tcW w:w="4959" w:type="dxa"/>
            <w:tcBorders>
              <w:top w:val="single" w:sz="6" w:space="0" w:color="000000"/>
              <w:left w:val="single" w:sz="2" w:space="0" w:color="000000"/>
              <w:bottom w:val="single" w:sz="6" w:space="0" w:color="000000"/>
              <w:right w:val="single" w:sz="2" w:space="0" w:color="000000"/>
            </w:tcBorders>
          </w:tcPr>
          <w:p w14:paraId="18D2B2E1" w14:textId="77777777" w:rsidR="005F1494" w:rsidRDefault="003E765E" w:rsidP="00681FCA">
            <w:commentRangeStart w:id="2905"/>
            <w:commentRangeStart w:id="2906"/>
            <w:r>
              <w:t>k is the number of bytes needed to convey the b</w:t>
            </w:r>
            <w:r w:rsidR="008544FE">
              <w:t>itfield for the list of features supported</w:t>
            </w:r>
            <w:r w:rsidR="00470779">
              <w:t xml:space="preserve">. </w:t>
            </w:r>
          </w:p>
          <w:p w14:paraId="367E10C5" w14:textId="47EC7DFA" w:rsidR="008544FE" w:rsidRDefault="00354424" w:rsidP="00681FCA">
            <w:r>
              <w:t xml:space="preserve">Refer to </w:t>
            </w:r>
            <w:r>
              <w:fldChar w:fldCharType="begin"/>
            </w:r>
            <w:r>
              <w:instrText xml:space="preserve"> REF _Ref111713016 \h </w:instrText>
            </w:r>
            <w:r>
              <w:fldChar w:fldCharType="separate"/>
            </w:r>
            <w:r w:rsidR="00D81990">
              <w:t xml:space="preserve">Table </w:t>
            </w:r>
            <w:r w:rsidR="00D81990">
              <w:rPr>
                <w:noProof/>
              </w:rPr>
              <w:t>19</w:t>
            </w:r>
            <w:r w:rsidR="00D81990">
              <w:noBreakHyphen/>
            </w:r>
            <w:r w:rsidR="00D81990">
              <w:rPr>
                <w:noProof/>
              </w:rPr>
              <w:t>15</w:t>
            </w:r>
            <w:r>
              <w:fldChar w:fldCharType="end"/>
            </w:r>
            <w:r>
              <w:t>.</w:t>
            </w:r>
          </w:p>
          <w:commentRangeEnd w:id="2905"/>
          <w:p w14:paraId="562B3F27" w14:textId="29798D3C" w:rsidR="005F1494" w:rsidRPr="00927DDD" w:rsidRDefault="001976F2" w:rsidP="00681FCA">
            <w:r>
              <w:rPr>
                <w:rStyle w:val="CommentReference"/>
              </w:rPr>
              <w:commentReference w:id="2905"/>
            </w:r>
            <w:commentRangeEnd w:id="2906"/>
            <w:r w:rsidR="00A6226A">
              <w:rPr>
                <w:rStyle w:val="CommentReference"/>
              </w:rPr>
              <w:commentReference w:id="2906"/>
            </w:r>
          </w:p>
        </w:tc>
      </w:tr>
    </w:tbl>
    <w:p w14:paraId="4E39B9B5" w14:textId="77777777" w:rsidR="008544FE" w:rsidRDefault="008544FE" w:rsidP="008544FE"/>
    <w:p w14:paraId="179638A3" w14:textId="7CE72463" w:rsidR="008544FE" w:rsidRDefault="008544FE" w:rsidP="008544FE">
      <w:pPr>
        <w:pStyle w:val="Caption"/>
      </w:pPr>
      <w:bookmarkStart w:id="2907" w:name="_Ref111719617"/>
      <w:r>
        <w:t xml:space="preserve">Table </w:t>
      </w:r>
      <w:fldSimple w:instr=" STYLEREF 1 \s ">
        <w:r w:rsidR="00D81990">
          <w:rPr>
            <w:noProof/>
          </w:rPr>
          <w:t>19</w:t>
        </w:r>
      </w:fldSimple>
      <w:r w:rsidR="00183237">
        <w:noBreakHyphen/>
      </w:r>
      <w:fldSimple w:instr=" SEQ Table \* ARABIC \s 1 ">
        <w:r w:rsidR="00D81990">
          <w:rPr>
            <w:noProof/>
          </w:rPr>
          <w:t>14</w:t>
        </w:r>
      </w:fldSimple>
      <w:bookmarkEnd w:id="2907"/>
      <w:r>
        <w:t xml:space="preserve">: Device </w:t>
      </w:r>
      <w:r w:rsidR="00B9315A">
        <w:t xml:space="preserve">Selected </w:t>
      </w:r>
      <w:r w:rsidR="00E460D8">
        <w:t>DK</w:t>
      </w:r>
      <w:r>
        <w:t xml:space="preserve"> Version Characteristic</w:t>
      </w:r>
    </w:p>
    <w:tbl>
      <w:tblPr>
        <w:tblW w:w="9627" w:type="dxa"/>
        <w:jc w:val="center"/>
        <w:tblCellMar>
          <w:left w:w="0" w:type="dxa"/>
          <w:right w:w="0" w:type="dxa"/>
        </w:tblCellMar>
        <w:tblLook w:val="04A0" w:firstRow="1" w:lastRow="0" w:firstColumn="1" w:lastColumn="0" w:noHBand="0" w:noVBand="1"/>
      </w:tblPr>
      <w:tblGrid>
        <w:gridCol w:w="3183"/>
        <w:gridCol w:w="712"/>
        <w:gridCol w:w="5732"/>
      </w:tblGrid>
      <w:tr w:rsidR="008544FE" w:rsidRPr="00945DCF" w14:paraId="25E31C1C" w14:textId="77777777" w:rsidTr="00A6226A">
        <w:trPr>
          <w:trHeight w:val="147"/>
          <w:jc w:val="center"/>
        </w:trPr>
        <w:tc>
          <w:tcPr>
            <w:tcW w:w="3183"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79077D8F" w14:textId="77777777" w:rsidR="008544FE" w:rsidRPr="00742768" w:rsidRDefault="008544FE" w:rsidP="00724BF0">
            <w:pPr>
              <w:pStyle w:val="TableHead"/>
            </w:pPr>
            <w:r>
              <w:t xml:space="preserve">Attribute value </w:t>
            </w:r>
          </w:p>
        </w:tc>
        <w:tc>
          <w:tcPr>
            <w:tcW w:w="712" w:type="dxa"/>
            <w:tcBorders>
              <w:top w:val="single" w:sz="2" w:space="0" w:color="000000"/>
              <w:left w:val="single" w:sz="2" w:space="0" w:color="000000"/>
              <w:bottom w:val="single" w:sz="6" w:space="0" w:color="000000"/>
              <w:right w:val="single" w:sz="2" w:space="0" w:color="000000"/>
            </w:tcBorders>
            <w:shd w:val="clear" w:color="auto" w:fill="0070C0"/>
          </w:tcPr>
          <w:p w14:paraId="2F68C791" w14:textId="77777777" w:rsidR="008544FE" w:rsidRDefault="008544FE" w:rsidP="000F45B0">
            <w:pPr>
              <w:pStyle w:val="TableHead"/>
              <w:jc w:val="center"/>
            </w:pPr>
            <w:r>
              <w:t>Length (Bytes)</w:t>
            </w:r>
          </w:p>
        </w:tc>
        <w:tc>
          <w:tcPr>
            <w:tcW w:w="5732" w:type="dxa"/>
            <w:tcBorders>
              <w:top w:val="single" w:sz="2" w:space="0" w:color="000000"/>
              <w:left w:val="single" w:sz="2" w:space="0" w:color="000000"/>
              <w:bottom w:val="single" w:sz="6" w:space="0" w:color="000000"/>
              <w:right w:val="single" w:sz="2" w:space="0" w:color="000000"/>
            </w:tcBorders>
            <w:shd w:val="clear" w:color="auto" w:fill="0070C0"/>
          </w:tcPr>
          <w:p w14:paraId="61BCDFD0" w14:textId="77777777" w:rsidR="008544FE" w:rsidRDefault="008544FE" w:rsidP="00724BF0">
            <w:pPr>
              <w:pStyle w:val="TableHead"/>
            </w:pPr>
            <w:r>
              <w:t>Description</w:t>
            </w:r>
          </w:p>
        </w:tc>
      </w:tr>
      <w:tr w:rsidR="00B9315A" w:rsidRPr="00945DCF" w14:paraId="3FD77CB7" w14:textId="77777777" w:rsidTr="00A6226A">
        <w:trPr>
          <w:trHeight w:val="147"/>
          <w:jc w:val="center"/>
        </w:trPr>
        <w:tc>
          <w:tcPr>
            <w:tcW w:w="3183"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0B5B2567" w14:textId="36D6E16B" w:rsidR="00B9315A" w:rsidRDefault="00A86F7E" w:rsidP="00681FCA">
            <w:r>
              <w:t>Selected</w:t>
            </w:r>
            <w:r w:rsidR="003479E3">
              <w:t>_DK_Protocol_Version</w:t>
            </w:r>
          </w:p>
        </w:tc>
        <w:tc>
          <w:tcPr>
            <w:tcW w:w="712" w:type="dxa"/>
            <w:tcBorders>
              <w:top w:val="single" w:sz="6" w:space="0" w:color="000000"/>
              <w:left w:val="single" w:sz="2" w:space="0" w:color="000000"/>
              <w:bottom w:val="single" w:sz="6" w:space="0" w:color="000000"/>
              <w:right w:val="single" w:sz="2" w:space="0" w:color="000000"/>
            </w:tcBorders>
          </w:tcPr>
          <w:p w14:paraId="42B68788" w14:textId="203A1BAD" w:rsidR="00B9315A" w:rsidRDefault="003479E3" w:rsidP="00DE5868">
            <w:pPr>
              <w:jc w:val="center"/>
            </w:pPr>
            <w:r>
              <w:t>2</w:t>
            </w:r>
          </w:p>
        </w:tc>
        <w:tc>
          <w:tcPr>
            <w:tcW w:w="5732" w:type="dxa"/>
            <w:tcBorders>
              <w:top w:val="single" w:sz="6" w:space="0" w:color="000000"/>
              <w:left w:val="single" w:sz="2" w:space="0" w:color="000000"/>
              <w:bottom w:val="single" w:sz="6" w:space="0" w:color="000000"/>
              <w:right w:val="single" w:sz="2" w:space="0" w:color="000000"/>
            </w:tcBorders>
          </w:tcPr>
          <w:p w14:paraId="6F7A3F33" w14:textId="1BFB6CD0" w:rsidR="00B9315A" w:rsidRPr="00A6226A" w:rsidRDefault="003479E3" w:rsidP="00A6226A">
            <w:pPr>
              <w:pStyle w:val="NormalWeb"/>
              <w:shd w:val="clear" w:color="auto" w:fill="FFFFFF"/>
              <w:rPr>
                <w:rFonts w:ascii="TimesNewRomanPSMT" w:hAnsi="TimesNewRomanPSMT"/>
                <w:lang w:eastAsia="zh-CN"/>
              </w:rPr>
            </w:pPr>
            <w:r w:rsidRPr="00A6226A">
              <w:rPr>
                <w:lang w:val="en-US" w:eastAsia="zh-CN"/>
              </w:rPr>
              <w:t>Device-selected highest DK Ranging Protocol Version commonly supported by device and vehicle. In this specification, the device shall support the DK Ranging Protocol Version 1.0 (coded 0100</w:t>
            </w:r>
            <w:r w:rsidRPr="00A6226A">
              <w:rPr>
                <w:vertAlign w:val="subscript"/>
                <w:lang w:val="en-US" w:eastAsia="zh-CN"/>
              </w:rPr>
              <w:t>h</w:t>
            </w:r>
            <w:r w:rsidRPr="00A6226A">
              <w:rPr>
                <w:lang w:val="en-US" w:eastAsia="zh-CN"/>
              </w:rPr>
              <w:t xml:space="preserve">). </w:t>
            </w:r>
            <w:r w:rsidR="00A41444" w:rsidRPr="00A41444">
              <w:rPr>
                <w:rFonts w:ascii="TimesNewRomanPSMT" w:hAnsi="TimesNewRomanPSMT"/>
                <w:lang w:eastAsia="zh-CN"/>
              </w:rPr>
              <w:t xml:space="preserve">Attribute may not be included if Supported_DK_Ranging_Protocol_V ersion_Len = 0x00. Refer to </w:t>
            </w:r>
            <w:r w:rsidR="00A41444">
              <w:rPr>
                <w:rFonts w:ascii="TimesNewRomanPSMT" w:hAnsi="TimesNewRomanPSMT"/>
              </w:rPr>
              <w:fldChar w:fldCharType="begin"/>
            </w:r>
            <w:r w:rsidR="00A41444">
              <w:rPr>
                <w:rFonts w:ascii="TimesNewRomanPSMT" w:hAnsi="TimesNewRomanPSMT"/>
              </w:rPr>
              <w:instrText xml:space="preserve"> REF _Ref111713088 \h </w:instrText>
            </w:r>
            <w:r w:rsidR="00A41444">
              <w:rPr>
                <w:rFonts w:ascii="TimesNewRomanPSMT" w:hAnsi="TimesNewRomanPSMT"/>
              </w:rPr>
            </w:r>
            <w:r w:rsidR="00A41444">
              <w:rPr>
                <w:rFonts w:ascii="TimesNewRomanPSMT" w:hAnsi="TimesNewRomanPSMT"/>
              </w:rPr>
              <w:fldChar w:fldCharType="separate"/>
            </w:r>
            <w:r w:rsidR="00D81990">
              <w:t xml:space="preserve">Table </w:t>
            </w:r>
            <w:r w:rsidR="00D81990">
              <w:rPr>
                <w:noProof/>
              </w:rPr>
              <w:t>19</w:t>
            </w:r>
            <w:r w:rsidR="00D81990">
              <w:noBreakHyphen/>
            </w:r>
            <w:r w:rsidR="00D81990">
              <w:rPr>
                <w:noProof/>
              </w:rPr>
              <w:t>13</w:t>
            </w:r>
            <w:r w:rsidR="00A41444">
              <w:rPr>
                <w:rFonts w:ascii="TimesNewRomanPSMT" w:hAnsi="TimesNewRomanPSMT"/>
              </w:rPr>
              <w:fldChar w:fldCharType="end"/>
            </w:r>
            <w:r w:rsidR="00A41444" w:rsidRPr="00A41444">
              <w:rPr>
                <w:rFonts w:ascii="TimesNewRomanPSMT" w:hAnsi="TimesNewRomanPSMT"/>
                <w:lang w:eastAsia="zh-CN"/>
              </w:rPr>
              <w:t xml:space="preserve">. </w:t>
            </w:r>
          </w:p>
        </w:tc>
      </w:tr>
      <w:tr w:rsidR="008544FE" w:rsidRPr="00945DCF" w14:paraId="7F0F1640" w14:textId="77777777" w:rsidTr="00A6226A">
        <w:trPr>
          <w:trHeight w:val="147"/>
          <w:jc w:val="center"/>
        </w:trPr>
        <w:tc>
          <w:tcPr>
            <w:tcW w:w="3183"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5C8FF26E" w14:textId="25336D8C" w:rsidR="008544FE" w:rsidRPr="00927DDD" w:rsidRDefault="008544FE" w:rsidP="00681FCA">
            <w:r>
              <w:t xml:space="preserve">Features Supported length </w:t>
            </w:r>
          </w:p>
        </w:tc>
        <w:tc>
          <w:tcPr>
            <w:tcW w:w="712" w:type="dxa"/>
            <w:tcBorders>
              <w:top w:val="single" w:sz="6" w:space="0" w:color="000000"/>
              <w:left w:val="single" w:sz="2" w:space="0" w:color="000000"/>
              <w:bottom w:val="single" w:sz="6" w:space="0" w:color="000000"/>
              <w:right w:val="single" w:sz="2" w:space="0" w:color="000000"/>
            </w:tcBorders>
          </w:tcPr>
          <w:p w14:paraId="195443A0" w14:textId="77777777" w:rsidR="008544FE" w:rsidRDefault="008544FE" w:rsidP="000F45B0">
            <w:pPr>
              <w:jc w:val="center"/>
            </w:pPr>
            <w:r>
              <w:t>1</w:t>
            </w:r>
          </w:p>
        </w:tc>
        <w:tc>
          <w:tcPr>
            <w:tcW w:w="5732" w:type="dxa"/>
            <w:tcBorders>
              <w:top w:val="single" w:sz="6" w:space="0" w:color="000000"/>
              <w:left w:val="single" w:sz="2" w:space="0" w:color="000000"/>
              <w:bottom w:val="single" w:sz="6" w:space="0" w:color="000000"/>
              <w:right w:val="single" w:sz="2" w:space="0" w:color="000000"/>
            </w:tcBorders>
          </w:tcPr>
          <w:p w14:paraId="50B3068C" w14:textId="2A1C3EBE" w:rsidR="008544FE" w:rsidRPr="00927DDD" w:rsidRDefault="008544FE" w:rsidP="00681FCA">
            <w:r>
              <w:t xml:space="preserve">Length in bytes for the </w:t>
            </w:r>
            <w:r w:rsidR="00B84AF6">
              <w:t>Features Supported Field</w:t>
            </w:r>
          </w:p>
        </w:tc>
      </w:tr>
      <w:tr w:rsidR="008544FE" w:rsidRPr="00945DCF" w14:paraId="0DCD908A" w14:textId="77777777" w:rsidTr="004443B2">
        <w:trPr>
          <w:trHeight w:val="147"/>
          <w:jc w:val="center"/>
        </w:trPr>
        <w:tc>
          <w:tcPr>
            <w:tcW w:w="3183"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00D59CF3" w14:textId="77777777" w:rsidR="008544FE" w:rsidRPr="00927DDD" w:rsidRDefault="008544FE" w:rsidP="00681FCA">
            <w:r>
              <w:t>Features Supported</w:t>
            </w:r>
          </w:p>
        </w:tc>
        <w:tc>
          <w:tcPr>
            <w:tcW w:w="712" w:type="dxa"/>
            <w:tcBorders>
              <w:top w:val="single" w:sz="6" w:space="0" w:color="000000"/>
              <w:left w:val="single" w:sz="2" w:space="0" w:color="000000"/>
              <w:bottom w:val="single" w:sz="6" w:space="0" w:color="000000"/>
              <w:right w:val="single" w:sz="2" w:space="0" w:color="000000"/>
            </w:tcBorders>
          </w:tcPr>
          <w:p w14:paraId="1DF2C7F5" w14:textId="5918F05A" w:rsidR="008544FE" w:rsidRDefault="005F1494" w:rsidP="000F45B0">
            <w:pPr>
              <w:jc w:val="center"/>
            </w:pPr>
            <w:r>
              <w:t>k</w:t>
            </w:r>
          </w:p>
        </w:tc>
        <w:tc>
          <w:tcPr>
            <w:tcW w:w="5732" w:type="dxa"/>
            <w:tcBorders>
              <w:top w:val="single" w:sz="6" w:space="0" w:color="000000"/>
              <w:left w:val="single" w:sz="2" w:space="0" w:color="000000"/>
              <w:bottom w:val="single" w:sz="6" w:space="0" w:color="000000"/>
              <w:right w:val="single" w:sz="2" w:space="0" w:color="000000"/>
            </w:tcBorders>
          </w:tcPr>
          <w:p w14:paraId="15D6900B" w14:textId="7361D3B7" w:rsidR="005F1494" w:rsidRDefault="005F1494" w:rsidP="005F1494">
            <w:r>
              <w:t>k is the number of bytes needed to convey the bitfield for the list of features supported</w:t>
            </w:r>
            <w:r w:rsidR="00AC0D13">
              <w:t xml:space="preserve"> in common by vehicle and device</w:t>
            </w:r>
            <w:r>
              <w:t xml:space="preserve">. </w:t>
            </w:r>
          </w:p>
          <w:p w14:paraId="05EDC5E5" w14:textId="0A353122" w:rsidR="008544FE" w:rsidRPr="00927DDD" w:rsidRDefault="00354424" w:rsidP="00681FCA">
            <w:r>
              <w:t xml:space="preserve">Refer to </w:t>
            </w:r>
            <w:r>
              <w:fldChar w:fldCharType="begin"/>
            </w:r>
            <w:r>
              <w:instrText xml:space="preserve"> REF _Ref111713016 \h </w:instrText>
            </w:r>
            <w:r>
              <w:fldChar w:fldCharType="separate"/>
            </w:r>
            <w:r w:rsidR="00D81990">
              <w:t xml:space="preserve">Table </w:t>
            </w:r>
            <w:r w:rsidR="00D81990">
              <w:rPr>
                <w:noProof/>
              </w:rPr>
              <w:t>19</w:t>
            </w:r>
            <w:r w:rsidR="00D81990">
              <w:noBreakHyphen/>
            </w:r>
            <w:r w:rsidR="00D81990">
              <w:rPr>
                <w:noProof/>
              </w:rPr>
              <w:t>15</w:t>
            </w:r>
            <w:r>
              <w:fldChar w:fldCharType="end"/>
            </w:r>
            <w:r>
              <w:t>.</w:t>
            </w:r>
          </w:p>
        </w:tc>
      </w:tr>
    </w:tbl>
    <w:p w14:paraId="12E6EC7A" w14:textId="6444AB3E" w:rsidR="008544FE" w:rsidRPr="008A045E" w:rsidRDefault="008544FE" w:rsidP="000F45B0">
      <w:pPr>
        <w:spacing w:before="120"/>
        <w:rPr>
          <w:rFonts w:eastAsia="MS Mincho"/>
          <w:bCs/>
          <w:iCs/>
          <w:lang w:eastAsia="ja-JP"/>
        </w:rPr>
      </w:pPr>
      <w:r w:rsidRPr="008A045E">
        <w:rPr>
          <w:rFonts w:eastAsia="MS Mincho"/>
          <w:bCs/>
          <w:iCs/>
          <w:lang w:eastAsia="ja-JP"/>
        </w:rPr>
        <w:lastRenderedPageBreak/>
        <w:t>The device shall respond with the latest version support</w:t>
      </w:r>
      <w:r w:rsidR="009F2C77">
        <w:rPr>
          <w:rFonts w:eastAsia="MS Mincho"/>
          <w:bCs/>
          <w:iCs/>
          <w:lang w:eastAsia="ja-JP"/>
        </w:rPr>
        <w:t>ed</w:t>
      </w:r>
      <w:r w:rsidRPr="008A045E">
        <w:rPr>
          <w:rFonts w:eastAsia="MS Mincho"/>
          <w:bCs/>
          <w:iCs/>
          <w:lang w:eastAsia="ja-JP"/>
        </w:rPr>
        <w:t xml:space="preserve">. </w:t>
      </w:r>
      <w:r w:rsidR="00E460D8">
        <w:rPr>
          <w:rFonts w:eastAsia="MS Mincho"/>
          <w:bCs/>
          <w:iCs/>
          <w:lang w:eastAsia="ja-JP"/>
        </w:rPr>
        <w:t>DK</w:t>
      </w:r>
      <w:r w:rsidRPr="008A045E">
        <w:rPr>
          <w:rFonts w:eastAsia="MS Mincho"/>
          <w:bCs/>
          <w:iCs/>
          <w:lang w:eastAsia="ja-JP"/>
        </w:rPr>
        <w:t xml:space="preserve"> </w:t>
      </w:r>
      <w:r w:rsidR="003076EF">
        <w:rPr>
          <w:rFonts w:eastAsia="MS Mincho"/>
          <w:bCs/>
          <w:iCs/>
          <w:lang w:eastAsia="ja-JP"/>
        </w:rPr>
        <w:t xml:space="preserve">Protocol </w:t>
      </w:r>
      <w:r w:rsidRPr="008A045E">
        <w:rPr>
          <w:rFonts w:eastAsia="MS Mincho"/>
          <w:bCs/>
          <w:iCs/>
          <w:lang w:eastAsia="ja-JP"/>
        </w:rPr>
        <w:t xml:space="preserve">Major Version and </w:t>
      </w:r>
      <w:r w:rsidR="00E460D8">
        <w:rPr>
          <w:rFonts w:eastAsia="MS Mincho"/>
          <w:bCs/>
          <w:iCs/>
          <w:lang w:eastAsia="ja-JP"/>
        </w:rPr>
        <w:t>DK</w:t>
      </w:r>
      <w:r w:rsidRPr="008A045E">
        <w:rPr>
          <w:rFonts w:eastAsia="MS Mincho"/>
          <w:bCs/>
          <w:iCs/>
          <w:lang w:eastAsia="ja-JP"/>
        </w:rPr>
        <w:t xml:space="preserve"> </w:t>
      </w:r>
      <w:r w:rsidR="003076EF">
        <w:rPr>
          <w:rFonts w:eastAsia="MS Mincho"/>
          <w:bCs/>
          <w:iCs/>
          <w:lang w:eastAsia="ja-JP"/>
        </w:rPr>
        <w:t xml:space="preserve">Protocol </w:t>
      </w:r>
      <w:r w:rsidRPr="008A045E">
        <w:rPr>
          <w:rFonts w:eastAsia="MS Mincho"/>
          <w:bCs/>
          <w:iCs/>
          <w:lang w:eastAsia="ja-JP"/>
        </w:rPr>
        <w:t xml:space="preserve">Minor Version attribute values shall be encoded as big endian. </w:t>
      </w:r>
    </w:p>
    <w:p w14:paraId="400AB4CD" w14:textId="4B39643B" w:rsidR="008544FE" w:rsidRPr="008A045E" w:rsidRDefault="00E460D8" w:rsidP="008544FE">
      <w:pPr>
        <w:rPr>
          <w:rFonts w:eastAsia="MS Mincho"/>
          <w:bCs/>
          <w:iCs/>
          <w:lang w:eastAsia="ja-JP"/>
        </w:rPr>
      </w:pPr>
      <w:commentRangeStart w:id="2908"/>
      <w:commentRangeStart w:id="2909"/>
      <w:r>
        <w:rPr>
          <w:rFonts w:eastAsia="MS Mincho"/>
          <w:bCs/>
          <w:iCs/>
          <w:lang w:eastAsia="ja-JP"/>
        </w:rPr>
        <w:t>DK</w:t>
      </w:r>
      <w:r w:rsidR="008544FE" w:rsidRPr="008A045E">
        <w:rPr>
          <w:rFonts w:eastAsia="MS Mincho"/>
          <w:bCs/>
          <w:iCs/>
          <w:lang w:eastAsia="ja-JP"/>
        </w:rPr>
        <w:t xml:space="preserve"> </w:t>
      </w:r>
      <w:r w:rsidR="00A055A0">
        <w:rPr>
          <w:rFonts w:eastAsia="MS Mincho"/>
          <w:bCs/>
          <w:iCs/>
          <w:lang w:eastAsia="ja-JP"/>
        </w:rPr>
        <w:t xml:space="preserve">Protocol </w:t>
      </w:r>
      <w:r w:rsidR="008544FE" w:rsidRPr="008A045E">
        <w:rPr>
          <w:rFonts w:eastAsia="MS Mincho"/>
          <w:bCs/>
          <w:iCs/>
          <w:lang w:eastAsia="ja-JP"/>
        </w:rPr>
        <w:t>Major Version</w:t>
      </w:r>
      <w:commentRangeEnd w:id="2908"/>
      <w:r w:rsidR="008544FE" w:rsidRPr="008A045E">
        <w:rPr>
          <w:rStyle w:val="CommentReference"/>
          <w:rFonts w:eastAsia="MS Mincho"/>
          <w:sz w:val="24"/>
          <w:szCs w:val="24"/>
          <w:lang w:val="en-GB"/>
        </w:rPr>
        <w:commentReference w:id="2908"/>
      </w:r>
      <w:commentRangeEnd w:id="2909"/>
      <w:r w:rsidR="008544FE" w:rsidRPr="008A045E">
        <w:rPr>
          <w:rStyle w:val="CommentReference"/>
          <w:rFonts w:eastAsia="MS Mincho"/>
          <w:sz w:val="24"/>
          <w:szCs w:val="24"/>
          <w:lang w:val="en-GB"/>
        </w:rPr>
        <w:commentReference w:id="2909"/>
      </w:r>
      <w:r w:rsidR="008544FE" w:rsidRPr="008A045E">
        <w:rPr>
          <w:rFonts w:eastAsia="MS Mincho"/>
          <w:bCs/>
          <w:iCs/>
          <w:lang w:eastAsia="ja-JP"/>
        </w:rPr>
        <w:t xml:space="preserve"> may not be </w:t>
      </w:r>
      <w:commentRangeStart w:id="2910"/>
      <w:commentRangeStart w:id="2911"/>
      <w:r w:rsidR="008544FE" w:rsidRPr="008A045E">
        <w:rPr>
          <w:rFonts w:eastAsia="MS Mincho"/>
          <w:bCs/>
          <w:iCs/>
          <w:lang w:eastAsia="ja-JP"/>
        </w:rPr>
        <w:t xml:space="preserve">backward </w:t>
      </w:r>
      <w:commentRangeEnd w:id="2910"/>
      <w:r w:rsidR="008544FE" w:rsidRPr="008A045E">
        <w:rPr>
          <w:rStyle w:val="CommentReference"/>
          <w:rFonts w:eastAsia="MS Mincho"/>
          <w:sz w:val="24"/>
          <w:szCs w:val="24"/>
          <w:lang w:val="en-GB"/>
        </w:rPr>
        <w:commentReference w:id="2910"/>
      </w:r>
      <w:commentRangeEnd w:id="2911"/>
      <w:r w:rsidR="008544FE" w:rsidRPr="008A045E">
        <w:rPr>
          <w:rStyle w:val="CommentReference"/>
          <w:rFonts w:eastAsia="MS Mincho"/>
          <w:sz w:val="24"/>
          <w:szCs w:val="24"/>
          <w:lang w:val="en-GB"/>
        </w:rPr>
        <w:commentReference w:id="2911"/>
      </w:r>
      <w:r w:rsidR="008544FE" w:rsidRPr="008A045E">
        <w:rPr>
          <w:rFonts w:eastAsia="MS Mincho"/>
          <w:bCs/>
          <w:iCs/>
          <w:lang w:eastAsia="ja-JP"/>
        </w:rPr>
        <w:t xml:space="preserve">compatible with previous </w:t>
      </w:r>
      <w:r>
        <w:rPr>
          <w:rFonts w:eastAsia="MS Mincho"/>
          <w:bCs/>
          <w:iCs/>
          <w:lang w:eastAsia="ja-JP"/>
        </w:rPr>
        <w:t>DK</w:t>
      </w:r>
      <w:r w:rsidR="008544FE" w:rsidRPr="008A045E">
        <w:rPr>
          <w:rFonts w:eastAsia="MS Mincho"/>
          <w:bCs/>
          <w:iCs/>
          <w:lang w:eastAsia="ja-JP"/>
        </w:rPr>
        <w:t xml:space="preserve"> </w:t>
      </w:r>
      <w:r w:rsidR="00A055A0">
        <w:rPr>
          <w:rFonts w:eastAsia="MS Mincho"/>
          <w:bCs/>
          <w:iCs/>
          <w:lang w:eastAsia="ja-JP"/>
        </w:rPr>
        <w:t xml:space="preserve">Protocol </w:t>
      </w:r>
      <w:r w:rsidR="008544FE" w:rsidRPr="008A045E">
        <w:rPr>
          <w:rFonts w:eastAsia="MS Mincho"/>
          <w:bCs/>
          <w:iCs/>
          <w:lang w:eastAsia="ja-JP"/>
        </w:rPr>
        <w:t xml:space="preserve">Major Versions. </w:t>
      </w:r>
    </w:p>
    <w:p w14:paraId="75C6E3F4" w14:textId="327F51BC" w:rsidR="008544FE" w:rsidRPr="008A045E" w:rsidRDefault="00E460D8" w:rsidP="008544FE">
      <w:pPr>
        <w:rPr>
          <w:rFonts w:eastAsia="MS Mincho"/>
          <w:bCs/>
          <w:iCs/>
          <w:lang w:eastAsia="ja-JP"/>
        </w:rPr>
      </w:pPr>
      <w:r>
        <w:rPr>
          <w:rFonts w:eastAsia="MS Mincho"/>
          <w:bCs/>
          <w:iCs/>
          <w:lang w:eastAsia="ja-JP"/>
        </w:rPr>
        <w:t>DK</w:t>
      </w:r>
      <w:r w:rsidR="008544FE" w:rsidRPr="008A045E">
        <w:rPr>
          <w:rFonts w:eastAsia="MS Mincho"/>
          <w:bCs/>
          <w:iCs/>
          <w:lang w:eastAsia="ja-JP"/>
        </w:rPr>
        <w:t xml:space="preserve"> </w:t>
      </w:r>
      <w:r w:rsidR="00A055A0">
        <w:rPr>
          <w:rFonts w:eastAsia="MS Mincho"/>
          <w:bCs/>
          <w:iCs/>
          <w:lang w:eastAsia="ja-JP"/>
        </w:rPr>
        <w:t xml:space="preserve">Protocol </w:t>
      </w:r>
      <w:r w:rsidR="008544FE" w:rsidRPr="008A045E">
        <w:rPr>
          <w:rFonts w:eastAsia="MS Mincho"/>
          <w:bCs/>
          <w:iCs/>
          <w:lang w:eastAsia="ja-JP"/>
        </w:rPr>
        <w:t xml:space="preserve">Minor Version shall be compatible with previous </w:t>
      </w:r>
      <w:r>
        <w:rPr>
          <w:rFonts w:eastAsia="MS Mincho"/>
          <w:bCs/>
          <w:iCs/>
          <w:lang w:eastAsia="ja-JP"/>
        </w:rPr>
        <w:t>DK</w:t>
      </w:r>
      <w:r w:rsidR="008544FE" w:rsidRPr="008A045E">
        <w:rPr>
          <w:rFonts w:eastAsia="MS Mincho"/>
          <w:bCs/>
          <w:iCs/>
          <w:lang w:eastAsia="ja-JP"/>
        </w:rPr>
        <w:t xml:space="preserve"> </w:t>
      </w:r>
      <w:r w:rsidR="00A055A0">
        <w:rPr>
          <w:rFonts w:eastAsia="MS Mincho"/>
          <w:bCs/>
          <w:iCs/>
          <w:lang w:eastAsia="ja-JP"/>
        </w:rPr>
        <w:t xml:space="preserve">Protocol </w:t>
      </w:r>
      <w:r w:rsidR="008544FE" w:rsidRPr="008A045E">
        <w:rPr>
          <w:rFonts w:eastAsia="MS Mincho"/>
          <w:bCs/>
          <w:iCs/>
          <w:lang w:eastAsia="ja-JP"/>
        </w:rPr>
        <w:t xml:space="preserve">Minor Version for the same </w:t>
      </w:r>
      <w:r>
        <w:rPr>
          <w:rFonts w:eastAsia="MS Mincho"/>
          <w:bCs/>
          <w:iCs/>
          <w:lang w:eastAsia="ja-JP"/>
        </w:rPr>
        <w:t>DK</w:t>
      </w:r>
      <w:r w:rsidR="008544FE" w:rsidRPr="008A045E">
        <w:rPr>
          <w:rFonts w:eastAsia="MS Mincho"/>
          <w:bCs/>
          <w:iCs/>
          <w:lang w:eastAsia="ja-JP"/>
        </w:rPr>
        <w:t xml:space="preserve"> </w:t>
      </w:r>
      <w:r w:rsidR="00A055A0">
        <w:rPr>
          <w:rFonts w:eastAsia="MS Mincho"/>
          <w:bCs/>
          <w:iCs/>
          <w:lang w:eastAsia="ja-JP"/>
        </w:rPr>
        <w:t xml:space="preserve">Protocol </w:t>
      </w:r>
      <w:r w:rsidR="008544FE" w:rsidRPr="008A045E">
        <w:rPr>
          <w:rFonts w:eastAsia="MS Mincho"/>
          <w:bCs/>
          <w:iCs/>
          <w:lang w:eastAsia="ja-JP"/>
        </w:rPr>
        <w:t xml:space="preserve">Major Version. </w:t>
      </w:r>
    </w:p>
    <w:p w14:paraId="6A23EC6B" w14:textId="3B4AC54D" w:rsidR="008544FE" w:rsidRDefault="008544FE" w:rsidP="008544FE">
      <w:r w:rsidRPr="008A045E">
        <w:rPr>
          <w:rFonts w:eastAsia="MS Mincho"/>
          <w:bCs/>
          <w:iCs/>
          <w:lang w:eastAsia="ja-JP"/>
        </w:rPr>
        <w:t xml:space="preserve">If </w:t>
      </w:r>
      <w:r w:rsidRPr="00DD1315">
        <w:t>UUID_SPSM_</w:t>
      </w:r>
      <w:r w:rsidR="00E460D8">
        <w:t>DK</w:t>
      </w:r>
      <w:r w:rsidRPr="00DD1315">
        <w:t>_VERSION is not available on vehicle, it shall be interpreted that the</w:t>
      </w:r>
      <w:r>
        <w:t xml:space="preserve"> vehicle supports </w:t>
      </w:r>
      <w:r w:rsidR="00A055A0">
        <w:t>DK Protocol V</w:t>
      </w:r>
      <w:r>
        <w:t>ersion 1.0 (i.e.</w:t>
      </w:r>
      <w:r w:rsidR="00CE6E77">
        <w:t>,</w:t>
      </w:r>
      <w:r>
        <w:t xml:space="preserve"> </w:t>
      </w:r>
      <w:r w:rsidR="00E460D8">
        <w:t>DK</w:t>
      </w:r>
      <w:r>
        <w:t xml:space="preserve"> </w:t>
      </w:r>
      <w:r w:rsidR="00A055A0">
        <w:t xml:space="preserve">Protocol </w:t>
      </w:r>
      <w:r>
        <w:t xml:space="preserve">Major Version is 1 and </w:t>
      </w:r>
      <w:r w:rsidR="00E460D8">
        <w:t>DK</w:t>
      </w:r>
      <w:r>
        <w:t xml:space="preserve"> </w:t>
      </w:r>
      <w:r w:rsidR="00A055A0">
        <w:t xml:space="preserve">Protocol </w:t>
      </w:r>
      <w:r>
        <w:t xml:space="preserve">Minor Version is 0). </w:t>
      </w:r>
    </w:p>
    <w:p w14:paraId="7F31AA8C" w14:textId="768B39AC" w:rsidR="008544FE" w:rsidRDefault="008544FE" w:rsidP="008544FE">
      <w:r>
        <w:t xml:space="preserve">If the device supports </w:t>
      </w:r>
      <w:r w:rsidR="00A055A0">
        <w:t xml:space="preserve">DK Protocol </w:t>
      </w:r>
      <w:r>
        <w:t>version 1.0, it shall request the UUID_SPSM from</w:t>
      </w:r>
      <w:commentRangeStart w:id="2912"/>
      <w:commentRangeStart w:id="2913"/>
      <w:r>
        <w:t xml:space="preserve"> </w:t>
      </w:r>
      <w:commentRangeEnd w:id="2912"/>
      <w:r>
        <w:rPr>
          <w:rStyle w:val="CommentReference"/>
          <w:rFonts w:ascii="Arial" w:eastAsia="MS Mincho" w:hAnsi="Arial"/>
          <w:lang w:val="en-GB"/>
        </w:rPr>
        <w:commentReference w:id="2912"/>
      </w:r>
      <w:commentRangeEnd w:id="2913"/>
      <w:r>
        <w:rPr>
          <w:rStyle w:val="CommentReference"/>
          <w:rFonts w:ascii="Arial" w:eastAsia="MS Mincho" w:hAnsi="Arial"/>
          <w:lang w:val="en-GB"/>
        </w:rPr>
        <w:commentReference w:id="2913"/>
      </w:r>
      <w:r>
        <w:t>the vehicle.</w:t>
      </w:r>
    </w:p>
    <w:p w14:paraId="2F68A95B" w14:textId="18A6B4B4" w:rsidR="008544FE" w:rsidRDefault="008544FE" w:rsidP="008544FE">
      <w:r>
        <w:t xml:space="preserve">If the device supports </w:t>
      </w:r>
      <w:r w:rsidR="00A055A0">
        <w:t>DK Protocol V</w:t>
      </w:r>
      <w:r>
        <w:t xml:space="preserve">ersion higher than 1.0: </w:t>
      </w:r>
    </w:p>
    <w:p w14:paraId="773F0530" w14:textId="492B24B3" w:rsidR="008544FE" w:rsidRDefault="008544FE" w:rsidP="008544FE">
      <w:pPr>
        <w:pStyle w:val="ListParagraph"/>
        <w:numPr>
          <w:ilvl w:val="0"/>
          <w:numId w:val="133"/>
        </w:numPr>
        <w:spacing w:after="120"/>
        <w:contextualSpacing/>
        <w:jc w:val="both"/>
      </w:pPr>
      <w:r>
        <w:t xml:space="preserve">Device shall request the UUID_SPSM_ </w:t>
      </w:r>
      <w:r w:rsidR="00E460D8">
        <w:t>DK</w:t>
      </w:r>
      <w:r>
        <w:t>_VERSION characteri</w:t>
      </w:r>
      <w:r w:rsidR="00232F42">
        <w:t>sti</w:t>
      </w:r>
      <w:r>
        <w:t>c from the vehicle. If the vehicle doesn’t support “UUID_SPSM_</w:t>
      </w:r>
      <w:r w:rsidR="00E460D8">
        <w:t>DK</w:t>
      </w:r>
      <w:r>
        <w:t xml:space="preserve">_VERSION”, the device shall ask for “UUID_SPSM” since the vehicle only supports </w:t>
      </w:r>
      <w:r w:rsidR="00A055A0">
        <w:t xml:space="preserve">DK Protocol </w:t>
      </w:r>
      <w:r>
        <w:t xml:space="preserve">version 1.0.  </w:t>
      </w:r>
    </w:p>
    <w:p w14:paraId="192BCF96" w14:textId="77777777" w:rsidR="00A055A0" w:rsidRPr="00F73E98" w:rsidRDefault="008544FE" w:rsidP="008544FE">
      <w:pPr>
        <w:pStyle w:val="ListParagraph"/>
        <w:numPr>
          <w:ilvl w:val="0"/>
          <w:numId w:val="133"/>
        </w:numPr>
        <w:spacing w:after="120"/>
        <w:contextualSpacing/>
        <w:jc w:val="both"/>
        <w:rPr>
          <w:bCs/>
          <w:iCs/>
          <w:sz w:val="22"/>
          <w:szCs w:val="28"/>
        </w:rPr>
      </w:pPr>
      <w:r>
        <w:t>Device shall use the highest version commonly supported by both vehicle and device.</w:t>
      </w:r>
    </w:p>
    <w:p w14:paraId="47B70796" w14:textId="0C850E84" w:rsidR="008544FE" w:rsidRPr="00A055A0" w:rsidRDefault="00A055A0" w:rsidP="00A055A0">
      <w:pPr>
        <w:pStyle w:val="ListParagraph"/>
        <w:numPr>
          <w:ilvl w:val="0"/>
          <w:numId w:val="133"/>
        </w:numPr>
        <w:spacing w:after="120"/>
        <w:contextualSpacing/>
        <w:jc w:val="both"/>
        <w:rPr>
          <w:bCs/>
          <w:iCs/>
          <w:sz w:val="22"/>
          <w:szCs w:val="28"/>
        </w:rPr>
      </w:pPr>
      <w:r>
        <w:t>If vehicle supports V-D-BT version higher than 1.0, d</w:t>
      </w:r>
      <w:commentRangeStart w:id="2914"/>
      <w:commentRangeStart w:id="2915"/>
      <w:r>
        <w:t>evice shall write the Selected</w:t>
      </w:r>
      <w:r w:rsidRPr="00B57ACE">
        <w:t>_</w:t>
      </w:r>
      <w:r>
        <w:t xml:space="preserve">DK_Protocol_Version and Features_Supported </w:t>
      </w:r>
      <w:commentRangeStart w:id="2916"/>
      <w:commentRangeStart w:id="2917"/>
      <w:commentRangeEnd w:id="2916"/>
      <w:r>
        <w:rPr>
          <w:rStyle w:val="CommentReference"/>
          <w:rFonts w:ascii="Arial" w:eastAsia="Times New Roman" w:hAnsi="Arial"/>
          <w:lang w:val="en-GB" w:eastAsia="en-US"/>
        </w:rPr>
        <w:commentReference w:id="2916"/>
      </w:r>
      <w:commentRangeEnd w:id="2917"/>
      <w:r>
        <w:rPr>
          <w:rStyle w:val="CommentReference"/>
          <w:rFonts w:ascii="Arial" w:eastAsia="Times New Roman" w:hAnsi="Arial"/>
          <w:lang w:val="en-GB" w:eastAsia="en-US"/>
        </w:rPr>
        <w:commentReference w:id="2917"/>
      </w:r>
      <w:r>
        <w:t>to the Vehicle UUID_DEVICE_ DK_VERSION characteri</w:t>
      </w:r>
      <w:r w:rsidR="00F73E98">
        <w:t>sti</w:t>
      </w:r>
      <w:r>
        <w:t>c.</w:t>
      </w:r>
      <w:commentRangeEnd w:id="2914"/>
      <w:r>
        <w:rPr>
          <w:rStyle w:val="CommentReference"/>
          <w:rFonts w:ascii="Arial" w:eastAsia="Times New Roman" w:hAnsi="Arial"/>
          <w:lang w:val="en-GB" w:eastAsia="en-US"/>
        </w:rPr>
        <w:commentReference w:id="2914"/>
      </w:r>
      <w:commentRangeEnd w:id="2915"/>
      <w:r>
        <w:rPr>
          <w:rStyle w:val="CommentReference"/>
          <w:rFonts w:ascii="Arial" w:eastAsia="Times New Roman" w:hAnsi="Arial"/>
          <w:lang w:val="en-GB" w:eastAsia="en-US"/>
        </w:rPr>
        <w:commentReference w:id="2915"/>
      </w:r>
      <w:r w:rsidR="008544FE">
        <w:t xml:space="preserve"> </w:t>
      </w:r>
    </w:p>
    <w:p w14:paraId="53AAD6CA" w14:textId="201D3480" w:rsidR="008544FE" w:rsidRDefault="008544FE" w:rsidP="008544FE">
      <w:commentRangeStart w:id="2918"/>
      <w:r>
        <w:t xml:space="preserve">If the vehicle supports </w:t>
      </w:r>
      <w:r w:rsidR="00A055A0">
        <w:t>DK Protocol V</w:t>
      </w:r>
      <w:r>
        <w:t xml:space="preserve">ersion 1.0, it shall implement UUID_SPSM. If the vehicle </w:t>
      </w:r>
      <w:r w:rsidR="00A055A0">
        <w:t xml:space="preserve">that does not support </w:t>
      </w:r>
      <w:r w:rsidR="00A055A0" w:rsidRPr="00316FA1">
        <w:t xml:space="preserve">UUID_SPSM_DK_VERSION and the UUID_DEVICE_DK_VERSION characteristic </w:t>
      </w:r>
      <w:r w:rsidR="00A055A0">
        <w:t xml:space="preserve">receives </w:t>
      </w:r>
      <w:r>
        <w:t>a request for the UUID_SPSM_</w:t>
      </w:r>
      <w:r w:rsidR="00E460D8">
        <w:t>DK</w:t>
      </w:r>
      <w:r>
        <w:t xml:space="preserve">_VERSION </w:t>
      </w:r>
      <w:r w:rsidR="003547ED">
        <w:t xml:space="preserve">or UUID_DEVICE_DK_VERSION </w:t>
      </w:r>
      <w:r>
        <w:t xml:space="preserve">from a device, it shall respond with the error code “Attribute not found” as indicated by Bluetooth specification (refer to Bluetooth core specification v5.0 Vol 3, Part F 3.4.4.1). </w:t>
      </w:r>
      <w:commentRangeEnd w:id="2918"/>
      <w:r w:rsidR="003547ED">
        <w:rPr>
          <w:rStyle w:val="CommentReference"/>
        </w:rPr>
        <w:commentReference w:id="2918"/>
      </w:r>
    </w:p>
    <w:p w14:paraId="5BFEE04B" w14:textId="1B535FB7" w:rsidR="008544FE" w:rsidRDefault="008544FE" w:rsidP="008544FE">
      <w:r>
        <w:t xml:space="preserve">If the vehicle supports </w:t>
      </w:r>
      <w:r w:rsidR="003547ED">
        <w:t xml:space="preserve">DK Protocol Version </w:t>
      </w:r>
      <w:r>
        <w:t>higher than</w:t>
      </w:r>
      <w:r w:rsidR="003547ED">
        <w:t xml:space="preserve"> </w:t>
      </w:r>
      <w:r>
        <w:t xml:space="preserve">1.0: </w:t>
      </w:r>
    </w:p>
    <w:p w14:paraId="5BEF8013" w14:textId="07A9EF52" w:rsidR="008544FE" w:rsidRDefault="008544FE" w:rsidP="008544FE">
      <w:pPr>
        <w:pStyle w:val="ListParagraph"/>
        <w:numPr>
          <w:ilvl w:val="0"/>
          <w:numId w:val="132"/>
        </w:numPr>
        <w:spacing w:after="120"/>
        <w:contextualSpacing/>
        <w:jc w:val="both"/>
      </w:pPr>
      <w:r>
        <w:t>Vehicle shall implement the UUID_SPSM and the UUID_SPSM_</w:t>
      </w:r>
      <w:r w:rsidR="00E460D8">
        <w:t>DK</w:t>
      </w:r>
      <w:r>
        <w:t xml:space="preserve">_VERSION characteristic </w:t>
      </w:r>
    </w:p>
    <w:p w14:paraId="71CB575C" w14:textId="13B35E80" w:rsidR="008544FE" w:rsidRDefault="008544FE" w:rsidP="008544FE">
      <w:r>
        <w:t xml:space="preserve">The total size of the attribute value for </w:t>
      </w:r>
      <w:r w:rsidR="00B84AF6">
        <w:t>UUID</w:t>
      </w:r>
      <w:r>
        <w:t>_SPSM</w:t>
      </w:r>
      <w:r w:rsidR="00B84AF6">
        <w:t xml:space="preserve"> a</w:t>
      </w:r>
      <w:r>
        <w:t>nd</w:t>
      </w:r>
      <w:r w:rsidR="00B84AF6">
        <w:t xml:space="preserve"> UUID_SPSM_DK_Version </w:t>
      </w:r>
      <w:r>
        <w:t xml:space="preserve">shall be less than 512 bytes. </w:t>
      </w:r>
      <w:commentRangeStart w:id="2919"/>
      <w:r>
        <w:t xml:space="preserve">If this value is exceeded, it shall keep the most recent </w:t>
      </w:r>
      <w:r w:rsidR="004252A4">
        <w:t xml:space="preserve">anchor </w:t>
      </w:r>
      <w:r>
        <w:t xml:space="preserve">versions </w:t>
      </w:r>
      <w:r w:rsidR="004252A4">
        <w:t>followed by additional supported</w:t>
      </w:r>
      <w:r>
        <w:t xml:space="preserve"> version</w:t>
      </w:r>
      <w:r w:rsidR="004252A4">
        <w:t>s</w:t>
      </w:r>
      <w:r>
        <w:t xml:space="preserve"> to make it fit within 512 Bytes.</w:t>
      </w:r>
      <w:commentRangeEnd w:id="2919"/>
      <w:r w:rsidR="004252A4">
        <w:rPr>
          <w:rStyle w:val="CommentReference"/>
        </w:rPr>
        <w:commentReference w:id="2919"/>
      </w:r>
      <w:r>
        <w:t xml:space="preserve"> </w:t>
      </w:r>
    </w:p>
    <w:p w14:paraId="20E355F1" w14:textId="77777777" w:rsidR="008544FE" w:rsidRPr="00694DBB" w:rsidRDefault="008544FE" w:rsidP="008544FE">
      <w:pPr>
        <w:rPr>
          <w:b/>
          <w:bCs/>
        </w:rPr>
      </w:pPr>
      <w:r w:rsidRPr="00694DBB">
        <w:rPr>
          <w:b/>
          <w:bCs/>
        </w:rPr>
        <w:t xml:space="preserve">Features Supported </w:t>
      </w:r>
      <w:r>
        <w:rPr>
          <w:b/>
          <w:bCs/>
        </w:rPr>
        <w:t>definition</w:t>
      </w:r>
      <w:r w:rsidRPr="00694DBB">
        <w:rPr>
          <w:b/>
          <w:bCs/>
        </w:rPr>
        <w:t xml:space="preserve">: </w:t>
      </w:r>
    </w:p>
    <w:p w14:paraId="4C64B938" w14:textId="77777777" w:rsidR="008544FE" w:rsidRDefault="008544FE" w:rsidP="008544FE">
      <w:r>
        <w:t xml:space="preserve">Features Supported shall be defined as follow: </w:t>
      </w:r>
    </w:p>
    <w:p w14:paraId="4F227BCD" w14:textId="77143EA3" w:rsidR="008544FE" w:rsidRDefault="008544FE" w:rsidP="008544FE">
      <w:pPr>
        <w:pStyle w:val="Caption"/>
      </w:pPr>
      <w:bookmarkStart w:id="2920" w:name="_Ref111713016"/>
      <w:commentRangeStart w:id="2921"/>
      <w:r>
        <w:t xml:space="preserve">Table </w:t>
      </w:r>
      <w:fldSimple w:instr=" STYLEREF 1 \s ">
        <w:r w:rsidR="00D81990">
          <w:rPr>
            <w:noProof/>
          </w:rPr>
          <w:t>19</w:t>
        </w:r>
      </w:fldSimple>
      <w:r w:rsidR="00183237">
        <w:noBreakHyphen/>
      </w:r>
      <w:fldSimple w:instr=" SEQ Table \* ARABIC \s 1 ">
        <w:r w:rsidR="00D81990">
          <w:rPr>
            <w:noProof/>
          </w:rPr>
          <w:t>15</w:t>
        </w:r>
      </w:fldSimple>
      <w:bookmarkEnd w:id="2920"/>
      <w:r>
        <w:t>: Supported Feature Definition</w:t>
      </w:r>
      <w:r w:rsidR="009A416E">
        <w:t xml:space="preserve"> Bitmap</w:t>
      </w:r>
      <w:commentRangeEnd w:id="2921"/>
      <w:r w:rsidR="006C2D95">
        <w:rPr>
          <w:rStyle w:val="CommentReference"/>
          <w:i w:val="0"/>
          <w:iCs w:val="0"/>
          <w:color w:val="auto"/>
        </w:rPr>
        <w:commentReference w:id="2921"/>
      </w:r>
    </w:p>
    <w:tbl>
      <w:tblPr>
        <w:tblW w:w="0" w:type="auto"/>
        <w:jc w:val="center"/>
        <w:tblLayout w:type="fixed"/>
        <w:tblCellMar>
          <w:left w:w="0" w:type="dxa"/>
          <w:right w:w="0" w:type="dxa"/>
        </w:tblCellMar>
        <w:tblLook w:val="04A0" w:firstRow="1" w:lastRow="0" w:firstColumn="1" w:lastColumn="0" w:noHBand="0" w:noVBand="1"/>
      </w:tblPr>
      <w:tblGrid>
        <w:gridCol w:w="1890"/>
        <w:gridCol w:w="900"/>
        <w:gridCol w:w="6567"/>
      </w:tblGrid>
      <w:tr w:rsidR="006C2D95" w:rsidRPr="00945DCF" w14:paraId="6ADB3AD5" w14:textId="77777777" w:rsidTr="00306486">
        <w:trPr>
          <w:trHeight w:val="147"/>
          <w:jc w:val="center"/>
        </w:trPr>
        <w:tc>
          <w:tcPr>
            <w:tcW w:w="1890"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78F434DF" w14:textId="4DF3A05E" w:rsidR="006C2D95" w:rsidRPr="00742768" w:rsidRDefault="006C2D95" w:rsidP="00306486">
            <w:pPr>
              <w:pStyle w:val="TableHead"/>
            </w:pPr>
            <w:r w:rsidRPr="00742768">
              <w:t>Attribute type</w:t>
            </w:r>
            <w:r>
              <w:t>/ Feature Supported</w:t>
            </w:r>
          </w:p>
        </w:tc>
        <w:tc>
          <w:tcPr>
            <w:tcW w:w="900" w:type="dxa"/>
            <w:tcBorders>
              <w:top w:val="single" w:sz="2" w:space="0" w:color="000000"/>
              <w:left w:val="single" w:sz="2" w:space="0" w:color="000000"/>
              <w:bottom w:val="single" w:sz="6" w:space="0" w:color="000000"/>
              <w:right w:val="single" w:sz="2" w:space="0" w:color="000000"/>
            </w:tcBorders>
            <w:shd w:val="clear" w:color="auto" w:fill="0070C0"/>
          </w:tcPr>
          <w:p w14:paraId="07E5B71A" w14:textId="2CAE4DA5" w:rsidR="006C2D95" w:rsidRPr="00742768" w:rsidRDefault="006C2D95" w:rsidP="00306486">
            <w:pPr>
              <w:pStyle w:val="TableHead"/>
            </w:pPr>
            <w:r w:rsidRPr="006C2D95">
              <w:t xml:space="preserve">Attribute </w:t>
            </w:r>
            <w:commentRangeStart w:id="2922"/>
            <w:r w:rsidRPr="00306486">
              <w:t>value</w:t>
            </w:r>
            <w:commentRangeEnd w:id="2922"/>
            <w:r w:rsidRPr="00306486">
              <w:commentReference w:id="2922"/>
            </w:r>
          </w:p>
        </w:tc>
        <w:tc>
          <w:tcPr>
            <w:tcW w:w="6567"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4B9D4134" w14:textId="7DC60C18" w:rsidR="006C2D95" w:rsidRPr="00742768" w:rsidRDefault="006C2D95" w:rsidP="00306486">
            <w:pPr>
              <w:pStyle w:val="TableHead"/>
            </w:pPr>
            <w:r>
              <w:t>Description</w:t>
            </w:r>
          </w:p>
        </w:tc>
      </w:tr>
      <w:tr w:rsidR="006C2D95" w:rsidRPr="00742768" w14:paraId="2C698312" w14:textId="77777777" w:rsidTr="00306486">
        <w:trPr>
          <w:trHeight w:val="147"/>
          <w:jc w:val="center"/>
        </w:trPr>
        <w:tc>
          <w:tcPr>
            <w:tcW w:w="189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776D0080" w14:textId="1754A6AD" w:rsidR="006C2D95" w:rsidRPr="00742768" w:rsidRDefault="006C2D95" w:rsidP="00681FCA">
            <w:r>
              <w:t>Bit[0]</w:t>
            </w:r>
          </w:p>
        </w:tc>
        <w:tc>
          <w:tcPr>
            <w:tcW w:w="900" w:type="dxa"/>
            <w:tcBorders>
              <w:top w:val="single" w:sz="6" w:space="0" w:color="000000"/>
              <w:left w:val="single" w:sz="2" w:space="0" w:color="000000"/>
              <w:bottom w:val="single" w:sz="6" w:space="0" w:color="000000"/>
              <w:right w:val="single" w:sz="2" w:space="0" w:color="000000"/>
            </w:tcBorders>
          </w:tcPr>
          <w:p w14:paraId="3C86C7AA" w14:textId="45CCBFF9" w:rsidR="006C2D95" w:rsidRDefault="006C2D95" w:rsidP="00681FCA">
            <w:r>
              <w:t>0 or 1</w:t>
            </w:r>
          </w:p>
        </w:tc>
        <w:tc>
          <w:tcPr>
            <w:tcW w:w="65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3D7EC829" w14:textId="0AB83CDA" w:rsidR="006C2D95" w:rsidRDefault="006C2D95" w:rsidP="00681FCA">
            <w:r>
              <w:t>1</w:t>
            </w:r>
            <w:r w:rsidR="004109E6" w:rsidRPr="00A6226A">
              <w:rPr>
                <w:vertAlign w:val="subscript"/>
              </w:rPr>
              <w:t>b</w:t>
            </w:r>
            <w:r>
              <w:t>: TimeSync Procedure 0 Supported</w:t>
            </w:r>
          </w:p>
          <w:p w14:paraId="77C66409" w14:textId="6E9E78B3" w:rsidR="006C2D95" w:rsidRDefault="006C2D95" w:rsidP="00681FCA">
            <w:r>
              <w:t xml:space="preserve">Optional for vehicle, See </w:t>
            </w:r>
            <w:r>
              <w:fldChar w:fldCharType="begin"/>
            </w:r>
            <w:r>
              <w:instrText xml:space="preserve"> REF _Ref116493418 \r \h </w:instrText>
            </w:r>
            <w:r>
              <w:fldChar w:fldCharType="separate"/>
            </w:r>
            <w:r w:rsidR="00D81990">
              <w:t>19.4.4.1</w:t>
            </w:r>
            <w:r>
              <w:fldChar w:fldCharType="end"/>
            </w:r>
          </w:p>
          <w:p w14:paraId="79898969" w14:textId="77777777" w:rsidR="006C2D95" w:rsidRPr="00742768" w:rsidRDefault="006C2D95" w:rsidP="00681FCA"/>
        </w:tc>
      </w:tr>
      <w:tr w:rsidR="006C2D95" w:rsidRPr="00742768" w14:paraId="64C60A17" w14:textId="77777777" w:rsidTr="00306486">
        <w:trPr>
          <w:trHeight w:val="147"/>
          <w:jc w:val="center"/>
        </w:trPr>
        <w:tc>
          <w:tcPr>
            <w:tcW w:w="189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7D8B6440" w14:textId="79926456" w:rsidR="006C2D95" w:rsidRDefault="006C2D95" w:rsidP="00681FCA">
            <w:r>
              <w:t>Bit[1]</w:t>
            </w:r>
          </w:p>
        </w:tc>
        <w:tc>
          <w:tcPr>
            <w:tcW w:w="900" w:type="dxa"/>
            <w:tcBorders>
              <w:top w:val="single" w:sz="6" w:space="0" w:color="000000"/>
              <w:left w:val="single" w:sz="2" w:space="0" w:color="000000"/>
              <w:bottom w:val="single" w:sz="6" w:space="0" w:color="000000"/>
              <w:right w:val="single" w:sz="2" w:space="0" w:color="000000"/>
            </w:tcBorders>
          </w:tcPr>
          <w:p w14:paraId="26A3B654" w14:textId="0520427E" w:rsidR="006C2D95" w:rsidRDefault="006C2D95" w:rsidP="00681FCA">
            <w:r>
              <w:t>0 or 1</w:t>
            </w:r>
          </w:p>
        </w:tc>
        <w:tc>
          <w:tcPr>
            <w:tcW w:w="65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299F4C92" w14:textId="0EDDD1D5" w:rsidR="006C2D95" w:rsidRDefault="006C2D95" w:rsidP="00681FCA">
            <w:r>
              <w:t>1</w:t>
            </w:r>
            <w:r w:rsidR="004109E6" w:rsidRPr="00004C21">
              <w:rPr>
                <w:vertAlign w:val="subscript"/>
              </w:rPr>
              <w:t>b</w:t>
            </w:r>
            <w:r>
              <w:t>: TimeSync Procedure 1 Supported</w:t>
            </w:r>
          </w:p>
          <w:p w14:paraId="6791F08C" w14:textId="41511A49" w:rsidR="006C2D95" w:rsidRDefault="006C2D95" w:rsidP="006C2D95">
            <w:r>
              <w:lastRenderedPageBreak/>
              <w:t xml:space="preserve">Optional for vehicle, See </w:t>
            </w:r>
            <w:r>
              <w:fldChar w:fldCharType="begin"/>
            </w:r>
            <w:r>
              <w:instrText xml:space="preserve"> REF _Ref116493514 \r \h </w:instrText>
            </w:r>
            <w:r>
              <w:fldChar w:fldCharType="separate"/>
            </w:r>
            <w:r w:rsidR="00D81990">
              <w:t>19.4.4.2</w:t>
            </w:r>
            <w:r>
              <w:fldChar w:fldCharType="end"/>
            </w:r>
          </w:p>
        </w:tc>
      </w:tr>
      <w:tr w:rsidR="006C2D95" w:rsidRPr="00742768" w14:paraId="2C2EF2FF" w14:textId="77777777" w:rsidTr="00306486">
        <w:trPr>
          <w:trHeight w:val="147"/>
          <w:jc w:val="center"/>
        </w:trPr>
        <w:tc>
          <w:tcPr>
            <w:tcW w:w="189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7343B152" w14:textId="43DD1DB7" w:rsidR="006C2D95" w:rsidRDefault="006C2D95" w:rsidP="00681FCA">
            <w:r>
              <w:lastRenderedPageBreak/>
              <w:t>Bit[2]</w:t>
            </w:r>
          </w:p>
        </w:tc>
        <w:tc>
          <w:tcPr>
            <w:tcW w:w="900" w:type="dxa"/>
            <w:tcBorders>
              <w:top w:val="single" w:sz="6" w:space="0" w:color="000000"/>
              <w:left w:val="single" w:sz="2" w:space="0" w:color="000000"/>
              <w:bottom w:val="single" w:sz="6" w:space="0" w:color="000000"/>
              <w:right w:val="single" w:sz="2" w:space="0" w:color="000000"/>
            </w:tcBorders>
          </w:tcPr>
          <w:p w14:paraId="06F68097" w14:textId="1E5A592B" w:rsidR="006C2D95" w:rsidRDefault="006C2D95" w:rsidP="00681FCA">
            <w:r>
              <w:t>0 or 1</w:t>
            </w:r>
          </w:p>
        </w:tc>
        <w:tc>
          <w:tcPr>
            <w:tcW w:w="65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0E2D9663" w14:textId="045308A3" w:rsidR="006C2D95" w:rsidRDefault="006C2D95" w:rsidP="00681FCA">
            <w:r>
              <w:t>1</w:t>
            </w:r>
            <w:r w:rsidR="004109E6" w:rsidRPr="00004C21">
              <w:rPr>
                <w:vertAlign w:val="subscript"/>
              </w:rPr>
              <w:t>b</w:t>
            </w:r>
            <w:r>
              <w:t xml:space="preserve">: </w:t>
            </w:r>
            <w:r w:rsidRPr="006C2D95">
              <w:t>URSK derivation via Standard Transaction for other purposes</w:t>
            </w:r>
          </w:p>
          <w:p w14:paraId="39AFE69D" w14:textId="0ACDF942" w:rsidR="006C2D95" w:rsidRDefault="006C2D95" w:rsidP="00681FCA">
            <w:r>
              <w:t xml:space="preserve">Optional for </w:t>
            </w:r>
            <w:commentRangeStart w:id="2923"/>
            <w:r w:rsidR="00232F42">
              <w:t xml:space="preserve">device and </w:t>
            </w:r>
            <w:commentRangeEnd w:id="2923"/>
            <w:r w:rsidR="00232F42">
              <w:rPr>
                <w:rStyle w:val="CommentReference"/>
              </w:rPr>
              <w:commentReference w:id="2923"/>
            </w:r>
            <w:r>
              <w:t xml:space="preserve">vehicle, See </w:t>
            </w:r>
            <w:r>
              <w:fldChar w:fldCharType="begin"/>
            </w:r>
            <w:r>
              <w:instrText xml:space="preserve"> REF _Ref102926149 \r \h </w:instrText>
            </w:r>
            <w:r>
              <w:fldChar w:fldCharType="separate"/>
            </w:r>
            <w:r w:rsidR="00D81990">
              <w:t>19.5.6.1</w:t>
            </w:r>
            <w:r>
              <w:fldChar w:fldCharType="end"/>
            </w:r>
          </w:p>
        </w:tc>
      </w:tr>
      <w:tr w:rsidR="006C2D95" w:rsidRPr="00742768" w14:paraId="21D748EC" w14:textId="77777777" w:rsidTr="00306486">
        <w:trPr>
          <w:trHeight w:val="147"/>
          <w:jc w:val="center"/>
        </w:trPr>
        <w:tc>
          <w:tcPr>
            <w:tcW w:w="189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38E04554" w14:textId="66021A98" w:rsidR="006C2D95" w:rsidRDefault="006C2D95" w:rsidP="006C2D95">
            <w:r>
              <w:t>Bit[3]</w:t>
            </w:r>
          </w:p>
        </w:tc>
        <w:tc>
          <w:tcPr>
            <w:tcW w:w="900" w:type="dxa"/>
            <w:tcBorders>
              <w:top w:val="single" w:sz="6" w:space="0" w:color="000000"/>
              <w:left w:val="single" w:sz="2" w:space="0" w:color="000000"/>
              <w:bottom w:val="single" w:sz="6" w:space="0" w:color="000000"/>
              <w:right w:val="single" w:sz="2" w:space="0" w:color="000000"/>
            </w:tcBorders>
          </w:tcPr>
          <w:p w14:paraId="0ED066E9" w14:textId="519C99CF" w:rsidR="006C2D95" w:rsidRDefault="006C2D95" w:rsidP="006C2D95">
            <w:r>
              <w:t>0 or 1</w:t>
            </w:r>
          </w:p>
        </w:tc>
        <w:tc>
          <w:tcPr>
            <w:tcW w:w="65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0BB3D570" w14:textId="5A808EB4" w:rsidR="006C2D95" w:rsidRDefault="006C2D95" w:rsidP="006C2D95">
            <w:r>
              <w:t>1</w:t>
            </w:r>
            <w:r w:rsidR="004109E6" w:rsidRPr="00004C21">
              <w:rPr>
                <w:vertAlign w:val="subscript"/>
              </w:rPr>
              <w:t>b</w:t>
            </w:r>
            <w:r>
              <w:t xml:space="preserve">: Head Unit Pairing </w:t>
            </w:r>
          </w:p>
          <w:p w14:paraId="6C089F61" w14:textId="2321CF18" w:rsidR="006C2D95" w:rsidRDefault="006C2D95" w:rsidP="006C2D95">
            <w:r>
              <w:t xml:space="preserve">Optional for </w:t>
            </w:r>
            <w:commentRangeStart w:id="2924"/>
            <w:r w:rsidR="00232F42">
              <w:t xml:space="preserve">device and </w:t>
            </w:r>
            <w:commentRangeEnd w:id="2924"/>
            <w:r w:rsidR="00232F42">
              <w:rPr>
                <w:rStyle w:val="CommentReference"/>
              </w:rPr>
              <w:commentReference w:id="2924"/>
            </w:r>
            <w:r>
              <w:t xml:space="preserve">vehicle, See </w:t>
            </w:r>
            <w:r>
              <w:fldChar w:fldCharType="begin"/>
            </w:r>
            <w:r>
              <w:instrText xml:space="preserve"> REF _Ref116496536 \r \h  \* MERGEFORMAT </w:instrText>
            </w:r>
            <w:r>
              <w:fldChar w:fldCharType="separate"/>
            </w:r>
            <w:r w:rsidR="00D81990">
              <w:t>19.5.2</w:t>
            </w:r>
            <w:r>
              <w:fldChar w:fldCharType="end"/>
            </w:r>
          </w:p>
        </w:tc>
      </w:tr>
      <w:tr w:rsidR="006C2D95" w:rsidRPr="00742768" w14:paraId="5D522FD3" w14:textId="77777777" w:rsidTr="00306486">
        <w:trPr>
          <w:trHeight w:val="147"/>
          <w:jc w:val="center"/>
        </w:trPr>
        <w:tc>
          <w:tcPr>
            <w:tcW w:w="189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4DA5596A" w14:textId="747C8852" w:rsidR="006C2D95" w:rsidRDefault="006C2D95" w:rsidP="006C2D95">
            <w:r>
              <w:t>Bit[4]</w:t>
            </w:r>
          </w:p>
        </w:tc>
        <w:tc>
          <w:tcPr>
            <w:tcW w:w="900" w:type="dxa"/>
            <w:tcBorders>
              <w:top w:val="single" w:sz="6" w:space="0" w:color="000000"/>
              <w:left w:val="single" w:sz="2" w:space="0" w:color="000000"/>
              <w:bottom w:val="single" w:sz="6" w:space="0" w:color="000000"/>
              <w:right w:val="single" w:sz="2" w:space="0" w:color="000000"/>
            </w:tcBorders>
          </w:tcPr>
          <w:p w14:paraId="5B64226E" w14:textId="6E539F76" w:rsidR="006C2D95" w:rsidRDefault="006C2D95" w:rsidP="006C2D95">
            <w:r>
              <w:t>0 or 1</w:t>
            </w:r>
          </w:p>
        </w:tc>
        <w:tc>
          <w:tcPr>
            <w:tcW w:w="6567"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tcPr>
          <w:p w14:paraId="4ABA83A0" w14:textId="0892924C" w:rsidR="006C2D95" w:rsidRDefault="006C2D95" w:rsidP="006C2D95">
            <w:r>
              <w:t>1</w:t>
            </w:r>
            <w:r w:rsidR="004109E6" w:rsidRPr="00004C21">
              <w:rPr>
                <w:vertAlign w:val="subscript"/>
              </w:rPr>
              <w:t>b</w:t>
            </w:r>
            <w:r>
              <w:t>: LE Coded PHY Passive Entry Advertising</w:t>
            </w:r>
          </w:p>
          <w:p w14:paraId="2B89B785" w14:textId="5C4F5D2A" w:rsidR="006C2D95" w:rsidRDefault="006C2D95" w:rsidP="006C2D95">
            <w:r>
              <w:t xml:space="preserve">Optional for </w:t>
            </w:r>
            <w:commentRangeStart w:id="2925"/>
            <w:r w:rsidR="00232F42">
              <w:t xml:space="preserve">device and </w:t>
            </w:r>
            <w:commentRangeEnd w:id="2925"/>
            <w:r w:rsidR="00232F42">
              <w:rPr>
                <w:rStyle w:val="CommentReference"/>
              </w:rPr>
              <w:commentReference w:id="2925"/>
            </w:r>
            <w:r>
              <w:t xml:space="preserve">vehicle, See </w:t>
            </w:r>
            <w:r>
              <w:fldChar w:fldCharType="begin"/>
            </w:r>
            <w:r>
              <w:instrText xml:space="preserve"> REF _Ref65838785 \r \h </w:instrText>
            </w:r>
            <w:r>
              <w:fldChar w:fldCharType="separate"/>
            </w:r>
            <w:r w:rsidR="00D81990">
              <w:t>19.2.3.1</w:t>
            </w:r>
            <w:r>
              <w:fldChar w:fldCharType="end"/>
            </w:r>
          </w:p>
        </w:tc>
      </w:tr>
    </w:tbl>
    <w:p w14:paraId="5E35D3B9" w14:textId="77777777" w:rsidR="003E765E" w:rsidRDefault="003E765E"/>
    <w:p w14:paraId="77496636" w14:textId="3255AA70" w:rsidR="007B29DB" w:rsidRDefault="007B29DB" w:rsidP="007B29DB">
      <w:pPr>
        <w:pStyle w:val="Heading4"/>
      </w:pPr>
      <w:r>
        <w:t>Vehicle Bluetooth Tx Power Level Characteristic:</w:t>
      </w:r>
    </w:p>
    <w:p w14:paraId="4465BFDD" w14:textId="56D77F6B" w:rsidR="007B29DB" w:rsidRDefault="007B29DB" w:rsidP="007B29DB">
      <w:r>
        <w:t xml:space="preserve">The Vehicle Bluetooth Tx Power Level </w:t>
      </w:r>
      <w:r w:rsidRPr="00945DCF">
        <w:t xml:space="preserve">characteristic </w:t>
      </w:r>
      <w:r>
        <w:t xml:space="preserve">is an optional attribute provided by the vehicle. The Vehicle Bluetooth Tx Power Level </w:t>
      </w:r>
      <w:r w:rsidRPr="00945DCF">
        <w:t xml:space="preserve">characteristic shall return the </w:t>
      </w:r>
      <w:r>
        <w:t>current radiated transmit power of a Bluetooth LE module in dBm</w:t>
      </w:r>
      <w:r w:rsidR="00D30E23">
        <w:t xml:space="preserve"> </w:t>
      </w:r>
      <w:r>
        <w:t>[see GATT specification, supplement version 4].</w:t>
      </w:r>
    </w:p>
    <w:p w14:paraId="59AD5053" w14:textId="7C6AADCB" w:rsidR="007B29DB" w:rsidRDefault="007B29DB" w:rsidP="00E00FC9">
      <w:pPr>
        <w:pStyle w:val="Caption"/>
      </w:pPr>
      <w:r>
        <w:t xml:space="preserve">Table </w:t>
      </w:r>
      <w:fldSimple w:instr=" STYLEREF 1 \s ">
        <w:r w:rsidR="00D81990">
          <w:rPr>
            <w:noProof/>
          </w:rPr>
          <w:t>19</w:t>
        </w:r>
      </w:fldSimple>
      <w:r w:rsidR="00183237">
        <w:noBreakHyphen/>
      </w:r>
      <w:fldSimple w:instr=" SEQ Table \* ARABIC \s 1 ">
        <w:r w:rsidR="00D81990">
          <w:rPr>
            <w:noProof/>
          </w:rPr>
          <w:t>16</w:t>
        </w:r>
      </w:fldSimple>
      <w:r>
        <w:t xml:space="preserve"> Vehicle Bluetooth Tx Power Level Characteristics</w:t>
      </w:r>
    </w:p>
    <w:tbl>
      <w:tblPr>
        <w:tblW w:w="0" w:type="auto"/>
        <w:jc w:val="center"/>
        <w:tblCellMar>
          <w:left w:w="0" w:type="dxa"/>
          <w:right w:w="0" w:type="dxa"/>
        </w:tblCellMar>
        <w:tblLook w:val="04A0" w:firstRow="1" w:lastRow="0" w:firstColumn="1" w:lastColumn="0" w:noHBand="0" w:noVBand="1"/>
      </w:tblPr>
      <w:tblGrid>
        <w:gridCol w:w="4050"/>
        <w:gridCol w:w="1077"/>
        <w:gridCol w:w="1710"/>
      </w:tblGrid>
      <w:tr w:rsidR="007B29DB" w:rsidRPr="00945DCF" w14:paraId="13E2C3FA" w14:textId="77777777" w:rsidTr="00A4009A">
        <w:trPr>
          <w:trHeight w:val="147"/>
          <w:jc w:val="center"/>
        </w:trPr>
        <w:tc>
          <w:tcPr>
            <w:tcW w:w="4050"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1748FC88" w14:textId="77777777" w:rsidR="007B29DB" w:rsidRPr="00742768" w:rsidRDefault="007B29DB" w:rsidP="00E00FC9">
            <w:pPr>
              <w:pStyle w:val="TableHead"/>
            </w:pPr>
            <w:r w:rsidRPr="00742768">
              <w:t>Attribute type</w:t>
            </w:r>
            <w:r w:rsidRPr="00742768">
              <w:tab/>
            </w:r>
          </w:p>
        </w:tc>
        <w:tc>
          <w:tcPr>
            <w:tcW w:w="1077" w:type="dxa"/>
            <w:tcBorders>
              <w:top w:val="single" w:sz="2" w:space="0" w:color="000000"/>
              <w:left w:val="single" w:sz="2" w:space="0" w:color="000000"/>
              <w:bottom w:val="single" w:sz="6" w:space="0" w:color="000000"/>
              <w:right w:val="single" w:sz="2" w:space="0" w:color="000000"/>
            </w:tcBorders>
            <w:shd w:val="clear" w:color="auto" w:fill="0070C0"/>
          </w:tcPr>
          <w:p w14:paraId="660C9BA3" w14:textId="77777777" w:rsidR="007B29DB" w:rsidRPr="00742768" w:rsidDel="00923896" w:rsidRDefault="007B29DB" w:rsidP="00E00FC9">
            <w:pPr>
              <w:pStyle w:val="TableHead"/>
            </w:pPr>
            <w:r>
              <w:t>Data Type</w:t>
            </w:r>
          </w:p>
        </w:tc>
        <w:tc>
          <w:tcPr>
            <w:tcW w:w="1710" w:type="dxa"/>
            <w:tcBorders>
              <w:top w:val="single" w:sz="2" w:space="0" w:color="000000"/>
              <w:left w:val="single" w:sz="2" w:space="0" w:color="000000"/>
              <w:bottom w:val="single" w:sz="6" w:space="0" w:color="000000"/>
              <w:right w:val="single" w:sz="2" w:space="0" w:color="000000"/>
            </w:tcBorders>
            <w:shd w:val="clear" w:color="auto" w:fill="0070C0"/>
          </w:tcPr>
          <w:p w14:paraId="0CBB98D4" w14:textId="77777777" w:rsidR="007B29DB" w:rsidRPr="00742768" w:rsidRDefault="007B29DB" w:rsidP="00E00FC9">
            <w:pPr>
              <w:pStyle w:val="TableHead"/>
            </w:pPr>
            <w:r>
              <w:t>Size (in octets)</w:t>
            </w:r>
          </w:p>
        </w:tc>
      </w:tr>
      <w:tr w:rsidR="007B29DB" w:rsidRPr="00945DCF" w14:paraId="299F1F17" w14:textId="77777777" w:rsidTr="00A4009A">
        <w:trPr>
          <w:trHeight w:val="147"/>
          <w:jc w:val="center"/>
        </w:trPr>
        <w:tc>
          <w:tcPr>
            <w:tcW w:w="405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7D8501D1" w14:textId="33CB996A" w:rsidR="007B29DB" w:rsidRPr="000668B5" w:rsidRDefault="007B29DB" w:rsidP="00A4009A">
            <w:pPr>
              <w:pStyle w:val="NormalWeb"/>
              <w:shd w:val="clear" w:color="auto" w:fill="FFFFFF"/>
              <w:spacing w:after="0" w:afterAutospacing="0"/>
            </w:pPr>
            <w:r w:rsidRPr="00742768">
              <w:t>0x2</w:t>
            </w:r>
            <w:r>
              <w:t>A07</w:t>
            </w:r>
            <w:r w:rsidRPr="00742768">
              <w:t xml:space="preserve"> – UUID for «</w:t>
            </w:r>
            <w:r>
              <w:t>Tx Power Level</w:t>
            </w:r>
            <w:r w:rsidRPr="00742768">
              <w:t>»</w:t>
            </w:r>
          </w:p>
          <w:p w14:paraId="72A3B160" w14:textId="77777777" w:rsidR="007B29DB" w:rsidRPr="00742768" w:rsidRDefault="007B29DB" w:rsidP="00A4009A">
            <w:pPr>
              <w:spacing w:after="0"/>
            </w:pPr>
          </w:p>
        </w:tc>
        <w:tc>
          <w:tcPr>
            <w:tcW w:w="1077" w:type="dxa"/>
            <w:tcBorders>
              <w:top w:val="single" w:sz="6" w:space="0" w:color="000000"/>
              <w:left w:val="single" w:sz="2" w:space="0" w:color="000000"/>
              <w:bottom w:val="single" w:sz="6" w:space="0" w:color="000000"/>
              <w:right w:val="single" w:sz="2" w:space="0" w:color="000000"/>
            </w:tcBorders>
          </w:tcPr>
          <w:p w14:paraId="0CD892DC" w14:textId="77777777" w:rsidR="007B29DB" w:rsidRPr="000668B5" w:rsidRDefault="007B29DB" w:rsidP="00A4009A">
            <w:pPr>
              <w:pStyle w:val="NormalWeb"/>
              <w:shd w:val="clear" w:color="auto" w:fill="FFFFFF"/>
              <w:spacing w:after="0" w:afterAutospacing="0"/>
            </w:pPr>
            <w:r>
              <w:t>sint8</w:t>
            </w:r>
          </w:p>
        </w:tc>
        <w:tc>
          <w:tcPr>
            <w:tcW w:w="1710" w:type="dxa"/>
            <w:tcBorders>
              <w:top w:val="single" w:sz="6" w:space="0" w:color="000000"/>
              <w:left w:val="single" w:sz="2" w:space="0" w:color="000000"/>
              <w:bottom w:val="single" w:sz="6" w:space="0" w:color="000000"/>
              <w:right w:val="single" w:sz="2" w:space="0" w:color="000000"/>
            </w:tcBorders>
          </w:tcPr>
          <w:p w14:paraId="6B86B372" w14:textId="77777777" w:rsidR="007B29DB" w:rsidRPr="00742768" w:rsidRDefault="007B29DB" w:rsidP="00A4009A">
            <w:pPr>
              <w:pStyle w:val="NormalWeb"/>
              <w:shd w:val="clear" w:color="auto" w:fill="FFFFFF"/>
              <w:spacing w:after="0" w:afterAutospacing="0"/>
            </w:pPr>
            <w:r>
              <w:t>1</w:t>
            </w:r>
          </w:p>
        </w:tc>
      </w:tr>
    </w:tbl>
    <w:p w14:paraId="5D9B4FB6" w14:textId="77777777" w:rsidR="007B29DB" w:rsidRDefault="007B29DB" w:rsidP="007B29DB"/>
    <w:p w14:paraId="6B01CB29" w14:textId="776E4D60" w:rsidR="007B29DB" w:rsidRPr="000668B5" w:rsidRDefault="007B29DB" w:rsidP="007B29DB">
      <w:r w:rsidRPr="00945DCF">
        <w:t xml:space="preserve">The device </w:t>
      </w:r>
      <w:r>
        <w:t>should</w:t>
      </w:r>
      <w:r w:rsidRPr="00945DCF">
        <w:t xml:space="preserve"> </w:t>
      </w:r>
      <w:r>
        <w:t>read</w:t>
      </w:r>
      <w:r w:rsidRPr="00945DCF">
        <w:t xml:space="preserve"> the </w:t>
      </w:r>
      <w:r>
        <w:t>Vehicle Bluetooth Tx Power level</w:t>
      </w:r>
      <w:r w:rsidRPr="00945DCF">
        <w:t xml:space="preserve"> from the vehicle</w:t>
      </w:r>
      <w:r>
        <w:t xml:space="preserve"> upon connection</w:t>
      </w:r>
      <w:r w:rsidRPr="00945DCF">
        <w:t>.</w:t>
      </w:r>
    </w:p>
    <w:p w14:paraId="173C17DE" w14:textId="6A815BD2" w:rsidR="007B29DB" w:rsidRDefault="007B29DB" w:rsidP="007B29DB">
      <w:r>
        <w:t>During passive-entry, the device should read the characteristics by UUID (with the UUID for “Tx power level”) at reconnection. The Bluetooth LE module on the vehicle should keep the same radiated transmit power during the entire time of the Bluetooth LE connection.</w:t>
      </w:r>
    </w:p>
    <w:p w14:paraId="736EEA52" w14:textId="21574838" w:rsidR="007B29DB" w:rsidRPr="00531925" w:rsidRDefault="007B29DB" w:rsidP="00E00FC9">
      <w:pPr>
        <w:pStyle w:val="Heading4"/>
        <w:ind w:left="900" w:hanging="900"/>
      </w:pPr>
      <w:r>
        <w:t>Vehicle Antenna Identifier Characteristic:</w:t>
      </w:r>
    </w:p>
    <w:p w14:paraId="4AAF1375" w14:textId="7756FA1D" w:rsidR="007B29DB" w:rsidRDefault="007B29DB" w:rsidP="007B29DB">
      <w:r w:rsidRPr="00B75749">
        <w:t xml:space="preserve">The </w:t>
      </w:r>
      <w:r>
        <w:t xml:space="preserve">Vehicle antenna identifier </w:t>
      </w:r>
      <w:r w:rsidRPr="00B75749">
        <w:t xml:space="preserve">represents </w:t>
      </w:r>
      <w:r>
        <w:t xml:space="preserve">a unique identifier for every physical Bluetooth LE antenna located in the vehicle that establishes a connection to a device. The antenna identifier is defined as a unique value that correspond to a unique physical Bluetooth antenna in the vehicle. This shall remain a unique antenna identifier even if a different device connects to that antenna.  </w:t>
      </w:r>
      <w:r w:rsidRPr="00945DCF">
        <w:t xml:space="preserve">The device </w:t>
      </w:r>
      <w:r>
        <w:t>should read</w:t>
      </w:r>
      <w:r w:rsidRPr="00945DCF">
        <w:t xml:space="preserve"> the </w:t>
      </w:r>
      <w:r>
        <w:t>“Vehicle Antenna Identifier”</w:t>
      </w:r>
      <w:r w:rsidRPr="00945DCF">
        <w:t xml:space="preserve"> from the vehicle</w:t>
      </w:r>
      <w:r>
        <w:t xml:space="preserve"> upon connection. </w:t>
      </w:r>
    </w:p>
    <w:p w14:paraId="398A4BD1" w14:textId="77777777" w:rsidR="007B29DB" w:rsidRDefault="007B29DB" w:rsidP="007B29DB">
      <w:r>
        <w:t xml:space="preserve">In the case a Bluetooth module has multiple antennas, it can be considered as single unique single antenna. Also, if multiple Bluetooth modules share multiple antennas, then it can also be considered as a single antenna. </w:t>
      </w:r>
    </w:p>
    <w:p w14:paraId="45018D93" w14:textId="305CCD38" w:rsidR="007B29DB" w:rsidRDefault="007B29DB" w:rsidP="007B29DB">
      <w:r>
        <w:t xml:space="preserve">The GATT characteristic instance should be unique per client connecting to the vehicle if the vehicle supports multiple concurrent Bluetooth LE connections. </w:t>
      </w:r>
    </w:p>
    <w:p w14:paraId="281449BE" w14:textId="76EFCC38" w:rsidR="007B29DB" w:rsidRDefault="007B29DB" w:rsidP="007B29DB">
      <w:r>
        <w:t>During passive-entry, the device should read the characteristics by UUID (with the UUID_</w:t>
      </w:r>
      <w:r w:rsidRPr="00B75749">
        <w:t xml:space="preserve"> </w:t>
      </w:r>
      <w:bookmarkStart w:id="2926" w:name="OLE_LINK2"/>
      <w:r>
        <w:t>AntennaIdentifier</w:t>
      </w:r>
      <w:bookmarkEnd w:id="2926"/>
      <w:r>
        <w:t xml:space="preserve">) at reconnection. </w:t>
      </w:r>
    </w:p>
    <w:p w14:paraId="7692AF7C" w14:textId="0DDFA2E7" w:rsidR="007B29DB" w:rsidRDefault="007B29DB" w:rsidP="00E00FC9">
      <w:pPr>
        <w:pStyle w:val="Caption"/>
      </w:pPr>
      <w:r>
        <w:t xml:space="preserve">Table </w:t>
      </w:r>
      <w:fldSimple w:instr=" STYLEREF 1 \s ">
        <w:r w:rsidR="00D81990">
          <w:rPr>
            <w:noProof/>
          </w:rPr>
          <w:t>19</w:t>
        </w:r>
      </w:fldSimple>
      <w:r w:rsidR="00183237">
        <w:noBreakHyphen/>
      </w:r>
      <w:fldSimple w:instr=" SEQ Table \* ARABIC \s 1 ">
        <w:r w:rsidR="00D81990">
          <w:rPr>
            <w:noProof/>
          </w:rPr>
          <w:t>17</w:t>
        </w:r>
      </w:fldSimple>
      <w:r w:rsidR="001E3357">
        <w:rPr>
          <w:noProof/>
        </w:rPr>
        <w:t>:</w:t>
      </w:r>
      <w:r>
        <w:t xml:space="preserve"> </w:t>
      </w:r>
      <w:r w:rsidRPr="003A12C9">
        <w:t>Vehicle Antenna Characteristic declaration</w:t>
      </w:r>
    </w:p>
    <w:tbl>
      <w:tblPr>
        <w:tblW w:w="10257" w:type="dxa"/>
        <w:jc w:val="center"/>
        <w:tblCellMar>
          <w:left w:w="0" w:type="dxa"/>
          <w:right w:w="0" w:type="dxa"/>
        </w:tblCellMar>
        <w:tblLook w:val="04A0" w:firstRow="1" w:lastRow="0" w:firstColumn="1" w:lastColumn="0" w:noHBand="0" w:noVBand="1"/>
      </w:tblPr>
      <w:tblGrid>
        <w:gridCol w:w="1663"/>
        <w:gridCol w:w="1423"/>
        <w:gridCol w:w="1973"/>
        <w:gridCol w:w="2511"/>
        <w:gridCol w:w="2687"/>
      </w:tblGrid>
      <w:tr w:rsidR="000C77DC" w:rsidRPr="00945DCF" w14:paraId="7A9CA9A5" w14:textId="77777777" w:rsidTr="00B66A6B">
        <w:trPr>
          <w:trHeight w:val="147"/>
          <w:jc w:val="center"/>
        </w:trPr>
        <w:tc>
          <w:tcPr>
            <w:tcW w:w="1663"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2D5DD2D8" w14:textId="77777777" w:rsidR="007B29DB" w:rsidRPr="00742768" w:rsidRDefault="007B29DB" w:rsidP="00B66A6B">
            <w:pPr>
              <w:pStyle w:val="TableHead"/>
              <w:spacing w:after="0"/>
            </w:pPr>
            <w:r w:rsidRPr="00742768">
              <w:t>Attribute type</w:t>
            </w:r>
            <w:r w:rsidRPr="00742768">
              <w:tab/>
            </w:r>
          </w:p>
        </w:tc>
        <w:tc>
          <w:tcPr>
            <w:tcW w:w="5894" w:type="dxa"/>
            <w:gridSpan w:val="3"/>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036E73A0" w14:textId="77777777" w:rsidR="007B29DB" w:rsidRPr="00742768" w:rsidRDefault="007B29DB" w:rsidP="00B66A6B">
            <w:pPr>
              <w:pStyle w:val="TableHead"/>
              <w:spacing w:after="0"/>
            </w:pPr>
            <w:r w:rsidRPr="00742768">
              <w:t>Attribute value</w:t>
            </w:r>
          </w:p>
        </w:tc>
        <w:tc>
          <w:tcPr>
            <w:tcW w:w="2700" w:type="dxa"/>
            <w:tcBorders>
              <w:top w:val="single" w:sz="2" w:space="0" w:color="000000"/>
              <w:left w:val="single" w:sz="2" w:space="0" w:color="000000"/>
              <w:bottom w:val="single" w:sz="6" w:space="0" w:color="000000"/>
              <w:right w:val="single" w:sz="2" w:space="0" w:color="000000"/>
            </w:tcBorders>
            <w:shd w:val="clear" w:color="auto" w:fill="0070C0"/>
          </w:tcPr>
          <w:p w14:paraId="3F567BB8" w14:textId="77777777" w:rsidR="007B29DB" w:rsidRPr="00742768" w:rsidDel="00923896" w:rsidRDefault="007B29DB" w:rsidP="00B66A6B">
            <w:pPr>
              <w:pStyle w:val="TableHead"/>
              <w:spacing w:after="0"/>
            </w:pPr>
            <w:r w:rsidRPr="00742768">
              <w:t>Attribute permission</w:t>
            </w:r>
          </w:p>
        </w:tc>
      </w:tr>
      <w:tr w:rsidR="00351788" w:rsidRPr="00945DCF" w14:paraId="1C6BCB15" w14:textId="77777777" w:rsidTr="00B66A6B">
        <w:trPr>
          <w:trHeight w:val="930"/>
          <w:jc w:val="center"/>
        </w:trPr>
        <w:tc>
          <w:tcPr>
            <w:tcW w:w="1663"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51D31766" w14:textId="77777777" w:rsidR="007B29DB" w:rsidRPr="000668B5" w:rsidRDefault="007B29DB" w:rsidP="00A4009A">
            <w:pPr>
              <w:pStyle w:val="NormalWeb"/>
              <w:shd w:val="clear" w:color="auto" w:fill="FFFFFF"/>
              <w:spacing w:before="0" w:beforeAutospacing="0" w:after="0" w:afterAutospacing="0"/>
            </w:pPr>
            <w:r w:rsidRPr="00742768">
              <w:lastRenderedPageBreak/>
              <w:t xml:space="preserve">0x2803 – UUID for «Characteristic» </w:t>
            </w:r>
          </w:p>
          <w:p w14:paraId="2A3595DF" w14:textId="77777777" w:rsidR="007B29DB" w:rsidRPr="00742768" w:rsidRDefault="007B29DB" w:rsidP="00A4009A">
            <w:pPr>
              <w:spacing w:after="0"/>
            </w:pPr>
          </w:p>
        </w:tc>
        <w:tc>
          <w:tcPr>
            <w:tcW w:w="1394"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36A5D3B0" w14:textId="29168F5A" w:rsidR="007B29DB" w:rsidRPr="00742768" w:rsidRDefault="007B29DB" w:rsidP="00A4009A">
            <w:pPr>
              <w:pStyle w:val="NormalWeb"/>
              <w:shd w:val="clear" w:color="auto" w:fill="FFFFFF"/>
              <w:spacing w:before="0" w:beforeAutospacing="0" w:after="0" w:afterAutospacing="0"/>
            </w:pPr>
            <w:r w:rsidRPr="00742768">
              <w:t xml:space="preserve">Characteristic Properties = 0x02 </w:t>
            </w:r>
          </w:p>
        </w:tc>
        <w:tc>
          <w:tcPr>
            <w:tcW w:w="1980" w:type="dxa"/>
            <w:tcBorders>
              <w:top w:val="single" w:sz="6" w:space="0" w:color="000000"/>
              <w:left w:val="single" w:sz="2" w:space="0" w:color="000000"/>
              <w:bottom w:val="single" w:sz="6" w:space="0" w:color="000000"/>
              <w:right w:val="single" w:sz="2" w:space="0" w:color="000000"/>
            </w:tcBorders>
          </w:tcPr>
          <w:p w14:paraId="0BD46FBD" w14:textId="0508C425" w:rsidR="007B29DB" w:rsidRPr="00742768" w:rsidRDefault="007B29DB" w:rsidP="00A4009A">
            <w:pPr>
              <w:pStyle w:val="NormalWeb"/>
              <w:shd w:val="clear" w:color="auto" w:fill="FFFFFF"/>
              <w:spacing w:before="0" w:beforeAutospacing="0" w:after="0" w:afterAutospacing="0"/>
            </w:pPr>
            <w:r w:rsidRPr="00742768">
              <w:t xml:space="preserve">0xMMMM = Handle of Characteristic Value </w:t>
            </w:r>
          </w:p>
        </w:tc>
        <w:tc>
          <w:tcPr>
            <w:tcW w:w="2520" w:type="dxa"/>
            <w:tcBorders>
              <w:top w:val="single" w:sz="6" w:space="0" w:color="000000"/>
              <w:left w:val="single" w:sz="2" w:space="0" w:color="000000"/>
              <w:bottom w:val="single" w:sz="6" w:space="0" w:color="000000"/>
              <w:right w:val="single" w:sz="2" w:space="0" w:color="000000"/>
            </w:tcBorders>
          </w:tcPr>
          <w:p w14:paraId="6FCF5011" w14:textId="77777777" w:rsidR="007B29DB" w:rsidRPr="00742768" w:rsidRDefault="007B29DB" w:rsidP="00A4009A">
            <w:pPr>
              <w:pStyle w:val="NormalWeb"/>
              <w:shd w:val="clear" w:color="auto" w:fill="FFFFFF"/>
              <w:spacing w:before="0" w:beforeAutospacing="0" w:after="0" w:afterAutospacing="0"/>
            </w:pPr>
            <w:r w:rsidRPr="001E250B">
              <w:t>c6d7d4a1-e2b0-4e95-b576-df983d1a5d9f</w:t>
            </w:r>
            <w:r w:rsidRPr="000668B5">
              <w:t xml:space="preserve"> – UUID_</w:t>
            </w:r>
            <w:r>
              <w:t xml:space="preserve"> AntennaIdentifier</w:t>
            </w:r>
          </w:p>
        </w:tc>
        <w:tc>
          <w:tcPr>
            <w:tcW w:w="2700" w:type="dxa"/>
            <w:tcBorders>
              <w:top w:val="single" w:sz="6" w:space="0" w:color="000000"/>
              <w:left w:val="single" w:sz="2" w:space="0" w:color="000000"/>
              <w:bottom w:val="single" w:sz="6" w:space="0" w:color="000000"/>
              <w:right w:val="single" w:sz="2" w:space="0" w:color="000000"/>
            </w:tcBorders>
          </w:tcPr>
          <w:p w14:paraId="7F3F9508" w14:textId="77777777" w:rsidR="007B29DB" w:rsidRPr="000668B5" w:rsidRDefault="007B29DB" w:rsidP="00A4009A">
            <w:pPr>
              <w:pStyle w:val="NormalWeb"/>
              <w:shd w:val="clear" w:color="auto" w:fill="FFFFFF"/>
              <w:spacing w:before="0" w:beforeAutospacing="0" w:after="0" w:afterAutospacing="0"/>
            </w:pPr>
            <w:r w:rsidRPr="00742768">
              <w:t>Read only,</w:t>
            </w:r>
            <w:r w:rsidRPr="00742768">
              <w:br/>
              <w:t xml:space="preserve">No Authentication, No Authorization </w:t>
            </w:r>
          </w:p>
        </w:tc>
      </w:tr>
    </w:tbl>
    <w:p w14:paraId="61CB6E52" w14:textId="6D7754BB" w:rsidR="00B66A6B" w:rsidRDefault="00B66A6B" w:rsidP="00A4009A">
      <w:pPr>
        <w:spacing w:after="0"/>
      </w:pPr>
    </w:p>
    <w:p w14:paraId="15FA8E43" w14:textId="77777777" w:rsidR="00B66A6B" w:rsidRDefault="00B66A6B">
      <w:pPr>
        <w:spacing w:after="0"/>
      </w:pPr>
      <w:r>
        <w:br w:type="page"/>
      </w:r>
    </w:p>
    <w:p w14:paraId="1522A742" w14:textId="77777777" w:rsidR="00A4009A" w:rsidRDefault="00A4009A" w:rsidP="00B66A6B">
      <w:pPr>
        <w:spacing w:after="0"/>
      </w:pPr>
    </w:p>
    <w:p w14:paraId="0FDB2AF5" w14:textId="3207104D" w:rsidR="007B29DB" w:rsidRDefault="007B29DB" w:rsidP="00E00FC9">
      <w:pPr>
        <w:pStyle w:val="Caption"/>
      </w:pPr>
      <w:r>
        <w:t xml:space="preserve">Table </w:t>
      </w:r>
      <w:fldSimple w:instr=" STYLEREF 1 \s ">
        <w:r w:rsidR="00D81990">
          <w:rPr>
            <w:noProof/>
          </w:rPr>
          <w:t>19</w:t>
        </w:r>
      </w:fldSimple>
      <w:r w:rsidR="00183237">
        <w:noBreakHyphen/>
      </w:r>
      <w:fldSimple w:instr=" SEQ Table \* ARABIC \s 1 ">
        <w:r w:rsidR="00D81990">
          <w:rPr>
            <w:noProof/>
          </w:rPr>
          <w:t>18</w:t>
        </w:r>
      </w:fldSimple>
      <w:r w:rsidR="001E3357">
        <w:rPr>
          <w:noProof/>
        </w:rPr>
        <w:t>:</w:t>
      </w:r>
      <w:r>
        <w:t xml:space="preserve"> </w:t>
      </w:r>
      <w:r w:rsidRPr="00E10D86">
        <w:t>Vehicle Antenna Characteristic value declaration</w:t>
      </w:r>
    </w:p>
    <w:tbl>
      <w:tblPr>
        <w:tblW w:w="10260" w:type="dxa"/>
        <w:tblInd w:w="-453" w:type="dxa"/>
        <w:tblCellMar>
          <w:left w:w="0" w:type="dxa"/>
          <w:right w:w="0" w:type="dxa"/>
        </w:tblCellMar>
        <w:tblLook w:val="04A0" w:firstRow="1" w:lastRow="0" w:firstColumn="1" w:lastColumn="0" w:noHBand="0" w:noVBand="1"/>
      </w:tblPr>
      <w:tblGrid>
        <w:gridCol w:w="4230"/>
        <w:gridCol w:w="2160"/>
        <w:gridCol w:w="3870"/>
      </w:tblGrid>
      <w:tr w:rsidR="007B29DB" w:rsidRPr="00945DCF" w14:paraId="655716FE" w14:textId="77777777" w:rsidTr="00B66A6B">
        <w:trPr>
          <w:trHeight w:val="147"/>
        </w:trPr>
        <w:tc>
          <w:tcPr>
            <w:tcW w:w="4230"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01FB4ED9" w14:textId="77777777" w:rsidR="007B29DB" w:rsidRPr="00742768" w:rsidRDefault="007B29DB" w:rsidP="00B66A6B">
            <w:pPr>
              <w:pStyle w:val="TableHead"/>
            </w:pPr>
            <w:r w:rsidRPr="00742768">
              <w:t>Attribute type</w:t>
            </w:r>
            <w:r w:rsidRPr="00742768">
              <w:tab/>
            </w:r>
          </w:p>
        </w:tc>
        <w:tc>
          <w:tcPr>
            <w:tcW w:w="2160" w:type="dxa"/>
            <w:tcBorders>
              <w:top w:val="single" w:sz="2" w:space="0" w:color="000000"/>
              <w:left w:val="single" w:sz="2" w:space="0" w:color="000000"/>
              <w:bottom w:val="single" w:sz="6" w:space="0" w:color="000000"/>
              <w:right w:val="single" w:sz="2" w:space="0" w:color="000000"/>
            </w:tcBorders>
            <w:shd w:val="clear" w:color="auto" w:fill="0070C0"/>
            <w:tcMar>
              <w:top w:w="45" w:type="dxa"/>
              <w:left w:w="45" w:type="dxa"/>
              <w:bottom w:w="45" w:type="dxa"/>
              <w:right w:w="45" w:type="dxa"/>
            </w:tcMar>
            <w:hideMark/>
          </w:tcPr>
          <w:p w14:paraId="210C88C4" w14:textId="77777777" w:rsidR="007B29DB" w:rsidRPr="00742768" w:rsidRDefault="007B29DB" w:rsidP="00B66A6B">
            <w:pPr>
              <w:pStyle w:val="TableHead"/>
            </w:pPr>
            <w:r w:rsidRPr="00742768">
              <w:t>Attribute value</w:t>
            </w:r>
          </w:p>
        </w:tc>
        <w:tc>
          <w:tcPr>
            <w:tcW w:w="3870" w:type="dxa"/>
            <w:tcBorders>
              <w:top w:val="single" w:sz="2" w:space="0" w:color="000000"/>
              <w:left w:val="single" w:sz="2" w:space="0" w:color="000000"/>
              <w:bottom w:val="single" w:sz="6" w:space="0" w:color="000000"/>
              <w:right w:val="single" w:sz="2" w:space="0" w:color="000000"/>
            </w:tcBorders>
            <w:shd w:val="clear" w:color="auto" w:fill="0070C0"/>
          </w:tcPr>
          <w:p w14:paraId="78E787F1" w14:textId="77777777" w:rsidR="007B29DB" w:rsidRPr="00742768" w:rsidDel="00923896" w:rsidRDefault="007B29DB" w:rsidP="00B66A6B">
            <w:pPr>
              <w:pStyle w:val="TableHead"/>
            </w:pPr>
            <w:r w:rsidRPr="00742768">
              <w:t>Attribute permission</w:t>
            </w:r>
          </w:p>
        </w:tc>
      </w:tr>
      <w:tr w:rsidR="007B29DB" w:rsidRPr="00945DCF" w14:paraId="62337937" w14:textId="77777777" w:rsidTr="00B66A6B">
        <w:trPr>
          <w:trHeight w:val="147"/>
        </w:trPr>
        <w:tc>
          <w:tcPr>
            <w:tcW w:w="423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591A0496" w14:textId="77777777" w:rsidR="007B29DB" w:rsidRPr="00742768" w:rsidRDefault="007B29DB" w:rsidP="001120AA">
            <w:r w:rsidRPr="00882E2D">
              <w:t>c6d7d4a1-e2b0-4e95-b576-df983d1a5d9f</w:t>
            </w:r>
            <w:r w:rsidRPr="00742768">
              <w:t xml:space="preserve"> – UUID_</w:t>
            </w:r>
            <w:r>
              <w:t xml:space="preserve"> AntennaIdentifier</w:t>
            </w:r>
          </w:p>
        </w:tc>
        <w:tc>
          <w:tcPr>
            <w:tcW w:w="2160" w:type="dxa"/>
            <w:tcBorders>
              <w:top w:val="single" w:sz="6" w:space="0" w:color="000000"/>
              <w:left w:val="single" w:sz="2" w:space="0" w:color="000000"/>
              <w:bottom w:val="single" w:sz="6" w:space="0" w:color="000000"/>
              <w:right w:val="single" w:sz="2" w:space="0" w:color="000000"/>
            </w:tcBorders>
            <w:tcMar>
              <w:top w:w="45" w:type="dxa"/>
              <w:left w:w="45" w:type="dxa"/>
              <w:bottom w:w="45" w:type="dxa"/>
              <w:right w:w="45" w:type="dxa"/>
            </w:tcMar>
            <w:hideMark/>
          </w:tcPr>
          <w:p w14:paraId="562EC110" w14:textId="77777777" w:rsidR="007B29DB" w:rsidRPr="00742768" w:rsidRDefault="007B29DB" w:rsidP="001120AA">
            <w:r>
              <w:t>U</w:t>
            </w:r>
            <w:r w:rsidRPr="00742768">
              <w:t>int</w:t>
            </w:r>
            <w:r>
              <w:t>16</w:t>
            </w:r>
            <w:r w:rsidRPr="00742768">
              <w:t xml:space="preserve"> – </w:t>
            </w:r>
            <w:r>
              <w:t>Vehicle Antenna Identifier</w:t>
            </w:r>
            <w:r w:rsidRPr="00742768">
              <w:t xml:space="preserve"> </w:t>
            </w:r>
          </w:p>
        </w:tc>
        <w:tc>
          <w:tcPr>
            <w:tcW w:w="3870" w:type="dxa"/>
            <w:tcBorders>
              <w:top w:val="single" w:sz="6" w:space="0" w:color="000000"/>
              <w:left w:val="single" w:sz="2" w:space="0" w:color="000000"/>
              <w:bottom w:val="single" w:sz="6" w:space="0" w:color="000000"/>
              <w:right w:val="single" w:sz="2" w:space="0" w:color="000000"/>
            </w:tcBorders>
          </w:tcPr>
          <w:p w14:paraId="5AB16318" w14:textId="4536FDA0" w:rsidR="007B29DB" w:rsidRPr="000668B5" w:rsidRDefault="007B29DB" w:rsidP="001120AA">
            <w:pPr>
              <w:pStyle w:val="NormalWeb"/>
              <w:shd w:val="clear" w:color="auto" w:fill="FFFFFF"/>
            </w:pPr>
            <w:r w:rsidRPr="00742768">
              <w:t>Read only,</w:t>
            </w:r>
            <w:r w:rsidRPr="00742768">
              <w:br/>
              <w:t>No</w:t>
            </w:r>
            <w:r w:rsidR="00A4009A">
              <w:t xml:space="preserve"> </w:t>
            </w:r>
            <w:r w:rsidRPr="00742768">
              <w:t>Authentication, No</w:t>
            </w:r>
            <w:r w:rsidR="00A4009A">
              <w:t xml:space="preserve"> </w:t>
            </w:r>
            <w:r w:rsidRPr="00742768">
              <w:t xml:space="preserve">Authorization </w:t>
            </w:r>
          </w:p>
        </w:tc>
      </w:tr>
    </w:tbl>
    <w:p w14:paraId="41520B7B" w14:textId="00FEB0EB" w:rsidR="00DD2526" w:rsidRDefault="00DD2526" w:rsidP="00E00FC9">
      <w:pPr>
        <w:pStyle w:val="Heading3"/>
        <w:ind w:left="900" w:hanging="900"/>
      </w:pPr>
      <w:bookmarkStart w:id="2927" w:name="_Toc112706286"/>
      <w:bookmarkStart w:id="2928" w:name="_Toc118219660"/>
      <w:bookmarkStart w:id="2929" w:name="_Toc118222771"/>
      <w:r>
        <w:t>Bluetooth Encryption</w:t>
      </w:r>
      <w:bookmarkEnd w:id="2900"/>
      <w:bookmarkEnd w:id="2927"/>
      <w:bookmarkEnd w:id="2928"/>
      <w:bookmarkEnd w:id="2929"/>
      <w:r>
        <w:t xml:space="preserve"> </w:t>
      </w:r>
    </w:p>
    <w:p w14:paraId="038F33E5" w14:textId="77777777" w:rsidR="00DD2526" w:rsidRDefault="00DD2526" w:rsidP="00DD2526">
      <w:r>
        <w:t xml:space="preserve">The following requirements apply to Bluetooth encryption: </w:t>
      </w:r>
    </w:p>
    <w:p w14:paraId="27C6933D" w14:textId="734E648F" w:rsidR="00DD2526" w:rsidRDefault="00DD2526" w:rsidP="00E00FC9">
      <w:pPr>
        <w:pStyle w:val="BulletList"/>
        <w:ind w:left="360"/>
      </w:pPr>
      <w:r>
        <w:t xml:space="preserve">The device (central) shall request encryption and encryption shall successfully complete before L2CAP connection establishment is initiated, except for owner paring and first friend </w:t>
      </w:r>
      <w:r w:rsidR="00DE7344">
        <w:t>approach</w:t>
      </w:r>
      <w:r>
        <w:t>.</w:t>
      </w:r>
    </w:p>
    <w:p w14:paraId="080B43BC" w14:textId="5DB2BFDC" w:rsidR="00DD2526" w:rsidRDefault="00DD2526" w:rsidP="00057064">
      <w:pPr>
        <w:pStyle w:val="BulletList"/>
        <w:ind w:left="360"/>
      </w:pPr>
      <w:r>
        <w:t>The vehicle shall trigger a disconnect 5 seconds after an unencrypted L2CAP connection establishment if no First_Approach_RQ (see</w:t>
      </w:r>
      <w:r w:rsidR="002E4649">
        <w:t xml:space="preserve"> Section</w:t>
      </w:r>
      <w:r w:rsidR="00063817">
        <w:t xml:space="preserve"> </w:t>
      </w:r>
      <w:r w:rsidR="00063817" w:rsidRPr="002E4649">
        <w:rPr>
          <w:rStyle w:val="CrossRef"/>
        </w:rPr>
        <w:fldChar w:fldCharType="begin"/>
      </w:r>
      <w:r w:rsidR="00063817" w:rsidRPr="002E4649">
        <w:rPr>
          <w:rStyle w:val="CrossRef"/>
        </w:rPr>
        <w:instrText xml:space="preserve"> REF _Ref64493018 \r \h </w:instrText>
      </w:r>
      <w:r w:rsidR="00063817" w:rsidRPr="002E4649">
        <w:rPr>
          <w:rStyle w:val="CrossRef"/>
        </w:rPr>
      </w:r>
      <w:r w:rsidR="00063817" w:rsidRPr="002E4649">
        <w:rPr>
          <w:rStyle w:val="CrossRef"/>
        </w:rPr>
        <w:fldChar w:fldCharType="separate"/>
      </w:r>
      <w:r w:rsidR="00D81990">
        <w:rPr>
          <w:rStyle w:val="CrossRef"/>
        </w:rPr>
        <w:t>19.3.4.1</w:t>
      </w:r>
      <w:r w:rsidR="00063817" w:rsidRPr="002E4649">
        <w:rPr>
          <w:rStyle w:val="CrossRef"/>
        </w:rPr>
        <w:fldChar w:fldCharType="end"/>
      </w:r>
      <w:r>
        <w:t>) or Request_owner_pairing Command Complete SubEvent notification (see</w:t>
      </w:r>
      <w:r w:rsidR="002E4649">
        <w:t xml:space="preserve"> </w:t>
      </w:r>
      <w:r w:rsidR="002E4649" w:rsidRPr="00EA3E66">
        <w:rPr>
          <w:rStyle w:val="CrossRef"/>
        </w:rPr>
        <w:fldChar w:fldCharType="begin"/>
      </w:r>
      <w:r w:rsidR="002E4649" w:rsidRPr="00EA3E66">
        <w:rPr>
          <w:rStyle w:val="CrossRef"/>
        </w:rPr>
        <w:instrText xml:space="preserve"> REF _Ref64495795 \h </w:instrText>
      </w:r>
      <w:r w:rsidR="002E4649" w:rsidRPr="00EA3E66">
        <w:rPr>
          <w:rStyle w:val="CrossRef"/>
        </w:rPr>
      </w:r>
      <w:r w:rsidR="002E4649" w:rsidRPr="00EA3E66">
        <w:rPr>
          <w:rStyle w:val="CrossRef"/>
        </w:rPr>
        <w:fldChar w:fldCharType="separate"/>
      </w:r>
      <w:r w:rsidR="00D81990">
        <w:t xml:space="preserve">Table </w:t>
      </w:r>
      <w:r w:rsidR="00D81990">
        <w:rPr>
          <w:noProof/>
        </w:rPr>
        <w:t>19</w:t>
      </w:r>
      <w:r w:rsidR="00D81990">
        <w:noBreakHyphen/>
      </w:r>
      <w:r w:rsidR="00D81990">
        <w:rPr>
          <w:noProof/>
        </w:rPr>
        <w:t>72</w:t>
      </w:r>
      <w:r w:rsidR="002E4649" w:rsidRPr="00EA3E66">
        <w:rPr>
          <w:rStyle w:val="CrossRef"/>
        </w:rPr>
        <w:fldChar w:fldCharType="end"/>
      </w:r>
      <w:r>
        <w:t>) has been received during the first approach and owner pairing, respectively.</w:t>
      </w:r>
    </w:p>
    <w:p w14:paraId="2938326C" w14:textId="26CAC7B5" w:rsidR="00DD2526" w:rsidRDefault="00DD2526" w:rsidP="00E00FC9">
      <w:pPr>
        <w:pStyle w:val="BulletList"/>
        <w:ind w:left="360"/>
      </w:pPr>
      <w:r>
        <w:t>The device and vehicle should not terminate the L2CAP connection used for DK Service while the BLE connection is alive. In case the L2CAP connection used for DK Service is terminated while the Bluetooth LE connection is alive, the device shall attempt to re</w:t>
      </w:r>
      <w:r w:rsidR="002F34D6">
        <w:t>-</w:t>
      </w:r>
      <w:r>
        <w:t>establish the DK Service L2CAP connection once conditions permit.</w:t>
      </w:r>
    </w:p>
    <w:p w14:paraId="6BF31A92" w14:textId="4620F670" w:rsidR="00DD2526" w:rsidRDefault="00DD2526" w:rsidP="00E00FC9">
      <w:pPr>
        <w:pStyle w:val="Heading3"/>
        <w:ind w:left="900" w:hanging="900"/>
      </w:pPr>
      <w:bookmarkStart w:id="2930" w:name="_Toc64812167"/>
      <w:bookmarkStart w:id="2931" w:name="_Toc112706287"/>
      <w:bookmarkStart w:id="2932" w:name="_Ref117109012"/>
      <w:bookmarkStart w:id="2933" w:name="_Toc118219661"/>
      <w:bookmarkStart w:id="2934" w:name="_Toc118222772"/>
      <w:r>
        <w:t>Passive Entry: Bluetooth LE Setup:</w:t>
      </w:r>
      <w:bookmarkEnd w:id="2930"/>
      <w:bookmarkEnd w:id="2931"/>
      <w:bookmarkEnd w:id="2932"/>
      <w:bookmarkEnd w:id="2933"/>
      <w:bookmarkEnd w:id="2934"/>
    </w:p>
    <w:p w14:paraId="4B4364B7" w14:textId="2DE25547" w:rsidR="001657E3" w:rsidRDefault="00DD2526" w:rsidP="00DD2526">
      <w:r>
        <w:t xml:space="preserve">Once the Bluetooth LE Pairing and Encryption of the Bluetooth LE setup is completed, the subsequent connection to the vehicle shall use the passive entry flow.  </w:t>
      </w:r>
    </w:p>
    <w:p w14:paraId="0E65BA35" w14:textId="5A149846" w:rsidR="00402662" w:rsidRDefault="00402662" w:rsidP="00402662">
      <w:pPr>
        <w:pStyle w:val="CaptionFigure"/>
      </w:pPr>
      <w:bookmarkStart w:id="2935" w:name="_Ref110158576"/>
      <w:bookmarkStart w:id="2936" w:name="_Toc118222962"/>
      <w:r>
        <w:lastRenderedPageBreak/>
        <w:t xml:space="preserve">Figure </w:t>
      </w:r>
      <w:fldSimple w:instr=" STYLEREF 1 \s ">
        <w:r w:rsidR="00D81990">
          <w:rPr>
            <w:noProof/>
          </w:rPr>
          <w:t>19</w:t>
        </w:r>
      </w:fldSimple>
      <w:r w:rsidR="000E1F04">
        <w:noBreakHyphen/>
      </w:r>
      <w:fldSimple w:instr=" SEQ Figure \* ARABIC \s 1 ">
        <w:r w:rsidR="00D81990">
          <w:rPr>
            <w:noProof/>
          </w:rPr>
          <w:t>4</w:t>
        </w:r>
      </w:fldSimple>
      <w:bookmarkEnd w:id="2935"/>
      <w:r>
        <w:t xml:space="preserve">: </w:t>
      </w:r>
      <w:r w:rsidRPr="00A15679">
        <w:t>Passive Entry Flow Diagram</w:t>
      </w:r>
      <w:r>
        <w:t>.</w:t>
      </w:r>
      <w:bookmarkEnd w:id="2936"/>
    </w:p>
    <w:p w14:paraId="5EEE62C0" w14:textId="49A67118" w:rsidR="00736486" w:rsidRDefault="00D01AD4" w:rsidP="001D395C">
      <w:pPr>
        <w:pStyle w:val="Figure"/>
      </w:pPr>
      <w:r>
        <w:drawing>
          <wp:inline distT="0" distB="0" distL="0" distR="0" wp14:anchorId="5993E6AB" wp14:editId="0AAE5ABA">
            <wp:extent cx="5943600" cy="6735604"/>
            <wp:effectExtent l="0" t="0" r="0"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3"/>
                    <a:stretch>
                      <a:fillRect/>
                    </a:stretch>
                  </pic:blipFill>
                  <pic:spPr>
                    <a:xfrm>
                      <a:off x="0" y="0"/>
                      <a:ext cx="5943600" cy="6735604"/>
                    </a:xfrm>
                    <a:prstGeom prst="rect">
                      <a:avLst/>
                    </a:prstGeom>
                  </pic:spPr>
                </pic:pic>
              </a:graphicData>
            </a:graphic>
          </wp:inline>
        </w:drawing>
      </w:r>
    </w:p>
    <w:p w14:paraId="3C53FA36" w14:textId="42BC1AC3" w:rsidR="00DD2526" w:rsidRDefault="00DD2526" w:rsidP="00DD2526">
      <w:r>
        <w:t xml:space="preserve">For passive entry, Capability Exchange is conditional upon </w:t>
      </w:r>
      <w:r w:rsidR="00C31669">
        <w:t xml:space="preserve">whether </w:t>
      </w:r>
      <w:r>
        <w:t xml:space="preserve">either </w:t>
      </w:r>
      <w:r w:rsidR="00C31669">
        <w:t xml:space="preserve">the </w:t>
      </w:r>
      <w:r>
        <w:t xml:space="preserve">vehicle or device has an updated </w:t>
      </w:r>
      <w:r w:rsidR="002A0F48">
        <w:t>DK Protocol Version</w:t>
      </w:r>
      <w:r w:rsidR="00C31669">
        <w:t>,</w:t>
      </w:r>
      <w:r>
        <w:t xml:space="preserve"> UWB Configuration Identifier</w:t>
      </w:r>
      <w:r w:rsidR="00C31669">
        <w:t>,</w:t>
      </w:r>
      <w:r>
        <w:t xml:space="preserve"> PulseShape Combinations</w:t>
      </w:r>
      <w:r w:rsidR="00C31669">
        <w:t>,</w:t>
      </w:r>
      <w:r>
        <w:t xml:space="preserve"> or </w:t>
      </w:r>
      <w:r w:rsidR="00C31669">
        <w:t xml:space="preserve">a </w:t>
      </w:r>
      <w:r>
        <w:t>combination of these parameters since the last Capability Exchange</w:t>
      </w:r>
      <w:r w:rsidR="00C31669">
        <w:t>,</w:t>
      </w:r>
      <w:r>
        <w:t xml:space="preserve"> as </w:t>
      </w:r>
      <w:r w:rsidRPr="00E6515B">
        <w:t>described in</w:t>
      </w:r>
      <w:r w:rsidR="00E6515B">
        <w:t xml:space="preserve"> Section</w:t>
      </w:r>
      <w:r w:rsidRPr="00E6515B">
        <w:t xml:space="preserve"> </w:t>
      </w:r>
      <w:r w:rsidR="00E6515B" w:rsidRPr="00E6515B">
        <w:rPr>
          <w:rStyle w:val="CrossRef"/>
        </w:rPr>
        <w:fldChar w:fldCharType="begin"/>
      </w:r>
      <w:r w:rsidR="00E6515B" w:rsidRPr="00E6515B">
        <w:rPr>
          <w:rStyle w:val="CrossRef"/>
        </w:rPr>
        <w:instrText xml:space="preserve"> REF _Ref64579953 \r \h </w:instrText>
      </w:r>
      <w:r w:rsidR="00E6515B" w:rsidRPr="00E6515B">
        <w:rPr>
          <w:rStyle w:val="CrossRef"/>
        </w:rPr>
      </w:r>
      <w:r w:rsidR="00E6515B" w:rsidRPr="00E6515B">
        <w:rPr>
          <w:rStyle w:val="CrossRef"/>
        </w:rPr>
        <w:fldChar w:fldCharType="separate"/>
      </w:r>
      <w:r w:rsidR="00D81990">
        <w:rPr>
          <w:rStyle w:val="CrossRef"/>
        </w:rPr>
        <w:t>19.5.1</w:t>
      </w:r>
      <w:r w:rsidR="00E6515B" w:rsidRPr="00E6515B">
        <w:rPr>
          <w:rStyle w:val="CrossRef"/>
        </w:rPr>
        <w:fldChar w:fldCharType="end"/>
      </w:r>
      <w:r w:rsidRPr="00E6515B">
        <w:t>.</w:t>
      </w:r>
      <w:r>
        <w:t xml:space="preserve"> </w:t>
      </w:r>
    </w:p>
    <w:p w14:paraId="73E43C28" w14:textId="7FF6CB49" w:rsidR="00DD2526" w:rsidRDefault="00DD2526" w:rsidP="00C31669">
      <w:pPr>
        <w:pStyle w:val="Heading4"/>
      </w:pPr>
      <w:bookmarkStart w:id="2937" w:name="_Ref65838785"/>
      <w:r>
        <w:lastRenderedPageBreak/>
        <w:t>Passive Entry Advertising:</w:t>
      </w:r>
      <w:bookmarkEnd w:id="2937"/>
    </w:p>
    <w:p w14:paraId="15E4C6FD" w14:textId="2C601C2F" w:rsidR="00DD2526" w:rsidRDefault="00DD2526" w:rsidP="00DD2526">
      <w:r>
        <w:t xml:space="preserve">The vehicle shall advertise on the LE 1M PHY. </w:t>
      </w:r>
      <w:r w:rsidR="00637E90">
        <w:t xml:space="preserve"> </w:t>
      </w:r>
    </w:p>
    <w:p w14:paraId="04B2A684" w14:textId="60AAD3A7" w:rsidR="00DD2526" w:rsidRDefault="00DD2526" w:rsidP="00DD2526">
      <w:r>
        <w:t xml:space="preserve">When advertising on the LE 1M PHY, the connectable and scannable undirected event shall be used, see Volume 6, Part B, Section 4.4.2.7 in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The advertising interval shall be 42.5ms.</w:t>
      </w:r>
    </w:p>
    <w:p w14:paraId="54AAB7D2" w14:textId="77777777" w:rsidR="00DD2526" w:rsidRDefault="00DD2526" w:rsidP="00DD2526">
      <w:r>
        <w:t xml:space="preserve">The vehicle may advertise on both the LE Coded PHY with S=2 coding and on the LE 1M PHY.  If both PHYs are used, the advertising for each shall occur consecutively. </w:t>
      </w:r>
    </w:p>
    <w:p w14:paraId="345AD107" w14:textId="0953E908" w:rsidR="00DD2526" w:rsidRDefault="00DD2526" w:rsidP="00DD2526">
      <w:r>
        <w:t xml:space="preserve">When advertising on the LE Coded PHY, the connectable undirected event shall be used, see Volume 6, Part B, Section 4.4.2.3 in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The advertising interval shall be 84ms. </w:t>
      </w:r>
    </w:p>
    <w:p w14:paraId="1B11B5F0" w14:textId="77777777" w:rsidR="00DD2526" w:rsidRDefault="00DD2526" w:rsidP="00DD2526">
      <w:r>
        <w:t xml:space="preserve">For both advertisements, the ADV_IND shall contain AdvA but no advertising data (AdvData). </w:t>
      </w:r>
    </w:p>
    <w:p w14:paraId="117D7B1A" w14:textId="77777777" w:rsidR="00DD2526" w:rsidRDefault="00DD2526" w:rsidP="00DD2526">
      <w:r>
        <w:t xml:space="preserve">A paired device shall be able to connect to both the owner pairing advertising and the passive entry advertising to perform the passive entry flows. For known devices connecting to passive entry as well as owner pairing advertisement, the vehicle shall be able to perform the Passive Entry Flow. </w:t>
      </w:r>
    </w:p>
    <w:p w14:paraId="0C49CCD5" w14:textId="1BA1E231" w:rsidR="00DD2526" w:rsidRDefault="00DD2526" w:rsidP="00C31669">
      <w:pPr>
        <w:pStyle w:val="Heading4"/>
      </w:pPr>
      <w:r>
        <w:t>Passive Entry L2CAP Connection</w:t>
      </w:r>
    </w:p>
    <w:p w14:paraId="0643AFB2" w14:textId="1A197876" w:rsidR="00DD2526" w:rsidRDefault="00DD2526" w:rsidP="00DD2526">
      <w:r>
        <w:t xml:space="preserve">Upon </w:t>
      </w:r>
      <w:r w:rsidR="00C31669">
        <w:t xml:space="preserve">establishment of the </w:t>
      </w:r>
      <w:r>
        <w:t>LE link layer connection, the device host shall establish an L2CAP connection using the protocol specified in Section</w:t>
      </w:r>
      <w:r w:rsidR="00C31669">
        <w:t xml:space="preserve"> </w:t>
      </w:r>
      <w:r w:rsidR="00C31669" w:rsidRPr="00C31669">
        <w:rPr>
          <w:rStyle w:val="CrossRef"/>
        </w:rPr>
        <w:fldChar w:fldCharType="begin"/>
      </w:r>
      <w:r w:rsidR="00C31669" w:rsidRPr="00C31669">
        <w:rPr>
          <w:rStyle w:val="CrossRef"/>
        </w:rPr>
        <w:instrText xml:space="preserve"> REF _Ref64386082 \r \h </w:instrText>
      </w:r>
      <w:r w:rsidR="00C31669">
        <w:rPr>
          <w:rStyle w:val="CrossRef"/>
        </w:rPr>
        <w:instrText xml:space="preserve"> \* MERGEFORMAT </w:instrText>
      </w:r>
      <w:r w:rsidR="00C31669" w:rsidRPr="00C31669">
        <w:rPr>
          <w:rStyle w:val="CrossRef"/>
        </w:rPr>
      </w:r>
      <w:r w:rsidR="00C31669" w:rsidRPr="00C31669">
        <w:rPr>
          <w:rStyle w:val="CrossRef"/>
        </w:rPr>
        <w:fldChar w:fldCharType="separate"/>
      </w:r>
      <w:r w:rsidR="00D81990">
        <w:rPr>
          <w:rStyle w:val="CrossRef"/>
        </w:rPr>
        <w:t>19.2.1.1</w:t>
      </w:r>
      <w:r w:rsidR="00C31669" w:rsidRPr="00C31669">
        <w:rPr>
          <w:rStyle w:val="CrossRef"/>
        </w:rPr>
        <w:fldChar w:fldCharType="end"/>
      </w:r>
      <w:r>
        <w:t xml:space="preserve">. </w:t>
      </w:r>
    </w:p>
    <w:p w14:paraId="435F501D" w14:textId="2C6F2EDE" w:rsidR="00DD2526" w:rsidRDefault="00DD2526" w:rsidP="00C31669">
      <w:pPr>
        <w:pStyle w:val="Heading4"/>
      </w:pPr>
      <w:bookmarkStart w:id="2938" w:name="_Ref101181732"/>
      <w:r>
        <w:t>Connection Performance Recommendations</w:t>
      </w:r>
      <w:bookmarkEnd w:id="2938"/>
      <w:r>
        <w:t xml:space="preserve"> </w:t>
      </w:r>
    </w:p>
    <w:p w14:paraId="73109E82" w14:textId="6D4F5D7E" w:rsidR="00DD2526" w:rsidRDefault="00DD2526" w:rsidP="00DD2526">
      <w:r>
        <w:t xml:space="preserve">In this section, the connection performance parameters and </w:t>
      </w:r>
      <w:r w:rsidR="00C31669">
        <w:t xml:space="preserve">their </w:t>
      </w:r>
      <w:r>
        <w:t xml:space="preserve">values are recommended. The exact values are refined and finalized in the certification/test plan specification, which form the certification requirement. </w:t>
      </w:r>
      <w:r w:rsidR="000A432B">
        <w:t>All TBD values in this section will be finalized/measured during interoperability event.</w:t>
      </w:r>
    </w:p>
    <w:p w14:paraId="49CC4FF4" w14:textId="77777777" w:rsidR="00A45ECD" w:rsidRDefault="00DD2526" w:rsidP="00E00FC9">
      <w:pPr>
        <w:pStyle w:val="BulletList"/>
        <w:ind w:left="360"/>
      </w:pPr>
      <w:r w:rsidRPr="00366A6B">
        <w:rPr>
          <w:rStyle w:val="Strong"/>
        </w:rPr>
        <w:t>Device requirement:</w:t>
      </w:r>
      <w:r>
        <w:t xml:space="preserve"> </w:t>
      </w:r>
    </w:p>
    <w:p w14:paraId="44F560B1" w14:textId="6E980789" w:rsidR="00DD2526" w:rsidRDefault="00DD2526" w:rsidP="00E00FC9">
      <w:pPr>
        <w:pStyle w:val="BulletList"/>
        <w:numPr>
          <w:ilvl w:val="0"/>
          <w:numId w:val="0"/>
        </w:numPr>
        <w:ind w:left="360"/>
      </w:pPr>
      <w:r>
        <w:t xml:space="preserve">During the approach of the user toward the vehicle, the last Bluetooth message before the UWB pre-poll should be sent by 3 (TBD_1) meters for 95 (TBD_2) percentiles. This shall be based on the following assumptions: </w:t>
      </w:r>
    </w:p>
    <w:p w14:paraId="148B50B4" w14:textId="696A9524" w:rsidR="00DD2526" w:rsidRDefault="00DD2526" w:rsidP="00E00FC9">
      <w:pPr>
        <w:pStyle w:val="BulletList"/>
        <w:numPr>
          <w:ilvl w:val="1"/>
          <w:numId w:val="2"/>
        </w:numPr>
        <w:ind w:left="720"/>
      </w:pPr>
      <w:r>
        <w:t>The maximum approach walk speed is 2.1m/s and the test start at 6 (TBD_3) meters.</w:t>
      </w:r>
    </w:p>
    <w:p w14:paraId="3FA3BA2B" w14:textId="3C1DCA57" w:rsidR="00DD2526" w:rsidRDefault="00C31669" w:rsidP="00E00FC9">
      <w:pPr>
        <w:pStyle w:val="BulletList"/>
        <w:numPr>
          <w:ilvl w:val="1"/>
          <w:numId w:val="2"/>
        </w:numPr>
        <w:ind w:left="720"/>
      </w:pPr>
      <w:r>
        <w:t>T</w:t>
      </w:r>
      <w:r w:rsidR="00DD2526">
        <w:t>he conditions defined in certification/test plan specification.</w:t>
      </w:r>
    </w:p>
    <w:p w14:paraId="1C2C14A4" w14:textId="30B9D3B5" w:rsidR="00DD2526" w:rsidRDefault="00DD2526" w:rsidP="00E00FC9">
      <w:pPr>
        <w:pStyle w:val="BulletList"/>
        <w:numPr>
          <w:ilvl w:val="1"/>
          <w:numId w:val="2"/>
        </w:numPr>
        <w:ind w:left="720"/>
      </w:pPr>
      <w:r>
        <w:t>Device starts Bluetooth LE scanning at the start of test.</w:t>
      </w:r>
    </w:p>
    <w:p w14:paraId="622088A8" w14:textId="77777777" w:rsidR="00DD2526" w:rsidRPr="00366A6B" w:rsidRDefault="00DD2526" w:rsidP="00E00FC9">
      <w:pPr>
        <w:pStyle w:val="BulletList"/>
        <w:ind w:left="360"/>
        <w:rPr>
          <w:rStyle w:val="Strong"/>
        </w:rPr>
      </w:pPr>
      <w:r w:rsidRPr="00366A6B">
        <w:rPr>
          <w:rStyle w:val="Strong"/>
        </w:rPr>
        <w:t>Transmitter requirements:</w:t>
      </w:r>
    </w:p>
    <w:p w14:paraId="15276DE6" w14:textId="18C2939A" w:rsidR="00DD2526" w:rsidRDefault="00DD2526" w:rsidP="00E00FC9">
      <w:pPr>
        <w:pStyle w:val="BulletList"/>
        <w:numPr>
          <w:ilvl w:val="1"/>
          <w:numId w:val="2"/>
        </w:numPr>
        <w:ind w:left="720"/>
      </w:pPr>
      <w:r>
        <w:t>Bluetooth LE Advertisement packet (from vehicle), measured with reference measurement setup, at 10 meters (TBD_5) should be equal or greater than -80 dBm (TBD_4) with a free-space LOS path loss and common test case condition</w:t>
      </w:r>
      <w:r w:rsidR="000E161C">
        <w:t xml:space="preserve"> (see </w:t>
      </w:r>
      <w:r w:rsidR="00637E90">
        <w:t>n</w:t>
      </w:r>
      <w:r w:rsidR="000E161C">
        <w:t>ote below)</w:t>
      </w:r>
      <w:r>
        <w:t>.</w:t>
      </w:r>
    </w:p>
    <w:p w14:paraId="0872DC64" w14:textId="7BA532EA" w:rsidR="00DD2526" w:rsidRDefault="00DD2526" w:rsidP="00E00FC9">
      <w:pPr>
        <w:pStyle w:val="BulletList"/>
        <w:numPr>
          <w:ilvl w:val="1"/>
          <w:numId w:val="2"/>
        </w:numPr>
        <w:ind w:left="720"/>
      </w:pPr>
      <w:r>
        <w:t>The radiated power output power level (including antenna gain) of a CONNECT_IND packet from mobile device should be equal or greater than -80 dBm (TBD_6) at 10 meters (TBD_5) with a free-space LOS path loss and common test case condition</w:t>
      </w:r>
      <w:r w:rsidR="000E161C">
        <w:t xml:space="preserve"> (see </w:t>
      </w:r>
      <w:r w:rsidR="00637E90">
        <w:t>n</w:t>
      </w:r>
      <w:r w:rsidR="000E161C">
        <w:t>ote below)</w:t>
      </w:r>
      <w:r>
        <w:t xml:space="preserve">. </w:t>
      </w:r>
    </w:p>
    <w:p w14:paraId="313664C8" w14:textId="25776DA4" w:rsidR="00312117" w:rsidRDefault="00312117" w:rsidP="00E00FC9">
      <w:pPr>
        <w:pStyle w:val="Note"/>
      </w:pPr>
      <w:r w:rsidRPr="00312117">
        <w:rPr>
          <w:rStyle w:val="Emphasis"/>
        </w:rPr>
        <w:t>Note</w:t>
      </w:r>
      <w:r>
        <w:t xml:space="preserve">: Reference measurement setup and common test case condition are defined in certification/test plan specification. </w:t>
      </w:r>
    </w:p>
    <w:p w14:paraId="44AA73BC" w14:textId="77777777" w:rsidR="00312117" w:rsidRDefault="00312117" w:rsidP="00312117">
      <w:pPr>
        <w:pStyle w:val="Note"/>
      </w:pPr>
    </w:p>
    <w:p w14:paraId="0D97886C" w14:textId="77777777" w:rsidR="00DA3C0D" w:rsidRPr="00E00FC9" w:rsidRDefault="00DD2526" w:rsidP="00E00FC9">
      <w:pPr>
        <w:pStyle w:val="BulletList"/>
        <w:ind w:left="360"/>
        <w:rPr>
          <w:rStyle w:val="Strong"/>
        </w:rPr>
      </w:pPr>
      <w:r w:rsidRPr="00366A6B">
        <w:rPr>
          <w:rStyle w:val="Strong"/>
        </w:rPr>
        <w:lastRenderedPageBreak/>
        <w:t>Receiver requirements:</w:t>
      </w:r>
      <w:r w:rsidRPr="00E00FC9">
        <w:rPr>
          <w:rStyle w:val="Strong"/>
        </w:rPr>
        <w:t xml:space="preserve"> </w:t>
      </w:r>
    </w:p>
    <w:p w14:paraId="20569BF6" w14:textId="4BB9CE78" w:rsidR="00DD2526" w:rsidRDefault="00DD2526" w:rsidP="00E00FC9">
      <w:pPr>
        <w:pStyle w:val="BulletList"/>
        <w:numPr>
          <w:ilvl w:val="0"/>
          <w:numId w:val="0"/>
        </w:numPr>
        <w:ind w:left="360"/>
      </w:pPr>
      <w:r>
        <w:t>The actual sensitivity level</w:t>
      </w:r>
      <w:r w:rsidR="00F91ACD">
        <w:t>, as d</w:t>
      </w:r>
      <w:r w:rsidR="00F91ACD" w:rsidRPr="00F91ACD">
        <w:t xml:space="preserve">efined in Version 5.2 Vol 6 Part A Section 4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w:t>
      </w:r>
    </w:p>
    <w:p w14:paraId="35A9F7AC" w14:textId="1E43D38D" w:rsidR="00DD2526" w:rsidRDefault="00DD2526" w:rsidP="00E00FC9">
      <w:pPr>
        <w:pStyle w:val="BulletList"/>
        <w:numPr>
          <w:ilvl w:val="1"/>
          <w:numId w:val="2"/>
        </w:numPr>
        <w:ind w:left="720"/>
      </w:pPr>
      <w:r>
        <w:t>Should be equal or better than -85dBm for un-coded PHYs and -88dBm for LE Coded PHY with S=2 coding for the device</w:t>
      </w:r>
      <w:r w:rsidR="00312117">
        <w:t xml:space="preserve"> (see </w:t>
      </w:r>
      <w:r w:rsidR="00637E90">
        <w:t>n</w:t>
      </w:r>
      <w:r w:rsidR="00312117">
        <w:t>ote below).</w:t>
      </w:r>
    </w:p>
    <w:p w14:paraId="548F4A04" w14:textId="40448470" w:rsidR="00DD2526" w:rsidRDefault="00DD2526" w:rsidP="00E00FC9">
      <w:pPr>
        <w:pStyle w:val="BulletList"/>
        <w:numPr>
          <w:ilvl w:val="1"/>
          <w:numId w:val="2"/>
        </w:numPr>
        <w:ind w:left="720"/>
      </w:pPr>
      <w:r>
        <w:t>Should be equal or better than -85dBm for un-coded PHYs and -88dBm for LE Coded PHY with S=2 coding for the vehicle</w:t>
      </w:r>
      <w:r w:rsidR="00312117">
        <w:t xml:space="preserve"> (see </w:t>
      </w:r>
      <w:r w:rsidR="00637E90">
        <w:t>n</w:t>
      </w:r>
      <w:r w:rsidR="00312117">
        <w:t>ote below).</w:t>
      </w:r>
    </w:p>
    <w:p w14:paraId="55E6605B" w14:textId="627E92C6" w:rsidR="00312117" w:rsidRPr="00312117" w:rsidRDefault="00312117" w:rsidP="00E00FC9">
      <w:pPr>
        <w:pStyle w:val="Note"/>
      </w:pPr>
      <w:r w:rsidRPr="00312117">
        <w:rPr>
          <w:rStyle w:val="Emphasis"/>
        </w:rPr>
        <w:t>Note</w:t>
      </w:r>
      <w:r w:rsidRPr="00312117">
        <w:t xml:space="preserve">: Reference measurement setup and common test case condition are defined in certification/test plan specification. </w:t>
      </w:r>
    </w:p>
    <w:p w14:paraId="5132FB4C" w14:textId="4DB6BCF2" w:rsidR="00DD2526" w:rsidRDefault="00DD2526" w:rsidP="00E00FC9">
      <w:pPr>
        <w:pStyle w:val="BulletList"/>
        <w:ind w:left="360"/>
      </w:pPr>
      <w:r w:rsidRPr="00366A6B">
        <w:rPr>
          <w:rStyle w:val="Strong"/>
        </w:rPr>
        <w:t>General requirements:</w:t>
      </w:r>
      <w:r w:rsidR="00366A6B">
        <w:br/>
      </w:r>
      <w:r>
        <w:t>Test should be done using the optimal ranging setup flow with a previously derived URSK</w:t>
      </w:r>
    </w:p>
    <w:p w14:paraId="37D9EC39" w14:textId="77777777" w:rsidR="00DD2526" w:rsidRDefault="00DD2526" w:rsidP="00DD2526">
      <w:r>
        <w:t xml:space="preserve">Any other losses in the Bluetooth link such as vehicle body or interior should be kept at a minimum or at best avoided.  </w:t>
      </w:r>
    </w:p>
    <w:p w14:paraId="08277718" w14:textId="117EE38D" w:rsidR="00F91ACD" w:rsidRDefault="00F91ACD" w:rsidP="00F91ACD">
      <w:pPr>
        <w:pStyle w:val="CaptionFigure"/>
      </w:pPr>
      <w:bookmarkStart w:id="2939" w:name="_Toc118222963"/>
      <w:r>
        <w:t xml:space="preserve">Figure </w:t>
      </w:r>
      <w:fldSimple w:instr=" STYLEREF 1 \s ">
        <w:r w:rsidR="00D81990">
          <w:rPr>
            <w:noProof/>
          </w:rPr>
          <w:t>19</w:t>
        </w:r>
      </w:fldSimple>
      <w:r w:rsidR="000E1F04">
        <w:noBreakHyphen/>
      </w:r>
      <w:fldSimple w:instr=" SEQ Figure \* ARABIC \s 1 ">
        <w:r w:rsidR="00D81990">
          <w:rPr>
            <w:noProof/>
          </w:rPr>
          <w:t>5</w:t>
        </w:r>
      </w:fldSimple>
      <w:r>
        <w:t xml:space="preserve">: </w:t>
      </w:r>
      <w:r w:rsidRPr="00DE6171">
        <w:t>Connection performance in relationship with device, transmitter, and receiver requirements</w:t>
      </w:r>
      <w:r>
        <w:t>.</w:t>
      </w:r>
      <w:bookmarkEnd w:id="2939"/>
    </w:p>
    <w:p w14:paraId="17E20C93" w14:textId="456B8AC1" w:rsidR="00C84C01" w:rsidRDefault="00D60A54" w:rsidP="00F91ACD">
      <w:pPr>
        <w:pStyle w:val="Figure"/>
      </w:pPr>
      <w:r>
        <w:drawing>
          <wp:inline distT="0" distB="0" distL="0" distR="0" wp14:anchorId="159D53C5" wp14:editId="1CB5134A">
            <wp:extent cx="5943600" cy="3365500"/>
            <wp:effectExtent l="0" t="0" r="0" b="0"/>
            <wp:docPr id="973" name="Picture 973" descr="Graphical user interface, application, Te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Picture 973" descr="Graphical user interface, application, Teams&#10;&#10;Description automatically generated"/>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943600" cy="3365500"/>
                    </a:xfrm>
                    <a:prstGeom prst="rect">
                      <a:avLst/>
                    </a:prstGeom>
                  </pic:spPr>
                </pic:pic>
              </a:graphicData>
            </a:graphic>
          </wp:inline>
        </w:drawing>
      </w:r>
    </w:p>
    <w:p w14:paraId="3CA55389" w14:textId="704BA8B8" w:rsidR="00F91ACD" w:rsidRDefault="00F91ACD" w:rsidP="00F91ACD">
      <w:pPr>
        <w:pStyle w:val="Heading4"/>
      </w:pPr>
      <w:r>
        <w:t xml:space="preserve">Vehicle Requirements </w:t>
      </w:r>
    </w:p>
    <w:p w14:paraId="2D828E88" w14:textId="219486AB" w:rsidR="00F91ACD" w:rsidRDefault="00F91ACD" w:rsidP="00F91ACD">
      <w:pPr>
        <w:pStyle w:val="Subhead"/>
      </w:pPr>
      <w:r>
        <w:t xml:space="preserve">Maximum advertising intervals: </w:t>
      </w:r>
    </w:p>
    <w:p w14:paraId="3044FBC8" w14:textId="3C02DA56" w:rsidR="00013C42" w:rsidRDefault="00013C42" w:rsidP="00013C42">
      <w:r w:rsidRPr="00E00FC9">
        <w:t>Maximum number of advertising events per time:</w:t>
      </w:r>
    </w:p>
    <w:p w14:paraId="49238088" w14:textId="77777777" w:rsidR="003A0E4C" w:rsidRPr="00E00FC9" w:rsidRDefault="003A0E4C" w:rsidP="003A0E4C">
      <w:r w:rsidRPr="00E00FC9">
        <w:t xml:space="preserve">Locked vehicles shall transmit within 504ms (6 periods of 84ms) up to a maximum of </w:t>
      </w:r>
    </w:p>
    <w:p w14:paraId="7206CC54" w14:textId="77777777" w:rsidR="003A0E4C" w:rsidRPr="00E00FC9" w:rsidRDefault="003A0E4C" w:rsidP="008E25A3">
      <w:pPr>
        <w:pStyle w:val="ListParagraph"/>
        <w:numPr>
          <w:ilvl w:val="0"/>
          <w:numId w:val="48"/>
        </w:numPr>
        <w:spacing w:after="120"/>
        <w:contextualSpacing/>
        <w:rPr>
          <w:szCs w:val="24"/>
          <w:lang w:eastAsia="zh-CN"/>
        </w:rPr>
      </w:pPr>
      <w:r w:rsidRPr="00E00FC9">
        <w:rPr>
          <w:szCs w:val="24"/>
          <w:lang w:eastAsia="zh-CN"/>
        </w:rPr>
        <w:t xml:space="preserve">(a) 24 LE 1M + 12 LELR or </w:t>
      </w:r>
    </w:p>
    <w:p w14:paraId="09D99413" w14:textId="77777777" w:rsidR="003A0E4C" w:rsidRPr="00E00FC9" w:rsidRDefault="003A0E4C" w:rsidP="008E25A3">
      <w:pPr>
        <w:pStyle w:val="ListParagraph"/>
        <w:numPr>
          <w:ilvl w:val="0"/>
          <w:numId w:val="48"/>
        </w:numPr>
        <w:spacing w:after="120"/>
        <w:contextualSpacing/>
        <w:rPr>
          <w:szCs w:val="24"/>
          <w:lang w:eastAsia="zh-CN"/>
        </w:rPr>
      </w:pPr>
      <w:r w:rsidRPr="00E00FC9">
        <w:rPr>
          <w:szCs w:val="24"/>
          <w:lang w:eastAsia="zh-CN"/>
        </w:rPr>
        <w:t xml:space="preserve">(b) 36 LE 1M + 6 LELR or </w:t>
      </w:r>
    </w:p>
    <w:p w14:paraId="7B12638E" w14:textId="77777777" w:rsidR="003A0E4C" w:rsidRPr="00E00FC9" w:rsidRDefault="003A0E4C" w:rsidP="008E25A3">
      <w:pPr>
        <w:pStyle w:val="ListParagraph"/>
        <w:numPr>
          <w:ilvl w:val="0"/>
          <w:numId w:val="48"/>
        </w:numPr>
        <w:spacing w:after="120"/>
        <w:contextualSpacing/>
        <w:rPr>
          <w:szCs w:val="24"/>
          <w:lang w:val="de-DE" w:eastAsia="zh-CN"/>
        </w:rPr>
      </w:pPr>
      <w:r w:rsidRPr="00E00FC9">
        <w:rPr>
          <w:szCs w:val="24"/>
          <w:lang w:val="de-DE" w:eastAsia="zh-CN"/>
        </w:rPr>
        <w:t>(c) 48 LE 1M (zero LELR)</w:t>
      </w:r>
    </w:p>
    <w:p w14:paraId="20562A32" w14:textId="45D2C4A9" w:rsidR="003A0E4C" w:rsidRPr="00E00FC9" w:rsidRDefault="003A0E4C" w:rsidP="003A0E4C">
      <w:r w:rsidRPr="00E00FC9">
        <w:t xml:space="preserve">advertising events (See Section </w:t>
      </w:r>
      <w:r w:rsidRPr="00E00FC9">
        <w:fldChar w:fldCharType="begin"/>
      </w:r>
      <w:r w:rsidRPr="00E00FC9">
        <w:instrText xml:space="preserve"> REF _Ref65838785 \r \h </w:instrText>
      </w:r>
      <w:r w:rsidRPr="00E00FC9">
        <w:fldChar w:fldCharType="separate"/>
      </w:r>
      <w:r w:rsidR="00D81990">
        <w:t>19.2.3.1</w:t>
      </w:r>
      <w:r w:rsidRPr="00E00FC9">
        <w:fldChar w:fldCharType="end"/>
      </w:r>
      <w:r w:rsidRPr="00E00FC9">
        <w:t xml:space="preserve">). </w:t>
      </w:r>
    </w:p>
    <w:p w14:paraId="249D8925" w14:textId="77777777" w:rsidR="003A0E4C" w:rsidRPr="00E00FC9" w:rsidRDefault="003A0E4C" w:rsidP="003A0E4C">
      <w:r w:rsidRPr="00E00FC9">
        <w:lastRenderedPageBreak/>
        <w:t xml:space="preserve">Unlocked vehicles shall transmit within 504ms (6 periods of 84ms) up to a maximum of </w:t>
      </w:r>
    </w:p>
    <w:p w14:paraId="4AA32722" w14:textId="77777777" w:rsidR="003A0E4C" w:rsidRPr="00E00FC9" w:rsidRDefault="003A0E4C" w:rsidP="008E25A3">
      <w:pPr>
        <w:pStyle w:val="ListParagraph"/>
        <w:numPr>
          <w:ilvl w:val="0"/>
          <w:numId w:val="48"/>
        </w:numPr>
        <w:spacing w:after="120"/>
        <w:contextualSpacing/>
        <w:rPr>
          <w:szCs w:val="24"/>
          <w:lang w:eastAsia="zh-CN"/>
        </w:rPr>
      </w:pPr>
      <w:r w:rsidRPr="00E00FC9">
        <w:rPr>
          <w:szCs w:val="24"/>
          <w:lang w:eastAsia="zh-CN"/>
        </w:rPr>
        <w:t xml:space="preserve">(a) 48 LE 1M + 24 LELR or </w:t>
      </w:r>
    </w:p>
    <w:p w14:paraId="70212342" w14:textId="77777777" w:rsidR="003A0E4C" w:rsidRPr="00E00FC9" w:rsidRDefault="003A0E4C" w:rsidP="008E25A3">
      <w:pPr>
        <w:pStyle w:val="ListParagraph"/>
        <w:numPr>
          <w:ilvl w:val="0"/>
          <w:numId w:val="48"/>
        </w:numPr>
        <w:spacing w:after="120"/>
        <w:contextualSpacing/>
        <w:rPr>
          <w:szCs w:val="24"/>
          <w:lang w:eastAsia="zh-CN"/>
        </w:rPr>
      </w:pPr>
      <w:r w:rsidRPr="00E00FC9">
        <w:rPr>
          <w:szCs w:val="24"/>
          <w:lang w:eastAsia="zh-CN"/>
        </w:rPr>
        <w:t xml:space="preserve">(b) 72 LE 1M + 12 LELR or </w:t>
      </w:r>
    </w:p>
    <w:p w14:paraId="73382690" w14:textId="65624656" w:rsidR="003A0E4C" w:rsidRPr="00EA0FEF" w:rsidRDefault="003A0E4C" w:rsidP="008E25A3">
      <w:pPr>
        <w:pStyle w:val="ListParagraph"/>
        <w:numPr>
          <w:ilvl w:val="0"/>
          <w:numId w:val="48"/>
        </w:numPr>
        <w:spacing w:after="120"/>
        <w:contextualSpacing/>
        <w:rPr>
          <w:lang w:val="de-DE"/>
        </w:rPr>
      </w:pPr>
      <w:r w:rsidRPr="00E00FC9">
        <w:rPr>
          <w:szCs w:val="24"/>
          <w:lang w:val="de-DE" w:eastAsia="zh-CN"/>
        </w:rPr>
        <w:t>(c) 96 LE 1M (zero LELR)</w:t>
      </w:r>
    </w:p>
    <w:p w14:paraId="4C2C55DA" w14:textId="4D02BEC2" w:rsidR="003A0E4C" w:rsidRPr="00E00FC9" w:rsidRDefault="003A0E4C" w:rsidP="003A0E4C">
      <w:r w:rsidRPr="00E00FC9">
        <w:t xml:space="preserve">advertising events (See Section </w:t>
      </w:r>
      <w:r w:rsidRPr="00E00FC9">
        <w:fldChar w:fldCharType="begin"/>
      </w:r>
      <w:r w:rsidRPr="00E00FC9">
        <w:instrText xml:space="preserve"> REF _Ref65838785 \r \h </w:instrText>
      </w:r>
      <w:r w:rsidRPr="00E00FC9">
        <w:fldChar w:fldCharType="separate"/>
      </w:r>
      <w:r w:rsidR="00D81990">
        <w:t>19.2.3.1</w:t>
      </w:r>
      <w:r w:rsidRPr="00E00FC9">
        <w:fldChar w:fldCharType="end"/>
      </w:r>
      <w:r w:rsidRPr="00E00FC9">
        <w:t xml:space="preserve">). </w:t>
      </w:r>
    </w:p>
    <w:p w14:paraId="269FCB9E" w14:textId="457681DF" w:rsidR="004D374A" w:rsidRDefault="004D374A" w:rsidP="004D374A">
      <w:pPr>
        <w:pStyle w:val="Heading2"/>
      </w:pPr>
      <w:bookmarkStart w:id="2940" w:name="_Ref64561873"/>
      <w:bookmarkStart w:id="2941" w:name="_Ref64580556"/>
      <w:bookmarkStart w:id="2942" w:name="_Toc64812168"/>
      <w:bookmarkStart w:id="2943" w:name="_Toc112706288"/>
      <w:bookmarkStart w:id="2944" w:name="_Toc118219662"/>
      <w:bookmarkStart w:id="2945" w:name="_Toc118222773"/>
      <w:r>
        <w:t>DK Message Format</w:t>
      </w:r>
      <w:bookmarkEnd w:id="2940"/>
      <w:bookmarkEnd w:id="2941"/>
      <w:bookmarkEnd w:id="2942"/>
      <w:bookmarkEnd w:id="2943"/>
      <w:bookmarkEnd w:id="2944"/>
      <w:bookmarkEnd w:id="2945"/>
      <w:r>
        <w:t xml:space="preserve"> </w:t>
      </w:r>
    </w:p>
    <w:p w14:paraId="5B53226C" w14:textId="77777777" w:rsidR="004D374A" w:rsidRDefault="004D374A" w:rsidP="004D374A">
      <w:r>
        <w:t xml:space="preserve">The DK messages shall be exchanged over L2CAP using the DK Service SPSM. </w:t>
      </w:r>
    </w:p>
    <w:p w14:paraId="1F5C61A7" w14:textId="5C6CC6C0" w:rsidR="004D374A" w:rsidRDefault="004D374A" w:rsidP="004D374A">
      <w:r>
        <w:t xml:space="preserve">The device shall retrieve the DK Service SPSM from the vehicle’s GATT server and establish an LE L2CAP credit-based connection to the vehicle’s SPSM for use by the </w:t>
      </w:r>
      <w:r w:rsidR="005B28CB">
        <w:t xml:space="preserve">DK </w:t>
      </w:r>
      <w:r>
        <w:t xml:space="preserve">Protocol (See </w:t>
      </w:r>
      <w:r w:rsidRPr="004D374A">
        <w:rPr>
          <w:rStyle w:val="CrossRef"/>
        </w:rPr>
        <w:fldChar w:fldCharType="begin"/>
      </w:r>
      <w:r w:rsidRPr="004D374A">
        <w:rPr>
          <w:rStyle w:val="CrossRef"/>
        </w:rPr>
        <w:instrText xml:space="preserve"> REF _Ref64389140 \h </w:instrText>
      </w:r>
      <w:r>
        <w:rPr>
          <w:rStyle w:val="CrossRef"/>
        </w:rPr>
        <w:instrText xml:space="preserve"> \* MERGEFORMAT </w:instrText>
      </w:r>
      <w:r w:rsidRPr="004D374A">
        <w:rPr>
          <w:rStyle w:val="CrossRef"/>
        </w:rPr>
      </w:r>
      <w:r w:rsidRPr="004D374A">
        <w:rPr>
          <w:rStyle w:val="CrossRef"/>
        </w:rPr>
        <w:fldChar w:fldCharType="separate"/>
      </w:r>
      <w:r w:rsidR="00D81990" w:rsidRPr="00D81990">
        <w:rPr>
          <w:rStyle w:val="CrossRef"/>
        </w:rPr>
        <w:t>Figure 19</w:t>
      </w:r>
      <w:r w:rsidR="00D81990" w:rsidRPr="00D81990">
        <w:rPr>
          <w:rStyle w:val="CrossRef"/>
        </w:rPr>
        <w:noBreakHyphen/>
        <w:t>2</w:t>
      </w:r>
      <w:r w:rsidRPr="004D374A">
        <w:rPr>
          <w:rStyle w:val="CrossRef"/>
        </w:rPr>
        <w:fldChar w:fldCharType="end"/>
      </w:r>
      <w:r>
        <w:t xml:space="preserve">). </w:t>
      </w:r>
    </w:p>
    <w:p w14:paraId="4B98B297" w14:textId="34DFEA63" w:rsidR="004D374A" w:rsidRDefault="004D374A" w:rsidP="004D374A">
      <w:r>
        <w:t>The DK message format is shown in</w:t>
      </w:r>
      <w:r w:rsidR="0088514B">
        <w:t xml:space="preserve"> </w:t>
      </w:r>
      <w:r w:rsidR="0088514B" w:rsidRPr="0088514B">
        <w:rPr>
          <w:rStyle w:val="CrossRef"/>
        </w:rPr>
        <w:fldChar w:fldCharType="begin"/>
      </w:r>
      <w:r w:rsidR="0088514B" w:rsidRPr="0088514B">
        <w:rPr>
          <w:rStyle w:val="CrossRef"/>
        </w:rPr>
        <w:instrText xml:space="preserve"> REF _Ref64390501 \h </w:instrText>
      </w:r>
      <w:r w:rsidR="0088514B">
        <w:rPr>
          <w:rStyle w:val="CrossRef"/>
        </w:rPr>
        <w:instrText xml:space="preserve"> \* MERGEFORMAT </w:instrText>
      </w:r>
      <w:r w:rsidR="0088514B" w:rsidRPr="0088514B">
        <w:rPr>
          <w:rStyle w:val="CrossRef"/>
        </w:rPr>
      </w:r>
      <w:r w:rsidR="0088514B" w:rsidRPr="0088514B">
        <w:rPr>
          <w:rStyle w:val="CrossRef"/>
        </w:rPr>
        <w:fldChar w:fldCharType="separate"/>
      </w:r>
      <w:r w:rsidR="00D81990" w:rsidRPr="00D81990">
        <w:rPr>
          <w:rStyle w:val="CrossRef"/>
        </w:rPr>
        <w:t>Table 19</w:t>
      </w:r>
      <w:r w:rsidR="00D81990" w:rsidRPr="00D81990">
        <w:rPr>
          <w:rStyle w:val="CrossRef"/>
        </w:rPr>
        <w:noBreakHyphen/>
        <w:t>19</w:t>
      </w:r>
      <w:r w:rsidR="0088514B" w:rsidRPr="0088514B">
        <w:rPr>
          <w:rStyle w:val="CrossRef"/>
        </w:rPr>
        <w:fldChar w:fldCharType="end"/>
      </w:r>
      <w:r>
        <w:t>.</w:t>
      </w:r>
    </w:p>
    <w:p w14:paraId="7C1CCA7F" w14:textId="4F65A6E0" w:rsidR="0088514B" w:rsidRDefault="0088514B" w:rsidP="0088514B">
      <w:pPr>
        <w:pStyle w:val="CaptionTable"/>
      </w:pPr>
      <w:bookmarkStart w:id="2946" w:name="_Ref64390501"/>
      <w:bookmarkStart w:id="2947" w:name="_Ref64390476"/>
      <w:bookmarkStart w:id="2948" w:name="_Toc118223138"/>
      <w:r>
        <w:t xml:space="preserve">Table </w:t>
      </w:r>
      <w:fldSimple w:instr=" STYLEREF 1 \s ">
        <w:r w:rsidR="00D81990">
          <w:rPr>
            <w:noProof/>
          </w:rPr>
          <w:t>19</w:t>
        </w:r>
      </w:fldSimple>
      <w:r w:rsidR="00183237">
        <w:noBreakHyphen/>
      </w:r>
      <w:fldSimple w:instr=" SEQ Table \* ARABIC \s 1 ">
        <w:r w:rsidR="00D81990">
          <w:rPr>
            <w:noProof/>
          </w:rPr>
          <w:t>19</w:t>
        </w:r>
      </w:fldSimple>
      <w:bookmarkEnd w:id="2946"/>
      <w:r>
        <w:t xml:space="preserve">: </w:t>
      </w:r>
      <w:r w:rsidRPr="00372DD8">
        <w:t>DK Message Format</w:t>
      </w:r>
      <w:r>
        <w:t>.</w:t>
      </w:r>
      <w:bookmarkEnd w:id="2947"/>
      <w:bookmarkEnd w:id="2948"/>
    </w:p>
    <w:tbl>
      <w:tblPr>
        <w:tblW w:w="187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704"/>
        <w:gridCol w:w="1800"/>
      </w:tblGrid>
      <w:tr w:rsidR="004D374A" w:rsidRPr="003D60F1" w14:paraId="6E6F2631" w14:textId="77777777" w:rsidTr="00E00FC9">
        <w:trPr>
          <w:trHeight w:val="357"/>
          <w:tblHeader/>
          <w:jc w:val="center"/>
        </w:trPr>
        <w:tc>
          <w:tcPr>
            <w:tcW w:w="2432" w:type="pct"/>
            <w:shd w:val="clear" w:color="auto" w:fill="1774CD"/>
          </w:tcPr>
          <w:p w14:paraId="37D90384" w14:textId="0CF22A3F" w:rsidR="004D374A" w:rsidRPr="003D60F1" w:rsidRDefault="004D374A" w:rsidP="004D374A">
            <w:pPr>
              <w:pStyle w:val="TableHead"/>
            </w:pPr>
            <w:r>
              <w:t>Message Field</w:t>
            </w:r>
          </w:p>
        </w:tc>
        <w:tc>
          <w:tcPr>
            <w:tcW w:w="2568" w:type="pct"/>
            <w:shd w:val="clear" w:color="auto" w:fill="1774CD"/>
          </w:tcPr>
          <w:p w14:paraId="1A66A25A" w14:textId="1FF19902" w:rsidR="004D374A" w:rsidRPr="005D25B9" w:rsidRDefault="004D374A" w:rsidP="004D374A">
            <w:pPr>
              <w:pStyle w:val="TableHead"/>
            </w:pPr>
            <w:r>
              <w:t>Location</w:t>
            </w:r>
          </w:p>
        </w:tc>
      </w:tr>
      <w:tr w:rsidR="004D374A" w:rsidRPr="003D60F1" w14:paraId="208DF4A0" w14:textId="77777777" w:rsidTr="00E00FC9">
        <w:trPr>
          <w:trHeight w:val="357"/>
          <w:jc w:val="center"/>
        </w:trPr>
        <w:tc>
          <w:tcPr>
            <w:tcW w:w="2432" w:type="pct"/>
          </w:tcPr>
          <w:p w14:paraId="39191B4A" w14:textId="30AC65E3" w:rsidR="004D374A" w:rsidRPr="003D60F1" w:rsidRDefault="004D374A" w:rsidP="004D374A">
            <w:pPr>
              <w:pStyle w:val="TableText"/>
            </w:pPr>
            <w:r w:rsidRPr="004D374A">
              <w:t>Message Header</w:t>
            </w:r>
          </w:p>
        </w:tc>
        <w:tc>
          <w:tcPr>
            <w:tcW w:w="2568" w:type="pct"/>
          </w:tcPr>
          <w:p w14:paraId="020BFA4C" w14:textId="0647A9E7" w:rsidR="004D374A" w:rsidRPr="003D60F1" w:rsidRDefault="004D374A" w:rsidP="004D374A">
            <w:pPr>
              <w:pStyle w:val="TableText"/>
            </w:pPr>
            <w:r w:rsidRPr="00F97CB6">
              <w:t>Byte 0</w:t>
            </w:r>
          </w:p>
        </w:tc>
      </w:tr>
      <w:tr w:rsidR="004D374A" w:rsidRPr="003D60F1" w14:paraId="45EA0A62" w14:textId="77777777" w:rsidTr="00E00FC9">
        <w:trPr>
          <w:trHeight w:val="357"/>
          <w:jc w:val="center"/>
        </w:trPr>
        <w:tc>
          <w:tcPr>
            <w:tcW w:w="2432" w:type="pct"/>
          </w:tcPr>
          <w:p w14:paraId="00EE6EC1" w14:textId="3F965487" w:rsidR="004D374A" w:rsidRPr="003D60F1" w:rsidRDefault="004D374A" w:rsidP="004D374A">
            <w:pPr>
              <w:pStyle w:val="TableText"/>
            </w:pPr>
            <w:r>
              <w:t>Payload</w:t>
            </w:r>
            <w:r w:rsidRPr="004D374A">
              <w:t xml:space="preserve"> Header</w:t>
            </w:r>
          </w:p>
        </w:tc>
        <w:tc>
          <w:tcPr>
            <w:tcW w:w="2568" w:type="pct"/>
          </w:tcPr>
          <w:p w14:paraId="7B88B08D" w14:textId="75ABDB56" w:rsidR="004D374A" w:rsidRPr="003D60F1" w:rsidRDefault="004D374A" w:rsidP="004D374A">
            <w:pPr>
              <w:pStyle w:val="TableText"/>
            </w:pPr>
            <w:r w:rsidRPr="004D374A">
              <w:t>Byte 1</w:t>
            </w:r>
          </w:p>
        </w:tc>
      </w:tr>
      <w:tr w:rsidR="004D374A" w:rsidRPr="003D60F1" w14:paraId="11CC9F35" w14:textId="77777777" w:rsidTr="00E00FC9">
        <w:trPr>
          <w:trHeight w:val="357"/>
          <w:jc w:val="center"/>
        </w:trPr>
        <w:tc>
          <w:tcPr>
            <w:tcW w:w="2432" w:type="pct"/>
          </w:tcPr>
          <w:p w14:paraId="3E9D2080" w14:textId="16EEA438" w:rsidR="004D374A" w:rsidRPr="003D60F1" w:rsidRDefault="004D374A" w:rsidP="004D374A">
            <w:pPr>
              <w:pStyle w:val="TableText"/>
            </w:pPr>
            <w:r>
              <w:t>Length</w:t>
            </w:r>
          </w:p>
        </w:tc>
        <w:tc>
          <w:tcPr>
            <w:tcW w:w="2568" w:type="pct"/>
          </w:tcPr>
          <w:p w14:paraId="4274B18F" w14:textId="53F16B58" w:rsidR="004D374A" w:rsidRPr="003D60F1" w:rsidRDefault="004D374A" w:rsidP="004D374A">
            <w:pPr>
              <w:pStyle w:val="TableText"/>
            </w:pPr>
            <w:r w:rsidRPr="004D374A">
              <w:t>Byte [3:2]</w:t>
            </w:r>
          </w:p>
        </w:tc>
      </w:tr>
      <w:tr w:rsidR="004D374A" w:rsidRPr="003D60F1" w14:paraId="7FCBFDE6" w14:textId="77777777" w:rsidTr="00E00FC9">
        <w:trPr>
          <w:trHeight w:val="357"/>
          <w:jc w:val="center"/>
        </w:trPr>
        <w:tc>
          <w:tcPr>
            <w:tcW w:w="2432" w:type="pct"/>
          </w:tcPr>
          <w:p w14:paraId="72046913" w14:textId="3F50E9EE" w:rsidR="004D374A" w:rsidRPr="003D60F1" w:rsidRDefault="004D374A" w:rsidP="004D374A">
            <w:pPr>
              <w:pStyle w:val="TableText"/>
            </w:pPr>
            <w:r>
              <w:t>Data</w:t>
            </w:r>
          </w:p>
        </w:tc>
        <w:tc>
          <w:tcPr>
            <w:tcW w:w="2568" w:type="pct"/>
          </w:tcPr>
          <w:p w14:paraId="68577FBA" w14:textId="5D0A71EB" w:rsidR="004D374A" w:rsidRPr="003D60F1" w:rsidRDefault="004D374A" w:rsidP="004D374A">
            <w:pPr>
              <w:pStyle w:val="TableText"/>
            </w:pPr>
            <w:r>
              <w:t>N</w:t>
            </w:r>
          </w:p>
        </w:tc>
      </w:tr>
    </w:tbl>
    <w:p w14:paraId="51F2FC62" w14:textId="78664D48" w:rsidR="004D374A" w:rsidRDefault="004D374A" w:rsidP="004D374A">
      <w:pPr>
        <w:pStyle w:val="Normal-SpaceAboveExtra"/>
      </w:pPr>
      <w:r w:rsidRPr="004D374A">
        <w:t xml:space="preserve">The Message Header field is one </w:t>
      </w:r>
      <w:r w:rsidR="00613DB6">
        <w:t>byte</w:t>
      </w:r>
      <w:r w:rsidRPr="004D374A">
        <w:t xml:space="preserve"> long and indicates the Message Type of the message being sent. For example, if the message being sent is a Select APDU wrapped within DK_APDU_RQ (see Section </w:t>
      </w:r>
      <w:r w:rsidR="008E3A57" w:rsidRPr="008E3A57">
        <w:rPr>
          <w:rStyle w:val="CrossRef"/>
          <w:highlight w:val="yellow"/>
        </w:rPr>
        <w:fldChar w:fldCharType="begin"/>
      </w:r>
      <w:r w:rsidR="008E3A57" w:rsidRPr="008E3A57">
        <w:rPr>
          <w:rStyle w:val="CrossRef"/>
        </w:rPr>
        <w:instrText xml:space="preserve"> REF _Ref64495925 \r \h </w:instrText>
      </w:r>
      <w:r w:rsidR="008E3A57" w:rsidRPr="008E3A57">
        <w:rPr>
          <w:rStyle w:val="CrossRef"/>
          <w:highlight w:val="yellow"/>
        </w:rPr>
      </w:r>
      <w:r w:rsidR="008E3A57" w:rsidRPr="008E3A57">
        <w:rPr>
          <w:rStyle w:val="CrossRef"/>
          <w:highlight w:val="yellow"/>
        </w:rPr>
        <w:fldChar w:fldCharType="separate"/>
      </w:r>
      <w:r w:rsidR="00D81990">
        <w:rPr>
          <w:rStyle w:val="CrossRef"/>
        </w:rPr>
        <w:t>19.3.2.1</w:t>
      </w:r>
      <w:r w:rsidR="008E3A57" w:rsidRPr="008E3A57">
        <w:rPr>
          <w:rStyle w:val="CrossRef"/>
          <w:highlight w:val="yellow"/>
        </w:rPr>
        <w:fldChar w:fldCharType="end"/>
      </w:r>
      <w:r w:rsidR="008E3A57">
        <w:t xml:space="preserve"> </w:t>
      </w:r>
      <w:r w:rsidRPr="004D374A">
        <w:t xml:space="preserve">for more details), the Message Header field indicates whether this message is an SE message for standard transaction or Framework message for owner pairing, for which the associated message processing differs by the type of message. On the other hand, the Payload Header field is 1 </w:t>
      </w:r>
      <w:r w:rsidR="00613DB6">
        <w:t>byte</w:t>
      </w:r>
      <w:r w:rsidRPr="004D374A">
        <w:t xml:space="preserve"> long and communicates the message such as DK_APDU_RQ.</w:t>
      </w:r>
    </w:p>
    <w:p w14:paraId="4F80FA10" w14:textId="70655A1D" w:rsidR="00024BE0" w:rsidRDefault="00024BE0" w:rsidP="004D374A">
      <w:pPr>
        <w:pStyle w:val="Normal-SpaceAboveExtra"/>
      </w:pPr>
      <w:r w:rsidRPr="00024BE0">
        <w:t>The Message Header is defined in</w:t>
      </w:r>
      <w:r>
        <w:t xml:space="preserve"> </w:t>
      </w:r>
      <w:r w:rsidRPr="00024BE0">
        <w:rPr>
          <w:rStyle w:val="CrossRef"/>
        </w:rPr>
        <w:fldChar w:fldCharType="begin"/>
      </w:r>
      <w:r w:rsidRPr="00024BE0">
        <w:rPr>
          <w:rStyle w:val="CrossRef"/>
        </w:rPr>
        <w:instrText xml:space="preserve"> REF _Ref64390981 \h </w:instrText>
      </w:r>
      <w:r>
        <w:rPr>
          <w:rStyle w:val="CrossRef"/>
        </w:rPr>
        <w:instrText xml:space="preserve"> \* MERGEFORMAT </w:instrText>
      </w:r>
      <w:r w:rsidRPr="00024BE0">
        <w:rPr>
          <w:rStyle w:val="CrossRef"/>
        </w:rPr>
      </w:r>
      <w:r w:rsidRPr="00024BE0">
        <w:rPr>
          <w:rStyle w:val="CrossRef"/>
        </w:rPr>
        <w:fldChar w:fldCharType="separate"/>
      </w:r>
      <w:r w:rsidR="00D81990" w:rsidRPr="00D81990">
        <w:rPr>
          <w:rStyle w:val="CrossRef"/>
        </w:rPr>
        <w:t>Table 19</w:t>
      </w:r>
      <w:r w:rsidR="00D81990" w:rsidRPr="00D81990">
        <w:rPr>
          <w:rStyle w:val="CrossRef"/>
        </w:rPr>
        <w:noBreakHyphen/>
        <w:t>20</w:t>
      </w:r>
      <w:r w:rsidRPr="00024BE0">
        <w:rPr>
          <w:rStyle w:val="CrossRef"/>
        </w:rPr>
        <w:fldChar w:fldCharType="end"/>
      </w:r>
      <w:r>
        <w:t xml:space="preserve"> and the </w:t>
      </w:r>
      <w:r w:rsidRPr="00024BE0">
        <w:t>Message Type is defined in</w:t>
      </w:r>
      <w:r>
        <w:t xml:space="preserve"> </w:t>
      </w:r>
      <w:r w:rsidRPr="00024BE0">
        <w:rPr>
          <w:rStyle w:val="CrossRef"/>
        </w:rPr>
        <w:fldChar w:fldCharType="begin"/>
      </w:r>
      <w:r w:rsidRPr="00024BE0">
        <w:rPr>
          <w:rStyle w:val="CrossRef"/>
        </w:rPr>
        <w:instrText xml:space="preserve"> REF _Ref64390991 \h </w:instrText>
      </w:r>
      <w:r>
        <w:rPr>
          <w:rStyle w:val="CrossRef"/>
        </w:rPr>
        <w:instrText xml:space="preserve"> \* MERGEFORMAT </w:instrText>
      </w:r>
      <w:r w:rsidRPr="00024BE0">
        <w:rPr>
          <w:rStyle w:val="CrossRef"/>
        </w:rPr>
      </w:r>
      <w:r w:rsidRPr="00024BE0">
        <w:rPr>
          <w:rStyle w:val="CrossRef"/>
        </w:rPr>
        <w:fldChar w:fldCharType="separate"/>
      </w:r>
      <w:r w:rsidR="00D81990" w:rsidRPr="00D81990">
        <w:rPr>
          <w:rStyle w:val="CrossRef"/>
        </w:rPr>
        <w:t>Table 19</w:t>
      </w:r>
      <w:r w:rsidR="00D81990" w:rsidRPr="00D81990">
        <w:rPr>
          <w:rStyle w:val="CrossRef"/>
        </w:rPr>
        <w:noBreakHyphen/>
        <w:t>21</w:t>
      </w:r>
      <w:r w:rsidRPr="00024BE0">
        <w:rPr>
          <w:rStyle w:val="CrossRef"/>
        </w:rPr>
        <w:fldChar w:fldCharType="end"/>
      </w:r>
      <w:r>
        <w:t>.</w:t>
      </w:r>
      <w:r w:rsidR="00327104">
        <w:t xml:space="preserve"> Bit [7:6] of the Message Header are reserved for future use and shall be set to 0. </w:t>
      </w:r>
    </w:p>
    <w:p w14:paraId="53AC057E" w14:textId="296D97D6" w:rsidR="00024BE0" w:rsidRDefault="00024BE0" w:rsidP="00024BE0">
      <w:pPr>
        <w:pStyle w:val="CaptionTable"/>
      </w:pPr>
      <w:bookmarkStart w:id="2949" w:name="_Ref64390981"/>
      <w:bookmarkStart w:id="2950" w:name="_Toc118223139"/>
      <w:r>
        <w:t xml:space="preserve">Table </w:t>
      </w:r>
      <w:fldSimple w:instr=" STYLEREF 1 \s ">
        <w:r w:rsidR="00D81990">
          <w:rPr>
            <w:noProof/>
          </w:rPr>
          <w:t>19</w:t>
        </w:r>
      </w:fldSimple>
      <w:r w:rsidR="00183237">
        <w:noBreakHyphen/>
      </w:r>
      <w:fldSimple w:instr=" SEQ Table \* ARABIC \s 1 ">
        <w:r w:rsidR="00D81990">
          <w:rPr>
            <w:noProof/>
          </w:rPr>
          <w:t>20</w:t>
        </w:r>
      </w:fldSimple>
      <w:bookmarkEnd w:id="2949"/>
      <w:r>
        <w:t xml:space="preserve">: </w:t>
      </w:r>
      <w:r w:rsidRPr="001120DC">
        <w:t>Message Header definition</w:t>
      </w:r>
      <w:r>
        <w:t>.</w:t>
      </w:r>
      <w:bookmarkEnd w:id="2950"/>
    </w:p>
    <w:tbl>
      <w:tblPr>
        <w:tblW w:w="139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710"/>
        <w:gridCol w:w="901"/>
      </w:tblGrid>
      <w:tr w:rsidR="0088514B" w:rsidRPr="003D60F1" w14:paraId="6AA11529" w14:textId="77777777" w:rsidTr="00E00FC9">
        <w:trPr>
          <w:trHeight w:val="357"/>
          <w:tblHeader/>
          <w:jc w:val="center"/>
        </w:trPr>
        <w:tc>
          <w:tcPr>
            <w:tcW w:w="3274" w:type="pct"/>
            <w:shd w:val="clear" w:color="auto" w:fill="1774CD"/>
          </w:tcPr>
          <w:p w14:paraId="709BBDE6" w14:textId="1838C8EB" w:rsidR="0088514B" w:rsidRPr="003D60F1" w:rsidRDefault="0088514B" w:rsidP="00E00FC9">
            <w:pPr>
              <w:pStyle w:val="TableHead"/>
              <w:jc w:val="center"/>
            </w:pPr>
            <w:r>
              <w:t>Message Header</w:t>
            </w:r>
          </w:p>
        </w:tc>
        <w:tc>
          <w:tcPr>
            <w:tcW w:w="1726" w:type="pct"/>
            <w:shd w:val="clear" w:color="auto" w:fill="1774CD"/>
          </w:tcPr>
          <w:p w14:paraId="21D1045D" w14:textId="37FB9C0F" w:rsidR="0088514B" w:rsidRPr="005D25B9" w:rsidRDefault="0088514B" w:rsidP="00E00FC9">
            <w:pPr>
              <w:pStyle w:val="TableHead"/>
              <w:jc w:val="center"/>
            </w:pPr>
            <w:r>
              <w:t>Bit field</w:t>
            </w:r>
          </w:p>
        </w:tc>
      </w:tr>
      <w:tr w:rsidR="0088514B" w:rsidRPr="003D60F1" w14:paraId="395F423B" w14:textId="77777777" w:rsidTr="00E00FC9">
        <w:trPr>
          <w:trHeight w:val="357"/>
          <w:jc w:val="center"/>
        </w:trPr>
        <w:tc>
          <w:tcPr>
            <w:tcW w:w="3274" w:type="pct"/>
          </w:tcPr>
          <w:p w14:paraId="40B5BAA2" w14:textId="58A0F722" w:rsidR="0088514B" w:rsidRPr="003D60F1" w:rsidRDefault="0088514B" w:rsidP="00024BE0">
            <w:pPr>
              <w:pStyle w:val="TableText"/>
            </w:pPr>
            <w:r w:rsidRPr="004D374A">
              <w:t xml:space="preserve">Message </w:t>
            </w:r>
            <w:r>
              <w:t>Type</w:t>
            </w:r>
          </w:p>
        </w:tc>
        <w:tc>
          <w:tcPr>
            <w:tcW w:w="1726" w:type="pct"/>
          </w:tcPr>
          <w:p w14:paraId="16C5B28B" w14:textId="356E9F52" w:rsidR="0088514B" w:rsidRPr="003D60F1" w:rsidRDefault="0088514B" w:rsidP="00024BE0">
            <w:pPr>
              <w:pStyle w:val="TableText"/>
            </w:pPr>
            <w:r w:rsidRPr="0088514B">
              <w:t>Bit [5:0]</w:t>
            </w:r>
          </w:p>
        </w:tc>
      </w:tr>
      <w:tr w:rsidR="0088514B" w:rsidRPr="003D60F1" w14:paraId="1F9BA0AB" w14:textId="77777777" w:rsidTr="00E00FC9">
        <w:trPr>
          <w:trHeight w:val="357"/>
          <w:jc w:val="center"/>
        </w:trPr>
        <w:tc>
          <w:tcPr>
            <w:tcW w:w="3274" w:type="pct"/>
          </w:tcPr>
          <w:p w14:paraId="6CF79217" w14:textId="3456DD39" w:rsidR="0088514B" w:rsidRPr="003D60F1" w:rsidRDefault="00327104" w:rsidP="00024BE0">
            <w:pPr>
              <w:pStyle w:val="TableText"/>
            </w:pPr>
            <w:r>
              <w:t>RFU</w:t>
            </w:r>
          </w:p>
        </w:tc>
        <w:tc>
          <w:tcPr>
            <w:tcW w:w="1726" w:type="pct"/>
          </w:tcPr>
          <w:p w14:paraId="70AC5DE9" w14:textId="00AF7DC0" w:rsidR="0088514B" w:rsidRPr="003D60F1" w:rsidRDefault="0088514B" w:rsidP="00024BE0">
            <w:pPr>
              <w:pStyle w:val="TableText"/>
            </w:pPr>
            <w:r w:rsidRPr="0088514B">
              <w:t>Bit [</w:t>
            </w:r>
            <w:r>
              <w:t>7</w:t>
            </w:r>
            <w:r w:rsidRPr="0088514B">
              <w:t>:</w:t>
            </w:r>
            <w:r>
              <w:t>6</w:t>
            </w:r>
            <w:r w:rsidRPr="0088514B">
              <w:t>]</w:t>
            </w:r>
          </w:p>
        </w:tc>
      </w:tr>
    </w:tbl>
    <w:p w14:paraId="601B335B" w14:textId="0D87CDEB" w:rsidR="00024BE0" w:rsidRDefault="00024BE0" w:rsidP="00024BE0">
      <w:pPr>
        <w:pStyle w:val="CaptionTable"/>
      </w:pPr>
      <w:bookmarkStart w:id="2951" w:name="_Ref64390991"/>
      <w:bookmarkStart w:id="2952" w:name="_Toc118223140"/>
      <w:r>
        <w:t xml:space="preserve">Table </w:t>
      </w:r>
      <w:fldSimple w:instr=" STYLEREF 1 \s ">
        <w:r w:rsidR="00D81990">
          <w:rPr>
            <w:noProof/>
          </w:rPr>
          <w:t>19</w:t>
        </w:r>
      </w:fldSimple>
      <w:r w:rsidR="00183237">
        <w:noBreakHyphen/>
      </w:r>
      <w:fldSimple w:instr=" SEQ Table \* ARABIC \s 1 ">
        <w:r w:rsidR="00D81990">
          <w:rPr>
            <w:noProof/>
          </w:rPr>
          <w:t>21</w:t>
        </w:r>
      </w:fldSimple>
      <w:bookmarkEnd w:id="2951"/>
      <w:r>
        <w:t xml:space="preserve">: </w:t>
      </w:r>
      <w:r w:rsidRPr="00554D2E">
        <w:t>Message Type definition</w:t>
      </w:r>
      <w:r>
        <w:t>.</w:t>
      </w:r>
      <w:bookmarkEnd w:id="2952"/>
    </w:p>
    <w:tbl>
      <w:tblPr>
        <w:tblW w:w="278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594"/>
        <w:gridCol w:w="1621"/>
      </w:tblGrid>
      <w:tr w:rsidR="0088514B" w:rsidRPr="003D60F1" w14:paraId="69A94879" w14:textId="77777777" w:rsidTr="00E00FC9">
        <w:trPr>
          <w:trHeight w:val="357"/>
          <w:tblHeader/>
          <w:jc w:val="center"/>
        </w:trPr>
        <w:tc>
          <w:tcPr>
            <w:tcW w:w="3446" w:type="pct"/>
            <w:shd w:val="clear" w:color="auto" w:fill="1774CD"/>
          </w:tcPr>
          <w:p w14:paraId="7478EAEA" w14:textId="2A1063BD" w:rsidR="0088514B" w:rsidRPr="003D60F1" w:rsidRDefault="0088514B" w:rsidP="00E00FC9">
            <w:pPr>
              <w:pStyle w:val="TableHead"/>
              <w:jc w:val="center"/>
            </w:pPr>
            <w:r w:rsidRPr="0088514B">
              <w:t>Message Type definition Bit [5:0]</w:t>
            </w:r>
          </w:p>
        </w:tc>
        <w:tc>
          <w:tcPr>
            <w:tcW w:w="1554" w:type="pct"/>
            <w:shd w:val="clear" w:color="auto" w:fill="1774CD"/>
          </w:tcPr>
          <w:p w14:paraId="5DD90532" w14:textId="10A3A0DC" w:rsidR="0088514B" w:rsidRPr="005D25B9" w:rsidRDefault="0088514B" w:rsidP="00024BE0">
            <w:pPr>
              <w:pStyle w:val="TableHead"/>
            </w:pPr>
            <w:r w:rsidRPr="0088514B">
              <w:t>Value (decimal)</w:t>
            </w:r>
          </w:p>
        </w:tc>
      </w:tr>
      <w:tr w:rsidR="0088514B" w:rsidRPr="003D60F1" w14:paraId="4F8A65C8" w14:textId="77777777" w:rsidTr="00E00FC9">
        <w:trPr>
          <w:trHeight w:val="357"/>
          <w:jc w:val="center"/>
        </w:trPr>
        <w:tc>
          <w:tcPr>
            <w:tcW w:w="3446" w:type="pct"/>
          </w:tcPr>
          <w:p w14:paraId="1E4E26B8" w14:textId="62BDBC7D" w:rsidR="0088514B" w:rsidRPr="003D60F1" w:rsidRDefault="0088514B" w:rsidP="00024BE0">
            <w:pPr>
              <w:pStyle w:val="TableText"/>
            </w:pPr>
            <w:r>
              <w:t>Framework</w:t>
            </w:r>
            <w:r w:rsidRPr="00F97CB6">
              <w:t xml:space="preserve"> message</w:t>
            </w:r>
          </w:p>
        </w:tc>
        <w:tc>
          <w:tcPr>
            <w:tcW w:w="1554" w:type="pct"/>
          </w:tcPr>
          <w:p w14:paraId="373035BD" w14:textId="54251776" w:rsidR="0088514B" w:rsidRPr="003D60F1" w:rsidRDefault="0088514B" w:rsidP="00024BE0">
            <w:pPr>
              <w:pStyle w:val="TableText"/>
            </w:pPr>
            <w:r w:rsidRPr="00F97CB6">
              <w:t>0</w:t>
            </w:r>
          </w:p>
        </w:tc>
      </w:tr>
      <w:tr w:rsidR="0088514B" w:rsidRPr="003D60F1" w14:paraId="76391A36" w14:textId="77777777" w:rsidTr="00E00FC9">
        <w:trPr>
          <w:trHeight w:val="357"/>
          <w:jc w:val="center"/>
        </w:trPr>
        <w:tc>
          <w:tcPr>
            <w:tcW w:w="3446" w:type="pct"/>
          </w:tcPr>
          <w:p w14:paraId="0B6F867F" w14:textId="6806D210" w:rsidR="0088514B" w:rsidRPr="003D60F1" w:rsidRDefault="0088514B" w:rsidP="00024BE0">
            <w:pPr>
              <w:pStyle w:val="TableText"/>
            </w:pPr>
            <w:r w:rsidRPr="0088514B">
              <w:t>SE message</w:t>
            </w:r>
          </w:p>
        </w:tc>
        <w:tc>
          <w:tcPr>
            <w:tcW w:w="1554" w:type="pct"/>
          </w:tcPr>
          <w:p w14:paraId="50876BA3" w14:textId="1BE50D45" w:rsidR="0088514B" w:rsidRPr="003D60F1" w:rsidRDefault="0088514B" w:rsidP="00024BE0">
            <w:pPr>
              <w:pStyle w:val="TableText"/>
            </w:pPr>
            <w:r>
              <w:t>1</w:t>
            </w:r>
          </w:p>
        </w:tc>
      </w:tr>
      <w:tr w:rsidR="0088514B" w:rsidRPr="003D60F1" w14:paraId="477669D6" w14:textId="77777777" w:rsidTr="00E00FC9">
        <w:trPr>
          <w:trHeight w:val="357"/>
          <w:jc w:val="center"/>
        </w:trPr>
        <w:tc>
          <w:tcPr>
            <w:tcW w:w="3446" w:type="pct"/>
          </w:tcPr>
          <w:p w14:paraId="07AF8D32" w14:textId="271D3CE5" w:rsidR="0088514B" w:rsidRPr="003D60F1" w:rsidRDefault="0088514B" w:rsidP="00024BE0">
            <w:pPr>
              <w:pStyle w:val="TableText"/>
            </w:pPr>
            <w:r w:rsidRPr="0088514B">
              <w:t>UWB Ranging Service message</w:t>
            </w:r>
          </w:p>
        </w:tc>
        <w:tc>
          <w:tcPr>
            <w:tcW w:w="1554" w:type="pct"/>
          </w:tcPr>
          <w:p w14:paraId="74C86923" w14:textId="14E4E0B8" w:rsidR="0088514B" w:rsidRPr="003D60F1" w:rsidRDefault="0088514B" w:rsidP="00024BE0">
            <w:pPr>
              <w:pStyle w:val="TableText"/>
            </w:pPr>
            <w:r>
              <w:t>2</w:t>
            </w:r>
          </w:p>
        </w:tc>
      </w:tr>
      <w:tr w:rsidR="0088514B" w:rsidRPr="003D60F1" w14:paraId="79575AFD" w14:textId="77777777" w:rsidTr="00E00FC9">
        <w:trPr>
          <w:trHeight w:val="357"/>
          <w:jc w:val="center"/>
        </w:trPr>
        <w:tc>
          <w:tcPr>
            <w:tcW w:w="3446" w:type="pct"/>
          </w:tcPr>
          <w:p w14:paraId="24C715FA" w14:textId="35C6321C" w:rsidR="0088514B" w:rsidRPr="003D60F1" w:rsidRDefault="0088514B" w:rsidP="00024BE0">
            <w:pPr>
              <w:pStyle w:val="TableText"/>
            </w:pPr>
            <w:r w:rsidRPr="0088514B">
              <w:lastRenderedPageBreak/>
              <w:t>DK Event Notification</w:t>
            </w:r>
          </w:p>
        </w:tc>
        <w:tc>
          <w:tcPr>
            <w:tcW w:w="1554" w:type="pct"/>
          </w:tcPr>
          <w:p w14:paraId="04A2EC7E" w14:textId="763D91EC" w:rsidR="0088514B" w:rsidRPr="003D60F1" w:rsidRDefault="0088514B" w:rsidP="00024BE0">
            <w:pPr>
              <w:pStyle w:val="TableText"/>
            </w:pPr>
            <w:r>
              <w:t>3</w:t>
            </w:r>
          </w:p>
        </w:tc>
      </w:tr>
      <w:tr w:rsidR="0088514B" w:rsidRPr="003D60F1" w14:paraId="349CDB3F" w14:textId="77777777" w:rsidTr="00E00FC9">
        <w:trPr>
          <w:trHeight w:val="357"/>
          <w:jc w:val="center"/>
        </w:trPr>
        <w:tc>
          <w:tcPr>
            <w:tcW w:w="3446" w:type="pct"/>
          </w:tcPr>
          <w:p w14:paraId="134B5414" w14:textId="74074A94" w:rsidR="0088514B" w:rsidRPr="0088514B" w:rsidRDefault="0088514B" w:rsidP="00024BE0">
            <w:pPr>
              <w:pStyle w:val="TableText"/>
            </w:pPr>
            <w:r w:rsidRPr="0088514B">
              <w:t>Vehicle OEM App message</w:t>
            </w:r>
          </w:p>
        </w:tc>
        <w:tc>
          <w:tcPr>
            <w:tcW w:w="1554" w:type="pct"/>
          </w:tcPr>
          <w:p w14:paraId="4BE53E89" w14:textId="5FB9744E" w:rsidR="0088514B" w:rsidRDefault="0088514B" w:rsidP="00024BE0">
            <w:pPr>
              <w:pStyle w:val="TableText"/>
            </w:pPr>
            <w:r>
              <w:t>4</w:t>
            </w:r>
          </w:p>
        </w:tc>
      </w:tr>
      <w:tr w:rsidR="0088514B" w:rsidRPr="003D60F1" w14:paraId="0793F032" w14:textId="77777777" w:rsidTr="00E00FC9">
        <w:trPr>
          <w:trHeight w:val="357"/>
          <w:jc w:val="center"/>
        </w:trPr>
        <w:tc>
          <w:tcPr>
            <w:tcW w:w="3446" w:type="pct"/>
          </w:tcPr>
          <w:p w14:paraId="0093D2B0" w14:textId="0FFCCDF3" w:rsidR="0088514B" w:rsidRPr="0088514B" w:rsidRDefault="0088514B" w:rsidP="00024BE0">
            <w:pPr>
              <w:pStyle w:val="TableText"/>
            </w:pPr>
            <w:r w:rsidRPr="0088514B">
              <w:t>Supplementary Service message</w:t>
            </w:r>
          </w:p>
        </w:tc>
        <w:tc>
          <w:tcPr>
            <w:tcW w:w="1554" w:type="pct"/>
          </w:tcPr>
          <w:p w14:paraId="42065266" w14:textId="68AFBEE2" w:rsidR="0088514B" w:rsidRDefault="0088514B" w:rsidP="00024BE0">
            <w:pPr>
              <w:pStyle w:val="TableText"/>
            </w:pPr>
            <w:r>
              <w:t>5</w:t>
            </w:r>
          </w:p>
        </w:tc>
      </w:tr>
      <w:tr w:rsidR="0088514B" w:rsidRPr="003D60F1" w14:paraId="0315D645" w14:textId="77777777" w:rsidTr="00E00FC9">
        <w:trPr>
          <w:trHeight w:val="357"/>
          <w:jc w:val="center"/>
        </w:trPr>
        <w:tc>
          <w:tcPr>
            <w:tcW w:w="3446" w:type="pct"/>
          </w:tcPr>
          <w:p w14:paraId="517264A3" w14:textId="5383ABB2" w:rsidR="0088514B" w:rsidRPr="0088514B" w:rsidRDefault="0088514B" w:rsidP="00024BE0">
            <w:pPr>
              <w:pStyle w:val="TableText"/>
            </w:pPr>
            <w:r w:rsidRPr="0088514B">
              <w:t>Head Unit Pairing message</w:t>
            </w:r>
          </w:p>
        </w:tc>
        <w:tc>
          <w:tcPr>
            <w:tcW w:w="1554" w:type="pct"/>
          </w:tcPr>
          <w:p w14:paraId="2C8B9D14" w14:textId="393AC92E" w:rsidR="0088514B" w:rsidRDefault="0088514B" w:rsidP="00024BE0">
            <w:pPr>
              <w:pStyle w:val="TableText"/>
            </w:pPr>
            <w:r>
              <w:t>6</w:t>
            </w:r>
          </w:p>
        </w:tc>
      </w:tr>
      <w:tr w:rsidR="0088514B" w:rsidRPr="003D60F1" w14:paraId="15675519" w14:textId="77777777" w:rsidTr="00E00FC9">
        <w:trPr>
          <w:trHeight w:val="357"/>
          <w:jc w:val="center"/>
        </w:trPr>
        <w:tc>
          <w:tcPr>
            <w:tcW w:w="3446" w:type="pct"/>
          </w:tcPr>
          <w:p w14:paraId="77C9CBE9" w14:textId="241E892A" w:rsidR="0088514B" w:rsidRPr="0088514B" w:rsidRDefault="0088514B" w:rsidP="00024BE0">
            <w:pPr>
              <w:pStyle w:val="TableText"/>
            </w:pPr>
            <w:r w:rsidRPr="0088514B">
              <w:t>Reserved</w:t>
            </w:r>
          </w:p>
        </w:tc>
        <w:tc>
          <w:tcPr>
            <w:tcW w:w="1554" w:type="pct"/>
          </w:tcPr>
          <w:p w14:paraId="13A0A85B" w14:textId="6E0CC5E5" w:rsidR="0088514B" w:rsidRDefault="0088514B" w:rsidP="00024BE0">
            <w:pPr>
              <w:pStyle w:val="TableText"/>
            </w:pPr>
            <w:r>
              <w:t>7</w:t>
            </w:r>
            <w:r w:rsidR="00CF08F4">
              <w:t>–</w:t>
            </w:r>
            <w:r>
              <w:t>63</w:t>
            </w:r>
          </w:p>
        </w:tc>
      </w:tr>
    </w:tbl>
    <w:p w14:paraId="26F73354" w14:textId="0E1E056B" w:rsidR="0088514B" w:rsidRDefault="00024BE0" w:rsidP="004D374A">
      <w:pPr>
        <w:pStyle w:val="Normal-SpaceAboveExtra"/>
      </w:pPr>
      <w:r w:rsidRPr="00024BE0">
        <w:t xml:space="preserve">The Payload Header field is defined </w:t>
      </w:r>
      <w:r w:rsidR="00B5705D">
        <w:t xml:space="preserve">in </w:t>
      </w:r>
      <w:r w:rsidR="001E3357">
        <w:fldChar w:fldCharType="begin"/>
      </w:r>
      <w:r w:rsidR="001E3357">
        <w:instrText xml:space="preserve"> REF _Ref111549132 \h </w:instrText>
      </w:r>
      <w:r w:rsidR="001E3357">
        <w:fldChar w:fldCharType="separate"/>
      </w:r>
      <w:r w:rsidR="00D81990">
        <w:t xml:space="preserve">Table </w:t>
      </w:r>
      <w:r w:rsidR="00D81990">
        <w:rPr>
          <w:noProof/>
        </w:rPr>
        <w:t>19</w:t>
      </w:r>
      <w:r w:rsidR="00D81990">
        <w:noBreakHyphen/>
      </w:r>
      <w:r w:rsidR="00D81990">
        <w:rPr>
          <w:noProof/>
        </w:rPr>
        <w:t>22</w:t>
      </w:r>
      <w:r w:rsidR="001E3357">
        <w:fldChar w:fldCharType="end"/>
      </w:r>
      <w:r w:rsidRPr="00024BE0">
        <w:t>:</w:t>
      </w:r>
    </w:p>
    <w:p w14:paraId="364F4002" w14:textId="0123117A" w:rsidR="002D784F" w:rsidRDefault="002D784F" w:rsidP="000F6639">
      <w:pPr>
        <w:pStyle w:val="CaptionTable"/>
      </w:pPr>
      <w:bookmarkStart w:id="2953" w:name="_Ref111549132"/>
      <w:bookmarkStart w:id="2954" w:name="_Ref64391714"/>
      <w:bookmarkStart w:id="2955" w:name="_Toc118223141"/>
      <w:r>
        <w:t xml:space="preserve">Table </w:t>
      </w:r>
      <w:fldSimple w:instr=" STYLEREF 1 \s ">
        <w:r w:rsidR="00D81990">
          <w:rPr>
            <w:noProof/>
          </w:rPr>
          <w:t>19</w:t>
        </w:r>
      </w:fldSimple>
      <w:r w:rsidR="00183237">
        <w:noBreakHyphen/>
      </w:r>
      <w:fldSimple w:instr=" SEQ Table \* ARABIC \s 1 ">
        <w:r w:rsidR="00D81990">
          <w:rPr>
            <w:noProof/>
          </w:rPr>
          <w:t>22</w:t>
        </w:r>
      </w:fldSimple>
      <w:bookmarkEnd w:id="2953"/>
      <w:bookmarkEnd w:id="2954"/>
      <w:r>
        <w:t xml:space="preserve">: </w:t>
      </w:r>
      <w:r w:rsidRPr="00DA667B">
        <w:t>Payload Header definition</w:t>
      </w:r>
      <w:r>
        <w:t>.</w:t>
      </w:r>
      <w:bookmarkEnd w:id="2955"/>
    </w:p>
    <w:tbl>
      <w:tblPr>
        <w:tblW w:w="134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615"/>
        <w:gridCol w:w="900"/>
      </w:tblGrid>
      <w:tr w:rsidR="00024BE0" w:rsidRPr="003D60F1" w14:paraId="6C477511" w14:textId="77777777" w:rsidTr="00E00FC9">
        <w:trPr>
          <w:trHeight w:val="357"/>
          <w:tblHeader/>
          <w:jc w:val="center"/>
        </w:trPr>
        <w:tc>
          <w:tcPr>
            <w:tcW w:w="3211" w:type="pct"/>
            <w:shd w:val="clear" w:color="auto" w:fill="1774CD"/>
          </w:tcPr>
          <w:p w14:paraId="34472F3F" w14:textId="5CCB0674" w:rsidR="00024BE0" w:rsidRPr="003D60F1" w:rsidRDefault="00024BE0" w:rsidP="00024BE0">
            <w:pPr>
              <w:pStyle w:val="TableHead"/>
            </w:pPr>
            <w:r>
              <w:t>Payload Header</w:t>
            </w:r>
          </w:p>
        </w:tc>
        <w:tc>
          <w:tcPr>
            <w:tcW w:w="1789" w:type="pct"/>
            <w:shd w:val="clear" w:color="auto" w:fill="1774CD"/>
          </w:tcPr>
          <w:p w14:paraId="29EC60B9" w14:textId="77777777" w:rsidR="00024BE0" w:rsidRPr="005D25B9" w:rsidRDefault="00024BE0" w:rsidP="00024BE0">
            <w:pPr>
              <w:pStyle w:val="TableHead"/>
            </w:pPr>
            <w:r>
              <w:t>Bit field</w:t>
            </w:r>
          </w:p>
        </w:tc>
      </w:tr>
      <w:tr w:rsidR="00024BE0" w:rsidRPr="003D60F1" w14:paraId="23542B7F" w14:textId="77777777" w:rsidTr="00E00FC9">
        <w:trPr>
          <w:trHeight w:val="357"/>
          <w:jc w:val="center"/>
        </w:trPr>
        <w:tc>
          <w:tcPr>
            <w:tcW w:w="3211" w:type="pct"/>
          </w:tcPr>
          <w:p w14:paraId="6EB03059" w14:textId="591A3A49" w:rsidR="00024BE0" w:rsidRPr="003D60F1" w:rsidRDefault="00024BE0" w:rsidP="00024BE0">
            <w:pPr>
              <w:pStyle w:val="TableText"/>
            </w:pPr>
            <w:r w:rsidRPr="00F97CB6">
              <w:t>Message ID</w:t>
            </w:r>
          </w:p>
        </w:tc>
        <w:tc>
          <w:tcPr>
            <w:tcW w:w="1789" w:type="pct"/>
          </w:tcPr>
          <w:p w14:paraId="783BA5CA" w14:textId="45CDD6E9" w:rsidR="00024BE0" w:rsidRPr="003D60F1" w:rsidRDefault="00024BE0" w:rsidP="00024BE0">
            <w:pPr>
              <w:pStyle w:val="TableText"/>
            </w:pPr>
            <w:r w:rsidRPr="00F97CB6">
              <w:t>Bit [7:0]</w:t>
            </w:r>
          </w:p>
        </w:tc>
      </w:tr>
    </w:tbl>
    <w:p w14:paraId="7971F38B" w14:textId="6F841209" w:rsidR="00024BE0" w:rsidRDefault="00024BE0" w:rsidP="00B5705D">
      <w:pPr>
        <w:pStyle w:val="Normal-SpaceAboveExtra"/>
      </w:pPr>
      <w:r>
        <w:t xml:space="preserve">The Length field is two </w:t>
      </w:r>
      <w:r w:rsidR="00613DB6">
        <w:t>byte</w:t>
      </w:r>
      <w:r>
        <w:t xml:space="preserve">s long and indicates the size of the Data field in the message coded in Big Endian format. </w:t>
      </w:r>
      <w:r w:rsidR="009E73B4" w:rsidRPr="009E73B4">
        <w:t>All the DK message fields shall be encoded in Big Endian format, except for data type fields already defined by Bluetooth Specification or otherwise explicitly defined in this specification. Those data types ordering defined by Bluetooth Specification shall remain unchanged</w:t>
      </w:r>
      <w:r w:rsidR="009E73B4">
        <w:t>.</w:t>
      </w:r>
    </w:p>
    <w:p w14:paraId="23990F90" w14:textId="7035C651" w:rsidR="00024BE0" w:rsidRDefault="00024BE0" w:rsidP="00024BE0">
      <w:r>
        <w:t>The Data field is variable in length and its data structure definition is defined in Section</w:t>
      </w:r>
      <w:r w:rsidR="008E3A57">
        <w:t>s</w:t>
      </w:r>
      <w:r>
        <w:t xml:space="preserve"> </w:t>
      </w:r>
      <w:r w:rsidR="008E3A57" w:rsidRPr="008E3A57">
        <w:rPr>
          <w:rStyle w:val="CrossRef"/>
        </w:rPr>
        <w:fldChar w:fldCharType="begin"/>
      </w:r>
      <w:r w:rsidR="008E3A57" w:rsidRPr="008E3A57">
        <w:rPr>
          <w:rStyle w:val="CrossRef"/>
        </w:rPr>
        <w:instrText xml:space="preserve"> REF _Ref64495963 \r \h </w:instrText>
      </w:r>
      <w:r w:rsidR="008E3A57" w:rsidRPr="008E3A57">
        <w:rPr>
          <w:rStyle w:val="CrossRef"/>
        </w:rPr>
      </w:r>
      <w:r w:rsidR="008E3A57" w:rsidRPr="008E3A57">
        <w:rPr>
          <w:rStyle w:val="CrossRef"/>
        </w:rPr>
        <w:fldChar w:fldCharType="separate"/>
      </w:r>
      <w:r w:rsidR="00D81990">
        <w:rPr>
          <w:rStyle w:val="CrossRef"/>
        </w:rPr>
        <w:t>19.3.1</w:t>
      </w:r>
      <w:r w:rsidR="008E3A57" w:rsidRPr="008E3A57">
        <w:rPr>
          <w:rStyle w:val="CrossRef"/>
        </w:rPr>
        <w:fldChar w:fldCharType="end"/>
      </w:r>
      <w:r w:rsidR="008E3A57">
        <w:t xml:space="preserve"> </w:t>
      </w:r>
      <w:r>
        <w:t>to</w:t>
      </w:r>
      <w:r w:rsidR="008E3A57">
        <w:t xml:space="preserve"> </w:t>
      </w:r>
      <w:r w:rsidR="008E3A57" w:rsidRPr="008E3A57">
        <w:rPr>
          <w:rStyle w:val="CrossRef"/>
        </w:rPr>
        <w:fldChar w:fldCharType="begin"/>
      </w:r>
      <w:r w:rsidR="008E3A57" w:rsidRPr="008E3A57">
        <w:rPr>
          <w:rStyle w:val="CrossRef"/>
        </w:rPr>
        <w:instrText xml:space="preserve"> REF _Ref64495979 \r \h </w:instrText>
      </w:r>
      <w:r w:rsidR="008E3A57" w:rsidRPr="008E3A57">
        <w:rPr>
          <w:rStyle w:val="CrossRef"/>
        </w:rPr>
      </w:r>
      <w:r w:rsidR="008E3A57" w:rsidRPr="008E3A57">
        <w:rPr>
          <w:rStyle w:val="CrossRef"/>
        </w:rPr>
        <w:fldChar w:fldCharType="separate"/>
      </w:r>
      <w:r w:rsidR="00D81990">
        <w:rPr>
          <w:rStyle w:val="CrossRef"/>
        </w:rPr>
        <w:t>19.3.8</w:t>
      </w:r>
      <w:r w:rsidR="008E3A57" w:rsidRPr="008E3A57">
        <w:rPr>
          <w:rStyle w:val="CrossRef"/>
        </w:rPr>
        <w:fldChar w:fldCharType="end"/>
      </w:r>
      <w:r>
        <w:t xml:space="preserve"> for each message ID.</w:t>
      </w:r>
      <w:r w:rsidR="009E73B4">
        <w:t xml:space="preserve"> </w:t>
      </w:r>
    </w:p>
    <w:p w14:paraId="4FE7EFF3" w14:textId="35AF8373" w:rsidR="00024BE0" w:rsidRDefault="001E3357" w:rsidP="00024BE0">
      <w:r>
        <w:rPr>
          <w:rStyle w:val="CrossRef"/>
        </w:rPr>
        <w:fldChar w:fldCharType="begin"/>
      </w:r>
      <w:r>
        <w:rPr>
          <w:rStyle w:val="CrossRef"/>
        </w:rPr>
        <w:instrText xml:space="preserve"> REF _Ref111549158 \h </w:instrText>
      </w:r>
      <w:r>
        <w:rPr>
          <w:rStyle w:val="CrossRef"/>
        </w:rPr>
      </w:r>
      <w:r>
        <w:rPr>
          <w:rStyle w:val="CrossRef"/>
        </w:rPr>
        <w:fldChar w:fldCharType="separate"/>
      </w:r>
      <w:r w:rsidR="00D81990">
        <w:t xml:space="preserve">Table </w:t>
      </w:r>
      <w:r w:rsidR="00D81990">
        <w:rPr>
          <w:noProof/>
        </w:rPr>
        <w:t>19</w:t>
      </w:r>
      <w:r w:rsidR="00D81990">
        <w:noBreakHyphen/>
      </w:r>
      <w:r w:rsidR="00D81990">
        <w:rPr>
          <w:noProof/>
        </w:rPr>
        <w:t>23</w:t>
      </w:r>
      <w:r>
        <w:rPr>
          <w:rStyle w:val="CrossRef"/>
        </w:rPr>
        <w:fldChar w:fldCharType="end"/>
      </w:r>
      <w:r w:rsidR="00B5705D">
        <w:t xml:space="preserve"> </w:t>
      </w:r>
      <w:r w:rsidR="00024BE0">
        <w:t>shows the categorization of DK message under different Message Type.</w:t>
      </w:r>
    </w:p>
    <w:p w14:paraId="79B613A8" w14:textId="25D031DA" w:rsidR="002D784F" w:rsidRDefault="002D784F" w:rsidP="000F6639">
      <w:pPr>
        <w:pStyle w:val="CaptionTable"/>
      </w:pPr>
      <w:bookmarkStart w:id="2956" w:name="_Ref111549158"/>
      <w:bookmarkStart w:id="2957" w:name="_Ref64391741"/>
      <w:bookmarkStart w:id="2958" w:name="_Toc118223142"/>
      <w:r>
        <w:t xml:space="preserve">Table </w:t>
      </w:r>
      <w:fldSimple w:instr=" STYLEREF 1 \s ">
        <w:r w:rsidR="00D81990">
          <w:rPr>
            <w:noProof/>
          </w:rPr>
          <w:t>19</w:t>
        </w:r>
      </w:fldSimple>
      <w:r w:rsidR="00183237">
        <w:noBreakHyphen/>
      </w:r>
      <w:fldSimple w:instr=" SEQ Table \* ARABIC \s 1 ">
        <w:r w:rsidR="00D81990">
          <w:rPr>
            <w:noProof/>
          </w:rPr>
          <w:t>23</w:t>
        </w:r>
      </w:fldSimple>
      <w:bookmarkEnd w:id="2956"/>
      <w:bookmarkEnd w:id="2957"/>
      <w:r>
        <w:t xml:space="preserve">: </w:t>
      </w:r>
      <w:r w:rsidRPr="00B02CAA">
        <w:t>Message Type and its associated messages</w:t>
      </w:r>
      <w:r>
        <w:t>.</w:t>
      </w:r>
      <w:bookmarkEnd w:id="2958"/>
    </w:p>
    <w:tbl>
      <w:tblPr>
        <w:tblW w:w="485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4"/>
        <w:gridCol w:w="4230"/>
        <w:gridCol w:w="2700"/>
      </w:tblGrid>
      <w:tr w:rsidR="00024BE0" w:rsidRPr="003D60F1" w14:paraId="0E962198" w14:textId="4B3327D1" w:rsidTr="00E00FC9">
        <w:trPr>
          <w:trHeight w:val="357"/>
          <w:tblHeader/>
          <w:jc w:val="center"/>
        </w:trPr>
        <w:tc>
          <w:tcPr>
            <w:tcW w:w="1186" w:type="pct"/>
            <w:shd w:val="clear" w:color="auto" w:fill="1774CD"/>
          </w:tcPr>
          <w:p w14:paraId="4B57B086" w14:textId="64082F26" w:rsidR="00024BE0" w:rsidRPr="003D60F1" w:rsidRDefault="00024BE0" w:rsidP="00024BE0">
            <w:pPr>
              <w:pStyle w:val="TableHead"/>
            </w:pPr>
            <w:r>
              <w:t>Message Type</w:t>
            </w:r>
          </w:p>
        </w:tc>
        <w:tc>
          <w:tcPr>
            <w:tcW w:w="2328" w:type="pct"/>
            <w:shd w:val="clear" w:color="auto" w:fill="1774CD"/>
          </w:tcPr>
          <w:p w14:paraId="7E1BE110" w14:textId="3D53156B" w:rsidR="00024BE0" w:rsidRPr="005D25B9" w:rsidRDefault="00024BE0" w:rsidP="00024BE0">
            <w:pPr>
              <w:pStyle w:val="TableHead"/>
            </w:pPr>
            <w:r>
              <w:t>Message</w:t>
            </w:r>
          </w:p>
        </w:tc>
        <w:tc>
          <w:tcPr>
            <w:tcW w:w="1486" w:type="pct"/>
            <w:shd w:val="clear" w:color="auto" w:fill="1774CD"/>
          </w:tcPr>
          <w:p w14:paraId="048B62C2" w14:textId="73BC4C84" w:rsidR="00024BE0" w:rsidRDefault="00024BE0" w:rsidP="00024BE0">
            <w:pPr>
              <w:pStyle w:val="TableHead"/>
            </w:pPr>
            <w:r>
              <w:t>APDUs</w:t>
            </w:r>
          </w:p>
        </w:tc>
      </w:tr>
      <w:tr w:rsidR="00024BE0" w:rsidRPr="003D60F1" w14:paraId="381916D4" w14:textId="72585A2E" w:rsidTr="00057064">
        <w:trPr>
          <w:trHeight w:val="357"/>
          <w:jc w:val="center"/>
        </w:trPr>
        <w:tc>
          <w:tcPr>
            <w:tcW w:w="1186" w:type="pct"/>
          </w:tcPr>
          <w:p w14:paraId="30938495" w14:textId="4FF93FB8" w:rsidR="00024BE0" w:rsidRPr="003D60F1" w:rsidRDefault="00610F9C" w:rsidP="00024BE0">
            <w:pPr>
              <w:pStyle w:val="TableText"/>
            </w:pPr>
            <w:r w:rsidRPr="00610F9C">
              <w:t>Framework</w:t>
            </w:r>
          </w:p>
        </w:tc>
        <w:tc>
          <w:tcPr>
            <w:tcW w:w="2328" w:type="pct"/>
          </w:tcPr>
          <w:p w14:paraId="78DC60AE" w14:textId="77777777" w:rsidR="00610F9C" w:rsidRDefault="00610F9C" w:rsidP="00610F9C">
            <w:pPr>
              <w:pStyle w:val="TableText"/>
            </w:pPr>
            <w:r>
              <w:t>DK_APDU_RQ</w:t>
            </w:r>
          </w:p>
          <w:p w14:paraId="3975ED45" w14:textId="77777777" w:rsidR="00610F9C" w:rsidRDefault="00610F9C" w:rsidP="00610F9C">
            <w:pPr>
              <w:pStyle w:val="TableText"/>
            </w:pPr>
            <w:r>
              <w:t>DK_APDU_RS</w:t>
            </w:r>
          </w:p>
          <w:p w14:paraId="26522318" w14:textId="63CED9E8" w:rsidR="00024BE0" w:rsidRPr="003D60F1"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96 \r \h </w:instrText>
            </w:r>
            <w:r w:rsidR="00E6515B" w:rsidRPr="00E6515B">
              <w:rPr>
                <w:rStyle w:val="CrossRef"/>
              </w:rPr>
            </w:r>
            <w:r w:rsidR="00E6515B" w:rsidRPr="00E6515B">
              <w:rPr>
                <w:rStyle w:val="CrossRef"/>
              </w:rPr>
              <w:fldChar w:fldCharType="separate"/>
            </w:r>
            <w:r w:rsidR="00D81990">
              <w:rPr>
                <w:rStyle w:val="CrossRef"/>
              </w:rPr>
              <w:t>19.3.2</w:t>
            </w:r>
            <w:r w:rsidR="00E6515B" w:rsidRPr="00E6515B">
              <w:rPr>
                <w:rStyle w:val="CrossRef"/>
              </w:rPr>
              <w:fldChar w:fldCharType="end"/>
            </w:r>
            <w:r>
              <w:t>)</w:t>
            </w:r>
          </w:p>
        </w:tc>
        <w:tc>
          <w:tcPr>
            <w:tcW w:w="1486" w:type="pct"/>
          </w:tcPr>
          <w:p w14:paraId="52586615" w14:textId="77777777" w:rsidR="00610F9C" w:rsidRDefault="00610F9C" w:rsidP="00610F9C">
            <w:pPr>
              <w:pStyle w:val="TableText"/>
            </w:pPr>
            <w:r>
              <w:t xml:space="preserve">SELECT, </w:t>
            </w:r>
          </w:p>
          <w:p w14:paraId="2451077A" w14:textId="77777777" w:rsidR="00610F9C" w:rsidRDefault="00610F9C" w:rsidP="00610F9C">
            <w:pPr>
              <w:pStyle w:val="TableText"/>
            </w:pPr>
            <w:r>
              <w:t>SPAKE2+ REQUEST,</w:t>
            </w:r>
          </w:p>
          <w:p w14:paraId="5398909C" w14:textId="77777777" w:rsidR="00610F9C" w:rsidRDefault="00610F9C" w:rsidP="00610F9C">
            <w:pPr>
              <w:pStyle w:val="TableText"/>
            </w:pPr>
            <w:r>
              <w:t xml:space="preserve">SPAKE2+ VERIFIER, </w:t>
            </w:r>
          </w:p>
          <w:p w14:paraId="1EF0A0D8" w14:textId="77777777" w:rsidR="00610F9C" w:rsidRDefault="00610F9C" w:rsidP="00610F9C">
            <w:pPr>
              <w:pStyle w:val="TableText"/>
            </w:pPr>
            <w:r>
              <w:t xml:space="preserve">WRITE DATA, </w:t>
            </w:r>
          </w:p>
          <w:p w14:paraId="10572EBA" w14:textId="77777777" w:rsidR="00610F9C" w:rsidRDefault="00610F9C" w:rsidP="00610F9C">
            <w:pPr>
              <w:pStyle w:val="TableText"/>
            </w:pPr>
            <w:r>
              <w:t xml:space="preserve">GET DATA, </w:t>
            </w:r>
          </w:p>
          <w:p w14:paraId="7BA84825" w14:textId="77777777" w:rsidR="00610F9C" w:rsidRDefault="00610F9C" w:rsidP="00610F9C">
            <w:pPr>
              <w:pStyle w:val="TableText"/>
            </w:pPr>
            <w:r>
              <w:t xml:space="preserve">GET RESPONSE, </w:t>
            </w:r>
          </w:p>
          <w:p w14:paraId="01E4A496" w14:textId="77777777" w:rsidR="00610F9C" w:rsidRDefault="00610F9C" w:rsidP="00610F9C">
            <w:pPr>
              <w:pStyle w:val="TableText"/>
            </w:pPr>
            <w:r>
              <w:t xml:space="preserve">OP CONTROL FLOW, </w:t>
            </w:r>
          </w:p>
          <w:p w14:paraId="42888F45" w14:textId="43FE9E1B" w:rsidR="00024BE0" w:rsidRPr="00F97CB6" w:rsidRDefault="00610F9C" w:rsidP="00610F9C">
            <w:pPr>
              <w:pStyle w:val="TableText"/>
            </w:pPr>
            <w:r>
              <w:t xml:space="preserve">See </w:t>
            </w:r>
            <w:r w:rsidR="00E6515B" w:rsidRPr="00EA3E66">
              <w:rPr>
                <w:rStyle w:val="CrossRef"/>
              </w:rPr>
              <w:fldChar w:fldCharType="begin"/>
            </w:r>
            <w:r w:rsidR="00E6515B" w:rsidRPr="00EA3E66">
              <w:rPr>
                <w:rStyle w:val="CrossRef"/>
              </w:rPr>
              <w:instrText xml:space="preserve"> REF _Ref64741022 \h </w:instrText>
            </w:r>
            <w:r w:rsidR="00E6515B" w:rsidRPr="00EA3E66">
              <w:rPr>
                <w:rStyle w:val="CrossRef"/>
              </w:rPr>
            </w:r>
            <w:r w:rsidR="00E6515B" w:rsidRPr="00EA3E66">
              <w:rPr>
                <w:rStyle w:val="CrossRef"/>
              </w:rPr>
              <w:fldChar w:fldCharType="separate"/>
            </w:r>
            <w:r w:rsidR="00D81990">
              <w:t xml:space="preserve">Table </w:t>
            </w:r>
            <w:r w:rsidR="00D81990">
              <w:rPr>
                <w:noProof/>
              </w:rPr>
              <w:t>5</w:t>
            </w:r>
            <w:r w:rsidR="00D81990">
              <w:noBreakHyphen/>
            </w:r>
            <w:r w:rsidR="00D81990">
              <w:rPr>
                <w:noProof/>
              </w:rPr>
              <w:t>1</w:t>
            </w:r>
            <w:r w:rsidR="00E6515B" w:rsidRPr="00EA3E66">
              <w:rPr>
                <w:rStyle w:val="CrossRef"/>
              </w:rPr>
              <w:fldChar w:fldCharType="end"/>
            </w:r>
          </w:p>
        </w:tc>
      </w:tr>
      <w:tr w:rsidR="00610F9C" w:rsidRPr="003D60F1" w14:paraId="78E9601C" w14:textId="77777777" w:rsidTr="00057064">
        <w:trPr>
          <w:trHeight w:val="357"/>
          <w:jc w:val="center"/>
        </w:trPr>
        <w:tc>
          <w:tcPr>
            <w:tcW w:w="1186" w:type="pct"/>
          </w:tcPr>
          <w:p w14:paraId="78E40712" w14:textId="49053362" w:rsidR="00610F9C" w:rsidRPr="00F97CB6" w:rsidRDefault="00610F9C" w:rsidP="00024BE0">
            <w:pPr>
              <w:pStyle w:val="TableText"/>
            </w:pPr>
            <w:r>
              <w:t>SE</w:t>
            </w:r>
          </w:p>
        </w:tc>
        <w:tc>
          <w:tcPr>
            <w:tcW w:w="2328" w:type="pct"/>
          </w:tcPr>
          <w:p w14:paraId="69FA7B5E" w14:textId="77777777" w:rsidR="00610F9C" w:rsidRDefault="00610F9C" w:rsidP="00610F9C">
            <w:pPr>
              <w:pStyle w:val="TableText"/>
            </w:pPr>
            <w:r>
              <w:t>DK_APDU_RQ</w:t>
            </w:r>
          </w:p>
          <w:p w14:paraId="495BBDEF" w14:textId="77777777" w:rsidR="00610F9C" w:rsidRDefault="00610F9C" w:rsidP="00610F9C">
            <w:pPr>
              <w:pStyle w:val="TableText"/>
            </w:pPr>
            <w:r>
              <w:t>DK_APDU_RS</w:t>
            </w:r>
          </w:p>
          <w:p w14:paraId="5EF04109" w14:textId="2FD2F828"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96 \r \h </w:instrText>
            </w:r>
            <w:r w:rsidR="00E6515B" w:rsidRPr="00E6515B">
              <w:rPr>
                <w:rStyle w:val="CrossRef"/>
              </w:rPr>
            </w:r>
            <w:r w:rsidR="00E6515B" w:rsidRPr="00E6515B">
              <w:rPr>
                <w:rStyle w:val="CrossRef"/>
              </w:rPr>
              <w:fldChar w:fldCharType="separate"/>
            </w:r>
            <w:r w:rsidR="00D81990">
              <w:rPr>
                <w:rStyle w:val="CrossRef"/>
              </w:rPr>
              <w:t>19.3.2</w:t>
            </w:r>
            <w:r w:rsidR="00E6515B" w:rsidRPr="00E6515B">
              <w:rPr>
                <w:rStyle w:val="CrossRef"/>
              </w:rPr>
              <w:fldChar w:fldCharType="end"/>
            </w:r>
            <w:r>
              <w:t>)</w:t>
            </w:r>
          </w:p>
        </w:tc>
        <w:tc>
          <w:tcPr>
            <w:tcW w:w="1486" w:type="pct"/>
          </w:tcPr>
          <w:p w14:paraId="227F731D" w14:textId="77777777" w:rsidR="00610F9C" w:rsidRDefault="00610F9C" w:rsidP="00610F9C">
            <w:pPr>
              <w:pStyle w:val="TableText"/>
            </w:pPr>
            <w:r>
              <w:t xml:space="preserve">SELECT, </w:t>
            </w:r>
          </w:p>
          <w:p w14:paraId="0E6FE9DE" w14:textId="77777777" w:rsidR="00610F9C" w:rsidRDefault="00610F9C" w:rsidP="00610F9C">
            <w:pPr>
              <w:pStyle w:val="TableText"/>
            </w:pPr>
            <w:r>
              <w:t xml:space="preserve">AUTH0, </w:t>
            </w:r>
          </w:p>
          <w:p w14:paraId="766BAFD1" w14:textId="77777777" w:rsidR="00610F9C" w:rsidRDefault="00610F9C" w:rsidP="00610F9C">
            <w:pPr>
              <w:pStyle w:val="TableText"/>
            </w:pPr>
            <w:r>
              <w:t xml:space="preserve">AUTH1, </w:t>
            </w:r>
          </w:p>
          <w:p w14:paraId="1C44D608" w14:textId="77777777" w:rsidR="00610F9C" w:rsidRDefault="00610F9C" w:rsidP="00610F9C">
            <w:pPr>
              <w:pStyle w:val="TableText"/>
            </w:pPr>
            <w:r>
              <w:t xml:space="preserve">EXCHANGE </w:t>
            </w:r>
          </w:p>
          <w:p w14:paraId="17D3BEC2" w14:textId="77777777" w:rsidR="00610F9C" w:rsidRDefault="00610F9C" w:rsidP="00610F9C">
            <w:pPr>
              <w:pStyle w:val="TableText"/>
            </w:pPr>
            <w:r>
              <w:t>CONTROL FLOW</w:t>
            </w:r>
          </w:p>
          <w:p w14:paraId="3149E7C0" w14:textId="77777777" w:rsidR="00610F9C" w:rsidRDefault="00610F9C" w:rsidP="00610F9C">
            <w:pPr>
              <w:pStyle w:val="TableText"/>
            </w:pPr>
            <w:r>
              <w:t>CREATE RANGING KEY</w:t>
            </w:r>
          </w:p>
          <w:p w14:paraId="41FBEE14" w14:textId="70F7827E" w:rsidR="00610F9C" w:rsidRPr="00F97CB6" w:rsidRDefault="00610F9C" w:rsidP="00610F9C">
            <w:pPr>
              <w:pStyle w:val="TableText"/>
            </w:pPr>
            <w:r>
              <w:t xml:space="preserve">See </w:t>
            </w:r>
            <w:r w:rsidR="00B2500A" w:rsidRPr="00402CE8">
              <w:rPr>
                <w:rStyle w:val="CrossRef"/>
              </w:rPr>
              <w:fldChar w:fldCharType="begin"/>
            </w:r>
            <w:r w:rsidR="00B2500A" w:rsidRPr="00402CE8">
              <w:rPr>
                <w:rStyle w:val="CrossRef"/>
              </w:rPr>
              <w:instrText xml:space="preserve"> REF _Ref61864315 \h </w:instrText>
            </w:r>
            <w:r w:rsidR="00B2500A">
              <w:rPr>
                <w:rStyle w:val="CrossRef"/>
              </w:rPr>
              <w:instrText xml:space="preserve"> \* MERGEFORMAT </w:instrText>
            </w:r>
            <w:r w:rsidR="00B2500A" w:rsidRPr="00402CE8">
              <w:rPr>
                <w:rStyle w:val="CrossRef"/>
              </w:rPr>
            </w:r>
            <w:r w:rsidR="00B2500A" w:rsidRPr="00402CE8">
              <w:rPr>
                <w:rStyle w:val="CrossRef"/>
              </w:rPr>
              <w:fldChar w:fldCharType="separate"/>
            </w:r>
            <w:r w:rsidR="00D81990" w:rsidRPr="00D81990">
              <w:rPr>
                <w:rStyle w:val="CrossRef"/>
              </w:rPr>
              <w:t>Table 15</w:t>
            </w:r>
            <w:r w:rsidR="00D81990" w:rsidRPr="00D81990">
              <w:rPr>
                <w:rStyle w:val="CrossRef"/>
              </w:rPr>
              <w:noBreakHyphen/>
              <w:t>1</w:t>
            </w:r>
            <w:r w:rsidR="00B2500A" w:rsidRPr="00402CE8">
              <w:rPr>
                <w:rStyle w:val="CrossRef"/>
              </w:rPr>
              <w:fldChar w:fldCharType="end"/>
            </w:r>
          </w:p>
        </w:tc>
      </w:tr>
      <w:tr w:rsidR="00610F9C" w:rsidRPr="003D60F1" w14:paraId="7D672364" w14:textId="77777777" w:rsidTr="00057064">
        <w:trPr>
          <w:trHeight w:val="357"/>
          <w:jc w:val="center"/>
        </w:trPr>
        <w:tc>
          <w:tcPr>
            <w:tcW w:w="1186" w:type="pct"/>
          </w:tcPr>
          <w:p w14:paraId="2C191320" w14:textId="4525CF09" w:rsidR="00610F9C" w:rsidRPr="00F97CB6" w:rsidRDefault="00610F9C" w:rsidP="00024BE0">
            <w:pPr>
              <w:pStyle w:val="TableText"/>
            </w:pPr>
            <w:r w:rsidRPr="00610F9C">
              <w:t>UWB Ranging Service</w:t>
            </w:r>
          </w:p>
        </w:tc>
        <w:tc>
          <w:tcPr>
            <w:tcW w:w="2328" w:type="pct"/>
          </w:tcPr>
          <w:p w14:paraId="38254216" w14:textId="77777777" w:rsidR="00610F9C" w:rsidRDefault="00610F9C" w:rsidP="00610F9C">
            <w:pPr>
              <w:pStyle w:val="TableText"/>
            </w:pPr>
            <w:r>
              <w:t>Ranging_Capability_RQ</w:t>
            </w:r>
          </w:p>
          <w:p w14:paraId="08650F47" w14:textId="77777777" w:rsidR="00610F9C" w:rsidRDefault="00610F9C" w:rsidP="00610F9C">
            <w:pPr>
              <w:pStyle w:val="TableText"/>
            </w:pPr>
            <w:r>
              <w:t>Ranging_Capability_RS</w:t>
            </w:r>
          </w:p>
          <w:p w14:paraId="2807BCA2" w14:textId="77777777" w:rsidR="00610F9C" w:rsidRDefault="00610F9C" w:rsidP="00610F9C">
            <w:pPr>
              <w:pStyle w:val="TableText"/>
            </w:pPr>
            <w:r>
              <w:t>Ranging_Session_RQ</w:t>
            </w:r>
          </w:p>
          <w:p w14:paraId="4BDC6246" w14:textId="77777777" w:rsidR="00610F9C" w:rsidRDefault="00610F9C" w:rsidP="00610F9C">
            <w:pPr>
              <w:pStyle w:val="TableText"/>
            </w:pPr>
            <w:r>
              <w:lastRenderedPageBreak/>
              <w:t>Ranging_Session_RS</w:t>
            </w:r>
          </w:p>
          <w:p w14:paraId="60B305F2" w14:textId="77777777" w:rsidR="00610F9C" w:rsidRDefault="00610F9C" w:rsidP="00610F9C">
            <w:pPr>
              <w:pStyle w:val="TableText"/>
            </w:pPr>
            <w:r>
              <w:t>Ranging_Session_Setup_RQ</w:t>
            </w:r>
          </w:p>
          <w:p w14:paraId="4EF8120B" w14:textId="77777777" w:rsidR="00610F9C" w:rsidRDefault="00610F9C" w:rsidP="00610F9C">
            <w:pPr>
              <w:pStyle w:val="TableText"/>
            </w:pPr>
            <w:r>
              <w:t>Ranging_Session_Setup_RS</w:t>
            </w:r>
          </w:p>
          <w:p w14:paraId="1DD916E0" w14:textId="77777777" w:rsidR="00610F9C" w:rsidRDefault="00610F9C" w:rsidP="00610F9C">
            <w:pPr>
              <w:pStyle w:val="TableText"/>
            </w:pPr>
            <w:r>
              <w:t>Ranging_Suspend_RQ</w:t>
            </w:r>
          </w:p>
          <w:p w14:paraId="2C4F51EA" w14:textId="77777777" w:rsidR="00610F9C" w:rsidRDefault="00610F9C" w:rsidP="00610F9C">
            <w:pPr>
              <w:pStyle w:val="TableText"/>
            </w:pPr>
            <w:r>
              <w:t>Ranging_Suspend_RS</w:t>
            </w:r>
          </w:p>
          <w:p w14:paraId="7A063CDF" w14:textId="77777777" w:rsidR="00610F9C" w:rsidRDefault="00610F9C" w:rsidP="00610F9C">
            <w:pPr>
              <w:pStyle w:val="TableText"/>
            </w:pPr>
            <w:r>
              <w:t>Ranging_Recovery_RQ</w:t>
            </w:r>
          </w:p>
          <w:p w14:paraId="5C5A200F" w14:textId="77777777" w:rsidR="00610F9C" w:rsidRDefault="00610F9C" w:rsidP="00610F9C">
            <w:pPr>
              <w:pStyle w:val="TableText"/>
            </w:pPr>
            <w:r>
              <w:t>Ranging_Recovery_RS</w:t>
            </w:r>
          </w:p>
          <w:p w14:paraId="088CD2C4" w14:textId="77777777" w:rsidR="00610F9C" w:rsidRDefault="00610F9C" w:rsidP="00610F9C">
            <w:pPr>
              <w:pStyle w:val="TableText"/>
            </w:pPr>
            <w:r>
              <w:t>Configurable_Ranging_Recovery_RQ</w:t>
            </w:r>
          </w:p>
          <w:p w14:paraId="1D7E7196" w14:textId="77777777" w:rsidR="00610F9C" w:rsidRDefault="00610F9C" w:rsidP="00610F9C">
            <w:pPr>
              <w:pStyle w:val="TableText"/>
            </w:pPr>
            <w:r>
              <w:t>Configurable_Ranging_Recovery_RS</w:t>
            </w:r>
          </w:p>
          <w:p w14:paraId="58FF7D54" w14:textId="1B73A378"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82 \r \h </w:instrText>
            </w:r>
            <w:r w:rsidR="00E6515B" w:rsidRPr="00E6515B">
              <w:rPr>
                <w:rStyle w:val="CrossRef"/>
              </w:rPr>
            </w:r>
            <w:r w:rsidR="00E6515B" w:rsidRPr="00E6515B">
              <w:rPr>
                <w:rStyle w:val="CrossRef"/>
              </w:rPr>
              <w:fldChar w:fldCharType="separate"/>
            </w:r>
            <w:r w:rsidR="00D81990">
              <w:rPr>
                <w:rStyle w:val="CrossRef"/>
              </w:rPr>
              <w:t>19.3.1</w:t>
            </w:r>
            <w:r w:rsidR="00E6515B" w:rsidRPr="00E6515B">
              <w:rPr>
                <w:rStyle w:val="CrossRef"/>
              </w:rPr>
              <w:fldChar w:fldCharType="end"/>
            </w:r>
            <w:r>
              <w:t>)</w:t>
            </w:r>
          </w:p>
        </w:tc>
        <w:tc>
          <w:tcPr>
            <w:tcW w:w="1486" w:type="pct"/>
          </w:tcPr>
          <w:p w14:paraId="5C77DD06" w14:textId="362AB1B8" w:rsidR="00610F9C" w:rsidRPr="00F97CB6" w:rsidRDefault="00610F9C" w:rsidP="00024BE0">
            <w:pPr>
              <w:pStyle w:val="TableText"/>
            </w:pPr>
            <w:r w:rsidRPr="00610F9C">
              <w:lastRenderedPageBreak/>
              <w:t>N/A</w:t>
            </w:r>
          </w:p>
        </w:tc>
      </w:tr>
      <w:tr w:rsidR="00610F9C" w:rsidRPr="003D60F1" w14:paraId="0AEB8452" w14:textId="77777777" w:rsidTr="00057064">
        <w:trPr>
          <w:trHeight w:val="357"/>
          <w:jc w:val="center"/>
        </w:trPr>
        <w:tc>
          <w:tcPr>
            <w:tcW w:w="1186" w:type="pct"/>
          </w:tcPr>
          <w:p w14:paraId="78C5A8F6" w14:textId="16E42A61" w:rsidR="00610F9C" w:rsidRPr="00F97CB6" w:rsidRDefault="00610F9C" w:rsidP="00024BE0">
            <w:pPr>
              <w:pStyle w:val="TableText"/>
            </w:pPr>
            <w:r w:rsidRPr="00610F9C">
              <w:t>DK Event Notification</w:t>
            </w:r>
          </w:p>
        </w:tc>
        <w:tc>
          <w:tcPr>
            <w:tcW w:w="2328" w:type="pct"/>
          </w:tcPr>
          <w:p w14:paraId="4E59DDA4" w14:textId="77777777" w:rsidR="00610F9C" w:rsidRDefault="00610F9C" w:rsidP="00610F9C">
            <w:pPr>
              <w:pStyle w:val="TableText"/>
            </w:pPr>
            <w:r>
              <w:t>Ranging_Event</w:t>
            </w:r>
          </w:p>
          <w:p w14:paraId="51EFEC76" w14:textId="0D9EAEB9"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66 \r \h </w:instrText>
            </w:r>
            <w:r w:rsidR="00E6515B" w:rsidRPr="00E6515B">
              <w:rPr>
                <w:rStyle w:val="CrossRef"/>
              </w:rPr>
            </w:r>
            <w:r w:rsidR="00E6515B" w:rsidRPr="00E6515B">
              <w:rPr>
                <w:rStyle w:val="CrossRef"/>
              </w:rPr>
              <w:fldChar w:fldCharType="separate"/>
            </w:r>
            <w:r w:rsidR="00D81990">
              <w:rPr>
                <w:rStyle w:val="CrossRef"/>
              </w:rPr>
              <w:t>19.3.8</w:t>
            </w:r>
            <w:r w:rsidR="00E6515B" w:rsidRPr="00E6515B">
              <w:rPr>
                <w:rStyle w:val="CrossRef"/>
              </w:rPr>
              <w:fldChar w:fldCharType="end"/>
            </w:r>
            <w:r>
              <w:t>)</w:t>
            </w:r>
          </w:p>
        </w:tc>
        <w:tc>
          <w:tcPr>
            <w:tcW w:w="1486" w:type="pct"/>
          </w:tcPr>
          <w:p w14:paraId="7C4F57E2" w14:textId="6D0F0AB5" w:rsidR="00610F9C" w:rsidRPr="00F97CB6" w:rsidRDefault="00610F9C" w:rsidP="00024BE0">
            <w:pPr>
              <w:pStyle w:val="TableText"/>
            </w:pPr>
            <w:r w:rsidRPr="00610F9C">
              <w:t>N/A</w:t>
            </w:r>
          </w:p>
        </w:tc>
      </w:tr>
      <w:tr w:rsidR="00610F9C" w:rsidRPr="003D60F1" w14:paraId="485049D8" w14:textId="77777777" w:rsidTr="00057064">
        <w:trPr>
          <w:trHeight w:val="357"/>
          <w:jc w:val="center"/>
        </w:trPr>
        <w:tc>
          <w:tcPr>
            <w:tcW w:w="1186" w:type="pct"/>
          </w:tcPr>
          <w:p w14:paraId="5410C141" w14:textId="13BFD1FD" w:rsidR="00610F9C" w:rsidRPr="00F97CB6" w:rsidRDefault="00610F9C" w:rsidP="00024BE0">
            <w:pPr>
              <w:pStyle w:val="TableText"/>
            </w:pPr>
            <w:r w:rsidRPr="00610F9C">
              <w:t>Vehicle OEM App</w:t>
            </w:r>
          </w:p>
        </w:tc>
        <w:tc>
          <w:tcPr>
            <w:tcW w:w="2328" w:type="pct"/>
          </w:tcPr>
          <w:p w14:paraId="788FAE9A" w14:textId="77777777" w:rsidR="00610F9C" w:rsidRDefault="00610F9C" w:rsidP="00610F9C">
            <w:pPr>
              <w:pStyle w:val="TableText"/>
            </w:pPr>
            <w:r>
              <w:t>Pass_Through</w:t>
            </w:r>
          </w:p>
          <w:p w14:paraId="21D2B488" w14:textId="236C3F6E"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53 \r \h </w:instrText>
            </w:r>
            <w:r w:rsidR="00E6515B" w:rsidRPr="00E6515B">
              <w:rPr>
                <w:rStyle w:val="CrossRef"/>
              </w:rPr>
            </w:r>
            <w:r w:rsidR="00E6515B" w:rsidRPr="00E6515B">
              <w:rPr>
                <w:rStyle w:val="CrossRef"/>
              </w:rPr>
              <w:fldChar w:fldCharType="separate"/>
            </w:r>
            <w:r w:rsidR="00D81990">
              <w:rPr>
                <w:rStyle w:val="CrossRef"/>
              </w:rPr>
              <w:t>19.3.6</w:t>
            </w:r>
            <w:r w:rsidR="00E6515B" w:rsidRPr="00E6515B">
              <w:rPr>
                <w:rStyle w:val="CrossRef"/>
              </w:rPr>
              <w:fldChar w:fldCharType="end"/>
            </w:r>
            <w:r>
              <w:t>)</w:t>
            </w:r>
          </w:p>
        </w:tc>
        <w:tc>
          <w:tcPr>
            <w:tcW w:w="1486" w:type="pct"/>
          </w:tcPr>
          <w:p w14:paraId="2B6477AF" w14:textId="1CF13871" w:rsidR="00610F9C" w:rsidRPr="00F97CB6" w:rsidRDefault="00610F9C" w:rsidP="00024BE0">
            <w:pPr>
              <w:pStyle w:val="TableText"/>
            </w:pPr>
            <w:r w:rsidRPr="00610F9C">
              <w:t>N/A</w:t>
            </w:r>
          </w:p>
        </w:tc>
      </w:tr>
      <w:tr w:rsidR="00610F9C" w:rsidRPr="003D60F1" w14:paraId="5CFD1DCA" w14:textId="77777777" w:rsidTr="00057064">
        <w:trPr>
          <w:trHeight w:val="357"/>
          <w:jc w:val="center"/>
        </w:trPr>
        <w:tc>
          <w:tcPr>
            <w:tcW w:w="1186" w:type="pct"/>
          </w:tcPr>
          <w:p w14:paraId="575DA7BA" w14:textId="3EC9230C" w:rsidR="00610F9C" w:rsidRPr="00F97CB6" w:rsidRDefault="00610F9C" w:rsidP="00024BE0">
            <w:pPr>
              <w:pStyle w:val="TableText"/>
            </w:pPr>
            <w:r w:rsidRPr="00610F9C">
              <w:t>Supplementary Service</w:t>
            </w:r>
          </w:p>
        </w:tc>
        <w:tc>
          <w:tcPr>
            <w:tcW w:w="2328" w:type="pct"/>
          </w:tcPr>
          <w:p w14:paraId="4F007078" w14:textId="77777777" w:rsidR="00610F9C" w:rsidRDefault="00610F9C" w:rsidP="00610F9C">
            <w:pPr>
              <w:pStyle w:val="TableText"/>
            </w:pPr>
            <w:r>
              <w:t>Time_Sync</w:t>
            </w:r>
          </w:p>
          <w:p w14:paraId="5EE77C71" w14:textId="06153A25" w:rsidR="00610F9C"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42 \r \h </w:instrText>
            </w:r>
            <w:r w:rsidR="00E6515B" w:rsidRPr="00E6515B">
              <w:rPr>
                <w:rStyle w:val="CrossRef"/>
              </w:rPr>
            </w:r>
            <w:r w:rsidR="00E6515B" w:rsidRPr="00E6515B">
              <w:rPr>
                <w:rStyle w:val="CrossRef"/>
              </w:rPr>
              <w:fldChar w:fldCharType="separate"/>
            </w:r>
            <w:r w:rsidR="00D81990">
              <w:rPr>
                <w:rStyle w:val="CrossRef"/>
              </w:rPr>
              <w:t>19.3.3</w:t>
            </w:r>
            <w:r w:rsidR="00E6515B" w:rsidRPr="00E6515B">
              <w:rPr>
                <w:rStyle w:val="CrossRef"/>
              </w:rPr>
              <w:fldChar w:fldCharType="end"/>
            </w:r>
            <w:r>
              <w:t>)</w:t>
            </w:r>
          </w:p>
          <w:p w14:paraId="719DD483" w14:textId="77777777" w:rsidR="00610F9C" w:rsidRDefault="00610F9C" w:rsidP="00610F9C">
            <w:pPr>
              <w:pStyle w:val="TableText"/>
            </w:pPr>
            <w:r>
              <w:t>First_Approach_RQ</w:t>
            </w:r>
          </w:p>
          <w:p w14:paraId="4EEEA125" w14:textId="77777777" w:rsidR="00610F9C" w:rsidRDefault="00610F9C" w:rsidP="00610F9C">
            <w:pPr>
              <w:pStyle w:val="TableText"/>
            </w:pPr>
            <w:r>
              <w:t>First_Approach_RS</w:t>
            </w:r>
          </w:p>
          <w:p w14:paraId="33A8F683" w14:textId="6163D7CE" w:rsidR="00610F9C"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31 \r \h </w:instrText>
            </w:r>
            <w:r w:rsidR="00E6515B" w:rsidRPr="00E6515B">
              <w:rPr>
                <w:rStyle w:val="CrossRef"/>
              </w:rPr>
            </w:r>
            <w:r w:rsidR="00E6515B" w:rsidRPr="00E6515B">
              <w:rPr>
                <w:rStyle w:val="CrossRef"/>
              </w:rPr>
              <w:fldChar w:fldCharType="separate"/>
            </w:r>
            <w:r w:rsidR="00D81990">
              <w:rPr>
                <w:rStyle w:val="CrossRef"/>
              </w:rPr>
              <w:t>19.3.4</w:t>
            </w:r>
            <w:r w:rsidR="00E6515B" w:rsidRPr="00E6515B">
              <w:rPr>
                <w:rStyle w:val="CrossRef"/>
              </w:rPr>
              <w:fldChar w:fldCharType="end"/>
            </w:r>
            <w:r>
              <w:t>)</w:t>
            </w:r>
          </w:p>
          <w:p w14:paraId="7405D2E8" w14:textId="77777777" w:rsidR="00610F9C" w:rsidRDefault="00610F9C" w:rsidP="00610F9C">
            <w:pPr>
              <w:pStyle w:val="TableText"/>
            </w:pPr>
            <w:r>
              <w:t>RKE_Auth_RQ</w:t>
            </w:r>
          </w:p>
          <w:p w14:paraId="1E790DE3" w14:textId="77777777" w:rsidR="00610F9C" w:rsidRDefault="00610F9C" w:rsidP="00610F9C">
            <w:pPr>
              <w:pStyle w:val="TableText"/>
            </w:pPr>
            <w:r>
              <w:t>RKE_Auth_RS</w:t>
            </w:r>
          </w:p>
          <w:p w14:paraId="3EF873D8" w14:textId="0FAACC2D"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20 \r \h </w:instrText>
            </w:r>
            <w:r w:rsidR="00E6515B" w:rsidRPr="00E6515B">
              <w:rPr>
                <w:rStyle w:val="CrossRef"/>
              </w:rPr>
            </w:r>
            <w:r w:rsidR="00E6515B" w:rsidRPr="00E6515B">
              <w:rPr>
                <w:rStyle w:val="CrossRef"/>
              </w:rPr>
              <w:fldChar w:fldCharType="separate"/>
            </w:r>
            <w:r w:rsidR="00D81990">
              <w:rPr>
                <w:rStyle w:val="CrossRef"/>
              </w:rPr>
              <w:t>19.3.5</w:t>
            </w:r>
            <w:r w:rsidR="00E6515B" w:rsidRPr="00E6515B">
              <w:rPr>
                <w:rStyle w:val="CrossRef"/>
              </w:rPr>
              <w:fldChar w:fldCharType="end"/>
            </w:r>
            <w:r>
              <w:t>)</w:t>
            </w:r>
          </w:p>
        </w:tc>
        <w:tc>
          <w:tcPr>
            <w:tcW w:w="1486" w:type="pct"/>
          </w:tcPr>
          <w:p w14:paraId="5C81072C" w14:textId="58F07CD1" w:rsidR="00610F9C" w:rsidRPr="00F97CB6" w:rsidRDefault="00610F9C" w:rsidP="00024BE0">
            <w:pPr>
              <w:pStyle w:val="TableText"/>
            </w:pPr>
            <w:r w:rsidRPr="00610F9C">
              <w:t>N/A</w:t>
            </w:r>
          </w:p>
        </w:tc>
      </w:tr>
      <w:tr w:rsidR="00610F9C" w:rsidRPr="003D60F1" w14:paraId="04ECA631" w14:textId="77777777" w:rsidTr="00057064">
        <w:trPr>
          <w:trHeight w:val="357"/>
          <w:jc w:val="center"/>
        </w:trPr>
        <w:tc>
          <w:tcPr>
            <w:tcW w:w="1186" w:type="pct"/>
          </w:tcPr>
          <w:p w14:paraId="756CC36B" w14:textId="21C8F111" w:rsidR="00610F9C" w:rsidRPr="00F97CB6" w:rsidRDefault="00610F9C" w:rsidP="00024BE0">
            <w:pPr>
              <w:pStyle w:val="TableText"/>
            </w:pPr>
            <w:r w:rsidRPr="00610F9C">
              <w:t>Head Unit Pairing</w:t>
            </w:r>
          </w:p>
        </w:tc>
        <w:tc>
          <w:tcPr>
            <w:tcW w:w="2328" w:type="pct"/>
          </w:tcPr>
          <w:p w14:paraId="47229763" w14:textId="77777777" w:rsidR="00610F9C" w:rsidRDefault="00610F9C" w:rsidP="00610F9C">
            <w:pPr>
              <w:pStyle w:val="TableText"/>
            </w:pPr>
            <w:r>
              <w:t xml:space="preserve">Head_Unit_Pairing_Preparation </w:t>
            </w:r>
          </w:p>
          <w:p w14:paraId="15167F58" w14:textId="77777777" w:rsidR="00610F9C" w:rsidRDefault="00610F9C" w:rsidP="00610F9C">
            <w:pPr>
              <w:pStyle w:val="TableText"/>
            </w:pPr>
            <w:r>
              <w:t>Head_Unit_Pairing_RQ</w:t>
            </w:r>
          </w:p>
          <w:p w14:paraId="1B20064C" w14:textId="77777777" w:rsidR="00610F9C" w:rsidRDefault="00610F9C" w:rsidP="00610F9C">
            <w:pPr>
              <w:pStyle w:val="TableText"/>
            </w:pPr>
            <w:r>
              <w:t>Head_Unit_Pairing_RS</w:t>
            </w:r>
          </w:p>
          <w:p w14:paraId="6891D56E" w14:textId="6D56EDB8" w:rsidR="00610F9C" w:rsidRPr="00F97CB6" w:rsidRDefault="00610F9C" w:rsidP="00610F9C">
            <w:pPr>
              <w:pStyle w:val="TableText"/>
            </w:pPr>
            <w:r>
              <w:t xml:space="preserve">(As defined in Section </w:t>
            </w:r>
            <w:r w:rsidR="00E6515B" w:rsidRPr="00E6515B">
              <w:rPr>
                <w:rStyle w:val="CrossRef"/>
              </w:rPr>
              <w:fldChar w:fldCharType="begin"/>
            </w:r>
            <w:r w:rsidR="00E6515B" w:rsidRPr="00E6515B">
              <w:rPr>
                <w:rStyle w:val="CrossRef"/>
              </w:rPr>
              <w:instrText xml:space="preserve"> REF _Ref64740909 \r \h </w:instrText>
            </w:r>
            <w:r w:rsidR="00E6515B" w:rsidRPr="00E6515B">
              <w:rPr>
                <w:rStyle w:val="CrossRef"/>
              </w:rPr>
            </w:r>
            <w:r w:rsidR="00E6515B" w:rsidRPr="00E6515B">
              <w:rPr>
                <w:rStyle w:val="CrossRef"/>
              </w:rPr>
              <w:fldChar w:fldCharType="separate"/>
            </w:r>
            <w:r w:rsidR="00D81990">
              <w:rPr>
                <w:rStyle w:val="CrossRef"/>
              </w:rPr>
              <w:t>19.3.7</w:t>
            </w:r>
            <w:r w:rsidR="00E6515B" w:rsidRPr="00E6515B">
              <w:rPr>
                <w:rStyle w:val="CrossRef"/>
              </w:rPr>
              <w:fldChar w:fldCharType="end"/>
            </w:r>
            <w:r>
              <w:t>)</w:t>
            </w:r>
          </w:p>
        </w:tc>
        <w:tc>
          <w:tcPr>
            <w:tcW w:w="1486" w:type="pct"/>
          </w:tcPr>
          <w:p w14:paraId="3DB5DD04" w14:textId="518CDEC1" w:rsidR="00610F9C" w:rsidRPr="00F97CB6" w:rsidRDefault="00610F9C" w:rsidP="00024BE0">
            <w:pPr>
              <w:pStyle w:val="TableText"/>
            </w:pPr>
            <w:r w:rsidRPr="00610F9C">
              <w:t>N/A</w:t>
            </w:r>
          </w:p>
        </w:tc>
      </w:tr>
    </w:tbl>
    <w:p w14:paraId="1EE93B6C" w14:textId="0E753C53" w:rsidR="00610F9C" w:rsidRDefault="00610F9C" w:rsidP="00610F9C">
      <w:pPr>
        <w:pStyle w:val="Normal-SpaceAboveExtra"/>
      </w:pPr>
      <w:r>
        <w:t xml:space="preserve">Below is an example on how to encode an APDU message before transporting it over Bluetooth LE by using DK Message. </w:t>
      </w:r>
      <w:r w:rsidR="00F41FA0">
        <w:t>The s</w:t>
      </w:r>
      <w:r>
        <w:t xml:space="preserve">ame can </w:t>
      </w:r>
      <w:r w:rsidR="00F41FA0">
        <w:t xml:space="preserve">also </w:t>
      </w:r>
      <w:r>
        <w:t>be used to decode the incoming message</w:t>
      </w:r>
      <w:r w:rsidR="00F41FA0">
        <w:t>.</w:t>
      </w:r>
      <w:r>
        <w:t xml:space="preserve"> </w:t>
      </w:r>
    </w:p>
    <w:p w14:paraId="7499530E" w14:textId="77777777" w:rsidR="00610F9C" w:rsidRDefault="00610F9C" w:rsidP="00610F9C">
      <w:pPr>
        <w:pStyle w:val="CodeListing"/>
      </w:pPr>
      <w:r>
        <w:t>Message: Select APDU message (See Section 15.3.2.1) over Bluetooth LE with AID as 0xA000000809434343444B417631.</w:t>
      </w:r>
    </w:p>
    <w:p w14:paraId="39144276" w14:textId="77777777" w:rsidR="00610F9C" w:rsidRDefault="00610F9C" w:rsidP="00610F9C">
      <w:pPr>
        <w:pStyle w:val="CodeListing"/>
      </w:pPr>
      <w:r>
        <w:t>Message Type in Message Header: 0x01 (SE)</w:t>
      </w:r>
    </w:p>
    <w:p w14:paraId="594684CE" w14:textId="77777777" w:rsidR="00610F9C" w:rsidRDefault="00610F9C" w:rsidP="00610F9C">
      <w:pPr>
        <w:pStyle w:val="CodeListing"/>
      </w:pPr>
      <w:r>
        <w:t>Message ID in Payload Header: 0x0B (DK_APDU_RQ, 11)</w:t>
      </w:r>
    </w:p>
    <w:p w14:paraId="0161A7CF" w14:textId="77777777" w:rsidR="00610F9C" w:rsidRDefault="00610F9C" w:rsidP="00610F9C">
      <w:pPr>
        <w:pStyle w:val="CodeListing"/>
      </w:pPr>
      <w:r>
        <w:t>Data: 0x00A404000DA000000809434343444B41763100</w:t>
      </w:r>
    </w:p>
    <w:p w14:paraId="1A6F62EE" w14:textId="77777777" w:rsidR="00610F9C" w:rsidRDefault="00610F9C" w:rsidP="00610F9C">
      <w:pPr>
        <w:pStyle w:val="CodeListing"/>
      </w:pPr>
      <w:r>
        <w:t>(SELECT APDU command)</w:t>
      </w:r>
    </w:p>
    <w:p w14:paraId="36534724" w14:textId="3CAD3DB5" w:rsidR="00024BE0" w:rsidRDefault="00610F9C" w:rsidP="00610F9C">
      <w:pPr>
        <w:pStyle w:val="CodeListing"/>
      </w:pPr>
      <w:r>
        <w:t>DK Bluetooth LE Payload: 0x010B001300A404000DA000000809434343444B41763100</w:t>
      </w:r>
    </w:p>
    <w:p w14:paraId="0F684BB9" w14:textId="7BE87FDB" w:rsidR="00F41FA0" w:rsidRDefault="00F41FA0" w:rsidP="00E00FC9">
      <w:pPr>
        <w:pStyle w:val="Heading3"/>
        <w:ind w:left="720"/>
      </w:pPr>
      <w:bookmarkStart w:id="2959" w:name="_Ref64495963"/>
      <w:bookmarkStart w:id="2960" w:name="_Ref64740982"/>
      <w:bookmarkStart w:id="2961" w:name="_Toc64812169"/>
      <w:bookmarkStart w:id="2962" w:name="_Toc112706289"/>
      <w:bookmarkStart w:id="2963" w:name="_Toc118219663"/>
      <w:bookmarkStart w:id="2964" w:name="_Toc118222774"/>
      <w:r>
        <w:t>UWB Ranging Service Message</w:t>
      </w:r>
      <w:bookmarkEnd w:id="2959"/>
      <w:bookmarkEnd w:id="2960"/>
      <w:bookmarkEnd w:id="2961"/>
      <w:bookmarkEnd w:id="2962"/>
      <w:bookmarkEnd w:id="2963"/>
      <w:bookmarkEnd w:id="2964"/>
    </w:p>
    <w:p w14:paraId="05963075" w14:textId="74CDF512" w:rsidR="00F41FA0" w:rsidRDefault="00F41FA0" w:rsidP="00F41FA0">
      <w:r>
        <w:t xml:space="preserve">This section details the Ranging Service messages to negotiate, initiate and complete UWB ranging between the device and the vehicle. </w:t>
      </w:r>
    </w:p>
    <w:p w14:paraId="6DCDB186" w14:textId="217DDE82" w:rsidR="00F41FA0" w:rsidRDefault="00F41FA0" w:rsidP="00F41FA0">
      <w:pPr>
        <w:pStyle w:val="Heading4"/>
      </w:pPr>
      <w:bookmarkStart w:id="2965" w:name="_Ref64562341"/>
      <w:r>
        <w:lastRenderedPageBreak/>
        <w:t>Ranging Capability Request (RC-RQ)</w:t>
      </w:r>
      <w:bookmarkEnd w:id="2965"/>
    </w:p>
    <w:p w14:paraId="5D25243D" w14:textId="3BAE88D4" w:rsidR="00F41FA0" w:rsidRDefault="00F41FA0" w:rsidP="00F41FA0">
      <w:r>
        <w:t xml:space="preserve">This message is sent by the vehicle to the device during ranging capability exchange. The Ranging Capability Request message and its parameters are defined in </w:t>
      </w:r>
      <w:r w:rsidR="008E3A57" w:rsidRPr="00EA3E66">
        <w:rPr>
          <w:rStyle w:val="CrossRef"/>
        </w:rPr>
        <w:fldChar w:fldCharType="begin"/>
      </w:r>
      <w:r w:rsidR="008E3A57" w:rsidRPr="00EA3E66">
        <w:rPr>
          <w:rStyle w:val="CrossRef"/>
        </w:rPr>
        <w:instrText xml:space="preserve"> REF _Ref64496037 \h </w:instrText>
      </w:r>
      <w:r w:rsidR="008E3A57" w:rsidRPr="00EA3E66">
        <w:rPr>
          <w:rStyle w:val="CrossRef"/>
        </w:rPr>
      </w:r>
      <w:r w:rsidR="008E3A57" w:rsidRPr="00EA3E66">
        <w:rPr>
          <w:rStyle w:val="CrossRef"/>
        </w:rPr>
        <w:fldChar w:fldCharType="separate"/>
      </w:r>
      <w:r w:rsidR="00D81990">
        <w:t xml:space="preserve">Table </w:t>
      </w:r>
      <w:r w:rsidR="00D81990">
        <w:rPr>
          <w:noProof/>
        </w:rPr>
        <w:t>19</w:t>
      </w:r>
      <w:r w:rsidR="00D81990">
        <w:noBreakHyphen/>
      </w:r>
      <w:r w:rsidR="00D81990">
        <w:rPr>
          <w:noProof/>
        </w:rPr>
        <w:t>24</w:t>
      </w:r>
      <w:r w:rsidR="008E3A57" w:rsidRPr="00EA3E66">
        <w:rPr>
          <w:rStyle w:val="CrossRef"/>
        </w:rPr>
        <w:fldChar w:fldCharType="end"/>
      </w:r>
      <w:r w:rsidR="008E3A57">
        <w:t xml:space="preserve"> </w:t>
      </w:r>
      <w:r>
        <w:t xml:space="preserve">and </w:t>
      </w:r>
      <w:r w:rsidR="008E3A57" w:rsidRPr="00EA3E66">
        <w:rPr>
          <w:rStyle w:val="CrossRef"/>
        </w:rPr>
        <w:fldChar w:fldCharType="begin"/>
      </w:r>
      <w:r w:rsidR="008E3A57" w:rsidRPr="00EA3E66">
        <w:rPr>
          <w:rStyle w:val="CrossRef"/>
        </w:rPr>
        <w:instrText xml:space="preserve"> REF _Ref64496058 \h </w:instrText>
      </w:r>
      <w:r w:rsidR="008E3A57" w:rsidRPr="00EA3E66">
        <w:rPr>
          <w:rStyle w:val="CrossRef"/>
        </w:rPr>
      </w:r>
      <w:r w:rsidR="008E3A57" w:rsidRPr="00EA3E66">
        <w:rPr>
          <w:rStyle w:val="CrossRef"/>
        </w:rPr>
        <w:fldChar w:fldCharType="separate"/>
      </w:r>
      <w:r w:rsidR="00D81990">
        <w:t xml:space="preserve">Table </w:t>
      </w:r>
      <w:r w:rsidR="00D81990">
        <w:rPr>
          <w:noProof/>
        </w:rPr>
        <w:t>19</w:t>
      </w:r>
      <w:r w:rsidR="00D81990">
        <w:noBreakHyphen/>
      </w:r>
      <w:r w:rsidR="00D81990">
        <w:rPr>
          <w:noProof/>
        </w:rPr>
        <w:t>25</w:t>
      </w:r>
      <w:r w:rsidR="008E3A57" w:rsidRPr="00EA3E66">
        <w:rPr>
          <w:rStyle w:val="CrossRef"/>
        </w:rPr>
        <w:fldChar w:fldCharType="end"/>
      </w:r>
      <w:r>
        <w:t>, respectively.</w:t>
      </w:r>
    </w:p>
    <w:p w14:paraId="3C2EBAF5" w14:textId="383ECCB3" w:rsidR="002A20F2" w:rsidRDefault="002A20F2" w:rsidP="000F6639">
      <w:pPr>
        <w:pStyle w:val="CaptionTable"/>
      </w:pPr>
      <w:bookmarkStart w:id="2966" w:name="_Ref64496037"/>
      <w:bookmarkStart w:id="2967" w:name="_Toc118223143"/>
      <w:r>
        <w:t xml:space="preserve">Table </w:t>
      </w:r>
      <w:fldSimple w:instr=" STYLEREF 1 \s ">
        <w:r w:rsidR="00D81990">
          <w:rPr>
            <w:noProof/>
          </w:rPr>
          <w:t>19</w:t>
        </w:r>
      </w:fldSimple>
      <w:r w:rsidR="00183237">
        <w:noBreakHyphen/>
      </w:r>
      <w:fldSimple w:instr=" SEQ Table \* ARABIC \s 1 ">
        <w:r w:rsidR="00D81990">
          <w:rPr>
            <w:noProof/>
          </w:rPr>
          <w:t>24</w:t>
        </w:r>
      </w:fldSimple>
      <w:bookmarkEnd w:id="2966"/>
      <w:r>
        <w:t xml:space="preserve">: </w:t>
      </w:r>
      <w:r w:rsidRPr="00C044E6">
        <w:t>Ranging_Capability_RQ message and its parameters</w:t>
      </w:r>
      <w:r>
        <w:t>.</w:t>
      </w:r>
      <w:bookmarkEnd w:id="2967"/>
    </w:p>
    <w:tbl>
      <w:tblPr>
        <w:tblW w:w="370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76"/>
        <w:gridCol w:w="1258"/>
        <w:gridCol w:w="3691"/>
      </w:tblGrid>
      <w:tr w:rsidR="00F41FA0" w:rsidRPr="003D60F1" w14:paraId="584DA7C7" w14:textId="77777777" w:rsidTr="00A4009A">
        <w:trPr>
          <w:trHeight w:val="357"/>
          <w:tblHeader/>
          <w:jc w:val="center"/>
        </w:trPr>
        <w:tc>
          <w:tcPr>
            <w:tcW w:w="1427" w:type="pct"/>
            <w:shd w:val="clear" w:color="auto" w:fill="1774CD"/>
          </w:tcPr>
          <w:p w14:paraId="5C50B015" w14:textId="18DC4614" w:rsidR="00F41FA0" w:rsidRPr="003D60F1" w:rsidRDefault="00F41FA0" w:rsidP="00B2087A">
            <w:pPr>
              <w:pStyle w:val="TableHead"/>
            </w:pPr>
            <w:r>
              <w:t xml:space="preserve">Message </w:t>
            </w:r>
          </w:p>
        </w:tc>
        <w:tc>
          <w:tcPr>
            <w:tcW w:w="908" w:type="pct"/>
            <w:shd w:val="clear" w:color="auto" w:fill="1774CD"/>
          </w:tcPr>
          <w:p w14:paraId="1E7FEB93" w14:textId="0CACF768" w:rsidR="00F41FA0" w:rsidRPr="005D25B9" w:rsidRDefault="00F41FA0" w:rsidP="004521DA">
            <w:pPr>
              <w:pStyle w:val="TableHead-Centered"/>
            </w:pPr>
            <w:r>
              <w:t>Message</w:t>
            </w:r>
            <w:r w:rsidR="004521DA">
              <w:t xml:space="preserve"> ID</w:t>
            </w:r>
          </w:p>
        </w:tc>
        <w:tc>
          <w:tcPr>
            <w:tcW w:w="2665" w:type="pct"/>
            <w:shd w:val="clear" w:color="auto" w:fill="1774CD"/>
          </w:tcPr>
          <w:p w14:paraId="2C7D26FE" w14:textId="222FC797" w:rsidR="00F41FA0" w:rsidRDefault="004521DA" w:rsidP="00B2087A">
            <w:pPr>
              <w:pStyle w:val="TableHead"/>
            </w:pPr>
            <w:r>
              <w:t>Parameters</w:t>
            </w:r>
          </w:p>
        </w:tc>
      </w:tr>
      <w:tr w:rsidR="00F41FA0" w:rsidRPr="003D60F1" w14:paraId="434342AF" w14:textId="77777777" w:rsidTr="00A4009A">
        <w:trPr>
          <w:trHeight w:val="357"/>
          <w:jc w:val="center"/>
        </w:trPr>
        <w:tc>
          <w:tcPr>
            <w:tcW w:w="1427" w:type="pct"/>
          </w:tcPr>
          <w:p w14:paraId="7828A2D1" w14:textId="453AA052" w:rsidR="00F41FA0" w:rsidRPr="00F97CB6" w:rsidRDefault="004521DA" w:rsidP="0049704E">
            <w:pPr>
              <w:pStyle w:val="TableText-Small"/>
            </w:pPr>
            <w:r w:rsidRPr="004521DA">
              <w:t>Ranging_Capability_RQ</w:t>
            </w:r>
          </w:p>
        </w:tc>
        <w:tc>
          <w:tcPr>
            <w:tcW w:w="908" w:type="pct"/>
          </w:tcPr>
          <w:p w14:paraId="59914310" w14:textId="311B493B" w:rsidR="00F41FA0" w:rsidRPr="00F97CB6" w:rsidRDefault="001362B9" w:rsidP="0049704E">
            <w:pPr>
              <w:pStyle w:val="TableText-SmallCentered"/>
            </w:pPr>
            <w:r>
              <w:t>0x0</w:t>
            </w:r>
            <w:r w:rsidR="004521DA">
              <w:t>1</w:t>
            </w:r>
          </w:p>
        </w:tc>
        <w:tc>
          <w:tcPr>
            <w:tcW w:w="2665" w:type="pct"/>
          </w:tcPr>
          <w:p w14:paraId="7C5F8B52" w14:textId="27A35B59" w:rsidR="004521DA" w:rsidRDefault="004521DA" w:rsidP="0049704E">
            <w:pPr>
              <w:pStyle w:val="TableText-Small"/>
            </w:pPr>
            <w:commentRangeStart w:id="2968"/>
            <w:r>
              <w:t>Supported_DK_Protocol_Version_Len,</w:t>
            </w:r>
          </w:p>
          <w:p w14:paraId="3371F108" w14:textId="35E1B726" w:rsidR="00F41FA0" w:rsidRDefault="004521DA" w:rsidP="0049704E">
            <w:pPr>
              <w:pStyle w:val="TableText-Small"/>
            </w:pPr>
            <w:r>
              <w:t>Supported_DK_Protocol_Version,</w:t>
            </w:r>
            <w:commentRangeEnd w:id="2968"/>
            <w:r w:rsidR="002A0F48">
              <w:rPr>
                <w:rStyle w:val="CommentReference"/>
              </w:rPr>
              <w:commentReference w:id="2968"/>
            </w:r>
          </w:p>
          <w:p w14:paraId="2042AA4B" w14:textId="77777777" w:rsidR="004521DA" w:rsidRDefault="004521DA" w:rsidP="0049704E">
            <w:pPr>
              <w:pStyle w:val="TableText-Small"/>
            </w:pPr>
            <w:r>
              <w:t>Supported_UWB_Config_Id_Len,</w:t>
            </w:r>
          </w:p>
          <w:p w14:paraId="388BB9EA" w14:textId="77777777" w:rsidR="004521DA" w:rsidRDefault="004521DA" w:rsidP="0049704E">
            <w:pPr>
              <w:pStyle w:val="TableText-Small"/>
            </w:pPr>
            <w:r>
              <w:t>Supported_UWB_Config_Id</w:t>
            </w:r>
          </w:p>
          <w:p w14:paraId="63682876" w14:textId="77777777" w:rsidR="004521DA" w:rsidRDefault="004521DA" w:rsidP="0049704E">
            <w:pPr>
              <w:pStyle w:val="TableText-Small"/>
            </w:pPr>
            <w:r>
              <w:t>Supported_PulseShape_Combo_Len</w:t>
            </w:r>
          </w:p>
          <w:p w14:paraId="34C6A20B" w14:textId="2DE52AA2" w:rsidR="004521DA" w:rsidRPr="00F97CB6" w:rsidRDefault="004521DA" w:rsidP="0049704E">
            <w:pPr>
              <w:pStyle w:val="TableText-Small"/>
            </w:pPr>
            <w:r>
              <w:t>Supported_PulseShape_Combo</w:t>
            </w:r>
          </w:p>
        </w:tc>
      </w:tr>
    </w:tbl>
    <w:p w14:paraId="7746802D" w14:textId="6EC6F7D7" w:rsidR="00800255" w:rsidRDefault="00800255" w:rsidP="000F6639">
      <w:pPr>
        <w:pStyle w:val="CaptionTable"/>
      </w:pPr>
      <w:bookmarkStart w:id="2969" w:name="_Ref64496058"/>
      <w:bookmarkStart w:id="2970" w:name="_Toc118223144"/>
      <w:r>
        <w:t xml:space="preserve">Table </w:t>
      </w:r>
      <w:fldSimple w:instr=" STYLEREF 1 \s ">
        <w:r w:rsidR="00D81990">
          <w:rPr>
            <w:noProof/>
          </w:rPr>
          <w:t>19</w:t>
        </w:r>
      </w:fldSimple>
      <w:r w:rsidR="00183237">
        <w:noBreakHyphen/>
      </w:r>
      <w:fldSimple w:instr=" SEQ Table \* ARABIC \s 1 ">
        <w:r w:rsidR="00D81990">
          <w:rPr>
            <w:noProof/>
          </w:rPr>
          <w:t>25</w:t>
        </w:r>
      </w:fldSimple>
      <w:bookmarkEnd w:id="2969"/>
      <w:r>
        <w:t xml:space="preserve">: </w:t>
      </w:r>
      <w:r w:rsidRPr="00F22BA3">
        <w:t>Definition of the parameters for Ranging_Capability_RQ</w:t>
      </w:r>
      <w:r>
        <w:t>.</w:t>
      </w:r>
      <w:bookmarkEnd w:id="297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66"/>
        <w:gridCol w:w="810"/>
        <w:gridCol w:w="5574"/>
      </w:tblGrid>
      <w:tr w:rsidR="00F41FA0" w:rsidRPr="003D60F1" w14:paraId="1903A6F9" w14:textId="77777777" w:rsidTr="00A4009A">
        <w:trPr>
          <w:trHeight w:val="357"/>
          <w:tblHeader/>
        </w:trPr>
        <w:tc>
          <w:tcPr>
            <w:tcW w:w="1586" w:type="pct"/>
            <w:shd w:val="clear" w:color="auto" w:fill="1774CD"/>
          </w:tcPr>
          <w:p w14:paraId="432716D7" w14:textId="3C3C7D67" w:rsidR="00F41FA0" w:rsidRPr="003D60F1" w:rsidRDefault="004521DA" w:rsidP="00B2087A">
            <w:pPr>
              <w:pStyle w:val="TableHead"/>
            </w:pPr>
            <w:r>
              <w:t>Parameters</w:t>
            </w:r>
          </w:p>
        </w:tc>
        <w:tc>
          <w:tcPr>
            <w:tcW w:w="433" w:type="pct"/>
            <w:shd w:val="clear" w:color="auto" w:fill="1774CD"/>
          </w:tcPr>
          <w:p w14:paraId="4DA4059B" w14:textId="646D5776" w:rsidR="00F41FA0" w:rsidRPr="005D25B9" w:rsidRDefault="00383F07" w:rsidP="004521DA">
            <w:pPr>
              <w:pStyle w:val="TableHead-Centered"/>
            </w:pPr>
            <w:r>
              <w:t>Length (</w:t>
            </w:r>
            <w:r w:rsidR="003609CD">
              <w:t>bytes</w:t>
            </w:r>
            <w:r w:rsidR="004521DA">
              <w:t>)</w:t>
            </w:r>
          </w:p>
        </w:tc>
        <w:tc>
          <w:tcPr>
            <w:tcW w:w="2981" w:type="pct"/>
            <w:shd w:val="clear" w:color="auto" w:fill="1774CD"/>
          </w:tcPr>
          <w:p w14:paraId="2877DA6F" w14:textId="16528002" w:rsidR="00F41FA0" w:rsidRDefault="004521DA" w:rsidP="00B2087A">
            <w:pPr>
              <w:pStyle w:val="TableHead"/>
            </w:pPr>
            <w:r>
              <w:t>Description</w:t>
            </w:r>
          </w:p>
        </w:tc>
      </w:tr>
      <w:tr w:rsidR="00F41FA0" w:rsidRPr="003D60F1" w14:paraId="5557A190" w14:textId="77777777" w:rsidTr="00A4009A">
        <w:trPr>
          <w:trHeight w:val="357"/>
        </w:trPr>
        <w:tc>
          <w:tcPr>
            <w:tcW w:w="1586" w:type="pct"/>
          </w:tcPr>
          <w:p w14:paraId="3C295F58" w14:textId="450D30D2" w:rsidR="00F41FA0" w:rsidRPr="00F97CB6" w:rsidRDefault="004521DA" w:rsidP="005B73D5">
            <w:pPr>
              <w:pStyle w:val="TableText-Small"/>
            </w:pPr>
            <w:r w:rsidRPr="004521DA">
              <w:t>Supported_</w:t>
            </w:r>
            <w:r w:rsidR="001E3357">
              <w:t>DK_Protocol_Version</w:t>
            </w:r>
            <w:r w:rsidRPr="004521DA">
              <w:t>_Len</w:t>
            </w:r>
          </w:p>
        </w:tc>
        <w:tc>
          <w:tcPr>
            <w:tcW w:w="433" w:type="pct"/>
          </w:tcPr>
          <w:p w14:paraId="1A3B9859" w14:textId="3E184640" w:rsidR="00F41FA0" w:rsidRPr="00F97CB6" w:rsidRDefault="004521DA" w:rsidP="0049704E">
            <w:pPr>
              <w:pStyle w:val="TableText-SmallCentered"/>
            </w:pPr>
            <w:r>
              <w:t>1</w:t>
            </w:r>
          </w:p>
        </w:tc>
        <w:tc>
          <w:tcPr>
            <w:tcW w:w="2981" w:type="pct"/>
          </w:tcPr>
          <w:p w14:paraId="7B505EF4" w14:textId="4C1795FC" w:rsidR="00F41FA0" w:rsidRPr="00F97CB6" w:rsidRDefault="004521DA" w:rsidP="0049704E">
            <w:pPr>
              <w:pStyle w:val="TableText-Small"/>
            </w:pPr>
            <w:r w:rsidRPr="004521DA">
              <w:t xml:space="preserve">Length byte for supported </w:t>
            </w:r>
            <w:r w:rsidR="00D01AD4">
              <w:t>DK</w:t>
            </w:r>
            <w:r w:rsidR="00D01AD4" w:rsidRPr="004521DA">
              <w:t xml:space="preserve"> </w:t>
            </w:r>
            <w:r w:rsidRPr="004521DA">
              <w:t>protocol versions</w:t>
            </w:r>
          </w:p>
        </w:tc>
      </w:tr>
      <w:tr w:rsidR="00F41FA0" w:rsidRPr="003D60F1" w14:paraId="475EE073" w14:textId="77777777" w:rsidTr="00A4009A">
        <w:trPr>
          <w:trHeight w:val="357"/>
        </w:trPr>
        <w:tc>
          <w:tcPr>
            <w:tcW w:w="1586" w:type="pct"/>
          </w:tcPr>
          <w:p w14:paraId="1DDDF2F2" w14:textId="4D833CCD" w:rsidR="00F41FA0" w:rsidRPr="00F97CB6" w:rsidRDefault="004521DA" w:rsidP="005B73D5">
            <w:pPr>
              <w:pStyle w:val="TableText-Small"/>
            </w:pPr>
            <w:r w:rsidRPr="004521DA">
              <w:t>Supported_</w:t>
            </w:r>
            <w:r w:rsidR="001E3357">
              <w:t>DK_Protocol_Version</w:t>
            </w:r>
          </w:p>
        </w:tc>
        <w:tc>
          <w:tcPr>
            <w:tcW w:w="433" w:type="pct"/>
          </w:tcPr>
          <w:p w14:paraId="66BDFB63" w14:textId="50AC37D1" w:rsidR="00F41FA0" w:rsidRPr="00F97CB6" w:rsidRDefault="004521DA" w:rsidP="005B73D5">
            <w:pPr>
              <w:pStyle w:val="TableText-SmallCentered"/>
            </w:pPr>
            <w:r w:rsidRPr="004521DA">
              <w:t>2</w:t>
            </w:r>
            <w:r w:rsidR="00105994">
              <w:t xml:space="preserve"> </w:t>
            </w:r>
            <w:r w:rsidR="00961AB6" w:rsidRPr="00961AB6">
              <w:t>×</w:t>
            </w:r>
            <w:r w:rsidR="00105994">
              <w:t xml:space="preserve"> n</w:t>
            </w:r>
          </w:p>
        </w:tc>
        <w:tc>
          <w:tcPr>
            <w:tcW w:w="2981" w:type="pct"/>
          </w:tcPr>
          <w:p w14:paraId="478D3E52" w14:textId="202A4EAF" w:rsidR="004521DA" w:rsidRDefault="001E3357" w:rsidP="005B73D5">
            <w:pPr>
              <w:pStyle w:val="TableText-Small"/>
            </w:pPr>
            <w:commentRangeStart w:id="2971"/>
            <w:r>
              <w:t>DK</w:t>
            </w:r>
            <w:r w:rsidR="006C2D95">
              <w:t>_</w:t>
            </w:r>
            <w:r>
              <w:t>Protocol</w:t>
            </w:r>
            <w:r w:rsidR="006C2D95">
              <w:t>_</w:t>
            </w:r>
            <w:r>
              <w:t>Version</w:t>
            </w:r>
            <w:r w:rsidR="004521DA">
              <w:t xml:space="preserve"> is 2 Byte field (Major:Minor); </w:t>
            </w:r>
            <w:r w:rsidR="007F6527">
              <w:t xml:space="preserve">as defined in </w:t>
            </w:r>
            <w:r w:rsidR="007F6527">
              <w:fldChar w:fldCharType="begin"/>
            </w:r>
            <w:r w:rsidR="007F6527">
              <w:instrText xml:space="preserve"> REF _Ref111713088 \h </w:instrText>
            </w:r>
            <w:r w:rsidR="007F6527">
              <w:fldChar w:fldCharType="separate"/>
            </w:r>
            <w:r w:rsidR="00D81990">
              <w:t xml:space="preserve">Table </w:t>
            </w:r>
            <w:r w:rsidR="00D81990">
              <w:rPr>
                <w:noProof/>
              </w:rPr>
              <w:t>19</w:t>
            </w:r>
            <w:r w:rsidR="00D81990">
              <w:noBreakHyphen/>
            </w:r>
            <w:r w:rsidR="00D81990">
              <w:rPr>
                <w:noProof/>
              </w:rPr>
              <w:t>13</w:t>
            </w:r>
            <w:r w:rsidR="007F6527">
              <w:fldChar w:fldCharType="end"/>
            </w:r>
            <w:r w:rsidR="007F6527">
              <w:t xml:space="preserve">. </w:t>
            </w:r>
          </w:p>
          <w:p w14:paraId="51431D77" w14:textId="2EE75627" w:rsidR="00D01AD4" w:rsidRDefault="00D01AD4" w:rsidP="00D01AD4">
            <w:pPr>
              <w:pStyle w:val="TableText-Small"/>
            </w:pPr>
            <w:commentRangeStart w:id="2972"/>
            <w:r>
              <w:t>If a DK_Protocol_Version was selected as part of the GATT version negotiation, this field shall contain only the selected DK_Protocol_Version.</w:t>
            </w:r>
            <w:commentRangeEnd w:id="2972"/>
            <w:r>
              <w:rPr>
                <w:rStyle w:val="CommentReference"/>
                <w:rFonts w:ascii="Arial" w:eastAsia="MS Mincho" w:hAnsi="Arial"/>
                <w:lang w:val="en-GB" w:eastAsia="en-US"/>
              </w:rPr>
              <w:commentReference w:id="2972"/>
            </w:r>
          </w:p>
          <w:p w14:paraId="2161FE20" w14:textId="132EC2F8" w:rsidR="00F41FA0" w:rsidRPr="00F97CB6" w:rsidRDefault="004252A4" w:rsidP="00A4009A">
            <w:pPr>
              <w:pStyle w:val="TableText-Small"/>
            </w:pPr>
            <w:commentRangeStart w:id="2973"/>
            <w:commentRangeEnd w:id="2973"/>
            <w:r>
              <w:rPr>
                <w:rStyle w:val="CommentReference"/>
              </w:rPr>
              <w:commentReference w:id="2973"/>
            </w:r>
            <w:r w:rsidR="004521DA">
              <w:t>The first supported DK Protocol Version is 0100</w:t>
            </w:r>
            <w:r w:rsidR="004521DA" w:rsidRPr="004521DA">
              <w:rPr>
                <w:vertAlign w:val="subscript"/>
              </w:rPr>
              <w:t>h</w:t>
            </w:r>
            <w:commentRangeEnd w:id="2971"/>
            <w:r w:rsidR="007F6527">
              <w:rPr>
                <w:rStyle w:val="CommentReference"/>
              </w:rPr>
              <w:commentReference w:id="2971"/>
            </w:r>
          </w:p>
        </w:tc>
      </w:tr>
      <w:tr w:rsidR="00F41FA0" w:rsidRPr="003D60F1" w14:paraId="1993C09C" w14:textId="77777777" w:rsidTr="00A4009A">
        <w:trPr>
          <w:trHeight w:val="357"/>
        </w:trPr>
        <w:tc>
          <w:tcPr>
            <w:tcW w:w="1586" w:type="pct"/>
          </w:tcPr>
          <w:p w14:paraId="1DD578EA" w14:textId="0BFE9B85" w:rsidR="00F41FA0" w:rsidRPr="00F97CB6" w:rsidRDefault="004521DA" w:rsidP="005B73D5">
            <w:pPr>
              <w:pStyle w:val="TableText-Small"/>
            </w:pPr>
            <w:r w:rsidRPr="004521DA">
              <w:t>Supported_UWB_Config_Id_Len</w:t>
            </w:r>
          </w:p>
        </w:tc>
        <w:tc>
          <w:tcPr>
            <w:tcW w:w="433" w:type="pct"/>
          </w:tcPr>
          <w:p w14:paraId="218C7A62" w14:textId="6FD96935" w:rsidR="00F41FA0" w:rsidRPr="00F97CB6" w:rsidRDefault="00D01AD4" w:rsidP="004521DA">
            <w:pPr>
              <w:pStyle w:val="TableText-Centered"/>
            </w:pPr>
            <w:r>
              <w:t>1</w:t>
            </w:r>
          </w:p>
        </w:tc>
        <w:tc>
          <w:tcPr>
            <w:tcW w:w="2981" w:type="pct"/>
          </w:tcPr>
          <w:p w14:paraId="253FBF1F" w14:textId="2B58A346" w:rsidR="00F41FA0" w:rsidRPr="00F97CB6" w:rsidRDefault="004521DA" w:rsidP="005B73D5">
            <w:pPr>
              <w:pStyle w:val="TableText-Small"/>
            </w:pPr>
            <w:r w:rsidRPr="004521DA">
              <w:t>Length byte for supported UWB Configuration Identifiers</w:t>
            </w:r>
          </w:p>
        </w:tc>
      </w:tr>
      <w:tr w:rsidR="004521DA" w:rsidRPr="003D60F1" w14:paraId="7551101D" w14:textId="77777777" w:rsidTr="00A4009A">
        <w:trPr>
          <w:trHeight w:val="357"/>
        </w:trPr>
        <w:tc>
          <w:tcPr>
            <w:tcW w:w="1586" w:type="pct"/>
          </w:tcPr>
          <w:p w14:paraId="7C4B6DD0" w14:textId="25E31622" w:rsidR="004521DA" w:rsidRPr="00F97CB6" w:rsidRDefault="004521DA" w:rsidP="005B73D5">
            <w:pPr>
              <w:pStyle w:val="TableText-Small"/>
            </w:pPr>
            <w:r w:rsidRPr="004521DA">
              <w:t>Supported_UWB_Config_Id</w:t>
            </w:r>
          </w:p>
        </w:tc>
        <w:tc>
          <w:tcPr>
            <w:tcW w:w="433" w:type="pct"/>
          </w:tcPr>
          <w:p w14:paraId="74C0AC69" w14:textId="26747EAE" w:rsidR="004521DA" w:rsidRPr="00F97CB6" w:rsidRDefault="004521DA" w:rsidP="005B73D5">
            <w:pPr>
              <w:pStyle w:val="TableText-SmallCentered"/>
            </w:pPr>
            <w:r w:rsidRPr="00F97CB6">
              <w:t>2</w:t>
            </w:r>
            <w:r>
              <w:t xml:space="preserve"> </w:t>
            </w:r>
            <w:r w:rsidR="00961AB6" w:rsidRPr="00961AB6">
              <w:t>×</w:t>
            </w:r>
            <w:r>
              <w:t xml:space="preserve"> </w:t>
            </w:r>
            <w:r w:rsidRPr="00F97CB6">
              <w:t>m</w:t>
            </w:r>
          </w:p>
        </w:tc>
        <w:tc>
          <w:tcPr>
            <w:tcW w:w="2981" w:type="pct"/>
          </w:tcPr>
          <w:p w14:paraId="509FBFB9" w14:textId="6F1F9087" w:rsidR="004521DA" w:rsidRDefault="004521DA" w:rsidP="005B73D5">
            <w:pPr>
              <w:pStyle w:val="TableText-Small"/>
            </w:pPr>
            <w:r>
              <w:t xml:space="preserve">UWB_Config_Id is a 2 Byte field which is an identifier for the supported UWB configuration. This configuration includes the supported PHY layer parameters. See Section </w:t>
            </w:r>
            <w:r w:rsidR="00E6515B" w:rsidRPr="00E6515B">
              <w:rPr>
                <w:rStyle w:val="CrossRef"/>
              </w:rPr>
              <w:fldChar w:fldCharType="begin"/>
            </w:r>
            <w:r w:rsidR="00E6515B" w:rsidRPr="00E6515B">
              <w:rPr>
                <w:rStyle w:val="CrossRef"/>
              </w:rPr>
              <w:instrText xml:space="preserve"> REF _Ref64740836 \r \h </w:instrText>
            </w:r>
            <w:r w:rsidR="00E6515B" w:rsidRPr="00E6515B">
              <w:rPr>
                <w:rStyle w:val="CrossRef"/>
              </w:rPr>
            </w:r>
            <w:r w:rsidR="00E6515B" w:rsidRPr="00E6515B">
              <w:rPr>
                <w:rStyle w:val="CrossRef"/>
              </w:rPr>
              <w:fldChar w:fldCharType="separate"/>
            </w:r>
            <w:r w:rsidR="00D81990">
              <w:rPr>
                <w:rStyle w:val="CrossRef"/>
              </w:rPr>
              <w:t>21.4</w:t>
            </w:r>
            <w:r w:rsidR="00E6515B" w:rsidRPr="00E6515B">
              <w:rPr>
                <w:rStyle w:val="CrossRef"/>
              </w:rPr>
              <w:fldChar w:fldCharType="end"/>
            </w:r>
            <w:r>
              <w:t xml:space="preserve"> for the supported UWB PHY layer configurations.  </w:t>
            </w:r>
          </w:p>
          <w:p w14:paraId="1EA32F0F" w14:textId="1B8B0542" w:rsidR="004521DA" w:rsidRPr="00F97CB6" w:rsidRDefault="004521DA" w:rsidP="005B73D5">
            <w:pPr>
              <w:pStyle w:val="TableText-Small"/>
            </w:pPr>
            <w:r>
              <w:t>m is the number of UWB configs supported by vehicle</w:t>
            </w:r>
          </w:p>
        </w:tc>
      </w:tr>
      <w:tr w:rsidR="004521DA" w:rsidRPr="003D60F1" w14:paraId="4EFBBE26" w14:textId="77777777" w:rsidTr="00A4009A">
        <w:trPr>
          <w:trHeight w:val="357"/>
        </w:trPr>
        <w:tc>
          <w:tcPr>
            <w:tcW w:w="1586" w:type="pct"/>
          </w:tcPr>
          <w:p w14:paraId="41E4152E" w14:textId="41A10612" w:rsidR="004521DA" w:rsidRPr="00F97CB6" w:rsidRDefault="004521DA" w:rsidP="005B73D5">
            <w:pPr>
              <w:pStyle w:val="TableText-Small"/>
            </w:pPr>
            <w:r w:rsidRPr="004521DA">
              <w:t>Supported_PulseShape_Combo_Len</w:t>
            </w:r>
          </w:p>
        </w:tc>
        <w:tc>
          <w:tcPr>
            <w:tcW w:w="433" w:type="pct"/>
          </w:tcPr>
          <w:p w14:paraId="660D6E3C" w14:textId="5C157C7B" w:rsidR="004521DA" w:rsidRPr="00F97CB6" w:rsidRDefault="004521DA" w:rsidP="005B73D5">
            <w:pPr>
              <w:pStyle w:val="TableText-SmallCentered"/>
            </w:pPr>
            <w:r>
              <w:t>1</w:t>
            </w:r>
          </w:p>
        </w:tc>
        <w:tc>
          <w:tcPr>
            <w:tcW w:w="2981" w:type="pct"/>
          </w:tcPr>
          <w:p w14:paraId="2C4ADC8C" w14:textId="3A9A4A77" w:rsidR="004521DA" w:rsidRPr="00F97CB6" w:rsidRDefault="004521DA" w:rsidP="005B73D5">
            <w:pPr>
              <w:pStyle w:val="TableText-Small"/>
            </w:pPr>
            <w:r w:rsidRPr="004521DA">
              <w:t>Length byte for the supported PulseShape_Combos</w:t>
            </w:r>
          </w:p>
        </w:tc>
      </w:tr>
      <w:tr w:rsidR="004521DA" w:rsidRPr="003D60F1" w14:paraId="3CE80B4A" w14:textId="77777777" w:rsidTr="00A4009A">
        <w:trPr>
          <w:trHeight w:val="357"/>
        </w:trPr>
        <w:tc>
          <w:tcPr>
            <w:tcW w:w="1586" w:type="pct"/>
          </w:tcPr>
          <w:p w14:paraId="2ABAA919" w14:textId="3C2B71DC" w:rsidR="004521DA" w:rsidRPr="00F97CB6" w:rsidRDefault="004521DA" w:rsidP="005B73D5">
            <w:pPr>
              <w:pStyle w:val="TableText-Small"/>
            </w:pPr>
            <w:r w:rsidRPr="004521DA">
              <w:t>Supported_PulseShape_Combo</w:t>
            </w:r>
          </w:p>
        </w:tc>
        <w:tc>
          <w:tcPr>
            <w:tcW w:w="433" w:type="pct"/>
          </w:tcPr>
          <w:p w14:paraId="55F5F022" w14:textId="1E3E98D4" w:rsidR="004521DA" w:rsidRPr="00A01FBA" w:rsidRDefault="004521DA" w:rsidP="005B73D5">
            <w:pPr>
              <w:pStyle w:val="TableText-SmallCentered"/>
            </w:pPr>
            <w:r w:rsidRPr="00A01FBA">
              <w:t xml:space="preserve">1 </w:t>
            </w:r>
            <w:r w:rsidR="00961AB6" w:rsidRPr="00A01FBA">
              <w:t>×</w:t>
            </w:r>
            <w:r w:rsidRPr="00A01FBA">
              <w:t xml:space="preserve"> </w:t>
            </w:r>
            <w:r w:rsidRPr="00A01FBA">
              <w:rPr>
                <w:rStyle w:val="Emphasis"/>
              </w:rPr>
              <w:t>l</w:t>
            </w:r>
          </w:p>
        </w:tc>
        <w:tc>
          <w:tcPr>
            <w:tcW w:w="2981" w:type="pct"/>
          </w:tcPr>
          <w:p w14:paraId="452C876A" w14:textId="61CF03F6" w:rsidR="004521DA" w:rsidRPr="00A01FBA" w:rsidRDefault="004521DA" w:rsidP="005B73D5">
            <w:pPr>
              <w:pStyle w:val="TableText-Small"/>
            </w:pPr>
            <w:r w:rsidRPr="00A01FBA">
              <w:t xml:space="preserve">PulseShape_Combo is a 1 Byte field which is an identifier for the supported initiator/response, transmit/receive pulse shape combinations. See Section </w:t>
            </w:r>
            <w:r w:rsidR="00E6515B" w:rsidRPr="00A01FBA">
              <w:rPr>
                <w:rStyle w:val="CrossRef"/>
              </w:rPr>
              <w:fldChar w:fldCharType="begin"/>
            </w:r>
            <w:r w:rsidR="00E6515B" w:rsidRPr="00A01FBA">
              <w:rPr>
                <w:rStyle w:val="CrossRef"/>
              </w:rPr>
              <w:instrText xml:space="preserve"> REF _Ref64740851 \r \h </w:instrText>
            </w:r>
            <w:r w:rsidR="00A01FBA">
              <w:rPr>
                <w:rStyle w:val="CrossRef"/>
              </w:rPr>
              <w:instrText xml:space="preserve"> \* MERGEFORMAT </w:instrText>
            </w:r>
            <w:r w:rsidR="00E6515B" w:rsidRPr="00A01FBA">
              <w:rPr>
                <w:rStyle w:val="CrossRef"/>
              </w:rPr>
            </w:r>
            <w:r w:rsidR="00E6515B" w:rsidRPr="00A01FBA">
              <w:rPr>
                <w:rStyle w:val="CrossRef"/>
              </w:rPr>
              <w:fldChar w:fldCharType="separate"/>
            </w:r>
            <w:r w:rsidR="00D81990">
              <w:rPr>
                <w:rStyle w:val="CrossRef"/>
              </w:rPr>
              <w:t>21.5</w:t>
            </w:r>
            <w:r w:rsidR="00E6515B" w:rsidRPr="00A01FBA">
              <w:rPr>
                <w:rStyle w:val="CrossRef"/>
              </w:rPr>
              <w:fldChar w:fldCharType="end"/>
            </w:r>
            <w:r w:rsidR="00E6515B" w:rsidRPr="00A01FBA">
              <w:t xml:space="preserve"> </w:t>
            </w:r>
            <w:r w:rsidRPr="00A01FBA">
              <w:t>for the supported subset.</w:t>
            </w:r>
          </w:p>
          <w:p w14:paraId="570A3033" w14:textId="6772AED3" w:rsidR="004521DA" w:rsidRPr="00A01FBA" w:rsidRDefault="004521DA" w:rsidP="005B73D5">
            <w:pPr>
              <w:pStyle w:val="TableText-Small"/>
            </w:pPr>
            <w:r w:rsidRPr="00A01FBA">
              <w:rPr>
                <w:rStyle w:val="Emphasis"/>
              </w:rPr>
              <w:t>l</w:t>
            </w:r>
            <w:r w:rsidRPr="00A01FBA">
              <w:t xml:space="preserve"> is the number of PulseShape_Combos supported by the vehicle.</w:t>
            </w:r>
          </w:p>
        </w:tc>
      </w:tr>
    </w:tbl>
    <w:p w14:paraId="483EC188" w14:textId="7259B2CC" w:rsidR="00F41FA0" w:rsidRDefault="00F41FA0" w:rsidP="00F41FA0">
      <w:pPr>
        <w:pStyle w:val="Heading4"/>
      </w:pPr>
      <w:bookmarkStart w:id="2974" w:name="_Ref64562355"/>
      <w:r>
        <w:t>Ranging Capability Response (RC-RS)</w:t>
      </w:r>
      <w:bookmarkEnd w:id="2974"/>
    </w:p>
    <w:p w14:paraId="3F516029" w14:textId="2046E653" w:rsidR="00F41FA0" w:rsidRDefault="00F41FA0" w:rsidP="00F41FA0">
      <w:r>
        <w:t xml:space="preserve">The message is sent by the device to the vehicle in response to a Ranging Capability Request message (RC-RQ) during ranging capability exchange. The Ranging Capability Response message and its parameters are defined in </w:t>
      </w:r>
      <w:r w:rsidR="00907DA9" w:rsidRPr="00EA3E66">
        <w:rPr>
          <w:rStyle w:val="CrossRef"/>
        </w:rPr>
        <w:fldChar w:fldCharType="begin"/>
      </w:r>
      <w:r w:rsidR="00907DA9" w:rsidRPr="00EA3E66">
        <w:rPr>
          <w:rStyle w:val="CrossRef"/>
        </w:rPr>
        <w:instrText xml:space="preserve"> REF _Ref64531718 \h </w:instrText>
      </w:r>
      <w:r w:rsidR="00907DA9" w:rsidRPr="00EA3E66">
        <w:rPr>
          <w:rStyle w:val="CrossRef"/>
        </w:rPr>
      </w:r>
      <w:r w:rsidR="00907DA9" w:rsidRPr="00EA3E66">
        <w:rPr>
          <w:rStyle w:val="CrossRef"/>
        </w:rPr>
        <w:fldChar w:fldCharType="separate"/>
      </w:r>
      <w:r w:rsidR="00D81990">
        <w:t xml:space="preserve">Table </w:t>
      </w:r>
      <w:r w:rsidR="00D81990">
        <w:rPr>
          <w:noProof/>
        </w:rPr>
        <w:t>19</w:t>
      </w:r>
      <w:r w:rsidR="00D81990">
        <w:noBreakHyphen/>
      </w:r>
      <w:r w:rsidR="00D81990">
        <w:rPr>
          <w:noProof/>
        </w:rPr>
        <w:t>26</w:t>
      </w:r>
      <w:r w:rsidR="00907DA9" w:rsidRPr="00EA3E66">
        <w:rPr>
          <w:rStyle w:val="CrossRef"/>
        </w:rPr>
        <w:fldChar w:fldCharType="end"/>
      </w:r>
      <w:r>
        <w:t xml:space="preserve"> and </w:t>
      </w:r>
      <w:r w:rsidR="00907DA9" w:rsidRPr="00EA3E66">
        <w:rPr>
          <w:rStyle w:val="CrossRef"/>
        </w:rPr>
        <w:fldChar w:fldCharType="begin"/>
      </w:r>
      <w:r w:rsidR="00907DA9" w:rsidRPr="00EA3E66">
        <w:rPr>
          <w:rStyle w:val="CrossRef"/>
        </w:rPr>
        <w:instrText xml:space="preserve"> REF _Ref64531728 \h </w:instrText>
      </w:r>
      <w:r w:rsidR="00907DA9" w:rsidRPr="00EA3E66">
        <w:rPr>
          <w:rStyle w:val="CrossRef"/>
        </w:rPr>
      </w:r>
      <w:r w:rsidR="00907DA9" w:rsidRPr="00EA3E66">
        <w:rPr>
          <w:rStyle w:val="CrossRef"/>
        </w:rPr>
        <w:fldChar w:fldCharType="separate"/>
      </w:r>
      <w:r w:rsidR="00D81990">
        <w:t xml:space="preserve">Table </w:t>
      </w:r>
      <w:r w:rsidR="00D81990">
        <w:rPr>
          <w:noProof/>
        </w:rPr>
        <w:t>19</w:t>
      </w:r>
      <w:r w:rsidR="00D81990">
        <w:noBreakHyphen/>
      </w:r>
      <w:r w:rsidR="00D81990">
        <w:rPr>
          <w:noProof/>
        </w:rPr>
        <w:t>27</w:t>
      </w:r>
      <w:r w:rsidR="00907DA9" w:rsidRPr="00EA3E66">
        <w:rPr>
          <w:rStyle w:val="CrossRef"/>
        </w:rPr>
        <w:fldChar w:fldCharType="end"/>
      </w:r>
      <w:r>
        <w:t>, respectively.</w:t>
      </w:r>
    </w:p>
    <w:p w14:paraId="6049F02C" w14:textId="53C6A21D" w:rsidR="00800255" w:rsidRDefault="00800255" w:rsidP="000F6639">
      <w:pPr>
        <w:pStyle w:val="CaptionTable"/>
      </w:pPr>
      <w:bookmarkStart w:id="2975" w:name="_Ref64531718"/>
      <w:bookmarkStart w:id="2976" w:name="_Toc118223145"/>
      <w:r>
        <w:t xml:space="preserve">Table </w:t>
      </w:r>
      <w:fldSimple w:instr=" STYLEREF 1 \s ">
        <w:r w:rsidR="00D81990">
          <w:rPr>
            <w:noProof/>
          </w:rPr>
          <w:t>19</w:t>
        </w:r>
      </w:fldSimple>
      <w:r w:rsidR="00183237">
        <w:noBreakHyphen/>
      </w:r>
      <w:fldSimple w:instr=" SEQ Table \* ARABIC \s 1 ">
        <w:r w:rsidR="00D81990">
          <w:rPr>
            <w:noProof/>
          </w:rPr>
          <w:t>26</w:t>
        </w:r>
      </w:fldSimple>
      <w:bookmarkEnd w:id="2975"/>
      <w:r>
        <w:t xml:space="preserve">: </w:t>
      </w:r>
      <w:r w:rsidRPr="00DC1115">
        <w:t>Ranging_Capability_RS message and its parameters</w:t>
      </w:r>
      <w:r>
        <w:t>.</w:t>
      </w:r>
      <w:bookmarkEnd w:id="2976"/>
    </w:p>
    <w:tbl>
      <w:tblPr>
        <w:tblW w:w="336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09"/>
        <w:gridCol w:w="1212"/>
        <w:gridCol w:w="3173"/>
      </w:tblGrid>
      <w:tr w:rsidR="004521DA" w:rsidRPr="003D60F1" w14:paraId="24868090" w14:textId="77777777" w:rsidTr="00A4009A">
        <w:trPr>
          <w:trHeight w:val="357"/>
          <w:tblHeader/>
          <w:jc w:val="center"/>
        </w:trPr>
        <w:tc>
          <w:tcPr>
            <w:tcW w:w="1516" w:type="pct"/>
            <w:shd w:val="clear" w:color="auto" w:fill="1774CD"/>
          </w:tcPr>
          <w:p w14:paraId="59BF0AF6" w14:textId="18A64EF7" w:rsidR="004521DA" w:rsidRPr="003D60F1" w:rsidRDefault="004521DA" w:rsidP="004521DA">
            <w:pPr>
              <w:pStyle w:val="TableHead"/>
            </w:pPr>
            <w:r>
              <w:t xml:space="preserve">Message </w:t>
            </w:r>
          </w:p>
        </w:tc>
        <w:tc>
          <w:tcPr>
            <w:tcW w:w="963" w:type="pct"/>
            <w:shd w:val="clear" w:color="auto" w:fill="1774CD"/>
          </w:tcPr>
          <w:p w14:paraId="11146F17" w14:textId="13CBE09D" w:rsidR="004521DA" w:rsidRPr="005D25B9" w:rsidRDefault="004521DA" w:rsidP="0049633B">
            <w:pPr>
              <w:pStyle w:val="TableHead-Centered"/>
            </w:pPr>
            <w:r>
              <w:t>Message ID</w:t>
            </w:r>
          </w:p>
        </w:tc>
        <w:tc>
          <w:tcPr>
            <w:tcW w:w="2521" w:type="pct"/>
            <w:shd w:val="clear" w:color="auto" w:fill="1774CD"/>
          </w:tcPr>
          <w:p w14:paraId="57F67229" w14:textId="0A664217" w:rsidR="004521DA" w:rsidRDefault="004521DA" w:rsidP="004521DA">
            <w:pPr>
              <w:pStyle w:val="TableHead"/>
            </w:pPr>
            <w:r>
              <w:t>Parameters</w:t>
            </w:r>
          </w:p>
        </w:tc>
      </w:tr>
      <w:tr w:rsidR="00F41FA0" w:rsidRPr="003D60F1" w14:paraId="577EFB86" w14:textId="77777777" w:rsidTr="00A4009A">
        <w:trPr>
          <w:trHeight w:val="357"/>
          <w:jc w:val="center"/>
        </w:trPr>
        <w:tc>
          <w:tcPr>
            <w:tcW w:w="1516" w:type="pct"/>
          </w:tcPr>
          <w:p w14:paraId="56FEDCD8" w14:textId="319AEE5D" w:rsidR="00F41FA0" w:rsidRPr="00F97CB6" w:rsidRDefault="0049633B" w:rsidP="005B73D5">
            <w:pPr>
              <w:pStyle w:val="TableText-Small"/>
            </w:pPr>
            <w:r w:rsidRPr="0049633B">
              <w:t>Ranging_Capability_RS</w:t>
            </w:r>
          </w:p>
        </w:tc>
        <w:tc>
          <w:tcPr>
            <w:tcW w:w="963" w:type="pct"/>
          </w:tcPr>
          <w:p w14:paraId="0A6B1DB8" w14:textId="6C23F511" w:rsidR="00F41FA0" w:rsidRPr="00F97CB6" w:rsidRDefault="001362B9" w:rsidP="005B73D5">
            <w:pPr>
              <w:pStyle w:val="TableText-SmallCentered"/>
            </w:pPr>
            <w:r>
              <w:t>0x0</w:t>
            </w:r>
            <w:r w:rsidR="0049633B">
              <w:t>2</w:t>
            </w:r>
          </w:p>
        </w:tc>
        <w:tc>
          <w:tcPr>
            <w:tcW w:w="2521" w:type="pct"/>
          </w:tcPr>
          <w:p w14:paraId="213BCD57" w14:textId="7133CFDC" w:rsidR="004521DA" w:rsidRDefault="004521DA" w:rsidP="005B73D5">
            <w:pPr>
              <w:pStyle w:val="TableText-Small"/>
            </w:pPr>
            <w:r>
              <w:t>Selected_</w:t>
            </w:r>
            <w:r w:rsidR="001E3357">
              <w:t>DK_Protocol_Version</w:t>
            </w:r>
            <w:r>
              <w:t>,</w:t>
            </w:r>
          </w:p>
          <w:p w14:paraId="0E415388" w14:textId="77777777" w:rsidR="004521DA" w:rsidRDefault="004521DA" w:rsidP="005B73D5">
            <w:pPr>
              <w:pStyle w:val="TableText-Small"/>
            </w:pPr>
            <w:r>
              <w:t>Selected_UWB_Config_Id</w:t>
            </w:r>
          </w:p>
          <w:p w14:paraId="4A5FC7C0" w14:textId="7B2E4279" w:rsidR="00F41FA0" w:rsidRPr="00F97CB6" w:rsidRDefault="004521DA" w:rsidP="005B73D5">
            <w:pPr>
              <w:pStyle w:val="TableText-Small"/>
            </w:pPr>
            <w:r>
              <w:t>Selected_PulseShape_Combo</w:t>
            </w:r>
          </w:p>
        </w:tc>
      </w:tr>
    </w:tbl>
    <w:p w14:paraId="56B62B81" w14:textId="12A61115" w:rsidR="00800255" w:rsidRDefault="00800255" w:rsidP="000F6639">
      <w:pPr>
        <w:pStyle w:val="CaptionTable"/>
      </w:pPr>
      <w:bookmarkStart w:id="2977" w:name="_Ref64531728"/>
      <w:bookmarkStart w:id="2978" w:name="_Toc118223146"/>
      <w:r>
        <w:lastRenderedPageBreak/>
        <w:t xml:space="preserve">Table </w:t>
      </w:r>
      <w:fldSimple w:instr=" STYLEREF 1 \s ">
        <w:r w:rsidR="00D81990">
          <w:rPr>
            <w:noProof/>
          </w:rPr>
          <w:t>19</w:t>
        </w:r>
      </w:fldSimple>
      <w:r w:rsidR="00183237">
        <w:noBreakHyphen/>
      </w:r>
      <w:fldSimple w:instr=" SEQ Table \* ARABIC \s 1 ">
        <w:r w:rsidR="00D81990">
          <w:rPr>
            <w:noProof/>
          </w:rPr>
          <w:t>27</w:t>
        </w:r>
      </w:fldSimple>
      <w:bookmarkEnd w:id="2977"/>
      <w:r>
        <w:t xml:space="preserve">: </w:t>
      </w:r>
      <w:r w:rsidRPr="00A7575D">
        <w:t>Definition of the parameters for Ranging_Capability_RS</w:t>
      </w:r>
      <w:r>
        <w:t>.</w:t>
      </w:r>
      <w:bookmarkEnd w:id="297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5"/>
        <w:gridCol w:w="1438"/>
        <w:gridCol w:w="5487"/>
      </w:tblGrid>
      <w:tr w:rsidR="004521DA" w:rsidRPr="003D60F1" w14:paraId="5EDDB6C4" w14:textId="77777777" w:rsidTr="00E00FC9">
        <w:trPr>
          <w:trHeight w:val="357"/>
          <w:tblHeader/>
          <w:jc w:val="center"/>
        </w:trPr>
        <w:tc>
          <w:tcPr>
            <w:tcW w:w="1297" w:type="pct"/>
            <w:shd w:val="clear" w:color="auto" w:fill="1774CD"/>
          </w:tcPr>
          <w:p w14:paraId="1C31ABD4" w14:textId="10BDE4D0" w:rsidR="004521DA" w:rsidRPr="003D60F1" w:rsidRDefault="004521DA" w:rsidP="004521DA">
            <w:pPr>
              <w:pStyle w:val="TableHead"/>
            </w:pPr>
            <w:r>
              <w:t>Parameters</w:t>
            </w:r>
          </w:p>
        </w:tc>
        <w:tc>
          <w:tcPr>
            <w:tcW w:w="769" w:type="pct"/>
            <w:shd w:val="clear" w:color="auto" w:fill="1774CD"/>
          </w:tcPr>
          <w:p w14:paraId="3899AD72" w14:textId="7C272A08" w:rsidR="004521DA" w:rsidRPr="005D25B9" w:rsidRDefault="00383F07" w:rsidP="0049633B">
            <w:pPr>
              <w:pStyle w:val="TableHead-Centered"/>
            </w:pPr>
            <w:r>
              <w:t>Length (bytes</w:t>
            </w:r>
            <w:r w:rsidR="004521DA">
              <w:t>)</w:t>
            </w:r>
          </w:p>
        </w:tc>
        <w:tc>
          <w:tcPr>
            <w:tcW w:w="2935" w:type="pct"/>
            <w:shd w:val="clear" w:color="auto" w:fill="1774CD"/>
          </w:tcPr>
          <w:p w14:paraId="7A9FC88D" w14:textId="748A0340" w:rsidR="004521DA" w:rsidRDefault="004521DA" w:rsidP="004521DA">
            <w:pPr>
              <w:pStyle w:val="TableHead"/>
            </w:pPr>
            <w:r>
              <w:t>Description</w:t>
            </w:r>
          </w:p>
        </w:tc>
      </w:tr>
      <w:tr w:rsidR="00F41FA0" w:rsidRPr="003D60F1" w14:paraId="7FBD80F3" w14:textId="77777777" w:rsidTr="005B1EF9">
        <w:trPr>
          <w:trHeight w:val="357"/>
          <w:jc w:val="center"/>
        </w:trPr>
        <w:tc>
          <w:tcPr>
            <w:tcW w:w="1297" w:type="pct"/>
            <w:vAlign w:val="center"/>
          </w:tcPr>
          <w:p w14:paraId="7AB96C9E" w14:textId="37B3A752" w:rsidR="00F41FA0" w:rsidRPr="00F97CB6" w:rsidRDefault="0049633B" w:rsidP="00A4009A">
            <w:pPr>
              <w:pStyle w:val="TableText-Small"/>
              <w:jc w:val="center"/>
            </w:pPr>
            <w:r>
              <w:t>Selected_</w:t>
            </w:r>
            <w:r w:rsidR="001E3357">
              <w:t>DK_Protocol_Version</w:t>
            </w:r>
          </w:p>
        </w:tc>
        <w:tc>
          <w:tcPr>
            <w:tcW w:w="769" w:type="pct"/>
          </w:tcPr>
          <w:p w14:paraId="3688ED6C" w14:textId="73976FC6" w:rsidR="00F41FA0" w:rsidRPr="00F97CB6" w:rsidRDefault="0049633B" w:rsidP="003C7EEF">
            <w:pPr>
              <w:pStyle w:val="TableText-SmallCentered"/>
            </w:pPr>
            <w:r>
              <w:t>2</w:t>
            </w:r>
          </w:p>
        </w:tc>
        <w:tc>
          <w:tcPr>
            <w:tcW w:w="2935" w:type="pct"/>
            <w:vAlign w:val="center"/>
          </w:tcPr>
          <w:p w14:paraId="3BC5A655" w14:textId="5A58A4C0" w:rsidR="007F6527" w:rsidRDefault="004413D2" w:rsidP="003C7EEF">
            <w:pPr>
              <w:pStyle w:val="TableText-Small"/>
            </w:pPr>
            <w:r>
              <w:t>H</w:t>
            </w:r>
            <w:r w:rsidR="0049633B" w:rsidRPr="0049633B">
              <w:t xml:space="preserve">ighest </w:t>
            </w:r>
            <w:r w:rsidR="002A0F48">
              <w:t>DK Protocol Version</w:t>
            </w:r>
            <w:r w:rsidR="0049633B" w:rsidRPr="0049633B">
              <w:t xml:space="preserve"> commonly supported by device and vehicle</w:t>
            </w:r>
            <w:r w:rsidR="007F6527">
              <w:t xml:space="preserve"> defined in </w:t>
            </w:r>
            <w:r w:rsidR="007F6527">
              <w:fldChar w:fldCharType="begin"/>
            </w:r>
            <w:r w:rsidR="007F6527">
              <w:instrText xml:space="preserve"> REF _Ref111719617 \h </w:instrText>
            </w:r>
            <w:r w:rsidR="002D51A0">
              <w:instrText xml:space="preserve"> \* MERGEFORMAT </w:instrText>
            </w:r>
            <w:r w:rsidR="007F6527">
              <w:fldChar w:fldCharType="separate"/>
            </w:r>
            <w:r w:rsidR="00D81990">
              <w:t xml:space="preserve">Table </w:t>
            </w:r>
            <w:r w:rsidR="00D81990">
              <w:rPr>
                <w:noProof/>
              </w:rPr>
              <w:t>19</w:t>
            </w:r>
            <w:r w:rsidR="00D81990">
              <w:rPr>
                <w:noProof/>
              </w:rPr>
              <w:noBreakHyphen/>
              <w:t>14</w:t>
            </w:r>
            <w:r w:rsidR="007F6527">
              <w:fldChar w:fldCharType="end"/>
            </w:r>
            <w:r>
              <w:t xml:space="preserve">. </w:t>
            </w:r>
          </w:p>
          <w:p w14:paraId="67DD6B78" w14:textId="66C1F469" w:rsidR="00F41FA0" w:rsidRDefault="00082C8A" w:rsidP="003C7EEF">
            <w:pPr>
              <w:pStyle w:val="TableText-Small"/>
            </w:pPr>
            <w:commentRangeStart w:id="2979"/>
            <w:commentRangeStart w:id="2980"/>
            <w:r w:rsidRPr="00A4009A">
              <w:t xml:space="preserve">The first supported </w:t>
            </w:r>
            <w:r w:rsidR="002A0F48">
              <w:t>DK Protocol Version</w:t>
            </w:r>
            <w:r w:rsidRPr="00A4009A">
              <w:t xml:space="preserve"> is 0100</w:t>
            </w:r>
            <w:r w:rsidRPr="00A4009A">
              <w:rPr>
                <w:vertAlign w:val="subscript"/>
              </w:rPr>
              <w:t>h</w:t>
            </w:r>
            <w:r w:rsidRPr="00A4009A">
              <w:t xml:space="preserve">. For </w:t>
            </w:r>
            <w:r w:rsidR="002A0F48">
              <w:t>DK Protocol Version</w:t>
            </w:r>
            <w:r w:rsidRPr="00A4009A">
              <w:t xml:space="preserve"> higher than version 1.0, please refer to Section </w:t>
            </w:r>
            <w:r>
              <w:fldChar w:fldCharType="begin"/>
            </w:r>
            <w:r>
              <w:instrText xml:space="preserve"> REF _Ref110090206 \r \h </w:instrText>
            </w:r>
            <w:r w:rsidR="002D51A0">
              <w:instrText xml:space="preserve"> \* MERGEFORMAT </w:instrText>
            </w:r>
            <w:r>
              <w:fldChar w:fldCharType="separate"/>
            </w:r>
            <w:r w:rsidR="00D81990">
              <w:t>19.2.1.7</w:t>
            </w:r>
            <w:r>
              <w:fldChar w:fldCharType="end"/>
            </w:r>
            <w:r w:rsidRPr="00A4009A">
              <w:t>.</w:t>
            </w:r>
            <w:commentRangeEnd w:id="2979"/>
            <w:r w:rsidRPr="00A4009A">
              <w:rPr>
                <w:rStyle w:val="CommentReference"/>
                <w:sz w:val="18"/>
                <w:szCs w:val="18"/>
              </w:rPr>
              <w:commentReference w:id="2979"/>
            </w:r>
            <w:commentRangeEnd w:id="2980"/>
            <w:r w:rsidR="00BE4918">
              <w:rPr>
                <w:rStyle w:val="CommentReference"/>
              </w:rPr>
              <w:commentReference w:id="2980"/>
            </w:r>
          </w:p>
          <w:p w14:paraId="3E09242C" w14:textId="5BBF29A2" w:rsidR="004413D2" w:rsidRPr="00F97CB6" w:rsidRDefault="004413D2" w:rsidP="003C7EEF">
            <w:pPr>
              <w:pStyle w:val="TableText-Small"/>
            </w:pPr>
            <w:commentRangeStart w:id="2981"/>
            <w:r>
              <w:t>If supported, the DK Protocol Version selected during GATT negotiation shall be used by device.</w:t>
            </w:r>
            <w:commentRangeEnd w:id="2981"/>
            <w:r>
              <w:rPr>
                <w:rStyle w:val="CommentReference"/>
              </w:rPr>
              <w:commentReference w:id="2981"/>
            </w:r>
          </w:p>
        </w:tc>
      </w:tr>
      <w:tr w:rsidR="00F41FA0" w:rsidRPr="003D60F1" w14:paraId="56362FDD" w14:textId="77777777" w:rsidTr="00E00FC9">
        <w:trPr>
          <w:trHeight w:val="357"/>
          <w:jc w:val="center"/>
        </w:trPr>
        <w:tc>
          <w:tcPr>
            <w:tcW w:w="1297" w:type="pct"/>
          </w:tcPr>
          <w:p w14:paraId="2408E9BB" w14:textId="6CF13DC2" w:rsidR="00F41FA0" w:rsidRPr="00F97CB6" w:rsidRDefault="0049633B" w:rsidP="003C7EEF">
            <w:pPr>
              <w:pStyle w:val="TableText-Small"/>
            </w:pPr>
            <w:r>
              <w:t>Selected_UWB_Config_Id</w:t>
            </w:r>
          </w:p>
        </w:tc>
        <w:tc>
          <w:tcPr>
            <w:tcW w:w="769" w:type="pct"/>
          </w:tcPr>
          <w:p w14:paraId="04FB83BA" w14:textId="13A7FC70" w:rsidR="00F41FA0" w:rsidRPr="00F97CB6" w:rsidRDefault="0049633B" w:rsidP="003C7EEF">
            <w:pPr>
              <w:pStyle w:val="TableText-SmallCentered"/>
            </w:pPr>
            <w:r>
              <w:t>2</w:t>
            </w:r>
          </w:p>
        </w:tc>
        <w:tc>
          <w:tcPr>
            <w:tcW w:w="2935" w:type="pct"/>
          </w:tcPr>
          <w:p w14:paraId="3FF9336A" w14:textId="75B5B208" w:rsidR="00F41FA0" w:rsidRPr="00F97CB6" w:rsidRDefault="0049633B" w:rsidP="003C7EEF">
            <w:pPr>
              <w:pStyle w:val="TableText-Small"/>
            </w:pPr>
            <w:r w:rsidRPr="0049633B">
              <w:t>Device</w:t>
            </w:r>
            <w:r w:rsidR="00AB421A">
              <w:t>-</w:t>
            </w:r>
            <w:r w:rsidRPr="0049633B">
              <w:t>selected UWB config id from the list of supported common UWB config ids between device and vehicle.</w:t>
            </w:r>
          </w:p>
        </w:tc>
      </w:tr>
      <w:tr w:rsidR="00F41FA0" w:rsidRPr="003D60F1" w14:paraId="0C023D4B" w14:textId="77777777" w:rsidTr="00E00FC9">
        <w:trPr>
          <w:trHeight w:val="357"/>
          <w:jc w:val="center"/>
        </w:trPr>
        <w:tc>
          <w:tcPr>
            <w:tcW w:w="1297" w:type="pct"/>
          </w:tcPr>
          <w:p w14:paraId="77D720A0" w14:textId="30E64C24" w:rsidR="00F41FA0" w:rsidRPr="00F97CB6" w:rsidRDefault="0049633B" w:rsidP="003C7EEF">
            <w:pPr>
              <w:pStyle w:val="TableText-Small"/>
            </w:pPr>
            <w:r>
              <w:t>Selected_PulseShape_Combo</w:t>
            </w:r>
          </w:p>
        </w:tc>
        <w:tc>
          <w:tcPr>
            <w:tcW w:w="769" w:type="pct"/>
          </w:tcPr>
          <w:p w14:paraId="130B972F" w14:textId="2E8C11C1" w:rsidR="00F41FA0" w:rsidRPr="00F97CB6" w:rsidRDefault="0049633B" w:rsidP="003C7EEF">
            <w:pPr>
              <w:pStyle w:val="TableText-SmallCentered"/>
            </w:pPr>
            <w:r>
              <w:t>1</w:t>
            </w:r>
          </w:p>
        </w:tc>
        <w:tc>
          <w:tcPr>
            <w:tcW w:w="2935" w:type="pct"/>
          </w:tcPr>
          <w:p w14:paraId="3EB39FB2" w14:textId="567BC402" w:rsidR="00F41FA0" w:rsidRPr="00F97CB6" w:rsidRDefault="0049633B" w:rsidP="003C7EEF">
            <w:pPr>
              <w:pStyle w:val="TableText-Small"/>
            </w:pPr>
            <w:r w:rsidRPr="0049633B">
              <w:t>Device</w:t>
            </w:r>
            <w:r w:rsidR="00AB421A">
              <w:t>-</w:t>
            </w:r>
            <w:r w:rsidRPr="0049633B">
              <w:t>selected single pulse shape combination from the list of common supported ones between device and vehicle.</w:t>
            </w:r>
          </w:p>
        </w:tc>
      </w:tr>
    </w:tbl>
    <w:p w14:paraId="7BCA383E" w14:textId="61145A33" w:rsidR="00F41FA0" w:rsidRDefault="00F41FA0" w:rsidP="00F41FA0">
      <w:pPr>
        <w:pStyle w:val="Heading4"/>
      </w:pPr>
      <w:bookmarkStart w:id="2982" w:name="_Ref64563138"/>
      <w:r>
        <w:t>Ranging Session Request (RS-RQ)</w:t>
      </w:r>
      <w:bookmarkEnd w:id="2982"/>
    </w:p>
    <w:p w14:paraId="17DC9F6F" w14:textId="7A4BEE9C" w:rsidR="00F41FA0" w:rsidRDefault="00F41FA0" w:rsidP="00F41FA0">
      <w:r>
        <w:t>This message is sent by the vehicle to the device to start the ranging session setup handshake procedures as define</w:t>
      </w:r>
      <w:r w:rsidR="00105994">
        <w:t>d</w:t>
      </w:r>
      <w:r>
        <w:t xml:space="preserve"> in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t>. The Ranging_Session_RQ message and its parameters are defined in</w:t>
      </w:r>
      <w:r w:rsidR="009368D8">
        <w:t xml:space="preserve"> </w:t>
      </w:r>
      <w:r w:rsidR="009368D8" w:rsidRPr="00EA3E66">
        <w:rPr>
          <w:rStyle w:val="CrossRef"/>
        </w:rPr>
        <w:fldChar w:fldCharType="begin"/>
      </w:r>
      <w:r w:rsidR="009368D8" w:rsidRPr="00EA3E66">
        <w:rPr>
          <w:rStyle w:val="CrossRef"/>
        </w:rPr>
        <w:instrText xml:space="preserve"> REF _Ref64531850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28</w:t>
      </w:r>
      <w:r w:rsidR="009368D8" w:rsidRPr="00EA3E66">
        <w:rPr>
          <w:rStyle w:val="CrossRef"/>
        </w:rPr>
        <w:fldChar w:fldCharType="end"/>
      </w:r>
      <w:r>
        <w:t xml:space="preserve"> and</w:t>
      </w:r>
      <w:r w:rsidR="009368D8">
        <w:t xml:space="preserve"> </w:t>
      </w:r>
      <w:r w:rsidR="009368D8" w:rsidRPr="00EA3E66">
        <w:rPr>
          <w:rStyle w:val="CrossRef"/>
        </w:rPr>
        <w:fldChar w:fldCharType="begin"/>
      </w:r>
      <w:r w:rsidR="009368D8" w:rsidRPr="00EA3E66">
        <w:rPr>
          <w:rStyle w:val="CrossRef"/>
        </w:rPr>
        <w:instrText xml:space="preserve"> REF _Ref64531859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29</w:t>
      </w:r>
      <w:r w:rsidR="009368D8" w:rsidRPr="00EA3E66">
        <w:rPr>
          <w:rStyle w:val="CrossRef"/>
        </w:rPr>
        <w:fldChar w:fldCharType="end"/>
      </w:r>
      <w:r>
        <w:t>, respectively</w:t>
      </w:r>
    </w:p>
    <w:p w14:paraId="05DD1103" w14:textId="6794D2C2" w:rsidR="00F41FA0" w:rsidRDefault="00F41FA0" w:rsidP="00F41FA0">
      <w:r>
        <w:t>The vehicle shall use the Selected_</w:t>
      </w:r>
      <w:r w:rsidR="001E3357">
        <w:t>DK_Protocol_Version</w:t>
      </w:r>
      <w:r>
        <w:t>, Selected_UWB_Config_id and Selected_PulsShape</w:t>
      </w:r>
      <w:r w:rsidRPr="0006797F">
        <w:t xml:space="preserve">_Combo as selected by the device during ranging capability exchange (see </w:t>
      </w:r>
      <w:r w:rsidR="0006797F" w:rsidRPr="00503CB9">
        <w:rPr>
          <w:rStyle w:val="CrossRef"/>
        </w:rPr>
        <w:fldChar w:fldCharType="begin"/>
      </w:r>
      <w:r w:rsidR="0006797F" w:rsidRPr="00503CB9">
        <w:rPr>
          <w:rStyle w:val="CrossRef"/>
        </w:rPr>
        <w:instrText xml:space="preserve"> REF _Ref64660408 \h </w:instrText>
      </w:r>
      <w:r w:rsidR="0006797F" w:rsidRPr="00503CB9">
        <w:rPr>
          <w:rStyle w:val="CrossRef"/>
        </w:rPr>
      </w:r>
      <w:r w:rsidR="0006797F" w:rsidRPr="00503CB9">
        <w:rPr>
          <w:rStyle w:val="CrossRef"/>
        </w:rPr>
        <w:fldChar w:fldCharType="separate"/>
      </w:r>
      <w:r w:rsidR="00D81990">
        <w:t xml:space="preserve">Figure </w:t>
      </w:r>
      <w:r w:rsidR="00D81990">
        <w:rPr>
          <w:noProof/>
        </w:rPr>
        <w:t>19</w:t>
      </w:r>
      <w:r w:rsidR="00D81990">
        <w:noBreakHyphen/>
      </w:r>
      <w:r w:rsidR="00D81990">
        <w:rPr>
          <w:noProof/>
        </w:rPr>
        <w:t>18</w:t>
      </w:r>
      <w:r w:rsidR="0006797F" w:rsidRPr="00503CB9">
        <w:rPr>
          <w:rStyle w:val="CrossRef"/>
        </w:rPr>
        <w:fldChar w:fldCharType="end"/>
      </w:r>
      <w:r w:rsidRPr="0006797F">
        <w:t>).</w:t>
      </w:r>
      <w:r>
        <w:t xml:space="preserve"> </w:t>
      </w:r>
    </w:p>
    <w:p w14:paraId="194E13FC" w14:textId="146F4564" w:rsidR="00F41FA0" w:rsidRDefault="00F41FA0" w:rsidP="00F41FA0">
      <w:r>
        <w:t xml:space="preserve">If the vehicle has an updated </w:t>
      </w:r>
      <w:r w:rsidR="002A0F48">
        <w:t>DK Protocol Version</w:t>
      </w:r>
      <w:r>
        <w:t xml:space="preserve"> or UWB Configuration Identifier or PulseShape Combinations or combination of these </w:t>
      </w:r>
      <w:r w:rsidRPr="0006797F">
        <w:t xml:space="preserve">parameters, the vehicle shall perform Capability Exchange with the device again as described in Section </w:t>
      </w:r>
      <w:r w:rsidR="0006797F" w:rsidRPr="0006797F">
        <w:rPr>
          <w:rStyle w:val="CrossRef"/>
        </w:rPr>
        <w:fldChar w:fldCharType="begin"/>
      </w:r>
      <w:r w:rsidR="0006797F" w:rsidRPr="0006797F">
        <w:rPr>
          <w:rStyle w:val="CrossRef"/>
        </w:rPr>
        <w:instrText xml:space="preserve"> REF _Ref64579953 \r \h </w:instrText>
      </w:r>
      <w:r w:rsidR="0006797F" w:rsidRPr="0006797F">
        <w:rPr>
          <w:rStyle w:val="CrossRef"/>
        </w:rPr>
      </w:r>
      <w:r w:rsidR="0006797F" w:rsidRPr="0006797F">
        <w:rPr>
          <w:rStyle w:val="CrossRef"/>
        </w:rPr>
        <w:fldChar w:fldCharType="separate"/>
      </w:r>
      <w:r w:rsidR="00D81990">
        <w:rPr>
          <w:rStyle w:val="CrossRef"/>
        </w:rPr>
        <w:t>19.5.1</w:t>
      </w:r>
      <w:r w:rsidR="0006797F" w:rsidRPr="0006797F">
        <w:rPr>
          <w:rStyle w:val="CrossRef"/>
        </w:rPr>
        <w:fldChar w:fldCharType="end"/>
      </w:r>
      <w:r w:rsidRPr="0006797F">
        <w:t>.</w:t>
      </w:r>
    </w:p>
    <w:p w14:paraId="568D1511" w14:textId="196169DA" w:rsidR="006A4E1E" w:rsidRDefault="006A4E1E" w:rsidP="000F6639">
      <w:pPr>
        <w:pStyle w:val="CaptionTable"/>
      </w:pPr>
      <w:bookmarkStart w:id="2983" w:name="_Ref64531850"/>
      <w:bookmarkStart w:id="2984" w:name="_Toc118223147"/>
      <w:r>
        <w:t xml:space="preserve">Table </w:t>
      </w:r>
      <w:fldSimple w:instr=" STYLEREF 1 \s ">
        <w:r w:rsidR="00D81990">
          <w:rPr>
            <w:noProof/>
          </w:rPr>
          <w:t>19</w:t>
        </w:r>
      </w:fldSimple>
      <w:r w:rsidR="00183237">
        <w:noBreakHyphen/>
      </w:r>
      <w:fldSimple w:instr=" SEQ Table \* ARABIC \s 1 ">
        <w:r w:rsidR="00D81990">
          <w:rPr>
            <w:noProof/>
          </w:rPr>
          <w:t>28</w:t>
        </w:r>
      </w:fldSimple>
      <w:bookmarkEnd w:id="2983"/>
      <w:r>
        <w:t xml:space="preserve">: </w:t>
      </w:r>
      <w:r w:rsidRPr="00077342">
        <w:t>Ranging_Session_RQ message and its parameters</w:t>
      </w:r>
      <w:r>
        <w:t>.</w:t>
      </w:r>
      <w:bookmarkEnd w:id="2984"/>
    </w:p>
    <w:tbl>
      <w:tblPr>
        <w:tblW w:w="327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40"/>
        <w:gridCol w:w="1225"/>
        <w:gridCol w:w="3150"/>
      </w:tblGrid>
      <w:tr w:rsidR="004521DA" w:rsidRPr="003D60F1" w14:paraId="13328583" w14:textId="77777777" w:rsidTr="005B1EF9">
        <w:trPr>
          <w:trHeight w:val="357"/>
          <w:tblHeader/>
          <w:jc w:val="center"/>
        </w:trPr>
        <w:tc>
          <w:tcPr>
            <w:tcW w:w="1422" w:type="pct"/>
            <w:shd w:val="clear" w:color="auto" w:fill="1774CD"/>
          </w:tcPr>
          <w:p w14:paraId="470623AE" w14:textId="3BC4DF20" w:rsidR="004521DA" w:rsidRPr="003D60F1" w:rsidRDefault="004521DA" w:rsidP="00E00FC9">
            <w:pPr>
              <w:pStyle w:val="TableHead"/>
              <w:jc w:val="center"/>
            </w:pPr>
            <w:r>
              <w:t>Message</w:t>
            </w:r>
          </w:p>
        </w:tc>
        <w:tc>
          <w:tcPr>
            <w:tcW w:w="1002" w:type="pct"/>
            <w:shd w:val="clear" w:color="auto" w:fill="1774CD"/>
          </w:tcPr>
          <w:p w14:paraId="5193ACAA" w14:textId="399F1950" w:rsidR="004521DA" w:rsidRPr="005D25B9" w:rsidRDefault="004521DA" w:rsidP="00F3517B">
            <w:pPr>
              <w:pStyle w:val="TableHead-Centered"/>
            </w:pPr>
            <w:r>
              <w:t>Message ID</w:t>
            </w:r>
          </w:p>
        </w:tc>
        <w:tc>
          <w:tcPr>
            <w:tcW w:w="2576" w:type="pct"/>
            <w:shd w:val="clear" w:color="auto" w:fill="1774CD"/>
          </w:tcPr>
          <w:p w14:paraId="2953E986" w14:textId="7EEE1C5A" w:rsidR="004521DA" w:rsidRDefault="004521DA" w:rsidP="004521DA">
            <w:pPr>
              <w:pStyle w:val="TableHead"/>
            </w:pPr>
            <w:r>
              <w:t>Parameters</w:t>
            </w:r>
          </w:p>
        </w:tc>
      </w:tr>
      <w:tr w:rsidR="00F41FA0" w:rsidRPr="003D60F1" w14:paraId="799BEF46" w14:textId="77777777" w:rsidTr="005B1EF9">
        <w:trPr>
          <w:trHeight w:val="357"/>
          <w:jc w:val="center"/>
        </w:trPr>
        <w:tc>
          <w:tcPr>
            <w:tcW w:w="1422" w:type="pct"/>
          </w:tcPr>
          <w:p w14:paraId="14389F2D" w14:textId="242EFA0B" w:rsidR="00F41FA0" w:rsidRPr="00F97CB6" w:rsidRDefault="00F3517B" w:rsidP="003C7EEF">
            <w:pPr>
              <w:pStyle w:val="TableText-Small"/>
            </w:pPr>
            <w:r w:rsidRPr="00F3517B">
              <w:t>Ranging_Session_RQ</w:t>
            </w:r>
          </w:p>
        </w:tc>
        <w:tc>
          <w:tcPr>
            <w:tcW w:w="1002" w:type="pct"/>
          </w:tcPr>
          <w:p w14:paraId="5B3F37BF" w14:textId="6FA26FAD" w:rsidR="00F41FA0" w:rsidRPr="00F97CB6" w:rsidRDefault="001362B9" w:rsidP="003C7EEF">
            <w:pPr>
              <w:pStyle w:val="TableText-SmallCentered"/>
            </w:pPr>
            <w:r>
              <w:t>0x0</w:t>
            </w:r>
            <w:r w:rsidR="00F3517B">
              <w:t>3</w:t>
            </w:r>
          </w:p>
        </w:tc>
        <w:tc>
          <w:tcPr>
            <w:tcW w:w="2576" w:type="pct"/>
          </w:tcPr>
          <w:p w14:paraId="626E4A53" w14:textId="70F23DC6" w:rsidR="00F3517B" w:rsidRDefault="00F3517B" w:rsidP="003C7EEF">
            <w:pPr>
              <w:pStyle w:val="TableText-Small"/>
            </w:pPr>
            <w:r>
              <w:t>Selected_</w:t>
            </w:r>
            <w:r w:rsidR="001E3357">
              <w:t>DK_Protocol_Version</w:t>
            </w:r>
            <w:r>
              <w:t>,</w:t>
            </w:r>
          </w:p>
          <w:p w14:paraId="3C264EAF" w14:textId="77777777" w:rsidR="00F3517B" w:rsidRDefault="00F3517B" w:rsidP="003C7EEF">
            <w:pPr>
              <w:pStyle w:val="TableText-Small"/>
            </w:pPr>
            <w:r>
              <w:t>Selected_UWB_Config_id,</w:t>
            </w:r>
          </w:p>
          <w:p w14:paraId="24A56512" w14:textId="611A3C11" w:rsidR="00F3517B" w:rsidRDefault="00F3517B" w:rsidP="003C7EEF">
            <w:pPr>
              <w:pStyle w:val="TableText-Small"/>
            </w:pPr>
            <w:r>
              <w:t>UWB_Session_Id,</w:t>
            </w:r>
          </w:p>
          <w:p w14:paraId="7563D5CF" w14:textId="4FD633F2" w:rsidR="00F41FA0" w:rsidRDefault="00F3517B" w:rsidP="003C7EEF">
            <w:pPr>
              <w:pStyle w:val="TableText-Small"/>
            </w:pPr>
            <w:r>
              <w:t>Selected_PulseShape_Combo,</w:t>
            </w:r>
          </w:p>
          <w:p w14:paraId="234A6F48" w14:textId="3BEEB658" w:rsidR="00F3517B" w:rsidRPr="00F97CB6" w:rsidRDefault="00F3517B" w:rsidP="003C7EEF">
            <w:pPr>
              <w:pStyle w:val="TableText-Small"/>
            </w:pPr>
            <w:r w:rsidRPr="00F3517B">
              <w:t>Channel_Bitmask</w:t>
            </w:r>
          </w:p>
        </w:tc>
      </w:tr>
    </w:tbl>
    <w:p w14:paraId="248C97E6" w14:textId="1AF9E74F" w:rsidR="00240C95" w:rsidRDefault="00240C95" w:rsidP="000F6639">
      <w:pPr>
        <w:pStyle w:val="CaptionTable"/>
      </w:pPr>
      <w:bookmarkStart w:id="2985" w:name="_Ref64531859"/>
      <w:bookmarkStart w:id="2986" w:name="_Toc118223148"/>
      <w:r>
        <w:t xml:space="preserve">Table </w:t>
      </w:r>
      <w:fldSimple w:instr=" STYLEREF 1 \s ">
        <w:r w:rsidR="00D81990">
          <w:rPr>
            <w:noProof/>
          </w:rPr>
          <w:t>19</w:t>
        </w:r>
      </w:fldSimple>
      <w:r w:rsidR="00183237">
        <w:noBreakHyphen/>
      </w:r>
      <w:fldSimple w:instr=" SEQ Table \* ARABIC \s 1 ">
        <w:r w:rsidR="00D81990">
          <w:rPr>
            <w:noProof/>
          </w:rPr>
          <w:t>29</w:t>
        </w:r>
      </w:fldSimple>
      <w:bookmarkEnd w:id="2985"/>
      <w:r>
        <w:t xml:space="preserve">: </w:t>
      </w:r>
      <w:r w:rsidRPr="00791700">
        <w:t>Definition of the parameters for Ranging_Session_RQ</w:t>
      </w:r>
      <w:r>
        <w:t>.</w:t>
      </w:r>
      <w:bookmarkEnd w:id="2986"/>
    </w:p>
    <w:tbl>
      <w:tblPr>
        <w:tblW w:w="44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67"/>
        <w:gridCol w:w="991"/>
        <w:gridCol w:w="4951"/>
      </w:tblGrid>
      <w:tr w:rsidR="004521DA" w:rsidRPr="003D60F1" w14:paraId="49D1200E" w14:textId="77777777" w:rsidTr="00E00FC9">
        <w:trPr>
          <w:trHeight w:val="357"/>
          <w:tblHeader/>
          <w:jc w:val="center"/>
        </w:trPr>
        <w:tc>
          <w:tcPr>
            <w:tcW w:w="1467" w:type="pct"/>
            <w:shd w:val="clear" w:color="auto" w:fill="1774CD"/>
          </w:tcPr>
          <w:p w14:paraId="5F8ADE61" w14:textId="6210F020" w:rsidR="004521DA" w:rsidRPr="003D60F1" w:rsidRDefault="004521DA" w:rsidP="00E00FC9">
            <w:pPr>
              <w:pStyle w:val="TableHead"/>
              <w:jc w:val="center"/>
            </w:pPr>
            <w:r>
              <w:t>Parameters</w:t>
            </w:r>
          </w:p>
        </w:tc>
        <w:tc>
          <w:tcPr>
            <w:tcW w:w="589" w:type="pct"/>
            <w:shd w:val="clear" w:color="auto" w:fill="1774CD"/>
          </w:tcPr>
          <w:p w14:paraId="6D821D4E" w14:textId="4414F5C9" w:rsidR="004521DA" w:rsidRPr="005D25B9" w:rsidRDefault="00383F07" w:rsidP="00F3517B">
            <w:pPr>
              <w:pStyle w:val="TableHead-Centered"/>
            </w:pPr>
            <w:r>
              <w:t>Length (</w:t>
            </w:r>
            <w:r w:rsidR="003609CD">
              <w:t>bytes</w:t>
            </w:r>
            <w:r w:rsidR="004521DA">
              <w:t>)</w:t>
            </w:r>
          </w:p>
        </w:tc>
        <w:tc>
          <w:tcPr>
            <w:tcW w:w="2943" w:type="pct"/>
            <w:shd w:val="clear" w:color="auto" w:fill="1774CD"/>
          </w:tcPr>
          <w:p w14:paraId="33AB3305" w14:textId="2D889558" w:rsidR="004521DA" w:rsidRDefault="004521DA" w:rsidP="004521DA">
            <w:pPr>
              <w:pStyle w:val="TableHead"/>
            </w:pPr>
            <w:r>
              <w:t>Description</w:t>
            </w:r>
          </w:p>
        </w:tc>
      </w:tr>
      <w:tr w:rsidR="00F41FA0" w:rsidRPr="003D60F1" w14:paraId="7C2FB4C5" w14:textId="77777777" w:rsidTr="00E00FC9">
        <w:trPr>
          <w:trHeight w:val="357"/>
          <w:jc w:val="center"/>
        </w:trPr>
        <w:tc>
          <w:tcPr>
            <w:tcW w:w="1467" w:type="pct"/>
          </w:tcPr>
          <w:p w14:paraId="76C79FBC" w14:textId="01657E21" w:rsidR="00F41FA0" w:rsidRPr="00F97CB6" w:rsidRDefault="00F3517B" w:rsidP="003C7EEF">
            <w:pPr>
              <w:pStyle w:val="TableText-Small"/>
            </w:pPr>
            <w:r>
              <w:t>Selected_</w:t>
            </w:r>
            <w:r w:rsidR="001E3357">
              <w:t>DK_Protocol_Version</w:t>
            </w:r>
          </w:p>
        </w:tc>
        <w:tc>
          <w:tcPr>
            <w:tcW w:w="589" w:type="pct"/>
          </w:tcPr>
          <w:p w14:paraId="6347E9A7" w14:textId="75A71733" w:rsidR="00F41FA0" w:rsidRPr="00F97CB6" w:rsidRDefault="00F3517B" w:rsidP="003C7EEF">
            <w:pPr>
              <w:pStyle w:val="TableText-SmallCentered"/>
            </w:pPr>
            <w:r>
              <w:t>2</w:t>
            </w:r>
          </w:p>
        </w:tc>
        <w:tc>
          <w:tcPr>
            <w:tcW w:w="2943" w:type="pct"/>
          </w:tcPr>
          <w:p w14:paraId="58DB9D55" w14:textId="578E80CF" w:rsidR="00F41FA0" w:rsidRPr="00F97CB6" w:rsidRDefault="00D06C02" w:rsidP="003C7EEF">
            <w:pPr>
              <w:pStyle w:val="TableText-Small"/>
            </w:pPr>
            <w:r w:rsidRPr="00D06C02">
              <w:t>Selected protocol version from ranging capability exchange (RC-RQ, RC-RS)</w:t>
            </w:r>
          </w:p>
        </w:tc>
      </w:tr>
      <w:tr w:rsidR="00F3517B" w:rsidRPr="003D60F1" w14:paraId="45BD1630" w14:textId="77777777" w:rsidTr="00E00FC9">
        <w:trPr>
          <w:trHeight w:val="357"/>
          <w:jc w:val="center"/>
        </w:trPr>
        <w:tc>
          <w:tcPr>
            <w:tcW w:w="1467" w:type="pct"/>
          </w:tcPr>
          <w:p w14:paraId="4878638F" w14:textId="6512427C" w:rsidR="00F3517B" w:rsidRPr="00F97CB6" w:rsidRDefault="00F3517B" w:rsidP="003C7EEF">
            <w:pPr>
              <w:pStyle w:val="TableText-Small"/>
            </w:pPr>
            <w:r>
              <w:t>Selected_UWB_Config_</w:t>
            </w:r>
            <w:r w:rsidR="009325A9">
              <w:t>I</w:t>
            </w:r>
            <w:r>
              <w:t>d</w:t>
            </w:r>
          </w:p>
        </w:tc>
        <w:tc>
          <w:tcPr>
            <w:tcW w:w="589" w:type="pct"/>
          </w:tcPr>
          <w:p w14:paraId="4D904EBF" w14:textId="2631E43C" w:rsidR="00F3517B" w:rsidRPr="00F97CB6" w:rsidRDefault="00F3517B" w:rsidP="003C7EEF">
            <w:pPr>
              <w:pStyle w:val="TableText-SmallCentered"/>
            </w:pPr>
            <w:r>
              <w:t>2</w:t>
            </w:r>
          </w:p>
        </w:tc>
        <w:tc>
          <w:tcPr>
            <w:tcW w:w="2943" w:type="pct"/>
          </w:tcPr>
          <w:p w14:paraId="3429E182" w14:textId="0812328A" w:rsidR="00F3517B" w:rsidRPr="00F97CB6" w:rsidRDefault="00D06C02" w:rsidP="003C7EEF">
            <w:pPr>
              <w:pStyle w:val="TableText-Small"/>
            </w:pPr>
            <w:r w:rsidRPr="00D06C02">
              <w:t>Selected UWB config id from ranging capability exchange (RC-RQ, RC-RS)</w:t>
            </w:r>
          </w:p>
        </w:tc>
      </w:tr>
      <w:tr w:rsidR="00F3517B" w:rsidRPr="003D60F1" w14:paraId="712341DF" w14:textId="77777777" w:rsidTr="00E00FC9">
        <w:trPr>
          <w:trHeight w:val="357"/>
          <w:jc w:val="center"/>
        </w:trPr>
        <w:tc>
          <w:tcPr>
            <w:tcW w:w="1467" w:type="pct"/>
          </w:tcPr>
          <w:p w14:paraId="020900BD" w14:textId="324DCEDB" w:rsidR="00F3517B" w:rsidRPr="00F97CB6" w:rsidRDefault="00F3517B" w:rsidP="003C7EEF">
            <w:pPr>
              <w:pStyle w:val="TableText-Small"/>
            </w:pPr>
            <w:r>
              <w:t>UWB_Session_Id</w:t>
            </w:r>
          </w:p>
        </w:tc>
        <w:tc>
          <w:tcPr>
            <w:tcW w:w="589" w:type="pct"/>
          </w:tcPr>
          <w:p w14:paraId="2E6E0936" w14:textId="630DA125" w:rsidR="00F3517B" w:rsidRPr="00F97CB6" w:rsidRDefault="00F3517B" w:rsidP="003C7EEF">
            <w:pPr>
              <w:pStyle w:val="TableText-SmallCentered"/>
            </w:pPr>
            <w:r>
              <w:t>4</w:t>
            </w:r>
          </w:p>
        </w:tc>
        <w:tc>
          <w:tcPr>
            <w:tcW w:w="2943" w:type="pct"/>
          </w:tcPr>
          <w:p w14:paraId="60ABF2F1" w14:textId="0B849CB3" w:rsidR="00D06C02" w:rsidRDefault="00D06C02" w:rsidP="003C7EEF">
            <w:pPr>
              <w:pStyle w:val="TableText-Small"/>
            </w:pPr>
            <w:r>
              <w:t xml:space="preserve">The least significant 4 bytes of the transaction_identifier field.  For more details on transaction_identifier, See </w:t>
            </w:r>
            <w:r w:rsidR="00E6515B" w:rsidRPr="00EA3E66">
              <w:rPr>
                <w:rStyle w:val="CrossRef"/>
              </w:rPr>
              <w:fldChar w:fldCharType="begin"/>
            </w:r>
            <w:r w:rsidR="00E6515B" w:rsidRPr="00EA3E66">
              <w:rPr>
                <w:rStyle w:val="CrossRef"/>
              </w:rPr>
              <w:instrText xml:space="preserve"> REF _Ref64740752 \h </w:instrText>
            </w:r>
            <w:r w:rsidR="00E6515B" w:rsidRPr="00EA3E66">
              <w:rPr>
                <w:rStyle w:val="CrossRef"/>
              </w:rPr>
            </w:r>
            <w:r w:rsidR="00E6515B" w:rsidRPr="00EA3E66">
              <w:rPr>
                <w:rStyle w:val="CrossRef"/>
              </w:rPr>
              <w:fldChar w:fldCharType="separate"/>
            </w:r>
            <w:r w:rsidR="00D81990">
              <w:t xml:space="preserve">Table </w:t>
            </w:r>
            <w:r w:rsidR="00D81990">
              <w:rPr>
                <w:noProof/>
              </w:rPr>
              <w:t>15</w:t>
            </w:r>
            <w:r w:rsidR="00D81990">
              <w:noBreakHyphen/>
            </w:r>
            <w:r w:rsidR="00D81990">
              <w:rPr>
                <w:noProof/>
              </w:rPr>
              <w:t>27</w:t>
            </w:r>
            <w:r w:rsidR="00E6515B" w:rsidRPr="00EA3E66">
              <w:rPr>
                <w:rStyle w:val="CrossRef"/>
              </w:rPr>
              <w:fldChar w:fldCharType="end"/>
            </w:r>
            <w:r>
              <w:t xml:space="preserve">. </w:t>
            </w:r>
          </w:p>
          <w:p w14:paraId="4E641916" w14:textId="5038E4BB" w:rsidR="00F3517B" w:rsidRPr="00F97CB6" w:rsidRDefault="00D06C02" w:rsidP="003C7EEF">
            <w:pPr>
              <w:pStyle w:val="TableText-Small"/>
            </w:pPr>
            <w:r>
              <w:t>Vehicle selects the transaction_identifier based on which pre-derived URSK it chooses to use for establishing UWB ranging session. The least significant 4 bytes of that transaction_identifier is then used as UWB_Session_Id. Device uses UWB_Session_Id for URSK retrieval and session management.</w:t>
            </w:r>
          </w:p>
        </w:tc>
      </w:tr>
      <w:tr w:rsidR="00F41FA0" w:rsidRPr="003D60F1" w14:paraId="744B8C7E" w14:textId="77777777" w:rsidTr="00E00FC9">
        <w:trPr>
          <w:trHeight w:val="357"/>
          <w:jc w:val="center"/>
        </w:trPr>
        <w:tc>
          <w:tcPr>
            <w:tcW w:w="1467" w:type="pct"/>
          </w:tcPr>
          <w:p w14:paraId="4D36E32D" w14:textId="5257772C" w:rsidR="00F41FA0" w:rsidRPr="00F97CB6" w:rsidRDefault="00F3517B" w:rsidP="003C7EEF">
            <w:pPr>
              <w:pStyle w:val="TableText-Small"/>
            </w:pPr>
            <w:r>
              <w:t>Selected_PulseShape_Combo</w:t>
            </w:r>
          </w:p>
        </w:tc>
        <w:tc>
          <w:tcPr>
            <w:tcW w:w="589" w:type="pct"/>
          </w:tcPr>
          <w:p w14:paraId="4DB607B1" w14:textId="1CEBEFFF" w:rsidR="00F41FA0" w:rsidRPr="00F97CB6" w:rsidRDefault="00F3517B" w:rsidP="003C7EEF">
            <w:pPr>
              <w:pStyle w:val="TableText-SmallCentered"/>
            </w:pPr>
            <w:r>
              <w:t>1</w:t>
            </w:r>
          </w:p>
        </w:tc>
        <w:tc>
          <w:tcPr>
            <w:tcW w:w="2943" w:type="pct"/>
          </w:tcPr>
          <w:p w14:paraId="5B52030A" w14:textId="0B9EAA46" w:rsidR="00F41FA0" w:rsidRPr="00F97CB6" w:rsidRDefault="00D06C02" w:rsidP="003C7EEF">
            <w:pPr>
              <w:pStyle w:val="TableText-Small"/>
            </w:pPr>
            <w:r w:rsidRPr="00D06C02">
              <w:t>Device</w:t>
            </w:r>
            <w:r w:rsidR="00AB421A">
              <w:t>-</w:t>
            </w:r>
            <w:r w:rsidRPr="00D06C02">
              <w:t>selected single pulse shape combination from the list of common supported ones between device and vehicle.</w:t>
            </w:r>
          </w:p>
        </w:tc>
      </w:tr>
      <w:tr w:rsidR="00F41FA0" w:rsidRPr="003D60F1" w14:paraId="3EC6747D" w14:textId="77777777" w:rsidTr="00E00FC9">
        <w:trPr>
          <w:trHeight w:val="357"/>
          <w:jc w:val="center"/>
        </w:trPr>
        <w:tc>
          <w:tcPr>
            <w:tcW w:w="1467" w:type="pct"/>
          </w:tcPr>
          <w:p w14:paraId="1159B344" w14:textId="4A15CFC7" w:rsidR="00F41FA0" w:rsidRPr="00F97CB6" w:rsidRDefault="00F3517B" w:rsidP="003C7EEF">
            <w:pPr>
              <w:pStyle w:val="TableText-Small"/>
            </w:pPr>
            <w:r w:rsidRPr="00F3517B">
              <w:lastRenderedPageBreak/>
              <w:t>Channel_Bitmask</w:t>
            </w:r>
          </w:p>
        </w:tc>
        <w:tc>
          <w:tcPr>
            <w:tcW w:w="589" w:type="pct"/>
          </w:tcPr>
          <w:p w14:paraId="393EE3FD" w14:textId="2262BE2A" w:rsidR="00F41FA0" w:rsidRPr="00F97CB6" w:rsidRDefault="00F3517B" w:rsidP="003C7EEF">
            <w:pPr>
              <w:pStyle w:val="TableText-SmallCentered"/>
            </w:pPr>
            <w:r>
              <w:t>1</w:t>
            </w:r>
          </w:p>
        </w:tc>
        <w:tc>
          <w:tcPr>
            <w:tcW w:w="2943" w:type="pct"/>
          </w:tcPr>
          <w:p w14:paraId="501A06D4" w14:textId="06D1D072" w:rsidR="00B8422C" w:rsidRDefault="00B8422C" w:rsidP="003C7EEF">
            <w:pPr>
              <w:pStyle w:val="TableText-Small"/>
            </w:pPr>
            <w:r>
              <w:t>A b</w:t>
            </w:r>
            <w:r w:rsidR="00D06C02" w:rsidRPr="00D06C02">
              <w:t xml:space="preserve">itmap </w:t>
            </w:r>
            <w:r>
              <w:t xml:space="preserve">equaling the bitwise “OR” </w:t>
            </w:r>
            <w:r w:rsidR="00D06C02" w:rsidRPr="00D06C02">
              <w:t>of supported UWB channels</w:t>
            </w:r>
          </w:p>
          <w:p w14:paraId="4951BA96" w14:textId="77777777" w:rsidR="00446567" w:rsidRDefault="00B8422C" w:rsidP="003C7EEF">
            <w:pPr>
              <w:pStyle w:val="TableText-Small"/>
            </w:pPr>
            <w:r>
              <w:t xml:space="preserve">Bit 0: UWB channel 5 </w:t>
            </w:r>
            <w:r w:rsidR="00446567">
              <w:t>supported</w:t>
            </w:r>
          </w:p>
          <w:p w14:paraId="51084F93" w14:textId="77777777" w:rsidR="00446567" w:rsidRPr="00E00FC9" w:rsidRDefault="00446567" w:rsidP="00446567">
            <w:pPr>
              <w:pStyle w:val="TableText-Small"/>
              <w:rPr>
                <w:u w:val="single"/>
              </w:rPr>
            </w:pPr>
            <w:r w:rsidRPr="00E00FC9">
              <w:rPr>
                <w:u w:val="single"/>
              </w:rPr>
              <w:t>Bit 1: UWB channel 9 supported</w:t>
            </w:r>
          </w:p>
          <w:p w14:paraId="30AD4268" w14:textId="77777777" w:rsidR="00446567" w:rsidRPr="00E00FC9" w:rsidRDefault="00446567" w:rsidP="00446567">
            <w:pPr>
              <w:pStyle w:val="TableText-Small"/>
              <w:rPr>
                <w:u w:val="single"/>
              </w:rPr>
            </w:pPr>
            <w:r w:rsidRPr="00E00FC9">
              <w:rPr>
                <w:u w:val="single"/>
              </w:rPr>
              <w:t>Bit 2: RFU (shall be set to 0)</w:t>
            </w:r>
          </w:p>
          <w:p w14:paraId="08D3759D" w14:textId="77777777" w:rsidR="00446567" w:rsidRPr="00E00FC9" w:rsidRDefault="00446567" w:rsidP="00446567">
            <w:pPr>
              <w:pStyle w:val="TableText-Small"/>
              <w:rPr>
                <w:u w:val="single"/>
              </w:rPr>
            </w:pPr>
            <w:r w:rsidRPr="00E00FC9">
              <w:rPr>
                <w:u w:val="single"/>
              </w:rPr>
              <w:t>Bit 3: RFU (shall be set to 0)</w:t>
            </w:r>
          </w:p>
          <w:p w14:paraId="3353C1BB" w14:textId="77777777" w:rsidR="00446567" w:rsidRPr="00E00FC9" w:rsidRDefault="00446567" w:rsidP="00446567">
            <w:pPr>
              <w:pStyle w:val="TableText-Small"/>
              <w:rPr>
                <w:u w:val="single"/>
              </w:rPr>
            </w:pPr>
            <w:r w:rsidRPr="00E00FC9">
              <w:rPr>
                <w:u w:val="single"/>
              </w:rPr>
              <w:t>Bit 4: RFU (shall be set to 0)</w:t>
            </w:r>
          </w:p>
          <w:p w14:paraId="2F3BF787" w14:textId="77777777" w:rsidR="00446567" w:rsidRPr="00E00FC9" w:rsidRDefault="00446567" w:rsidP="00446567">
            <w:pPr>
              <w:pStyle w:val="TableText-Small"/>
              <w:rPr>
                <w:u w:val="single"/>
              </w:rPr>
            </w:pPr>
            <w:r w:rsidRPr="00E00FC9">
              <w:rPr>
                <w:u w:val="single"/>
              </w:rPr>
              <w:t>Bit 5: RFU (shall be set to 0)</w:t>
            </w:r>
          </w:p>
          <w:p w14:paraId="2A93D2A8" w14:textId="77777777" w:rsidR="00446567" w:rsidRPr="00E00FC9" w:rsidRDefault="00446567" w:rsidP="00446567">
            <w:pPr>
              <w:pStyle w:val="TableText-Small"/>
              <w:rPr>
                <w:u w:val="single"/>
              </w:rPr>
            </w:pPr>
            <w:r w:rsidRPr="00E00FC9">
              <w:rPr>
                <w:u w:val="single"/>
              </w:rPr>
              <w:t>Bit 6: RFU (shall be set to 0)</w:t>
            </w:r>
          </w:p>
          <w:p w14:paraId="3CBD21CC" w14:textId="54D433C8" w:rsidR="00F41FA0" w:rsidRPr="00E00FC9" w:rsidRDefault="00446567" w:rsidP="00446567">
            <w:pPr>
              <w:pStyle w:val="TableText-Small"/>
              <w:rPr>
                <w:color w:val="FF0000"/>
                <w:u w:val="single"/>
              </w:rPr>
            </w:pPr>
            <w:r w:rsidRPr="00E00FC9">
              <w:rPr>
                <w:u w:val="single"/>
              </w:rPr>
              <w:t>Bit 7: RFU (shall be set to 0)</w:t>
            </w:r>
            <w:r w:rsidR="00D06C02" w:rsidRPr="00EA0FEF">
              <w:t xml:space="preserve"> </w:t>
            </w:r>
          </w:p>
        </w:tc>
      </w:tr>
    </w:tbl>
    <w:p w14:paraId="4D5A3A96" w14:textId="575AD6A8" w:rsidR="00F41FA0" w:rsidRDefault="00F41FA0" w:rsidP="00F41FA0">
      <w:pPr>
        <w:pStyle w:val="Heading4"/>
      </w:pPr>
      <w:bookmarkStart w:id="2987" w:name="_Ref64563147"/>
      <w:r>
        <w:t>Ranging Session Response (RS-RS)</w:t>
      </w:r>
      <w:bookmarkEnd w:id="2987"/>
    </w:p>
    <w:p w14:paraId="7DC10DD3" w14:textId="42F7AC73" w:rsidR="00F41FA0" w:rsidRDefault="00F41FA0" w:rsidP="00F41FA0">
      <w:r>
        <w:t xml:space="preserve">This message is sent by the device according </w:t>
      </w:r>
      <w:r w:rsidRPr="00E6515B">
        <w:t xml:space="preserve">to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rsidRPr="00E6515B">
        <w:t>. The</w:t>
      </w:r>
      <w:r>
        <w:t xml:space="preserve"> Ranging Session Response message and its parameters are defined in </w:t>
      </w:r>
      <w:r w:rsidR="009368D8" w:rsidRPr="00EA3E66">
        <w:rPr>
          <w:rStyle w:val="CrossRef"/>
        </w:rPr>
        <w:fldChar w:fldCharType="begin"/>
      </w:r>
      <w:r w:rsidR="009368D8" w:rsidRPr="00EA3E66">
        <w:rPr>
          <w:rStyle w:val="CrossRef"/>
        </w:rPr>
        <w:instrText xml:space="preserve"> REF _Ref64531961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0</w:t>
      </w:r>
      <w:r w:rsidR="009368D8" w:rsidRPr="00EA3E66">
        <w:rPr>
          <w:rStyle w:val="CrossRef"/>
        </w:rPr>
        <w:fldChar w:fldCharType="end"/>
      </w:r>
      <w:r>
        <w:t xml:space="preserve"> and </w:t>
      </w:r>
      <w:r w:rsidR="009368D8" w:rsidRPr="00EA3E66">
        <w:rPr>
          <w:rStyle w:val="CrossRef"/>
        </w:rPr>
        <w:fldChar w:fldCharType="begin"/>
      </w:r>
      <w:r w:rsidR="009368D8" w:rsidRPr="00EA3E66">
        <w:rPr>
          <w:rStyle w:val="CrossRef"/>
        </w:rPr>
        <w:instrText xml:space="preserve"> REF _Ref64531971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1</w:t>
      </w:r>
      <w:r w:rsidR="009368D8" w:rsidRPr="00EA3E66">
        <w:rPr>
          <w:rStyle w:val="CrossRef"/>
        </w:rPr>
        <w:fldChar w:fldCharType="end"/>
      </w:r>
      <w:r>
        <w:t xml:space="preserve">, respectively. If the device has an updated </w:t>
      </w:r>
      <w:r w:rsidR="002A0F48">
        <w:t>DK Protocol Version</w:t>
      </w:r>
      <w:r>
        <w:t xml:space="preserve"> or UWB_Config_Id or PulseShape Combinations or combination of these parameters which is different than the ones it received in Ranging Session Request, the device shall respond with DK Event Notification with Subevent_Category set to 0x01</w:t>
      </w:r>
      <w:r w:rsidRPr="009368D8">
        <w:rPr>
          <w:vertAlign w:val="subscript"/>
        </w:rPr>
        <w:t>h</w:t>
      </w:r>
      <w:r>
        <w:t xml:space="preserve"> and the corresponding co</w:t>
      </w:r>
      <w:r w:rsidRPr="0006797F">
        <w:t>mmand status code set to 0x0</w:t>
      </w:r>
      <w:r w:rsidR="001B1B6B">
        <w:t>2</w:t>
      </w:r>
      <w:r w:rsidRPr="0006797F">
        <w:rPr>
          <w:vertAlign w:val="subscript"/>
        </w:rPr>
        <w:t>h</w:t>
      </w:r>
      <w:r w:rsidRPr="0006797F">
        <w:t xml:space="preserve">, to initiate Capability Exchange as described in Section </w:t>
      </w:r>
      <w:r w:rsidR="0006797F" w:rsidRPr="0006797F">
        <w:rPr>
          <w:rStyle w:val="CrossRef"/>
        </w:rPr>
        <w:fldChar w:fldCharType="begin"/>
      </w:r>
      <w:r w:rsidR="0006797F" w:rsidRPr="0006797F">
        <w:rPr>
          <w:rStyle w:val="CrossRef"/>
        </w:rPr>
        <w:instrText xml:space="preserve"> REF _Ref64579953 \r \h </w:instrText>
      </w:r>
      <w:r w:rsidR="0006797F" w:rsidRPr="0006797F">
        <w:rPr>
          <w:rStyle w:val="CrossRef"/>
        </w:rPr>
      </w:r>
      <w:r w:rsidR="0006797F" w:rsidRPr="0006797F">
        <w:rPr>
          <w:rStyle w:val="CrossRef"/>
        </w:rPr>
        <w:fldChar w:fldCharType="separate"/>
      </w:r>
      <w:r w:rsidR="00D81990">
        <w:rPr>
          <w:rStyle w:val="CrossRef"/>
        </w:rPr>
        <w:t>19.5.1</w:t>
      </w:r>
      <w:r w:rsidR="0006797F" w:rsidRPr="0006797F">
        <w:rPr>
          <w:rStyle w:val="CrossRef"/>
        </w:rPr>
        <w:fldChar w:fldCharType="end"/>
      </w:r>
      <w:r w:rsidRPr="0006797F">
        <w:t>.</w:t>
      </w:r>
    </w:p>
    <w:p w14:paraId="2A4CC3B8" w14:textId="67390BE4" w:rsidR="00034289" w:rsidRDefault="00034289" w:rsidP="000F6639">
      <w:pPr>
        <w:pStyle w:val="CaptionTable"/>
      </w:pPr>
      <w:bookmarkStart w:id="2988" w:name="_Ref64531961"/>
      <w:bookmarkStart w:id="2989" w:name="_Toc118223149"/>
      <w:r>
        <w:t xml:space="preserve">Table </w:t>
      </w:r>
      <w:fldSimple w:instr=" STYLEREF 1 \s ">
        <w:r w:rsidR="00D81990">
          <w:rPr>
            <w:noProof/>
          </w:rPr>
          <w:t>19</w:t>
        </w:r>
      </w:fldSimple>
      <w:r w:rsidR="00183237">
        <w:noBreakHyphen/>
      </w:r>
      <w:fldSimple w:instr=" SEQ Table \* ARABIC \s 1 ">
        <w:r w:rsidR="00D81990">
          <w:rPr>
            <w:noProof/>
          </w:rPr>
          <w:t>30</w:t>
        </w:r>
      </w:fldSimple>
      <w:bookmarkEnd w:id="2988"/>
      <w:r>
        <w:t xml:space="preserve">: </w:t>
      </w:r>
      <w:r w:rsidRPr="00A132A7">
        <w:t>Ranging_Session_RS message and its parameters</w:t>
      </w:r>
      <w:r>
        <w:t>.</w:t>
      </w:r>
      <w:bookmarkEnd w:id="2989"/>
    </w:p>
    <w:tbl>
      <w:tblPr>
        <w:tblW w:w="283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5"/>
        <w:gridCol w:w="1212"/>
        <w:gridCol w:w="2386"/>
      </w:tblGrid>
      <w:tr w:rsidR="004521DA" w:rsidRPr="003D60F1" w14:paraId="734B090D" w14:textId="77777777" w:rsidTr="00E00FC9">
        <w:trPr>
          <w:trHeight w:val="357"/>
          <w:tblHeader/>
          <w:jc w:val="center"/>
        </w:trPr>
        <w:tc>
          <w:tcPr>
            <w:tcW w:w="1607" w:type="pct"/>
            <w:shd w:val="clear" w:color="auto" w:fill="1774CD"/>
          </w:tcPr>
          <w:p w14:paraId="45D19161" w14:textId="363ACBD0" w:rsidR="004521DA" w:rsidRPr="003D60F1" w:rsidRDefault="004521DA" w:rsidP="004521DA">
            <w:pPr>
              <w:pStyle w:val="TableHead"/>
            </w:pPr>
            <w:r>
              <w:t xml:space="preserve">Message </w:t>
            </w:r>
          </w:p>
        </w:tc>
        <w:tc>
          <w:tcPr>
            <w:tcW w:w="1143" w:type="pct"/>
            <w:shd w:val="clear" w:color="auto" w:fill="1774CD"/>
          </w:tcPr>
          <w:p w14:paraId="13C3036B" w14:textId="4F22506F" w:rsidR="004521DA" w:rsidRPr="005D25B9" w:rsidRDefault="004521DA" w:rsidP="000F6FAB">
            <w:pPr>
              <w:pStyle w:val="TableHead-Centered"/>
            </w:pPr>
            <w:r>
              <w:t>Message ID</w:t>
            </w:r>
          </w:p>
        </w:tc>
        <w:tc>
          <w:tcPr>
            <w:tcW w:w="2250" w:type="pct"/>
            <w:shd w:val="clear" w:color="auto" w:fill="1774CD"/>
          </w:tcPr>
          <w:p w14:paraId="3B66D6CB" w14:textId="7E6B1F52" w:rsidR="004521DA" w:rsidRDefault="004521DA" w:rsidP="004521DA">
            <w:pPr>
              <w:pStyle w:val="TableHead"/>
            </w:pPr>
            <w:r>
              <w:t>Parameters</w:t>
            </w:r>
          </w:p>
        </w:tc>
      </w:tr>
      <w:tr w:rsidR="00F41FA0" w:rsidRPr="003D60F1" w14:paraId="0EE769FD" w14:textId="77777777" w:rsidTr="00E00FC9">
        <w:trPr>
          <w:trHeight w:val="357"/>
          <w:jc w:val="center"/>
        </w:trPr>
        <w:tc>
          <w:tcPr>
            <w:tcW w:w="1607" w:type="pct"/>
          </w:tcPr>
          <w:p w14:paraId="20A739BA" w14:textId="51AA2245" w:rsidR="00F41FA0" w:rsidRPr="00F97CB6" w:rsidRDefault="000F6FAB" w:rsidP="003C7EEF">
            <w:pPr>
              <w:pStyle w:val="TableText-Small"/>
            </w:pPr>
            <w:r w:rsidRPr="000F6FAB">
              <w:t>Ranging_Session_RS</w:t>
            </w:r>
          </w:p>
        </w:tc>
        <w:tc>
          <w:tcPr>
            <w:tcW w:w="1143" w:type="pct"/>
          </w:tcPr>
          <w:p w14:paraId="4A5E4DBE" w14:textId="287B95E0" w:rsidR="00F41FA0" w:rsidRPr="00F97CB6" w:rsidRDefault="001362B9" w:rsidP="003C7EEF">
            <w:pPr>
              <w:pStyle w:val="TableText-SmallCentered"/>
            </w:pPr>
            <w:r>
              <w:t>0x0</w:t>
            </w:r>
            <w:r w:rsidR="000F6FAB">
              <w:t>4</w:t>
            </w:r>
          </w:p>
        </w:tc>
        <w:tc>
          <w:tcPr>
            <w:tcW w:w="2250" w:type="pct"/>
          </w:tcPr>
          <w:p w14:paraId="11DF2988" w14:textId="77777777" w:rsidR="000F6FAB" w:rsidRDefault="000F6FAB" w:rsidP="003C7EEF">
            <w:pPr>
              <w:pStyle w:val="TableText-Small"/>
            </w:pPr>
            <w:r>
              <w:t>RAN_Multiplier,</w:t>
            </w:r>
          </w:p>
          <w:p w14:paraId="3948F576" w14:textId="77777777" w:rsidR="000F6FAB" w:rsidRDefault="000F6FAB" w:rsidP="003C7EEF">
            <w:pPr>
              <w:pStyle w:val="TableText-Small"/>
            </w:pPr>
            <w:r>
              <w:t>Slot_BitMask,</w:t>
            </w:r>
          </w:p>
          <w:p w14:paraId="3EFD8C67" w14:textId="77777777" w:rsidR="000F6FAB" w:rsidRDefault="000F6FAB" w:rsidP="003C7EEF">
            <w:pPr>
              <w:pStyle w:val="TableText-Small"/>
            </w:pPr>
            <w:r>
              <w:t>SYNC_Code_Index_BitMask,</w:t>
            </w:r>
          </w:p>
          <w:p w14:paraId="200031C6" w14:textId="77777777" w:rsidR="000F6FAB" w:rsidRDefault="000F6FAB" w:rsidP="003C7EEF">
            <w:pPr>
              <w:pStyle w:val="TableText-Small"/>
            </w:pPr>
            <w:r>
              <w:t>Selected_UWB_Channel,</w:t>
            </w:r>
          </w:p>
          <w:p w14:paraId="1ED93C34" w14:textId="4282310D" w:rsidR="00F41FA0" w:rsidRPr="00F97CB6" w:rsidRDefault="000F6FAB" w:rsidP="003C7EEF">
            <w:pPr>
              <w:pStyle w:val="TableText-Small"/>
            </w:pPr>
            <w:r>
              <w:t>Hopping_Config_Bitmask</w:t>
            </w:r>
          </w:p>
        </w:tc>
      </w:tr>
    </w:tbl>
    <w:p w14:paraId="38F43924" w14:textId="08E3949D" w:rsidR="00034289" w:rsidRDefault="00034289" w:rsidP="000F6639">
      <w:pPr>
        <w:pStyle w:val="CaptionTable"/>
      </w:pPr>
      <w:bookmarkStart w:id="2990" w:name="_Ref64531971"/>
      <w:bookmarkStart w:id="2991" w:name="_Toc118223150"/>
      <w:r>
        <w:t xml:space="preserve">Table </w:t>
      </w:r>
      <w:fldSimple w:instr=" STYLEREF 1 \s ">
        <w:r w:rsidR="00D81990">
          <w:rPr>
            <w:noProof/>
          </w:rPr>
          <w:t>19</w:t>
        </w:r>
      </w:fldSimple>
      <w:r w:rsidR="00183237">
        <w:noBreakHyphen/>
      </w:r>
      <w:fldSimple w:instr=" SEQ Table \* ARABIC \s 1 ">
        <w:r w:rsidR="00D81990">
          <w:rPr>
            <w:noProof/>
          </w:rPr>
          <w:t>31</w:t>
        </w:r>
      </w:fldSimple>
      <w:bookmarkEnd w:id="2990"/>
      <w:r>
        <w:t xml:space="preserve">: </w:t>
      </w:r>
      <w:r w:rsidRPr="001F16A8">
        <w:t>Definition of the parameters for Ranging_Session_RS</w:t>
      </w:r>
      <w:r>
        <w:t>.</w:t>
      </w:r>
      <w:bookmarkEnd w:id="299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6"/>
        <w:gridCol w:w="899"/>
        <w:gridCol w:w="2966"/>
        <w:gridCol w:w="3239"/>
      </w:tblGrid>
      <w:tr w:rsidR="000F6FAB" w:rsidRPr="003D60F1" w14:paraId="677FE5FB" w14:textId="77777777" w:rsidTr="00E00FC9">
        <w:trPr>
          <w:trHeight w:val="357"/>
          <w:tblHeader/>
        </w:trPr>
        <w:tc>
          <w:tcPr>
            <w:tcW w:w="1201" w:type="pct"/>
            <w:shd w:val="clear" w:color="auto" w:fill="1774CD"/>
          </w:tcPr>
          <w:p w14:paraId="60E1C7FF" w14:textId="53722C7D" w:rsidR="000F6FAB" w:rsidRPr="003D60F1" w:rsidRDefault="000F6FAB" w:rsidP="004521DA">
            <w:pPr>
              <w:pStyle w:val="TableHead"/>
            </w:pPr>
            <w:r>
              <w:t>Parameters</w:t>
            </w:r>
          </w:p>
        </w:tc>
        <w:tc>
          <w:tcPr>
            <w:tcW w:w="481" w:type="pct"/>
            <w:shd w:val="clear" w:color="auto" w:fill="1774CD"/>
          </w:tcPr>
          <w:p w14:paraId="50C268F6" w14:textId="13485A96" w:rsidR="000F6FAB" w:rsidRPr="005D25B9" w:rsidRDefault="00383F07" w:rsidP="000F6FAB">
            <w:pPr>
              <w:pStyle w:val="TableHead-Centered"/>
            </w:pPr>
            <w:r>
              <w:t>Length (</w:t>
            </w:r>
            <w:r w:rsidR="003609CD">
              <w:t>bytes</w:t>
            </w:r>
            <w:r w:rsidR="000F6FAB">
              <w:t>)</w:t>
            </w:r>
          </w:p>
        </w:tc>
        <w:tc>
          <w:tcPr>
            <w:tcW w:w="1586" w:type="pct"/>
            <w:shd w:val="clear" w:color="auto" w:fill="1774CD"/>
          </w:tcPr>
          <w:p w14:paraId="16E63E54" w14:textId="7B1131AC" w:rsidR="000F6FAB" w:rsidRDefault="000F6FAB" w:rsidP="004521DA">
            <w:pPr>
              <w:pStyle w:val="TableHead"/>
            </w:pPr>
            <w:r>
              <w:t>Value</w:t>
            </w:r>
          </w:p>
        </w:tc>
        <w:tc>
          <w:tcPr>
            <w:tcW w:w="1732" w:type="pct"/>
            <w:shd w:val="clear" w:color="auto" w:fill="1774CD"/>
          </w:tcPr>
          <w:p w14:paraId="4D4191B7" w14:textId="34CC264E" w:rsidR="000F6FAB" w:rsidRDefault="000F6FAB" w:rsidP="004521DA">
            <w:pPr>
              <w:pStyle w:val="TableHead"/>
            </w:pPr>
            <w:r>
              <w:t>Description</w:t>
            </w:r>
          </w:p>
        </w:tc>
      </w:tr>
      <w:tr w:rsidR="000F6FAB" w:rsidRPr="003D60F1" w14:paraId="421A32F6" w14:textId="77777777" w:rsidTr="00057064">
        <w:trPr>
          <w:trHeight w:val="357"/>
        </w:trPr>
        <w:tc>
          <w:tcPr>
            <w:tcW w:w="1201" w:type="pct"/>
          </w:tcPr>
          <w:p w14:paraId="30A6B97B" w14:textId="6845649C" w:rsidR="000F6FAB" w:rsidRPr="00F97CB6" w:rsidRDefault="000F6FAB" w:rsidP="003C7EEF">
            <w:pPr>
              <w:pStyle w:val="TableText-Small"/>
            </w:pPr>
            <w:r w:rsidRPr="00C232D7">
              <w:t>RAN_Multiplier</w:t>
            </w:r>
          </w:p>
        </w:tc>
        <w:tc>
          <w:tcPr>
            <w:tcW w:w="481" w:type="pct"/>
          </w:tcPr>
          <w:p w14:paraId="072681B9" w14:textId="2489F130" w:rsidR="000F6FAB" w:rsidRPr="00F97CB6" w:rsidRDefault="000F6FAB" w:rsidP="003C7EEF">
            <w:pPr>
              <w:pStyle w:val="TableText-SmallCentered"/>
            </w:pPr>
            <w:r>
              <w:t>1</w:t>
            </w:r>
          </w:p>
        </w:tc>
        <w:tc>
          <w:tcPr>
            <w:tcW w:w="1586" w:type="pct"/>
          </w:tcPr>
          <w:p w14:paraId="01C4A844" w14:textId="77777777" w:rsidR="000F6FAB" w:rsidRDefault="000F6FAB" w:rsidP="003C7EEF">
            <w:pPr>
              <w:pStyle w:val="TableText-Small"/>
            </w:pPr>
            <w:r>
              <w:t>Range = 1 to 255</w:t>
            </w:r>
          </w:p>
          <w:p w14:paraId="7077E1C3" w14:textId="2A79FA9B" w:rsidR="000F6FAB" w:rsidRDefault="000F6FAB" w:rsidP="003C7EEF">
            <w:pPr>
              <w:pStyle w:val="TableText-Small"/>
            </w:pPr>
            <w:r>
              <w:t xml:space="preserve">T_Block RAN = RAN_Multiplier </w:t>
            </w:r>
            <w:r w:rsidR="00BB6AA3">
              <w:t>×</w:t>
            </w:r>
            <w:r>
              <w:t xml:space="preserve"> 96ms</w:t>
            </w:r>
          </w:p>
          <w:p w14:paraId="6D774CED" w14:textId="421CE45D" w:rsidR="000F6FAB" w:rsidRPr="00F97CB6" w:rsidRDefault="000F6FAB" w:rsidP="003C7EEF">
            <w:pPr>
              <w:pStyle w:val="TableText-Small"/>
            </w:pPr>
            <w:r>
              <w:t>Time Range = 96ms to 24480 ms</w:t>
            </w:r>
          </w:p>
        </w:tc>
        <w:tc>
          <w:tcPr>
            <w:tcW w:w="1732" w:type="pct"/>
          </w:tcPr>
          <w:p w14:paraId="6B4B481B" w14:textId="2DBC366B" w:rsidR="000F6FAB" w:rsidRPr="00E6515B" w:rsidRDefault="000F6FAB" w:rsidP="003C7EEF">
            <w:pPr>
              <w:pStyle w:val="TableText-Small"/>
            </w:pPr>
            <w:r w:rsidRPr="00E6515B">
              <w:t xml:space="preserve">RAN multiplier for setting the ranging block duration. See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rsidRPr="00E6515B">
              <w:t xml:space="preserve"> for the definition ranging block.</w:t>
            </w:r>
          </w:p>
        </w:tc>
      </w:tr>
      <w:tr w:rsidR="000F6FAB" w:rsidRPr="003D60F1" w14:paraId="441A7C8D" w14:textId="77777777" w:rsidTr="00057064">
        <w:trPr>
          <w:trHeight w:val="357"/>
        </w:trPr>
        <w:tc>
          <w:tcPr>
            <w:tcW w:w="1201" w:type="pct"/>
          </w:tcPr>
          <w:p w14:paraId="4FE4C68A" w14:textId="28FC0B2C" w:rsidR="000F6FAB" w:rsidRPr="00F97CB6" w:rsidRDefault="000F6FAB" w:rsidP="003C7EEF">
            <w:pPr>
              <w:pStyle w:val="TableText-Small"/>
            </w:pPr>
            <w:r w:rsidRPr="00C232D7">
              <w:t>Slot_BitMask</w:t>
            </w:r>
          </w:p>
        </w:tc>
        <w:tc>
          <w:tcPr>
            <w:tcW w:w="481" w:type="pct"/>
          </w:tcPr>
          <w:p w14:paraId="16A17899" w14:textId="5AF696B4" w:rsidR="000F6FAB" w:rsidRPr="00F97CB6" w:rsidRDefault="000F6FAB" w:rsidP="003C7EEF">
            <w:pPr>
              <w:pStyle w:val="TableText-SmallCentered"/>
            </w:pPr>
            <w:r>
              <w:t>1</w:t>
            </w:r>
          </w:p>
        </w:tc>
        <w:tc>
          <w:tcPr>
            <w:tcW w:w="1586" w:type="pct"/>
          </w:tcPr>
          <w:p w14:paraId="653A2835" w14:textId="6A2A3229" w:rsidR="000F6FAB" w:rsidRPr="00F97CB6" w:rsidRDefault="000F6FAB" w:rsidP="003C7EEF">
            <w:pPr>
              <w:pStyle w:val="TableText-Small"/>
            </w:pPr>
            <w:r w:rsidRPr="000F6FAB">
              <w:t>A bitmap equaling the bitwise “OR” combination of 0x01, 0x02, 0x04, 0x08, 0x10, 0x20,0x40, 0x80.</w:t>
            </w:r>
          </w:p>
        </w:tc>
        <w:tc>
          <w:tcPr>
            <w:tcW w:w="1732" w:type="pct"/>
          </w:tcPr>
          <w:p w14:paraId="56C44F41" w14:textId="626F7377" w:rsidR="000F6FAB" w:rsidRPr="00E6515B" w:rsidRDefault="000F6FAB" w:rsidP="003C7EEF">
            <w:pPr>
              <w:pStyle w:val="TableText-Small"/>
            </w:pPr>
            <w:r w:rsidRPr="00E6515B">
              <w:t>Bitmap of supported values of Slot durations as a multiple of T</w:t>
            </w:r>
            <w:r w:rsidRPr="00A57A1A">
              <w:rPr>
                <w:vertAlign w:val="subscript"/>
              </w:rPr>
              <w:t>Chap</w:t>
            </w:r>
            <w:r w:rsidRPr="00E6515B">
              <w:t>, N</w:t>
            </w:r>
            <w:r w:rsidRPr="00A57A1A">
              <w:rPr>
                <w:vertAlign w:val="subscript"/>
              </w:rPr>
              <w:t xml:space="preserve">Chap_per_Slot </w:t>
            </w:r>
            <w:r w:rsidRPr="00E6515B">
              <w:t xml:space="preserve">as defined in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rsidRPr="00E6515B">
              <w:t>. Each “1” in this bit map corresponds to a specific value of N</w:t>
            </w:r>
            <w:r w:rsidRPr="00A57A1A">
              <w:rPr>
                <w:vertAlign w:val="subscript"/>
              </w:rPr>
              <w:t xml:space="preserve">Chap_per_Slot </w:t>
            </w:r>
            <w:r w:rsidRPr="00E6515B">
              <w:t>where:</w:t>
            </w:r>
          </w:p>
          <w:p w14:paraId="4421431C" w14:textId="77777777" w:rsidR="000F6FAB" w:rsidRPr="00E6515B" w:rsidRDefault="000F6FAB" w:rsidP="003C7EEF">
            <w:pPr>
              <w:pStyle w:val="TableText-Small"/>
            </w:pPr>
            <w:r w:rsidRPr="00E6515B">
              <w:t>0x01 = “3”</w:t>
            </w:r>
          </w:p>
          <w:p w14:paraId="4B18627C" w14:textId="77777777" w:rsidR="000F6FAB" w:rsidRPr="00E6515B" w:rsidRDefault="000F6FAB" w:rsidP="003C7EEF">
            <w:pPr>
              <w:pStyle w:val="TableText-Small"/>
            </w:pPr>
            <w:r w:rsidRPr="00E6515B">
              <w:t>0x02 = “4”</w:t>
            </w:r>
          </w:p>
          <w:p w14:paraId="01871CAC" w14:textId="77777777" w:rsidR="000F6FAB" w:rsidRPr="00E6515B" w:rsidRDefault="000F6FAB" w:rsidP="003C7EEF">
            <w:pPr>
              <w:pStyle w:val="TableText-Small"/>
            </w:pPr>
            <w:r w:rsidRPr="00E6515B">
              <w:t>0x04= “6”</w:t>
            </w:r>
          </w:p>
          <w:p w14:paraId="37639BFF" w14:textId="77777777" w:rsidR="000F6FAB" w:rsidRPr="00E6515B" w:rsidRDefault="000F6FAB" w:rsidP="003C7EEF">
            <w:pPr>
              <w:pStyle w:val="TableText-Small"/>
            </w:pPr>
            <w:r w:rsidRPr="00E6515B">
              <w:t>0x08 =“8”</w:t>
            </w:r>
          </w:p>
          <w:p w14:paraId="0364513F" w14:textId="77777777" w:rsidR="000F6FAB" w:rsidRPr="00E6515B" w:rsidRDefault="000F6FAB" w:rsidP="003C7EEF">
            <w:pPr>
              <w:pStyle w:val="TableText-Small"/>
            </w:pPr>
            <w:r w:rsidRPr="00E6515B">
              <w:t>0x10 =“9”</w:t>
            </w:r>
          </w:p>
          <w:p w14:paraId="3A8D8107" w14:textId="77777777" w:rsidR="000F6FAB" w:rsidRPr="00E6515B" w:rsidRDefault="000F6FAB" w:rsidP="003C7EEF">
            <w:pPr>
              <w:pStyle w:val="TableText-Small"/>
            </w:pPr>
            <w:r w:rsidRPr="00E6515B">
              <w:t>0x20 = “12”</w:t>
            </w:r>
          </w:p>
          <w:p w14:paraId="619BCAA6" w14:textId="77777777" w:rsidR="000F6FAB" w:rsidRPr="00E6515B" w:rsidRDefault="000F6FAB" w:rsidP="003C7EEF">
            <w:pPr>
              <w:pStyle w:val="TableText-Small"/>
            </w:pPr>
            <w:r w:rsidRPr="00E6515B">
              <w:t>0x40 = “24”</w:t>
            </w:r>
          </w:p>
          <w:p w14:paraId="30BA2BBB" w14:textId="77777777" w:rsidR="000F6FAB" w:rsidRPr="00E6515B" w:rsidRDefault="000F6FAB" w:rsidP="003C7EEF">
            <w:pPr>
              <w:pStyle w:val="TableText-Small"/>
            </w:pPr>
            <w:r w:rsidRPr="00E6515B">
              <w:t>and 0x80 is reserved.</w:t>
            </w:r>
          </w:p>
          <w:p w14:paraId="4B9C3E9A" w14:textId="508D002F" w:rsidR="000F6FAB" w:rsidRPr="00E6515B" w:rsidRDefault="000F6FAB" w:rsidP="003C7EEF">
            <w:pPr>
              <w:pStyle w:val="TableText-Small"/>
            </w:pPr>
            <w:r w:rsidRPr="00E6515B">
              <w:t>Note that 0x40 is used for testing only</w:t>
            </w:r>
          </w:p>
        </w:tc>
      </w:tr>
      <w:tr w:rsidR="000F6FAB" w:rsidRPr="003D60F1" w14:paraId="1BA522F8" w14:textId="77777777" w:rsidTr="00057064">
        <w:trPr>
          <w:trHeight w:val="357"/>
        </w:trPr>
        <w:tc>
          <w:tcPr>
            <w:tcW w:w="1201" w:type="pct"/>
          </w:tcPr>
          <w:p w14:paraId="4729088F" w14:textId="535CC4F0" w:rsidR="000F6FAB" w:rsidRPr="00F97CB6" w:rsidRDefault="000F6FAB" w:rsidP="003C7EEF">
            <w:pPr>
              <w:pStyle w:val="TableText-Small"/>
            </w:pPr>
            <w:r w:rsidRPr="00C232D7">
              <w:lastRenderedPageBreak/>
              <w:t>SYNC_Code_Index_BitMask</w:t>
            </w:r>
          </w:p>
        </w:tc>
        <w:tc>
          <w:tcPr>
            <w:tcW w:w="481" w:type="pct"/>
          </w:tcPr>
          <w:p w14:paraId="0C3A3FE7" w14:textId="553818BA" w:rsidR="000F6FAB" w:rsidRPr="00F97CB6" w:rsidRDefault="000F6FAB" w:rsidP="003C7EEF">
            <w:pPr>
              <w:pStyle w:val="TableText-SmallCentered"/>
            </w:pPr>
            <w:r>
              <w:t>4</w:t>
            </w:r>
          </w:p>
        </w:tc>
        <w:tc>
          <w:tcPr>
            <w:tcW w:w="1586" w:type="pct"/>
          </w:tcPr>
          <w:p w14:paraId="34AA7C1B" w14:textId="6FD34A13" w:rsidR="000F6FAB" w:rsidRDefault="000F6FAB" w:rsidP="003C7EEF">
            <w:pPr>
              <w:pStyle w:val="TableText-Small"/>
            </w:pPr>
            <w:r>
              <w:t>A bitmap equaling the bitwise “OR” combination of</w:t>
            </w:r>
          </w:p>
          <w:p w14:paraId="0B67F566" w14:textId="77777777" w:rsidR="000F6FAB" w:rsidRDefault="000F6FAB" w:rsidP="003C7EEF">
            <w:pPr>
              <w:pStyle w:val="TableText-Small"/>
            </w:pPr>
            <w:r>
              <w:t xml:space="preserve">0x00000001, </w:t>
            </w:r>
          </w:p>
          <w:p w14:paraId="2E3DF883" w14:textId="77777777" w:rsidR="000F6FAB" w:rsidRDefault="000F6FAB" w:rsidP="003C7EEF">
            <w:pPr>
              <w:pStyle w:val="TableText-Small"/>
            </w:pPr>
            <w:r>
              <w:t>0x00000002,</w:t>
            </w:r>
          </w:p>
          <w:p w14:paraId="1A7384BF" w14:textId="77777777" w:rsidR="000F6FAB" w:rsidRDefault="000F6FAB" w:rsidP="003C7EEF">
            <w:pPr>
              <w:pStyle w:val="TableText-Small"/>
            </w:pPr>
            <w:r>
              <w:t>0x00000004,</w:t>
            </w:r>
          </w:p>
          <w:p w14:paraId="5CB84DFB" w14:textId="77777777" w:rsidR="000F6FAB" w:rsidRDefault="000F6FAB" w:rsidP="003C7EEF">
            <w:pPr>
              <w:pStyle w:val="TableText-Small"/>
            </w:pPr>
            <w:r>
              <w:t>…</w:t>
            </w:r>
          </w:p>
          <w:p w14:paraId="259471AC" w14:textId="77777777" w:rsidR="000F6FAB" w:rsidRDefault="000F6FAB" w:rsidP="003C7EEF">
            <w:pPr>
              <w:pStyle w:val="TableText-Small"/>
            </w:pPr>
            <w:r>
              <w:t>0x40000000,</w:t>
            </w:r>
          </w:p>
          <w:p w14:paraId="4AA6A93E" w14:textId="4AD9A502" w:rsidR="000F6FAB" w:rsidRPr="00F97CB6" w:rsidRDefault="000F6FAB" w:rsidP="003C7EEF">
            <w:pPr>
              <w:pStyle w:val="TableText-Small"/>
            </w:pPr>
            <w:r>
              <w:t>0x80000000</w:t>
            </w:r>
          </w:p>
        </w:tc>
        <w:tc>
          <w:tcPr>
            <w:tcW w:w="1732" w:type="pct"/>
          </w:tcPr>
          <w:p w14:paraId="2587B899" w14:textId="0D66FEDC" w:rsidR="000F6FAB" w:rsidRDefault="000F6FAB" w:rsidP="003C7EEF">
            <w:pPr>
              <w:pStyle w:val="TableText-Small"/>
            </w:pPr>
            <w:r>
              <w:t>Bitmap of SYNC code indices that can be used. The position of each “1” in this bit pattern corresponds to the index of a SYNC code that can be used, where:</w:t>
            </w:r>
          </w:p>
          <w:p w14:paraId="62C17AA1" w14:textId="77777777" w:rsidR="000F6FAB" w:rsidRDefault="000F6FAB" w:rsidP="003C7EEF">
            <w:pPr>
              <w:pStyle w:val="TableText-Small"/>
            </w:pPr>
            <w:r>
              <w:t>0x00000001 = “1”</w:t>
            </w:r>
          </w:p>
          <w:p w14:paraId="338A6368" w14:textId="77777777" w:rsidR="000F6FAB" w:rsidRDefault="000F6FAB" w:rsidP="003C7EEF">
            <w:pPr>
              <w:pStyle w:val="TableText-Small"/>
            </w:pPr>
            <w:r>
              <w:t>0x00000002 = “2”</w:t>
            </w:r>
          </w:p>
          <w:p w14:paraId="5F145C5B" w14:textId="77777777" w:rsidR="000F6FAB" w:rsidRDefault="000F6FAB" w:rsidP="003C7EEF">
            <w:pPr>
              <w:pStyle w:val="TableText-Small"/>
            </w:pPr>
            <w:r>
              <w:t>0x00000004 = “3”</w:t>
            </w:r>
          </w:p>
          <w:p w14:paraId="2B27E527" w14:textId="77777777" w:rsidR="000F6FAB" w:rsidRDefault="000F6FAB" w:rsidP="003C7EEF">
            <w:pPr>
              <w:pStyle w:val="TableText-Small"/>
            </w:pPr>
            <w:r>
              <w:t>0x00000008 = “4”</w:t>
            </w:r>
          </w:p>
          <w:p w14:paraId="348ED7B2" w14:textId="77777777" w:rsidR="000F6FAB" w:rsidRDefault="000F6FAB" w:rsidP="003C7EEF">
            <w:pPr>
              <w:pStyle w:val="TableText-Small"/>
            </w:pPr>
            <w:r>
              <w:t>…</w:t>
            </w:r>
          </w:p>
          <w:p w14:paraId="66F588ED" w14:textId="77777777" w:rsidR="000F6FAB" w:rsidRDefault="000F6FAB" w:rsidP="003C7EEF">
            <w:pPr>
              <w:pStyle w:val="TableText-Small"/>
            </w:pPr>
            <w:r>
              <w:t>0x40000000 = “31”</w:t>
            </w:r>
          </w:p>
          <w:p w14:paraId="7492CDF3" w14:textId="77777777" w:rsidR="000F6FAB" w:rsidRDefault="000F6FAB" w:rsidP="003C7EEF">
            <w:pPr>
              <w:pStyle w:val="TableText-Small"/>
            </w:pPr>
            <w:r>
              <w:t>0x80000000 = “32”</w:t>
            </w:r>
          </w:p>
          <w:p w14:paraId="31B22E40" w14:textId="6710D784" w:rsidR="000F6FAB" w:rsidRPr="00F97CB6" w:rsidRDefault="000F6FAB" w:rsidP="003C7EEF">
            <w:pPr>
              <w:pStyle w:val="TableText-Small"/>
            </w:pPr>
            <w:r>
              <w:t>Refer</w:t>
            </w:r>
            <w:r w:rsidR="00CF08F4">
              <w:t xml:space="preserve"> to</w:t>
            </w:r>
            <w:r w:rsidR="0059392C">
              <w:t xml:space="preserve"> </w:t>
            </w:r>
            <w:r w:rsidR="0059392C" w:rsidRPr="0059392C">
              <w:rPr>
                <w:rStyle w:val="CrossRef"/>
              </w:rPr>
              <w:fldChar w:fldCharType="begin"/>
            </w:r>
            <w:r w:rsidR="0059392C" w:rsidRPr="0059392C">
              <w:rPr>
                <w:rStyle w:val="CrossRef"/>
              </w:rPr>
              <w:instrText xml:space="preserve"> REF _Ref65941872 \r \h </w:instrText>
            </w:r>
            <w:r w:rsidR="0059392C" w:rsidRPr="0059392C">
              <w:rPr>
                <w:rStyle w:val="CrossRef"/>
              </w:rPr>
            </w:r>
            <w:r w:rsidR="0059392C" w:rsidRPr="0059392C">
              <w:rPr>
                <w:rStyle w:val="CrossRef"/>
              </w:rPr>
              <w:fldChar w:fldCharType="separate"/>
            </w:r>
            <w:r w:rsidR="00D81990">
              <w:rPr>
                <w:rStyle w:val="CrossRef"/>
              </w:rPr>
              <w:t>[31]</w:t>
            </w:r>
            <w:r w:rsidR="0059392C" w:rsidRPr="0059392C">
              <w:rPr>
                <w:rStyle w:val="CrossRef"/>
              </w:rPr>
              <w:fldChar w:fldCharType="end"/>
            </w:r>
            <w:r w:rsidR="00CF08F4">
              <w:t xml:space="preserve"> </w:t>
            </w:r>
            <w:r>
              <w:t xml:space="preserve">and </w:t>
            </w:r>
            <w:r w:rsidRPr="00E6515B">
              <w:t xml:space="preserve">Section </w:t>
            </w:r>
            <w:r w:rsidR="00E6515B" w:rsidRPr="00E6515B">
              <w:rPr>
                <w:rStyle w:val="CrossRef"/>
              </w:rPr>
              <w:fldChar w:fldCharType="begin"/>
            </w:r>
            <w:r w:rsidR="00E6515B" w:rsidRPr="00E6515B">
              <w:rPr>
                <w:rStyle w:val="CrossRef"/>
              </w:rPr>
              <w:instrText xml:space="preserve"> REF _Ref64739880 \r \h </w:instrText>
            </w:r>
            <w:r w:rsidR="00E6515B" w:rsidRPr="00E6515B">
              <w:rPr>
                <w:rStyle w:val="CrossRef"/>
              </w:rPr>
            </w:r>
            <w:r w:rsidR="00E6515B" w:rsidRPr="00E6515B">
              <w:rPr>
                <w:rStyle w:val="CrossRef"/>
              </w:rPr>
              <w:fldChar w:fldCharType="separate"/>
            </w:r>
            <w:r w:rsidR="00D81990">
              <w:rPr>
                <w:rStyle w:val="CrossRef"/>
              </w:rPr>
              <w:t>21.4.1</w:t>
            </w:r>
            <w:r w:rsidR="00E6515B" w:rsidRPr="00E6515B">
              <w:rPr>
                <w:rStyle w:val="CrossRef"/>
              </w:rPr>
              <w:fldChar w:fldCharType="end"/>
            </w:r>
            <w:r w:rsidR="00E6515B">
              <w:t xml:space="preserve"> </w:t>
            </w:r>
            <w:r w:rsidRPr="00E6515B">
              <w:t>for</w:t>
            </w:r>
            <w:r>
              <w:t xml:space="preserve"> SYNC code index definition.</w:t>
            </w:r>
          </w:p>
        </w:tc>
      </w:tr>
      <w:tr w:rsidR="000F6FAB" w:rsidRPr="003D60F1" w14:paraId="13069A31" w14:textId="77777777" w:rsidTr="00057064">
        <w:trPr>
          <w:trHeight w:val="357"/>
        </w:trPr>
        <w:tc>
          <w:tcPr>
            <w:tcW w:w="1201" w:type="pct"/>
          </w:tcPr>
          <w:p w14:paraId="0221EAA7" w14:textId="49319567" w:rsidR="000F6FAB" w:rsidRPr="00F97CB6" w:rsidRDefault="000F6FAB" w:rsidP="003C7EEF">
            <w:pPr>
              <w:pStyle w:val="TableText-Small"/>
            </w:pPr>
            <w:r w:rsidRPr="00C232D7">
              <w:t>Selected_UWB_Channel</w:t>
            </w:r>
          </w:p>
        </w:tc>
        <w:tc>
          <w:tcPr>
            <w:tcW w:w="481" w:type="pct"/>
          </w:tcPr>
          <w:p w14:paraId="6A33AFA1" w14:textId="641986E9" w:rsidR="000F6FAB" w:rsidRPr="00F97CB6" w:rsidRDefault="000F6FAB" w:rsidP="003C7EEF">
            <w:pPr>
              <w:pStyle w:val="TableText-SmallCentered"/>
            </w:pPr>
            <w:r>
              <w:t>1</w:t>
            </w:r>
          </w:p>
        </w:tc>
        <w:tc>
          <w:tcPr>
            <w:tcW w:w="1586" w:type="pct"/>
          </w:tcPr>
          <w:p w14:paraId="7B626ED8" w14:textId="72ABD890" w:rsidR="000F6FAB" w:rsidRPr="00F97CB6" w:rsidRDefault="00D4633E" w:rsidP="003C7EEF">
            <w:pPr>
              <w:pStyle w:val="TableText-Small"/>
            </w:pPr>
            <w:r w:rsidRPr="00D4633E">
              <w:t>“0x01 for channel 5” and  “0x02 for channel 9”</w:t>
            </w:r>
          </w:p>
        </w:tc>
        <w:tc>
          <w:tcPr>
            <w:tcW w:w="1732" w:type="pct"/>
          </w:tcPr>
          <w:p w14:paraId="5BE59EB6" w14:textId="161858CB" w:rsidR="000F6FAB" w:rsidRPr="00E6515B" w:rsidRDefault="000F6FAB" w:rsidP="00EA0FEF">
            <w:pPr>
              <w:pStyle w:val="TableText-Small"/>
            </w:pPr>
            <w:r w:rsidRPr="00E6515B">
              <w:t>Selected UWB channel for requested session</w:t>
            </w:r>
            <w:r w:rsidR="00525D17">
              <w:t xml:space="preserve">. </w:t>
            </w:r>
            <w:r w:rsidRPr="00E6515B">
              <w:t xml:space="preserve">See Section  </w:t>
            </w:r>
            <w:r w:rsidR="00E6515B" w:rsidRPr="00E6515B">
              <w:rPr>
                <w:rStyle w:val="CrossRef"/>
              </w:rPr>
              <w:fldChar w:fldCharType="begin"/>
            </w:r>
            <w:r w:rsidR="00E6515B" w:rsidRPr="00E6515B">
              <w:rPr>
                <w:rStyle w:val="CrossRef"/>
              </w:rPr>
              <w:instrText xml:space="preserve"> REF _Ref64740634 \r \h </w:instrText>
            </w:r>
            <w:r w:rsidR="00E6515B" w:rsidRPr="00E6515B">
              <w:rPr>
                <w:rStyle w:val="CrossRef"/>
              </w:rPr>
            </w:r>
            <w:r w:rsidR="00E6515B" w:rsidRPr="00E6515B">
              <w:rPr>
                <w:rStyle w:val="CrossRef"/>
              </w:rPr>
              <w:fldChar w:fldCharType="separate"/>
            </w:r>
            <w:r w:rsidR="00D81990">
              <w:rPr>
                <w:rStyle w:val="CrossRef"/>
              </w:rPr>
              <w:t>21.7.1</w:t>
            </w:r>
            <w:r w:rsidR="00E6515B" w:rsidRPr="00E6515B">
              <w:rPr>
                <w:rStyle w:val="CrossRef"/>
              </w:rPr>
              <w:fldChar w:fldCharType="end"/>
            </w:r>
            <w:r w:rsidRPr="00E6515B">
              <w:t>.</w:t>
            </w:r>
          </w:p>
        </w:tc>
      </w:tr>
      <w:tr w:rsidR="000F6FAB" w:rsidRPr="00401BA5" w14:paraId="77534437" w14:textId="77777777" w:rsidTr="00057064">
        <w:trPr>
          <w:trHeight w:val="357"/>
        </w:trPr>
        <w:tc>
          <w:tcPr>
            <w:tcW w:w="1201" w:type="pct"/>
          </w:tcPr>
          <w:p w14:paraId="7F55F6C1" w14:textId="567EE85C" w:rsidR="000F6FAB" w:rsidRPr="00F97CB6" w:rsidRDefault="000F6FAB" w:rsidP="003C7EEF">
            <w:pPr>
              <w:pStyle w:val="TableText-Small"/>
            </w:pPr>
            <w:r w:rsidRPr="00C232D7">
              <w:t>Hopping_Config_Bitmask</w:t>
            </w:r>
          </w:p>
        </w:tc>
        <w:tc>
          <w:tcPr>
            <w:tcW w:w="481" w:type="pct"/>
          </w:tcPr>
          <w:p w14:paraId="1FE849B8" w14:textId="425995B3" w:rsidR="000F6FAB" w:rsidRPr="00F97CB6" w:rsidRDefault="000F6FAB" w:rsidP="003C7EEF">
            <w:pPr>
              <w:pStyle w:val="TableText-SmallCentered"/>
            </w:pPr>
            <w:r>
              <w:t>1</w:t>
            </w:r>
          </w:p>
        </w:tc>
        <w:tc>
          <w:tcPr>
            <w:tcW w:w="1586" w:type="pct"/>
          </w:tcPr>
          <w:p w14:paraId="51E0B594" w14:textId="6FBE11C5" w:rsidR="000F6FAB" w:rsidRPr="00F97CB6" w:rsidRDefault="000F6FAB" w:rsidP="003C7EEF">
            <w:pPr>
              <w:pStyle w:val="TableText-Small"/>
            </w:pPr>
            <w:r w:rsidRPr="000F6FAB">
              <w:t>0-255</w:t>
            </w:r>
          </w:p>
        </w:tc>
        <w:tc>
          <w:tcPr>
            <w:tcW w:w="1732" w:type="pct"/>
          </w:tcPr>
          <w:p w14:paraId="65192946" w14:textId="77777777" w:rsidR="000F6FAB" w:rsidRPr="00401BA5" w:rsidRDefault="000F6FAB" w:rsidP="00401BA5">
            <w:pPr>
              <w:pStyle w:val="TableText-Small-ExtraSpaceAfter"/>
            </w:pPr>
            <w:r w:rsidRPr="00401BA5">
              <w:t>[b7 b6 b5] bitmask of hopping modes, the device offers to use in this ranging session</w:t>
            </w:r>
          </w:p>
          <w:p w14:paraId="73D5901E" w14:textId="77777777" w:rsidR="000F6FAB" w:rsidRPr="00401BA5" w:rsidRDefault="000F6FAB" w:rsidP="00E00FC9">
            <w:pPr>
              <w:pStyle w:val="TableText-Small-ExtraSpaceAfter"/>
              <w:spacing w:before="0" w:after="0"/>
            </w:pPr>
            <w:r w:rsidRPr="00401BA5">
              <w:t>100  No Hopping</w:t>
            </w:r>
          </w:p>
          <w:p w14:paraId="163F17B0" w14:textId="77777777" w:rsidR="009936E0" w:rsidRPr="00401BA5" w:rsidRDefault="009936E0" w:rsidP="00E00FC9">
            <w:pPr>
              <w:pStyle w:val="TableText-Small-ExtraSpaceAfter"/>
              <w:spacing w:before="0" w:after="0"/>
              <w:rPr>
                <w:rFonts w:eastAsia="Batang"/>
              </w:rPr>
            </w:pPr>
            <w:r w:rsidRPr="00401BA5">
              <w:rPr>
                <w:rFonts w:eastAsia="Batang"/>
              </w:rPr>
              <w:t>010 Continuous Hopping</w:t>
            </w:r>
          </w:p>
          <w:p w14:paraId="6BA94025" w14:textId="3B35B3CA" w:rsidR="009936E0" w:rsidRPr="00401BA5" w:rsidRDefault="009936E0" w:rsidP="00E00FC9">
            <w:pPr>
              <w:pStyle w:val="TableText-Small-ExtraSpaceAfter"/>
              <w:spacing w:before="0" w:after="0"/>
              <w:rPr>
                <w:rFonts w:eastAsia="Batang"/>
              </w:rPr>
            </w:pPr>
            <w:r w:rsidRPr="00401BA5">
              <w:rPr>
                <w:rFonts w:eastAsia="Batang"/>
              </w:rPr>
              <w:t>001 Adaptive Hopping</w:t>
            </w:r>
          </w:p>
          <w:p w14:paraId="1B18A00A" w14:textId="386408EE" w:rsidR="009936E0" w:rsidRPr="00401BA5" w:rsidRDefault="009936E0" w:rsidP="00401BA5">
            <w:pPr>
              <w:pStyle w:val="TableText-Small-ExtraSpaceAfter"/>
              <w:rPr>
                <w:rFonts w:eastAsia="Batang"/>
              </w:rPr>
            </w:pPr>
            <w:r w:rsidRPr="00401BA5">
              <w:rPr>
                <w:rFonts w:eastAsia="Batang"/>
              </w:rPr>
              <w:t>The mandatory mode is 010 corresponding to Continuous Hopping mode. The support of 100 or 001 is optional.</w:t>
            </w:r>
          </w:p>
          <w:p w14:paraId="3CBB6994" w14:textId="7E643EB9" w:rsidR="009936E0" w:rsidRPr="00401BA5" w:rsidRDefault="009936E0" w:rsidP="00401BA5">
            <w:pPr>
              <w:pStyle w:val="TableText-Small-ExtraSpaceAfter"/>
              <w:rPr>
                <w:rFonts w:eastAsia="Batang"/>
              </w:rPr>
            </w:pPr>
            <w:r w:rsidRPr="00401BA5">
              <w:rPr>
                <w:rFonts w:eastAsia="Batang"/>
              </w:rPr>
              <w:t>[b4 b3 b2 b1 b0] bit mask of hopping sequences the device offers to use in this ranging session.</w:t>
            </w:r>
          </w:p>
          <w:p w14:paraId="30EF409A" w14:textId="5DDE4FCE" w:rsidR="009936E0" w:rsidRPr="00401BA5" w:rsidRDefault="009936E0" w:rsidP="00401BA5">
            <w:pPr>
              <w:pStyle w:val="TableText-Small-ExtraSpaceAfter"/>
              <w:rPr>
                <w:rFonts w:eastAsia="Batang"/>
              </w:rPr>
            </w:pPr>
            <w:r w:rsidRPr="00401BA5">
              <w:rPr>
                <w:rFonts w:eastAsia="Batang"/>
              </w:rPr>
              <w:t xml:space="preserve">b4=1 is always set since the default hopping sequence and support thereof is mandatory and defined in </w:t>
            </w:r>
            <w:r w:rsidR="006C7099">
              <w:rPr>
                <w:rStyle w:val="CrossRef"/>
              </w:rPr>
              <w:fldChar w:fldCharType="begin"/>
            </w:r>
            <w:r w:rsidR="006C7099">
              <w:rPr>
                <w:rFonts w:eastAsia="Batang"/>
              </w:rPr>
              <w:instrText xml:space="preserve"> REF _Ref102503261 \n \h </w:instrText>
            </w:r>
            <w:r w:rsidR="006C7099">
              <w:rPr>
                <w:rStyle w:val="CrossRef"/>
              </w:rPr>
            </w:r>
            <w:r w:rsidR="006C7099">
              <w:rPr>
                <w:rStyle w:val="CrossRef"/>
              </w:rPr>
              <w:fldChar w:fldCharType="separate"/>
            </w:r>
            <w:r w:rsidR="00D81990">
              <w:rPr>
                <w:rFonts w:eastAsia="Batang"/>
              </w:rPr>
              <w:t>Appendix A</w:t>
            </w:r>
            <w:r w:rsidR="006C7099">
              <w:rPr>
                <w:rStyle w:val="CrossRef"/>
              </w:rPr>
              <w:fldChar w:fldCharType="end"/>
            </w:r>
            <w:r w:rsidRPr="00401BA5">
              <w:rPr>
                <w:rFonts w:eastAsia="Batang"/>
              </w:rPr>
              <w:t>.</w:t>
            </w:r>
          </w:p>
          <w:p w14:paraId="5603388D" w14:textId="3CE415C3" w:rsidR="009936E0" w:rsidRPr="00401BA5" w:rsidRDefault="009936E0" w:rsidP="00401BA5">
            <w:pPr>
              <w:pStyle w:val="TableText-Small-ExtraSpaceAfter"/>
              <w:rPr>
                <w:rFonts w:eastAsia="Batang"/>
              </w:rPr>
            </w:pPr>
            <w:r w:rsidRPr="00401BA5">
              <w:rPr>
                <w:rFonts w:eastAsia="Batang"/>
              </w:rPr>
              <w:t xml:space="preserve">b3=1 is set when the optional AES-based hopping sequence, which is defined in </w:t>
            </w:r>
            <w:r w:rsidR="00B66DA0">
              <w:rPr>
                <w:rStyle w:val="CrossRef"/>
              </w:rPr>
              <w:fldChar w:fldCharType="begin"/>
            </w:r>
            <w:r w:rsidR="00B66DA0">
              <w:rPr>
                <w:rFonts w:eastAsia="Batang"/>
              </w:rPr>
              <w:instrText xml:space="preserve"> REF _Ref64738245 \n \h </w:instrText>
            </w:r>
            <w:r w:rsidR="00B66DA0">
              <w:rPr>
                <w:rStyle w:val="CrossRef"/>
              </w:rPr>
            </w:r>
            <w:r w:rsidR="00B66DA0">
              <w:rPr>
                <w:rStyle w:val="CrossRef"/>
              </w:rPr>
              <w:fldChar w:fldCharType="separate"/>
            </w:r>
            <w:r w:rsidR="00D81990">
              <w:rPr>
                <w:rFonts w:eastAsia="Batang"/>
              </w:rPr>
              <w:t>Appendix G</w:t>
            </w:r>
            <w:r w:rsidR="00B66DA0">
              <w:rPr>
                <w:rStyle w:val="CrossRef"/>
              </w:rPr>
              <w:fldChar w:fldCharType="end"/>
            </w:r>
            <w:r w:rsidRPr="00401BA5">
              <w:rPr>
                <w:rFonts w:eastAsia="Batang"/>
              </w:rPr>
              <w:t>, is supported.</w:t>
            </w:r>
          </w:p>
          <w:p w14:paraId="2D60D835" w14:textId="26DA4D06" w:rsidR="009936E0" w:rsidRPr="00A57A1A" w:rsidRDefault="009936E0" w:rsidP="00401BA5">
            <w:pPr>
              <w:pStyle w:val="TableText-Small-ExtraSpaceAfter"/>
              <w:rPr>
                <w:rFonts w:eastAsia="Batang"/>
              </w:rPr>
            </w:pPr>
            <w:r w:rsidRPr="00401BA5">
              <w:rPr>
                <w:rFonts w:eastAsia="Batang"/>
              </w:rPr>
              <w:t>All remaining bits reserved for future hopping sequences.</w:t>
            </w:r>
          </w:p>
        </w:tc>
      </w:tr>
    </w:tbl>
    <w:p w14:paraId="1CEDED6D" w14:textId="79E75476" w:rsidR="00F41FA0" w:rsidRDefault="00F41FA0" w:rsidP="00F41FA0">
      <w:pPr>
        <w:pStyle w:val="Heading4"/>
      </w:pPr>
      <w:bookmarkStart w:id="2992" w:name="_Ref64532619"/>
      <w:r>
        <w:t>Ranging Session Setup Request (RSS-RQ)</w:t>
      </w:r>
      <w:bookmarkEnd w:id="2992"/>
    </w:p>
    <w:p w14:paraId="7EB78121" w14:textId="10B42551" w:rsidR="00F41FA0" w:rsidRDefault="00F41FA0" w:rsidP="00F41FA0">
      <w:r>
        <w:t xml:space="preserve">This </w:t>
      </w:r>
      <w:r w:rsidRPr="00E6515B">
        <w:t xml:space="preserve">message is sent by the vehicle as part of the ranging session setup handshake according to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rsidRPr="00E6515B">
        <w:t>. The</w:t>
      </w:r>
      <w:r>
        <w:t xml:space="preserve"> Ranging Session Setup Request message and its parameters are defined in</w:t>
      </w:r>
      <w:r w:rsidR="009368D8">
        <w:t xml:space="preserve"> </w:t>
      </w:r>
      <w:r w:rsidR="009368D8" w:rsidRPr="00076DD5">
        <w:rPr>
          <w:rStyle w:val="CrossRef"/>
        </w:rPr>
        <w:fldChar w:fldCharType="begin"/>
      </w:r>
      <w:r w:rsidR="009368D8" w:rsidRPr="00076DD5">
        <w:rPr>
          <w:rStyle w:val="CrossRef"/>
        </w:rPr>
        <w:instrText xml:space="preserve"> REF _Ref64532110 \h </w:instrText>
      </w:r>
      <w:r w:rsidR="00076DD5">
        <w:rPr>
          <w:rStyle w:val="CrossRef"/>
        </w:rPr>
        <w:instrText xml:space="preserve"> \* MERGEFORMAT </w:instrText>
      </w:r>
      <w:r w:rsidR="009368D8" w:rsidRPr="00076DD5">
        <w:rPr>
          <w:rStyle w:val="CrossRef"/>
        </w:rPr>
      </w:r>
      <w:r w:rsidR="009368D8" w:rsidRPr="00076DD5">
        <w:rPr>
          <w:rStyle w:val="CrossRef"/>
        </w:rPr>
        <w:fldChar w:fldCharType="separate"/>
      </w:r>
      <w:r w:rsidR="00D81990" w:rsidRPr="00D81990">
        <w:rPr>
          <w:rStyle w:val="CrossRef"/>
        </w:rPr>
        <w:t>Table 19</w:t>
      </w:r>
      <w:r w:rsidR="00D81990" w:rsidRPr="00D81990">
        <w:rPr>
          <w:rStyle w:val="CrossRef"/>
        </w:rPr>
        <w:noBreakHyphen/>
        <w:t>32</w:t>
      </w:r>
      <w:r w:rsidR="009368D8" w:rsidRPr="00076DD5">
        <w:rPr>
          <w:rStyle w:val="CrossRef"/>
        </w:rPr>
        <w:fldChar w:fldCharType="end"/>
      </w:r>
      <w:r>
        <w:t xml:space="preserve"> and</w:t>
      </w:r>
      <w:r w:rsidR="009368D8">
        <w:t xml:space="preserve"> </w:t>
      </w:r>
      <w:r w:rsidR="009368D8" w:rsidRPr="00076DD5">
        <w:rPr>
          <w:rStyle w:val="CrossRef"/>
        </w:rPr>
        <w:fldChar w:fldCharType="begin"/>
      </w:r>
      <w:r w:rsidR="009368D8" w:rsidRPr="00076DD5">
        <w:rPr>
          <w:rStyle w:val="CrossRef"/>
        </w:rPr>
        <w:instrText xml:space="preserve"> REF _Ref64532101 \h </w:instrText>
      </w:r>
      <w:r w:rsidR="00076DD5">
        <w:rPr>
          <w:rStyle w:val="CrossRef"/>
        </w:rPr>
        <w:instrText xml:space="preserve"> \* MERGEFORMAT </w:instrText>
      </w:r>
      <w:r w:rsidR="009368D8" w:rsidRPr="00076DD5">
        <w:rPr>
          <w:rStyle w:val="CrossRef"/>
        </w:rPr>
      </w:r>
      <w:r w:rsidR="009368D8" w:rsidRPr="00076DD5">
        <w:rPr>
          <w:rStyle w:val="CrossRef"/>
        </w:rPr>
        <w:fldChar w:fldCharType="separate"/>
      </w:r>
      <w:r w:rsidR="00D81990" w:rsidRPr="00D81990">
        <w:rPr>
          <w:rStyle w:val="CrossRef"/>
        </w:rPr>
        <w:t>Table 19</w:t>
      </w:r>
      <w:r w:rsidR="00D81990" w:rsidRPr="00D81990">
        <w:rPr>
          <w:rStyle w:val="CrossRef"/>
        </w:rPr>
        <w:noBreakHyphen/>
        <w:t>33</w:t>
      </w:r>
      <w:r w:rsidR="009368D8" w:rsidRPr="00076DD5">
        <w:rPr>
          <w:rStyle w:val="CrossRef"/>
        </w:rPr>
        <w:fldChar w:fldCharType="end"/>
      </w:r>
      <w:r>
        <w:t>, respectively.</w:t>
      </w:r>
    </w:p>
    <w:p w14:paraId="5B803BA7" w14:textId="39952D14" w:rsidR="00034289" w:rsidRDefault="00034289" w:rsidP="000F6639">
      <w:pPr>
        <w:pStyle w:val="CaptionTable"/>
      </w:pPr>
      <w:bookmarkStart w:id="2993" w:name="_Ref64532110"/>
      <w:bookmarkStart w:id="2994" w:name="_Toc118223151"/>
      <w:r>
        <w:t xml:space="preserve">Table </w:t>
      </w:r>
      <w:fldSimple w:instr=" STYLEREF 1 \s ">
        <w:r w:rsidR="00D81990">
          <w:rPr>
            <w:noProof/>
          </w:rPr>
          <w:t>19</w:t>
        </w:r>
      </w:fldSimple>
      <w:r w:rsidR="00183237">
        <w:noBreakHyphen/>
      </w:r>
      <w:fldSimple w:instr=" SEQ Table \* ARABIC \s 1 ">
        <w:r w:rsidR="00D81990">
          <w:rPr>
            <w:noProof/>
          </w:rPr>
          <w:t>32</w:t>
        </w:r>
      </w:fldSimple>
      <w:bookmarkEnd w:id="2993"/>
      <w:r>
        <w:t xml:space="preserve">: </w:t>
      </w:r>
      <w:r w:rsidRPr="00CD4E35">
        <w:t>Ranging_Session_Setup_RQ message and its parameters</w:t>
      </w:r>
      <w:r>
        <w:t>.</w:t>
      </w:r>
      <w:bookmarkEnd w:id="2994"/>
    </w:p>
    <w:tbl>
      <w:tblPr>
        <w:tblW w:w="397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5"/>
        <w:gridCol w:w="1212"/>
        <w:gridCol w:w="3971"/>
      </w:tblGrid>
      <w:tr w:rsidR="004521DA" w:rsidRPr="003D60F1" w14:paraId="31C82F47" w14:textId="77777777" w:rsidTr="00E00FC9">
        <w:trPr>
          <w:trHeight w:val="357"/>
          <w:tblHeader/>
          <w:jc w:val="center"/>
        </w:trPr>
        <w:tc>
          <w:tcPr>
            <w:tcW w:w="1511" w:type="pct"/>
            <w:shd w:val="clear" w:color="auto" w:fill="1774CD"/>
          </w:tcPr>
          <w:p w14:paraId="557BDDFB" w14:textId="4308DE60" w:rsidR="004521DA" w:rsidRPr="003D60F1" w:rsidRDefault="004521DA" w:rsidP="004521DA">
            <w:pPr>
              <w:pStyle w:val="TableHead"/>
            </w:pPr>
            <w:r>
              <w:t xml:space="preserve">Message </w:t>
            </w:r>
          </w:p>
        </w:tc>
        <w:tc>
          <w:tcPr>
            <w:tcW w:w="816" w:type="pct"/>
            <w:shd w:val="clear" w:color="auto" w:fill="1774CD"/>
          </w:tcPr>
          <w:p w14:paraId="0BFFC5B8" w14:textId="6BB1D6BC" w:rsidR="004521DA" w:rsidRPr="005D25B9" w:rsidRDefault="004521DA" w:rsidP="000F6FAB">
            <w:pPr>
              <w:pStyle w:val="TableHead-Centered"/>
            </w:pPr>
            <w:r>
              <w:t>Message ID</w:t>
            </w:r>
          </w:p>
        </w:tc>
        <w:tc>
          <w:tcPr>
            <w:tcW w:w="2674" w:type="pct"/>
            <w:shd w:val="clear" w:color="auto" w:fill="1774CD"/>
          </w:tcPr>
          <w:p w14:paraId="6E50EE05" w14:textId="18646BE0" w:rsidR="004521DA" w:rsidRDefault="004521DA" w:rsidP="004521DA">
            <w:pPr>
              <w:pStyle w:val="TableHead"/>
            </w:pPr>
            <w:r>
              <w:t>Parameters</w:t>
            </w:r>
          </w:p>
        </w:tc>
      </w:tr>
      <w:tr w:rsidR="00F41FA0" w:rsidRPr="003D60F1" w14:paraId="3C6504C6" w14:textId="77777777" w:rsidTr="00057064">
        <w:trPr>
          <w:trHeight w:val="357"/>
          <w:jc w:val="center"/>
        </w:trPr>
        <w:tc>
          <w:tcPr>
            <w:tcW w:w="1511" w:type="pct"/>
          </w:tcPr>
          <w:p w14:paraId="67CA7B33" w14:textId="0C794703" w:rsidR="00F41FA0" w:rsidRPr="00F97CB6" w:rsidRDefault="0075036C" w:rsidP="003C7EEF">
            <w:pPr>
              <w:pStyle w:val="TableText-Small"/>
            </w:pPr>
            <w:r w:rsidRPr="0075036C">
              <w:t>Ranging_Session_Setup_RQ</w:t>
            </w:r>
          </w:p>
        </w:tc>
        <w:tc>
          <w:tcPr>
            <w:tcW w:w="816" w:type="pct"/>
          </w:tcPr>
          <w:p w14:paraId="5DE54D82" w14:textId="4D38DFB4" w:rsidR="00F41FA0" w:rsidRPr="00F97CB6" w:rsidRDefault="001362B9" w:rsidP="003C7EEF">
            <w:pPr>
              <w:pStyle w:val="TableText-SmallCentered"/>
            </w:pPr>
            <w:r>
              <w:t>0x0</w:t>
            </w:r>
            <w:r w:rsidR="0075036C">
              <w:t>5</w:t>
            </w:r>
          </w:p>
        </w:tc>
        <w:tc>
          <w:tcPr>
            <w:tcW w:w="2674" w:type="pct"/>
          </w:tcPr>
          <w:p w14:paraId="5CBEC17C" w14:textId="77777777" w:rsidR="0075036C" w:rsidRDefault="0075036C" w:rsidP="003C7EEF">
            <w:pPr>
              <w:pStyle w:val="TableText-Small"/>
            </w:pPr>
            <w:r>
              <w:t>Session_RAN_Multiplier,</w:t>
            </w:r>
          </w:p>
          <w:p w14:paraId="1D1194F4" w14:textId="77777777" w:rsidR="0075036C" w:rsidRDefault="0075036C" w:rsidP="003C7EEF">
            <w:pPr>
              <w:pStyle w:val="TableText-Small"/>
            </w:pPr>
            <w:r>
              <w:t xml:space="preserve">Number_Chaps_per_Slot, </w:t>
            </w:r>
          </w:p>
          <w:p w14:paraId="468C257D" w14:textId="77777777" w:rsidR="0075036C" w:rsidRDefault="0075036C" w:rsidP="003C7EEF">
            <w:pPr>
              <w:pStyle w:val="TableText-Small"/>
            </w:pPr>
            <w:r>
              <w:t>Number_Responders_Nodes,</w:t>
            </w:r>
          </w:p>
          <w:p w14:paraId="098705E1" w14:textId="77777777" w:rsidR="0075036C" w:rsidRDefault="0075036C" w:rsidP="003C7EEF">
            <w:pPr>
              <w:pStyle w:val="TableText-Small"/>
            </w:pPr>
            <w:r>
              <w:t>Number_Slots_per_Round,</w:t>
            </w:r>
          </w:p>
          <w:p w14:paraId="1BF93792" w14:textId="77777777" w:rsidR="0075036C" w:rsidRDefault="0075036C" w:rsidP="003C7EEF">
            <w:pPr>
              <w:pStyle w:val="TableText-Small"/>
            </w:pPr>
            <w:r>
              <w:t>SYNC_Code_Index,</w:t>
            </w:r>
          </w:p>
          <w:p w14:paraId="42D5A3AC" w14:textId="77777777" w:rsidR="0075036C" w:rsidRDefault="0075036C" w:rsidP="003C7EEF">
            <w:pPr>
              <w:pStyle w:val="TableText-Small"/>
            </w:pPr>
            <w:r>
              <w:t xml:space="preserve">Selected_Hopping_Config_Bitmask </w:t>
            </w:r>
          </w:p>
          <w:p w14:paraId="40DB6957" w14:textId="5C4DA87C" w:rsidR="00F41FA0" w:rsidRPr="00F97CB6" w:rsidRDefault="0075036C" w:rsidP="003C7EEF">
            <w:pPr>
              <w:pStyle w:val="TableText-Small"/>
            </w:pPr>
            <w:r w:rsidRPr="009C410E">
              <w:t xml:space="preserve">See Section </w:t>
            </w:r>
            <w:r w:rsidR="009C410E" w:rsidRPr="009C410E">
              <w:rPr>
                <w:rStyle w:val="CrossRef"/>
              </w:rPr>
              <w:fldChar w:fldCharType="begin"/>
            </w:r>
            <w:r w:rsidR="009C410E" w:rsidRPr="009C410E">
              <w:rPr>
                <w:rStyle w:val="CrossRef"/>
              </w:rPr>
              <w:instrText xml:space="preserve"> REF _Ref64660649 \r \h </w:instrText>
            </w:r>
            <w:r w:rsidR="009C410E" w:rsidRPr="009C410E">
              <w:rPr>
                <w:rStyle w:val="CrossRef"/>
              </w:rPr>
            </w:r>
            <w:r w:rsidR="009C410E" w:rsidRPr="009C410E">
              <w:rPr>
                <w:rStyle w:val="CrossRef"/>
              </w:rPr>
              <w:fldChar w:fldCharType="separate"/>
            </w:r>
            <w:r w:rsidR="00D81990">
              <w:rPr>
                <w:rStyle w:val="CrossRef"/>
              </w:rPr>
              <w:t>20</w:t>
            </w:r>
            <w:r w:rsidR="009C410E" w:rsidRPr="009C410E">
              <w:rPr>
                <w:rStyle w:val="CrossRef"/>
              </w:rPr>
              <w:fldChar w:fldCharType="end"/>
            </w:r>
            <w:r w:rsidRPr="009C410E">
              <w:t xml:space="preserve"> for</w:t>
            </w:r>
            <w:r>
              <w:t xml:space="preserve"> the definition of these parameters.</w:t>
            </w:r>
          </w:p>
        </w:tc>
      </w:tr>
    </w:tbl>
    <w:p w14:paraId="4DB7546B" w14:textId="53E1E180" w:rsidR="00034289" w:rsidRDefault="00034289" w:rsidP="000F6639">
      <w:pPr>
        <w:pStyle w:val="CaptionTable"/>
      </w:pPr>
      <w:bookmarkStart w:id="2995" w:name="_Ref64532101"/>
      <w:bookmarkStart w:id="2996" w:name="_Toc118223152"/>
      <w:r>
        <w:lastRenderedPageBreak/>
        <w:t xml:space="preserve">Table </w:t>
      </w:r>
      <w:fldSimple w:instr=" STYLEREF 1 \s ">
        <w:r w:rsidR="00D81990">
          <w:rPr>
            <w:noProof/>
          </w:rPr>
          <w:t>19</w:t>
        </w:r>
      </w:fldSimple>
      <w:r w:rsidR="00183237">
        <w:noBreakHyphen/>
      </w:r>
      <w:fldSimple w:instr=" SEQ Table \* ARABIC \s 1 ">
        <w:r w:rsidR="00D81990">
          <w:rPr>
            <w:noProof/>
          </w:rPr>
          <w:t>33</w:t>
        </w:r>
      </w:fldSimple>
      <w:bookmarkEnd w:id="2995"/>
      <w:r>
        <w:t xml:space="preserve">: </w:t>
      </w:r>
      <w:r w:rsidRPr="004E3FA9">
        <w:t>Definition of the parameters for Ranging_Session_Setup_RQ</w:t>
      </w:r>
      <w:r>
        <w:t>.</w:t>
      </w:r>
      <w:bookmarkEnd w:id="299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5"/>
        <w:gridCol w:w="810"/>
        <w:gridCol w:w="2611"/>
        <w:gridCol w:w="3684"/>
      </w:tblGrid>
      <w:tr w:rsidR="0075036C" w:rsidRPr="003D60F1" w14:paraId="19C6DE1A" w14:textId="77777777" w:rsidTr="00CF08F4">
        <w:trPr>
          <w:trHeight w:val="357"/>
          <w:tblHeader/>
        </w:trPr>
        <w:tc>
          <w:tcPr>
            <w:tcW w:w="1201" w:type="pct"/>
            <w:shd w:val="clear" w:color="auto" w:fill="1774CD"/>
          </w:tcPr>
          <w:p w14:paraId="194EBB2D" w14:textId="30FB4B3D" w:rsidR="0075036C" w:rsidRPr="003D60F1" w:rsidRDefault="0075036C" w:rsidP="004521DA">
            <w:pPr>
              <w:pStyle w:val="TableHead"/>
            </w:pPr>
            <w:r>
              <w:t>Parameters</w:t>
            </w:r>
          </w:p>
        </w:tc>
        <w:tc>
          <w:tcPr>
            <w:tcW w:w="433" w:type="pct"/>
            <w:shd w:val="clear" w:color="auto" w:fill="1774CD"/>
          </w:tcPr>
          <w:p w14:paraId="7C6F7820" w14:textId="67B3930D" w:rsidR="0075036C" w:rsidRPr="005D25B9" w:rsidRDefault="00383F07" w:rsidP="0075036C">
            <w:pPr>
              <w:pStyle w:val="TableHead-Centered"/>
            </w:pPr>
            <w:r>
              <w:t>Length (</w:t>
            </w:r>
            <w:r w:rsidR="003609CD">
              <w:t>bytes</w:t>
            </w:r>
            <w:r w:rsidR="0075036C">
              <w:t>)</w:t>
            </w:r>
          </w:p>
        </w:tc>
        <w:tc>
          <w:tcPr>
            <w:tcW w:w="1396" w:type="pct"/>
            <w:shd w:val="clear" w:color="auto" w:fill="1774CD"/>
          </w:tcPr>
          <w:p w14:paraId="26781A84" w14:textId="6D6FE5E8" w:rsidR="0075036C" w:rsidRDefault="0075036C" w:rsidP="004521DA">
            <w:pPr>
              <w:pStyle w:val="TableHead"/>
            </w:pPr>
            <w:r>
              <w:t>Value</w:t>
            </w:r>
          </w:p>
        </w:tc>
        <w:tc>
          <w:tcPr>
            <w:tcW w:w="1971" w:type="pct"/>
            <w:shd w:val="clear" w:color="auto" w:fill="1774CD"/>
          </w:tcPr>
          <w:p w14:paraId="5B6055C2" w14:textId="73B5F4AA" w:rsidR="0075036C" w:rsidRDefault="0075036C" w:rsidP="004521DA">
            <w:pPr>
              <w:pStyle w:val="TableHead"/>
            </w:pPr>
            <w:r>
              <w:t>Description</w:t>
            </w:r>
          </w:p>
        </w:tc>
      </w:tr>
      <w:tr w:rsidR="0075036C" w:rsidRPr="003D60F1" w14:paraId="5F9CD75A" w14:textId="77777777" w:rsidTr="00CF08F4">
        <w:trPr>
          <w:trHeight w:val="357"/>
        </w:trPr>
        <w:tc>
          <w:tcPr>
            <w:tcW w:w="1201" w:type="pct"/>
          </w:tcPr>
          <w:p w14:paraId="7D435120" w14:textId="37326C6A" w:rsidR="0075036C" w:rsidRPr="00F97CB6" w:rsidRDefault="0075036C" w:rsidP="003C7EEF">
            <w:pPr>
              <w:pStyle w:val="TableText-Small"/>
            </w:pPr>
            <w:r w:rsidRPr="00686348">
              <w:t>Session_RAN_Multiplier</w:t>
            </w:r>
          </w:p>
        </w:tc>
        <w:tc>
          <w:tcPr>
            <w:tcW w:w="433" w:type="pct"/>
          </w:tcPr>
          <w:p w14:paraId="1A8C35FC" w14:textId="66D94E96" w:rsidR="0075036C" w:rsidRPr="00F97CB6" w:rsidRDefault="0075036C" w:rsidP="003C7EEF">
            <w:pPr>
              <w:pStyle w:val="TableText-SmallCentered"/>
            </w:pPr>
            <w:r>
              <w:t>1</w:t>
            </w:r>
          </w:p>
        </w:tc>
        <w:tc>
          <w:tcPr>
            <w:tcW w:w="1396" w:type="pct"/>
          </w:tcPr>
          <w:p w14:paraId="0F08EE5C" w14:textId="77777777" w:rsidR="0075036C" w:rsidRDefault="0075036C" w:rsidP="003C7EEF">
            <w:pPr>
              <w:pStyle w:val="TableText-Small"/>
            </w:pPr>
            <w:r>
              <w:t>Range = 1 to 255</w:t>
            </w:r>
          </w:p>
          <w:p w14:paraId="481AC6F4" w14:textId="1BBE5232" w:rsidR="0075036C" w:rsidRDefault="0075036C" w:rsidP="003C7EEF">
            <w:pPr>
              <w:pStyle w:val="TableText-Small"/>
            </w:pPr>
            <w:r>
              <w:t xml:space="preserve">T_Block_S = Session_RAN_Multiplier </w:t>
            </w:r>
            <w:r w:rsidR="00CF08F4" w:rsidRPr="00CF08F4">
              <w:t>×</w:t>
            </w:r>
            <w:r w:rsidR="00CF08F4">
              <w:t xml:space="preserve"> </w:t>
            </w:r>
            <w:r>
              <w:t>96 ms</w:t>
            </w:r>
          </w:p>
          <w:p w14:paraId="102889ED" w14:textId="464F5E53" w:rsidR="0075036C" w:rsidRPr="00F97CB6" w:rsidRDefault="0075036C" w:rsidP="003C7EEF">
            <w:pPr>
              <w:pStyle w:val="TableText-Small"/>
            </w:pPr>
            <w:r w:rsidRPr="00F97CB6">
              <w:t>Time Range = 96ms to 24480 ms</w:t>
            </w:r>
          </w:p>
        </w:tc>
        <w:tc>
          <w:tcPr>
            <w:tcW w:w="1971" w:type="pct"/>
          </w:tcPr>
          <w:p w14:paraId="0FFFB3AE" w14:textId="1C24EA3B" w:rsidR="0075036C" w:rsidRPr="00F97CB6" w:rsidRDefault="0075036C" w:rsidP="003C7EEF">
            <w:pPr>
              <w:pStyle w:val="TableText-Small"/>
            </w:pPr>
            <w:r w:rsidRPr="0075036C">
              <w:t>Session specific RAN multiplier. Value selected by vehicle must be greater than or equal to RAN_Multiplier sent by mobile device.</w:t>
            </w:r>
          </w:p>
        </w:tc>
      </w:tr>
      <w:tr w:rsidR="0075036C" w:rsidRPr="003D60F1" w14:paraId="5B7852E4" w14:textId="77777777" w:rsidTr="00CF08F4">
        <w:trPr>
          <w:trHeight w:val="357"/>
        </w:trPr>
        <w:tc>
          <w:tcPr>
            <w:tcW w:w="1201" w:type="pct"/>
          </w:tcPr>
          <w:p w14:paraId="343E70BB" w14:textId="59360900" w:rsidR="0075036C" w:rsidRPr="00F97CB6" w:rsidRDefault="0075036C" w:rsidP="003C7EEF">
            <w:pPr>
              <w:pStyle w:val="TableText-Small"/>
            </w:pPr>
            <w:r w:rsidRPr="00686348">
              <w:t>Number_Chaps_per_Slot</w:t>
            </w:r>
          </w:p>
        </w:tc>
        <w:tc>
          <w:tcPr>
            <w:tcW w:w="433" w:type="pct"/>
          </w:tcPr>
          <w:p w14:paraId="5A77867B" w14:textId="5D02B874" w:rsidR="0075036C" w:rsidRPr="00F97CB6" w:rsidRDefault="0075036C" w:rsidP="003C7EEF">
            <w:pPr>
              <w:pStyle w:val="TableText-SmallCentered"/>
            </w:pPr>
            <w:r>
              <w:t>1</w:t>
            </w:r>
          </w:p>
        </w:tc>
        <w:tc>
          <w:tcPr>
            <w:tcW w:w="1396" w:type="pct"/>
          </w:tcPr>
          <w:p w14:paraId="27C1CBCB" w14:textId="6CB9501D" w:rsidR="0075036C" w:rsidRDefault="0075036C" w:rsidP="003C7EEF">
            <w:pPr>
              <w:pStyle w:val="TableText-Small"/>
            </w:pPr>
            <w:r>
              <w:t>3, 4, 6, 8,9, 12, or 24</w:t>
            </w:r>
          </w:p>
          <w:p w14:paraId="78985BC2" w14:textId="50B3F872" w:rsidR="0075036C" w:rsidRPr="00F97CB6" w:rsidRDefault="0075036C" w:rsidP="003C7EEF">
            <w:pPr>
              <w:pStyle w:val="TableText-Small"/>
            </w:pPr>
            <w:r>
              <w:t>Note that the last value is used only for testing</w:t>
            </w:r>
          </w:p>
        </w:tc>
        <w:tc>
          <w:tcPr>
            <w:tcW w:w="1971" w:type="pct"/>
          </w:tcPr>
          <w:p w14:paraId="366F00A4" w14:textId="45A3F780" w:rsidR="0075036C" w:rsidRPr="00F97CB6" w:rsidRDefault="0075036C" w:rsidP="003C7EEF">
            <w:pPr>
              <w:pStyle w:val="TableText-Small"/>
            </w:pPr>
            <w:r w:rsidRPr="0075036C">
              <w:t>Selected Slot duration as a multiple of T</w:t>
            </w:r>
            <w:r w:rsidRPr="00A57A1A">
              <w:rPr>
                <w:vertAlign w:val="subscript"/>
              </w:rPr>
              <w:t>Chap</w:t>
            </w:r>
            <w:r w:rsidRPr="0075036C">
              <w:t>, N</w:t>
            </w:r>
            <w:r w:rsidRPr="00A57A1A">
              <w:rPr>
                <w:vertAlign w:val="subscript"/>
              </w:rPr>
              <w:t>Chap_per_Slot</w:t>
            </w:r>
            <w:r w:rsidRPr="0075036C">
              <w:t xml:space="preserve">  as defined in </w:t>
            </w:r>
            <w:r w:rsidR="009C410E" w:rsidRPr="009C410E">
              <w:t xml:space="preserve">Section </w:t>
            </w:r>
            <w:r w:rsidR="009C410E" w:rsidRPr="009C410E">
              <w:rPr>
                <w:rStyle w:val="CrossRef"/>
              </w:rPr>
              <w:fldChar w:fldCharType="begin"/>
            </w:r>
            <w:r w:rsidR="009C410E" w:rsidRPr="009C410E">
              <w:rPr>
                <w:rStyle w:val="CrossRef"/>
              </w:rPr>
              <w:instrText xml:space="preserve"> REF _Ref64660649 \r \h </w:instrText>
            </w:r>
            <w:r w:rsidR="009C410E" w:rsidRPr="009C410E">
              <w:rPr>
                <w:rStyle w:val="CrossRef"/>
              </w:rPr>
            </w:r>
            <w:r w:rsidR="009C410E" w:rsidRPr="009C410E">
              <w:rPr>
                <w:rStyle w:val="CrossRef"/>
              </w:rPr>
              <w:fldChar w:fldCharType="separate"/>
            </w:r>
            <w:r w:rsidR="00D81990">
              <w:rPr>
                <w:rStyle w:val="CrossRef"/>
              </w:rPr>
              <w:t>20</w:t>
            </w:r>
            <w:r w:rsidR="009C410E" w:rsidRPr="009C410E">
              <w:rPr>
                <w:rStyle w:val="CrossRef"/>
              </w:rPr>
              <w:fldChar w:fldCharType="end"/>
            </w:r>
            <w:r w:rsidRPr="0075036C">
              <w:t>.</w:t>
            </w:r>
          </w:p>
        </w:tc>
      </w:tr>
      <w:tr w:rsidR="0075036C" w:rsidRPr="003D60F1" w14:paraId="0221DF6F" w14:textId="77777777" w:rsidTr="00CF08F4">
        <w:trPr>
          <w:trHeight w:val="357"/>
        </w:trPr>
        <w:tc>
          <w:tcPr>
            <w:tcW w:w="1201" w:type="pct"/>
          </w:tcPr>
          <w:p w14:paraId="3210E153" w14:textId="5F4DDEA1" w:rsidR="0075036C" w:rsidRPr="00F97CB6" w:rsidRDefault="0075036C" w:rsidP="003C7EEF">
            <w:pPr>
              <w:pStyle w:val="TableText-Small"/>
            </w:pPr>
            <w:r w:rsidRPr="00686348">
              <w:t>Number_Responders_Nodes</w:t>
            </w:r>
          </w:p>
        </w:tc>
        <w:tc>
          <w:tcPr>
            <w:tcW w:w="433" w:type="pct"/>
          </w:tcPr>
          <w:p w14:paraId="4CA10797" w14:textId="6C218546" w:rsidR="0075036C" w:rsidRPr="00F97CB6" w:rsidRDefault="0075036C" w:rsidP="003C7EEF">
            <w:pPr>
              <w:pStyle w:val="TableText-SmallCentered"/>
            </w:pPr>
            <w:r>
              <w:t>1</w:t>
            </w:r>
          </w:p>
        </w:tc>
        <w:tc>
          <w:tcPr>
            <w:tcW w:w="1396" w:type="pct"/>
          </w:tcPr>
          <w:p w14:paraId="496550E3" w14:textId="39ABD08F" w:rsidR="0075036C" w:rsidRPr="00F97CB6" w:rsidRDefault="0075036C" w:rsidP="003C7EEF">
            <w:pPr>
              <w:pStyle w:val="TableText-Small"/>
            </w:pPr>
            <w:r w:rsidRPr="0075036C">
              <w:t>1-255</w:t>
            </w:r>
          </w:p>
        </w:tc>
        <w:tc>
          <w:tcPr>
            <w:tcW w:w="1971" w:type="pct"/>
          </w:tcPr>
          <w:p w14:paraId="58AD0EE9" w14:textId="39C2C0C3" w:rsidR="0075036C" w:rsidRPr="00F97CB6" w:rsidRDefault="0075036C" w:rsidP="003C7EEF">
            <w:pPr>
              <w:pStyle w:val="TableText-Small"/>
            </w:pPr>
            <w:r w:rsidRPr="0075036C">
              <w:t>Number of logical responder nodes participating in this ranging session as selected by the vehicle. See</w:t>
            </w:r>
            <w:r w:rsidR="0057241F">
              <w:t xml:space="preserve"> </w:t>
            </w:r>
            <w:r w:rsidR="0057241F">
              <w:fldChar w:fldCharType="begin"/>
            </w:r>
            <w:r w:rsidR="0057241F">
              <w:instrText xml:space="preserve"> REF _Ref65941872 \n \h </w:instrText>
            </w:r>
            <w:r w:rsidR="0057241F">
              <w:fldChar w:fldCharType="separate"/>
            </w:r>
            <w:r w:rsidR="00D81990">
              <w:t>[31]</w:t>
            </w:r>
            <w:r w:rsidR="0057241F">
              <w:fldChar w:fldCharType="end"/>
            </w:r>
            <w:r w:rsidRPr="0075036C">
              <w:t>for the definition of a logical node.</w:t>
            </w:r>
          </w:p>
        </w:tc>
      </w:tr>
      <w:tr w:rsidR="0075036C" w:rsidRPr="003D60F1" w14:paraId="0F3570C1" w14:textId="77777777" w:rsidTr="00CF08F4">
        <w:trPr>
          <w:trHeight w:val="357"/>
        </w:trPr>
        <w:tc>
          <w:tcPr>
            <w:tcW w:w="1201" w:type="pct"/>
          </w:tcPr>
          <w:p w14:paraId="6682CB33" w14:textId="4962BFF2" w:rsidR="0075036C" w:rsidRPr="00F97CB6" w:rsidRDefault="0075036C" w:rsidP="003C7EEF">
            <w:pPr>
              <w:pStyle w:val="TableText-Small"/>
            </w:pPr>
            <w:r w:rsidRPr="00686348">
              <w:t>Number_Slots_per_Round</w:t>
            </w:r>
          </w:p>
        </w:tc>
        <w:tc>
          <w:tcPr>
            <w:tcW w:w="433" w:type="pct"/>
          </w:tcPr>
          <w:p w14:paraId="42BA4E73" w14:textId="3E94C39F" w:rsidR="0075036C" w:rsidRPr="00F97CB6" w:rsidRDefault="0075036C" w:rsidP="003C7EEF">
            <w:pPr>
              <w:pStyle w:val="TableText-SmallCentered"/>
            </w:pPr>
            <w:r>
              <w:t>1</w:t>
            </w:r>
          </w:p>
        </w:tc>
        <w:tc>
          <w:tcPr>
            <w:tcW w:w="1396" w:type="pct"/>
          </w:tcPr>
          <w:p w14:paraId="0CA098A8" w14:textId="0D5737A4" w:rsidR="0075036C" w:rsidRPr="00F97CB6" w:rsidRDefault="0075036C" w:rsidP="003C7EEF">
            <w:pPr>
              <w:pStyle w:val="TableText-Small"/>
            </w:pPr>
            <w:r w:rsidRPr="0075036C">
              <w:t>6,8,9,12,16,18,24,32,36,48,72, or 96</w:t>
            </w:r>
          </w:p>
        </w:tc>
        <w:tc>
          <w:tcPr>
            <w:tcW w:w="1971" w:type="pct"/>
          </w:tcPr>
          <w:p w14:paraId="00607357" w14:textId="5DBFE4C8" w:rsidR="0075036C" w:rsidRPr="00F97CB6" w:rsidRDefault="0075036C" w:rsidP="003C7EEF">
            <w:pPr>
              <w:pStyle w:val="TableText-Small"/>
            </w:pPr>
            <w:r w:rsidRPr="0075036C">
              <w:t>Selected number of slots per round</w:t>
            </w:r>
          </w:p>
        </w:tc>
      </w:tr>
      <w:tr w:rsidR="0075036C" w:rsidRPr="003D60F1" w14:paraId="036E5A33" w14:textId="77777777" w:rsidTr="00CF08F4">
        <w:trPr>
          <w:trHeight w:val="357"/>
        </w:trPr>
        <w:tc>
          <w:tcPr>
            <w:tcW w:w="1201" w:type="pct"/>
          </w:tcPr>
          <w:p w14:paraId="10334CAC" w14:textId="6C6A919C" w:rsidR="0075036C" w:rsidRPr="00F97CB6" w:rsidRDefault="0075036C" w:rsidP="003C7EEF">
            <w:pPr>
              <w:pStyle w:val="TableText-Small"/>
            </w:pPr>
            <w:r w:rsidRPr="00686348">
              <w:t>SYNC_Code_Index</w:t>
            </w:r>
          </w:p>
        </w:tc>
        <w:tc>
          <w:tcPr>
            <w:tcW w:w="433" w:type="pct"/>
          </w:tcPr>
          <w:p w14:paraId="1B1118F1" w14:textId="5C01728F" w:rsidR="0075036C" w:rsidRPr="00F97CB6" w:rsidRDefault="0075036C" w:rsidP="003C7EEF">
            <w:pPr>
              <w:pStyle w:val="TableText-SmallCentered"/>
            </w:pPr>
            <w:r>
              <w:t>4</w:t>
            </w:r>
          </w:p>
        </w:tc>
        <w:tc>
          <w:tcPr>
            <w:tcW w:w="1396" w:type="pct"/>
          </w:tcPr>
          <w:p w14:paraId="51CBB26D" w14:textId="17CDAC6C" w:rsidR="0075036C" w:rsidRDefault="0075036C" w:rsidP="003C7EEF">
            <w:pPr>
              <w:pStyle w:val="TableText-Small"/>
            </w:pPr>
            <w:r>
              <w:t>A bitmap equaling the bitwise “OR” combination of</w:t>
            </w:r>
          </w:p>
          <w:p w14:paraId="4A25E2A8" w14:textId="77777777" w:rsidR="00105994" w:rsidRDefault="0075036C" w:rsidP="003C7EEF">
            <w:pPr>
              <w:pStyle w:val="TableText-Small"/>
            </w:pPr>
            <w:r>
              <w:t xml:space="preserve">0x00000001, </w:t>
            </w:r>
          </w:p>
          <w:p w14:paraId="0E88EB20" w14:textId="702EB014" w:rsidR="0075036C" w:rsidRDefault="0075036C" w:rsidP="003C7EEF">
            <w:pPr>
              <w:pStyle w:val="TableText-Small"/>
            </w:pPr>
            <w:r>
              <w:t>0x00000002,</w:t>
            </w:r>
          </w:p>
          <w:p w14:paraId="35B0D0D7" w14:textId="77777777" w:rsidR="0075036C" w:rsidRDefault="0075036C" w:rsidP="003C7EEF">
            <w:pPr>
              <w:pStyle w:val="TableText-Small"/>
            </w:pPr>
            <w:r>
              <w:t>0x00000004,</w:t>
            </w:r>
          </w:p>
          <w:p w14:paraId="5B489402" w14:textId="77777777" w:rsidR="0075036C" w:rsidRDefault="0075036C" w:rsidP="003C7EEF">
            <w:pPr>
              <w:pStyle w:val="TableText-Small"/>
            </w:pPr>
            <w:r>
              <w:t>…</w:t>
            </w:r>
          </w:p>
          <w:p w14:paraId="0A62EAA5" w14:textId="77777777" w:rsidR="0075036C" w:rsidRDefault="0075036C" w:rsidP="003C7EEF">
            <w:pPr>
              <w:pStyle w:val="TableText-Small"/>
            </w:pPr>
            <w:r>
              <w:t>0x40000000,</w:t>
            </w:r>
          </w:p>
          <w:p w14:paraId="7C77421B" w14:textId="0FD06E39" w:rsidR="0075036C" w:rsidRPr="00F97CB6" w:rsidRDefault="0075036C" w:rsidP="003C7EEF">
            <w:pPr>
              <w:pStyle w:val="TableText-Small"/>
            </w:pPr>
            <w:r>
              <w:t>0x80000000</w:t>
            </w:r>
          </w:p>
        </w:tc>
        <w:tc>
          <w:tcPr>
            <w:tcW w:w="1971" w:type="pct"/>
          </w:tcPr>
          <w:p w14:paraId="73FC4552" w14:textId="799E89F7" w:rsidR="0075036C" w:rsidRDefault="0075036C" w:rsidP="003C7EEF">
            <w:pPr>
              <w:pStyle w:val="TableText-Small"/>
            </w:pPr>
            <w:r>
              <w:t>Bitmap of SYNC code indices that the vehicle can use (this may be a smaller set of the SYNC codes support by the vehicle). The position of each “1” in this bit pattern corresponds to the index of a SYNC code that can be used, where:</w:t>
            </w:r>
          </w:p>
          <w:p w14:paraId="2FFC58E5" w14:textId="77777777" w:rsidR="0075036C" w:rsidRDefault="0075036C" w:rsidP="003C7EEF">
            <w:pPr>
              <w:pStyle w:val="TableText-Small"/>
            </w:pPr>
            <w:r>
              <w:t>0x00000001 = “1”</w:t>
            </w:r>
          </w:p>
          <w:p w14:paraId="7EEB17A3" w14:textId="77777777" w:rsidR="0075036C" w:rsidRDefault="0075036C" w:rsidP="003C7EEF">
            <w:pPr>
              <w:pStyle w:val="TableText-Small"/>
            </w:pPr>
            <w:r>
              <w:t>0x00000002 = “2”</w:t>
            </w:r>
          </w:p>
          <w:p w14:paraId="1BF6CF3D" w14:textId="77777777" w:rsidR="0075036C" w:rsidRDefault="0075036C" w:rsidP="003C7EEF">
            <w:pPr>
              <w:pStyle w:val="TableText-Small"/>
            </w:pPr>
            <w:r>
              <w:t>0x00000004 = “3”</w:t>
            </w:r>
          </w:p>
          <w:p w14:paraId="667916EC" w14:textId="77777777" w:rsidR="0075036C" w:rsidRDefault="0075036C" w:rsidP="003C7EEF">
            <w:pPr>
              <w:pStyle w:val="TableText-Small"/>
            </w:pPr>
            <w:r>
              <w:t>0x00000008 = “4”</w:t>
            </w:r>
          </w:p>
          <w:p w14:paraId="4E714BAD" w14:textId="77777777" w:rsidR="0075036C" w:rsidRDefault="0075036C" w:rsidP="003C7EEF">
            <w:pPr>
              <w:pStyle w:val="TableText-Small"/>
            </w:pPr>
            <w:r>
              <w:t>…</w:t>
            </w:r>
          </w:p>
          <w:p w14:paraId="6B7113EC" w14:textId="77777777" w:rsidR="0075036C" w:rsidRDefault="0075036C" w:rsidP="003C7EEF">
            <w:pPr>
              <w:pStyle w:val="TableText-Small"/>
            </w:pPr>
            <w:r>
              <w:t>0x40000000 = “31”</w:t>
            </w:r>
          </w:p>
          <w:p w14:paraId="6C162A09" w14:textId="77777777" w:rsidR="0075036C" w:rsidRDefault="0075036C" w:rsidP="003C7EEF">
            <w:pPr>
              <w:pStyle w:val="TableText-Small"/>
            </w:pPr>
            <w:r>
              <w:t xml:space="preserve">0x80000000 = “32” </w:t>
            </w:r>
          </w:p>
          <w:p w14:paraId="79F692E5" w14:textId="6E3B6B06" w:rsidR="0075036C" w:rsidRPr="00F97CB6" w:rsidRDefault="0075036C" w:rsidP="003C7EEF">
            <w:pPr>
              <w:pStyle w:val="TableText-Small"/>
            </w:pPr>
            <w:r>
              <w:t>See</w:t>
            </w:r>
            <w:r w:rsidR="002F70AF">
              <w:t xml:space="preserve"> </w:t>
            </w:r>
            <w:r w:rsidR="002F70AF" w:rsidRPr="00E00FC9">
              <w:rPr>
                <w:rStyle w:val="CrossRef"/>
              </w:rPr>
              <w:fldChar w:fldCharType="begin"/>
            </w:r>
            <w:r w:rsidR="002F70AF" w:rsidRPr="00E00FC9">
              <w:rPr>
                <w:rStyle w:val="CrossRef"/>
              </w:rPr>
              <w:instrText xml:space="preserve"> REF _Ref65941872 \n \h </w:instrText>
            </w:r>
            <w:r w:rsidR="00CD599B">
              <w:rPr>
                <w:rStyle w:val="CrossRef"/>
              </w:rPr>
              <w:instrText xml:space="preserve"> \* MERGEFORMAT </w:instrText>
            </w:r>
            <w:r w:rsidR="002F70AF" w:rsidRPr="00E00FC9">
              <w:rPr>
                <w:rStyle w:val="CrossRef"/>
              </w:rPr>
            </w:r>
            <w:r w:rsidR="002F70AF" w:rsidRPr="00E00FC9">
              <w:rPr>
                <w:rStyle w:val="CrossRef"/>
              </w:rPr>
              <w:fldChar w:fldCharType="separate"/>
            </w:r>
            <w:r w:rsidR="00D81990">
              <w:rPr>
                <w:rStyle w:val="CrossRef"/>
              </w:rPr>
              <w:t>[31]</w:t>
            </w:r>
            <w:r w:rsidR="002F70AF" w:rsidRPr="00E00FC9">
              <w:rPr>
                <w:rStyle w:val="CrossRef"/>
              </w:rPr>
              <w:fldChar w:fldCharType="end"/>
            </w:r>
            <w:r w:rsidR="00CD599B">
              <w:t xml:space="preserve"> </w:t>
            </w:r>
            <w:r>
              <w:t xml:space="preserve">and </w:t>
            </w:r>
            <w:r w:rsidRPr="00E6515B">
              <w:t xml:space="preserve">Section </w:t>
            </w:r>
            <w:r w:rsidR="00E6515B" w:rsidRPr="00E6515B">
              <w:rPr>
                <w:rStyle w:val="CrossRef"/>
              </w:rPr>
              <w:fldChar w:fldCharType="begin"/>
            </w:r>
            <w:r w:rsidR="00E6515B" w:rsidRPr="00E6515B">
              <w:rPr>
                <w:rStyle w:val="CrossRef"/>
              </w:rPr>
              <w:instrText xml:space="preserve"> REF _Ref64738819 \r \h </w:instrText>
            </w:r>
            <w:r w:rsidR="00E6515B" w:rsidRPr="00E6515B">
              <w:rPr>
                <w:rStyle w:val="CrossRef"/>
              </w:rPr>
            </w:r>
            <w:r w:rsidR="00E6515B" w:rsidRPr="00E6515B">
              <w:rPr>
                <w:rStyle w:val="CrossRef"/>
              </w:rPr>
              <w:fldChar w:fldCharType="separate"/>
            </w:r>
            <w:r w:rsidR="00D81990">
              <w:rPr>
                <w:rStyle w:val="CrossRef"/>
              </w:rPr>
              <w:t>21</w:t>
            </w:r>
            <w:r w:rsidR="00E6515B" w:rsidRPr="00E6515B">
              <w:rPr>
                <w:rStyle w:val="CrossRef"/>
              </w:rPr>
              <w:fldChar w:fldCharType="end"/>
            </w:r>
            <w:r w:rsidRPr="00E6515B">
              <w:t xml:space="preserve"> for</w:t>
            </w:r>
            <w:r>
              <w:t xml:space="preserve"> SYNC code index definition.</w:t>
            </w:r>
          </w:p>
        </w:tc>
      </w:tr>
      <w:tr w:rsidR="0075036C" w:rsidRPr="003D60F1" w14:paraId="2B2691FD" w14:textId="77777777" w:rsidTr="00CF08F4">
        <w:trPr>
          <w:trHeight w:val="357"/>
        </w:trPr>
        <w:tc>
          <w:tcPr>
            <w:tcW w:w="1201" w:type="pct"/>
          </w:tcPr>
          <w:p w14:paraId="1EFE79EE" w14:textId="4F6100B0" w:rsidR="0075036C" w:rsidRPr="00F97CB6" w:rsidRDefault="0075036C" w:rsidP="003C7EEF">
            <w:pPr>
              <w:pStyle w:val="TableText-Small"/>
            </w:pPr>
            <w:r w:rsidRPr="00686348">
              <w:t>Selected_Hopping_Config_</w:t>
            </w:r>
            <w:r>
              <w:t>-</w:t>
            </w:r>
            <w:r w:rsidRPr="00686348">
              <w:t xml:space="preserve">Bitmask </w:t>
            </w:r>
          </w:p>
        </w:tc>
        <w:tc>
          <w:tcPr>
            <w:tcW w:w="433" w:type="pct"/>
          </w:tcPr>
          <w:p w14:paraId="239857F5" w14:textId="25B76FD0" w:rsidR="0075036C" w:rsidRPr="00F97CB6" w:rsidRDefault="0075036C" w:rsidP="003C7EEF">
            <w:pPr>
              <w:pStyle w:val="TableText-SmallCentered"/>
            </w:pPr>
            <w:r>
              <w:t>1</w:t>
            </w:r>
          </w:p>
        </w:tc>
        <w:tc>
          <w:tcPr>
            <w:tcW w:w="1396" w:type="pct"/>
          </w:tcPr>
          <w:p w14:paraId="7BEA8CD4" w14:textId="7A6C38ED" w:rsidR="0075036C" w:rsidRPr="00F97CB6" w:rsidRDefault="0075036C" w:rsidP="003C7EEF">
            <w:pPr>
              <w:pStyle w:val="TableText-Small"/>
            </w:pPr>
            <w:r w:rsidRPr="0075036C">
              <w:t>0-255</w:t>
            </w:r>
          </w:p>
        </w:tc>
        <w:tc>
          <w:tcPr>
            <w:tcW w:w="1971" w:type="pct"/>
          </w:tcPr>
          <w:p w14:paraId="42070586" w14:textId="1BBE3160" w:rsidR="0075036C" w:rsidRDefault="0075036C" w:rsidP="003C7EEF">
            <w:pPr>
              <w:pStyle w:val="TableText-Small"/>
            </w:pPr>
            <w:r>
              <w:t xml:space="preserve">Vehicle shall send a </w:t>
            </w:r>
            <w:r w:rsidR="003418C1">
              <w:t>bitmask</w:t>
            </w:r>
            <w:r>
              <w:t xml:space="preserve"> indicating the selected hopping mode and the selected hopping sequence (in case of continuous or adaptive hopping). This </w:t>
            </w:r>
            <w:r w:rsidR="003418C1">
              <w:t>bitmask</w:t>
            </w:r>
            <w:r>
              <w:t xml:space="preserve"> shall meet the following rules:   </w:t>
            </w:r>
          </w:p>
          <w:p w14:paraId="226BB21C" w14:textId="77777777" w:rsidR="0075036C" w:rsidRDefault="0075036C" w:rsidP="003C7EEF">
            <w:pPr>
              <w:pStyle w:val="TableText-Small"/>
            </w:pPr>
            <w:r>
              <w:t>- For [b7 b6 b5], only one of those bits shall be set to 1</w:t>
            </w:r>
          </w:p>
          <w:p w14:paraId="189C9A24" w14:textId="77777777" w:rsidR="0075036C" w:rsidRDefault="0075036C" w:rsidP="003C7EEF">
            <w:pPr>
              <w:pStyle w:val="TableText-Small"/>
            </w:pPr>
            <w:r>
              <w:t xml:space="preserve">- For [b5 b4 b3 b2 b1 b0], at max one of the bits is set to 1 to signal the selected hopping sequence and the rest of the bits are set to 0.  </w:t>
            </w:r>
          </w:p>
          <w:p w14:paraId="4AD212DF" w14:textId="366CD836" w:rsidR="0075036C" w:rsidRDefault="0075036C" w:rsidP="003C7EEF">
            <w:pPr>
              <w:pStyle w:val="TableText-Small"/>
            </w:pPr>
            <w:r>
              <w:t xml:space="preserve">Examples of a valid Selected_Hopping_Config_BitMask </w:t>
            </w:r>
          </w:p>
          <w:p w14:paraId="6DB72F23" w14:textId="77777777" w:rsidR="0075036C" w:rsidRDefault="0075036C" w:rsidP="003C7EEF">
            <w:pPr>
              <w:pStyle w:val="TableText-Small"/>
            </w:pPr>
            <w:r>
              <w:t>[10000000] no hopping mode</w:t>
            </w:r>
          </w:p>
          <w:p w14:paraId="3756599E" w14:textId="77777777" w:rsidR="0075036C" w:rsidRDefault="0075036C" w:rsidP="003C7EEF">
            <w:pPr>
              <w:pStyle w:val="TableText-Small"/>
            </w:pPr>
            <w:r>
              <w:t>[01010000] continuous hopping with default hopping sequence</w:t>
            </w:r>
          </w:p>
          <w:p w14:paraId="06B8C277" w14:textId="77777777" w:rsidR="0075036C" w:rsidRDefault="0075036C" w:rsidP="003C7EEF">
            <w:pPr>
              <w:pStyle w:val="TableText-Small"/>
            </w:pPr>
            <w:r>
              <w:t>[00110000] adaptive hopping with default hopping sequence</w:t>
            </w:r>
          </w:p>
          <w:p w14:paraId="79090E51" w14:textId="77777777" w:rsidR="0075036C" w:rsidRDefault="0075036C" w:rsidP="003C7EEF">
            <w:pPr>
              <w:pStyle w:val="TableText-Small"/>
            </w:pPr>
            <w:r>
              <w:t>[01001000] continuous hopping with AES-based optional hopping sequence</w:t>
            </w:r>
          </w:p>
          <w:p w14:paraId="26732A32" w14:textId="037B90C0" w:rsidR="0075036C" w:rsidRPr="00F97CB6" w:rsidRDefault="0075036C" w:rsidP="003C7EEF">
            <w:pPr>
              <w:pStyle w:val="TableText-Small"/>
            </w:pPr>
            <w:r>
              <w:t>[00101000] adaptive hopping with AES-based optional hopping sequence</w:t>
            </w:r>
          </w:p>
        </w:tc>
      </w:tr>
    </w:tbl>
    <w:p w14:paraId="6F6E505B" w14:textId="067AA4E7" w:rsidR="00F41FA0" w:rsidRDefault="00F41FA0" w:rsidP="00F41FA0">
      <w:pPr>
        <w:pStyle w:val="Heading4"/>
      </w:pPr>
      <w:bookmarkStart w:id="2997" w:name="_Ref64563165"/>
      <w:r>
        <w:lastRenderedPageBreak/>
        <w:t>Ranging Session Setup Response (RSS-RS)</w:t>
      </w:r>
      <w:bookmarkEnd w:id="2997"/>
    </w:p>
    <w:p w14:paraId="4D3B8D02" w14:textId="7453769D" w:rsidR="00F41FA0" w:rsidRDefault="00F41FA0" w:rsidP="00F41FA0">
      <w:r>
        <w:t xml:space="preserve">This message is sent by the device to the vehicle to complete the ranging session setup handshake </w:t>
      </w:r>
      <w:r w:rsidRPr="00E6515B">
        <w:t xml:space="preserve">according to Section </w:t>
      </w:r>
      <w:r w:rsidR="00E6515B" w:rsidRPr="00E6515B">
        <w:rPr>
          <w:rStyle w:val="CrossRef"/>
        </w:rPr>
        <w:fldChar w:fldCharType="begin"/>
      </w:r>
      <w:r w:rsidR="00E6515B" w:rsidRPr="00E6515B">
        <w:rPr>
          <w:rStyle w:val="CrossRef"/>
        </w:rPr>
        <w:instrText xml:space="preserve"> REF _Ref64708156 \r \h </w:instrText>
      </w:r>
      <w:r w:rsidR="00E6515B" w:rsidRPr="00E6515B">
        <w:rPr>
          <w:rStyle w:val="CrossRef"/>
        </w:rPr>
      </w:r>
      <w:r w:rsidR="00E6515B" w:rsidRPr="00E6515B">
        <w:rPr>
          <w:rStyle w:val="CrossRef"/>
        </w:rPr>
        <w:fldChar w:fldCharType="separate"/>
      </w:r>
      <w:r w:rsidR="00D81990">
        <w:rPr>
          <w:rStyle w:val="CrossRef"/>
        </w:rPr>
        <w:t>20.5.2</w:t>
      </w:r>
      <w:r w:rsidR="00E6515B" w:rsidRPr="00E6515B">
        <w:rPr>
          <w:rStyle w:val="CrossRef"/>
        </w:rPr>
        <w:fldChar w:fldCharType="end"/>
      </w:r>
      <w:r w:rsidRPr="00E6515B">
        <w:t>. The</w:t>
      </w:r>
      <w:r>
        <w:t xml:space="preserve"> Ranging Session Setup Response message and its parameters are defined in </w:t>
      </w:r>
      <w:r w:rsidR="009368D8" w:rsidRPr="00EA3E66">
        <w:rPr>
          <w:rStyle w:val="CrossRef"/>
        </w:rPr>
        <w:fldChar w:fldCharType="begin"/>
      </w:r>
      <w:r w:rsidR="009368D8" w:rsidRPr="00EA3E66">
        <w:rPr>
          <w:rStyle w:val="CrossRef"/>
        </w:rPr>
        <w:instrText xml:space="preserve"> REF _Ref64532300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4</w:t>
      </w:r>
      <w:r w:rsidR="009368D8" w:rsidRPr="00EA3E66">
        <w:rPr>
          <w:rStyle w:val="CrossRef"/>
        </w:rPr>
        <w:fldChar w:fldCharType="end"/>
      </w:r>
      <w:r w:rsidR="009368D8">
        <w:t xml:space="preserve"> </w:t>
      </w:r>
      <w:r>
        <w:t>and</w:t>
      </w:r>
      <w:r w:rsidR="009368D8">
        <w:t xml:space="preserve"> </w:t>
      </w:r>
      <w:r w:rsidR="009368D8" w:rsidRPr="00EA3E66">
        <w:rPr>
          <w:rStyle w:val="CrossRef"/>
        </w:rPr>
        <w:fldChar w:fldCharType="begin"/>
      </w:r>
      <w:r w:rsidR="009368D8" w:rsidRPr="00EA3E66">
        <w:rPr>
          <w:rStyle w:val="CrossRef"/>
        </w:rPr>
        <w:instrText xml:space="preserve"> REF _Ref64532290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5</w:t>
      </w:r>
      <w:r w:rsidR="009368D8" w:rsidRPr="00EA3E66">
        <w:rPr>
          <w:rStyle w:val="CrossRef"/>
        </w:rPr>
        <w:fldChar w:fldCharType="end"/>
      </w:r>
      <w:r>
        <w:t>, respectively.</w:t>
      </w:r>
    </w:p>
    <w:p w14:paraId="2A683329" w14:textId="5C5D00CE" w:rsidR="007F7BC2" w:rsidRDefault="007F7BC2" w:rsidP="000F6639">
      <w:pPr>
        <w:pStyle w:val="CaptionTable"/>
      </w:pPr>
      <w:bookmarkStart w:id="2998" w:name="_Ref64532300"/>
      <w:bookmarkStart w:id="2999" w:name="_Toc118223153"/>
      <w:r>
        <w:t xml:space="preserve">Table </w:t>
      </w:r>
      <w:fldSimple w:instr=" STYLEREF 1 \s ">
        <w:r w:rsidR="00D81990">
          <w:rPr>
            <w:noProof/>
          </w:rPr>
          <w:t>19</w:t>
        </w:r>
      </w:fldSimple>
      <w:r w:rsidR="00183237">
        <w:noBreakHyphen/>
      </w:r>
      <w:fldSimple w:instr=" SEQ Table \* ARABIC \s 1 ">
        <w:r w:rsidR="00D81990">
          <w:rPr>
            <w:noProof/>
          </w:rPr>
          <w:t>34</w:t>
        </w:r>
      </w:fldSimple>
      <w:bookmarkEnd w:id="2998"/>
      <w:r>
        <w:t xml:space="preserve">: </w:t>
      </w:r>
      <w:r w:rsidRPr="00ED5287">
        <w:t>Ranging_Session_Setup_RS message and its parameters</w:t>
      </w:r>
      <w:r>
        <w:t>.</w:t>
      </w:r>
      <w:bookmarkEnd w:id="2999"/>
    </w:p>
    <w:tbl>
      <w:tblPr>
        <w:tblW w:w="389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6"/>
        <w:gridCol w:w="1260"/>
        <w:gridCol w:w="3870"/>
      </w:tblGrid>
      <w:tr w:rsidR="004521DA" w:rsidRPr="003D60F1" w14:paraId="759EEB6C" w14:textId="77777777" w:rsidTr="00E00FC9">
        <w:trPr>
          <w:trHeight w:val="357"/>
          <w:tblHeader/>
          <w:jc w:val="center"/>
        </w:trPr>
        <w:tc>
          <w:tcPr>
            <w:tcW w:w="1479" w:type="pct"/>
            <w:shd w:val="clear" w:color="auto" w:fill="1774CD"/>
          </w:tcPr>
          <w:p w14:paraId="175AF306" w14:textId="2765A79E" w:rsidR="004521DA" w:rsidRPr="003D60F1" w:rsidRDefault="004521DA" w:rsidP="004521DA">
            <w:pPr>
              <w:pStyle w:val="TableHead"/>
            </w:pPr>
            <w:r>
              <w:t xml:space="preserve">Message </w:t>
            </w:r>
          </w:p>
        </w:tc>
        <w:tc>
          <w:tcPr>
            <w:tcW w:w="865" w:type="pct"/>
            <w:shd w:val="clear" w:color="auto" w:fill="1774CD"/>
          </w:tcPr>
          <w:p w14:paraId="1729D8AE" w14:textId="2868237E" w:rsidR="004521DA" w:rsidRPr="005D25B9" w:rsidRDefault="004521DA" w:rsidP="0075036C">
            <w:pPr>
              <w:pStyle w:val="TableHead-Centered"/>
            </w:pPr>
            <w:r>
              <w:t>Message ID</w:t>
            </w:r>
          </w:p>
        </w:tc>
        <w:tc>
          <w:tcPr>
            <w:tcW w:w="2656" w:type="pct"/>
            <w:shd w:val="clear" w:color="auto" w:fill="1774CD"/>
          </w:tcPr>
          <w:p w14:paraId="3B6A3C7A" w14:textId="5FDA72D1" w:rsidR="004521DA" w:rsidRDefault="004521DA" w:rsidP="004521DA">
            <w:pPr>
              <w:pStyle w:val="TableHead"/>
            </w:pPr>
            <w:r>
              <w:t>Parameters</w:t>
            </w:r>
          </w:p>
        </w:tc>
      </w:tr>
      <w:tr w:rsidR="00F41FA0" w:rsidRPr="003D60F1" w14:paraId="1A41902D" w14:textId="77777777" w:rsidTr="00057064">
        <w:trPr>
          <w:trHeight w:val="357"/>
          <w:jc w:val="center"/>
        </w:trPr>
        <w:tc>
          <w:tcPr>
            <w:tcW w:w="1479" w:type="pct"/>
          </w:tcPr>
          <w:p w14:paraId="6CBA8152" w14:textId="44CDE204" w:rsidR="00F41FA0" w:rsidRPr="00F97CB6" w:rsidRDefault="0075036C" w:rsidP="003C7EEF">
            <w:pPr>
              <w:pStyle w:val="TableText-Small"/>
            </w:pPr>
            <w:r w:rsidRPr="0075036C">
              <w:t>Ranging_Session_Setup_RS</w:t>
            </w:r>
          </w:p>
        </w:tc>
        <w:tc>
          <w:tcPr>
            <w:tcW w:w="865" w:type="pct"/>
          </w:tcPr>
          <w:p w14:paraId="4A0026FE" w14:textId="21ECAE70" w:rsidR="00F41FA0" w:rsidRPr="00F97CB6" w:rsidRDefault="001362B9" w:rsidP="003C7EEF">
            <w:pPr>
              <w:pStyle w:val="TableText-SmallCentered"/>
            </w:pPr>
            <w:r>
              <w:t>0x0</w:t>
            </w:r>
            <w:r w:rsidR="0075036C">
              <w:t>6</w:t>
            </w:r>
          </w:p>
        </w:tc>
        <w:tc>
          <w:tcPr>
            <w:tcW w:w="2656" w:type="pct"/>
          </w:tcPr>
          <w:p w14:paraId="43512FFC" w14:textId="77777777" w:rsidR="0075036C" w:rsidRDefault="0075036C" w:rsidP="003C7EEF">
            <w:pPr>
              <w:pStyle w:val="TableText-Small"/>
            </w:pPr>
            <w:r>
              <w:t>STS_Index0,</w:t>
            </w:r>
          </w:p>
          <w:p w14:paraId="1CAAB9C1" w14:textId="77777777" w:rsidR="0075036C" w:rsidRDefault="0075036C" w:rsidP="003C7EEF">
            <w:pPr>
              <w:pStyle w:val="TableText-Small"/>
            </w:pPr>
            <w:r>
              <w:t>UWB_Time0,</w:t>
            </w:r>
          </w:p>
          <w:p w14:paraId="5CA4E778" w14:textId="77777777" w:rsidR="0075036C" w:rsidRDefault="0075036C" w:rsidP="003C7EEF">
            <w:pPr>
              <w:pStyle w:val="TableText-Small"/>
            </w:pPr>
            <w:r>
              <w:t>HOP_Mode_Key,</w:t>
            </w:r>
          </w:p>
          <w:p w14:paraId="612C2EE1" w14:textId="1BB6500B" w:rsidR="0075036C" w:rsidRDefault="0075036C" w:rsidP="00EA0FEF">
            <w:pPr>
              <w:pStyle w:val="TableText-Small"/>
            </w:pPr>
            <w:r>
              <w:t>SYNC_Code_Index</w:t>
            </w:r>
          </w:p>
          <w:p w14:paraId="02E4B006" w14:textId="5D5331A3" w:rsidR="00F41FA0" w:rsidRPr="00F97CB6" w:rsidRDefault="0075036C" w:rsidP="003C7EEF">
            <w:pPr>
              <w:pStyle w:val="TableText-Small"/>
            </w:pPr>
            <w:r>
              <w:t xml:space="preserve">See </w:t>
            </w:r>
            <w:r w:rsidR="009C410E" w:rsidRPr="009C410E">
              <w:t xml:space="preserve">Section </w:t>
            </w:r>
            <w:r w:rsidR="009C410E" w:rsidRPr="009C410E">
              <w:rPr>
                <w:rStyle w:val="CrossRef"/>
              </w:rPr>
              <w:fldChar w:fldCharType="begin"/>
            </w:r>
            <w:r w:rsidR="009C410E" w:rsidRPr="009C410E">
              <w:rPr>
                <w:rStyle w:val="CrossRef"/>
              </w:rPr>
              <w:instrText xml:space="preserve"> REF _Ref64660649 \r \h </w:instrText>
            </w:r>
            <w:r w:rsidR="009C410E" w:rsidRPr="009C410E">
              <w:rPr>
                <w:rStyle w:val="CrossRef"/>
              </w:rPr>
            </w:r>
            <w:r w:rsidR="009C410E" w:rsidRPr="009C410E">
              <w:rPr>
                <w:rStyle w:val="CrossRef"/>
              </w:rPr>
              <w:fldChar w:fldCharType="separate"/>
            </w:r>
            <w:r w:rsidR="00D81990">
              <w:rPr>
                <w:rStyle w:val="CrossRef"/>
              </w:rPr>
              <w:t>20</w:t>
            </w:r>
            <w:r w:rsidR="009C410E" w:rsidRPr="009C410E">
              <w:rPr>
                <w:rStyle w:val="CrossRef"/>
              </w:rPr>
              <w:fldChar w:fldCharType="end"/>
            </w:r>
            <w:r w:rsidR="009C410E">
              <w:t xml:space="preserve"> f</w:t>
            </w:r>
            <w:r>
              <w:t>or the definition of these parameters</w:t>
            </w:r>
          </w:p>
        </w:tc>
      </w:tr>
    </w:tbl>
    <w:p w14:paraId="5F23A0A1" w14:textId="29CDC953" w:rsidR="007F7BC2" w:rsidRDefault="007F7BC2" w:rsidP="000F6639">
      <w:pPr>
        <w:pStyle w:val="CaptionTable"/>
      </w:pPr>
      <w:bookmarkStart w:id="3000" w:name="_Ref64532290"/>
      <w:bookmarkStart w:id="3001" w:name="_Toc118223154"/>
      <w:r>
        <w:t xml:space="preserve">Table </w:t>
      </w:r>
      <w:fldSimple w:instr=" STYLEREF 1 \s ">
        <w:r w:rsidR="00D81990">
          <w:rPr>
            <w:noProof/>
          </w:rPr>
          <w:t>19</w:t>
        </w:r>
      </w:fldSimple>
      <w:r w:rsidR="00183237">
        <w:noBreakHyphen/>
      </w:r>
      <w:fldSimple w:instr=" SEQ Table \* ARABIC \s 1 ">
        <w:r w:rsidR="00D81990">
          <w:rPr>
            <w:noProof/>
          </w:rPr>
          <w:t>35</w:t>
        </w:r>
      </w:fldSimple>
      <w:bookmarkEnd w:id="3000"/>
      <w:r>
        <w:t xml:space="preserve">: </w:t>
      </w:r>
      <w:r w:rsidRPr="001C0301">
        <w:t>Definition of the parameters for Ranging_Session_Setup_RS</w:t>
      </w:r>
      <w:r>
        <w:t>.</w:t>
      </w:r>
      <w:bookmarkEnd w:id="3001"/>
    </w:p>
    <w:tbl>
      <w:tblPr>
        <w:tblW w:w="501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7"/>
        <w:gridCol w:w="1438"/>
        <w:gridCol w:w="1979"/>
        <w:gridCol w:w="4427"/>
      </w:tblGrid>
      <w:tr w:rsidR="0075036C" w:rsidRPr="003D60F1" w14:paraId="124DB0A8" w14:textId="77777777" w:rsidTr="00E00FC9">
        <w:trPr>
          <w:trHeight w:val="357"/>
          <w:tblHeader/>
        </w:trPr>
        <w:tc>
          <w:tcPr>
            <w:tcW w:w="815" w:type="pct"/>
            <w:shd w:val="clear" w:color="auto" w:fill="1774CD"/>
          </w:tcPr>
          <w:p w14:paraId="36792AF8" w14:textId="7FE6F87A" w:rsidR="0075036C" w:rsidRPr="003D60F1" w:rsidRDefault="0075036C" w:rsidP="004521DA">
            <w:pPr>
              <w:pStyle w:val="TableHead"/>
            </w:pPr>
            <w:r>
              <w:t>Parameters</w:t>
            </w:r>
          </w:p>
        </w:tc>
        <w:tc>
          <w:tcPr>
            <w:tcW w:w="767" w:type="pct"/>
            <w:shd w:val="clear" w:color="auto" w:fill="1774CD"/>
          </w:tcPr>
          <w:p w14:paraId="61724B53" w14:textId="52383FFA" w:rsidR="0075036C" w:rsidRPr="005D25B9" w:rsidRDefault="00383F07" w:rsidP="0075036C">
            <w:pPr>
              <w:pStyle w:val="TableHead-Centered"/>
            </w:pPr>
            <w:r>
              <w:t>Length (</w:t>
            </w:r>
            <w:r w:rsidR="003609CD">
              <w:t>bytes</w:t>
            </w:r>
            <w:r w:rsidR="0075036C">
              <w:t>)</w:t>
            </w:r>
          </w:p>
        </w:tc>
        <w:tc>
          <w:tcPr>
            <w:tcW w:w="1056" w:type="pct"/>
            <w:shd w:val="clear" w:color="auto" w:fill="1774CD"/>
          </w:tcPr>
          <w:p w14:paraId="1C2E176F" w14:textId="0B49E8BE" w:rsidR="0075036C" w:rsidRDefault="0075036C" w:rsidP="00E00FC9">
            <w:pPr>
              <w:pStyle w:val="TableHead"/>
              <w:jc w:val="center"/>
            </w:pPr>
            <w:r>
              <w:t>Value</w:t>
            </w:r>
          </w:p>
        </w:tc>
        <w:tc>
          <w:tcPr>
            <w:tcW w:w="2362" w:type="pct"/>
            <w:shd w:val="clear" w:color="auto" w:fill="1774CD"/>
          </w:tcPr>
          <w:p w14:paraId="78C0AA2E" w14:textId="54D57674" w:rsidR="0075036C" w:rsidRDefault="0075036C" w:rsidP="004521DA">
            <w:pPr>
              <w:pStyle w:val="TableHead"/>
            </w:pPr>
            <w:r>
              <w:t>Description</w:t>
            </w:r>
          </w:p>
        </w:tc>
      </w:tr>
      <w:tr w:rsidR="002D71A2" w:rsidRPr="003D60F1" w14:paraId="731B67E8" w14:textId="77777777" w:rsidTr="00E00FC9">
        <w:trPr>
          <w:trHeight w:val="357"/>
        </w:trPr>
        <w:tc>
          <w:tcPr>
            <w:tcW w:w="815" w:type="pct"/>
          </w:tcPr>
          <w:p w14:paraId="497EDFF1" w14:textId="2BA6CBA1" w:rsidR="002D71A2" w:rsidRPr="00F97CB6" w:rsidRDefault="002D71A2" w:rsidP="003C7EEF">
            <w:pPr>
              <w:pStyle w:val="TableText-Small"/>
            </w:pPr>
            <w:r w:rsidRPr="0030288A">
              <w:t>STS_Index0</w:t>
            </w:r>
          </w:p>
        </w:tc>
        <w:tc>
          <w:tcPr>
            <w:tcW w:w="767" w:type="pct"/>
          </w:tcPr>
          <w:p w14:paraId="23620242" w14:textId="6B41ADA4" w:rsidR="002D71A2" w:rsidRPr="00F97CB6" w:rsidRDefault="002D71A2" w:rsidP="003C7EEF">
            <w:pPr>
              <w:pStyle w:val="TableText-SmallCentered"/>
            </w:pPr>
            <w:r>
              <w:t>4</w:t>
            </w:r>
          </w:p>
        </w:tc>
        <w:tc>
          <w:tcPr>
            <w:tcW w:w="1056" w:type="pct"/>
          </w:tcPr>
          <w:p w14:paraId="232031AB" w14:textId="5315AADE" w:rsidR="002D71A2" w:rsidRPr="00F97CB6" w:rsidRDefault="002D71A2" w:rsidP="003C7EEF">
            <w:pPr>
              <w:pStyle w:val="TableText-SmallCentered"/>
            </w:pPr>
            <w:r w:rsidRPr="0075036C">
              <w:t>0 - 0x3FFFFFFF</w:t>
            </w:r>
          </w:p>
        </w:tc>
        <w:tc>
          <w:tcPr>
            <w:tcW w:w="2362" w:type="pct"/>
          </w:tcPr>
          <w:p w14:paraId="01FD726D" w14:textId="36960BDF" w:rsidR="002D71A2" w:rsidRPr="00F97CB6" w:rsidRDefault="002D71A2" w:rsidP="003C7EEF">
            <w:pPr>
              <w:pStyle w:val="TableText-Small"/>
            </w:pPr>
            <w:r w:rsidRPr="00E109D3">
              <w:t>Starting STS index</w:t>
            </w:r>
          </w:p>
        </w:tc>
      </w:tr>
      <w:tr w:rsidR="002D71A2" w:rsidRPr="003D60F1" w14:paraId="3BC06889" w14:textId="77777777" w:rsidTr="00057064">
        <w:trPr>
          <w:trHeight w:val="357"/>
        </w:trPr>
        <w:tc>
          <w:tcPr>
            <w:tcW w:w="815" w:type="pct"/>
          </w:tcPr>
          <w:p w14:paraId="7D6E24D8" w14:textId="6300AAD6" w:rsidR="002D71A2" w:rsidRPr="00F97CB6" w:rsidRDefault="002D71A2" w:rsidP="003C7EEF">
            <w:pPr>
              <w:pStyle w:val="TableText-Small"/>
            </w:pPr>
            <w:r w:rsidRPr="0030288A">
              <w:t>UWB_Time0</w:t>
            </w:r>
          </w:p>
        </w:tc>
        <w:tc>
          <w:tcPr>
            <w:tcW w:w="767" w:type="pct"/>
          </w:tcPr>
          <w:p w14:paraId="05886317" w14:textId="51AF5B52" w:rsidR="002D71A2" w:rsidRPr="00F97CB6" w:rsidRDefault="002D71A2" w:rsidP="003C7EEF">
            <w:pPr>
              <w:pStyle w:val="TableText-SmallCentered"/>
            </w:pPr>
            <w:r>
              <w:t>8</w:t>
            </w:r>
          </w:p>
        </w:tc>
        <w:tc>
          <w:tcPr>
            <w:tcW w:w="1056" w:type="pct"/>
          </w:tcPr>
          <w:p w14:paraId="11EEE713" w14:textId="4724D665" w:rsidR="002D71A2" w:rsidRPr="00F97CB6" w:rsidRDefault="002D71A2" w:rsidP="003C7EEF">
            <w:pPr>
              <w:pStyle w:val="TableText-SmallCentered"/>
            </w:pPr>
            <w:r w:rsidRPr="0075036C">
              <w:t>0 - 0xFFFFFFFFFFFFFFFF</w:t>
            </w:r>
          </w:p>
        </w:tc>
        <w:tc>
          <w:tcPr>
            <w:tcW w:w="2362" w:type="pct"/>
          </w:tcPr>
          <w:p w14:paraId="5C4E1D21" w14:textId="43C42AAD" w:rsidR="002D71A2" w:rsidRPr="00F97CB6" w:rsidRDefault="002D71A2" w:rsidP="003C7EEF">
            <w:pPr>
              <w:pStyle w:val="TableText-Small"/>
            </w:pPr>
            <w:r w:rsidRPr="00E109D3">
              <w:t xml:space="preserve">Starting time reference (resolution 1 microsecond) on UWB Device Clock of ranging session (see </w:t>
            </w:r>
            <w:r w:rsidR="00E6515B" w:rsidRPr="00E6515B">
              <w:t xml:space="preserve">Section </w:t>
            </w:r>
            <w:r w:rsidR="00E6515B" w:rsidRPr="00E6515B">
              <w:rPr>
                <w:rStyle w:val="CrossRef"/>
              </w:rPr>
              <w:fldChar w:fldCharType="begin"/>
            </w:r>
            <w:r w:rsidR="00E6515B" w:rsidRPr="00E6515B">
              <w:rPr>
                <w:rStyle w:val="CrossRef"/>
              </w:rPr>
              <w:instrText xml:space="preserve"> REF _Ref64707744 \r \h </w:instrText>
            </w:r>
            <w:r w:rsidR="00E6515B" w:rsidRPr="00E6515B">
              <w:rPr>
                <w:rStyle w:val="CrossRef"/>
              </w:rPr>
            </w:r>
            <w:r w:rsidR="00E6515B" w:rsidRPr="00E6515B">
              <w:rPr>
                <w:rStyle w:val="CrossRef"/>
              </w:rPr>
              <w:fldChar w:fldCharType="separate"/>
            </w:r>
            <w:r w:rsidR="00D81990">
              <w:rPr>
                <w:rStyle w:val="CrossRef"/>
              </w:rPr>
              <w:t>20.3</w:t>
            </w:r>
            <w:r w:rsidR="00E6515B" w:rsidRPr="00E6515B">
              <w:rPr>
                <w:rStyle w:val="CrossRef"/>
              </w:rPr>
              <w:fldChar w:fldCharType="end"/>
            </w:r>
            <w:r w:rsidR="00E6515B" w:rsidRPr="00E6515B">
              <w:t>).</w:t>
            </w:r>
          </w:p>
        </w:tc>
      </w:tr>
      <w:tr w:rsidR="002D71A2" w:rsidRPr="003D60F1" w14:paraId="076412B4" w14:textId="77777777" w:rsidTr="00E00FC9">
        <w:trPr>
          <w:trHeight w:val="357"/>
        </w:trPr>
        <w:tc>
          <w:tcPr>
            <w:tcW w:w="815" w:type="pct"/>
          </w:tcPr>
          <w:p w14:paraId="4A565C61" w14:textId="42702322" w:rsidR="002D71A2" w:rsidRPr="00F97CB6" w:rsidRDefault="002D71A2" w:rsidP="003C7EEF">
            <w:pPr>
              <w:pStyle w:val="TableText-Small"/>
            </w:pPr>
            <w:r w:rsidRPr="0030288A">
              <w:t>HOP_Mode_Key</w:t>
            </w:r>
          </w:p>
        </w:tc>
        <w:tc>
          <w:tcPr>
            <w:tcW w:w="767" w:type="pct"/>
          </w:tcPr>
          <w:p w14:paraId="6E22D119" w14:textId="4F4F449C" w:rsidR="002D71A2" w:rsidRPr="00F97CB6" w:rsidRDefault="002D71A2" w:rsidP="003C7EEF">
            <w:pPr>
              <w:pStyle w:val="TableText-SmallCentered"/>
            </w:pPr>
            <w:r>
              <w:t>4</w:t>
            </w:r>
          </w:p>
        </w:tc>
        <w:tc>
          <w:tcPr>
            <w:tcW w:w="1056" w:type="pct"/>
          </w:tcPr>
          <w:p w14:paraId="0C14FC82" w14:textId="19596663" w:rsidR="002D71A2" w:rsidRPr="00F97CB6" w:rsidRDefault="002D71A2" w:rsidP="003C7EEF">
            <w:pPr>
              <w:pStyle w:val="TableText-SmallCentered"/>
            </w:pPr>
            <w:r w:rsidRPr="0075036C">
              <w:t>0 - 0xFFFFFFFF</w:t>
            </w:r>
          </w:p>
        </w:tc>
        <w:tc>
          <w:tcPr>
            <w:tcW w:w="2362" w:type="pct"/>
          </w:tcPr>
          <w:p w14:paraId="48BCA072" w14:textId="09C28680" w:rsidR="002D71A2" w:rsidRPr="00F97CB6" w:rsidRDefault="002D71A2" w:rsidP="003C7EEF">
            <w:pPr>
              <w:pStyle w:val="TableText-Small"/>
            </w:pPr>
            <w:r w:rsidRPr="00F759BF">
              <w:t>Key to generate default or AES based hopping sequence. In case of no hopping mode, this parameter shall be set to 0.</w:t>
            </w:r>
          </w:p>
        </w:tc>
      </w:tr>
      <w:tr w:rsidR="002D71A2" w:rsidRPr="003D60F1" w14:paraId="3CAE9CE3" w14:textId="77777777" w:rsidTr="00E00FC9">
        <w:trPr>
          <w:trHeight w:val="357"/>
        </w:trPr>
        <w:tc>
          <w:tcPr>
            <w:tcW w:w="815" w:type="pct"/>
          </w:tcPr>
          <w:p w14:paraId="252E3C57" w14:textId="7F823D21" w:rsidR="002D71A2" w:rsidRPr="00F97CB6" w:rsidRDefault="002D71A2" w:rsidP="003C7EEF">
            <w:pPr>
              <w:pStyle w:val="TableText-Small"/>
            </w:pPr>
            <w:r w:rsidRPr="0030288A">
              <w:t>SYNC_Code_Index</w:t>
            </w:r>
          </w:p>
        </w:tc>
        <w:tc>
          <w:tcPr>
            <w:tcW w:w="767" w:type="pct"/>
          </w:tcPr>
          <w:p w14:paraId="79CD8AE0" w14:textId="2F07FD20" w:rsidR="002D71A2" w:rsidRPr="00F97CB6" w:rsidRDefault="002D71A2" w:rsidP="003C7EEF">
            <w:pPr>
              <w:pStyle w:val="TableText-SmallCentered"/>
            </w:pPr>
            <w:r>
              <w:t>1</w:t>
            </w:r>
          </w:p>
        </w:tc>
        <w:tc>
          <w:tcPr>
            <w:tcW w:w="1056" w:type="pct"/>
          </w:tcPr>
          <w:p w14:paraId="3DE15E27" w14:textId="1F3FBAEF" w:rsidR="002D71A2" w:rsidRPr="00F97CB6" w:rsidRDefault="002D71A2" w:rsidP="003C7EEF">
            <w:pPr>
              <w:pStyle w:val="TableText-SmallCentered"/>
            </w:pPr>
            <w:r>
              <w:t>1-32</w:t>
            </w:r>
          </w:p>
        </w:tc>
        <w:tc>
          <w:tcPr>
            <w:tcW w:w="2362" w:type="pct"/>
          </w:tcPr>
          <w:p w14:paraId="5D55B932" w14:textId="06AE924D" w:rsidR="002D71A2" w:rsidRPr="00F97CB6" w:rsidRDefault="002D71A2" w:rsidP="003C7EEF">
            <w:pPr>
              <w:pStyle w:val="TableText-Small"/>
            </w:pPr>
            <w:r w:rsidRPr="00F759BF">
              <w:t>Selected SYNC code index</w:t>
            </w:r>
          </w:p>
        </w:tc>
      </w:tr>
    </w:tbl>
    <w:p w14:paraId="774DB6D0" w14:textId="5B05B7E3" w:rsidR="00F41FA0" w:rsidRDefault="00F41FA0" w:rsidP="00F41FA0">
      <w:pPr>
        <w:pStyle w:val="Heading4"/>
      </w:pPr>
      <w:r>
        <w:t>Ranging Suspend Request Message (RSD-RQ)</w:t>
      </w:r>
    </w:p>
    <w:p w14:paraId="29436F01" w14:textId="4CA6A430" w:rsidR="00F41FA0" w:rsidRDefault="00F41FA0" w:rsidP="00F41FA0">
      <w:r>
        <w:t>This message is used to suspend an active ranging session for a given UWB_Session_Id. The Ranging Suspend Request message and its parameters are defined in</w:t>
      </w:r>
      <w:r w:rsidR="009368D8">
        <w:t xml:space="preserve"> </w:t>
      </w:r>
      <w:r w:rsidR="009368D8" w:rsidRPr="00EA3E66">
        <w:rPr>
          <w:rStyle w:val="CrossRef"/>
        </w:rPr>
        <w:fldChar w:fldCharType="begin"/>
      </w:r>
      <w:r w:rsidR="009368D8" w:rsidRPr="00EA3E66">
        <w:rPr>
          <w:rStyle w:val="CrossRef"/>
        </w:rPr>
        <w:instrText xml:space="preserve"> REF _Ref64532346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6</w:t>
      </w:r>
      <w:r w:rsidR="009368D8" w:rsidRPr="00EA3E66">
        <w:rPr>
          <w:rStyle w:val="CrossRef"/>
        </w:rPr>
        <w:fldChar w:fldCharType="end"/>
      </w:r>
      <w:r>
        <w:t xml:space="preserve"> and</w:t>
      </w:r>
      <w:r w:rsidR="009368D8">
        <w:t xml:space="preserve"> </w:t>
      </w:r>
      <w:r w:rsidR="009368D8" w:rsidRPr="00EA3E66">
        <w:rPr>
          <w:rStyle w:val="CrossRef"/>
        </w:rPr>
        <w:fldChar w:fldCharType="begin"/>
      </w:r>
      <w:r w:rsidR="009368D8" w:rsidRPr="00EA3E66">
        <w:rPr>
          <w:rStyle w:val="CrossRef"/>
        </w:rPr>
        <w:instrText xml:space="preserve"> REF _Ref64532337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7</w:t>
      </w:r>
      <w:r w:rsidR="009368D8" w:rsidRPr="00EA3E66">
        <w:rPr>
          <w:rStyle w:val="CrossRef"/>
        </w:rPr>
        <w:fldChar w:fldCharType="end"/>
      </w:r>
      <w:r>
        <w:t>, respectively.</w:t>
      </w:r>
    </w:p>
    <w:p w14:paraId="06B6BD77" w14:textId="13AB9A1A" w:rsidR="007F7BC2" w:rsidRDefault="007F7BC2" w:rsidP="000F6639">
      <w:pPr>
        <w:pStyle w:val="CaptionTable"/>
      </w:pPr>
      <w:bookmarkStart w:id="3002" w:name="_Ref64532346"/>
      <w:bookmarkStart w:id="3003" w:name="_Toc118223155"/>
      <w:r>
        <w:t xml:space="preserve">Table </w:t>
      </w:r>
      <w:fldSimple w:instr=" STYLEREF 1 \s ">
        <w:r w:rsidR="00D81990">
          <w:rPr>
            <w:noProof/>
          </w:rPr>
          <w:t>19</w:t>
        </w:r>
      </w:fldSimple>
      <w:r w:rsidR="00183237">
        <w:noBreakHyphen/>
      </w:r>
      <w:fldSimple w:instr=" SEQ Table \* ARABIC \s 1 ">
        <w:r w:rsidR="00D81990">
          <w:rPr>
            <w:noProof/>
          </w:rPr>
          <w:t>36</w:t>
        </w:r>
      </w:fldSimple>
      <w:bookmarkEnd w:id="3002"/>
      <w:r>
        <w:t xml:space="preserve">: </w:t>
      </w:r>
      <w:r w:rsidRPr="00101D73">
        <w:t>Ranging_Suspend_RQ message and its parameter</w:t>
      </w:r>
      <w:r>
        <w:t>.</w:t>
      </w:r>
      <w:bookmarkEnd w:id="3003"/>
    </w:p>
    <w:tbl>
      <w:tblPr>
        <w:tblW w:w="245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96"/>
        <w:gridCol w:w="1349"/>
        <w:gridCol w:w="1440"/>
      </w:tblGrid>
      <w:tr w:rsidR="004521DA" w:rsidRPr="003D60F1" w14:paraId="6EE6DEC7" w14:textId="77777777" w:rsidTr="00E00FC9">
        <w:trPr>
          <w:trHeight w:val="357"/>
          <w:tblHeader/>
          <w:jc w:val="center"/>
        </w:trPr>
        <w:tc>
          <w:tcPr>
            <w:tcW w:w="1959" w:type="pct"/>
            <w:shd w:val="clear" w:color="auto" w:fill="1774CD"/>
          </w:tcPr>
          <w:p w14:paraId="209F335C" w14:textId="35BE071A" w:rsidR="004521DA" w:rsidRPr="003D60F1" w:rsidRDefault="004521DA" w:rsidP="00E00FC9">
            <w:pPr>
              <w:pStyle w:val="TableHead"/>
              <w:jc w:val="center"/>
            </w:pPr>
            <w:r>
              <w:t>Message</w:t>
            </w:r>
          </w:p>
        </w:tc>
        <w:tc>
          <w:tcPr>
            <w:tcW w:w="1471" w:type="pct"/>
            <w:shd w:val="clear" w:color="auto" w:fill="1774CD"/>
          </w:tcPr>
          <w:p w14:paraId="16821163" w14:textId="06421127" w:rsidR="004521DA" w:rsidRPr="005D25B9" w:rsidRDefault="004521DA" w:rsidP="00752589">
            <w:pPr>
              <w:pStyle w:val="TableHead-Centered"/>
            </w:pPr>
            <w:r>
              <w:t>Message ID</w:t>
            </w:r>
          </w:p>
        </w:tc>
        <w:tc>
          <w:tcPr>
            <w:tcW w:w="1570" w:type="pct"/>
            <w:shd w:val="clear" w:color="auto" w:fill="1774CD"/>
          </w:tcPr>
          <w:p w14:paraId="16E1C8F3" w14:textId="1143BFDE" w:rsidR="004521DA" w:rsidRDefault="004521DA" w:rsidP="004521DA">
            <w:pPr>
              <w:pStyle w:val="TableHead"/>
            </w:pPr>
            <w:r>
              <w:t>Parameters</w:t>
            </w:r>
          </w:p>
        </w:tc>
      </w:tr>
      <w:tr w:rsidR="00F41FA0" w:rsidRPr="003D60F1" w14:paraId="5AC565A8" w14:textId="77777777" w:rsidTr="00E00FC9">
        <w:trPr>
          <w:trHeight w:val="357"/>
          <w:jc w:val="center"/>
        </w:trPr>
        <w:tc>
          <w:tcPr>
            <w:tcW w:w="1959" w:type="pct"/>
          </w:tcPr>
          <w:p w14:paraId="29FD6398" w14:textId="3FD534F3" w:rsidR="00F41FA0" w:rsidRPr="00F97CB6" w:rsidRDefault="00752589" w:rsidP="003C7EEF">
            <w:pPr>
              <w:pStyle w:val="TableText-Small"/>
            </w:pPr>
            <w:r w:rsidRPr="00F97CB6">
              <w:t>Ranging_Suspend_RQ</w:t>
            </w:r>
          </w:p>
        </w:tc>
        <w:tc>
          <w:tcPr>
            <w:tcW w:w="1471" w:type="pct"/>
          </w:tcPr>
          <w:p w14:paraId="78E275E3" w14:textId="7C8E2BFB" w:rsidR="00F41FA0" w:rsidRPr="00752589" w:rsidRDefault="001362B9" w:rsidP="003C7EEF">
            <w:pPr>
              <w:pStyle w:val="TableText-SmallCentered"/>
            </w:pPr>
            <w:r>
              <w:t>0x0</w:t>
            </w:r>
            <w:r w:rsidR="00752589">
              <w:t>7</w:t>
            </w:r>
          </w:p>
        </w:tc>
        <w:tc>
          <w:tcPr>
            <w:tcW w:w="1570" w:type="pct"/>
          </w:tcPr>
          <w:p w14:paraId="22D18419" w14:textId="40BC07EC" w:rsidR="00F41FA0" w:rsidRPr="00F97CB6" w:rsidRDefault="00752589" w:rsidP="003C7EEF">
            <w:pPr>
              <w:pStyle w:val="TableText-Small"/>
            </w:pPr>
            <w:r w:rsidRPr="00752589">
              <w:t>UWB_Session_Id</w:t>
            </w:r>
          </w:p>
        </w:tc>
      </w:tr>
    </w:tbl>
    <w:p w14:paraId="6662EF6C" w14:textId="0FC10F25" w:rsidR="007F7BC2" w:rsidRDefault="007F7BC2" w:rsidP="000F6639">
      <w:pPr>
        <w:pStyle w:val="CaptionTable"/>
      </w:pPr>
      <w:bookmarkStart w:id="3004" w:name="_Ref64532337"/>
      <w:bookmarkStart w:id="3005" w:name="_Toc118223156"/>
      <w:r>
        <w:t xml:space="preserve">Table </w:t>
      </w:r>
      <w:fldSimple w:instr=" STYLEREF 1 \s ">
        <w:r w:rsidR="00D81990">
          <w:rPr>
            <w:noProof/>
          </w:rPr>
          <w:t>19</w:t>
        </w:r>
      </w:fldSimple>
      <w:r w:rsidR="00183237">
        <w:noBreakHyphen/>
      </w:r>
      <w:fldSimple w:instr=" SEQ Table \* ARABIC \s 1 ">
        <w:r w:rsidR="00D81990">
          <w:rPr>
            <w:noProof/>
          </w:rPr>
          <w:t>37</w:t>
        </w:r>
      </w:fldSimple>
      <w:bookmarkEnd w:id="3004"/>
      <w:r>
        <w:t xml:space="preserve">: </w:t>
      </w:r>
      <w:r w:rsidRPr="00994059">
        <w:t>Definition of the parameter for Ranging_Suspend_RQ</w:t>
      </w:r>
      <w:r>
        <w:t>.</w:t>
      </w:r>
      <w:bookmarkEnd w:id="3005"/>
    </w:p>
    <w:tbl>
      <w:tblPr>
        <w:tblW w:w="42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5"/>
        <w:gridCol w:w="1442"/>
        <w:gridCol w:w="5039"/>
      </w:tblGrid>
      <w:tr w:rsidR="004521DA" w:rsidRPr="003D60F1" w14:paraId="40E5D733" w14:textId="77777777" w:rsidTr="00E00FC9">
        <w:trPr>
          <w:trHeight w:val="357"/>
          <w:tblHeader/>
          <w:jc w:val="center"/>
        </w:trPr>
        <w:tc>
          <w:tcPr>
            <w:tcW w:w="906" w:type="pct"/>
            <w:shd w:val="clear" w:color="auto" w:fill="1774CD"/>
          </w:tcPr>
          <w:p w14:paraId="5C737A0D" w14:textId="73A91F2E" w:rsidR="004521DA" w:rsidRPr="003D60F1" w:rsidRDefault="004521DA" w:rsidP="004521DA">
            <w:pPr>
              <w:pStyle w:val="TableHead"/>
            </w:pPr>
            <w:r>
              <w:t>Parameters</w:t>
            </w:r>
          </w:p>
        </w:tc>
        <w:tc>
          <w:tcPr>
            <w:tcW w:w="911" w:type="pct"/>
            <w:shd w:val="clear" w:color="auto" w:fill="1774CD"/>
          </w:tcPr>
          <w:p w14:paraId="551E37BD" w14:textId="0D7A83B8" w:rsidR="004521DA" w:rsidRPr="005D25B9" w:rsidRDefault="00383F07" w:rsidP="00752589">
            <w:pPr>
              <w:pStyle w:val="TableHead-Centered"/>
            </w:pPr>
            <w:r>
              <w:t>Length (</w:t>
            </w:r>
            <w:r w:rsidR="003609CD">
              <w:t>bytes</w:t>
            </w:r>
            <w:r w:rsidR="004521DA">
              <w:t>)</w:t>
            </w:r>
          </w:p>
        </w:tc>
        <w:tc>
          <w:tcPr>
            <w:tcW w:w="3183" w:type="pct"/>
            <w:shd w:val="clear" w:color="auto" w:fill="1774CD"/>
          </w:tcPr>
          <w:p w14:paraId="034D2089" w14:textId="1A112AB3" w:rsidR="004521DA" w:rsidRDefault="004521DA" w:rsidP="004521DA">
            <w:pPr>
              <w:pStyle w:val="TableHead"/>
            </w:pPr>
            <w:r>
              <w:t>Description</w:t>
            </w:r>
          </w:p>
        </w:tc>
      </w:tr>
      <w:tr w:rsidR="00F41FA0" w:rsidRPr="003D60F1" w14:paraId="5F1634A3" w14:textId="77777777" w:rsidTr="00E00FC9">
        <w:trPr>
          <w:trHeight w:val="357"/>
          <w:jc w:val="center"/>
        </w:trPr>
        <w:tc>
          <w:tcPr>
            <w:tcW w:w="906" w:type="pct"/>
          </w:tcPr>
          <w:p w14:paraId="4C7D988B" w14:textId="604E47A9" w:rsidR="00F41FA0" w:rsidRPr="00F97CB6" w:rsidRDefault="00752589" w:rsidP="003C7EEF">
            <w:pPr>
              <w:pStyle w:val="TableText-Small"/>
            </w:pPr>
            <w:r w:rsidRPr="00752589">
              <w:t>UWB_Session_Id</w:t>
            </w:r>
          </w:p>
        </w:tc>
        <w:tc>
          <w:tcPr>
            <w:tcW w:w="911" w:type="pct"/>
          </w:tcPr>
          <w:p w14:paraId="0951F540" w14:textId="157E1459" w:rsidR="00F41FA0" w:rsidRPr="00F97CB6" w:rsidRDefault="00752589" w:rsidP="003C7EEF">
            <w:pPr>
              <w:pStyle w:val="TableText-SmallCentered"/>
            </w:pPr>
            <w:r>
              <w:t>4</w:t>
            </w:r>
          </w:p>
        </w:tc>
        <w:tc>
          <w:tcPr>
            <w:tcW w:w="3183" w:type="pct"/>
          </w:tcPr>
          <w:p w14:paraId="283A492E" w14:textId="163DAF47" w:rsidR="00F41FA0" w:rsidRPr="00F97CB6" w:rsidRDefault="00752589" w:rsidP="003C7EEF">
            <w:pPr>
              <w:pStyle w:val="TableText-Small"/>
            </w:pPr>
            <w:r w:rsidRPr="00752589">
              <w:t>The UWB Session ID of the currently active UWB ranging session.</w:t>
            </w:r>
          </w:p>
        </w:tc>
      </w:tr>
    </w:tbl>
    <w:p w14:paraId="02AF0E87" w14:textId="22086CF4" w:rsidR="00F41FA0" w:rsidRDefault="00F41FA0" w:rsidP="00F41FA0">
      <w:pPr>
        <w:pStyle w:val="Heading4"/>
      </w:pPr>
      <w:r>
        <w:t>Ranging Suspend Response Message (RSD-RS)</w:t>
      </w:r>
    </w:p>
    <w:p w14:paraId="0971D7AA" w14:textId="33F59B78" w:rsidR="00F41FA0" w:rsidRDefault="00F41FA0" w:rsidP="00F41FA0">
      <w:r>
        <w:t xml:space="preserve">This message is used as a successful response to Ranging Suspend Request (RS-RQ). The Ranging Suspend Response message and its parameters are defined in </w:t>
      </w:r>
      <w:r w:rsidR="009368D8" w:rsidRPr="00EA3E66">
        <w:rPr>
          <w:rStyle w:val="CrossRef"/>
        </w:rPr>
        <w:fldChar w:fldCharType="begin"/>
      </w:r>
      <w:r w:rsidR="009368D8" w:rsidRPr="00EA3E66">
        <w:rPr>
          <w:rStyle w:val="CrossRef"/>
        </w:rPr>
        <w:instrText xml:space="preserve"> REF _Ref64532382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8</w:t>
      </w:r>
      <w:r w:rsidR="009368D8" w:rsidRPr="00EA3E66">
        <w:rPr>
          <w:rStyle w:val="CrossRef"/>
        </w:rPr>
        <w:fldChar w:fldCharType="end"/>
      </w:r>
      <w:r w:rsidR="009368D8">
        <w:t xml:space="preserve"> </w:t>
      </w:r>
      <w:r>
        <w:t>and</w:t>
      </w:r>
      <w:r w:rsidR="009368D8">
        <w:t xml:space="preserve"> </w:t>
      </w:r>
      <w:r w:rsidR="009368D8" w:rsidRPr="00EA3E66">
        <w:rPr>
          <w:rStyle w:val="CrossRef"/>
        </w:rPr>
        <w:fldChar w:fldCharType="begin"/>
      </w:r>
      <w:r w:rsidR="009368D8" w:rsidRPr="00EA3E66">
        <w:rPr>
          <w:rStyle w:val="CrossRef"/>
        </w:rPr>
        <w:instrText xml:space="preserve"> REF _Ref64532370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39</w:t>
      </w:r>
      <w:r w:rsidR="009368D8" w:rsidRPr="00EA3E66">
        <w:rPr>
          <w:rStyle w:val="CrossRef"/>
        </w:rPr>
        <w:fldChar w:fldCharType="end"/>
      </w:r>
      <w:r>
        <w:t>, respectively.</w:t>
      </w:r>
    </w:p>
    <w:p w14:paraId="10B4DEC6" w14:textId="0B2AF418" w:rsidR="0068404C" w:rsidRDefault="0068404C" w:rsidP="000F6639">
      <w:pPr>
        <w:pStyle w:val="CaptionTable"/>
      </w:pPr>
      <w:bookmarkStart w:id="3006" w:name="_Ref64532382"/>
      <w:bookmarkStart w:id="3007" w:name="_Toc118223157"/>
      <w:r>
        <w:t xml:space="preserve">Table </w:t>
      </w:r>
      <w:fldSimple w:instr=" STYLEREF 1 \s ">
        <w:r w:rsidR="00D81990">
          <w:rPr>
            <w:noProof/>
          </w:rPr>
          <w:t>19</w:t>
        </w:r>
      </w:fldSimple>
      <w:r w:rsidR="00183237">
        <w:noBreakHyphen/>
      </w:r>
      <w:fldSimple w:instr=" SEQ Table \* ARABIC \s 1 ">
        <w:r w:rsidR="00D81990">
          <w:rPr>
            <w:noProof/>
          </w:rPr>
          <w:t>38</w:t>
        </w:r>
      </w:fldSimple>
      <w:bookmarkEnd w:id="3006"/>
      <w:r>
        <w:t xml:space="preserve">: </w:t>
      </w:r>
      <w:r w:rsidRPr="0065516C">
        <w:t>Ranging_Suspend_RS message and its parameter</w:t>
      </w:r>
      <w:r>
        <w:t>.</w:t>
      </w:r>
      <w:bookmarkEnd w:id="3007"/>
    </w:p>
    <w:tbl>
      <w:tblPr>
        <w:tblW w:w="240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6"/>
        <w:gridCol w:w="1260"/>
        <w:gridCol w:w="1529"/>
      </w:tblGrid>
      <w:tr w:rsidR="004521DA" w:rsidRPr="003D60F1" w14:paraId="76B48E71" w14:textId="77777777" w:rsidTr="00E00FC9">
        <w:trPr>
          <w:trHeight w:val="357"/>
          <w:tblHeader/>
          <w:jc w:val="center"/>
        </w:trPr>
        <w:tc>
          <w:tcPr>
            <w:tcW w:w="1897" w:type="pct"/>
            <w:shd w:val="clear" w:color="auto" w:fill="1774CD"/>
          </w:tcPr>
          <w:p w14:paraId="470B15D5" w14:textId="5997DE7F" w:rsidR="004521DA" w:rsidRPr="003D60F1" w:rsidRDefault="004521DA" w:rsidP="00E00FC9">
            <w:pPr>
              <w:pStyle w:val="TableHead"/>
              <w:jc w:val="center"/>
            </w:pPr>
            <w:r>
              <w:t>Message</w:t>
            </w:r>
          </w:p>
        </w:tc>
        <w:tc>
          <w:tcPr>
            <w:tcW w:w="1402" w:type="pct"/>
            <w:shd w:val="clear" w:color="auto" w:fill="1774CD"/>
          </w:tcPr>
          <w:p w14:paraId="0F515A28" w14:textId="342EB4F3" w:rsidR="004521DA" w:rsidRPr="005D25B9" w:rsidRDefault="004521DA" w:rsidP="00752589">
            <w:pPr>
              <w:pStyle w:val="TableHead-Centered"/>
            </w:pPr>
            <w:r>
              <w:t>Message ID</w:t>
            </w:r>
          </w:p>
        </w:tc>
        <w:tc>
          <w:tcPr>
            <w:tcW w:w="1702" w:type="pct"/>
            <w:shd w:val="clear" w:color="auto" w:fill="1774CD"/>
          </w:tcPr>
          <w:p w14:paraId="3EFC78D6" w14:textId="0C6A6F64" w:rsidR="004521DA" w:rsidRDefault="004521DA" w:rsidP="004521DA">
            <w:pPr>
              <w:pStyle w:val="TableHead"/>
            </w:pPr>
            <w:r>
              <w:t>Parameters</w:t>
            </w:r>
          </w:p>
        </w:tc>
      </w:tr>
      <w:tr w:rsidR="00F41FA0" w:rsidRPr="003D60F1" w14:paraId="0F2514BE" w14:textId="77777777" w:rsidTr="00E00FC9">
        <w:trPr>
          <w:trHeight w:val="357"/>
          <w:jc w:val="center"/>
        </w:trPr>
        <w:tc>
          <w:tcPr>
            <w:tcW w:w="1897" w:type="pct"/>
          </w:tcPr>
          <w:p w14:paraId="07C98A0D" w14:textId="52F1B09F" w:rsidR="00F41FA0" w:rsidRPr="00F97CB6" w:rsidRDefault="00752589" w:rsidP="003C7EEF">
            <w:pPr>
              <w:pStyle w:val="TableText-Small"/>
            </w:pPr>
            <w:r w:rsidRPr="00752589">
              <w:t>Ranging_Suspend_RS</w:t>
            </w:r>
          </w:p>
        </w:tc>
        <w:tc>
          <w:tcPr>
            <w:tcW w:w="1402" w:type="pct"/>
          </w:tcPr>
          <w:p w14:paraId="59C1D815" w14:textId="40C40340" w:rsidR="00F41FA0" w:rsidRPr="00F97CB6" w:rsidRDefault="001362B9" w:rsidP="003C7EEF">
            <w:pPr>
              <w:pStyle w:val="TableText-SmallCentered"/>
            </w:pPr>
            <w:r>
              <w:t>0x0</w:t>
            </w:r>
            <w:r w:rsidR="00752589">
              <w:t>8</w:t>
            </w:r>
          </w:p>
        </w:tc>
        <w:tc>
          <w:tcPr>
            <w:tcW w:w="1702" w:type="pct"/>
          </w:tcPr>
          <w:p w14:paraId="7C8B82C7" w14:textId="157BEE36" w:rsidR="00F41FA0" w:rsidRPr="00F97CB6" w:rsidRDefault="00752589" w:rsidP="003C7EEF">
            <w:pPr>
              <w:pStyle w:val="TableText-Small"/>
            </w:pPr>
            <w:r w:rsidRPr="00752589">
              <w:t>Suspend_Response</w:t>
            </w:r>
          </w:p>
        </w:tc>
      </w:tr>
    </w:tbl>
    <w:p w14:paraId="19A2328A" w14:textId="4A5E9A08" w:rsidR="0068404C" w:rsidRDefault="0068404C" w:rsidP="000F6639">
      <w:pPr>
        <w:pStyle w:val="CaptionTable"/>
      </w:pPr>
      <w:bookmarkStart w:id="3008" w:name="_Ref64532370"/>
      <w:bookmarkStart w:id="3009" w:name="_Toc118223158"/>
      <w:r>
        <w:lastRenderedPageBreak/>
        <w:t xml:space="preserve">Table </w:t>
      </w:r>
      <w:fldSimple w:instr=" STYLEREF 1 \s ">
        <w:r w:rsidR="00D81990">
          <w:rPr>
            <w:noProof/>
          </w:rPr>
          <w:t>19</w:t>
        </w:r>
      </w:fldSimple>
      <w:r w:rsidR="00183237">
        <w:noBreakHyphen/>
      </w:r>
      <w:fldSimple w:instr=" SEQ Table \* ARABIC \s 1 ">
        <w:r w:rsidR="00D81990">
          <w:rPr>
            <w:noProof/>
          </w:rPr>
          <w:t>39</w:t>
        </w:r>
      </w:fldSimple>
      <w:bookmarkEnd w:id="3008"/>
      <w:r>
        <w:t xml:space="preserve">: </w:t>
      </w:r>
      <w:r w:rsidRPr="00EA4197">
        <w:t>Definition of the parameter for Ranging_Suspend_RS</w:t>
      </w:r>
      <w:r>
        <w:t>.</w:t>
      </w:r>
      <w:bookmarkEnd w:id="3009"/>
    </w:p>
    <w:tbl>
      <w:tblPr>
        <w:tblW w:w="370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1440"/>
        <w:gridCol w:w="3960"/>
      </w:tblGrid>
      <w:tr w:rsidR="004521DA" w:rsidRPr="003D60F1" w14:paraId="3395EC35" w14:textId="77777777" w:rsidTr="00E00FC9">
        <w:trPr>
          <w:trHeight w:val="357"/>
          <w:tblHeader/>
          <w:jc w:val="center"/>
        </w:trPr>
        <w:tc>
          <w:tcPr>
            <w:tcW w:w="1101" w:type="pct"/>
            <w:shd w:val="clear" w:color="auto" w:fill="1774CD"/>
          </w:tcPr>
          <w:p w14:paraId="4ECFF0F4" w14:textId="6DDA0DC1" w:rsidR="004521DA" w:rsidRPr="003D60F1" w:rsidRDefault="004521DA" w:rsidP="004521DA">
            <w:pPr>
              <w:pStyle w:val="TableHead"/>
            </w:pPr>
            <w:r>
              <w:t>Parameters</w:t>
            </w:r>
          </w:p>
        </w:tc>
        <w:tc>
          <w:tcPr>
            <w:tcW w:w="1040" w:type="pct"/>
            <w:shd w:val="clear" w:color="auto" w:fill="1774CD"/>
          </w:tcPr>
          <w:p w14:paraId="1A5BAC77" w14:textId="3ABE052A" w:rsidR="004521DA" w:rsidRPr="005D25B9" w:rsidRDefault="00383F07" w:rsidP="00752589">
            <w:pPr>
              <w:pStyle w:val="TableHead-Centered"/>
            </w:pPr>
            <w:r>
              <w:t>Length (</w:t>
            </w:r>
            <w:r w:rsidR="003609CD">
              <w:t>bytes</w:t>
            </w:r>
            <w:r w:rsidR="004521DA">
              <w:t>)</w:t>
            </w:r>
          </w:p>
        </w:tc>
        <w:tc>
          <w:tcPr>
            <w:tcW w:w="2859" w:type="pct"/>
            <w:shd w:val="clear" w:color="auto" w:fill="1774CD"/>
          </w:tcPr>
          <w:p w14:paraId="49F41351" w14:textId="08741A3B" w:rsidR="004521DA" w:rsidRDefault="004521DA" w:rsidP="004521DA">
            <w:pPr>
              <w:pStyle w:val="TableHead"/>
            </w:pPr>
            <w:r>
              <w:t>Description</w:t>
            </w:r>
          </w:p>
        </w:tc>
      </w:tr>
      <w:tr w:rsidR="00F41FA0" w:rsidRPr="003D60F1" w14:paraId="55A43353" w14:textId="77777777" w:rsidTr="00E00FC9">
        <w:trPr>
          <w:trHeight w:val="357"/>
          <w:jc w:val="center"/>
        </w:trPr>
        <w:tc>
          <w:tcPr>
            <w:tcW w:w="1101" w:type="pct"/>
          </w:tcPr>
          <w:p w14:paraId="199388AB" w14:textId="205A3092" w:rsidR="00F41FA0" w:rsidRPr="00F97CB6" w:rsidRDefault="00752589" w:rsidP="003C7EEF">
            <w:pPr>
              <w:pStyle w:val="TableText-Small"/>
            </w:pPr>
            <w:r w:rsidRPr="00752589">
              <w:t>Suspend_Response</w:t>
            </w:r>
          </w:p>
        </w:tc>
        <w:tc>
          <w:tcPr>
            <w:tcW w:w="1040" w:type="pct"/>
          </w:tcPr>
          <w:p w14:paraId="4BEED2AD" w14:textId="275465E8" w:rsidR="00F41FA0" w:rsidRPr="00F97CB6" w:rsidRDefault="00752589" w:rsidP="003C7EEF">
            <w:pPr>
              <w:pStyle w:val="TableText-SmallCentered"/>
            </w:pPr>
            <w:r>
              <w:t>1</w:t>
            </w:r>
          </w:p>
        </w:tc>
        <w:tc>
          <w:tcPr>
            <w:tcW w:w="2859" w:type="pct"/>
          </w:tcPr>
          <w:p w14:paraId="533EF118" w14:textId="77777777" w:rsidR="00752589" w:rsidRDefault="00752589" w:rsidP="003C7EEF">
            <w:pPr>
              <w:pStyle w:val="TableText-Small"/>
            </w:pPr>
            <w:r>
              <w:t>0x00 - For accepted suspend request</w:t>
            </w:r>
          </w:p>
          <w:p w14:paraId="2415066C" w14:textId="30B3FF56" w:rsidR="00F41FA0" w:rsidRPr="00F97CB6" w:rsidRDefault="00752589" w:rsidP="003C7EEF">
            <w:pPr>
              <w:pStyle w:val="TableText-Small"/>
            </w:pPr>
            <w:r>
              <w:t>0x01 - To delay the suspend and keep ranging active</w:t>
            </w:r>
          </w:p>
        </w:tc>
      </w:tr>
    </w:tbl>
    <w:p w14:paraId="6C2A7483" w14:textId="1C978915" w:rsidR="009C5741" w:rsidRDefault="009C5741" w:rsidP="009C5741">
      <w:pPr>
        <w:pStyle w:val="Heading4"/>
      </w:pPr>
      <w:bookmarkStart w:id="3010" w:name="_Ref64652724"/>
      <w:r>
        <w:t>Ranging Recovery Request Message (RR-RQ)</w:t>
      </w:r>
      <w:bookmarkEnd w:id="3010"/>
    </w:p>
    <w:p w14:paraId="1C539D8D" w14:textId="7D95830A" w:rsidR="00F41FA0" w:rsidRDefault="009C5741" w:rsidP="009C5741">
      <w:r>
        <w:t>This message is sent by vehicle to recover a suspended ranging session for a given UWB_Session_Id. The Ranging Recovery Request message and its parameters are defined in</w:t>
      </w:r>
      <w:r w:rsidR="009368D8">
        <w:t xml:space="preserve"> </w:t>
      </w:r>
      <w:r w:rsidR="009368D8" w:rsidRPr="00EA3E66">
        <w:rPr>
          <w:rStyle w:val="CrossRef"/>
        </w:rPr>
        <w:fldChar w:fldCharType="begin"/>
      </w:r>
      <w:r w:rsidR="009368D8" w:rsidRPr="00EA3E66">
        <w:rPr>
          <w:rStyle w:val="CrossRef"/>
        </w:rPr>
        <w:instrText xml:space="preserve"> REF _Ref64532474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0</w:t>
      </w:r>
      <w:r w:rsidR="009368D8" w:rsidRPr="00EA3E66">
        <w:rPr>
          <w:rStyle w:val="CrossRef"/>
        </w:rPr>
        <w:fldChar w:fldCharType="end"/>
      </w:r>
      <w:r>
        <w:t xml:space="preserve"> and</w:t>
      </w:r>
      <w:r w:rsidR="009368D8">
        <w:t xml:space="preserve"> </w:t>
      </w:r>
      <w:r w:rsidR="009368D8" w:rsidRPr="00EA3E66">
        <w:rPr>
          <w:rStyle w:val="CrossRef"/>
        </w:rPr>
        <w:fldChar w:fldCharType="begin"/>
      </w:r>
      <w:r w:rsidR="009368D8" w:rsidRPr="00EA3E66">
        <w:rPr>
          <w:rStyle w:val="CrossRef"/>
        </w:rPr>
        <w:instrText xml:space="preserve"> REF _Ref64532481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1</w:t>
      </w:r>
      <w:r w:rsidR="009368D8" w:rsidRPr="00EA3E66">
        <w:rPr>
          <w:rStyle w:val="CrossRef"/>
        </w:rPr>
        <w:fldChar w:fldCharType="end"/>
      </w:r>
      <w:r>
        <w:t>, respectively. The device and vehicle shall use the Session_RAN_Multiplier negotiated prior to ranging suspension (</w:t>
      </w:r>
      <w:r w:rsidRPr="009C410E">
        <w:t>see Section</w:t>
      </w:r>
      <w:r w:rsidR="009D4C69">
        <w:t xml:space="preserve"> </w:t>
      </w:r>
      <w:r w:rsidR="009D4C69" w:rsidRPr="009C11F1">
        <w:rPr>
          <w:rStyle w:val="CrossRef"/>
        </w:rPr>
        <w:fldChar w:fldCharType="begin"/>
      </w:r>
      <w:r w:rsidR="009D4C69" w:rsidRPr="009C11F1">
        <w:rPr>
          <w:rStyle w:val="CrossRef"/>
        </w:rPr>
        <w:instrText xml:space="preserve"> REF _Ref64532619 \n \h </w:instrText>
      </w:r>
      <w:r w:rsidR="009C11F1">
        <w:rPr>
          <w:rStyle w:val="CrossRef"/>
        </w:rPr>
        <w:instrText xml:space="preserve"> \* MERGEFORMAT </w:instrText>
      </w:r>
      <w:r w:rsidR="009D4C69" w:rsidRPr="009C11F1">
        <w:rPr>
          <w:rStyle w:val="CrossRef"/>
        </w:rPr>
      </w:r>
      <w:r w:rsidR="009D4C69" w:rsidRPr="009C11F1">
        <w:rPr>
          <w:rStyle w:val="CrossRef"/>
        </w:rPr>
        <w:fldChar w:fldCharType="separate"/>
      </w:r>
      <w:r w:rsidR="00D81990">
        <w:rPr>
          <w:rStyle w:val="CrossRef"/>
        </w:rPr>
        <w:t>19.3.1.5</w:t>
      </w:r>
      <w:r w:rsidR="009D4C69" w:rsidRPr="009C11F1">
        <w:rPr>
          <w:rStyle w:val="CrossRef"/>
        </w:rPr>
        <w:fldChar w:fldCharType="end"/>
      </w:r>
      <w:r w:rsidRPr="009C410E">
        <w:t>).</w:t>
      </w:r>
    </w:p>
    <w:p w14:paraId="2A6931C7" w14:textId="6EFEDD63" w:rsidR="0068404C" w:rsidRDefault="0068404C" w:rsidP="000F6639">
      <w:pPr>
        <w:pStyle w:val="CaptionTable"/>
      </w:pPr>
      <w:bookmarkStart w:id="3011" w:name="_Ref64532474"/>
      <w:bookmarkStart w:id="3012" w:name="_Toc118223159"/>
      <w:r>
        <w:t xml:space="preserve">Table </w:t>
      </w:r>
      <w:fldSimple w:instr=" STYLEREF 1 \s ">
        <w:r w:rsidR="00D81990">
          <w:rPr>
            <w:noProof/>
          </w:rPr>
          <w:t>19</w:t>
        </w:r>
      </w:fldSimple>
      <w:r w:rsidR="00183237">
        <w:noBreakHyphen/>
      </w:r>
      <w:fldSimple w:instr=" SEQ Table \* ARABIC \s 1 ">
        <w:r w:rsidR="00D81990">
          <w:rPr>
            <w:noProof/>
          </w:rPr>
          <w:t>40</w:t>
        </w:r>
      </w:fldSimple>
      <w:bookmarkEnd w:id="3011"/>
      <w:r>
        <w:t xml:space="preserve">: </w:t>
      </w:r>
      <w:r w:rsidRPr="00B24D5C">
        <w:t>Ranging_Recovery_RQ message and its parameter</w:t>
      </w:r>
      <w:r>
        <w:t>.</w:t>
      </w:r>
      <w:bookmarkEnd w:id="3012"/>
    </w:p>
    <w:tbl>
      <w:tblPr>
        <w:tblW w:w="245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85"/>
        <w:gridCol w:w="1260"/>
        <w:gridCol w:w="1440"/>
      </w:tblGrid>
      <w:tr w:rsidR="004521DA" w:rsidRPr="003D60F1" w14:paraId="2E87A75C" w14:textId="77777777" w:rsidTr="00E00FC9">
        <w:trPr>
          <w:trHeight w:val="357"/>
          <w:tblHeader/>
          <w:jc w:val="center"/>
        </w:trPr>
        <w:tc>
          <w:tcPr>
            <w:tcW w:w="2056" w:type="pct"/>
            <w:shd w:val="clear" w:color="auto" w:fill="1774CD"/>
          </w:tcPr>
          <w:p w14:paraId="74485DE0" w14:textId="4071A981" w:rsidR="004521DA" w:rsidRPr="003D60F1" w:rsidRDefault="004521DA" w:rsidP="004521DA">
            <w:pPr>
              <w:pStyle w:val="TableHead"/>
            </w:pPr>
            <w:r>
              <w:t xml:space="preserve">Message </w:t>
            </w:r>
          </w:p>
        </w:tc>
        <w:tc>
          <w:tcPr>
            <w:tcW w:w="1374" w:type="pct"/>
            <w:shd w:val="clear" w:color="auto" w:fill="1774CD"/>
          </w:tcPr>
          <w:p w14:paraId="17466286" w14:textId="5DE96A0D" w:rsidR="004521DA" w:rsidRPr="005D25B9" w:rsidRDefault="004521DA" w:rsidP="00752589">
            <w:pPr>
              <w:pStyle w:val="TableHead-Centered"/>
            </w:pPr>
            <w:r>
              <w:t>Message ID</w:t>
            </w:r>
          </w:p>
        </w:tc>
        <w:tc>
          <w:tcPr>
            <w:tcW w:w="1570" w:type="pct"/>
            <w:shd w:val="clear" w:color="auto" w:fill="1774CD"/>
          </w:tcPr>
          <w:p w14:paraId="023E63CF" w14:textId="46ACE35B" w:rsidR="004521DA" w:rsidRDefault="004521DA" w:rsidP="004521DA">
            <w:pPr>
              <w:pStyle w:val="TableHead"/>
            </w:pPr>
            <w:r>
              <w:t>Parameters</w:t>
            </w:r>
          </w:p>
        </w:tc>
      </w:tr>
      <w:tr w:rsidR="009C5741" w:rsidRPr="003D60F1" w14:paraId="179CF06A" w14:textId="77777777" w:rsidTr="00E00FC9">
        <w:trPr>
          <w:trHeight w:val="357"/>
          <w:jc w:val="center"/>
        </w:trPr>
        <w:tc>
          <w:tcPr>
            <w:tcW w:w="2056" w:type="pct"/>
          </w:tcPr>
          <w:p w14:paraId="252C3FE1" w14:textId="515A1147" w:rsidR="009C5741" w:rsidRPr="00F97CB6" w:rsidRDefault="00752589" w:rsidP="003C7EEF">
            <w:pPr>
              <w:pStyle w:val="TableText-Small"/>
            </w:pPr>
            <w:r w:rsidRPr="00752589">
              <w:t>Ranging_Recovery_RQ</w:t>
            </w:r>
          </w:p>
        </w:tc>
        <w:tc>
          <w:tcPr>
            <w:tcW w:w="1374" w:type="pct"/>
          </w:tcPr>
          <w:p w14:paraId="2D9B61D9" w14:textId="3AB4189C" w:rsidR="009C5741" w:rsidRPr="00F97CB6" w:rsidRDefault="001362B9" w:rsidP="003C7EEF">
            <w:pPr>
              <w:pStyle w:val="TableText-SmallCentered"/>
            </w:pPr>
            <w:r>
              <w:t>0x0</w:t>
            </w:r>
            <w:r w:rsidR="00752589">
              <w:t>9</w:t>
            </w:r>
          </w:p>
        </w:tc>
        <w:tc>
          <w:tcPr>
            <w:tcW w:w="1570" w:type="pct"/>
          </w:tcPr>
          <w:p w14:paraId="3D0583C5" w14:textId="1319CF7E" w:rsidR="009C5741" w:rsidRPr="00F97CB6" w:rsidRDefault="00752589" w:rsidP="003C7EEF">
            <w:pPr>
              <w:pStyle w:val="TableText-Small"/>
            </w:pPr>
            <w:r w:rsidRPr="00752589">
              <w:t>UWB_Session_Id</w:t>
            </w:r>
          </w:p>
        </w:tc>
      </w:tr>
    </w:tbl>
    <w:p w14:paraId="7D62FA2B" w14:textId="7003C92B" w:rsidR="0068404C" w:rsidRDefault="0068404C" w:rsidP="000F6639">
      <w:pPr>
        <w:pStyle w:val="CaptionTable"/>
      </w:pPr>
      <w:bookmarkStart w:id="3013" w:name="_Ref64532481"/>
      <w:bookmarkStart w:id="3014" w:name="_Ref64532451"/>
      <w:bookmarkStart w:id="3015" w:name="_Toc118223160"/>
      <w:r>
        <w:t xml:space="preserve">Table </w:t>
      </w:r>
      <w:fldSimple w:instr=" STYLEREF 1 \s ">
        <w:r w:rsidR="00D81990">
          <w:rPr>
            <w:noProof/>
          </w:rPr>
          <w:t>19</w:t>
        </w:r>
      </w:fldSimple>
      <w:r w:rsidR="00183237">
        <w:noBreakHyphen/>
      </w:r>
      <w:fldSimple w:instr=" SEQ Table \* ARABIC \s 1 ">
        <w:r w:rsidR="00D81990">
          <w:rPr>
            <w:noProof/>
          </w:rPr>
          <w:t>41</w:t>
        </w:r>
      </w:fldSimple>
      <w:bookmarkEnd w:id="3013"/>
      <w:r>
        <w:t xml:space="preserve">: </w:t>
      </w:r>
      <w:r w:rsidRPr="00D47BCB">
        <w:t>Definition of the parameter for Ranging_Recovery_RQ</w:t>
      </w:r>
      <w:r>
        <w:t>.</w:t>
      </w:r>
      <w:bookmarkEnd w:id="3014"/>
      <w:bookmarkEnd w:id="3015"/>
    </w:p>
    <w:tbl>
      <w:tblPr>
        <w:tblW w:w="442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3"/>
        <w:gridCol w:w="1531"/>
        <w:gridCol w:w="5311"/>
      </w:tblGrid>
      <w:tr w:rsidR="004521DA" w:rsidRPr="003D60F1" w14:paraId="06F91226" w14:textId="77777777" w:rsidTr="00E00FC9">
        <w:trPr>
          <w:trHeight w:val="357"/>
          <w:tblHeader/>
          <w:jc w:val="center"/>
        </w:trPr>
        <w:tc>
          <w:tcPr>
            <w:tcW w:w="866" w:type="pct"/>
            <w:shd w:val="clear" w:color="auto" w:fill="1774CD"/>
          </w:tcPr>
          <w:p w14:paraId="672869EE" w14:textId="52FC57D3" w:rsidR="004521DA" w:rsidRPr="003D60F1" w:rsidRDefault="004521DA" w:rsidP="004521DA">
            <w:pPr>
              <w:pStyle w:val="TableHead"/>
            </w:pPr>
            <w:r>
              <w:t>Parameters</w:t>
            </w:r>
          </w:p>
        </w:tc>
        <w:tc>
          <w:tcPr>
            <w:tcW w:w="925" w:type="pct"/>
            <w:shd w:val="clear" w:color="auto" w:fill="1774CD"/>
          </w:tcPr>
          <w:p w14:paraId="1474AF99" w14:textId="6C5A6F45" w:rsidR="004521DA" w:rsidRPr="005D25B9" w:rsidRDefault="00383F07" w:rsidP="00752589">
            <w:pPr>
              <w:pStyle w:val="TableHead-Centered"/>
            </w:pPr>
            <w:r>
              <w:t>Length (</w:t>
            </w:r>
            <w:r w:rsidR="003609CD">
              <w:t>bytes</w:t>
            </w:r>
            <w:r w:rsidR="004521DA">
              <w:t>)</w:t>
            </w:r>
          </w:p>
        </w:tc>
        <w:tc>
          <w:tcPr>
            <w:tcW w:w="3208" w:type="pct"/>
            <w:shd w:val="clear" w:color="auto" w:fill="1774CD"/>
          </w:tcPr>
          <w:p w14:paraId="5B8135C8" w14:textId="1D9F4720" w:rsidR="004521DA" w:rsidRDefault="004521DA" w:rsidP="004521DA">
            <w:pPr>
              <w:pStyle w:val="TableHead"/>
            </w:pPr>
            <w:r>
              <w:t>Description</w:t>
            </w:r>
          </w:p>
        </w:tc>
      </w:tr>
      <w:tr w:rsidR="009C5741" w:rsidRPr="003D60F1" w14:paraId="28962DE4" w14:textId="77777777" w:rsidTr="00E00FC9">
        <w:trPr>
          <w:trHeight w:val="357"/>
          <w:jc w:val="center"/>
        </w:trPr>
        <w:tc>
          <w:tcPr>
            <w:tcW w:w="866" w:type="pct"/>
          </w:tcPr>
          <w:p w14:paraId="1C3A0324" w14:textId="27C51D35" w:rsidR="009C5741" w:rsidRPr="00F97CB6" w:rsidRDefault="00752589" w:rsidP="003C7EEF">
            <w:pPr>
              <w:pStyle w:val="TableText-Small"/>
            </w:pPr>
            <w:r w:rsidRPr="00752589">
              <w:t>UWB_Session_Id</w:t>
            </w:r>
          </w:p>
        </w:tc>
        <w:tc>
          <w:tcPr>
            <w:tcW w:w="925" w:type="pct"/>
          </w:tcPr>
          <w:p w14:paraId="78972C8E" w14:textId="666FD58A" w:rsidR="009C5741" w:rsidRPr="00F97CB6" w:rsidRDefault="00752589" w:rsidP="003C7EEF">
            <w:pPr>
              <w:pStyle w:val="TableText-SmallCentered"/>
            </w:pPr>
            <w:r>
              <w:t>4</w:t>
            </w:r>
          </w:p>
        </w:tc>
        <w:tc>
          <w:tcPr>
            <w:tcW w:w="3208" w:type="pct"/>
          </w:tcPr>
          <w:p w14:paraId="5A95316E" w14:textId="7068ACF5" w:rsidR="009C5741" w:rsidRPr="00F97CB6" w:rsidRDefault="00752589" w:rsidP="003C7EEF">
            <w:pPr>
              <w:pStyle w:val="TableText-Small"/>
            </w:pPr>
            <w:r w:rsidRPr="00752589">
              <w:t>The UWB Session ID of a previously suspended UWB ranging session.</w:t>
            </w:r>
          </w:p>
        </w:tc>
      </w:tr>
    </w:tbl>
    <w:p w14:paraId="2E205CC9" w14:textId="150BB5DA" w:rsidR="009C5741" w:rsidRDefault="009C5741" w:rsidP="009C5741">
      <w:pPr>
        <w:pStyle w:val="Heading4"/>
      </w:pPr>
      <w:bookmarkStart w:id="3016" w:name="_Ref65841918"/>
      <w:r>
        <w:t>Ranging Recovery Response Message (RR-RS)</w:t>
      </w:r>
      <w:bookmarkEnd w:id="3016"/>
    </w:p>
    <w:p w14:paraId="70E94B90" w14:textId="155EB20F" w:rsidR="009C5741" w:rsidRDefault="009C5741" w:rsidP="00F41FA0">
      <w:r>
        <w:t xml:space="preserve">This message is sent by device as a successful response to vehicle’s Ranging Recovery Request (RR-RQ). The Ranging Recovery Response message and its parameters are defined in </w:t>
      </w:r>
      <w:r w:rsidR="009368D8" w:rsidRPr="00EA3E66">
        <w:rPr>
          <w:rStyle w:val="CrossRef"/>
        </w:rPr>
        <w:fldChar w:fldCharType="begin"/>
      </w:r>
      <w:r w:rsidR="009368D8" w:rsidRPr="00EA3E66">
        <w:rPr>
          <w:rStyle w:val="CrossRef"/>
        </w:rPr>
        <w:instrText xml:space="preserve"> REF _Ref64532505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2</w:t>
      </w:r>
      <w:r w:rsidR="009368D8" w:rsidRPr="00EA3E66">
        <w:rPr>
          <w:rStyle w:val="CrossRef"/>
        </w:rPr>
        <w:fldChar w:fldCharType="end"/>
      </w:r>
      <w:r>
        <w:t xml:space="preserve"> and </w:t>
      </w:r>
      <w:r w:rsidR="009368D8" w:rsidRPr="00EA3E66">
        <w:rPr>
          <w:rStyle w:val="CrossRef"/>
        </w:rPr>
        <w:fldChar w:fldCharType="begin"/>
      </w:r>
      <w:r w:rsidR="009368D8" w:rsidRPr="00EA3E66">
        <w:rPr>
          <w:rStyle w:val="CrossRef"/>
        </w:rPr>
        <w:instrText xml:space="preserve"> REF _Ref64532522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3</w:t>
      </w:r>
      <w:r w:rsidR="009368D8" w:rsidRPr="00EA3E66">
        <w:rPr>
          <w:rStyle w:val="CrossRef"/>
        </w:rPr>
        <w:fldChar w:fldCharType="end"/>
      </w:r>
      <w:r>
        <w:t>, respectively.</w:t>
      </w:r>
    </w:p>
    <w:p w14:paraId="40D9B32B" w14:textId="24C95AA1" w:rsidR="0068404C" w:rsidRDefault="0068404C" w:rsidP="000F6639">
      <w:pPr>
        <w:pStyle w:val="CaptionTable"/>
      </w:pPr>
      <w:bookmarkStart w:id="3017" w:name="_Ref64532505"/>
      <w:bookmarkStart w:id="3018" w:name="_Toc118223161"/>
      <w:r>
        <w:t xml:space="preserve">Table </w:t>
      </w:r>
      <w:fldSimple w:instr=" STYLEREF 1 \s ">
        <w:r w:rsidR="00D81990">
          <w:rPr>
            <w:noProof/>
          </w:rPr>
          <w:t>19</w:t>
        </w:r>
      </w:fldSimple>
      <w:r w:rsidR="00183237">
        <w:noBreakHyphen/>
      </w:r>
      <w:fldSimple w:instr=" SEQ Table \* ARABIC \s 1 ">
        <w:r w:rsidR="00D81990">
          <w:rPr>
            <w:noProof/>
          </w:rPr>
          <w:t>42</w:t>
        </w:r>
      </w:fldSimple>
      <w:bookmarkEnd w:id="3017"/>
      <w:r>
        <w:t>:</w:t>
      </w:r>
      <w:r w:rsidRPr="001F5C71">
        <w:t>Ranging_Recovery_RS message and its parameter</w:t>
      </w:r>
      <w:r>
        <w:t>.</w:t>
      </w:r>
      <w:bookmarkEnd w:id="3018"/>
    </w:p>
    <w:tbl>
      <w:tblPr>
        <w:tblW w:w="230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95"/>
        <w:gridCol w:w="1260"/>
        <w:gridCol w:w="1259"/>
      </w:tblGrid>
      <w:tr w:rsidR="004521DA" w:rsidRPr="003D60F1" w14:paraId="01A4D2B7" w14:textId="77777777" w:rsidTr="00E00FC9">
        <w:trPr>
          <w:trHeight w:val="357"/>
          <w:tblHeader/>
          <w:jc w:val="center"/>
        </w:trPr>
        <w:tc>
          <w:tcPr>
            <w:tcW w:w="2081" w:type="pct"/>
            <w:shd w:val="clear" w:color="auto" w:fill="1774CD"/>
          </w:tcPr>
          <w:p w14:paraId="24E9D90F" w14:textId="4B668D34" w:rsidR="004521DA" w:rsidRPr="003D60F1" w:rsidRDefault="004521DA" w:rsidP="004521DA">
            <w:pPr>
              <w:pStyle w:val="TableHead"/>
            </w:pPr>
            <w:r>
              <w:t xml:space="preserve">Message </w:t>
            </w:r>
          </w:p>
        </w:tc>
        <w:tc>
          <w:tcPr>
            <w:tcW w:w="1460" w:type="pct"/>
            <w:shd w:val="clear" w:color="auto" w:fill="1774CD"/>
          </w:tcPr>
          <w:p w14:paraId="3A38D051" w14:textId="3BC898DA" w:rsidR="004521DA" w:rsidRPr="005D25B9" w:rsidRDefault="004521DA" w:rsidP="00752589">
            <w:pPr>
              <w:pStyle w:val="TableHead-Centered"/>
            </w:pPr>
            <w:r>
              <w:t>Message ID</w:t>
            </w:r>
          </w:p>
        </w:tc>
        <w:tc>
          <w:tcPr>
            <w:tcW w:w="1459" w:type="pct"/>
            <w:shd w:val="clear" w:color="auto" w:fill="1774CD"/>
          </w:tcPr>
          <w:p w14:paraId="309C9249" w14:textId="2B77862E" w:rsidR="004521DA" w:rsidRDefault="004521DA" w:rsidP="004521DA">
            <w:pPr>
              <w:pStyle w:val="TableHead"/>
            </w:pPr>
            <w:r>
              <w:t>Parameters</w:t>
            </w:r>
          </w:p>
        </w:tc>
      </w:tr>
      <w:tr w:rsidR="009C5741" w:rsidRPr="003D60F1" w14:paraId="12BD6BD7" w14:textId="77777777" w:rsidTr="00E00FC9">
        <w:trPr>
          <w:trHeight w:val="357"/>
          <w:jc w:val="center"/>
        </w:trPr>
        <w:tc>
          <w:tcPr>
            <w:tcW w:w="2081" w:type="pct"/>
          </w:tcPr>
          <w:p w14:paraId="2B3461F1" w14:textId="50A1D996" w:rsidR="009C5741" w:rsidRPr="00F97CB6" w:rsidRDefault="00752589" w:rsidP="003C7EEF">
            <w:pPr>
              <w:pStyle w:val="TableText-Small"/>
            </w:pPr>
            <w:r w:rsidRPr="00752589">
              <w:t>Ranging_Recovery_RS</w:t>
            </w:r>
          </w:p>
        </w:tc>
        <w:tc>
          <w:tcPr>
            <w:tcW w:w="1460" w:type="pct"/>
          </w:tcPr>
          <w:p w14:paraId="139E1B85" w14:textId="1BE99EB6" w:rsidR="009C5741" w:rsidRPr="00F97CB6" w:rsidRDefault="00D20300" w:rsidP="003C7EEF">
            <w:pPr>
              <w:pStyle w:val="TableText-SmallCentered"/>
            </w:pPr>
            <w:r>
              <w:t>0x0A</w:t>
            </w:r>
          </w:p>
        </w:tc>
        <w:tc>
          <w:tcPr>
            <w:tcW w:w="1459" w:type="pct"/>
          </w:tcPr>
          <w:p w14:paraId="68551455" w14:textId="77777777" w:rsidR="00752589" w:rsidRDefault="00752589" w:rsidP="003C7EEF">
            <w:pPr>
              <w:pStyle w:val="TableText-Small"/>
            </w:pPr>
            <w:r>
              <w:t>STS_Index0,</w:t>
            </w:r>
          </w:p>
          <w:p w14:paraId="33926870" w14:textId="22F9E041" w:rsidR="009C5741" w:rsidRPr="00F97CB6" w:rsidRDefault="00752589" w:rsidP="003C7EEF">
            <w:pPr>
              <w:pStyle w:val="TableText-Small"/>
            </w:pPr>
            <w:r>
              <w:t>UWB_Time0</w:t>
            </w:r>
          </w:p>
        </w:tc>
      </w:tr>
    </w:tbl>
    <w:p w14:paraId="1B64A719" w14:textId="65C1A639" w:rsidR="004B0ECD" w:rsidRDefault="004B0ECD" w:rsidP="000F6639">
      <w:pPr>
        <w:pStyle w:val="CaptionTable"/>
      </w:pPr>
      <w:bookmarkStart w:id="3019" w:name="_Ref64532522"/>
      <w:bookmarkStart w:id="3020" w:name="_Toc118223162"/>
      <w:r>
        <w:t xml:space="preserve">Table </w:t>
      </w:r>
      <w:fldSimple w:instr=" STYLEREF 1 \s ">
        <w:r w:rsidR="00D81990">
          <w:rPr>
            <w:noProof/>
          </w:rPr>
          <w:t>19</w:t>
        </w:r>
      </w:fldSimple>
      <w:r w:rsidR="00183237">
        <w:noBreakHyphen/>
      </w:r>
      <w:fldSimple w:instr=" SEQ Table \* ARABIC \s 1 ">
        <w:r w:rsidR="00D81990">
          <w:rPr>
            <w:noProof/>
          </w:rPr>
          <w:t>43</w:t>
        </w:r>
      </w:fldSimple>
      <w:bookmarkEnd w:id="3019"/>
      <w:r>
        <w:t xml:space="preserve">: </w:t>
      </w:r>
      <w:r w:rsidRPr="00F72E7A">
        <w:t>Definition of the parameter for Ranging_Recovery_RS</w:t>
      </w:r>
      <w:r>
        <w:t>.</w:t>
      </w:r>
      <w:bookmarkEnd w:id="3020"/>
    </w:p>
    <w:tbl>
      <w:tblPr>
        <w:tblW w:w="49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66"/>
        <w:gridCol w:w="1529"/>
        <w:gridCol w:w="6571"/>
      </w:tblGrid>
      <w:tr w:rsidR="004521DA" w:rsidRPr="003D60F1" w14:paraId="5E8D231A" w14:textId="77777777" w:rsidTr="00E00FC9">
        <w:trPr>
          <w:trHeight w:val="357"/>
          <w:tblHeader/>
          <w:jc w:val="center"/>
        </w:trPr>
        <w:tc>
          <w:tcPr>
            <w:tcW w:w="629" w:type="pct"/>
            <w:shd w:val="clear" w:color="auto" w:fill="1774CD"/>
          </w:tcPr>
          <w:p w14:paraId="1CF52239" w14:textId="67E60A57" w:rsidR="004521DA" w:rsidRPr="003D60F1" w:rsidRDefault="004521DA" w:rsidP="004521DA">
            <w:pPr>
              <w:pStyle w:val="TableHead"/>
            </w:pPr>
            <w:r>
              <w:t>Parameters</w:t>
            </w:r>
          </w:p>
        </w:tc>
        <w:tc>
          <w:tcPr>
            <w:tcW w:w="825" w:type="pct"/>
            <w:shd w:val="clear" w:color="auto" w:fill="1774CD"/>
          </w:tcPr>
          <w:p w14:paraId="032EAF44" w14:textId="0E17515B" w:rsidR="004521DA" w:rsidRPr="005D25B9" w:rsidRDefault="00383F07" w:rsidP="00752589">
            <w:pPr>
              <w:pStyle w:val="TableHead-Centered"/>
            </w:pPr>
            <w:r>
              <w:t>Length (</w:t>
            </w:r>
            <w:r w:rsidR="003609CD">
              <w:t>bytes</w:t>
            </w:r>
            <w:r w:rsidR="004521DA">
              <w:t>)</w:t>
            </w:r>
          </w:p>
        </w:tc>
        <w:tc>
          <w:tcPr>
            <w:tcW w:w="3546" w:type="pct"/>
            <w:shd w:val="clear" w:color="auto" w:fill="1774CD"/>
          </w:tcPr>
          <w:p w14:paraId="31066CEA" w14:textId="6E1C3BEC" w:rsidR="004521DA" w:rsidRDefault="004521DA" w:rsidP="004521DA">
            <w:pPr>
              <w:pStyle w:val="TableHead"/>
            </w:pPr>
            <w:r>
              <w:t>Description</w:t>
            </w:r>
          </w:p>
        </w:tc>
      </w:tr>
      <w:tr w:rsidR="00752589" w:rsidRPr="003D60F1" w14:paraId="64EC72BB" w14:textId="77777777" w:rsidTr="00E00FC9">
        <w:trPr>
          <w:trHeight w:val="357"/>
          <w:jc w:val="center"/>
        </w:trPr>
        <w:tc>
          <w:tcPr>
            <w:tcW w:w="629" w:type="pct"/>
          </w:tcPr>
          <w:p w14:paraId="678881F9" w14:textId="04771BA4" w:rsidR="00752589" w:rsidRPr="00F97CB6" w:rsidRDefault="00752589" w:rsidP="003C7EEF">
            <w:pPr>
              <w:pStyle w:val="TableText-Small"/>
            </w:pPr>
            <w:r w:rsidRPr="005903CE">
              <w:t>STS_Index0</w:t>
            </w:r>
          </w:p>
        </w:tc>
        <w:tc>
          <w:tcPr>
            <w:tcW w:w="825" w:type="pct"/>
          </w:tcPr>
          <w:p w14:paraId="7AEF0C03" w14:textId="3B21FC72" w:rsidR="00752589" w:rsidRPr="00F97CB6" w:rsidRDefault="00752589" w:rsidP="003C7EEF">
            <w:pPr>
              <w:pStyle w:val="TableText-SmallCentered"/>
            </w:pPr>
            <w:r>
              <w:t>4</w:t>
            </w:r>
          </w:p>
        </w:tc>
        <w:tc>
          <w:tcPr>
            <w:tcW w:w="3546" w:type="pct"/>
          </w:tcPr>
          <w:p w14:paraId="3FACD822" w14:textId="12F9DAB9" w:rsidR="00752589" w:rsidRPr="00F97CB6" w:rsidRDefault="00752589" w:rsidP="003C7EEF">
            <w:pPr>
              <w:pStyle w:val="TableText-Small"/>
            </w:pPr>
            <w:r w:rsidRPr="00752589">
              <w:t>Starting STS index</w:t>
            </w:r>
          </w:p>
        </w:tc>
      </w:tr>
      <w:tr w:rsidR="00752589" w:rsidRPr="003D60F1" w14:paraId="0E509FC5" w14:textId="77777777" w:rsidTr="00057064">
        <w:trPr>
          <w:trHeight w:val="357"/>
          <w:jc w:val="center"/>
        </w:trPr>
        <w:tc>
          <w:tcPr>
            <w:tcW w:w="629" w:type="pct"/>
          </w:tcPr>
          <w:p w14:paraId="5DFA5CBA" w14:textId="57F59C39" w:rsidR="00752589" w:rsidRPr="00F97CB6" w:rsidRDefault="00752589" w:rsidP="003C7EEF">
            <w:pPr>
              <w:pStyle w:val="TableText-Small"/>
            </w:pPr>
            <w:r w:rsidRPr="005903CE">
              <w:t>UWB_Time0</w:t>
            </w:r>
          </w:p>
        </w:tc>
        <w:tc>
          <w:tcPr>
            <w:tcW w:w="825" w:type="pct"/>
          </w:tcPr>
          <w:p w14:paraId="68C441E1" w14:textId="21DE6646" w:rsidR="00752589" w:rsidRPr="00F97CB6" w:rsidRDefault="00752589" w:rsidP="003C7EEF">
            <w:pPr>
              <w:pStyle w:val="TableText-SmallCentered"/>
            </w:pPr>
            <w:r>
              <w:t>8</w:t>
            </w:r>
          </w:p>
        </w:tc>
        <w:tc>
          <w:tcPr>
            <w:tcW w:w="3546" w:type="pct"/>
          </w:tcPr>
          <w:p w14:paraId="4C204DAC" w14:textId="2559ACC4" w:rsidR="00752589" w:rsidRPr="00F97CB6" w:rsidRDefault="00752589" w:rsidP="003C7EEF">
            <w:pPr>
              <w:pStyle w:val="TableText-Small"/>
            </w:pPr>
            <w:r w:rsidRPr="00752589">
              <w:t>Starting time reference (resolution 1 microsecond) on UWB Device Clock of ranging session (</w:t>
            </w:r>
            <w:r w:rsidRPr="00E6515B">
              <w:t xml:space="preserve">see Section </w:t>
            </w:r>
            <w:r w:rsidR="00E6515B" w:rsidRPr="00E6515B">
              <w:rPr>
                <w:rStyle w:val="CrossRef"/>
              </w:rPr>
              <w:fldChar w:fldCharType="begin"/>
            </w:r>
            <w:r w:rsidR="00E6515B" w:rsidRPr="00E6515B">
              <w:rPr>
                <w:rStyle w:val="CrossRef"/>
              </w:rPr>
              <w:instrText xml:space="preserve"> REF _Ref64707744 \r \h </w:instrText>
            </w:r>
            <w:r w:rsidR="00E6515B" w:rsidRPr="00E6515B">
              <w:rPr>
                <w:rStyle w:val="CrossRef"/>
              </w:rPr>
            </w:r>
            <w:r w:rsidR="00E6515B" w:rsidRPr="00E6515B">
              <w:rPr>
                <w:rStyle w:val="CrossRef"/>
              </w:rPr>
              <w:fldChar w:fldCharType="separate"/>
            </w:r>
            <w:r w:rsidR="00D81990">
              <w:rPr>
                <w:rStyle w:val="CrossRef"/>
              </w:rPr>
              <w:t>20.3</w:t>
            </w:r>
            <w:r w:rsidR="00E6515B" w:rsidRPr="00E6515B">
              <w:rPr>
                <w:rStyle w:val="CrossRef"/>
              </w:rPr>
              <w:fldChar w:fldCharType="end"/>
            </w:r>
            <w:r w:rsidRPr="00E6515B">
              <w:t>).</w:t>
            </w:r>
          </w:p>
        </w:tc>
      </w:tr>
    </w:tbl>
    <w:p w14:paraId="3B9F7E4A" w14:textId="11957613" w:rsidR="009C5741" w:rsidRDefault="009C5741" w:rsidP="009C5741">
      <w:pPr>
        <w:pStyle w:val="Heading4"/>
      </w:pPr>
      <w:r>
        <w:t>Configurable Ranging Recovery Request Message (CRR-RQ)</w:t>
      </w:r>
    </w:p>
    <w:p w14:paraId="335FDE82" w14:textId="7F12F829" w:rsidR="009C5741" w:rsidRDefault="009C5741" w:rsidP="00F41FA0">
      <w:r>
        <w:t xml:space="preserve">This message is sent by vehicle to recover a suspended ranging session for a given UWB_Session_Id. The Configurable Ranging Recovery Request Message and its parameters are defined in </w:t>
      </w:r>
      <w:r w:rsidR="009368D8" w:rsidRPr="00EA3E66">
        <w:rPr>
          <w:rStyle w:val="CrossRef"/>
        </w:rPr>
        <w:fldChar w:fldCharType="begin"/>
      </w:r>
      <w:r w:rsidR="009368D8" w:rsidRPr="00EA3E66">
        <w:rPr>
          <w:rStyle w:val="CrossRef"/>
        </w:rPr>
        <w:instrText xml:space="preserve"> REF _Ref64532542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4</w:t>
      </w:r>
      <w:r w:rsidR="009368D8" w:rsidRPr="00EA3E66">
        <w:rPr>
          <w:rStyle w:val="CrossRef"/>
        </w:rPr>
        <w:fldChar w:fldCharType="end"/>
      </w:r>
      <w:r>
        <w:t xml:space="preserve"> and </w:t>
      </w:r>
      <w:r w:rsidR="009368D8" w:rsidRPr="00EA3E66">
        <w:rPr>
          <w:rStyle w:val="CrossRef"/>
        </w:rPr>
        <w:fldChar w:fldCharType="begin"/>
      </w:r>
      <w:r w:rsidR="009368D8" w:rsidRPr="00EA3E66">
        <w:rPr>
          <w:rStyle w:val="CrossRef"/>
        </w:rPr>
        <w:instrText xml:space="preserve"> REF _Ref64532555 \h </w:instrText>
      </w:r>
      <w:r w:rsidR="009368D8" w:rsidRPr="00EA3E66">
        <w:rPr>
          <w:rStyle w:val="CrossRef"/>
        </w:rPr>
      </w:r>
      <w:r w:rsidR="009368D8" w:rsidRPr="00EA3E66">
        <w:rPr>
          <w:rStyle w:val="CrossRef"/>
        </w:rPr>
        <w:fldChar w:fldCharType="separate"/>
      </w:r>
      <w:r w:rsidR="00D81990">
        <w:t xml:space="preserve">Table </w:t>
      </w:r>
      <w:r w:rsidR="00D81990">
        <w:rPr>
          <w:noProof/>
        </w:rPr>
        <w:t>19</w:t>
      </w:r>
      <w:r w:rsidR="00D81990">
        <w:noBreakHyphen/>
      </w:r>
      <w:r w:rsidR="00D81990">
        <w:rPr>
          <w:noProof/>
        </w:rPr>
        <w:t>45</w:t>
      </w:r>
      <w:r w:rsidR="009368D8" w:rsidRPr="00EA3E66">
        <w:rPr>
          <w:rStyle w:val="CrossRef"/>
        </w:rPr>
        <w:fldChar w:fldCharType="end"/>
      </w:r>
      <w:r>
        <w:t>, respectively. This message enables the vehicle to request a different RAN Multiplier value than the one selected prior to the suspension (i.e. Session_RAN_Multiplier). For example, the vehicle may request an aggressive frequency to support higher ranging rate for critical use cases such as door handle touch sensor.</w:t>
      </w:r>
    </w:p>
    <w:p w14:paraId="0586B0F9" w14:textId="2F91084B" w:rsidR="004B0ECD" w:rsidRDefault="004B0ECD" w:rsidP="000F6639">
      <w:pPr>
        <w:pStyle w:val="CaptionTable"/>
      </w:pPr>
      <w:bookmarkStart w:id="3021" w:name="_Ref64532542"/>
      <w:bookmarkStart w:id="3022" w:name="_Toc118223163"/>
      <w:r>
        <w:lastRenderedPageBreak/>
        <w:t xml:space="preserve">Table </w:t>
      </w:r>
      <w:fldSimple w:instr=" STYLEREF 1 \s ">
        <w:r w:rsidR="00D81990">
          <w:rPr>
            <w:noProof/>
          </w:rPr>
          <w:t>19</w:t>
        </w:r>
      </w:fldSimple>
      <w:r w:rsidR="00183237">
        <w:noBreakHyphen/>
      </w:r>
      <w:fldSimple w:instr=" SEQ Table \* ARABIC \s 1 ">
        <w:r w:rsidR="00D81990">
          <w:rPr>
            <w:noProof/>
          </w:rPr>
          <w:t>44</w:t>
        </w:r>
      </w:fldSimple>
      <w:bookmarkEnd w:id="3021"/>
      <w:r>
        <w:t xml:space="preserve">: </w:t>
      </w:r>
      <w:r w:rsidRPr="00AE4C89">
        <w:t>Configurable_Ranging_Recovery_RQ message and its parameter</w:t>
      </w:r>
      <w:r>
        <w:t>.</w:t>
      </w:r>
      <w:bookmarkEnd w:id="3022"/>
    </w:p>
    <w:tbl>
      <w:tblPr>
        <w:tblW w:w="336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74"/>
        <w:gridCol w:w="1260"/>
        <w:gridCol w:w="2160"/>
      </w:tblGrid>
      <w:tr w:rsidR="004521DA" w:rsidRPr="003D60F1" w14:paraId="7BECBC77" w14:textId="77777777" w:rsidTr="00E00FC9">
        <w:trPr>
          <w:trHeight w:val="357"/>
          <w:tblHeader/>
          <w:jc w:val="center"/>
        </w:trPr>
        <w:tc>
          <w:tcPr>
            <w:tcW w:w="2283" w:type="pct"/>
            <w:shd w:val="clear" w:color="auto" w:fill="1774CD"/>
          </w:tcPr>
          <w:p w14:paraId="28CB029C" w14:textId="6A43AB50" w:rsidR="004521DA" w:rsidRPr="003D60F1" w:rsidRDefault="004521DA" w:rsidP="004521DA">
            <w:pPr>
              <w:pStyle w:val="TableHead"/>
            </w:pPr>
            <w:r>
              <w:t xml:space="preserve">Message </w:t>
            </w:r>
          </w:p>
        </w:tc>
        <w:tc>
          <w:tcPr>
            <w:tcW w:w="1001" w:type="pct"/>
            <w:shd w:val="clear" w:color="auto" w:fill="1774CD"/>
          </w:tcPr>
          <w:p w14:paraId="0F2FE022" w14:textId="7EAFEE53" w:rsidR="004521DA" w:rsidRPr="005D25B9" w:rsidRDefault="004521DA" w:rsidP="00752589">
            <w:pPr>
              <w:pStyle w:val="TableHead-Centered"/>
            </w:pPr>
            <w:r>
              <w:t>Message ID</w:t>
            </w:r>
          </w:p>
        </w:tc>
        <w:tc>
          <w:tcPr>
            <w:tcW w:w="1716" w:type="pct"/>
            <w:shd w:val="clear" w:color="auto" w:fill="1774CD"/>
          </w:tcPr>
          <w:p w14:paraId="3AB63A70" w14:textId="2851317A" w:rsidR="004521DA" w:rsidRDefault="004521DA" w:rsidP="004521DA">
            <w:pPr>
              <w:pStyle w:val="TableHead"/>
            </w:pPr>
            <w:r>
              <w:t>Parameters</w:t>
            </w:r>
          </w:p>
        </w:tc>
      </w:tr>
      <w:tr w:rsidR="009C5741" w:rsidRPr="003D60F1" w14:paraId="442F2F07" w14:textId="77777777" w:rsidTr="00E00FC9">
        <w:trPr>
          <w:trHeight w:val="357"/>
          <w:jc w:val="center"/>
        </w:trPr>
        <w:tc>
          <w:tcPr>
            <w:tcW w:w="2283" w:type="pct"/>
          </w:tcPr>
          <w:p w14:paraId="44072302" w14:textId="50B0DBEC" w:rsidR="009C5741" w:rsidRPr="00F97CB6" w:rsidRDefault="00752589" w:rsidP="003C7EEF">
            <w:pPr>
              <w:pStyle w:val="TableText-Small"/>
            </w:pPr>
            <w:r w:rsidRPr="00752589">
              <w:t>Configurable_Ranging_Recovery_RQ</w:t>
            </w:r>
          </w:p>
        </w:tc>
        <w:tc>
          <w:tcPr>
            <w:tcW w:w="1001" w:type="pct"/>
          </w:tcPr>
          <w:p w14:paraId="60D6CE47" w14:textId="6C7A6283" w:rsidR="009C5741" w:rsidRPr="00F97CB6" w:rsidRDefault="00D20300" w:rsidP="003C7EEF">
            <w:pPr>
              <w:pStyle w:val="TableText-SmallCentered"/>
            </w:pPr>
            <w:r>
              <w:t>0x12</w:t>
            </w:r>
          </w:p>
        </w:tc>
        <w:tc>
          <w:tcPr>
            <w:tcW w:w="1716" w:type="pct"/>
          </w:tcPr>
          <w:p w14:paraId="75A1361F" w14:textId="77777777" w:rsidR="00752589" w:rsidRDefault="00752589" w:rsidP="003C7EEF">
            <w:pPr>
              <w:pStyle w:val="TableText-Small"/>
            </w:pPr>
            <w:r>
              <w:t>UWB_Session_Id</w:t>
            </w:r>
          </w:p>
          <w:p w14:paraId="2BB46FBB" w14:textId="45EB5710" w:rsidR="009C5741" w:rsidRPr="00F97CB6" w:rsidRDefault="00752589" w:rsidP="003C7EEF">
            <w:pPr>
              <w:pStyle w:val="TableText-Small"/>
            </w:pPr>
            <w:r>
              <w:t>Requested_RAN_Mul</w:t>
            </w:r>
            <w:r w:rsidR="00401BA5">
              <w:t>ti</w:t>
            </w:r>
            <w:r>
              <w:t>plier</w:t>
            </w:r>
          </w:p>
        </w:tc>
      </w:tr>
    </w:tbl>
    <w:p w14:paraId="269359E0" w14:textId="57F89FF0" w:rsidR="004B0ECD" w:rsidRDefault="004B0ECD" w:rsidP="000F6639">
      <w:pPr>
        <w:pStyle w:val="CaptionTable"/>
      </w:pPr>
      <w:bookmarkStart w:id="3023" w:name="_Ref64532555"/>
      <w:bookmarkStart w:id="3024" w:name="_Toc118223164"/>
      <w:r>
        <w:t xml:space="preserve">Table </w:t>
      </w:r>
      <w:fldSimple w:instr=" STYLEREF 1 \s ">
        <w:r w:rsidR="00D81990">
          <w:rPr>
            <w:noProof/>
          </w:rPr>
          <w:t>19</w:t>
        </w:r>
      </w:fldSimple>
      <w:r w:rsidR="00183237">
        <w:noBreakHyphen/>
      </w:r>
      <w:fldSimple w:instr=" SEQ Table \* ARABIC \s 1 ">
        <w:r w:rsidR="00D81990">
          <w:rPr>
            <w:noProof/>
          </w:rPr>
          <w:t>45</w:t>
        </w:r>
      </w:fldSimple>
      <w:bookmarkEnd w:id="3023"/>
      <w:r>
        <w:t xml:space="preserve">: </w:t>
      </w:r>
      <w:r w:rsidRPr="00176BAA">
        <w:t>Definition of the parameter for Configurable_Ranging_Recovery_RQ</w:t>
      </w:r>
      <w:r>
        <w:t>.</w:t>
      </w:r>
      <w:bookmarkEnd w:id="3024"/>
    </w:p>
    <w:tbl>
      <w:tblPr>
        <w:tblW w:w="485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4"/>
        <w:gridCol w:w="1621"/>
        <w:gridCol w:w="5309"/>
      </w:tblGrid>
      <w:tr w:rsidR="004521DA" w:rsidRPr="003D60F1" w14:paraId="752C9451" w14:textId="77777777" w:rsidTr="00E00FC9">
        <w:trPr>
          <w:trHeight w:val="357"/>
          <w:tblHeader/>
          <w:jc w:val="center"/>
        </w:trPr>
        <w:tc>
          <w:tcPr>
            <w:tcW w:w="1186" w:type="pct"/>
            <w:shd w:val="clear" w:color="auto" w:fill="1774CD"/>
          </w:tcPr>
          <w:p w14:paraId="78478E9F" w14:textId="76EE6AC1" w:rsidR="004521DA" w:rsidRPr="003D60F1" w:rsidRDefault="004521DA" w:rsidP="004521DA">
            <w:pPr>
              <w:pStyle w:val="TableHead"/>
            </w:pPr>
            <w:r>
              <w:t>Parameters</w:t>
            </w:r>
          </w:p>
        </w:tc>
        <w:tc>
          <w:tcPr>
            <w:tcW w:w="892" w:type="pct"/>
            <w:shd w:val="clear" w:color="auto" w:fill="1774CD"/>
          </w:tcPr>
          <w:p w14:paraId="6C3773DA" w14:textId="139D846B" w:rsidR="004521DA" w:rsidRPr="005D25B9" w:rsidRDefault="00383F07" w:rsidP="00752589">
            <w:pPr>
              <w:pStyle w:val="TableHead-Centered"/>
            </w:pPr>
            <w:r>
              <w:t>Length (</w:t>
            </w:r>
            <w:r w:rsidR="003609CD">
              <w:t>bytes</w:t>
            </w:r>
            <w:r w:rsidR="004521DA">
              <w:t>)</w:t>
            </w:r>
          </w:p>
        </w:tc>
        <w:tc>
          <w:tcPr>
            <w:tcW w:w="2922" w:type="pct"/>
            <w:shd w:val="clear" w:color="auto" w:fill="1774CD"/>
          </w:tcPr>
          <w:p w14:paraId="26646968" w14:textId="5AF9CCAC" w:rsidR="004521DA" w:rsidRDefault="004521DA" w:rsidP="004521DA">
            <w:pPr>
              <w:pStyle w:val="TableHead"/>
            </w:pPr>
            <w:r>
              <w:t>Description</w:t>
            </w:r>
          </w:p>
        </w:tc>
      </w:tr>
      <w:tr w:rsidR="00752589" w:rsidRPr="003D60F1" w14:paraId="46EF13D0" w14:textId="77777777" w:rsidTr="00E00FC9">
        <w:trPr>
          <w:trHeight w:val="357"/>
          <w:jc w:val="center"/>
        </w:trPr>
        <w:tc>
          <w:tcPr>
            <w:tcW w:w="1186" w:type="pct"/>
          </w:tcPr>
          <w:p w14:paraId="4A42E9F3" w14:textId="5C8FFF63" w:rsidR="00752589" w:rsidRPr="00F97CB6" w:rsidRDefault="00752589" w:rsidP="003C7EEF">
            <w:pPr>
              <w:pStyle w:val="TableText-Small"/>
            </w:pPr>
            <w:r w:rsidRPr="00D212F0">
              <w:t>UWB_Session_Id</w:t>
            </w:r>
          </w:p>
        </w:tc>
        <w:tc>
          <w:tcPr>
            <w:tcW w:w="892" w:type="pct"/>
          </w:tcPr>
          <w:p w14:paraId="0415F94E" w14:textId="2D9CD03D" w:rsidR="00752589" w:rsidRPr="00F97CB6" w:rsidRDefault="00752589" w:rsidP="003C7EEF">
            <w:pPr>
              <w:pStyle w:val="TableText-SmallCentered"/>
            </w:pPr>
            <w:r>
              <w:t>4</w:t>
            </w:r>
          </w:p>
        </w:tc>
        <w:tc>
          <w:tcPr>
            <w:tcW w:w="2922" w:type="pct"/>
          </w:tcPr>
          <w:p w14:paraId="5A09D9A2" w14:textId="2E2236D9" w:rsidR="00752589" w:rsidRPr="00F97CB6" w:rsidRDefault="00752589" w:rsidP="003C7EEF">
            <w:pPr>
              <w:pStyle w:val="TableText-Small"/>
            </w:pPr>
            <w:r w:rsidRPr="00A550E5">
              <w:t>The UWB Session ID of the currently active UWB ranging session.</w:t>
            </w:r>
          </w:p>
        </w:tc>
      </w:tr>
      <w:tr w:rsidR="00752589" w:rsidRPr="003D60F1" w14:paraId="3D774D8A" w14:textId="77777777" w:rsidTr="00057064">
        <w:trPr>
          <w:trHeight w:val="357"/>
          <w:jc w:val="center"/>
        </w:trPr>
        <w:tc>
          <w:tcPr>
            <w:tcW w:w="1186" w:type="pct"/>
          </w:tcPr>
          <w:p w14:paraId="5CD7E4FB" w14:textId="7077D208" w:rsidR="00752589" w:rsidRPr="00F97CB6" w:rsidRDefault="00752589" w:rsidP="003C7EEF">
            <w:pPr>
              <w:pStyle w:val="TableText-Small"/>
            </w:pPr>
            <w:r w:rsidRPr="00D212F0">
              <w:t>Requested_RAN_Mul</w:t>
            </w:r>
            <w:r w:rsidR="00401BA5">
              <w:t>ti</w:t>
            </w:r>
            <w:r w:rsidRPr="00D212F0">
              <w:t>plier</w:t>
            </w:r>
          </w:p>
        </w:tc>
        <w:tc>
          <w:tcPr>
            <w:tcW w:w="892" w:type="pct"/>
          </w:tcPr>
          <w:p w14:paraId="617869E4" w14:textId="73ED915E" w:rsidR="00752589" w:rsidRPr="00F97CB6" w:rsidRDefault="00752589" w:rsidP="003C7EEF">
            <w:pPr>
              <w:pStyle w:val="TableText-SmallCentered"/>
            </w:pPr>
            <w:r>
              <w:t>1</w:t>
            </w:r>
          </w:p>
        </w:tc>
        <w:tc>
          <w:tcPr>
            <w:tcW w:w="2922" w:type="pct"/>
          </w:tcPr>
          <w:p w14:paraId="63834191" w14:textId="165D66F8" w:rsidR="00752589" w:rsidRPr="00F97CB6" w:rsidRDefault="00752589" w:rsidP="003C7EEF">
            <w:pPr>
              <w:pStyle w:val="TableText-Small"/>
            </w:pPr>
            <w:r w:rsidRPr="00A550E5">
              <w:t>Requested RAN Multiplier for the ranging session to be recovered. The Requested_RAN_Mul</w:t>
            </w:r>
            <w:r w:rsidR="00401BA5">
              <w:t>ti</w:t>
            </w:r>
            <w:r w:rsidRPr="00A550E5">
              <w:t xml:space="preserve">plier shall be different than the Session_RAN_Multiplier prior to ranging suspension (see Section </w:t>
            </w:r>
            <w:r w:rsidR="00970823" w:rsidRPr="00970823">
              <w:rPr>
                <w:rStyle w:val="CrossRef"/>
              </w:rPr>
              <w:fldChar w:fldCharType="begin"/>
            </w:r>
            <w:r w:rsidR="00970823" w:rsidRPr="00970823">
              <w:rPr>
                <w:rStyle w:val="CrossRef"/>
              </w:rPr>
              <w:instrText xml:space="preserve"> REF _Ref64532619 \r \h </w:instrText>
            </w:r>
            <w:r w:rsidR="00525D17">
              <w:rPr>
                <w:rStyle w:val="CrossRef"/>
              </w:rPr>
              <w:instrText xml:space="preserve"> \* MERGEFORMAT </w:instrText>
            </w:r>
            <w:r w:rsidR="00970823" w:rsidRPr="00970823">
              <w:rPr>
                <w:rStyle w:val="CrossRef"/>
              </w:rPr>
            </w:r>
            <w:r w:rsidR="00970823" w:rsidRPr="00970823">
              <w:rPr>
                <w:rStyle w:val="CrossRef"/>
              </w:rPr>
              <w:fldChar w:fldCharType="separate"/>
            </w:r>
            <w:r w:rsidR="00D81990">
              <w:rPr>
                <w:rStyle w:val="CrossRef"/>
              </w:rPr>
              <w:t>19.3.1.5</w:t>
            </w:r>
            <w:r w:rsidR="00970823" w:rsidRPr="00970823">
              <w:rPr>
                <w:rStyle w:val="CrossRef"/>
              </w:rPr>
              <w:fldChar w:fldCharType="end"/>
            </w:r>
            <w:r w:rsidRPr="00A550E5">
              <w:t>).</w:t>
            </w:r>
          </w:p>
        </w:tc>
      </w:tr>
    </w:tbl>
    <w:p w14:paraId="7D34EC89" w14:textId="3A6CD840" w:rsidR="009C5741" w:rsidRDefault="009C5741" w:rsidP="009C5741">
      <w:pPr>
        <w:pStyle w:val="Heading4"/>
      </w:pPr>
      <w:bookmarkStart w:id="3025" w:name="_Ref65841940"/>
      <w:r>
        <w:t>Configurable Ranging Recovery Response Message (CRR-RS)</w:t>
      </w:r>
      <w:bookmarkEnd w:id="3025"/>
    </w:p>
    <w:p w14:paraId="3E99B7C6" w14:textId="020C6E95" w:rsidR="009C5741" w:rsidRDefault="009C5741" w:rsidP="00F41FA0">
      <w:r>
        <w:t xml:space="preserve">This message is sent by device as a response to CRR-RQ. The Configurable Ranging Recovery Response message and its parameters are defined in </w:t>
      </w:r>
      <w:r w:rsidR="00867F57" w:rsidRPr="00EA3E66">
        <w:rPr>
          <w:rStyle w:val="CrossRef"/>
        </w:rPr>
        <w:fldChar w:fldCharType="begin"/>
      </w:r>
      <w:r w:rsidR="00867F57" w:rsidRPr="00EA3E66">
        <w:rPr>
          <w:rStyle w:val="CrossRef"/>
        </w:rPr>
        <w:instrText xml:space="preserve"> REF _Ref64532673 \h </w:instrText>
      </w:r>
      <w:r w:rsidR="00867F57" w:rsidRPr="00EA3E66">
        <w:rPr>
          <w:rStyle w:val="CrossRef"/>
        </w:rPr>
      </w:r>
      <w:r w:rsidR="00867F57" w:rsidRPr="00EA3E66">
        <w:rPr>
          <w:rStyle w:val="CrossRef"/>
        </w:rPr>
        <w:fldChar w:fldCharType="separate"/>
      </w:r>
      <w:r w:rsidR="00D81990">
        <w:t xml:space="preserve">Table </w:t>
      </w:r>
      <w:r w:rsidR="00D81990">
        <w:rPr>
          <w:noProof/>
        </w:rPr>
        <w:t>19</w:t>
      </w:r>
      <w:r w:rsidR="00D81990">
        <w:noBreakHyphen/>
      </w:r>
      <w:r w:rsidR="00D81990">
        <w:rPr>
          <w:noProof/>
        </w:rPr>
        <w:t>46</w:t>
      </w:r>
      <w:r w:rsidR="00867F57" w:rsidRPr="00EA3E66">
        <w:rPr>
          <w:rStyle w:val="CrossRef"/>
        </w:rPr>
        <w:fldChar w:fldCharType="end"/>
      </w:r>
      <w:r>
        <w:t xml:space="preserve"> and </w:t>
      </w:r>
      <w:r w:rsidR="00867F57" w:rsidRPr="00EA3E66">
        <w:rPr>
          <w:rStyle w:val="CrossRef"/>
        </w:rPr>
        <w:fldChar w:fldCharType="begin"/>
      </w:r>
      <w:r w:rsidR="00867F57" w:rsidRPr="00EA3E66">
        <w:rPr>
          <w:rStyle w:val="CrossRef"/>
        </w:rPr>
        <w:instrText xml:space="preserve"> REF _Ref64532690 \h </w:instrText>
      </w:r>
      <w:r w:rsidR="00867F57" w:rsidRPr="00EA3E66">
        <w:rPr>
          <w:rStyle w:val="CrossRef"/>
        </w:rPr>
      </w:r>
      <w:r w:rsidR="00867F57" w:rsidRPr="00EA3E66">
        <w:rPr>
          <w:rStyle w:val="CrossRef"/>
        </w:rPr>
        <w:fldChar w:fldCharType="separate"/>
      </w:r>
      <w:r w:rsidR="00D81990">
        <w:t xml:space="preserve">Table </w:t>
      </w:r>
      <w:r w:rsidR="00D81990">
        <w:rPr>
          <w:noProof/>
        </w:rPr>
        <w:t>19</w:t>
      </w:r>
      <w:r w:rsidR="00D81990">
        <w:noBreakHyphen/>
      </w:r>
      <w:r w:rsidR="00D81990">
        <w:rPr>
          <w:noProof/>
        </w:rPr>
        <w:t>47</w:t>
      </w:r>
      <w:r w:rsidR="00867F57" w:rsidRPr="00EA3E66">
        <w:rPr>
          <w:rStyle w:val="CrossRef"/>
        </w:rPr>
        <w:fldChar w:fldCharType="end"/>
      </w:r>
      <w:r>
        <w:t>, respectively.</w:t>
      </w:r>
    </w:p>
    <w:p w14:paraId="234824B6" w14:textId="090F78D4" w:rsidR="004B0ECD" w:rsidRDefault="004B0ECD" w:rsidP="000F6639">
      <w:pPr>
        <w:pStyle w:val="CaptionTable"/>
      </w:pPr>
      <w:bookmarkStart w:id="3026" w:name="_Ref64532673"/>
      <w:bookmarkStart w:id="3027" w:name="_Toc118223165"/>
      <w:r>
        <w:t xml:space="preserve">Table </w:t>
      </w:r>
      <w:fldSimple w:instr=" STYLEREF 1 \s ">
        <w:r w:rsidR="00D81990">
          <w:rPr>
            <w:noProof/>
          </w:rPr>
          <w:t>19</w:t>
        </w:r>
      </w:fldSimple>
      <w:r w:rsidR="00183237">
        <w:noBreakHyphen/>
      </w:r>
      <w:fldSimple w:instr=" SEQ Table \* ARABIC \s 1 ">
        <w:r w:rsidR="00D81990">
          <w:rPr>
            <w:noProof/>
          </w:rPr>
          <w:t>46</w:t>
        </w:r>
      </w:fldSimple>
      <w:bookmarkEnd w:id="3026"/>
      <w:r>
        <w:t xml:space="preserve">: </w:t>
      </w:r>
      <w:r w:rsidRPr="000B57F3">
        <w:t>Configurable_Ranging_Recovery_Response message and its parameter</w:t>
      </w:r>
      <w:r>
        <w:t>.</w:t>
      </w:r>
      <w:bookmarkEnd w:id="3027"/>
    </w:p>
    <w:tbl>
      <w:tblPr>
        <w:tblW w:w="331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74"/>
        <w:gridCol w:w="1260"/>
        <w:gridCol w:w="2071"/>
      </w:tblGrid>
      <w:tr w:rsidR="004521DA" w:rsidRPr="003D60F1" w14:paraId="45024CC9" w14:textId="77777777" w:rsidTr="00E00FC9">
        <w:trPr>
          <w:trHeight w:val="357"/>
          <w:tblHeader/>
          <w:jc w:val="center"/>
        </w:trPr>
        <w:tc>
          <w:tcPr>
            <w:tcW w:w="2316" w:type="pct"/>
            <w:shd w:val="clear" w:color="auto" w:fill="1774CD"/>
          </w:tcPr>
          <w:p w14:paraId="0821734E" w14:textId="73787EB4" w:rsidR="004521DA" w:rsidRPr="003D60F1" w:rsidRDefault="004521DA" w:rsidP="004521DA">
            <w:pPr>
              <w:pStyle w:val="TableHead"/>
            </w:pPr>
            <w:r>
              <w:t xml:space="preserve">Message </w:t>
            </w:r>
          </w:p>
        </w:tc>
        <w:tc>
          <w:tcPr>
            <w:tcW w:w="1015" w:type="pct"/>
            <w:shd w:val="clear" w:color="auto" w:fill="1774CD"/>
          </w:tcPr>
          <w:p w14:paraId="06513142" w14:textId="6C9EA64C" w:rsidR="004521DA" w:rsidRPr="005D25B9" w:rsidRDefault="004521DA" w:rsidP="00752589">
            <w:pPr>
              <w:pStyle w:val="TableHead-Centered"/>
            </w:pPr>
            <w:r>
              <w:t>Message ID</w:t>
            </w:r>
          </w:p>
        </w:tc>
        <w:tc>
          <w:tcPr>
            <w:tcW w:w="1669" w:type="pct"/>
            <w:shd w:val="clear" w:color="auto" w:fill="1774CD"/>
          </w:tcPr>
          <w:p w14:paraId="73DB741C" w14:textId="53069F42" w:rsidR="004521DA" w:rsidRDefault="004521DA" w:rsidP="004521DA">
            <w:pPr>
              <w:pStyle w:val="TableHead"/>
            </w:pPr>
            <w:r>
              <w:t>Parameters</w:t>
            </w:r>
          </w:p>
        </w:tc>
      </w:tr>
      <w:tr w:rsidR="009C5741" w:rsidRPr="003D60F1" w14:paraId="16DE141F" w14:textId="77777777" w:rsidTr="00E00FC9">
        <w:trPr>
          <w:trHeight w:val="357"/>
          <w:jc w:val="center"/>
        </w:trPr>
        <w:tc>
          <w:tcPr>
            <w:tcW w:w="2316" w:type="pct"/>
          </w:tcPr>
          <w:p w14:paraId="0448832E" w14:textId="1D100E09" w:rsidR="009C5741" w:rsidRPr="00F97CB6" w:rsidRDefault="00752589" w:rsidP="003C7EEF">
            <w:pPr>
              <w:pStyle w:val="TableText-Small"/>
            </w:pPr>
            <w:r w:rsidRPr="00752589">
              <w:t>Configurable_Ranging_Recovery_RS</w:t>
            </w:r>
          </w:p>
        </w:tc>
        <w:tc>
          <w:tcPr>
            <w:tcW w:w="1015" w:type="pct"/>
          </w:tcPr>
          <w:p w14:paraId="6CDD2C1D" w14:textId="719EF507" w:rsidR="009C5741" w:rsidRPr="00F97CB6" w:rsidRDefault="00D20300" w:rsidP="003C7EEF">
            <w:pPr>
              <w:pStyle w:val="TableText-SmallCentered"/>
            </w:pPr>
            <w:r>
              <w:t>0x13</w:t>
            </w:r>
          </w:p>
        </w:tc>
        <w:tc>
          <w:tcPr>
            <w:tcW w:w="1669" w:type="pct"/>
          </w:tcPr>
          <w:p w14:paraId="5C76CFD1" w14:textId="77777777" w:rsidR="00752589" w:rsidRDefault="00752589" w:rsidP="003C7EEF">
            <w:pPr>
              <w:pStyle w:val="TableText-Small"/>
            </w:pPr>
            <w:r>
              <w:t>Selected_RAN_Multiplier</w:t>
            </w:r>
          </w:p>
          <w:p w14:paraId="550F6402" w14:textId="77777777" w:rsidR="00752589" w:rsidRDefault="00752589" w:rsidP="003C7EEF">
            <w:pPr>
              <w:pStyle w:val="TableText-Small"/>
            </w:pPr>
            <w:r>
              <w:t>STS_Index0,</w:t>
            </w:r>
          </w:p>
          <w:p w14:paraId="7BF23B69" w14:textId="4A7C8DD2" w:rsidR="009C5741" w:rsidRPr="00F97CB6" w:rsidRDefault="00752589" w:rsidP="003C7EEF">
            <w:pPr>
              <w:pStyle w:val="TableText-Small"/>
            </w:pPr>
            <w:r>
              <w:t>UWB_Time0</w:t>
            </w:r>
          </w:p>
        </w:tc>
      </w:tr>
    </w:tbl>
    <w:p w14:paraId="5FF9B22C" w14:textId="7D981E6B" w:rsidR="004B0ECD" w:rsidRDefault="004B0ECD" w:rsidP="000F6639">
      <w:pPr>
        <w:pStyle w:val="CaptionTable"/>
      </w:pPr>
      <w:bookmarkStart w:id="3028" w:name="_Ref64532690"/>
      <w:bookmarkStart w:id="3029" w:name="_Toc118223166"/>
      <w:r>
        <w:t xml:space="preserve">Table </w:t>
      </w:r>
      <w:fldSimple w:instr=" STYLEREF 1 \s ">
        <w:r w:rsidR="00D81990">
          <w:rPr>
            <w:noProof/>
          </w:rPr>
          <w:t>19</w:t>
        </w:r>
      </w:fldSimple>
      <w:r w:rsidR="00183237">
        <w:noBreakHyphen/>
      </w:r>
      <w:fldSimple w:instr=" SEQ Table \* ARABIC \s 1 ">
        <w:r w:rsidR="00D81990">
          <w:rPr>
            <w:noProof/>
          </w:rPr>
          <w:t>47</w:t>
        </w:r>
      </w:fldSimple>
      <w:bookmarkEnd w:id="3028"/>
      <w:r>
        <w:t xml:space="preserve">: </w:t>
      </w:r>
      <w:r w:rsidRPr="00124C5F">
        <w:t>Definition of the parameter for Configurable_Ranging_Recovery_Response</w:t>
      </w:r>
      <w:r>
        <w:t>.</w:t>
      </w:r>
      <w:bookmarkEnd w:id="3029"/>
    </w:p>
    <w:tbl>
      <w:tblPr>
        <w:tblW w:w="49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75"/>
        <w:gridCol w:w="1531"/>
        <w:gridCol w:w="5760"/>
      </w:tblGrid>
      <w:tr w:rsidR="004521DA" w:rsidRPr="003D60F1" w14:paraId="5F70B718" w14:textId="77777777" w:rsidTr="00E00FC9">
        <w:trPr>
          <w:trHeight w:val="357"/>
          <w:tblHeader/>
          <w:jc w:val="center"/>
        </w:trPr>
        <w:tc>
          <w:tcPr>
            <w:tcW w:w="1066" w:type="pct"/>
            <w:shd w:val="clear" w:color="auto" w:fill="1774CD"/>
          </w:tcPr>
          <w:p w14:paraId="152A29DF" w14:textId="54DBCFAF" w:rsidR="004521DA" w:rsidRPr="003D60F1" w:rsidRDefault="004521DA" w:rsidP="004521DA">
            <w:pPr>
              <w:pStyle w:val="TableHead"/>
            </w:pPr>
            <w:r>
              <w:t>Parameters</w:t>
            </w:r>
          </w:p>
        </w:tc>
        <w:tc>
          <w:tcPr>
            <w:tcW w:w="826" w:type="pct"/>
            <w:shd w:val="clear" w:color="auto" w:fill="1774CD"/>
          </w:tcPr>
          <w:p w14:paraId="0D950211" w14:textId="65903822" w:rsidR="004521DA" w:rsidRPr="005D25B9" w:rsidRDefault="00383F07" w:rsidP="00752589">
            <w:pPr>
              <w:pStyle w:val="TableHead-Centered"/>
            </w:pPr>
            <w:r>
              <w:t>Length (</w:t>
            </w:r>
            <w:r w:rsidR="003609CD">
              <w:t>bytes</w:t>
            </w:r>
            <w:r w:rsidR="004521DA">
              <w:t>)</w:t>
            </w:r>
          </w:p>
        </w:tc>
        <w:tc>
          <w:tcPr>
            <w:tcW w:w="3109" w:type="pct"/>
            <w:shd w:val="clear" w:color="auto" w:fill="1774CD"/>
          </w:tcPr>
          <w:p w14:paraId="287D068A" w14:textId="45A95CEC" w:rsidR="004521DA" w:rsidRDefault="004521DA" w:rsidP="004521DA">
            <w:pPr>
              <w:pStyle w:val="TableHead"/>
            </w:pPr>
            <w:r>
              <w:t>Description</w:t>
            </w:r>
          </w:p>
        </w:tc>
      </w:tr>
      <w:tr w:rsidR="00752589" w:rsidRPr="003D60F1" w14:paraId="5B9CC385" w14:textId="77777777" w:rsidTr="00E00FC9">
        <w:trPr>
          <w:trHeight w:val="357"/>
          <w:jc w:val="center"/>
        </w:trPr>
        <w:tc>
          <w:tcPr>
            <w:tcW w:w="1066" w:type="pct"/>
          </w:tcPr>
          <w:p w14:paraId="022D0131" w14:textId="20BC4A53" w:rsidR="00752589" w:rsidRPr="00F97CB6" w:rsidRDefault="00752589" w:rsidP="003C7EEF">
            <w:pPr>
              <w:pStyle w:val="TableText-Small"/>
            </w:pPr>
            <w:r w:rsidRPr="00DA4636">
              <w:t>Selected_RAN_Multiplier</w:t>
            </w:r>
          </w:p>
        </w:tc>
        <w:tc>
          <w:tcPr>
            <w:tcW w:w="826" w:type="pct"/>
          </w:tcPr>
          <w:p w14:paraId="139376BE" w14:textId="104F8F7C" w:rsidR="00752589" w:rsidRPr="00F97CB6" w:rsidRDefault="00752589" w:rsidP="003C7EEF">
            <w:pPr>
              <w:pStyle w:val="TableText-SmallCentered"/>
            </w:pPr>
            <w:r>
              <w:t>1</w:t>
            </w:r>
          </w:p>
        </w:tc>
        <w:tc>
          <w:tcPr>
            <w:tcW w:w="3109" w:type="pct"/>
          </w:tcPr>
          <w:p w14:paraId="1B3F0483" w14:textId="7C53F3A4" w:rsidR="00752589" w:rsidRPr="00F97CB6" w:rsidRDefault="00752589" w:rsidP="003C7EEF">
            <w:pPr>
              <w:pStyle w:val="TableText-Small"/>
            </w:pPr>
            <w:r w:rsidRPr="003B25BF">
              <w:t>Selected RAN Multiplier for the ranging session to be recovered. The Selected_RAN_Mul</w:t>
            </w:r>
            <w:r w:rsidR="00401BA5">
              <w:t>ti</w:t>
            </w:r>
            <w:r w:rsidRPr="003B25BF">
              <w:t>plier shall be equal or greater than the Requested_ RAN_Multiplier</w:t>
            </w:r>
          </w:p>
        </w:tc>
      </w:tr>
      <w:tr w:rsidR="00752589" w:rsidRPr="003D60F1" w14:paraId="585C0B6B" w14:textId="77777777" w:rsidTr="00E00FC9">
        <w:trPr>
          <w:trHeight w:val="357"/>
          <w:jc w:val="center"/>
        </w:trPr>
        <w:tc>
          <w:tcPr>
            <w:tcW w:w="1066" w:type="pct"/>
          </w:tcPr>
          <w:p w14:paraId="2805AC6B" w14:textId="3099F03A" w:rsidR="00752589" w:rsidRPr="00F97CB6" w:rsidRDefault="00752589" w:rsidP="003C7EEF">
            <w:pPr>
              <w:pStyle w:val="TableText-Small"/>
            </w:pPr>
            <w:r w:rsidRPr="00DA4636">
              <w:t>STS_Index0,</w:t>
            </w:r>
          </w:p>
        </w:tc>
        <w:tc>
          <w:tcPr>
            <w:tcW w:w="826" w:type="pct"/>
          </w:tcPr>
          <w:p w14:paraId="7CB45C4F" w14:textId="57403441" w:rsidR="00752589" w:rsidRPr="00F97CB6" w:rsidRDefault="00752589" w:rsidP="003C7EEF">
            <w:pPr>
              <w:pStyle w:val="TableText-SmallCentered"/>
            </w:pPr>
            <w:r>
              <w:t>4</w:t>
            </w:r>
          </w:p>
        </w:tc>
        <w:tc>
          <w:tcPr>
            <w:tcW w:w="3109" w:type="pct"/>
          </w:tcPr>
          <w:p w14:paraId="2E4641EE" w14:textId="1FB14765" w:rsidR="00752589" w:rsidRPr="00F97CB6" w:rsidRDefault="00752589" w:rsidP="003C7EEF">
            <w:pPr>
              <w:pStyle w:val="TableText-Small"/>
            </w:pPr>
            <w:r w:rsidRPr="003B25BF">
              <w:t>Starting STS index</w:t>
            </w:r>
          </w:p>
        </w:tc>
      </w:tr>
      <w:tr w:rsidR="00752589" w:rsidRPr="003D60F1" w14:paraId="4D9BD1D0" w14:textId="77777777" w:rsidTr="00057064">
        <w:trPr>
          <w:trHeight w:val="357"/>
          <w:jc w:val="center"/>
        </w:trPr>
        <w:tc>
          <w:tcPr>
            <w:tcW w:w="1066" w:type="pct"/>
          </w:tcPr>
          <w:p w14:paraId="5E2EFE68" w14:textId="1CA19E24" w:rsidR="00752589" w:rsidRPr="00F97CB6" w:rsidRDefault="00752589" w:rsidP="003C7EEF">
            <w:pPr>
              <w:pStyle w:val="TableText-Small"/>
            </w:pPr>
            <w:r w:rsidRPr="00DA4636">
              <w:t>UWB_Time0</w:t>
            </w:r>
          </w:p>
        </w:tc>
        <w:tc>
          <w:tcPr>
            <w:tcW w:w="826" w:type="pct"/>
          </w:tcPr>
          <w:p w14:paraId="4BE2C342" w14:textId="552181E5" w:rsidR="00752589" w:rsidRPr="00F97CB6" w:rsidRDefault="00752589" w:rsidP="003C7EEF">
            <w:pPr>
              <w:pStyle w:val="TableText-SmallCentered"/>
            </w:pPr>
            <w:r>
              <w:t>8</w:t>
            </w:r>
          </w:p>
        </w:tc>
        <w:tc>
          <w:tcPr>
            <w:tcW w:w="3109" w:type="pct"/>
          </w:tcPr>
          <w:p w14:paraId="55698EE5" w14:textId="058F4D19" w:rsidR="00752589" w:rsidRPr="00F97CB6" w:rsidRDefault="00752589" w:rsidP="003C7EEF">
            <w:pPr>
              <w:pStyle w:val="TableText-Small"/>
            </w:pPr>
            <w:r w:rsidRPr="003B25BF">
              <w:t xml:space="preserve">Starting time reference (resolution 1 microsecond) on UWB Device Clock of ranging </w:t>
            </w:r>
            <w:r w:rsidRPr="00751C59">
              <w:t xml:space="preserve">session (see Section </w:t>
            </w:r>
            <w:r w:rsidR="00751C59" w:rsidRPr="00751C59">
              <w:rPr>
                <w:rStyle w:val="CrossRef"/>
              </w:rPr>
              <w:fldChar w:fldCharType="begin"/>
            </w:r>
            <w:r w:rsidR="00751C59" w:rsidRPr="00751C59">
              <w:rPr>
                <w:rStyle w:val="CrossRef"/>
              </w:rPr>
              <w:instrText xml:space="preserve"> REF _Ref64707744 \r \h </w:instrText>
            </w:r>
            <w:r w:rsidR="00751C59" w:rsidRPr="00751C59">
              <w:rPr>
                <w:rStyle w:val="CrossRef"/>
              </w:rPr>
            </w:r>
            <w:r w:rsidR="00751C59" w:rsidRPr="00751C59">
              <w:rPr>
                <w:rStyle w:val="CrossRef"/>
              </w:rPr>
              <w:fldChar w:fldCharType="separate"/>
            </w:r>
            <w:r w:rsidR="00D81990">
              <w:rPr>
                <w:rStyle w:val="CrossRef"/>
              </w:rPr>
              <w:t>20.3</w:t>
            </w:r>
            <w:r w:rsidR="00751C59" w:rsidRPr="00751C59">
              <w:rPr>
                <w:rStyle w:val="CrossRef"/>
              </w:rPr>
              <w:fldChar w:fldCharType="end"/>
            </w:r>
            <w:r w:rsidRPr="00751C59">
              <w:t>).</w:t>
            </w:r>
          </w:p>
        </w:tc>
      </w:tr>
    </w:tbl>
    <w:p w14:paraId="04E20313" w14:textId="6865538C" w:rsidR="009C5741" w:rsidRDefault="009C5741" w:rsidP="009C5741">
      <w:pPr>
        <w:pStyle w:val="Normal-SpaceAboveExtra"/>
      </w:pPr>
      <w:r>
        <w:t xml:space="preserve">The Selected_RAN_Multiplier shall be used during the recovered ranging session and shall remain valid until the ranging session ends or the ranging session is suspended. When the ranging session is recovered again, the RAN_Multiplier value for the given ranging session shall revert to the default Session_RAN_Multiplier for that ranging session. </w:t>
      </w:r>
    </w:p>
    <w:p w14:paraId="6D9CA3C0" w14:textId="66FC56C6" w:rsidR="009C5741" w:rsidRDefault="009C5741" w:rsidP="00E00FC9">
      <w:pPr>
        <w:pStyle w:val="Heading3"/>
        <w:ind w:left="900" w:hanging="900"/>
      </w:pPr>
      <w:bookmarkStart w:id="3030" w:name="_Ref64740996"/>
      <w:bookmarkStart w:id="3031" w:name="_Toc64812170"/>
      <w:bookmarkStart w:id="3032" w:name="_Toc112706290"/>
      <w:bookmarkStart w:id="3033" w:name="_Toc118219664"/>
      <w:bookmarkStart w:id="3034" w:name="_Toc118222775"/>
      <w:r>
        <w:t>SE Message</w:t>
      </w:r>
      <w:bookmarkEnd w:id="3030"/>
      <w:bookmarkEnd w:id="3031"/>
      <w:bookmarkEnd w:id="3032"/>
      <w:bookmarkEnd w:id="3033"/>
      <w:bookmarkEnd w:id="3034"/>
    </w:p>
    <w:p w14:paraId="2D42F144" w14:textId="7999D047" w:rsidR="009C5741" w:rsidRDefault="009C5741" w:rsidP="009C5741">
      <w:pPr>
        <w:pStyle w:val="Heading4"/>
      </w:pPr>
      <w:bookmarkStart w:id="3035" w:name="_Ref64495925"/>
      <w:r>
        <w:t>APDU Command Encapsulation</w:t>
      </w:r>
      <w:bookmarkEnd w:id="3035"/>
    </w:p>
    <w:p w14:paraId="6D36ABA9" w14:textId="5E4D8CDD" w:rsidR="009C5741" w:rsidRDefault="009C5741" w:rsidP="00F41FA0">
      <w:r>
        <w:t>The DK_APDU_RQ message is an encapsulation of the APDU command specified as available on the wired interface in</w:t>
      </w:r>
      <w:r w:rsidR="00867F57">
        <w:t xml:space="preserve"> </w:t>
      </w:r>
      <w:r w:rsidR="00867F57" w:rsidRPr="00EA3E66">
        <w:rPr>
          <w:rStyle w:val="CrossRef"/>
        </w:rPr>
        <w:fldChar w:fldCharType="begin"/>
      </w:r>
      <w:r w:rsidR="00867F57" w:rsidRPr="00EA3E66">
        <w:rPr>
          <w:rStyle w:val="CrossRef"/>
        </w:rPr>
        <w:instrText xml:space="preserve"> REF _Ref61864315 \h </w:instrText>
      </w:r>
      <w:r w:rsidR="00867F57" w:rsidRPr="00EA3E66">
        <w:rPr>
          <w:rStyle w:val="CrossRef"/>
        </w:rPr>
      </w:r>
      <w:r w:rsidR="00867F57" w:rsidRPr="00EA3E66">
        <w:rPr>
          <w:rStyle w:val="CrossRef"/>
        </w:rPr>
        <w:fldChar w:fldCharType="separate"/>
      </w:r>
      <w:r w:rsidR="00D81990">
        <w:t xml:space="preserve">Table </w:t>
      </w:r>
      <w:r w:rsidR="00D81990">
        <w:rPr>
          <w:noProof/>
        </w:rPr>
        <w:t>15</w:t>
      </w:r>
      <w:r w:rsidR="00D81990">
        <w:noBreakHyphen/>
      </w:r>
      <w:r w:rsidR="00D81990">
        <w:rPr>
          <w:noProof/>
        </w:rPr>
        <w:t>1</w:t>
      </w:r>
      <w:r w:rsidR="00867F57" w:rsidRPr="00EA3E66">
        <w:rPr>
          <w:rStyle w:val="CrossRef"/>
        </w:rPr>
        <w:fldChar w:fldCharType="end"/>
      </w:r>
      <w:r>
        <w:t>.</w:t>
      </w:r>
      <w:r w:rsidR="003A0689">
        <w:t xml:space="preserve"> The message and its parameters are defined in </w:t>
      </w:r>
      <w:r w:rsidR="003A0689" w:rsidRPr="00EA3E66">
        <w:rPr>
          <w:rStyle w:val="CrossRef"/>
        </w:rPr>
        <w:fldChar w:fldCharType="begin"/>
      </w:r>
      <w:r w:rsidR="003A0689" w:rsidRPr="00EA3E66">
        <w:rPr>
          <w:rStyle w:val="CrossRef"/>
        </w:rPr>
        <w:instrText xml:space="preserve"> REF _Ref64533738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48</w:t>
      </w:r>
      <w:r w:rsidR="003A0689" w:rsidRPr="00EA3E66">
        <w:rPr>
          <w:rStyle w:val="CrossRef"/>
        </w:rPr>
        <w:fldChar w:fldCharType="end"/>
      </w:r>
      <w:r w:rsidR="003A0689">
        <w:t xml:space="preserve"> and </w:t>
      </w:r>
      <w:r w:rsidR="003A0689" w:rsidRPr="00EA3E66">
        <w:rPr>
          <w:rStyle w:val="CrossRef"/>
        </w:rPr>
        <w:fldChar w:fldCharType="begin"/>
      </w:r>
      <w:r w:rsidR="003A0689" w:rsidRPr="00EA3E66">
        <w:rPr>
          <w:rStyle w:val="CrossRef"/>
        </w:rPr>
        <w:instrText xml:space="preserve"> REF _Ref64533760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49</w:t>
      </w:r>
      <w:r w:rsidR="003A0689" w:rsidRPr="00EA3E66">
        <w:rPr>
          <w:rStyle w:val="CrossRef"/>
        </w:rPr>
        <w:fldChar w:fldCharType="end"/>
      </w:r>
      <w:r w:rsidR="003A0689">
        <w:t>, respectively.</w:t>
      </w:r>
    </w:p>
    <w:p w14:paraId="111B15DC" w14:textId="5C9D0853" w:rsidR="004B0ECD" w:rsidRDefault="004B0ECD" w:rsidP="000F6639">
      <w:pPr>
        <w:pStyle w:val="CaptionTable"/>
      </w:pPr>
      <w:bookmarkStart w:id="3036" w:name="_Ref64533738"/>
      <w:bookmarkStart w:id="3037" w:name="_Toc118223167"/>
      <w:r>
        <w:lastRenderedPageBreak/>
        <w:t xml:space="preserve">Table </w:t>
      </w:r>
      <w:fldSimple w:instr=" STYLEREF 1 \s ">
        <w:r w:rsidR="00D81990">
          <w:rPr>
            <w:noProof/>
          </w:rPr>
          <w:t>19</w:t>
        </w:r>
      </w:fldSimple>
      <w:r w:rsidR="00183237">
        <w:noBreakHyphen/>
      </w:r>
      <w:fldSimple w:instr=" SEQ Table \* ARABIC \s 1 ">
        <w:r w:rsidR="00D81990">
          <w:rPr>
            <w:noProof/>
          </w:rPr>
          <w:t>48</w:t>
        </w:r>
      </w:fldSimple>
      <w:bookmarkEnd w:id="3036"/>
      <w:r>
        <w:t xml:space="preserve">: </w:t>
      </w:r>
      <w:r w:rsidRPr="00A15948">
        <w:t>DK_APDU_RQ message and its parameter</w:t>
      </w:r>
      <w:r>
        <w:t>.</w:t>
      </w:r>
      <w:bookmarkEnd w:id="3037"/>
    </w:p>
    <w:tbl>
      <w:tblPr>
        <w:tblW w:w="216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46"/>
        <w:gridCol w:w="1349"/>
        <w:gridCol w:w="1350"/>
      </w:tblGrid>
      <w:tr w:rsidR="005E092B" w:rsidRPr="003D60F1" w14:paraId="5BF61771" w14:textId="77777777" w:rsidTr="00E00FC9">
        <w:trPr>
          <w:trHeight w:val="357"/>
          <w:tblHeader/>
          <w:jc w:val="center"/>
        </w:trPr>
        <w:tc>
          <w:tcPr>
            <w:tcW w:w="1664" w:type="pct"/>
            <w:shd w:val="clear" w:color="auto" w:fill="1774CD"/>
          </w:tcPr>
          <w:p w14:paraId="1B835E38" w14:textId="6FB9CF9E" w:rsidR="005E092B" w:rsidRPr="003D60F1" w:rsidRDefault="005E092B" w:rsidP="005E092B">
            <w:pPr>
              <w:pStyle w:val="TableHead"/>
            </w:pPr>
            <w:r>
              <w:t xml:space="preserve">Message </w:t>
            </w:r>
          </w:p>
        </w:tc>
        <w:tc>
          <w:tcPr>
            <w:tcW w:w="1667" w:type="pct"/>
            <w:shd w:val="clear" w:color="auto" w:fill="1774CD"/>
          </w:tcPr>
          <w:p w14:paraId="19C23EB9" w14:textId="1463B563" w:rsidR="005E092B" w:rsidRPr="005D25B9" w:rsidRDefault="005E092B" w:rsidP="005E092B">
            <w:pPr>
              <w:pStyle w:val="TableHead-Centered"/>
            </w:pPr>
            <w:r>
              <w:t>Message ID</w:t>
            </w:r>
          </w:p>
        </w:tc>
        <w:tc>
          <w:tcPr>
            <w:tcW w:w="1669" w:type="pct"/>
            <w:shd w:val="clear" w:color="auto" w:fill="1774CD"/>
          </w:tcPr>
          <w:p w14:paraId="4BECF169" w14:textId="1D63CF59" w:rsidR="005E092B" w:rsidRDefault="005E092B" w:rsidP="005E092B">
            <w:pPr>
              <w:pStyle w:val="TableHead"/>
            </w:pPr>
            <w:r>
              <w:t>Parameter</w:t>
            </w:r>
          </w:p>
        </w:tc>
      </w:tr>
      <w:tr w:rsidR="009C5741" w:rsidRPr="003D60F1" w14:paraId="3D18B3C2" w14:textId="77777777" w:rsidTr="00E00FC9">
        <w:trPr>
          <w:trHeight w:val="357"/>
          <w:jc w:val="center"/>
        </w:trPr>
        <w:tc>
          <w:tcPr>
            <w:tcW w:w="1664" w:type="pct"/>
          </w:tcPr>
          <w:p w14:paraId="0AEE4323" w14:textId="3729BC39" w:rsidR="009C5741" w:rsidRPr="00F97CB6" w:rsidRDefault="00752589" w:rsidP="003C7EEF">
            <w:pPr>
              <w:pStyle w:val="TableText-Small"/>
            </w:pPr>
            <w:r w:rsidRPr="00752589">
              <w:t>DK_APDU_RQ</w:t>
            </w:r>
          </w:p>
        </w:tc>
        <w:tc>
          <w:tcPr>
            <w:tcW w:w="1667" w:type="pct"/>
          </w:tcPr>
          <w:p w14:paraId="71925D92" w14:textId="7A2AF158" w:rsidR="009C5741" w:rsidRPr="00F97CB6" w:rsidRDefault="00D20300" w:rsidP="003C7EEF">
            <w:pPr>
              <w:pStyle w:val="TableText-SmallCentered"/>
            </w:pPr>
            <w:r>
              <w:t>0x0B</w:t>
            </w:r>
          </w:p>
        </w:tc>
        <w:tc>
          <w:tcPr>
            <w:tcW w:w="1669" w:type="pct"/>
          </w:tcPr>
          <w:p w14:paraId="171C8B4C" w14:textId="42423049" w:rsidR="009C5741" w:rsidRPr="00752589" w:rsidRDefault="00752589" w:rsidP="003C7EEF">
            <w:pPr>
              <w:pStyle w:val="TableText-Small"/>
            </w:pPr>
            <w:r w:rsidRPr="00752589">
              <w:t>APDU command</w:t>
            </w:r>
          </w:p>
        </w:tc>
      </w:tr>
    </w:tbl>
    <w:p w14:paraId="45C3A80C" w14:textId="7D75EE96" w:rsidR="003F5F64" w:rsidRDefault="003F5F64" w:rsidP="000F6639">
      <w:pPr>
        <w:pStyle w:val="CaptionTable"/>
      </w:pPr>
      <w:bookmarkStart w:id="3038" w:name="_Ref64533760"/>
      <w:bookmarkStart w:id="3039" w:name="_Toc118223168"/>
      <w:r>
        <w:t xml:space="preserve">Table </w:t>
      </w:r>
      <w:fldSimple w:instr=" STYLEREF 1 \s ">
        <w:r w:rsidR="00D81990">
          <w:rPr>
            <w:noProof/>
          </w:rPr>
          <w:t>19</w:t>
        </w:r>
      </w:fldSimple>
      <w:r w:rsidR="00183237">
        <w:noBreakHyphen/>
      </w:r>
      <w:fldSimple w:instr=" SEQ Table \* ARABIC \s 1 ">
        <w:r w:rsidR="00D81990">
          <w:rPr>
            <w:noProof/>
          </w:rPr>
          <w:t>49</w:t>
        </w:r>
      </w:fldSimple>
      <w:bookmarkEnd w:id="3038"/>
      <w:r>
        <w:t xml:space="preserve">: </w:t>
      </w:r>
      <w:r w:rsidRPr="00BE140F">
        <w:t>Definition of the parameter for DK_APDU_RQ</w:t>
      </w:r>
      <w:r>
        <w:t>.</w:t>
      </w:r>
      <w:bookmarkEnd w:id="3039"/>
    </w:p>
    <w:tbl>
      <w:tblPr>
        <w:tblW w:w="49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45"/>
        <w:gridCol w:w="1531"/>
        <w:gridCol w:w="6390"/>
      </w:tblGrid>
      <w:tr w:rsidR="005E092B" w:rsidRPr="003D60F1" w14:paraId="6627098E" w14:textId="77777777" w:rsidTr="00E00FC9">
        <w:trPr>
          <w:trHeight w:val="357"/>
          <w:tblHeader/>
          <w:jc w:val="center"/>
        </w:trPr>
        <w:tc>
          <w:tcPr>
            <w:tcW w:w="726" w:type="pct"/>
            <w:shd w:val="clear" w:color="auto" w:fill="1774CD"/>
          </w:tcPr>
          <w:p w14:paraId="30D7C9A3" w14:textId="58A06C33" w:rsidR="005E092B" w:rsidRPr="003D60F1" w:rsidRDefault="005E092B" w:rsidP="005E092B">
            <w:pPr>
              <w:pStyle w:val="TableHead"/>
            </w:pPr>
            <w:r>
              <w:t>Parameter</w:t>
            </w:r>
          </w:p>
        </w:tc>
        <w:tc>
          <w:tcPr>
            <w:tcW w:w="826" w:type="pct"/>
            <w:shd w:val="clear" w:color="auto" w:fill="1774CD"/>
          </w:tcPr>
          <w:p w14:paraId="615F51BF" w14:textId="1AA5E523" w:rsidR="005E092B" w:rsidRPr="005D25B9" w:rsidRDefault="00383F07" w:rsidP="005E092B">
            <w:pPr>
              <w:pStyle w:val="TableHead-Centered"/>
            </w:pPr>
            <w:r>
              <w:t>Length (</w:t>
            </w:r>
            <w:r w:rsidR="003609CD">
              <w:t>bytes</w:t>
            </w:r>
            <w:r w:rsidR="005E092B">
              <w:t>)</w:t>
            </w:r>
          </w:p>
        </w:tc>
        <w:tc>
          <w:tcPr>
            <w:tcW w:w="3449" w:type="pct"/>
            <w:shd w:val="clear" w:color="auto" w:fill="1774CD"/>
          </w:tcPr>
          <w:p w14:paraId="20CFFCEE" w14:textId="392B992F" w:rsidR="005E092B" w:rsidRDefault="005E092B" w:rsidP="005E092B">
            <w:pPr>
              <w:pStyle w:val="TableHead"/>
            </w:pPr>
            <w:r>
              <w:t>Description</w:t>
            </w:r>
          </w:p>
        </w:tc>
      </w:tr>
      <w:tr w:rsidR="009C5741" w:rsidRPr="003D60F1" w14:paraId="515BF85B" w14:textId="77777777" w:rsidTr="00E00FC9">
        <w:trPr>
          <w:trHeight w:val="357"/>
          <w:jc w:val="center"/>
        </w:trPr>
        <w:tc>
          <w:tcPr>
            <w:tcW w:w="726" w:type="pct"/>
          </w:tcPr>
          <w:p w14:paraId="02A6774A" w14:textId="21635916" w:rsidR="009C5741" w:rsidRPr="00F97CB6" w:rsidRDefault="005E092B" w:rsidP="003C7EEF">
            <w:pPr>
              <w:pStyle w:val="TableText-Small"/>
            </w:pPr>
            <w:r w:rsidRPr="005E092B">
              <w:t>APDU command</w:t>
            </w:r>
          </w:p>
        </w:tc>
        <w:tc>
          <w:tcPr>
            <w:tcW w:w="826" w:type="pct"/>
          </w:tcPr>
          <w:p w14:paraId="473AF82C" w14:textId="70215BD7" w:rsidR="009C5741" w:rsidRPr="00F97CB6" w:rsidRDefault="005E092B" w:rsidP="003C7EEF">
            <w:pPr>
              <w:pStyle w:val="TableText-SmallCentered"/>
            </w:pPr>
            <w:r>
              <w:t>Variable</w:t>
            </w:r>
          </w:p>
        </w:tc>
        <w:tc>
          <w:tcPr>
            <w:tcW w:w="3449" w:type="pct"/>
          </w:tcPr>
          <w:p w14:paraId="2D018E23" w14:textId="5A9AF859" w:rsidR="005E092B" w:rsidRDefault="005E092B" w:rsidP="003C7EEF">
            <w:pPr>
              <w:pStyle w:val="TableText-Small"/>
            </w:pPr>
            <w:r>
              <w:t xml:space="preserve">List of APDU commands are described in </w:t>
            </w:r>
            <w:r w:rsidR="00867F57" w:rsidRPr="00EA3E66">
              <w:rPr>
                <w:rStyle w:val="CrossRef"/>
              </w:rPr>
              <w:fldChar w:fldCharType="begin"/>
            </w:r>
            <w:r w:rsidR="00867F57" w:rsidRPr="00EA3E66">
              <w:rPr>
                <w:rStyle w:val="CrossRef"/>
              </w:rPr>
              <w:instrText xml:space="preserve"> REF _Ref64391741 \h </w:instrText>
            </w:r>
            <w:r w:rsidR="00867F57" w:rsidRPr="00EA3E66">
              <w:rPr>
                <w:rStyle w:val="CrossRef"/>
              </w:rPr>
            </w:r>
            <w:r w:rsidR="00867F57" w:rsidRPr="00EA3E66">
              <w:rPr>
                <w:rStyle w:val="CrossRef"/>
              </w:rPr>
              <w:fldChar w:fldCharType="separate"/>
            </w:r>
            <w:r w:rsidR="00D81990">
              <w:t xml:space="preserve">Table </w:t>
            </w:r>
            <w:r w:rsidR="00D81990">
              <w:rPr>
                <w:noProof/>
              </w:rPr>
              <w:t>19</w:t>
            </w:r>
            <w:r w:rsidR="00D81990">
              <w:noBreakHyphen/>
            </w:r>
            <w:r w:rsidR="00D81990">
              <w:rPr>
                <w:noProof/>
              </w:rPr>
              <w:t>23</w:t>
            </w:r>
            <w:r w:rsidR="00867F57" w:rsidRPr="00EA3E66">
              <w:rPr>
                <w:rStyle w:val="CrossRef"/>
              </w:rPr>
              <w:fldChar w:fldCharType="end"/>
            </w:r>
            <w:r>
              <w:t xml:space="preserve">. </w:t>
            </w:r>
          </w:p>
          <w:p w14:paraId="3C4F82DC" w14:textId="6A5CCBE8" w:rsidR="009C5741" w:rsidRPr="00F97CB6" w:rsidRDefault="005E092B" w:rsidP="003C7EEF">
            <w:pPr>
              <w:pStyle w:val="TableText-Small"/>
            </w:pPr>
            <w:r>
              <w:t xml:space="preserve">Allowed class byte values are limited to </w:t>
            </w:r>
            <w:r w:rsidR="006E0C82">
              <w:t>00</w:t>
            </w:r>
            <w:r w:rsidR="006E0C82" w:rsidRPr="00E00FC9">
              <w:rPr>
                <w:vertAlign w:val="subscript"/>
              </w:rPr>
              <w:t>h</w:t>
            </w:r>
            <w:r w:rsidR="006E0C82">
              <w:t xml:space="preserve"> (for SELECT command), </w:t>
            </w:r>
            <w:r>
              <w:t>80</w:t>
            </w:r>
            <w:r w:rsidRPr="003A0689">
              <w:rPr>
                <w:vertAlign w:val="subscript"/>
              </w:rPr>
              <w:t>h</w:t>
            </w:r>
            <w:r w:rsidR="006E0C82">
              <w:rPr>
                <w:vertAlign w:val="subscript"/>
              </w:rPr>
              <w:t xml:space="preserve"> </w:t>
            </w:r>
            <w:r w:rsidR="006E0C82" w:rsidRPr="00E00FC9">
              <w:t>(</w:t>
            </w:r>
            <w:r w:rsidR="006E0C82">
              <w:t>for commands with non-secure messaging</w:t>
            </w:r>
            <w:r w:rsidR="006E0C82" w:rsidRPr="00E00FC9">
              <w:t>)</w:t>
            </w:r>
            <w:r>
              <w:t xml:space="preserve"> or 84</w:t>
            </w:r>
            <w:r w:rsidRPr="003A0689">
              <w:rPr>
                <w:vertAlign w:val="subscript"/>
              </w:rPr>
              <w:t>h</w:t>
            </w:r>
            <w:r>
              <w:t xml:space="preserve"> (for </w:t>
            </w:r>
            <w:r w:rsidR="006E0C82">
              <w:t xml:space="preserve">commands with </w:t>
            </w:r>
            <w:r>
              <w:t>secure messaging).</w:t>
            </w:r>
          </w:p>
        </w:tc>
      </w:tr>
    </w:tbl>
    <w:p w14:paraId="6FA1203C" w14:textId="129D984A" w:rsidR="00FD028C" w:rsidRDefault="00FD028C" w:rsidP="00FD028C">
      <w:pPr>
        <w:pStyle w:val="Normal-SpaceAboveExtra"/>
      </w:pPr>
      <w:r>
        <w:t>If the Digital Key framework has selected the Digital Key applet over a supplementary logical channel, it shall update the class byte of the APDU command accordingly before forwarding the APDU command to the Digital Key applet.</w:t>
      </w:r>
    </w:p>
    <w:p w14:paraId="135E9E3A" w14:textId="42E815FD" w:rsidR="00FD028C" w:rsidRDefault="00FD028C" w:rsidP="00FD028C">
      <w:pPr>
        <w:pStyle w:val="Heading4"/>
      </w:pPr>
      <w:bookmarkStart w:id="3040" w:name="_Ref64558855"/>
      <w:r>
        <w:t>APDU Response Encapsulation</w:t>
      </w:r>
      <w:bookmarkEnd w:id="3040"/>
    </w:p>
    <w:p w14:paraId="1A45A81F" w14:textId="3D0FE125" w:rsidR="00FD028C" w:rsidRDefault="00FD028C" w:rsidP="003F5F64">
      <w:r>
        <w:t>The DK_APDU_RS message is an encapsulation of the APDU response. Each DK_APDU_RQ message requires a corresponding DK_APDU_RS message.</w:t>
      </w:r>
      <w:r w:rsidR="003A0689">
        <w:t xml:space="preserve"> The message and its parameter are defined in </w:t>
      </w:r>
      <w:r w:rsidR="003A0689" w:rsidRPr="00EA3E66">
        <w:rPr>
          <w:rStyle w:val="CrossRef"/>
        </w:rPr>
        <w:fldChar w:fldCharType="begin"/>
      </w:r>
      <w:r w:rsidR="003A0689" w:rsidRPr="00EA3E66">
        <w:rPr>
          <w:rStyle w:val="CrossRef"/>
        </w:rPr>
        <w:instrText xml:space="preserve"> REF _Ref64534380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50</w:t>
      </w:r>
      <w:r w:rsidR="003A0689" w:rsidRPr="00EA3E66">
        <w:rPr>
          <w:rStyle w:val="CrossRef"/>
        </w:rPr>
        <w:fldChar w:fldCharType="end"/>
      </w:r>
      <w:r w:rsidR="003A0689">
        <w:t xml:space="preserve"> and </w:t>
      </w:r>
      <w:r w:rsidR="003A0689" w:rsidRPr="00EA3E66">
        <w:rPr>
          <w:rStyle w:val="CrossRef"/>
        </w:rPr>
        <w:fldChar w:fldCharType="begin"/>
      </w:r>
      <w:r w:rsidR="003A0689" w:rsidRPr="00EA3E66">
        <w:rPr>
          <w:rStyle w:val="CrossRef"/>
        </w:rPr>
        <w:instrText xml:space="preserve"> REF _Ref64534393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51</w:t>
      </w:r>
      <w:r w:rsidR="003A0689" w:rsidRPr="00EA3E66">
        <w:rPr>
          <w:rStyle w:val="CrossRef"/>
        </w:rPr>
        <w:fldChar w:fldCharType="end"/>
      </w:r>
      <w:r w:rsidR="003A0689">
        <w:t>, respectively.</w:t>
      </w:r>
    </w:p>
    <w:p w14:paraId="0D105644" w14:textId="759EE99D" w:rsidR="003F5F64" w:rsidRDefault="003F5F64" w:rsidP="000F6639">
      <w:pPr>
        <w:pStyle w:val="CaptionTable"/>
      </w:pPr>
      <w:bookmarkStart w:id="3041" w:name="_Ref64534380"/>
      <w:bookmarkStart w:id="3042" w:name="_Toc118223169"/>
      <w:r>
        <w:t xml:space="preserve">Table </w:t>
      </w:r>
      <w:fldSimple w:instr=" STYLEREF 1 \s ">
        <w:r w:rsidR="00D81990">
          <w:rPr>
            <w:noProof/>
          </w:rPr>
          <w:t>19</w:t>
        </w:r>
      </w:fldSimple>
      <w:r w:rsidR="00183237">
        <w:noBreakHyphen/>
      </w:r>
      <w:fldSimple w:instr=" SEQ Table \* ARABIC \s 1 ">
        <w:r w:rsidR="00D81990">
          <w:rPr>
            <w:noProof/>
          </w:rPr>
          <w:t>50</w:t>
        </w:r>
      </w:fldSimple>
      <w:bookmarkEnd w:id="3041"/>
      <w:r>
        <w:t xml:space="preserve">: </w:t>
      </w:r>
      <w:r w:rsidRPr="00F620F0">
        <w:t>DK_APDU_RS message and its parameter</w:t>
      </w:r>
      <w:r>
        <w:t>.</w:t>
      </w:r>
      <w:bookmarkEnd w:id="3042"/>
    </w:p>
    <w:tbl>
      <w:tblPr>
        <w:tblW w:w="197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6"/>
        <w:gridCol w:w="1171"/>
        <w:gridCol w:w="1259"/>
      </w:tblGrid>
      <w:tr w:rsidR="00FD028C" w:rsidRPr="003D60F1" w14:paraId="77415078" w14:textId="77777777" w:rsidTr="00E00FC9">
        <w:trPr>
          <w:trHeight w:val="357"/>
          <w:tblHeader/>
          <w:jc w:val="center"/>
        </w:trPr>
        <w:tc>
          <w:tcPr>
            <w:tcW w:w="1703" w:type="pct"/>
            <w:shd w:val="clear" w:color="auto" w:fill="1774CD"/>
          </w:tcPr>
          <w:p w14:paraId="7D4F5E43" w14:textId="77777777" w:rsidR="00FD028C" w:rsidRPr="003D60F1" w:rsidRDefault="00FD028C" w:rsidP="0033473C">
            <w:pPr>
              <w:pStyle w:val="TableHead"/>
            </w:pPr>
            <w:r>
              <w:t xml:space="preserve">Message </w:t>
            </w:r>
          </w:p>
        </w:tc>
        <w:tc>
          <w:tcPr>
            <w:tcW w:w="1589" w:type="pct"/>
            <w:shd w:val="clear" w:color="auto" w:fill="1774CD"/>
          </w:tcPr>
          <w:p w14:paraId="68E02899" w14:textId="77777777" w:rsidR="00FD028C" w:rsidRPr="005D25B9" w:rsidRDefault="00FD028C" w:rsidP="0033473C">
            <w:pPr>
              <w:pStyle w:val="TableHead-Centered"/>
            </w:pPr>
            <w:r>
              <w:t>Message ID</w:t>
            </w:r>
          </w:p>
        </w:tc>
        <w:tc>
          <w:tcPr>
            <w:tcW w:w="1708" w:type="pct"/>
            <w:shd w:val="clear" w:color="auto" w:fill="1774CD"/>
          </w:tcPr>
          <w:p w14:paraId="7A8263F3" w14:textId="77777777" w:rsidR="00FD028C" w:rsidRDefault="00FD028C" w:rsidP="0033473C">
            <w:pPr>
              <w:pStyle w:val="TableHead"/>
            </w:pPr>
            <w:r>
              <w:t>Parameter</w:t>
            </w:r>
          </w:p>
        </w:tc>
      </w:tr>
      <w:tr w:rsidR="00FD028C" w:rsidRPr="003D60F1" w14:paraId="4D74D23E" w14:textId="77777777" w:rsidTr="00E00FC9">
        <w:trPr>
          <w:trHeight w:val="357"/>
          <w:jc w:val="center"/>
        </w:trPr>
        <w:tc>
          <w:tcPr>
            <w:tcW w:w="1703" w:type="pct"/>
          </w:tcPr>
          <w:p w14:paraId="1FB8FAB7" w14:textId="36598CBD" w:rsidR="00FD028C" w:rsidRPr="00F97CB6" w:rsidRDefault="00FD028C" w:rsidP="003C7EEF">
            <w:pPr>
              <w:pStyle w:val="TableText-Small"/>
            </w:pPr>
            <w:r w:rsidRPr="00752589">
              <w:t>DK_APDU_R</w:t>
            </w:r>
            <w:r>
              <w:t>S</w:t>
            </w:r>
          </w:p>
        </w:tc>
        <w:tc>
          <w:tcPr>
            <w:tcW w:w="1589" w:type="pct"/>
          </w:tcPr>
          <w:p w14:paraId="16770058" w14:textId="5C79BB12" w:rsidR="00FD028C" w:rsidRPr="00F97CB6" w:rsidRDefault="00D20300" w:rsidP="003C7EEF">
            <w:pPr>
              <w:pStyle w:val="TableText-SmallCentered"/>
            </w:pPr>
            <w:r>
              <w:t>0x0C</w:t>
            </w:r>
          </w:p>
        </w:tc>
        <w:tc>
          <w:tcPr>
            <w:tcW w:w="1708" w:type="pct"/>
          </w:tcPr>
          <w:p w14:paraId="6E54FCD8" w14:textId="343E05FB" w:rsidR="00FD028C" w:rsidRPr="00752589" w:rsidRDefault="00FD028C" w:rsidP="003C7EEF">
            <w:pPr>
              <w:pStyle w:val="TableText-Small"/>
            </w:pPr>
            <w:r w:rsidRPr="00752589">
              <w:t xml:space="preserve">APDU </w:t>
            </w:r>
            <w:r>
              <w:t>response</w:t>
            </w:r>
          </w:p>
        </w:tc>
      </w:tr>
    </w:tbl>
    <w:p w14:paraId="32FE31D1" w14:textId="3CF4ACC5" w:rsidR="003F5F64" w:rsidRDefault="003F5F64" w:rsidP="000F6639">
      <w:pPr>
        <w:pStyle w:val="CaptionTable"/>
      </w:pPr>
      <w:bookmarkStart w:id="3043" w:name="_Ref64534393"/>
      <w:bookmarkStart w:id="3044" w:name="_Toc118223170"/>
      <w:r>
        <w:t xml:space="preserve">Table </w:t>
      </w:r>
      <w:fldSimple w:instr=" STYLEREF 1 \s ">
        <w:r w:rsidR="00D81990">
          <w:rPr>
            <w:noProof/>
          </w:rPr>
          <w:t>19</w:t>
        </w:r>
      </w:fldSimple>
      <w:r w:rsidR="00183237">
        <w:noBreakHyphen/>
      </w:r>
      <w:fldSimple w:instr=" SEQ Table \* ARABIC \s 1 ">
        <w:r w:rsidR="00D81990">
          <w:rPr>
            <w:noProof/>
          </w:rPr>
          <w:t>51</w:t>
        </w:r>
      </w:fldSimple>
      <w:bookmarkEnd w:id="3043"/>
      <w:r>
        <w:t xml:space="preserve">: </w:t>
      </w:r>
      <w:r w:rsidRPr="00AF201A">
        <w:t>Definition of the parameter for DK_APDU_RS</w:t>
      </w:r>
      <w:r>
        <w:t>.</w:t>
      </w:r>
      <w:bookmarkEnd w:id="3044"/>
    </w:p>
    <w:tbl>
      <w:tblPr>
        <w:tblW w:w="391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46"/>
        <w:gridCol w:w="1530"/>
        <w:gridCol w:w="4453"/>
      </w:tblGrid>
      <w:tr w:rsidR="00FD028C" w:rsidRPr="003D60F1" w14:paraId="3085AD7D" w14:textId="77777777" w:rsidTr="00E00FC9">
        <w:trPr>
          <w:trHeight w:val="357"/>
          <w:tblHeader/>
          <w:jc w:val="center"/>
        </w:trPr>
        <w:tc>
          <w:tcPr>
            <w:tcW w:w="918" w:type="pct"/>
            <w:shd w:val="clear" w:color="auto" w:fill="1774CD"/>
          </w:tcPr>
          <w:p w14:paraId="67A878BF" w14:textId="77777777" w:rsidR="00FD028C" w:rsidRPr="003D60F1" w:rsidRDefault="00FD028C" w:rsidP="0033473C">
            <w:pPr>
              <w:pStyle w:val="TableHead"/>
            </w:pPr>
            <w:r>
              <w:t>Parameter</w:t>
            </w:r>
          </w:p>
        </w:tc>
        <w:tc>
          <w:tcPr>
            <w:tcW w:w="1044" w:type="pct"/>
            <w:shd w:val="clear" w:color="auto" w:fill="1774CD"/>
          </w:tcPr>
          <w:p w14:paraId="452D271B" w14:textId="6001507E" w:rsidR="00FD028C" w:rsidRPr="005D25B9" w:rsidRDefault="00383F07" w:rsidP="0033473C">
            <w:pPr>
              <w:pStyle w:val="TableHead-Centered"/>
            </w:pPr>
            <w:r>
              <w:t>Length (</w:t>
            </w:r>
            <w:r w:rsidR="003609CD">
              <w:t>bytes</w:t>
            </w:r>
            <w:r w:rsidR="00FD028C">
              <w:t>)</w:t>
            </w:r>
          </w:p>
        </w:tc>
        <w:tc>
          <w:tcPr>
            <w:tcW w:w="3038" w:type="pct"/>
            <w:shd w:val="clear" w:color="auto" w:fill="1774CD"/>
          </w:tcPr>
          <w:p w14:paraId="704209FA" w14:textId="77777777" w:rsidR="00FD028C" w:rsidRDefault="00FD028C" w:rsidP="0033473C">
            <w:pPr>
              <w:pStyle w:val="TableHead"/>
            </w:pPr>
            <w:r>
              <w:t>Description</w:t>
            </w:r>
          </w:p>
        </w:tc>
      </w:tr>
      <w:tr w:rsidR="00FD028C" w:rsidRPr="003D60F1" w14:paraId="7A787205" w14:textId="77777777" w:rsidTr="00E00FC9">
        <w:trPr>
          <w:trHeight w:val="357"/>
          <w:jc w:val="center"/>
        </w:trPr>
        <w:tc>
          <w:tcPr>
            <w:tcW w:w="918" w:type="pct"/>
          </w:tcPr>
          <w:p w14:paraId="135D5D05" w14:textId="00BD1476" w:rsidR="00FD028C" w:rsidRPr="00F97CB6" w:rsidRDefault="00FD028C" w:rsidP="003C7EEF">
            <w:pPr>
              <w:pStyle w:val="TableText-Small"/>
            </w:pPr>
            <w:r w:rsidRPr="005E092B">
              <w:t xml:space="preserve">APDU </w:t>
            </w:r>
            <w:r>
              <w:t>response</w:t>
            </w:r>
          </w:p>
        </w:tc>
        <w:tc>
          <w:tcPr>
            <w:tcW w:w="1044" w:type="pct"/>
          </w:tcPr>
          <w:p w14:paraId="7FC63CAA" w14:textId="77777777" w:rsidR="00FD028C" w:rsidRPr="00F97CB6" w:rsidRDefault="00FD028C" w:rsidP="003C7EEF">
            <w:pPr>
              <w:pStyle w:val="TableText-SmallCentered"/>
            </w:pPr>
            <w:r>
              <w:t>Variable</w:t>
            </w:r>
          </w:p>
        </w:tc>
        <w:tc>
          <w:tcPr>
            <w:tcW w:w="3038" w:type="pct"/>
          </w:tcPr>
          <w:p w14:paraId="1D52544B" w14:textId="71647A25" w:rsidR="00FD028C" w:rsidRPr="00F97CB6" w:rsidRDefault="00FD028C" w:rsidP="003C7EEF">
            <w:pPr>
              <w:pStyle w:val="TableText-Small"/>
            </w:pPr>
            <w:r w:rsidRPr="00FD028C">
              <w:t>The APDU response corresponding to the APDU command</w:t>
            </w:r>
          </w:p>
        </w:tc>
      </w:tr>
    </w:tbl>
    <w:p w14:paraId="2C9D32F6" w14:textId="1C2EB2D1" w:rsidR="00B0697A" w:rsidRDefault="00B0697A" w:rsidP="00E00FC9">
      <w:pPr>
        <w:pStyle w:val="Heading3"/>
        <w:ind w:left="900" w:hanging="900"/>
      </w:pPr>
      <w:bookmarkStart w:id="3045" w:name="_Ref64553141"/>
      <w:bookmarkStart w:id="3046" w:name="_Ref64553788"/>
      <w:bookmarkStart w:id="3047" w:name="_Ref64554152"/>
      <w:bookmarkStart w:id="3048" w:name="_Ref64740139"/>
      <w:bookmarkStart w:id="3049" w:name="_Ref64740265"/>
      <w:bookmarkStart w:id="3050" w:name="_Ref64740942"/>
      <w:bookmarkStart w:id="3051" w:name="_Toc64812171"/>
      <w:bookmarkStart w:id="3052" w:name="_Toc112706291"/>
      <w:bookmarkStart w:id="3053" w:name="_Toc118219665"/>
      <w:bookmarkStart w:id="3054" w:name="_Toc118222776"/>
      <w:r>
        <w:t>Supplementary Service Message - Time Sync</w:t>
      </w:r>
      <w:bookmarkEnd w:id="3045"/>
      <w:bookmarkEnd w:id="3046"/>
      <w:bookmarkEnd w:id="3047"/>
      <w:bookmarkEnd w:id="3048"/>
      <w:bookmarkEnd w:id="3049"/>
      <w:bookmarkEnd w:id="3050"/>
      <w:bookmarkEnd w:id="3051"/>
      <w:bookmarkEnd w:id="3052"/>
      <w:bookmarkEnd w:id="3053"/>
      <w:bookmarkEnd w:id="3054"/>
      <w:r>
        <w:t xml:space="preserve"> </w:t>
      </w:r>
    </w:p>
    <w:p w14:paraId="25B8CBA1" w14:textId="450A965A" w:rsidR="00B0697A" w:rsidRDefault="00B0697A" w:rsidP="00B0697A">
      <w:r>
        <w:t xml:space="preserve">This message is used by device to provide Bluetooth LE </w:t>
      </w:r>
      <w:r w:rsidR="007C30DF">
        <w:t>Timesync</w:t>
      </w:r>
      <w:r>
        <w:t xml:space="preserve"> payload which includes, the DeviceEventCount, the UWB Device Time timestamp and the UWB Device Time uncertainty. </w:t>
      </w:r>
    </w:p>
    <w:p w14:paraId="3D68A52C" w14:textId="3298B584" w:rsidR="00B0697A" w:rsidRDefault="00B0697A" w:rsidP="00B0697A">
      <w:r>
        <w:t xml:space="preserve">The following </w:t>
      </w:r>
      <w:r w:rsidR="00E6515B">
        <w:t>two</w:t>
      </w:r>
      <w:r>
        <w:t xml:space="preserve"> conditions shall trigger a timestamp (see Section</w:t>
      </w:r>
      <w:r w:rsidR="003A0689">
        <w:t xml:space="preserve"> </w:t>
      </w:r>
      <w:r w:rsidR="003A0689" w:rsidRPr="003A0689">
        <w:rPr>
          <w:rStyle w:val="CrossRef"/>
        </w:rPr>
        <w:fldChar w:fldCharType="begin"/>
      </w:r>
      <w:r w:rsidR="003A0689" w:rsidRPr="003A0689">
        <w:rPr>
          <w:rStyle w:val="CrossRef"/>
        </w:rPr>
        <w:instrText xml:space="preserve"> REF _Ref64533073 \r \h </w:instrText>
      </w:r>
      <w:r w:rsidR="003A0689" w:rsidRPr="003A0689">
        <w:rPr>
          <w:rStyle w:val="CrossRef"/>
        </w:rPr>
      </w:r>
      <w:r w:rsidR="003A0689" w:rsidRPr="003A0689">
        <w:rPr>
          <w:rStyle w:val="CrossRef"/>
        </w:rPr>
        <w:fldChar w:fldCharType="separate"/>
      </w:r>
      <w:r w:rsidR="00D81990">
        <w:rPr>
          <w:rStyle w:val="CrossRef"/>
        </w:rPr>
        <w:t>19.4</w:t>
      </w:r>
      <w:r w:rsidR="003A0689" w:rsidRPr="003A0689">
        <w:rPr>
          <w:rStyle w:val="CrossRef"/>
        </w:rPr>
        <w:fldChar w:fldCharType="end"/>
      </w:r>
      <w:r>
        <w:t>):</w:t>
      </w:r>
    </w:p>
    <w:p w14:paraId="72955FF9" w14:textId="78708718" w:rsidR="00B0697A" w:rsidRDefault="00B0697A" w:rsidP="00E00FC9">
      <w:pPr>
        <w:pStyle w:val="BulletList"/>
        <w:ind w:left="360"/>
      </w:pPr>
      <w:r w:rsidRPr="003F5F64">
        <w:rPr>
          <w:rStyle w:val="Strong"/>
        </w:rPr>
        <w:t>Procedure 0</w:t>
      </w:r>
      <w:r>
        <w:t>: After a CONNECT_IND, the device shall send a Time_Sync message</w:t>
      </w:r>
    </w:p>
    <w:p w14:paraId="130E33B3" w14:textId="44F761C4" w:rsidR="00B0697A" w:rsidRDefault="00B0697A" w:rsidP="00E00FC9">
      <w:pPr>
        <w:pStyle w:val="BulletList"/>
        <w:ind w:left="360"/>
      </w:pPr>
      <w:r w:rsidRPr="003F5F64">
        <w:rPr>
          <w:rStyle w:val="Strong"/>
        </w:rPr>
        <w:t>Procedure 1</w:t>
      </w:r>
      <w:r>
        <w:t>: Once Blu</w:t>
      </w:r>
      <w:r w:rsidR="00CD3031">
        <w:t>e</w:t>
      </w:r>
      <w:r>
        <w:t xml:space="preserve">tooth LE connection has been established, </w:t>
      </w:r>
      <w:r w:rsidR="00886B6C">
        <w:t xml:space="preserve">the </w:t>
      </w:r>
      <w:r>
        <w:t>vehicle may trigger a new Blu</w:t>
      </w:r>
      <w:r w:rsidR="00CD3031">
        <w:t>e</w:t>
      </w:r>
      <w:r>
        <w:t>tooth LE event-based timestamp by requesting “LE Set PHY”. Device shall use the anchor point of the connection event used for “LL_PHY_UPDATE_IND” Link Layer message to generate a new time sync</w:t>
      </w:r>
      <w:r w:rsidR="007C30DF">
        <w:t>hronization</w:t>
      </w:r>
      <w:r>
        <w:t xml:space="preserve"> timestamp and send it to vehicle using this message.</w:t>
      </w:r>
    </w:p>
    <w:p w14:paraId="594D1A7C" w14:textId="1CB08F54" w:rsidR="000951D2" w:rsidRDefault="003A0689" w:rsidP="00F41FA0">
      <w:r w:rsidRPr="00EA3E66">
        <w:rPr>
          <w:rStyle w:val="CrossRef"/>
        </w:rPr>
        <w:fldChar w:fldCharType="begin"/>
      </w:r>
      <w:r w:rsidRPr="00EA3E66">
        <w:rPr>
          <w:rStyle w:val="CrossRef"/>
        </w:rPr>
        <w:instrText xml:space="preserve"> REF _Ref64534443 \h </w:instrText>
      </w:r>
      <w:r w:rsidRPr="00EA3E66">
        <w:rPr>
          <w:rStyle w:val="CrossRef"/>
        </w:rPr>
      </w:r>
      <w:r w:rsidRPr="00EA3E66">
        <w:rPr>
          <w:rStyle w:val="CrossRef"/>
        </w:rPr>
        <w:fldChar w:fldCharType="separate"/>
      </w:r>
      <w:r w:rsidR="00D81990">
        <w:t xml:space="preserve">Table </w:t>
      </w:r>
      <w:r w:rsidR="00D81990">
        <w:rPr>
          <w:noProof/>
        </w:rPr>
        <w:t>19</w:t>
      </w:r>
      <w:r w:rsidR="00D81990">
        <w:noBreakHyphen/>
      </w:r>
      <w:r w:rsidR="00D81990">
        <w:rPr>
          <w:noProof/>
        </w:rPr>
        <w:t>52</w:t>
      </w:r>
      <w:r w:rsidRPr="00EA3E66">
        <w:rPr>
          <w:rStyle w:val="CrossRef"/>
        </w:rPr>
        <w:fldChar w:fldCharType="end"/>
      </w:r>
      <w:r w:rsidR="00B0697A">
        <w:t xml:space="preserve"> </w:t>
      </w:r>
      <w:r>
        <w:t xml:space="preserve">and </w:t>
      </w:r>
      <w:r w:rsidRPr="00EA3E66">
        <w:rPr>
          <w:rStyle w:val="CrossRef"/>
        </w:rPr>
        <w:fldChar w:fldCharType="begin"/>
      </w:r>
      <w:r w:rsidRPr="00EA3E66">
        <w:rPr>
          <w:rStyle w:val="CrossRef"/>
        </w:rPr>
        <w:instrText xml:space="preserve"> REF _Ref64534462 \h </w:instrText>
      </w:r>
      <w:r w:rsidRPr="00EA3E66">
        <w:rPr>
          <w:rStyle w:val="CrossRef"/>
        </w:rPr>
      </w:r>
      <w:r w:rsidRPr="00EA3E66">
        <w:rPr>
          <w:rStyle w:val="CrossRef"/>
        </w:rPr>
        <w:fldChar w:fldCharType="separate"/>
      </w:r>
      <w:r w:rsidR="00D81990">
        <w:t xml:space="preserve">Table </w:t>
      </w:r>
      <w:r w:rsidR="00D81990">
        <w:rPr>
          <w:noProof/>
        </w:rPr>
        <w:t>19</w:t>
      </w:r>
      <w:r w:rsidR="00D81990">
        <w:noBreakHyphen/>
      </w:r>
      <w:r w:rsidR="00D81990">
        <w:rPr>
          <w:noProof/>
        </w:rPr>
        <w:t>53</w:t>
      </w:r>
      <w:r w:rsidRPr="00EA3E66">
        <w:rPr>
          <w:rStyle w:val="CrossRef"/>
        </w:rPr>
        <w:fldChar w:fldCharType="end"/>
      </w:r>
      <w:r>
        <w:t xml:space="preserve"> </w:t>
      </w:r>
      <w:r w:rsidR="00B0697A">
        <w:t xml:space="preserve">describe the parameters meaning based on which condition the </w:t>
      </w:r>
      <w:r w:rsidR="00401BA5">
        <w:t>t</w:t>
      </w:r>
      <w:r w:rsidR="00B0697A">
        <w:t>ime</w:t>
      </w:r>
      <w:r w:rsidR="007C30DF">
        <w:t>s</w:t>
      </w:r>
      <w:r w:rsidR="00B0697A">
        <w:t>ync message was triggered.</w:t>
      </w:r>
    </w:p>
    <w:p w14:paraId="1A7ADCB0" w14:textId="1B8A9706" w:rsidR="003F5F64" w:rsidRDefault="003F5F64" w:rsidP="000F6639">
      <w:pPr>
        <w:pStyle w:val="CaptionTable"/>
      </w:pPr>
      <w:bookmarkStart w:id="3055" w:name="_Ref64534443"/>
      <w:bookmarkStart w:id="3056" w:name="_Toc118223171"/>
      <w:r>
        <w:t xml:space="preserve">Table </w:t>
      </w:r>
      <w:fldSimple w:instr=" STYLEREF 1 \s ">
        <w:r w:rsidR="00D81990">
          <w:rPr>
            <w:noProof/>
          </w:rPr>
          <w:t>19</w:t>
        </w:r>
      </w:fldSimple>
      <w:r w:rsidR="00183237">
        <w:noBreakHyphen/>
      </w:r>
      <w:fldSimple w:instr=" SEQ Table \* ARABIC \s 1 ">
        <w:r w:rsidR="00D81990">
          <w:rPr>
            <w:noProof/>
          </w:rPr>
          <w:t>52</w:t>
        </w:r>
      </w:fldSimple>
      <w:bookmarkEnd w:id="3055"/>
      <w:r>
        <w:t xml:space="preserve">: </w:t>
      </w:r>
      <w:r w:rsidRPr="00AD52DF">
        <w:t>Time_Sync message and its parameters</w:t>
      </w:r>
      <w:r>
        <w:t>.</w:t>
      </w:r>
      <w:bookmarkEnd w:id="3056"/>
    </w:p>
    <w:tbl>
      <w:tblPr>
        <w:tblW w:w="303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7"/>
        <w:gridCol w:w="1258"/>
        <w:gridCol w:w="3423"/>
      </w:tblGrid>
      <w:tr w:rsidR="00FD028C" w:rsidRPr="003D60F1" w14:paraId="1B5FC9CE" w14:textId="77777777" w:rsidTr="00E00FC9">
        <w:trPr>
          <w:trHeight w:val="357"/>
          <w:tblHeader/>
          <w:jc w:val="center"/>
        </w:trPr>
        <w:tc>
          <w:tcPr>
            <w:tcW w:w="870" w:type="pct"/>
            <w:shd w:val="clear" w:color="auto" w:fill="1774CD"/>
          </w:tcPr>
          <w:p w14:paraId="11374802" w14:textId="0349BDFC" w:rsidR="00FD028C" w:rsidRPr="003D60F1" w:rsidRDefault="00FD028C" w:rsidP="00FD028C">
            <w:pPr>
              <w:pStyle w:val="TableHead"/>
            </w:pPr>
            <w:r>
              <w:t xml:space="preserve">Message </w:t>
            </w:r>
          </w:p>
        </w:tc>
        <w:tc>
          <w:tcPr>
            <w:tcW w:w="1110" w:type="pct"/>
            <w:shd w:val="clear" w:color="auto" w:fill="1774CD"/>
          </w:tcPr>
          <w:p w14:paraId="10D235D8" w14:textId="3AD452BF" w:rsidR="00FD028C" w:rsidRPr="005D25B9" w:rsidRDefault="00FD028C" w:rsidP="00FD028C">
            <w:pPr>
              <w:pStyle w:val="TableHead-Centered"/>
            </w:pPr>
            <w:r>
              <w:t>Message ID</w:t>
            </w:r>
          </w:p>
        </w:tc>
        <w:tc>
          <w:tcPr>
            <w:tcW w:w="3020" w:type="pct"/>
            <w:shd w:val="clear" w:color="auto" w:fill="1774CD"/>
          </w:tcPr>
          <w:p w14:paraId="6B684D06" w14:textId="78BD7ECE" w:rsidR="00FD028C" w:rsidRDefault="00FD028C" w:rsidP="00FD028C">
            <w:pPr>
              <w:pStyle w:val="TableHead"/>
            </w:pPr>
            <w:r>
              <w:t>Parameters</w:t>
            </w:r>
          </w:p>
        </w:tc>
      </w:tr>
      <w:tr w:rsidR="000951D2" w:rsidRPr="003D60F1" w14:paraId="681421A3" w14:textId="77777777" w:rsidTr="00E00FC9">
        <w:trPr>
          <w:trHeight w:val="357"/>
          <w:jc w:val="center"/>
        </w:trPr>
        <w:tc>
          <w:tcPr>
            <w:tcW w:w="870" w:type="pct"/>
          </w:tcPr>
          <w:p w14:paraId="44CDA998" w14:textId="6B681497" w:rsidR="000951D2" w:rsidRPr="00F97CB6" w:rsidRDefault="00FD028C" w:rsidP="003C7EEF">
            <w:pPr>
              <w:pStyle w:val="TableText-Small"/>
            </w:pPr>
            <w:r w:rsidRPr="00FD028C">
              <w:t>Time_Sync</w:t>
            </w:r>
          </w:p>
        </w:tc>
        <w:tc>
          <w:tcPr>
            <w:tcW w:w="1110" w:type="pct"/>
          </w:tcPr>
          <w:p w14:paraId="20F00A2E" w14:textId="076A67AF" w:rsidR="000951D2" w:rsidRPr="00F97CB6" w:rsidRDefault="00D20300" w:rsidP="003C7EEF">
            <w:pPr>
              <w:pStyle w:val="TableText-SmallCentered"/>
            </w:pPr>
            <w:r>
              <w:t>0x0D</w:t>
            </w:r>
          </w:p>
        </w:tc>
        <w:tc>
          <w:tcPr>
            <w:tcW w:w="3020" w:type="pct"/>
          </w:tcPr>
          <w:p w14:paraId="05DDAE83" w14:textId="77777777" w:rsidR="00FD028C" w:rsidRDefault="00FD028C" w:rsidP="003C7EEF">
            <w:pPr>
              <w:pStyle w:val="TableText-Small"/>
            </w:pPr>
            <w:r>
              <w:t>DeviceEventCount,</w:t>
            </w:r>
          </w:p>
          <w:p w14:paraId="247C93C2" w14:textId="333E8416" w:rsidR="00FD028C" w:rsidRDefault="00FD028C" w:rsidP="003C7EEF">
            <w:pPr>
              <w:pStyle w:val="TableText-Small"/>
            </w:pPr>
            <w:r>
              <w:lastRenderedPageBreak/>
              <w:t>UWB_Device_Time,</w:t>
            </w:r>
          </w:p>
          <w:p w14:paraId="5A3D4DD8" w14:textId="005E0CF3" w:rsidR="00FD028C" w:rsidRDefault="00FD028C" w:rsidP="003C7EEF">
            <w:pPr>
              <w:pStyle w:val="TableText-Small"/>
            </w:pPr>
            <w:r>
              <w:t>UWB_Device_Time_Uncertainty,</w:t>
            </w:r>
          </w:p>
          <w:p w14:paraId="7CE04589" w14:textId="77777777" w:rsidR="00FD028C" w:rsidRDefault="00FD028C" w:rsidP="003C7EEF">
            <w:pPr>
              <w:pStyle w:val="TableText-Small"/>
            </w:pPr>
            <w:r>
              <w:t>UWB_Clock_Skew_Measurement_available,</w:t>
            </w:r>
          </w:p>
          <w:p w14:paraId="42D89274" w14:textId="4DDB3BAC" w:rsidR="00FD028C" w:rsidRDefault="00FD028C" w:rsidP="003C7EEF">
            <w:pPr>
              <w:pStyle w:val="TableText-Small"/>
            </w:pPr>
            <w:r>
              <w:t>Device_max_PPM,</w:t>
            </w:r>
          </w:p>
          <w:p w14:paraId="09774562" w14:textId="6E8D067B" w:rsidR="00FD028C" w:rsidRDefault="00FD028C" w:rsidP="003C7EEF">
            <w:pPr>
              <w:pStyle w:val="TableText-Small"/>
            </w:pPr>
            <w:r>
              <w:t>Success,</w:t>
            </w:r>
          </w:p>
          <w:p w14:paraId="33C35802" w14:textId="3FAD80E4" w:rsidR="000951D2" w:rsidRPr="00F97CB6" w:rsidRDefault="00FD028C" w:rsidP="003C7EEF">
            <w:pPr>
              <w:pStyle w:val="TableText-Small"/>
            </w:pPr>
            <w:r>
              <w:t>RetryDelay</w:t>
            </w:r>
          </w:p>
        </w:tc>
      </w:tr>
    </w:tbl>
    <w:p w14:paraId="155AA252" w14:textId="75C28D97" w:rsidR="003F5F64" w:rsidRDefault="003F5F64" w:rsidP="000F6639">
      <w:pPr>
        <w:pStyle w:val="CaptionTable"/>
      </w:pPr>
      <w:bookmarkStart w:id="3057" w:name="_Ref64534462"/>
      <w:bookmarkStart w:id="3058" w:name="_Toc118223172"/>
      <w:r>
        <w:lastRenderedPageBreak/>
        <w:t xml:space="preserve">Table </w:t>
      </w:r>
      <w:fldSimple w:instr=" STYLEREF 1 \s ">
        <w:r w:rsidR="00D81990">
          <w:rPr>
            <w:noProof/>
          </w:rPr>
          <w:t>19</w:t>
        </w:r>
      </w:fldSimple>
      <w:r w:rsidR="00183237">
        <w:noBreakHyphen/>
      </w:r>
      <w:fldSimple w:instr=" SEQ Table \* ARABIC \s 1 ">
        <w:r w:rsidR="00D81990">
          <w:rPr>
            <w:noProof/>
          </w:rPr>
          <w:t>53</w:t>
        </w:r>
      </w:fldSimple>
      <w:bookmarkEnd w:id="3057"/>
      <w:r>
        <w:t xml:space="preserve">: </w:t>
      </w:r>
      <w:r w:rsidRPr="000C7802">
        <w:t>Definition of the parameter for Time_Sync</w:t>
      </w:r>
      <w:r>
        <w:t>.</w:t>
      </w:r>
      <w:bookmarkEnd w:id="305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04"/>
        <w:gridCol w:w="810"/>
        <w:gridCol w:w="1891"/>
        <w:gridCol w:w="4045"/>
      </w:tblGrid>
      <w:tr w:rsidR="00FD028C" w:rsidRPr="003D60F1" w14:paraId="131474D9" w14:textId="77777777" w:rsidTr="00E00FC9">
        <w:trPr>
          <w:trHeight w:val="357"/>
          <w:tblHeader/>
        </w:trPr>
        <w:tc>
          <w:tcPr>
            <w:tcW w:w="1393" w:type="pct"/>
            <w:shd w:val="clear" w:color="auto" w:fill="1774CD"/>
          </w:tcPr>
          <w:p w14:paraId="1CBE3325" w14:textId="757CB656" w:rsidR="00FD028C" w:rsidRPr="003D60F1" w:rsidRDefault="00FD028C" w:rsidP="00FD028C">
            <w:pPr>
              <w:pStyle w:val="TableHead"/>
            </w:pPr>
            <w:r>
              <w:t>Parameters</w:t>
            </w:r>
          </w:p>
        </w:tc>
        <w:tc>
          <w:tcPr>
            <w:tcW w:w="433" w:type="pct"/>
            <w:shd w:val="clear" w:color="auto" w:fill="1774CD"/>
          </w:tcPr>
          <w:p w14:paraId="47BCCFE2" w14:textId="354B6EC9" w:rsidR="00FD028C" w:rsidRPr="005D25B9" w:rsidRDefault="00383F07" w:rsidP="00FD028C">
            <w:pPr>
              <w:pStyle w:val="TableHead-Centered"/>
            </w:pPr>
            <w:r>
              <w:t>Length (</w:t>
            </w:r>
            <w:r w:rsidR="003609CD">
              <w:t>bytes</w:t>
            </w:r>
            <w:r w:rsidR="00FD028C">
              <w:t>)</w:t>
            </w:r>
          </w:p>
        </w:tc>
        <w:tc>
          <w:tcPr>
            <w:tcW w:w="1011" w:type="pct"/>
            <w:shd w:val="clear" w:color="auto" w:fill="1774CD"/>
          </w:tcPr>
          <w:p w14:paraId="5CE6FC7F" w14:textId="41D27AB5" w:rsidR="00FD028C" w:rsidRDefault="00FD028C" w:rsidP="00FD028C">
            <w:pPr>
              <w:pStyle w:val="TableHead"/>
            </w:pPr>
            <w:r>
              <w:t>Value</w:t>
            </w:r>
          </w:p>
        </w:tc>
        <w:tc>
          <w:tcPr>
            <w:tcW w:w="2163" w:type="pct"/>
            <w:shd w:val="clear" w:color="auto" w:fill="1774CD"/>
          </w:tcPr>
          <w:p w14:paraId="317FE8D8" w14:textId="270A9AF2" w:rsidR="00FD028C" w:rsidRDefault="00FD028C" w:rsidP="00FD028C">
            <w:pPr>
              <w:pStyle w:val="TableHead"/>
            </w:pPr>
            <w:r>
              <w:t>Description</w:t>
            </w:r>
          </w:p>
        </w:tc>
      </w:tr>
      <w:tr w:rsidR="00FD028C" w:rsidRPr="003D60F1" w14:paraId="16F020BE" w14:textId="77777777" w:rsidTr="00E00FC9">
        <w:trPr>
          <w:trHeight w:val="357"/>
        </w:trPr>
        <w:tc>
          <w:tcPr>
            <w:tcW w:w="1393" w:type="pct"/>
          </w:tcPr>
          <w:p w14:paraId="12D35C29" w14:textId="213B9E66" w:rsidR="00FD028C" w:rsidRPr="00F97CB6" w:rsidRDefault="00FD028C" w:rsidP="003C7EEF">
            <w:pPr>
              <w:pStyle w:val="TableText-Small"/>
            </w:pPr>
            <w:r w:rsidRPr="00C309CD">
              <w:t>DeviceEventCount</w:t>
            </w:r>
          </w:p>
        </w:tc>
        <w:tc>
          <w:tcPr>
            <w:tcW w:w="433" w:type="pct"/>
          </w:tcPr>
          <w:p w14:paraId="518354A1" w14:textId="0F82DA8C" w:rsidR="00FD028C" w:rsidRPr="00F97CB6" w:rsidRDefault="00FD028C" w:rsidP="003C7EEF">
            <w:pPr>
              <w:pStyle w:val="TableText-SmallCentered"/>
            </w:pPr>
            <w:r>
              <w:t>8</w:t>
            </w:r>
          </w:p>
        </w:tc>
        <w:tc>
          <w:tcPr>
            <w:tcW w:w="1011" w:type="pct"/>
          </w:tcPr>
          <w:p w14:paraId="2F301A83" w14:textId="06EE9018" w:rsidR="00FD028C" w:rsidRPr="00F97CB6" w:rsidRDefault="00FD028C" w:rsidP="003C7EEF">
            <w:pPr>
              <w:pStyle w:val="TableText-Small"/>
            </w:pPr>
            <w:r w:rsidRPr="00942D21">
              <w:t>0 – 0xFFFFFFFFFFFFFFFE</w:t>
            </w:r>
          </w:p>
        </w:tc>
        <w:tc>
          <w:tcPr>
            <w:tcW w:w="2163" w:type="pct"/>
          </w:tcPr>
          <w:p w14:paraId="38163379" w14:textId="77777777" w:rsidR="00FD028C" w:rsidRDefault="00FD028C" w:rsidP="003C7EEF">
            <w:pPr>
              <w:pStyle w:val="TableText-Small"/>
            </w:pPr>
            <w:r>
              <w:t xml:space="preserve">Procedure 0: Event count is 0 or in case of retransmission, close to 0. </w:t>
            </w:r>
          </w:p>
          <w:p w14:paraId="46C1771B" w14:textId="77777777" w:rsidR="00FD028C" w:rsidRDefault="00FD028C" w:rsidP="003C7EEF">
            <w:pPr>
              <w:pStyle w:val="TableText-Small"/>
            </w:pPr>
            <w:r>
              <w:t xml:space="preserve">Procedure 1: Event count value used for the LL_PHY_UPDATE_IND Link layer message. </w:t>
            </w:r>
          </w:p>
          <w:p w14:paraId="3652861F" w14:textId="18185BA6" w:rsidR="00FD028C" w:rsidRPr="00F97CB6" w:rsidRDefault="00FD028C" w:rsidP="003C7EEF">
            <w:pPr>
              <w:pStyle w:val="TableText-Small"/>
            </w:pPr>
            <w:r>
              <w:t>A value of 0xFFFFFFFFFFFFFFFF indicates DeviceEventCount is unava</w:t>
            </w:r>
            <w:r w:rsidR="003A0689">
              <w:t>ila</w:t>
            </w:r>
            <w:r>
              <w:t xml:space="preserve">ble on </w:t>
            </w:r>
            <w:r w:rsidR="003A0689">
              <w:t xml:space="preserve">the </w:t>
            </w:r>
            <w:r>
              <w:t>device.</w:t>
            </w:r>
          </w:p>
        </w:tc>
      </w:tr>
      <w:tr w:rsidR="00FD028C" w:rsidRPr="003D60F1" w14:paraId="37535632" w14:textId="77777777" w:rsidTr="00E00FC9">
        <w:trPr>
          <w:trHeight w:val="357"/>
        </w:trPr>
        <w:tc>
          <w:tcPr>
            <w:tcW w:w="1393" w:type="pct"/>
          </w:tcPr>
          <w:p w14:paraId="03F38683" w14:textId="07387976" w:rsidR="00FD028C" w:rsidRPr="00F97CB6" w:rsidRDefault="00FD028C" w:rsidP="003C7EEF">
            <w:pPr>
              <w:pStyle w:val="TableText-Small"/>
            </w:pPr>
            <w:r w:rsidRPr="00C309CD">
              <w:t>UWB_Device_Time</w:t>
            </w:r>
          </w:p>
        </w:tc>
        <w:tc>
          <w:tcPr>
            <w:tcW w:w="433" w:type="pct"/>
          </w:tcPr>
          <w:p w14:paraId="307C0A2F" w14:textId="2A06F5C4" w:rsidR="00FD028C" w:rsidRPr="00F97CB6" w:rsidRDefault="00FD028C" w:rsidP="003C7EEF">
            <w:pPr>
              <w:pStyle w:val="TableText-SmallCentered"/>
            </w:pPr>
            <w:r>
              <w:t>8</w:t>
            </w:r>
          </w:p>
        </w:tc>
        <w:tc>
          <w:tcPr>
            <w:tcW w:w="1011" w:type="pct"/>
          </w:tcPr>
          <w:p w14:paraId="219F8890" w14:textId="6019B42A" w:rsidR="00FD028C" w:rsidRPr="00F97CB6" w:rsidRDefault="00FD028C" w:rsidP="003C7EEF">
            <w:pPr>
              <w:pStyle w:val="TableText-Small"/>
            </w:pPr>
            <w:r w:rsidRPr="00FD028C">
              <w:t>0 – 0xFFFFFFFFFFFFFFFF</w:t>
            </w:r>
          </w:p>
        </w:tc>
        <w:tc>
          <w:tcPr>
            <w:tcW w:w="2163" w:type="pct"/>
          </w:tcPr>
          <w:p w14:paraId="0046CDD7" w14:textId="53984FDB" w:rsidR="00FD028C" w:rsidRPr="00F97CB6" w:rsidRDefault="000B75ED" w:rsidP="003C7EEF">
            <w:pPr>
              <w:pStyle w:val="TableText-Small"/>
            </w:pPr>
            <w:r w:rsidRPr="000B75ED">
              <w:t>UWB Ranging clock value in microseconds. This is running clock and shall remain valid for the entirety of the session.</w:t>
            </w:r>
          </w:p>
        </w:tc>
      </w:tr>
      <w:tr w:rsidR="00FD028C" w:rsidRPr="003D60F1" w14:paraId="323D77EB" w14:textId="77777777" w:rsidTr="00E00FC9">
        <w:trPr>
          <w:trHeight w:val="357"/>
        </w:trPr>
        <w:tc>
          <w:tcPr>
            <w:tcW w:w="1393" w:type="pct"/>
          </w:tcPr>
          <w:p w14:paraId="131E92A3" w14:textId="1C986582" w:rsidR="00FD028C" w:rsidRPr="00F97CB6" w:rsidRDefault="00FD028C" w:rsidP="003C7EEF">
            <w:pPr>
              <w:pStyle w:val="TableText-Small"/>
            </w:pPr>
            <w:r w:rsidRPr="00C309CD">
              <w:t>UWB_Device_Time_Uncertainty</w:t>
            </w:r>
          </w:p>
        </w:tc>
        <w:tc>
          <w:tcPr>
            <w:tcW w:w="433" w:type="pct"/>
          </w:tcPr>
          <w:p w14:paraId="16EC2A3E" w14:textId="680F2FED" w:rsidR="00FD028C" w:rsidRPr="00F97CB6" w:rsidRDefault="00FD028C" w:rsidP="003C7EEF">
            <w:pPr>
              <w:pStyle w:val="TableText-SmallCentered"/>
            </w:pPr>
            <w:r>
              <w:t>1</w:t>
            </w:r>
          </w:p>
        </w:tc>
        <w:tc>
          <w:tcPr>
            <w:tcW w:w="1011" w:type="pct"/>
          </w:tcPr>
          <w:p w14:paraId="7D1D5ABF" w14:textId="0AC402BE" w:rsidR="00FD028C" w:rsidRPr="00F97CB6" w:rsidRDefault="00FD028C" w:rsidP="003C7EEF">
            <w:pPr>
              <w:pStyle w:val="TableText-Small"/>
            </w:pPr>
            <w:r w:rsidRPr="00FD028C">
              <w:t>0 – 0xFF</w:t>
            </w:r>
          </w:p>
        </w:tc>
        <w:tc>
          <w:tcPr>
            <w:tcW w:w="2163" w:type="pct"/>
          </w:tcPr>
          <w:p w14:paraId="7FB7AE1A" w14:textId="6D124A4F" w:rsidR="000B75ED" w:rsidRDefault="000B75ED" w:rsidP="003C7EEF">
            <w:pPr>
              <w:pStyle w:val="TableText-Small"/>
            </w:pPr>
            <w:r>
              <w:t>Time uncertainty between the anchor point of connection event and UWB Clock domain mapping.</w:t>
            </w:r>
          </w:p>
          <w:p w14:paraId="449F1355" w14:textId="77777777" w:rsidR="000B75ED" w:rsidRDefault="000B75ED" w:rsidP="003C7EEF">
            <w:pPr>
              <w:pStyle w:val="TableText-Small"/>
            </w:pPr>
            <w:r>
              <w:t>Format is log 2 accuracy of unsigned value in microseconds divided by 8:</w:t>
            </w:r>
          </w:p>
          <w:p w14:paraId="1E9DAF56" w14:textId="02C80751" w:rsidR="000B75ED" w:rsidRDefault="000B75ED" w:rsidP="00401BA5">
            <w:pPr>
              <w:pStyle w:val="TableText-Small"/>
            </w:pPr>
            <w:r>
              <w:t>Value [µsec] = 2^(UWB_Device_Time_Uncertainty /8 )</w:t>
            </w:r>
          </w:p>
          <w:p w14:paraId="6A2F4380" w14:textId="225C4944" w:rsidR="00FD028C" w:rsidRPr="00F97CB6" w:rsidRDefault="000B75ED" w:rsidP="003C7EEF">
            <w:pPr>
              <w:pStyle w:val="TableText-Small"/>
            </w:pPr>
            <w:r>
              <w:t>The value range which can be represented is 1µsec (=2</w:t>
            </w:r>
            <w:r w:rsidRPr="00A57A1A">
              <w:rPr>
                <w:vertAlign w:val="superscript"/>
              </w:rPr>
              <w:t>0</w:t>
            </w:r>
            <w:r>
              <w:t>µsec) to 1.094 hour (=2</w:t>
            </w:r>
            <w:r w:rsidRPr="00A57A1A">
              <w:rPr>
                <w:vertAlign w:val="superscript"/>
              </w:rPr>
              <w:t xml:space="preserve">255/8 </w:t>
            </w:r>
            <w:r>
              <w:t>µsec)</w:t>
            </w:r>
          </w:p>
        </w:tc>
      </w:tr>
      <w:tr w:rsidR="00FD028C" w:rsidRPr="003D60F1" w14:paraId="079F3FC1" w14:textId="77777777" w:rsidTr="00E00FC9">
        <w:trPr>
          <w:trHeight w:val="357"/>
        </w:trPr>
        <w:tc>
          <w:tcPr>
            <w:tcW w:w="1393" w:type="pct"/>
          </w:tcPr>
          <w:p w14:paraId="7B2E33DB" w14:textId="7980B62F" w:rsidR="00FD028C" w:rsidRPr="00F97CB6" w:rsidRDefault="00FD028C" w:rsidP="003C7EEF">
            <w:pPr>
              <w:pStyle w:val="TableText-Small"/>
            </w:pPr>
            <w:r w:rsidRPr="00C309CD">
              <w:t>UWB_Clock_Skew_Measurement_available</w:t>
            </w:r>
          </w:p>
        </w:tc>
        <w:tc>
          <w:tcPr>
            <w:tcW w:w="433" w:type="pct"/>
          </w:tcPr>
          <w:p w14:paraId="36884F52" w14:textId="29AE7B21" w:rsidR="00FD028C" w:rsidRPr="00F97CB6" w:rsidRDefault="00FD028C" w:rsidP="003C7EEF">
            <w:pPr>
              <w:pStyle w:val="TableText-SmallCentered"/>
            </w:pPr>
            <w:r>
              <w:t>1</w:t>
            </w:r>
          </w:p>
        </w:tc>
        <w:tc>
          <w:tcPr>
            <w:tcW w:w="1011" w:type="pct"/>
          </w:tcPr>
          <w:p w14:paraId="2657D2E2" w14:textId="6B02F56E" w:rsidR="00FD028C" w:rsidRPr="00F97CB6" w:rsidRDefault="00FD028C" w:rsidP="003C7EEF">
            <w:pPr>
              <w:pStyle w:val="TableText-Small"/>
            </w:pPr>
            <w:r w:rsidRPr="00FD028C">
              <w:t>0 – 0x1</w:t>
            </w:r>
          </w:p>
        </w:tc>
        <w:tc>
          <w:tcPr>
            <w:tcW w:w="2163" w:type="pct"/>
          </w:tcPr>
          <w:p w14:paraId="7CE0C6D3" w14:textId="49B21150" w:rsidR="000B75ED" w:rsidRDefault="000B75ED" w:rsidP="009C410E">
            <w:pPr>
              <w:pStyle w:val="TableText-Small"/>
            </w:pPr>
            <w:r>
              <w:t>This is used to inform the vehicle if the device has a clock system which allows the vehicle to estimate and correct for the UWB clock skew, based on DeviceEventCount and UWB_Device_Time information. In particular this requires that the device UWB clock is available at Procedure 0 and Procedure 1.</w:t>
            </w:r>
          </w:p>
          <w:p w14:paraId="56388EF4" w14:textId="77777777" w:rsidR="000B75ED" w:rsidRDefault="000B75ED" w:rsidP="003C7EEF">
            <w:pPr>
              <w:pStyle w:val="TableText-Small"/>
            </w:pPr>
            <w:r>
              <w:t>Value = 1: UWB clock skew measurement is available</w:t>
            </w:r>
          </w:p>
          <w:p w14:paraId="1241F6A1" w14:textId="52D0FBAF" w:rsidR="00FD028C" w:rsidRPr="00F97CB6" w:rsidRDefault="000B75ED" w:rsidP="003C7EEF">
            <w:pPr>
              <w:pStyle w:val="TableText-Small"/>
            </w:pPr>
            <w:r>
              <w:t>Value = 0: UWB clock skew measurement is NOT available.</w:t>
            </w:r>
          </w:p>
        </w:tc>
      </w:tr>
      <w:tr w:rsidR="00FD028C" w:rsidRPr="003D60F1" w14:paraId="5723C70A" w14:textId="77777777" w:rsidTr="00E00FC9">
        <w:trPr>
          <w:trHeight w:val="357"/>
        </w:trPr>
        <w:tc>
          <w:tcPr>
            <w:tcW w:w="1393" w:type="pct"/>
          </w:tcPr>
          <w:p w14:paraId="1524C575" w14:textId="509E6459" w:rsidR="00FD028C" w:rsidRPr="00F97CB6" w:rsidRDefault="00FD028C" w:rsidP="003C7EEF">
            <w:pPr>
              <w:pStyle w:val="TableText-Small"/>
            </w:pPr>
            <w:r w:rsidRPr="00417E7A">
              <w:t>Device_max_PPM</w:t>
            </w:r>
          </w:p>
        </w:tc>
        <w:tc>
          <w:tcPr>
            <w:tcW w:w="433" w:type="pct"/>
          </w:tcPr>
          <w:p w14:paraId="3EB7E854" w14:textId="4499C459" w:rsidR="00FD028C" w:rsidRPr="00F97CB6" w:rsidRDefault="00254E64" w:rsidP="003C7EEF">
            <w:pPr>
              <w:pStyle w:val="TableText-SmallCentered"/>
            </w:pPr>
            <w:r>
              <w:t>2</w:t>
            </w:r>
          </w:p>
        </w:tc>
        <w:tc>
          <w:tcPr>
            <w:tcW w:w="1011" w:type="pct"/>
          </w:tcPr>
          <w:p w14:paraId="39769C6F" w14:textId="3C54F682" w:rsidR="00FD028C" w:rsidRPr="00F97CB6" w:rsidRDefault="00254E64" w:rsidP="003C7EEF">
            <w:pPr>
              <w:pStyle w:val="TableText-Small"/>
            </w:pPr>
            <w:r w:rsidRPr="00254E64">
              <w:t>0-0xFFFF</w:t>
            </w:r>
          </w:p>
        </w:tc>
        <w:tc>
          <w:tcPr>
            <w:tcW w:w="2163" w:type="pct"/>
          </w:tcPr>
          <w:p w14:paraId="74BE5C9A" w14:textId="77777777" w:rsidR="000B75ED" w:rsidRDefault="000B75ED" w:rsidP="003C7EEF">
            <w:pPr>
              <w:pStyle w:val="TableText-Small"/>
            </w:pPr>
            <w:r>
              <w:t>Worst case clock skew of device UWB clock (with respect to nominal time).</w:t>
            </w:r>
          </w:p>
          <w:p w14:paraId="3058BBA7" w14:textId="298F2D29" w:rsidR="00FD028C" w:rsidRPr="00F97CB6" w:rsidRDefault="000B75ED" w:rsidP="003C7EEF">
            <w:pPr>
              <w:pStyle w:val="TableText-Small"/>
            </w:pPr>
            <w:r>
              <w:t xml:space="preserve">Format: Unsigned value representing (single sided) clock skew. Shall be interpreted that clock skew could be </w:t>
            </w:r>
            <w:r w:rsidR="00A01FBA">
              <w:t xml:space="preserve">either </w:t>
            </w:r>
            <w:r>
              <w:t xml:space="preserve"> positive or negative. Units is PPM (parts per million).</w:t>
            </w:r>
          </w:p>
        </w:tc>
      </w:tr>
      <w:tr w:rsidR="00FD028C" w:rsidRPr="003D60F1" w14:paraId="6990C56E" w14:textId="77777777" w:rsidTr="00E00FC9">
        <w:trPr>
          <w:trHeight w:val="357"/>
        </w:trPr>
        <w:tc>
          <w:tcPr>
            <w:tcW w:w="1393" w:type="pct"/>
          </w:tcPr>
          <w:p w14:paraId="0352C260" w14:textId="677C89DD" w:rsidR="00FD028C" w:rsidRPr="00F97CB6" w:rsidRDefault="00FD028C" w:rsidP="003C7EEF">
            <w:pPr>
              <w:pStyle w:val="TableText-Small"/>
            </w:pPr>
            <w:r w:rsidRPr="00417E7A">
              <w:t>Success</w:t>
            </w:r>
          </w:p>
        </w:tc>
        <w:tc>
          <w:tcPr>
            <w:tcW w:w="433" w:type="pct"/>
          </w:tcPr>
          <w:p w14:paraId="18F78A5C" w14:textId="5A0E7494" w:rsidR="00FD028C" w:rsidRPr="00F97CB6" w:rsidRDefault="00254E64" w:rsidP="003C7EEF">
            <w:pPr>
              <w:pStyle w:val="TableText-SmallCentered"/>
            </w:pPr>
            <w:r>
              <w:t>1</w:t>
            </w:r>
          </w:p>
        </w:tc>
        <w:tc>
          <w:tcPr>
            <w:tcW w:w="1011" w:type="pct"/>
          </w:tcPr>
          <w:p w14:paraId="6B83A8B7" w14:textId="4083085A" w:rsidR="00FD028C" w:rsidRPr="00F97CB6" w:rsidRDefault="00254E64" w:rsidP="003C7EEF">
            <w:pPr>
              <w:pStyle w:val="TableText-Small"/>
            </w:pPr>
            <w:r w:rsidRPr="00254E64">
              <w:t>0-0x2</w:t>
            </w:r>
          </w:p>
        </w:tc>
        <w:tc>
          <w:tcPr>
            <w:tcW w:w="2163" w:type="pct"/>
          </w:tcPr>
          <w:p w14:paraId="521AF706" w14:textId="4ECD6C17" w:rsidR="00254E64" w:rsidRDefault="00254E64" w:rsidP="003C7EEF">
            <w:pPr>
              <w:pStyle w:val="TableText-Small"/>
            </w:pPr>
            <w:r>
              <w:t xml:space="preserve">0:  The “Bluetooth LE Timesync” procedure has failed and the </w:t>
            </w:r>
            <w:r w:rsidR="00401BA5">
              <w:t>t</w:t>
            </w:r>
            <w:r>
              <w:t xml:space="preserve">imesync message parameters are invalid. The vehicle should ask again to perform the “Bluetooth LE </w:t>
            </w:r>
            <w:r w:rsidR="007C30DF">
              <w:t>T</w:t>
            </w:r>
            <w:r>
              <w:t>imesync” after RetryDelay</w:t>
            </w:r>
          </w:p>
          <w:p w14:paraId="6F83795E" w14:textId="39B89B01" w:rsidR="00254E64" w:rsidRDefault="00254E64" w:rsidP="003C7EEF">
            <w:pPr>
              <w:pStyle w:val="TableText-Small"/>
            </w:pPr>
            <w:r>
              <w:t xml:space="preserve">1: The “Bluetooth LE Timesync” procedure on device side is successfully able to map the UWB clock and all parameters in the </w:t>
            </w:r>
            <w:r w:rsidR="00401BA5">
              <w:t>t</w:t>
            </w:r>
            <w:r>
              <w:t xml:space="preserve">imesync message are valid. </w:t>
            </w:r>
          </w:p>
          <w:p w14:paraId="34EC554A" w14:textId="4615EE6D" w:rsidR="00FD028C" w:rsidRPr="00F97CB6" w:rsidRDefault="00254E64" w:rsidP="003C7EEF">
            <w:pPr>
              <w:pStyle w:val="TableText-Small"/>
            </w:pPr>
            <w:r>
              <w:t>2: The “Bluetooth LE Timesync” procedure has failed and the Procedure 0 is not available. This only applies to Procedure 0.</w:t>
            </w:r>
          </w:p>
        </w:tc>
      </w:tr>
      <w:tr w:rsidR="00FD028C" w:rsidRPr="003D60F1" w14:paraId="214EF523" w14:textId="77777777" w:rsidTr="00E00FC9">
        <w:trPr>
          <w:trHeight w:val="357"/>
        </w:trPr>
        <w:tc>
          <w:tcPr>
            <w:tcW w:w="1393" w:type="pct"/>
          </w:tcPr>
          <w:p w14:paraId="1297AE84" w14:textId="6E19033E" w:rsidR="00FD028C" w:rsidRPr="00F97CB6" w:rsidRDefault="00FD028C" w:rsidP="003C7EEF">
            <w:pPr>
              <w:pStyle w:val="TableText-Small"/>
            </w:pPr>
            <w:r w:rsidRPr="00417E7A">
              <w:lastRenderedPageBreak/>
              <w:t>RetryDelay</w:t>
            </w:r>
          </w:p>
        </w:tc>
        <w:tc>
          <w:tcPr>
            <w:tcW w:w="433" w:type="pct"/>
          </w:tcPr>
          <w:p w14:paraId="600EB64C" w14:textId="779B4155" w:rsidR="00FD028C" w:rsidRPr="00F97CB6" w:rsidRDefault="00254E64" w:rsidP="003C7EEF">
            <w:pPr>
              <w:pStyle w:val="TableText-SmallCentered"/>
            </w:pPr>
            <w:r>
              <w:t>2</w:t>
            </w:r>
          </w:p>
        </w:tc>
        <w:tc>
          <w:tcPr>
            <w:tcW w:w="1011" w:type="pct"/>
          </w:tcPr>
          <w:p w14:paraId="66A07A65" w14:textId="448E6356" w:rsidR="00FD028C" w:rsidRPr="00F97CB6" w:rsidRDefault="00254E64" w:rsidP="003C7EEF">
            <w:pPr>
              <w:pStyle w:val="TableText-Small"/>
            </w:pPr>
            <w:r w:rsidRPr="00254E64">
              <w:t>0-0xFFFF</w:t>
            </w:r>
          </w:p>
        </w:tc>
        <w:tc>
          <w:tcPr>
            <w:tcW w:w="2163" w:type="pct"/>
          </w:tcPr>
          <w:p w14:paraId="2F74723A" w14:textId="511C4F2A" w:rsidR="00FD028C" w:rsidRPr="00F97CB6" w:rsidRDefault="00254E64" w:rsidP="003C7EEF">
            <w:pPr>
              <w:pStyle w:val="TableText-Small"/>
            </w:pPr>
            <w:r w:rsidRPr="00254E64">
              <w:t>Unsigned 16bits. Value in milliseconds for minimum delay required by device until the vehicle should trigger a new “Bluetooth LE Timesync”.</w:t>
            </w:r>
          </w:p>
        </w:tc>
      </w:tr>
    </w:tbl>
    <w:p w14:paraId="60FB4EC5" w14:textId="5AAD4661" w:rsidR="00B2087A" w:rsidRDefault="00B2087A" w:rsidP="00E00FC9">
      <w:pPr>
        <w:pStyle w:val="Heading3"/>
        <w:ind w:left="900" w:hanging="900"/>
      </w:pPr>
      <w:bookmarkStart w:id="3059" w:name="_Ref64740931"/>
      <w:bookmarkStart w:id="3060" w:name="_Toc64812172"/>
      <w:bookmarkStart w:id="3061" w:name="_Toc112706292"/>
      <w:bookmarkStart w:id="3062" w:name="_Toc118219666"/>
      <w:bookmarkStart w:id="3063" w:name="_Toc118222777"/>
      <w:r>
        <w:t>Supplementary Service Message - First Approach</w:t>
      </w:r>
      <w:bookmarkEnd w:id="3059"/>
      <w:bookmarkEnd w:id="3060"/>
      <w:bookmarkEnd w:id="3061"/>
      <w:bookmarkEnd w:id="3062"/>
      <w:bookmarkEnd w:id="3063"/>
    </w:p>
    <w:p w14:paraId="2409D7CD" w14:textId="7E186C2C" w:rsidR="00B2087A" w:rsidRDefault="00B2087A" w:rsidP="00B2087A">
      <w:r>
        <w:t xml:space="preserve">First Approach messages enable Bluetooth LE OOB Secure LE pairing for both owner and friend devices. These messages are used to share OOB Bluetooth LE data via application level encrypted channel through Kble_intro and Kble_oob as described in Bluetooth LE Secure OOB Pairing Prep (see </w:t>
      </w:r>
      <w:r w:rsidR="00E6515B" w:rsidRPr="00503CB9">
        <w:rPr>
          <w:rStyle w:val="CrossRef"/>
        </w:rPr>
        <w:fldChar w:fldCharType="begin"/>
      </w:r>
      <w:r w:rsidR="00E6515B" w:rsidRPr="00503CB9">
        <w:rPr>
          <w:rStyle w:val="CrossRef"/>
        </w:rPr>
        <w:instrText xml:space="preserve"> REF _Ref64561406 \h </w:instrText>
      </w:r>
      <w:r w:rsidR="00E6515B" w:rsidRPr="00503CB9">
        <w:rPr>
          <w:rStyle w:val="CrossRef"/>
        </w:rPr>
      </w:r>
      <w:r w:rsidR="00E6515B" w:rsidRPr="00503CB9">
        <w:rPr>
          <w:rStyle w:val="CrossRef"/>
        </w:rPr>
        <w:fldChar w:fldCharType="separate"/>
      </w:r>
      <w:r w:rsidR="00D81990">
        <w:t xml:space="preserve">Figure </w:t>
      </w:r>
      <w:r w:rsidR="00D81990">
        <w:rPr>
          <w:noProof/>
        </w:rPr>
        <w:t>19</w:t>
      </w:r>
      <w:r w:rsidR="00D81990">
        <w:noBreakHyphen/>
      </w:r>
      <w:r w:rsidR="00D81990">
        <w:rPr>
          <w:noProof/>
        </w:rPr>
        <w:t>17</w:t>
      </w:r>
      <w:r w:rsidR="00E6515B" w:rsidRPr="00503CB9">
        <w:rPr>
          <w:rStyle w:val="CrossRef"/>
        </w:rPr>
        <w:fldChar w:fldCharType="end"/>
      </w:r>
      <w:r>
        <w:t xml:space="preserve">). </w:t>
      </w:r>
    </w:p>
    <w:p w14:paraId="28A88D18" w14:textId="6EA2D3B3" w:rsidR="00B2087A" w:rsidRDefault="00B2087A" w:rsidP="00B2087A">
      <w:pPr>
        <w:pStyle w:val="Heading4"/>
      </w:pPr>
      <w:bookmarkStart w:id="3064" w:name="_Ref64493018"/>
      <w:r>
        <w:t>First Approach Request Message (FA-RQ)</w:t>
      </w:r>
      <w:bookmarkEnd w:id="3064"/>
    </w:p>
    <w:p w14:paraId="67143FDD" w14:textId="67CD3D9C" w:rsidR="009C5741" w:rsidRDefault="00B2087A" w:rsidP="00F41FA0">
      <w:r>
        <w:t xml:space="preserve">This message is sent by the device to the vehicle to share device OOB data. The device OOB data comprises a combination of </w:t>
      </w:r>
      <w:r w:rsidR="009C410E">
        <w:t>two</w:t>
      </w:r>
      <w:r>
        <w:t xml:space="preserve"> encrypted payloads i.e. E1_Payload and E2_Payload. The E1_Payload and E2_Payload are encrypted using Kble_intro and Kble_oob, respectively.</w:t>
      </w:r>
      <w:r w:rsidR="003A0689">
        <w:t xml:space="preserve"> The message and its parameters are defined in </w:t>
      </w:r>
      <w:r w:rsidR="003A0689" w:rsidRPr="00503CB9">
        <w:rPr>
          <w:rStyle w:val="CrossRef"/>
        </w:rPr>
        <w:fldChar w:fldCharType="begin"/>
      </w:r>
      <w:r w:rsidR="003A0689" w:rsidRPr="00503CB9">
        <w:rPr>
          <w:rStyle w:val="CrossRef"/>
        </w:rPr>
        <w:instrText xml:space="preserve"> REF _Ref64534545 \h </w:instrText>
      </w:r>
      <w:r w:rsidR="003A0689" w:rsidRPr="00503CB9">
        <w:rPr>
          <w:rStyle w:val="CrossRef"/>
        </w:rPr>
      </w:r>
      <w:r w:rsidR="003A0689" w:rsidRPr="00503CB9">
        <w:rPr>
          <w:rStyle w:val="CrossRef"/>
        </w:rPr>
        <w:fldChar w:fldCharType="separate"/>
      </w:r>
      <w:r w:rsidR="00D81990">
        <w:t xml:space="preserve">Table </w:t>
      </w:r>
      <w:r w:rsidR="00D81990">
        <w:rPr>
          <w:noProof/>
        </w:rPr>
        <w:t>19</w:t>
      </w:r>
      <w:r w:rsidR="00D81990">
        <w:noBreakHyphen/>
      </w:r>
      <w:r w:rsidR="00D81990">
        <w:rPr>
          <w:noProof/>
        </w:rPr>
        <w:t>54</w:t>
      </w:r>
      <w:r w:rsidR="003A0689" w:rsidRPr="00503CB9">
        <w:rPr>
          <w:rStyle w:val="CrossRef"/>
        </w:rPr>
        <w:fldChar w:fldCharType="end"/>
      </w:r>
      <w:r w:rsidR="003A0689">
        <w:t xml:space="preserve"> and </w:t>
      </w:r>
      <w:r w:rsidR="003A0689" w:rsidRPr="00503CB9">
        <w:rPr>
          <w:rStyle w:val="CrossRef"/>
        </w:rPr>
        <w:fldChar w:fldCharType="begin"/>
      </w:r>
      <w:r w:rsidR="003A0689" w:rsidRPr="00503CB9">
        <w:rPr>
          <w:rStyle w:val="CrossRef"/>
        </w:rPr>
        <w:instrText xml:space="preserve"> REF _Ref64534531 \h </w:instrText>
      </w:r>
      <w:r w:rsidR="003A0689" w:rsidRPr="00503CB9">
        <w:rPr>
          <w:rStyle w:val="CrossRef"/>
        </w:rPr>
      </w:r>
      <w:r w:rsidR="003A0689" w:rsidRPr="00503CB9">
        <w:rPr>
          <w:rStyle w:val="CrossRef"/>
        </w:rPr>
        <w:fldChar w:fldCharType="separate"/>
      </w:r>
      <w:r w:rsidR="00D81990">
        <w:t xml:space="preserve">Table </w:t>
      </w:r>
      <w:r w:rsidR="00D81990">
        <w:rPr>
          <w:noProof/>
        </w:rPr>
        <w:t>19</w:t>
      </w:r>
      <w:r w:rsidR="00D81990">
        <w:noBreakHyphen/>
      </w:r>
      <w:r w:rsidR="00D81990">
        <w:rPr>
          <w:noProof/>
        </w:rPr>
        <w:t>55</w:t>
      </w:r>
      <w:r w:rsidR="003A0689" w:rsidRPr="00503CB9">
        <w:rPr>
          <w:rStyle w:val="CrossRef"/>
        </w:rPr>
        <w:fldChar w:fldCharType="end"/>
      </w:r>
      <w:r w:rsidR="003A0689">
        <w:t>, respectively.</w:t>
      </w:r>
    </w:p>
    <w:p w14:paraId="3F0DB23E" w14:textId="1EBEC476" w:rsidR="00E36DD7" w:rsidRDefault="00E36DD7" w:rsidP="000F6639">
      <w:pPr>
        <w:pStyle w:val="CaptionTable"/>
      </w:pPr>
      <w:bookmarkStart w:id="3065" w:name="_Ref64534545"/>
      <w:bookmarkStart w:id="3066" w:name="_Toc118223173"/>
      <w:r>
        <w:t xml:space="preserve">Table </w:t>
      </w:r>
      <w:fldSimple w:instr=" STYLEREF 1 \s ">
        <w:r w:rsidR="00D81990">
          <w:rPr>
            <w:noProof/>
          </w:rPr>
          <w:t>19</w:t>
        </w:r>
      </w:fldSimple>
      <w:r w:rsidR="00183237">
        <w:noBreakHyphen/>
      </w:r>
      <w:fldSimple w:instr=" SEQ Table \* ARABIC \s 1 ">
        <w:r w:rsidR="00D81990">
          <w:rPr>
            <w:noProof/>
          </w:rPr>
          <w:t>54</w:t>
        </w:r>
      </w:fldSimple>
      <w:bookmarkEnd w:id="3065"/>
      <w:r>
        <w:t xml:space="preserve">: </w:t>
      </w:r>
      <w:r w:rsidRPr="00973553">
        <w:t>First_Approach_RQ message and its parameters</w:t>
      </w:r>
      <w:r>
        <w:t>.</w:t>
      </w:r>
      <w:bookmarkEnd w:id="3066"/>
    </w:p>
    <w:tbl>
      <w:tblPr>
        <w:tblW w:w="230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3"/>
        <w:gridCol w:w="1260"/>
        <w:gridCol w:w="1441"/>
      </w:tblGrid>
      <w:tr w:rsidR="00254E64" w:rsidRPr="003D60F1" w14:paraId="2B07B4D6" w14:textId="77777777" w:rsidTr="00E00FC9">
        <w:trPr>
          <w:trHeight w:val="357"/>
          <w:tblHeader/>
          <w:jc w:val="center"/>
        </w:trPr>
        <w:tc>
          <w:tcPr>
            <w:tcW w:w="1870" w:type="pct"/>
            <w:shd w:val="clear" w:color="auto" w:fill="1774CD"/>
          </w:tcPr>
          <w:p w14:paraId="27E09595" w14:textId="2FB45A8E" w:rsidR="00254E64" w:rsidRPr="003D60F1" w:rsidRDefault="00254E64" w:rsidP="00254E64">
            <w:pPr>
              <w:pStyle w:val="TableHead"/>
            </w:pPr>
            <w:r>
              <w:t xml:space="preserve">Message </w:t>
            </w:r>
          </w:p>
        </w:tc>
        <w:tc>
          <w:tcPr>
            <w:tcW w:w="1460" w:type="pct"/>
            <w:shd w:val="clear" w:color="auto" w:fill="1774CD"/>
          </w:tcPr>
          <w:p w14:paraId="6DD74334" w14:textId="7D132629" w:rsidR="00254E64" w:rsidRPr="005D25B9" w:rsidRDefault="00254E64" w:rsidP="00254E64">
            <w:pPr>
              <w:pStyle w:val="TableHead-Centered"/>
            </w:pPr>
            <w:r>
              <w:t>Message ID</w:t>
            </w:r>
          </w:p>
        </w:tc>
        <w:tc>
          <w:tcPr>
            <w:tcW w:w="1670" w:type="pct"/>
            <w:shd w:val="clear" w:color="auto" w:fill="1774CD"/>
          </w:tcPr>
          <w:p w14:paraId="763A0611" w14:textId="79DEEBA6" w:rsidR="00254E64" w:rsidRDefault="00254E64" w:rsidP="00254E64">
            <w:pPr>
              <w:pStyle w:val="TableHead"/>
            </w:pPr>
            <w:r>
              <w:t>Parameters</w:t>
            </w:r>
          </w:p>
        </w:tc>
      </w:tr>
      <w:tr w:rsidR="000951D2" w:rsidRPr="003D60F1" w14:paraId="0B0E8DCA" w14:textId="77777777" w:rsidTr="00E00FC9">
        <w:trPr>
          <w:trHeight w:val="357"/>
          <w:jc w:val="center"/>
        </w:trPr>
        <w:tc>
          <w:tcPr>
            <w:tcW w:w="1870" w:type="pct"/>
          </w:tcPr>
          <w:p w14:paraId="61B1368E" w14:textId="1BAD01E6" w:rsidR="000951D2" w:rsidRPr="00F97CB6" w:rsidRDefault="00254E64" w:rsidP="003C7EEF">
            <w:pPr>
              <w:pStyle w:val="TableText-Small"/>
            </w:pPr>
            <w:r w:rsidRPr="00254E64">
              <w:t>First_Approach_RQ</w:t>
            </w:r>
          </w:p>
        </w:tc>
        <w:tc>
          <w:tcPr>
            <w:tcW w:w="1460" w:type="pct"/>
          </w:tcPr>
          <w:p w14:paraId="6686C3FE" w14:textId="7FAF8921" w:rsidR="000951D2" w:rsidRPr="00F97CB6" w:rsidRDefault="00D20300" w:rsidP="003C7EEF">
            <w:pPr>
              <w:pStyle w:val="TableText-SmallCentered"/>
            </w:pPr>
            <w:r>
              <w:t>0x0E</w:t>
            </w:r>
          </w:p>
        </w:tc>
        <w:tc>
          <w:tcPr>
            <w:tcW w:w="1670" w:type="pct"/>
          </w:tcPr>
          <w:p w14:paraId="6B71DD99" w14:textId="77777777" w:rsidR="00254E64" w:rsidRDefault="00254E64" w:rsidP="003C7EEF">
            <w:pPr>
              <w:pStyle w:val="TableText-Small"/>
            </w:pPr>
            <w:r>
              <w:t>E1_Payload</w:t>
            </w:r>
          </w:p>
          <w:p w14:paraId="0A4F2C39" w14:textId="77777777" w:rsidR="00254E64" w:rsidRDefault="00254E64" w:rsidP="003C7EEF">
            <w:pPr>
              <w:pStyle w:val="TableText-Small"/>
            </w:pPr>
            <w:r>
              <w:t>IV1,</w:t>
            </w:r>
          </w:p>
          <w:p w14:paraId="1A604114" w14:textId="77777777" w:rsidR="00254E64" w:rsidRDefault="00254E64" w:rsidP="003C7EEF">
            <w:pPr>
              <w:pStyle w:val="TableText-Small"/>
            </w:pPr>
            <w:r>
              <w:t>Tag1,</w:t>
            </w:r>
          </w:p>
          <w:p w14:paraId="79AD62D8" w14:textId="77777777" w:rsidR="00254E64" w:rsidRDefault="00254E64" w:rsidP="003C7EEF">
            <w:pPr>
              <w:pStyle w:val="TableText-Small"/>
            </w:pPr>
            <w:r>
              <w:t>E2_Payload</w:t>
            </w:r>
          </w:p>
          <w:p w14:paraId="0BB5FCB9" w14:textId="77777777" w:rsidR="00254E64" w:rsidRDefault="00254E64" w:rsidP="003C7EEF">
            <w:pPr>
              <w:pStyle w:val="TableText-Small"/>
            </w:pPr>
            <w:r>
              <w:t>IV2,</w:t>
            </w:r>
          </w:p>
          <w:p w14:paraId="5B19E261" w14:textId="5FACE93F" w:rsidR="000951D2" w:rsidRPr="00F97CB6" w:rsidRDefault="00254E64" w:rsidP="003C7EEF">
            <w:pPr>
              <w:pStyle w:val="TableText-Small"/>
            </w:pPr>
            <w:r>
              <w:t>Tag2</w:t>
            </w:r>
          </w:p>
        </w:tc>
      </w:tr>
    </w:tbl>
    <w:p w14:paraId="3DA83B8E" w14:textId="1D0C94F8" w:rsidR="00E36DD7" w:rsidRDefault="00E36DD7" w:rsidP="000F6639">
      <w:pPr>
        <w:pStyle w:val="CaptionTable"/>
      </w:pPr>
      <w:bookmarkStart w:id="3067" w:name="_Ref64534531"/>
      <w:bookmarkStart w:id="3068" w:name="_Toc118223174"/>
      <w:r>
        <w:t xml:space="preserve">Table </w:t>
      </w:r>
      <w:fldSimple w:instr=" STYLEREF 1 \s ">
        <w:r w:rsidR="00D81990">
          <w:rPr>
            <w:noProof/>
          </w:rPr>
          <w:t>19</w:t>
        </w:r>
      </w:fldSimple>
      <w:r w:rsidR="00183237">
        <w:noBreakHyphen/>
      </w:r>
      <w:fldSimple w:instr=" SEQ Table \* ARABIC \s 1 ">
        <w:r w:rsidR="00D81990">
          <w:rPr>
            <w:noProof/>
          </w:rPr>
          <w:t>55</w:t>
        </w:r>
      </w:fldSimple>
      <w:bookmarkEnd w:id="3067"/>
      <w:r>
        <w:t xml:space="preserve">: </w:t>
      </w:r>
      <w:r w:rsidRPr="00586A26">
        <w:t xml:space="preserve">Definition of the </w:t>
      </w:r>
      <w:r w:rsidRPr="000F6639">
        <w:t>parameter</w:t>
      </w:r>
      <w:r w:rsidRPr="00586A26">
        <w:t xml:space="preserve"> for First_Approach_RQ</w:t>
      </w:r>
      <w:r>
        <w:t>.</w:t>
      </w:r>
      <w:bookmarkEnd w:id="3068"/>
    </w:p>
    <w:tbl>
      <w:tblPr>
        <w:tblW w:w="49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66"/>
        <w:gridCol w:w="1440"/>
        <w:gridCol w:w="6660"/>
      </w:tblGrid>
      <w:tr w:rsidR="00254E64" w:rsidRPr="003D60F1" w14:paraId="5B73CB12" w14:textId="77777777" w:rsidTr="00E00FC9">
        <w:trPr>
          <w:trHeight w:val="357"/>
          <w:tblHeader/>
          <w:jc w:val="center"/>
        </w:trPr>
        <w:tc>
          <w:tcPr>
            <w:tcW w:w="629" w:type="pct"/>
            <w:shd w:val="clear" w:color="auto" w:fill="1774CD"/>
          </w:tcPr>
          <w:p w14:paraId="7D4D1153" w14:textId="56D23DE1" w:rsidR="00254E64" w:rsidRPr="003D60F1" w:rsidRDefault="00254E64" w:rsidP="00E00FC9">
            <w:pPr>
              <w:pStyle w:val="TableHead"/>
              <w:jc w:val="center"/>
            </w:pPr>
            <w:r>
              <w:t>Parameters</w:t>
            </w:r>
          </w:p>
        </w:tc>
        <w:tc>
          <w:tcPr>
            <w:tcW w:w="777" w:type="pct"/>
            <w:shd w:val="clear" w:color="auto" w:fill="1774CD"/>
          </w:tcPr>
          <w:p w14:paraId="109EA659" w14:textId="72997BA8" w:rsidR="00254E64" w:rsidRPr="005D25B9" w:rsidRDefault="00383F07" w:rsidP="00254E64">
            <w:pPr>
              <w:pStyle w:val="TableHead-Centered"/>
            </w:pPr>
            <w:r>
              <w:t>Length (</w:t>
            </w:r>
            <w:r w:rsidR="003609CD">
              <w:t>bytes</w:t>
            </w:r>
            <w:r w:rsidR="00254E64">
              <w:t>)</w:t>
            </w:r>
          </w:p>
        </w:tc>
        <w:tc>
          <w:tcPr>
            <w:tcW w:w="3594" w:type="pct"/>
            <w:shd w:val="clear" w:color="auto" w:fill="1774CD"/>
          </w:tcPr>
          <w:p w14:paraId="31606E4A" w14:textId="03B1DA9D" w:rsidR="00254E64" w:rsidRDefault="00254E64" w:rsidP="00254E64">
            <w:pPr>
              <w:pStyle w:val="TableHead"/>
            </w:pPr>
            <w:r>
              <w:t>Description</w:t>
            </w:r>
          </w:p>
        </w:tc>
      </w:tr>
      <w:tr w:rsidR="00254E64" w:rsidRPr="003D60F1" w14:paraId="53A5F3CB" w14:textId="77777777" w:rsidTr="00E00FC9">
        <w:trPr>
          <w:trHeight w:val="357"/>
          <w:jc w:val="center"/>
        </w:trPr>
        <w:tc>
          <w:tcPr>
            <w:tcW w:w="629" w:type="pct"/>
          </w:tcPr>
          <w:p w14:paraId="32DCFD5B" w14:textId="6464AF60" w:rsidR="00254E64" w:rsidRPr="00F97CB6" w:rsidRDefault="00254E64" w:rsidP="003C7EEF">
            <w:pPr>
              <w:pStyle w:val="TableText-Small"/>
            </w:pPr>
            <w:r w:rsidRPr="00BB1E55">
              <w:t>E1_Payload</w:t>
            </w:r>
          </w:p>
        </w:tc>
        <w:tc>
          <w:tcPr>
            <w:tcW w:w="777" w:type="pct"/>
          </w:tcPr>
          <w:p w14:paraId="62F0532A" w14:textId="3ECDCE9B" w:rsidR="00254E64" w:rsidRPr="00F97CB6" w:rsidRDefault="00254E64" w:rsidP="003C7EEF">
            <w:pPr>
              <w:pStyle w:val="TableText-SmallCentered"/>
            </w:pPr>
            <w:r>
              <w:t>8</w:t>
            </w:r>
          </w:p>
        </w:tc>
        <w:tc>
          <w:tcPr>
            <w:tcW w:w="3594" w:type="pct"/>
          </w:tcPr>
          <w:p w14:paraId="38AEA599" w14:textId="05132648" w:rsidR="00254E64" w:rsidRDefault="00254E64" w:rsidP="003C7EEF">
            <w:pPr>
              <w:pStyle w:val="TableText-Small"/>
            </w:pPr>
            <w:r>
              <w:t>E1_Payload is an encrypted (</w:t>
            </w:r>
            <w:r w:rsidR="00613DB6">
              <w:t>AES</w:t>
            </w:r>
            <w:r>
              <w:t>-128-</w:t>
            </w:r>
            <w:r w:rsidR="00613DB6">
              <w:t>CCM</w:t>
            </w:r>
            <w:r>
              <w:t xml:space="preserve">) DK_Identifier using Kble_intro key. </w:t>
            </w:r>
          </w:p>
          <w:p w14:paraId="1F13BF04" w14:textId="2614D844" w:rsidR="00254E64" w:rsidRDefault="00254E64" w:rsidP="003C7EEF">
            <w:pPr>
              <w:pStyle w:val="TableText-Small"/>
            </w:pPr>
            <w:r>
              <w:t>If slot_identifier</w:t>
            </w:r>
            <w:r w:rsidR="001B529A">
              <w:t>s are provided by the vehicle</w:t>
            </w:r>
            <w:r>
              <w:t xml:space="preserve">, the DK_Identifier is an 8-byte </w:t>
            </w:r>
            <w:r w:rsidR="001B529A">
              <w:t xml:space="preserve">zero </w:t>
            </w:r>
            <w:r>
              <w:t>padded slot_identifier</w:t>
            </w:r>
            <w:r w:rsidR="001B529A">
              <w:t xml:space="preserve"> based on the slot_identifiers provided by the vehicle</w:t>
            </w:r>
            <w:r>
              <w:t xml:space="preserve">. </w:t>
            </w:r>
          </w:p>
          <w:p w14:paraId="38B35A8F" w14:textId="22E138B3" w:rsidR="00254E64" w:rsidRPr="00F97CB6" w:rsidRDefault="00254E64" w:rsidP="003C7EEF">
            <w:pPr>
              <w:pStyle w:val="TableText-Small"/>
            </w:pPr>
            <w:r>
              <w:t>If slot identifier</w:t>
            </w:r>
            <w:r w:rsidR="001B529A">
              <w:t>s are provided online</w:t>
            </w:r>
            <w:r>
              <w:t xml:space="preserve">, the DK_Identifier is an 8-byte </w:t>
            </w:r>
            <w:r w:rsidR="001B529A">
              <w:t xml:space="preserve">zero padded ot_identifier ased on the random slot_identifier generated by the owner device during key_sharing. </w:t>
            </w:r>
          </w:p>
        </w:tc>
      </w:tr>
      <w:tr w:rsidR="00254E64" w:rsidRPr="003D60F1" w14:paraId="2E523518" w14:textId="77777777" w:rsidTr="00E00FC9">
        <w:trPr>
          <w:trHeight w:val="357"/>
          <w:jc w:val="center"/>
        </w:trPr>
        <w:tc>
          <w:tcPr>
            <w:tcW w:w="629" w:type="pct"/>
          </w:tcPr>
          <w:p w14:paraId="20869667" w14:textId="48CEACDB" w:rsidR="00254E64" w:rsidRPr="00F97CB6" w:rsidRDefault="00254E64" w:rsidP="003C7EEF">
            <w:pPr>
              <w:pStyle w:val="TableText-Small"/>
            </w:pPr>
            <w:r w:rsidRPr="00BB1E55">
              <w:t>IV1</w:t>
            </w:r>
          </w:p>
        </w:tc>
        <w:tc>
          <w:tcPr>
            <w:tcW w:w="777" w:type="pct"/>
          </w:tcPr>
          <w:p w14:paraId="6644B738" w14:textId="787BF81E" w:rsidR="00254E64" w:rsidRPr="00F97CB6" w:rsidRDefault="00254E64" w:rsidP="003C7EEF">
            <w:pPr>
              <w:pStyle w:val="TableText-SmallCentered"/>
            </w:pPr>
            <w:r>
              <w:t>8</w:t>
            </w:r>
          </w:p>
        </w:tc>
        <w:tc>
          <w:tcPr>
            <w:tcW w:w="3594" w:type="pct"/>
          </w:tcPr>
          <w:p w14:paraId="7535DC52" w14:textId="3A0AD762" w:rsidR="00254E64" w:rsidRPr="00F97CB6" w:rsidRDefault="00254E64" w:rsidP="003C7EEF">
            <w:pPr>
              <w:pStyle w:val="TableText-Small"/>
            </w:pPr>
            <w:r w:rsidRPr="00254E64">
              <w:t>IV used by device for encrypting E1_Payload using Kble_intro</w:t>
            </w:r>
          </w:p>
        </w:tc>
      </w:tr>
      <w:tr w:rsidR="00254E64" w:rsidRPr="003D60F1" w14:paraId="47ADCCEA" w14:textId="77777777" w:rsidTr="00E00FC9">
        <w:trPr>
          <w:trHeight w:val="357"/>
          <w:jc w:val="center"/>
        </w:trPr>
        <w:tc>
          <w:tcPr>
            <w:tcW w:w="629" w:type="pct"/>
          </w:tcPr>
          <w:p w14:paraId="22CBA493" w14:textId="38C3C0F8" w:rsidR="00254E64" w:rsidRPr="00F97CB6" w:rsidRDefault="00254E64" w:rsidP="003C7EEF">
            <w:pPr>
              <w:pStyle w:val="TableText-Small"/>
            </w:pPr>
            <w:r w:rsidRPr="00BB1E55">
              <w:t>Tag1</w:t>
            </w:r>
          </w:p>
        </w:tc>
        <w:tc>
          <w:tcPr>
            <w:tcW w:w="777" w:type="pct"/>
          </w:tcPr>
          <w:p w14:paraId="7975607C" w14:textId="46EA9D52" w:rsidR="00254E64" w:rsidRPr="00F97CB6" w:rsidRDefault="00254E64" w:rsidP="003C7EEF">
            <w:pPr>
              <w:pStyle w:val="TableText-SmallCentered"/>
            </w:pPr>
            <w:r>
              <w:t>4</w:t>
            </w:r>
          </w:p>
        </w:tc>
        <w:tc>
          <w:tcPr>
            <w:tcW w:w="3594" w:type="pct"/>
          </w:tcPr>
          <w:p w14:paraId="27036105" w14:textId="35CCF9C4" w:rsidR="00254E64" w:rsidRPr="00F97CB6" w:rsidRDefault="00254E64" w:rsidP="003C7EEF">
            <w:pPr>
              <w:pStyle w:val="TableText-Small"/>
            </w:pPr>
            <w:r w:rsidRPr="00254E64">
              <w:t>AES-CCM authentication tag for E1_Payload using Kble_intro</w:t>
            </w:r>
          </w:p>
        </w:tc>
      </w:tr>
      <w:tr w:rsidR="00254E64" w:rsidRPr="003D60F1" w14:paraId="6991AB93" w14:textId="77777777" w:rsidTr="00E00FC9">
        <w:trPr>
          <w:trHeight w:val="357"/>
          <w:jc w:val="center"/>
        </w:trPr>
        <w:tc>
          <w:tcPr>
            <w:tcW w:w="629" w:type="pct"/>
          </w:tcPr>
          <w:p w14:paraId="0442689B" w14:textId="62C1874F" w:rsidR="00254E64" w:rsidRPr="00F97CB6" w:rsidRDefault="00254E64" w:rsidP="003C7EEF">
            <w:pPr>
              <w:pStyle w:val="TableText-Small"/>
            </w:pPr>
            <w:r w:rsidRPr="00BB1E55">
              <w:t>E2_Payload</w:t>
            </w:r>
          </w:p>
        </w:tc>
        <w:tc>
          <w:tcPr>
            <w:tcW w:w="777" w:type="pct"/>
          </w:tcPr>
          <w:p w14:paraId="02B3A77A" w14:textId="34D376F5" w:rsidR="00254E64" w:rsidRPr="00F97CB6" w:rsidRDefault="00254E64" w:rsidP="003C7EEF">
            <w:pPr>
              <w:pStyle w:val="TableText-SmallCentered"/>
            </w:pPr>
            <w:r>
              <w:t>38</w:t>
            </w:r>
          </w:p>
        </w:tc>
        <w:tc>
          <w:tcPr>
            <w:tcW w:w="3594" w:type="pct"/>
          </w:tcPr>
          <w:p w14:paraId="412CAA65" w14:textId="0D76C566" w:rsidR="00254E64" w:rsidRPr="00F97CB6" w:rsidRDefault="00254E64" w:rsidP="003C7EEF">
            <w:pPr>
              <w:pStyle w:val="TableText-Small"/>
            </w:pPr>
            <w:r w:rsidRPr="00254E64">
              <w:t>E2_Payload is encrypted (</w:t>
            </w:r>
            <w:r w:rsidR="00613DB6">
              <w:t>AES</w:t>
            </w:r>
            <w:r w:rsidRPr="00254E64">
              <w:t>-128-</w:t>
            </w:r>
            <w:r w:rsidR="00613DB6">
              <w:t>CCM</w:t>
            </w:r>
            <w:r w:rsidRPr="00254E64">
              <w:t>) BTAddrA (6 Byte) || Ca (16 Byte) || ra (16 Byte) using Kble_oob as shared secret. The BTAddrA, Ca and ra are Blue</w:t>
            </w:r>
            <w:r w:rsidR="00D70F9D">
              <w:t>tooth</w:t>
            </w:r>
            <w:r w:rsidRPr="00254E64">
              <w:t xml:space="preserve"> address of the device</w:t>
            </w:r>
            <w:r w:rsidR="009A6606">
              <w:t xml:space="preserve"> at connection establishment</w:t>
            </w:r>
            <w:r w:rsidRPr="00254E64">
              <w:t>, Calculated Value on the device, and Random Value on the device, respectively (</w:t>
            </w:r>
            <w:r w:rsidRPr="009C410E">
              <w:t xml:space="preserve">see </w:t>
            </w:r>
            <w:r w:rsidR="009C410E" w:rsidRPr="00503CB9">
              <w:rPr>
                <w:rStyle w:val="CrossRef"/>
              </w:rPr>
              <w:fldChar w:fldCharType="begin"/>
            </w:r>
            <w:r w:rsidR="009C410E" w:rsidRPr="00503CB9">
              <w:rPr>
                <w:rStyle w:val="CrossRef"/>
              </w:rPr>
              <w:instrText xml:space="preserve"> REF _Ref64661061 \h </w:instrText>
            </w:r>
            <w:r w:rsidR="009C410E" w:rsidRPr="00503CB9">
              <w:rPr>
                <w:rStyle w:val="CrossRef"/>
              </w:rPr>
            </w:r>
            <w:r w:rsidR="009C410E" w:rsidRPr="00503CB9">
              <w:rPr>
                <w:rStyle w:val="CrossRef"/>
              </w:rPr>
              <w:fldChar w:fldCharType="separate"/>
            </w:r>
            <w:r w:rsidR="00D81990">
              <w:t xml:space="preserve">Figure </w:t>
            </w:r>
            <w:r w:rsidR="00D81990">
              <w:rPr>
                <w:noProof/>
              </w:rPr>
              <w:t>19</w:t>
            </w:r>
            <w:r w:rsidR="00D81990">
              <w:noBreakHyphen/>
            </w:r>
            <w:r w:rsidR="00D81990">
              <w:rPr>
                <w:noProof/>
              </w:rPr>
              <w:t>17</w:t>
            </w:r>
            <w:r w:rsidR="009C410E" w:rsidRPr="00503CB9">
              <w:rPr>
                <w:rStyle w:val="CrossRef"/>
              </w:rPr>
              <w:fldChar w:fldCharType="end"/>
            </w:r>
            <w:r w:rsidRPr="009C410E">
              <w:t>).</w:t>
            </w:r>
          </w:p>
        </w:tc>
      </w:tr>
      <w:tr w:rsidR="00254E64" w:rsidRPr="003D60F1" w14:paraId="3088E9A0" w14:textId="77777777" w:rsidTr="00E00FC9">
        <w:trPr>
          <w:trHeight w:val="357"/>
          <w:jc w:val="center"/>
        </w:trPr>
        <w:tc>
          <w:tcPr>
            <w:tcW w:w="629" w:type="pct"/>
          </w:tcPr>
          <w:p w14:paraId="147010CE" w14:textId="56F965D0" w:rsidR="00254E64" w:rsidRPr="00F97CB6" w:rsidRDefault="00254E64" w:rsidP="003C7EEF">
            <w:pPr>
              <w:pStyle w:val="TableText-Small"/>
            </w:pPr>
            <w:r w:rsidRPr="00BB1E55">
              <w:t>IV2</w:t>
            </w:r>
          </w:p>
        </w:tc>
        <w:tc>
          <w:tcPr>
            <w:tcW w:w="777" w:type="pct"/>
          </w:tcPr>
          <w:p w14:paraId="2A415F9E" w14:textId="1F315B00" w:rsidR="00254E64" w:rsidRPr="00F97CB6" w:rsidRDefault="00254E64" w:rsidP="003C7EEF">
            <w:pPr>
              <w:pStyle w:val="TableText-SmallCentered"/>
            </w:pPr>
            <w:r>
              <w:t>8</w:t>
            </w:r>
          </w:p>
        </w:tc>
        <w:tc>
          <w:tcPr>
            <w:tcW w:w="3594" w:type="pct"/>
          </w:tcPr>
          <w:p w14:paraId="28FDED64" w14:textId="2D970B2A" w:rsidR="00254E64" w:rsidRPr="00F97CB6" w:rsidRDefault="00254E64" w:rsidP="003C7EEF">
            <w:pPr>
              <w:pStyle w:val="TableText-Small"/>
            </w:pPr>
            <w:r w:rsidRPr="00254E64">
              <w:t>IV used by device for encrypting E2_Payload using Kble_oob</w:t>
            </w:r>
          </w:p>
        </w:tc>
      </w:tr>
      <w:tr w:rsidR="00254E64" w:rsidRPr="003D60F1" w14:paraId="70BB9CA5" w14:textId="77777777" w:rsidTr="00E00FC9">
        <w:trPr>
          <w:trHeight w:val="357"/>
          <w:jc w:val="center"/>
        </w:trPr>
        <w:tc>
          <w:tcPr>
            <w:tcW w:w="629" w:type="pct"/>
          </w:tcPr>
          <w:p w14:paraId="0F775FDE" w14:textId="41056CBC" w:rsidR="00254E64" w:rsidRPr="00F97CB6" w:rsidRDefault="00254E64" w:rsidP="003C7EEF">
            <w:pPr>
              <w:pStyle w:val="TableText-Small"/>
            </w:pPr>
            <w:r w:rsidRPr="00BB1E55">
              <w:t>Tag2</w:t>
            </w:r>
          </w:p>
        </w:tc>
        <w:tc>
          <w:tcPr>
            <w:tcW w:w="777" w:type="pct"/>
          </w:tcPr>
          <w:p w14:paraId="71A578B9" w14:textId="437CC76C" w:rsidR="00254E64" w:rsidRPr="00F97CB6" w:rsidRDefault="00254E64" w:rsidP="003C7EEF">
            <w:pPr>
              <w:pStyle w:val="TableText-SmallCentered"/>
            </w:pPr>
            <w:r>
              <w:t>4</w:t>
            </w:r>
          </w:p>
        </w:tc>
        <w:tc>
          <w:tcPr>
            <w:tcW w:w="3594" w:type="pct"/>
          </w:tcPr>
          <w:p w14:paraId="7415506F" w14:textId="64E8AD1A" w:rsidR="00254E64" w:rsidRPr="00F97CB6" w:rsidRDefault="00254E64" w:rsidP="003C7EEF">
            <w:pPr>
              <w:pStyle w:val="TableText-Small"/>
            </w:pPr>
            <w:r w:rsidRPr="00254E64">
              <w:t>AES-CCM authentication tag for E2_Payload using Kble_oob</w:t>
            </w:r>
          </w:p>
        </w:tc>
      </w:tr>
    </w:tbl>
    <w:p w14:paraId="6529FFB8" w14:textId="2A0BF362" w:rsidR="00B64F47" w:rsidRDefault="00B64F47" w:rsidP="00B64F47">
      <w:pPr>
        <w:pStyle w:val="Heading4"/>
      </w:pPr>
      <w:bookmarkStart w:id="3069" w:name="_Ref64560983"/>
      <w:r>
        <w:lastRenderedPageBreak/>
        <w:t>First Approach Response Message (FA-RS)</w:t>
      </w:r>
      <w:bookmarkEnd w:id="3069"/>
    </w:p>
    <w:p w14:paraId="796C7BBD" w14:textId="30B4A37A" w:rsidR="000951D2" w:rsidRDefault="00B64F47" w:rsidP="00F41FA0">
      <w:r>
        <w:t>This message is sent by the vehicle to the device to share vehicle OOB data which is encrypted by Kble_oob key.</w:t>
      </w:r>
      <w:r w:rsidR="003A0689">
        <w:t xml:space="preserve"> The message and its parameters are defined in </w:t>
      </w:r>
      <w:r w:rsidR="003A0689" w:rsidRPr="00EA3E66">
        <w:rPr>
          <w:rStyle w:val="CrossRef"/>
        </w:rPr>
        <w:fldChar w:fldCharType="begin"/>
      </w:r>
      <w:r w:rsidR="003A0689" w:rsidRPr="00EA3E66">
        <w:rPr>
          <w:rStyle w:val="CrossRef"/>
        </w:rPr>
        <w:instrText xml:space="preserve"> REF _Ref64534585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56</w:t>
      </w:r>
      <w:r w:rsidR="003A0689" w:rsidRPr="00EA3E66">
        <w:rPr>
          <w:rStyle w:val="CrossRef"/>
        </w:rPr>
        <w:fldChar w:fldCharType="end"/>
      </w:r>
      <w:r w:rsidR="003A0689">
        <w:t xml:space="preserve"> and </w:t>
      </w:r>
      <w:r w:rsidR="003A0689" w:rsidRPr="00EA3E66">
        <w:rPr>
          <w:rStyle w:val="CrossRef"/>
        </w:rPr>
        <w:fldChar w:fldCharType="begin"/>
      </w:r>
      <w:r w:rsidR="003A0689" w:rsidRPr="00EA3E66">
        <w:rPr>
          <w:rStyle w:val="CrossRef"/>
        </w:rPr>
        <w:instrText xml:space="preserve"> REF _Ref64534595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57</w:t>
      </w:r>
      <w:r w:rsidR="003A0689" w:rsidRPr="00EA3E66">
        <w:rPr>
          <w:rStyle w:val="CrossRef"/>
        </w:rPr>
        <w:fldChar w:fldCharType="end"/>
      </w:r>
      <w:r w:rsidR="003A0689">
        <w:t>, respectively.</w:t>
      </w:r>
    </w:p>
    <w:p w14:paraId="4F1E644E" w14:textId="1A778F88" w:rsidR="00E36DD7" w:rsidRDefault="00E36DD7" w:rsidP="000F6639">
      <w:pPr>
        <w:pStyle w:val="CaptionTable"/>
      </w:pPr>
      <w:bookmarkStart w:id="3070" w:name="_Ref64534585"/>
      <w:bookmarkStart w:id="3071" w:name="_Toc118223175"/>
      <w:r>
        <w:t xml:space="preserve">Table </w:t>
      </w:r>
      <w:fldSimple w:instr=" STYLEREF 1 \s ">
        <w:r w:rsidR="00D81990">
          <w:rPr>
            <w:noProof/>
          </w:rPr>
          <w:t>19</w:t>
        </w:r>
      </w:fldSimple>
      <w:r w:rsidR="00183237">
        <w:noBreakHyphen/>
      </w:r>
      <w:fldSimple w:instr=" SEQ Table \* ARABIC \s 1 ">
        <w:r w:rsidR="00D81990">
          <w:rPr>
            <w:noProof/>
          </w:rPr>
          <w:t>56</w:t>
        </w:r>
      </w:fldSimple>
      <w:bookmarkEnd w:id="3070"/>
      <w:r>
        <w:t xml:space="preserve">: </w:t>
      </w:r>
      <w:r w:rsidRPr="008D6E89">
        <w:t>First_Approach_RS message and its parameters</w:t>
      </w:r>
      <w:r>
        <w:t>.</w:t>
      </w:r>
      <w:bookmarkEnd w:id="3071"/>
    </w:p>
    <w:tbl>
      <w:tblPr>
        <w:tblW w:w="221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87"/>
        <w:gridCol w:w="1287"/>
        <w:gridCol w:w="1261"/>
      </w:tblGrid>
      <w:tr w:rsidR="00254E64" w:rsidRPr="003D60F1" w14:paraId="2616F22E" w14:textId="77777777" w:rsidTr="00E00FC9">
        <w:trPr>
          <w:trHeight w:val="357"/>
          <w:tblHeader/>
          <w:jc w:val="center"/>
        </w:trPr>
        <w:tc>
          <w:tcPr>
            <w:tcW w:w="1919" w:type="pct"/>
            <w:shd w:val="clear" w:color="auto" w:fill="1774CD"/>
          </w:tcPr>
          <w:p w14:paraId="264BF69F" w14:textId="26A6E222" w:rsidR="00254E64" w:rsidRPr="003D60F1" w:rsidRDefault="00254E64" w:rsidP="00254E64">
            <w:pPr>
              <w:pStyle w:val="TableHead"/>
            </w:pPr>
            <w:r>
              <w:t xml:space="preserve">Message </w:t>
            </w:r>
          </w:p>
        </w:tc>
        <w:tc>
          <w:tcPr>
            <w:tcW w:w="1556" w:type="pct"/>
            <w:shd w:val="clear" w:color="auto" w:fill="1774CD"/>
          </w:tcPr>
          <w:p w14:paraId="4B40E862" w14:textId="49728433" w:rsidR="00254E64" w:rsidRPr="005D25B9" w:rsidRDefault="00254E64" w:rsidP="00254E64">
            <w:pPr>
              <w:pStyle w:val="TableHead-Centered"/>
            </w:pPr>
            <w:r>
              <w:t>Message ID</w:t>
            </w:r>
          </w:p>
        </w:tc>
        <w:tc>
          <w:tcPr>
            <w:tcW w:w="1525" w:type="pct"/>
            <w:shd w:val="clear" w:color="auto" w:fill="1774CD"/>
          </w:tcPr>
          <w:p w14:paraId="141FE167" w14:textId="2E95B236" w:rsidR="00254E64" w:rsidRDefault="00254E64" w:rsidP="00254E64">
            <w:pPr>
              <w:pStyle w:val="TableHead"/>
            </w:pPr>
            <w:r>
              <w:t>Parameters</w:t>
            </w:r>
          </w:p>
        </w:tc>
      </w:tr>
      <w:tr w:rsidR="000951D2" w:rsidRPr="003D60F1" w14:paraId="258381B1" w14:textId="77777777" w:rsidTr="00E00FC9">
        <w:trPr>
          <w:trHeight w:val="357"/>
          <w:jc w:val="center"/>
        </w:trPr>
        <w:tc>
          <w:tcPr>
            <w:tcW w:w="1919" w:type="pct"/>
          </w:tcPr>
          <w:p w14:paraId="5955864E" w14:textId="1813C5AA" w:rsidR="000951D2" w:rsidRPr="00F97CB6" w:rsidRDefault="00254E64" w:rsidP="003C7EEF">
            <w:pPr>
              <w:pStyle w:val="TableText-Small"/>
            </w:pPr>
            <w:r w:rsidRPr="00254E64">
              <w:t>First_Approach_RS</w:t>
            </w:r>
          </w:p>
        </w:tc>
        <w:tc>
          <w:tcPr>
            <w:tcW w:w="1556" w:type="pct"/>
          </w:tcPr>
          <w:p w14:paraId="410E55FF" w14:textId="0C2CAD27" w:rsidR="000951D2" w:rsidRPr="00F97CB6" w:rsidRDefault="00D20300" w:rsidP="003C7EEF">
            <w:pPr>
              <w:pStyle w:val="TableText-SmallCentered"/>
            </w:pPr>
            <w:r>
              <w:t>0x0F</w:t>
            </w:r>
          </w:p>
        </w:tc>
        <w:tc>
          <w:tcPr>
            <w:tcW w:w="1525" w:type="pct"/>
          </w:tcPr>
          <w:p w14:paraId="5446FAE6" w14:textId="77777777" w:rsidR="00254E64" w:rsidRDefault="00254E64" w:rsidP="003C7EEF">
            <w:pPr>
              <w:pStyle w:val="TableText-Small"/>
            </w:pPr>
            <w:r>
              <w:t>E_Payload</w:t>
            </w:r>
          </w:p>
          <w:p w14:paraId="421425DE" w14:textId="77777777" w:rsidR="00254E64" w:rsidRDefault="00254E64" w:rsidP="003C7EEF">
            <w:pPr>
              <w:pStyle w:val="TableText-Small"/>
            </w:pPr>
            <w:r>
              <w:t>IV,</w:t>
            </w:r>
          </w:p>
          <w:p w14:paraId="5E05F48C" w14:textId="19FD8719" w:rsidR="000951D2" w:rsidRPr="00F97CB6" w:rsidRDefault="00254E64" w:rsidP="003C7EEF">
            <w:pPr>
              <w:pStyle w:val="TableText-Small"/>
            </w:pPr>
            <w:r>
              <w:t>Tag</w:t>
            </w:r>
          </w:p>
        </w:tc>
      </w:tr>
    </w:tbl>
    <w:p w14:paraId="5AFC7889" w14:textId="14A2FE21" w:rsidR="00E36DD7" w:rsidRDefault="00E36DD7" w:rsidP="000F6639">
      <w:pPr>
        <w:pStyle w:val="CaptionTable"/>
      </w:pPr>
      <w:bookmarkStart w:id="3072" w:name="_Ref64534595"/>
      <w:bookmarkStart w:id="3073" w:name="_Toc118223176"/>
      <w:r>
        <w:t xml:space="preserve">Table </w:t>
      </w:r>
      <w:fldSimple w:instr=" STYLEREF 1 \s ">
        <w:r w:rsidR="00D81990">
          <w:rPr>
            <w:noProof/>
          </w:rPr>
          <w:t>19</w:t>
        </w:r>
      </w:fldSimple>
      <w:r w:rsidR="00183237">
        <w:noBreakHyphen/>
      </w:r>
      <w:fldSimple w:instr=" SEQ Table \* ARABIC \s 1 ">
        <w:r w:rsidR="00D81990">
          <w:rPr>
            <w:noProof/>
          </w:rPr>
          <w:t>57</w:t>
        </w:r>
      </w:fldSimple>
      <w:bookmarkEnd w:id="3072"/>
      <w:r>
        <w:t xml:space="preserve">: </w:t>
      </w:r>
      <w:r w:rsidRPr="00416FDD">
        <w:t>Definition of the parameter for First_Approach_RS</w:t>
      </w:r>
      <w:r>
        <w:t>.</w:t>
      </w:r>
      <w:bookmarkEnd w:id="3073"/>
    </w:p>
    <w:tbl>
      <w:tblPr>
        <w:tblW w:w="476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64"/>
        <w:gridCol w:w="1532"/>
        <w:gridCol w:w="6209"/>
      </w:tblGrid>
      <w:tr w:rsidR="00254E64" w:rsidRPr="003D60F1" w14:paraId="3632CF49" w14:textId="77777777" w:rsidTr="00E00FC9">
        <w:trPr>
          <w:trHeight w:val="357"/>
          <w:tblHeader/>
          <w:jc w:val="center"/>
        </w:trPr>
        <w:tc>
          <w:tcPr>
            <w:tcW w:w="654" w:type="pct"/>
            <w:shd w:val="clear" w:color="auto" w:fill="1774CD"/>
          </w:tcPr>
          <w:p w14:paraId="4E380754" w14:textId="65A3304E" w:rsidR="00254E64" w:rsidRPr="003D60F1" w:rsidRDefault="00254E64" w:rsidP="00254E64">
            <w:pPr>
              <w:pStyle w:val="TableHead"/>
            </w:pPr>
            <w:r>
              <w:t>Parameters</w:t>
            </w:r>
          </w:p>
        </w:tc>
        <w:tc>
          <w:tcPr>
            <w:tcW w:w="860" w:type="pct"/>
            <w:shd w:val="clear" w:color="auto" w:fill="1774CD"/>
          </w:tcPr>
          <w:p w14:paraId="567E0C83" w14:textId="2DEAC9E6" w:rsidR="00254E64" w:rsidRPr="005D25B9" w:rsidRDefault="00383F07" w:rsidP="00254E64">
            <w:pPr>
              <w:pStyle w:val="TableHead-Centered"/>
            </w:pPr>
            <w:r>
              <w:t>Length (</w:t>
            </w:r>
            <w:r w:rsidR="003609CD">
              <w:t>bytes</w:t>
            </w:r>
            <w:r w:rsidR="00254E64">
              <w:t>)</w:t>
            </w:r>
          </w:p>
        </w:tc>
        <w:tc>
          <w:tcPr>
            <w:tcW w:w="3486" w:type="pct"/>
            <w:shd w:val="clear" w:color="auto" w:fill="1774CD"/>
          </w:tcPr>
          <w:p w14:paraId="3CB2E61E" w14:textId="0B626F44" w:rsidR="00254E64" w:rsidRDefault="00254E64" w:rsidP="00254E64">
            <w:pPr>
              <w:pStyle w:val="TableHead"/>
            </w:pPr>
            <w:r>
              <w:t>Description</w:t>
            </w:r>
          </w:p>
        </w:tc>
      </w:tr>
      <w:tr w:rsidR="00FE57C5" w:rsidRPr="003D60F1" w14:paraId="2E316794" w14:textId="77777777" w:rsidTr="00E00FC9">
        <w:trPr>
          <w:trHeight w:val="357"/>
          <w:jc w:val="center"/>
        </w:trPr>
        <w:tc>
          <w:tcPr>
            <w:tcW w:w="654" w:type="pct"/>
          </w:tcPr>
          <w:p w14:paraId="5646FACF" w14:textId="6E7E396B" w:rsidR="00FE57C5" w:rsidRPr="00F97CB6" w:rsidRDefault="00FE57C5" w:rsidP="003C7EEF">
            <w:pPr>
              <w:pStyle w:val="TableText-Small"/>
            </w:pPr>
            <w:r w:rsidRPr="007924FD">
              <w:t>E_Payload</w:t>
            </w:r>
          </w:p>
        </w:tc>
        <w:tc>
          <w:tcPr>
            <w:tcW w:w="860" w:type="pct"/>
          </w:tcPr>
          <w:p w14:paraId="7C10C87D" w14:textId="76D7F6FF" w:rsidR="00FE57C5" w:rsidRPr="00F97CB6" w:rsidRDefault="00FE57C5" w:rsidP="003C7EEF">
            <w:pPr>
              <w:pStyle w:val="TableText-SmallCentered"/>
            </w:pPr>
            <w:r>
              <w:t>38</w:t>
            </w:r>
          </w:p>
        </w:tc>
        <w:tc>
          <w:tcPr>
            <w:tcW w:w="3486" w:type="pct"/>
          </w:tcPr>
          <w:p w14:paraId="669F6D55" w14:textId="74B1CB24" w:rsidR="00FE57C5" w:rsidRDefault="00FE57C5" w:rsidP="003C7EEF">
            <w:pPr>
              <w:pStyle w:val="TableText-Small"/>
            </w:pPr>
            <w:r>
              <w:t>E_Payload is encrypted (</w:t>
            </w:r>
            <w:r w:rsidR="00613DB6">
              <w:t>AES</w:t>
            </w:r>
            <w:r>
              <w:t>-128-</w:t>
            </w:r>
            <w:r w:rsidR="001D4817">
              <w:t>CCM</w:t>
            </w:r>
            <w:r>
              <w:t>) BTAddrB (6 Byte) || Cb (16 Byte) || rb (16 Byte) using Kble_oob as shared secret.</w:t>
            </w:r>
          </w:p>
          <w:p w14:paraId="2AE855D4" w14:textId="20742747" w:rsidR="00FE57C5" w:rsidRPr="00F97CB6" w:rsidRDefault="00FE57C5" w:rsidP="003C7EEF">
            <w:pPr>
              <w:pStyle w:val="TableText-Small"/>
            </w:pPr>
            <w:r>
              <w:t>The BTAddrB, Cb and rb, are the Bluetooth address of the vehicle</w:t>
            </w:r>
            <w:r w:rsidR="009A6606">
              <w:t xml:space="preserve"> at connection establishment</w:t>
            </w:r>
            <w:r>
              <w:t xml:space="preserve">, Calculated Value on the vehicle, and Random Value on the vehicle, respectively </w:t>
            </w:r>
            <w:r w:rsidR="009C410E" w:rsidRPr="00254E64">
              <w:t>(</w:t>
            </w:r>
            <w:r w:rsidR="009C410E" w:rsidRPr="009C410E">
              <w:t xml:space="preserve">see </w:t>
            </w:r>
            <w:r w:rsidR="009C410E" w:rsidRPr="00503CB9">
              <w:rPr>
                <w:rStyle w:val="CrossRef"/>
              </w:rPr>
              <w:fldChar w:fldCharType="begin"/>
            </w:r>
            <w:r w:rsidR="009C410E" w:rsidRPr="00503CB9">
              <w:rPr>
                <w:rStyle w:val="CrossRef"/>
              </w:rPr>
              <w:instrText xml:space="preserve"> REF _Ref64661061 \h </w:instrText>
            </w:r>
            <w:r w:rsidR="009C410E" w:rsidRPr="00503CB9">
              <w:rPr>
                <w:rStyle w:val="CrossRef"/>
              </w:rPr>
            </w:r>
            <w:r w:rsidR="009C410E" w:rsidRPr="00503CB9">
              <w:rPr>
                <w:rStyle w:val="CrossRef"/>
              </w:rPr>
              <w:fldChar w:fldCharType="separate"/>
            </w:r>
            <w:r w:rsidR="00D81990">
              <w:t xml:space="preserve">Figure </w:t>
            </w:r>
            <w:r w:rsidR="00D81990">
              <w:rPr>
                <w:noProof/>
              </w:rPr>
              <w:t>19</w:t>
            </w:r>
            <w:r w:rsidR="00D81990">
              <w:noBreakHyphen/>
            </w:r>
            <w:r w:rsidR="00D81990">
              <w:rPr>
                <w:noProof/>
              </w:rPr>
              <w:t>17</w:t>
            </w:r>
            <w:r w:rsidR="009C410E" w:rsidRPr="00503CB9">
              <w:rPr>
                <w:rStyle w:val="CrossRef"/>
              </w:rPr>
              <w:fldChar w:fldCharType="end"/>
            </w:r>
            <w:r w:rsidR="009C410E" w:rsidRPr="009C410E">
              <w:t>).</w:t>
            </w:r>
          </w:p>
        </w:tc>
      </w:tr>
      <w:tr w:rsidR="00FE57C5" w:rsidRPr="003D60F1" w14:paraId="4E7E39F0" w14:textId="77777777" w:rsidTr="00E00FC9">
        <w:trPr>
          <w:trHeight w:val="357"/>
          <w:jc w:val="center"/>
        </w:trPr>
        <w:tc>
          <w:tcPr>
            <w:tcW w:w="654" w:type="pct"/>
          </w:tcPr>
          <w:p w14:paraId="385F7022" w14:textId="260633AE" w:rsidR="00FE57C5" w:rsidRPr="00F97CB6" w:rsidRDefault="00FE57C5" w:rsidP="003C7EEF">
            <w:pPr>
              <w:pStyle w:val="TableText-Small"/>
            </w:pPr>
            <w:r w:rsidRPr="007924FD">
              <w:t>IV</w:t>
            </w:r>
          </w:p>
        </w:tc>
        <w:tc>
          <w:tcPr>
            <w:tcW w:w="860" w:type="pct"/>
          </w:tcPr>
          <w:p w14:paraId="405D9A40" w14:textId="562B91FE" w:rsidR="00FE57C5" w:rsidRPr="00F97CB6" w:rsidRDefault="00FE57C5" w:rsidP="003C7EEF">
            <w:pPr>
              <w:pStyle w:val="TableText-SmallCentered"/>
            </w:pPr>
            <w:r>
              <w:t>8</w:t>
            </w:r>
          </w:p>
        </w:tc>
        <w:tc>
          <w:tcPr>
            <w:tcW w:w="3486" w:type="pct"/>
          </w:tcPr>
          <w:p w14:paraId="61F3512E" w14:textId="5A2B1044" w:rsidR="00FE57C5" w:rsidRPr="00F97CB6" w:rsidRDefault="00FE57C5" w:rsidP="003C7EEF">
            <w:pPr>
              <w:pStyle w:val="TableText-Small"/>
            </w:pPr>
            <w:r w:rsidRPr="00FE57C5">
              <w:t>IV used by vehicle for encrypting vehicle OOB data using Kble_oob.</w:t>
            </w:r>
          </w:p>
        </w:tc>
      </w:tr>
      <w:tr w:rsidR="00FE57C5" w:rsidRPr="003D60F1" w14:paraId="619D1EA8" w14:textId="77777777" w:rsidTr="00E00FC9">
        <w:trPr>
          <w:trHeight w:val="357"/>
          <w:jc w:val="center"/>
        </w:trPr>
        <w:tc>
          <w:tcPr>
            <w:tcW w:w="654" w:type="pct"/>
          </w:tcPr>
          <w:p w14:paraId="5B817910" w14:textId="4DE35A26" w:rsidR="00FE57C5" w:rsidRPr="00F97CB6" w:rsidRDefault="00FE57C5" w:rsidP="003C7EEF">
            <w:pPr>
              <w:pStyle w:val="TableText-Small"/>
            </w:pPr>
            <w:r w:rsidRPr="007924FD">
              <w:t>Tag</w:t>
            </w:r>
          </w:p>
        </w:tc>
        <w:tc>
          <w:tcPr>
            <w:tcW w:w="860" w:type="pct"/>
          </w:tcPr>
          <w:p w14:paraId="110E4297" w14:textId="608C92C4" w:rsidR="00FE57C5" w:rsidRPr="00F97CB6" w:rsidRDefault="00FE57C5" w:rsidP="003C7EEF">
            <w:pPr>
              <w:pStyle w:val="TableText-SmallCentered"/>
            </w:pPr>
            <w:r>
              <w:t>4</w:t>
            </w:r>
          </w:p>
        </w:tc>
        <w:tc>
          <w:tcPr>
            <w:tcW w:w="3486" w:type="pct"/>
          </w:tcPr>
          <w:p w14:paraId="6B1D6448" w14:textId="36DEAEE0" w:rsidR="00FE57C5" w:rsidRPr="00F97CB6" w:rsidRDefault="00FE57C5" w:rsidP="003C7EEF">
            <w:pPr>
              <w:pStyle w:val="TableText-Small"/>
            </w:pPr>
            <w:r w:rsidRPr="00FE57C5">
              <w:t>AES-CCM authentication tag for E_Payload using Kble_oob</w:t>
            </w:r>
          </w:p>
        </w:tc>
      </w:tr>
    </w:tbl>
    <w:p w14:paraId="03231AC7" w14:textId="11C40BD6" w:rsidR="00A471E6" w:rsidRDefault="00A471E6" w:rsidP="00E00FC9">
      <w:pPr>
        <w:pStyle w:val="Heading3"/>
        <w:ind w:left="900" w:hanging="900"/>
      </w:pPr>
      <w:bookmarkStart w:id="3074" w:name="_Ref64740920"/>
      <w:bookmarkStart w:id="3075" w:name="_Toc64812173"/>
      <w:bookmarkStart w:id="3076" w:name="_Toc112706293"/>
      <w:bookmarkStart w:id="3077" w:name="_Toc118219667"/>
      <w:bookmarkStart w:id="3078" w:name="_Toc118222778"/>
      <w:r>
        <w:t>Supplementary Service Message - RKE</w:t>
      </w:r>
      <w:bookmarkEnd w:id="3074"/>
      <w:bookmarkEnd w:id="3075"/>
      <w:bookmarkEnd w:id="3076"/>
      <w:bookmarkEnd w:id="3077"/>
      <w:bookmarkEnd w:id="3078"/>
    </w:p>
    <w:p w14:paraId="74C6EF4D" w14:textId="2906C56B" w:rsidR="00A471E6" w:rsidRDefault="00A471E6" w:rsidP="00A471E6">
      <w:pPr>
        <w:pStyle w:val="Heading4"/>
      </w:pPr>
      <w:bookmarkStart w:id="3079" w:name="_Ref64581456"/>
      <w:r>
        <w:t>RKE_Auth_RQ</w:t>
      </w:r>
      <w:bookmarkEnd w:id="3079"/>
    </w:p>
    <w:p w14:paraId="0ED740DC" w14:textId="40B28922" w:rsidR="00A471E6" w:rsidRDefault="00A471E6" w:rsidP="00A471E6">
      <w:r>
        <w:t xml:space="preserve">This message is sent by vehicle upon receiving RKE action </w:t>
      </w:r>
      <w:r w:rsidR="00886B6C">
        <w:t>S</w:t>
      </w:r>
      <w:r w:rsidRPr="009C410E">
        <w:t>ub</w:t>
      </w:r>
      <w:r w:rsidR="001A393A">
        <w:t>E</w:t>
      </w:r>
      <w:r w:rsidRPr="009C410E">
        <w:t xml:space="preserve">vent (See Section </w:t>
      </w:r>
      <w:r w:rsidR="009C410E" w:rsidRPr="009C410E">
        <w:rPr>
          <w:rStyle w:val="CrossRef"/>
        </w:rPr>
        <w:fldChar w:fldCharType="begin"/>
      </w:r>
      <w:r w:rsidR="009C410E" w:rsidRPr="009C410E">
        <w:rPr>
          <w:rStyle w:val="CrossRef"/>
        </w:rPr>
        <w:instrText xml:space="preserve"> REF _Ref64661113 \r \h </w:instrText>
      </w:r>
      <w:r w:rsidR="009C410E" w:rsidRPr="009C410E">
        <w:rPr>
          <w:rStyle w:val="CrossRef"/>
        </w:rPr>
      </w:r>
      <w:r w:rsidR="009C410E" w:rsidRPr="009C410E">
        <w:rPr>
          <w:rStyle w:val="CrossRef"/>
        </w:rPr>
        <w:fldChar w:fldCharType="separate"/>
      </w:r>
      <w:r w:rsidR="00D81990">
        <w:rPr>
          <w:rStyle w:val="CrossRef"/>
        </w:rPr>
        <w:t>19.5.9</w:t>
      </w:r>
      <w:r w:rsidR="009C410E" w:rsidRPr="009C410E">
        <w:rPr>
          <w:rStyle w:val="CrossRef"/>
        </w:rPr>
        <w:fldChar w:fldCharType="end"/>
      </w:r>
      <w:r w:rsidRPr="009C410E">
        <w:t>).</w:t>
      </w:r>
    </w:p>
    <w:p w14:paraId="255BD68B" w14:textId="1F419D03" w:rsidR="000951D2" w:rsidRDefault="00A471E6" w:rsidP="00F41FA0">
      <w:r>
        <w:t xml:space="preserve">The content of the RKE_Auth_RQ </w:t>
      </w:r>
      <w:r w:rsidR="003A0689">
        <w:t xml:space="preserve">and its parameter are </w:t>
      </w:r>
      <w:r>
        <w:t xml:space="preserve">shown in </w:t>
      </w:r>
      <w:r w:rsidR="003A0689" w:rsidRPr="00503CB9">
        <w:rPr>
          <w:rStyle w:val="CrossRef"/>
        </w:rPr>
        <w:fldChar w:fldCharType="begin"/>
      </w:r>
      <w:r w:rsidR="003A0689" w:rsidRPr="00503CB9">
        <w:rPr>
          <w:rStyle w:val="CrossRef"/>
        </w:rPr>
        <w:instrText xml:space="preserve"> REF _Ref64534660 \h </w:instrText>
      </w:r>
      <w:r w:rsidR="003A0689" w:rsidRPr="00503CB9">
        <w:rPr>
          <w:rStyle w:val="CrossRef"/>
        </w:rPr>
      </w:r>
      <w:r w:rsidR="003A0689" w:rsidRPr="00503CB9">
        <w:rPr>
          <w:rStyle w:val="CrossRef"/>
        </w:rPr>
        <w:fldChar w:fldCharType="separate"/>
      </w:r>
      <w:r w:rsidR="00D81990">
        <w:t xml:space="preserve">Table </w:t>
      </w:r>
      <w:r w:rsidR="00D81990">
        <w:rPr>
          <w:noProof/>
        </w:rPr>
        <w:t>19</w:t>
      </w:r>
      <w:r w:rsidR="00D81990">
        <w:noBreakHyphen/>
      </w:r>
      <w:r w:rsidR="00D81990">
        <w:rPr>
          <w:noProof/>
        </w:rPr>
        <w:t>58</w:t>
      </w:r>
      <w:r w:rsidR="003A0689" w:rsidRPr="00503CB9">
        <w:rPr>
          <w:rStyle w:val="CrossRef"/>
        </w:rPr>
        <w:fldChar w:fldCharType="end"/>
      </w:r>
      <w:r w:rsidR="003A0689">
        <w:t xml:space="preserve"> and </w:t>
      </w:r>
      <w:r w:rsidR="003A0689" w:rsidRPr="00503CB9">
        <w:rPr>
          <w:rStyle w:val="CrossRef"/>
        </w:rPr>
        <w:fldChar w:fldCharType="begin"/>
      </w:r>
      <w:r w:rsidR="003A0689" w:rsidRPr="00503CB9">
        <w:rPr>
          <w:rStyle w:val="CrossRef"/>
        </w:rPr>
        <w:instrText xml:space="preserve"> REF _Ref64534671 \h </w:instrText>
      </w:r>
      <w:r w:rsidR="003A0689" w:rsidRPr="00503CB9">
        <w:rPr>
          <w:rStyle w:val="CrossRef"/>
        </w:rPr>
      </w:r>
      <w:r w:rsidR="003A0689" w:rsidRPr="00503CB9">
        <w:rPr>
          <w:rStyle w:val="CrossRef"/>
        </w:rPr>
        <w:fldChar w:fldCharType="separate"/>
      </w:r>
      <w:r w:rsidR="00D81990">
        <w:t xml:space="preserve">Table </w:t>
      </w:r>
      <w:r w:rsidR="00D81990">
        <w:rPr>
          <w:noProof/>
        </w:rPr>
        <w:t>19</w:t>
      </w:r>
      <w:r w:rsidR="00D81990">
        <w:noBreakHyphen/>
      </w:r>
      <w:r w:rsidR="00D81990">
        <w:rPr>
          <w:noProof/>
        </w:rPr>
        <w:t>59</w:t>
      </w:r>
      <w:r w:rsidR="003A0689" w:rsidRPr="00503CB9">
        <w:rPr>
          <w:rStyle w:val="CrossRef"/>
        </w:rPr>
        <w:fldChar w:fldCharType="end"/>
      </w:r>
      <w:r w:rsidR="003A0689">
        <w:t>, respectively.</w:t>
      </w:r>
    </w:p>
    <w:p w14:paraId="6DDEBC03" w14:textId="6BA350BB" w:rsidR="00E36DD7" w:rsidRDefault="00E36DD7" w:rsidP="000F6639">
      <w:pPr>
        <w:pStyle w:val="CaptionTable"/>
      </w:pPr>
      <w:bookmarkStart w:id="3080" w:name="_Ref64534660"/>
      <w:bookmarkStart w:id="3081" w:name="_Toc118223177"/>
      <w:r>
        <w:t xml:space="preserve">Table </w:t>
      </w:r>
      <w:fldSimple w:instr=" STYLEREF 1 \s ">
        <w:r w:rsidR="00D81990">
          <w:rPr>
            <w:noProof/>
          </w:rPr>
          <w:t>19</w:t>
        </w:r>
      </w:fldSimple>
      <w:r w:rsidR="00183237">
        <w:noBreakHyphen/>
      </w:r>
      <w:fldSimple w:instr=" SEQ Table \* ARABIC \s 1 ">
        <w:r w:rsidR="00D81990">
          <w:rPr>
            <w:noProof/>
          </w:rPr>
          <w:t>58</w:t>
        </w:r>
      </w:fldSimple>
      <w:bookmarkEnd w:id="3080"/>
      <w:r>
        <w:t xml:space="preserve">: </w:t>
      </w:r>
      <w:r w:rsidRPr="00614F94">
        <w:t>RKE_Auth_RQ message and its parameter</w:t>
      </w:r>
      <w:r>
        <w:t>.</w:t>
      </w:r>
      <w:bookmarkEnd w:id="3081"/>
    </w:p>
    <w:tbl>
      <w:tblPr>
        <w:tblW w:w="20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0"/>
        <w:gridCol w:w="1215"/>
        <w:gridCol w:w="1328"/>
      </w:tblGrid>
      <w:tr w:rsidR="00254E64" w:rsidRPr="003D60F1" w14:paraId="41F7C066" w14:textId="77777777" w:rsidTr="00E00FC9">
        <w:trPr>
          <w:trHeight w:val="357"/>
          <w:tblHeader/>
          <w:jc w:val="center"/>
        </w:trPr>
        <w:tc>
          <w:tcPr>
            <w:tcW w:w="1691" w:type="pct"/>
            <w:shd w:val="clear" w:color="auto" w:fill="1774CD"/>
          </w:tcPr>
          <w:p w14:paraId="44DE832C" w14:textId="3AD393A8" w:rsidR="00254E64" w:rsidRPr="003D60F1" w:rsidRDefault="00254E64" w:rsidP="00254E64">
            <w:pPr>
              <w:pStyle w:val="TableHead"/>
            </w:pPr>
            <w:r>
              <w:t xml:space="preserve">Message </w:t>
            </w:r>
          </w:p>
        </w:tc>
        <w:tc>
          <w:tcPr>
            <w:tcW w:w="1581" w:type="pct"/>
            <w:shd w:val="clear" w:color="auto" w:fill="1774CD"/>
          </w:tcPr>
          <w:p w14:paraId="275B02C2" w14:textId="72542CAB" w:rsidR="00254E64" w:rsidRPr="005D25B9" w:rsidRDefault="00254E64" w:rsidP="00FE57C5">
            <w:pPr>
              <w:pStyle w:val="TableHead-Centered"/>
            </w:pPr>
            <w:r>
              <w:t>Message ID</w:t>
            </w:r>
          </w:p>
        </w:tc>
        <w:tc>
          <w:tcPr>
            <w:tcW w:w="1728" w:type="pct"/>
            <w:shd w:val="clear" w:color="auto" w:fill="1774CD"/>
          </w:tcPr>
          <w:p w14:paraId="698582CC" w14:textId="59625892" w:rsidR="00254E64" w:rsidRDefault="00254E64" w:rsidP="00254E64">
            <w:pPr>
              <w:pStyle w:val="TableHead"/>
            </w:pPr>
            <w:r>
              <w:t>Parameter</w:t>
            </w:r>
          </w:p>
        </w:tc>
      </w:tr>
      <w:tr w:rsidR="00FE57C5" w:rsidRPr="003D60F1" w14:paraId="42F08857" w14:textId="77777777" w:rsidTr="00E00FC9">
        <w:trPr>
          <w:trHeight w:val="357"/>
          <w:jc w:val="center"/>
        </w:trPr>
        <w:tc>
          <w:tcPr>
            <w:tcW w:w="1691" w:type="pct"/>
          </w:tcPr>
          <w:p w14:paraId="589CDF4C" w14:textId="4151636F" w:rsidR="00FE57C5" w:rsidRPr="00F97CB6" w:rsidRDefault="00FE57C5" w:rsidP="003C7EEF">
            <w:pPr>
              <w:pStyle w:val="TableText-Small"/>
            </w:pPr>
            <w:r w:rsidRPr="00F8701C">
              <w:t>RKE_Auth_RQ</w:t>
            </w:r>
          </w:p>
        </w:tc>
        <w:tc>
          <w:tcPr>
            <w:tcW w:w="1581" w:type="pct"/>
          </w:tcPr>
          <w:p w14:paraId="152F4313" w14:textId="51E601DE" w:rsidR="00FE57C5" w:rsidRPr="00F97CB6" w:rsidRDefault="00D20300" w:rsidP="003C7EEF">
            <w:pPr>
              <w:pStyle w:val="TableText-SmallCentered"/>
            </w:pPr>
            <w:r>
              <w:t>0x14</w:t>
            </w:r>
          </w:p>
        </w:tc>
        <w:tc>
          <w:tcPr>
            <w:tcW w:w="1728" w:type="pct"/>
          </w:tcPr>
          <w:p w14:paraId="512CE8EC" w14:textId="0DFE88A9" w:rsidR="00FE57C5" w:rsidRPr="00F97CB6" w:rsidRDefault="00FE57C5" w:rsidP="003C7EEF">
            <w:pPr>
              <w:pStyle w:val="TableText-Small"/>
            </w:pPr>
            <w:r w:rsidRPr="00F8701C">
              <w:t xml:space="preserve">RKE Challenge </w:t>
            </w:r>
          </w:p>
        </w:tc>
      </w:tr>
    </w:tbl>
    <w:p w14:paraId="76440B99" w14:textId="3C420B56" w:rsidR="00E36DD7" w:rsidRDefault="00E36DD7" w:rsidP="000F6639">
      <w:pPr>
        <w:pStyle w:val="CaptionTable"/>
      </w:pPr>
      <w:bookmarkStart w:id="3082" w:name="_Ref64534671"/>
      <w:bookmarkStart w:id="3083" w:name="_Toc118223178"/>
      <w:r>
        <w:t xml:space="preserve">Table </w:t>
      </w:r>
      <w:fldSimple w:instr=" STYLEREF 1 \s ">
        <w:r w:rsidR="00D81990">
          <w:rPr>
            <w:noProof/>
          </w:rPr>
          <w:t>19</w:t>
        </w:r>
      </w:fldSimple>
      <w:r w:rsidR="00183237">
        <w:noBreakHyphen/>
      </w:r>
      <w:fldSimple w:instr=" SEQ Table \* ARABIC \s 1 ">
        <w:r w:rsidR="00D81990">
          <w:rPr>
            <w:noProof/>
          </w:rPr>
          <w:t>59</w:t>
        </w:r>
      </w:fldSimple>
      <w:bookmarkEnd w:id="3082"/>
      <w:r>
        <w:t xml:space="preserve">: </w:t>
      </w:r>
      <w:r w:rsidRPr="00237D12">
        <w:t>Definition of the parameter for RKE_Auth_RQ</w:t>
      </w:r>
      <w:r>
        <w:t>.</w:t>
      </w:r>
      <w:bookmarkEnd w:id="3083"/>
    </w:p>
    <w:tbl>
      <w:tblPr>
        <w:tblW w:w="442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4"/>
        <w:gridCol w:w="1440"/>
        <w:gridCol w:w="5581"/>
      </w:tblGrid>
      <w:tr w:rsidR="00254E64" w:rsidRPr="003D60F1" w14:paraId="678540FF" w14:textId="77777777" w:rsidTr="00E00FC9">
        <w:trPr>
          <w:trHeight w:val="357"/>
          <w:tblHeader/>
          <w:jc w:val="center"/>
        </w:trPr>
        <w:tc>
          <w:tcPr>
            <w:tcW w:w="758" w:type="pct"/>
            <w:shd w:val="clear" w:color="auto" w:fill="1774CD"/>
          </w:tcPr>
          <w:p w14:paraId="20532BCD" w14:textId="2CECCB88" w:rsidR="00254E64" w:rsidRPr="003D60F1" w:rsidRDefault="00254E64" w:rsidP="00254E64">
            <w:pPr>
              <w:pStyle w:val="TableHead"/>
            </w:pPr>
            <w:r>
              <w:t>Parameter</w:t>
            </w:r>
          </w:p>
        </w:tc>
        <w:tc>
          <w:tcPr>
            <w:tcW w:w="870" w:type="pct"/>
            <w:shd w:val="clear" w:color="auto" w:fill="1774CD"/>
          </w:tcPr>
          <w:p w14:paraId="31C41451" w14:textId="597CEFFA" w:rsidR="00254E64" w:rsidRPr="005D25B9" w:rsidRDefault="00383F07" w:rsidP="00FE57C5">
            <w:pPr>
              <w:pStyle w:val="TableHead-Centered"/>
            </w:pPr>
            <w:r>
              <w:t>Length (</w:t>
            </w:r>
            <w:r w:rsidR="003609CD">
              <w:t>bytes</w:t>
            </w:r>
            <w:r w:rsidR="00254E64">
              <w:t>)</w:t>
            </w:r>
          </w:p>
        </w:tc>
        <w:tc>
          <w:tcPr>
            <w:tcW w:w="3372" w:type="pct"/>
            <w:shd w:val="clear" w:color="auto" w:fill="1774CD"/>
          </w:tcPr>
          <w:p w14:paraId="4A4C2DC8" w14:textId="6344195A" w:rsidR="00254E64" w:rsidRDefault="00254E64" w:rsidP="00254E64">
            <w:pPr>
              <w:pStyle w:val="TableHead"/>
            </w:pPr>
            <w:r>
              <w:t>Description</w:t>
            </w:r>
          </w:p>
        </w:tc>
      </w:tr>
      <w:tr w:rsidR="00FE57C5" w:rsidRPr="003D60F1" w14:paraId="3E3E5D5C" w14:textId="77777777" w:rsidTr="00E00FC9">
        <w:trPr>
          <w:trHeight w:val="357"/>
          <w:jc w:val="center"/>
        </w:trPr>
        <w:tc>
          <w:tcPr>
            <w:tcW w:w="758" w:type="pct"/>
          </w:tcPr>
          <w:p w14:paraId="7E1B73B0" w14:textId="6C14CE32" w:rsidR="00FE57C5" w:rsidRPr="00F97CB6" w:rsidRDefault="00FE57C5" w:rsidP="003C7EEF">
            <w:pPr>
              <w:pStyle w:val="TableText-Small"/>
            </w:pPr>
            <w:r w:rsidRPr="004E006D">
              <w:t xml:space="preserve">RKE Challenge </w:t>
            </w:r>
          </w:p>
        </w:tc>
        <w:tc>
          <w:tcPr>
            <w:tcW w:w="870" w:type="pct"/>
          </w:tcPr>
          <w:p w14:paraId="7E322D35" w14:textId="7537393D" w:rsidR="00FE57C5" w:rsidRPr="00F97CB6" w:rsidRDefault="00FE57C5" w:rsidP="003C7EEF">
            <w:pPr>
              <w:pStyle w:val="TableText-SmallCentered"/>
            </w:pPr>
            <w:r w:rsidRPr="004E006D">
              <w:t>16</w:t>
            </w:r>
          </w:p>
        </w:tc>
        <w:tc>
          <w:tcPr>
            <w:tcW w:w="3372" w:type="pct"/>
          </w:tcPr>
          <w:p w14:paraId="65FD3746" w14:textId="629BDAB6" w:rsidR="00FE57C5" w:rsidRPr="00F97CB6" w:rsidRDefault="00FE57C5" w:rsidP="003C7EEF">
            <w:pPr>
              <w:pStyle w:val="TableText-Small"/>
            </w:pPr>
            <w:r w:rsidRPr="004E006D">
              <w:t>Vehicle unique challenge generated per RKE request to avoid replay attack.</w:t>
            </w:r>
          </w:p>
        </w:tc>
      </w:tr>
    </w:tbl>
    <w:p w14:paraId="7B13FC1D" w14:textId="4027FDD4" w:rsidR="00A471E6" w:rsidRDefault="00A471E6" w:rsidP="00A471E6">
      <w:pPr>
        <w:pStyle w:val="Heading4"/>
      </w:pPr>
      <w:bookmarkStart w:id="3084" w:name="_Ref64581467"/>
      <w:r>
        <w:t>RKE_Auth_RS</w:t>
      </w:r>
      <w:bookmarkEnd w:id="3084"/>
    </w:p>
    <w:p w14:paraId="48BBEA6F" w14:textId="77777777" w:rsidR="00A471E6" w:rsidRDefault="00A471E6" w:rsidP="00A471E6">
      <w:r>
        <w:t>This message is sent by the device in response to the RKE_Auth_RQ.</w:t>
      </w:r>
    </w:p>
    <w:p w14:paraId="339A4A73" w14:textId="34EC142D" w:rsidR="000951D2" w:rsidRDefault="00A471E6" w:rsidP="00F41FA0">
      <w:r>
        <w:t xml:space="preserve">The content of the RKE_Auth_RS is shown in </w:t>
      </w:r>
      <w:r w:rsidR="003A0689" w:rsidRPr="00EA3E66">
        <w:rPr>
          <w:rStyle w:val="CrossRef"/>
        </w:rPr>
        <w:fldChar w:fldCharType="begin"/>
      </w:r>
      <w:r w:rsidR="003A0689" w:rsidRPr="00EA3E66">
        <w:rPr>
          <w:rStyle w:val="CrossRef"/>
        </w:rPr>
        <w:instrText xml:space="preserve"> REF _Ref64534702 \h </w:instrText>
      </w:r>
      <w:r w:rsidR="003A0689" w:rsidRPr="00EA3E66">
        <w:rPr>
          <w:rStyle w:val="CrossRef"/>
        </w:rPr>
      </w:r>
      <w:r w:rsidR="003A0689" w:rsidRPr="00EA3E66">
        <w:rPr>
          <w:rStyle w:val="CrossRef"/>
        </w:rPr>
        <w:fldChar w:fldCharType="separate"/>
      </w:r>
      <w:r w:rsidR="00D81990">
        <w:t xml:space="preserve">Table </w:t>
      </w:r>
      <w:r w:rsidR="00D81990">
        <w:rPr>
          <w:noProof/>
        </w:rPr>
        <w:t>19</w:t>
      </w:r>
      <w:r w:rsidR="00D81990">
        <w:noBreakHyphen/>
      </w:r>
      <w:r w:rsidR="00D81990">
        <w:rPr>
          <w:noProof/>
        </w:rPr>
        <w:t>60</w:t>
      </w:r>
      <w:r w:rsidR="003A0689" w:rsidRPr="00EA3E66">
        <w:rPr>
          <w:rStyle w:val="CrossRef"/>
        </w:rPr>
        <w:fldChar w:fldCharType="end"/>
      </w:r>
      <w:r w:rsidR="00EA3E66">
        <w:t>.</w:t>
      </w:r>
    </w:p>
    <w:p w14:paraId="10F42284" w14:textId="0E3D6DEC" w:rsidR="00E36DD7" w:rsidRDefault="00E36DD7" w:rsidP="000F6639">
      <w:pPr>
        <w:pStyle w:val="CaptionTable"/>
      </w:pPr>
      <w:bookmarkStart w:id="3085" w:name="_Ref64534702"/>
      <w:bookmarkStart w:id="3086" w:name="_Toc118223179"/>
      <w:r>
        <w:t xml:space="preserve">Table </w:t>
      </w:r>
      <w:fldSimple w:instr=" STYLEREF 1 \s ">
        <w:r w:rsidR="00D81990">
          <w:rPr>
            <w:noProof/>
          </w:rPr>
          <w:t>19</w:t>
        </w:r>
      </w:fldSimple>
      <w:r w:rsidR="00183237">
        <w:noBreakHyphen/>
      </w:r>
      <w:fldSimple w:instr=" SEQ Table \* ARABIC \s 1 ">
        <w:r w:rsidR="00D81990">
          <w:rPr>
            <w:noProof/>
          </w:rPr>
          <w:t>60</w:t>
        </w:r>
      </w:fldSimple>
      <w:bookmarkEnd w:id="3085"/>
      <w:r>
        <w:t xml:space="preserve">: </w:t>
      </w:r>
      <w:r w:rsidRPr="009648A7">
        <w:t>RKE_Auth_RS message and its parameter</w:t>
      </w:r>
      <w:r>
        <w:t>.</w:t>
      </w:r>
      <w:bookmarkEnd w:id="3086"/>
    </w:p>
    <w:tbl>
      <w:tblPr>
        <w:tblW w:w="26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4"/>
        <w:gridCol w:w="1260"/>
        <w:gridCol w:w="2533"/>
      </w:tblGrid>
      <w:tr w:rsidR="00254E64" w:rsidRPr="003D60F1" w14:paraId="20094593" w14:textId="77777777" w:rsidTr="00E00FC9">
        <w:trPr>
          <w:trHeight w:val="357"/>
          <w:tblHeader/>
          <w:jc w:val="center"/>
        </w:trPr>
        <w:tc>
          <w:tcPr>
            <w:tcW w:w="1243" w:type="pct"/>
            <w:shd w:val="clear" w:color="auto" w:fill="1774CD"/>
          </w:tcPr>
          <w:p w14:paraId="7B661F12" w14:textId="023C5805" w:rsidR="00254E64" w:rsidRPr="003D60F1" w:rsidRDefault="00254E64" w:rsidP="00254E64">
            <w:pPr>
              <w:pStyle w:val="TableHead"/>
            </w:pPr>
            <w:r>
              <w:t xml:space="preserve">Message </w:t>
            </w:r>
          </w:p>
        </w:tc>
        <w:tc>
          <w:tcPr>
            <w:tcW w:w="1248" w:type="pct"/>
            <w:shd w:val="clear" w:color="auto" w:fill="1774CD"/>
          </w:tcPr>
          <w:p w14:paraId="17C2E21D" w14:textId="605AFCE9" w:rsidR="00254E64" w:rsidRPr="005D25B9" w:rsidRDefault="00254E64" w:rsidP="00FE57C5">
            <w:pPr>
              <w:pStyle w:val="TableHead-Centered"/>
            </w:pPr>
            <w:r>
              <w:t>Message ID</w:t>
            </w:r>
          </w:p>
        </w:tc>
        <w:tc>
          <w:tcPr>
            <w:tcW w:w="2509" w:type="pct"/>
            <w:shd w:val="clear" w:color="auto" w:fill="1774CD"/>
          </w:tcPr>
          <w:p w14:paraId="2A692DA8" w14:textId="69AE9AFC" w:rsidR="00254E64" w:rsidRDefault="00254E64" w:rsidP="00254E64">
            <w:pPr>
              <w:pStyle w:val="TableHead"/>
            </w:pPr>
            <w:r>
              <w:t>Parameters</w:t>
            </w:r>
          </w:p>
        </w:tc>
      </w:tr>
      <w:tr w:rsidR="00FE57C5" w:rsidRPr="003D60F1" w14:paraId="4A67023D" w14:textId="77777777" w:rsidTr="00E00FC9">
        <w:trPr>
          <w:trHeight w:val="357"/>
          <w:jc w:val="center"/>
        </w:trPr>
        <w:tc>
          <w:tcPr>
            <w:tcW w:w="1243" w:type="pct"/>
          </w:tcPr>
          <w:p w14:paraId="1EBECD14" w14:textId="7B30B65A" w:rsidR="00FE57C5" w:rsidRPr="00F97CB6" w:rsidRDefault="00FE57C5" w:rsidP="003C7EEF">
            <w:pPr>
              <w:pStyle w:val="TableText-Small"/>
            </w:pPr>
            <w:r w:rsidRPr="00603A43">
              <w:t>RKE_Auth_RS</w:t>
            </w:r>
          </w:p>
        </w:tc>
        <w:tc>
          <w:tcPr>
            <w:tcW w:w="1248" w:type="pct"/>
          </w:tcPr>
          <w:p w14:paraId="18CE4658" w14:textId="7FE28646" w:rsidR="00FE57C5" w:rsidRPr="00F97CB6" w:rsidRDefault="00D20300" w:rsidP="003C7EEF">
            <w:pPr>
              <w:pStyle w:val="TableText-SmallCentered"/>
            </w:pPr>
            <w:r>
              <w:t>0x15</w:t>
            </w:r>
          </w:p>
        </w:tc>
        <w:tc>
          <w:tcPr>
            <w:tcW w:w="2509" w:type="pct"/>
          </w:tcPr>
          <w:p w14:paraId="3C6D5BC9" w14:textId="263B3AC2" w:rsidR="00FE57C5" w:rsidRPr="00F97CB6" w:rsidRDefault="00FE57C5" w:rsidP="003C7EEF">
            <w:pPr>
              <w:pStyle w:val="TableText-Small"/>
            </w:pPr>
            <w:r w:rsidRPr="00603A43">
              <w:t xml:space="preserve">All fields contained </w:t>
            </w:r>
            <w:r w:rsidR="0083497F" w:rsidRPr="009C11F1">
              <w:rPr>
                <w:rStyle w:val="CrossRef"/>
              </w:rPr>
              <w:fldChar w:fldCharType="begin"/>
            </w:r>
            <w:r w:rsidR="0083497F" w:rsidRPr="009C11F1">
              <w:rPr>
                <w:rStyle w:val="CrossRef"/>
              </w:rPr>
              <w:instrText xml:space="preserve"> REF _Ref61628553 \h </w:instrText>
            </w:r>
            <w:r w:rsidR="009C11F1">
              <w:rPr>
                <w:rStyle w:val="CrossRef"/>
              </w:rPr>
              <w:instrText xml:space="preserve"> \* MERGEFORMAT </w:instrText>
            </w:r>
            <w:r w:rsidR="0083497F" w:rsidRPr="009C11F1">
              <w:rPr>
                <w:rStyle w:val="CrossRef"/>
              </w:rPr>
            </w:r>
            <w:r w:rsidR="0083497F" w:rsidRPr="009C11F1">
              <w:rPr>
                <w:rStyle w:val="CrossRef"/>
              </w:rPr>
              <w:fldChar w:fldCharType="separate"/>
            </w:r>
            <w:r w:rsidR="00D81990" w:rsidRPr="00D81990">
              <w:rPr>
                <w:rStyle w:val="CrossRef"/>
              </w:rPr>
              <w:t>Table 15</w:t>
            </w:r>
            <w:r w:rsidR="00D81990" w:rsidRPr="00D81990">
              <w:rPr>
                <w:rStyle w:val="CrossRef"/>
              </w:rPr>
              <w:noBreakHyphen/>
              <w:t>61</w:t>
            </w:r>
            <w:r w:rsidR="0083497F" w:rsidRPr="009C11F1">
              <w:rPr>
                <w:rStyle w:val="CrossRef"/>
              </w:rPr>
              <w:fldChar w:fldCharType="end"/>
            </w:r>
            <w:r w:rsidR="0083497F">
              <w:t>.</w:t>
            </w:r>
          </w:p>
        </w:tc>
      </w:tr>
    </w:tbl>
    <w:p w14:paraId="5A4481B7" w14:textId="3B039AE4" w:rsidR="00A471E6" w:rsidRDefault="00A471E6" w:rsidP="00FE57C5">
      <w:pPr>
        <w:pStyle w:val="Normal-SpaceAboveExtra"/>
      </w:pPr>
      <w:r>
        <w:lastRenderedPageBreak/>
        <w:t>Note 1: The content of the arbitrary_data field (Tag 58</w:t>
      </w:r>
      <w:r w:rsidRPr="009C410E">
        <w:rPr>
          <w:vertAlign w:val="subscript"/>
        </w:rPr>
        <w:t>h</w:t>
      </w:r>
      <w:r>
        <w:t>) in</w:t>
      </w:r>
      <w:r w:rsidR="002464EE">
        <w:t xml:space="preserve">  </w:t>
      </w:r>
      <w:r w:rsidR="002464EE" w:rsidRPr="007A505D">
        <w:rPr>
          <w:u w:val="single"/>
        </w:rPr>
        <w:fldChar w:fldCharType="begin"/>
      </w:r>
      <w:r w:rsidR="002464EE" w:rsidRPr="007A505D">
        <w:rPr>
          <w:u w:val="single"/>
        </w:rPr>
        <w:instrText xml:space="preserve"> REF _Ref61628073 \h  \* MERGEFORMAT </w:instrText>
      </w:r>
      <w:r w:rsidR="002464EE" w:rsidRPr="007A505D">
        <w:rPr>
          <w:u w:val="single"/>
        </w:rPr>
      </w:r>
      <w:r w:rsidR="002464EE" w:rsidRPr="007A505D">
        <w:rPr>
          <w:u w:val="single"/>
        </w:rPr>
        <w:fldChar w:fldCharType="separate"/>
      </w:r>
      <w:r w:rsidR="00D81990" w:rsidRPr="00D81990">
        <w:rPr>
          <w:u w:val="single"/>
        </w:rPr>
        <w:t>Table 15</w:t>
      </w:r>
      <w:r w:rsidR="00D81990" w:rsidRPr="00D81990">
        <w:rPr>
          <w:u w:val="single"/>
        </w:rPr>
        <w:noBreakHyphen/>
        <w:t>56</w:t>
      </w:r>
      <w:r w:rsidR="002464EE" w:rsidRPr="007A505D">
        <w:fldChar w:fldCharType="end"/>
      </w:r>
      <w:r w:rsidR="00327104">
        <w:t xml:space="preserve"> </w:t>
      </w:r>
      <w:r>
        <w:t xml:space="preserve">is described in Section </w:t>
      </w:r>
      <w:r w:rsidR="009C410E" w:rsidRPr="009C410E">
        <w:rPr>
          <w:rStyle w:val="CrossRef"/>
        </w:rPr>
        <w:fldChar w:fldCharType="begin"/>
      </w:r>
      <w:r w:rsidR="009C410E" w:rsidRPr="009C410E">
        <w:rPr>
          <w:rStyle w:val="CrossRef"/>
        </w:rPr>
        <w:instrText xml:space="preserve"> REF _Ref64661113 \r \h </w:instrText>
      </w:r>
      <w:r w:rsidR="009C410E" w:rsidRPr="009C410E">
        <w:rPr>
          <w:rStyle w:val="CrossRef"/>
        </w:rPr>
      </w:r>
      <w:r w:rsidR="009C410E" w:rsidRPr="009C410E">
        <w:rPr>
          <w:rStyle w:val="CrossRef"/>
        </w:rPr>
        <w:fldChar w:fldCharType="separate"/>
      </w:r>
      <w:r w:rsidR="00D81990">
        <w:rPr>
          <w:rStyle w:val="CrossRef"/>
        </w:rPr>
        <w:t>19.5.9</w:t>
      </w:r>
      <w:r w:rsidR="009C410E" w:rsidRPr="009C410E">
        <w:rPr>
          <w:rStyle w:val="CrossRef"/>
        </w:rPr>
        <w:fldChar w:fldCharType="end"/>
      </w:r>
      <w:r>
        <w:t xml:space="preserve">. </w:t>
      </w:r>
    </w:p>
    <w:p w14:paraId="2661043D" w14:textId="3F6D4A1F" w:rsidR="00A471E6" w:rsidRDefault="00A471E6" w:rsidP="00A471E6">
      <w:r>
        <w:t>Note 2: The content of the usage field (Tag 93</w:t>
      </w:r>
      <w:r w:rsidRPr="009C410E">
        <w:rPr>
          <w:vertAlign w:val="subscript"/>
        </w:rPr>
        <w:t>h</w:t>
      </w:r>
      <w:r>
        <w:t>) in</w:t>
      </w:r>
      <w:r w:rsidR="002464EE">
        <w:t xml:space="preserve">  </w:t>
      </w:r>
      <w:r w:rsidR="002464EE" w:rsidRPr="007A505D">
        <w:rPr>
          <w:u w:val="single"/>
        </w:rPr>
        <w:fldChar w:fldCharType="begin"/>
      </w:r>
      <w:r w:rsidR="002464EE" w:rsidRPr="007A505D">
        <w:rPr>
          <w:u w:val="single"/>
        </w:rPr>
        <w:instrText xml:space="preserve"> REF _Ref61628073 \h  \* MERGEFORMAT </w:instrText>
      </w:r>
      <w:r w:rsidR="002464EE" w:rsidRPr="007A505D">
        <w:rPr>
          <w:u w:val="single"/>
        </w:rPr>
      </w:r>
      <w:r w:rsidR="002464EE" w:rsidRPr="007A505D">
        <w:rPr>
          <w:u w:val="single"/>
        </w:rPr>
        <w:fldChar w:fldCharType="separate"/>
      </w:r>
      <w:r w:rsidR="00D81990" w:rsidRPr="00D81990">
        <w:rPr>
          <w:u w:val="single"/>
        </w:rPr>
        <w:t>Table 15</w:t>
      </w:r>
      <w:r w:rsidR="00D81990" w:rsidRPr="00D81990">
        <w:rPr>
          <w:u w:val="single"/>
        </w:rPr>
        <w:noBreakHyphen/>
        <w:t>56</w:t>
      </w:r>
      <w:r w:rsidR="002464EE" w:rsidRPr="007A505D">
        <w:fldChar w:fldCharType="end"/>
      </w:r>
      <w:r w:rsidR="002464EE">
        <w:t xml:space="preserve"> </w:t>
      </w:r>
      <w:r>
        <w:t>is set to D074DA4F</w:t>
      </w:r>
      <w:r w:rsidRPr="009C410E">
        <w:rPr>
          <w:vertAlign w:val="subscript"/>
        </w:rPr>
        <w:t>h</w:t>
      </w:r>
      <w:r>
        <w:t xml:space="preserve"> or FC6F4C17</w:t>
      </w:r>
      <w:r w:rsidRPr="009C410E">
        <w:rPr>
          <w:vertAlign w:val="subscript"/>
        </w:rPr>
        <w:t>h</w:t>
      </w:r>
      <w:r>
        <w:t>.</w:t>
      </w:r>
    </w:p>
    <w:p w14:paraId="72EC523A" w14:textId="3BA19F70" w:rsidR="00A471E6" w:rsidRDefault="00A471E6" w:rsidP="00E00FC9">
      <w:pPr>
        <w:pStyle w:val="Heading3"/>
        <w:tabs>
          <w:tab w:val="clear" w:pos="864"/>
          <w:tab w:val="left" w:pos="0"/>
        </w:tabs>
        <w:ind w:left="900" w:hanging="900"/>
      </w:pPr>
      <w:bookmarkStart w:id="3087" w:name="_Ref64740953"/>
      <w:bookmarkStart w:id="3088" w:name="_Toc64812174"/>
      <w:bookmarkStart w:id="3089" w:name="_Toc112706294"/>
      <w:bookmarkStart w:id="3090" w:name="_Toc118219668"/>
      <w:bookmarkStart w:id="3091" w:name="_Toc118222779"/>
      <w:r>
        <w:t>Vehicle OEM App Message</w:t>
      </w:r>
      <w:bookmarkEnd w:id="3087"/>
      <w:bookmarkEnd w:id="3088"/>
      <w:bookmarkEnd w:id="3089"/>
      <w:bookmarkEnd w:id="3090"/>
      <w:bookmarkEnd w:id="3091"/>
    </w:p>
    <w:p w14:paraId="0FDF0F99" w14:textId="1985E3D7" w:rsidR="000951D2" w:rsidRDefault="00A471E6" w:rsidP="00A471E6">
      <w:r>
        <w:t>This message is used by the vehicle OEM’s app or the vehicle to exchange messages with each other over the same L2CAP channel used in the Digital Key Service. Digital Key framework is agnostic of this message and its data structure. It is simply acting as pass-through.</w:t>
      </w:r>
      <w:r w:rsidR="00EA0C81">
        <w:t xml:space="preserve"> The message and its parameters are defined in </w:t>
      </w:r>
      <w:r w:rsidR="00E70CAD" w:rsidRPr="00EA3E66">
        <w:rPr>
          <w:rStyle w:val="CrossRef"/>
        </w:rPr>
        <w:fldChar w:fldCharType="begin"/>
      </w:r>
      <w:r w:rsidR="00E70CAD" w:rsidRPr="00EA3E66">
        <w:rPr>
          <w:rStyle w:val="CrossRef"/>
        </w:rPr>
        <w:instrText xml:space="preserve"> REF _Ref64535409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1</w:t>
      </w:r>
      <w:r w:rsidR="00E70CAD" w:rsidRPr="00EA3E66">
        <w:rPr>
          <w:rStyle w:val="CrossRef"/>
        </w:rPr>
        <w:fldChar w:fldCharType="end"/>
      </w:r>
      <w:r w:rsidR="00E70CAD">
        <w:rPr>
          <w:rStyle w:val="CrossRef"/>
        </w:rPr>
        <w:t xml:space="preserve"> </w:t>
      </w:r>
      <w:r w:rsidR="00EA0C81">
        <w:t>and</w:t>
      </w:r>
      <w:r w:rsidR="00E70CAD">
        <w:rPr>
          <w:rStyle w:val="CrossRef"/>
        </w:rPr>
        <w:t xml:space="preserve"> </w:t>
      </w:r>
      <w:r w:rsidR="00E70CAD" w:rsidRPr="00EA3E66">
        <w:rPr>
          <w:rStyle w:val="CrossRef"/>
        </w:rPr>
        <w:fldChar w:fldCharType="begin"/>
      </w:r>
      <w:r w:rsidR="00E70CAD" w:rsidRPr="00EA3E66">
        <w:rPr>
          <w:rStyle w:val="CrossRef"/>
        </w:rPr>
        <w:instrText xml:space="preserve"> REF _Ref64535421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2</w:t>
      </w:r>
      <w:r w:rsidR="00E70CAD" w:rsidRPr="00EA3E66">
        <w:rPr>
          <w:rStyle w:val="CrossRef"/>
        </w:rPr>
        <w:fldChar w:fldCharType="end"/>
      </w:r>
      <w:r w:rsidR="00EA0C81">
        <w:t>, respectively.</w:t>
      </w:r>
    </w:p>
    <w:p w14:paraId="3DF5E110" w14:textId="00844061" w:rsidR="00E36DD7" w:rsidRDefault="00E36DD7" w:rsidP="000F6639">
      <w:pPr>
        <w:pStyle w:val="CaptionTable"/>
      </w:pPr>
      <w:bookmarkStart w:id="3092" w:name="_Ref64535409"/>
      <w:bookmarkStart w:id="3093" w:name="_Toc118223180"/>
      <w:r>
        <w:t xml:space="preserve">Table </w:t>
      </w:r>
      <w:fldSimple w:instr=" STYLEREF 1 \s ">
        <w:r w:rsidR="00D81990">
          <w:rPr>
            <w:noProof/>
          </w:rPr>
          <w:t>19</w:t>
        </w:r>
      </w:fldSimple>
      <w:r w:rsidR="00183237">
        <w:noBreakHyphen/>
      </w:r>
      <w:fldSimple w:instr=" SEQ Table \* ARABIC \s 1 ">
        <w:r w:rsidR="00D81990">
          <w:rPr>
            <w:noProof/>
          </w:rPr>
          <w:t>61</w:t>
        </w:r>
      </w:fldSimple>
      <w:bookmarkEnd w:id="3092"/>
      <w:r>
        <w:t xml:space="preserve">: </w:t>
      </w:r>
      <w:r w:rsidRPr="001F5BFC">
        <w:t>Pass_through message and its parameter</w:t>
      </w:r>
      <w:r>
        <w:t>.</w:t>
      </w:r>
      <w:bookmarkEnd w:id="3093"/>
    </w:p>
    <w:tbl>
      <w:tblPr>
        <w:tblW w:w="182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5"/>
        <w:gridCol w:w="1211"/>
        <w:gridCol w:w="1119"/>
      </w:tblGrid>
      <w:tr w:rsidR="007C46EB" w:rsidRPr="003D60F1" w14:paraId="54A8F5AF" w14:textId="77777777" w:rsidTr="00E00FC9">
        <w:trPr>
          <w:trHeight w:val="357"/>
          <w:tblHeader/>
          <w:jc w:val="center"/>
        </w:trPr>
        <w:tc>
          <w:tcPr>
            <w:tcW w:w="1578" w:type="pct"/>
            <w:shd w:val="clear" w:color="auto" w:fill="1774CD"/>
          </w:tcPr>
          <w:p w14:paraId="5CD4FD0B" w14:textId="0744DBA8" w:rsidR="007C46EB" w:rsidRPr="003D60F1" w:rsidRDefault="007C46EB" w:rsidP="007C46EB">
            <w:pPr>
              <w:pStyle w:val="TableHead"/>
            </w:pPr>
            <w:r>
              <w:t xml:space="preserve">Message </w:t>
            </w:r>
          </w:p>
        </w:tc>
        <w:tc>
          <w:tcPr>
            <w:tcW w:w="1779" w:type="pct"/>
            <w:shd w:val="clear" w:color="auto" w:fill="1774CD"/>
          </w:tcPr>
          <w:p w14:paraId="71FC78CB" w14:textId="4BF58A1B" w:rsidR="007C46EB" w:rsidRPr="005D25B9" w:rsidRDefault="007C46EB" w:rsidP="007C46EB">
            <w:pPr>
              <w:pStyle w:val="TableHead-Centered"/>
            </w:pPr>
            <w:r>
              <w:t>Message ID</w:t>
            </w:r>
          </w:p>
        </w:tc>
        <w:tc>
          <w:tcPr>
            <w:tcW w:w="1643" w:type="pct"/>
            <w:shd w:val="clear" w:color="auto" w:fill="1774CD"/>
          </w:tcPr>
          <w:p w14:paraId="7DB2EFDD" w14:textId="564DB64F" w:rsidR="007C46EB" w:rsidRDefault="007C46EB" w:rsidP="007C46EB">
            <w:pPr>
              <w:pStyle w:val="TableHead"/>
            </w:pPr>
            <w:r>
              <w:t>Parameter</w:t>
            </w:r>
          </w:p>
        </w:tc>
      </w:tr>
      <w:tr w:rsidR="007C46EB" w:rsidRPr="003D60F1" w14:paraId="540BED5B" w14:textId="77777777" w:rsidTr="00E00FC9">
        <w:trPr>
          <w:trHeight w:val="357"/>
          <w:jc w:val="center"/>
        </w:trPr>
        <w:tc>
          <w:tcPr>
            <w:tcW w:w="1578" w:type="pct"/>
          </w:tcPr>
          <w:p w14:paraId="70E612E9" w14:textId="5D9BBE80" w:rsidR="007C46EB" w:rsidRPr="00F97CB6" w:rsidRDefault="007C46EB" w:rsidP="00E25B50">
            <w:pPr>
              <w:pStyle w:val="TableText-Small"/>
            </w:pPr>
            <w:r w:rsidRPr="005646C5">
              <w:t>Pass_through</w:t>
            </w:r>
          </w:p>
        </w:tc>
        <w:tc>
          <w:tcPr>
            <w:tcW w:w="1779" w:type="pct"/>
          </w:tcPr>
          <w:p w14:paraId="45707AC4" w14:textId="0EB15B6D" w:rsidR="007C46EB" w:rsidRPr="00F97CB6" w:rsidRDefault="00D20300" w:rsidP="00E25B50">
            <w:pPr>
              <w:pStyle w:val="TableText-SmallCentered"/>
            </w:pPr>
            <w:r>
              <w:t>0x10</w:t>
            </w:r>
          </w:p>
        </w:tc>
        <w:tc>
          <w:tcPr>
            <w:tcW w:w="1643" w:type="pct"/>
          </w:tcPr>
          <w:p w14:paraId="07229071" w14:textId="7338D440" w:rsidR="007C46EB" w:rsidRPr="00F97CB6" w:rsidRDefault="007C46EB" w:rsidP="00E25B50">
            <w:pPr>
              <w:pStyle w:val="TableText-Small"/>
            </w:pPr>
            <w:r w:rsidRPr="005646C5">
              <w:t>Payload</w:t>
            </w:r>
          </w:p>
        </w:tc>
      </w:tr>
    </w:tbl>
    <w:p w14:paraId="4E7EFFE5" w14:textId="2432EBFB" w:rsidR="007C4F46" w:rsidRDefault="007C4F46" w:rsidP="000F6639">
      <w:pPr>
        <w:pStyle w:val="CaptionTable"/>
      </w:pPr>
      <w:bookmarkStart w:id="3094" w:name="_Ref64535421"/>
      <w:bookmarkStart w:id="3095" w:name="_Toc118223181"/>
      <w:r>
        <w:t xml:space="preserve">Table </w:t>
      </w:r>
      <w:fldSimple w:instr=" STYLEREF 1 \s ">
        <w:r w:rsidR="00D81990">
          <w:rPr>
            <w:noProof/>
          </w:rPr>
          <w:t>19</w:t>
        </w:r>
      </w:fldSimple>
      <w:r w:rsidR="00183237">
        <w:noBreakHyphen/>
      </w:r>
      <w:fldSimple w:instr=" SEQ Table \* ARABIC \s 1 ">
        <w:r w:rsidR="00D81990">
          <w:rPr>
            <w:noProof/>
          </w:rPr>
          <w:t>62</w:t>
        </w:r>
      </w:fldSimple>
      <w:bookmarkEnd w:id="3094"/>
      <w:r>
        <w:t xml:space="preserve">: </w:t>
      </w:r>
      <w:r w:rsidRPr="00801E58">
        <w:t>Definition of the parameter for Pass_through</w:t>
      </w:r>
      <w:r>
        <w:t>.</w:t>
      </w:r>
      <w:bookmarkEnd w:id="3095"/>
    </w:p>
    <w:tbl>
      <w:tblPr>
        <w:tblW w:w="471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7"/>
        <w:gridCol w:w="1439"/>
        <w:gridCol w:w="6299"/>
      </w:tblGrid>
      <w:tr w:rsidR="007C46EB" w:rsidRPr="003D60F1" w14:paraId="207F5FD6" w14:textId="77777777" w:rsidTr="00E00FC9">
        <w:trPr>
          <w:trHeight w:val="357"/>
          <w:tblHeader/>
          <w:jc w:val="center"/>
        </w:trPr>
        <w:tc>
          <w:tcPr>
            <w:tcW w:w="611" w:type="pct"/>
            <w:shd w:val="clear" w:color="auto" w:fill="1774CD"/>
          </w:tcPr>
          <w:p w14:paraId="5E2BB4C4" w14:textId="6023B12C" w:rsidR="007C46EB" w:rsidRPr="003D60F1" w:rsidRDefault="007C46EB" w:rsidP="007C46EB">
            <w:pPr>
              <w:pStyle w:val="TableHead"/>
            </w:pPr>
            <w:r>
              <w:t>Parameter</w:t>
            </w:r>
          </w:p>
        </w:tc>
        <w:tc>
          <w:tcPr>
            <w:tcW w:w="816" w:type="pct"/>
            <w:shd w:val="clear" w:color="auto" w:fill="1774CD"/>
          </w:tcPr>
          <w:p w14:paraId="4DC2B41F" w14:textId="48391524" w:rsidR="007C46EB" w:rsidRPr="005D25B9" w:rsidRDefault="00383F07" w:rsidP="007C46EB">
            <w:pPr>
              <w:pStyle w:val="TableHead-Centered"/>
            </w:pPr>
            <w:r>
              <w:t>Length (</w:t>
            </w:r>
            <w:r w:rsidR="003609CD">
              <w:t>bytes</w:t>
            </w:r>
            <w:r w:rsidR="007C46EB">
              <w:t>)</w:t>
            </w:r>
          </w:p>
        </w:tc>
        <w:tc>
          <w:tcPr>
            <w:tcW w:w="3574" w:type="pct"/>
            <w:shd w:val="clear" w:color="auto" w:fill="1774CD"/>
          </w:tcPr>
          <w:p w14:paraId="4184D8D6" w14:textId="54521E8F" w:rsidR="007C46EB" w:rsidRDefault="007C46EB" w:rsidP="007C46EB">
            <w:pPr>
              <w:pStyle w:val="TableHead"/>
            </w:pPr>
            <w:r>
              <w:t>Description</w:t>
            </w:r>
          </w:p>
        </w:tc>
      </w:tr>
      <w:tr w:rsidR="007C46EB" w:rsidRPr="003D60F1" w14:paraId="531B7DE4" w14:textId="77777777" w:rsidTr="00E00FC9">
        <w:trPr>
          <w:trHeight w:val="357"/>
          <w:jc w:val="center"/>
        </w:trPr>
        <w:tc>
          <w:tcPr>
            <w:tcW w:w="611" w:type="pct"/>
          </w:tcPr>
          <w:p w14:paraId="518C6344" w14:textId="0DCDF712" w:rsidR="007C46EB" w:rsidRPr="00F97CB6" w:rsidRDefault="007C46EB" w:rsidP="00E00FC9">
            <w:pPr>
              <w:pStyle w:val="TableText-Small"/>
              <w:jc w:val="center"/>
            </w:pPr>
            <w:r w:rsidRPr="00F37680">
              <w:t>Payload</w:t>
            </w:r>
          </w:p>
        </w:tc>
        <w:tc>
          <w:tcPr>
            <w:tcW w:w="816" w:type="pct"/>
          </w:tcPr>
          <w:p w14:paraId="11C90F55" w14:textId="15C31117" w:rsidR="007C46EB" w:rsidRPr="00F97CB6" w:rsidRDefault="007C46EB" w:rsidP="00E25B50">
            <w:pPr>
              <w:pStyle w:val="TableText-SmallCentered"/>
            </w:pPr>
            <w:r w:rsidRPr="00F37680">
              <w:t>Var</w:t>
            </w:r>
            <w:r w:rsidR="00525D17">
              <w:t>iable</w:t>
            </w:r>
          </w:p>
        </w:tc>
        <w:tc>
          <w:tcPr>
            <w:tcW w:w="3573" w:type="pct"/>
          </w:tcPr>
          <w:p w14:paraId="695DEB5F" w14:textId="68E6BC18" w:rsidR="007C46EB" w:rsidRPr="00F97CB6" w:rsidRDefault="007C46EB" w:rsidP="00E25B50">
            <w:pPr>
              <w:pStyle w:val="TableText-Small"/>
            </w:pPr>
            <w:r w:rsidRPr="00F37680">
              <w:t>Proprietary payload known to vehicle OEM’s app and vehicle. Length of the payload depends on the device/vehicle payload size over Bluetooth LE limitations.</w:t>
            </w:r>
          </w:p>
        </w:tc>
      </w:tr>
    </w:tbl>
    <w:p w14:paraId="5CB64FC1" w14:textId="4D58F8A4" w:rsidR="00A471E6" w:rsidRDefault="00A471E6" w:rsidP="00E00FC9">
      <w:pPr>
        <w:pStyle w:val="Heading3"/>
        <w:ind w:left="720"/>
      </w:pPr>
      <w:bookmarkStart w:id="3096" w:name="_Ref64740909"/>
      <w:bookmarkStart w:id="3097" w:name="_Toc64812175"/>
      <w:bookmarkStart w:id="3098" w:name="_Toc112706295"/>
      <w:bookmarkStart w:id="3099" w:name="_Toc118219669"/>
      <w:bookmarkStart w:id="3100" w:name="_Toc118222780"/>
      <w:r>
        <w:t>Head Unit Pairing Message</w:t>
      </w:r>
      <w:bookmarkEnd w:id="3096"/>
      <w:bookmarkEnd w:id="3097"/>
      <w:bookmarkEnd w:id="3098"/>
      <w:bookmarkEnd w:id="3099"/>
      <w:bookmarkEnd w:id="3100"/>
    </w:p>
    <w:p w14:paraId="591E9859" w14:textId="68261C1B" w:rsidR="00A471E6" w:rsidRDefault="00A471E6" w:rsidP="00A471E6">
      <w:r>
        <w:t>Head Unit Pairing messages enable head</w:t>
      </w:r>
      <w:r w:rsidR="003F18A5">
        <w:t xml:space="preserve"> </w:t>
      </w:r>
      <w:r>
        <w:t xml:space="preserve">unit pairing between vehicle and device as part of the owner pairing as described in </w:t>
      </w:r>
      <w:r w:rsidRPr="009C410E">
        <w:t xml:space="preserve">Section </w:t>
      </w:r>
      <w:r w:rsidR="009C410E" w:rsidRPr="009C410E">
        <w:rPr>
          <w:rStyle w:val="CrossRef"/>
        </w:rPr>
        <w:fldChar w:fldCharType="begin"/>
      </w:r>
      <w:r w:rsidR="009C410E" w:rsidRPr="009C410E">
        <w:rPr>
          <w:rStyle w:val="CrossRef"/>
        </w:rPr>
        <w:instrText xml:space="preserve"> REF _Ref64579953 \r \h </w:instrText>
      </w:r>
      <w:r w:rsidR="009C410E" w:rsidRPr="009C410E">
        <w:rPr>
          <w:rStyle w:val="CrossRef"/>
        </w:rPr>
      </w:r>
      <w:r w:rsidR="009C410E" w:rsidRPr="009C410E">
        <w:rPr>
          <w:rStyle w:val="CrossRef"/>
        </w:rPr>
        <w:fldChar w:fldCharType="separate"/>
      </w:r>
      <w:r w:rsidR="00D81990">
        <w:rPr>
          <w:rStyle w:val="CrossRef"/>
        </w:rPr>
        <w:t>19.5.1</w:t>
      </w:r>
      <w:r w:rsidR="009C410E" w:rsidRPr="009C410E">
        <w:rPr>
          <w:rStyle w:val="CrossRef"/>
        </w:rPr>
        <w:fldChar w:fldCharType="end"/>
      </w:r>
      <w:r>
        <w:t>.</w:t>
      </w:r>
    </w:p>
    <w:p w14:paraId="17DE9A85" w14:textId="2EE682A2" w:rsidR="00F41FA0" w:rsidRDefault="00A471E6" w:rsidP="00F41FA0">
      <w:pPr>
        <w:pStyle w:val="Heading4"/>
      </w:pPr>
      <w:r>
        <w:t>Head_Unit_Pairing_Preparation Message (HU-PP)</w:t>
      </w:r>
    </w:p>
    <w:p w14:paraId="5C2E3C6B" w14:textId="3A3F776F" w:rsidR="00EA0C81" w:rsidRPr="00E70CAD" w:rsidRDefault="00A13390" w:rsidP="00E70CAD">
      <w:pPr>
        <w:rPr>
          <w:lang w:eastAsia="ja-JP"/>
        </w:rPr>
      </w:pPr>
      <w:r>
        <w:t xml:space="preserve">The message and its parameters are defined in </w:t>
      </w:r>
      <w:r w:rsidR="00E70CAD" w:rsidRPr="00EA3E66">
        <w:rPr>
          <w:rStyle w:val="CrossRef"/>
        </w:rPr>
        <w:fldChar w:fldCharType="begin"/>
      </w:r>
      <w:r w:rsidR="00E70CAD" w:rsidRPr="00EA3E66">
        <w:rPr>
          <w:rStyle w:val="CrossRef"/>
        </w:rPr>
        <w:instrText xml:space="preserve"> REF _Ref64535497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3</w:t>
      </w:r>
      <w:r w:rsidR="00E70CAD" w:rsidRPr="00EA3E66">
        <w:rPr>
          <w:rStyle w:val="CrossRef"/>
        </w:rPr>
        <w:fldChar w:fldCharType="end"/>
      </w:r>
      <w:r w:rsidR="00E70CAD">
        <w:t xml:space="preserve"> </w:t>
      </w:r>
      <w:r>
        <w:t>and</w:t>
      </w:r>
      <w:r w:rsidR="00E70CAD">
        <w:t xml:space="preserve"> </w:t>
      </w:r>
      <w:r w:rsidR="00E70CAD" w:rsidRPr="00EA3E66">
        <w:rPr>
          <w:rStyle w:val="CrossRef"/>
        </w:rPr>
        <w:fldChar w:fldCharType="begin"/>
      </w:r>
      <w:r w:rsidR="00E70CAD" w:rsidRPr="00EA3E66">
        <w:rPr>
          <w:rStyle w:val="CrossRef"/>
        </w:rPr>
        <w:instrText xml:space="preserve"> REF _Ref64535510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4</w:t>
      </w:r>
      <w:r w:rsidR="00E70CAD" w:rsidRPr="00EA3E66">
        <w:rPr>
          <w:rStyle w:val="CrossRef"/>
        </w:rPr>
        <w:fldChar w:fldCharType="end"/>
      </w:r>
      <w:r>
        <w:t>, respectively.</w:t>
      </w:r>
    </w:p>
    <w:p w14:paraId="300CD50C" w14:textId="757A6D25" w:rsidR="007C4F46" w:rsidRDefault="007C4F46" w:rsidP="000F6639">
      <w:pPr>
        <w:pStyle w:val="CaptionTable"/>
      </w:pPr>
      <w:bookmarkStart w:id="3101" w:name="_Ref64535497"/>
      <w:bookmarkStart w:id="3102" w:name="_Toc118223182"/>
      <w:r>
        <w:t xml:space="preserve">Table </w:t>
      </w:r>
      <w:fldSimple w:instr=" STYLEREF 1 \s ">
        <w:r w:rsidR="00D81990">
          <w:rPr>
            <w:noProof/>
          </w:rPr>
          <w:t>19</w:t>
        </w:r>
      </w:fldSimple>
      <w:r w:rsidR="00183237">
        <w:noBreakHyphen/>
      </w:r>
      <w:fldSimple w:instr=" SEQ Table \* ARABIC \s 1 ">
        <w:r w:rsidR="00D81990">
          <w:rPr>
            <w:noProof/>
          </w:rPr>
          <w:t>63</w:t>
        </w:r>
      </w:fldSimple>
      <w:bookmarkEnd w:id="3101"/>
      <w:r>
        <w:t xml:space="preserve">: </w:t>
      </w:r>
      <w:r w:rsidRPr="00A913BA">
        <w:t>HU_PP message and its parameters</w:t>
      </w:r>
      <w:r>
        <w:t>.</w:t>
      </w:r>
      <w:bookmarkEnd w:id="3102"/>
    </w:p>
    <w:tbl>
      <w:tblPr>
        <w:tblW w:w="346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46"/>
        <w:gridCol w:w="1170"/>
        <w:gridCol w:w="2160"/>
      </w:tblGrid>
      <w:tr w:rsidR="007C46EB" w:rsidRPr="003D60F1" w14:paraId="2083D2DA" w14:textId="77777777" w:rsidTr="00E00FC9">
        <w:trPr>
          <w:trHeight w:val="357"/>
          <w:tblHeader/>
          <w:jc w:val="center"/>
        </w:trPr>
        <w:tc>
          <w:tcPr>
            <w:tcW w:w="2429" w:type="pct"/>
            <w:shd w:val="clear" w:color="auto" w:fill="1774CD"/>
          </w:tcPr>
          <w:p w14:paraId="3C75FD5E" w14:textId="522CB5C9" w:rsidR="007C46EB" w:rsidRPr="003D60F1" w:rsidRDefault="007C46EB" w:rsidP="007C46EB">
            <w:pPr>
              <w:pStyle w:val="TableHead"/>
            </w:pPr>
            <w:r>
              <w:t xml:space="preserve">Message </w:t>
            </w:r>
          </w:p>
        </w:tc>
        <w:tc>
          <w:tcPr>
            <w:tcW w:w="903" w:type="pct"/>
            <w:shd w:val="clear" w:color="auto" w:fill="1774CD"/>
          </w:tcPr>
          <w:p w14:paraId="1585C177" w14:textId="08269791" w:rsidR="007C46EB" w:rsidRPr="005D25B9" w:rsidRDefault="007C46EB" w:rsidP="007C46EB">
            <w:pPr>
              <w:pStyle w:val="TableHead-Centered"/>
            </w:pPr>
            <w:r>
              <w:t>Message ID</w:t>
            </w:r>
          </w:p>
        </w:tc>
        <w:tc>
          <w:tcPr>
            <w:tcW w:w="1669" w:type="pct"/>
            <w:shd w:val="clear" w:color="auto" w:fill="1774CD"/>
          </w:tcPr>
          <w:p w14:paraId="475B9C31" w14:textId="2298AD59" w:rsidR="007C46EB" w:rsidRDefault="007C46EB" w:rsidP="007C46EB">
            <w:pPr>
              <w:pStyle w:val="TableHead"/>
            </w:pPr>
            <w:r>
              <w:t>Parameter</w:t>
            </w:r>
          </w:p>
        </w:tc>
      </w:tr>
      <w:tr w:rsidR="00A471E6" w:rsidRPr="003D60F1" w14:paraId="6632F852" w14:textId="77777777" w:rsidTr="00E00FC9">
        <w:trPr>
          <w:trHeight w:val="357"/>
          <w:jc w:val="center"/>
        </w:trPr>
        <w:tc>
          <w:tcPr>
            <w:tcW w:w="2429" w:type="pct"/>
          </w:tcPr>
          <w:p w14:paraId="7C3CC0DF" w14:textId="6DCA22E7" w:rsidR="00A471E6" w:rsidRPr="00F97CB6" w:rsidRDefault="007C46EB" w:rsidP="00E25B50">
            <w:pPr>
              <w:pStyle w:val="TableText-Small"/>
            </w:pPr>
            <w:r w:rsidRPr="007C46EB">
              <w:t>Head_Unit_Pairing_Preparation (HU-PP)</w:t>
            </w:r>
          </w:p>
        </w:tc>
        <w:tc>
          <w:tcPr>
            <w:tcW w:w="903" w:type="pct"/>
          </w:tcPr>
          <w:p w14:paraId="41C01662" w14:textId="450D29FB" w:rsidR="00A471E6" w:rsidRPr="00F97CB6" w:rsidRDefault="00D20300" w:rsidP="00E25B50">
            <w:pPr>
              <w:pStyle w:val="TableText-SmallCentered"/>
            </w:pPr>
            <w:r>
              <w:t>0x16</w:t>
            </w:r>
          </w:p>
        </w:tc>
        <w:tc>
          <w:tcPr>
            <w:tcW w:w="1669" w:type="pct"/>
          </w:tcPr>
          <w:p w14:paraId="699B7738" w14:textId="77777777" w:rsidR="007C46EB" w:rsidRDefault="007C46EB" w:rsidP="00E25B50">
            <w:pPr>
              <w:pStyle w:val="TableText-Small"/>
            </w:pPr>
            <w:r>
              <w:t>BT_Pairing_Configuration,</w:t>
            </w:r>
          </w:p>
          <w:p w14:paraId="0C397FC8" w14:textId="251063AB" w:rsidR="007C46EB" w:rsidRDefault="007C46EB" w:rsidP="00E25B50">
            <w:pPr>
              <w:pStyle w:val="TableText-Small"/>
            </w:pPr>
            <w:r>
              <w:t>BD_ADDR_Head</w:t>
            </w:r>
            <w:r w:rsidR="00682F09">
              <w:t>_U</w:t>
            </w:r>
            <w:r>
              <w:t>nit,</w:t>
            </w:r>
          </w:p>
          <w:p w14:paraId="012792AF" w14:textId="14E7C65E" w:rsidR="00A471E6" w:rsidRPr="00F97CB6" w:rsidRDefault="007C46EB" w:rsidP="00E25B50">
            <w:pPr>
              <w:pStyle w:val="TableText-Small"/>
            </w:pPr>
            <w:r>
              <w:t>Vehicle capabilities</w:t>
            </w:r>
          </w:p>
        </w:tc>
      </w:tr>
    </w:tbl>
    <w:p w14:paraId="144A3F88" w14:textId="54663F44" w:rsidR="007C4F46" w:rsidRDefault="007C4F46" w:rsidP="000F6639">
      <w:pPr>
        <w:pStyle w:val="CaptionTable"/>
      </w:pPr>
      <w:bookmarkStart w:id="3103" w:name="_Ref64535510"/>
      <w:bookmarkStart w:id="3104" w:name="_Toc118223183"/>
      <w:r>
        <w:t xml:space="preserve">Table </w:t>
      </w:r>
      <w:fldSimple w:instr=" STYLEREF 1 \s ">
        <w:r w:rsidR="00D81990">
          <w:rPr>
            <w:noProof/>
          </w:rPr>
          <w:t>19</w:t>
        </w:r>
      </w:fldSimple>
      <w:r w:rsidR="00183237">
        <w:noBreakHyphen/>
      </w:r>
      <w:fldSimple w:instr=" SEQ Table \* ARABIC \s 1 ">
        <w:r w:rsidR="00D81990">
          <w:rPr>
            <w:noProof/>
          </w:rPr>
          <w:t>64</w:t>
        </w:r>
      </w:fldSimple>
      <w:bookmarkEnd w:id="3103"/>
      <w:r>
        <w:t xml:space="preserve">: </w:t>
      </w:r>
      <w:r w:rsidRPr="008D76E8">
        <w:t>Definition of the parameter for HU_PP</w:t>
      </w:r>
      <w:r>
        <w:t>.</w:t>
      </w:r>
      <w:bookmarkEnd w:id="3104"/>
    </w:p>
    <w:tbl>
      <w:tblPr>
        <w:tblW w:w="49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64"/>
        <w:gridCol w:w="810"/>
        <w:gridCol w:w="6392"/>
      </w:tblGrid>
      <w:tr w:rsidR="007C46EB" w:rsidRPr="003D60F1" w14:paraId="2053CB40" w14:textId="77777777" w:rsidTr="00E00FC9">
        <w:trPr>
          <w:trHeight w:val="357"/>
          <w:tblHeader/>
          <w:jc w:val="center"/>
        </w:trPr>
        <w:tc>
          <w:tcPr>
            <w:tcW w:w="1114" w:type="pct"/>
            <w:shd w:val="clear" w:color="auto" w:fill="1774CD"/>
          </w:tcPr>
          <w:p w14:paraId="6AB3E324" w14:textId="4B04CB70" w:rsidR="007C46EB" w:rsidRPr="003D60F1" w:rsidRDefault="007C46EB" w:rsidP="007C46EB">
            <w:pPr>
              <w:pStyle w:val="TableHead"/>
            </w:pPr>
            <w:r>
              <w:t>Parameter</w:t>
            </w:r>
          </w:p>
        </w:tc>
        <w:tc>
          <w:tcPr>
            <w:tcW w:w="437" w:type="pct"/>
            <w:shd w:val="clear" w:color="auto" w:fill="1774CD"/>
          </w:tcPr>
          <w:p w14:paraId="121DBE3D" w14:textId="285A42EF" w:rsidR="007C46EB" w:rsidRPr="005D25B9" w:rsidRDefault="00383F07" w:rsidP="007C46EB">
            <w:pPr>
              <w:pStyle w:val="TableHead-Centered"/>
            </w:pPr>
            <w:r>
              <w:t>Length (</w:t>
            </w:r>
            <w:r w:rsidR="003609CD">
              <w:t>bytes</w:t>
            </w:r>
            <w:r w:rsidR="007C46EB">
              <w:t>)</w:t>
            </w:r>
          </w:p>
        </w:tc>
        <w:tc>
          <w:tcPr>
            <w:tcW w:w="3449" w:type="pct"/>
            <w:shd w:val="clear" w:color="auto" w:fill="1774CD"/>
          </w:tcPr>
          <w:p w14:paraId="1A17DBB1" w14:textId="1AEB0600" w:rsidR="007C46EB" w:rsidRDefault="007C46EB" w:rsidP="007C46EB">
            <w:pPr>
              <w:pStyle w:val="TableHead"/>
            </w:pPr>
            <w:r>
              <w:t>Description</w:t>
            </w:r>
          </w:p>
        </w:tc>
      </w:tr>
      <w:tr w:rsidR="007C46EB" w:rsidRPr="003D60F1" w14:paraId="399F0D6A" w14:textId="77777777" w:rsidTr="00E00FC9">
        <w:trPr>
          <w:trHeight w:val="357"/>
          <w:jc w:val="center"/>
        </w:trPr>
        <w:tc>
          <w:tcPr>
            <w:tcW w:w="1114" w:type="pct"/>
          </w:tcPr>
          <w:p w14:paraId="49A927B2" w14:textId="2924C9A5" w:rsidR="007C46EB" w:rsidRPr="00F97CB6" w:rsidRDefault="007C46EB" w:rsidP="00E25B50">
            <w:pPr>
              <w:pStyle w:val="TableText-Small"/>
            </w:pPr>
            <w:r w:rsidRPr="00C20442">
              <w:t>BT_Pairing_Configuration</w:t>
            </w:r>
          </w:p>
        </w:tc>
        <w:tc>
          <w:tcPr>
            <w:tcW w:w="437" w:type="pct"/>
          </w:tcPr>
          <w:p w14:paraId="7964C282" w14:textId="383555CC" w:rsidR="007C46EB" w:rsidRPr="007C46EB" w:rsidRDefault="0094431E" w:rsidP="00E25B50">
            <w:pPr>
              <w:pStyle w:val="TableText-Centered"/>
            </w:pPr>
            <w:r>
              <w:t>1</w:t>
            </w:r>
          </w:p>
        </w:tc>
        <w:tc>
          <w:tcPr>
            <w:tcW w:w="3449" w:type="pct"/>
          </w:tcPr>
          <w:p w14:paraId="75D1A4B7" w14:textId="77777777" w:rsidR="0094431E" w:rsidRDefault="0094431E" w:rsidP="00E25B50">
            <w:pPr>
              <w:pStyle w:val="TableText-Small"/>
            </w:pPr>
            <w:r>
              <w:t>BitMask for supported capabilities:</w:t>
            </w:r>
          </w:p>
          <w:p w14:paraId="06A8ECFB" w14:textId="77777777" w:rsidR="0094431E" w:rsidRDefault="0094431E" w:rsidP="00E25B50">
            <w:pPr>
              <w:pStyle w:val="TableText-Small"/>
            </w:pPr>
            <w:r>
              <w:t>OOB_Configuration:</w:t>
            </w:r>
          </w:p>
          <w:p w14:paraId="19980D43" w14:textId="026B5E04" w:rsidR="0094431E" w:rsidRDefault="0094431E" w:rsidP="00E25B50">
            <w:pPr>
              <w:pStyle w:val="TableText-Small"/>
            </w:pPr>
            <w:r>
              <w:t>Bit[0] : Value</w:t>
            </w:r>
            <w:r w:rsidR="008B67B2">
              <w:t xml:space="preserve"> </w:t>
            </w:r>
            <w:r>
              <w:t>=</w:t>
            </w:r>
            <w:r w:rsidR="008B67B2">
              <w:t xml:space="preserve"> </w:t>
            </w:r>
            <w:r>
              <w:t>0. The vehicle head</w:t>
            </w:r>
            <w:r w:rsidR="00682F09">
              <w:t xml:space="preserve"> </w:t>
            </w:r>
            <w:r>
              <w:t>unit only supports OOB communication from vehicle head</w:t>
            </w:r>
            <w:r w:rsidR="00856EAF">
              <w:t xml:space="preserve"> </w:t>
            </w:r>
            <w:r>
              <w:t>unit to device.</w:t>
            </w:r>
          </w:p>
          <w:p w14:paraId="79418007" w14:textId="3707E8C4" w:rsidR="0094431E" w:rsidRDefault="0094431E" w:rsidP="00E25B50">
            <w:pPr>
              <w:pStyle w:val="TableText-Small"/>
            </w:pPr>
            <w:r>
              <w:t>Bit[0] : Value</w:t>
            </w:r>
            <w:r w:rsidR="008B67B2">
              <w:t xml:space="preserve"> </w:t>
            </w:r>
            <w:r>
              <w:t>=</w:t>
            </w:r>
            <w:r w:rsidR="008B67B2">
              <w:t xml:space="preserve"> </w:t>
            </w:r>
            <w:r>
              <w:t>1. The vehicle head</w:t>
            </w:r>
            <w:r w:rsidR="00682F09">
              <w:t xml:space="preserve"> </w:t>
            </w:r>
            <w:r>
              <w:t>unit supports OOB communication for both directions.</w:t>
            </w:r>
          </w:p>
          <w:p w14:paraId="2986F62E" w14:textId="60D991B0" w:rsidR="007C46EB" w:rsidRPr="00F97CB6" w:rsidRDefault="0094431E" w:rsidP="00E25B50">
            <w:pPr>
              <w:pStyle w:val="TableText-Small"/>
            </w:pPr>
            <w:r>
              <w:t>Bit[1-7]: Reserved</w:t>
            </w:r>
          </w:p>
        </w:tc>
      </w:tr>
      <w:tr w:rsidR="007C46EB" w:rsidRPr="003D60F1" w14:paraId="04ED6847" w14:textId="77777777" w:rsidTr="00E00FC9">
        <w:trPr>
          <w:trHeight w:val="357"/>
          <w:jc w:val="center"/>
        </w:trPr>
        <w:tc>
          <w:tcPr>
            <w:tcW w:w="1114" w:type="pct"/>
          </w:tcPr>
          <w:p w14:paraId="25D27905" w14:textId="00CC56AA" w:rsidR="007C46EB" w:rsidRPr="00F97CB6" w:rsidRDefault="007C46EB" w:rsidP="00E25B50">
            <w:pPr>
              <w:pStyle w:val="TableText-Small"/>
            </w:pPr>
            <w:r w:rsidRPr="00C20442">
              <w:t>BD_ADDR_Head</w:t>
            </w:r>
            <w:r w:rsidR="00682F09">
              <w:t>_U</w:t>
            </w:r>
            <w:r w:rsidRPr="00C20442">
              <w:t>nit</w:t>
            </w:r>
          </w:p>
        </w:tc>
        <w:tc>
          <w:tcPr>
            <w:tcW w:w="437" w:type="pct"/>
          </w:tcPr>
          <w:p w14:paraId="167982AB" w14:textId="7129533D" w:rsidR="007C46EB" w:rsidRPr="007C46EB" w:rsidRDefault="0094431E" w:rsidP="00E25B50">
            <w:pPr>
              <w:pStyle w:val="TableText-Centered"/>
            </w:pPr>
            <w:r>
              <w:t>6</w:t>
            </w:r>
          </w:p>
        </w:tc>
        <w:tc>
          <w:tcPr>
            <w:tcW w:w="3449" w:type="pct"/>
          </w:tcPr>
          <w:p w14:paraId="4E96A965" w14:textId="32EC6E6F" w:rsidR="007C46EB" w:rsidRPr="00F97CB6" w:rsidRDefault="0094431E" w:rsidP="00E25B50">
            <w:pPr>
              <w:pStyle w:val="TableText-Small"/>
            </w:pPr>
            <w:r w:rsidRPr="0094431E">
              <w:t xml:space="preserve">Bluetooth Device Address of the </w:t>
            </w:r>
            <w:r w:rsidR="00682F09">
              <w:t>h</w:t>
            </w:r>
            <w:r w:rsidRPr="0094431E">
              <w:t>ead</w:t>
            </w:r>
            <w:r w:rsidR="00682F09">
              <w:t xml:space="preserve"> u</w:t>
            </w:r>
            <w:r w:rsidRPr="0094431E">
              <w:t xml:space="preserve">nit as defined in Volume 2 Part H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p>
        </w:tc>
      </w:tr>
      <w:tr w:rsidR="007C46EB" w:rsidRPr="003D60F1" w14:paraId="31EA5DF1" w14:textId="77777777" w:rsidTr="00E00FC9">
        <w:trPr>
          <w:trHeight w:val="357"/>
          <w:jc w:val="center"/>
        </w:trPr>
        <w:tc>
          <w:tcPr>
            <w:tcW w:w="1114" w:type="pct"/>
          </w:tcPr>
          <w:p w14:paraId="22C62471" w14:textId="1D4CDF72" w:rsidR="007C46EB" w:rsidRPr="00F97CB6" w:rsidRDefault="007C46EB" w:rsidP="00E25B50">
            <w:pPr>
              <w:pStyle w:val="TableText-Small"/>
            </w:pPr>
            <w:r w:rsidRPr="00C20442">
              <w:t>Vehicle capabilities</w:t>
            </w:r>
          </w:p>
        </w:tc>
        <w:tc>
          <w:tcPr>
            <w:tcW w:w="437" w:type="pct"/>
          </w:tcPr>
          <w:p w14:paraId="2670C2D1" w14:textId="596B4D16" w:rsidR="007C46EB" w:rsidRPr="007C46EB" w:rsidRDefault="0094431E" w:rsidP="00E25B50">
            <w:pPr>
              <w:pStyle w:val="TableText-Centered"/>
            </w:pPr>
            <w:r>
              <w:t>2</w:t>
            </w:r>
          </w:p>
        </w:tc>
        <w:tc>
          <w:tcPr>
            <w:tcW w:w="3449" w:type="pct"/>
          </w:tcPr>
          <w:p w14:paraId="31233139" w14:textId="77777777" w:rsidR="0094431E" w:rsidRDefault="0094431E" w:rsidP="00E25B50">
            <w:pPr>
              <w:pStyle w:val="TableText-Small"/>
            </w:pPr>
            <w:r>
              <w:t>BitMask for supported capabilities on vehicle</w:t>
            </w:r>
          </w:p>
          <w:p w14:paraId="2E241CF1" w14:textId="6B6E07FE" w:rsidR="0094431E" w:rsidRDefault="0094431E" w:rsidP="00E25B50">
            <w:pPr>
              <w:pStyle w:val="TableText-Small"/>
            </w:pPr>
            <w:r>
              <w:lastRenderedPageBreak/>
              <w:t>Bit [1]: Value =</w:t>
            </w:r>
            <w:r w:rsidR="008B67B2">
              <w:t xml:space="preserve"> </w:t>
            </w:r>
            <w:r>
              <w:t xml:space="preserve">0: </w:t>
            </w:r>
            <w:r w:rsidR="00E75503">
              <w:t>Head unit</w:t>
            </w:r>
            <w:r>
              <w:t xml:space="preserve"> Bluetooth Classic (A2DP and HFP) pairing not supported</w:t>
            </w:r>
          </w:p>
          <w:p w14:paraId="3A771D19" w14:textId="77358080" w:rsidR="0094431E" w:rsidRDefault="0094431E" w:rsidP="00E25B50">
            <w:pPr>
              <w:pStyle w:val="TableText-Small"/>
            </w:pPr>
            <w:r>
              <w:t>Bit [1]: Value =</w:t>
            </w:r>
            <w:r w:rsidR="008B67B2">
              <w:t xml:space="preserve"> </w:t>
            </w:r>
            <w:r>
              <w:t xml:space="preserve">1: </w:t>
            </w:r>
            <w:r w:rsidR="00E75503">
              <w:t>Head unit</w:t>
            </w:r>
            <w:r>
              <w:t xml:space="preserve"> Bluetooth Classic (A2DP and HFP) pairing</w:t>
            </w:r>
            <w:r w:rsidR="00401BA5">
              <w:t xml:space="preserve"> </w:t>
            </w:r>
            <w:r>
              <w:t>supported</w:t>
            </w:r>
          </w:p>
          <w:p w14:paraId="06A40FDE" w14:textId="78DEA1E1" w:rsidR="0094431E" w:rsidRDefault="0094431E" w:rsidP="00E25B50">
            <w:pPr>
              <w:pStyle w:val="TableText-Small"/>
            </w:pPr>
            <w:r>
              <w:t xml:space="preserve">Bit [2]: Value </w:t>
            </w:r>
            <w:r w:rsidR="008B67B2">
              <w:t xml:space="preserve">= </w:t>
            </w:r>
            <w:r>
              <w:t>0: Apple Carplay not supported</w:t>
            </w:r>
          </w:p>
          <w:p w14:paraId="5F016B92" w14:textId="49F4B637" w:rsidR="0094431E" w:rsidRDefault="0094431E" w:rsidP="00E25B50">
            <w:pPr>
              <w:pStyle w:val="TableText-Small"/>
            </w:pPr>
            <w:r>
              <w:t xml:space="preserve">Bit [2]: Value </w:t>
            </w:r>
            <w:r w:rsidR="008B67B2">
              <w:t xml:space="preserve">= </w:t>
            </w:r>
            <w:r>
              <w:t>1: Apple Carplay Supported</w:t>
            </w:r>
          </w:p>
          <w:p w14:paraId="5488BB85" w14:textId="19C05F74" w:rsidR="0094431E" w:rsidRDefault="0094431E" w:rsidP="00E25B50">
            <w:pPr>
              <w:pStyle w:val="TableText-Small"/>
            </w:pPr>
            <w:r>
              <w:t xml:space="preserve">Bit [3]: Value </w:t>
            </w:r>
            <w:r w:rsidR="008B67B2">
              <w:t xml:space="preserve">= </w:t>
            </w:r>
            <w:r>
              <w:t>0: Android Auto Not Supported</w:t>
            </w:r>
          </w:p>
          <w:p w14:paraId="1C8EC458" w14:textId="0DD33AC0" w:rsidR="0094431E" w:rsidRDefault="0094431E" w:rsidP="00E25B50">
            <w:pPr>
              <w:pStyle w:val="TableText-Small"/>
            </w:pPr>
            <w:r>
              <w:t xml:space="preserve">Bit [3]: Value </w:t>
            </w:r>
            <w:r w:rsidR="008B67B2">
              <w:t xml:space="preserve">= </w:t>
            </w:r>
            <w:r>
              <w:t>1: Android Auto Supported</w:t>
            </w:r>
          </w:p>
          <w:p w14:paraId="4EEE9581" w14:textId="2C0F3471" w:rsidR="007C46EB" w:rsidRPr="00F97CB6" w:rsidRDefault="0094431E" w:rsidP="00E25B50">
            <w:pPr>
              <w:pStyle w:val="TableText-Small"/>
            </w:pPr>
            <w:r>
              <w:t>Bit[4:15]:  Reserved</w:t>
            </w:r>
          </w:p>
        </w:tc>
      </w:tr>
    </w:tbl>
    <w:p w14:paraId="4D225493" w14:textId="13896373" w:rsidR="008808D5" w:rsidRDefault="008808D5" w:rsidP="008808D5">
      <w:pPr>
        <w:pStyle w:val="Heading4"/>
      </w:pPr>
      <w:bookmarkStart w:id="3105" w:name="_Ref64564414"/>
      <w:r>
        <w:lastRenderedPageBreak/>
        <w:t>Head Unit Pairing Request Message (HUP-RQ)</w:t>
      </w:r>
      <w:bookmarkEnd w:id="3105"/>
    </w:p>
    <w:p w14:paraId="57339C6D" w14:textId="12382385" w:rsidR="003940DD" w:rsidRDefault="008808D5" w:rsidP="00F41FA0">
      <w:r>
        <w:t xml:space="preserve">This message is sent by </w:t>
      </w:r>
      <w:r w:rsidR="00E70CAD">
        <w:t xml:space="preserve">the </w:t>
      </w:r>
      <w:r>
        <w:t xml:space="preserve">device to </w:t>
      </w:r>
      <w:r w:rsidR="00E70CAD">
        <w:t xml:space="preserve">the </w:t>
      </w:r>
      <w:r>
        <w:t>vehicle.</w:t>
      </w:r>
      <w:r w:rsidR="00A13390">
        <w:t xml:space="preserve"> The message and its parameters are defined in</w:t>
      </w:r>
      <w:r w:rsidR="00E70CAD">
        <w:t xml:space="preserve"> </w:t>
      </w:r>
      <w:r w:rsidR="00E70CAD" w:rsidRPr="00EA3E66">
        <w:rPr>
          <w:rStyle w:val="CrossRef"/>
        </w:rPr>
        <w:fldChar w:fldCharType="begin"/>
      </w:r>
      <w:r w:rsidR="00E70CAD" w:rsidRPr="00EA3E66">
        <w:rPr>
          <w:rStyle w:val="CrossRef"/>
        </w:rPr>
        <w:instrText xml:space="preserve"> REF _Ref64535554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5</w:t>
      </w:r>
      <w:r w:rsidR="00E70CAD" w:rsidRPr="00EA3E66">
        <w:rPr>
          <w:rStyle w:val="CrossRef"/>
        </w:rPr>
        <w:fldChar w:fldCharType="end"/>
      </w:r>
      <w:r w:rsidR="00A13390">
        <w:t xml:space="preserve"> and</w:t>
      </w:r>
      <w:r w:rsidR="00E70CAD">
        <w:t xml:space="preserve"> </w:t>
      </w:r>
      <w:r w:rsidR="00E70CAD" w:rsidRPr="00EA3E66">
        <w:rPr>
          <w:rStyle w:val="CrossRef"/>
        </w:rPr>
        <w:fldChar w:fldCharType="begin"/>
      </w:r>
      <w:r w:rsidR="00E70CAD" w:rsidRPr="00EA3E66">
        <w:rPr>
          <w:rStyle w:val="CrossRef"/>
        </w:rPr>
        <w:instrText xml:space="preserve"> REF _Ref64535678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6</w:t>
      </w:r>
      <w:r w:rsidR="00E70CAD" w:rsidRPr="00EA3E66">
        <w:rPr>
          <w:rStyle w:val="CrossRef"/>
        </w:rPr>
        <w:fldChar w:fldCharType="end"/>
      </w:r>
      <w:r w:rsidR="00A13390">
        <w:t>, respectively.</w:t>
      </w:r>
    </w:p>
    <w:p w14:paraId="105EE3CE" w14:textId="729D0B1E" w:rsidR="007C4F46" w:rsidRDefault="007C4F46" w:rsidP="000F6639">
      <w:pPr>
        <w:pStyle w:val="CaptionTable"/>
      </w:pPr>
      <w:bookmarkStart w:id="3106" w:name="_Ref64535554"/>
      <w:bookmarkStart w:id="3107" w:name="_Toc118223184"/>
      <w:r>
        <w:t xml:space="preserve">Table </w:t>
      </w:r>
      <w:fldSimple w:instr=" STYLEREF 1 \s ">
        <w:r w:rsidR="00D81990">
          <w:rPr>
            <w:noProof/>
          </w:rPr>
          <w:t>19</w:t>
        </w:r>
      </w:fldSimple>
      <w:r w:rsidR="00183237">
        <w:noBreakHyphen/>
      </w:r>
      <w:fldSimple w:instr=" SEQ Table \* ARABIC \s 1 ">
        <w:r w:rsidR="00D81990">
          <w:rPr>
            <w:noProof/>
          </w:rPr>
          <w:t>65</w:t>
        </w:r>
      </w:fldSimple>
      <w:bookmarkEnd w:id="3106"/>
      <w:r>
        <w:t xml:space="preserve">: </w:t>
      </w:r>
      <w:r w:rsidRPr="00AC088B">
        <w:t>HUP_RQ message and its parameters</w:t>
      </w:r>
      <w:r>
        <w:t>.</w:t>
      </w:r>
      <w:bookmarkEnd w:id="3107"/>
    </w:p>
    <w:tbl>
      <w:tblPr>
        <w:tblW w:w="29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94"/>
        <w:gridCol w:w="1260"/>
        <w:gridCol w:w="1620"/>
      </w:tblGrid>
      <w:tr w:rsidR="007C46EB" w:rsidRPr="003D60F1" w14:paraId="1F79A26C" w14:textId="77777777" w:rsidTr="00E00FC9">
        <w:trPr>
          <w:trHeight w:val="357"/>
          <w:tblHeader/>
          <w:jc w:val="center"/>
        </w:trPr>
        <w:tc>
          <w:tcPr>
            <w:tcW w:w="2417" w:type="pct"/>
            <w:shd w:val="clear" w:color="auto" w:fill="1774CD"/>
          </w:tcPr>
          <w:p w14:paraId="420D96F2" w14:textId="09975888" w:rsidR="007C46EB" w:rsidRPr="003D60F1" w:rsidRDefault="007C46EB" w:rsidP="007C46EB">
            <w:pPr>
              <w:pStyle w:val="TableHead"/>
            </w:pPr>
            <w:r>
              <w:t xml:space="preserve">Message </w:t>
            </w:r>
          </w:p>
        </w:tc>
        <w:tc>
          <w:tcPr>
            <w:tcW w:w="1130" w:type="pct"/>
            <w:shd w:val="clear" w:color="auto" w:fill="1774CD"/>
          </w:tcPr>
          <w:p w14:paraId="1E648E0B" w14:textId="2BF83262" w:rsidR="007C46EB" w:rsidRPr="005D25B9" w:rsidRDefault="007C46EB" w:rsidP="007C46EB">
            <w:pPr>
              <w:pStyle w:val="TableHead-Centered"/>
            </w:pPr>
            <w:r>
              <w:t>Message ID</w:t>
            </w:r>
          </w:p>
        </w:tc>
        <w:tc>
          <w:tcPr>
            <w:tcW w:w="1453" w:type="pct"/>
            <w:shd w:val="clear" w:color="auto" w:fill="1774CD"/>
          </w:tcPr>
          <w:p w14:paraId="12AA0474" w14:textId="17865288" w:rsidR="007C46EB" w:rsidRDefault="007C46EB" w:rsidP="007C46EB">
            <w:pPr>
              <w:pStyle w:val="TableHead"/>
            </w:pPr>
            <w:r>
              <w:t>Parameter</w:t>
            </w:r>
          </w:p>
        </w:tc>
      </w:tr>
      <w:tr w:rsidR="003940DD" w:rsidRPr="003D60F1" w14:paraId="1DA2B1D4" w14:textId="77777777" w:rsidTr="00E00FC9">
        <w:trPr>
          <w:trHeight w:val="357"/>
          <w:jc w:val="center"/>
        </w:trPr>
        <w:tc>
          <w:tcPr>
            <w:tcW w:w="2417" w:type="pct"/>
          </w:tcPr>
          <w:p w14:paraId="1858B944" w14:textId="2BB01D77" w:rsidR="003940DD" w:rsidRPr="00F97CB6" w:rsidRDefault="0094431E" w:rsidP="00E25B50">
            <w:pPr>
              <w:pStyle w:val="TableText-Small"/>
            </w:pPr>
            <w:r w:rsidRPr="0094431E">
              <w:t>Head_Unit_Pairing_RQ (HUP-RQ)</w:t>
            </w:r>
          </w:p>
        </w:tc>
        <w:tc>
          <w:tcPr>
            <w:tcW w:w="1130" w:type="pct"/>
          </w:tcPr>
          <w:p w14:paraId="1EC829BE" w14:textId="1EA8BDDC" w:rsidR="003940DD" w:rsidRPr="00F97CB6" w:rsidRDefault="00D20300" w:rsidP="00E25B50">
            <w:pPr>
              <w:pStyle w:val="TableText-SmallCentered"/>
            </w:pPr>
            <w:r>
              <w:t>0x17</w:t>
            </w:r>
          </w:p>
        </w:tc>
        <w:tc>
          <w:tcPr>
            <w:tcW w:w="1453" w:type="pct"/>
          </w:tcPr>
          <w:p w14:paraId="1A644709" w14:textId="77777777" w:rsidR="0094431E" w:rsidRDefault="0094431E" w:rsidP="00E25B50">
            <w:pPr>
              <w:pStyle w:val="TableText-Small"/>
            </w:pPr>
            <w:r>
              <w:t xml:space="preserve">User Intent, </w:t>
            </w:r>
          </w:p>
          <w:p w14:paraId="4ADBB15F" w14:textId="77777777" w:rsidR="003940DD" w:rsidRDefault="0094431E" w:rsidP="00E25B50">
            <w:pPr>
              <w:pStyle w:val="TableText-Small"/>
            </w:pPr>
            <w:r>
              <w:t>BD_ADDR_Device,</w:t>
            </w:r>
          </w:p>
          <w:p w14:paraId="4AA2E768" w14:textId="77777777" w:rsidR="0094431E" w:rsidRDefault="0094431E" w:rsidP="00E25B50">
            <w:pPr>
              <w:pStyle w:val="TableText-Small"/>
            </w:pPr>
            <w:r>
              <w:t>Device Capabilities,</w:t>
            </w:r>
          </w:p>
          <w:p w14:paraId="66945260" w14:textId="77777777" w:rsidR="0094431E" w:rsidRDefault="0094431E" w:rsidP="00E25B50">
            <w:pPr>
              <w:pStyle w:val="TableText-Small"/>
            </w:pPr>
            <w:r>
              <w:t>PairingDataR192,</w:t>
            </w:r>
          </w:p>
          <w:p w14:paraId="632925A8" w14:textId="77777777" w:rsidR="0094431E" w:rsidRDefault="0094431E" w:rsidP="00E25B50">
            <w:pPr>
              <w:pStyle w:val="TableText-Small"/>
            </w:pPr>
            <w:r>
              <w:t>PairingDataR256,</w:t>
            </w:r>
          </w:p>
          <w:p w14:paraId="3C9696BE" w14:textId="77777777" w:rsidR="0094431E" w:rsidRDefault="0094431E" w:rsidP="00E25B50">
            <w:pPr>
              <w:pStyle w:val="TableText-Small"/>
            </w:pPr>
            <w:r>
              <w:t>PairingDataC192,</w:t>
            </w:r>
          </w:p>
          <w:p w14:paraId="7FF60ECC" w14:textId="7821C266" w:rsidR="0094431E" w:rsidRPr="00F97CB6" w:rsidRDefault="0094431E" w:rsidP="00E25B50">
            <w:pPr>
              <w:pStyle w:val="TableText-Small"/>
            </w:pPr>
            <w:r>
              <w:t>PairingDataC256</w:t>
            </w:r>
          </w:p>
        </w:tc>
      </w:tr>
    </w:tbl>
    <w:p w14:paraId="64D3FF56" w14:textId="4AC09A6A" w:rsidR="00DB62AF" w:rsidRDefault="00DB62AF" w:rsidP="000F6639">
      <w:pPr>
        <w:pStyle w:val="CaptionTable"/>
      </w:pPr>
      <w:bookmarkStart w:id="3108" w:name="_Ref64535678"/>
      <w:bookmarkStart w:id="3109" w:name="_Toc118223185"/>
      <w:r>
        <w:t xml:space="preserve">Table </w:t>
      </w:r>
      <w:fldSimple w:instr=" STYLEREF 1 \s ">
        <w:r w:rsidR="00D81990">
          <w:rPr>
            <w:noProof/>
          </w:rPr>
          <w:t>19</w:t>
        </w:r>
      </w:fldSimple>
      <w:r w:rsidR="00183237">
        <w:noBreakHyphen/>
      </w:r>
      <w:fldSimple w:instr=" SEQ Table \* ARABIC \s 1 ">
        <w:r w:rsidR="00D81990">
          <w:rPr>
            <w:noProof/>
          </w:rPr>
          <w:t>66</w:t>
        </w:r>
      </w:fldSimple>
      <w:bookmarkEnd w:id="3108"/>
      <w:r>
        <w:t xml:space="preserve">: </w:t>
      </w:r>
      <w:r w:rsidRPr="00F86803">
        <w:t>Definition of the parameter for HUP_RQ</w:t>
      </w:r>
      <w:r>
        <w:t>.</w:t>
      </w:r>
      <w:bookmarkEnd w:id="3109"/>
    </w:p>
    <w:tbl>
      <w:tblPr>
        <w:tblW w:w="447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6"/>
        <w:gridCol w:w="898"/>
        <w:gridCol w:w="5941"/>
      </w:tblGrid>
      <w:tr w:rsidR="007C46EB" w:rsidRPr="003D60F1" w14:paraId="2CFC3E0F" w14:textId="77777777" w:rsidTr="00E00FC9">
        <w:trPr>
          <w:trHeight w:val="357"/>
          <w:tblHeader/>
          <w:jc w:val="center"/>
        </w:trPr>
        <w:tc>
          <w:tcPr>
            <w:tcW w:w="912" w:type="pct"/>
            <w:shd w:val="clear" w:color="auto" w:fill="1774CD"/>
          </w:tcPr>
          <w:p w14:paraId="044A268D" w14:textId="6DBB63ED" w:rsidR="007C46EB" w:rsidRPr="003D60F1" w:rsidRDefault="007C46EB" w:rsidP="007C46EB">
            <w:pPr>
              <w:pStyle w:val="TableHead"/>
            </w:pPr>
            <w:r>
              <w:t>Parameter</w:t>
            </w:r>
          </w:p>
        </w:tc>
        <w:tc>
          <w:tcPr>
            <w:tcW w:w="537" w:type="pct"/>
            <w:shd w:val="clear" w:color="auto" w:fill="1774CD"/>
          </w:tcPr>
          <w:p w14:paraId="2BB5A193" w14:textId="44AABF4D" w:rsidR="007C46EB" w:rsidRPr="005D25B9" w:rsidRDefault="00383F07" w:rsidP="007C46EB">
            <w:pPr>
              <w:pStyle w:val="TableHead-Centered"/>
            </w:pPr>
            <w:r>
              <w:t>Length (</w:t>
            </w:r>
            <w:r w:rsidR="003609CD">
              <w:t>bytes</w:t>
            </w:r>
            <w:r w:rsidR="007C46EB">
              <w:t>)</w:t>
            </w:r>
          </w:p>
        </w:tc>
        <w:tc>
          <w:tcPr>
            <w:tcW w:w="3551" w:type="pct"/>
            <w:shd w:val="clear" w:color="auto" w:fill="1774CD"/>
          </w:tcPr>
          <w:p w14:paraId="720460A3" w14:textId="36A2B2BC" w:rsidR="007C46EB" w:rsidRDefault="007C46EB" w:rsidP="007C46EB">
            <w:pPr>
              <w:pStyle w:val="TableHead"/>
            </w:pPr>
            <w:r>
              <w:t>Description</w:t>
            </w:r>
          </w:p>
        </w:tc>
      </w:tr>
      <w:tr w:rsidR="0094431E" w:rsidRPr="003D60F1" w14:paraId="298E4DC1" w14:textId="77777777" w:rsidTr="00E00FC9">
        <w:trPr>
          <w:trHeight w:val="357"/>
          <w:jc w:val="center"/>
        </w:trPr>
        <w:tc>
          <w:tcPr>
            <w:tcW w:w="912" w:type="pct"/>
          </w:tcPr>
          <w:p w14:paraId="0294DFA1" w14:textId="0D242CDE" w:rsidR="0094431E" w:rsidRPr="00F97CB6" w:rsidRDefault="0094431E" w:rsidP="0094431E">
            <w:pPr>
              <w:pStyle w:val="TableText-Small"/>
            </w:pPr>
            <w:r w:rsidRPr="002476C6">
              <w:t>User Intent</w:t>
            </w:r>
          </w:p>
        </w:tc>
        <w:tc>
          <w:tcPr>
            <w:tcW w:w="537" w:type="pct"/>
          </w:tcPr>
          <w:p w14:paraId="2453E2A8" w14:textId="15FBDE44" w:rsidR="0094431E" w:rsidRPr="00F97CB6" w:rsidRDefault="0094431E" w:rsidP="0094431E">
            <w:pPr>
              <w:pStyle w:val="TableText-SmallCentered"/>
            </w:pPr>
            <w:r>
              <w:t>2</w:t>
            </w:r>
          </w:p>
        </w:tc>
        <w:tc>
          <w:tcPr>
            <w:tcW w:w="3551" w:type="pct"/>
          </w:tcPr>
          <w:p w14:paraId="17110EB7" w14:textId="77777777" w:rsidR="0094431E" w:rsidRDefault="0094431E" w:rsidP="0094431E">
            <w:pPr>
              <w:pStyle w:val="TableText-Small"/>
            </w:pPr>
            <w:r>
              <w:t xml:space="preserve">BitMask for user intent coming from device.  </w:t>
            </w:r>
          </w:p>
          <w:p w14:paraId="046E3A28" w14:textId="77777777" w:rsidR="0094431E" w:rsidRDefault="0094431E" w:rsidP="0094431E">
            <w:pPr>
              <w:pStyle w:val="TableText-Small"/>
            </w:pPr>
            <w:r>
              <w:t>Bit [0]:   Value =0:  Intent from device</w:t>
            </w:r>
          </w:p>
          <w:p w14:paraId="13B9C270" w14:textId="77777777" w:rsidR="0094431E" w:rsidRDefault="0094431E" w:rsidP="0094431E">
            <w:pPr>
              <w:pStyle w:val="TableText-Small"/>
            </w:pPr>
            <w:r>
              <w:t>Bit [0]:   Value =1:  No intent from device</w:t>
            </w:r>
          </w:p>
          <w:p w14:paraId="5864F51D" w14:textId="5B3248C8" w:rsidR="0094431E" w:rsidRDefault="0094431E" w:rsidP="0094431E">
            <w:pPr>
              <w:pStyle w:val="TableText-Small"/>
            </w:pPr>
            <w:r>
              <w:t xml:space="preserve">Bit [1]:   Value = 0: </w:t>
            </w:r>
            <w:r w:rsidR="00E75503">
              <w:t>Head unit</w:t>
            </w:r>
            <w:r>
              <w:t xml:space="preserve"> Bluetooth Classic usage not inten</w:t>
            </w:r>
            <w:r w:rsidR="00FC707A">
              <w:t>d</w:t>
            </w:r>
            <w:r>
              <w:t xml:space="preserve">ed from user. </w:t>
            </w:r>
          </w:p>
          <w:p w14:paraId="341C3CBE" w14:textId="331F09A2" w:rsidR="0094431E" w:rsidRDefault="0094431E" w:rsidP="0094431E">
            <w:pPr>
              <w:pStyle w:val="TableText-Small"/>
            </w:pPr>
            <w:r>
              <w:t xml:space="preserve">Bit [1]:   Value = 1: </w:t>
            </w:r>
            <w:r w:rsidR="00E75503">
              <w:t>Head unit</w:t>
            </w:r>
            <w:r>
              <w:t xml:space="preserve"> Bluetooth Classic usage intended from user</w:t>
            </w:r>
          </w:p>
          <w:p w14:paraId="3A530B62" w14:textId="77777777" w:rsidR="0094431E" w:rsidRDefault="0094431E" w:rsidP="0094431E">
            <w:pPr>
              <w:pStyle w:val="TableText-Small"/>
            </w:pPr>
            <w:r>
              <w:t>Bit [2]:   Value = 0: Apple Carplay usage not intended from user</w:t>
            </w:r>
          </w:p>
          <w:p w14:paraId="1EE87796" w14:textId="77777777" w:rsidR="0094431E" w:rsidRDefault="0094431E" w:rsidP="0094431E">
            <w:pPr>
              <w:pStyle w:val="TableText-Small"/>
            </w:pPr>
            <w:r>
              <w:t>Bit [2]:   Value = 1: Apple Carplay usage intended from user</w:t>
            </w:r>
          </w:p>
          <w:p w14:paraId="574065D2" w14:textId="77777777" w:rsidR="0094431E" w:rsidRDefault="0094431E" w:rsidP="0094431E">
            <w:pPr>
              <w:pStyle w:val="TableText-Small"/>
            </w:pPr>
            <w:r>
              <w:t>Bit [3]:   Value = 0: Android Auto usage not intended from user</w:t>
            </w:r>
          </w:p>
          <w:p w14:paraId="5C8F0932" w14:textId="77777777" w:rsidR="0094431E" w:rsidRDefault="0094431E" w:rsidP="0094431E">
            <w:pPr>
              <w:pStyle w:val="TableText-Small"/>
            </w:pPr>
            <w:r>
              <w:t>Bit [3]:   Value = 1: Android Auto usage intended from user</w:t>
            </w:r>
          </w:p>
          <w:p w14:paraId="412AFF3B" w14:textId="7660B02F" w:rsidR="0094431E" w:rsidRPr="00F97CB6" w:rsidRDefault="0094431E" w:rsidP="0094431E">
            <w:pPr>
              <w:pStyle w:val="TableText-Small"/>
            </w:pPr>
            <w:r>
              <w:t>Bit [4-15]:  Reserved</w:t>
            </w:r>
          </w:p>
        </w:tc>
      </w:tr>
      <w:tr w:rsidR="0094431E" w:rsidRPr="003D60F1" w14:paraId="4C8614BE" w14:textId="77777777" w:rsidTr="00E00FC9">
        <w:trPr>
          <w:trHeight w:val="357"/>
          <w:jc w:val="center"/>
        </w:trPr>
        <w:tc>
          <w:tcPr>
            <w:tcW w:w="912" w:type="pct"/>
          </w:tcPr>
          <w:p w14:paraId="5349BE5A" w14:textId="3FDA00A3" w:rsidR="0094431E" w:rsidRPr="00F97CB6" w:rsidRDefault="0094431E" w:rsidP="0094431E">
            <w:pPr>
              <w:pStyle w:val="TableText-Small"/>
            </w:pPr>
            <w:r w:rsidRPr="002476C6">
              <w:t>BD_ADDR_Device</w:t>
            </w:r>
          </w:p>
        </w:tc>
        <w:tc>
          <w:tcPr>
            <w:tcW w:w="537" w:type="pct"/>
          </w:tcPr>
          <w:p w14:paraId="4F186959" w14:textId="7A8A81EF" w:rsidR="0094431E" w:rsidRPr="00F97CB6" w:rsidRDefault="0094431E" w:rsidP="0094431E">
            <w:pPr>
              <w:pStyle w:val="TableText-SmallCentered"/>
            </w:pPr>
            <w:r>
              <w:t>6</w:t>
            </w:r>
          </w:p>
        </w:tc>
        <w:tc>
          <w:tcPr>
            <w:tcW w:w="3551" w:type="pct"/>
          </w:tcPr>
          <w:p w14:paraId="768E4F53" w14:textId="2E6B2C2A" w:rsidR="0094431E" w:rsidRPr="00F97CB6" w:rsidRDefault="0094431E" w:rsidP="0094431E">
            <w:pPr>
              <w:pStyle w:val="TableText-Small"/>
            </w:pPr>
            <w:r w:rsidRPr="0094431E">
              <w:t xml:space="preserve">Bluetooth Device Address of the device as defined in Volume 2 Part H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rsidRPr="0094431E">
              <w:t>.</w:t>
            </w:r>
          </w:p>
        </w:tc>
      </w:tr>
      <w:tr w:rsidR="0094431E" w:rsidRPr="003D60F1" w14:paraId="3BCB2F82" w14:textId="77777777" w:rsidTr="00E00FC9">
        <w:trPr>
          <w:trHeight w:val="357"/>
          <w:jc w:val="center"/>
        </w:trPr>
        <w:tc>
          <w:tcPr>
            <w:tcW w:w="912" w:type="pct"/>
          </w:tcPr>
          <w:p w14:paraId="7D1BBE13" w14:textId="29574BB3" w:rsidR="0094431E" w:rsidRPr="00F97CB6" w:rsidRDefault="0094431E" w:rsidP="0094431E">
            <w:pPr>
              <w:pStyle w:val="TableText-Small"/>
            </w:pPr>
            <w:r w:rsidRPr="002476C6">
              <w:t>Device Capabilities</w:t>
            </w:r>
          </w:p>
        </w:tc>
        <w:tc>
          <w:tcPr>
            <w:tcW w:w="537" w:type="pct"/>
          </w:tcPr>
          <w:p w14:paraId="2C57DF68" w14:textId="2EA7A69C" w:rsidR="0094431E" w:rsidRPr="00F97CB6" w:rsidRDefault="0094431E" w:rsidP="0094431E">
            <w:pPr>
              <w:pStyle w:val="TableText-SmallCentered"/>
            </w:pPr>
            <w:r>
              <w:t>2</w:t>
            </w:r>
          </w:p>
        </w:tc>
        <w:tc>
          <w:tcPr>
            <w:tcW w:w="3551" w:type="pct"/>
          </w:tcPr>
          <w:p w14:paraId="566F7599" w14:textId="77777777" w:rsidR="0094431E" w:rsidRDefault="0094431E" w:rsidP="0094431E">
            <w:pPr>
              <w:pStyle w:val="TableText-Small"/>
            </w:pPr>
            <w:r>
              <w:t xml:space="preserve">BitMask for supported capabilities on device </w:t>
            </w:r>
          </w:p>
          <w:p w14:paraId="0CFF644C" w14:textId="0E5FA10B" w:rsidR="0094431E" w:rsidRDefault="0094431E" w:rsidP="0094431E">
            <w:pPr>
              <w:pStyle w:val="TableText-Small"/>
            </w:pPr>
            <w:r>
              <w:t xml:space="preserve">Bit [1]:   Value = 0: </w:t>
            </w:r>
            <w:r w:rsidR="00E75503">
              <w:t>Head unit</w:t>
            </w:r>
            <w:r>
              <w:t xml:space="preserve"> Bluetooth Classic (A2DP and HFP) not supported</w:t>
            </w:r>
          </w:p>
          <w:p w14:paraId="3CB778CC" w14:textId="05B1D9EC" w:rsidR="0094431E" w:rsidRDefault="0094431E" w:rsidP="0094431E">
            <w:pPr>
              <w:pStyle w:val="TableText-Small"/>
            </w:pPr>
            <w:r>
              <w:t xml:space="preserve">Bit [1]:   Value = 1: </w:t>
            </w:r>
            <w:r w:rsidR="00E75503">
              <w:t>Head unit</w:t>
            </w:r>
            <w:r>
              <w:t xml:space="preserve"> Bluetooth Classic (A2DP and HFP) supported</w:t>
            </w:r>
          </w:p>
          <w:p w14:paraId="65A204FF" w14:textId="77777777" w:rsidR="0094431E" w:rsidRDefault="0094431E" w:rsidP="0094431E">
            <w:pPr>
              <w:pStyle w:val="TableText-Small"/>
            </w:pPr>
            <w:r>
              <w:t>Bit [2]:   Value = 0: Apple Carplay not supported</w:t>
            </w:r>
          </w:p>
          <w:p w14:paraId="13A69124" w14:textId="77777777" w:rsidR="0094431E" w:rsidRDefault="0094431E" w:rsidP="0094431E">
            <w:pPr>
              <w:pStyle w:val="TableText-Small"/>
            </w:pPr>
            <w:r>
              <w:t>Bit [2]:   Value = 1: Apple Carplay supported</w:t>
            </w:r>
          </w:p>
          <w:p w14:paraId="781AD822" w14:textId="77777777" w:rsidR="0094431E" w:rsidRDefault="0094431E" w:rsidP="0094431E">
            <w:pPr>
              <w:pStyle w:val="TableText-Small"/>
            </w:pPr>
            <w:r>
              <w:t>Bit [3]:   Value = 0: Android Auto not supported</w:t>
            </w:r>
          </w:p>
          <w:p w14:paraId="38E28A30" w14:textId="77777777" w:rsidR="0094431E" w:rsidRDefault="0094431E" w:rsidP="0094431E">
            <w:pPr>
              <w:pStyle w:val="TableText-Small"/>
            </w:pPr>
            <w:r>
              <w:t>Bit [3]:   Value = 1: Android Auto supported</w:t>
            </w:r>
          </w:p>
          <w:p w14:paraId="4222600A" w14:textId="65DC1466" w:rsidR="0094431E" w:rsidRPr="00F97CB6" w:rsidRDefault="0094431E" w:rsidP="0094431E">
            <w:pPr>
              <w:pStyle w:val="TableText-Small"/>
            </w:pPr>
            <w:r>
              <w:t>Bit[4-15]:  Reserved</w:t>
            </w:r>
          </w:p>
        </w:tc>
      </w:tr>
      <w:tr w:rsidR="0094431E" w:rsidRPr="003D60F1" w14:paraId="266CBC0A" w14:textId="77777777" w:rsidTr="00E00FC9">
        <w:trPr>
          <w:trHeight w:val="357"/>
          <w:jc w:val="center"/>
        </w:trPr>
        <w:tc>
          <w:tcPr>
            <w:tcW w:w="912" w:type="pct"/>
          </w:tcPr>
          <w:p w14:paraId="4ED6A4F3" w14:textId="14FFEDBE" w:rsidR="0094431E" w:rsidRPr="00F97CB6" w:rsidRDefault="0094431E" w:rsidP="0094431E">
            <w:pPr>
              <w:pStyle w:val="TableText-Small"/>
            </w:pPr>
            <w:r w:rsidRPr="002476C6">
              <w:t>PairingDataR192</w:t>
            </w:r>
          </w:p>
        </w:tc>
        <w:tc>
          <w:tcPr>
            <w:tcW w:w="537" w:type="pct"/>
          </w:tcPr>
          <w:p w14:paraId="1B82D5A5" w14:textId="17F56832" w:rsidR="0094431E" w:rsidRPr="00F97CB6" w:rsidRDefault="0094431E" w:rsidP="0094431E">
            <w:pPr>
              <w:pStyle w:val="TableText-SmallCentered"/>
            </w:pPr>
            <w:r>
              <w:t>16</w:t>
            </w:r>
          </w:p>
        </w:tc>
        <w:tc>
          <w:tcPr>
            <w:tcW w:w="3551" w:type="pct"/>
          </w:tcPr>
          <w:p w14:paraId="054AECD8" w14:textId="7E076756" w:rsidR="0094431E" w:rsidRPr="00F97CB6" w:rsidRDefault="0094431E" w:rsidP="0094431E">
            <w:pPr>
              <w:pStyle w:val="TableText-Small"/>
            </w:pPr>
            <w:r w:rsidRPr="000A603D">
              <w:t>Simple Pairing Randomizer R-192</w:t>
            </w:r>
            <w:r w:rsidR="001A393A">
              <w:t>*</w:t>
            </w:r>
          </w:p>
        </w:tc>
      </w:tr>
      <w:tr w:rsidR="0094431E" w:rsidRPr="003D60F1" w14:paraId="0021B9E5" w14:textId="77777777" w:rsidTr="00E00FC9">
        <w:trPr>
          <w:trHeight w:val="357"/>
          <w:jc w:val="center"/>
        </w:trPr>
        <w:tc>
          <w:tcPr>
            <w:tcW w:w="912" w:type="pct"/>
          </w:tcPr>
          <w:p w14:paraId="63E58E34" w14:textId="39505216" w:rsidR="0094431E" w:rsidRPr="00F97CB6" w:rsidRDefault="0094431E" w:rsidP="0094431E">
            <w:pPr>
              <w:pStyle w:val="TableText-Small"/>
            </w:pPr>
            <w:r w:rsidRPr="002476C6">
              <w:t>PairingDataR256</w:t>
            </w:r>
          </w:p>
        </w:tc>
        <w:tc>
          <w:tcPr>
            <w:tcW w:w="537" w:type="pct"/>
          </w:tcPr>
          <w:p w14:paraId="788D490A" w14:textId="0A70A9A1" w:rsidR="0094431E" w:rsidRPr="00F97CB6" w:rsidRDefault="0094431E" w:rsidP="0094431E">
            <w:pPr>
              <w:pStyle w:val="TableText-SmallCentered"/>
            </w:pPr>
            <w:r>
              <w:t>16</w:t>
            </w:r>
          </w:p>
        </w:tc>
        <w:tc>
          <w:tcPr>
            <w:tcW w:w="3551" w:type="pct"/>
          </w:tcPr>
          <w:p w14:paraId="5F37F0E7" w14:textId="2387A331" w:rsidR="0094431E" w:rsidRPr="00F97CB6" w:rsidRDefault="0094431E" w:rsidP="0094431E">
            <w:pPr>
              <w:pStyle w:val="TableText-Small"/>
            </w:pPr>
            <w:r w:rsidRPr="000A603D">
              <w:t>Simple Pairing Randomizer R-256</w:t>
            </w:r>
            <w:r w:rsidR="001A393A">
              <w:t>*</w:t>
            </w:r>
          </w:p>
        </w:tc>
      </w:tr>
      <w:tr w:rsidR="0094431E" w:rsidRPr="003D60F1" w14:paraId="15C0D0B3" w14:textId="77777777" w:rsidTr="00E00FC9">
        <w:trPr>
          <w:trHeight w:val="357"/>
          <w:jc w:val="center"/>
        </w:trPr>
        <w:tc>
          <w:tcPr>
            <w:tcW w:w="912" w:type="pct"/>
          </w:tcPr>
          <w:p w14:paraId="28E52FDA" w14:textId="5969FB72" w:rsidR="0094431E" w:rsidRPr="00F97CB6" w:rsidRDefault="0094431E" w:rsidP="0094431E">
            <w:pPr>
              <w:pStyle w:val="TableText-Small"/>
            </w:pPr>
            <w:r w:rsidRPr="002476C6">
              <w:lastRenderedPageBreak/>
              <w:t>PairingDataC192</w:t>
            </w:r>
          </w:p>
        </w:tc>
        <w:tc>
          <w:tcPr>
            <w:tcW w:w="537" w:type="pct"/>
          </w:tcPr>
          <w:p w14:paraId="7B6997BC" w14:textId="62CE080B" w:rsidR="0094431E" w:rsidRPr="00F97CB6" w:rsidRDefault="0094431E" w:rsidP="0094431E">
            <w:pPr>
              <w:pStyle w:val="TableText-SmallCentered"/>
            </w:pPr>
            <w:r>
              <w:t>16</w:t>
            </w:r>
          </w:p>
        </w:tc>
        <w:tc>
          <w:tcPr>
            <w:tcW w:w="3551" w:type="pct"/>
          </w:tcPr>
          <w:p w14:paraId="1CEEF1D9" w14:textId="5660FD4C" w:rsidR="0094431E" w:rsidRPr="00F97CB6" w:rsidRDefault="0094431E" w:rsidP="0094431E">
            <w:pPr>
              <w:pStyle w:val="TableText-Small"/>
            </w:pPr>
            <w:r w:rsidRPr="00D05FDD">
              <w:t>Simple Pairing Hash C-192</w:t>
            </w:r>
            <w:r w:rsidR="001A393A">
              <w:t>*</w:t>
            </w:r>
          </w:p>
        </w:tc>
      </w:tr>
      <w:tr w:rsidR="0094431E" w:rsidRPr="003D60F1" w14:paraId="1AF80D49" w14:textId="77777777" w:rsidTr="00E00FC9">
        <w:trPr>
          <w:trHeight w:val="357"/>
          <w:jc w:val="center"/>
        </w:trPr>
        <w:tc>
          <w:tcPr>
            <w:tcW w:w="912" w:type="pct"/>
          </w:tcPr>
          <w:p w14:paraId="211325B7" w14:textId="2409C94D" w:rsidR="0094431E" w:rsidRPr="00F97CB6" w:rsidRDefault="0094431E" w:rsidP="0094431E">
            <w:pPr>
              <w:pStyle w:val="TableText-Small"/>
            </w:pPr>
            <w:r w:rsidRPr="002476C6">
              <w:t>PairingDataC256</w:t>
            </w:r>
          </w:p>
        </w:tc>
        <w:tc>
          <w:tcPr>
            <w:tcW w:w="537" w:type="pct"/>
          </w:tcPr>
          <w:p w14:paraId="769AAA47" w14:textId="3EA3C6A8" w:rsidR="0094431E" w:rsidRPr="00F97CB6" w:rsidRDefault="0094431E" w:rsidP="0094431E">
            <w:pPr>
              <w:pStyle w:val="TableText-SmallCentered"/>
            </w:pPr>
            <w:r>
              <w:t>16</w:t>
            </w:r>
          </w:p>
        </w:tc>
        <w:tc>
          <w:tcPr>
            <w:tcW w:w="3551" w:type="pct"/>
          </w:tcPr>
          <w:p w14:paraId="26836CF7" w14:textId="595B495F" w:rsidR="0094431E" w:rsidRPr="00F97CB6" w:rsidRDefault="0094431E" w:rsidP="0094431E">
            <w:pPr>
              <w:pStyle w:val="TableText-Small"/>
            </w:pPr>
            <w:r w:rsidRPr="00D05FDD">
              <w:t>Simple Pairing Hash C-256</w:t>
            </w:r>
            <w:r w:rsidR="001A393A">
              <w:t>*</w:t>
            </w:r>
          </w:p>
        </w:tc>
      </w:tr>
      <w:tr w:rsidR="001A393A" w:rsidRPr="003D60F1" w14:paraId="309DCA78" w14:textId="77777777" w:rsidTr="00E00FC9">
        <w:trPr>
          <w:trHeight w:val="357"/>
          <w:jc w:val="center"/>
        </w:trPr>
        <w:tc>
          <w:tcPr>
            <w:tcW w:w="5000" w:type="pct"/>
            <w:gridSpan w:val="3"/>
          </w:tcPr>
          <w:p w14:paraId="102683DF" w14:textId="2C898040" w:rsidR="001A393A" w:rsidRPr="00D05FDD" w:rsidRDefault="001A393A" w:rsidP="00E00FC9">
            <w:pPr>
              <w:pStyle w:val="TableText-Small"/>
            </w:pPr>
            <w:r>
              <w:t>* S</w:t>
            </w:r>
            <w:r w:rsidRPr="00AB259A">
              <w:t xml:space="preserve">ee volume 2 Part H Section 7.2.2 of </w:t>
            </w:r>
            <w:r w:rsidR="00637E90" w:rsidRPr="00E00FC9">
              <w:rPr>
                <w:rStyle w:val="CrossRef"/>
                <w:u w:val="none"/>
              </w:rPr>
              <w:t xml:space="preserve">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w:t>
            </w:r>
          </w:p>
        </w:tc>
      </w:tr>
    </w:tbl>
    <w:p w14:paraId="18ECA094" w14:textId="493C6BBF" w:rsidR="008808D5" w:rsidRDefault="008808D5" w:rsidP="008808D5">
      <w:pPr>
        <w:pStyle w:val="Heading4"/>
      </w:pPr>
      <w:bookmarkStart w:id="3110" w:name="_Ref64564421"/>
      <w:r>
        <w:t>Head Unit Pairing Response Message (HUP-RS)</w:t>
      </w:r>
      <w:bookmarkEnd w:id="3110"/>
    </w:p>
    <w:p w14:paraId="7653946F" w14:textId="2C378942" w:rsidR="003940DD" w:rsidRDefault="008808D5" w:rsidP="00F41FA0">
      <w:r>
        <w:t xml:space="preserve">This message is sent by </w:t>
      </w:r>
      <w:r w:rsidR="00E70CAD">
        <w:t xml:space="preserve">the </w:t>
      </w:r>
      <w:r>
        <w:t xml:space="preserve">vehicle to </w:t>
      </w:r>
      <w:r w:rsidR="00E70CAD">
        <w:t xml:space="preserve">the </w:t>
      </w:r>
      <w:r>
        <w:t>device.</w:t>
      </w:r>
      <w:r w:rsidR="00E70CAD">
        <w:t xml:space="preserve"> The message and its parameters are defined in </w:t>
      </w:r>
      <w:r w:rsidR="00E70CAD">
        <w:rPr>
          <w:rStyle w:val="CrossRef"/>
        </w:rPr>
        <w:t xml:space="preserve"> </w:t>
      </w:r>
      <w:r w:rsidR="00E70CAD" w:rsidRPr="00EA3E66">
        <w:rPr>
          <w:rStyle w:val="CrossRef"/>
        </w:rPr>
        <w:fldChar w:fldCharType="begin"/>
      </w:r>
      <w:r w:rsidR="00E70CAD" w:rsidRPr="00EA3E66">
        <w:rPr>
          <w:rStyle w:val="CrossRef"/>
        </w:rPr>
        <w:instrText xml:space="preserve"> REF _Ref64535698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7</w:t>
      </w:r>
      <w:r w:rsidR="00E70CAD" w:rsidRPr="00EA3E66">
        <w:rPr>
          <w:rStyle w:val="CrossRef"/>
        </w:rPr>
        <w:fldChar w:fldCharType="end"/>
      </w:r>
      <w:r w:rsidR="00E70CAD">
        <w:rPr>
          <w:rStyle w:val="CrossRef"/>
        </w:rPr>
        <w:t xml:space="preserve"> </w:t>
      </w:r>
      <w:r w:rsidR="00E70CAD">
        <w:t xml:space="preserve">and </w:t>
      </w:r>
      <w:r w:rsidR="00E70CAD" w:rsidRPr="00EA3E66">
        <w:rPr>
          <w:rStyle w:val="CrossRef"/>
        </w:rPr>
        <w:fldChar w:fldCharType="begin"/>
      </w:r>
      <w:r w:rsidR="00E70CAD" w:rsidRPr="00EA3E66">
        <w:rPr>
          <w:rStyle w:val="CrossRef"/>
        </w:rPr>
        <w:instrText xml:space="preserve"> REF _Ref64535712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68</w:t>
      </w:r>
      <w:r w:rsidR="00E70CAD" w:rsidRPr="00EA3E66">
        <w:rPr>
          <w:rStyle w:val="CrossRef"/>
        </w:rPr>
        <w:fldChar w:fldCharType="end"/>
      </w:r>
      <w:r w:rsidR="00E70CAD">
        <w:t>, respectively.</w:t>
      </w:r>
    </w:p>
    <w:p w14:paraId="7688433A" w14:textId="053A0375" w:rsidR="00944E1E" w:rsidRDefault="00944E1E" w:rsidP="000F6639">
      <w:pPr>
        <w:pStyle w:val="CaptionTable"/>
      </w:pPr>
      <w:bookmarkStart w:id="3111" w:name="_Ref64535698"/>
      <w:bookmarkStart w:id="3112" w:name="_Toc118223186"/>
      <w:r>
        <w:t xml:space="preserve">Table </w:t>
      </w:r>
      <w:fldSimple w:instr=" STYLEREF 1 \s ">
        <w:r w:rsidR="00D81990">
          <w:rPr>
            <w:noProof/>
          </w:rPr>
          <w:t>19</w:t>
        </w:r>
      </w:fldSimple>
      <w:r w:rsidR="00183237">
        <w:noBreakHyphen/>
      </w:r>
      <w:fldSimple w:instr=" SEQ Table \* ARABIC \s 1 ">
        <w:r w:rsidR="00D81990">
          <w:rPr>
            <w:noProof/>
          </w:rPr>
          <w:t>67</w:t>
        </w:r>
      </w:fldSimple>
      <w:bookmarkEnd w:id="3111"/>
      <w:r>
        <w:t xml:space="preserve">: </w:t>
      </w:r>
      <w:r w:rsidRPr="00CF1993">
        <w:t>HUP_RS message and its parameters</w:t>
      </w:r>
      <w:r>
        <w:t>.</w:t>
      </w:r>
      <w:bookmarkEnd w:id="3112"/>
    </w:p>
    <w:tbl>
      <w:tblPr>
        <w:tblW w:w="307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07"/>
        <w:gridCol w:w="1258"/>
        <w:gridCol w:w="1891"/>
      </w:tblGrid>
      <w:tr w:rsidR="007C46EB" w:rsidRPr="003D60F1" w14:paraId="3331229B" w14:textId="77777777" w:rsidTr="00E00FC9">
        <w:trPr>
          <w:trHeight w:val="357"/>
          <w:tblHeader/>
          <w:jc w:val="center"/>
        </w:trPr>
        <w:tc>
          <w:tcPr>
            <w:tcW w:w="2264" w:type="pct"/>
            <w:shd w:val="clear" w:color="auto" w:fill="1774CD"/>
          </w:tcPr>
          <w:p w14:paraId="198BFC97" w14:textId="27E7566A" w:rsidR="007C46EB" w:rsidRPr="003D60F1" w:rsidRDefault="007C46EB" w:rsidP="007C46EB">
            <w:pPr>
              <w:pStyle w:val="TableHead"/>
            </w:pPr>
            <w:r>
              <w:t xml:space="preserve">Message </w:t>
            </w:r>
          </w:p>
        </w:tc>
        <w:tc>
          <w:tcPr>
            <w:tcW w:w="1093" w:type="pct"/>
            <w:shd w:val="clear" w:color="auto" w:fill="1774CD"/>
          </w:tcPr>
          <w:p w14:paraId="2A65EE0B" w14:textId="32F673CC" w:rsidR="007C46EB" w:rsidRPr="005D25B9" w:rsidRDefault="007C46EB" w:rsidP="007C46EB">
            <w:pPr>
              <w:pStyle w:val="TableHead-Centered"/>
            </w:pPr>
            <w:r>
              <w:t>Message ID</w:t>
            </w:r>
          </w:p>
        </w:tc>
        <w:tc>
          <w:tcPr>
            <w:tcW w:w="1643" w:type="pct"/>
            <w:shd w:val="clear" w:color="auto" w:fill="1774CD"/>
          </w:tcPr>
          <w:p w14:paraId="2369F6E3" w14:textId="2D29BE01" w:rsidR="007C46EB" w:rsidRDefault="007C46EB" w:rsidP="007C46EB">
            <w:pPr>
              <w:pStyle w:val="TableHead"/>
            </w:pPr>
            <w:r>
              <w:t>Parameter</w:t>
            </w:r>
          </w:p>
        </w:tc>
      </w:tr>
      <w:tr w:rsidR="003940DD" w:rsidRPr="003D60F1" w14:paraId="5A0F1C8D" w14:textId="77777777" w:rsidTr="00E00FC9">
        <w:trPr>
          <w:trHeight w:val="357"/>
          <w:jc w:val="center"/>
        </w:trPr>
        <w:tc>
          <w:tcPr>
            <w:tcW w:w="2264" w:type="pct"/>
          </w:tcPr>
          <w:p w14:paraId="7F095A5D" w14:textId="4BBFE300" w:rsidR="003940DD" w:rsidRPr="00F97CB6" w:rsidRDefault="0094431E" w:rsidP="00E25B50">
            <w:pPr>
              <w:pStyle w:val="TableText-Small"/>
            </w:pPr>
            <w:r w:rsidRPr="0094431E">
              <w:t>Head_Unit_Pairing_RS (HUP-RS)</w:t>
            </w:r>
          </w:p>
        </w:tc>
        <w:tc>
          <w:tcPr>
            <w:tcW w:w="1093" w:type="pct"/>
          </w:tcPr>
          <w:p w14:paraId="24DC9B9F" w14:textId="1301EBAF" w:rsidR="003940DD" w:rsidRPr="00F97CB6" w:rsidRDefault="00D20300" w:rsidP="00E25B50">
            <w:pPr>
              <w:pStyle w:val="TableText-SmallCentered"/>
            </w:pPr>
            <w:r>
              <w:t>0x18</w:t>
            </w:r>
          </w:p>
        </w:tc>
        <w:tc>
          <w:tcPr>
            <w:tcW w:w="1643" w:type="pct"/>
          </w:tcPr>
          <w:p w14:paraId="3EC4E9E7" w14:textId="4BBB4DD9" w:rsidR="0094431E" w:rsidRDefault="0094431E" w:rsidP="00E25B50">
            <w:pPr>
              <w:pStyle w:val="TableText-Small"/>
            </w:pPr>
            <w:r>
              <w:t>BD_ADDR_Head</w:t>
            </w:r>
            <w:r w:rsidR="00682F09">
              <w:t>_U</w:t>
            </w:r>
            <w:r>
              <w:t>nit,</w:t>
            </w:r>
          </w:p>
          <w:p w14:paraId="234E2826" w14:textId="77777777" w:rsidR="0094431E" w:rsidRDefault="0094431E" w:rsidP="00E25B50">
            <w:pPr>
              <w:pStyle w:val="TableText-Small"/>
            </w:pPr>
            <w:r>
              <w:t>PairingDataR192,</w:t>
            </w:r>
          </w:p>
          <w:p w14:paraId="0866FC7F" w14:textId="77777777" w:rsidR="0094431E" w:rsidRDefault="0094431E" w:rsidP="00E25B50">
            <w:pPr>
              <w:pStyle w:val="TableText-Small"/>
            </w:pPr>
            <w:r>
              <w:t>PairingDataR256,</w:t>
            </w:r>
          </w:p>
          <w:p w14:paraId="71F13A92" w14:textId="77777777" w:rsidR="0094431E" w:rsidRDefault="0094431E" w:rsidP="00E25B50">
            <w:pPr>
              <w:pStyle w:val="TableText-Small"/>
            </w:pPr>
            <w:r>
              <w:t>PairingDataC192,</w:t>
            </w:r>
          </w:p>
          <w:p w14:paraId="3E4AE3BA" w14:textId="4E60FA36" w:rsidR="003940DD" w:rsidRPr="00F97CB6" w:rsidRDefault="0094431E" w:rsidP="00E25B50">
            <w:pPr>
              <w:pStyle w:val="TableText-Small"/>
            </w:pPr>
            <w:r>
              <w:t>PairingDataC256</w:t>
            </w:r>
          </w:p>
        </w:tc>
      </w:tr>
    </w:tbl>
    <w:p w14:paraId="7766B7ED" w14:textId="62ECBF43" w:rsidR="00944E1E" w:rsidRDefault="00944E1E" w:rsidP="000F6639">
      <w:pPr>
        <w:pStyle w:val="CaptionTable"/>
      </w:pPr>
      <w:bookmarkStart w:id="3113" w:name="_Ref64535712"/>
      <w:bookmarkStart w:id="3114" w:name="_Toc118223187"/>
      <w:r>
        <w:t xml:space="preserve">Table </w:t>
      </w:r>
      <w:fldSimple w:instr=" STYLEREF 1 \s ">
        <w:r w:rsidR="00D81990">
          <w:rPr>
            <w:noProof/>
          </w:rPr>
          <w:t>19</w:t>
        </w:r>
      </w:fldSimple>
      <w:r w:rsidR="00183237">
        <w:noBreakHyphen/>
      </w:r>
      <w:fldSimple w:instr=" SEQ Table \* ARABIC \s 1 ">
        <w:r w:rsidR="00D81990">
          <w:rPr>
            <w:noProof/>
          </w:rPr>
          <w:t>68</w:t>
        </w:r>
      </w:fldSimple>
      <w:bookmarkEnd w:id="3113"/>
      <w:r>
        <w:t xml:space="preserve">: </w:t>
      </w:r>
      <w:r w:rsidRPr="004F6C77">
        <w:t>Definition of the parameter for HUP_RS</w:t>
      </w:r>
      <w:r>
        <w:t>.</w:t>
      </w:r>
      <w:bookmarkEnd w:id="311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0"/>
        <w:gridCol w:w="1487"/>
        <w:gridCol w:w="6033"/>
      </w:tblGrid>
      <w:tr w:rsidR="007C46EB" w:rsidRPr="003D60F1" w14:paraId="68095E50" w14:textId="77777777" w:rsidTr="00E00FC9">
        <w:trPr>
          <w:trHeight w:val="357"/>
          <w:tblHeader/>
        </w:trPr>
        <w:tc>
          <w:tcPr>
            <w:tcW w:w="979" w:type="pct"/>
            <w:shd w:val="clear" w:color="auto" w:fill="1774CD"/>
          </w:tcPr>
          <w:p w14:paraId="5FE7ADD9" w14:textId="169AFF55" w:rsidR="007C46EB" w:rsidRPr="003D60F1" w:rsidRDefault="007C46EB" w:rsidP="007C46EB">
            <w:pPr>
              <w:pStyle w:val="TableHead"/>
            </w:pPr>
            <w:r>
              <w:t>Parameter</w:t>
            </w:r>
          </w:p>
        </w:tc>
        <w:tc>
          <w:tcPr>
            <w:tcW w:w="795" w:type="pct"/>
            <w:shd w:val="clear" w:color="auto" w:fill="1774CD"/>
          </w:tcPr>
          <w:p w14:paraId="56053EF0" w14:textId="0B1D9320" w:rsidR="007C46EB" w:rsidRPr="005D25B9" w:rsidRDefault="00383F07" w:rsidP="007C46EB">
            <w:pPr>
              <w:pStyle w:val="TableHead-Centered"/>
            </w:pPr>
            <w:r>
              <w:t>Length (</w:t>
            </w:r>
            <w:r w:rsidR="003609CD">
              <w:t>bytes</w:t>
            </w:r>
            <w:r w:rsidR="007C46EB">
              <w:t>)</w:t>
            </w:r>
          </w:p>
        </w:tc>
        <w:tc>
          <w:tcPr>
            <w:tcW w:w="3226" w:type="pct"/>
            <w:shd w:val="clear" w:color="auto" w:fill="1774CD"/>
          </w:tcPr>
          <w:p w14:paraId="224C669D" w14:textId="5DC7B180" w:rsidR="007C46EB" w:rsidRDefault="007C46EB" w:rsidP="007C46EB">
            <w:pPr>
              <w:pStyle w:val="TableHead"/>
            </w:pPr>
            <w:r>
              <w:t>Description</w:t>
            </w:r>
          </w:p>
        </w:tc>
      </w:tr>
      <w:tr w:rsidR="0094431E" w:rsidRPr="003D60F1" w14:paraId="6ECA0706" w14:textId="77777777" w:rsidTr="00E00FC9">
        <w:trPr>
          <w:trHeight w:val="357"/>
        </w:trPr>
        <w:tc>
          <w:tcPr>
            <w:tcW w:w="979" w:type="pct"/>
          </w:tcPr>
          <w:p w14:paraId="4A7415A1" w14:textId="6BA65D4A" w:rsidR="0094431E" w:rsidRPr="00F97CB6" w:rsidRDefault="0094431E" w:rsidP="00E25B50">
            <w:pPr>
              <w:pStyle w:val="TableText-Small"/>
            </w:pPr>
            <w:r w:rsidRPr="003507B2">
              <w:t>BD_ADDR_Head</w:t>
            </w:r>
            <w:r w:rsidR="00682F09">
              <w:t>_U</w:t>
            </w:r>
            <w:r w:rsidRPr="003507B2">
              <w:t>nit</w:t>
            </w:r>
          </w:p>
        </w:tc>
        <w:tc>
          <w:tcPr>
            <w:tcW w:w="795" w:type="pct"/>
          </w:tcPr>
          <w:p w14:paraId="626E90E9" w14:textId="2302213B" w:rsidR="0094431E" w:rsidRPr="00F97CB6" w:rsidRDefault="0094431E" w:rsidP="00E25B50">
            <w:pPr>
              <w:pStyle w:val="TableText-SmallCentered"/>
            </w:pPr>
            <w:r>
              <w:t>6</w:t>
            </w:r>
          </w:p>
        </w:tc>
        <w:tc>
          <w:tcPr>
            <w:tcW w:w="3226" w:type="pct"/>
          </w:tcPr>
          <w:p w14:paraId="46BA292A" w14:textId="3ECC99A9" w:rsidR="0094431E" w:rsidRPr="00F97CB6" w:rsidRDefault="0094431E" w:rsidP="00E25B50">
            <w:pPr>
              <w:pStyle w:val="TableText-Small"/>
            </w:pPr>
            <w:r w:rsidRPr="0094431E">
              <w:t xml:space="preserve">Bluetooth Device Address of the </w:t>
            </w:r>
            <w:r w:rsidR="00682F09">
              <w:t>h</w:t>
            </w:r>
            <w:r w:rsidRPr="0094431E">
              <w:t>ead</w:t>
            </w:r>
            <w:r w:rsidR="00682F09">
              <w:t xml:space="preserve">  u</w:t>
            </w:r>
            <w:r w:rsidRPr="0094431E">
              <w:t xml:space="preserve">nit as defined in Volume 2 Part H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rsidRPr="0094431E">
              <w:t>.</w:t>
            </w:r>
          </w:p>
        </w:tc>
      </w:tr>
      <w:tr w:rsidR="0094431E" w:rsidRPr="003D60F1" w14:paraId="2914A509" w14:textId="77777777" w:rsidTr="00E00FC9">
        <w:trPr>
          <w:trHeight w:val="357"/>
        </w:trPr>
        <w:tc>
          <w:tcPr>
            <w:tcW w:w="979" w:type="pct"/>
          </w:tcPr>
          <w:p w14:paraId="0620B256" w14:textId="1F4C5552" w:rsidR="0094431E" w:rsidRPr="00F97CB6" w:rsidRDefault="0094431E" w:rsidP="00E25B50">
            <w:pPr>
              <w:pStyle w:val="TableText-Small"/>
            </w:pPr>
            <w:r w:rsidRPr="003507B2">
              <w:t>PairingDataR192</w:t>
            </w:r>
          </w:p>
        </w:tc>
        <w:tc>
          <w:tcPr>
            <w:tcW w:w="795" w:type="pct"/>
          </w:tcPr>
          <w:p w14:paraId="2F66466A" w14:textId="54D50CCE" w:rsidR="0094431E" w:rsidRPr="00F97CB6" w:rsidRDefault="0094431E" w:rsidP="00E25B50">
            <w:pPr>
              <w:pStyle w:val="TableText-SmallCentered"/>
            </w:pPr>
            <w:r>
              <w:t>16</w:t>
            </w:r>
          </w:p>
        </w:tc>
        <w:tc>
          <w:tcPr>
            <w:tcW w:w="3226" w:type="pct"/>
          </w:tcPr>
          <w:p w14:paraId="01A81AB1" w14:textId="3A75EACC" w:rsidR="0094431E" w:rsidRPr="00F97CB6" w:rsidRDefault="0094431E" w:rsidP="00E25B50">
            <w:pPr>
              <w:pStyle w:val="TableText-Small"/>
            </w:pPr>
            <w:r w:rsidRPr="00FE3758">
              <w:t xml:space="preserve">Simple Pairing Randomizer R-192 </w:t>
            </w:r>
            <w:r w:rsidR="00AB259A">
              <w:t>*</w:t>
            </w:r>
          </w:p>
        </w:tc>
      </w:tr>
      <w:tr w:rsidR="0094431E" w:rsidRPr="003D60F1" w14:paraId="4A5E642B" w14:textId="77777777" w:rsidTr="00E00FC9">
        <w:trPr>
          <w:trHeight w:val="357"/>
        </w:trPr>
        <w:tc>
          <w:tcPr>
            <w:tcW w:w="979" w:type="pct"/>
          </w:tcPr>
          <w:p w14:paraId="180C0E9C" w14:textId="4E71F9D6" w:rsidR="0094431E" w:rsidRPr="00F97CB6" w:rsidRDefault="0094431E" w:rsidP="00E25B50">
            <w:pPr>
              <w:pStyle w:val="TableText-Small"/>
            </w:pPr>
            <w:r w:rsidRPr="003507B2">
              <w:t>PairingDataR256</w:t>
            </w:r>
          </w:p>
        </w:tc>
        <w:tc>
          <w:tcPr>
            <w:tcW w:w="795" w:type="pct"/>
          </w:tcPr>
          <w:p w14:paraId="21992877" w14:textId="504A24B8" w:rsidR="0094431E" w:rsidRPr="00F97CB6" w:rsidRDefault="0094431E" w:rsidP="00E25B50">
            <w:pPr>
              <w:pStyle w:val="TableText-SmallCentered"/>
            </w:pPr>
            <w:r>
              <w:t>16</w:t>
            </w:r>
          </w:p>
        </w:tc>
        <w:tc>
          <w:tcPr>
            <w:tcW w:w="3226" w:type="pct"/>
          </w:tcPr>
          <w:p w14:paraId="0BB21864" w14:textId="747248FE" w:rsidR="0094431E" w:rsidRPr="00F97CB6" w:rsidRDefault="0094431E" w:rsidP="00E25B50">
            <w:pPr>
              <w:pStyle w:val="TableText-Small"/>
            </w:pPr>
            <w:r w:rsidRPr="00FE3758">
              <w:t xml:space="preserve">Simple Pairing Randomizer R-256 </w:t>
            </w:r>
            <w:r w:rsidR="00AB259A">
              <w:t>*</w:t>
            </w:r>
          </w:p>
        </w:tc>
      </w:tr>
      <w:tr w:rsidR="0094431E" w:rsidRPr="003D60F1" w14:paraId="637A87DE" w14:textId="77777777" w:rsidTr="00E00FC9">
        <w:trPr>
          <w:trHeight w:val="357"/>
        </w:trPr>
        <w:tc>
          <w:tcPr>
            <w:tcW w:w="979" w:type="pct"/>
          </w:tcPr>
          <w:p w14:paraId="577C580E" w14:textId="058A78C9" w:rsidR="0094431E" w:rsidRPr="00F97CB6" w:rsidRDefault="0094431E" w:rsidP="00E25B50">
            <w:pPr>
              <w:pStyle w:val="TableText-Small"/>
            </w:pPr>
            <w:r w:rsidRPr="003507B2">
              <w:t>PairingDataC192</w:t>
            </w:r>
          </w:p>
        </w:tc>
        <w:tc>
          <w:tcPr>
            <w:tcW w:w="795" w:type="pct"/>
          </w:tcPr>
          <w:p w14:paraId="584AFA0F" w14:textId="1A977789" w:rsidR="0094431E" w:rsidRPr="00F97CB6" w:rsidRDefault="0094431E" w:rsidP="00E25B50">
            <w:pPr>
              <w:pStyle w:val="TableText-SmallCentered"/>
            </w:pPr>
            <w:r>
              <w:t>16</w:t>
            </w:r>
          </w:p>
        </w:tc>
        <w:tc>
          <w:tcPr>
            <w:tcW w:w="3226" w:type="pct"/>
          </w:tcPr>
          <w:p w14:paraId="4F67FDA5" w14:textId="13DAAA12" w:rsidR="0094431E" w:rsidRPr="00F97CB6" w:rsidRDefault="0094431E" w:rsidP="00E25B50">
            <w:pPr>
              <w:pStyle w:val="TableText-Small"/>
            </w:pPr>
            <w:r w:rsidRPr="00FE3758">
              <w:t xml:space="preserve">Simple Pairing Hash C-192 </w:t>
            </w:r>
            <w:r w:rsidR="00AB259A">
              <w:t>*</w:t>
            </w:r>
          </w:p>
        </w:tc>
      </w:tr>
      <w:tr w:rsidR="0094431E" w:rsidRPr="003D60F1" w14:paraId="31880876" w14:textId="77777777" w:rsidTr="00E00FC9">
        <w:trPr>
          <w:trHeight w:val="357"/>
        </w:trPr>
        <w:tc>
          <w:tcPr>
            <w:tcW w:w="979" w:type="pct"/>
          </w:tcPr>
          <w:p w14:paraId="6EBB432F" w14:textId="2C41E9F7" w:rsidR="0094431E" w:rsidRPr="00F97CB6" w:rsidRDefault="0094431E" w:rsidP="00E25B50">
            <w:pPr>
              <w:pStyle w:val="TableText-Small"/>
            </w:pPr>
            <w:r w:rsidRPr="003507B2">
              <w:t>PairingDataC256</w:t>
            </w:r>
          </w:p>
        </w:tc>
        <w:tc>
          <w:tcPr>
            <w:tcW w:w="795" w:type="pct"/>
          </w:tcPr>
          <w:p w14:paraId="210D65BA" w14:textId="62CEB3C1" w:rsidR="0094431E" w:rsidRPr="00F97CB6" w:rsidRDefault="0094431E" w:rsidP="00E25B50">
            <w:pPr>
              <w:pStyle w:val="TableText-SmallCentered"/>
            </w:pPr>
            <w:r>
              <w:t>16</w:t>
            </w:r>
          </w:p>
        </w:tc>
        <w:tc>
          <w:tcPr>
            <w:tcW w:w="3226" w:type="pct"/>
          </w:tcPr>
          <w:p w14:paraId="1A044998" w14:textId="16458441" w:rsidR="0094431E" w:rsidRPr="00F97CB6" w:rsidRDefault="0094431E" w:rsidP="00E25B50">
            <w:pPr>
              <w:pStyle w:val="TableText-Small"/>
            </w:pPr>
            <w:r w:rsidRPr="00FE3758">
              <w:t xml:space="preserve">Simple Pairing Hash C-256 </w:t>
            </w:r>
            <w:r w:rsidR="00AB259A">
              <w:t>*</w:t>
            </w:r>
          </w:p>
        </w:tc>
      </w:tr>
      <w:tr w:rsidR="00AB259A" w:rsidRPr="003D60F1" w14:paraId="2AA189B1" w14:textId="77777777" w:rsidTr="00E00FC9">
        <w:trPr>
          <w:trHeight w:val="357"/>
        </w:trPr>
        <w:tc>
          <w:tcPr>
            <w:tcW w:w="5000" w:type="pct"/>
            <w:gridSpan w:val="3"/>
          </w:tcPr>
          <w:p w14:paraId="46AE5FE4" w14:textId="26F315AF" w:rsidR="00AB259A" w:rsidRPr="00FE3758" w:rsidRDefault="00AB259A" w:rsidP="00E00FC9">
            <w:pPr>
              <w:pStyle w:val="TableText-Small"/>
            </w:pPr>
            <w:r>
              <w:t>* S</w:t>
            </w:r>
            <w:r w:rsidRPr="00AB259A">
              <w:t xml:space="preserve">ee volume 2 Part H Section 7.2.2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w:t>
            </w:r>
          </w:p>
        </w:tc>
      </w:tr>
    </w:tbl>
    <w:p w14:paraId="3416C228" w14:textId="2E9D325E" w:rsidR="008808D5" w:rsidRDefault="008808D5" w:rsidP="00E00FC9">
      <w:pPr>
        <w:pStyle w:val="Heading3"/>
        <w:ind w:left="720"/>
      </w:pPr>
      <w:bookmarkStart w:id="3115" w:name="_Ref64495979"/>
      <w:bookmarkStart w:id="3116" w:name="_Ref64563189"/>
      <w:bookmarkStart w:id="3117" w:name="_Ref64581478"/>
      <w:bookmarkStart w:id="3118" w:name="_Ref64583590"/>
      <w:bookmarkStart w:id="3119" w:name="_Ref64740966"/>
      <w:bookmarkStart w:id="3120" w:name="_Toc64812176"/>
      <w:bookmarkStart w:id="3121" w:name="_Toc112706296"/>
      <w:bookmarkStart w:id="3122" w:name="_Toc118219670"/>
      <w:bookmarkStart w:id="3123" w:name="_Toc118222781"/>
      <w:r>
        <w:t>DK Event Notification</w:t>
      </w:r>
      <w:bookmarkEnd w:id="3115"/>
      <w:bookmarkEnd w:id="3116"/>
      <w:bookmarkEnd w:id="3117"/>
      <w:bookmarkEnd w:id="3118"/>
      <w:bookmarkEnd w:id="3119"/>
      <w:bookmarkEnd w:id="3120"/>
      <w:bookmarkEnd w:id="3121"/>
      <w:bookmarkEnd w:id="3122"/>
      <w:bookmarkEnd w:id="3123"/>
    </w:p>
    <w:p w14:paraId="475F1ED7" w14:textId="091A6C28" w:rsidR="003940DD" w:rsidRDefault="008808D5" w:rsidP="00F41FA0">
      <w:r>
        <w:t>DK Event Notifications are used to encapsulate events that are generated by the device or vehicle participating in the ranging exchange.</w:t>
      </w:r>
      <w:r w:rsidR="00E70CAD">
        <w:t xml:space="preserve"> The message and its parameters are defined in </w:t>
      </w:r>
      <w:r w:rsidR="00E70CAD" w:rsidRPr="00CF08F4">
        <w:rPr>
          <w:rStyle w:val="CrossRef"/>
        </w:rPr>
        <w:fldChar w:fldCharType="begin"/>
      </w:r>
      <w:r w:rsidR="00E70CAD" w:rsidRPr="00CF08F4">
        <w:rPr>
          <w:rStyle w:val="CrossRef"/>
        </w:rPr>
        <w:instrText xml:space="preserve"> REF _Ref64535758 \h </w:instrText>
      </w:r>
      <w:r w:rsidR="00E70CAD" w:rsidRPr="00CF08F4">
        <w:rPr>
          <w:rStyle w:val="CrossRef"/>
        </w:rPr>
      </w:r>
      <w:r w:rsidR="00E70CAD" w:rsidRPr="00CF08F4">
        <w:rPr>
          <w:rStyle w:val="CrossRef"/>
        </w:rPr>
        <w:fldChar w:fldCharType="separate"/>
      </w:r>
      <w:r w:rsidR="00D81990">
        <w:t xml:space="preserve">Table </w:t>
      </w:r>
      <w:r w:rsidR="00D81990">
        <w:rPr>
          <w:noProof/>
        </w:rPr>
        <w:t>19</w:t>
      </w:r>
      <w:r w:rsidR="00D81990">
        <w:noBreakHyphen/>
      </w:r>
      <w:r w:rsidR="00D81990">
        <w:rPr>
          <w:noProof/>
        </w:rPr>
        <w:t>69</w:t>
      </w:r>
      <w:r w:rsidR="00E70CAD" w:rsidRPr="00CF08F4">
        <w:rPr>
          <w:rStyle w:val="CrossRef"/>
        </w:rPr>
        <w:fldChar w:fldCharType="end"/>
      </w:r>
      <w:r w:rsidR="00E70CAD">
        <w:t xml:space="preserve"> and</w:t>
      </w:r>
      <w:r w:rsidR="00E70CAD">
        <w:rPr>
          <w:rStyle w:val="CrossRef"/>
        </w:rPr>
        <w:t xml:space="preserve"> </w:t>
      </w:r>
      <w:r w:rsidR="00E70CAD" w:rsidRPr="00CF08F4">
        <w:rPr>
          <w:rStyle w:val="CrossRef"/>
        </w:rPr>
        <w:fldChar w:fldCharType="begin"/>
      </w:r>
      <w:r w:rsidR="00E70CAD" w:rsidRPr="00CF08F4">
        <w:rPr>
          <w:rStyle w:val="CrossRef"/>
        </w:rPr>
        <w:instrText xml:space="preserve"> REF _Ref64535772 \h </w:instrText>
      </w:r>
      <w:r w:rsidR="00E70CAD" w:rsidRPr="00CF08F4">
        <w:rPr>
          <w:rStyle w:val="CrossRef"/>
        </w:rPr>
      </w:r>
      <w:r w:rsidR="00E70CAD" w:rsidRPr="00CF08F4">
        <w:rPr>
          <w:rStyle w:val="CrossRef"/>
        </w:rPr>
        <w:fldChar w:fldCharType="separate"/>
      </w:r>
      <w:r w:rsidR="00D81990">
        <w:t xml:space="preserve">Table </w:t>
      </w:r>
      <w:r w:rsidR="00D81990">
        <w:rPr>
          <w:noProof/>
        </w:rPr>
        <w:t>19</w:t>
      </w:r>
      <w:r w:rsidR="00D81990">
        <w:noBreakHyphen/>
      </w:r>
      <w:r w:rsidR="00D81990">
        <w:rPr>
          <w:noProof/>
        </w:rPr>
        <w:t>70</w:t>
      </w:r>
      <w:r w:rsidR="00E70CAD" w:rsidRPr="00CF08F4">
        <w:rPr>
          <w:rStyle w:val="CrossRef"/>
        </w:rPr>
        <w:fldChar w:fldCharType="end"/>
      </w:r>
      <w:r w:rsidR="00E70CAD">
        <w:t>, respectively.</w:t>
      </w:r>
    </w:p>
    <w:p w14:paraId="47CF6B85" w14:textId="4329F990" w:rsidR="00944E1E" w:rsidRDefault="00944E1E" w:rsidP="000F6639">
      <w:pPr>
        <w:pStyle w:val="CaptionTable"/>
      </w:pPr>
      <w:bookmarkStart w:id="3124" w:name="_Ref64535758"/>
      <w:bookmarkStart w:id="3125" w:name="_Toc118223188"/>
      <w:r>
        <w:t xml:space="preserve">Table </w:t>
      </w:r>
      <w:fldSimple w:instr=" STYLEREF 1 \s ">
        <w:r w:rsidR="00D81990">
          <w:rPr>
            <w:noProof/>
          </w:rPr>
          <w:t>19</w:t>
        </w:r>
      </w:fldSimple>
      <w:r w:rsidR="00183237">
        <w:noBreakHyphen/>
      </w:r>
      <w:fldSimple w:instr=" SEQ Table \* ARABIC \s 1 ">
        <w:r w:rsidR="00D81990">
          <w:rPr>
            <w:noProof/>
          </w:rPr>
          <w:t>69</w:t>
        </w:r>
      </w:fldSimple>
      <w:bookmarkEnd w:id="3124"/>
      <w:r>
        <w:t xml:space="preserve">: </w:t>
      </w:r>
      <w:r w:rsidRPr="00836BE3">
        <w:t>DK Event Notification message and its parameters</w:t>
      </w:r>
      <w:r>
        <w:t>.</w:t>
      </w:r>
      <w:bookmarkEnd w:id="3125"/>
    </w:p>
    <w:tbl>
      <w:tblPr>
        <w:tblW w:w="2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97"/>
        <w:gridCol w:w="1260"/>
        <w:gridCol w:w="1618"/>
      </w:tblGrid>
      <w:tr w:rsidR="007C46EB" w:rsidRPr="003D60F1" w14:paraId="69A7C9CA" w14:textId="77777777" w:rsidTr="00E00FC9">
        <w:trPr>
          <w:trHeight w:val="357"/>
          <w:tblHeader/>
          <w:jc w:val="center"/>
        </w:trPr>
        <w:tc>
          <w:tcPr>
            <w:tcW w:w="1921" w:type="pct"/>
            <w:shd w:val="clear" w:color="auto" w:fill="1774CD"/>
          </w:tcPr>
          <w:p w14:paraId="2BC2F8D9" w14:textId="7FA6ECE6" w:rsidR="007C46EB" w:rsidRPr="003D60F1" w:rsidRDefault="007C46EB" w:rsidP="007C46EB">
            <w:pPr>
              <w:pStyle w:val="TableHead"/>
            </w:pPr>
            <w:r>
              <w:t xml:space="preserve">Message </w:t>
            </w:r>
          </w:p>
        </w:tc>
        <w:tc>
          <w:tcPr>
            <w:tcW w:w="1348" w:type="pct"/>
            <w:shd w:val="clear" w:color="auto" w:fill="1774CD"/>
          </w:tcPr>
          <w:p w14:paraId="71D172B2" w14:textId="456C5BB7" w:rsidR="007C46EB" w:rsidRPr="005D25B9" w:rsidRDefault="007C46EB" w:rsidP="007C46EB">
            <w:pPr>
              <w:pStyle w:val="TableHead-Centered"/>
            </w:pPr>
            <w:r>
              <w:t>Message ID</w:t>
            </w:r>
          </w:p>
        </w:tc>
        <w:tc>
          <w:tcPr>
            <w:tcW w:w="1732" w:type="pct"/>
            <w:shd w:val="clear" w:color="auto" w:fill="1774CD"/>
          </w:tcPr>
          <w:p w14:paraId="0B2A1D04" w14:textId="5AA2EDFA" w:rsidR="007C46EB" w:rsidRDefault="007C46EB" w:rsidP="007C46EB">
            <w:pPr>
              <w:pStyle w:val="TableHead"/>
            </w:pPr>
            <w:r>
              <w:t>Parameter</w:t>
            </w:r>
          </w:p>
        </w:tc>
      </w:tr>
      <w:tr w:rsidR="003940DD" w:rsidRPr="003D60F1" w14:paraId="3C646E3A" w14:textId="77777777" w:rsidTr="00E00FC9">
        <w:trPr>
          <w:trHeight w:val="357"/>
          <w:jc w:val="center"/>
        </w:trPr>
        <w:tc>
          <w:tcPr>
            <w:tcW w:w="1921" w:type="pct"/>
          </w:tcPr>
          <w:p w14:paraId="64F53215" w14:textId="4F39A822" w:rsidR="003940DD" w:rsidRPr="00F97CB6" w:rsidRDefault="0094431E" w:rsidP="00E25B50">
            <w:pPr>
              <w:pStyle w:val="TableText-Small"/>
            </w:pPr>
            <w:r w:rsidRPr="0094431E">
              <w:t>DK Event Notification</w:t>
            </w:r>
          </w:p>
        </w:tc>
        <w:tc>
          <w:tcPr>
            <w:tcW w:w="1348" w:type="pct"/>
          </w:tcPr>
          <w:p w14:paraId="2D8F3874" w14:textId="2F0DB10A" w:rsidR="003940DD" w:rsidRPr="00F97CB6" w:rsidRDefault="00D20300" w:rsidP="00E25B50">
            <w:pPr>
              <w:pStyle w:val="TableText-SmallCentered"/>
            </w:pPr>
            <w:r>
              <w:t>0x11</w:t>
            </w:r>
          </w:p>
        </w:tc>
        <w:tc>
          <w:tcPr>
            <w:tcW w:w="1732" w:type="pct"/>
          </w:tcPr>
          <w:p w14:paraId="7B8E3A59" w14:textId="77777777" w:rsidR="0094431E" w:rsidRDefault="0094431E" w:rsidP="00E25B50">
            <w:pPr>
              <w:pStyle w:val="TableText-Small"/>
            </w:pPr>
            <w:r>
              <w:t>Subevent_Category,</w:t>
            </w:r>
          </w:p>
          <w:p w14:paraId="6A759866" w14:textId="1A616B62" w:rsidR="003940DD" w:rsidRPr="00F97CB6" w:rsidRDefault="0094431E" w:rsidP="00E25B50">
            <w:pPr>
              <w:pStyle w:val="TableText-Small"/>
            </w:pPr>
            <w:r>
              <w:t>Subevent_Code</w:t>
            </w:r>
          </w:p>
        </w:tc>
      </w:tr>
    </w:tbl>
    <w:p w14:paraId="620E1B84" w14:textId="0F9350FE" w:rsidR="00944E1E" w:rsidRDefault="00944E1E" w:rsidP="000F6639">
      <w:pPr>
        <w:pStyle w:val="CaptionTable"/>
      </w:pPr>
      <w:bookmarkStart w:id="3126" w:name="_Ref64535772"/>
      <w:bookmarkStart w:id="3127" w:name="_Toc118223189"/>
      <w:r>
        <w:t xml:space="preserve">Table </w:t>
      </w:r>
      <w:fldSimple w:instr=" STYLEREF 1 \s ">
        <w:r w:rsidR="00D81990">
          <w:rPr>
            <w:noProof/>
          </w:rPr>
          <w:t>19</w:t>
        </w:r>
      </w:fldSimple>
      <w:r w:rsidR="00183237">
        <w:noBreakHyphen/>
      </w:r>
      <w:fldSimple w:instr=" SEQ Table \* ARABIC \s 1 ">
        <w:r w:rsidR="00D81990">
          <w:rPr>
            <w:noProof/>
          </w:rPr>
          <w:t>70</w:t>
        </w:r>
      </w:fldSimple>
      <w:bookmarkEnd w:id="3126"/>
      <w:r>
        <w:t xml:space="preserve">: </w:t>
      </w:r>
      <w:r w:rsidRPr="008D781F">
        <w:t>Definition of the parameters for DK Event Notification</w:t>
      </w:r>
      <w:r>
        <w:t>.</w:t>
      </w:r>
      <w:bookmarkEnd w:id="3127"/>
    </w:p>
    <w:tbl>
      <w:tblPr>
        <w:tblW w:w="394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1531"/>
        <w:gridCol w:w="4319"/>
      </w:tblGrid>
      <w:tr w:rsidR="007C46EB" w:rsidRPr="003D60F1" w14:paraId="3AD8408C" w14:textId="77777777" w:rsidTr="00E00FC9">
        <w:trPr>
          <w:trHeight w:val="357"/>
          <w:tblHeader/>
          <w:jc w:val="center"/>
        </w:trPr>
        <w:tc>
          <w:tcPr>
            <w:tcW w:w="1034" w:type="pct"/>
            <w:shd w:val="clear" w:color="auto" w:fill="1774CD"/>
          </w:tcPr>
          <w:p w14:paraId="17FCFEE9" w14:textId="609737C5" w:rsidR="007C46EB" w:rsidRPr="003D60F1" w:rsidRDefault="007C46EB" w:rsidP="007C46EB">
            <w:pPr>
              <w:pStyle w:val="TableHead"/>
            </w:pPr>
            <w:r>
              <w:t>Parameter</w:t>
            </w:r>
          </w:p>
        </w:tc>
        <w:tc>
          <w:tcPr>
            <w:tcW w:w="1038" w:type="pct"/>
            <w:shd w:val="clear" w:color="auto" w:fill="1774CD"/>
          </w:tcPr>
          <w:p w14:paraId="5FCBED7C" w14:textId="4921814B" w:rsidR="007C46EB" w:rsidRPr="005D25B9" w:rsidRDefault="00383F07" w:rsidP="007C46EB">
            <w:pPr>
              <w:pStyle w:val="TableHead-Centered"/>
            </w:pPr>
            <w:r>
              <w:t>Length (</w:t>
            </w:r>
            <w:r w:rsidR="003609CD">
              <w:t>bytes</w:t>
            </w:r>
            <w:r w:rsidR="007C46EB">
              <w:t>)</w:t>
            </w:r>
          </w:p>
        </w:tc>
        <w:tc>
          <w:tcPr>
            <w:tcW w:w="2928" w:type="pct"/>
            <w:shd w:val="clear" w:color="auto" w:fill="1774CD"/>
          </w:tcPr>
          <w:p w14:paraId="2D629AC5" w14:textId="538DA083" w:rsidR="007C46EB" w:rsidRDefault="007C46EB" w:rsidP="007C46EB">
            <w:pPr>
              <w:pStyle w:val="TableHead"/>
            </w:pPr>
            <w:r>
              <w:t>Description</w:t>
            </w:r>
          </w:p>
        </w:tc>
      </w:tr>
      <w:tr w:rsidR="0094431E" w:rsidRPr="003D60F1" w14:paraId="01525296" w14:textId="77777777" w:rsidTr="00E00FC9">
        <w:trPr>
          <w:trHeight w:val="357"/>
          <w:jc w:val="center"/>
        </w:trPr>
        <w:tc>
          <w:tcPr>
            <w:tcW w:w="1034" w:type="pct"/>
          </w:tcPr>
          <w:p w14:paraId="1531118E" w14:textId="7F703930" w:rsidR="0094431E" w:rsidRPr="00F97CB6" w:rsidRDefault="0094431E" w:rsidP="00E25B50">
            <w:pPr>
              <w:pStyle w:val="TableText-Small"/>
            </w:pPr>
            <w:r w:rsidRPr="00FD2349">
              <w:t>Subevent_Category</w:t>
            </w:r>
          </w:p>
        </w:tc>
        <w:tc>
          <w:tcPr>
            <w:tcW w:w="1038" w:type="pct"/>
          </w:tcPr>
          <w:p w14:paraId="167B2E22" w14:textId="48A85753" w:rsidR="0094431E" w:rsidRPr="00F97CB6" w:rsidRDefault="0094431E" w:rsidP="00E25B50">
            <w:pPr>
              <w:pStyle w:val="TableText-SmallCentered"/>
            </w:pPr>
            <w:r>
              <w:t>1</w:t>
            </w:r>
          </w:p>
        </w:tc>
        <w:tc>
          <w:tcPr>
            <w:tcW w:w="2928" w:type="pct"/>
          </w:tcPr>
          <w:p w14:paraId="0EA59503" w14:textId="2687BA39" w:rsidR="0094431E" w:rsidRPr="00F97CB6" w:rsidRDefault="0094431E" w:rsidP="00E25B50">
            <w:pPr>
              <w:pStyle w:val="TableText-Small"/>
            </w:pPr>
            <w:r w:rsidRPr="00AD6EFC">
              <w:t xml:space="preserve">DK </w:t>
            </w:r>
            <w:r w:rsidR="00886B6C">
              <w:t>S</w:t>
            </w:r>
            <w:r w:rsidRPr="00AD6EFC">
              <w:t>ubEvent category which are listed in the table below</w:t>
            </w:r>
          </w:p>
        </w:tc>
      </w:tr>
      <w:tr w:rsidR="0094431E" w:rsidRPr="003D60F1" w14:paraId="71FF8A88" w14:textId="77777777" w:rsidTr="00E00FC9">
        <w:trPr>
          <w:trHeight w:val="357"/>
          <w:jc w:val="center"/>
        </w:trPr>
        <w:tc>
          <w:tcPr>
            <w:tcW w:w="1034" w:type="pct"/>
          </w:tcPr>
          <w:p w14:paraId="4E36E456" w14:textId="6EC10F2E" w:rsidR="0094431E" w:rsidRPr="00F97CB6" w:rsidRDefault="0094431E" w:rsidP="00E25B50">
            <w:pPr>
              <w:pStyle w:val="TableText-Small"/>
            </w:pPr>
            <w:r w:rsidRPr="00FD2349">
              <w:t>Subevent_Code</w:t>
            </w:r>
          </w:p>
        </w:tc>
        <w:tc>
          <w:tcPr>
            <w:tcW w:w="1038" w:type="pct"/>
          </w:tcPr>
          <w:p w14:paraId="2AE298A7" w14:textId="08D3459A" w:rsidR="0094431E" w:rsidRPr="00F97CB6" w:rsidRDefault="0094431E" w:rsidP="00E25B50">
            <w:pPr>
              <w:pStyle w:val="TableText-SmallCentered"/>
            </w:pPr>
            <w:r>
              <w:t>Variable</w:t>
            </w:r>
          </w:p>
        </w:tc>
        <w:tc>
          <w:tcPr>
            <w:tcW w:w="2928" w:type="pct"/>
          </w:tcPr>
          <w:p w14:paraId="520702B4" w14:textId="46E48AA9" w:rsidR="0094431E" w:rsidRPr="00F97CB6" w:rsidRDefault="0094431E" w:rsidP="00E25B50">
            <w:pPr>
              <w:pStyle w:val="TableText-Small"/>
            </w:pPr>
            <w:r w:rsidRPr="00AD6EFC">
              <w:t>SubEvent code as defined below per category.</w:t>
            </w:r>
          </w:p>
        </w:tc>
      </w:tr>
    </w:tbl>
    <w:p w14:paraId="42EB32FB" w14:textId="776A6BCC" w:rsidR="008808D5" w:rsidRDefault="008808D5" w:rsidP="008808D5">
      <w:pPr>
        <w:pStyle w:val="Heading4"/>
      </w:pPr>
      <w:r>
        <w:lastRenderedPageBreak/>
        <w:t>DK SubEvent Category</w:t>
      </w:r>
    </w:p>
    <w:p w14:paraId="15D77C22" w14:textId="21DEA320" w:rsidR="003940DD" w:rsidRDefault="00E70CAD" w:rsidP="00F41FA0">
      <w:r w:rsidRPr="00EA3E66">
        <w:rPr>
          <w:rStyle w:val="CrossRef"/>
        </w:rPr>
        <w:fldChar w:fldCharType="begin"/>
      </w:r>
      <w:r w:rsidRPr="00EA3E66">
        <w:rPr>
          <w:rStyle w:val="CrossRef"/>
        </w:rPr>
        <w:instrText xml:space="preserve"> REF _Ref64535789 \h </w:instrText>
      </w:r>
      <w:r w:rsidRPr="00EA3E66">
        <w:rPr>
          <w:rStyle w:val="CrossRef"/>
        </w:rPr>
      </w:r>
      <w:r w:rsidRPr="00EA3E66">
        <w:rPr>
          <w:rStyle w:val="CrossRef"/>
        </w:rPr>
        <w:fldChar w:fldCharType="separate"/>
      </w:r>
      <w:r w:rsidR="00D81990">
        <w:t xml:space="preserve">Table </w:t>
      </w:r>
      <w:r w:rsidR="00D81990">
        <w:rPr>
          <w:noProof/>
        </w:rPr>
        <w:t>19</w:t>
      </w:r>
      <w:r w:rsidR="00D81990">
        <w:noBreakHyphen/>
      </w:r>
      <w:r w:rsidR="00D81990">
        <w:rPr>
          <w:noProof/>
        </w:rPr>
        <w:t>71</w:t>
      </w:r>
      <w:r w:rsidRPr="00EA3E66">
        <w:rPr>
          <w:rStyle w:val="CrossRef"/>
        </w:rPr>
        <w:fldChar w:fldCharType="end"/>
      </w:r>
      <w:r>
        <w:t xml:space="preserve"> </w:t>
      </w:r>
      <w:r w:rsidR="008808D5">
        <w:t>defines categories of DK SubEvents supported.</w:t>
      </w:r>
    </w:p>
    <w:p w14:paraId="35B4A76C" w14:textId="7E585E25" w:rsidR="00944E1E" w:rsidRDefault="00944E1E" w:rsidP="000F6639">
      <w:pPr>
        <w:pStyle w:val="CaptionTable"/>
      </w:pPr>
      <w:bookmarkStart w:id="3128" w:name="_Ref64535789"/>
      <w:bookmarkStart w:id="3129" w:name="_Toc118223190"/>
      <w:r>
        <w:t xml:space="preserve">Table </w:t>
      </w:r>
      <w:fldSimple w:instr=" STYLEREF 1 \s ">
        <w:r w:rsidR="00D81990">
          <w:rPr>
            <w:noProof/>
          </w:rPr>
          <w:t>19</w:t>
        </w:r>
      </w:fldSimple>
      <w:r w:rsidR="00183237">
        <w:noBreakHyphen/>
      </w:r>
      <w:fldSimple w:instr=" SEQ Table \* ARABIC \s 1 ">
        <w:r w:rsidR="00D81990">
          <w:rPr>
            <w:noProof/>
          </w:rPr>
          <w:t>71</w:t>
        </w:r>
      </w:fldSimple>
      <w:bookmarkEnd w:id="3128"/>
      <w:r>
        <w:t xml:space="preserve">: </w:t>
      </w:r>
      <w:r w:rsidRPr="00D87DA1">
        <w:t>DK SubEvents Category and its parameters</w:t>
      </w:r>
      <w:r>
        <w:t>.</w:t>
      </w:r>
      <w:bookmarkEnd w:id="3129"/>
    </w:p>
    <w:tbl>
      <w:tblPr>
        <w:tblW w:w="384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36"/>
        <w:gridCol w:w="2070"/>
        <w:gridCol w:w="1890"/>
      </w:tblGrid>
      <w:tr w:rsidR="007C46EB" w:rsidRPr="003D60F1" w14:paraId="1034FA16" w14:textId="77777777" w:rsidTr="00E00FC9">
        <w:trPr>
          <w:trHeight w:val="357"/>
          <w:tblHeader/>
          <w:jc w:val="center"/>
        </w:trPr>
        <w:tc>
          <w:tcPr>
            <w:tcW w:w="2249" w:type="pct"/>
            <w:shd w:val="clear" w:color="auto" w:fill="1774CD"/>
          </w:tcPr>
          <w:p w14:paraId="48175A1C" w14:textId="39223B7C" w:rsidR="007C46EB" w:rsidRPr="003D60F1" w:rsidRDefault="009B3FE1" w:rsidP="007C46EB">
            <w:pPr>
              <w:pStyle w:val="TableHead"/>
            </w:pPr>
            <w:r w:rsidRPr="009B3FE1">
              <w:t>DK SubEvent Category</w:t>
            </w:r>
          </w:p>
        </w:tc>
        <w:tc>
          <w:tcPr>
            <w:tcW w:w="1438" w:type="pct"/>
            <w:shd w:val="clear" w:color="auto" w:fill="1774CD"/>
          </w:tcPr>
          <w:p w14:paraId="42E8B325" w14:textId="5F23183A" w:rsidR="007C46EB" w:rsidRPr="005D25B9" w:rsidRDefault="009B3FE1" w:rsidP="007C46EB">
            <w:pPr>
              <w:pStyle w:val="TableHead-Centered"/>
            </w:pPr>
            <w:r w:rsidRPr="009B3FE1">
              <w:t>SubEvent_Category</w:t>
            </w:r>
          </w:p>
        </w:tc>
        <w:tc>
          <w:tcPr>
            <w:tcW w:w="1313" w:type="pct"/>
            <w:shd w:val="clear" w:color="auto" w:fill="1774CD"/>
          </w:tcPr>
          <w:p w14:paraId="742D7D83" w14:textId="40CABFC0" w:rsidR="007C46EB" w:rsidRDefault="007C46EB" w:rsidP="007C46EB">
            <w:pPr>
              <w:pStyle w:val="TableHead"/>
            </w:pPr>
            <w:r>
              <w:t>Parameter</w:t>
            </w:r>
          </w:p>
        </w:tc>
      </w:tr>
      <w:tr w:rsidR="009B3FE1" w:rsidRPr="003D60F1" w14:paraId="33BE3025" w14:textId="77777777" w:rsidTr="00E00FC9">
        <w:trPr>
          <w:trHeight w:val="357"/>
          <w:jc w:val="center"/>
        </w:trPr>
        <w:tc>
          <w:tcPr>
            <w:tcW w:w="2249" w:type="pct"/>
          </w:tcPr>
          <w:p w14:paraId="5B6ADC42" w14:textId="6260D50C" w:rsidR="009B3FE1" w:rsidRPr="00F97CB6" w:rsidRDefault="009B3FE1" w:rsidP="00E25B50">
            <w:pPr>
              <w:pStyle w:val="TableText-Small"/>
            </w:pPr>
            <w:r w:rsidRPr="002D5E74">
              <w:t>Command Complete SubEvent</w:t>
            </w:r>
          </w:p>
        </w:tc>
        <w:tc>
          <w:tcPr>
            <w:tcW w:w="1438" w:type="pct"/>
          </w:tcPr>
          <w:p w14:paraId="2D90A7A5" w14:textId="37DA1F8D" w:rsidR="009B3FE1" w:rsidRPr="00F97CB6" w:rsidRDefault="009B3FE1" w:rsidP="00E25B50">
            <w:pPr>
              <w:pStyle w:val="TableText-SmallCentered"/>
            </w:pPr>
            <w:r w:rsidRPr="002D5E74">
              <w:t>1</w:t>
            </w:r>
          </w:p>
        </w:tc>
        <w:tc>
          <w:tcPr>
            <w:tcW w:w="1313" w:type="pct"/>
          </w:tcPr>
          <w:p w14:paraId="217C2C5A" w14:textId="45F9372B" w:rsidR="009B3FE1" w:rsidRPr="00F97CB6" w:rsidRDefault="009B3FE1" w:rsidP="00E25B50">
            <w:pPr>
              <w:pStyle w:val="TableText-Small"/>
            </w:pPr>
            <w:r w:rsidRPr="002D5E74">
              <w:t>Command_Status</w:t>
            </w:r>
          </w:p>
        </w:tc>
      </w:tr>
      <w:tr w:rsidR="009B3FE1" w:rsidRPr="003D60F1" w14:paraId="01392C64" w14:textId="77777777" w:rsidTr="00E00FC9">
        <w:trPr>
          <w:trHeight w:val="357"/>
          <w:jc w:val="center"/>
        </w:trPr>
        <w:tc>
          <w:tcPr>
            <w:tcW w:w="2249" w:type="pct"/>
          </w:tcPr>
          <w:p w14:paraId="2D6145FC" w14:textId="0E502C49" w:rsidR="009B3FE1" w:rsidRPr="00F97CB6" w:rsidRDefault="009B3FE1" w:rsidP="00E25B50">
            <w:pPr>
              <w:pStyle w:val="TableText-Small"/>
            </w:pPr>
            <w:r w:rsidRPr="005C0A21">
              <w:t>Ranging Session Status Changed SubEvent</w:t>
            </w:r>
          </w:p>
        </w:tc>
        <w:tc>
          <w:tcPr>
            <w:tcW w:w="1438" w:type="pct"/>
          </w:tcPr>
          <w:p w14:paraId="07C69EE1" w14:textId="34BF9F52" w:rsidR="009B3FE1" w:rsidRPr="00F97CB6" w:rsidRDefault="009B3FE1" w:rsidP="00E25B50">
            <w:pPr>
              <w:pStyle w:val="TableText-SmallCentered"/>
            </w:pPr>
            <w:r w:rsidRPr="005C0A21">
              <w:t>2</w:t>
            </w:r>
          </w:p>
        </w:tc>
        <w:tc>
          <w:tcPr>
            <w:tcW w:w="1313" w:type="pct"/>
          </w:tcPr>
          <w:p w14:paraId="69C9E3E8" w14:textId="364FEC79" w:rsidR="009B3FE1" w:rsidRPr="00F97CB6" w:rsidRDefault="009B3FE1" w:rsidP="00E25B50">
            <w:pPr>
              <w:pStyle w:val="TableText-Small"/>
            </w:pPr>
            <w:r w:rsidRPr="005C0A21">
              <w:t>Session_Status</w:t>
            </w:r>
          </w:p>
        </w:tc>
      </w:tr>
      <w:tr w:rsidR="009B3FE1" w:rsidRPr="003D60F1" w14:paraId="7CF65220" w14:textId="77777777" w:rsidTr="00E00FC9">
        <w:trPr>
          <w:trHeight w:val="357"/>
          <w:jc w:val="center"/>
        </w:trPr>
        <w:tc>
          <w:tcPr>
            <w:tcW w:w="2249" w:type="pct"/>
          </w:tcPr>
          <w:p w14:paraId="09689FBE" w14:textId="332FB613" w:rsidR="009B3FE1" w:rsidRPr="00F97CB6" w:rsidRDefault="009B3FE1" w:rsidP="00E25B50">
            <w:pPr>
              <w:pStyle w:val="TableText-Small"/>
            </w:pPr>
            <w:r w:rsidRPr="005C0A21">
              <w:t>Device Ranging Intent SubEvent</w:t>
            </w:r>
          </w:p>
        </w:tc>
        <w:tc>
          <w:tcPr>
            <w:tcW w:w="1438" w:type="pct"/>
          </w:tcPr>
          <w:p w14:paraId="0DC50455" w14:textId="4868C1C1" w:rsidR="009B3FE1" w:rsidRPr="00F97CB6" w:rsidRDefault="009B3FE1" w:rsidP="00E25B50">
            <w:pPr>
              <w:pStyle w:val="TableText-SmallCentered"/>
            </w:pPr>
            <w:r w:rsidRPr="005C0A21">
              <w:t>3</w:t>
            </w:r>
          </w:p>
        </w:tc>
        <w:tc>
          <w:tcPr>
            <w:tcW w:w="1313" w:type="pct"/>
          </w:tcPr>
          <w:p w14:paraId="5A43FAB8" w14:textId="75DDF48F" w:rsidR="009B3FE1" w:rsidRPr="00F97CB6" w:rsidRDefault="009B3FE1" w:rsidP="00E25B50">
            <w:pPr>
              <w:pStyle w:val="TableText-Small"/>
            </w:pPr>
            <w:r w:rsidRPr="005C0A21">
              <w:t>DR_Intent</w:t>
            </w:r>
          </w:p>
        </w:tc>
      </w:tr>
      <w:tr w:rsidR="009B3FE1" w:rsidRPr="003D60F1" w14:paraId="7BB9CD06" w14:textId="77777777" w:rsidTr="00E00FC9">
        <w:trPr>
          <w:trHeight w:val="357"/>
          <w:jc w:val="center"/>
        </w:trPr>
        <w:tc>
          <w:tcPr>
            <w:tcW w:w="2249" w:type="pct"/>
          </w:tcPr>
          <w:p w14:paraId="0935B94B" w14:textId="5EFBFDEB" w:rsidR="009B3FE1" w:rsidRPr="00F97CB6" w:rsidRDefault="009B3FE1" w:rsidP="00E25B50">
            <w:pPr>
              <w:pStyle w:val="TableText-Small"/>
            </w:pPr>
            <w:r w:rsidRPr="005C0A21">
              <w:t>Vehicle Status Change SubEvent</w:t>
            </w:r>
          </w:p>
        </w:tc>
        <w:tc>
          <w:tcPr>
            <w:tcW w:w="1438" w:type="pct"/>
          </w:tcPr>
          <w:p w14:paraId="6D121E4D" w14:textId="044916D6" w:rsidR="009B3FE1" w:rsidRPr="00F97CB6" w:rsidRDefault="009B3FE1" w:rsidP="00E25B50">
            <w:pPr>
              <w:pStyle w:val="TableText-SmallCentered"/>
            </w:pPr>
            <w:r w:rsidRPr="005C0A21">
              <w:t>4</w:t>
            </w:r>
          </w:p>
        </w:tc>
        <w:tc>
          <w:tcPr>
            <w:tcW w:w="1313" w:type="pct"/>
          </w:tcPr>
          <w:p w14:paraId="6B2168AE" w14:textId="02FDC9E4" w:rsidR="009B3FE1" w:rsidRPr="00F97CB6" w:rsidRDefault="009B3FE1" w:rsidP="00E25B50">
            <w:pPr>
              <w:pStyle w:val="TableText-Small"/>
            </w:pPr>
            <w:r w:rsidRPr="005C0A21">
              <w:t>Vehicle_Status</w:t>
            </w:r>
          </w:p>
        </w:tc>
      </w:tr>
      <w:tr w:rsidR="009B3FE1" w:rsidRPr="003D60F1" w14:paraId="7589497B" w14:textId="77777777" w:rsidTr="00E00FC9">
        <w:trPr>
          <w:trHeight w:val="357"/>
          <w:jc w:val="center"/>
        </w:trPr>
        <w:tc>
          <w:tcPr>
            <w:tcW w:w="2249" w:type="pct"/>
          </w:tcPr>
          <w:p w14:paraId="21FB5C16" w14:textId="5D36E181" w:rsidR="009B3FE1" w:rsidRPr="00F97CB6" w:rsidRDefault="009B3FE1" w:rsidP="00E25B50">
            <w:pPr>
              <w:pStyle w:val="TableText-Small"/>
            </w:pPr>
            <w:r w:rsidRPr="005C0A21">
              <w:t>RKE Request Subevent</w:t>
            </w:r>
          </w:p>
        </w:tc>
        <w:tc>
          <w:tcPr>
            <w:tcW w:w="1438" w:type="pct"/>
          </w:tcPr>
          <w:p w14:paraId="43088A0A" w14:textId="1D75FC1E" w:rsidR="009B3FE1" w:rsidRPr="00F97CB6" w:rsidRDefault="009B3FE1" w:rsidP="00E25B50">
            <w:pPr>
              <w:pStyle w:val="TableText-SmallCentered"/>
            </w:pPr>
            <w:r w:rsidRPr="005C0A21">
              <w:t>5</w:t>
            </w:r>
          </w:p>
        </w:tc>
        <w:tc>
          <w:tcPr>
            <w:tcW w:w="1313" w:type="pct"/>
          </w:tcPr>
          <w:p w14:paraId="39A47780" w14:textId="5255C4BE" w:rsidR="009B3FE1" w:rsidRPr="00F97CB6" w:rsidRDefault="009B3FE1" w:rsidP="00E25B50">
            <w:pPr>
              <w:pStyle w:val="TableText-Small"/>
            </w:pPr>
            <w:r w:rsidRPr="005C0A21">
              <w:t>Requested_Action</w:t>
            </w:r>
          </w:p>
        </w:tc>
      </w:tr>
      <w:tr w:rsidR="009B3FE1" w:rsidRPr="003D60F1" w14:paraId="7D28A92D" w14:textId="77777777" w:rsidTr="00E00FC9">
        <w:trPr>
          <w:trHeight w:val="357"/>
          <w:jc w:val="center"/>
        </w:trPr>
        <w:tc>
          <w:tcPr>
            <w:tcW w:w="2249" w:type="pct"/>
          </w:tcPr>
          <w:p w14:paraId="2249BECE" w14:textId="3F698F8E" w:rsidR="009B3FE1" w:rsidRPr="00F97CB6" w:rsidRDefault="009B3FE1" w:rsidP="00E25B50">
            <w:pPr>
              <w:pStyle w:val="TableText-Small"/>
            </w:pPr>
            <w:r w:rsidRPr="005C0A21">
              <w:t>Head Unit Pairing SubEvent</w:t>
            </w:r>
          </w:p>
        </w:tc>
        <w:tc>
          <w:tcPr>
            <w:tcW w:w="1438" w:type="pct"/>
          </w:tcPr>
          <w:p w14:paraId="0229A3A1" w14:textId="4FB50EF4" w:rsidR="009B3FE1" w:rsidRPr="00F97CB6" w:rsidRDefault="009B3FE1" w:rsidP="00E25B50">
            <w:pPr>
              <w:pStyle w:val="TableText-SmallCentered"/>
            </w:pPr>
            <w:r w:rsidRPr="005C0A21">
              <w:t>6</w:t>
            </w:r>
          </w:p>
        </w:tc>
        <w:tc>
          <w:tcPr>
            <w:tcW w:w="1313" w:type="pct"/>
          </w:tcPr>
          <w:p w14:paraId="12771336" w14:textId="700B94B5" w:rsidR="009B3FE1" w:rsidRPr="00F97CB6" w:rsidRDefault="009B3FE1" w:rsidP="00E25B50">
            <w:pPr>
              <w:pStyle w:val="TableText-Small"/>
            </w:pPr>
            <w:r w:rsidRPr="005C0A21">
              <w:t>Headunit_Pairing_Status</w:t>
            </w:r>
          </w:p>
        </w:tc>
      </w:tr>
      <w:tr w:rsidR="009B3FE1" w:rsidRPr="003D60F1" w14:paraId="79824169" w14:textId="77777777" w:rsidTr="00E00FC9">
        <w:trPr>
          <w:trHeight w:val="357"/>
          <w:jc w:val="center"/>
        </w:trPr>
        <w:tc>
          <w:tcPr>
            <w:tcW w:w="2249" w:type="pct"/>
          </w:tcPr>
          <w:p w14:paraId="1BEF1AC9" w14:textId="0754DD71" w:rsidR="009B3FE1" w:rsidRPr="00F97CB6" w:rsidRDefault="009B3FE1" w:rsidP="00E25B50">
            <w:pPr>
              <w:pStyle w:val="TableText-Small"/>
            </w:pPr>
            <w:r w:rsidRPr="005C0A21">
              <w:t>RFU</w:t>
            </w:r>
          </w:p>
        </w:tc>
        <w:tc>
          <w:tcPr>
            <w:tcW w:w="1438" w:type="pct"/>
          </w:tcPr>
          <w:p w14:paraId="3EE3592D" w14:textId="5DBFEAED" w:rsidR="009B3FE1" w:rsidRPr="00F97CB6" w:rsidRDefault="009B3FE1" w:rsidP="00E25B50">
            <w:pPr>
              <w:pStyle w:val="TableText-SmallCentered"/>
            </w:pPr>
            <w:r w:rsidRPr="005C0A21">
              <w:t>0x07 - 0xFF</w:t>
            </w:r>
          </w:p>
        </w:tc>
        <w:tc>
          <w:tcPr>
            <w:tcW w:w="1313" w:type="pct"/>
          </w:tcPr>
          <w:p w14:paraId="32E0EA1E" w14:textId="26A46CC0" w:rsidR="009B3FE1" w:rsidRPr="00F97CB6" w:rsidRDefault="009B3FE1" w:rsidP="00E25B50">
            <w:pPr>
              <w:pStyle w:val="TableText-Small"/>
            </w:pPr>
            <w:r w:rsidRPr="005C0A21">
              <w:t>None</w:t>
            </w:r>
          </w:p>
        </w:tc>
      </w:tr>
    </w:tbl>
    <w:p w14:paraId="6BB4C8FC" w14:textId="0BA844D8" w:rsidR="008808D5" w:rsidRDefault="008808D5" w:rsidP="008808D5">
      <w:pPr>
        <w:pStyle w:val="Heading4"/>
      </w:pPr>
      <w:bookmarkStart w:id="3130" w:name="_Ref64583132"/>
      <w:r>
        <w:t>DK SubEvent Codes Per Category</w:t>
      </w:r>
      <w:bookmarkEnd w:id="3130"/>
    </w:p>
    <w:p w14:paraId="44F7A427" w14:textId="54A78E90" w:rsidR="008808D5" w:rsidRDefault="008808D5" w:rsidP="008808D5">
      <w:pPr>
        <w:pStyle w:val="Subhead"/>
      </w:pPr>
      <w:r>
        <w:t xml:space="preserve">Command Complete SubEvent </w:t>
      </w:r>
    </w:p>
    <w:p w14:paraId="00D1D3E9" w14:textId="5EEBB278" w:rsidR="00E70CAD" w:rsidRDefault="008808D5" w:rsidP="00E70CAD">
      <w:pPr>
        <w:pStyle w:val="Normal-SpaceAboveExtra"/>
      </w:pPr>
      <w:r>
        <w:t>The Command Complete SubEvent is used to send appropriate code upon processing of last message.</w:t>
      </w:r>
      <w:r w:rsidR="00E70CAD" w:rsidRPr="00E70CAD">
        <w:t xml:space="preserve"> </w:t>
      </w:r>
      <w:r w:rsidR="00E70CAD" w:rsidRPr="00EA3E66">
        <w:rPr>
          <w:rStyle w:val="CrossRef"/>
        </w:rPr>
        <w:fldChar w:fldCharType="begin"/>
      </w:r>
      <w:r w:rsidR="00E70CAD" w:rsidRPr="00EA3E66">
        <w:rPr>
          <w:rStyle w:val="CrossRef"/>
        </w:rPr>
        <w:instrText xml:space="preserve"> REF _Ref64495795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72</w:t>
      </w:r>
      <w:r w:rsidR="00E70CAD" w:rsidRPr="00EA3E66">
        <w:rPr>
          <w:rStyle w:val="CrossRef"/>
        </w:rPr>
        <w:fldChar w:fldCharType="end"/>
      </w:r>
      <w:r w:rsidR="00E70CAD" w:rsidRPr="008808D5">
        <w:t xml:space="preserve"> </w:t>
      </w:r>
      <w:r w:rsidR="00E70CAD">
        <w:t xml:space="preserve">and </w:t>
      </w:r>
      <w:r w:rsidR="00E70CAD" w:rsidRPr="00EA3E66">
        <w:rPr>
          <w:rStyle w:val="CrossRef"/>
        </w:rPr>
        <w:fldChar w:fldCharType="begin"/>
      </w:r>
      <w:r w:rsidR="00E70CAD" w:rsidRPr="00EA3E66">
        <w:rPr>
          <w:rStyle w:val="CrossRef"/>
        </w:rPr>
        <w:instrText xml:space="preserve"> REF _Ref64535959 \h </w:instrText>
      </w:r>
      <w:r w:rsidR="00E70CAD" w:rsidRPr="00EA3E66">
        <w:rPr>
          <w:rStyle w:val="CrossRef"/>
        </w:rPr>
      </w:r>
      <w:r w:rsidR="00E70CAD" w:rsidRPr="00EA3E66">
        <w:rPr>
          <w:rStyle w:val="CrossRef"/>
        </w:rPr>
        <w:fldChar w:fldCharType="separate"/>
      </w:r>
      <w:r w:rsidR="00D81990">
        <w:t xml:space="preserve">Table </w:t>
      </w:r>
      <w:r w:rsidR="00D81990">
        <w:rPr>
          <w:noProof/>
        </w:rPr>
        <w:t>19</w:t>
      </w:r>
      <w:r w:rsidR="00D81990">
        <w:noBreakHyphen/>
      </w:r>
      <w:r w:rsidR="00D81990">
        <w:rPr>
          <w:noProof/>
        </w:rPr>
        <w:t>73</w:t>
      </w:r>
      <w:r w:rsidR="00E70CAD" w:rsidRPr="00EA3E66">
        <w:rPr>
          <w:rStyle w:val="CrossRef"/>
        </w:rPr>
        <w:fldChar w:fldCharType="end"/>
      </w:r>
      <w:r w:rsidR="00E70CAD">
        <w:t xml:space="preserve"> </w:t>
      </w:r>
      <w:r w:rsidR="00E70CAD" w:rsidRPr="008808D5">
        <w:t xml:space="preserve">detail the Command_Status codes applicable </w:t>
      </w:r>
      <w:r w:rsidR="00E70CAD">
        <w:t xml:space="preserve">to the </w:t>
      </w:r>
      <w:r w:rsidR="00E70CAD" w:rsidRPr="008808D5">
        <w:t xml:space="preserve">‘Command Complete SubEvent’ category. For detailed flow on Command_Status SubEvents, see </w:t>
      </w:r>
      <w:r w:rsidR="00E70CAD" w:rsidRPr="009C410E">
        <w:t xml:space="preserve">Section </w:t>
      </w:r>
      <w:r w:rsidR="009C410E" w:rsidRPr="009C410E">
        <w:rPr>
          <w:rStyle w:val="CrossRef"/>
        </w:rPr>
        <w:fldChar w:fldCharType="begin"/>
      </w:r>
      <w:r w:rsidR="009C410E" w:rsidRPr="009C410E">
        <w:rPr>
          <w:rStyle w:val="CrossRef"/>
        </w:rPr>
        <w:instrText xml:space="preserve"> REF _Ref64661539 \r \h </w:instrText>
      </w:r>
      <w:r w:rsidR="009C410E" w:rsidRPr="009C410E">
        <w:rPr>
          <w:rStyle w:val="CrossRef"/>
        </w:rPr>
      </w:r>
      <w:r w:rsidR="009C410E" w:rsidRPr="009C410E">
        <w:rPr>
          <w:rStyle w:val="CrossRef"/>
        </w:rPr>
        <w:fldChar w:fldCharType="separate"/>
      </w:r>
      <w:r w:rsidR="00D81990">
        <w:rPr>
          <w:rStyle w:val="CrossRef"/>
        </w:rPr>
        <w:t>19.7.1</w:t>
      </w:r>
      <w:r w:rsidR="009C410E" w:rsidRPr="009C410E">
        <w:rPr>
          <w:rStyle w:val="CrossRef"/>
        </w:rPr>
        <w:fldChar w:fldCharType="end"/>
      </w:r>
      <w:r w:rsidR="00E70CAD" w:rsidRPr="008808D5">
        <w:t>.</w:t>
      </w:r>
    </w:p>
    <w:p w14:paraId="5587716E" w14:textId="0CBB462C" w:rsidR="003940DD" w:rsidRDefault="003940DD" w:rsidP="008808D5"/>
    <w:p w14:paraId="2DF7BD67" w14:textId="5B457CD8" w:rsidR="00944E1E" w:rsidRDefault="00944E1E" w:rsidP="000F6639">
      <w:pPr>
        <w:pStyle w:val="CaptionTable"/>
      </w:pPr>
      <w:bookmarkStart w:id="3131" w:name="_Ref64563279"/>
      <w:bookmarkStart w:id="3132" w:name="_Ref64495795"/>
      <w:bookmarkStart w:id="3133" w:name="_Toc118223191"/>
      <w:r>
        <w:t xml:space="preserve">Table </w:t>
      </w:r>
      <w:fldSimple w:instr=" STYLEREF 1 \s ">
        <w:r w:rsidR="00D81990">
          <w:rPr>
            <w:noProof/>
          </w:rPr>
          <w:t>19</w:t>
        </w:r>
      </w:fldSimple>
      <w:r w:rsidR="00183237">
        <w:noBreakHyphen/>
      </w:r>
      <w:fldSimple w:instr=" SEQ Table \* ARABIC \s 1 ">
        <w:r w:rsidR="00D81990">
          <w:rPr>
            <w:noProof/>
          </w:rPr>
          <w:t>72</w:t>
        </w:r>
      </w:fldSimple>
      <w:bookmarkEnd w:id="3131"/>
      <w:bookmarkEnd w:id="3132"/>
      <w:r>
        <w:t xml:space="preserve">: </w:t>
      </w:r>
      <w:r w:rsidRPr="00CD29A4">
        <w:t>Definition of Command_Status and its Command_Status codes</w:t>
      </w:r>
      <w:r>
        <w:t>.</w:t>
      </w:r>
      <w:bookmarkEnd w:id="3133"/>
    </w:p>
    <w:tbl>
      <w:tblPr>
        <w:tblW w:w="394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3"/>
        <w:gridCol w:w="1530"/>
        <w:gridCol w:w="990"/>
        <w:gridCol w:w="3422"/>
      </w:tblGrid>
      <w:tr w:rsidR="000001DC" w:rsidRPr="003D60F1" w14:paraId="19A2E5A0" w14:textId="57B83AAC" w:rsidTr="00E00FC9">
        <w:trPr>
          <w:trHeight w:val="357"/>
          <w:tblHeader/>
          <w:jc w:val="center"/>
        </w:trPr>
        <w:tc>
          <w:tcPr>
            <w:tcW w:w="972" w:type="pct"/>
            <w:shd w:val="clear" w:color="auto" w:fill="1774CD"/>
          </w:tcPr>
          <w:p w14:paraId="281E6B9A" w14:textId="4C982681" w:rsidR="000001DC" w:rsidRPr="003D60F1" w:rsidRDefault="000001DC" w:rsidP="000001DC">
            <w:pPr>
              <w:pStyle w:val="TableHead"/>
            </w:pPr>
            <w:r w:rsidRPr="00690657">
              <w:t>Parameter</w:t>
            </w:r>
          </w:p>
        </w:tc>
        <w:tc>
          <w:tcPr>
            <w:tcW w:w="1037" w:type="pct"/>
            <w:shd w:val="clear" w:color="auto" w:fill="1774CD"/>
          </w:tcPr>
          <w:p w14:paraId="3212C07F" w14:textId="22BDF20A" w:rsidR="000001DC" w:rsidRPr="005D25B9" w:rsidRDefault="00383F07" w:rsidP="000001DC">
            <w:pPr>
              <w:pStyle w:val="TableHead-Centered"/>
            </w:pPr>
            <w:r>
              <w:t>Length</w:t>
            </w:r>
            <w:r w:rsidR="000001DC" w:rsidRPr="00690657">
              <w:t xml:space="preserve"> (</w:t>
            </w:r>
            <w:r>
              <w:t>b</w:t>
            </w:r>
            <w:r w:rsidR="003609CD">
              <w:t>ytes</w:t>
            </w:r>
            <w:r w:rsidR="000001DC" w:rsidRPr="00690657">
              <w:t>)</w:t>
            </w:r>
          </w:p>
        </w:tc>
        <w:tc>
          <w:tcPr>
            <w:tcW w:w="671" w:type="pct"/>
            <w:shd w:val="clear" w:color="auto" w:fill="1774CD"/>
          </w:tcPr>
          <w:p w14:paraId="146FA1E7" w14:textId="7025C5E1" w:rsidR="000001DC" w:rsidRDefault="000001DC" w:rsidP="000001DC">
            <w:pPr>
              <w:pStyle w:val="TableHead-Centered"/>
            </w:pPr>
            <w:r w:rsidRPr="00690657">
              <w:t>Value</w:t>
            </w:r>
          </w:p>
        </w:tc>
        <w:tc>
          <w:tcPr>
            <w:tcW w:w="2320" w:type="pct"/>
            <w:shd w:val="clear" w:color="auto" w:fill="1774CD"/>
          </w:tcPr>
          <w:p w14:paraId="51AFC521" w14:textId="742531B6" w:rsidR="000001DC" w:rsidRDefault="000001DC" w:rsidP="000001DC">
            <w:pPr>
              <w:pStyle w:val="TableHead"/>
            </w:pPr>
            <w:r w:rsidRPr="00690657">
              <w:t>Description</w:t>
            </w:r>
          </w:p>
        </w:tc>
      </w:tr>
      <w:tr w:rsidR="000001DC" w:rsidRPr="003D60F1" w14:paraId="046AEE5D" w14:textId="5F2A6B5D" w:rsidTr="00E00FC9">
        <w:trPr>
          <w:trHeight w:val="357"/>
          <w:jc w:val="center"/>
        </w:trPr>
        <w:tc>
          <w:tcPr>
            <w:tcW w:w="972" w:type="pct"/>
          </w:tcPr>
          <w:p w14:paraId="7069AF71" w14:textId="7CAF6D56" w:rsidR="000001DC" w:rsidRPr="00F97CB6" w:rsidRDefault="000001DC" w:rsidP="000001DC">
            <w:pPr>
              <w:pStyle w:val="TableText-Small"/>
            </w:pPr>
            <w:r w:rsidRPr="009B4385">
              <w:t>Command_Status</w:t>
            </w:r>
          </w:p>
        </w:tc>
        <w:tc>
          <w:tcPr>
            <w:tcW w:w="1037" w:type="pct"/>
          </w:tcPr>
          <w:p w14:paraId="217C790A" w14:textId="71026B82" w:rsidR="000001DC" w:rsidRPr="00F97CB6" w:rsidRDefault="000001DC" w:rsidP="000001DC">
            <w:pPr>
              <w:pStyle w:val="TableText-SmallCentered"/>
            </w:pPr>
            <w:r w:rsidRPr="009B4385">
              <w:t>1</w:t>
            </w:r>
          </w:p>
        </w:tc>
        <w:tc>
          <w:tcPr>
            <w:tcW w:w="671" w:type="pct"/>
          </w:tcPr>
          <w:p w14:paraId="3F3C3931" w14:textId="04E35064" w:rsidR="000001DC" w:rsidRPr="00F97CB6" w:rsidRDefault="000001DC" w:rsidP="000001DC">
            <w:pPr>
              <w:pStyle w:val="TableText-SmallCentered"/>
            </w:pPr>
            <w:r w:rsidRPr="009B4385">
              <w:t>0x00 - 0xFF</w:t>
            </w:r>
          </w:p>
        </w:tc>
        <w:tc>
          <w:tcPr>
            <w:tcW w:w="2320" w:type="pct"/>
          </w:tcPr>
          <w:p w14:paraId="7965A998" w14:textId="5D8E5C5B" w:rsidR="000001DC" w:rsidRPr="00F97CB6" w:rsidRDefault="000001DC" w:rsidP="000001DC">
            <w:pPr>
              <w:pStyle w:val="TableText-Small"/>
            </w:pPr>
            <w:r w:rsidRPr="009B4385">
              <w:t xml:space="preserve">See </w:t>
            </w:r>
            <w:r w:rsidR="00CD116E" w:rsidRPr="00EA3E66">
              <w:rPr>
                <w:rStyle w:val="CrossRef"/>
              </w:rPr>
              <w:fldChar w:fldCharType="begin"/>
            </w:r>
            <w:r w:rsidR="00CD116E" w:rsidRPr="00EA3E66">
              <w:rPr>
                <w:rStyle w:val="CrossRef"/>
              </w:rPr>
              <w:instrText xml:space="preserve"> REF _Ref64535959 \h </w:instrText>
            </w:r>
            <w:r w:rsidR="00CD116E" w:rsidRPr="00EA3E66">
              <w:rPr>
                <w:rStyle w:val="CrossRef"/>
              </w:rPr>
            </w:r>
            <w:r w:rsidR="00CD116E" w:rsidRPr="00EA3E66">
              <w:rPr>
                <w:rStyle w:val="CrossRef"/>
              </w:rPr>
              <w:fldChar w:fldCharType="separate"/>
            </w:r>
            <w:r w:rsidR="00D81990">
              <w:t xml:space="preserve">Table </w:t>
            </w:r>
            <w:r w:rsidR="00D81990">
              <w:rPr>
                <w:noProof/>
              </w:rPr>
              <w:t>19</w:t>
            </w:r>
            <w:r w:rsidR="00D81990">
              <w:noBreakHyphen/>
            </w:r>
            <w:r w:rsidR="00D81990">
              <w:rPr>
                <w:noProof/>
              </w:rPr>
              <w:t>73</w:t>
            </w:r>
            <w:r w:rsidR="00CD116E" w:rsidRPr="00EA3E66">
              <w:rPr>
                <w:rStyle w:val="CrossRef"/>
              </w:rPr>
              <w:fldChar w:fldCharType="end"/>
            </w:r>
            <w:r w:rsidR="00CD116E">
              <w:t xml:space="preserve"> </w:t>
            </w:r>
            <w:r w:rsidRPr="009B4385">
              <w:t>for all command status codes</w:t>
            </w:r>
          </w:p>
        </w:tc>
      </w:tr>
    </w:tbl>
    <w:p w14:paraId="14000234" w14:textId="4CBFF9E0" w:rsidR="00042881" w:rsidRDefault="00042881" w:rsidP="000F6639">
      <w:pPr>
        <w:pStyle w:val="CaptionTable"/>
      </w:pPr>
      <w:bookmarkStart w:id="3134" w:name="_Ref64560001"/>
      <w:bookmarkStart w:id="3135" w:name="_Ref64535959"/>
      <w:bookmarkStart w:id="3136" w:name="_Toc118223192"/>
      <w:r>
        <w:t xml:space="preserve">Table </w:t>
      </w:r>
      <w:fldSimple w:instr=" STYLEREF 1 \s ">
        <w:r w:rsidR="00D81990">
          <w:rPr>
            <w:noProof/>
          </w:rPr>
          <w:t>19</w:t>
        </w:r>
      </w:fldSimple>
      <w:r w:rsidR="00183237">
        <w:noBreakHyphen/>
      </w:r>
      <w:fldSimple w:instr=" SEQ Table \* ARABIC \s 1 ">
        <w:r w:rsidR="00D81990">
          <w:rPr>
            <w:noProof/>
          </w:rPr>
          <w:t>73</w:t>
        </w:r>
      </w:fldSimple>
      <w:bookmarkEnd w:id="3134"/>
      <w:bookmarkEnd w:id="3135"/>
      <w:r>
        <w:t xml:space="preserve">: </w:t>
      </w:r>
      <w:r w:rsidRPr="005D066E">
        <w:t>List of Command_Status for Command Complete SubEvent</w:t>
      </w:r>
      <w:r>
        <w:t>.</w:t>
      </w:r>
      <w:bookmarkEnd w:id="3136"/>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06"/>
        <w:gridCol w:w="1080"/>
        <w:gridCol w:w="5580"/>
      </w:tblGrid>
      <w:tr w:rsidR="000001DC" w:rsidRPr="003D60F1" w14:paraId="2E8DF094" w14:textId="77777777" w:rsidTr="00E00FC9">
        <w:trPr>
          <w:trHeight w:val="357"/>
          <w:tblHeader/>
        </w:trPr>
        <w:tc>
          <w:tcPr>
            <w:tcW w:w="1406" w:type="pct"/>
            <w:shd w:val="clear" w:color="auto" w:fill="1774CD"/>
          </w:tcPr>
          <w:p w14:paraId="7E50D631" w14:textId="6CE48AA1" w:rsidR="000001DC" w:rsidRPr="003D60F1" w:rsidRDefault="000001DC" w:rsidP="000001DC">
            <w:pPr>
              <w:pStyle w:val="TableHead"/>
            </w:pPr>
            <w:r w:rsidRPr="00543E59">
              <w:t xml:space="preserve">Command_Status </w:t>
            </w:r>
          </w:p>
        </w:tc>
        <w:tc>
          <w:tcPr>
            <w:tcW w:w="583" w:type="pct"/>
            <w:shd w:val="clear" w:color="auto" w:fill="1774CD"/>
          </w:tcPr>
          <w:p w14:paraId="7E361E3E" w14:textId="2574E2FD" w:rsidR="000001DC" w:rsidRPr="005D25B9" w:rsidRDefault="000001DC" w:rsidP="000001DC">
            <w:pPr>
              <w:pStyle w:val="TableHead-Centered"/>
            </w:pPr>
            <w:r w:rsidRPr="00543E59">
              <w:t>Code</w:t>
            </w:r>
          </w:p>
        </w:tc>
        <w:tc>
          <w:tcPr>
            <w:tcW w:w="3012" w:type="pct"/>
            <w:shd w:val="clear" w:color="auto" w:fill="1774CD"/>
          </w:tcPr>
          <w:p w14:paraId="7D3327E1" w14:textId="541273A7" w:rsidR="000001DC" w:rsidRDefault="000001DC" w:rsidP="000001DC">
            <w:pPr>
              <w:pStyle w:val="TableHead"/>
            </w:pPr>
            <w:r>
              <w:t>Description</w:t>
            </w:r>
          </w:p>
        </w:tc>
      </w:tr>
      <w:tr w:rsidR="000001DC" w:rsidRPr="003D60F1" w14:paraId="5EF988E6" w14:textId="77777777" w:rsidTr="00E00FC9">
        <w:trPr>
          <w:trHeight w:val="357"/>
        </w:trPr>
        <w:tc>
          <w:tcPr>
            <w:tcW w:w="1406" w:type="pct"/>
          </w:tcPr>
          <w:p w14:paraId="5438DCC1" w14:textId="3AB2D94C" w:rsidR="000001DC" w:rsidRPr="00F97CB6" w:rsidRDefault="000001DC" w:rsidP="000001DC">
            <w:pPr>
              <w:pStyle w:val="TableText-Small"/>
            </w:pPr>
            <w:r w:rsidRPr="007700E5">
              <w:t>Deselect_SE</w:t>
            </w:r>
          </w:p>
        </w:tc>
        <w:tc>
          <w:tcPr>
            <w:tcW w:w="583" w:type="pct"/>
          </w:tcPr>
          <w:p w14:paraId="2479A8BD" w14:textId="7A46F958" w:rsidR="000001DC" w:rsidRPr="00F97CB6" w:rsidRDefault="000001DC" w:rsidP="000001DC">
            <w:pPr>
              <w:pStyle w:val="TableText-SmallCentered"/>
            </w:pPr>
            <w:r w:rsidRPr="007700E5">
              <w:t>0x00</w:t>
            </w:r>
          </w:p>
        </w:tc>
        <w:tc>
          <w:tcPr>
            <w:tcW w:w="3012" w:type="pct"/>
          </w:tcPr>
          <w:p w14:paraId="6A4B1F38" w14:textId="19EA978D" w:rsidR="000001DC" w:rsidRPr="00F97CB6" w:rsidRDefault="000001DC" w:rsidP="000001DC">
            <w:pPr>
              <w:pStyle w:val="TableText-Small"/>
            </w:pPr>
            <w:r w:rsidRPr="007700E5">
              <w:t>Vehicle shall send this SubEvent to deselect the Digital Key applet. Upon receiving this, the device shall deselect the Digital Key applet.</w:t>
            </w:r>
            <w:r w:rsidR="00BD0A58">
              <w:t xml:space="preserve"> </w:t>
            </w:r>
            <w:r w:rsidR="00BD0A58" w:rsidRPr="00BD0A58">
              <w:t xml:space="preserve">For each secure element transaction over Bluetooth LE (see SE message in Section </w:t>
            </w:r>
            <w:r w:rsidR="00BD0A58">
              <w:fldChar w:fldCharType="begin"/>
            </w:r>
            <w:r w:rsidR="00BD0A58">
              <w:instrText xml:space="preserve"> REF _Ref64740996 \r \h </w:instrText>
            </w:r>
            <w:r w:rsidR="00BD0A58">
              <w:fldChar w:fldCharType="separate"/>
            </w:r>
            <w:r w:rsidR="00D81990">
              <w:t>19.3.2</w:t>
            </w:r>
            <w:r w:rsidR="00BD0A58">
              <w:fldChar w:fldCharType="end"/>
            </w:r>
            <w:r w:rsidR="00BD0A58" w:rsidRPr="00BD0A58">
              <w:t xml:space="preserve">), it shall be terminated by this command regardless of the transaction is successful or fail.  </w:t>
            </w:r>
          </w:p>
        </w:tc>
      </w:tr>
      <w:tr w:rsidR="000001DC" w:rsidRPr="003D60F1" w14:paraId="5D175613" w14:textId="77777777" w:rsidTr="00E00FC9">
        <w:trPr>
          <w:trHeight w:val="357"/>
        </w:trPr>
        <w:tc>
          <w:tcPr>
            <w:tcW w:w="1406" w:type="pct"/>
          </w:tcPr>
          <w:p w14:paraId="2605CC6D" w14:textId="06A12B03" w:rsidR="000001DC" w:rsidRPr="00F97CB6" w:rsidRDefault="000001DC" w:rsidP="000001DC">
            <w:pPr>
              <w:pStyle w:val="TableText-Small"/>
            </w:pPr>
            <w:r w:rsidRPr="007700E5">
              <w:t>BLE_pairing_ready</w:t>
            </w:r>
          </w:p>
        </w:tc>
        <w:tc>
          <w:tcPr>
            <w:tcW w:w="583" w:type="pct"/>
          </w:tcPr>
          <w:p w14:paraId="47804884" w14:textId="6FFBC530" w:rsidR="000001DC" w:rsidRPr="00F97CB6" w:rsidRDefault="000001DC" w:rsidP="000001DC">
            <w:pPr>
              <w:pStyle w:val="TableText-SmallCentered"/>
            </w:pPr>
            <w:r w:rsidRPr="007700E5">
              <w:t>0x01</w:t>
            </w:r>
          </w:p>
        </w:tc>
        <w:tc>
          <w:tcPr>
            <w:tcW w:w="3012" w:type="pct"/>
          </w:tcPr>
          <w:p w14:paraId="1F6ABE68" w14:textId="28C8BDFF" w:rsidR="000001DC" w:rsidRPr="00F97CB6" w:rsidRDefault="000001DC" w:rsidP="000001DC">
            <w:pPr>
              <w:pStyle w:val="TableText-Small"/>
            </w:pPr>
            <w:r w:rsidRPr="007700E5">
              <w:t>Vehicle shall send this SubEvent code when its ready for Bluetooth LE pairing during Owner Pairing</w:t>
            </w:r>
          </w:p>
        </w:tc>
      </w:tr>
      <w:tr w:rsidR="000001DC" w:rsidRPr="003D60F1" w14:paraId="15AC202A" w14:textId="77777777" w:rsidTr="00057064">
        <w:trPr>
          <w:trHeight w:val="357"/>
        </w:trPr>
        <w:tc>
          <w:tcPr>
            <w:tcW w:w="1406" w:type="pct"/>
          </w:tcPr>
          <w:p w14:paraId="634DFCE1" w14:textId="382DA758" w:rsidR="000001DC" w:rsidRPr="00F97CB6" w:rsidRDefault="000001DC" w:rsidP="000001DC">
            <w:pPr>
              <w:pStyle w:val="TableText-Small"/>
            </w:pPr>
            <w:r w:rsidRPr="007700E5">
              <w:t>Require_capability_exchange</w:t>
            </w:r>
          </w:p>
        </w:tc>
        <w:tc>
          <w:tcPr>
            <w:tcW w:w="583" w:type="pct"/>
          </w:tcPr>
          <w:p w14:paraId="41EB25BF" w14:textId="4A79AE4A" w:rsidR="000001DC" w:rsidRPr="00F97CB6" w:rsidRDefault="000001DC" w:rsidP="000001DC">
            <w:pPr>
              <w:pStyle w:val="TableText-SmallCentered"/>
            </w:pPr>
            <w:r w:rsidRPr="007700E5">
              <w:t>0x02</w:t>
            </w:r>
          </w:p>
        </w:tc>
        <w:tc>
          <w:tcPr>
            <w:tcW w:w="3012" w:type="pct"/>
          </w:tcPr>
          <w:p w14:paraId="7513DA57" w14:textId="30083287" w:rsidR="000001DC" w:rsidRPr="00F97CB6" w:rsidRDefault="000001DC" w:rsidP="000001DC">
            <w:pPr>
              <w:pStyle w:val="TableText-Small"/>
            </w:pPr>
            <w:r w:rsidRPr="007700E5">
              <w:t xml:space="preserve">Device shall send this SubEvent to signal a mismatched ranging capability or an update to the device capability. Upon receiving this, the Vehicle shall trigger ranging capability exchange (see Section </w:t>
            </w:r>
            <w:r w:rsidR="009C410E" w:rsidRPr="009C410E">
              <w:rPr>
                <w:rStyle w:val="CrossRef"/>
              </w:rPr>
              <w:fldChar w:fldCharType="begin"/>
            </w:r>
            <w:r w:rsidR="009C410E" w:rsidRPr="009C410E">
              <w:rPr>
                <w:rStyle w:val="CrossRef"/>
              </w:rPr>
              <w:instrText xml:space="preserve"> REF _Ref64661561 \r \h  \* MERGEFORMAT </w:instrText>
            </w:r>
            <w:r w:rsidR="009C410E" w:rsidRPr="009C410E">
              <w:rPr>
                <w:rStyle w:val="CrossRef"/>
              </w:rPr>
            </w:r>
            <w:r w:rsidR="009C410E" w:rsidRPr="009C410E">
              <w:rPr>
                <w:rStyle w:val="CrossRef"/>
              </w:rPr>
              <w:fldChar w:fldCharType="separate"/>
            </w:r>
            <w:r w:rsidR="00D81990">
              <w:rPr>
                <w:rStyle w:val="CrossRef"/>
              </w:rPr>
              <w:t>19.7.1.1</w:t>
            </w:r>
            <w:r w:rsidR="009C410E" w:rsidRPr="009C410E">
              <w:rPr>
                <w:rStyle w:val="CrossRef"/>
              </w:rPr>
              <w:fldChar w:fldCharType="end"/>
            </w:r>
            <w:r w:rsidRPr="007700E5">
              <w:t xml:space="preserve">) </w:t>
            </w:r>
          </w:p>
        </w:tc>
      </w:tr>
      <w:tr w:rsidR="000001DC" w:rsidRPr="00BB69C9" w14:paraId="60BEF9CF" w14:textId="77777777" w:rsidTr="00E00FC9">
        <w:trPr>
          <w:trHeight w:val="357"/>
        </w:trPr>
        <w:tc>
          <w:tcPr>
            <w:tcW w:w="1406" w:type="pct"/>
          </w:tcPr>
          <w:p w14:paraId="165331C3" w14:textId="37FEDE73" w:rsidR="000001DC" w:rsidRPr="00F97CB6" w:rsidRDefault="000001DC" w:rsidP="000001DC">
            <w:pPr>
              <w:pStyle w:val="TableText-Small"/>
            </w:pPr>
            <w:r w:rsidRPr="00D30291">
              <w:t>Request_standard_transaction</w:t>
            </w:r>
          </w:p>
        </w:tc>
        <w:tc>
          <w:tcPr>
            <w:tcW w:w="583" w:type="pct"/>
          </w:tcPr>
          <w:p w14:paraId="10A8D112" w14:textId="47A8B0E7" w:rsidR="000001DC" w:rsidRPr="00F97CB6" w:rsidRDefault="000001DC" w:rsidP="000001DC">
            <w:pPr>
              <w:pStyle w:val="TableText-SmallCentered"/>
            </w:pPr>
            <w:r w:rsidRPr="00D30291">
              <w:t>0x03</w:t>
            </w:r>
          </w:p>
        </w:tc>
        <w:tc>
          <w:tcPr>
            <w:tcW w:w="3012" w:type="pct"/>
          </w:tcPr>
          <w:p w14:paraId="22300B39" w14:textId="0F73C22E" w:rsidR="000001DC" w:rsidRDefault="000001DC" w:rsidP="000001DC">
            <w:pPr>
              <w:pStyle w:val="TableText-Small"/>
            </w:pPr>
            <w:r w:rsidRPr="00D30291">
              <w:t>Device shall send this SubEvent to signal the vehicle</w:t>
            </w:r>
            <w:r w:rsidR="00E70790">
              <w:t xml:space="preserve"> </w:t>
            </w:r>
            <w:r w:rsidR="00E70790" w:rsidRPr="00E00FC9">
              <w:t>in all cases during owner pairing and first friend approach where a standard transaction is expected</w:t>
            </w:r>
            <w:r w:rsidR="00E70790">
              <w:t xml:space="preserve">. </w:t>
            </w:r>
            <w:r w:rsidRPr="00D30291">
              <w:t xml:space="preserve">(e.g. if key_tracking_receipt is available in OP). Upon Receiving this, the vehicle should start a standard transaction.  </w:t>
            </w:r>
          </w:p>
          <w:p w14:paraId="7B50A556" w14:textId="77777777" w:rsidR="007228B6" w:rsidRPr="00E00FC9" w:rsidRDefault="007228B6" w:rsidP="007228B6">
            <w:pPr>
              <w:pStyle w:val="tabletext-small0"/>
              <w:rPr>
                <w:sz w:val="18"/>
                <w:szCs w:val="18"/>
              </w:rPr>
            </w:pPr>
            <w:r w:rsidRPr="00E00FC9">
              <w:rPr>
                <w:sz w:val="18"/>
                <w:szCs w:val="18"/>
              </w:rPr>
              <w:t xml:space="preserve">If a vehicle has not received the Request_standard_transaction SubEvent (e.g.  due to transmission error) or if the vehicle is busy (e.g. vehicle is still </w:t>
            </w:r>
            <w:r w:rsidRPr="00E00FC9">
              <w:rPr>
                <w:sz w:val="18"/>
                <w:szCs w:val="18"/>
              </w:rPr>
              <w:lastRenderedPageBreak/>
              <w:t>busy processing the preceding action), then the vehicle should start the standard transaction after a timeout or when the processing is done, respectively.</w:t>
            </w:r>
          </w:p>
          <w:p w14:paraId="3769611A" w14:textId="7DDB0CA0" w:rsidR="007228B6" w:rsidRPr="00BB69C9" w:rsidRDefault="007228B6" w:rsidP="00E00FC9">
            <w:pPr>
              <w:pStyle w:val="tabletext-small0"/>
            </w:pPr>
            <w:r w:rsidRPr="00BB69C9">
              <w:rPr>
                <w:sz w:val="18"/>
                <w:szCs w:val="18"/>
              </w:rPr>
              <w:t>If the vehicle initiates a standard transaction but the device become</w:t>
            </w:r>
            <w:r w:rsidR="008D6279">
              <w:rPr>
                <w:sz w:val="18"/>
                <w:szCs w:val="18"/>
              </w:rPr>
              <w:t>s</w:t>
            </w:r>
            <w:r w:rsidRPr="00BB69C9">
              <w:rPr>
                <w:sz w:val="18"/>
                <w:szCs w:val="18"/>
              </w:rPr>
              <w:t xml:space="preserve"> not ready, the device may respond with a Device_busy SubEvent or may not respond during the command timeout. The vehicle shall retry the standard transaction until the device responds. A timeout shall be applied if the device does not respond.</w:t>
            </w:r>
          </w:p>
        </w:tc>
      </w:tr>
      <w:tr w:rsidR="000001DC" w:rsidRPr="003D60F1" w14:paraId="1EA5E21F" w14:textId="77777777" w:rsidTr="00E00FC9">
        <w:trPr>
          <w:trHeight w:val="357"/>
        </w:trPr>
        <w:tc>
          <w:tcPr>
            <w:tcW w:w="1406" w:type="pct"/>
          </w:tcPr>
          <w:p w14:paraId="19827276" w14:textId="23605B91" w:rsidR="000001DC" w:rsidRPr="00F97CB6" w:rsidRDefault="000001DC" w:rsidP="000001DC">
            <w:pPr>
              <w:pStyle w:val="TableText-Small"/>
            </w:pPr>
            <w:r w:rsidRPr="00D30291">
              <w:lastRenderedPageBreak/>
              <w:t>Request_owner_pairing</w:t>
            </w:r>
          </w:p>
        </w:tc>
        <w:tc>
          <w:tcPr>
            <w:tcW w:w="583" w:type="pct"/>
          </w:tcPr>
          <w:p w14:paraId="3C6DE0CD" w14:textId="42A588B1" w:rsidR="000001DC" w:rsidRPr="00F97CB6" w:rsidRDefault="000001DC" w:rsidP="000001DC">
            <w:pPr>
              <w:pStyle w:val="TableText-SmallCentered"/>
            </w:pPr>
            <w:r w:rsidRPr="00D30291">
              <w:t>0x04</w:t>
            </w:r>
          </w:p>
        </w:tc>
        <w:tc>
          <w:tcPr>
            <w:tcW w:w="3012" w:type="pct"/>
          </w:tcPr>
          <w:p w14:paraId="5E55DA55" w14:textId="6379BEEC" w:rsidR="000001DC" w:rsidRPr="00F97CB6" w:rsidRDefault="000001DC" w:rsidP="000001DC">
            <w:pPr>
              <w:pStyle w:val="TableText-Small"/>
            </w:pPr>
            <w:r w:rsidRPr="00D30291">
              <w:t>Device shall send this SubEvent to request owner pairing</w:t>
            </w:r>
          </w:p>
        </w:tc>
      </w:tr>
      <w:tr w:rsidR="000001DC" w:rsidRPr="003D60F1" w14:paraId="536C6701" w14:textId="77777777" w:rsidTr="00E00FC9">
        <w:trPr>
          <w:trHeight w:val="357"/>
        </w:trPr>
        <w:tc>
          <w:tcPr>
            <w:tcW w:w="1406" w:type="pct"/>
          </w:tcPr>
          <w:p w14:paraId="5CE080AC" w14:textId="509E4EA8" w:rsidR="000001DC" w:rsidRPr="00F97CB6" w:rsidRDefault="000001DC" w:rsidP="000001DC">
            <w:pPr>
              <w:pStyle w:val="TableText-Small"/>
            </w:pPr>
            <w:r w:rsidRPr="00D30291">
              <w:t>Reserved</w:t>
            </w:r>
          </w:p>
        </w:tc>
        <w:tc>
          <w:tcPr>
            <w:tcW w:w="583" w:type="pct"/>
          </w:tcPr>
          <w:p w14:paraId="2BB53647" w14:textId="643C6496" w:rsidR="000001DC" w:rsidRPr="00F97CB6" w:rsidRDefault="000001DC" w:rsidP="000001DC">
            <w:pPr>
              <w:pStyle w:val="TableText-SmallCentered"/>
            </w:pPr>
            <w:r w:rsidRPr="00D30291">
              <w:t>0x05- 0x7F</w:t>
            </w:r>
          </w:p>
        </w:tc>
        <w:tc>
          <w:tcPr>
            <w:tcW w:w="3012" w:type="pct"/>
          </w:tcPr>
          <w:p w14:paraId="61F01BEE" w14:textId="7BEBBB5C" w:rsidR="000001DC" w:rsidRPr="00F97CB6" w:rsidRDefault="000001DC" w:rsidP="000001DC">
            <w:pPr>
              <w:pStyle w:val="TableText-Small"/>
            </w:pPr>
            <w:r w:rsidRPr="00D30291">
              <w:t>Reserved for future use</w:t>
            </w:r>
          </w:p>
        </w:tc>
      </w:tr>
      <w:tr w:rsidR="000001DC" w:rsidRPr="003D60F1" w14:paraId="07AE5A1B" w14:textId="77777777" w:rsidTr="00E00FC9">
        <w:trPr>
          <w:trHeight w:val="357"/>
        </w:trPr>
        <w:tc>
          <w:tcPr>
            <w:tcW w:w="1406" w:type="pct"/>
          </w:tcPr>
          <w:p w14:paraId="495A8285" w14:textId="082EABBB" w:rsidR="000001DC" w:rsidRPr="00F97CB6" w:rsidRDefault="000001DC" w:rsidP="000001DC">
            <w:pPr>
              <w:pStyle w:val="TableText-Small"/>
            </w:pPr>
            <w:r w:rsidRPr="009D43D9">
              <w:t>General_error</w:t>
            </w:r>
          </w:p>
        </w:tc>
        <w:tc>
          <w:tcPr>
            <w:tcW w:w="583" w:type="pct"/>
          </w:tcPr>
          <w:p w14:paraId="304DF5F2" w14:textId="017ED724" w:rsidR="000001DC" w:rsidRPr="00F97CB6" w:rsidRDefault="000001DC" w:rsidP="000001DC">
            <w:pPr>
              <w:pStyle w:val="TableText-SmallCentered"/>
            </w:pPr>
            <w:r w:rsidRPr="009D43D9">
              <w:t>0x80</w:t>
            </w:r>
          </w:p>
        </w:tc>
        <w:tc>
          <w:tcPr>
            <w:tcW w:w="3012" w:type="pct"/>
          </w:tcPr>
          <w:p w14:paraId="39E0FF49" w14:textId="7A102803" w:rsidR="000001DC" w:rsidRPr="00F97CB6" w:rsidRDefault="000001DC" w:rsidP="000001DC">
            <w:pPr>
              <w:pStyle w:val="TableText-Small"/>
            </w:pPr>
            <w:r w:rsidRPr="009D43D9">
              <w:t xml:space="preserve">Device or vehicle may send this SubEvent to signal an unknown error. Upon receiving this, the vehicle or device may retry or abort. </w:t>
            </w:r>
          </w:p>
        </w:tc>
      </w:tr>
      <w:tr w:rsidR="000001DC" w:rsidRPr="003D60F1" w14:paraId="65C364F9" w14:textId="77777777" w:rsidTr="00E00FC9">
        <w:trPr>
          <w:trHeight w:val="357"/>
        </w:trPr>
        <w:tc>
          <w:tcPr>
            <w:tcW w:w="1406" w:type="pct"/>
          </w:tcPr>
          <w:p w14:paraId="46C37555" w14:textId="58DBF42D" w:rsidR="000001DC" w:rsidRPr="00F97CB6" w:rsidRDefault="000001DC" w:rsidP="000001DC">
            <w:pPr>
              <w:pStyle w:val="TableText-Small"/>
            </w:pPr>
            <w:r w:rsidRPr="009D43D9">
              <w:t>Device_SE_busy</w:t>
            </w:r>
          </w:p>
        </w:tc>
        <w:tc>
          <w:tcPr>
            <w:tcW w:w="583" w:type="pct"/>
          </w:tcPr>
          <w:p w14:paraId="53790835" w14:textId="093335BF" w:rsidR="000001DC" w:rsidRPr="00F97CB6" w:rsidRDefault="000001DC" w:rsidP="000001DC">
            <w:pPr>
              <w:pStyle w:val="TableText-SmallCentered"/>
            </w:pPr>
            <w:r w:rsidRPr="009D43D9">
              <w:t>0x81</w:t>
            </w:r>
          </w:p>
        </w:tc>
        <w:tc>
          <w:tcPr>
            <w:tcW w:w="3012" w:type="pct"/>
          </w:tcPr>
          <w:p w14:paraId="653CBA49" w14:textId="0CA19A3C" w:rsidR="000001DC" w:rsidRPr="00F97CB6" w:rsidRDefault="000001DC" w:rsidP="000001DC">
            <w:pPr>
              <w:pStyle w:val="TableText-Small"/>
            </w:pPr>
            <w:r w:rsidRPr="009D43D9">
              <w:t>Device may send this SubEvent to signal the SE is temporarily unavailable. The device may retry internally to get SE resources before sending this. Upon receiving this, the vehicle may retry the digital key flow.</w:t>
            </w:r>
          </w:p>
        </w:tc>
      </w:tr>
      <w:tr w:rsidR="000001DC" w:rsidRPr="003D60F1" w14:paraId="22BC793E" w14:textId="77777777" w:rsidTr="00E00FC9">
        <w:trPr>
          <w:trHeight w:val="357"/>
        </w:trPr>
        <w:tc>
          <w:tcPr>
            <w:tcW w:w="1406" w:type="pct"/>
          </w:tcPr>
          <w:p w14:paraId="14059839" w14:textId="2EA6ABF7" w:rsidR="000001DC" w:rsidRPr="00F97CB6" w:rsidRDefault="000001DC" w:rsidP="000001DC">
            <w:pPr>
              <w:pStyle w:val="TableText-Small"/>
            </w:pPr>
            <w:r w:rsidRPr="009D43D9">
              <w:t>Device_SE_transaction_state_lost</w:t>
            </w:r>
          </w:p>
        </w:tc>
        <w:tc>
          <w:tcPr>
            <w:tcW w:w="583" w:type="pct"/>
          </w:tcPr>
          <w:p w14:paraId="35AD8E89" w14:textId="4B1FF719" w:rsidR="000001DC" w:rsidRPr="00F97CB6" w:rsidRDefault="000001DC" w:rsidP="000001DC">
            <w:pPr>
              <w:pStyle w:val="TableText-SmallCentered"/>
            </w:pPr>
            <w:r w:rsidRPr="009D43D9">
              <w:t>0x82</w:t>
            </w:r>
          </w:p>
        </w:tc>
        <w:tc>
          <w:tcPr>
            <w:tcW w:w="3012" w:type="pct"/>
          </w:tcPr>
          <w:p w14:paraId="5E41F0B7" w14:textId="24576827" w:rsidR="000001DC" w:rsidRPr="00F97CB6" w:rsidRDefault="000001DC" w:rsidP="000001DC">
            <w:pPr>
              <w:pStyle w:val="TableText-Small"/>
            </w:pPr>
            <w:r w:rsidRPr="009D43D9">
              <w:t>Device may send this SubEvent to signal standard transaction state was lost. Upon receiving this, the vehicle may retry the transaction</w:t>
            </w:r>
          </w:p>
        </w:tc>
      </w:tr>
      <w:tr w:rsidR="000001DC" w:rsidRPr="003D60F1" w14:paraId="758CB51B" w14:textId="77777777" w:rsidTr="00E00FC9">
        <w:trPr>
          <w:trHeight w:val="357"/>
        </w:trPr>
        <w:tc>
          <w:tcPr>
            <w:tcW w:w="1406" w:type="pct"/>
          </w:tcPr>
          <w:p w14:paraId="3384146B" w14:textId="3C30962B" w:rsidR="000001DC" w:rsidRPr="00F97CB6" w:rsidRDefault="000001DC" w:rsidP="000001DC">
            <w:pPr>
              <w:pStyle w:val="TableText-Small"/>
            </w:pPr>
            <w:r w:rsidRPr="00F74D56">
              <w:t>Device_busy</w:t>
            </w:r>
          </w:p>
        </w:tc>
        <w:tc>
          <w:tcPr>
            <w:tcW w:w="583" w:type="pct"/>
          </w:tcPr>
          <w:p w14:paraId="6D101EFD" w14:textId="2EFDC4BE" w:rsidR="000001DC" w:rsidRPr="00F97CB6" w:rsidRDefault="000001DC" w:rsidP="000001DC">
            <w:pPr>
              <w:pStyle w:val="TableText-SmallCentered"/>
            </w:pPr>
            <w:r w:rsidRPr="00F74D56">
              <w:t>0x83</w:t>
            </w:r>
          </w:p>
        </w:tc>
        <w:tc>
          <w:tcPr>
            <w:tcW w:w="3012" w:type="pct"/>
          </w:tcPr>
          <w:p w14:paraId="1E81D31D" w14:textId="58716DAF" w:rsidR="000001DC" w:rsidRPr="00F97CB6" w:rsidRDefault="000001DC" w:rsidP="000001DC">
            <w:pPr>
              <w:pStyle w:val="TableText-Small"/>
            </w:pPr>
            <w:r w:rsidRPr="00F74D56">
              <w:t>Device may send this SubEvent to signal device temporal not able to respond to the sent request. Upon receiving this, the vehicle may retry the action.</w:t>
            </w:r>
          </w:p>
        </w:tc>
      </w:tr>
      <w:tr w:rsidR="000001DC" w:rsidRPr="003D60F1" w14:paraId="743D0B42" w14:textId="77777777" w:rsidTr="00E00FC9">
        <w:trPr>
          <w:trHeight w:val="357"/>
        </w:trPr>
        <w:tc>
          <w:tcPr>
            <w:tcW w:w="1406" w:type="pct"/>
          </w:tcPr>
          <w:p w14:paraId="320CC824" w14:textId="1289C96A" w:rsidR="000001DC" w:rsidRPr="00F97CB6" w:rsidRDefault="000001DC" w:rsidP="000001DC">
            <w:pPr>
              <w:pStyle w:val="TableText-Small"/>
            </w:pPr>
            <w:r w:rsidRPr="00F74D56">
              <w:t>Command_temporarily_blocked</w:t>
            </w:r>
          </w:p>
        </w:tc>
        <w:tc>
          <w:tcPr>
            <w:tcW w:w="583" w:type="pct"/>
          </w:tcPr>
          <w:p w14:paraId="2F66E652" w14:textId="4B009E21" w:rsidR="000001DC" w:rsidRPr="00F97CB6" w:rsidRDefault="000001DC" w:rsidP="000001DC">
            <w:pPr>
              <w:pStyle w:val="TableText-SmallCentered"/>
            </w:pPr>
            <w:r w:rsidRPr="00F74D56">
              <w:t>0x84</w:t>
            </w:r>
          </w:p>
        </w:tc>
        <w:tc>
          <w:tcPr>
            <w:tcW w:w="3012" w:type="pct"/>
          </w:tcPr>
          <w:p w14:paraId="199E9815" w14:textId="71BF41C9" w:rsidR="000001DC" w:rsidRPr="00F97CB6" w:rsidRDefault="000001DC" w:rsidP="000001DC">
            <w:pPr>
              <w:pStyle w:val="TableText-Small"/>
            </w:pPr>
            <w:r w:rsidRPr="00F74D56">
              <w:t xml:space="preserve">Device shall send this SubEvent when the device UA state and UA policy do not allow the requested command. </w:t>
            </w:r>
          </w:p>
        </w:tc>
      </w:tr>
      <w:tr w:rsidR="000001DC" w:rsidRPr="003D60F1" w14:paraId="4BEF83F5" w14:textId="77777777" w:rsidTr="00E00FC9">
        <w:trPr>
          <w:trHeight w:val="357"/>
        </w:trPr>
        <w:tc>
          <w:tcPr>
            <w:tcW w:w="1406" w:type="pct"/>
          </w:tcPr>
          <w:p w14:paraId="64E5D491" w14:textId="514BA824" w:rsidR="000001DC" w:rsidRPr="00F97CB6" w:rsidRDefault="000001DC" w:rsidP="000001DC">
            <w:pPr>
              <w:pStyle w:val="TableText-Small"/>
            </w:pPr>
            <w:r w:rsidRPr="00F74D56">
              <w:t xml:space="preserve">Unsupported_channel_bitmask </w:t>
            </w:r>
          </w:p>
        </w:tc>
        <w:tc>
          <w:tcPr>
            <w:tcW w:w="583" w:type="pct"/>
          </w:tcPr>
          <w:p w14:paraId="6018A69A" w14:textId="5E7E4B1D" w:rsidR="000001DC" w:rsidRPr="00F97CB6" w:rsidRDefault="000001DC" w:rsidP="000001DC">
            <w:pPr>
              <w:pStyle w:val="TableText-SmallCentered"/>
            </w:pPr>
            <w:r w:rsidRPr="00F74D56">
              <w:t>0x85</w:t>
            </w:r>
          </w:p>
        </w:tc>
        <w:tc>
          <w:tcPr>
            <w:tcW w:w="3012" w:type="pct"/>
          </w:tcPr>
          <w:p w14:paraId="2CBC3950" w14:textId="2E146FCD" w:rsidR="000001DC" w:rsidRPr="00F97CB6" w:rsidRDefault="000001DC" w:rsidP="000001DC">
            <w:pPr>
              <w:pStyle w:val="TableText-Small"/>
            </w:pPr>
            <w:r w:rsidRPr="00F74D56">
              <w:t>Device shall send this SubEvent if the channels provided in the channel bitmask are currently not supported by the device</w:t>
            </w:r>
          </w:p>
        </w:tc>
      </w:tr>
      <w:tr w:rsidR="000001DC" w:rsidRPr="003D60F1" w14:paraId="469D8E6E" w14:textId="77777777" w:rsidTr="00E00FC9">
        <w:trPr>
          <w:trHeight w:val="357"/>
        </w:trPr>
        <w:tc>
          <w:tcPr>
            <w:tcW w:w="1406" w:type="pct"/>
          </w:tcPr>
          <w:p w14:paraId="3AA6FD40" w14:textId="039006B4" w:rsidR="000001DC" w:rsidRPr="00F97CB6" w:rsidRDefault="000001DC" w:rsidP="000001DC">
            <w:pPr>
              <w:pStyle w:val="TableText-Small"/>
            </w:pPr>
            <w:r w:rsidRPr="003B7181">
              <w:t>OP_Device_not_inside_vehicle</w:t>
            </w:r>
          </w:p>
        </w:tc>
        <w:tc>
          <w:tcPr>
            <w:tcW w:w="583" w:type="pct"/>
          </w:tcPr>
          <w:p w14:paraId="334E52E6" w14:textId="475DE20F" w:rsidR="000001DC" w:rsidRPr="00F97CB6" w:rsidRDefault="000001DC" w:rsidP="000001DC">
            <w:pPr>
              <w:pStyle w:val="TableText-SmallCentered"/>
            </w:pPr>
            <w:r w:rsidRPr="003B7181">
              <w:t>0x86</w:t>
            </w:r>
          </w:p>
        </w:tc>
        <w:tc>
          <w:tcPr>
            <w:tcW w:w="3012" w:type="pct"/>
          </w:tcPr>
          <w:p w14:paraId="5ECF0271" w14:textId="77B63BE7" w:rsidR="000001DC" w:rsidRPr="00F97CB6" w:rsidRDefault="000001DC" w:rsidP="000001DC">
            <w:pPr>
              <w:pStyle w:val="TableText-Small"/>
            </w:pPr>
            <w:r w:rsidRPr="003B7181">
              <w:t>Vehicle shall send this SubEvent when the device was not found inside the vehicle during owner pairing. This error shall cause the vehicle and device to abort owner pairing</w:t>
            </w:r>
          </w:p>
        </w:tc>
      </w:tr>
      <w:tr w:rsidR="00B61429" w:rsidRPr="003D60F1" w14:paraId="3995E9D8" w14:textId="77777777" w:rsidTr="00E00FC9">
        <w:trPr>
          <w:trHeight w:val="357"/>
        </w:trPr>
        <w:tc>
          <w:tcPr>
            <w:tcW w:w="1406" w:type="pct"/>
          </w:tcPr>
          <w:p w14:paraId="5A66395A" w14:textId="77777777" w:rsidR="00B61429" w:rsidRPr="009F637C" w:rsidRDefault="00B61429" w:rsidP="00B61429">
            <w:pPr>
              <w:pStyle w:val="TableText-Small"/>
            </w:pPr>
            <w:r>
              <w:t>D</w:t>
            </w:r>
            <w:r w:rsidRPr="009F637C">
              <w:t>evice_</w:t>
            </w:r>
            <w:r>
              <w:t>r</w:t>
            </w:r>
            <w:r w:rsidRPr="009F637C">
              <w:t>esource_</w:t>
            </w:r>
            <w:r>
              <w:t>a</w:t>
            </w:r>
            <w:r w:rsidRPr="009F637C">
              <w:t>vailable</w:t>
            </w:r>
          </w:p>
          <w:p w14:paraId="73A1B453" w14:textId="77777777" w:rsidR="00B61429" w:rsidRPr="003B7181" w:rsidRDefault="00B61429" w:rsidP="00B61429">
            <w:pPr>
              <w:pStyle w:val="TableText-Small"/>
            </w:pPr>
          </w:p>
        </w:tc>
        <w:tc>
          <w:tcPr>
            <w:tcW w:w="583" w:type="pct"/>
          </w:tcPr>
          <w:p w14:paraId="1D8FCA51" w14:textId="1EB31654" w:rsidR="00B61429" w:rsidRPr="003B7181" w:rsidRDefault="00B61429" w:rsidP="00B61429">
            <w:pPr>
              <w:pStyle w:val="TableText-SmallCentered"/>
            </w:pPr>
            <w:r>
              <w:rPr>
                <w:rFonts w:hint="eastAsia"/>
              </w:rPr>
              <w:t>0</w:t>
            </w:r>
            <w:r>
              <w:t>x87</w:t>
            </w:r>
          </w:p>
        </w:tc>
        <w:tc>
          <w:tcPr>
            <w:tcW w:w="3012" w:type="pct"/>
          </w:tcPr>
          <w:p w14:paraId="30514A23" w14:textId="6FBF50B1" w:rsidR="00B61429" w:rsidRPr="003B7181" w:rsidRDefault="00B61429" w:rsidP="00B61429">
            <w:pPr>
              <w:pStyle w:val="TableText-Small"/>
            </w:pPr>
            <w:r w:rsidRPr="009F637C">
              <w:t xml:space="preserve">The device sends this subevent to signal to the vehicle that it recovered from a state where access to device internal resources was blocked. The vehicle </w:t>
            </w:r>
            <w:r>
              <w:t>may</w:t>
            </w:r>
            <w:r w:rsidRPr="009F637C">
              <w:t xml:space="preserve"> use this information to retry a flow that failed due to that previous device state.</w:t>
            </w:r>
          </w:p>
        </w:tc>
      </w:tr>
      <w:tr w:rsidR="00B61429" w:rsidRPr="003D60F1" w14:paraId="51D775AA" w14:textId="77777777" w:rsidTr="00E00FC9">
        <w:trPr>
          <w:trHeight w:val="357"/>
        </w:trPr>
        <w:tc>
          <w:tcPr>
            <w:tcW w:w="1406" w:type="pct"/>
          </w:tcPr>
          <w:p w14:paraId="256DE296" w14:textId="252500AF" w:rsidR="00B61429" w:rsidRPr="00F97CB6" w:rsidRDefault="00B61429" w:rsidP="00B61429">
            <w:pPr>
              <w:pStyle w:val="TableText-Small"/>
            </w:pPr>
            <w:r w:rsidRPr="003B7181">
              <w:t>Reserved</w:t>
            </w:r>
          </w:p>
        </w:tc>
        <w:tc>
          <w:tcPr>
            <w:tcW w:w="583" w:type="pct"/>
          </w:tcPr>
          <w:p w14:paraId="039A590E" w14:textId="66ED2298" w:rsidR="00B61429" w:rsidRPr="00F97CB6" w:rsidRDefault="00B61429" w:rsidP="00B61429">
            <w:pPr>
              <w:pStyle w:val="TableText-SmallCentered"/>
            </w:pPr>
            <w:r w:rsidRPr="003B7181">
              <w:t>0x8</w:t>
            </w:r>
            <w:r>
              <w:t>8</w:t>
            </w:r>
            <w:r w:rsidRPr="003B7181">
              <w:t>- 0xFB</w:t>
            </w:r>
          </w:p>
        </w:tc>
        <w:tc>
          <w:tcPr>
            <w:tcW w:w="3012" w:type="pct"/>
          </w:tcPr>
          <w:p w14:paraId="53572947" w14:textId="3E16F33C" w:rsidR="00B61429" w:rsidRPr="00F97CB6" w:rsidRDefault="00B61429" w:rsidP="00B61429">
            <w:pPr>
              <w:pStyle w:val="TableText-Small"/>
            </w:pPr>
            <w:r w:rsidRPr="003B7181">
              <w:t>Reserved for future use</w:t>
            </w:r>
          </w:p>
        </w:tc>
      </w:tr>
      <w:tr w:rsidR="00B61429" w:rsidRPr="003D60F1" w14:paraId="02B0B2AF" w14:textId="77777777" w:rsidTr="00E00FC9">
        <w:trPr>
          <w:trHeight w:val="357"/>
        </w:trPr>
        <w:tc>
          <w:tcPr>
            <w:tcW w:w="1406" w:type="pct"/>
          </w:tcPr>
          <w:p w14:paraId="51C9D1AD" w14:textId="117E1D71" w:rsidR="00B61429" w:rsidRPr="00F97CB6" w:rsidRDefault="00B61429" w:rsidP="00B61429">
            <w:pPr>
              <w:pStyle w:val="TableText-Small"/>
            </w:pPr>
            <w:r w:rsidRPr="003B7181">
              <w:t>OOB_mismatch</w:t>
            </w:r>
          </w:p>
        </w:tc>
        <w:tc>
          <w:tcPr>
            <w:tcW w:w="583" w:type="pct"/>
          </w:tcPr>
          <w:p w14:paraId="467DA84C" w14:textId="2E3C26F5" w:rsidR="00B61429" w:rsidRPr="00F97CB6" w:rsidRDefault="00B61429" w:rsidP="00B61429">
            <w:pPr>
              <w:pStyle w:val="TableText-SmallCentered"/>
            </w:pPr>
            <w:r w:rsidRPr="003B7181">
              <w:t>0xFC</w:t>
            </w:r>
          </w:p>
        </w:tc>
        <w:tc>
          <w:tcPr>
            <w:tcW w:w="3012" w:type="pct"/>
          </w:tcPr>
          <w:p w14:paraId="5DAE4C44" w14:textId="54AF539A" w:rsidR="00B61429" w:rsidRPr="00F97CB6" w:rsidRDefault="00B61429" w:rsidP="00B61429">
            <w:pPr>
              <w:pStyle w:val="TableText-Small"/>
            </w:pPr>
            <w:r w:rsidRPr="003B7181">
              <w:t xml:space="preserve">Device or vehicle may send this SubEvent to signal the incompatible OOB data exchanged during Bluetooth LE pairing. This is an error code for debugging purposes. </w:t>
            </w:r>
          </w:p>
        </w:tc>
      </w:tr>
      <w:tr w:rsidR="00B61429" w:rsidRPr="003D60F1" w14:paraId="39A8F541" w14:textId="77777777" w:rsidTr="00E00FC9">
        <w:trPr>
          <w:trHeight w:val="357"/>
        </w:trPr>
        <w:tc>
          <w:tcPr>
            <w:tcW w:w="1406" w:type="pct"/>
          </w:tcPr>
          <w:p w14:paraId="4FC39F37" w14:textId="2CE21393" w:rsidR="00B61429" w:rsidRPr="00F97CB6" w:rsidRDefault="00B61429" w:rsidP="00B61429">
            <w:pPr>
              <w:pStyle w:val="TableText-Small"/>
            </w:pPr>
            <w:r w:rsidRPr="00EA7630">
              <w:t>BLE_pairing_failed</w:t>
            </w:r>
          </w:p>
        </w:tc>
        <w:tc>
          <w:tcPr>
            <w:tcW w:w="583" w:type="pct"/>
          </w:tcPr>
          <w:p w14:paraId="1EBFF14D" w14:textId="7815AA6B" w:rsidR="00B61429" w:rsidRPr="00F97CB6" w:rsidRDefault="00B61429" w:rsidP="00B61429">
            <w:pPr>
              <w:pStyle w:val="TableText-SmallCentered"/>
            </w:pPr>
            <w:r w:rsidRPr="00EA7630">
              <w:t>0xFD</w:t>
            </w:r>
          </w:p>
        </w:tc>
        <w:tc>
          <w:tcPr>
            <w:tcW w:w="3012" w:type="pct"/>
          </w:tcPr>
          <w:p w14:paraId="4498EC2B" w14:textId="7237B7AA" w:rsidR="00B61429" w:rsidRPr="00F97CB6" w:rsidRDefault="00B61429" w:rsidP="00B61429">
            <w:pPr>
              <w:pStyle w:val="TableText-Small"/>
            </w:pPr>
            <w:r w:rsidRPr="00EA7630">
              <w:t xml:space="preserve">Device or vehicle may send this SubEvent to signal the failure in Bluetooth LE pairing. This is an error code for debugging purposes. </w:t>
            </w:r>
          </w:p>
        </w:tc>
      </w:tr>
      <w:tr w:rsidR="00B61429" w:rsidRPr="003D60F1" w14:paraId="2467715F" w14:textId="77777777" w:rsidTr="00E00FC9">
        <w:trPr>
          <w:trHeight w:val="357"/>
        </w:trPr>
        <w:tc>
          <w:tcPr>
            <w:tcW w:w="1406" w:type="pct"/>
          </w:tcPr>
          <w:p w14:paraId="21D58AF8" w14:textId="5E8DEB11" w:rsidR="00B61429" w:rsidRPr="00F97CB6" w:rsidRDefault="00B61429" w:rsidP="00B61429">
            <w:pPr>
              <w:pStyle w:val="TableText-Small"/>
            </w:pPr>
            <w:r w:rsidRPr="00EA7630">
              <w:t>FA_crypto_operation_failed</w:t>
            </w:r>
          </w:p>
        </w:tc>
        <w:tc>
          <w:tcPr>
            <w:tcW w:w="583" w:type="pct"/>
          </w:tcPr>
          <w:p w14:paraId="18410318" w14:textId="057FE430" w:rsidR="00B61429" w:rsidRPr="00F97CB6" w:rsidRDefault="00B61429" w:rsidP="00B61429">
            <w:pPr>
              <w:pStyle w:val="TableText-SmallCentered"/>
            </w:pPr>
            <w:r w:rsidRPr="00EA7630">
              <w:t>0xFE</w:t>
            </w:r>
          </w:p>
        </w:tc>
        <w:tc>
          <w:tcPr>
            <w:tcW w:w="3012" w:type="pct"/>
          </w:tcPr>
          <w:p w14:paraId="11206FA3" w14:textId="1661C654" w:rsidR="00B61429" w:rsidRPr="00F97CB6" w:rsidRDefault="00B61429" w:rsidP="00B61429">
            <w:pPr>
              <w:pStyle w:val="TableText-Small"/>
            </w:pPr>
            <w:r w:rsidRPr="00EA7630">
              <w:t xml:space="preserve">Device or vehicle may send this SubEvent to signal the failure in First approach due to cryptography. This is an error code for debugging purposes. </w:t>
            </w:r>
          </w:p>
        </w:tc>
      </w:tr>
      <w:tr w:rsidR="00B61429" w:rsidRPr="003D60F1" w14:paraId="117BE4C4" w14:textId="77777777" w:rsidTr="00E00FC9">
        <w:trPr>
          <w:trHeight w:val="357"/>
        </w:trPr>
        <w:tc>
          <w:tcPr>
            <w:tcW w:w="1406" w:type="pct"/>
          </w:tcPr>
          <w:p w14:paraId="2F7502FC" w14:textId="40024388" w:rsidR="00B61429" w:rsidRPr="00F97CB6" w:rsidRDefault="00B61429" w:rsidP="00B61429">
            <w:pPr>
              <w:pStyle w:val="TableText-Small"/>
            </w:pPr>
            <w:r w:rsidRPr="00EA7630">
              <w:t>Wrong_parameters</w:t>
            </w:r>
          </w:p>
        </w:tc>
        <w:tc>
          <w:tcPr>
            <w:tcW w:w="583" w:type="pct"/>
          </w:tcPr>
          <w:p w14:paraId="37003D3D" w14:textId="31E58908" w:rsidR="00B61429" w:rsidRPr="00F97CB6" w:rsidRDefault="00B61429" w:rsidP="00B61429">
            <w:pPr>
              <w:pStyle w:val="TableText-SmallCentered"/>
            </w:pPr>
            <w:r w:rsidRPr="00EA7630">
              <w:t>0xFF</w:t>
            </w:r>
          </w:p>
        </w:tc>
        <w:tc>
          <w:tcPr>
            <w:tcW w:w="3012" w:type="pct"/>
          </w:tcPr>
          <w:p w14:paraId="1F3A0FC6" w14:textId="4DC6BC77" w:rsidR="00B61429" w:rsidRPr="00F97CB6" w:rsidRDefault="00B61429" w:rsidP="00B61429">
            <w:pPr>
              <w:pStyle w:val="TableText-Small"/>
            </w:pPr>
            <w:r w:rsidRPr="00EA7630">
              <w:t xml:space="preserve">Device or vehicle may send this SubEvent to signal the use of unsupported message or format. This is an error code for debugging purposes. </w:t>
            </w:r>
          </w:p>
        </w:tc>
      </w:tr>
    </w:tbl>
    <w:p w14:paraId="144DC5F0" w14:textId="0B6E3BFC" w:rsidR="008808D5" w:rsidRDefault="008808D5" w:rsidP="008808D5">
      <w:pPr>
        <w:pStyle w:val="Subhead"/>
      </w:pPr>
      <w:r>
        <w:t>Ranging Session Status Changed SubEvent</w:t>
      </w:r>
    </w:p>
    <w:p w14:paraId="6F9D3D98" w14:textId="6498EC4A" w:rsidR="003940DD" w:rsidRDefault="008808D5" w:rsidP="008808D5">
      <w:r>
        <w:t xml:space="preserve">The Ranging Session Status Changed SubEvent is generated to indicate the start, progress and completion of an UWB related action. These </w:t>
      </w:r>
      <w:r w:rsidR="00886B6C">
        <w:t>S</w:t>
      </w:r>
      <w:r>
        <w:t>ubEvents can be generated by both the device and the vehicle.</w:t>
      </w:r>
      <w:r w:rsidR="00E70CAD">
        <w:t xml:space="preserve"> </w:t>
      </w:r>
      <w:r w:rsidR="008B434C">
        <w:t>T</w:t>
      </w:r>
      <w:r w:rsidR="008B434C" w:rsidRPr="008808D5">
        <w:t xml:space="preserve">he </w:t>
      </w:r>
      <w:r w:rsidR="008B434C">
        <w:t>Session</w:t>
      </w:r>
      <w:r w:rsidR="008B434C" w:rsidRPr="008808D5">
        <w:t>_Status codes</w:t>
      </w:r>
      <w:r w:rsidR="008B434C">
        <w:t xml:space="preserve"> are described in </w:t>
      </w:r>
      <w:r w:rsidR="00CD116E" w:rsidRPr="00EA3E66">
        <w:rPr>
          <w:rStyle w:val="CrossRef"/>
        </w:rPr>
        <w:fldChar w:fldCharType="begin"/>
      </w:r>
      <w:r w:rsidR="00CD116E" w:rsidRPr="00EA3E66">
        <w:rPr>
          <w:rStyle w:val="CrossRef"/>
        </w:rPr>
        <w:instrText xml:space="preserve"> REF _Ref64536603 \h </w:instrText>
      </w:r>
      <w:r w:rsidR="00CD116E" w:rsidRPr="00EA3E66">
        <w:rPr>
          <w:rStyle w:val="CrossRef"/>
        </w:rPr>
      </w:r>
      <w:r w:rsidR="00CD116E" w:rsidRPr="00EA3E66">
        <w:rPr>
          <w:rStyle w:val="CrossRef"/>
        </w:rPr>
        <w:fldChar w:fldCharType="separate"/>
      </w:r>
      <w:r w:rsidR="00D81990">
        <w:t xml:space="preserve">Table </w:t>
      </w:r>
      <w:r w:rsidR="00D81990">
        <w:rPr>
          <w:noProof/>
        </w:rPr>
        <w:t>19</w:t>
      </w:r>
      <w:r w:rsidR="00D81990">
        <w:noBreakHyphen/>
      </w:r>
      <w:r w:rsidR="00D81990">
        <w:rPr>
          <w:noProof/>
        </w:rPr>
        <w:t>74</w:t>
      </w:r>
      <w:r w:rsidR="00CD116E" w:rsidRPr="00EA3E66">
        <w:rPr>
          <w:rStyle w:val="CrossRef"/>
        </w:rPr>
        <w:fldChar w:fldCharType="end"/>
      </w:r>
      <w:r w:rsidR="00CD116E">
        <w:rPr>
          <w:rStyle w:val="CrossRef"/>
        </w:rPr>
        <w:t xml:space="preserve"> </w:t>
      </w:r>
      <w:r w:rsidR="00CD116E">
        <w:t xml:space="preserve">and </w:t>
      </w:r>
      <w:r w:rsidR="00CD116E" w:rsidRPr="00EA3E66">
        <w:rPr>
          <w:rStyle w:val="CrossRef"/>
        </w:rPr>
        <w:fldChar w:fldCharType="begin"/>
      </w:r>
      <w:r w:rsidR="00CD116E" w:rsidRPr="00EA3E66">
        <w:rPr>
          <w:rStyle w:val="CrossRef"/>
        </w:rPr>
        <w:instrText xml:space="preserve"> REF _Ref64536624 \h </w:instrText>
      </w:r>
      <w:r w:rsidR="00CD116E" w:rsidRPr="00EA3E66">
        <w:rPr>
          <w:rStyle w:val="CrossRef"/>
        </w:rPr>
      </w:r>
      <w:r w:rsidR="00CD116E" w:rsidRPr="00EA3E66">
        <w:rPr>
          <w:rStyle w:val="CrossRef"/>
        </w:rPr>
        <w:fldChar w:fldCharType="separate"/>
      </w:r>
      <w:r w:rsidR="00D81990">
        <w:t xml:space="preserve">Table </w:t>
      </w:r>
      <w:r w:rsidR="00D81990">
        <w:rPr>
          <w:noProof/>
        </w:rPr>
        <w:t>19</w:t>
      </w:r>
      <w:r w:rsidR="00D81990">
        <w:noBreakHyphen/>
      </w:r>
      <w:r w:rsidR="00D81990">
        <w:rPr>
          <w:noProof/>
        </w:rPr>
        <w:t>75</w:t>
      </w:r>
      <w:r w:rsidR="00CD116E" w:rsidRPr="00EA3E66">
        <w:rPr>
          <w:rStyle w:val="CrossRef"/>
        </w:rPr>
        <w:fldChar w:fldCharType="end"/>
      </w:r>
      <w:r w:rsidR="00CD116E" w:rsidRPr="008808D5">
        <w:t>.</w:t>
      </w:r>
    </w:p>
    <w:p w14:paraId="52D932B6" w14:textId="6C8442E7" w:rsidR="00042881" w:rsidRDefault="00042881" w:rsidP="000F6639">
      <w:pPr>
        <w:pStyle w:val="CaptionTable"/>
      </w:pPr>
      <w:bookmarkStart w:id="3137" w:name="_Ref64563321"/>
      <w:bookmarkStart w:id="3138" w:name="_Ref64536603"/>
      <w:bookmarkStart w:id="3139" w:name="_Toc118223193"/>
      <w:r>
        <w:lastRenderedPageBreak/>
        <w:t xml:space="preserve">Table </w:t>
      </w:r>
      <w:fldSimple w:instr=" STYLEREF 1 \s ">
        <w:r w:rsidR="00D81990">
          <w:rPr>
            <w:noProof/>
          </w:rPr>
          <w:t>19</w:t>
        </w:r>
      </w:fldSimple>
      <w:r w:rsidR="00183237">
        <w:noBreakHyphen/>
      </w:r>
      <w:fldSimple w:instr=" SEQ Table \* ARABIC \s 1 ">
        <w:r w:rsidR="00D81990">
          <w:rPr>
            <w:noProof/>
          </w:rPr>
          <w:t>74</w:t>
        </w:r>
      </w:fldSimple>
      <w:bookmarkEnd w:id="3137"/>
      <w:bookmarkEnd w:id="3138"/>
      <w:r>
        <w:t xml:space="preserve">: </w:t>
      </w:r>
      <w:r w:rsidRPr="00C85728">
        <w:t>Definition of Session_Status and its Session_Status codes</w:t>
      </w:r>
      <w:r>
        <w:t>.</w:t>
      </w:r>
      <w:bookmarkEnd w:id="3139"/>
    </w:p>
    <w:tbl>
      <w:tblPr>
        <w:tblW w:w="370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65"/>
        <w:gridCol w:w="1440"/>
        <w:gridCol w:w="989"/>
        <w:gridCol w:w="3331"/>
      </w:tblGrid>
      <w:tr w:rsidR="000001DC" w:rsidRPr="003D60F1" w14:paraId="59F0010B" w14:textId="77777777" w:rsidTr="00E00FC9">
        <w:trPr>
          <w:trHeight w:val="357"/>
          <w:tblHeader/>
          <w:jc w:val="center"/>
        </w:trPr>
        <w:tc>
          <w:tcPr>
            <w:tcW w:w="841" w:type="pct"/>
            <w:shd w:val="clear" w:color="auto" w:fill="1774CD"/>
          </w:tcPr>
          <w:p w14:paraId="50CD5219" w14:textId="61463403" w:rsidR="000001DC" w:rsidRPr="003D60F1" w:rsidRDefault="000001DC" w:rsidP="000001DC">
            <w:pPr>
              <w:pStyle w:val="TableHead"/>
            </w:pPr>
            <w:r w:rsidRPr="00C15319">
              <w:t>Parameter</w:t>
            </w:r>
          </w:p>
        </w:tc>
        <w:tc>
          <w:tcPr>
            <w:tcW w:w="1040" w:type="pct"/>
            <w:shd w:val="clear" w:color="auto" w:fill="1774CD"/>
          </w:tcPr>
          <w:p w14:paraId="70F8ED9E" w14:textId="64AE2B15" w:rsidR="000001DC" w:rsidRDefault="00383F07" w:rsidP="000001DC">
            <w:pPr>
              <w:pStyle w:val="TableHead-Centered"/>
            </w:pPr>
            <w:r>
              <w:t>Length (b</w:t>
            </w:r>
            <w:r w:rsidR="003609CD">
              <w:t>ytes</w:t>
            </w:r>
            <w:r w:rsidR="000001DC" w:rsidRPr="00C15319">
              <w:t>)</w:t>
            </w:r>
          </w:p>
        </w:tc>
        <w:tc>
          <w:tcPr>
            <w:tcW w:w="714" w:type="pct"/>
            <w:shd w:val="clear" w:color="auto" w:fill="1774CD"/>
          </w:tcPr>
          <w:p w14:paraId="6FD363BE" w14:textId="749175F5" w:rsidR="000001DC" w:rsidRPr="005D25B9" w:rsidRDefault="000001DC" w:rsidP="000001DC">
            <w:pPr>
              <w:pStyle w:val="TableHead-Centered"/>
            </w:pPr>
            <w:r w:rsidRPr="00C15319">
              <w:t>Value</w:t>
            </w:r>
          </w:p>
        </w:tc>
        <w:tc>
          <w:tcPr>
            <w:tcW w:w="2405" w:type="pct"/>
            <w:shd w:val="clear" w:color="auto" w:fill="1774CD"/>
          </w:tcPr>
          <w:p w14:paraId="1BA667FC" w14:textId="11D2DBC8" w:rsidR="000001DC" w:rsidRDefault="000001DC" w:rsidP="000001DC">
            <w:pPr>
              <w:pStyle w:val="TableHead"/>
            </w:pPr>
            <w:r w:rsidRPr="00C15319">
              <w:t>Description</w:t>
            </w:r>
          </w:p>
        </w:tc>
      </w:tr>
      <w:tr w:rsidR="000001DC" w:rsidRPr="003D60F1" w14:paraId="1CF88A5D" w14:textId="77777777" w:rsidTr="00E00FC9">
        <w:trPr>
          <w:trHeight w:val="357"/>
          <w:jc w:val="center"/>
        </w:trPr>
        <w:tc>
          <w:tcPr>
            <w:tcW w:w="841" w:type="pct"/>
          </w:tcPr>
          <w:p w14:paraId="6764DC4F" w14:textId="4DC18433" w:rsidR="000001DC" w:rsidRPr="00F97CB6" w:rsidRDefault="000001DC" w:rsidP="000001DC">
            <w:pPr>
              <w:pStyle w:val="TableText-Small"/>
            </w:pPr>
            <w:r w:rsidRPr="000B78AC">
              <w:t>Session_Status</w:t>
            </w:r>
          </w:p>
        </w:tc>
        <w:tc>
          <w:tcPr>
            <w:tcW w:w="1040" w:type="pct"/>
          </w:tcPr>
          <w:p w14:paraId="36C3915D" w14:textId="13F97FDB" w:rsidR="000001DC" w:rsidRPr="00F97CB6" w:rsidRDefault="000001DC" w:rsidP="000001DC">
            <w:pPr>
              <w:pStyle w:val="TableText-SmallCentered"/>
            </w:pPr>
            <w:r w:rsidRPr="000B78AC">
              <w:t>1</w:t>
            </w:r>
          </w:p>
        </w:tc>
        <w:tc>
          <w:tcPr>
            <w:tcW w:w="714" w:type="pct"/>
          </w:tcPr>
          <w:p w14:paraId="2364B052" w14:textId="65AABA8A" w:rsidR="000001DC" w:rsidRPr="00F97CB6" w:rsidRDefault="000001DC" w:rsidP="000001DC">
            <w:pPr>
              <w:pStyle w:val="TableText-SmallCentered"/>
            </w:pPr>
            <w:r w:rsidRPr="000B78AC">
              <w:t>0x00 - 0xFF</w:t>
            </w:r>
          </w:p>
        </w:tc>
        <w:tc>
          <w:tcPr>
            <w:tcW w:w="2405" w:type="pct"/>
          </w:tcPr>
          <w:p w14:paraId="68CD09A9" w14:textId="7DDBFAA4" w:rsidR="000001DC" w:rsidRPr="00F97CB6" w:rsidRDefault="001A393A" w:rsidP="001A393A">
            <w:pPr>
              <w:pStyle w:val="TableText-Small"/>
            </w:pPr>
            <w:r w:rsidRPr="00A57A1A">
              <w:rPr>
                <w:rFonts w:eastAsia="Batang"/>
              </w:rPr>
              <w:t xml:space="preserve">See </w:t>
            </w:r>
            <w:r w:rsidRPr="00A57A1A">
              <w:rPr>
                <w:rStyle w:val="CrossRef"/>
              </w:rPr>
              <w:fldChar w:fldCharType="begin"/>
            </w:r>
            <w:r w:rsidRPr="00A57A1A">
              <w:rPr>
                <w:rStyle w:val="CrossRef"/>
              </w:rPr>
              <w:instrText xml:space="preserve"> REF _Ref64536624 \h  \* MERGEFORMAT </w:instrText>
            </w:r>
            <w:r w:rsidRPr="00A57A1A">
              <w:rPr>
                <w:rStyle w:val="CrossRef"/>
              </w:rPr>
            </w:r>
            <w:r w:rsidRPr="00A57A1A">
              <w:rPr>
                <w:rStyle w:val="CrossRef"/>
              </w:rPr>
              <w:fldChar w:fldCharType="separate"/>
            </w:r>
            <w:r w:rsidR="00D81990" w:rsidRPr="00D81990">
              <w:rPr>
                <w:rStyle w:val="CrossRef"/>
              </w:rPr>
              <w:t>Table 19</w:t>
            </w:r>
            <w:r w:rsidR="00D81990" w:rsidRPr="00D81990">
              <w:rPr>
                <w:rStyle w:val="CrossRef"/>
              </w:rPr>
              <w:noBreakHyphen/>
              <w:t>75</w:t>
            </w:r>
            <w:r w:rsidRPr="00A57A1A">
              <w:rPr>
                <w:rStyle w:val="CrossRef"/>
              </w:rPr>
              <w:fldChar w:fldCharType="end"/>
            </w:r>
            <w:r w:rsidRPr="00A57A1A">
              <w:rPr>
                <w:rFonts w:eastAsia="Batang"/>
              </w:rPr>
              <w:t xml:space="preserve"> for all session status codes.</w:t>
            </w:r>
          </w:p>
        </w:tc>
      </w:tr>
    </w:tbl>
    <w:p w14:paraId="3366727B" w14:textId="1474E935" w:rsidR="00042881" w:rsidRDefault="00042881" w:rsidP="000F6639">
      <w:pPr>
        <w:pStyle w:val="CaptionTable"/>
      </w:pPr>
      <w:bookmarkStart w:id="3140" w:name="_Ref64536624"/>
      <w:bookmarkStart w:id="3141" w:name="_Toc118223194"/>
      <w:r>
        <w:t xml:space="preserve">Table </w:t>
      </w:r>
      <w:fldSimple w:instr=" STYLEREF 1 \s ">
        <w:r w:rsidR="00D81990">
          <w:rPr>
            <w:noProof/>
          </w:rPr>
          <w:t>19</w:t>
        </w:r>
      </w:fldSimple>
      <w:r w:rsidR="00183237">
        <w:noBreakHyphen/>
      </w:r>
      <w:fldSimple w:instr=" SEQ Table \* ARABIC \s 1 ">
        <w:r w:rsidR="00D81990">
          <w:rPr>
            <w:noProof/>
          </w:rPr>
          <w:t>75</w:t>
        </w:r>
      </w:fldSimple>
      <w:bookmarkEnd w:id="3140"/>
      <w:r>
        <w:t xml:space="preserve">: </w:t>
      </w:r>
      <w:r w:rsidRPr="00554B16">
        <w:t>List of Session_Status for Ranging Session Status Changed SubEvent</w:t>
      </w:r>
      <w:r>
        <w:t>.</w:t>
      </w:r>
      <w:bookmarkEnd w:id="3141"/>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54"/>
        <w:gridCol w:w="901"/>
        <w:gridCol w:w="5311"/>
      </w:tblGrid>
      <w:tr w:rsidR="000001DC" w:rsidRPr="003D60F1" w14:paraId="3F1C738C" w14:textId="77777777" w:rsidTr="00E00FC9">
        <w:trPr>
          <w:trHeight w:val="357"/>
          <w:tblHeader/>
        </w:trPr>
        <w:tc>
          <w:tcPr>
            <w:tcW w:w="1648" w:type="pct"/>
            <w:shd w:val="clear" w:color="auto" w:fill="1774CD"/>
          </w:tcPr>
          <w:p w14:paraId="14E52422" w14:textId="05618315" w:rsidR="000001DC" w:rsidRPr="003D60F1" w:rsidRDefault="000001DC" w:rsidP="000001DC">
            <w:pPr>
              <w:pStyle w:val="TableHead"/>
            </w:pPr>
            <w:r w:rsidRPr="00C606BF">
              <w:t xml:space="preserve">Session_Status </w:t>
            </w:r>
          </w:p>
        </w:tc>
        <w:tc>
          <w:tcPr>
            <w:tcW w:w="486" w:type="pct"/>
            <w:shd w:val="clear" w:color="auto" w:fill="1774CD"/>
          </w:tcPr>
          <w:p w14:paraId="35A7E479" w14:textId="410A0E0E" w:rsidR="000001DC" w:rsidRPr="005D25B9" w:rsidRDefault="000001DC" w:rsidP="000001DC">
            <w:pPr>
              <w:pStyle w:val="TableHead-Centered"/>
            </w:pPr>
            <w:r w:rsidRPr="00C606BF">
              <w:t>Code</w:t>
            </w:r>
          </w:p>
        </w:tc>
        <w:tc>
          <w:tcPr>
            <w:tcW w:w="2866" w:type="pct"/>
            <w:shd w:val="clear" w:color="auto" w:fill="1774CD"/>
          </w:tcPr>
          <w:p w14:paraId="04F4D1AC" w14:textId="161BA567" w:rsidR="000001DC" w:rsidRDefault="000001DC" w:rsidP="000001DC">
            <w:pPr>
              <w:pStyle w:val="TableHead"/>
            </w:pPr>
            <w:r w:rsidRPr="00C606BF">
              <w:t>Description</w:t>
            </w:r>
          </w:p>
        </w:tc>
      </w:tr>
      <w:tr w:rsidR="000001DC" w:rsidRPr="003D60F1" w14:paraId="211A70D9" w14:textId="77777777" w:rsidTr="00E00FC9">
        <w:trPr>
          <w:trHeight w:val="357"/>
        </w:trPr>
        <w:tc>
          <w:tcPr>
            <w:tcW w:w="1648" w:type="pct"/>
          </w:tcPr>
          <w:p w14:paraId="22330551" w14:textId="354473D5" w:rsidR="000001DC" w:rsidRPr="00F97CB6" w:rsidRDefault="000001DC" w:rsidP="000001DC">
            <w:pPr>
              <w:pStyle w:val="TableText-Small"/>
            </w:pPr>
            <w:r w:rsidRPr="007867E2">
              <w:t>Ranging_session_URSK_refresh</w:t>
            </w:r>
          </w:p>
        </w:tc>
        <w:tc>
          <w:tcPr>
            <w:tcW w:w="486" w:type="pct"/>
          </w:tcPr>
          <w:p w14:paraId="1A5FB7F0" w14:textId="1E1C888D" w:rsidR="000001DC" w:rsidRPr="00F97CB6" w:rsidRDefault="000001DC" w:rsidP="000001DC">
            <w:pPr>
              <w:pStyle w:val="TableText-SmallCentered"/>
            </w:pPr>
            <w:r w:rsidRPr="007867E2">
              <w:t>0x00</w:t>
            </w:r>
          </w:p>
        </w:tc>
        <w:tc>
          <w:tcPr>
            <w:tcW w:w="2866" w:type="pct"/>
          </w:tcPr>
          <w:p w14:paraId="65203EEA" w14:textId="47AF385A" w:rsidR="000001DC" w:rsidRPr="00F97CB6" w:rsidRDefault="000001DC" w:rsidP="000001DC">
            <w:pPr>
              <w:pStyle w:val="TableText-Small"/>
            </w:pPr>
            <w:r w:rsidRPr="007867E2">
              <w:t xml:space="preserve">Vehicle may send this SubEvent to request clean-up for pre-derived URSKs. </w:t>
            </w:r>
          </w:p>
        </w:tc>
      </w:tr>
      <w:tr w:rsidR="000001DC" w:rsidRPr="003D60F1" w14:paraId="1E67506D" w14:textId="77777777" w:rsidTr="00E00FC9">
        <w:trPr>
          <w:trHeight w:val="357"/>
        </w:trPr>
        <w:tc>
          <w:tcPr>
            <w:tcW w:w="1648" w:type="pct"/>
          </w:tcPr>
          <w:p w14:paraId="7DF216A0" w14:textId="2811B834" w:rsidR="000001DC" w:rsidRPr="00F97CB6" w:rsidRDefault="000001DC" w:rsidP="000001DC">
            <w:pPr>
              <w:pStyle w:val="TableText-Small"/>
            </w:pPr>
            <w:r w:rsidRPr="007867E2">
              <w:t>Ranging_session_URSK_not_found</w:t>
            </w:r>
          </w:p>
        </w:tc>
        <w:tc>
          <w:tcPr>
            <w:tcW w:w="486" w:type="pct"/>
          </w:tcPr>
          <w:p w14:paraId="4B5AED76" w14:textId="4AD45EC2" w:rsidR="000001DC" w:rsidRPr="00F97CB6" w:rsidRDefault="000001DC" w:rsidP="000001DC">
            <w:pPr>
              <w:pStyle w:val="TableText-SmallCentered"/>
            </w:pPr>
            <w:r w:rsidRPr="007867E2">
              <w:t>0x01</w:t>
            </w:r>
          </w:p>
        </w:tc>
        <w:tc>
          <w:tcPr>
            <w:tcW w:w="2866" w:type="pct"/>
          </w:tcPr>
          <w:p w14:paraId="7A54B316" w14:textId="50441756" w:rsidR="000001DC" w:rsidRPr="00F97CB6" w:rsidRDefault="000001DC" w:rsidP="000001DC">
            <w:pPr>
              <w:pStyle w:val="TableText-Small"/>
            </w:pPr>
            <w:r w:rsidRPr="007867E2">
              <w:t>Device shall send this SubEvent to signal, the device failed to find URSK for this UWB_Session_Id</w:t>
            </w:r>
          </w:p>
        </w:tc>
      </w:tr>
      <w:tr w:rsidR="000001DC" w:rsidRPr="003D60F1" w14:paraId="29F1BEDC" w14:textId="77777777" w:rsidTr="00E00FC9">
        <w:trPr>
          <w:trHeight w:val="357"/>
        </w:trPr>
        <w:tc>
          <w:tcPr>
            <w:tcW w:w="1648" w:type="pct"/>
          </w:tcPr>
          <w:p w14:paraId="0E680682" w14:textId="55DE8B8D" w:rsidR="000001DC" w:rsidRPr="00F97CB6" w:rsidRDefault="00C63BB9" w:rsidP="000001DC">
            <w:pPr>
              <w:pStyle w:val="TableText-Small"/>
            </w:pPr>
            <w:r w:rsidRPr="00C63BB9">
              <w:t xml:space="preserve">Ranging_session_not_required    </w:t>
            </w:r>
          </w:p>
        </w:tc>
        <w:tc>
          <w:tcPr>
            <w:tcW w:w="486" w:type="pct"/>
          </w:tcPr>
          <w:p w14:paraId="47CE5C41" w14:textId="38A97226" w:rsidR="000001DC" w:rsidRPr="00F97CB6" w:rsidRDefault="000001DC" w:rsidP="000001DC">
            <w:pPr>
              <w:pStyle w:val="TableText-SmallCentered"/>
            </w:pPr>
            <w:r w:rsidRPr="007867E2">
              <w:t>0x02</w:t>
            </w:r>
          </w:p>
        </w:tc>
        <w:tc>
          <w:tcPr>
            <w:tcW w:w="2866" w:type="pct"/>
          </w:tcPr>
          <w:p w14:paraId="52B5F7D6" w14:textId="559C80A8" w:rsidR="000001DC" w:rsidRPr="00F97CB6" w:rsidRDefault="00C63BB9" w:rsidP="000001DC">
            <w:pPr>
              <w:pStyle w:val="TableText-Small"/>
            </w:pPr>
            <w:r w:rsidRPr="00C63BB9">
              <w:t>Device shall send this SubEvent when it detects the user does not intend to approach the vehicle e.g device is moving away from the vehicle. Upon receiving this subEvent, the vehicle may immediately suspend the ranging session.</w:t>
            </w:r>
          </w:p>
        </w:tc>
      </w:tr>
      <w:tr w:rsidR="000001DC" w:rsidRPr="003D60F1" w14:paraId="1153D4E6" w14:textId="77777777" w:rsidTr="00E00FC9">
        <w:trPr>
          <w:trHeight w:val="357"/>
        </w:trPr>
        <w:tc>
          <w:tcPr>
            <w:tcW w:w="1648" w:type="pct"/>
          </w:tcPr>
          <w:p w14:paraId="3A33C9E6" w14:textId="51FE378C" w:rsidR="000001DC" w:rsidRPr="00F97CB6" w:rsidRDefault="000001DC" w:rsidP="000001DC">
            <w:pPr>
              <w:pStyle w:val="TableText-Small"/>
            </w:pPr>
            <w:r w:rsidRPr="007867E2">
              <w:t>Ranging_session_secure_ranging_failed</w:t>
            </w:r>
          </w:p>
        </w:tc>
        <w:tc>
          <w:tcPr>
            <w:tcW w:w="486" w:type="pct"/>
          </w:tcPr>
          <w:p w14:paraId="6FD55D6F" w14:textId="20A5E8BA" w:rsidR="000001DC" w:rsidRPr="00F97CB6" w:rsidRDefault="000001DC" w:rsidP="000001DC">
            <w:pPr>
              <w:pStyle w:val="TableText-SmallCentered"/>
            </w:pPr>
            <w:r w:rsidRPr="007867E2">
              <w:t>0x03</w:t>
            </w:r>
          </w:p>
        </w:tc>
        <w:tc>
          <w:tcPr>
            <w:tcW w:w="2866" w:type="pct"/>
          </w:tcPr>
          <w:p w14:paraId="676E6634" w14:textId="17DDEC82" w:rsidR="000001DC" w:rsidRPr="00F97CB6" w:rsidRDefault="000001DC" w:rsidP="000001DC">
            <w:pPr>
              <w:pStyle w:val="TableText-Small"/>
            </w:pPr>
            <w:r w:rsidRPr="007867E2">
              <w:t>Vehicle shall send this SubEvent to signal the Vehicle failed to establish secure ranging.</w:t>
            </w:r>
          </w:p>
        </w:tc>
      </w:tr>
      <w:tr w:rsidR="000001DC" w:rsidRPr="003D60F1" w14:paraId="573EAD86" w14:textId="77777777" w:rsidTr="00E00FC9">
        <w:trPr>
          <w:trHeight w:val="357"/>
        </w:trPr>
        <w:tc>
          <w:tcPr>
            <w:tcW w:w="1648" w:type="pct"/>
          </w:tcPr>
          <w:p w14:paraId="4189A750" w14:textId="37C6EEE6" w:rsidR="000001DC" w:rsidRPr="00F97CB6" w:rsidRDefault="000001DC" w:rsidP="000001DC">
            <w:pPr>
              <w:pStyle w:val="TableText-Small"/>
            </w:pPr>
            <w:r w:rsidRPr="007867E2">
              <w:t>Ranging_session_terminated</w:t>
            </w:r>
          </w:p>
        </w:tc>
        <w:tc>
          <w:tcPr>
            <w:tcW w:w="486" w:type="pct"/>
          </w:tcPr>
          <w:p w14:paraId="58E47FA7" w14:textId="65C7C5D1" w:rsidR="000001DC" w:rsidRPr="00F97CB6" w:rsidRDefault="000001DC" w:rsidP="000001DC">
            <w:pPr>
              <w:pStyle w:val="TableText-SmallCentered"/>
            </w:pPr>
            <w:r w:rsidRPr="007867E2">
              <w:t>0x04</w:t>
            </w:r>
          </w:p>
        </w:tc>
        <w:tc>
          <w:tcPr>
            <w:tcW w:w="2866" w:type="pct"/>
          </w:tcPr>
          <w:p w14:paraId="51021078" w14:textId="79D1C0B4" w:rsidR="000001DC" w:rsidRPr="00F97CB6" w:rsidRDefault="000001DC" w:rsidP="000001DC">
            <w:pPr>
              <w:pStyle w:val="TableText-Small"/>
            </w:pPr>
            <w:r w:rsidRPr="007867E2">
              <w:t xml:space="preserve">Vehicle or device may send this </w:t>
            </w:r>
            <w:r w:rsidR="00886B6C">
              <w:t>S</w:t>
            </w:r>
            <w:r w:rsidRPr="007867E2">
              <w:t>ub</w:t>
            </w:r>
            <w:r w:rsidR="001A393A">
              <w:t>E</w:t>
            </w:r>
            <w:r w:rsidRPr="007867E2">
              <w:t>vent if it has stopped the ranging session (e.g. due to URSK TTL expiration)</w:t>
            </w:r>
          </w:p>
        </w:tc>
      </w:tr>
      <w:tr w:rsidR="000001DC" w:rsidRPr="003D60F1" w14:paraId="2843E32C" w14:textId="77777777" w:rsidTr="00E00FC9">
        <w:trPr>
          <w:trHeight w:val="357"/>
        </w:trPr>
        <w:tc>
          <w:tcPr>
            <w:tcW w:w="1648" w:type="pct"/>
          </w:tcPr>
          <w:p w14:paraId="1A93D708" w14:textId="6F79FC78" w:rsidR="000001DC" w:rsidRPr="00F97CB6" w:rsidRDefault="000001DC" w:rsidP="000001DC">
            <w:pPr>
              <w:pStyle w:val="TableText-Small"/>
            </w:pPr>
            <w:r w:rsidRPr="007867E2">
              <w:t>Ranging_session_recovery_failed</w:t>
            </w:r>
          </w:p>
        </w:tc>
        <w:tc>
          <w:tcPr>
            <w:tcW w:w="486" w:type="pct"/>
          </w:tcPr>
          <w:p w14:paraId="34AD1038" w14:textId="35D77451" w:rsidR="000001DC" w:rsidRPr="00F97CB6" w:rsidRDefault="000001DC" w:rsidP="000001DC">
            <w:pPr>
              <w:pStyle w:val="TableText-SmallCentered"/>
            </w:pPr>
            <w:r w:rsidRPr="007867E2">
              <w:t>0x06</w:t>
            </w:r>
          </w:p>
        </w:tc>
        <w:tc>
          <w:tcPr>
            <w:tcW w:w="2866" w:type="pct"/>
          </w:tcPr>
          <w:p w14:paraId="6E5404AA" w14:textId="2596107C" w:rsidR="000001DC" w:rsidRPr="00F97CB6" w:rsidRDefault="000001DC" w:rsidP="000001DC">
            <w:pPr>
              <w:pStyle w:val="TableText-Small"/>
            </w:pPr>
            <w:r w:rsidRPr="007867E2">
              <w:t>Device shall send this SubEvent to signal it failed to recover ranging for this UWB_Session_Id</w:t>
            </w:r>
          </w:p>
        </w:tc>
      </w:tr>
      <w:tr w:rsidR="00F41D60" w:rsidRPr="003D60F1" w14:paraId="1807081A" w14:textId="77777777" w:rsidTr="00E00FC9">
        <w:trPr>
          <w:trHeight w:val="357"/>
        </w:trPr>
        <w:tc>
          <w:tcPr>
            <w:tcW w:w="1648" w:type="pct"/>
          </w:tcPr>
          <w:p w14:paraId="04933F7A" w14:textId="77777777" w:rsidR="00F41D60" w:rsidRPr="007867E2" w:rsidRDefault="00F41D60" w:rsidP="001120AA">
            <w:pPr>
              <w:pStyle w:val="TableText-Small"/>
            </w:pPr>
            <w:r>
              <w:t>Ranging_session_suspended</w:t>
            </w:r>
          </w:p>
        </w:tc>
        <w:tc>
          <w:tcPr>
            <w:tcW w:w="486" w:type="pct"/>
          </w:tcPr>
          <w:p w14:paraId="1FF6D834" w14:textId="77777777" w:rsidR="00F41D60" w:rsidRPr="007867E2" w:rsidRDefault="00F41D60" w:rsidP="001120AA">
            <w:pPr>
              <w:pStyle w:val="TableText-SmallCentered"/>
            </w:pPr>
            <w:r>
              <w:t>0x07</w:t>
            </w:r>
          </w:p>
        </w:tc>
        <w:tc>
          <w:tcPr>
            <w:tcW w:w="2866" w:type="pct"/>
          </w:tcPr>
          <w:p w14:paraId="5BD11529" w14:textId="77777777" w:rsidR="00F41D60" w:rsidRDefault="00F41D60" w:rsidP="001120AA">
            <w:pPr>
              <w:pStyle w:val="TableText-Small"/>
            </w:pPr>
            <w:r>
              <w:t>Vehicle or device shall send this SubEvent only if it is suspending the current ranging session without allowing the responder to delay the suspension (e.g. UWB has temporarily become unavailable).</w:t>
            </w:r>
          </w:p>
          <w:p w14:paraId="24BA3EC6" w14:textId="338694A7" w:rsidR="00F41D60" w:rsidRPr="007867E2" w:rsidRDefault="00F41D60" w:rsidP="00DC0AE2">
            <w:pPr>
              <w:pStyle w:val="TableText-Small"/>
            </w:pPr>
            <w:r>
              <w:t>When vehicle or device receives this, it shall suspend its current ranging session as well without sending a Ranging_Suspend_RQ or a Ranging_session_suspended SubEvent.</w:t>
            </w:r>
          </w:p>
        </w:tc>
      </w:tr>
      <w:tr w:rsidR="000001DC" w:rsidRPr="003D60F1" w14:paraId="671AB9AD" w14:textId="77777777" w:rsidTr="00E00FC9">
        <w:trPr>
          <w:trHeight w:val="357"/>
        </w:trPr>
        <w:tc>
          <w:tcPr>
            <w:tcW w:w="1648" w:type="pct"/>
          </w:tcPr>
          <w:p w14:paraId="4F6EDABC" w14:textId="09031C59" w:rsidR="000001DC" w:rsidRPr="00F97CB6" w:rsidRDefault="000001DC" w:rsidP="000001DC">
            <w:pPr>
              <w:pStyle w:val="TableText-Small"/>
            </w:pPr>
            <w:r w:rsidRPr="007867E2">
              <w:t>Reserved</w:t>
            </w:r>
          </w:p>
        </w:tc>
        <w:tc>
          <w:tcPr>
            <w:tcW w:w="486" w:type="pct"/>
          </w:tcPr>
          <w:p w14:paraId="6ACA50A3" w14:textId="70007E1A" w:rsidR="000001DC" w:rsidRPr="00F97CB6" w:rsidRDefault="000001DC" w:rsidP="000001DC">
            <w:pPr>
              <w:pStyle w:val="TableText-SmallCentered"/>
            </w:pPr>
            <w:r w:rsidRPr="007867E2">
              <w:t>0x0</w:t>
            </w:r>
            <w:r w:rsidR="00DC0AE2">
              <w:t>8</w:t>
            </w:r>
            <w:r w:rsidRPr="007867E2">
              <w:t>-0xFF</w:t>
            </w:r>
          </w:p>
        </w:tc>
        <w:tc>
          <w:tcPr>
            <w:tcW w:w="2866" w:type="pct"/>
          </w:tcPr>
          <w:p w14:paraId="6E845E18" w14:textId="145ED483" w:rsidR="000001DC" w:rsidRPr="00F97CB6" w:rsidRDefault="000001DC" w:rsidP="000001DC">
            <w:pPr>
              <w:pStyle w:val="TableText-Small"/>
            </w:pPr>
            <w:r w:rsidRPr="007867E2">
              <w:t>Reserved for future</w:t>
            </w:r>
          </w:p>
        </w:tc>
      </w:tr>
    </w:tbl>
    <w:p w14:paraId="543EEFDD" w14:textId="3BB62DAF" w:rsidR="00547098" w:rsidRDefault="00547098" w:rsidP="00547098">
      <w:pPr>
        <w:pStyle w:val="Subhead"/>
      </w:pPr>
      <w:r>
        <w:t>Device Ranging Intent SubEvent Codes</w:t>
      </w:r>
    </w:p>
    <w:p w14:paraId="6F9E9BB1" w14:textId="36A430A4" w:rsidR="008808D5" w:rsidRDefault="00FE02B9" w:rsidP="008808D5">
      <w:r>
        <w:t xml:space="preserve">This </w:t>
      </w:r>
      <w:r w:rsidR="00547098">
        <w:t xml:space="preserve">set of </w:t>
      </w:r>
      <w:r w:rsidR="00886B6C">
        <w:t>S</w:t>
      </w:r>
      <w:r w:rsidR="00547098">
        <w:t xml:space="preserve">ubEvents are generated by </w:t>
      </w:r>
      <w:r>
        <w:t xml:space="preserve">the </w:t>
      </w:r>
      <w:r w:rsidR="00547098">
        <w:t xml:space="preserve">device to notify </w:t>
      </w:r>
      <w:r>
        <w:t xml:space="preserve">the </w:t>
      </w:r>
      <w:r w:rsidR="00547098">
        <w:t xml:space="preserve">vehicle that </w:t>
      </w:r>
      <w:r>
        <w:t xml:space="preserve">the </w:t>
      </w:r>
      <w:r w:rsidR="00547098">
        <w:t xml:space="preserve">user may be approaching </w:t>
      </w:r>
      <w:r>
        <w:t xml:space="preserve">the </w:t>
      </w:r>
      <w:r w:rsidR="00547098">
        <w:t>vehicle and ranging may be required</w:t>
      </w:r>
      <w:r w:rsidR="001B75D7">
        <w:t xml:space="preserve">. </w:t>
      </w:r>
      <w:r w:rsidR="008B434C">
        <w:t>T</w:t>
      </w:r>
      <w:r w:rsidR="008B434C" w:rsidRPr="008808D5">
        <w:t xml:space="preserve">he </w:t>
      </w:r>
      <w:r w:rsidR="008B434C">
        <w:t>DR</w:t>
      </w:r>
      <w:r w:rsidR="008B434C" w:rsidRPr="008808D5">
        <w:t>_</w:t>
      </w:r>
      <w:r w:rsidR="008B434C">
        <w:t>Intent</w:t>
      </w:r>
      <w:r w:rsidR="008B434C" w:rsidRPr="008808D5">
        <w:t xml:space="preserve"> codes</w:t>
      </w:r>
      <w:r w:rsidR="008B434C">
        <w:t xml:space="preserve"> are described in </w:t>
      </w:r>
      <w:r w:rsidR="001B75D7" w:rsidRPr="009C11F1">
        <w:rPr>
          <w:rStyle w:val="CrossRef"/>
        </w:rPr>
        <w:fldChar w:fldCharType="begin"/>
      </w:r>
      <w:r w:rsidR="001B75D7" w:rsidRPr="009C11F1">
        <w:rPr>
          <w:rStyle w:val="CrossRef"/>
        </w:rPr>
        <w:instrText xml:space="preserve"> REF _Ref64538762 \h </w:instrText>
      </w:r>
      <w:r w:rsidR="009C11F1">
        <w:rPr>
          <w:rStyle w:val="CrossRef"/>
        </w:rPr>
        <w:instrText xml:space="preserve"> \* MERGEFORMAT </w:instrText>
      </w:r>
      <w:r w:rsidR="001B75D7" w:rsidRPr="009C11F1">
        <w:rPr>
          <w:rStyle w:val="CrossRef"/>
        </w:rPr>
      </w:r>
      <w:r w:rsidR="001B75D7" w:rsidRPr="009C11F1">
        <w:rPr>
          <w:rStyle w:val="CrossRef"/>
        </w:rPr>
        <w:fldChar w:fldCharType="separate"/>
      </w:r>
      <w:r w:rsidR="00D81990" w:rsidRPr="00D81990">
        <w:rPr>
          <w:rStyle w:val="CrossRef"/>
        </w:rPr>
        <w:t>Table 19</w:t>
      </w:r>
      <w:r w:rsidR="00D81990" w:rsidRPr="00D81990">
        <w:rPr>
          <w:rStyle w:val="CrossRef"/>
        </w:rPr>
        <w:noBreakHyphen/>
        <w:t>76</w:t>
      </w:r>
      <w:r w:rsidR="001B75D7" w:rsidRPr="009C11F1">
        <w:rPr>
          <w:rStyle w:val="CrossRef"/>
        </w:rPr>
        <w:fldChar w:fldCharType="end"/>
      </w:r>
      <w:r w:rsidRPr="009C11F1">
        <w:rPr>
          <w:rFonts w:eastAsia="Malgun Gothic"/>
        </w:rPr>
        <w:t xml:space="preserve"> </w:t>
      </w:r>
      <w:r w:rsidRPr="009C11F1">
        <w:t>and</w:t>
      </w:r>
      <w:r>
        <w:t xml:space="preserve"> </w:t>
      </w:r>
      <w:r w:rsidRPr="009C11F1">
        <w:rPr>
          <w:rStyle w:val="CrossRef"/>
        </w:rPr>
        <w:fldChar w:fldCharType="begin"/>
      </w:r>
      <w:r w:rsidRPr="009C11F1">
        <w:rPr>
          <w:rStyle w:val="CrossRef"/>
        </w:rPr>
        <w:instrText xml:space="preserve"> REF _Ref64536874 \h </w:instrText>
      </w:r>
      <w:r w:rsidR="009C11F1">
        <w:rPr>
          <w:rStyle w:val="CrossRef"/>
        </w:rPr>
        <w:instrText xml:space="preserve"> \* MERGEFORMAT </w:instrText>
      </w:r>
      <w:r w:rsidRPr="009C11F1">
        <w:rPr>
          <w:rStyle w:val="CrossRef"/>
        </w:rPr>
      </w:r>
      <w:r w:rsidRPr="009C11F1">
        <w:rPr>
          <w:rStyle w:val="CrossRef"/>
        </w:rPr>
        <w:fldChar w:fldCharType="separate"/>
      </w:r>
      <w:r w:rsidR="00D81990" w:rsidRPr="00D81990">
        <w:rPr>
          <w:rStyle w:val="CrossRef"/>
        </w:rPr>
        <w:t>Table 19</w:t>
      </w:r>
      <w:r w:rsidR="00D81990" w:rsidRPr="00D81990">
        <w:rPr>
          <w:rStyle w:val="CrossRef"/>
        </w:rPr>
        <w:noBreakHyphen/>
        <w:t>77</w:t>
      </w:r>
      <w:r w:rsidRPr="009C11F1">
        <w:rPr>
          <w:rStyle w:val="CrossRef"/>
        </w:rPr>
        <w:fldChar w:fldCharType="end"/>
      </w:r>
      <w:r w:rsidRPr="008808D5">
        <w:t>.</w:t>
      </w:r>
    </w:p>
    <w:p w14:paraId="39B535D7" w14:textId="75065CFB" w:rsidR="00E2711B" w:rsidRDefault="00E2711B" w:rsidP="006423A7">
      <w:pPr>
        <w:pStyle w:val="CaptionTable"/>
      </w:pPr>
      <w:bookmarkStart w:id="3142" w:name="_Ref64538762"/>
      <w:bookmarkStart w:id="3143" w:name="_Toc118223195"/>
      <w:r>
        <w:t xml:space="preserve">Table </w:t>
      </w:r>
      <w:fldSimple w:instr=" STYLEREF 1 \s ">
        <w:r w:rsidR="00D81990">
          <w:rPr>
            <w:noProof/>
          </w:rPr>
          <w:t>19</w:t>
        </w:r>
      </w:fldSimple>
      <w:r w:rsidR="00183237">
        <w:noBreakHyphen/>
      </w:r>
      <w:fldSimple w:instr=" SEQ Table \* ARABIC \s 1 ">
        <w:r w:rsidR="00D81990">
          <w:rPr>
            <w:noProof/>
          </w:rPr>
          <w:t>76</w:t>
        </w:r>
      </w:fldSimple>
      <w:bookmarkEnd w:id="3142"/>
      <w:r>
        <w:t xml:space="preserve">: </w:t>
      </w:r>
      <w:r w:rsidR="001B75D7">
        <w:t>Definition of DR_Intent and DR_Intent codes.</w:t>
      </w:r>
      <w:bookmarkEnd w:id="3143"/>
    </w:p>
    <w:tbl>
      <w:tblPr>
        <w:tblW w:w="317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5"/>
        <w:gridCol w:w="1440"/>
        <w:gridCol w:w="989"/>
        <w:gridCol w:w="2431"/>
      </w:tblGrid>
      <w:tr w:rsidR="000001DC" w:rsidRPr="003D60F1" w14:paraId="7349A54A" w14:textId="77777777" w:rsidTr="00E00FC9">
        <w:trPr>
          <w:trHeight w:val="357"/>
          <w:tblHeader/>
          <w:jc w:val="center"/>
        </w:trPr>
        <w:tc>
          <w:tcPr>
            <w:tcW w:w="906" w:type="pct"/>
            <w:shd w:val="clear" w:color="auto" w:fill="1774CD"/>
          </w:tcPr>
          <w:p w14:paraId="60697147" w14:textId="1D07A264" w:rsidR="000001DC" w:rsidRPr="003D60F1" w:rsidRDefault="000001DC" w:rsidP="000001DC">
            <w:pPr>
              <w:pStyle w:val="TableHead"/>
            </w:pPr>
            <w:r w:rsidRPr="00593835">
              <w:t>Parameter</w:t>
            </w:r>
          </w:p>
        </w:tc>
        <w:tc>
          <w:tcPr>
            <w:tcW w:w="1213" w:type="pct"/>
            <w:shd w:val="clear" w:color="auto" w:fill="1774CD"/>
          </w:tcPr>
          <w:p w14:paraId="482B8F47" w14:textId="687E8700" w:rsidR="000001DC" w:rsidRPr="005D25B9" w:rsidRDefault="00383F07" w:rsidP="000001DC">
            <w:pPr>
              <w:pStyle w:val="TableHead-Centered"/>
            </w:pPr>
            <w:r>
              <w:t>Length (b</w:t>
            </w:r>
            <w:r w:rsidR="003609CD">
              <w:t>ytes</w:t>
            </w:r>
            <w:r w:rsidR="000001DC" w:rsidRPr="00593835">
              <w:t>)</w:t>
            </w:r>
          </w:p>
        </w:tc>
        <w:tc>
          <w:tcPr>
            <w:tcW w:w="833" w:type="pct"/>
            <w:shd w:val="clear" w:color="auto" w:fill="1774CD"/>
          </w:tcPr>
          <w:p w14:paraId="4F2B2746" w14:textId="46EEAEC6" w:rsidR="000001DC" w:rsidRDefault="000001DC" w:rsidP="000001DC">
            <w:pPr>
              <w:pStyle w:val="TableHead-Centered"/>
            </w:pPr>
            <w:r w:rsidRPr="00593835">
              <w:t>Value</w:t>
            </w:r>
          </w:p>
        </w:tc>
        <w:tc>
          <w:tcPr>
            <w:tcW w:w="2048" w:type="pct"/>
            <w:shd w:val="clear" w:color="auto" w:fill="1774CD"/>
          </w:tcPr>
          <w:p w14:paraId="4A247281" w14:textId="0356E4D2" w:rsidR="000001DC" w:rsidRDefault="000001DC" w:rsidP="000001DC">
            <w:pPr>
              <w:pStyle w:val="TableHead"/>
            </w:pPr>
            <w:r w:rsidRPr="00593835">
              <w:t>Description</w:t>
            </w:r>
          </w:p>
        </w:tc>
      </w:tr>
      <w:tr w:rsidR="000001DC" w:rsidRPr="003D60F1" w14:paraId="62776F4B" w14:textId="77777777" w:rsidTr="00E00FC9">
        <w:trPr>
          <w:trHeight w:val="357"/>
          <w:jc w:val="center"/>
        </w:trPr>
        <w:tc>
          <w:tcPr>
            <w:tcW w:w="906" w:type="pct"/>
          </w:tcPr>
          <w:p w14:paraId="6B56ED55" w14:textId="3F6ED8BE" w:rsidR="000001DC" w:rsidRPr="00F97CB6" w:rsidRDefault="000001DC" w:rsidP="000001DC">
            <w:pPr>
              <w:pStyle w:val="TableText-Small"/>
            </w:pPr>
            <w:r w:rsidRPr="001B47C8">
              <w:t>DR_Intent</w:t>
            </w:r>
          </w:p>
        </w:tc>
        <w:tc>
          <w:tcPr>
            <w:tcW w:w="1213" w:type="pct"/>
          </w:tcPr>
          <w:p w14:paraId="00DBD3FD" w14:textId="1A7DCAA4" w:rsidR="000001DC" w:rsidRPr="00F97CB6" w:rsidRDefault="000001DC" w:rsidP="000001DC">
            <w:pPr>
              <w:pStyle w:val="TableText-SmallCentered"/>
            </w:pPr>
            <w:r w:rsidRPr="001B47C8">
              <w:t>1</w:t>
            </w:r>
          </w:p>
        </w:tc>
        <w:tc>
          <w:tcPr>
            <w:tcW w:w="833" w:type="pct"/>
          </w:tcPr>
          <w:p w14:paraId="078CFE37" w14:textId="66D3B258" w:rsidR="000001DC" w:rsidRPr="00F97CB6" w:rsidRDefault="000001DC" w:rsidP="000001DC">
            <w:pPr>
              <w:pStyle w:val="TableText-SmallCentered"/>
            </w:pPr>
            <w:r w:rsidRPr="001B47C8">
              <w:t>0x00-0xFF</w:t>
            </w:r>
          </w:p>
        </w:tc>
        <w:tc>
          <w:tcPr>
            <w:tcW w:w="2048" w:type="pct"/>
          </w:tcPr>
          <w:p w14:paraId="6E9B438B" w14:textId="648B98AE" w:rsidR="00852849" w:rsidRDefault="00852849" w:rsidP="006423A7">
            <w:pPr>
              <w:pStyle w:val="TableText-Small"/>
            </w:pPr>
            <w:r>
              <w:t>Low_approach_confidence,</w:t>
            </w:r>
          </w:p>
          <w:p w14:paraId="557B2255" w14:textId="5A6D37DB" w:rsidR="00852849" w:rsidRDefault="00852849" w:rsidP="006423A7">
            <w:pPr>
              <w:pStyle w:val="TableText-Small"/>
            </w:pPr>
            <w:r>
              <w:t>Medium_ approach_confidence,</w:t>
            </w:r>
          </w:p>
          <w:p w14:paraId="6FE0F403" w14:textId="2B04B4EF" w:rsidR="00852849" w:rsidRDefault="00852849" w:rsidP="006423A7">
            <w:pPr>
              <w:pStyle w:val="TableText-Small"/>
            </w:pPr>
            <w:r>
              <w:t>High_ approach_confidence,</w:t>
            </w:r>
          </w:p>
          <w:p w14:paraId="0C603900" w14:textId="48ED933F" w:rsidR="000001DC" w:rsidRPr="00F97CB6" w:rsidRDefault="00852849">
            <w:pPr>
              <w:pStyle w:val="TableText-Small"/>
            </w:pPr>
            <w:r>
              <w:t>Reserved</w:t>
            </w:r>
          </w:p>
        </w:tc>
      </w:tr>
    </w:tbl>
    <w:p w14:paraId="5D8C3BED" w14:textId="0ABF248A" w:rsidR="00042881" w:rsidRDefault="00042881" w:rsidP="000F6639">
      <w:pPr>
        <w:pStyle w:val="CaptionTable"/>
      </w:pPr>
      <w:bookmarkStart w:id="3144" w:name="_Ref64536874"/>
      <w:bookmarkStart w:id="3145" w:name="_Toc118223196"/>
      <w:r>
        <w:t xml:space="preserve">Table </w:t>
      </w:r>
      <w:fldSimple w:instr=" STYLEREF 1 \s ">
        <w:r w:rsidR="00D81990">
          <w:rPr>
            <w:noProof/>
          </w:rPr>
          <w:t>19</w:t>
        </w:r>
      </w:fldSimple>
      <w:r w:rsidR="00183237">
        <w:noBreakHyphen/>
      </w:r>
      <w:fldSimple w:instr=" SEQ Table \* ARABIC \s 1 ">
        <w:r w:rsidR="00D81990">
          <w:rPr>
            <w:noProof/>
          </w:rPr>
          <w:t>77</w:t>
        </w:r>
      </w:fldSimple>
      <w:bookmarkEnd w:id="3144"/>
      <w:r>
        <w:t xml:space="preserve">: </w:t>
      </w:r>
      <w:r w:rsidRPr="00B93080">
        <w:t>List of DR_Intent for Device Ranging Intent SubEvent</w:t>
      </w:r>
      <w:r>
        <w:t>.</w:t>
      </w:r>
      <w:bookmarkEnd w:id="3145"/>
    </w:p>
    <w:tbl>
      <w:tblPr>
        <w:tblW w:w="466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6"/>
        <w:gridCol w:w="1169"/>
        <w:gridCol w:w="5130"/>
      </w:tblGrid>
      <w:tr w:rsidR="00F05EE4" w:rsidRPr="003D60F1" w14:paraId="48A104A8" w14:textId="77777777" w:rsidTr="00E00FC9">
        <w:trPr>
          <w:trHeight w:val="357"/>
          <w:tblHeader/>
          <w:jc w:val="center"/>
        </w:trPr>
        <w:tc>
          <w:tcPr>
            <w:tcW w:w="1390" w:type="pct"/>
            <w:shd w:val="clear" w:color="auto" w:fill="1774CD"/>
          </w:tcPr>
          <w:p w14:paraId="2B100609" w14:textId="0BA133BF" w:rsidR="00F05EE4" w:rsidRPr="003D60F1" w:rsidRDefault="00F05EE4" w:rsidP="00F05EE4">
            <w:pPr>
              <w:pStyle w:val="TableHead"/>
            </w:pPr>
            <w:r w:rsidRPr="00B26124">
              <w:t>DR_Intent</w:t>
            </w:r>
          </w:p>
        </w:tc>
        <w:tc>
          <w:tcPr>
            <w:tcW w:w="670" w:type="pct"/>
            <w:shd w:val="clear" w:color="auto" w:fill="1774CD"/>
          </w:tcPr>
          <w:p w14:paraId="20C461EF" w14:textId="4E6F0F9E" w:rsidR="00F05EE4" w:rsidRPr="005D25B9" w:rsidRDefault="00F05EE4" w:rsidP="00F05EE4">
            <w:pPr>
              <w:pStyle w:val="TableHead-Centered"/>
            </w:pPr>
            <w:r w:rsidRPr="00B26124">
              <w:t>Code</w:t>
            </w:r>
          </w:p>
        </w:tc>
        <w:tc>
          <w:tcPr>
            <w:tcW w:w="2940" w:type="pct"/>
            <w:shd w:val="clear" w:color="auto" w:fill="1774CD"/>
          </w:tcPr>
          <w:p w14:paraId="28EDDF6C" w14:textId="292ED660" w:rsidR="00F05EE4" w:rsidRDefault="00F05EE4" w:rsidP="00F05EE4">
            <w:pPr>
              <w:pStyle w:val="TableHead"/>
            </w:pPr>
            <w:r w:rsidRPr="00B26124">
              <w:t>Description</w:t>
            </w:r>
          </w:p>
        </w:tc>
      </w:tr>
      <w:tr w:rsidR="00F05EE4" w:rsidRPr="003D60F1" w14:paraId="7B5785C0" w14:textId="77777777" w:rsidTr="00E00FC9">
        <w:trPr>
          <w:trHeight w:val="357"/>
          <w:jc w:val="center"/>
        </w:trPr>
        <w:tc>
          <w:tcPr>
            <w:tcW w:w="1390" w:type="pct"/>
          </w:tcPr>
          <w:p w14:paraId="643C7360" w14:textId="51716C09" w:rsidR="00F05EE4" w:rsidRPr="00F97CB6" w:rsidRDefault="00F05EE4" w:rsidP="00F05EE4">
            <w:pPr>
              <w:pStyle w:val="TableText-Small"/>
            </w:pPr>
            <w:r w:rsidRPr="00741E7D">
              <w:t>Low_approach_confidence</w:t>
            </w:r>
          </w:p>
        </w:tc>
        <w:tc>
          <w:tcPr>
            <w:tcW w:w="670" w:type="pct"/>
          </w:tcPr>
          <w:p w14:paraId="7E231B9D" w14:textId="074A63A6" w:rsidR="00F05EE4" w:rsidRPr="00F97CB6" w:rsidRDefault="00F05EE4" w:rsidP="00F05EE4">
            <w:pPr>
              <w:pStyle w:val="TableText-SmallCentered"/>
            </w:pPr>
            <w:r w:rsidRPr="00741E7D">
              <w:t>0x00</w:t>
            </w:r>
          </w:p>
        </w:tc>
        <w:tc>
          <w:tcPr>
            <w:tcW w:w="2940" w:type="pct"/>
          </w:tcPr>
          <w:p w14:paraId="23E74BE6" w14:textId="4BDD8AA1" w:rsidR="00F05EE4" w:rsidRPr="00F97CB6" w:rsidRDefault="00F05EE4" w:rsidP="00F05EE4">
            <w:pPr>
              <w:pStyle w:val="TableText-Small"/>
            </w:pPr>
            <w:r w:rsidRPr="00741E7D">
              <w:t xml:space="preserve">Device notifies vehicle of user approaching with low confidence </w:t>
            </w:r>
          </w:p>
        </w:tc>
      </w:tr>
      <w:tr w:rsidR="00F05EE4" w:rsidRPr="003D60F1" w14:paraId="3FF80316" w14:textId="77777777" w:rsidTr="00E00FC9">
        <w:trPr>
          <w:trHeight w:val="357"/>
          <w:jc w:val="center"/>
        </w:trPr>
        <w:tc>
          <w:tcPr>
            <w:tcW w:w="1390" w:type="pct"/>
          </w:tcPr>
          <w:p w14:paraId="09C4AF7E" w14:textId="0D1C2C97" w:rsidR="00F05EE4" w:rsidRPr="00F97CB6" w:rsidRDefault="00F05EE4" w:rsidP="00F05EE4">
            <w:pPr>
              <w:pStyle w:val="TableText-Small"/>
            </w:pPr>
            <w:r w:rsidRPr="00741E7D">
              <w:t>Medium_ approach_confidence</w:t>
            </w:r>
          </w:p>
        </w:tc>
        <w:tc>
          <w:tcPr>
            <w:tcW w:w="670" w:type="pct"/>
          </w:tcPr>
          <w:p w14:paraId="598D1D4F" w14:textId="0CE75821" w:rsidR="00F05EE4" w:rsidRPr="00F97CB6" w:rsidRDefault="00F05EE4" w:rsidP="00F05EE4">
            <w:pPr>
              <w:pStyle w:val="TableText-SmallCentered"/>
            </w:pPr>
            <w:r w:rsidRPr="00741E7D">
              <w:t>0x01</w:t>
            </w:r>
          </w:p>
        </w:tc>
        <w:tc>
          <w:tcPr>
            <w:tcW w:w="2940" w:type="pct"/>
          </w:tcPr>
          <w:p w14:paraId="15AA43CE" w14:textId="222C911A" w:rsidR="00F05EE4" w:rsidRPr="00F97CB6" w:rsidRDefault="00F05EE4" w:rsidP="00F05EE4">
            <w:pPr>
              <w:pStyle w:val="TableText-Small"/>
            </w:pPr>
            <w:r w:rsidRPr="00741E7D">
              <w:t xml:space="preserve">Device notifies vehicle of user approaching with medium confidence </w:t>
            </w:r>
          </w:p>
        </w:tc>
      </w:tr>
      <w:tr w:rsidR="00F05EE4" w:rsidRPr="003D60F1" w14:paraId="17D25DC3" w14:textId="77777777" w:rsidTr="00E00FC9">
        <w:trPr>
          <w:trHeight w:val="357"/>
          <w:jc w:val="center"/>
        </w:trPr>
        <w:tc>
          <w:tcPr>
            <w:tcW w:w="1390" w:type="pct"/>
          </w:tcPr>
          <w:p w14:paraId="67B316BA" w14:textId="22C7653E" w:rsidR="00F05EE4" w:rsidRPr="00F97CB6" w:rsidRDefault="00F05EE4" w:rsidP="00F05EE4">
            <w:pPr>
              <w:pStyle w:val="TableText-Small"/>
            </w:pPr>
            <w:r w:rsidRPr="00741E7D">
              <w:t>High_ approach_confidence</w:t>
            </w:r>
          </w:p>
        </w:tc>
        <w:tc>
          <w:tcPr>
            <w:tcW w:w="670" w:type="pct"/>
          </w:tcPr>
          <w:p w14:paraId="5C7BC0B3" w14:textId="5683CA59" w:rsidR="00F05EE4" w:rsidRPr="00F97CB6" w:rsidRDefault="00F05EE4" w:rsidP="00F05EE4">
            <w:pPr>
              <w:pStyle w:val="TableText-SmallCentered"/>
            </w:pPr>
            <w:r w:rsidRPr="00741E7D">
              <w:t>0x02</w:t>
            </w:r>
          </w:p>
        </w:tc>
        <w:tc>
          <w:tcPr>
            <w:tcW w:w="2940" w:type="pct"/>
          </w:tcPr>
          <w:p w14:paraId="129C78C8" w14:textId="18F69578" w:rsidR="00F05EE4" w:rsidRPr="00F97CB6" w:rsidRDefault="00F05EE4" w:rsidP="00F05EE4">
            <w:pPr>
              <w:pStyle w:val="TableText-Small"/>
            </w:pPr>
            <w:r w:rsidRPr="00741E7D">
              <w:t xml:space="preserve">Device notifies vehicle of user approaching with high confidence </w:t>
            </w:r>
          </w:p>
        </w:tc>
      </w:tr>
      <w:tr w:rsidR="00F05EE4" w:rsidRPr="003D60F1" w14:paraId="4C8A3486" w14:textId="77777777" w:rsidTr="00E00FC9">
        <w:trPr>
          <w:trHeight w:val="357"/>
          <w:jc w:val="center"/>
        </w:trPr>
        <w:tc>
          <w:tcPr>
            <w:tcW w:w="1390" w:type="pct"/>
          </w:tcPr>
          <w:p w14:paraId="7C63B1CA" w14:textId="46D0EDF7" w:rsidR="00F05EE4" w:rsidRPr="00F97CB6" w:rsidRDefault="00F05EE4" w:rsidP="00F05EE4">
            <w:pPr>
              <w:pStyle w:val="TableText-Small"/>
            </w:pPr>
            <w:r w:rsidRPr="00741E7D">
              <w:t>Reserved</w:t>
            </w:r>
          </w:p>
        </w:tc>
        <w:tc>
          <w:tcPr>
            <w:tcW w:w="670" w:type="pct"/>
          </w:tcPr>
          <w:p w14:paraId="17A89C2E" w14:textId="5846009C" w:rsidR="00F05EE4" w:rsidRPr="00F97CB6" w:rsidRDefault="00F05EE4" w:rsidP="00F05EE4">
            <w:pPr>
              <w:pStyle w:val="TableText-SmallCentered"/>
            </w:pPr>
            <w:r w:rsidRPr="00741E7D">
              <w:t>0x03- 0xFF</w:t>
            </w:r>
          </w:p>
        </w:tc>
        <w:tc>
          <w:tcPr>
            <w:tcW w:w="2940" w:type="pct"/>
          </w:tcPr>
          <w:p w14:paraId="3A7C45B0" w14:textId="10923F62" w:rsidR="00F05EE4" w:rsidRPr="00F97CB6" w:rsidRDefault="00F05EE4" w:rsidP="00F05EE4">
            <w:pPr>
              <w:pStyle w:val="TableText-Small"/>
            </w:pPr>
            <w:r w:rsidRPr="00741E7D">
              <w:t>Reserved for future use</w:t>
            </w:r>
          </w:p>
        </w:tc>
      </w:tr>
    </w:tbl>
    <w:p w14:paraId="0352F412" w14:textId="290C0BCB" w:rsidR="00547098" w:rsidRDefault="00547098" w:rsidP="00547098">
      <w:pPr>
        <w:pStyle w:val="Normal-SpaceAboveExtra"/>
      </w:pPr>
      <w:r>
        <w:lastRenderedPageBreak/>
        <w:t xml:space="preserve">The device shall use </w:t>
      </w:r>
      <w:r w:rsidR="00FE02B9">
        <w:t xml:space="preserve">the </w:t>
      </w:r>
      <w:r>
        <w:t xml:space="preserve">following definition of Confidence levels to select DR_Intent. </w:t>
      </w:r>
      <w:r w:rsidR="0067366A">
        <w:t>The setting of the DR_Intent is up to the device OEM implementation</w:t>
      </w:r>
      <w:r w:rsidRPr="008B434C">
        <w:t>.</w:t>
      </w:r>
      <w:r>
        <w:t xml:space="preserve"> </w:t>
      </w:r>
      <w:r w:rsidR="00372EBB">
        <w:t>When</w:t>
      </w:r>
      <w:r>
        <w:t xml:space="preserve"> the vehicle</w:t>
      </w:r>
      <w:r w:rsidR="00372EBB">
        <w:t xml:space="preserve"> is in low power mode</w:t>
      </w:r>
      <w:r>
        <w:t xml:space="preserve">, the vehicle may decide to ignore ranging intent with low or medium approach confidence. </w:t>
      </w:r>
      <w:r w:rsidR="00372EBB" w:rsidRPr="00372EBB">
        <w:t>When the vehicle is not in low power mode, and if the vehicle is ready to perform the secure ranging operation (e.g.</w:t>
      </w:r>
      <w:r w:rsidR="008E7D72">
        <w:t>,</w:t>
      </w:r>
      <w:r w:rsidR="00372EBB" w:rsidRPr="00372EBB">
        <w:t xml:space="preserve"> no vehicle internal conflict), the vehicle shall initiate the secure ranging regardless of the DR_Intent confidence level.</w:t>
      </w:r>
    </w:p>
    <w:p w14:paraId="65EC6CC9" w14:textId="2779E7D4" w:rsidR="00372EBB" w:rsidRDefault="00372EBB" w:rsidP="00372EBB">
      <w:pPr>
        <w:pStyle w:val="Normal-SpaceAboveExtra"/>
      </w:pPr>
      <w:r>
        <w:t xml:space="preserve">To enable secure ranging based on a Device Ranging Intent, the device shall send a Device Ranging Intent SubEvent with at least low_approach_confidence between the point in time a Bluetooth LE connection with the vehicle is established and the point in time the vehicle triggers secure ranging (e.g. user touches the door handle). </w:t>
      </w:r>
    </w:p>
    <w:p w14:paraId="74F2C280" w14:textId="74BB9DDA" w:rsidR="00372EBB" w:rsidRDefault="00372EBB" w:rsidP="00372EBB">
      <w:pPr>
        <w:pStyle w:val="Normal-SpaceAboveExtra"/>
      </w:pPr>
      <w:r>
        <w:t xml:space="preserve">The performance requirements from Section </w:t>
      </w:r>
      <w:r>
        <w:fldChar w:fldCharType="begin"/>
      </w:r>
      <w:r>
        <w:instrText xml:space="preserve"> REF _Ref101181732 \r \h </w:instrText>
      </w:r>
      <w:r>
        <w:fldChar w:fldCharType="separate"/>
      </w:r>
      <w:r w:rsidR="00D81990">
        <w:t>19.2.3.3</w:t>
      </w:r>
      <w:r>
        <w:fldChar w:fldCharType="end"/>
      </w:r>
      <w:r>
        <w:t xml:space="preserve"> shall apply when the vehicle starts the Ranging Session Setup flow after receiving a Device Ranging Intent SubEvent</w:t>
      </w:r>
    </w:p>
    <w:p w14:paraId="206A05AC" w14:textId="77777777" w:rsidR="00547098" w:rsidRDefault="00547098" w:rsidP="00547098">
      <w:r w:rsidRPr="006423A7">
        <w:rPr>
          <w:rStyle w:val="Emphasis"/>
        </w:rPr>
        <w:t>Approach detection probability</w:t>
      </w:r>
      <w:r>
        <w:t xml:space="preserve">: </w:t>
      </w:r>
    </w:p>
    <w:p w14:paraId="1E6854A1" w14:textId="79AA29B0" w:rsidR="00547098" w:rsidRDefault="00547098" w:rsidP="00042881">
      <w:pPr>
        <w:pStyle w:val="BulletList"/>
      </w:pPr>
      <w:r>
        <w:t>Describes the probability an intent was sent in the last 2 to 20 seconds before the customer touched the door</w:t>
      </w:r>
    </w:p>
    <w:p w14:paraId="0586DA38" w14:textId="1AF193D2" w:rsidR="00547098" w:rsidRDefault="00547098" w:rsidP="00547098">
      <w:pPr>
        <w:pStyle w:val="BulletList"/>
      </w:pPr>
      <w:r>
        <w:t>P(Approach detection) =   P(in last [2s,20s]   an intent was sent | Customer touches door handle</w:t>
      </w:r>
    </w:p>
    <w:p w14:paraId="19CB65E0" w14:textId="3B5E6990" w:rsidR="008808D5" w:rsidRDefault="00547098" w:rsidP="00547098">
      <w:r w:rsidRPr="006423A7">
        <w:rPr>
          <w:rStyle w:val="Emphasis"/>
        </w:rPr>
        <w:t>False approach detection probability</w:t>
      </w:r>
      <w:r>
        <w:t>:</w:t>
      </w:r>
    </w:p>
    <w:p w14:paraId="3187883D" w14:textId="580CDFD7" w:rsidR="00547098" w:rsidRDefault="00547098" w:rsidP="00042881">
      <w:pPr>
        <w:pStyle w:val="BulletList"/>
      </w:pPr>
      <w:r>
        <w:t>Describes the probability that a ranging intent was sent, but the customer has not arrived at the vehicle touching the door handle within the following 20s</w:t>
      </w:r>
    </w:p>
    <w:p w14:paraId="1E9BB62D" w14:textId="76ADC40F" w:rsidR="00547098" w:rsidRDefault="00547098" w:rsidP="00547098">
      <w:pPr>
        <w:pStyle w:val="BulletList"/>
      </w:pPr>
      <w:r>
        <w:t>P(False approach detection) = P(Customer has not touched the door handle within the last 20s | ranging intent received 20s ago)</w:t>
      </w:r>
    </w:p>
    <w:p w14:paraId="56A8A9E6" w14:textId="77777777" w:rsidR="00547098" w:rsidRDefault="00547098" w:rsidP="00751F26">
      <w:pPr>
        <w:pStyle w:val="Normal-SpaceAboveExtra"/>
      </w:pPr>
      <w:r w:rsidRPr="006423A7">
        <w:rPr>
          <w:rStyle w:val="Emphasis"/>
        </w:rPr>
        <w:t>Definition of Confidence levels</w:t>
      </w:r>
      <w:r>
        <w:t>:</w:t>
      </w:r>
    </w:p>
    <w:p w14:paraId="1F8AB652" w14:textId="77777777" w:rsidR="00547098" w:rsidRDefault="00547098" w:rsidP="006423A7">
      <w:pPr>
        <w:pStyle w:val="BulletList"/>
      </w:pPr>
      <w:r>
        <w:t>Low_approach_confidence:</w:t>
      </w:r>
    </w:p>
    <w:p w14:paraId="2781327F" w14:textId="1E5A867C" w:rsidR="00547098" w:rsidRDefault="00547098" w:rsidP="008E25A3">
      <w:pPr>
        <w:pStyle w:val="BulletList"/>
        <w:numPr>
          <w:ilvl w:val="0"/>
          <w:numId w:val="20"/>
        </w:numPr>
      </w:pPr>
      <w:r>
        <w:t>Approach detection probability: &gt;90%, and</w:t>
      </w:r>
    </w:p>
    <w:p w14:paraId="6054635E" w14:textId="1644D364" w:rsidR="00547098" w:rsidRDefault="00547098" w:rsidP="008E25A3">
      <w:pPr>
        <w:pStyle w:val="BulletList"/>
        <w:numPr>
          <w:ilvl w:val="0"/>
          <w:numId w:val="20"/>
        </w:numPr>
      </w:pPr>
      <w:r>
        <w:t>False approach detection probability: as low as possible</w:t>
      </w:r>
    </w:p>
    <w:p w14:paraId="207502CA" w14:textId="77777777" w:rsidR="00547098" w:rsidRDefault="00547098" w:rsidP="006423A7">
      <w:pPr>
        <w:pStyle w:val="BulletList"/>
      </w:pPr>
      <w:r>
        <w:t>Medium_ approach_confidence:</w:t>
      </w:r>
    </w:p>
    <w:p w14:paraId="43F8B99A" w14:textId="53E11ECD" w:rsidR="00547098" w:rsidRDefault="00547098" w:rsidP="008E25A3">
      <w:pPr>
        <w:pStyle w:val="BulletList"/>
        <w:numPr>
          <w:ilvl w:val="0"/>
          <w:numId w:val="20"/>
        </w:numPr>
      </w:pPr>
      <w:r>
        <w:t>Approach detection probability: as high as possible, and</w:t>
      </w:r>
    </w:p>
    <w:p w14:paraId="530AA1C4" w14:textId="2BEBC503" w:rsidR="00547098" w:rsidRDefault="00547098" w:rsidP="008E25A3">
      <w:pPr>
        <w:pStyle w:val="BulletList"/>
        <w:numPr>
          <w:ilvl w:val="0"/>
          <w:numId w:val="20"/>
        </w:numPr>
      </w:pPr>
      <w:r>
        <w:t xml:space="preserve">False approach detection probability: &lt;75% </w:t>
      </w:r>
    </w:p>
    <w:p w14:paraId="59ECCC25" w14:textId="77777777" w:rsidR="00547098" w:rsidRDefault="00547098" w:rsidP="006423A7">
      <w:pPr>
        <w:pStyle w:val="BulletList"/>
      </w:pPr>
      <w:r>
        <w:t>High_ approach_confidence</w:t>
      </w:r>
    </w:p>
    <w:p w14:paraId="6C608F84" w14:textId="7D30BF6B" w:rsidR="00547098" w:rsidRDefault="00547098" w:rsidP="008E25A3">
      <w:pPr>
        <w:pStyle w:val="BulletList"/>
        <w:numPr>
          <w:ilvl w:val="0"/>
          <w:numId w:val="20"/>
        </w:numPr>
      </w:pPr>
      <w:r>
        <w:t>Approach detection probability: as high as possible, and</w:t>
      </w:r>
    </w:p>
    <w:p w14:paraId="6206CDA1" w14:textId="041344C9" w:rsidR="00547098" w:rsidRDefault="00547098" w:rsidP="008E25A3">
      <w:pPr>
        <w:pStyle w:val="BulletList"/>
        <w:numPr>
          <w:ilvl w:val="0"/>
          <w:numId w:val="20"/>
        </w:numPr>
      </w:pPr>
      <w:r>
        <w:t>False approach detection probability: &lt;50%</w:t>
      </w:r>
    </w:p>
    <w:p w14:paraId="3A0B8888" w14:textId="77777777" w:rsidR="00547098" w:rsidRDefault="00547098" w:rsidP="00751F26">
      <w:pPr>
        <w:pStyle w:val="Subhead"/>
      </w:pPr>
      <w:r>
        <w:t>Vehicle Status Changed SubEvent</w:t>
      </w:r>
    </w:p>
    <w:p w14:paraId="30049B65" w14:textId="110DB9A1" w:rsidR="00547098" w:rsidRDefault="00547098" w:rsidP="00547098">
      <w:r>
        <w:t xml:space="preserve">The Vehicle Status Changed SubEvent is used to inform the device about state changes of vehicle </w:t>
      </w:r>
      <w:r w:rsidRPr="00076DD5">
        <w:t>functions</w:t>
      </w:r>
      <w:r w:rsidR="0067366A" w:rsidRPr="00076DD5">
        <w:t xml:space="preserve"> as shown in </w:t>
      </w:r>
      <w:r w:rsidR="00076DD5" w:rsidRPr="00076DD5">
        <w:rPr>
          <w:rStyle w:val="CrossRef"/>
        </w:rPr>
        <w:fldChar w:fldCharType="begin"/>
      </w:r>
      <w:r w:rsidR="00076DD5" w:rsidRPr="00076DD5">
        <w:rPr>
          <w:rStyle w:val="CrossRef"/>
        </w:rPr>
        <w:instrText xml:space="preserve"> REF _Ref64580677 \h </w:instrText>
      </w:r>
      <w:r w:rsidR="00076DD5">
        <w:rPr>
          <w:rStyle w:val="CrossRef"/>
        </w:rPr>
        <w:instrText xml:space="preserve"> \* MERGEFORMAT </w:instrText>
      </w:r>
      <w:r w:rsidR="00076DD5" w:rsidRPr="00076DD5">
        <w:rPr>
          <w:rStyle w:val="CrossRef"/>
        </w:rPr>
      </w:r>
      <w:r w:rsidR="00076DD5" w:rsidRPr="00076DD5">
        <w:rPr>
          <w:rStyle w:val="CrossRef"/>
        </w:rPr>
        <w:fldChar w:fldCharType="separate"/>
      </w:r>
      <w:r w:rsidR="00D81990" w:rsidRPr="00D81990">
        <w:rPr>
          <w:rStyle w:val="CrossRef"/>
        </w:rPr>
        <w:t>Table 19</w:t>
      </w:r>
      <w:r w:rsidR="00D81990" w:rsidRPr="00D81990">
        <w:rPr>
          <w:rStyle w:val="CrossRef"/>
        </w:rPr>
        <w:noBreakHyphen/>
        <w:t>78</w:t>
      </w:r>
      <w:r w:rsidR="00076DD5" w:rsidRPr="00076DD5">
        <w:rPr>
          <w:rStyle w:val="CrossRef"/>
        </w:rPr>
        <w:fldChar w:fldCharType="end"/>
      </w:r>
      <w:r w:rsidRPr="00076DD5">
        <w:t>.</w:t>
      </w:r>
      <w:r>
        <w:t xml:space="preserve"> The Digital Key framework on the device shall store the latest values of received function state changes as long as the BLE connection is established.</w:t>
      </w:r>
      <w:r w:rsidR="00FE02B9">
        <w:t xml:space="preserve"> </w:t>
      </w:r>
    </w:p>
    <w:p w14:paraId="38239218" w14:textId="7C5AEC2A" w:rsidR="00751F26" w:rsidRDefault="00751F26" w:rsidP="000F6639">
      <w:pPr>
        <w:pStyle w:val="CaptionTable"/>
      </w:pPr>
      <w:bookmarkStart w:id="3146" w:name="_Ref64580677"/>
      <w:bookmarkStart w:id="3147" w:name="_Toc118223197"/>
      <w:r>
        <w:lastRenderedPageBreak/>
        <w:t xml:space="preserve">Table </w:t>
      </w:r>
      <w:fldSimple w:instr=" STYLEREF 1 \s ">
        <w:r w:rsidR="00D81990">
          <w:rPr>
            <w:noProof/>
          </w:rPr>
          <w:t>19</w:t>
        </w:r>
      </w:fldSimple>
      <w:r w:rsidR="00183237">
        <w:noBreakHyphen/>
      </w:r>
      <w:fldSimple w:instr=" SEQ Table \* ARABIC \s 1 ">
        <w:r w:rsidR="00D81990">
          <w:rPr>
            <w:noProof/>
          </w:rPr>
          <w:t>78</w:t>
        </w:r>
      </w:fldSimple>
      <w:bookmarkEnd w:id="3146"/>
      <w:r>
        <w:t xml:space="preserve">: </w:t>
      </w:r>
      <w:r w:rsidRPr="00FA7436">
        <w:t>List of Vehicle Status Changed SubEvent Tags</w:t>
      </w:r>
      <w:r>
        <w:t>.</w:t>
      </w:r>
      <w:bookmarkEnd w:id="3147"/>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19"/>
        <w:gridCol w:w="717"/>
        <w:gridCol w:w="721"/>
        <w:gridCol w:w="719"/>
        <w:gridCol w:w="721"/>
        <w:gridCol w:w="5039"/>
        <w:gridCol w:w="630"/>
      </w:tblGrid>
      <w:tr w:rsidR="006401DD" w:rsidRPr="003D60F1" w14:paraId="52F5160E" w14:textId="136068F0" w:rsidTr="00E00FC9">
        <w:trPr>
          <w:trHeight w:val="357"/>
          <w:tblHeader/>
        </w:trPr>
        <w:tc>
          <w:tcPr>
            <w:tcW w:w="1552" w:type="pct"/>
            <w:gridSpan w:val="4"/>
            <w:shd w:val="clear" w:color="auto" w:fill="1774CD"/>
          </w:tcPr>
          <w:p w14:paraId="74A66A7E" w14:textId="7D818368" w:rsidR="006401DD" w:rsidRDefault="0047498F" w:rsidP="006401DD">
            <w:pPr>
              <w:pStyle w:val="TableHead-Centered"/>
            </w:pPr>
            <w:r w:rsidRPr="0047498F">
              <w:t xml:space="preserve">The content of the Vehicle Status Changed SubEvent message is encoded as TLV format as defined in </w:t>
            </w:r>
            <w:r w:rsidR="00C66FB7">
              <w:fldChar w:fldCharType="begin"/>
            </w:r>
            <w:r w:rsidR="00C66FB7">
              <w:instrText xml:space="preserve"> REF _Ref16712934 \r \h </w:instrText>
            </w:r>
            <w:r w:rsidR="00C66FB7">
              <w:fldChar w:fldCharType="separate"/>
            </w:r>
            <w:r w:rsidR="00D81990">
              <w:t>[1]</w:t>
            </w:r>
            <w:r w:rsidR="00C66FB7">
              <w:fldChar w:fldCharType="end"/>
            </w:r>
          </w:p>
        </w:tc>
        <w:tc>
          <w:tcPr>
            <w:tcW w:w="389" w:type="pct"/>
            <w:shd w:val="clear" w:color="auto" w:fill="1774CD"/>
          </w:tcPr>
          <w:p w14:paraId="1EC712BB" w14:textId="3572E316" w:rsidR="006401DD" w:rsidRDefault="006401DD" w:rsidP="006401DD">
            <w:pPr>
              <w:pStyle w:val="TableHead-Centered"/>
            </w:pPr>
            <w:r>
              <w:t>Length (bytes)</w:t>
            </w:r>
          </w:p>
        </w:tc>
        <w:tc>
          <w:tcPr>
            <w:tcW w:w="2719" w:type="pct"/>
            <w:shd w:val="clear" w:color="auto" w:fill="1774CD"/>
          </w:tcPr>
          <w:p w14:paraId="2F506387" w14:textId="1EB48D30" w:rsidR="006401DD" w:rsidRDefault="006401DD" w:rsidP="005E092B">
            <w:pPr>
              <w:pStyle w:val="TableHead"/>
            </w:pPr>
            <w:r>
              <w:t>Description</w:t>
            </w:r>
          </w:p>
        </w:tc>
        <w:tc>
          <w:tcPr>
            <w:tcW w:w="340" w:type="pct"/>
            <w:shd w:val="clear" w:color="auto" w:fill="1774CD"/>
          </w:tcPr>
          <w:p w14:paraId="3A070058" w14:textId="06CC1706" w:rsidR="006401DD" w:rsidRDefault="006401DD" w:rsidP="006401DD">
            <w:pPr>
              <w:pStyle w:val="TableHead-Centered"/>
            </w:pPr>
            <w:r>
              <w:t>Field is</w:t>
            </w:r>
          </w:p>
        </w:tc>
      </w:tr>
      <w:tr w:rsidR="006401DD" w:rsidRPr="003D60F1" w14:paraId="49E05C39" w14:textId="77777777" w:rsidTr="00E00FC9">
        <w:trPr>
          <w:trHeight w:val="357"/>
        </w:trPr>
        <w:tc>
          <w:tcPr>
            <w:tcW w:w="388" w:type="pct"/>
          </w:tcPr>
          <w:p w14:paraId="0BCB4115" w14:textId="6BC7485C" w:rsidR="006401DD" w:rsidRPr="00F97CB6" w:rsidRDefault="006401DD" w:rsidP="006401DD">
            <w:pPr>
              <w:pStyle w:val="TableText-SmallCentered"/>
            </w:pPr>
            <w:r w:rsidRPr="00BF5BD4">
              <w:t>7F71</w:t>
            </w:r>
            <w:r w:rsidRPr="00FE02B9">
              <w:rPr>
                <w:vertAlign w:val="subscript"/>
              </w:rPr>
              <w:t>h</w:t>
            </w:r>
          </w:p>
        </w:tc>
        <w:tc>
          <w:tcPr>
            <w:tcW w:w="387" w:type="pct"/>
          </w:tcPr>
          <w:p w14:paraId="0F8C835F" w14:textId="77777777" w:rsidR="006401DD" w:rsidRPr="00F97CB6" w:rsidRDefault="006401DD" w:rsidP="006401DD">
            <w:pPr>
              <w:pStyle w:val="TableText-SmallCentered"/>
            </w:pPr>
          </w:p>
        </w:tc>
        <w:tc>
          <w:tcPr>
            <w:tcW w:w="389" w:type="pct"/>
          </w:tcPr>
          <w:p w14:paraId="1C988498" w14:textId="77777777" w:rsidR="006401DD" w:rsidRPr="00F97CB6" w:rsidRDefault="006401DD" w:rsidP="006401DD">
            <w:pPr>
              <w:pStyle w:val="TableText-SmallCentered"/>
            </w:pPr>
          </w:p>
        </w:tc>
        <w:tc>
          <w:tcPr>
            <w:tcW w:w="388" w:type="pct"/>
          </w:tcPr>
          <w:p w14:paraId="22236DB9" w14:textId="77777777" w:rsidR="006401DD" w:rsidRPr="00F97CB6" w:rsidRDefault="006401DD" w:rsidP="006401DD">
            <w:pPr>
              <w:pStyle w:val="TableText-SmallCentered"/>
            </w:pPr>
          </w:p>
        </w:tc>
        <w:tc>
          <w:tcPr>
            <w:tcW w:w="389" w:type="pct"/>
          </w:tcPr>
          <w:p w14:paraId="44351604" w14:textId="572FE69C" w:rsidR="006401DD" w:rsidRPr="00F97CB6" w:rsidRDefault="006401DD" w:rsidP="006401DD">
            <w:pPr>
              <w:pStyle w:val="TableText-SmallCentered"/>
            </w:pPr>
            <w:r w:rsidRPr="00BF5BD4">
              <w:t>10</w:t>
            </w:r>
          </w:p>
        </w:tc>
        <w:tc>
          <w:tcPr>
            <w:tcW w:w="2719" w:type="pct"/>
          </w:tcPr>
          <w:p w14:paraId="439A800E" w14:textId="100E3961" w:rsidR="006401DD" w:rsidRPr="00F97CB6" w:rsidRDefault="006401DD" w:rsidP="006401DD">
            <w:pPr>
              <w:pStyle w:val="TableText-Small"/>
            </w:pPr>
            <w:r w:rsidRPr="00BF5BD4">
              <w:t xml:space="preserve">Last requested action execution status for function / action id. Tag is only present when an RKE function was triggered beforehand or an automatic action was triggered due to the location / movement of the </w:t>
            </w:r>
            <w:r w:rsidR="00D62D28">
              <w:t>device</w:t>
            </w:r>
            <w:r w:rsidR="00D62D28" w:rsidRPr="00BF5BD4">
              <w:t xml:space="preserve"> </w:t>
            </w:r>
            <w:r w:rsidRPr="00BF5BD4">
              <w:t>(e.g., walk away locking).</w:t>
            </w:r>
          </w:p>
        </w:tc>
        <w:tc>
          <w:tcPr>
            <w:tcW w:w="340" w:type="pct"/>
          </w:tcPr>
          <w:p w14:paraId="192F6272" w14:textId="43CD9592" w:rsidR="006401DD" w:rsidRPr="00F97CB6" w:rsidRDefault="006401DD" w:rsidP="006401DD">
            <w:pPr>
              <w:pStyle w:val="TableText-SmallCentered"/>
            </w:pPr>
            <w:r w:rsidRPr="00BF5BD4">
              <w:t>C</w:t>
            </w:r>
          </w:p>
        </w:tc>
      </w:tr>
      <w:tr w:rsidR="006401DD" w:rsidRPr="003D60F1" w14:paraId="3C9171E2" w14:textId="77777777" w:rsidTr="00E00FC9">
        <w:trPr>
          <w:trHeight w:val="357"/>
        </w:trPr>
        <w:tc>
          <w:tcPr>
            <w:tcW w:w="388" w:type="pct"/>
          </w:tcPr>
          <w:p w14:paraId="3F3EC203" w14:textId="77777777" w:rsidR="006401DD" w:rsidRPr="00F97CB6" w:rsidRDefault="006401DD" w:rsidP="006401DD">
            <w:pPr>
              <w:pStyle w:val="TableText-SmallCentered"/>
            </w:pPr>
          </w:p>
        </w:tc>
        <w:tc>
          <w:tcPr>
            <w:tcW w:w="387" w:type="pct"/>
          </w:tcPr>
          <w:p w14:paraId="65A5B59E" w14:textId="69FA3FEB" w:rsidR="006401DD" w:rsidRPr="00F97CB6" w:rsidRDefault="006401DD" w:rsidP="006401DD">
            <w:pPr>
              <w:pStyle w:val="TableText-SmallCentered"/>
            </w:pPr>
            <w:r w:rsidRPr="00BF5BD4">
              <w:t>80</w:t>
            </w:r>
            <w:r w:rsidR="0045394E" w:rsidRPr="00FE02B9">
              <w:rPr>
                <w:vertAlign w:val="subscript"/>
              </w:rPr>
              <w:t>h</w:t>
            </w:r>
          </w:p>
        </w:tc>
        <w:tc>
          <w:tcPr>
            <w:tcW w:w="389" w:type="pct"/>
          </w:tcPr>
          <w:p w14:paraId="21356802" w14:textId="77777777" w:rsidR="006401DD" w:rsidRPr="00F97CB6" w:rsidRDefault="006401DD" w:rsidP="006401DD">
            <w:pPr>
              <w:pStyle w:val="TableText-SmallCentered"/>
            </w:pPr>
          </w:p>
        </w:tc>
        <w:tc>
          <w:tcPr>
            <w:tcW w:w="388" w:type="pct"/>
          </w:tcPr>
          <w:p w14:paraId="18E3E700" w14:textId="77777777" w:rsidR="006401DD" w:rsidRPr="00F97CB6" w:rsidRDefault="006401DD" w:rsidP="006401DD">
            <w:pPr>
              <w:pStyle w:val="TableText-SmallCentered"/>
            </w:pPr>
          </w:p>
        </w:tc>
        <w:tc>
          <w:tcPr>
            <w:tcW w:w="389" w:type="pct"/>
          </w:tcPr>
          <w:p w14:paraId="7A21AF68" w14:textId="4E544714" w:rsidR="006401DD" w:rsidRPr="00F97CB6" w:rsidRDefault="006401DD" w:rsidP="006401DD">
            <w:pPr>
              <w:pStyle w:val="TableText-SmallCentered"/>
            </w:pPr>
            <w:r w:rsidRPr="00BF5BD4">
              <w:t>2</w:t>
            </w:r>
          </w:p>
        </w:tc>
        <w:tc>
          <w:tcPr>
            <w:tcW w:w="2719" w:type="pct"/>
          </w:tcPr>
          <w:p w14:paraId="795322C3" w14:textId="1237BAE3" w:rsidR="006401DD" w:rsidRPr="00F97CB6" w:rsidRDefault="006401DD" w:rsidP="006401DD">
            <w:pPr>
              <w:pStyle w:val="TableText-Small"/>
            </w:pPr>
            <w:r w:rsidRPr="00BF5BD4">
              <w:t>Function id</w:t>
            </w:r>
          </w:p>
        </w:tc>
        <w:tc>
          <w:tcPr>
            <w:tcW w:w="340" w:type="pct"/>
          </w:tcPr>
          <w:p w14:paraId="056987F5" w14:textId="7F094A29" w:rsidR="006401DD" w:rsidRPr="00F97CB6" w:rsidRDefault="006401DD" w:rsidP="006401DD">
            <w:pPr>
              <w:pStyle w:val="TableText-SmallCentered"/>
            </w:pPr>
            <w:r w:rsidRPr="00BF5BD4">
              <w:t>M</w:t>
            </w:r>
          </w:p>
        </w:tc>
      </w:tr>
      <w:tr w:rsidR="006401DD" w:rsidRPr="003D60F1" w14:paraId="6BFD587B" w14:textId="77777777" w:rsidTr="00E00FC9">
        <w:trPr>
          <w:trHeight w:val="357"/>
        </w:trPr>
        <w:tc>
          <w:tcPr>
            <w:tcW w:w="388" w:type="pct"/>
          </w:tcPr>
          <w:p w14:paraId="32CAC790" w14:textId="77777777" w:rsidR="006401DD" w:rsidRPr="00F97CB6" w:rsidRDefault="006401DD" w:rsidP="006401DD">
            <w:pPr>
              <w:pStyle w:val="TableText-SmallCentered"/>
            </w:pPr>
          </w:p>
        </w:tc>
        <w:tc>
          <w:tcPr>
            <w:tcW w:w="387" w:type="pct"/>
          </w:tcPr>
          <w:p w14:paraId="2856BEB3" w14:textId="23D8898E" w:rsidR="006401DD" w:rsidRPr="00F97CB6" w:rsidRDefault="006401DD" w:rsidP="006401DD">
            <w:pPr>
              <w:pStyle w:val="TableText-SmallCentered"/>
            </w:pPr>
            <w:r w:rsidRPr="00BF5BD4">
              <w:t>81</w:t>
            </w:r>
            <w:r w:rsidR="0045394E" w:rsidRPr="00FE02B9">
              <w:rPr>
                <w:vertAlign w:val="subscript"/>
              </w:rPr>
              <w:t>h</w:t>
            </w:r>
          </w:p>
        </w:tc>
        <w:tc>
          <w:tcPr>
            <w:tcW w:w="389" w:type="pct"/>
          </w:tcPr>
          <w:p w14:paraId="22DE9546" w14:textId="77777777" w:rsidR="006401DD" w:rsidRPr="00F97CB6" w:rsidRDefault="006401DD" w:rsidP="006401DD">
            <w:pPr>
              <w:pStyle w:val="TableText-SmallCentered"/>
            </w:pPr>
          </w:p>
        </w:tc>
        <w:tc>
          <w:tcPr>
            <w:tcW w:w="388" w:type="pct"/>
          </w:tcPr>
          <w:p w14:paraId="50115367" w14:textId="77777777" w:rsidR="006401DD" w:rsidRPr="00F97CB6" w:rsidRDefault="006401DD" w:rsidP="006401DD">
            <w:pPr>
              <w:pStyle w:val="TableText-SmallCentered"/>
            </w:pPr>
          </w:p>
        </w:tc>
        <w:tc>
          <w:tcPr>
            <w:tcW w:w="389" w:type="pct"/>
          </w:tcPr>
          <w:p w14:paraId="43B9805E" w14:textId="1A58C5D9" w:rsidR="006401DD" w:rsidRPr="00F97CB6" w:rsidRDefault="006401DD" w:rsidP="006401DD">
            <w:pPr>
              <w:pStyle w:val="TableText-SmallCentered"/>
            </w:pPr>
            <w:r w:rsidRPr="00BF5BD4">
              <w:t>1</w:t>
            </w:r>
          </w:p>
        </w:tc>
        <w:tc>
          <w:tcPr>
            <w:tcW w:w="2719" w:type="pct"/>
          </w:tcPr>
          <w:p w14:paraId="3E7E69D8" w14:textId="5AAAC5C9" w:rsidR="006401DD" w:rsidRPr="00F97CB6" w:rsidRDefault="006401DD" w:rsidP="006401DD">
            <w:pPr>
              <w:pStyle w:val="TableText-Small"/>
            </w:pPr>
            <w:r w:rsidRPr="00BF5BD4">
              <w:t>Action id</w:t>
            </w:r>
          </w:p>
        </w:tc>
        <w:tc>
          <w:tcPr>
            <w:tcW w:w="340" w:type="pct"/>
          </w:tcPr>
          <w:p w14:paraId="12AF5931" w14:textId="64729373" w:rsidR="006401DD" w:rsidRPr="00F97CB6" w:rsidRDefault="006401DD" w:rsidP="006401DD">
            <w:pPr>
              <w:pStyle w:val="TableText-SmallCentered"/>
            </w:pPr>
            <w:r w:rsidRPr="00BF5BD4">
              <w:t>M</w:t>
            </w:r>
          </w:p>
        </w:tc>
      </w:tr>
      <w:tr w:rsidR="006401DD" w:rsidRPr="003D60F1" w14:paraId="2A687693" w14:textId="77777777" w:rsidTr="00E00FC9">
        <w:trPr>
          <w:trHeight w:val="357"/>
        </w:trPr>
        <w:tc>
          <w:tcPr>
            <w:tcW w:w="388" w:type="pct"/>
          </w:tcPr>
          <w:p w14:paraId="7C95B975" w14:textId="77777777" w:rsidR="006401DD" w:rsidRPr="00F97CB6" w:rsidRDefault="006401DD" w:rsidP="006401DD">
            <w:pPr>
              <w:pStyle w:val="TableText-SmallCentered"/>
            </w:pPr>
          </w:p>
        </w:tc>
        <w:tc>
          <w:tcPr>
            <w:tcW w:w="387" w:type="pct"/>
          </w:tcPr>
          <w:p w14:paraId="16F8C653" w14:textId="2C8BC246" w:rsidR="006401DD" w:rsidRPr="00F97CB6" w:rsidRDefault="006401DD" w:rsidP="006401DD">
            <w:pPr>
              <w:pStyle w:val="TableText-SmallCentered"/>
            </w:pPr>
            <w:r w:rsidRPr="006401DD">
              <w:t>82</w:t>
            </w:r>
            <w:r w:rsidR="0045394E" w:rsidRPr="00FE02B9">
              <w:rPr>
                <w:vertAlign w:val="subscript"/>
              </w:rPr>
              <w:t>h</w:t>
            </w:r>
          </w:p>
        </w:tc>
        <w:tc>
          <w:tcPr>
            <w:tcW w:w="389" w:type="pct"/>
          </w:tcPr>
          <w:p w14:paraId="60DD2BB4" w14:textId="77777777" w:rsidR="006401DD" w:rsidRPr="00F97CB6" w:rsidRDefault="006401DD" w:rsidP="006401DD">
            <w:pPr>
              <w:pStyle w:val="TableText-SmallCentered"/>
            </w:pPr>
          </w:p>
        </w:tc>
        <w:tc>
          <w:tcPr>
            <w:tcW w:w="388" w:type="pct"/>
          </w:tcPr>
          <w:p w14:paraId="1FE27228" w14:textId="77777777" w:rsidR="006401DD" w:rsidRPr="00F97CB6" w:rsidRDefault="006401DD" w:rsidP="006401DD">
            <w:pPr>
              <w:pStyle w:val="TableText-SmallCentered"/>
            </w:pPr>
          </w:p>
        </w:tc>
        <w:tc>
          <w:tcPr>
            <w:tcW w:w="389" w:type="pct"/>
          </w:tcPr>
          <w:p w14:paraId="4D42333C" w14:textId="426F5673" w:rsidR="006401DD" w:rsidRPr="00F97CB6" w:rsidRDefault="006401DD" w:rsidP="006401DD">
            <w:pPr>
              <w:pStyle w:val="TableText-SmallCentered"/>
            </w:pPr>
            <w:r>
              <w:t>1</w:t>
            </w:r>
          </w:p>
        </w:tc>
        <w:tc>
          <w:tcPr>
            <w:tcW w:w="2719" w:type="pct"/>
          </w:tcPr>
          <w:p w14:paraId="4C027D27" w14:textId="77777777" w:rsidR="006401DD" w:rsidRDefault="006401DD" w:rsidP="006401DD">
            <w:pPr>
              <w:pStyle w:val="TableText-Small"/>
            </w:pPr>
            <w:r>
              <w:t>Execution Status</w:t>
            </w:r>
          </w:p>
          <w:p w14:paraId="16882FB1" w14:textId="7D6E4971" w:rsidR="006401DD" w:rsidRDefault="006401DD" w:rsidP="006401DD">
            <w:pPr>
              <w:pStyle w:val="TableText-Small"/>
            </w:pPr>
            <w:r>
              <w:t>00</w:t>
            </w:r>
            <w:r w:rsidR="0045394E" w:rsidRPr="00FE02B9">
              <w:rPr>
                <w:vertAlign w:val="subscript"/>
              </w:rPr>
              <w:t>h</w:t>
            </w:r>
            <w:r>
              <w:t>: Function successfully executed</w:t>
            </w:r>
          </w:p>
          <w:p w14:paraId="019A49B5" w14:textId="16159F27" w:rsidR="006401DD" w:rsidRDefault="006401DD" w:rsidP="006401DD">
            <w:pPr>
              <w:pStyle w:val="TableText-Small"/>
            </w:pPr>
            <w:r>
              <w:t>01</w:t>
            </w:r>
            <w:r w:rsidR="0045394E" w:rsidRPr="00FE02B9">
              <w:rPr>
                <w:vertAlign w:val="subscript"/>
              </w:rPr>
              <w:t>h</w:t>
            </w:r>
            <w:r>
              <w:t>: Execution started</w:t>
            </w:r>
          </w:p>
          <w:p w14:paraId="170A6545" w14:textId="09694AD7" w:rsidR="006401DD" w:rsidRDefault="006401DD" w:rsidP="006401DD">
            <w:pPr>
              <w:pStyle w:val="TableText-Small"/>
            </w:pPr>
            <w:r>
              <w:t>02</w:t>
            </w:r>
            <w:r w:rsidR="0045394E" w:rsidRPr="00FE02B9">
              <w:rPr>
                <w:vertAlign w:val="subscript"/>
              </w:rPr>
              <w:t>h</w:t>
            </w:r>
            <w:r>
              <w:t>: Execution stopped successfully (upon user stop request)</w:t>
            </w:r>
          </w:p>
          <w:p w14:paraId="04DBCA9C" w14:textId="6567FD17" w:rsidR="006401DD" w:rsidRDefault="006401DD" w:rsidP="006401DD">
            <w:pPr>
              <w:pStyle w:val="TableText-Small"/>
            </w:pPr>
            <w:r>
              <w:t>03</w:t>
            </w:r>
            <w:r w:rsidR="0045394E" w:rsidRPr="00FE02B9">
              <w:rPr>
                <w:vertAlign w:val="subscript"/>
              </w:rPr>
              <w:t>h</w:t>
            </w:r>
            <w:r>
              <w:t>: Execution ended (e.g., limit reached)</w:t>
            </w:r>
          </w:p>
          <w:p w14:paraId="7EF866AC" w14:textId="3DEE9221" w:rsidR="006401DD" w:rsidRDefault="006401DD" w:rsidP="006401DD">
            <w:pPr>
              <w:pStyle w:val="TableText-Small"/>
            </w:pPr>
            <w:r>
              <w:t>04</w:t>
            </w:r>
            <w:r w:rsidR="0045394E" w:rsidRPr="00FE02B9">
              <w:rPr>
                <w:vertAlign w:val="subscript"/>
              </w:rPr>
              <w:t>h</w:t>
            </w:r>
            <w:r>
              <w:t>–0F</w:t>
            </w:r>
            <w:r w:rsidR="0045394E" w:rsidRPr="00FE02B9">
              <w:rPr>
                <w:vertAlign w:val="subscript"/>
              </w:rPr>
              <w:t>h</w:t>
            </w:r>
            <w:r>
              <w:t>: Reserved</w:t>
            </w:r>
          </w:p>
          <w:p w14:paraId="1A87CC2F" w14:textId="37F11508" w:rsidR="006401DD" w:rsidRDefault="006401DD" w:rsidP="006401DD">
            <w:pPr>
              <w:pStyle w:val="TableText-Small"/>
            </w:pPr>
            <w:r>
              <w:t>10</w:t>
            </w:r>
            <w:r w:rsidR="0045394E" w:rsidRPr="00FE02B9">
              <w:rPr>
                <w:vertAlign w:val="subscript"/>
              </w:rPr>
              <w:t>h</w:t>
            </w:r>
            <w:r>
              <w:t>: Execution not possible or cancelled - unspecific reason</w:t>
            </w:r>
          </w:p>
          <w:p w14:paraId="66B0F453" w14:textId="43556224" w:rsidR="006401DD" w:rsidRDefault="006401DD" w:rsidP="006401DD">
            <w:pPr>
              <w:pStyle w:val="TableText-Small"/>
            </w:pPr>
            <w:r>
              <w:t>11</w:t>
            </w:r>
            <w:r w:rsidR="0045394E" w:rsidRPr="00FE02B9">
              <w:rPr>
                <w:vertAlign w:val="subscript"/>
              </w:rPr>
              <w:t>h</w:t>
            </w:r>
            <w:r>
              <w:t>: Execution not possible due to vehicle state</w:t>
            </w:r>
          </w:p>
          <w:p w14:paraId="2D99F868" w14:textId="201E4E1C" w:rsidR="006401DD" w:rsidRDefault="006401DD" w:rsidP="006401DD">
            <w:pPr>
              <w:pStyle w:val="TableText-Small"/>
            </w:pPr>
            <w:r>
              <w:t>12</w:t>
            </w:r>
            <w:r w:rsidR="0045394E" w:rsidRPr="00FE02B9">
              <w:rPr>
                <w:vertAlign w:val="subscript"/>
              </w:rPr>
              <w:t>h</w:t>
            </w:r>
            <w:r>
              <w:t>: Authentication Error</w:t>
            </w:r>
          </w:p>
          <w:p w14:paraId="06DB88F9" w14:textId="79C9CE6D" w:rsidR="006401DD" w:rsidRDefault="006401DD" w:rsidP="006401DD">
            <w:pPr>
              <w:pStyle w:val="TableText-Small"/>
            </w:pPr>
            <w:r>
              <w:t>13</w:t>
            </w:r>
            <w:r w:rsidR="0045394E" w:rsidRPr="00FE02B9">
              <w:rPr>
                <w:vertAlign w:val="subscript"/>
              </w:rPr>
              <w:t>h</w:t>
            </w:r>
            <w:r>
              <w:t xml:space="preserve">: Device response timeout </w:t>
            </w:r>
          </w:p>
          <w:p w14:paraId="2F226E1B" w14:textId="1B4B280E" w:rsidR="006401DD" w:rsidRDefault="006401DD" w:rsidP="006401DD">
            <w:pPr>
              <w:pStyle w:val="TableText-Small"/>
            </w:pPr>
            <w:r>
              <w:t>14</w:t>
            </w:r>
            <w:r w:rsidR="0045394E" w:rsidRPr="00FE02B9">
              <w:rPr>
                <w:vertAlign w:val="subscript"/>
              </w:rPr>
              <w:t>h</w:t>
            </w:r>
            <w:r>
              <w:t>: Device out of execution range</w:t>
            </w:r>
          </w:p>
          <w:p w14:paraId="56E6DDBF" w14:textId="64013E05" w:rsidR="006401DD" w:rsidRDefault="006401DD" w:rsidP="006401DD">
            <w:pPr>
              <w:pStyle w:val="TableText-Small"/>
            </w:pPr>
            <w:r>
              <w:t>15</w:t>
            </w:r>
            <w:r w:rsidR="0045394E" w:rsidRPr="00FE02B9">
              <w:rPr>
                <w:vertAlign w:val="subscript"/>
              </w:rPr>
              <w:t>h</w:t>
            </w:r>
            <w:r>
              <w:t>–4F</w:t>
            </w:r>
            <w:r w:rsidR="0045394E" w:rsidRPr="00FE02B9">
              <w:rPr>
                <w:vertAlign w:val="subscript"/>
              </w:rPr>
              <w:t>h</w:t>
            </w:r>
            <w:r>
              <w:t>: Reserved</w:t>
            </w:r>
          </w:p>
          <w:p w14:paraId="71D5BD5A" w14:textId="27F91D79" w:rsidR="006401DD" w:rsidRDefault="006401DD" w:rsidP="006401DD">
            <w:pPr>
              <w:pStyle w:val="TableText-Small"/>
            </w:pPr>
            <w:r>
              <w:t>50</w:t>
            </w:r>
            <w:r w:rsidR="0045394E" w:rsidRPr="00FE02B9">
              <w:rPr>
                <w:vertAlign w:val="subscript"/>
              </w:rPr>
              <w:t>h</w:t>
            </w:r>
            <w:r w:rsidR="0045394E">
              <w:t>–</w:t>
            </w:r>
            <w:r>
              <w:t>EF</w:t>
            </w:r>
            <w:r w:rsidR="0045394E" w:rsidRPr="00FE02B9">
              <w:rPr>
                <w:vertAlign w:val="subscript"/>
              </w:rPr>
              <w:t>h</w:t>
            </w:r>
            <w:r>
              <w:t>: Execution not possible or cancelled with OEM specific meaning. The meaning of these unsuccessful status codes is proprietary and may be used to send a more specific error reason to the vehicle OEM app. The definition is up to the vehicle OEM.</w:t>
            </w:r>
          </w:p>
          <w:p w14:paraId="7FB4624E" w14:textId="1BAB4E35" w:rsidR="006401DD" w:rsidRPr="00F97CB6" w:rsidRDefault="006401DD" w:rsidP="006401DD">
            <w:pPr>
              <w:pStyle w:val="TableText-Small"/>
            </w:pPr>
            <w:r>
              <w:t>F0</w:t>
            </w:r>
            <w:r w:rsidR="0045394E" w:rsidRPr="00FE02B9">
              <w:rPr>
                <w:vertAlign w:val="subscript"/>
              </w:rPr>
              <w:t>h</w:t>
            </w:r>
            <w:r w:rsidR="0045394E">
              <w:t>–</w:t>
            </w:r>
            <w:r>
              <w:t>FF</w:t>
            </w:r>
            <w:r w:rsidR="0045394E" w:rsidRPr="00FE02B9">
              <w:rPr>
                <w:vertAlign w:val="subscript"/>
              </w:rPr>
              <w:t>h</w:t>
            </w:r>
            <w:r>
              <w:t>: Standardized error codes defined in</w:t>
            </w:r>
            <w:r w:rsidR="00C73ED5">
              <w:fldChar w:fldCharType="begin"/>
            </w:r>
            <w:r w:rsidR="00C73ED5">
              <w:instrText xml:space="preserve"> REF _Ref64549469 \h </w:instrText>
            </w:r>
            <w:r w:rsidR="00C73ED5">
              <w:fldChar w:fldCharType="separate"/>
            </w:r>
            <w:r w:rsidR="00D81990">
              <w:t xml:space="preserve">Table </w:t>
            </w:r>
            <w:r w:rsidR="00D81990">
              <w:rPr>
                <w:noProof/>
              </w:rPr>
              <w:t>19</w:t>
            </w:r>
            <w:r w:rsidR="00D81990">
              <w:noBreakHyphen/>
            </w:r>
            <w:r w:rsidR="00D81990">
              <w:rPr>
                <w:noProof/>
              </w:rPr>
              <w:t>80</w:t>
            </w:r>
            <w:r w:rsidR="00C73ED5">
              <w:fldChar w:fldCharType="end"/>
            </w:r>
            <w:r w:rsidR="002821DA">
              <w:t>.</w:t>
            </w:r>
          </w:p>
        </w:tc>
        <w:tc>
          <w:tcPr>
            <w:tcW w:w="340" w:type="pct"/>
          </w:tcPr>
          <w:p w14:paraId="462C3E8D" w14:textId="2D053A9A" w:rsidR="006401DD" w:rsidRPr="00F97CB6" w:rsidRDefault="006401DD" w:rsidP="006401DD">
            <w:pPr>
              <w:pStyle w:val="TableText-SmallCentered"/>
            </w:pPr>
            <w:r>
              <w:t>M</w:t>
            </w:r>
          </w:p>
        </w:tc>
      </w:tr>
      <w:tr w:rsidR="006401DD" w:rsidRPr="003D60F1" w14:paraId="426BC3CA" w14:textId="77777777" w:rsidTr="00E00FC9">
        <w:trPr>
          <w:trHeight w:val="357"/>
        </w:trPr>
        <w:tc>
          <w:tcPr>
            <w:tcW w:w="388" w:type="pct"/>
          </w:tcPr>
          <w:p w14:paraId="0499A698" w14:textId="3D70226F" w:rsidR="006401DD" w:rsidRPr="00F97CB6" w:rsidRDefault="006401DD" w:rsidP="006401DD">
            <w:pPr>
              <w:pStyle w:val="TableText-SmallCentered"/>
            </w:pPr>
            <w:r w:rsidRPr="00E4680B">
              <w:t>7F72</w:t>
            </w:r>
            <w:r w:rsidR="0045394E" w:rsidRPr="00FE02B9">
              <w:rPr>
                <w:vertAlign w:val="subscript"/>
              </w:rPr>
              <w:t>h</w:t>
            </w:r>
          </w:p>
        </w:tc>
        <w:tc>
          <w:tcPr>
            <w:tcW w:w="387" w:type="pct"/>
          </w:tcPr>
          <w:p w14:paraId="1598C9BF" w14:textId="77777777" w:rsidR="006401DD" w:rsidRPr="00F97CB6" w:rsidRDefault="006401DD" w:rsidP="006401DD">
            <w:pPr>
              <w:pStyle w:val="TableText-SmallCentered"/>
            </w:pPr>
          </w:p>
        </w:tc>
        <w:tc>
          <w:tcPr>
            <w:tcW w:w="389" w:type="pct"/>
          </w:tcPr>
          <w:p w14:paraId="21806487" w14:textId="77777777" w:rsidR="006401DD" w:rsidRPr="00F97CB6" w:rsidRDefault="006401DD" w:rsidP="006401DD">
            <w:pPr>
              <w:pStyle w:val="TableText-SmallCentered"/>
            </w:pPr>
          </w:p>
        </w:tc>
        <w:tc>
          <w:tcPr>
            <w:tcW w:w="388" w:type="pct"/>
          </w:tcPr>
          <w:p w14:paraId="559D551A" w14:textId="77777777" w:rsidR="006401DD" w:rsidRPr="00F97CB6" w:rsidRDefault="006401DD" w:rsidP="006401DD">
            <w:pPr>
              <w:pStyle w:val="TableText-SmallCentered"/>
            </w:pPr>
          </w:p>
        </w:tc>
        <w:tc>
          <w:tcPr>
            <w:tcW w:w="389" w:type="pct"/>
          </w:tcPr>
          <w:p w14:paraId="0FD699EB" w14:textId="237FC265" w:rsidR="006401DD" w:rsidRPr="00F97CB6" w:rsidRDefault="006401DD" w:rsidP="006401DD">
            <w:pPr>
              <w:pStyle w:val="TableText-SmallCentered"/>
            </w:pPr>
            <w:r w:rsidRPr="00E4680B">
              <w:t>variable</w:t>
            </w:r>
          </w:p>
        </w:tc>
        <w:tc>
          <w:tcPr>
            <w:tcW w:w="2719" w:type="pct"/>
          </w:tcPr>
          <w:p w14:paraId="36DB8D2F" w14:textId="77515256" w:rsidR="006401DD" w:rsidRPr="00F97CB6" w:rsidRDefault="006401DD" w:rsidP="006401DD">
            <w:pPr>
              <w:pStyle w:val="TableText-Small"/>
            </w:pPr>
            <w:r w:rsidRPr="00E4680B">
              <w:t>Vehicle function status summary. The tag is present, when the vehicle sends at least one status message.</w:t>
            </w:r>
          </w:p>
        </w:tc>
        <w:tc>
          <w:tcPr>
            <w:tcW w:w="340" w:type="pct"/>
          </w:tcPr>
          <w:p w14:paraId="1FC4227C" w14:textId="05D0AF8C" w:rsidR="006401DD" w:rsidRPr="00F97CB6" w:rsidRDefault="006401DD" w:rsidP="006401DD">
            <w:pPr>
              <w:pStyle w:val="TableText-SmallCentered"/>
            </w:pPr>
            <w:r w:rsidRPr="00E4680B">
              <w:t>C</w:t>
            </w:r>
          </w:p>
        </w:tc>
      </w:tr>
      <w:tr w:rsidR="006401DD" w:rsidRPr="003D60F1" w14:paraId="009478CF" w14:textId="77777777" w:rsidTr="00E00FC9">
        <w:trPr>
          <w:trHeight w:val="357"/>
        </w:trPr>
        <w:tc>
          <w:tcPr>
            <w:tcW w:w="388" w:type="pct"/>
          </w:tcPr>
          <w:p w14:paraId="3B4306EE" w14:textId="77777777" w:rsidR="006401DD" w:rsidRPr="00F97CB6" w:rsidRDefault="006401DD" w:rsidP="006401DD">
            <w:pPr>
              <w:pStyle w:val="TableText-SmallCentered"/>
            </w:pPr>
          </w:p>
        </w:tc>
        <w:tc>
          <w:tcPr>
            <w:tcW w:w="387" w:type="pct"/>
          </w:tcPr>
          <w:p w14:paraId="156DBD8B" w14:textId="7A2104C6" w:rsidR="006401DD" w:rsidRPr="00F97CB6" w:rsidRDefault="006401DD" w:rsidP="006401DD">
            <w:pPr>
              <w:pStyle w:val="TableText-SmallCentered"/>
            </w:pPr>
            <w:r w:rsidRPr="00E4680B">
              <w:t>30</w:t>
            </w:r>
            <w:r w:rsidR="0045394E" w:rsidRPr="00FE02B9">
              <w:rPr>
                <w:vertAlign w:val="subscript"/>
              </w:rPr>
              <w:t>h</w:t>
            </w:r>
          </w:p>
        </w:tc>
        <w:tc>
          <w:tcPr>
            <w:tcW w:w="389" w:type="pct"/>
          </w:tcPr>
          <w:p w14:paraId="2E0D323F" w14:textId="77777777" w:rsidR="006401DD" w:rsidRPr="00F97CB6" w:rsidRDefault="006401DD" w:rsidP="006401DD">
            <w:pPr>
              <w:pStyle w:val="TableText-SmallCentered"/>
            </w:pPr>
          </w:p>
        </w:tc>
        <w:tc>
          <w:tcPr>
            <w:tcW w:w="388" w:type="pct"/>
          </w:tcPr>
          <w:p w14:paraId="4B4D6FEE" w14:textId="77777777" w:rsidR="006401DD" w:rsidRPr="00F97CB6" w:rsidRDefault="006401DD" w:rsidP="006401DD">
            <w:pPr>
              <w:pStyle w:val="TableText-SmallCentered"/>
            </w:pPr>
          </w:p>
        </w:tc>
        <w:tc>
          <w:tcPr>
            <w:tcW w:w="389" w:type="pct"/>
          </w:tcPr>
          <w:p w14:paraId="74CBDD84" w14:textId="287E5A31" w:rsidR="006401DD" w:rsidRPr="00F97CB6" w:rsidRDefault="006401DD" w:rsidP="006401DD">
            <w:pPr>
              <w:pStyle w:val="TableText-SmallCentered"/>
            </w:pPr>
            <w:r w:rsidRPr="00E4680B">
              <w:t>variable</w:t>
            </w:r>
          </w:p>
        </w:tc>
        <w:tc>
          <w:tcPr>
            <w:tcW w:w="2719" w:type="pct"/>
          </w:tcPr>
          <w:p w14:paraId="4BFE0BE9" w14:textId="1256DE66" w:rsidR="006401DD" w:rsidRPr="00F97CB6" w:rsidRDefault="006401DD" w:rsidP="006401DD">
            <w:pPr>
              <w:pStyle w:val="TableText-Small"/>
            </w:pPr>
            <w:r w:rsidRPr="00E4680B">
              <w:t>Sequence of vehicle function status</w:t>
            </w:r>
          </w:p>
        </w:tc>
        <w:tc>
          <w:tcPr>
            <w:tcW w:w="340" w:type="pct"/>
          </w:tcPr>
          <w:p w14:paraId="6C1BC654" w14:textId="299EA54E" w:rsidR="006401DD" w:rsidRPr="00F97CB6" w:rsidRDefault="006401DD" w:rsidP="006401DD">
            <w:pPr>
              <w:pStyle w:val="TableText-SmallCentered"/>
            </w:pPr>
            <w:r w:rsidRPr="00E4680B">
              <w:t>M</w:t>
            </w:r>
          </w:p>
        </w:tc>
      </w:tr>
      <w:tr w:rsidR="006401DD" w:rsidRPr="003D60F1" w14:paraId="2AD0BEFA" w14:textId="77777777" w:rsidTr="00E00FC9">
        <w:trPr>
          <w:trHeight w:val="357"/>
        </w:trPr>
        <w:tc>
          <w:tcPr>
            <w:tcW w:w="388" w:type="pct"/>
          </w:tcPr>
          <w:p w14:paraId="5AEB4D14" w14:textId="77777777" w:rsidR="006401DD" w:rsidRPr="00F97CB6" w:rsidRDefault="006401DD" w:rsidP="006401DD">
            <w:pPr>
              <w:pStyle w:val="TableText-SmallCentered"/>
            </w:pPr>
          </w:p>
        </w:tc>
        <w:tc>
          <w:tcPr>
            <w:tcW w:w="387" w:type="pct"/>
          </w:tcPr>
          <w:p w14:paraId="0FF8D4BB" w14:textId="77777777" w:rsidR="006401DD" w:rsidRPr="00F97CB6" w:rsidRDefault="006401DD" w:rsidP="006401DD">
            <w:pPr>
              <w:pStyle w:val="TableText-SmallCentered"/>
            </w:pPr>
          </w:p>
        </w:tc>
        <w:tc>
          <w:tcPr>
            <w:tcW w:w="389" w:type="pct"/>
          </w:tcPr>
          <w:p w14:paraId="5805CE6B" w14:textId="05467584" w:rsidR="006401DD" w:rsidRPr="00F97CB6" w:rsidRDefault="006401DD" w:rsidP="006401DD">
            <w:pPr>
              <w:pStyle w:val="TableText-SmallCentered"/>
            </w:pPr>
            <w:r w:rsidRPr="00E4680B">
              <w:t>A0</w:t>
            </w:r>
            <w:r w:rsidR="0045394E" w:rsidRPr="00FE02B9">
              <w:rPr>
                <w:vertAlign w:val="subscript"/>
              </w:rPr>
              <w:t>h</w:t>
            </w:r>
          </w:p>
        </w:tc>
        <w:tc>
          <w:tcPr>
            <w:tcW w:w="388" w:type="pct"/>
          </w:tcPr>
          <w:p w14:paraId="71CCB975" w14:textId="77777777" w:rsidR="006401DD" w:rsidRPr="00F97CB6" w:rsidRDefault="006401DD" w:rsidP="006401DD">
            <w:pPr>
              <w:pStyle w:val="TableText-SmallCentered"/>
            </w:pPr>
          </w:p>
        </w:tc>
        <w:tc>
          <w:tcPr>
            <w:tcW w:w="389" w:type="pct"/>
          </w:tcPr>
          <w:p w14:paraId="55F3AE7F" w14:textId="7D05DF9B" w:rsidR="006401DD" w:rsidRPr="00F97CB6" w:rsidRDefault="006401DD" w:rsidP="006401DD">
            <w:pPr>
              <w:pStyle w:val="TableText-SmallCentered"/>
            </w:pPr>
            <w:r w:rsidRPr="00E4680B">
              <w:t>variable</w:t>
            </w:r>
          </w:p>
        </w:tc>
        <w:tc>
          <w:tcPr>
            <w:tcW w:w="2719" w:type="pct"/>
          </w:tcPr>
          <w:p w14:paraId="007A14AF" w14:textId="65603FC2" w:rsidR="006401DD" w:rsidRPr="00F97CB6" w:rsidRDefault="006401DD" w:rsidP="006401DD">
            <w:pPr>
              <w:pStyle w:val="TableText-Small"/>
            </w:pPr>
            <w:r w:rsidRPr="00E4680B">
              <w:t>Vehicle function status</w:t>
            </w:r>
          </w:p>
        </w:tc>
        <w:tc>
          <w:tcPr>
            <w:tcW w:w="340" w:type="pct"/>
          </w:tcPr>
          <w:p w14:paraId="6678292E" w14:textId="387AD875" w:rsidR="006401DD" w:rsidRPr="00F97CB6" w:rsidRDefault="006401DD" w:rsidP="006401DD">
            <w:pPr>
              <w:pStyle w:val="TableText-SmallCentered"/>
            </w:pPr>
            <w:r w:rsidRPr="00E4680B">
              <w:t>M</w:t>
            </w:r>
          </w:p>
        </w:tc>
      </w:tr>
      <w:tr w:rsidR="006401DD" w:rsidRPr="003D60F1" w14:paraId="0C1552B6" w14:textId="77777777" w:rsidTr="00E00FC9">
        <w:trPr>
          <w:trHeight w:val="357"/>
        </w:trPr>
        <w:tc>
          <w:tcPr>
            <w:tcW w:w="388" w:type="pct"/>
          </w:tcPr>
          <w:p w14:paraId="253B4607" w14:textId="77777777" w:rsidR="006401DD" w:rsidRPr="00F97CB6" w:rsidRDefault="006401DD" w:rsidP="006401DD">
            <w:pPr>
              <w:pStyle w:val="TableText-SmallCentered"/>
            </w:pPr>
          </w:p>
        </w:tc>
        <w:tc>
          <w:tcPr>
            <w:tcW w:w="387" w:type="pct"/>
          </w:tcPr>
          <w:p w14:paraId="6DFA3FC6" w14:textId="77777777" w:rsidR="006401DD" w:rsidRPr="00F97CB6" w:rsidRDefault="006401DD" w:rsidP="006401DD">
            <w:pPr>
              <w:pStyle w:val="TableText-SmallCentered"/>
            </w:pPr>
          </w:p>
        </w:tc>
        <w:tc>
          <w:tcPr>
            <w:tcW w:w="389" w:type="pct"/>
          </w:tcPr>
          <w:p w14:paraId="346D88D7" w14:textId="77777777" w:rsidR="006401DD" w:rsidRPr="00F97CB6" w:rsidRDefault="006401DD" w:rsidP="006401DD">
            <w:pPr>
              <w:pStyle w:val="TableText-SmallCentered"/>
            </w:pPr>
          </w:p>
        </w:tc>
        <w:tc>
          <w:tcPr>
            <w:tcW w:w="388" w:type="pct"/>
          </w:tcPr>
          <w:p w14:paraId="692767F6" w14:textId="79326EA9" w:rsidR="006401DD" w:rsidRPr="00F97CB6" w:rsidRDefault="006401DD" w:rsidP="006401DD">
            <w:pPr>
              <w:pStyle w:val="TableText-SmallCentered"/>
            </w:pPr>
            <w:r w:rsidRPr="00E4680B">
              <w:t>80</w:t>
            </w:r>
            <w:r w:rsidR="0045394E" w:rsidRPr="00FE02B9">
              <w:rPr>
                <w:vertAlign w:val="subscript"/>
              </w:rPr>
              <w:t>h</w:t>
            </w:r>
          </w:p>
        </w:tc>
        <w:tc>
          <w:tcPr>
            <w:tcW w:w="389" w:type="pct"/>
          </w:tcPr>
          <w:p w14:paraId="27CC29A0" w14:textId="294D9722" w:rsidR="006401DD" w:rsidRPr="00F97CB6" w:rsidRDefault="006401DD" w:rsidP="006401DD">
            <w:pPr>
              <w:pStyle w:val="TableText-SmallCentered"/>
            </w:pPr>
            <w:r w:rsidRPr="00E4680B">
              <w:t>2</w:t>
            </w:r>
          </w:p>
        </w:tc>
        <w:tc>
          <w:tcPr>
            <w:tcW w:w="2719" w:type="pct"/>
          </w:tcPr>
          <w:p w14:paraId="5E65B01F" w14:textId="20ABC8EC" w:rsidR="006401DD" w:rsidRPr="00F97CB6" w:rsidRDefault="006401DD" w:rsidP="006401DD">
            <w:pPr>
              <w:pStyle w:val="TableText-Small"/>
            </w:pPr>
            <w:r w:rsidRPr="00E4680B">
              <w:t>Function id</w:t>
            </w:r>
          </w:p>
        </w:tc>
        <w:tc>
          <w:tcPr>
            <w:tcW w:w="340" w:type="pct"/>
          </w:tcPr>
          <w:p w14:paraId="7E227CA9" w14:textId="7947C9D7" w:rsidR="006401DD" w:rsidRPr="00F97CB6" w:rsidRDefault="006401DD" w:rsidP="006401DD">
            <w:pPr>
              <w:pStyle w:val="TableText-SmallCentered"/>
            </w:pPr>
            <w:r w:rsidRPr="00E4680B">
              <w:t>M</w:t>
            </w:r>
          </w:p>
        </w:tc>
      </w:tr>
      <w:tr w:rsidR="006401DD" w:rsidRPr="003D60F1" w14:paraId="40010316" w14:textId="77777777" w:rsidTr="00E00FC9">
        <w:trPr>
          <w:trHeight w:val="357"/>
        </w:trPr>
        <w:tc>
          <w:tcPr>
            <w:tcW w:w="388" w:type="pct"/>
          </w:tcPr>
          <w:p w14:paraId="2912D893" w14:textId="77777777" w:rsidR="006401DD" w:rsidRPr="00F97CB6" w:rsidRDefault="006401DD" w:rsidP="006401DD">
            <w:pPr>
              <w:pStyle w:val="TableText-SmallCentered"/>
            </w:pPr>
          </w:p>
        </w:tc>
        <w:tc>
          <w:tcPr>
            <w:tcW w:w="387" w:type="pct"/>
          </w:tcPr>
          <w:p w14:paraId="530B4BAE" w14:textId="77777777" w:rsidR="006401DD" w:rsidRPr="00F97CB6" w:rsidRDefault="006401DD" w:rsidP="006401DD">
            <w:pPr>
              <w:pStyle w:val="TableText-SmallCentered"/>
            </w:pPr>
          </w:p>
        </w:tc>
        <w:tc>
          <w:tcPr>
            <w:tcW w:w="389" w:type="pct"/>
          </w:tcPr>
          <w:p w14:paraId="7363289A" w14:textId="77777777" w:rsidR="006401DD" w:rsidRPr="00F97CB6" w:rsidRDefault="006401DD" w:rsidP="006401DD">
            <w:pPr>
              <w:pStyle w:val="TableText-SmallCentered"/>
            </w:pPr>
          </w:p>
        </w:tc>
        <w:tc>
          <w:tcPr>
            <w:tcW w:w="388" w:type="pct"/>
          </w:tcPr>
          <w:p w14:paraId="3E198658" w14:textId="75C8A841" w:rsidR="006401DD" w:rsidRPr="00F97CB6" w:rsidRDefault="006401DD" w:rsidP="006401DD">
            <w:pPr>
              <w:pStyle w:val="TableText-SmallCentered"/>
            </w:pPr>
            <w:r w:rsidRPr="00E4680B">
              <w:t>83</w:t>
            </w:r>
            <w:r w:rsidR="0045394E" w:rsidRPr="00FE02B9">
              <w:rPr>
                <w:vertAlign w:val="subscript"/>
              </w:rPr>
              <w:t>h</w:t>
            </w:r>
          </w:p>
        </w:tc>
        <w:tc>
          <w:tcPr>
            <w:tcW w:w="389" w:type="pct"/>
          </w:tcPr>
          <w:p w14:paraId="7443B51C" w14:textId="613BA9FF" w:rsidR="006401DD" w:rsidRPr="00F97CB6" w:rsidRDefault="006401DD" w:rsidP="006401DD">
            <w:pPr>
              <w:pStyle w:val="TableText-SmallCentered"/>
            </w:pPr>
            <w:r w:rsidRPr="00E4680B">
              <w:t>1</w:t>
            </w:r>
          </w:p>
        </w:tc>
        <w:tc>
          <w:tcPr>
            <w:tcW w:w="2719" w:type="pct"/>
          </w:tcPr>
          <w:p w14:paraId="6487D686" w14:textId="48F596AB" w:rsidR="006401DD" w:rsidRPr="00F97CB6" w:rsidRDefault="006401DD" w:rsidP="006401DD">
            <w:pPr>
              <w:pStyle w:val="TableText-Small"/>
            </w:pPr>
            <w:r w:rsidRPr="00E4680B">
              <w:t>Function status</w:t>
            </w:r>
          </w:p>
        </w:tc>
        <w:tc>
          <w:tcPr>
            <w:tcW w:w="340" w:type="pct"/>
          </w:tcPr>
          <w:p w14:paraId="4A3DCD7D" w14:textId="10A201B4" w:rsidR="006401DD" w:rsidRPr="00F97CB6" w:rsidRDefault="006401DD" w:rsidP="006401DD">
            <w:pPr>
              <w:pStyle w:val="TableText-SmallCentered"/>
            </w:pPr>
            <w:r w:rsidRPr="00E4680B">
              <w:t>M</w:t>
            </w:r>
          </w:p>
        </w:tc>
      </w:tr>
      <w:tr w:rsidR="006401DD" w:rsidRPr="003D60F1" w14:paraId="3F352092" w14:textId="77777777" w:rsidTr="00E00FC9">
        <w:trPr>
          <w:trHeight w:val="357"/>
        </w:trPr>
        <w:tc>
          <w:tcPr>
            <w:tcW w:w="388" w:type="pct"/>
          </w:tcPr>
          <w:p w14:paraId="7DB53D1C" w14:textId="77777777" w:rsidR="006401DD" w:rsidRPr="00F97CB6" w:rsidRDefault="006401DD" w:rsidP="006401DD">
            <w:pPr>
              <w:pStyle w:val="TableText-SmallCentered"/>
            </w:pPr>
          </w:p>
        </w:tc>
        <w:tc>
          <w:tcPr>
            <w:tcW w:w="387" w:type="pct"/>
          </w:tcPr>
          <w:p w14:paraId="2CF64D70" w14:textId="77777777" w:rsidR="006401DD" w:rsidRPr="00F97CB6" w:rsidRDefault="006401DD" w:rsidP="006401DD">
            <w:pPr>
              <w:pStyle w:val="TableText-SmallCentered"/>
            </w:pPr>
          </w:p>
        </w:tc>
        <w:tc>
          <w:tcPr>
            <w:tcW w:w="389" w:type="pct"/>
          </w:tcPr>
          <w:p w14:paraId="00059BAE" w14:textId="77777777" w:rsidR="006401DD" w:rsidRPr="00F97CB6" w:rsidRDefault="006401DD" w:rsidP="006401DD">
            <w:pPr>
              <w:pStyle w:val="TableText-SmallCentered"/>
            </w:pPr>
          </w:p>
        </w:tc>
        <w:tc>
          <w:tcPr>
            <w:tcW w:w="388" w:type="pct"/>
          </w:tcPr>
          <w:p w14:paraId="72321B74" w14:textId="15A64958" w:rsidR="006401DD" w:rsidRPr="00F97CB6" w:rsidRDefault="006401DD" w:rsidP="006401DD">
            <w:pPr>
              <w:pStyle w:val="TableText-SmallCentered"/>
            </w:pPr>
            <w:r w:rsidRPr="00E4680B">
              <w:t>C0</w:t>
            </w:r>
            <w:r w:rsidR="0045394E" w:rsidRPr="00FE02B9">
              <w:rPr>
                <w:vertAlign w:val="subscript"/>
              </w:rPr>
              <w:t>h</w:t>
            </w:r>
          </w:p>
        </w:tc>
        <w:tc>
          <w:tcPr>
            <w:tcW w:w="389" w:type="pct"/>
          </w:tcPr>
          <w:p w14:paraId="075428A8" w14:textId="475CA0CF" w:rsidR="006401DD" w:rsidRPr="00F97CB6" w:rsidRDefault="006401DD" w:rsidP="006401DD">
            <w:pPr>
              <w:pStyle w:val="TableText-SmallCentered"/>
            </w:pPr>
            <w:r w:rsidRPr="00E4680B">
              <w:t>variable</w:t>
            </w:r>
          </w:p>
        </w:tc>
        <w:tc>
          <w:tcPr>
            <w:tcW w:w="2719" w:type="pct"/>
          </w:tcPr>
          <w:p w14:paraId="42A86B81" w14:textId="4791FDC4" w:rsidR="006401DD" w:rsidRPr="00F97CB6" w:rsidRDefault="006401DD" w:rsidP="006401DD">
            <w:pPr>
              <w:pStyle w:val="TableText-Small"/>
            </w:pPr>
            <w:r w:rsidRPr="00E4680B">
              <w:t>Vehicle OEM proprietary data (max. 64 bytes)</w:t>
            </w:r>
          </w:p>
        </w:tc>
        <w:tc>
          <w:tcPr>
            <w:tcW w:w="340" w:type="pct"/>
          </w:tcPr>
          <w:p w14:paraId="52310FB9" w14:textId="46C11681" w:rsidR="006401DD" w:rsidRPr="00F97CB6" w:rsidRDefault="006401DD" w:rsidP="006401DD">
            <w:pPr>
              <w:pStyle w:val="TableText-SmallCentered"/>
            </w:pPr>
            <w:r w:rsidRPr="00E4680B">
              <w:t>O</w:t>
            </w:r>
          </w:p>
        </w:tc>
      </w:tr>
      <w:tr w:rsidR="006401DD" w:rsidRPr="003D60F1" w14:paraId="7285B94E" w14:textId="77777777" w:rsidTr="00E00FC9">
        <w:trPr>
          <w:trHeight w:val="357"/>
        </w:trPr>
        <w:tc>
          <w:tcPr>
            <w:tcW w:w="388" w:type="pct"/>
          </w:tcPr>
          <w:p w14:paraId="742F5E3F" w14:textId="36DBA30B" w:rsidR="006401DD" w:rsidRPr="00F97CB6" w:rsidRDefault="006401DD" w:rsidP="006401DD">
            <w:pPr>
              <w:pStyle w:val="TableText-SmallCentered"/>
            </w:pPr>
            <w:r w:rsidRPr="008C7F37">
              <w:t>7F75</w:t>
            </w:r>
            <w:r w:rsidR="0045394E" w:rsidRPr="00FE02B9">
              <w:rPr>
                <w:vertAlign w:val="subscript"/>
              </w:rPr>
              <w:t>h</w:t>
            </w:r>
          </w:p>
        </w:tc>
        <w:tc>
          <w:tcPr>
            <w:tcW w:w="387" w:type="pct"/>
          </w:tcPr>
          <w:p w14:paraId="583F9597" w14:textId="77777777" w:rsidR="006401DD" w:rsidRPr="00F97CB6" w:rsidRDefault="006401DD" w:rsidP="006401DD">
            <w:pPr>
              <w:pStyle w:val="TableText-SmallCentered"/>
            </w:pPr>
          </w:p>
        </w:tc>
        <w:tc>
          <w:tcPr>
            <w:tcW w:w="389" w:type="pct"/>
          </w:tcPr>
          <w:p w14:paraId="1A5AA1B1" w14:textId="77777777" w:rsidR="006401DD" w:rsidRPr="00F97CB6" w:rsidRDefault="006401DD" w:rsidP="006401DD">
            <w:pPr>
              <w:pStyle w:val="TableText-SmallCentered"/>
            </w:pPr>
          </w:p>
        </w:tc>
        <w:tc>
          <w:tcPr>
            <w:tcW w:w="388" w:type="pct"/>
          </w:tcPr>
          <w:p w14:paraId="21F9C2FE" w14:textId="77777777" w:rsidR="006401DD" w:rsidRPr="00F97CB6" w:rsidRDefault="006401DD" w:rsidP="006401DD">
            <w:pPr>
              <w:pStyle w:val="TableText-SmallCentered"/>
            </w:pPr>
          </w:p>
        </w:tc>
        <w:tc>
          <w:tcPr>
            <w:tcW w:w="389" w:type="pct"/>
          </w:tcPr>
          <w:p w14:paraId="05BA4CE3" w14:textId="398B4510" w:rsidR="006401DD" w:rsidRPr="00F97CB6" w:rsidRDefault="006401DD" w:rsidP="006401DD">
            <w:pPr>
              <w:pStyle w:val="TableText-SmallCentered"/>
            </w:pPr>
            <w:r w:rsidRPr="008C7F37">
              <w:t>variable</w:t>
            </w:r>
          </w:p>
        </w:tc>
        <w:tc>
          <w:tcPr>
            <w:tcW w:w="2719" w:type="pct"/>
          </w:tcPr>
          <w:p w14:paraId="5724664C" w14:textId="2EE53D79" w:rsidR="006401DD" w:rsidRPr="00F97CB6" w:rsidRDefault="006401DD" w:rsidP="006401DD">
            <w:pPr>
              <w:pStyle w:val="TableText-Small"/>
            </w:pPr>
            <w:r w:rsidRPr="008C7F37">
              <w:t>Request confirmation for enduring RKE action. Only present, when enduring RKE action is in progress.</w:t>
            </w:r>
          </w:p>
        </w:tc>
        <w:tc>
          <w:tcPr>
            <w:tcW w:w="340" w:type="pct"/>
          </w:tcPr>
          <w:p w14:paraId="2A75568A" w14:textId="2B740973" w:rsidR="006401DD" w:rsidRPr="00F97CB6" w:rsidRDefault="006401DD" w:rsidP="006401DD">
            <w:pPr>
              <w:pStyle w:val="TableText-SmallCentered"/>
            </w:pPr>
            <w:r w:rsidRPr="008C7F37">
              <w:t>C</w:t>
            </w:r>
          </w:p>
        </w:tc>
      </w:tr>
      <w:tr w:rsidR="006401DD" w:rsidRPr="003D60F1" w14:paraId="33886A58" w14:textId="77777777" w:rsidTr="00E00FC9">
        <w:trPr>
          <w:trHeight w:val="357"/>
        </w:trPr>
        <w:tc>
          <w:tcPr>
            <w:tcW w:w="388" w:type="pct"/>
          </w:tcPr>
          <w:p w14:paraId="0F22E8FD" w14:textId="77777777" w:rsidR="006401DD" w:rsidRPr="00F97CB6" w:rsidRDefault="006401DD" w:rsidP="006401DD">
            <w:pPr>
              <w:pStyle w:val="TableText-SmallCentered"/>
            </w:pPr>
          </w:p>
        </w:tc>
        <w:tc>
          <w:tcPr>
            <w:tcW w:w="387" w:type="pct"/>
          </w:tcPr>
          <w:p w14:paraId="4950EAEE" w14:textId="0F448444" w:rsidR="006401DD" w:rsidRPr="00F97CB6" w:rsidRDefault="006401DD" w:rsidP="006401DD">
            <w:pPr>
              <w:pStyle w:val="TableText-SmallCentered"/>
            </w:pPr>
            <w:r w:rsidRPr="008C7F37">
              <w:t>80</w:t>
            </w:r>
            <w:r w:rsidR="0045394E" w:rsidRPr="00FE02B9">
              <w:rPr>
                <w:vertAlign w:val="subscript"/>
              </w:rPr>
              <w:t>h</w:t>
            </w:r>
          </w:p>
        </w:tc>
        <w:tc>
          <w:tcPr>
            <w:tcW w:w="389" w:type="pct"/>
          </w:tcPr>
          <w:p w14:paraId="40518F11" w14:textId="77777777" w:rsidR="006401DD" w:rsidRPr="00F97CB6" w:rsidRDefault="006401DD" w:rsidP="006401DD">
            <w:pPr>
              <w:pStyle w:val="TableText-SmallCentered"/>
            </w:pPr>
          </w:p>
        </w:tc>
        <w:tc>
          <w:tcPr>
            <w:tcW w:w="388" w:type="pct"/>
          </w:tcPr>
          <w:p w14:paraId="13EA5A84" w14:textId="77777777" w:rsidR="006401DD" w:rsidRPr="00F97CB6" w:rsidRDefault="006401DD" w:rsidP="006401DD">
            <w:pPr>
              <w:pStyle w:val="TableText-SmallCentered"/>
            </w:pPr>
          </w:p>
        </w:tc>
        <w:tc>
          <w:tcPr>
            <w:tcW w:w="389" w:type="pct"/>
          </w:tcPr>
          <w:p w14:paraId="209F3D8A" w14:textId="68FF12F4" w:rsidR="006401DD" w:rsidRPr="00F97CB6" w:rsidRDefault="006401DD" w:rsidP="006401DD">
            <w:pPr>
              <w:pStyle w:val="TableText-SmallCentered"/>
            </w:pPr>
            <w:r w:rsidRPr="008C7F37">
              <w:t>2</w:t>
            </w:r>
          </w:p>
        </w:tc>
        <w:tc>
          <w:tcPr>
            <w:tcW w:w="2719" w:type="pct"/>
          </w:tcPr>
          <w:p w14:paraId="1808AAD5" w14:textId="1C86F994" w:rsidR="006401DD" w:rsidRPr="00F97CB6" w:rsidRDefault="006401DD" w:rsidP="006401DD">
            <w:pPr>
              <w:pStyle w:val="TableText-Small"/>
            </w:pPr>
            <w:r w:rsidRPr="008C7F37">
              <w:t>Function id</w:t>
            </w:r>
          </w:p>
        </w:tc>
        <w:tc>
          <w:tcPr>
            <w:tcW w:w="340" w:type="pct"/>
          </w:tcPr>
          <w:p w14:paraId="1F8E5CBC" w14:textId="01215B91" w:rsidR="006401DD" w:rsidRPr="00F97CB6" w:rsidRDefault="006401DD" w:rsidP="006401DD">
            <w:pPr>
              <w:pStyle w:val="TableText-SmallCentered"/>
            </w:pPr>
            <w:r w:rsidRPr="008C7F37">
              <w:t>M</w:t>
            </w:r>
          </w:p>
        </w:tc>
      </w:tr>
      <w:tr w:rsidR="006401DD" w:rsidRPr="003D60F1" w14:paraId="28A2032E" w14:textId="39A502B1" w:rsidTr="00E00FC9">
        <w:trPr>
          <w:trHeight w:val="357"/>
        </w:trPr>
        <w:tc>
          <w:tcPr>
            <w:tcW w:w="388" w:type="pct"/>
          </w:tcPr>
          <w:p w14:paraId="1F5BF4F9" w14:textId="77777777" w:rsidR="006401DD" w:rsidRPr="00F97CB6" w:rsidRDefault="006401DD" w:rsidP="006401DD">
            <w:pPr>
              <w:pStyle w:val="TableText-SmallCentered"/>
            </w:pPr>
          </w:p>
        </w:tc>
        <w:tc>
          <w:tcPr>
            <w:tcW w:w="387" w:type="pct"/>
          </w:tcPr>
          <w:p w14:paraId="25D1BECA" w14:textId="5EA937D1" w:rsidR="006401DD" w:rsidRPr="00F97CB6" w:rsidRDefault="006401DD" w:rsidP="006401DD">
            <w:pPr>
              <w:pStyle w:val="TableText-SmallCentered"/>
            </w:pPr>
            <w:r w:rsidRPr="008C7F37">
              <w:t>81</w:t>
            </w:r>
            <w:r w:rsidR="0045394E" w:rsidRPr="00FE02B9">
              <w:rPr>
                <w:vertAlign w:val="subscript"/>
              </w:rPr>
              <w:t>h</w:t>
            </w:r>
          </w:p>
        </w:tc>
        <w:tc>
          <w:tcPr>
            <w:tcW w:w="389" w:type="pct"/>
          </w:tcPr>
          <w:p w14:paraId="7A91060C" w14:textId="77777777" w:rsidR="006401DD" w:rsidRPr="00F97CB6" w:rsidRDefault="006401DD" w:rsidP="006401DD">
            <w:pPr>
              <w:pStyle w:val="TableText-SmallCentered"/>
            </w:pPr>
          </w:p>
        </w:tc>
        <w:tc>
          <w:tcPr>
            <w:tcW w:w="388" w:type="pct"/>
          </w:tcPr>
          <w:p w14:paraId="0A650829" w14:textId="77777777" w:rsidR="006401DD" w:rsidRPr="00F97CB6" w:rsidRDefault="006401DD" w:rsidP="006401DD">
            <w:pPr>
              <w:pStyle w:val="TableText-SmallCentered"/>
            </w:pPr>
          </w:p>
        </w:tc>
        <w:tc>
          <w:tcPr>
            <w:tcW w:w="389" w:type="pct"/>
          </w:tcPr>
          <w:p w14:paraId="14B5A7AA" w14:textId="797667CA" w:rsidR="006401DD" w:rsidRPr="00F97CB6" w:rsidRDefault="006401DD" w:rsidP="006401DD">
            <w:pPr>
              <w:pStyle w:val="TableText-SmallCentered"/>
            </w:pPr>
            <w:r w:rsidRPr="008C7F37">
              <w:t>1</w:t>
            </w:r>
          </w:p>
        </w:tc>
        <w:tc>
          <w:tcPr>
            <w:tcW w:w="2719" w:type="pct"/>
          </w:tcPr>
          <w:p w14:paraId="60F6C7C9" w14:textId="4E78A4BF" w:rsidR="006401DD" w:rsidRPr="00F97CB6" w:rsidRDefault="006401DD" w:rsidP="006401DD">
            <w:pPr>
              <w:pStyle w:val="TableText-Small"/>
            </w:pPr>
            <w:r w:rsidRPr="008C7F37">
              <w:t>Action id</w:t>
            </w:r>
          </w:p>
        </w:tc>
        <w:tc>
          <w:tcPr>
            <w:tcW w:w="340" w:type="pct"/>
          </w:tcPr>
          <w:p w14:paraId="765B6161" w14:textId="055510AD" w:rsidR="006401DD" w:rsidRPr="00F97CB6" w:rsidRDefault="006401DD" w:rsidP="006401DD">
            <w:pPr>
              <w:pStyle w:val="TableText-SmallCentered"/>
            </w:pPr>
            <w:r w:rsidRPr="008C7F37">
              <w:t>M</w:t>
            </w:r>
          </w:p>
        </w:tc>
      </w:tr>
      <w:tr w:rsidR="006401DD" w:rsidRPr="003D60F1" w14:paraId="133B2E1A" w14:textId="2AB3ADA4" w:rsidTr="00E00FC9">
        <w:trPr>
          <w:trHeight w:val="357"/>
        </w:trPr>
        <w:tc>
          <w:tcPr>
            <w:tcW w:w="388" w:type="pct"/>
          </w:tcPr>
          <w:p w14:paraId="6A60C942" w14:textId="77777777" w:rsidR="006401DD" w:rsidRPr="00F97CB6" w:rsidRDefault="006401DD" w:rsidP="006401DD">
            <w:pPr>
              <w:pStyle w:val="TableText-SmallCentered"/>
            </w:pPr>
          </w:p>
        </w:tc>
        <w:tc>
          <w:tcPr>
            <w:tcW w:w="387" w:type="pct"/>
          </w:tcPr>
          <w:p w14:paraId="1E15E91B" w14:textId="65115B02" w:rsidR="006401DD" w:rsidRPr="00F97CB6" w:rsidRDefault="006401DD" w:rsidP="006401DD">
            <w:pPr>
              <w:pStyle w:val="TableText-SmallCentered"/>
            </w:pPr>
            <w:r w:rsidRPr="008C7F37">
              <w:t>87</w:t>
            </w:r>
            <w:r w:rsidR="0045394E" w:rsidRPr="00FE02B9">
              <w:rPr>
                <w:vertAlign w:val="subscript"/>
              </w:rPr>
              <w:t>h</w:t>
            </w:r>
          </w:p>
        </w:tc>
        <w:tc>
          <w:tcPr>
            <w:tcW w:w="389" w:type="pct"/>
          </w:tcPr>
          <w:p w14:paraId="499C7B83" w14:textId="77777777" w:rsidR="006401DD" w:rsidRPr="00F97CB6" w:rsidRDefault="006401DD" w:rsidP="006401DD">
            <w:pPr>
              <w:pStyle w:val="TableText-SmallCentered"/>
            </w:pPr>
          </w:p>
        </w:tc>
        <w:tc>
          <w:tcPr>
            <w:tcW w:w="388" w:type="pct"/>
          </w:tcPr>
          <w:p w14:paraId="4A193987" w14:textId="77777777" w:rsidR="006401DD" w:rsidRPr="00F97CB6" w:rsidRDefault="006401DD" w:rsidP="006401DD">
            <w:pPr>
              <w:pStyle w:val="TableText-SmallCentered"/>
            </w:pPr>
          </w:p>
        </w:tc>
        <w:tc>
          <w:tcPr>
            <w:tcW w:w="389" w:type="pct"/>
          </w:tcPr>
          <w:p w14:paraId="1C92B031" w14:textId="214CC863" w:rsidR="006401DD" w:rsidRPr="00F97CB6" w:rsidRDefault="006401DD" w:rsidP="006401DD">
            <w:pPr>
              <w:pStyle w:val="TableText-SmallCentered"/>
            </w:pPr>
            <w:r w:rsidRPr="008C7F37">
              <w:t>variable</w:t>
            </w:r>
          </w:p>
        </w:tc>
        <w:tc>
          <w:tcPr>
            <w:tcW w:w="2719" w:type="pct"/>
          </w:tcPr>
          <w:p w14:paraId="44C0DEC9" w14:textId="19B03710" w:rsidR="006401DD" w:rsidRPr="00F97CB6" w:rsidRDefault="006401DD" w:rsidP="006401DD">
            <w:pPr>
              <w:pStyle w:val="TableText-Small"/>
            </w:pPr>
            <w:r w:rsidRPr="008C7F37">
              <w:t>Arbitrary data with a maximum size of 64 bytes.</w:t>
            </w:r>
          </w:p>
        </w:tc>
        <w:tc>
          <w:tcPr>
            <w:tcW w:w="340" w:type="pct"/>
          </w:tcPr>
          <w:p w14:paraId="362FB0B1" w14:textId="183D2407" w:rsidR="006401DD" w:rsidRPr="00F97CB6" w:rsidRDefault="006401DD" w:rsidP="006401DD">
            <w:pPr>
              <w:pStyle w:val="TableText-SmallCentered"/>
            </w:pPr>
            <w:r w:rsidRPr="008C7F37">
              <w:t>O</w:t>
            </w:r>
          </w:p>
        </w:tc>
      </w:tr>
      <w:tr w:rsidR="006401DD" w:rsidRPr="003D60F1" w14:paraId="3B3D6D95" w14:textId="5E9A50D0" w:rsidTr="00E00FC9">
        <w:trPr>
          <w:trHeight w:val="357"/>
        </w:trPr>
        <w:tc>
          <w:tcPr>
            <w:tcW w:w="388" w:type="pct"/>
          </w:tcPr>
          <w:p w14:paraId="6064694B" w14:textId="5C9F40BD" w:rsidR="006401DD" w:rsidRPr="00F97CB6" w:rsidRDefault="006401DD" w:rsidP="006401DD">
            <w:pPr>
              <w:pStyle w:val="TableText-SmallCentered"/>
            </w:pPr>
            <w:r w:rsidRPr="00BB5C6D">
              <w:t>5F78</w:t>
            </w:r>
            <w:r w:rsidR="0045394E" w:rsidRPr="00FE02B9">
              <w:rPr>
                <w:vertAlign w:val="subscript"/>
              </w:rPr>
              <w:t>h</w:t>
            </w:r>
          </w:p>
        </w:tc>
        <w:tc>
          <w:tcPr>
            <w:tcW w:w="387" w:type="pct"/>
          </w:tcPr>
          <w:p w14:paraId="072857E3" w14:textId="77777777" w:rsidR="006401DD" w:rsidRPr="00F97CB6" w:rsidRDefault="006401DD" w:rsidP="006401DD">
            <w:pPr>
              <w:pStyle w:val="TableText-SmallCentered"/>
            </w:pPr>
          </w:p>
        </w:tc>
        <w:tc>
          <w:tcPr>
            <w:tcW w:w="389" w:type="pct"/>
          </w:tcPr>
          <w:p w14:paraId="31C059AF" w14:textId="77777777" w:rsidR="006401DD" w:rsidRPr="00F97CB6" w:rsidRDefault="006401DD" w:rsidP="006401DD">
            <w:pPr>
              <w:pStyle w:val="TableText-SmallCentered"/>
            </w:pPr>
          </w:p>
        </w:tc>
        <w:tc>
          <w:tcPr>
            <w:tcW w:w="388" w:type="pct"/>
          </w:tcPr>
          <w:p w14:paraId="611B2596" w14:textId="77777777" w:rsidR="006401DD" w:rsidRPr="00F97CB6" w:rsidRDefault="006401DD" w:rsidP="006401DD">
            <w:pPr>
              <w:pStyle w:val="TableText-SmallCentered"/>
            </w:pPr>
          </w:p>
        </w:tc>
        <w:tc>
          <w:tcPr>
            <w:tcW w:w="389" w:type="pct"/>
          </w:tcPr>
          <w:p w14:paraId="79DDB944" w14:textId="633478C7" w:rsidR="006401DD" w:rsidRPr="00F97CB6" w:rsidRDefault="006401DD" w:rsidP="006401DD">
            <w:pPr>
              <w:pStyle w:val="TableText-SmallCentered"/>
            </w:pPr>
            <w:r w:rsidRPr="00BB5C6D">
              <w:t>1</w:t>
            </w:r>
          </w:p>
        </w:tc>
        <w:tc>
          <w:tcPr>
            <w:tcW w:w="2719" w:type="pct"/>
          </w:tcPr>
          <w:p w14:paraId="4F277971" w14:textId="77777777" w:rsidR="006401DD" w:rsidRDefault="006401DD" w:rsidP="006401DD">
            <w:pPr>
              <w:pStyle w:val="TableText-Small"/>
            </w:pPr>
            <w:r w:rsidRPr="00BB5C6D">
              <w:t>Subscription status changed, only present, when the vehicle changes the subscription state</w:t>
            </w:r>
          </w:p>
          <w:p w14:paraId="764E9D3A" w14:textId="77777777" w:rsidR="001A393A" w:rsidRPr="00A57A1A" w:rsidRDefault="001A393A" w:rsidP="00A57A1A">
            <w:pPr>
              <w:pStyle w:val="TableText-Small"/>
            </w:pPr>
            <w:r w:rsidRPr="00A57A1A">
              <w:t>0: Unsubscribed all, no subscription possible</w:t>
            </w:r>
          </w:p>
          <w:p w14:paraId="40F2BADF" w14:textId="77777777" w:rsidR="001A393A" w:rsidRPr="00A57A1A" w:rsidRDefault="001A393A" w:rsidP="00A57A1A">
            <w:pPr>
              <w:pStyle w:val="TableText-Small"/>
            </w:pPr>
            <w:r w:rsidRPr="00A57A1A">
              <w:t>1: Subscription request successful</w:t>
            </w:r>
          </w:p>
          <w:p w14:paraId="3AF7E024" w14:textId="77777777" w:rsidR="001A393A" w:rsidRPr="00A57A1A" w:rsidRDefault="001A393A" w:rsidP="00A57A1A">
            <w:pPr>
              <w:pStyle w:val="TableText-Small"/>
            </w:pPr>
            <w:r w:rsidRPr="00A57A1A">
              <w:t>2: Unsubscribe request successful</w:t>
            </w:r>
          </w:p>
          <w:p w14:paraId="697DC627" w14:textId="525EAAD4" w:rsidR="001A393A" w:rsidRPr="00F97CB6" w:rsidRDefault="001A393A" w:rsidP="001A393A">
            <w:pPr>
              <w:pStyle w:val="TableText-Small"/>
            </w:pPr>
            <w:r w:rsidRPr="00A57A1A">
              <w:t>3: Subscription possible/resubscription required</w:t>
            </w:r>
          </w:p>
        </w:tc>
        <w:tc>
          <w:tcPr>
            <w:tcW w:w="340" w:type="pct"/>
          </w:tcPr>
          <w:p w14:paraId="1927BE21" w14:textId="011D26E1" w:rsidR="006401DD" w:rsidRPr="00F97CB6" w:rsidRDefault="006401DD" w:rsidP="006401DD">
            <w:pPr>
              <w:pStyle w:val="TableText-SmallCentered"/>
            </w:pPr>
            <w:r w:rsidRPr="00BB5C6D">
              <w:t>5F78</w:t>
            </w:r>
            <w:r w:rsidR="008B434C" w:rsidRPr="00FE02B9">
              <w:rPr>
                <w:vertAlign w:val="subscript"/>
              </w:rPr>
              <w:t>h</w:t>
            </w:r>
          </w:p>
        </w:tc>
      </w:tr>
    </w:tbl>
    <w:p w14:paraId="1A6F5FAB" w14:textId="390C2723" w:rsidR="000A4D13" w:rsidRDefault="000A4D13" w:rsidP="000A4D13">
      <w:pPr>
        <w:pStyle w:val="Caption"/>
      </w:pPr>
      <w:r>
        <w:lastRenderedPageBreak/>
        <w:t xml:space="preserve">Figure </w:t>
      </w:r>
      <w:fldSimple w:instr=" STYLEREF 1 \s ">
        <w:r w:rsidR="00D81990">
          <w:rPr>
            <w:noProof/>
          </w:rPr>
          <w:t>19</w:t>
        </w:r>
      </w:fldSimple>
      <w:r w:rsidR="000E1F04">
        <w:noBreakHyphen/>
      </w:r>
      <w:fldSimple w:instr=" SEQ Figure \* ARABIC \s 1 ">
        <w:r w:rsidR="00D81990">
          <w:rPr>
            <w:noProof/>
          </w:rPr>
          <w:t>6</w:t>
        </w:r>
      </w:fldSimple>
      <w:r>
        <w:t>: RKE SubEvent Subscription Process</w:t>
      </w:r>
    </w:p>
    <w:p w14:paraId="65416D71" w14:textId="10B3A03A" w:rsidR="008939C2" w:rsidRPr="00E00FC9" w:rsidRDefault="000A4D13" w:rsidP="00E00FC9">
      <w:pPr>
        <w:pStyle w:val="Normal-SpaceAboveExtra"/>
        <w:spacing w:after="0"/>
      </w:pPr>
      <w:r>
        <w:rPr>
          <w:noProof/>
        </w:rPr>
        <w:drawing>
          <wp:inline distT="0" distB="0" distL="0" distR="0" wp14:anchorId="56168C90" wp14:editId="34C4DD7A">
            <wp:extent cx="5943600" cy="7251065"/>
            <wp:effectExtent l="0" t="0" r="0" b="63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pic:nvPicPr>
                  <pic:blipFill>
                    <a:blip r:embed="rId125">
                      <a:extLst>
                        <a:ext uri="{28A0092B-C50C-407E-A947-70E740481C1C}">
                          <a14:useLocalDpi xmlns:a14="http://schemas.microsoft.com/office/drawing/2010/main" val="0"/>
                        </a:ext>
                      </a:extLst>
                    </a:blip>
                    <a:stretch>
                      <a:fillRect/>
                    </a:stretch>
                  </pic:blipFill>
                  <pic:spPr>
                    <a:xfrm>
                      <a:off x="0" y="0"/>
                      <a:ext cx="5943600" cy="7251065"/>
                    </a:xfrm>
                    <a:prstGeom prst="rect">
                      <a:avLst/>
                    </a:prstGeom>
                  </pic:spPr>
                </pic:pic>
              </a:graphicData>
            </a:graphic>
          </wp:inline>
        </w:drawing>
      </w:r>
    </w:p>
    <w:p w14:paraId="157D963C" w14:textId="77777777" w:rsidR="000A4D13" w:rsidRDefault="000A4D13">
      <w:pPr>
        <w:pStyle w:val="Normal-SpaceAboveExtra"/>
        <w:spacing w:before="0"/>
        <w:rPr>
          <w:rStyle w:val="CrossRef"/>
        </w:rPr>
      </w:pPr>
    </w:p>
    <w:p w14:paraId="2474A14A" w14:textId="77777777" w:rsidR="009748DA" w:rsidRDefault="009748DA">
      <w:pPr>
        <w:pStyle w:val="Normal-SpaceAboveExtra"/>
        <w:spacing w:before="0"/>
        <w:rPr>
          <w:rStyle w:val="CrossRef"/>
        </w:rPr>
      </w:pPr>
    </w:p>
    <w:p w14:paraId="3A051D7B" w14:textId="0AE43659" w:rsidR="009748DA" w:rsidRPr="00E00FC9" w:rsidRDefault="009748DA" w:rsidP="009748DA">
      <w:pPr>
        <w:pStyle w:val="Normal-SpaceAboveExtra"/>
        <w:rPr>
          <w:rStyle w:val="CrossRef"/>
          <w:color w:val="auto"/>
          <w:u w:val="none"/>
        </w:rPr>
      </w:pPr>
      <w:r w:rsidRPr="00E00FC9">
        <w:rPr>
          <w:rStyle w:val="CrossRef"/>
          <w:color w:val="auto"/>
          <w:u w:val="none"/>
        </w:rPr>
        <w:lastRenderedPageBreak/>
        <w:t>Tag 7F71</w:t>
      </w:r>
      <w:r w:rsidRPr="00E00FC9">
        <w:rPr>
          <w:rStyle w:val="CrossRef"/>
          <w:color w:val="auto"/>
          <w:u w:val="none"/>
          <w:vertAlign w:val="subscript"/>
        </w:rPr>
        <w:t>h</w:t>
      </w:r>
      <w:r w:rsidRPr="00E00FC9">
        <w:rPr>
          <w:rStyle w:val="CrossRef"/>
          <w:color w:val="auto"/>
          <w:u w:val="none"/>
        </w:rPr>
        <w:t xml:space="preserve"> shall always be sent together with 7F72</w:t>
      </w:r>
      <w:r w:rsidRPr="00E00FC9">
        <w:rPr>
          <w:rStyle w:val="CrossRef"/>
          <w:color w:val="auto"/>
          <w:u w:val="none"/>
          <w:vertAlign w:val="subscript"/>
        </w:rPr>
        <w:t>h</w:t>
      </w:r>
      <w:r w:rsidRPr="00E00FC9">
        <w:rPr>
          <w:rStyle w:val="CrossRef"/>
          <w:color w:val="auto"/>
          <w:u w:val="none"/>
        </w:rPr>
        <w:t xml:space="preserve"> in a single SubEvent message to the device that triggered the action causing the vehicle state to change. </w:t>
      </w:r>
      <w:r w:rsidR="00FC0257">
        <w:rPr>
          <w:rStyle w:val="CrossRef"/>
          <w:color w:val="auto"/>
          <w:u w:val="none"/>
        </w:rPr>
        <w:t>An</w:t>
      </w:r>
      <w:r w:rsidRPr="00E00FC9">
        <w:rPr>
          <w:rStyle w:val="CrossRef"/>
          <w:color w:val="auto"/>
          <w:u w:val="none"/>
        </w:rPr>
        <w:t xml:space="preserve"> exception is when the vehicle state takes more than 250ms to change after the action received. In this situation, 7F71</w:t>
      </w:r>
      <w:r w:rsidRPr="00E00FC9">
        <w:rPr>
          <w:rStyle w:val="CrossRef"/>
          <w:color w:val="auto"/>
          <w:u w:val="none"/>
          <w:vertAlign w:val="subscript"/>
        </w:rPr>
        <w:t>h</w:t>
      </w:r>
      <w:r w:rsidRPr="00E00FC9">
        <w:rPr>
          <w:rStyle w:val="CrossRef"/>
          <w:color w:val="auto"/>
          <w:u w:val="none"/>
        </w:rPr>
        <w:t xml:space="preserve"> and 7F72</w:t>
      </w:r>
      <w:r w:rsidRPr="00E00FC9">
        <w:rPr>
          <w:rStyle w:val="CrossRef"/>
          <w:color w:val="auto"/>
          <w:u w:val="none"/>
          <w:vertAlign w:val="subscript"/>
        </w:rPr>
        <w:t>h</w:t>
      </w:r>
      <w:r w:rsidRPr="00E00FC9">
        <w:rPr>
          <w:rStyle w:val="CrossRef"/>
          <w:color w:val="auto"/>
          <w:u w:val="none"/>
        </w:rPr>
        <w:t xml:space="preserve"> can be sent separately in two different subevent messages. When sent together, the templates order shall be always 7F71</w:t>
      </w:r>
      <w:r w:rsidRPr="00E00FC9">
        <w:rPr>
          <w:rStyle w:val="CrossRef"/>
          <w:color w:val="auto"/>
          <w:u w:val="none"/>
          <w:vertAlign w:val="subscript"/>
        </w:rPr>
        <w:t>h</w:t>
      </w:r>
      <w:r w:rsidRPr="00E00FC9">
        <w:rPr>
          <w:rStyle w:val="CrossRef"/>
          <w:color w:val="auto"/>
          <w:u w:val="none"/>
        </w:rPr>
        <w:t xml:space="preserve"> followed by 7F72</w:t>
      </w:r>
      <w:r w:rsidRPr="00E00FC9">
        <w:rPr>
          <w:rStyle w:val="CrossRef"/>
          <w:color w:val="auto"/>
          <w:u w:val="none"/>
          <w:vertAlign w:val="subscript"/>
        </w:rPr>
        <w:t>h</w:t>
      </w:r>
      <w:r w:rsidRPr="00E00FC9">
        <w:rPr>
          <w:rStyle w:val="CrossRef"/>
          <w:color w:val="auto"/>
          <w:u w:val="none"/>
        </w:rPr>
        <w:t>. In case of automatic actions triggered due to the location of the device, the device that triggered a state change (i.e., ‘central locking’ or ‘lock and secure’) will receive 7F71</w:t>
      </w:r>
      <w:r w:rsidRPr="00E00FC9">
        <w:rPr>
          <w:rStyle w:val="CrossRef"/>
          <w:color w:val="auto"/>
          <w:u w:val="none"/>
          <w:vertAlign w:val="subscript"/>
        </w:rPr>
        <w:t>h</w:t>
      </w:r>
      <w:r w:rsidRPr="00E00FC9">
        <w:rPr>
          <w:rStyle w:val="CrossRef"/>
          <w:color w:val="auto"/>
          <w:u w:val="none"/>
        </w:rPr>
        <w:t xml:space="preserve"> and 7F72</w:t>
      </w:r>
      <w:r w:rsidRPr="00E00FC9">
        <w:rPr>
          <w:rStyle w:val="CrossRef"/>
          <w:color w:val="auto"/>
          <w:u w:val="none"/>
          <w:vertAlign w:val="subscript"/>
        </w:rPr>
        <w:t>h</w:t>
      </w:r>
      <w:r w:rsidRPr="00E00FC9">
        <w:rPr>
          <w:rStyle w:val="CrossRef"/>
          <w:color w:val="auto"/>
          <w:u w:val="none"/>
        </w:rPr>
        <w:t xml:space="preserve"> as a single SubEvent message with the </w:t>
      </w:r>
      <w:r w:rsidR="0071239B" w:rsidRPr="00E00FC9">
        <w:rPr>
          <w:rStyle w:val="CrossRef"/>
          <w:color w:val="auto"/>
          <w:u w:val="none"/>
        </w:rPr>
        <w:t>appropriate</w:t>
      </w:r>
      <w:r w:rsidRPr="00E00FC9">
        <w:rPr>
          <w:rStyle w:val="CrossRef"/>
          <w:color w:val="auto"/>
          <w:u w:val="none"/>
        </w:rPr>
        <w:t xml:space="preserve"> action id 0x50(lock) and 0x51(unlock). Other BLE connected devices (not used in decision making) will only receive the 7F72</w:t>
      </w:r>
      <w:r w:rsidRPr="00E00FC9">
        <w:rPr>
          <w:rStyle w:val="CrossRef"/>
          <w:color w:val="auto"/>
          <w:u w:val="none"/>
          <w:vertAlign w:val="subscript"/>
        </w:rPr>
        <w:t>h</w:t>
      </w:r>
      <w:r w:rsidRPr="00E00FC9">
        <w:rPr>
          <w:rStyle w:val="CrossRef"/>
          <w:color w:val="auto"/>
          <w:u w:val="none"/>
        </w:rPr>
        <w:t xml:space="preserve"> template in the SubEvent notification. The vehicle</w:t>
      </w:r>
      <w:r w:rsidR="0071239B" w:rsidRPr="00E00FC9">
        <w:rPr>
          <w:rStyle w:val="CrossRef"/>
          <w:color w:val="auto"/>
          <w:u w:val="none"/>
        </w:rPr>
        <w:t xml:space="preserve"> </w:t>
      </w:r>
      <w:r w:rsidRPr="00E00FC9">
        <w:rPr>
          <w:rStyle w:val="CrossRef"/>
          <w:color w:val="auto"/>
          <w:u w:val="none"/>
        </w:rPr>
        <w:t>can make an exception for devices in the vicinity as described below.</w:t>
      </w:r>
    </w:p>
    <w:p w14:paraId="112218C9" w14:textId="6A35CB34" w:rsidR="009748DA" w:rsidRPr="00E00FC9" w:rsidRDefault="009748DA" w:rsidP="000D75C3">
      <w:pPr>
        <w:pStyle w:val="Normal-SpaceAboveExtra"/>
        <w:rPr>
          <w:rStyle w:val="CrossRef"/>
          <w:color w:val="auto"/>
          <w:u w:val="none"/>
        </w:rPr>
      </w:pPr>
      <w:r w:rsidRPr="00E00FC9">
        <w:rPr>
          <w:rStyle w:val="CrossRef"/>
          <w:color w:val="auto"/>
          <w:u w:val="none"/>
        </w:rPr>
        <w:t>For central locking or lock and secure, the template 7F7</w:t>
      </w:r>
      <w:r w:rsidR="0071239B" w:rsidRPr="00E00FC9">
        <w:rPr>
          <w:rStyle w:val="CrossRef"/>
          <w:color w:val="auto"/>
          <w:u w:val="none"/>
        </w:rPr>
        <w:t>1</w:t>
      </w:r>
      <w:r w:rsidRPr="00E00FC9">
        <w:rPr>
          <w:rStyle w:val="CrossRef"/>
          <w:color w:val="auto"/>
          <w:u w:val="none"/>
          <w:vertAlign w:val="subscript"/>
        </w:rPr>
        <w:t>h</w:t>
      </w:r>
      <w:r w:rsidRPr="00E00FC9">
        <w:rPr>
          <w:rStyle w:val="CrossRef"/>
          <w:color w:val="auto"/>
          <w:u w:val="none"/>
        </w:rPr>
        <w:t xml:space="preserve"> can be included with 7F7</w:t>
      </w:r>
      <w:r w:rsidR="00E352CB" w:rsidRPr="00E00FC9">
        <w:rPr>
          <w:rStyle w:val="CrossRef"/>
          <w:color w:val="auto"/>
          <w:u w:val="none"/>
        </w:rPr>
        <w:t>2</w:t>
      </w:r>
      <w:r w:rsidRPr="00E00FC9">
        <w:rPr>
          <w:rStyle w:val="CrossRef"/>
          <w:color w:val="auto"/>
          <w:u w:val="none"/>
          <w:vertAlign w:val="subscript"/>
        </w:rPr>
        <w:t>h</w:t>
      </w:r>
      <w:r w:rsidRPr="00E00FC9">
        <w:rPr>
          <w:rStyle w:val="CrossRef"/>
          <w:color w:val="auto"/>
          <w:u w:val="none"/>
        </w:rPr>
        <w:t xml:space="preserve"> to inform devices that are in the vicinity of the vehicle but did not directly cause the event</w:t>
      </w:r>
      <w:r w:rsidR="00E352CB" w:rsidRPr="00E00FC9">
        <w:rPr>
          <w:rStyle w:val="CrossRef"/>
          <w:color w:val="auto"/>
          <w:u w:val="none"/>
        </w:rPr>
        <w:t xml:space="preserve">. </w:t>
      </w:r>
      <w:r w:rsidRPr="00E00FC9">
        <w:rPr>
          <w:rStyle w:val="CrossRef"/>
          <w:color w:val="auto"/>
          <w:u w:val="none"/>
        </w:rPr>
        <w:t>This shall only be done for devices located in zones relevant for passive entry (‘vicinity’).</w:t>
      </w:r>
    </w:p>
    <w:p w14:paraId="641D9DAD" w14:textId="0290238D" w:rsidR="009748DA" w:rsidRPr="00E00FC9" w:rsidRDefault="009748DA" w:rsidP="009748DA">
      <w:pPr>
        <w:pStyle w:val="Normal-SpaceAboveExtra"/>
        <w:rPr>
          <w:rStyle w:val="CrossRef"/>
          <w:color w:val="auto"/>
          <w:u w:val="none"/>
        </w:rPr>
      </w:pPr>
      <w:r w:rsidRPr="00E00FC9">
        <w:rPr>
          <w:rStyle w:val="CrossRef"/>
          <w:color w:val="auto"/>
          <w:u w:val="none"/>
        </w:rPr>
        <w:t>The 7F71</w:t>
      </w:r>
      <w:r w:rsidRPr="00E00FC9">
        <w:rPr>
          <w:rStyle w:val="CrossRef"/>
          <w:color w:val="auto"/>
          <w:u w:val="none"/>
          <w:vertAlign w:val="subscript"/>
        </w:rPr>
        <w:t>h</w:t>
      </w:r>
      <w:r w:rsidRPr="00E00FC9">
        <w:rPr>
          <w:rStyle w:val="CrossRef"/>
          <w:color w:val="auto"/>
          <w:u w:val="none"/>
        </w:rPr>
        <w:t xml:space="preserve"> template shall not be included for below conditions:  </w:t>
      </w:r>
    </w:p>
    <w:p w14:paraId="5F36DAB3" w14:textId="77777777" w:rsidR="009748DA" w:rsidRPr="00E00FC9" w:rsidRDefault="009748DA" w:rsidP="00E00FC9">
      <w:pPr>
        <w:pStyle w:val="Normal-SpaceAboveExtra"/>
        <w:spacing w:before="0"/>
        <w:ind w:left="360"/>
        <w:rPr>
          <w:rStyle w:val="CrossRef"/>
          <w:color w:val="auto"/>
          <w:u w:val="none"/>
        </w:rPr>
      </w:pPr>
      <w:r w:rsidRPr="00E00FC9">
        <w:rPr>
          <w:rStyle w:val="CrossRef"/>
          <w:color w:val="auto"/>
          <w:u w:val="none"/>
        </w:rPr>
        <w:t>•</w:t>
      </w:r>
      <w:r w:rsidRPr="00E00FC9">
        <w:rPr>
          <w:rStyle w:val="CrossRef"/>
          <w:color w:val="auto"/>
          <w:u w:val="none"/>
        </w:rPr>
        <w:tab/>
        <w:t>Lock upon car in motion</w:t>
      </w:r>
    </w:p>
    <w:p w14:paraId="5670F199" w14:textId="05CA10B2" w:rsidR="009748DA" w:rsidRPr="00E00FC9" w:rsidRDefault="009748DA" w:rsidP="00E00FC9">
      <w:pPr>
        <w:pStyle w:val="Normal-SpaceAboveExtra"/>
        <w:spacing w:before="0"/>
        <w:ind w:left="360"/>
        <w:rPr>
          <w:rStyle w:val="CrossRef"/>
          <w:color w:val="auto"/>
          <w:u w:val="none"/>
        </w:rPr>
      </w:pPr>
      <w:r w:rsidRPr="00E00FC9">
        <w:rPr>
          <w:rStyle w:val="CrossRef"/>
          <w:color w:val="auto"/>
          <w:u w:val="none"/>
        </w:rPr>
        <w:t>•</w:t>
      </w:r>
      <w:r w:rsidRPr="00E00FC9">
        <w:rPr>
          <w:rStyle w:val="CrossRef"/>
          <w:color w:val="auto"/>
          <w:u w:val="none"/>
        </w:rPr>
        <w:tab/>
        <w:t>Car lock/unlock</w:t>
      </w:r>
      <w:r w:rsidR="00452D8A" w:rsidRPr="00E00FC9">
        <w:rPr>
          <w:rStyle w:val="CrossRef"/>
          <w:color w:val="auto"/>
          <w:u w:val="none"/>
        </w:rPr>
        <w:t xml:space="preserve"> </w:t>
      </w:r>
      <w:r w:rsidRPr="00E00FC9">
        <w:rPr>
          <w:rStyle w:val="CrossRef"/>
          <w:color w:val="auto"/>
          <w:u w:val="none"/>
        </w:rPr>
        <w:t xml:space="preserve">from inside by the user  </w:t>
      </w:r>
    </w:p>
    <w:p w14:paraId="6132548E" w14:textId="35D9E3BA" w:rsidR="008808D5" w:rsidRDefault="002821DA" w:rsidP="0071239B">
      <w:pPr>
        <w:pStyle w:val="Normal-SpaceAboveExtra"/>
      </w:pPr>
      <w:r w:rsidRPr="00E00FC9">
        <w:rPr>
          <w:rStyle w:val="CrossRef"/>
          <w:color w:val="auto"/>
          <w:u w:val="none"/>
        </w:rPr>
        <w:fldChar w:fldCharType="begin"/>
      </w:r>
      <w:r w:rsidRPr="00E00FC9">
        <w:rPr>
          <w:rStyle w:val="CrossRef"/>
          <w:color w:val="auto"/>
          <w:u w:val="none"/>
        </w:rPr>
        <w:instrText xml:space="preserve"> REF _Ref73017478 \h </w:instrText>
      </w:r>
      <w:r w:rsidR="0071239B" w:rsidRPr="00E00FC9">
        <w:rPr>
          <w:rStyle w:val="CrossRef"/>
          <w:color w:val="auto"/>
          <w:u w:val="none"/>
        </w:rPr>
        <w:instrText xml:space="preserve"> \* MERGEFORMAT </w:instrText>
      </w:r>
      <w:r w:rsidRPr="00E00FC9">
        <w:rPr>
          <w:rStyle w:val="CrossRef"/>
          <w:color w:val="auto"/>
          <w:u w:val="none"/>
        </w:rPr>
      </w:r>
      <w:r w:rsidRPr="00E00FC9">
        <w:rPr>
          <w:rStyle w:val="CrossRef"/>
          <w:color w:val="auto"/>
          <w:u w:val="none"/>
        </w:rPr>
        <w:fldChar w:fldCharType="separate"/>
      </w:r>
      <w:r w:rsidR="00D81990" w:rsidRPr="00D81990">
        <w:rPr>
          <w:rStyle w:val="CrossRef"/>
          <w:color w:val="auto"/>
          <w:u w:val="none"/>
        </w:rPr>
        <w:t>Table 19</w:t>
      </w:r>
      <w:r w:rsidR="00D81990" w:rsidRPr="00D81990">
        <w:rPr>
          <w:rStyle w:val="CrossRef"/>
          <w:color w:val="auto"/>
          <w:u w:val="none"/>
        </w:rPr>
        <w:noBreakHyphen/>
        <w:t>79</w:t>
      </w:r>
      <w:r w:rsidRPr="00E00FC9">
        <w:rPr>
          <w:rStyle w:val="CrossRef"/>
          <w:color w:val="auto"/>
          <w:u w:val="none"/>
        </w:rPr>
        <w:fldChar w:fldCharType="end"/>
      </w:r>
      <w:r w:rsidRPr="00E00FC9">
        <w:rPr>
          <w:rStyle w:val="CrossRef"/>
          <w:color w:val="auto"/>
          <w:u w:val="none"/>
        </w:rPr>
        <w:t xml:space="preserve"> </w:t>
      </w:r>
      <w:r w:rsidR="00547098" w:rsidRPr="00E00FC9">
        <w:rPr>
          <w:rStyle w:val="CrossRef"/>
          <w:color w:val="auto"/>
          <w:u w:val="none"/>
        </w:rPr>
        <w:t>lists the functions and its corresponding action ids and/or status values.</w:t>
      </w:r>
      <w:r w:rsidR="00547098" w:rsidRPr="00EA0FEF">
        <w:t xml:space="preserve"> </w:t>
      </w:r>
      <w:r w:rsidR="00547098" w:rsidRPr="00547098">
        <w:t xml:space="preserve">Depending on the usage of the particular ID, it may not provide the corresponding action id or status value. For certain actions that represent automatically executable functions, e.g., due to device position or movement, the vehicle may send an execution status without an explicit RKE trigger. </w:t>
      </w:r>
      <w:r w:rsidR="00661687">
        <w:t>An example of this is using it</w:t>
      </w:r>
      <w:r w:rsidR="00547098" w:rsidRPr="00547098">
        <w:t xml:space="preserve"> to signal </w:t>
      </w:r>
      <w:r w:rsidR="00661687">
        <w:t>when execution of an</w:t>
      </w:r>
      <w:r w:rsidR="00661687" w:rsidRPr="00547098">
        <w:t xml:space="preserve"> </w:t>
      </w:r>
      <w:r w:rsidR="00547098" w:rsidRPr="00547098">
        <w:t>automatic action</w:t>
      </w:r>
      <w:r w:rsidR="00661687">
        <w:t xml:space="preserve"> is </w:t>
      </w:r>
      <w:r w:rsidR="001B75D7">
        <w:t>unsuccessful</w:t>
      </w:r>
      <w:r w:rsidR="00547098" w:rsidRPr="00547098">
        <w:t xml:space="preserve"> (e.g., walk away lock with vehicle state not allowing to lock the vehicle).</w:t>
      </w:r>
    </w:p>
    <w:p w14:paraId="592ECEAB" w14:textId="475FD7CC" w:rsidR="00A25922" w:rsidRDefault="00A25922" w:rsidP="00A25922">
      <w:pPr>
        <w:pStyle w:val="CaptionTable"/>
      </w:pPr>
      <w:bookmarkStart w:id="3148" w:name="_Ref73017478"/>
      <w:bookmarkStart w:id="3149" w:name="_Toc118223198"/>
      <w:r>
        <w:t xml:space="preserve">Table </w:t>
      </w:r>
      <w:fldSimple w:instr=" STYLEREF 1 \s ">
        <w:r w:rsidR="00D81990">
          <w:rPr>
            <w:noProof/>
          </w:rPr>
          <w:t>19</w:t>
        </w:r>
      </w:fldSimple>
      <w:r w:rsidR="00183237">
        <w:noBreakHyphen/>
      </w:r>
      <w:fldSimple w:instr=" SEQ Table \* ARABIC \s 1 ">
        <w:r w:rsidR="00D81990">
          <w:rPr>
            <w:noProof/>
          </w:rPr>
          <w:t>79</w:t>
        </w:r>
      </w:fldSimple>
      <w:bookmarkEnd w:id="3148"/>
      <w:r>
        <w:t xml:space="preserve">: </w:t>
      </w:r>
      <w:r w:rsidRPr="00D86390">
        <w:t>Definition of Function ids and their corresponding Action ids.</w:t>
      </w:r>
      <w:bookmarkEnd w:id="3149"/>
    </w:p>
    <w:tbl>
      <w:tblPr>
        <w:tblW w:w="9596"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9" w:type="dxa"/>
          <w:right w:w="29" w:type="dxa"/>
        </w:tblCellMar>
        <w:tblLook w:val="0000" w:firstRow="0" w:lastRow="0" w:firstColumn="0" w:lastColumn="0" w:noHBand="0" w:noVBand="0"/>
      </w:tblPr>
      <w:tblGrid>
        <w:gridCol w:w="642"/>
        <w:gridCol w:w="1256"/>
        <w:gridCol w:w="1705"/>
        <w:gridCol w:w="3230"/>
        <w:gridCol w:w="1167"/>
        <w:gridCol w:w="718"/>
        <w:gridCol w:w="849"/>
        <w:gridCol w:w="29"/>
      </w:tblGrid>
      <w:tr w:rsidR="00EA0FEF" w:rsidRPr="00A25922" w14:paraId="1EAE5521" w14:textId="77777777" w:rsidTr="00E00FC9">
        <w:trPr>
          <w:gridAfter w:val="1"/>
          <w:wAfter w:w="29" w:type="dxa"/>
          <w:trHeight w:val="565"/>
          <w:tblHeader/>
        </w:trPr>
        <w:tc>
          <w:tcPr>
            <w:tcW w:w="645" w:type="dxa"/>
            <w:shd w:val="clear" w:color="auto" w:fill="0070C0"/>
            <w:tcMar>
              <w:left w:w="14" w:type="dxa"/>
              <w:right w:w="14" w:type="dxa"/>
            </w:tcMar>
          </w:tcPr>
          <w:p w14:paraId="5ABA90E2" w14:textId="19DE198C" w:rsidR="00A25922" w:rsidRPr="00A25922" w:rsidRDefault="00A25922" w:rsidP="00E00FC9">
            <w:pPr>
              <w:pStyle w:val="TableHead"/>
              <w:ind w:left="0"/>
              <w:jc w:val="center"/>
              <w:rPr>
                <w:sz w:val="18"/>
                <w:szCs w:val="18"/>
              </w:rPr>
            </w:pPr>
            <w:r w:rsidRPr="00A25922">
              <w:rPr>
                <w:sz w:val="18"/>
                <w:szCs w:val="18"/>
              </w:rPr>
              <w:t>Func</w:t>
            </w:r>
            <w:r w:rsidR="001F3142">
              <w:rPr>
                <w:sz w:val="18"/>
                <w:szCs w:val="18"/>
              </w:rPr>
              <w:t>-</w:t>
            </w:r>
            <w:r w:rsidRPr="00A25922">
              <w:rPr>
                <w:sz w:val="18"/>
                <w:szCs w:val="18"/>
              </w:rPr>
              <w:t>tion id</w:t>
            </w:r>
          </w:p>
        </w:tc>
        <w:tc>
          <w:tcPr>
            <w:tcW w:w="1260" w:type="dxa"/>
            <w:shd w:val="clear" w:color="auto" w:fill="0070C0"/>
            <w:tcMar>
              <w:left w:w="14" w:type="dxa"/>
              <w:right w:w="14" w:type="dxa"/>
            </w:tcMar>
          </w:tcPr>
          <w:p w14:paraId="42550338" w14:textId="77777777" w:rsidR="00A25922" w:rsidRPr="00A25922" w:rsidRDefault="00A25922" w:rsidP="00E00FC9">
            <w:pPr>
              <w:pStyle w:val="TableHead"/>
              <w:jc w:val="center"/>
              <w:rPr>
                <w:sz w:val="18"/>
                <w:szCs w:val="18"/>
              </w:rPr>
            </w:pPr>
            <w:r w:rsidRPr="00A25922">
              <w:rPr>
                <w:sz w:val="18"/>
                <w:szCs w:val="18"/>
              </w:rPr>
              <w:t>Function</w:t>
            </w:r>
          </w:p>
        </w:tc>
        <w:tc>
          <w:tcPr>
            <w:tcW w:w="1710" w:type="dxa"/>
            <w:shd w:val="clear" w:color="auto" w:fill="0070C0"/>
            <w:tcMar>
              <w:left w:w="14" w:type="dxa"/>
              <w:right w:w="14" w:type="dxa"/>
            </w:tcMar>
          </w:tcPr>
          <w:p w14:paraId="5269625F" w14:textId="77777777" w:rsidR="00A25922" w:rsidRPr="00A25922" w:rsidRDefault="00A25922" w:rsidP="00E00FC9">
            <w:pPr>
              <w:pStyle w:val="TableHead"/>
              <w:jc w:val="center"/>
              <w:rPr>
                <w:sz w:val="18"/>
                <w:szCs w:val="18"/>
              </w:rPr>
            </w:pPr>
            <w:r w:rsidRPr="00A25922">
              <w:rPr>
                <w:sz w:val="18"/>
                <w:szCs w:val="18"/>
              </w:rPr>
              <w:t>Possible action ids</w:t>
            </w:r>
          </w:p>
        </w:tc>
        <w:tc>
          <w:tcPr>
            <w:tcW w:w="3240" w:type="dxa"/>
            <w:shd w:val="clear" w:color="auto" w:fill="0070C0"/>
            <w:tcMar>
              <w:left w:w="14" w:type="dxa"/>
              <w:right w:w="14" w:type="dxa"/>
            </w:tcMar>
          </w:tcPr>
          <w:p w14:paraId="2FEFA6FC" w14:textId="44757551" w:rsidR="00A25922" w:rsidRPr="00A25922" w:rsidDel="002C5E0D" w:rsidRDefault="00A25922" w:rsidP="00E00FC9">
            <w:pPr>
              <w:pStyle w:val="TableHead"/>
              <w:jc w:val="center"/>
              <w:rPr>
                <w:sz w:val="18"/>
                <w:szCs w:val="18"/>
              </w:rPr>
            </w:pPr>
            <w:r w:rsidRPr="00A25922">
              <w:rPr>
                <w:sz w:val="18"/>
                <w:szCs w:val="18"/>
              </w:rPr>
              <w:t>Possible function status values</w:t>
            </w:r>
            <w:r w:rsidR="007F4005">
              <w:rPr>
                <w:sz w:val="18"/>
                <w:szCs w:val="18"/>
              </w:rPr>
              <w:t xml:space="preserve"> (Note 1)</w:t>
            </w:r>
          </w:p>
        </w:tc>
        <w:tc>
          <w:tcPr>
            <w:tcW w:w="1170" w:type="dxa"/>
            <w:shd w:val="clear" w:color="auto" w:fill="0070C0"/>
            <w:tcMar>
              <w:left w:w="14" w:type="dxa"/>
              <w:right w:w="14" w:type="dxa"/>
            </w:tcMar>
          </w:tcPr>
          <w:p w14:paraId="17E5EE89" w14:textId="7A7D2B95" w:rsidR="00A25922" w:rsidRPr="00A25922" w:rsidRDefault="00A25922" w:rsidP="00E00FC9">
            <w:pPr>
              <w:pStyle w:val="TableHead"/>
              <w:jc w:val="center"/>
              <w:rPr>
                <w:sz w:val="18"/>
                <w:szCs w:val="18"/>
              </w:rPr>
            </w:pPr>
            <w:r w:rsidRPr="00A25922">
              <w:rPr>
                <w:sz w:val="18"/>
                <w:szCs w:val="18"/>
              </w:rPr>
              <w:t xml:space="preserve">Event-based </w:t>
            </w:r>
            <w:r w:rsidR="007F4005">
              <w:rPr>
                <w:sz w:val="18"/>
                <w:szCs w:val="18"/>
              </w:rPr>
              <w:br/>
            </w:r>
            <w:r w:rsidRPr="00A25922">
              <w:rPr>
                <w:sz w:val="18"/>
                <w:szCs w:val="18"/>
              </w:rPr>
              <w:t>or enduring action</w:t>
            </w:r>
          </w:p>
        </w:tc>
        <w:tc>
          <w:tcPr>
            <w:tcW w:w="720" w:type="dxa"/>
            <w:shd w:val="clear" w:color="auto" w:fill="0070C0"/>
            <w:tcMar>
              <w:left w:w="14" w:type="dxa"/>
              <w:right w:w="14" w:type="dxa"/>
            </w:tcMar>
          </w:tcPr>
          <w:p w14:paraId="1B279B92" w14:textId="675BCD30" w:rsidR="00A25922" w:rsidRDefault="00A25922" w:rsidP="001F3142">
            <w:pPr>
              <w:pStyle w:val="TableHead"/>
              <w:jc w:val="center"/>
              <w:rPr>
                <w:sz w:val="18"/>
                <w:szCs w:val="18"/>
              </w:rPr>
            </w:pPr>
            <w:r w:rsidRPr="00A25922">
              <w:rPr>
                <w:sz w:val="18"/>
                <w:szCs w:val="18"/>
              </w:rPr>
              <w:t>Device</w:t>
            </w:r>
          </w:p>
          <w:p w14:paraId="6AFCC134" w14:textId="43C94D14" w:rsidR="007F4005" w:rsidRPr="00A25922" w:rsidRDefault="007F4005" w:rsidP="001F3142">
            <w:pPr>
              <w:pStyle w:val="TableHead"/>
              <w:jc w:val="center"/>
              <w:rPr>
                <w:sz w:val="18"/>
                <w:szCs w:val="18"/>
              </w:rPr>
            </w:pPr>
            <w:r>
              <w:rPr>
                <w:sz w:val="18"/>
                <w:szCs w:val="18"/>
              </w:rPr>
              <w:t>(Note 2)</w:t>
            </w:r>
          </w:p>
        </w:tc>
        <w:tc>
          <w:tcPr>
            <w:tcW w:w="851" w:type="dxa"/>
            <w:shd w:val="clear" w:color="auto" w:fill="0070C0"/>
            <w:tcMar>
              <w:left w:w="14" w:type="dxa"/>
              <w:right w:w="14" w:type="dxa"/>
            </w:tcMar>
          </w:tcPr>
          <w:p w14:paraId="726AB5F8" w14:textId="77777777" w:rsidR="007F4005" w:rsidRDefault="00A25922" w:rsidP="001F3142">
            <w:pPr>
              <w:pStyle w:val="TableHead"/>
              <w:jc w:val="center"/>
              <w:rPr>
                <w:sz w:val="18"/>
                <w:szCs w:val="18"/>
              </w:rPr>
            </w:pPr>
            <w:r w:rsidRPr="00A25922">
              <w:rPr>
                <w:sz w:val="18"/>
                <w:szCs w:val="18"/>
              </w:rPr>
              <w:t>Vehicle</w:t>
            </w:r>
          </w:p>
          <w:p w14:paraId="7D8CD402" w14:textId="0AB5903A" w:rsidR="00A25922" w:rsidRPr="00A25922" w:rsidRDefault="007F4005" w:rsidP="001F3142">
            <w:pPr>
              <w:pStyle w:val="TableHead"/>
              <w:jc w:val="center"/>
              <w:rPr>
                <w:sz w:val="18"/>
                <w:szCs w:val="18"/>
              </w:rPr>
            </w:pPr>
            <w:r>
              <w:rPr>
                <w:sz w:val="18"/>
                <w:szCs w:val="18"/>
              </w:rPr>
              <w:t>(Note 2)</w:t>
            </w:r>
          </w:p>
        </w:tc>
      </w:tr>
      <w:tr w:rsidR="00A25922" w:rsidRPr="00A25922" w14:paraId="456DD77D" w14:textId="77777777" w:rsidTr="00E00FC9">
        <w:trPr>
          <w:gridAfter w:val="1"/>
          <w:wAfter w:w="29" w:type="dxa"/>
          <w:trHeight w:val="134"/>
        </w:trPr>
        <w:tc>
          <w:tcPr>
            <w:tcW w:w="9596" w:type="dxa"/>
            <w:gridSpan w:val="7"/>
            <w:tcMar>
              <w:left w:w="14" w:type="dxa"/>
              <w:right w:w="14" w:type="dxa"/>
            </w:tcMar>
          </w:tcPr>
          <w:p w14:paraId="210484F8" w14:textId="2BC5449E" w:rsidR="00A25922" w:rsidRPr="00A25922" w:rsidRDefault="00A25922" w:rsidP="00E00FC9">
            <w:pPr>
              <w:pStyle w:val="TableSubhead-Black"/>
              <w:ind w:left="0"/>
              <w:jc w:val="center"/>
            </w:pPr>
            <w:r w:rsidRPr="00A25922">
              <w:t>0000</w:t>
            </w:r>
            <w:r w:rsidR="007F4005" w:rsidRPr="007F4005">
              <w:rPr>
                <w:vertAlign w:val="subscript"/>
              </w:rPr>
              <w:t>h</w:t>
            </w:r>
            <w:r w:rsidRPr="00A25922">
              <w:t>-000F</w:t>
            </w:r>
            <w:r w:rsidRPr="007F4005">
              <w:rPr>
                <w:vertAlign w:val="subscript"/>
              </w:rPr>
              <w:t>h</w:t>
            </w:r>
            <w:r w:rsidRPr="00A25922">
              <w:t xml:space="preserve"> Central locking category (vehicle may support up to one of the following options)</w:t>
            </w:r>
          </w:p>
        </w:tc>
      </w:tr>
      <w:tr w:rsidR="009732DC" w:rsidRPr="00A25922" w14:paraId="2A6AC8E3" w14:textId="77777777" w:rsidTr="00E00FC9">
        <w:trPr>
          <w:gridAfter w:val="1"/>
          <w:wAfter w:w="29" w:type="dxa"/>
          <w:trHeight w:val="134"/>
        </w:trPr>
        <w:tc>
          <w:tcPr>
            <w:tcW w:w="645" w:type="dxa"/>
            <w:tcMar>
              <w:left w:w="29" w:type="dxa"/>
              <w:right w:w="29" w:type="dxa"/>
            </w:tcMar>
          </w:tcPr>
          <w:p w14:paraId="21F0B57F" w14:textId="77777777" w:rsidR="00A25922" w:rsidRPr="004314C9" w:rsidRDefault="00A25922" w:rsidP="00E00FC9">
            <w:pPr>
              <w:pStyle w:val="TableText-Small-Indented"/>
              <w:ind w:left="0"/>
              <w:jc w:val="center"/>
            </w:pPr>
            <w:r w:rsidRPr="004314C9">
              <w:t>0001</w:t>
            </w:r>
            <w:r w:rsidRPr="004314C9">
              <w:rPr>
                <w:vertAlign w:val="subscript"/>
              </w:rPr>
              <w:t>h</w:t>
            </w:r>
          </w:p>
        </w:tc>
        <w:tc>
          <w:tcPr>
            <w:tcW w:w="1260" w:type="dxa"/>
            <w:tcMar>
              <w:left w:w="14" w:type="dxa"/>
              <w:right w:w="14" w:type="dxa"/>
            </w:tcMar>
          </w:tcPr>
          <w:p w14:paraId="2A6F8FDF" w14:textId="77777777" w:rsidR="00A25922" w:rsidRPr="00A25922" w:rsidRDefault="00A25922" w:rsidP="002A3ABE">
            <w:pPr>
              <w:pStyle w:val="TableText-Small"/>
            </w:pPr>
            <w:r w:rsidRPr="00A25922">
              <w:t>Central locking</w:t>
            </w:r>
          </w:p>
        </w:tc>
        <w:tc>
          <w:tcPr>
            <w:tcW w:w="1710" w:type="dxa"/>
            <w:tcMar>
              <w:left w:w="29" w:type="dxa"/>
              <w:right w:w="29" w:type="dxa"/>
            </w:tcMar>
          </w:tcPr>
          <w:p w14:paraId="14EF2379" w14:textId="77777777" w:rsidR="00A25922" w:rsidRPr="00A25922" w:rsidRDefault="00A25922" w:rsidP="002A3ABE">
            <w:pPr>
              <w:pStyle w:val="TableText-Small"/>
            </w:pPr>
            <w:r w:rsidRPr="00A25922">
              <w:t>0: Lock</w:t>
            </w:r>
          </w:p>
          <w:p w14:paraId="35309B0B" w14:textId="77777777" w:rsidR="00A25922" w:rsidRPr="00A25922" w:rsidRDefault="00A25922" w:rsidP="002A3ABE">
            <w:pPr>
              <w:pStyle w:val="TableText-Small"/>
            </w:pPr>
            <w:r w:rsidRPr="00A25922">
              <w:t>1: Unlock</w:t>
            </w:r>
          </w:p>
          <w:p w14:paraId="24B8D6C8" w14:textId="77777777" w:rsidR="00A25922" w:rsidRPr="00A25922" w:rsidRDefault="00A25922" w:rsidP="002A3ABE">
            <w:pPr>
              <w:pStyle w:val="TableText-Small"/>
            </w:pPr>
            <w:r w:rsidRPr="00A25922">
              <w:t>50: Vehicle-triggered Lock (only for execution status)</w:t>
            </w:r>
          </w:p>
          <w:p w14:paraId="62146BB4" w14:textId="2418C798" w:rsidR="00A25922" w:rsidRPr="00A25922" w:rsidRDefault="00A25922" w:rsidP="002A3ABE">
            <w:pPr>
              <w:pStyle w:val="TableText-Small"/>
            </w:pPr>
            <w:r w:rsidRPr="00A25922">
              <w:t>51: Vehicle-triggered Unlock (only for execution status)</w:t>
            </w:r>
          </w:p>
        </w:tc>
        <w:tc>
          <w:tcPr>
            <w:tcW w:w="3240" w:type="dxa"/>
            <w:tcMar>
              <w:left w:w="29" w:type="dxa"/>
              <w:right w:w="29" w:type="dxa"/>
            </w:tcMar>
          </w:tcPr>
          <w:p w14:paraId="4474C94F" w14:textId="77777777" w:rsidR="00A25922" w:rsidRPr="00A25922" w:rsidRDefault="00A25922" w:rsidP="002A3ABE">
            <w:pPr>
              <w:pStyle w:val="TableText-Small"/>
            </w:pPr>
            <w:r w:rsidRPr="00A25922">
              <w:t>0: Locked</w:t>
            </w:r>
          </w:p>
          <w:p w14:paraId="3FC7C2EF" w14:textId="77777777" w:rsidR="00A25922" w:rsidRDefault="00A25922" w:rsidP="002A3ABE">
            <w:pPr>
              <w:pStyle w:val="TableText-Small"/>
            </w:pPr>
            <w:r w:rsidRPr="00A25922">
              <w:t>1: Unlocked</w:t>
            </w:r>
          </w:p>
          <w:p w14:paraId="4F5BAB46" w14:textId="48BC8411" w:rsidR="00CE0E9E" w:rsidRPr="00A25922" w:rsidRDefault="00981F75" w:rsidP="00E00FC9">
            <w:pPr>
              <w:pStyle w:val="TableText-Small"/>
              <w:ind w:left="-24" w:firstLine="53"/>
            </w:pPr>
            <w:r w:rsidRPr="00981F75">
              <w:rPr>
                <w:noProof/>
              </w:rPr>
              <w:drawing>
                <wp:inline distT="0" distB="0" distL="0" distR="0" wp14:anchorId="36C4D0AE" wp14:editId="41009AF8">
                  <wp:extent cx="1923003" cy="1285461"/>
                  <wp:effectExtent l="0" t="0" r="0" b="0"/>
                  <wp:docPr id="15326" name="Picture 1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993164" cy="1332361"/>
                          </a:xfrm>
                          <a:prstGeom prst="rect">
                            <a:avLst/>
                          </a:prstGeom>
                        </pic:spPr>
                      </pic:pic>
                    </a:graphicData>
                  </a:graphic>
                </wp:inline>
              </w:drawing>
            </w:r>
          </w:p>
        </w:tc>
        <w:tc>
          <w:tcPr>
            <w:tcW w:w="1170" w:type="dxa"/>
            <w:tcMar>
              <w:left w:w="29" w:type="dxa"/>
              <w:right w:w="29" w:type="dxa"/>
            </w:tcMar>
          </w:tcPr>
          <w:p w14:paraId="0AC67287" w14:textId="77777777" w:rsidR="00A25922" w:rsidRPr="00A25922" w:rsidRDefault="00A25922" w:rsidP="002A3ABE">
            <w:pPr>
              <w:pStyle w:val="TableText-Small"/>
            </w:pPr>
            <w:r w:rsidRPr="00A25922">
              <w:t>Lock, Unlock: Event;</w:t>
            </w:r>
            <w:r w:rsidRPr="00A25922">
              <w:br/>
              <w:t>Walk Away Lock, Approach Unlock: only execution status</w:t>
            </w:r>
          </w:p>
        </w:tc>
        <w:tc>
          <w:tcPr>
            <w:tcW w:w="720" w:type="dxa"/>
            <w:tcMar>
              <w:left w:w="29" w:type="dxa"/>
              <w:right w:w="29" w:type="dxa"/>
            </w:tcMar>
          </w:tcPr>
          <w:p w14:paraId="7A244D34" w14:textId="77777777" w:rsidR="00A25922" w:rsidRPr="00A25922" w:rsidRDefault="00A25922" w:rsidP="007F4005">
            <w:pPr>
              <w:pStyle w:val="TableText-SmallCentered"/>
            </w:pPr>
            <w:r w:rsidRPr="00A25922">
              <w:t>M</w:t>
            </w:r>
          </w:p>
        </w:tc>
        <w:tc>
          <w:tcPr>
            <w:tcW w:w="851" w:type="dxa"/>
            <w:tcMar>
              <w:left w:w="29" w:type="dxa"/>
              <w:right w:w="29" w:type="dxa"/>
            </w:tcMar>
          </w:tcPr>
          <w:p w14:paraId="5DB2AB84" w14:textId="32C1AD37" w:rsidR="00A25922" w:rsidRPr="00A25922" w:rsidRDefault="00A25922" w:rsidP="007F4005">
            <w:pPr>
              <w:pStyle w:val="TableText-SmallCentered"/>
            </w:pPr>
            <w:r w:rsidRPr="00A25922">
              <w:t>C, only available if 0002</w:t>
            </w:r>
            <w:r w:rsidR="00C57D2B" w:rsidRPr="00C57D2B">
              <w:rPr>
                <w:vertAlign w:val="subscript"/>
              </w:rPr>
              <w:t>h</w:t>
            </w:r>
            <w:r w:rsidRPr="00A25922">
              <w:t xml:space="preserve"> is not available</w:t>
            </w:r>
          </w:p>
        </w:tc>
      </w:tr>
      <w:tr w:rsidR="009732DC" w:rsidRPr="00A25922" w14:paraId="0AC88DA3" w14:textId="77777777" w:rsidTr="00E00FC9">
        <w:trPr>
          <w:gridAfter w:val="1"/>
          <w:wAfter w:w="29" w:type="dxa"/>
          <w:trHeight w:val="134"/>
        </w:trPr>
        <w:tc>
          <w:tcPr>
            <w:tcW w:w="645" w:type="dxa"/>
            <w:tcMar>
              <w:left w:w="29" w:type="dxa"/>
              <w:right w:w="29" w:type="dxa"/>
            </w:tcMar>
          </w:tcPr>
          <w:p w14:paraId="5DA96F73" w14:textId="7BADA99B" w:rsidR="00A25922" w:rsidRPr="00A25922" w:rsidRDefault="00A25922" w:rsidP="00E00FC9">
            <w:pPr>
              <w:pStyle w:val="TableText-Small-Indented"/>
              <w:ind w:left="0"/>
              <w:jc w:val="center"/>
            </w:pPr>
            <w:r w:rsidRPr="00A25922">
              <w:t>0002</w:t>
            </w:r>
            <w:r w:rsidR="00C57D2B" w:rsidRPr="00C57D2B">
              <w:rPr>
                <w:vertAlign w:val="subscript"/>
              </w:rPr>
              <w:t>h</w:t>
            </w:r>
          </w:p>
        </w:tc>
        <w:tc>
          <w:tcPr>
            <w:tcW w:w="1260" w:type="dxa"/>
            <w:tcMar>
              <w:left w:w="14" w:type="dxa"/>
              <w:right w:w="14" w:type="dxa"/>
            </w:tcMar>
          </w:tcPr>
          <w:p w14:paraId="48257774" w14:textId="77777777" w:rsidR="00A25922" w:rsidRPr="00A25922" w:rsidRDefault="00A25922" w:rsidP="002A3ABE">
            <w:pPr>
              <w:pStyle w:val="TableText-Small"/>
            </w:pPr>
            <w:r w:rsidRPr="00A25922">
              <w:t>Lock and secure</w:t>
            </w:r>
          </w:p>
        </w:tc>
        <w:tc>
          <w:tcPr>
            <w:tcW w:w="1710" w:type="dxa"/>
            <w:tcMar>
              <w:left w:w="29" w:type="dxa"/>
              <w:right w:w="29" w:type="dxa"/>
            </w:tcMar>
          </w:tcPr>
          <w:p w14:paraId="60646D76" w14:textId="77777777" w:rsidR="00A25922" w:rsidRPr="00A25922" w:rsidRDefault="00A25922" w:rsidP="002A3ABE">
            <w:pPr>
              <w:pStyle w:val="TableText-Small"/>
            </w:pPr>
            <w:r w:rsidRPr="00A25922">
              <w:t>0: Lock and secure</w:t>
            </w:r>
          </w:p>
          <w:p w14:paraId="07C83D49" w14:textId="77777777" w:rsidR="00A25922" w:rsidRPr="00A25922" w:rsidRDefault="00A25922" w:rsidP="002A3ABE">
            <w:pPr>
              <w:pStyle w:val="TableText-Small"/>
            </w:pPr>
            <w:r w:rsidRPr="00A25922">
              <w:t>1: Unlock</w:t>
            </w:r>
          </w:p>
          <w:p w14:paraId="27E3BED6" w14:textId="77777777" w:rsidR="00A25922" w:rsidRPr="00A25922" w:rsidRDefault="00A25922" w:rsidP="002A3ABE">
            <w:pPr>
              <w:pStyle w:val="TableText-Small"/>
            </w:pPr>
            <w:r w:rsidRPr="00A25922">
              <w:t>2: Lock with partial arming of alarm system</w:t>
            </w:r>
          </w:p>
          <w:p w14:paraId="671CDCC0" w14:textId="032358E5" w:rsidR="00A25922" w:rsidRPr="00A25922" w:rsidRDefault="00A25922" w:rsidP="002A3ABE">
            <w:pPr>
              <w:pStyle w:val="TableText-Small"/>
            </w:pPr>
            <w:r w:rsidRPr="00A25922">
              <w:lastRenderedPageBreak/>
              <w:t>50: Vehicle-triggered Lock &amp; Secure (only for execution status)</w:t>
            </w:r>
          </w:p>
          <w:p w14:paraId="594D96C1" w14:textId="7E15FF10" w:rsidR="00A25922" w:rsidRPr="00A25922" w:rsidRDefault="00A25922" w:rsidP="002A3ABE">
            <w:pPr>
              <w:pStyle w:val="TableText-Small"/>
            </w:pPr>
            <w:r w:rsidRPr="00A25922">
              <w:t>51: Vehicle-triggered Unlock (only for execution status)</w:t>
            </w:r>
          </w:p>
        </w:tc>
        <w:tc>
          <w:tcPr>
            <w:tcW w:w="3240" w:type="dxa"/>
            <w:tcMar>
              <w:left w:w="29" w:type="dxa"/>
              <w:right w:w="29" w:type="dxa"/>
            </w:tcMar>
          </w:tcPr>
          <w:p w14:paraId="109D3E43" w14:textId="77777777" w:rsidR="00A25922" w:rsidRPr="00A25922" w:rsidRDefault="00A25922" w:rsidP="002A3ABE">
            <w:pPr>
              <w:pStyle w:val="TableText-Small"/>
            </w:pPr>
            <w:r w:rsidRPr="00A25922">
              <w:lastRenderedPageBreak/>
              <w:t>0: Locked and secured</w:t>
            </w:r>
          </w:p>
          <w:p w14:paraId="7B6A4323" w14:textId="77777777" w:rsidR="00A25922" w:rsidRPr="00A25922" w:rsidRDefault="00A25922" w:rsidP="002A3ABE">
            <w:pPr>
              <w:pStyle w:val="TableText-Small"/>
            </w:pPr>
            <w:r w:rsidRPr="00A25922">
              <w:t>1: Unlocked</w:t>
            </w:r>
          </w:p>
          <w:p w14:paraId="369E9BC3" w14:textId="77777777" w:rsidR="00A25922" w:rsidRPr="00A25922" w:rsidRDefault="00A25922" w:rsidP="002A3ABE">
            <w:pPr>
              <w:pStyle w:val="TableText-Small"/>
            </w:pPr>
            <w:r w:rsidRPr="00A25922">
              <w:t>2: Locked with partially armed alarm system</w:t>
            </w:r>
          </w:p>
          <w:p w14:paraId="13E45822" w14:textId="77777777" w:rsidR="00A25922" w:rsidRDefault="00A25922" w:rsidP="002A3ABE">
            <w:pPr>
              <w:pStyle w:val="TableText-Small"/>
            </w:pPr>
            <w:r w:rsidRPr="00A25922">
              <w:t>3: Locked with partial arming available</w:t>
            </w:r>
          </w:p>
          <w:p w14:paraId="6FB3E472" w14:textId="77777777" w:rsidR="001F3142" w:rsidRPr="00E00FC9" w:rsidRDefault="001F3142" w:rsidP="002A3ABE">
            <w:pPr>
              <w:pStyle w:val="TableText-Small"/>
            </w:pPr>
            <w:r w:rsidRPr="00E00FC9">
              <w:lastRenderedPageBreak/>
              <w:t>4: Selectively Unlocked, Only driver door unlocked (with global unlock available on unlock action)</w:t>
            </w:r>
          </w:p>
          <w:p w14:paraId="0BB0A7E2" w14:textId="77777777" w:rsidR="001F3142" w:rsidRPr="00E00FC9" w:rsidRDefault="001F3142" w:rsidP="001F3142">
            <w:pPr>
              <w:pStyle w:val="TableText-Small"/>
            </w:pPr>
            <w:r w:rsidRPr="00E00FC9">
              <w:t>Vehicle state machine:</w:t>
            </w:r>
          </w:p>
          <w:p w14:paraId="7DCA6007" w14:textId="2CE6F9A9" w:rsidR="001F3142" w:rsidRPr="00A25922" w:rsidRDefault="009732DC" w:rsidP="002A3ABE">
            <w:pPr>
              <w:pStyle w:val="TableText-Small"/>
            </w:pPr>
            <w:r w:rsidRPr="009732DC">
              <w:rPr>
                <w:noProof/>
              </w:rPr>
              <w:drawing>
                <wp:inline distT="0" distB="0" distL="0" distR="0" wp14:anchorId="43AF7DEF" wp14:editId="081A002B">
                  <wp:extent cx="1928192" cy="1283953"/>
                  <wp:effectExtent l="0" t="0" r="2540" b="0"/>
                  <wp:docPr id="15545" name="Picture 1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962605" cy="1306868"/>
                          </a:xfrm>
                          <a:prstGeom prst="rect">
                            <a:avLst/>
                          </a:prstGeom>
                        </pic:spPr>
                      </pic:pic>
                    </a:graphicData>
                  </a:graphic>
                </wp:inline>
              </w:drawing>
            </w:r>
          </w:p>
        </w:tc>
        <w:tc>
          <w:tcPr>
            <w:tcW w:w="1170" w:type="dxa"/>
            <w:tcMar>
              <w:left w:w="29" w:type="dxa"/>
              <w:right w:w="29" w:type="dxa"/>
            </w:tcMar>
          </w:tcPr>
          <w:p w14:paraId="57D2E4BA" w14:textId="77777777" w:rsidR="00A25922" w:rsidRPr="00A25922" w:rsidRDefault="00A25922" w:rsidP="002A3ABE">
            <w:pPr>
              <w:pStyle w:val="TableText-Small"/>
            </w:pPr>
            <w:r w:rsidRPr="00A25922">
              <w:lastRenderedPageBreak/>
              <w:t>Lock and secure, Unlock, Lock with partial arming of alarm system: Event;</w:t>
            </w:r>
            <w:r w:rsidRPr="00A25922">
              <w:br/>
              <w:t xml:space="preserve">Walk Away </w:t>
            </w:r>
            <w:r w:rsidRPr="00A25922">
              <w:lastRenderedPageBreak/>
              <w:t>Lock, Approach Unlock: only execution status</w:t>
            </w:r>
          </w:p>
        </w:tc>
        <w:tc>
          <w:tcPr>
            <w:tcW w:w="720" w:type="dxa"/>
            <w:tcMar>
              <w:left w:w="29" w:type="dxa"/>
              <w:right w:w="29" w:type="dxa"/>
            </w:tcMar>
          </w:tcPr>
          <w:p w14:paraId="509D9AE5" w14:textId="77777777" w:rsidR="00A25922" w:rsidRPr="00A25922" w:rsidRDefault="00A25922" w:rsidP="007F4005">
            <w:pPr>
              <w:pStyle w:val="TableText-SmallCentered"/>
            </w:pPr>
            <w:r w:rsidRPr="00A25922">
              <w:lastRenderedPageBreak/>
              <w:t>M</w:t>
            </w:r>
          </w:p>
        </w:tc>
        <w:tc>
          <w:tcPr>
            <w:tcW w:w="851" w:type="dxa"/>
            <w:tcMar>
              <w:left w:w="29" w:type="dxa"/>
              <w:right w:w="29" w:type="dxa"/>
            </w:tcMar>
          </w:tcPr>
          <w:p w14:paraId="494C2F8A" w14:textId="77777777" w:rsidR="00A25922" w:rsidRPr="00A25922" w:rsidRDefault="00A25922" w:rsidP="007F4005">
            <w:pPr>
              <w:pStyle w:val="TableText-SmallCentered"/>
            </w:pPr>
            <w:r w:rsidRPr="00A25922">
              <w:t>O</w:t>
            </w:r>
          </w:p>
        </w:tc>
      </w:tr>
      <w:tr w:rsidR="00EA0FEF" w:rsidRPr="00A25922" w14:paraId="0FEF8B03" w14:textId="77777777" w:rsidTr="00E00FC9">
        <w:trPr>
          <w:trHeight w:val="134"/>
        </w:trPr>
        <w:tc>
          <w:tcPr>
            <w:tcW w:w="645" w:type="dxa"/>
            <w:tcMar>
              <w:left w:w="29" w:type="dxa"/>
              <w:right w:w="29" w:type="dxa"/>
            </w:tcMar>
          </w:tcPr>
          <w:p w14:paraId="4AEE6B26" w14:textId="6A417FBD" w:rsidR="00EA0FEF" w:rsidRPr="00A25922" w:rsidRDefault="00EA0FEF" w:rsidP="00E00FC9">
            <w:pPr>
              <w:pStyle w:val="TableText-Small-Indented"/>
              <w:ind w:left="0"/>
              <w:jc w:val="center"/>
            </w:pPr>
            <w:r w:rsidRPr="00A25922">
              <w:t>0003</w:t>
            </w:r>
            <w:r w:rsidRPr="00C57D2B">
              <w:rPr>
                <w:vertAlign w:val="subscript"/>
              </w:rPr>
              <w:t>h</w:t>
            </w:r>
            <w:r w:rsidRPr="00A25922">
              <w:t xml:space="preserve"> … 000F</w:t>
            </w:r>
            <w:r w:rsidRPr="00C57D2B">
              <w:rPr>
                <w:vertAlign w:val="subscript"/>
              </w:rPr>
              <w:t>h</w:t>
            </w:r>
          </w:p>
        </w:tc>
        <w:tc>
          <w:tcPr>
            <w:tcW w:w="8951" w:type="dxa"/>
            <w:gridSpan w:val="7"/>
            <w:tcMar>
              <w:left w:w="14" w:type="dxa"/>
              <w:right w:w="14" w:type="dxa"/>
            </w:tcMar>
          </w:tcPr>
          <w:p w14:paraId="50D17E85" w14:textId="340481B7" w:rsidR="00EA0FEF" w:rsidRPr="00A25922" w:rsidRDefault="00EA0FEF" w:rsidP="007F4005">
            <w:pPr>
              <w:pStyle w:val="TableText-SmallCentered"/>
            </w:pPr>
            <w:r w:rsidRPr="00A25922">
              <w:t>Reserved for standardization</w:t>
            </w:r>
          </w:p>
        </w:tc>
      </w:tr>
      <w:tr w:rsidR="009732DC" w:rsidRPr="00A25922" w14:paraId="27565259" w14:textId="77777777" w:rsidTr="00E00FC9">
        <w:trPr>
          <w:gridAfter w:val="1"/>
          <w:wAfter w:w="29" w:type="dxa"/>
          <w:trHeight w:val="134"/>
        </w:trPr>
        <w:tc>
          <w:tcPr>
            <w:tcW w:w="645" w:type="dxa"/>
            <w:tcMar>
              <w:left w:w="29" w:type="dxa"/>
              <w:right w:w="29" w:type="dxa"/>
            </w:tcMar>
          </w:tcPr>
          <w:p w14:paraId="73B4ABA2" w14:textId="2064E0CF" w:rsidR="00A25922" w:rsidRPr="00A25922" w:rsidRDefault="00A25922" w:rsidP="00E00FC9">
            <w:pPr>
              <w:pStyle w:val="TableText-Small-Indented"/>
              <w:ind w:left="0"/>
              <w:jc w:val="center"/>
            </w:pPr>
            <w:r w:rsidRPr="00A25922">
              <w:t>0010</w:t>
            </w:r>
            <w:r w:rsidR="00C57D2B" w:rsidRPr="00C57D2B">
              <w:rPr>
                <w:vertAlign w:val="subscript"/>
              </w:rPr>
              <w:t>h</w:t>
            </w:r>
          </w:p>
        </w:tc>
        <w:tc>
          <w:tcPr>
            <w:tcW w:w="1260" w:type="dxa"/>
            <w:tcMar>
              <w:left w:w="14" w:type="dxa"/>
              <w:right w:w="14" w:type="dxa"/>
            </w:tcMar>
          </w:tcPr>
          <w:p w14:paraId="752952DF" w14:textId="77777777" w:rsidR="00A25922" w:rsidRPr="00A25922" w:rsidRDefault="00A25922" w:rsidP="002A3ABE">
            <w:pPr>
              <w:pStyle w:val="TableText-Small"/>
            </w:pPr>
            <w:r w:rsidRPr="00A25922">
              <w:t>Driving Readiness</w:t>
            </w:r>
          </w:p>
        </w:tc>
        <w:tc>
          <w:tcPr>
            <w:tcW w:w="1710" w:type="dxa"/>
            <w:tcMar>
              <w:left w:w="29" w:type="dxa"/>
              <w:right w:w="29" w:type="dxa"/>
            </w:tcMar>
          </w:tcPr>
          <w:p w14:paraId="4D5D19F1" w14:textId="77777777" w:rsidR="00A25922" w:rsidRPr="00A25922" w:rsidRDefault="00A25922" w:rsidP="002A3ABE">
            <w:pPr>
              <w:pStyle w:val="TableText-Small"/>
            </w:pPr>
          </w:p>
        </w:tc>
        <w:tc>
          <w:tcPr>
            <w:tcW w:w="3240" w:type="dxa"/>
            <w:tcMar>
              <w:left w:w="29" w:type="dxa"/>
              <w:right w:w="29" w:type="dxa"/>
            </w:tcMar>
          </w:tcPr>
          <w:p w14:paraId="07B8FFCE" w14:textId="77777777" w:rsidR="00A25922" w:rsidRPr="00A25922" w:rsidRDefault="00A25922" w:rsidP="002A3ABE">
            <w:pPr>
              <w:pStyle w:val="TableText-Small"/>
            </w:pPr>
            <w:r w:rsidRPr="00A25922">
              <w:t>0: No Driving Readiness</w:t>
            </w:r>
            <w:r w:rsidRPr="00A25922">
              <w:br/>
              <w:t>1: Driving Readiness (e.g., engine “running” for ICE vehicles)</w:t>
            </w:r>
          </w:p>
        </w:tc>
        <w:tc>
          <w:tcPr>
            <w:tcW w:w="1170" w:type="dxa"/>
            <w:tcMar>
              <w:left w:w="29" w:type="dxa"/>
              <w:right w:w="29" w:type="dxa"/>
            </w:tcMar>
          </w:tcPr>
          <w:p w14:paraId="5F3A3FBA" w14:textId="77777777" w:rsidR="00A25922" w:rsidRPr="00A25922" w:rsidRDefault="00A25922" w:rsidP="002A3ABE">
            <w:pPr>
              <w:pStyle w:val="TableText-Small"/>
            </w:pPr>
            <w:r w:rsidRPr="00A25922">
              <w:t>Event</w:t>
            </w:r>
          </w:p>
        </w:tc>
        <w:tc>
          <w:tcPr>
            <w:tcW w:w="720" w:type="dxa"/>
            <w:tcMar>
              <w:left w:w="29" w:type="dxa"/>
              <w:right w:w="29" w:type="dxa"/>
            </w:tcMar>
          </w:tcPr>
          <w:p w14:paraId="58AB9DC2" w14:textId="77777777" w:rsidR="00A25922" w:rsidRPr="00A25922" w:rsidRDefault="00A25922" w:rsidP="007F4005">
            <w:pPr>
              <w:pStyle w:val="TableText-SmallCentered"/>
            </w:pPr>
            <w:r w:rsidRPr="00A25922">
              <w:t>-</w:t>
            </w:r>
          </w:p>
        </w:tc>
        <w:tc>
          <w:tcPr>
            <w:tcW w:w="851" w:type="dxa"/>
            <w:tcMar>
              <w:left w:w="29" w:type="dxa"/>
              <w:right w:w="29" w:type="dxa"/>
            </w:tcMar>
          </w:tcPr>
          <w:p w14:paraId="4ACFF77D" w14:textId="77777777" w:rsidR="00A25922" w:rsidRPr="00A25922" w:rsidRDefault="00A25922" w:rsidP="007F4005">
            <w:pPr>
              <w:pStyle w:val="TableText-SmallCentered"/>
            </w:pPr>
            <w:r w:rsidRPr="00A25922">
              <w:t>M</w:t>
            </w:r>
          </w:p>
        </w:tc>
      </w:tr>
      <w:tr w:rsidR="009732DC" w:rsidRPr="00A25922" w14:paraId="71B3E13C" w14:textId="77777777" w:rsidTr="00E00FC9">
        <w:trPr>
          <w:gridAfter w:val="1"/>
          <w:wAfter w:w="29" w:type="dxa"/>
          <w:trHeight w:val="134"/>
        </w:trPr>
        <w:tc>
          <w:tcPr>
            <w:tcW w:w="645" w:type="dxa"/>
            <w:tcMar>
              <w:left w:w="29" w:type="dxa"/>
              <w:right w:w="29" w:type="dxa"/>
            </w:tcMar>
          </w:tcPr>
          <w:p w14:paraId="35A1F54D" w14:textId="042545E6" w:rsidR="00A25922" w:rsidRPr="00A25922" w:rsidDel="00EF5B50" w:rsidRDefault="00A25922" w:rsidP="00E00FC9">
            <w:pPr>
              <w:pStyle w:val="TableText-Small-Indented"/>
              <w:ind w:left="0"/>
              <w:jc w:val="center"/>
            </w:pPr>
            <w:r w:rsidRPr="00A25922">
              <w:t>0011</w:t>
            </w:r>
            <w:r w:rsidR="00C57D2B" w:rsidRPr="00C57D2B">
              <w:rPr>
                <w:vertAlign w:val="subscript"/>
              </w:rPr>
              <w:t>h</w:t>
            </w:r>
          </w:p>
        </w:tc>
        <w:tc>
          <w:tcPr>
            <w:tcW w:w="1260" w:type="dxa"/>
            <w:tcMar>
              <w:left w:w="14" w:type="dxa"/>
              <w:right w:w="14" w:type="dxa"/>
            </w:tcMar>
          </w:tcPr>
          <w:p w14:paraId="214C6411" w14:textId="77777777" w:rsidR="00A25922" w:rsidRPr="00A25922" w:rsidDel="00EF5B50" w:rsidRDefault="00A25922" w:rsidP="007F4005">
            <w:pPr>
              <w:pStyle w:val="TableText-Small"/>
            </w:pPr>
            <w:r w:rsidRPr="00A25922">
              <w:t>Vehicle low power Mode</w:t>
            </w:r>
          </w:p>
        </w:tc>
        <w:tc>
          <w:tcPr>
            <w:tcW w:w="1710" w:type="dxa"/>
            <w:tcMar>
              <w:left w:w="29" w:type="dxa"/>
              <w:right w:w="29" w:type="dxa"/>
            </w:tcMar>
          </w:tcPr>
          <w:p w14:paraId="0AA79288" w14:textId="77777777" w:rsidR="00A25922" w:rsidRPr="00A25922" w:rsidRDefault="00A25922" w:rsidP="007F4005">
            <w:pPr>
              <w:pStyle w:val="TableText-Small"/>
            </w:pPr>
          </w:p>
        </w:tc>
        <w:tc>
          <w:tcPr>
            <w:tcW w:w="3240" w:type="dxa"/>
            <w:tcMar>
              <w:left w:w="29" w:type="dxa"/>
              <w:right w:w="29" w:type="dxa"/>
            </w:tcMar>
          </w:tcPr>
          <w:p w14:paraId="59AD2147" w14:textId="77777777" w:rsidR="00A25922" w:rsidRPr="00A25922" w:rsidRDefault="00A25922" w:rsidP="007F4005">
            <w:pPr>
              <w:pStyle w:val="TableText-Small"/>
            </w:pPr>
            <w:r w:rsidRPr="00A25922">
              <w:t>0: Normal power mode</w:t>
            </w:r>
          </w:p>
          <w:p w14:paraId="61E291A2" w14:textId="77777777" w:rsidR="00A25922" w:rsidRPr="00A25922" w:rsidDel="00EF5B50" w:rsidRDefault="00A25922" w:rsidP="007F4005">
            <w:pPr>
              <w:pStyle w:val="TableText-Small"/>
            </w:pPr>
            <w:r w:rsidRPr="00A25922">
              <w:t>1: Low power mode</w:t>
            </w:r>
          </w:p>
        </w:tc>
        <w:tc>
          <w:tcPr>
            <w:tcW w:w="1170" w:type="dxa"/>
            <w:tcMar>
              <w:left w:w="29" w:type="dxa"/>
              <w:right w:w="29" w:type="dxa"/>
            </w:tcMar>
          </w:tcPr>
          <w:p w14:paraId="4BF9E2D2" w14:textId="77777777" w:rsidR="00A25922" w:rsidRPr="00A25922" w:rsidDel="00EF5B50" w:rsidRDefault="00A25922" w:rsidP="007F4005">
            <w:pPr>
              <w:pStyle w:val="TableText-Small"/>
            </w:pPr>
            <w:r w:rsidRPr="00A25922">
              <w:t>Event</w:t>
            </w:r>
          </w:p>
        </w:tc>
        <w:tc>
          <w:tcPr>
            <w:tcW w:w="720" w:type="dxa"/>
            <w:tcMar>
              <w:left w:w="29" w:type="dxa"/>
              <w:right w:w="29" w:type="dxa"/>
            </w:tcMar>
          </w:tcPr>
          <w:p w14:paraId="4C7F6C81" w14:textId="77777777" w:rsidR="00A25922" w:rsidRPr="00A25922" w:rsidDel="00EF5B50" w:rsidRDefault="00A25922" w:rsidP="007F4005">
            <w:pPr>
              <w:pStyle w:val="TableText-SmallCentered"/>
            </w:pPr>
            <w:r w:rsidRPr="00A25922">
              <w:t>-</w:t>
            </w:r>
          </w:p>
        </w:tc>
        <w:tc>
          <w:tcPr>
            <w:tcW w:w="851" w:type="dxa"/>
            <w:tcMar>
              <w:left w:w="29" w:type="dxa"/>
              <w:right w:w="29" w:type="dxa"/>
            </w:tcMar>
          </w:tcPr>
          <w:p w14:paraId="4F725F03" w14:textId="77777777" w:rsidR="00A25922" w:rsidRPr="00A25922" w:rsidDel="00EF5B50" w:rsidRDefault="00A25922" w:rsidP="007F4005">
            <w:pPr>
              <w:pStyle w:val="TableText-SmallCentered"/>
            </w:pPr>
            <w:r w:rsidRPr="00A25922">
              <w:t>O</w:t>
            </w:r>
          </w:p>
        </w:tc>
      </w:tr>
      <w:tr w:rsidR="009732DC" w:rsidRPr="00A25922" w14:paraId="0317FB0A" w14:textId="77777777" w:rsidTr="00E00FC9">
        <w:trPr>
          <w:gridAfter w:val="1"/>
          <w:wAfter w:w="29" w:type="dxa"/>
          <w:trHeight w:val="134"/>
        </w:trPr>
        <w:tc>
          <w:tcPr>
            <w:tcW w:w="645" w:type="dxa"/>
            <w:tcMar>
              <w:left w:w="29" w:type="dxa"/>
              <w:right w:w="29" w:type="dxa"/>
            </w:tcMar>
          </w:tcPr>
          <w:p w14:paraId="1CD4B143" w14:textId="3976AB38" w:rsidR="00A25922" w:rsidRPr="00A25922" w:rsidRDefault="00A25922" w:rsidP="00E00FC9">
            <w:pPr>
              <w:pStyle w:val="TableText-Small-Indented"/>
              <w:ind w:left="0"/>
              <w:jc w:val="center"/>
            </w:pPr>
            <w:r w:rsidRPr="00A25922">
              <w:t>0012</w:t>
            </w:r>
            <w:r w:rsidR="00C57D2B" w:rsidRPr="00C57D2B">
              <w:rPr>
                <w:vertAlign w:val="subscript"/>
              </w:rPr>
              <w:t>h</w:t>
            </w:r>
          </w:p>
        </w:tc>
        <w:tc>
          <w:tcPr>
            <w:tcW w:w="1260" w:type="dxa"/>
            <w:tcMar>
              <w:left w:w="14" w:type="dxa"/>
              <w:right w:w="14" w:type="dxa"/>
            </w:tcMar>
          </w:tcPr>
          <w:p w14:paraId="26A11190" w14:textId="77777777" w:rsidR="00A25922" w:rsidRPr="00A25922" w:rsidRDefault="00A25922" w:rsidP="007F4005">
            <w:pPr>
              <w:pStyle w:val="TableText-Small"/>
            </w:pPr>
            <w:r w:rsidRPr="00A25922">
              <w:t>Low Fuel Status</w:t>
            </w:r>
          </w:p>
        </w:tc>
        <w:tc>
          <w:tcPr>
            <w:tcW w:w="1710" w:type="dxa"/>
            <w:tcMar>
              <w:left w:w="29" w:type="dxa"/>
              <w:right w:w="29" w:type="dxa"/>
            </w:tcMar>
          </w:tcPr>
          <w:p w14:paraId="0C2B79F6" w14:textId="77777777" w:rsidR="00A25922" w:rsidRPr="00A25922" w:rsidRDefault="00A25922" w:rsidP="007F4005">
            <w:pPr>
              <w:pStyle w:val="TableText-Small"/>
            </w:pPr>
          </w:p>
        </w:tc>
        <w:tc>
          <w:tcPr>
            <w:tcW w:w="3240" w:type="dxa"/>
            <w:tcMar>
              <w:left w:w="29" w:type="dxa"/>
              <w:right w:w="29" w:type="dxa"/>
            </w:tcMar>
          </w:tcPr>
          <w:p w14:paraId="7AF29221" w14:textId="77777777" w:rsidR="00A25922" w:rsidRPr="00A25922" w:rsidRDefault="00A25922" w:rsidP="007F4005">
            <w:pPr>
              <w:pStyle w:val="TableText-Small"/>
            </w:pPr>
            <w:r w:rsidRPr="00A25922">
              <w:t>0: Fuel not low</w:t>
            </w:r>
          </w:p>
          <w:p w14:paraId="46DCEBEE" w14:textId="77777777" w:rsidR="00A25922" w:rsidRPr="00A25922" w:rsidRDefault="00A25922" w:rsidP="007F4005">
            <w:pPr>
              <w:pStyle w:val="TableText-Small"/>
            </w:pPr>
            <w:r w:rsidRPr="00A25922">
              <w:t>1: Fuel Low</w:t>
            </w:r>
          </w:p>
        </w:tc>
        <w:tc>
          <w:tcPr>
            <w:tcW w:w="1170" w:type="dxa"/>
            <w:tcMar>
              <w:left w:w="29" w:type="dxa"/>
              <w:right w:w="29" w:type="dxa"/>
            </w:tcMar>
          </w:tcPr>
          <w:p w14:paraId="2453F1B0" w14:textId="77777777" w:rsidR="00A25922" w:rsidRPr="00A25922" w:rsidRDefault="00A25922" w:rsidP="007F4005">
            <w:pPr>
              <w:pStyle w:val="TableText-Small"/>
            </w:pPr>
            <w:r w:rsidRPr="00A25922">
              <w:t>-</w:t>
            </w:r>
          </w:p>
        </w:tc>
        <w:tc>
          <w:tcPr>
            <w:tcW w:w="720" w:type="dxa"/>
            <w:tcMar>
              <w:left w:w="29" w:type="dxa"/>
              <w:right w:w="29" w:type="dxa"/>
            </w:tcMar>
          </w:tcPr>
          <w:p w14:paraId="436BB9D0" w14:textId="77777777" w:rsidR="00A25922" w:rsidRPr="00A25922" w:rsidRDefault="00A25922" w:rsidP="007F4005">
            <w:pPr>
              <w:pStyle w:val="TableText-SmallCentered"/>
            </w:pPr>
            <w:r w:rsidRPr="00A25922">
              <w:t>-</w:t>
            </w:r>
          </w:p>
        </w:tc>
        <w:tc>
          <w:tcPr>
            <w:tcW w:w="851" w:type="dxa"/>
            <w:tcMar>
              <w:left w:w="29" w:type="dxa"/>
              <w:right w:w="29" w:type="dxa"/>
            </w:tcMar>
          </w:tcPr>
          <w:p w14:paraId="16C44857" w14:textId="77777777" w:rsidR="00A25922" w:rsidRPr="00A25922" w:rsidRDefault="00A25922" w:rsidP="007F4005">
            <w:pPr>
              <w:pStyle w:val="TableText-SmallCentered"/>
            </w:pPr>
            <w:r w:rsidRPr="00A25922">
              <w:t>O</w:t>
            </w:r>
          </w:p>
        </w:tc>
      </w:tr>
      <w:tr w:rsidR="00EA0FEF" w:rsidRPr="00A25922" w14:paraId="7110460B" w14:textId="77777777" w:rsidTr="00E00FC9">
        <w:trPr>
          <w:trHeight w:val="134"/>
        </w:trPr>
        <w:tc>
          <w:tcPr>
            <w:tcW w:w="645" w:type="dxa"/>
            <w:tcMar>
              <w:left w:w="29" w:type="dxa"/>
              <w:right w:w="29" w:type="dxa"/>
            </w:tcMar>
          </w:tcPr>
          <w:p w14:paraId="4A066268" w14:textId="397A91AF" w:rsidR="00EA0FEF" w:rsidRPr="00A25922" w:rsidRDefault="00EA0FEF" w:rsidP="00E00FC9">
            <w:pPr>
              <w:pStyle w:val="TableText-Small-Indented"/>
              <w:ind w:left="0"/>
              <w:jc w:val="center"/>
            </w:pPr>
            <w:r w:rsidRPr="00A25922">
              <w:t>0013</w:t>
            </w:r>
            <w:r w:rsidRPr="00C57D2B">
              <w:rPr>
                <w:vertAlign w:val="subscript"/>
              </w:rPr>
              <w:t>h</w:t>
            </w:r>
            <w:r w:rsidRPr="00A25922">
              <w:t xml:space="preserve"> … 001F</w:t>
            </w:r>
            <w:r w:rsidRPr="00C57D2B">
              <w:rPr>
                <w:vertAlign w:val="subscript"/>
              </w:rPr>
              <w:t>h</w:t>
            </w:r>
          </w:p>
        </w:tc>
        <w:tc>
          <w:tcPr>
            <w:tcW w:w="8951" w:type="dxa"/>
            <w:gridSpan w:val="7"/>
            <w:tcMar>
              <w:left w:w="14" w:type="dxa"/>
              <w:right w:w="14" w:type="dxa"/>
            </w:tcMar>
          </w:tcPr>
          <w:p w14:paraId="3DEABAE2" w14:textId="2BF12199" w:rsidR="00EA0FEF" w:rsidRPr="00A25922" w:rsidRDefault="00EA0FEF" w:rsidP="007F4005">
            <w:pPr>
              <w:pStyle w:val="TableText-SmallCentered"/>
            </w:pPr>
            <w:r w:rsidRPr="00A25922">
              <w:t>Reserved for standardization</w:t>
            </w:r>
          </w:p>
        </w:tc>
      </w:tr>
      <w:tr w:rsidR="009732DC" w:rsidRPr="00A25922" w14:paraId="2EC06FF7" w14:textId="77777777" w:rsidTr="00E00FC9">
        <w:trPr>
          <w:gridAfter w:val="1"/>
          <w:wAfter w:w="29" w:type="dxa"/>
          <w:trHeight w:val="134"/>
        </w:trPr>
        <w:tc>
          <w:tcPr>
            <w:tcW w:w="645" w:type="dxa"/>
            <w:tcMar>
              <w:left w:w="29" w:type="dxa"/>
              <w:right w:w="29" w:type="dxa"/>
            </w:tcMar>
          </w:tcPr>
          <w:p w14:paraId="185BFAF3" w14:textId="13216BE8" w:rsidR="00A25922" w:rsidRPr="00A25922" w:rsidRDefault="00A25922" w:rsidP="00E00FC9">
            <w:pPr>
              <w:pStyle w:val="TableText-Small-Indented"/>
              <w:ind w:left="0"/>
              <w:jc w:val="center"/>
            </w:pPr>
            <w:r w:rsidRPr="00A25922">
              <w:t>0100</w:t>
            </w:r>
            <w:r w:rsidR="00C57D2B" w:rsidRPr="00C57D2B">
              <w:rPr>
                <w:vertAlign w:val="subscript"/>
              </w:rPr>
              <w:t>h</w:t>
            </w:r>
          </w:p>
        </w:tc>
        <w:tc>
          <w:tcPr>
            <w:tcW w:w="1260" w:type="dxa"/>
            <w:tcMar>
              <w:left w:w="14" w:type="dxa"/>
              <w:right w:w="14" w:type="dxa"/>
            </w:tcMar>
          </w:tcPr>
          <w:p w14:paraId="1BB705EF" w14:textId="5CA2B56F" w:rsidR="00A25922" w:rsidRPr="00A25922" w:rsidRDefault="00A25922" w:rsidP="007F4005">
            <w:pPr>
              <w:pStyle w:val="TableText-Small"/>
            </w:pPr>
            <w:r w:rsidRPr="00A25922">
              <w:t>Remote Climatization</w:t>
            </w:r>
          </w:p>
        </w:tc>
        <w:tc>
          <w:tcPr>
            <w:tcW w:w="1710" w:type="dxa"/>
            <w:tcMar>
              <w:left w:w="29" w:type="dxa"/>
              <w:right w:w="29" w:type="dxa"/>
            </w:tcMar>
          </w:tcPr>
          <w:p w14:paraId="576B6A81" w14:textId="3E35C78A" w:rsidR="00A25922" w:rsidRPr="00A25922" w:rsidRDefault="00A25922" w:rsidP="007F4005">
            <w:pPr>
              <w:pStyle w:val="TableText-Small"/>
            </w:pPr>
            <w:r w:rsidRPr="00A25922">
              <w:t>0: Stop Climatization</w:t>
            </w:r>
            <w:r w:rsidRPr="00A25922">
              <w:br/>
              <w:t>1: Start Climatization</w:t>
            </w:r>
          </w:p>
        </w:tc>
        <w:tc>
          <w:tcPr>
            <w:tcW w:w="3240" w:type="dxa"/>
            <w:tcMar>
              <w:left w:w="29" w:type="dxa"/>
              <w:right w:w="29" w:type="dxa"/>
            </w:tcMar>
          </w:tcPr>
          <w:p w14:paraId="4EE1B80B" w14:textId="77777777" w:rsidR="00A25922" w:rsidRPr="00A25922" w:rsidRDefault="00A25922" w:rsidP="007F4005">
            <w:pPr>
              <w:pStyle w:val="TableText-Small"/>
            </w:pPr>
            <w:r w:rsidRPr="00A25922">
              <w:t>0: Remote Climatization not active</w:t>
            </w:r>
            <w:r w:rsidRPr="00A25922">
              <w:br/>
              <w:t>1: Remote Climatization active</w:t>
            </w:r>
          </w:p>
        </w:tc>
        <w:tc>
          <w:tcPr>
            <w:tcW w:w="1170" w:type="dxa"/>
            <w:tcMar>
              <w:left w:w="29" w:type="dxa"/>
              <w:right w:w="29" w:type="dxa"/>
            </w:tcMar>
          </w:tcPr>
          <w:p w14:paraId="445E6E63" w14:textId="77777777" w:rsidR="00A25922" w:rsidRPr="00A25922" w:rsidRDefault="00A25922" w:rsidP="007F4005">
            <w:pPr>
              <w:pStyle w:val="TableText-Small"/>
            </w:pPr>
            <w:r w:rsidRPr="00A25922">
              <w:t>Event</w:t>
            </w:r>
          </w:p>
        </w:tc>
        <w:tc>
          <w:tcPr>
            <w:tcW w:w="720" w:type="dxa"/>
            <w:tcMar>
              <w:left w:w="29" w:type="dxa"/>
              <w:right w:w="29" w:type="dxa"/>
            </w:tcMar>
          </w:tcPr>
          <w:p w14:paraId="75BDB77C" w14:textId="77777777" w:rsidR="00A25922" w:rsidRPr="00A25922" w:rsidRDefault="00A25922" w:rsidP="007F4005">
            <w:pPr>
              <w:pStyle w:val="TableText-SmallCentered"/>
            </w:pPr>
            <w:r w:rsidRPr="00A25922">
              <w:t>O</w:t>
            </w:r>
          </w:p>
        </w:tc>
        <w:tc>
          <w:tcPr>
            <w:tcW w:w="851" w:type="dxa"/>
            <w:tcMar>
              <w:left w:w="29" w:type="dxa"/>
              <w:right w:w="29" w:type="dxa"/>
            </w:tcMar>
          </w:tcPr>
          <w:p w14:paraId="0A3502FE" w14:textId="77777777" w:rsidR="00A25922" w:rsidRPr="00A25922" w:rsidRDefault="00A25922" w:rsidP="007F4005">
            <w:pPr>
              <w:pStyle w:val="TableText-SmallCentered"/>
            </w:pPr>
            <w:r w:rsidRPr="00A25922">
              <w:t>O</w:t>
            </w:r>
          </w:p>
        </w:tc>
      </w:tr>
      <w:tr w:rsidR="009732DC" w:rsidRPr="00A25922" w14:paraId="7E0ACF69" w14:textId="77777777" w:rsidTr="00E00FC9">
        <w:trPr>
          <w:gridAfter w:val="1"/>
          <w:wAfter w:w="29" w:type="dxa"/>
          <w:trHeight w:val="134"/>
        </w:trPr>
        <w:tc>
          <w:tcPr>
            <w:tcW w:w="645" w:type="dxa"/>
            <w:tcMar>
              <w:left w:w="29" w:type="dxa"/>
              <w:right w:w="29" w:type="dxa"/>
            </w:tcMar>
          </w:tcPr>
          <w:p w14:paraId="27941838" w14:textId="0DF4DAA7" w:rsidR="00A25922" w:rsidRPr="00A25922" w:rsidRDefault="00A25922" w:rsidP="00E00FC9">
            <w:pPr>
              <w:pStyle w:val="TableText-Small-Indented"/>
              <w:ind w:left="0"/>
              <w:jc w:val="center"/>
            </w:pPr>
            <w:r w:rsidRPr="00A25922">
              <w:t>0101</w:t>
            </w:r>
            <w:r w:rsidR="00C57D2B" w:rsidRPr="00C57D2B">
              <w:rPr>
                <w:vertAlign w:val="subscript"/>
              </w:rPr>
              <w:t>h</w:t>
            </w:r>
          </w:p>
        </w:tc>
        <w:tc>
          <w:tcPr>
            <w:tcW w:w="1260" w:type="dxa"/>
            <w:tcMar>
              <w:left w:w="14" w:type="dxa"/>
              <w:right w:w="14" w:type="dxa"/>
            </w:tcMar>
          </w:tcPr>
          <w:p w14:paraId="7771ECBD" w14:textId="77777777" w:rsidR="00A25922" w:rsidRPr="00A25922" w:rsidRDefault="00A25922" w:rsidP="007F4005">
            <w:pPr>
              <w:pStyle w:val="TableText-Small"/>
            </w:pPr>
            <w:r w:rsidRPr="00A25922">
              <w:t>Panic alarm</w:t>
            </w:r>
          </w:p>
        </w:tc>
        <w:tc>
          <w:tcPr>
            <w:tcW w:w="1710" w:type="dxa"/>
            <w:tcMar>
              <w:left w:w="29" w:type="dxa"/>
              <w:right w:w="29" w:type="dxa"/>
            </w:tcMar>
          </w:tcPr>
          <w:p w14:paraId="68940B0A" w14:textId="77777777" w:rsidR="00A25922" w:rsidRPr="00A25922" w:rsidRDefault="00A25922" w:rsidP="007F4005">
            <w:pPr>
              <w:pStyle w:val="TableText-Small"/>
            </w:pPr>
            <w:r w:rsidRPr="00A25922">
              <w:t>0: Mute panic alarm</w:t>
            </w:r>
          </w:p>
          <w:p w14:paraId="12786C8E" w14:textId="77777777" w:rsidR="00A25922" w:rsidRPr="00A25922" w:rsidRDefault="00A25922" w:rsidP="007F4005">
            <w:pPr>
              <w:pStyle w:val="TableText-Small"/>
            </w:pPr>
            <w:r w:rsidRPr="00A25922">
              <w:t>1: Trigger panic alarm</w:t>
            </w:r>
          </w:p>
        </w:tc>
        <w:tc>
          <w:tcPr>
            <w:tcW w:w="3240" w:type="dxa"/>
            <w:tcMar>
              <w:left w:w="29" w:type="dxa"/>
              <w:right w:w="29" w:type="dxa"/>
            </w:tcMar>
          </w:tcPr>
          <w:p w14:paraId="30E948F9" w14:textId="77777777" w:rsidR="00A25922" w:rsidRPr="00A25922" w:rsidRDefault="00A25922" w:rsidP="007F4005">
            <w:pPr>
              <w:pStyle w:val="TableText-Small"/>
            </w:pPr>
            <w:r w:rsidRPr="00A25922">
              <w:t>0: Panic alarm not active</w:t>
            </w:r>
            <w:r w:rsidRPr="00A25922">
              <w:br/>
              <w:t>1: Panic alarm active</w:t>
            </w:r>
          </w:p>
        </w:tc>
        <w:tc>
          <w:tcPr>
            <w:tcW w:w="1170" w:type="dxa"/>
            <w:tcMar>
              <w:left w:w="29" w:type="dxa"/>
              <w:right w:w="29" w:type="dxa"/>
            </w:tcMar>
          </w:tcPr>
          <w:p w14:paraId="00A13394" w14:textId="77777777" w:rsidR="00A25922" w:rsidRPr="00A25922" w:rsidRDefault="00A25922" w:rsidP="007F4005">
            <w:pPr>
              <w:pStyle w:val="TableText-Small"/>
            </w:pPr>
            <w:r w:rsidRPr="00A25922">
              <w:t>Event</w:t>
            </w:r>
          </w:p>
        </w:tc>
        <w:tc>
          <w:tcPr>
            <w:tcW w:w="720" w:type="dxa"/>
            <w:tcMar>
              <w:left w:w="29" w:type="dxa"/>
              <w:right w:w="29" w:type="dxa"/>
            </w:tcMar>
          </w:tcPr>
          <w:p w14:paraId="4344744E" w14:textId="77777777" w:rsidR="00A25922" w:rsidRPr="00A25922" w:rsidDel="00840574" w:rsidRDefault="00A25922" w:rsidP="007F4005">
            <w:pPr>
              <w:pStyle w:val="TableText-SmallCentered"/>
            </w:pPr>
            <w:r w:rsidRPr="00A25922">
              <w:t>M</w:t>
            </w:r>
          </w:p>
        </w:tc>
        <w:tc>
          <w:tcPr>
            <w:tcW w:w="851" w:type="dxa"/>
            <w:tcMar>
              <w:left w:w="29" w:type="dxa"/>
              <w:right w:w="29" w:type="dxa"/>
            </w:tcMar>
          </w:tcPr>
          <w:p w14:paraId="342EAF60" w14:textId="77777777" w:rsidR="00A25922" w:rsidRPr="00A25922" w:rsidRDefault="00A25922" w:rsidP="007F4005">
            <w:pPr>
              <w:pStyle w:val="TableText-SmallCentered"/>
            </w:pPr>
            <w:r w:rsidRPr="00A25922">
              <w:t>O</w:t>
            </w:r>
          </w:p>
        </w:tc>
      </w:tr>
      <w:tr w:rsidR="009732DC" w:rsidRPr="00A25922" w14:paraId="056AD3CE" w14:textId="77777777" w:rsidTr="00E00FC9">
        <w:trPr>
          <w:gridAfter w:val="1"/>
          <w:wAfter w:w="29" w:type="dxa"/>
          <w:trHeight w:val="134"/>
        </w:trPr>
        <w:tc>
          <w:tcPr>
            <w:tcW w:w="645" w:type="dxa"/>
            <w:tcMar>
              <w:left w:w="29" w:type="dxa"/>
              <w:right w:w="29" w:type="dxa"/>
            </w:tcMar>
          </w:tcPr>
          <w:p w14:paraId="7FC3F1AB" w14:textId="702FA926" w:rsidR="00A25922" w:rsidRPr="00A25922" w:rsidRDefault="00A25922" w:rsidP="00E00FC9">
            <w:pPr>
              <w:pStyle w:val="TableText-Small-Indented"/>
              <w:ind w:left="0"/>
              <w:jc w:val="center"/>
            </w:pPr>
            <w:r w:rsidRPr="00A25922">
              <w:t xml:space="preserve">0102 </w:t>
            </w:r>
            <w:r w:rsidR="00C57D2B" w:rsidRPr="00C57D2B">
              <w:rPr>
                <w:vertAlign w:val="subscript"/>
              </w:rPr>
              <w:t>h</w:t>
            </w:r>
          </w:p>
        </w:tc>
        <w:tc>
          <w:tcPr>
            <w:tcW w:w="1260" w:type="dxa"/>
            <w:tcMar>
              <w:left w:w="14" w:type="dxa"/>
              <w:right w:w="14" w:type="dxa"/>
            </w:tcMar>
          </w:tcPr>
          <w:p w14:paraId="1B1B1726" w14:textId="77777777" w:rsidR="00A25922" w:rsidRPr="00A25922" w:rsidRDefault="00A25922" w:rsidP="007F4005">
            <w:pPr>
              <w:pStyle w:val="TableText-Small"/>
            </w:pPr>
            <w:r w:rsidRPr="00A25922">
              <w:t>Fuel Lid</w:t>
            </w:r>
          </w:p>
        </w:tc>
        <w:tc>
          <w:tcPr>
            <w:tcW w:w="1710" w:type="dxa"/>
            <w:tcMar>
              <w:left w:w="29" w:type="dxa"/>
              <w:right w:w="29" w:type="dxa"/>
            </w:tcMar>
          </w:tcPr>
          <w:p w14:paraId="7953C12D" w14:textId="77777777" w:rsidR="00A25922" w:rsidRPr="00A25922" w:rsidRDefault="00A25922" w:rsidP="007F4005">
            <w:pPr>
              <w:pStyle w:val="TableText-Small"/>
            </w:pPr>
            <w:r w:rsidRPr="00A25922">
              <w:t xml:space="preserve">1: Release </w:t>
            </w:r>
          </w:p>
        </w:tc>
        <w:tc>
          <w:tcPr>
            <w:tcW w:w="3240" w:type="dxa"/>
            <w:tcMar>
              <w:left w:w="29" w:type="dxa"/>
              <w:right w:w="29" w:type="dxa"/>
            </w:tcMar>
          </w:tcPr>
          <w:p w14:paraId="1D26DA47" w14:textId="77777777" w:rsidR="00A25922" w:rsidRPr="00A25922" w:rsidRDefault="00A25922" w:rsidP="007F4005">
            <w:pPr>
              <w:pStyle w:val="TableText-Small"/>
            </w:pPr>
            <w:r w:rsidRPr="00A25922">
              <w:t>0: Closed</w:t>
            </w:r>
          </w:p>
          <w:p w14:paraId="7690A43D" w14:textId="77777777" w:rsidR="00A25922" w:rsidRPr="00A25922" w:rsidRDefault="00A25922" w:rsidP="007F4005">
            <w:pPr>
              <w:pStyle w:val="TableText-Small"/>
            </w:pPr>
            <w:r w:rsidRPr="00A25922">
              <w:t>1: Open</w:t>
            </w:r>
          </w:p>
        </w:tc>
        <w:tc>
          <w:tcPr>
            <w:tcW w:w="1170" w:type="dxa"/>
            <w:tcMar>
              <w:left w:w="29" w:type="dxa"/>
              <w:right w:w="29" w:type="dxa"/>
            </w:tcMar>
          </w:tcPr>
          <w:p w14:paraId="25F9BF2F" w14:textId="77777777" w:rsidR="00A25922" w:rsidRPr="00A25922" w:rsidRDefault="00A25922" w:rsidP="007F4005">
            <w:pPr>
              <w:pStyle w:val="TableText-Small"/>
            </w:pPr>
            <w:r w:rsidRPr="00A25922">
              <w:t>Event</w:t>
            </w:r>
          </w:p>
        </w:tc>
        <w:tc>
          <w:tcPr>
            <w:tcW w:w="720" w:type="dxa"/>
            <w:tcMar>
              <w:left w:w="29" w:type="dxa"/>
              <w:right w:w="29" w:type="dxa"/>
            </w:tcMar>
          </w:tcPr>
          <w:p w14:paraId="79282DD6" w14:textId="77777777" w:rsidR="00A25922" w:rsidRPr="00A25922" w:rsidRDefault="00A25922" w:rsidP="007F4005">
            <w:pPr>
              <w:pStyle w:val="TableText-SmallCentered"/>
            </w:pPr>
            <w:r w:rsidRPr="00A25922">
              <w:t>O</w:t>
            </w:r>
          </w:p>
        </w:tc>
        <w:tc>
          <w:tcPr>
            <w:tcW w:w="851" w:type="dxa"/>
            <w:tcMar>
              <w:left w:w="29" w:type="dxa"/>
              <w:right w:w="29" w:type="dxa"/>
            </w:tcMar>
          </w:tcPr>
          <w:p w14:paraId="15735AB0" w14:textId="77777777" w:rsidR="00A25922" w:rsidRPr="00A25922" w:rsidRDefault="00A25922" w:rsidP="007F4005">
            <w:pPr>
              <w:pStyle w:val="TableText-SmallCentered"/>
            </w:pPr>
            <w:r w:rsidRPr="00A25922">
              <w:t>O</w:t>
            </w:r>
          </w:p>
        </w:tc>
      </w:tr>
      <w:tr w:rsidR="00EA0FEF" w:rsidRPr="00A25922" w14:paraId="37C0CBFB" w14:textId="77777777" w:rsidTr="00E00FC9">
        <w:trPr>
          <w:trHeight w:val="134"/>
        </w:trPr>
        <w:tc>
          <w:tcPr>
            <w:tcW w:w="645" w:type="dxa"/>
            <w:tcMar>
              <w:left w:w="29" w:type="dxa"/>
              <w:right w:w="29" w:type="dxa"/>
            </w:tcMar>
          </w:tcPr>
          <w:p w14:paraId="6E4C2C59" w14:textId="0AECA0A0" w:rsidR="00EA0FEF" w:rsidRPr="00A25922" w:rsidRDefault="00EA0FEF" w:rsidP="00E00FC9">
            <w:pPr>
              <w:pStyle w:val="TableText-Small-Indented"/>
              <w:ind w:left="0"/>
              <w:jc w:val="center"/>
            </w:pPr>
            <w:r w:rsidRPr="00A25922">
              <w:t>0103</w:t>
            </w:r>
            <w:r w:rsidRPr="00C57D2B">
              <w:rPr>
                <w:vertAlign w:val="subscript"/>
              </w:rPr>
              <w:t>h</w:t>
            </w:r>
            <w:r w:rsidRPr="00A25922">
              <w:t xml:space="preserve"> … 010F</w:t>
            </w:r>
            <w:r w:rsidRPr="00C57D2B">
              <w:rPr>
                <w:vertAlign w:val="subscript"/>
              </w:rPr>
              <w:t>h</w:t>
            </w:r>
          </w:p>
        </w:tc>
        <w:tc>
          <w:tcPr>
            <w:tcW w:w="8951" w:type="dxa"/>
            <w:gridSpan w:val="7"/>
            <w:tcMar>
              <w:left w:w="14" w:type="dxa"/>
              <w:right w:w="14" w:type="dxa"/>
            </w:tcMar>
          </w:tcPr>
          <w:p w14:paraId="46BF6635" w14:textId="3034C928" w:rsidR="00EA0FEF" w:rsidRPr="00A25922" w:rsidRDefault="00EA0FEF" w:rsidP="007F4005">
            <w:pPr>
              <w:pStyle w:val="TableText-SmallCentered"/>
            </w:pPr>
            <w:r w:rsidRPr="00A25922">
              <w:t>Reserved for standardization</w:t>
            </w:r>
          </w:p>
        </w:tc>
      </w:tr>
      <w:tr w:rsidR="00A25922" w:rsidRPr="00A25922" w14:paraId="0B4B55DB" w14:textId="77777777" w:rsidTr="00E00FC9">
        <w:trPr>
          <w:gridAfter w:val="1"/>
          <w:wAfter w:w="29" w:type="dxa"/>
          <w:trHeight w:val="134"/>
        </w:trPr>
        <w:tc>
          <w:tcPr>
            <w:tcW w:w="9596" w:type="dxa"/>
            <w:gridSpan w:val="7"/>
            <w:tcMar>
              <w:left w:w="14" w:type="dxa"/>
              <w:right w:w="14" w:type="dxa"/>
            </w:tcMar>
          </w:tcPr>
          <w:p w14:paraId="7A5E3605" w14:textId="674F7DF2" w:rsidR="00A25922" w:rsidRPr="00A25922" w:rsidRDefault="00A25922" w:rsidP="00E00FC9">
            <w:pPr>
              <w:pStyle w:val="TableSubhead-Black"/>
              <w:ind w:left="0"/>
              <w:jc w:val="center"/>
            </w:pPr>
            <w:r w:rsidRPr="00A25922">
              <w:t>0110</w:t>
            </w:r>
            <w:r w:rsidR="007F4005" w:rsidRPr="007F4005">
              <w:rPr>
                <w:vertAlign w:val="subscript"/>
              </w:rPr>
              <w:t>h</w:t>
            </w:r>
            <w:r w:rsidRPr="00A25922">
              <w:t>-011F</w:t>
            </w:r>
            <w:r w:rsidR="007F4005" w:rsidRPr="007F4005">
              <w:rPr>
                <w:vertAlign w:val="subscript"/>
              </w:rPr>
              <w:t>h</w:t>
            </w:r>
            <w:r w:rsidRPr="00A25922">
              <w:t xml:space="preserve"> Rear Vehicle Storage Variants category (the vehicle should support one of the following options if the vehicle has a trunk)</w:t>
            </w:r>
          </w:p>
        </w:tc>
      </w:tr>
      <w:tr w:rsidR="009732DC" w:rsidRPr="00A25922" w14:paraId="08D8FF48" w14:textId="77777777" w:rsidTr="00E00FC9">
        <w:trPr>
          <w:gridAfter w:val="1"/>
          <w:wAfter w:w="29" w:type="dxa"/>
          <w:trHeight w:val="134"/>
        </w:trPr>
        <w:tc>
          <w:tcPr>
            <w:tcW w:w="645" w:type="dxa"/>
            <w:tcMar>
              <w:left w:w="29" w:type="dxa"/>
              <w:right w:w="29" w:type="dxa"/>
            </w:tcMar>
          </w:tcPr>
          <w:p w14:paraId="642965BC" w14:textId="0F3C5C8D" w:rsidR="00A25922" w:rsidRPr="00A25922" w:rsidRDefault="00A25922" w:rsidP="00E00FC9">
            <w:pPr>
              <w:pStyle w:val="TableText-Small-Indented"/>
              <w:ind w:left="0"/>
              <w:jc w:val="center"/>
            </w:pPr>
            <w:r w:rsidRPr="00A25922">
              <w:t>0110</w:t>
            </w:r>
            <w:r w:rsidR="00C57D2B" w:rsidRPr="00C57D2B">
              <w:rPr>
                <w:vertAlign w:val="subscript"/>
              </w:rPr>
              <w:t>h</w:t>
            </w:r>
          </w:p>
        </w:tc>
        <w:tc>
          <w:tcPr>
            <w:tcW w:w="1260" w:type="dxa"/>
            <w:tcMar>
              <w:left w:w="14" w:type="dxa"/>
              <w:right w:w="14" w:type="dxa"/>
            </w:tcMar>
          </w:tcPr>
          <w:p w14:paraId="7CF80E74" w14:textId="05CED7B4" w:rsidR="009732DC" w:rsidRDefault="00A25922" w:rsidP="007F4005">
            <w:pPr>
              <w:pStyle w:val="TableText-Small"/>
            </w:pPr>
            <w:r w:rsidRPr="00A25922">
              <w:t>Manual Trunk/Decklid/Liftgate/</w:t>
            </w:r>
          </w:p>
          <w:p w14:paraId="2330B976" w14:textId="072F3D97" w:rsidR="00A25922" w:rsidRPr="00A25922" w:rsidRDefault="00A25922" w:rsidP="001F67B5">
            <w:pPr>
              <w:pStyle w:val="TableText-Small"/>
            </w:pPr>
            <w:r w:rsidRPr="00A25922">
              <w:t>Tailgate Controls</w:t>
            </w:r>
          </w:p>
        </w:tc>
        <w:tc>
          <w:tcPr>
            <w:tcW w:w="1710" w:type="dxa"/>
            <w:tcMar>
              <w:left w:w="29" w:type="dxa"/>
              <w:right w:w="29" w:type="dxa"/>
            </w:tcMar>
          </w:tcPr>
          <w:p w14:paraId="1F47A761" w14:textId="77777777" w:rsidR="00A25922" w:rsidRPr="00A25922" w:rsidRDefault="00A25922" w:rsidP="007F4005">
            <w:pPr>
              <w:pStyle w:val="TableText-Small"/>
            </w:pPr>
            <w:r w:rsidRPr="00A25922">
              <w:t>1: Release</w:t>
            </w:r>
          </w:p>
        </w:tc>
        <w:tc>
          <w:tcPr>
            <w:tcW w:w="3240" w:type="dxa"/>
            <w:tcMar>
              <w:left w:w="29" w:type="dxa"/>
              <w:right w:w="29" w:type="dxa"/>
            </w:tcMar>
          </w:tcPr>
          <w:p w14:paraId="1AED00F8" w14:textId="77777777" w:rsidR="00A25922" w:rsidRPr="00A25922" w:rsidRDefault="00A25922" w:rsidP="007F4005">
            <w:pPr>
              <w:pStyle w:val="TableText-Small"/>
            </w:pPr>
            <w:r w:rsidRPr="00A25922">
              <w:t>0: Closed</w:t>
            </w:r>
          </w:p>
          <w:p w14:paraId="114ADD93" w14:textId="77777777" w:rsidR="00A25922" w:rsidRPr="00A25922" w:rsidRDefault="00A25922" w:rsidP="007F4005">
            <w:pPr>
              <w:pStyle w:val="TableText-Small"/>
            </w:pPr>
            <w:r w:rsidRPr="00A25922">
              <w:t>1: Open</w:t>
            </w:r>
          </w:p>
        </w:tc>
        <w:tc>
          <w:tcPr>
            <w:tcW w:w="1170" w:type="dxa"/>
            <w:tcMar>
              <w:left w:w="29" w:type="dxa"/>
              <w:right w:w="29" w:type="dxa"/>
            </w:tcMar>
          </w:tcPr>
          <w:p w14:paraId="0022FBB7" w14:textId="77777777" w:rsidR="00A25922" w:rsidRPr="00A25922" w:rsidRDefault="00A25922" w:rsidP="007F4005">
            <w:pPr>
              <w:pStyle w:val="TableText-Small"/>
            </w:pPr>
            <w:r w:rsidRPr="00A25922">
              <w:t>Event</w:t>
            </w:r>
          </w:p>
        </w:tc>
        <w:tc>
          <w:tcPr>
            <w:tcW w:w="720" w:type="dxa"/>
            <w:tcMar>
              <w:left w:w="29" w:type="dxa"/>
              <w:right w:w="29" w:type="dxa"/>
            </w:tcMar>
          </w:tcPr>
          <w:p w14:paraId="591F4E81" w14:textId="77777777" w:rsidR="00A25922" w:rsidRPr="00A25922" w:rsidRDefault="00A25922" w:rsidP="007F4005">
            <w:pPr>
              <w:pStyle w:val="TableText-SmallCentered"/>
            </w:pPr>
            <w:r w:rsidRPr="00A25922">
              <w:t>O</w:t>
            </w:r>
          </w:p>
        </w:tc>
        <w:tc>
          <w:tcPr>
            <w:tcW w:w="851" w:type="dxa"/>
            <w:tcMar>
              <w:left w:w="29" w:type="dxa"/>
              <w:right w:w="29" w:type="dxa"/>
            </w:tcMar>
          </w:tcPr>
          <w:p w14:paraId="21139F75" w14:textId="77777777" w:rsidR="00A25922" w:rsidRPr="00A25922" w:rsidRDefault="00A25922" w:rsidP="007F4005">
            <w:pPr>
              <w:pStyle w:val="TableText-SmallCentered"/>
            </w:pPr>
            <w:r w:rsidRPr="00A25922">
              <w:t>O</w:t>
            </w:r>
          </w:p>
        </w:tc>
      </w:tr>
      <w:tr w:rsidR="009732DC" w:rsidRPr="00A25922" w14:paraId="5593D02D" w14:textId="77777777" w:rsidTr="00E00FC9">
        <w:trPr>
          <w:gridAfter w:val="1"/>
          <w:wAfter w:w="29" w:type="dxa"/>
          <w:trHeight w:val="134"/>
        </w:trPr>
        <w:tc>
          <w:tcPr>
            <w:tcW w:w="645" w:type="dxa"/>
            <w:tcMar>
              <w:left w:w="29" w:type="dxa"/>
              <w:right w:w="29" w:type="dxa"/>
            </w:tcMar>
          </w:tcPr>
          <w:p w14:paraId="07C63458" w14:textId="27C692DB" w:rsidR="00A25922" w:rsidRPr="00A25922" w:rsidRDefault="00A25922" w:rsidP="00E00FC9">
            <w:pPr>
              <w:pStyle w:val="TableText-Small-Indented"/>
              <w:ind w:left="0"/>
              <w:jc w:val="center"/>
            </w:pPr>
            <w:r w:rsidRPr="00A25922">
              <w:t>0111</w:t>
            </w:r>
            <w:r w:rsidR="00C57D2B" w:rsidRPr="00C57D2B">
              <w:rPr>
                <w:vertAlign w:val="subscript"/>
              </w:rPr>
              <w:t>h</w:t>
            </w:r>
          </w:p>
        </w:tc>
        <w:tc>
          <w:tcPr>
            <w:tcW w:w="1260" w:type="dxa"/>
            <w:tcMar>
              <w:left w:w="14" w:type="dxa"/>
              <w:right w:w="14" w:type="dxa"/>
            </w:tcMar>
          </w:tcPr>
          <w:p w14:paraId="428D93C7" w14:textId="0BAE4564" w:rsidR="009732DC" w:rsidRDefault="00A25922" w:rsidP="007F4005">
            <w:pPr>
              <w:pStyle w:val="TableText-Small"/>
            </w:pPr>
            <w:r w:rsidRPr="00A25922">
              <w:t>Power Trunk/Decklid/Liftgate/</w:t>
            </w:r>
          </w:p>
          <w:p w14:paraId="59D2B682" w14:textId="37A8B8B6" w:rsidR="00A25922" w:rsidRPr="00A25922" w:rsidRDefault="00A25922" w:rsidP="001F67B5">
            <w:pPr>
              <w:pStyle w:val="TableText-Small"/>
            </w:pPr>
            <w:r w:rsidRPr="00A25922">
              <w:t>Tailgate Controls (with confirmation for close)</w:t>
            </w:r>
          </w:p>
        </w:tc>
        <w:tc>
          <w:tcPr>
            <w:tcW w:w="1710" w:type="dxa"/>
            <w:tcMar>
              <w:left w:w="29" w:type="dxa"/>
              <w:right w:w="29" w:type="dxa"/>
            </w:tcMar>
          </w:tcPr>
          <w:p w14:paraId="03B08F51" w14:textId="77777777" w:rsidR="00A25922" w:rsidRPr="00A25922" w:rsidRDefault="00A25922" w:rsidP="007F4005">
            <w:pPr>
              <w:pStyle w:val="TableText-Small"/>
            </w:pPr>
            <w:r w:rsidRPr="00A25922">
              <w:t>0: Close</w:t>
            </w:r>
          </w:p>
          <w:p w14:paraId="2776D418" w14:textId="77777777" w:rsidR="00A25922" w:rsidRPr="00A25922" w:rsidRDefault="00A25922" w:rsidP="007F4005">
            <w:pPr>
              <w:pStyle w:val="TableText-Small"/>
            </w:pPr>
            <w:r w:rsidRPr="00A25922">
              <w:t xml:space="preserve">1: Open </w:t>
            </w:r>
          </w:p>
          <w:p w14:paraId="14B36301" w14:textId="77777777" w:rsidR="00A25922" w:rsidRPr="00A25922" w:rsidRDefault="00A25922" w:rsidP="007F4005">
            <w:pPr>
              <w:pStyle w:val="TableText-Small"/>
            </w:pPr>
          </w:p>
        </w:tc>
        <w:tc>
          <w:tcPr>
            <w:tcW w:w="3240" w:type="dxa"/>
            <w:tcMar>
              <w:left w:w="29" w:type="dxa"/>
              <w:right w:w="29" w:type="dxa"/>
            </w:tcMar>
          </w:tcPr>
          <w:p w14:paraId="40E9DF60" w14:textId="77777777" w:rsidR="00A25922" w:rsidRPr="00A25922" w:rsidRDefault="00A25922" w:rsidP="007F4005">
            <w:pPr>
              <w:pStyle w:val="TableText-Small"/>
            </w:pPr>
            <w:r w:rsidRPr="00A25922">
              <w:t>0: Closed</w:t>
            </w:r>
          </w:p>
          <w:p w14:paraId="672B40B0" w14:textId="77777777" w:rsidR="00A25922" w:rsidRPr="00A25922" w:rsidRDefault="00A25922" w:rsidP="007F4005">
            <w:pPr>
              <w:pStyle w:val="TableText-Small"/>
            </w:pPr>
            <w:r w:rsidRPr="00A25922">
              <w:t>1: Open</w:t>
            </w:r>
          </w:p>
          <w:p w14:paraId="015D7F7A" w14:textId="77777777" w:rsidR="00A25922" w:rsidRPr="00A25922" w:rsidRDefault="00A25922" w:rsidP="007F4005">
            <w:pPr>
              <w:pStyle w:val="TableText-Small"/>
            </w:pPr>
          </w:p>
        </w:tc>
        <w:tc>
          <w:tcPr>
            <w:tcW w:w="1170" w:type="dxa"/>
            <w:tcMar>
              <w:left w:w="29" w:type="dxa"/>
              <w:right w:w="29" w:type="dxa"/>
            </w:tcMar>
          </w:tcPr>
          <w:p w14:paraId="7AF00F22" w14:textId="77777777" w:rsidR="00A25922" w:rsidRPr="00A25922" w:rsidRDefault="00A25922" w:rsidP="007F4005">
            <w:pPr>
              <w:pStyle w:val="TableText-Small"/>
            </w:pPr>
            <w:r w:rsidRPr="00A25922">
              <w:t>Open: enduring without confirmation,</w:t>
            </w:r>
          </w:p>
          <w:p w14:paraId="668184CF" w14:textId="77777777" w:rsidR="00A25922" w:rsidRPr="00A25922" w:rsidRDefault="00A25922" w:rsidP="007F4005">
            <w:pPr>
              <w:pStyle w:val="TableText-Small"/>
            </w:pPr>
            <w:r w:rsidRPr="00A25922">
              <w:t>Close: enduring with confirmation</w:t>
            </w:r>
          </w:p>
        </w:tc>
        <w:tc>
          <w:tcPr>
            <w:tcW w:w="720" w:type="dxa"/>
            <w:tcMar>
              <w:left w:w="29" w:type="dxa"/>
              <w:right w:w="29" w:type="dxa"/>
            </w:tcMar>
          </w:tcPr>
          <w:p w14:paraId="11D0EF84" w14:textId="77777777" w:rsidR="00A25922" w:rsidRPr="00A25922" w:rsidRDefault="00A25922" w:rsidP="007F4005">
            <w:pPr>
              <w:pStyle w:val="TableText-SmallCentered"/>
            </w:pPr>
            <w:r w:rsidRPr="00A25922">
              <w:t>O</w:t>
            </w:r>
          </w:p>
        </w:tc>
        <w:tc>
          <w:tcPr>
            <w:tcW w:w="851" w:type="dxa"/>
            <w:tcMar>
              <w:left w:w="29" w:type="dxa"/>
              <w:right w:w="29" w:type="dxa"/>
            </w:tcMar>
          </w:tcPr>
          <w:p w14:paraId="1781472A" w14:textId="77777777" w:rsidR="00A25922" w:rsidRPr="00A25922" w:rsidRDefault="00A25922" w:rsidP="007F4005">
            <w:pPr>
              <w:pStyle w:val="TableText-SmallCentered"/>
            </w:pPr>
            <w:r w:rsidRPr="00A25922">
              <w:t>O</w:t>
            </w:r>
          </w:p>
        </w:tc>
      </w:tr>
      <w:tr w:rsidR="009732DC" w:rsidRPr="00A25922" w14:paraId="563AD599" w14:textId="77777777" w:rsidTr="00E00FC9">
        <w:trPr>
          <w:gridAfter w:val="1"/>
          <w:wAfter w:w="29" w:type="dxa"/>
          <w:trHeight w:val="134"/>
        </w:trPr>
        <w:tc>
          <w:tcPr>
            <w:tcW w:w="645" w:type="dxa"/>
            <w:tcMar>
              <w:left w:w="29" w:type="dxa"/>
              <w:right w:w="29" w:type="dxa"/>
            </w:tcMar>
          </w:tcPr>
          <w:p w14:paraId="22A637D9" w14:textId="2D7B3EEA" w:rsidR="00A25922" w:rsidRPr="00A25922" w:rsidRDefault="00A25922" w:rsidP="00E00FC9">
            <w:pPr>
              <w:pStyle w:val="TableText-Small-Indented"/>
              <w:ind w:left="0"/>
              <w:jc w:val="center"/>
            </w:pPr>
            <w:r w:rsidRPr="00A25922">
              <w:lastRenderedPageBreak/>
              <w:t>0112</w:t>
            </w:r>
            <w:r w:rsidR="00C57D2B" w:rsidRPr="00C57D2B">
              <w:rPr>
                <w:vertAlign w:val="subscript"/>
              </w:rPr>
              <w:t>h</w:t>
            </w:r>
          </w:p>
        </w:tc>
        <w:tc>
          <w:tcPr>
            <w:tcW w:w="1260" w:type="dxa"/>
            <w:tcMar>
              <w:left w:w="14" w:type="dxa"/>
              <w:right w:w="14" w:type="dxa"/>
            </w:tcMar>
          </w:tcPr>
          <w:p w14:paraId="543AD66E" w14:textId="5EC2FE79" w:rsidR="001F3142" w:rsidRDefault="00A25922" w:rsidP="007F4005">
            <w:pPr>
              <w:pStyle w:val="TableText-Small"/>
            </w:pPr>
            <w:r w:rsidRPr="00A25922">
              <w:t>Power Trunk/Decklid/Liftgate/</w:t>
            </w:r>
          </w:p>
          <w:p w14:paraId="5DB95014" w14:textId="79A9586C" w:rsidR="00A25922" w:rsidRPr="00A25922" w:rsidRDefault="00A25922" w:rsidP="007F4005">
            <w:pPr>
              <w:pStyle w:val="TableText-Small"/>
            </w:pPr>
            <w:r w:rsidRPr="00A25922">
              <w:t>Tailgate Controls (without confirmation for close)</w:t>
            </w:r>
          </w:p>
        </w:tc>
        <w:tc>
          <w:tcPr>
            <w:tcW w:w="1710" w:type="dxa"/>
            <w:tcMar>
              <w:left w:w="29" w:type="dxa"/>
              <w:right w:w="29" w:type="dxa"/>
            </w:tcMar>
          </w:tcPr>
          <w:p w14:paraId="2941FDB6" w14:textId="77777777" w:rsidR="00A25922" w:rsidRPr="00A25922" w:rsidRDefault="00A25922" w:rsidP="007F4005">
            <w:pPr>
              <w:pStyle w:val="TableText-Small"/>
            </w:pPr>
            <w:r w:rsidRPr="00A25922">
              <w:t>0: Close</w:t>
            </w:r>
          </w:p>
          <w:p w14:paraId="63AEFEEA" w14:textId="77777777" w:rsidR="00A25922" w:rsidRPr="00A25922" w:rsidRDefault="00A25922" w:rsidP="007F4005">
            <w:pPr>
              <w:pStyle w:val="TableText-Small"/>
            </w:pPr>
            <w:r w:rsidRPr="00A25922">
              <w:t xml:space="preserve">1: Open </w:t>
            </w:r>
          </w:p>
          <w:p w14:paraId="4B764201" w14:textId="77777777" w:rsidR="00A25922" w:rsidRPr="00A25922" w:rsidRDefault="00A25922" w:rsidP="007F4005">
            <w:pPr>
              <w:pStyle w:val="TableText-Small"/>
            </w:pPr>
          </w:p>
        </w:tc>
        <w:tc>
          <w:tcPr>
            <w:tcW w:w="3240" w:type="dxa"/>
            <w:tcMar>
              <w:left w:w="29" w:type="dxa"/>
              <w:right w:w="29" w:type="dxa"/>
            </w:tcMar>
          </w:tcPr>
          <w:p w14:paraId="12CF08E4" w14:textId="77777777" w:rsidR="00A25922" w:rsidRPr="00A25922" w:rsidRDefault="00A25922" w:rsidP="007F4005">
            <w:pPr>
              <w:pStyle w:val="TableText-Small"/>
            </w:pPr>
            <w:r w:rsidRPr="00A25922">
              <w:t>0: Closed</w:t>
            </w:r>
          </w:p>
          <w:p w14:paraId="2B94D537" w14:textId="77777777" w:rsidR="00A25922" w:rsidRPr="00A25922" w:rsidRDefault="00A25922" w:rsidP="007F4005">
            <w:pPr>
              <w:pStyle w:val="TableText-Small"/>
            </w:pPr>
            <w:r w:rsidRPr="00A25922">
              <w:t>1: Open</w:t>
            </w:r>
          </w:p>
          <w:p w14:paraId="07C47647" w14:textId="77777777" w:rsidR="00A25922" w:rsidRPr="00A25922" w:rsidRDefault="00A25922" w:rsidP="007F4005">
            <w:pPr>
              <w:pStyle w:val="TableText-Small"/>
            </w:pPr>
          </w:p>
        </w:tc>
        <w:tc>
          <w:tcPr>
            <w:tcW w:w="1170" w:type="dxa"/>
            <w:tcMar>
              <w:left w:w="29" w:type="dxa"/>
              <w:right w:w="29" w:type="dxa"/>
            </w:tcMar>
          </w:tcPr>
          <w:p w14:paraId="16FA265C" w14:textId="77777777" w:rsidR="00A25922" w:rsidRPr="00A25922" w:rsidRDefault="00A25922" w:rsidP="007F4005">
            <w:pPr>
              <w:pStyle w:val="TableText-Small"/>
            </w:pPr>
            <w:r w:rsidRPr="00A25922">
              <w:t>enduring without confirmation</w:t>
            </w:r>
          </w:p>
        </w:tc>
        <w:tc>
          <w:tcPr>
            <w:tcW w:w="720" w:type="dxa"/>
            <w:tcMar>
              <w:left w:w="29" w:type="dxa"/>
              <w:right w:w="29" w:type="dxa"/>
            </w:tcMar>
          </w:tcPr>
          <w:p w14:paraId="159E637A" w14:textId="77777777" w:rsidR="00A25922" w:rsidRPr="00A25922" w:rsidRDefault="00A25922" w:rsidP="007F4005">
            <w:pPr>
              <w:pStyle w:val="TableText-SmallCentered"/>
            </w:pPr>
            <w:r w:rsidRPr="00A25922">
              <w:t>O</w:t>
            </w:r>
          </w:p>
        </w:tc>
        <w:tc>
          <w:tcPr>
            <w:tcW w:w="851" w:type="dxa"/>
            <w:tcMar>
              <w:left w:w="29" w:type="dxa"/>
              <w:right w:w="29" w:type="dxa"/>
            </w:tcMar>
          </w:tcPr>
          <w:p w14:paraId="785B00CE" w14:textId="77777777" w:rsidR="00A25922" w:rsidRPr="00A25922" w:rsidRDefault="00A25922" w:rsidP="007F4005">
            <w:pPr>
              <w:pStyle w:val="TableText-SmallCentered"/>
            </w:pPr>
            <w:r w:rsidRPr="00A25922">
              <w:t>O</w:t>
            </w:r>
          </w:p>
        </w:tc>
      </w:tr>
      <w:tr w:rsidR="00EA0FEF" w:rsidRPr="00A25922" w14:paraId="63120C2F" w14:textId="77777777" w:rsidTr="00E00FC9">
        <w:trPr>
          <w:trHeight w:val="134"/>
        </w:trPr>
        <w:tc>
          <w:tcPr>
            <w:tcW w:w="645" w:type="dxa"/>
            <w:tcMar>
              <w:left w:w="29" w:type="dxa"/>
              <w:right w:w="29" w:type="dxa"/>
            </w:tcMar>
          </w:tcPr>
          <w:p w14:paraId="2A2124AD" w14:textId="2498BAC0" w:rsidR="00EA0FEF" w:rsidRPr="00A25922" w:rsidRDefault="00EA0FEF" w:rsidP="00E00FC9">
            <w:pPr>
              <w:pStyle w:val="TableText-Small-Indented"/>
              <w:ind w:left="0"/>
              <w:jc w:val="center"/>
            </w:pPr>
            <w:r w:rsidRPr="00A25922">
              <w:t>0113</w:t>
            </w:r>
            <w:r w:rsidRPr="00C57D2B">
              <w:rPr>
                <w:vertAlign w:val="subscript"/>
              </w:rPr>
              <w:t>h</w:t>
            </w:r>
            <w:r w:rsidRPr="00A25922">
              <w:t xml:space="preserve"> … 011F</w:t>
            </w:r>
            <w:r w:rsidRPr="00C57D2B">
              <w:rPr>
                <w:vertAlign w:val="subscript"/>
              </w:rPr>
              <w:t>h</w:t>
            </w:r>
          </w:p>
        </w:tc>
        <w:tc>
          <w:tcPr>
            <w:tcW w:w="8951" w:type="dxa"/>
            <w:gridSpan w:val="7"/>
            <w:tcMar>
              <w:left w:w="14" w:type="dxa"/>
              <w:right w:w="14" w:type="dxa"/>
            </w:tcMar>
          </w:tcPr>
          <w:p w14:paraId="3FF63312" w14:textId="70B219B9" w:rsidR="00EA0FEF" w:rsidRPr="00A25922" w:rsidRDefault="00EA0FEF" w:rsidP="007F4005">
            <w:pPr>
              <w:pStyle w:val="TableText-SmallCentered"/>
            </w:pPr>
            <w:r w:rsidRPr="00A25922">
              <w:t>Reserved for standardization</w:t>
            </w:r>
          </w:p>
        </w:tc>
      </w:tr>
      <w:tr w:rsidR="00A25922" w:rsidRPr="00A25922" w14:paraId="774BAB87" w14:textId="77777777" w:rsidTr="00E00FC9">
        <w:trPr>
          <w:gridAfter w:val="1"/>
          <w:wAfter w:w="29" w:type="dxa"/>
          <w:trHeight w:val="134"/>
        </w:trPr>
        <w:tc>
          <w:tcPr>
            <w:tcW w:w="9596" w:type="dxa"/>
            <w:gridSpan w:val="7"/>
            <w:tcMar>
              <w:left w:w="14" w:type="dxa"/>
              <w:right w:w="14" w:type="dxa"/>
            </w:tcMar>
          </w:tcPr>
          <w:p w14:paraId="466A4E53" w14:textId="01F0B296" w:rsidR="00A25922" w:rsidRPr="00A25922" w:rsidRDefault="00A25922" w:rsidP="00E00FC9">
            <w:pPr>
              <w:pStyle w:val="TableSubhead-Black"/>
              <w:ind w:left="0"/>
              <w:jc w:val="center"/>
            </w:pPr>
            <w:r w:rsidRPr="00A25922">
              <w:t>0120</w:t>
            </w:r>
            <w:r w:rsidR="00C57D2B" w:rsidRPr="007F4005">
              <w:rPr>
                <w:vertAlign w:val="subscript"/>
              </w:rPr>
              <w:t>h</w:t>
            </w:r>
            <w:r w:rsidR="00C57D2B">
              <w:t>-</w:t>
            </w:r>
            <w:r w:rsidRPr="00A25922">
              <w:t>012F</w:t>
            </w:r>
            <w:r w:rsidR="00C57D2B" w:rsidRPr="007F4005">
              <w:rPr>
                <w:vertAlign w:val="subscript"/>
              </w:rPr>
              <w:t>h</w:t>
            </w:r>
            <w:r w:rsidRPr="00A25922">
              <w:t xml:space="preserve"> Front Vehicle Storage Variants category (the vehicle should support one of the following options if the vehicle has a frunk)</w:t>
            </w:r>
          </w:p>
        </w:tc>
      </w:tr>
      <w:tr w:rsidR="009732DC" w:rsidRPr="00A25922" w14:paraId="47861D55" w14:textId="77777777" w:rsidTr="00E00FC9">
        <w:trPr>
          <w:gridAfter w:val="1"/>
          <w:wAfter w:w="29" w:type="dxa"/>
          <w:trHeight w:val="134"/>
        </w:trPr>
        <w:tc>
          <w:tcPr>
            <w:tcW w:w="645" w:type="dxa"/>
            <w:tcMar>
              <w:left w:w="29" w:type="dxa"/>
              <w:right w:w="29" w:type="dxa"/>
            </w:tcMar>
          </w:tcPr>
          <w:p w14:paraId="2D005108" w14:textId="69D9025F" w:rsidR="00A25922" w:rsidRPr="00A25922" w:rsidRDefault="00A25922" w:rsidP="00E00FC9">
            <w:pPr>
              <w:pStyle w:val="TableText-Small-Indented"/>
              <w:ind w:left="0"/>
              <w:jc w:val="center"/>
            </w:pPr>
            <w:r w:rsidRPr="00A25922">
              <w:t>0120</w:t>
            </w:r>
            <w:r w:rsidR="00C57D2B" w:rsidRPr="00C57D2B">
              <w:rPr>
                <w:vertAlign w:val="subscript"/>
              </w:rPr>
              <w:t>h</w:t>
            </w:r>
          </w:p>
        </w:tc>
        <w:tc>
          <w:tcPr>
            <w:tcW w:w="1260" w:type="dxa"/>
            <w:tcMar>
              <w:left w:w="14" w:type="dxa"/>
              <w:right w:w="14" w:type="dxa"/>
            </w:tcMar>
          </w:tcPr>
          <w:p w14:paraId="00316478" w14:textId="77777777" w:rsidR="00A25922" w:rsidRPr="00A25922" w:rsidRDefault="00A25922" w:rsidP="007F4005">
            <w:pPr>
              <w:pStyle w:val="TableText-Small"/>
            </w:pPr>
            <w:r w:rsidRPr="00A25922">
              <w:t>Manual “Frunk” Front Trunk Controls</w:t>
            </w:r>
          </w:p>
          <w:p w14:paraId="01E80ACB" w14:textId="77777777" w:rsidR="00A25922" w:rsidRPr="00A25922" w:rsidRDefault="00A25922" w:rsidP="007F4005">
            <w:pPr>
              <w:pStyle w:val="TableText-Small"/>
            </w:pPr>
            <w:r w:rsidRPr="00A25922">
              <w:t>Traditional vehicle body style</w:t>
            </w:r>
          </w:p>
        </w:tc>
        <w:tc>
          <w:tcPr>
            <w:tcW w:w="1710" w:type="dxa"/>
            <w:tcMar>
              <w:left w:w="29" w:type="dxa"/>
              <w:right w:w="29" w:type="dxa"/>
            </w:tcMar>
          </w:tcPr>
          <w:p w14:paraId="3DF2ADE4" w14:textId="77777777" w:rsidR="00A25922" w:rsidRPr="00A25922" w:rsidRDefault="00A25922" w:rsidP="007F4005">
            <w:pPr>
              <w:pStyle w:val="TableText-Small"/>
            </w:pPr>
            <w:r w:rsidRPr="00A25922">
              <w:t>1: Release</w:t>
            </w:r>
          </w:p>
        </w:tc>
        <w:tc>
          <w:tcPr>
            <w:tcW w:w="3240" w:type="dxa"/>
            <w:tcMar>
              <w:left w:w="29" w:type="dxa"/>
              <w:right w:w="29" w:type="dxa"/>
            </w:tcMar>
          </w:tcPr>
          <w:p w14:paraId="2205E91F" w14:textId="77777777" w:rsidR="00A25922" w:rsidRPr="00A25922" w:rsidRDefault="00A25922" w:rsidP="007F4005">
            <w:pPr>
              <w:pStyle w:val="TableText-Small"/>
            </w:pPr>
            <w:r w:rsidRPr="00A25922">
              <w:t>0: Closed</w:t>
            </w:r>
          </w:p>
          <w:p w14:paraId="57CD13FD" w14:textId="77777777" w:rsidR="00A25922" w:rsidRPr="00A25922" w:rsidRDefault="00A25922" w:rsidP="007F4005">
            <w:pPr>
              <w:pStyle w:val="TableText-Small"/>
            </w:pPr>
            <w:r w:rsidRPr="00A25922">
              <w:t>1: Open</w:t>
            </w:r>
          </w:p>
        </w:tc>
        <w:tc>
          <w:tcPr>
            <w:tcW w:w="1170" w:type="dxa"/>
            <w:tcMar>
              <w:left w:w="29" w:type="dxa"/>
              <w:right w:w="29" w:type="dxa"/>
            </w:tcMar>
          </w:tcPr>
          <w:p w14:paraId="7184C6EB" w14:textId="77777777" w:rsidR="00A25922" w:rsidRPr="00A25922" w:rsidRDefault="00A25922" w:rsidP="007F4005">
            <w:pPr>
              <w:pStyle w:val="TableText-Small"/>
            </w:pPr>
            <w:r w:rsidRPr="00A25922">
              <w:t>Event</w:t>
            </w:r>
          </w:p>
        </w:tc>
        <w:tc>
          <w:tcPr>
            <w:tcW w:w="720" w:type="dxa"/>
            <w:tcMar>
              <w:left w:w="29" w:type="dxa"/>
              <w:right w:w="29" w:type="dxa"/>
            </w:tcMar>
          </w:tcPr>
          <w:p w14:paraId="0DD028CC" w14:textId="77777777" w:rsidR="00A25922" w:rsidRPr="00A25922" w:rsidRDefault="00A25922" w:rsidP="007F4005">
            <w:pPr>
              <w:pStyle w:val="TableText-SmallCentered"/>
            </w:pPr>
            <w:r w:rsidRPr="00A25922">
              <w:t>O</w:t>
            </w:r>
          </w:p>
        </w:tc>
        <w:tc>
          <w:tcPr>
            <w:tcW w:w="851" w:type="dxa"/>
            <w:tcMar>
              <w:left w:w="29" w:type="dxa"/>
              <w:right w:w="29" w:type="dxa"/>
            </w:tcMar>
          </w:tcPr>
          <w:p w14:paraId="05B9E4AB" w14:textId="77777777" w:rsidR="00A25922" w:rsidRPr="00A25922" w:rsidRDefault="00A25922" w:rsidP="007F4005">
            <w:pPr>
              <w:pStyle w:val="TableText-SmallCentered"/>
            </w:pPr>
            <w:r w:rsidRPr="00A25922">
              <w:t>O</w:t>
            </w:r>
          </w:p>
        </w:tc>
      </w:tr>
      <w:tr w:rsidR="009732DC" w:rsidRPr="00A25922" w14:paraId="61CD92A2" w14:textId="77777777" w:rsidTr="00E00FC9">
        <w:trPr>
          <w:gridAfter w:val="1"/>
          <w:wAfter w:w="29" w:type="dxa"/>
          <w:trHeight w:val="134"/>
        </w:trPr>
        <w:tc>
          <w:tcPr>
            <w:tcW w:w="645" w:type="dxa"/>
            <w:tcMar>
              <w:left w:w="29" w:type="dxa"/>
              <w:right w:w="29" w:type="dxa"/>
            </w:tcMar>
          </w:tcPr>
          <w:p w14:paraId="7F201BF8" w14:textId="4B174717" w:rsidR="00A25922" w:rsidRPr="00A25922" w:rsidRDefault="00A25922" w:rsidP="00E00FC9">
            <w:pPr>
              <w:pStyle w:val="TableText-Small-Indented"/>
              <w:ind w:left="0"/>
              <w:jc w:val="center"/>
            </w:pPr>
            <w:r w:rsidRPr="00A25922">
              <w:t>0121</w:t>
            </w:r>
            <w:r w:rsidR="00C57D2B" w:rsidRPr="00C57D2B">
              <w:rPr>
                <w:vertAlign w:val="subscript"/>
              </w:rPr>
              <w:t>h</w:t>
            </w:r>
          </w:p>
        </w:tc>
        <w:tc>
          <w:tcPr>
            <w:tcW w:w="1260" w:type="dxa"/>
            <w:tcMar>
              <w:left w:w="14" w:type="dxa"/>
              <w:right w:w="14" w:type="dxa"/>
            </w:tcMar>
          </w:tcPr>
          <w:p w14:paraId="0DDDEDFC" w14:textId="7B91BD06" w:rsidR="00A25922" w:rsidRPr="00A25922" w:rsidRDefault="00A25922" w:rsidP="007F4005">
            <w:pPr>
              <w:pStyle w:val="TableText-Small"/>
            </w:pPr>
            <w:r w:rsidRPr="00A25922">
              <w:t>Power “Frunk” Front Trunk Controls with confirmation</w:t>
            </w:r>
          </w:p>
          <w:p w14:paraId="15FF9DD0" w14:textId="77777777" w:rsidR="00A25922" w:rsidRPr="00A25922" w:rsidRDefault="00A25922" w:rsidP="007F4005">
            <w:pPr>
              <w:pStyle w:val="TableText-Small"/>
            </w:pPr>
            <w:r w:rsidRPr="00A25922">
              <w:t>Traditional vehicle body style</w:t>
            </w:r>
          </w:p>
        </w:tc>
        <w:tc>
          <w:tcPr>
            <w:tcW w:w="1710" w:type="dxa"/>
            <w:tcMar>
              <w:left w:w="29" w:type="dxa"/>
              <w:right w:w="29" w:type="dxa"/>
            </w:tcMar>
          </w:tcPr>
          <w:p w14:paraId="0A55F00F" w14:textId="77777777" w:rsidR="00A25922" w:rsidRPr="00A25922" w:rsidRDefault="00A25922" w:rsidP="007F4005">
            <w:pPr>
              <w:pStyle w:val="TableText-Small"/>
            </w:pPr>
            <w:r w:rsidRPr="00A25922">
              <w:t>0: Close</w:t>
            </w:r>
          </w:p>
          <w:p w14:paraId="1DE72B78" w14:textId="77777777" w:rsidR="00A25922" w:rsidRPr="00A25922" w:rsidRDefault="00A25922" w:rsidP="007F4005">
            <w:pPr>
              <w:pStyle w:val="TableText-Small"/>
            </w:pPr>
            <w:r w:rsidRPr="00A25922">
              <w:t xml:space="preserve">1: Open </w:t>
            </w:r>
          </w:p>
          <w:p w14:paraId="487B6107" w14:textId="77777777" w:rsidR="00A25922" w:rsidRPr="00A25922" w:rsidRDefault="00A25922" w:rsidP="007F4005">
            <w:pPr>
              <w:pStyle w:val="TableText-Small"/>
            </w:pPr>
          </w:p>
        </w:tc>
        <w:tc>
          <w:tcPr>
            <w:tcW w:w="3240" w:type="dxa"/>
            <w:tcMar>
              <w:left w:w="29" w:type="dxa"/>
              <w:right w:w="29" w:type="dxa"/>
            </w:tcMar>
          </w:tcPr>
          <w:p w14:paraId="4046197E" w14:textId="77777777" w:rsidR="00A25922" w:rsidRPr="00A25922" w:rsidRDefault="00A25922" w:rsidP="007F4005">
            <w:pPr>
              <w:pStyle w:val="TableText-Small"/>
            </w:pPr>
            <w:r w:rsidRPr="00A25922">
              <w:t>0: Closed</w:t>
            </w:r>
          </w:p>
          <w:p w14:paraId="5C4CC958" w14:textId="77777777" w:rsidR="00A25922" w:rsidRPr="00A25922" w:rsidRDefault="00A25922" w:rsidP="007F4005">
            <w:pPr>
              <w:pStyle w:val="TableText-Small"/>
            </w:pPr>
            <w:r w:rsidRPr="00A25922">
              <w:t>1: Open</w:t>
            </w:r>
          </w:p>
          <w:p w14:paraId="08D51541" w14:textId="77777777" w:rsidR="00A25922" w:rsidRPr="00A25922" w:rsidRDefault="00A25922" w:rsidP="007F4005">
            <w:pPr>
              <w:pStyle w:val="TableText-Small"/>
            </w:pPr>
          </w:p>
        </w:tc>
        <w:tc>
          <w:tcPr>
            <w:tcW w:w="1170" w:type="dxa"/>
            <w:tcMar>
              <w:left w:w="29" w:type="dxa"/>
              <w:right w:w="29" w:type="dxa"/>
            </w:tcMar>
          </w:tcPr>
          <w:p w14:paraId="719D21BF" w14:textId="77777777" w:rsidR="00A25922" w:rsidRPr="00A25922" w:rsidRDefault="00A25922" w:rsidP="007F4005">
            <w:pPr>
              <w:pStyle w:val="TableText-Small"/>
            </w:pPr>
            <w:r w:rsidRPr="00A25922">
              <w:t>Open: enduring without confirmation,</w:t>
            </w:r>
          </w:p>
          <w:p w14:paraId="34249300" w14:textId="77777777" w:rsidR="00A25922" w:rsidRPr="00A25922" w:rsidRDefault="00A25922" w:rsidP="007F4005">
            <w:pPr>
              <w:pStyle w:val="TableText-Small"/>
            </w:pPr>
            <w:r w:rsidRPr="00A25922">
              <w:t>Close: enduring with confirmation</w:t>
            </w:r>
          </w:p>
        </w:tc>
        <w:tc>
          <w:tcPr>
            <w:tcW w:w="720" w:type="dxa"/>
            <w:tcMar>
              <w:left w:w="29" w:type="dxa"/>
              <w:right w:w="29" w:type="dxa"/>
            </w:tcMar>
          </w:tcPr>
          <w:p w14:paraId="7A282F27" w14:textId="77777777" w:rsidR="00A25922" w:rsidRPr="00A25922" w:rsidRDefault="00A25922" w:rsidP="007F4005">
            <w:pPr>
              <w:pStyle w:val="TableText-SmallCentered"/>
            </w:pPr>
            <w:r w:rsidRPr="00A25922">
              <w:t>O</w:t>
            </w:r>
          </w:p>
        </w:tc>
        <w:tc>
          <w:tcPr>
            <w:tcW w:w="851" w:type="dxa"/>
            <w:tcMar>
              <w:left w:w="29" w:type="dxa"/>
              <w:right w:w="29" w:type="dxa"/>
            </w:tcMar>
          </w:tcPr>
          <w:p w14:paraId="72A5E84C" w14:textId="77777777" w:rsidR="00A25922" w:rsidRPr="00A25922" w:rsidRDefault="00A25922" w:rsidP="007F4005">
            <w:pPr>
              <w:pStyle w:val="TableText-SmallCentered"/>
            </w:pPr>
            <w:r w:rsidRPr="00A25922">
              <w:t>O</w:t>
            </w:r>
          </w:p>
        </w:tc>
      </w:tr>
      <w:tr w:rsidR="009732DC" w:rsidRPr="00A25922" w14:paraId="4CF1B6DF" w14:textId="77777777" w:rsidTr="00E00FC9">
        <w:trPr>
          <w:gridAfter w:val="1"/>
          <w:wAfter w:w="29" w:type="dxa"/>
          <w:trHeight w:val="134"/>
        </w:trPr>
        <w:tc>
          <w:tcPr>
            <w:tcW w:w="645" w:type="dxa"/>
            <w:tcMar>
              <w:left w:w="29" w:type="dxa"/>
              <w:right w:w="29" w:type="dxa"/>
            </w:tcMar>
          </w:tcPr>
          <w:p w14:paraId="267F47C4" w14:textId="76FA01DA" w:rsidR="00A25922" w:rsidRPr="00A25922" w:rsidRDefault="00A25922" w:rsidP="00E00FC9">
            <w:pPr>
              <w:pStyle w:val="TableText-Small-Indented"/>
              <w:ind w:left="0"/>
              <w:jc w:val="center"/>
            </w:pPr>
            <w:r w:rsidRPr="00A25922">
              <w:t>0122</w:t>
            </w:r>
            <w:r w:rsidR="00C57D2B" w:rsidRPr="00C57D2B">
              <w:rPr>
                <w:vertAlign w:val="subscript"/>
              </w:rPr>
              <w:t>h</w:t>
            </w:r>
          </w:p>
        </w:tc>
        <w:tc>
          <w:tcPr>
            <w:tcW w:w="1260" w:type="dxa"/>
            <w:tcMar>
              <w:left w:w="14" w:type="dxa"/>
              <w:right w:w="14" w:type="dxa"/>
            </w:tcMar>
          </w:tcPr>
          <w:p w14:paraId="7BF0E7CA" w14:textId="210D81E6" w:rsidR="00A25922" w:rsidRPr="00A25922" w:rsidRDefault="00A25922" w:rsidP="007F4005">
            <w:pPr>
              <w:pStyle w:val="TableText-Small"/>
            </w:pPr>
            <w:r w:rsidRPr="00A25922">
              <w:t>Power “Frunk” Front Trunk Controls without confirmation</w:t>
            </w:r>
          </w:p>
          <w:p w14:paraId="63F93C6C" w14:textId="77777777" w:rsidR="00A25922" w:rsidRPr="00A25922" w:rsidRDefault="00A25922" w:rsidP="007F4005">
            <w:pPr>
              <w:pStyle w:val="TableText-Small"/>
            </w:pPr>
            <w:r w:rsidRPr="00A25922">
              <w:t>Traditional vehicle body style</w:t>
            </w:r>
          </w:p>
        </w:tc>
        <w:tc>
          <w:tcPr>
            <w:tcW w:w="1710" w:type="dxa"/>
            <w:tcMar>
              <w:left w:w="29" w:type="dxa"/>
              <w:right w:w="29" w:type="dxa"/>
            </w:tcMar>
          </w:tcPr>
          <w:p w14:paraId="6B8FE7CE" w14:textId="77777777" w:rsidR="00A25922" w:rsidRPr="00A25922" w:rsidRDefault="00A25922" w:rsidP="007F4005">
            <w:pPr>
              <w:pStyle w:val="TableText-Small"/>
            </w:pPr>
            <w:r w:rsidRPr="00A25922">
              <w:t>0: Close</w:t>
            </w:r>
          </w:p>
          <w:p w14:paraId="0ABCAB3F" w14:textId="77777777" w:rsidR="00A25922" w:rsidRPr="00A25922" w:rsidRDefault="00A25922" w:rsidP="007F4005">
            <w:pPr>
              <w:pStyle w:val="TableText-Small"/>
            </w:pPr>
            <w:r w:rsidRPr="00A25922">
              <w:t xml:space="preserve">1: Open </w:t>
            </w:r>
          </w:p>
          <w:p w14:paraId="03024876" w14:textId="77777777" w:rsidR="00A25922" w:rsidRPr="00A25922" w:rsidRDefault="00A25922" w:rsidP="007F4005">
            <w:pPr>
              <w:pStyle w:val="TableText-Small"/>
            </w:pPr>
          </w:p>
        </w:tc>
        <w:tc>
          <w:tcPr>
            <w:tcW w:w="3240" w:type="dxa"/>
            <w:tcMar>
              <w:left w:w="29" w:type="dxa"/>
              <w:right w:w="29" w:type="dxa"/>
            </w:tcMar>
          </w:tcPr>
          <w:p w14:paraId="09A28FAB" w14:textId="77777777" w:rsidR="00A25922" w:rsidRPr="00A25922" w:rsidRDefault="00A25922" w:rsidP="007F4005">
            <w:pPr>
              <w:pStyle w:val="TableText-Small"/>
            </w:pPr>
            <w:r w:rsidRPr="00A25922">
              <w:t>0: Closed</w:t>
            </w:r>
          </w:p>
          <w:p w14:paraId="3C6E3A76" w14:textId="77777777" w:rsidR="00A25922" w:rsidRPr="00A25922" w:rsidRDefault="00A25922" w:rsidP="007F4005">
            <w:pPr>
              <w:pStyle w:val="TableText-Small"/>
            </w:pPr>
            <w:r w:rsidRPr="00A25922">
              <w:t>1: Open</w:t>
            </w:r>
          </w:p>
          <w:p w14:paraId="6BC59932" w14:textId="77777777" w:rsidR="00A25922" w:rsidRPr="00A25922" w:rsidRDefault="00A25922" w:rsidP="007F4005">
            <w:pPr>
              <w:pStyle w:val="TableText-Small"/>
            </w:pPr>
          </w:p>
        </w:tc>
        <w:tc>
          <w:tcPr>
            <w:tcW w:w="1170" w:type="dxa"/>
            <w:tcMar>
              <w:left w:w="29" w:type="dxa"/>
              <w:right w:w="29" w:type="dxa"/>
            </w:tcMar>
          </w:tcPr>
          <w:p w14:paraId="16930A01" w14:textId="13DC1242" w:rsidR="00A25922" w:rsidRPr="00A25922" w:rsidRDefault="00A25922" w:rsidP="007F4005">
            <w:pPr>
              <w:pStyle w:val="TableText-Small"/>
            </w:pPr>
            <w:r w:rsidRPr="00A25922">
              <w:t>Open/Close: enduring without confirmation</w:t>
            </w:r>
          </w:p>
        </w:tc>
        <w:tc>
          <w:tcPr>
            <w:tcW w:w="720" w:type="dxa"/>
            <w:tcMar>
              <w:left w:w="29" w:type="dxa"/>
              <w:right w:w="29" w:type="dxa"/>
            </w:tcMar>
          </w:tcPr>
          <w:p w14:paraId="21F37F23" w14:textId="77777777" w:rsidR="00A25922" w:rsidRPr="00A25922" w:rsidRDefault="00A25922" w:rsidP="007F4005">
            <w:pPr>
              <w:pStyle w:val="TableText-SmallCentered"/>
            </w:pPr>
            <w:r w:rsidRPr="00A25922">
              <w:t>O</w:t>
            </w:r>
          </w:p>
        </w:tc>
        <w:tc>
          <w:tcPr>
            <w:tcW w:w="851" w:type="dxa"/>
            <w:tcMar>
              <w:left w:w="29" w:type="dxa"/>
              <w:right w:w="29" w:type="dxa"/>
            </w:tcMar>
          </w:tcPr>
          <w:p w14:paraId="15613317" w14:textId="77777777" w:rsidR="00A25922" w:rsidRPr="00A25922" w:rsidRDefault="00A25922" w:rsidP="007F4005">
            <w:pPr>
              <w:pStyle w:val="TableText-SmallCentered"/>
            </w:pPr>
            <w:r w:rsidRPr="00A25922">
              <w:t>O</w:t>
            </w:r>
          </w:p>
        </w:tc>
      </w:tr>
      <w:tr w:rsidR="00EA0FEF" w:rsidRPr="00A25922" w14:paraId="1E8E8918" w14:textId="77777777" w:rsidTr="00E00FC9">
        <w:trPr>
          <w:trHeight w:val="134"/>
        </w:trPr>
        <w:tc>
          <w:tcPr>
            <w:tcW w:w="645" w:type="dxa"/>
            <w:tcMar>
              <w:left w:w="29" w:type="dxa"/>
              <w:right w:w="29" w:type="dxa"/>
            </w:tcMar>
          </w:tcPr>
          <w:p w14:paraId="700167B8" w14:textId="1887EAC9" w:rsidR="00EA0FEF" w:rsidRPr="00A25922" w:rsidRDefault="00EA0FEF" w:rsidP="00E00FC9">
            <w:pPr>
              <w:pStyle w:val="TableText-Small-Indented"/>
              <w:ind w:left="0"/>
              <w:jc w:val="center"/>
            </w:pPr>
            <w:r w:rsidRPr="00A25922">
              <w:t>0123</w:t>
            </w:r>
            <w:r w:rsidRPr="00C57D2B">
              <w:rPr>
                <w:vertAlign w:val="subscript"/>
              </w:rPr>
              <w:t>h</w:t>
            </w:r>
            <w:r w:rsidRPr="00A25922">
              <w:t xml:space="preserve"> … 012F</w:t>
            </w:r>
            <w:r w:rsidRPr="00C57D2B">
              <w:rPr>
                <w:vertAlign w:val="subscript"/>
              </w:rPr>
              <w:t>h</w:t>
            </w:r>
          </w:p>
        </w:tc>
        <w:tc>
          <w:tcPr>
            <w:tcW w:w="8951" w:type="dxa"/>
            <w:gridSpan w:val="7"/>
            <w:tcMar>
              <w:left w:w="14" w:type="dxa"/>
              <w:right w:w="14" w:type="dxa"/>
            </w:tcMar>
          </w:tcPr>
          <w:p w14:paraId="7E83BA49" w14:textId="1E3D0BA1" w:rsidR="00EA0FEF" w:rsidRPr="00A25922" w:rsidRDefault="00EA0FEF" w:rsidP="007F4005">
            <w:pPr>
              <w:pStyle w:val="TableText-SmallCentered"/>
            </w:pPr>
            <w:r w:rsidRPr="00A25922">
              <w:t>Reserved for standardization</w:t>
            </w:r>
          </w:p>
        </w:tc>
      </w:tr>
      <w:tr w:rsidR="00A25922" w:rsidRPr="00A25922" w14:paraId="4CA3EDD5" w14:textId="77777777" w:rsidTr="00E00FC9">
        <w:trPr>
          <w:gridAfter w:val="1"/>
          <w:wAfter w:w="29" w:type="dxa"/>
          <w:trHeight w:val="134"/>
        </w:trPr>
        <w:tc>
          <w:tcPr>
            <w:tcW w:w="9596" w:type="dxa"/>
            <w:gridSpan w:val="7"/>
            <w:tcMar>
              <w:left w:w="14" w:type="dxa"/>
              <w:right w:w="14" w:type="dxa"/>
            </w:tcMar>
          </w:tcPr>
          <w:p w14:paraId="5D2E19E2" w14:textId="7F79D7CD" w:rsidR="00A25922" w:rsidRPr="00A25922" w:rsidRDefault="00A25922" w:rsidP="00E00FC9">
            <w:pPr>
              <w:pStyle w:val="TableSubhead-Black"/>
              <w:ind w:left="0"/>
              <w:jc w:val="center"/>
            </w:pPr>
            <w:r w:rsidRPr="00A25922">
              <w:t>0130</w:t>
            </w:r>
            <w:r w:rsidR="00C57D2B" w:rsidRPr="007F4005">
              <w:rPr>
                <w:vertAlign w:val="subscript"/>
              </w:rPr>
              <w:t>h</w:t>
            </w:r>
            <w:r w:rsidRPr="00A25922">
              <w:t>-0140</w:t>
            </w:r>
            <w:r w:rsidR="00C57D2B" w:rsidRPr="007F4005">
              <w:rPr>
                <w:vertAlign w:val="subscript"/>
              </w:rPr>
              <w:t>h</w:t>
            </w:r>
            <w:r w:rsidRPr="00A25922">
              <w:t xml:space="preserve"> Vehicle Power Doors Variants category (if supported by vehicle)</w:t>
            </w:r>
          </w:p>
        </w:tc>
      </w:tr>
      <w:tr w:rsidR="009732DC" w:rsidRPr="00A25922" w14:paraId="66D07D96" w14:textId="77777777" w:rsidTr="00E00FC9">
        <w:trPr>
          <w:gridAfter w:val="1"/>
          <w:wAfter w:w="29" w:type="dxa"/>
          <w:trHeight w:val="134"/>
        </w:trPr>
        <w:tc>
          <w:tcPr>
            <w:tcW w:w="645" w:type="dxa"/>
            <w:tcMar>
              <w:left w:w="29" w:type="dxa"/>
              <w:right w:w="29" w:type="dxa"/>
            </w:tcMar>
          </w:tcPr>
          <w:p w14:paraId="47E7F273" w14:textId="08A2D7A9" w:rsidR="00A25922" w:rsidRPr="00A25922" w:rsidRDefault="00A25922" w:rsidP="00E00FC9">
            <w:pPr>
              <w:pStyle w:val="TableText-Small-Indented"/>
              <w:ind w:left="0"/>
              <w:jc w:val="center"/>
            </w:pPr>
            <w:r w:rsidRPr="00A25922">
              <w:t>0130</w:t>
            </w:r>
            <w:r w:rsidR="00C57D2B" w:rsidRPr="00C57D2B">
              <w:rPr>
                <w:vertAlign w:val="subscript"/>
              </w:rPr>
              <w:t>h</w:t>
            </w:r>
          </w:p>
        </w:tc>
        <w:tc>
          <w:tcPr>
            <w:tcW w:w="1260" w:type="dxa"/>
            <w:tcMar>
              <w:left w:w="14" w:type="dxa"/>
              <w:right w:w="14" w:type="dxa"/>
            </w:tcMar>
          </w:tcPr>
          <w:p w14:paraId="284CF919" w14:textId="26F3E65F" w:rsidR="00A25922" w:rsidRPr="00A25922" w:rsidRDefault="00A25922" w:rsidP="007F4005">
            <w:pPr>
              <w:pStyle w:val="TableText-Small"/>
            </w:pPr>
            <w:r w:rsidRPr="00A25922">
              <w:t>Power Front Left with Confirmation</w:t>
            </w:r>
          </w:p>
        </w:tc>
        <w:tc>
          <w:tcPr>
            <w:tcW w:w="1710" w:type="dxa"/>
            <w:tcMar>
              <w:left w:w="29" w:type="dxa"/>
              <w:right w:w="29" w:type="dxa"/>
            </w:tcMar>
          </w:tcPr>
          <w:p w14:paraId="2BFD0D53" w14:textId="77777777" w:rsidR="00A25922" w:rsidRPr="00A25922" w:rsidRDefault="00A25922" w:rsidP="007F4005">
            <w:pPr>
              <w:pStyle w:val="TableText-Small"/>
            </w:pPr>
            <w:r w:rsidRPr="00A25922">
              <w:t>0: Close</w:t>
            </w:r>
          </w:p>
          <w:p w14:paraId="25F4E971" w14:textId="77777777" w:rsidR="00A25922" w:rsidRPr="00A25922" w:rsidRDefault="00A25922" w:rsidP="007F4005">
            <w:pPr>
              <w:pStyle w:val="TableText-Small"/>
            </w:pPr>
            <w:r w:rsidRPr="00A25922">
              <w:t xml:space="preserve">1: Open </w:t>
            </w:r>
          </w:p>
          <w:p w14:paraId="3FAC680C" w14:textId="77777777" w:rsidR="00A25922" w:rsidRPr="00A25922" w:rsidRDefault="00A25922" w:rsidP="007F4005">
            <w:pPr>
              <w:pStyle w:val="TableText-Small"/>
            </w:pPr>
          </w:p>
        </w:tc>
        <w:tc>
          <w:tcPr>
            <w:tcW w:w="3240" w:type="dxa"/>
            <w:tcMar>
              <w:left w:w="29" w:type="dxa"/>
              <w:right w:w="29" w:type="dxa"/>
            </w:tcMar>
          </w:tcPr>
          <w:p w14:paraId="54205F96" w14:textId="77777777" w:rsidR="00A25922" w:rsidRPr="00A25922" w:rsidRDefault="00A25922" w:rsidP="007F4005">
            <w:pPr>
              <w:pStyle w:val="TableText-Small"/>
            </w:pPr>
            <w:r w:rsidRPr="00A25922">
              <w:t>0: Closed</w:t>
            </w:r>
          </w:p>
          <w:p w14:paraId="78FFE56A" w14:textId="77777777" w:rsidR="00A25922" w:rsidRPr="00A25922" w:rsidRDefault="00A25922" w:rsidP="007F4005">
            <w:pPr>
              <w:pStyle w:val="TableText-Small"/>
            </w:pPr>
            <w:r w:rsidRPr="00A25922">
              <w:t>1: Open</w:t>
            </w:r>
          </w:p>
          <w:p w14:paraId="0C11113E" w14:textId="77777777" w:rsidR="00A25922" w:rsidRPr="00A25922" w:rsidRDefault="00A25922" w:rsidP="007F4005">
            <w:pPr>
              <w:pStyle w:val="TableText-Small"/>
            </w:pPr>
          </w:p>
        </w:tc>
        <w:tc>
          <w:tcPr>
            <w:tcW w:w="1170" w:type="dxa"/>
            <w:tcMar>
              <w:left w:w="29" w:type="dxa"/>
              <w:right w:w="29" w:type="dxa"/>
            </w:tcMar>
          </w:tcPr>
          <w:p w14:paraId="05CF2336" w14:textId="32D4415B" w:rsidR="00A25922" w:rsidRPr="00A25922" w:rsidRDefault="00A25922" w:rsidP="007F4005">
            <w:pPr>
              <w:pStyle w:val="TableText-Small"/>
            </w:pPr>
            <w:r w:rsidRPr="00A25922">
              <w:t>enduring with confirmation</w:t>
            </w:r>
          </w:p>
        </w:tc>
        <w:tc>
          <w:tcPr>
            <w:tcW w:w="720" w:type="dxa"/>
            <w:tcMar>
              <w:left w:w="29" w:type="dxa"/>
              <w:right w:w="29" w:type="dxa"/>
            </w:tcMar>
          </w:tcPr>
          <w:p w14:paraId="76867E1E"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20A14B3F" w14:textId="77777777" w:rsidR="00A25922" w:rsidRPr="00A25922" w:rsidRDefault="00A25922" w:rsidP="007F4005">
            <w:pPr>
              <w:pStyle w:val="TableText-SmallCentered"/>
            </w:pPr>
            <w:r w:rsidRPr="00A25922">
              <w:t>O</w:t>
            </w:r>
          </w:p>
        </w:tc>
      </w:tr>
      <w:tr w:rsidR="009732DC" w:rsidRPr="00A25922" w14:paraId="5DEC3354" w14:textId="77777777" w:rsidTr="00E00FC9">
        <w:trPr>
          <w:gridAfter w:val="1"/>
          <w:wAfter w:w="29" w:type="dxa"/>
          <w:trHeight w:val="134"/>
        </w:trPr>
        <w:tc>
          <w:tcPr>
            <w:tcW w:w="645" w:type="dxa"/>
            <w:tcMar>
              <w:left w:w="29" w:type="dxa"/>
              <w:right w:w="29" w:type="dxa"/>
            </w:tcMar>
          </w:tcPr>
          <w:p w14:paraId="676ECB31" w14:textId="083005E7" w:rsidR="00A25922" w:rsidRPr="00A25922" w:rsidRDefault="00A25922" w:rsidP="00E00FC9">
            <w:pPr>
              <w:pStyle w:val="TableText-Small-Indented"/>
              <w:ind w:left="0"/>
              <w:jc w:val="center"/>
            </w:pPr>
            <w:r w:rsidRPr="00A25922">
              <w:t>0131</w:t>
            </w:r>
            <w:r w:rsidR="00C57D2B" w:rsidRPr="00C57D2B">
              <w:rPr>
                <w:vertAlign w:val="subscript"/>
              </w:rPr>
              <w:t>h</w:t>
            </w:r>
          </w:p>
        </w:tc>
        <w:tc>
          <w:tcPr>
            <w:tcW w:w="1260" w:type="dxa"/>
            <w:tcMar>
              <w:left w:w="14" w:type="dxa"/>
              <w:right w:w="14" w:type="dxa"/>
            </w:tcMar>
          </w:tcPr>
          <w:p w14:paraId="2075FFA1" w14:textId="75D99DE7" w:rsidR="00A25922" w:rsidRPr="00A25922" w:rsidRDefault="00A25922" w:rsidP="007F4005">
            <w:pPr>
              <w:pStyle w:val="TableText-Small"/>
            </w:pPr>
            <w:r w:rsidRPr="00A25922">
              <w:t>Power Front Left without confirmation</w:t>
            </w:r>
          </w:p>
        </w:tc>
        <w:tc>
          <w:tcPr>
            <w:tcW w:w="1710" w:type="dxa"/>
            <w:tcMar>
              <w:left w:w="29" w:type="dxa"/>
              <w:right w:w="29" w:type="dxa"/>
            </w:tcMar>
          </w:tcPr>
          <w:p w14:paraId="69DC7B62" w14:textId="77777777" w:rsidR="00A25922" w:rsidRPr="00A25922" w:rsidRDefault="00A25922" w:rsidP="007F4005">
            <w:pPr>
              <w:pStyle w:val="TableText-Small"/>
            </w:pPr>
            <w:r w:rsidRPr="00A25922">
              <w:t>0: Close</w:t>
            </w:r>
          </w:p>
          <w:p w14:paraId="4A764BC6" w14:textId="77777777" w:rsidR="00A25922" w:rsidRPr="00A25922" w:rsidRDefault="00A25922" w:rsidP="007F4005">
            <w:pPr>
              <w:pStyle w:val="TableText-Small"/>
            </w:pPr>
            <w:r w:rsidRPr="00A25922">
              <w:t xml:space="preserve">1: Open </w:t>
            </w:r>
          </w:p>
          <w:p w14:paraId="3745B75B" w14:textId="77777777" w:rsidR="00A25922" w:rsidRPr="00A25922" w:rsidRDefault="00A25922" w:rsidP="007F4005">
            <w:pPr>
              <w:pStyle w:val="TableText-Small"/>
            </w:pPr>
          </w:p>
        </w:tc>
        <w:tc>
          <w:tcPr>
            <w:tcW w:w="3240" w:type="dxa"/>
            <w:tcMar>
              <w:left w:w="29" w:type="dxa"/>
              <w:right w:w="29" w:type="dxa"/>
            </w:tcMar>
          </w:tcPr>
          <w:p w14:paraId="08980264" w14:textId="77777777" w:rsidR="00A25922" w:rsidRPr="00A25922" w:rsidRDefault="00A25922" w:rsidP="007F4005">
            <w:pPr>
              <w:pStyle w:val="TableText-Small"/>
            </w:pPr>
            <w:r w:rsidRPr="00A25922">
              <w:t>0: Closed</w:t>
            </w:r>
          </w:p>
          <w:p w14:paraId="4AA0721F" w14:textId="77777777" w:rsidR="00A25922" w:rsidRPr="00A25922" w:rsidRDefault="00A25922" w:rsidP="007F4005">
            <w:pPr>
              <w:pStyle w:val="TableText-Small"/>
            </w:pPr>
            <w:r w:rsidRPr="00A25922">
              <w:t>1: Open</w:t>
            </w:r>
          </w:p>
          <w:p w14:paraId="0846E728" w14:textId="77777777" w:rsidR="00A25922" w:rsidRPr="00A25922" w:rsidRDefault="00A25922" w:rsidP="007F4005">
            <w:pPr>
              <w:pStyle w:val="TableText-Small"/>
            </w:pPr>
          </w:p>
        </w:tc>
        <w:tc>
          <w:tcPr>
            <w:tcW w:w="1170" w:type="dxa"/>
            <w:tcMar>
              <w:left w:w="29" w:type="dxa"/>
              <w:right w:w="29" w:type="dxa"/>
            </w:tcMar>
          </w:tcPr>
          <w:p w14:paraId="231E9F7B" w14:textId="235C9BDD" w:rsidR="00A25922" w:rsidRPr="00A25922" w:rsidRDefault="00A25922" w:rsidP="007F4005">
            <w:pPr>
              <w:pStyle w:val="TableText-Small"/>
            </w:pPr>
            <w:r w:rsidRPr="00A25922">
              <w:t>enduring without confirmation</w:t>
            </w:r>
          </w:p>
        </w:tc>
        <w:tc>
          <w:tcPr>
            <w:tcW w:w="720" w:type="dxa"/>
            <w:tcMar>
              <w:left w:w="29" w:type="dxa"/>
              <w:right w:w="29" w:type="dxa"/>
            </w:tcMar>
          </w:tcPr>
          <w:p w14:paraId="68D90321"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6859F3D5" w14:textId="77777777" w:rsidR="00A25922" w:rsidRPr="00A25922" w:rsidRDefault="00A25922" w:rsidP="007F4005">
            <w:pPr>
              <w:pStyle w:val="TableText-SmallCentered"/>
            </w:pPr>
            <w:r w:rsidRPr="00A25922">
              <w:t>O</w:t>
            </w:r>
          </w:p>
        </w:tc>
      </w:tr>
      <w:tr w:rsidR="009732DC" w:rsidRPr="00A25922" w14:paraId="53DC64B3" w14:textId="77777777" w:rsidTr="00E00FC9">
        <w:trPr>
          <w:gridAfter w:val="1"/>
          <w:wAfter w:w="29" w:type="dxa"/>
          <w:trHeight w:val="134"/>
        </w:trPr>
        <w:tc>
          <w:tcPr>
            <w:tcW w:w="645" w:type="dxa"/>
            <w:tcMar>
              <w:left w:w="29" w:type="dxa"/>
              <w:right w:w="29" w:type="dxa"/>
            </w:tcMar>
          </w:tcPr>
          <w:p w14:paraId="497A0E82" w14:textId="1B250BFB" w:rsidR="00A25922" w:rsidRPr="00A25922" w:rsidRDefault="00A25922" w:rsidP="00E00FC9">
            <w:pPr>
              <w:pStyle w:val="TableText-Small-Indented"/>
              <w:ind w:left="0"/>
              <w:jc w:val="center"/>
            </w:pPr>
            <w:r w:rsidRPr="00A25922">
              <w:t>0132</w:t>
            </w:r>
            <w:r w:rsidR="00C57D2B" w:rsidRPr="00C57D2B">
              <w:rPr>
                <w:vertAlign w:val="subscript"/>
              </w:rPr>
              <w:t>h</w:t>
            </w:r>
          </w:p>
        </w:tc>
        <w:tc>
          <w:tcPr>
            <w:tcW w:w="1260" w:type="dxa"/>
            <w:tcMar>
              <w:left w:w="14" w:type="dxa"/>
              <w:right w:w="14" w:type="dxa"/>
            </w:tcMar>
          </w:tcPr>
          <w:p w14:paraId="6A8B67C4" w14:textId="388BAD7D" w:rsidR="00A25922" w:rsidRPr="00A25922" w:rsidRDefault="00A25922" w:rsidP="007F4005">
            <w:pPr>
              <w:pStyle w:val="TableText-Small"/>
            </w:pPr>
            <w:r w:rsidRPr="00A25922">
              <w:t>Power Front Right with Confirmation</w:t>
            </w:r>
          </w:p>
        </w:tc>
        <w:tc>
          <w:tcPr>
            <w:tcW w:w="1710" w:type="dxa"/>
            <w:tcMar>
              <w:left w:w="29" w:type="dxa"/>
              <w:right w:w="29" w:type="dxa"/>
            </w:tcMar>
          </w:tcPr>
          <w:p w14:paraId="0118C28B" w14:textId="77777777" w:rsidR="00A25922" w:rsidRPr="00A25922" w:rsidRDefault="00A25922" w:rsidP="007F4005">
            <w:pPr>
              <w:pStyle w:val="TableText-Small"/>
            </w:pPr>
            <w:r w:rsidRPr="00A25922">
              <w:t>0: Close</w:t>
            </w:r>
          </w:p>
          <w:p w14:paraId="2DEBF709" w14:textId="77777777" w:rsidR="00A25922" w:rsidRPr="00A25922" w:rsidRDefault="00A25922" w:rsidP="007F4005">
            <w:pPr>
              <w:pStyle w:val="TableText-Small"/>
            </w:pPr>
            <w:r w:rsidRPr="00A25922">
              <w:t xml:space="preserve">1: Open </w:t>
            </w:r>
          </w:p>
          <w:p w14:paraId="5070D203" w14:textId="77777777" w:rsidR="00A25922" w:rsidRPr="00A25922" w:rsidRDefault="00A25922" w:rsidP="007F4005">
            <w:pPr>
              <w:pStyle w:val="TableText-Small"/>
            </w:pPr>
          </w:p>
        </w:tc>
        <w:tc>
          <w:tcPr>
            <w:tcW w:w="3240" w:type="dxa"/>
            <w:tcMar>
              <w:left w:w="29" w:type="dxa"/>
              <w:right w:w="29" w:type="dxa"/>
            </w:tcMar>
          </w:tcPr>
          <w:p w14:paraId="133595D8" w14:textId="77777777" w:rsidR="00A25922" w:rsidRPr="00A25922" w:rsidRDefault="00A25922" w:rsidP="007F4005">
            <w:pPr>
              <w:pStyle w:val="TableText-Small"/>
            </w:pPr>
            <w:r w:rsidRPr="00A25922">
              <w:t>0: Closed</w:t>
            </w:r>
          </w:p>
          <w:p w14:paraId="09C24C0D" w14:textId="77777777" w:rsidR="00A25922" w:rsidRPr="00A25922" w:rsidRDefault="00A25922" w:rsidP="007F4005">
            <w:pPr>
              <w:pStyle w:val="TableText-Small"/>
            </w:pPr>
            <w:r w:rsidRPr="00A25922">
              <w:t>1: Open</w:t>
            </w:r>
          </w:p>
          <w:p w14:paraId="7DEC3442" w14:textId="77777777" w:rsidR="00A25922" w:rsidRPr="00A25922" w:rsidRDefault="00A25922" w:rsidP="007F4005">
            <w:pPr>
              <w:pStyle w:val="TableText-Small"/>
            </w:pPr>
          </w:p>
        </w:tc>
        <w:tc>
          <w:tcPr>
            <w:tcW w:w="1170" w:type="dxa"/>
            <w:tcMar>
              <w:left w:w="29" w:type="dxa"/>
              <w:right w:w="29" w:type="dxa"/>
            </w:tcMar>
          </w:tcPr>
          <w:p w14:paraId="699DC840" w14:textId="2D57FB9E" w:rsidR="00A25922" w:rsidRPr="00A25922" w:rsidRDefault="00A25922" w:rsidP="007F4005">
            <w:pPr>
              <w:pStyle w:val="TableText-Small"/>
            </w:pPr>
            <w:r w:rsidRPr="00A25922">
              <w:t>enduring with confirmation</w:t>
            </w:r>
          </w:p>
        </w:tc>
        <w:tc>
          <w:tcPr>
            <w:tcW w:w="720" w:type="dxa"/>
            <w:tcMar>
              <w:left w:w="29" w:type="dxa"/>
              <w:right w:w="29" w:type="dxa"/>
            </w:tcMar>
          </w:tcPr>
          <w:p w14:paraId="65183E40"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6E1918E1" w14:textId="77777777" w:rsidR="00A25922" w:rsidRPr="00A25922" w:rsidRDefault="00A25922" w:rsidP="007F4005">
            <w:pPr>
              <w:pStyle w:val="TableText-SmallCentered"/>
            </w:pPr>
            <w:r w:rsidRPr="00A25922">
              <w:t>O</w:t>
            </w:r>
          </w:p>
        </w:tc>
      </w:tr>
      <w:tr w:rsidR="009732DC" w:rsidRPr="00A25922" w14:paraId="20DA1BCB" w14:textId="77777777" w:rsidTr="00E00FC9">
        <w:trPr>
          <w:gridAfter w:val="1"/>
          <w:wAfter w:w="29" w:type="dxa"/>
          <w:trHeight w:val="134"/>
        </w:trPr>
        <w:tc>
          <w:tcPr>
            <w:tcW w:w="645" w:type="dxa"/>
            <w:tcMar>
              <w:left w:w="29" w:type="dxa"/>
              <w:right w:w="29" w:type="dxa"/>
            </w:tcMar>
          </w:tcPr>
          <w:p w14:paraId="491015B2" w14:textId="55E31123" w:rsidR="00A25922" w:rsidRPr="00A25922" w:rsidRDefault="00A25922" w:rsidP="00E00FC9">
            <w:pPr>
              <w:pStyle w:val="TableText-Small-Indented"/>
              <w:ind w:left="0"/>
              <w:jc w:val="center"/>
            </w:pPr>
            <w:r w:rsidRPr="00A25922">
              <w:t>0133</w:t>
            </w:r>
            <w:r w:rsidR="00C57D2B" w:rsidRPr="00C57D2B">
              <w:rPr>
                <w:vertAlign w:val="subscript"/>
              </w:rPr>
              <w:t>h</w:t>
            </w:r>
          </w:p>
        </w:tc>
        <w:tc>
          <w:tcPr>
            <w:tcW w:w="1260" w:type="dxa"/>
            <w:tcMar>
              <w:left w:w="14" w:type="dxa"/>
              <w:right w:w="14" w:type="dxa"/>
            </w:tcMar>
          </w:tcPr>
          <w:p w14:paraId="091D325F" w14:textId="618B76F0" w:rsidR="00A25922" w:rsidRPr="00A25922" w:rsidRDefault="00A25922" w:rsidP="007F4005">
            <w:pPr>
              <w:pStyle w:val="TableText-Small"/>
            </w:pPr>
            <w:r w:rsidRPr="00A25922">
              <w:t>Power Front Right without confirmation</w:t>
            </w:r>
          </w:p>
        </w:tc>
        <w:tc>
          <w:tcPr>
            <w:tcW w:w="1710" w:type="dxa"/>
            <w:tcMar>
              <w:left w:w="29" w:type="dxa"/>
              <w:right w:w="29" w:type="dxa"/>
            </w:tcMar>
          </w:tcPr>
          <w:p w14:paraId="40221EC8" w14:textId="77777777" w:rsidR="00A25922" w:rsidRPr="00A25922" w:rsidRDefault="00A25922" w:rsidP="007F4005">
            <w:pPr>
              <w:pStyle w:val="TableText-Small"/>
            </w:pPr>
            <w:r w:rsidRPr="00A25922">
              <w:t>0: Close</w:t>
            </w:r>
          </w:p>
          <w:p w14:paraId="7803C84D" w14:textId="77777777" w:rsidR="00A25922" w:rsidRPr="00A25922" w:rsidRDefault="00A25922" w:rsidP="007F4005">
            <w:pPr>
              <w:pStyle w:val="TableText-Small"/>
            </w:pPr>
            <w:r w:rsidRPr="00A25922">
              <w:t xml:space="preserve">1: Open </w:t>
            </w:r>
          </w:p>
          <w:p w14:paraId="44283685" w14:textId="77777777" w:rsidR="00A25922" w:rsidRPr="00A25922" w:rsidRDefault="00A25922" w:rsidP="007F4005">
            <w:pPr>
              <w:pStyle w:val="TableText-Small"/>
            </w:pPr>
          </w:p>
        </w:tc>
        <w:tc>
          <w:tcPr>
            <w:tcW w:w="3240" w:type="dxa"/>
            <w:tcMar>
              <w:left w:w="29" w:type="dxa"/>
              <w:right w:w="29" w:type="dxa"/>
            </w:tcMar>
          </w:tcPr>
          <w:p w14:paraId="55C07298" w14:textId="77777777" w:rsidR="00A25922" w:rsidRPr="00A25922" w:rsidRDefault="00A25922" w:rsidP="007F4005">
            <w:pPr>
              <w:pStyle w:val="TableText-Small"/>
            </w:pPr>
            <w:r w:rsidRPr="00A25922">
              <w:t>0: Closed</w:t>
            </w:r>
          </w:p>
          <w:p w14:paraId="52F908BC" w14:textId="77777777" w:rsidR="00A25922" w:rsidRPr="00A25922" w:rsidRDefault="00A25922" w:rsidP="007F4005">
            <w:pPr>
              <w:pStyle w:val="TableText-Small"/>
            </w:pPr>
            <w:r w:rsidRPr="00A25922">
              <w:t>1: Open</w:t>
            </w:r>
          </w:p>
          <w:p w14:paraId="36D0F422" w14:textId="77777777" w:rsidR="00A25922" w:rsidRPr="00A25922" w:rsidRDefault="00A25922" w:rsidP="007F4005">
            <w:pPr>
              <w:pStyle w:val="TableText-Small"/>
            </w:pPr>
          </w:p>
        </w:tc>
        <w:tc>
          <w:tcPr>
            <w:tcW w:w="1170" w:type="dxa"/>
            <w:tcMar>
              <w:left w:w="29" w:type="dxa"/>
              <w:right w:w="29" w:type="dxa"/>
            </w:tcMar>
          </w:tcPr>
          <w:p w14:paraId="09327C0B" w14:textId="33E6A3D2" w:rsidR="00A25922" w:rsidRPr="00A25922" w:rsidRDefault="00A25922" w:rsidP="007F4005">
            <w:pPr>
              <w:pStyle w:val="TableText-Small"/>
            </w:pPr>
            <w:r w:rsidRPr="00A25922">
              <w:t>enduring without confirmation</w:t>
            </w:r>
          </w:p>
        </w:tc>
        <w:tc>
          <w:tcPr>
            <w:tcW w:w="720" w:type="dxa"/>
            <w:tcMar>
              <w:left w:w="29" w:type="dxa"/>
              <w:right w:w="29" w:type="dxa"/>
            </w:tcMar>
          </w:tcPr>
          <w:p w14:paraId="70CD749B"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14FF4A82" w14:textId="77777777" w:rsidR="00A25922" w:rsidRPr="00A25922" w:rsidRDefault="00A25922" w:rsidP="007F4005">
            <w:pPr>
              <w:pStyle w:val="TableText-SmallCentered"/>
            </w:pPr>
            <w:r w:rsidRPr="00A25922">
              <w:t>O</w:t>
            </w:r>
          </w:p>
        </w:tc>
      </w:tr>
      <w:tr w:rsidR="009732DC" w:rsidRPr="00A25922" w14:paraId="2CFF4D56" w14:textId="77777777" w:rsidTr="00E00FC9">
        <w:trPr>
          <w:gridAfter w:val="1"/>
          <w:wAfter w:w="29" w:type="dxa"/>
          <w:trHeight w:val="134"/>
        </w:trPr>
        <w:tc>
          <w:tcPr>
            <w:tcW w:w="645" w:type="dxa"/>
            <w:tcMar>
              <w:left w:w="29" w:type="dxa"/>
              <w:right w:w="29" w:type="dxa"/>
            </w:tcMar>
          </w:tcPr>
          <w:p w14:paraId="6A6907EC" w14:textId="65DFFECD" w:rsidR="00A25922" w:rsidRPr="00A25922" w:rsidRDefault="00A25922" w:rsidP="00E00FC9">
            <w:pPr>
              <w:pStyle w:val="TableText-Small-Indented"/>
              <w:ind w:left="0"/>
              <w:jc w:val="center"/>
            </w:pPr>
            <w:r w:rsidRPr="00A25922">
              <w:lastRenderedPageBreak/>
              <w:t>0134</w:t>
            </w:r>
            <w:r w:rsidR="00C57D2B" w:rsidRPr="00C57D2B">
              <w:rPr>
                <w:vertAlign w:val="subscript"/>
              </w:rPr>
              <w:t>h</w:t>
            </w:r>
          </w:p>
        </w:tc>
        <w:tc>
          <w:tcPr>
            <w:tcW w:w="1260" w:type="dxa"/>
            <w:tcMar>
              <w:left w:w="14" w:type="dxa"/>
              <w:right w:w="14" w:type="dxa"/>
            </w:tcMar>
          </w:tcPr>
          <w:p w14:paraId="5A61C605" w14:textId="3E5ECFEC" w:rsidR="00A25922" w:rsidRPr="00A25922" w:rsidRDefault="00A25922" w:rsidP="007F4005">
            <w:pPr>
              <w:pStyle w:val="TableText-Small"/>
            </w:pPr>
            <w:r w:rsidRPr="00A25922">
              <w:t>Power Rear Left with Confirmation</w:t>
            </w:r>
          </w:p>
        </w:tc>
        <w:tc>
          <w:tcPr>
            <w:tcW w:w="1710" w:type="dxa"/>
            <w:tcMar>
              <w:left w:w="29" w:type="dxa"/>
              <w:right w:w="29" w:type="dxa"/>
            </w:tcMar>
          </w:tcPr>
          <w:p w14:paraId="73F68D1F" w14:textId="77777777" w:rsidR="00A25922" w:rsidRPr="00A25922" w:rsidRDefault="00A25922" w:rsidP="007F4005">
            <w:pPr>
              <w:pStyle w:val="TableText-Small"/>
            </w:pPr>
            <w:r w:rsidRPr="00A25922">
              <w:t>0: Close</w:t>
            </w:r>
          </w:p>
          <w:p w14:paraId="5490E043" w14:textId="77777777" w:rsidR="00A25922" w:rsidRPr="00A25922" w:rsidRDefault="00A25922" w:rsidP="007F4005">
            <w:pPr>
              <w:pStyle w:val="TableText-Small"/>
            </w:pPr>
            <w:r w:rsidRPr="00A25922">
              <w:t xml:space="preserve">1: Open </w:t>
            </w:r>
          </w:p>
          <w:p w14:paraId="54F849DF" w14:textId="77777777" w:rsidR="00A25922" w:rsidRPr="00A25922" w:rsidRDefault="00A25922" w:rsidP="007F4005">
            <w:pPr>
              <w:pStyle w:val="TableText-Small"/>
            </w:pPr>
          </w:p>
        </w:tc>
        <w:tc>
          <w:tcPr>
            <w:tcW w:w="3240" w:type="dxa"/>
            <w:tcMar>
              <w:left w:w="29" w:type="dxa"/>
              <w:right w:w="29" w:type="dxa"/>
            </w:tcMar>
          </w:tcPr>
          <w:p w14:paraId="5436E08E" w14:textId="77777777" w:rsidR="00A25922" w:rsidRPr="00A25922" w:rsidRDefault="00A25922" w:rsidP="007F4005">
            <w:pPr>
              <w:pStyle w:val="TableText-Small"/>
            </w:pPr>
            <w:r w:rsidRPr="00A25922">
              <w:t>0: Closed</w:t>
            </w:r>
          </w:p>
          <w:p w14:paraId="58517AAE" w14:textId="77777777" w:rsidR="00A25922" w:rsidRPr="00A25922" w:rsidRDefault="00A25922" w:rsidP="007F4005">
            <w:pPr>
              <w:pStyle w:val="TableText-Small"/>
            </w:pPr>
            <w:r w:rsidRPr="00A25922">
              <w:t>1: Open</w:t>
            </w:r>
          </w:p>
          <w:p w14:paraId="48DC4FE9" w14:textId="77777777" w:rsidR="00A25922" w:rsidRPr="00A25922" w:rsidRDefault="00A25922" w:rsidP="007F4005">
            <w:pPr>
              <w:pStyle w:val="TableText-Small"/>
            </w:pPr>
          </w:p>
        </w:tc>
        <w:tc>
          <w:tcPr>
            <w:tcW w:w="1170" w:type="dxa"/>
            <w:tcMar>
              <w:left w:w="29" w:type="dxa"/>
              <w:right w:w="29" w:type="dxa"/>
            </w:tcMar>
          </w:tcPr>
          <w:p w14:paraId="46F26A4C" w14:textId="32276B9C" w:rsidR="00A25922" w:rsidRPr="00A25922" w:rsidRDefault="00A25922" w:rsidP="007F4005">
            <w:pPr>
              <w:pStyle w:val="TableText-Small"/>
            </w:pPr>
            <w:r w:rsidRPr="00A25922">
              <w:t>enduring with confirmation</w:t>
            </w:r>
          </w:p>
        </w:tc>
        <w:tc>
          <w:tcPr>
            <w:tcW w:w="720" w:type="dxa"/>
            <w:tcMar>
              <w:left w:w="29" w:type="dxa"/>
              <w:right w:w="29" w:type="dxa"/>
            </w:tcMar>
          </w:tcPr>
          <w:p w14:paraId="5CE4B87B"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4D861C7A" w14:textId="77777777" w:rsidR="00A25922" w:rsidRPr="00A25922" w:rsidRDefault="00A25922" w:rsidP="007F4005">
            <w:pPr>
              <w:pStyle w:val="TableText-SmallCentered"/>
            </w:pPr>
            <w:r w:rsidRPr="00A25922">
              <w:t>O</w:t>
            </w:r>
          </w:p>
        </w:tc>
      </w:tr>
      <w:tr w:rsidR="009732DC" w:rsidRPr="00A25922" w14:paraId="5011EF8D" w14:textId="77777777" w:rsidTr="00E00FC9">
        <w:trPr>
          <w:gridAfter w:val="1"/>
          <w:wAfter w:w="29" w:type="dxa"/>
          <w:trHeight w:val="134"/>
        </w:trPr>
        <w:tc>
          <w:tcPr>
            <w:tcW w:w="645" w:type="dxa"/>
            <w:tcMar>
              <w:left w:w="29" w:type="dxa"/>
              <w:right w:w="29" w:type="dxa"/>
            </w:tcMar>
          </w:tcPr>
          <w:p w14:paraId="5946ADFD" w14:textId="5421E281" w:rsidR="00A25922" w:rsidRPr="00A25922" w:rsidRDefault="00A25922" w:rsidP="00E00FC9">
            <w:pPr>
              <w:pStyle w:val="TableText-Small-Indented"/>
              <w:ind w:left="0"/>
              <w:jc w:val="center"/>
            </w:pPr>
            <w:r w:rsidRPr="00A25922">
              <w:t>0135</w:t>
            </w:r>
            <w:r w:rsidR="00C57D2B" w:rsidRPr="00C57D2B">
              <w:rPr>
                <w:vertAlign w:val="subscript"/>
              </w:rPr>
              <w:t>h</w:t>
            </w:r>
          </w:p>
        </w:tc>
        <w:tc>
          <w:tcPr>
            <w:tcW w:w="1260" w:type="dxa"/>
            <w:tcMar>
              <w:left w:w="14" w:type="dxa"/>
              <w:right w:w="14" w:type="dxa"/>
            </w:tcMar>
          </w:tcPr>
          <w:p w14:paraId="078DA346" w14:textId="565B5871" w:rsidR="00A25922" w:rsidRPr="00A25922" w:rsidRDefault="00A25922" w:rsidP="007F4005">
            <w:pPr>
              <w:pStyle w:val="TableText-Small"/>
            </w:pPr>
            <w:r w:rsidRPr="00A25922">
              <w:t>Power Rear Left without confirmation</w:t>
            </w:r>
          </w:p>
        </w:tc>
        <w:tc>
          <w:tcPr>
            <w:tcW w:w="1710" w:type="dxa"/>
            <w:tcMar>
              <w:left w:w="29" w:type="dxa"/>
              <w:right w:w="29" w:type="dxa"/>
            </w:tcMar>
          </w:tcPr>
          <w:p w14:paraId="5FBD582B" w14:textId="77777777" w:rsidR="00A25922" w:rsidRPr="00A25922" w:rsidRDefault="00A25922" w:rsidP="007F4005">
            <w:pPr>
              <w:pStyle w:val="TableText-Small"/>
            </w:pPr>
            <w:r w:rsidRPr="00A25922">
              <w:t>0: Close</w:t>
            </w:r>
          </w:p>
          <w:p w14:paraId="7DEC5C1C" w14:textId="77777777" w:rsidR="00A25922" w:rsidRPr="00A25922" w:rsidRDefault="00A25922" w:rsidP="007F4005">
            <w:pPr>
              <w:pStyle w:val="TableText-Small"/>
            </w:pPr>
            <w:r w:rsidRPr="00A25922">
              <w:t xml:space="preserve">1: Open </w:t>
            </w:r>
          </w:p>
          <w:p w14:paraId="6F968CFD" w14:textId="77777777" w:rsidR="00A25922" w:rsidRPr="00A25922" w:rsidRDefault="00A25922" w:rsidP="007F4005">
            <w:pPr>
              <w:pStyle w:val="TableText-Small"/>
            </w:pPr>
          </w:p>
        </w:tc>
        <w:tc>
          <w:tcPr>
            <w:tcW w:w="3240" w:type="dxa"/>
            <w:tcMar>
              <w:left w:w="29" w:type="dxa"/>
              <w:right w:w="29" w:type="dxa"/>
            </w:tcMar>
          </w:tcPr>
          <w:p w14:paraId="7DABB89F" w14:textId="77777777" w:rsidR="00A25922" w:rsidRPr="00A25922" w:rsidRDefault="00A25922" w:rsidP="007F4005">
            <w:pPr>
              <w:pStyle w:val="TableText-Small"/>
            </w:pPr>
            <w:r w:rsidRPr="00A25922">
              <w:t>0: Closed</w:t>
            </w:r>
          </w:p>
          <w:p w14:paraId="3FD6AF90" w14:textId="77777777" w:rsidR="00A25922" w:rsidRPr="00A25922" w:rsidRDefault="00A25922" w:rsidP="007F4005">
            <w:pPr>
              <w:pStyle w:val="TableText-Small"/>
            </w:pPr>
            <w:r w:rsidRPr="00A25922">
              <w:t>1: Open</w:t>
            </w:r>
          </w:p>
          <w:p w14:paraId="2A19EE45" w14:textId="77777777" w:rsidR="00A25922" w:rsidRPr="00A25922" w:rsidRDefault="00A25922" w:rsidP="007F4005">
            <w:pPr>
              <w:pStyle w:val="TableText-Small"/>
            </w:pPr>
          </w:p>
        </w:tc>
        <w:tc>
          <w:tcPr>
            <w:tcW w:w="1170" w:type="dxa"/>
            <w:tcMar>
              <w:left w:w="29" w:type="dxa"/>
              <w:right w:w="29" w:type="dxa"/>
            </w:tcMar>
          </w:tcPr>
          <w:p w14:paraId="3FD6A76E" w14:textId="6DA8DEDA" w:rsidR="00A25922" w:rsidRPr="00A25922" w:rsidRDefault="00A25922" w:rsidP="007F4005">
            <w:pPr>
              <w:pStyle w:val="TableText-Small"/>
            </w:pPr>
            <w:r w:rsidRPr="00A25922">
              <w:t>enduring without confirmation</w:t>
            </w:r>
          </w:p>
        </w:tc>
        <w:tc>
          <w:tcPr>
            <w:tcW w:w="720" w:type="dxa"/>
            <w:tcMar>
              <w:left w:w="29" w:type="dxa"/>
              <w:right w:w="29" w:type="dxa"/>
            </w:tcMar>
          </w:tcPr>
          <w:p w14:paraId="28E2030D"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019BC645" w14:textId="77777777" w:rsidR="00A25922" w:rsidRPr="00A25922" w:rsidRDefault="00A25922" w:rsidP="007F4005">
            <w:pPr>
              <w:pStyle w:val="TableText-SmallCentered"/>
            </w:pPr>
            <w:r w:rsidRPr="00A25922">
              <w:t>O</w:t>
            </w:r>
          </w:p>
        </w:tc>
      </w:tr>
      <w:tr w:rsidR="009732DC" w:rsidRPr="00A25922" w14:paraId="2FBD4FB9" w14:textId="77777777" w:rsidTr="00E00FC9">
        <w:trPr>
          <w:gridAfter w:val="1"/>
          <w:wAfter w:w="29" w:type="dxa"/>
          <w:trHeight w:val="134"/>
        </w:trPr>
        <w:tc>
          <w:tcPr>
            <w:tcW w:w="645" w:type="dxa"/>
            <w:tcMar>
              <w:left w:w="29" w:type="dxa"/>
              <w:right w:w="29" w:type="dxa"/>
            </w:tcMar>
          </w:tcPr>
          <w:p w14:paraId="5B1FCDB0" w14:textId="704E6E76" w:rsidR="00A25922" w:rsidRPr="00A25922" w:rsidRDefault="00A25922" w:rsidP="00E00FC9">
            <w:pPr>
              <w:pStyle w:val="TableText-Small-Indented"/>
              <w:ind w:left="0"/>
              <w:jc w:val="center"/>
            </w:pPr>
            <w:r w:rsidRPr="00A25922">
              <w:t>0136</w:t>
            </w:r>
            <w:r w:rsidR="00C57D2B" w:rsidRPr="00C57D2B">
              <w:rPr>
                <w:vertAlign w:val="subscript"/>
              </w:rPr>
              <w:t>h</w:t>
            </w:r>
          </w:p>
        </w:tc>
        <w:tc>
          <w:tcPr>
            <w:tcW w:w="1260" w:type="dxa"/>
            <w:tcMar>
              <w:left w:w="14" w:type="dxa"/>
              <w:right w:w="14" w:type="dxa"/>
            </w:tcMar>
          </w:tcPr>
          <w:p w14:paraId="6E22B998" w14:textId="095CBA60" w:rsidR="00A25922" w:rsidRPr="00A25922" w:rsidRDefault="00A25922" w:rsidP="007F4005">
            <w:pPr>
              <w:pStyle w:val="TableText-Small"/>
            </w:pPr>
            <w:r w:rsidRPr="00A25922">
              <w:t>Power Rear Right with Confirmation</w:t>
            </w:r>
          </w:p>
        </w:tc>
        <w:tc>
          <w:tcPr>
            <w:tcW w:w="1710" w:type="dxa"/>
            <w:tcMar>
              <w:left w:w="29" w:type="dxa"/>
              <w:right w:w="29" w:type="dxa"/>
            </w:tcMar>
          </w:tcPr>
          <w:p w14:paraId="4536E232" w14:textId="77777777" w:rsidR="00A25922" w:rsidRPr="00A25922" w:rsidRDefault="00A25922" w:rsidP="007F4005">
            <w:pPr>
              <w:pStyle w:val="TableText-Small"/>
            </w:pPr>
            <w:r w:rsidRPr="00A25922">
              <w:t>0: Close</w:t>
            </w:r>
          </w:p>
          <w:p w14:paraId="65907A3E" w14:textId="77777777" w:rsidR="00A25922" w:rsidRPr="00A25922" w:rsidRDefault="00A25922" w:rsidP="007F4005">
            <w:pPr>
              <w:pStyle w:val="TableText-Small"/>
            </w:pPr>
            <w:r w:rsidRPr="00A25922">
              <w:t xml:space="preserve">1: Open </w:t>
            </w:r>
          </w:p>
          <w:p w14:paraId="72AE93CE" w14:textId="77777777" w:rsidR="00A25922" w:rsidRPr="00A25922" w:rsidRDefault="00A25922" w:rsidP="007F4005">
            <w:pPr>
              <w:pStyle w:val="TableText-Small"/>
            </w:pPr>
          </w:p>
        </w:tc>
        <w:tc>
          <w:tcPr>
            <w:tcW w:w="3240" w:type="dxa"/>
            <w:tcMar>
              <w:left w:w="29" w:type="dxa"/>
              <w:right w:w="29" w:type="dxa"/>
            </w:tcMar>
          </w:tcPr>
          <w:p w14:paraId="2E694CA2" w14:textId="77777777" w:rsidR="00A25922" w:rsidRPr="00A25922" w:rsidRDefault="00A25922" w:rsidP="007F4005">
            <w:pPr>
              <w:pStyle w:val="TableText-Small"/>
            </w:pPr>
            <w:r w:rsidRPr="00A25922">
              <w:t>0: Closed</w:t>
            </w:r>
          </w:p>
          <w:p w14:paraId="18ADB400" w14:textId="77777777" w:rsidR="00A25922" w:rsidRPr="00A25922" w:rsidRDefault="00A25922" w:rsidP="007F4005">
            <w:pPr>
              <w:pStyle w:val="TableText-Small"/>
            </w:pPr>
            <w:r w:rsidRPr="00A25922">
              <w:t>1: Open</w:t>
            </w:r>
          </w:p>
          <w:p w14:paraId="5ADF32F9" w14:textId="77777777" w:rsidR="00A25922" w:rsidRPr="00A25922" w:rsidRDefault="00A25922" w:rsidP="007F4005">
            <w:pPr>
              <w:pStyle w:val="TableText-Small"/>
            </w:pPr>
          </w:p>
        </w:tc>
        <w:tc>
          <w:tcPr>
            <w:tcW w:w="1170" w:type="dxa"/>
            <w:tcMar>
              <w:left w:w="29" w:type="dxa"/>
              <w:right w:w="29" w:type="dxa"/>
            </w:tcMar>
          </w:tcPr>
          <w:p w14:paraId="3FB36588" w14:textId="4B935175" w:rsidR="00A25922" w:rsidRPr="00A25922" w:rsidRDefault="00A25922" w:rsidP="007F4005">
            <w:pPr>
              <w:pStyle w:val="TableText-Small"/>
            </w:pPr>
            <w:r w:rsidRPr="00A25922">
              <w:t>enduring with confirmation</w:t>
            </w:r>
          </w:p>
        </w:tc>
        <w:tc>
          <w:tcPr>
            <w:tcW w:w="720" w:type="dxa"/>
            <w:tcMar>
              <w:left w:w="29" w:type="dxa"/>
              <w:right w:w="29" w:type="dxa"/>
            </w:tcMar>
          </w:tcPr>
          <w:p w14:paraId="604ADB89"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32D4FB66" w14:textId="77777777" w:rsidR="00A25922" w:rsidRPr="00A25922" w:rsidRDefault="00A25922" w:rsidP="007F4005">
            <w:pPr>
              <w:pStyle w:val="TableText-SmallCentered"/>
            </w:pPr>
            <w:r w:rsidRPr="00A25922">
              <w:t>O</w:t>
            </w:r>
          </w:p>
        </w:tc>
      </w:tr>
      <w:tr w:rsidR="009732DC" w:rsidRPr="00A25922" w14:paraId="0C0D730A" w14:textId="77777777" w:rsidTr="00E00FC9">
        <w:trPr>
          <w:gridAfter w:val="1"/>
          <w:wAfter w:w="29" w:type="dxa"/>
          <w:trHeight w:val="134"/>
        </w:trPr>
        <w:tc>
          <w:tcPr>
            <w:tcW w:w="645" w:type="dxa"/>
            <w:tcMar>
              <w:left w:w="29" w:type="dxa"/>
              <w:right w:w="29" w:type="dxa"/>
            </w:tcMar>
          </w:tcPr>
          <w:p w14:paraId="0CA8339E" w14:textId="279AF080" w:rsidR="00A25922" w:rsidRPr="00A25922" w:rsidRDefault="00A25922" w:rsidP="00E00FC9">
            <w:pPr>
              <w:pStyle w:val="TableText-Small-Indented"/>
              <w:ind w:left="0"/>
              <w:jc w:val="center"/>
            </w:pPr>
            <w:r w:rsidRPr="00A25922">
              <w:t>0137</w:t>
            </w:r>
            <w:r w:rsidR="00C57D2B" w:rsidRPr="00C57D2B">
              <w:rPr>
                <w:vertAlign w:val="subscript"/>
              </w:rPr>
              <w:t>h</w:t>
            </w:r>
          </w:p>
        </w:tc>
        <w:tc>
          <w:tcPr>
            <w:tcW w:w="1260" w:type="dxa"/>
            <w:tcMar>
              <w:left w:w="14" w:type="dxa"/>
              <w:right w:w="14" w:type="dxa"/>
            </w:tcMar>
          </w:tcPr>
          <w:p w14:paraId="2BD0EBD9" w14:textId="4566A7C0" w:rsidR="00A25922" w:rsidRPr="00A25922" w:rsidRDefault="00A25922" w:rsidP="007F4005">
            <w:pPr>
              <w:pStyle w:val="TableText-Small"/>
            </w:pPr>
            <w:r w:rsidRPr="00A25922">
              <w:t>Power Rear Right without confirmation</w:t>
            </w:r>
          </w:p>
        </w:tc>
        <w:tc>
          <w:tcPr>
            <w:tcW w:w="1710" w:type="dxa"/>
            <w:tcMar>
              <w:left w:w="29" w:type="dxa"/>
              <w:right w:w="29" w:type="dxa"/>
            </w:tcMar>
          </w:tcPr>
          <w:p w14:paraId="08F4A732" w14:textId="77777777" w:rsidR="00A25922" w:rsidRPr="00A25922" w:rsidRDefault="00A25922" w:rsidP="007F4005">
            <w:pPr>
              <w:pStyle w:val="TableText-Small"/>
            </w:pPr>
            <w:r w:rsidRPr="00A25922">
              <w:t>0: Close</w:t>
            </w:r>
          </w:p>
          <w:p w14:paraId="2CBEE7F5" w14:textId="77777777" w:rsidR="00A25922" w:rsidRPr="00A25922" w:rsidRDefault="00A25922" w:rsidP="007F4005">
            <w:pPr>
              <w:pStyle w:val="TableText-Small"/>
            </w:pPr>
            <w:r w:rsidRPr="00A25922">
              <w:t xml:space="preserve">1: Open </w:t>
            </w:r>
          </w:p>
          <w:p w14:paraId="32D55DB9" w14:textId="77777777" w:rsidR="00A25922" w:rsidRPr="00A25922" w:rsidRDefault="00A25922" w:rsidP="007F4005">
            <w:pPr>
              <w:pStyle w:val="TableText-Small"/>
            </w:pPr>
          </w:p>
        </w:tc>
        <w:tc>
          <w:tcPr>
            <w:tcW w:w="3240" w:type="dxa"/>
            <w:tcMar>
              <w:left w:w="29" w:type="dxa"/>
              <w:right w:w="29" w:type="dxa"/>
            </w:tcMar>
          </w:tcPr>
          <w:p w14:paraId="3E795321" w14:textId="77777777" w:rsidR="00A25922" w:rsidRPr="00A25922" w:rsidRDefault="00A25922" w:rsidP="007F4005">
            <w:pPr>
              <w:pStyle w:val="TableText-Small"/>
            </w:pPr>
            <w:r w:rsidRPr="00A25922">
              <w:t>0: Closed</w:t>
            </w:r>
          </w:p>
          <w:p w14:paraId="4F76F96C" w14:textId="77777777" w:rsidR="00A25922" w:rsidRPr="00A25922" w:rsidRDefault="00A25922" w:rsidP="007F4005">
            <w:pPr>
              <w:pStyle w:val="TableText-Small"/>
            </w:pPr>
            <w:r w:rsidRPr="00A25922">
              <w:t>1: Open</w:t>
            </w:r>
          </w:p>
          <w:p w14:paraId="224B754F" w14:textId="77777777" w:rsidR="00A25922" w:rsidRPr="00A25922" w:rsidRDefault="00A25922" w:rsidP="007F4005">
            <w:pPr>
              <w:pStyle w:val="TableText-Small"/>
            </w:pPr>
          </w:p>
        </w:tc>
        <w:tc>
          <w:tcPr>
            <w:tcW w:w="1170" w:type="dxa"/>
            <w:tcMar>
              <w:left w:w="29" w:type="dxa"/>
              <w:right w:w="29" w:type="dxa"/>
            </w:tcMar>
          </w:tcPr>
          <w:p w14:paraId="43E01FB5" w14:textId="027A39E0" w:rsidR="00A25922" w:rsidRPr="00A25922" w:rsidRDefault="00A25922" w:rsidP="007F4005">
            <w:pPr>
              <w:pStyle w:val="TableText-Small"/>
            </w:pPr>
            <w:r w:rsidRPr="00A25922">
              <w:t>enduring without confirmation</w:t>
            </w:r>
          </w:p>
        </w:tc>
        <w:tc>
          <w:tcPr>
            <w:tcW w:w="720" w:type="dxa"/>
            <w:tcMar>
              <w:left w:w="29" w:type="dxa"/>
              <w:right w:w="29" w:type="dxa"/>
            </w:tcMar>
          </w:tcPr>
          <w:p w14:paraId="082D2B97"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47EDE23F" w14:textId="77777777" w:rsidR="00A25922" w:rsidRPr="00A25922" w:rsidRDefault="00A25922" w:rsidP="007F4005">
            <w:pPr>
              <w:pStyle w:val="TableText-SmallCentered"/>
            </w:pPr>
            <w:r w:rsidRPr="00A25922">
              <w:t>O</w:t>
            </w:r>
          </w:p>
        </w:tc>
      </w:tr>
      <w:tr w:rsidR="009732DC" w:rsidRPr="00A25922" w14:paraId="076D80CA" w14:textId="77777777" w:rsidTr="001120AA">
        <w:trPr>
          <w:gridAfter w:val="1"/>
          <w:wAfter w:w="29" w:type="dxa"/>
          <w:trHeight w:val="134"/>
        </w:trPr>
        <w:tc>
          <w:tcPr>
            <w:tcW w:w="645" w:type="dxa"/>
            <w:tcMar>
              <w:left w:w="29" w:type="dxa"/>
              <w:right w:w="29" w:type="dxa"/>
            </w:tcMar>
          </w:tcPr>
          <w:p w14:paraId="7B030C8A" w14:textId="3C53B948" w:rsidR="009732DC" w:rsidRPr="00A25922" w:rsidRDefault="009732DC" w:rsidP="00E00FC9">
            <w:pPr>
              <w:pStyle w:val="TableText-Small-Indented"/>
              <w:ind w:left="0"/>
              <w:jc w:val="center"/>
            </w:pPr>
            <w:r w:rsidRPr="00A25922">
              <w:t>0138</w:t>
            </w:r>
            <w:r w:rsidRPr="00C57D2B">
              <w:rPr>
                <w:vertAlign w:val="subscript"/>
              </w:rPr>
              <w:t>h</w:t>
            </w:r>
            <w:r w:rsidRPr="00A25922">
              <w:t xml:space="preserve"> … 013F</w:t>
            </w:r>
            <w:r w:rsidRPr="00C57D2B">
              <w:rPr>
                <w:vertAlign w:val="subscript"/>
              </w:rPr>
              <w:t>h</w:t>
            </w:r>
          </w:p>
        </w:tc>
        <w:tc>
          <w:tcPr>
            <w:tcW w:w="8951" w:type="dxa"/>
            <w:gridSpan w:val="6"/>
            <w:tcMar>
              <w:left w:w="14" w:type="dxa"/>
              <w:right w:w="14" w:type="dxa"/>
            </w:tcMar>
          </w:tcPr>
          <w:p w14:paraId="20D0DAFB" w14:textId="47FB8D8C" w:rsidR="009732DC" w:rsidRPr="00A25922" w:rsidRDefault="009732DC" w:rsidP="007F4005">
            <w:pPr>
              <w:pStyle w:val="TableText-SmallCentered"/>
            </w:pPr>
            <w:r w:rsidRPr="00A25922">
              <w:t>Reserved for standardiz</w:t>
            </w:r>
            <w:r>
              <w:t>-</w:t>
            </w:r>
            <w:r w:rsidRPr="00A25922">
              <w:t>ation</w:t>
            </w:r>
          </w:p>
        </w:tc>
      </w:tr>
      <w:tr w:rsidR="00A25922" w:rsidRPr="00A25922" w14:paraId="087D914D" w14:textId="77777777" w:rsidTr="00E00FC9">
        <w:trPr>
          <w:gridAfter w:val="1"/>
          <w:wAfter w:w="29" w:type="dxa"/>
          <w:trHeight w:val="134"/>
        </w:trPr>
        <w:tc>
          <w:tcPr>
            <w:tcW w:w="9596" w:type="dxa"/>
            <w:gridSpan w:val="7"/>
            <w:tcMar>
              <w:left w:w="14" w:type="dxa"/>
              <w:right w:w="14" w:type="dxa"/>
            </w:tcMar>
          </w:tcPr>
          <w:p w14:paraId="0EF2824E" w14:textId="167F3A09" w:rsidR="00A25922" w:rsidRPr="00A25922" w:rsidRDefault="00A25922" w:rsidP="00E00FC9">
            <w:pPr>
              <w:pStyle w:val="TableSubhead-Black"/>
              <w:ind w:left="0"/>
              <w:jc w:val="center"/>
            </w:pPr>
            <w:r w:rsidRPr="00A25922">
              <w:t>0140</w:t>
            </w:r>
            <w:r w:rsidR="00C57D2B" w:rsidRPr="007F4005">
              <w:rPr>
                <w:vertAlign w:val="subscript"/>
              </w:rPr>
              <w:t>h</w:t>
            </w:r>
            <w:r w:rsidRPr="00A25922">
              <w:t>-0150</w:t>
            </w:r>
            <w:r w:rsidR="00C57D2B" w:rsidRPr="007F4005">
              <w:rPr>
                <w:vertAlign w:val="subscript"/>
              </w:rPr>
              <w:t>h</w:t>
            </w:r>
            <w:r w:rsidRPr="00A25922">
              <w:t xml:space="preserve"> Vehicle Power Windows / Roof (if supported by vehicle)</w:t>
            </w:r>
          </w:p>
        </w:tc>
      </w:tr>
      <w:tr w:rsidR="009732DC" w:rsidRPr="00A25922" w14:paraId="2FB8A27B" w14:textId="77777777" w:rsidTr="00E00FC9">
        <w:trPr>
          <w:gridAfter w:val="1"/>
          <w:wAfter w:w="29" w:type="dxa"/>
          <w:trHeight w:val="134"/>
        </w:trPr>
        <w:tc>
          <w:tcPr>
            <w:tcW w:w="645" w:type="dxa"/>
            <w:tcMar>
              <w:left w:w="29" w:type="dxa"/>
              <w:right w:w="29" w:type="dxa"/>
            </w:tcMar>
          </w:tcPr>
          <w:p w14:paraId="543BFBD5" w14:textId="27FF0F50" w:rsidR="00A25922" w:rsidRPr="00A25922" w:rsidRDefault="00A25922" w:rsidP="00E00FC9">
            <w:pPr>
              <w:pStyle w:val="TableText-Small-Indented"/>
              <w:ind w:left="0"/>
              <w:jc w:val="center"/>
            </w:pPr>
            <w:r w:rsidRPr="00A25922">
              <w:t>0140</w:t>
            </w:r>
            <w:r w:rsidR="00C57D2B" w:rsidRPr="00C57D2B">
              <w:rPr>
                <w:vertAlign w:val="subscript"/>
              </w:rPr>
              <w:t>h</w:t>
            </w:r>
          </w:p>
        </w:tc>
        <w:tc>
          <w:tcPr>
            <w:tcW w:w="1260" w:type="dxa"/>
            <w:tcMar>
              <w:left w:w="14" w:type="dxa"/>
              <w:right w:w="14" w:type="dxa"/>
            </w:tcMar>
          </w:tcPr>
          <w:p w14:paraId="1C38F173" w14:textId="77777777" w:rsidR="00A25922" w:rsidRPr="00A25922" w:rsidRDefault="00A25922" w:rsidP="007F4005">
            <w:pPr>
              <w:pStyle w:val="TableText-Small"/>
            </w:pPr>
            <w:r w:rsidRPr="00A25922">
              <w:t>Power Windows</w:t>
            </w:r>
          </w:p>
        </w:tc>
        <w:tc>
          <w:tcPr>
            <w:tcW w:w="1710" w:type="dxa"/>
            <w:tcMar>
              <w:left w:w="29" w:type="dxa"/>
              <w:right w:w="29" w:type="dxa"/>
            </w:tcMar>
          </w:tcPr>
          <w:p w14:paraId="4F937ECD" w14:textId="77777777" w:rsidR="00A25922" w:rsidRPr="00A25922" w:rsidRDefault="00A25922" w:rsidP="007F4005">
            <w:pPr>
              <w:pStyle w:val="TableText-Small"/>
            </w:pPr>
            <w:r w:rsidRPr="00A25922">
              <w:t>0: Close</w:t>
            </w:r>
          </w:p>
          <w:p w14:paraId="687456E3" w14:textId="77777777" w:rsidR="00A25922" w:rsidRPr="00A25922" w:rsidRDefault="00A25922" w:rsidP="007F4005">
            <w:pPr>
              <w:pStyle w:val="TableText-Small"/>
            </w:pPr>
            <w:r w:rsidRPr="00A25922">
              <w:t xml:space="preserve">1: Open </w:t>
            </w:r>
          </w:p>
          <w:p w14:paraId="52362931" w14:textId="77777777" w:rsidR="00A25922" w:rsidRPr="00A25922" w:rsidRDefault="00A25922" w:rsidP="007F4005">
            <w:pPr>
              <w:pStyle w:val="TableText-Small"/>
            </w:pPr>
          </w:p>
        </w:tc>
        <w:tc>
          <w:tcPr>
            <w:tcW w:w="3240" w:type="dxa"/>
            <w:tcMar>
              <w:left w:w="29" w:type="dxa"/>
              <w:right w:w="29" w:type="dxa"/>
            </w:tcMar>
          </w:tcPr>
          <w:p w14:paraId="02D717C5" w14:textId="77777777" w:rsidR="00A25922" w:rsidRPr="00A25922" w:rsidRDefault="00A25922" w:rsidP="007F4005">
            <w:pPr>
              <w:pStyle w:val="TableText-Small"/>
            </w:pPr>
            <w:r w:rsidRPr="00A25922">
              <w:t>0: Closed</w:t>
            </w:r>
          </w:p>
          <w:p w14:paraId="10B78150" w14:textId="77777777" w:rsidR="00A25922" w:rsidRPr="00A25922" w:rsidRDefault="00A25922" w:rsidP="007F4005">
            <w:pPr>
              <w:pStyle w:val="TableText-Small"/>
            </w:pPr>
            <w:r w:rsidRPr="00A25922">
              <w:t>1: Open</w:t>
            </w:r>
          </w:p>
          <w:p w14:paraId="6AE89C00" w14:textId="77777777" w:rsidR="00A25922" w:rsidRPr="00A25922" w:rsidRDefault="00A25922" w:rsidP="007F4005">
            <w:pPr>
              <w:pStyle w:val="TableText-Small"/>
            </w:pPr>
          </w:p>
        </w:tc>
        <w:tc>
          <w:tcPr>
            <w:tcW w:w="1170" w:type="dxa"/>
            <w:tcMar>
              <w:left w:w="29" w:type="dxa"/>
              <w:right w:w="29" w:type="dxa"/>
            </w:tcMar>
          </w:tcPr>
          <w:p w14:paraId="78B596D8" w14:textId="260AF069" w:rsidR="00A25922" w:rsidRPr="00A25922" w:rsidRDefault="00A25922" w:rsidP="007F4005">
            <w:pPr>
              <w:pStyle w:val="TableText-Small"/>
            </w:pPr>
            <w:r w:rsidRPr="00A25922">
              <w:t>enduring with confirmation</w:t>
            </w:r>
          </w:p>
        </w:tc>
        <w:tc>
          <w:tcPr>
            <w:tcW w:w="720" w:type="dxa"/>
            <w:tcMar>
              <w:left w:w="29" w:type="dxa"/>
              <w:right w:w="29" w:type="dxa"/>
            </w:tcMar>
          </w:tcPr>
          <w:p w14:paraId="6968DD91"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770902AD" w14:textId="77777777" w:rsidR="00A25922" w:rsidRPr="00A25922" w:rsidRDefault="00A25922" w:rsidP="007F4005">
            <w:pPr>
              <w:pStyle w:val="TableText-SmallCentered"/>
            </w:pPr>
            <w:r w:rsidRPr="00A25922">
              <w:t>O</w:t>
            </w:r>
          </w:p>
        </w:tc>
      </w:tr>
      <w:tr w:rsidR="009732DC" w:rsidRPr="00A25922" w14:paraId="5352701E" w14:textId="77777777" w:rsidTr="00E00FC9">
        <w:trPr>
          <w:gridAfter w:val="1"/>
          <w:wAfter w:w="29" w:type="dxa"/>
          <w:trHeight w:val="134"/>
        </w:trPr>
        <w:tc>
          <w:tcPr>
            <w:tcW w:w="645" w:type="dxa"/>
            <w:tcMar>
              <w:left w:w="29" w:type="dxa"/>
              <w:right w:w="29" w:type="dxa"/>
            </w:tcMar>
          </w:tcPr>
          <w:p w14:paraId="593E176F" w14:textId="062A18CE" w:rsidR="00A25922" w:rsidRPr="00A25922" w:rsidRDefault="00A25922" w:rsidP="00E00FC9">
            <w:pPr>
              <w:pStyle w:val="TableText-Small-Indented"/>
              <w:ind w:left="0"/>
              <w:jc w:val="center"/>
            </w:pPr>
            <w:r w:rsidRPr="00A25922">
              <w:t>0141</w:t>
            </w:r>
            <w:r w:rsidR="00C57D2B" w:rsidRPr="00C57D2B">
              <w:rPr>
                <w:vertAlign w:val="subscript"/>
              </w:rPr>
              <w:t>h</w:t>
            </w:r>
          </w:p>
        </w:tc>
        <w:tc>
          <w:tcPr>
            <w:tcW w:w="1260" w:type="dxa"/>
            <w:tcMar>
              <w:left w:w="14" w:type="dxa"/>
              <w:right w:w="14" w:type="dxa"/>
            </w:tcMar>
          </w:tcPr>
          <w:p w14:paraId="3E15D37E" w14:textId="77777777" w:rsidR="00A25922" w:rsidRPr="00A25922" w:rsidRDefault="00A25922" w:rsidP="007F4005">
            <w:pPr>
              <w:pStyle w:val="TableText-Small"/>
            </w:pPr>
            <w:r w:rsidRPr="00A25922">
              <w:t>Power roof</w:t>
            </w:r>
          </w:p>
        </w:tc>
        <w:tc>
          <w:tcPr>
            <w:tcW w:w="1710" w:type="dxa"/>
            <w:tcMar>
              <w:left w:w="29" w:type="dxa"/>
              <w:right w:w="29" w:type="dxa"/>
            </w:tcMar>
          </w:tcPr>
          <w:p w14:paraId="665F5E44" w14:textId="77777777" w:rsidR="00A25922" w:rsidRPr="00A25922" w:rsidRDefault="00A25922" w:rsidP="007F4005">
            <w:pPr>
              <w:pStyle w:val="TableText-Small"/>
            </w:pPr>
            <w:r w:rsidRPr="00A25922">
              <w:t>0: Close</w:t>
            </w:r>
          </w:p>
          <w:p w14:paraId="73B03A34" w14:textId="77777777" w:rsidR="00A25922" w:rsidRPr="00A25922" w:rsidRDefault="00A25922" w:rsidP="007F4005">
            <w:pPr>
              <w:pStyle w:val="TableText-Small"/>
            </w:pPr>
            <w:r w:rsidRPr="00A25922">
              <w:t xml:space="preserve">1: Open </w:t>
            </w:r>
          </w:p>
          <w:p w14:paraId="4AB5E57C" w14:textId="77777777" w:rsidR="00A25922" w:rsidRPr="00A25922" w:rsidRDefault="00A25922" w:rsidP="007F4005">
            <w:pPr>
              <w:pStyle w:val="TableText-Small"/>
            </w:pPr>
          </w:p>
        </w:tc>
        <w:tc>
          <w:tcPr>
            <w:tcW w:w="3240" w:type="dxa"/>
            <w:tcMar>
              <w:left w:w="29" w:type="dxa"/>
              <w:right w:w="29" w:type="dxa"/>
            </w:tcMar>
          </w:tcPr>
          <w:p w14:paraId="3F31A4FB" w14:textId="77777777" w:rsidR="00A25922" w:rsidRPr="00A25922" w:rsidRDefault="00A25922" w:rsidP="007F4005">
            <w:pPr>
              <w:pStyle w:val="TableText-Small"/>
            </w:pPr>
            <w:r w:rsidRPr="00A25922">
              <w:t>0: Closed</w:t>
            </w:r>
          </w:p>
          <w:p w14:paraId="6E931057" w14:textId="77777777" w:rsidR="00A25922" w:rsidRPr="00A25922" w:rsidRDefault="00A25922" w:rsidP="007F4005">
            <w:pPr>
              <w:pStyle w:val="TableText-Small"/>
            </w:pPr>
            <w:r w:rsidRPr="00A25922">
              <w:t>1: Open</w:t>
            </w:r>
          </w:p>
          <w:p w14:paraId="1AE6CDAC" w14:textId="77777777" w:rsidR="00A25922" w:rsidRPr="00A25922" w:rsidRDefault="00A25922" w:rsidP="007F4005">
            <w:pPr>
              <w:pStyle w:val="TableText-Small"/>
            </w:pPr>
          </w:p>
        </w:tc>
        <w:tc>
          <w:tcPr>
            <w:tcW w:w="1170" w:type="dxa"/>
            <w:tcMar>
              <w:left w:w="29" w:type="dxa"/>
              <w:right w:w="29" w:type="dxa"/>
            </w:tcMar>
          </w:tcPr>
          <w:p w14:paraId="236D00E6" w14:textId="0CB5C22B" w:rsidR="00A25922" w:rsidRPr="00A25922" w:rsidRDefault="00A25922" w:rsidP="007F4005">
            <w:pPr>
              <w:pStyle w:val="TableText-Small"/>
            </w:pPr>
            <w:r w:rsidRPr="00A25922">
              <w:t>enduring with confirmation</w:t>
            </w:r>
          </w:p>
        </w:tc>
        <w:tc>
          <w:tcPr>
            <w:tcW w:w="720" w:type="dxa"/>
            <w:tcMar>
              <w:left w:w="29" w:type="dxa"/>
              <w:right w:w="29" w:type="dxa"/>
            </w:tcMar>
          </w:tcPr>
          <w:p w14:paraId="27C840FC" w14:textId="77777777" w:rsidR="00A25922" w:rsidRPr="00A25922" w:rsidDel="00840574" w:rsidRDefault="00A25922" w:rsidP="007F4005">
            <w:pPr>
              <w:pStyle w:val="TableText-SmallCentered"/>
            </w:pPr>
            <w:r w:rsidRPr="00A25922">
              <w:t>O</w:t>
            </w:r>
          </w:p>
        </w:tc>
        <w:tc>
          <w:tcPr>
            <w:tcW w:w="851" w:type="dxa"/>
            <w:tcMar>
              <w:left w:w="29" w:type="dxa"/>
              <w:right w:w="29" w:type="dxa"/>
            </w:tcMar>
          </w:tcPr>
          <w:p w14:paraId="4871DDAF" w14:textId="77777777" w:rsidR="00A25922" w:rsidRPr="00A25922" w:rsidRDefault="00A25922" w:rsidP="007F4005">
            <w:pPr>
              <w:pStyle w:val="TableText-SmallCentered"/>
            </w:pPr>
            <w:r w:rsidRPr="00A25922">
              <w:t>O</w:t>
            </w:r>
          </w:p>
        </w:tc>
      </w:tr>
      <w:tr w:rsidR="009732DC" w:rsidRPr="00A25922" w14:paraId="511A67EB" w14:textId="77777777" w:rsidTr="001120AA">
        <w:trPr>
          <w:gridAfter w:val="1"/>
          <w:wAfter w:w="29" w:type="dxa"/>
          <w:trHeight w:val="134"/>
        </w:trPr>
        <w:tc>
          <w:tcPr>
            <w:tcW w:w="645" w:type="dxa"/>
            <w:tcMar>
              <w:left w:w="29" w:type="dxa"/>
              <w:right w:w="29" w:type="dxa"/>
            </w:tcMar>
          </w:tcPr>
          <w:p w14:paraId="1CA41E2B" w14:textId="2F067677" w:rsidR="009732DC" w:rsidRPr="00A25922" w:rsidRDefault="009732DC" w:rsidP="00E00FC9">
            <w:pPr>
              <w:pStyle w:val="TableText-Small-Indented"/>
              <w:ind w:left="0"/>
              <w:jc w:val="center"/>
            </w:pPr>
            <w:r w:rsidRPr="00A25922">
              <w:t>0142</w:t>
            </w:r>
            <w:r w:rsidRPr="00C57D2B">
              <w:rPr>
                <w:vertAlign w:val="subscript"/>
              </w:rPr>
              <w:t>h</w:t>
            </w:r>
            <w:r w:rsidRPr="00A25922">
              <w:t xml:space="preserve"> … 05FF</w:t>
            </w:r>
            <w:r w:rsidRPr="00C57D2B">
              <w:rPr>
                <w:vertAlign w:val="subscript"/>
              </w:rPr>
              <w:t>h</w:t>
            </w:r>
          </w:p>
        </w:tc>
        <w:tc>
          <w:tcPr>
            <w:tcW w:w="8951" w:type="dxa"/>
            <w:gridSpan w:val="6"/>
            <w:tcMar>
              <w:left w:w="14" w:type="dxa"/>
              <w:right w:w="14" w:type="dxa"/>
            </w:tcMar>
          </w:tcPr>
          <w:p w14:paraId="66511EE0" w14:textId="207E9638" w:rsidR="009732DC" w:rsidRPr="00A25922" w:rsidRDefault="009732DC" w:rsidP="007F4005">
            <w:pPr>
              <w:pStyle w:val="TableText-SmallCentered"/>
            </w:pPr>
            <w:r w:rsidRPr="00A25922">
              <w:t>Reserved for standardiz</w:t>
            </w:r>
            <w:r>
              <w:t>-</w:t>
            </w:r>
            <w:r w:rsidRPr="00A25922">
              <w:t>ation</w:t>
            </w:r>
          </w:p>
        </w:tc>
      </w:tr>
      <w:tr w:rsidR="009732DC" w:rsidRPr="00A25922" w14:paraId="5F313CC1" w14:textId="77777777" w:rsidTr="001120AA">
        <w:trPr>
          <w:gridAfter w:val="1"/>
          <w:wAfter w:w="29" w:type="dxa"/>
          <w:trHeight w:val="134"/>
        </w:trPr>
        <w:tc>
          <w:tcPr>
            <w:tcW w:w="645" w:type="dxa"/>
            <w:tcMar>
              <w:left w:w="29" w:type="dxa"/>
              <w:right w:w="29" w:type="dxa"/>
            </w:tcMar>
          </w:tcPr>
          <w:p w14:paraId="7D117577" w14:textId="49974733" w:rsidR="009732DC" w:rsidRPr="00A25922" w:rsidRDefault="009732DC" w:rsidP="00E00FC9">
            <w:pPr>
              <w:pStyle w:val="TableText-Small-Indented"/>
              <w:ind w:left="0"/>
              <w:jc w:val="center"/>
            </w:pPr>
            <w:r w:rsidRPr="00A25922">
              <w:t>0600</w:t>
            </w:r>
            <w:r w:rsidRPr="00C57D2B">
              <w:rPr>
                <w:vertAlign w:val="subscript"/>
              </w:rPr>
              <w:t>h</w:t>
            </w:r>
            <w:r w:rsidRPr="00A25922">
              <w:t xml:space="preserve"> to FFFF</w:t>
            </w:r>
            <w:r w:rsidRPr="00C57D2B">
              <w:rPr>
                <w:vertAlign w:val="subscript"/>
              </w:rPr>
              <w:t>h</w:t>
            </w:r>
          </w:p>
        </w:tc>
        <w:tc>
          <w:tcPr>
            <w:tcW w:w="8951" w:type="dxa"/>
            <w:gridSpan w:val="6"/>
            <w:tcMar>
              <w:left w:w="14" w:type="dxa"/>
              <w:right w:w="14" w:type="dxa"/>
            </w:tcMar>
          </w:tcPr>
          <w:p w14:paraId="62367B9E" w14:textId="3DF22922" w:rsidR="009732DC" w:rsidRPr="00A25922" w:rsidRDefault="009732DC" w:rsidP="007F4005">
            <w:pPr>
              <w:pStyle w:val="TableText-SmallCentered"/>
            </w:pPr>
            <w:r w:rsidRPr="00A25922">
              <w:t>Vehicle OEM-proprietary functions</w:t>
            </w:r>
          </w:p>
        </w:tc>
      </w:tr>
      <w:tr w:rsidR="007F4005" w:rsidRPr="00A25922" w14:paraId="323C9081" w14:textId="77777777" w:rsidTr="00E00FC9">
        <w:trPr>
          <w:gridAfter w:val="1"/>
          <w:wAfter w:w="29" w:type="dxa"/>
          <w:trHeight w:val="134"/>
        </w:trPr>
        <w:tc>
          <w:tcPr>
            <w:tcW w:w="9596" w:type="dxa"/>
            <w:gridSpan w:val="7"/>
            <w:tcMar>
              <w:left w:w="14" w:type="dxa"/>
              <w:right w:w="14" w:type="dxa"/>
            </w:tcMar>
          </w:tcPr>
          <w:p w14:paraId="1CEE0DCF" w14:textId="19741624" w:rsidR="007F4005" w:rsidRDefault="007F4005" w:rsidP="00E00FC9">
            <w:pPr>
              <w:pStyle w:val="TableText-Small"/>
              <w:ind w:left="0"/>
              <w:jc w:val="center"/>
            </w:pPr>
            <w:r w:rsidRPr="007F4005">
              <w:rPr>
                <w:rStyle w:val="InlineHead"/>
              </w:rPr>
              <w:t>Note 1</w:t>
            </w:r>
            <w:r>
              <w:t xml:space="preserve">: </w:t>
            </w:r>
            <w:r w:rsidRPr="007F4005">
              <w:t>Possible function status values</w:t>
            </w:r>
            <w:r>
              <w:t>: R</w:t>
            </w:r>
            <w:r w:rsidRPr="007F4005">
              <w:t>ange from 00</w:t>
            </w:r>
            <w:r w:rsidRPr="007F4005">
              <w:rPr>
                <w:vertAlign w:val="subscript"/>
              </w:rPr>
              <w:t>h</w:t>
            </w:r>
            <w:r w:rsidRPr="007F4005">
              <w:t xml:space="preserve"> to EF</w:t>
            </w:r>
            <w:r w:rsidRPr="007F4005">
              <w:rPr>
                <w:vertAlign w:val="subscript"/>
              </w:rPr>
              <w:t>h</w:t>
            </w:r>
            <w:r w:rsidRPr="007F4005">
              <w:t>, for values F0</w:t>
            </w:r>
            <w:r w:rsidRPr="007F4005">
              <w:rPr>
                <w:vertAlign w:val="subscript"/>
              </w:rPr>
              <w:t>h</w:t>
            </w:r>
            <w:r w:rsidRPr="007F4005">
              <w:t xml:space="preserve"> to FF</w:t>
            </w:r>
            <w:r w:rsidRPr="007F4005">
              <w:rPr>
                <w:vertAlign w:val="subscript"/>
              </w:rPr>
              <w:t>h</w:t>
            </w:r>
            <w:r w:rsidRPr="007F4005">
              <w:t xml:space="preserve"> </w:t>
            </w:r>
            <w:r>
              <w:t>(</w:t>
            </w:r>
            <w:r w:rsidRPr="007F4005">
              <w:t xml:space="preserve">see </w:t>
            </w:r>
            <w:r w:rsidRPr="007F4005">
              <w:rPr>
                <w:rStyle w:val="CrossRef"/>
              </w:rPr>
              <w:fldChar w:fldCharType="begin"/>
            </w:r>
            <w:r w:rsidRPr="007F4005">
              <w:rPr>
                <w:rStyle w:val="CrossRef"/>
              </w:rPr>
              <w:instrText xml:space="preserve"> REF _Ref64549469 \h </w:instrText>
            </w:r>
            <w:r>
              <w:rPr>
                <w:rStyle w:val="CrossRef"/>
              </w:rPr>
              <w:instrText xml:space="preserve"> \* MERGEFORMAT </w:instrText>
            </w:r>
            <w:r w:rsidRPr="007F4005">
              <w:rPr>
                <w:rStyle w:val="CrossRef"/>
              </w:rPr>
            </w:r>
            <w:r w:rsidRPr="007F4005">
              <w:rPr>
                <w:rStyle w:val="CrossRef"/>
              </w:rPr>
              <w:fldChar w:fldCharType="separate"/>
            </w:r>
            <w:r w:rsidR="00D81990" w:rsidRPr="00D81990">
              <w:rPr>
                <w:rStyle w:val="CrossRef"/>
              </w:rPr>
              <w:t>Table 19</w:t>
            </w:r>
            <w:r w:rsidR="00D81990" w:rsidRPr="00D81990">
              <w:rPr>
                <w:rStyle w:val="CrossRef"/>
              </w:rPr>
              <w:noBreakHyphen/>
              <w:t>80</w:t>
            </w:r>
            <w:r w:rsidRPr="007F4005">
              <w:rPr>
                <w:rStyle w:val="CrossRef"/>
              </w:rPr>
              <w:fldChar w:fldCharType="end"/>
            </w:r>
            <w:r>
              <w:t>)</w:t>
            </w:r>
          </w:p>
          <w:p w14:paraId="03B78381" w14:textId="4F4880A7" w:rsidR="007F4005" w:rsidRPr="00A25922" w:rsidRDefault="007F4005" w:rsidP="00E00FC9">
            <w:pPr>
              <w:pStyle w:val="TableText-Small"/>
              <w:ind w:left="0"/>
              <w:jc w:val="center"/>
            </w:pPr>
            <w:r w:rsidRPr="007F4005">
              <w:rPr>
                <w:rStyle w:val="InlineHead"/>
              </w:rPr>
              <w:t>Note 2</w:t>
            </w:r>
            <w:r>
              <w:t xml:space="preserve">: Device and Vehicle codes: </w:t>
            </w:r>
            <w:r w:rsidRPr="007F4005">
              <w:t>Mandatory</w:t>
            </w:r>
            <w:r>
              <w:t xml:space="preserve">, </w:t>
            </w:r>
            <w:r w:rsidRPr="007F4005">
              <w:t>Optional</w:t>
            </w:r>
            <w:r>
              <w:t xml:space="preserve">, </w:t>
            </w:r>
            <w:r w:rsidRPr="007F4005">
              <w:t>Conditional</w:t>
            </w:r>
          </w:p>
        </w:tc>
      </w:tr>
    </w:tbl>
    <w:p w14:paraId="2E133FB3" w14:textId="19C5F7D3" w:rsidR="008808D5" w:rsidRDefault="00661687" w:rsidP="00547098">
      <w:pPr>
        <w:pStyle w:val="Normal-SpaceAboveExtra"/>
      </w:pPr>
      <w:r>
        <w:t>G</w:t>
      </w:r>
      <w:r w:rsidRPr="00547098">
        <w:t>eneric function status values shall be used</w:t>
      </w:r>
      <w:r w:rsidR="00547098" w:rsidRPr="00547098">
        <w:t xml:space="preserve"> to indicate errors or the absence of a certain function</w:t>
      </w:r>
      <w:r>
        <w:t>. These function status values are</w:t>
      </w:r>
      <w:r w:rsidR="00547098" w:rsidRPr="00547098">
        <w:t xml:space="preserve"> defined in </w:t>
      </w:r>
      <w:r w:rsidR="008B434C" w:rsidRPr="00EA3E66">
        <w:rPr>
          <w:rStyle w:val="CrossRef"/>
        </w:rPr>
        <w:fldChar w:fldCharType="begin"/>
      </w:r>
      <w:r w:rsidR="008B434C" w:rsidRPr="00EA3E66">
        <w:rPr>
          <w:rStyle w:val="CrossRef"/>
        </w:rPr>
        <w:instrText xml:space="preserve"> REF _Ref64549469 \h </w:instrText>
      </w:r>
      <w:r w:rsidR="008B434C" w:rsidRPr="00EA3E66">
        <w:rPr>
          <w:rStyle w:val="CrossRef"/>
        </w:rPr>
      </w:r>
      <w:r w:rsidR="008B434C" w:rsidRPr="00EA3E66">
        <w:rPr>
          <w:rStyle w:val="CrossRef"/>
        </w:rPr>
        <w:fldChar w:fldCharType="separate"/>
      </w:r>
      <w:r w:rsidR="00D81990">
        <w:t xml:space="preserve">Table </w:t>
      </w:r>
      <w:r w:rsidR="00D81990">
        <w:rPr>
          <w:noProof/>
        </w:rPr>
        <w:t>19</w:t>
      </w:r>
      <w:r w:rsidR="00D81990">
        <w:noBreakHyphen/>
      </w:r>
      <w:r w:rsidR="00D81990">
        <w:rPr>
          <w:noProof/>
        </w:rPr>
        <w:t>80</w:t>
      </w:r>
      <w:r w:rsidR="008B434C" w:rsidRPr="00EA3E66">
        <w:rPr>
          <w:rStyle w:val="CrossRef"/>
        </w:rPr>
        <w:fldChar w:fldCharType="end"/>
      </w:r>
      <w:r>
        <w:t>.</w:t>
      </w:r>
    </w:p>
    <w:p w14:paraId="38EBA168" w14:textId="1A74E73B" w:rsidR="00010358" w:rsidRDefault="00010358" w:rsidP="000F6639">
      <w:pPr>
        <w:pStyle w:val="CaptionTable"/>
      </w:pPr>
      <w:bookmarkStart w:id="3150" w:name="_Ref64549469"/>
      <w:bookmarkStart w:id="3151" w:name="_Ref64537564"/>
      <w:bookmarkStart w:id="3152" w:name="_Ref86422630"/>
      <w:bookmarkStart w:id="3153" w:name="_Toc118223199"/>
      <w:r>
        <w:t xml:space="preserve">Table </w:t>
      </w:r>
      <w:fldSimple w:instr=" STYLEREF 1 \s ">
        <w:r w:rsidR="00D81990">
          <w:rPr>
            <w:noProof/>
          </w:rPr>
          <w:t>19</w:t>
        </w:r>
      </w:fldSimple>
      <w:r w:rsidR="00183237">
        <w:noBreakHyphen/>
      </w:r>
      <w:fldSimple w:instr=" SEQ Table \* ARABIC \s 1 ">
        <w:r w:rsidR="00D81990">
          <w:rPr>
            <w:noProof/>
          </w:rPr>
          <w:t>80</w:t>
        </w:r>
      </w:fldSimple>
      <w:bookmarkEnd w:id="3150"/>
      <w:bookmarkEnd w:id="3151"/>
      <w:r>
        <w:t xml:space="preserve">: </w:t>
      </w:r>
      <w:r w:rsidRPr="008E1B11">
        <w:t>Definition of Standardized Function</w:t>
      </w:r>
      <w:r w:rsidR="00C73ED5">
        <w:t>/Execution</w:t>
      </w:r>
      <w:r w:rsidRPr="008E1B11">
        <w:t xml:space="preserve"> Status Values to Indicate the (Temporary) Unavailability of Function</w:t>
      </w:r>
      <w:r w:rsidR="00C73ED5">
        <w:t>/Execution</w:t>
      </w:r>
      <w:r w:rsidRPr="008E1B11">
        <w:t xml:space="preserve"> or Errors.</w:t>
      </w:r>
      <w:bookmarkEnd w:id="3152"/>
      <w:bookmarkEnd w:id="3153"/>
    </w:p>
    <w:tbl>
      <w:tblPr>
        <w:tblW w:w="42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7"/>
        <w:gridCol w:w="5808"/>
      </w:tblGrid>
      <w:tr w:rsidR="00F93CDC" w:rsidRPr="003D60F1" w14:paraId="0573FA55" w14:textId="77777777" w:rsidTr="00E00FC9">
        <w:trPr>
          <w:trHeight w:val="357"/>
          <w:tblHeader/>
          <w:jc w:val="center"/>
        </w:trPr>
        <w:tc>
          <w:tcPr>
            <w:tcW w:w="1372" w:type="pct"/>
            <w:shd w:val="clear" w:color="auto" w:fill="1774CD"/>
          </w:tcPr>
          <w:p w14:paraId="3CD7BA68" w14:textId="771D3A58" w:rsidR="00F93CDC" w:rsidRPr="003D60F1" w:rsidRDefault="00F93CDC" w:rsidP="00F93CDC">
            <w:pPr>
              <w:pStyle w:val="TableHead"/>
            </w:pPr>
            <w:r w:rsidRPr="00E02903">
              <w:t>Function status value</w:t>
            </w:r>
          </w:p>
        </w:tc>
        <w:tc>
          <w:tcPr>
            <w:tcW w:w="3628" w:type="pct"/>
            <w:shd w:val="clear" w:color="auto" w:fill="1774CD"/>
          </w:tcPr>
          <w:p w14:paraId="7E6F0DDE" w14:textId="363C2694" w:rsidR="00F93CDC" w:rsidRDefault="00F93CDC" w:rsidP="00F93CDC">
            <w:pPr>
              <w:pStyle w:val="TableHead"/>
            </w:pPr>
            <w:r w:rsidRPr="00E02903">
              <w:t>Possible function status values</w:t>
            </w:r>
          </w:p>
        </w:tc>
      </w:tr>
      <w:tr w:rsidR="00F93CDC" w:rsidRPr="003D60F1" w14:paraId="384B3A57" w14:textId="77777777" w:rsidTr="00E00FC9">
        <w:trPr>
          <w:trHeight w:val="357"/>
          <w:jc w:val="center"/>
        </w:trPr>
        <w:tc>
          <w:tcPr>
            <w:tcW w:w="1372" w:type="pct"/>
          </w:tcPr>
          <w:p w14:paraId="6ADFA485" w14:textId="2AFD5F95" w:rsidR="00F93CDC" w:rsidRPr="00F97CB6" w:rsidRDefault="00F93CDC" w:rsidP="00F93CDC">
            <w:pPr>
              <w:pStyle w:val="TableText-Small"/>
            </w:pPr>
            <w:r w:rsidRPr="001600C9">
              <w:t>F0</w:t>
            </w:r>
            <w:r w:rsidR="00661687" w:rsidRPr="0045394E">
              <w:rPr>
                <w:vertAlign w:val="subscript"/>
              </w:rPr>
              <w:t>h</w:t>
            </w:r>
          </w:p>
        </w:tc>
        <w:tc>
          <w:tcPr>
            <w:tcW w:w="3628" w:type="pct"/>
          </w:tcPr>
          <w:p w14:paraId="20B76FDD" w14:textId="78B9BA62" w:rsidR="00F93CDC" w:rsidRPr="00F97CB6" w:rsidRDefault="00F93CDC" w:rsidP="00F93CDC">
            <w:pPr>
              <w:pStyle w:val="TableText-Small"/>
            </w:pPr>
            <w:r w:rsidRPr="001600C9">
              <w:t>Function not supported by vehicle</w:t>
            </w:r>
          </w:p>
        </w:tc>
      </w:tr>
      <w:tr w:rsidR="00F93CDC" w:rsidRPr="003D60F1" w14:paraId="4AF085CE" w14:textId="77777777" w:rsidTr="00E00FC9">
        <w:trPr>
          <w:trHeight w:val="357"/>
          <w:jc w:val="center"/>
        </w:trPr>
        <w:tc>
          <w:tcPr>
            <w:tcW w:w="1372" w:type="pct"/>
          </w:tcPr>
          <w:p w14:paraId="3909F944" w14:textId="452B6D7F" w:rsidR="00F93CDC" w:rsidRPr="00F97CB6" w:rsidRDefault="00F93CDC" w:rsidP="00F93CDC">
            <w:pPr>
              <w:pStyle w:val="TableText-Small"/>
            </w:pPr>
            <w:r w:rsidRPr="001600C9">
              <w:t>F1</w:t>
            </w:r>
            <w:r w:rsidR="00661687" w:rsidRPr="0045394E">
              <w:rPr>
                <w:vertAlign w:val="subscript"/>
              </w:rPr>
              <w:t>h</w:t>
            </w:r>
          </w:p>
        </w:tc>
        <w:tc>
          <w:tcPr>
            <w:tcW w:w="3628" w:type="pct"/>
          </w:tcPr>
          <w:p w14:paraId="4EAC817D" w14:textId="3D92F695" w:rsidR="00F93CDC" w:rsidRPr="00F97CB6" w:rsidRDefault="00F93CDC" w:rsidP="00F93CDC">
            <w:pPr>
              <w:pStyle w:val="TableText-Small"/>
            </w:pPr>
            <w:r w:rsidRPr="001600C9">
              <w:t>Action not supported by vehicle</w:t>
            </w:r>
          </w:p>
        </w:tc>
      </w:tr>
      <w:tr w:rsidR="00F93CDC" w:rsidRPr="003D60F1" w14:paraId="18FC90DB" w14:textId="77777777" w:rsidTr="00E00FC9">
        <w:trPr>
          <w:trHeight w:val="357"/>
          <w:jc w:val="center"/>
        </w:trPr>
        <w:tc>
          <w:tcPr>
            <w:tcW w:w="1372" w:type="pct"/>
          </w:tcPr>
          <w:p w14:paraId="5FCD5EA8" w14:textId="63F7EC65" w:rsidR="00F93CDC" w:rsidRPr="00F97CB6" w:rsidRDefault="00F93CDC" w:rsidP="00F93CDC">
            <w:pPr>
              <w:pStyle w:val="TableText-Small"/>
            </w:pPr>
            <w:r w:rsidRPr="001600C9">
              <w:t>F2</w:t>
            </w:r>
            <w:r w:rsidR="00661687" w:rsidRPr="0045394E">
              <w:rPr>
                <w:vertAlign w:val="subscript"/>
              </w:rPr>
              <w:t>h</w:t>
            </w:r>
          </w:p>
        </w:tc>
        <w:tc>
          <w:tcPr>
            <w:tcW w:w="3628" w:type="pct"/>
          </w:tcPr>
          <w:p w14:paraId="64B543F2" w14:textId="104CAA6B" w:rsidR="00F93CDC" w:rsidRPr="00F97CB6" w:rsidRDefault="00F93CDC" w:rsidP="00F93CDC">
            <w:pPr>
              <w:pStyle w:val="TableText-Small"/>
            </w:pPr>
            <w:r w:rsidRPr="001600C9">
              <w:t>Function temporarily not available</w:t>
            </w:r>
          </w:p>
        </w:tc>
      </w:tr>
      <w:tr w:rsidR="00F93CDC" w:rsidRPr="003D60F1" w14:paraId="2A2EC769" w14:textId="77777777" w:rsidTr="00E00FC9">
        <w:trPr>
          <w:trHeight w:val="357"/>
          <w:jc w:val="center"/>
        </w:trPr>
        <w:tc>
          <w:tcPr>
            <w:tcW w:w="1372" w:type="pct"/>
          </w:tcPr>
          <w:p w14:paraId="2C4DD14A" w14:textId="4402726C" w:rsidR="00F93CDC" w:rsidRPr="00F97CB6" w:rsidRDefault="00F93CDC" w:rsidP="00F93CDC">
            <w:pPr>
              <w:pStyle w:val="TableText-Small"/>
            </w:pPr>
            <w:r w:rsidRPr="001600C9">
              <w:t>F3</w:t>
            </w:r>
            <w:r w:rsidR="00661687" w:rsidRPr="0045394E">
              <w:rPr>
                <w:vertAlign w:val="subscript"/>
              </w:rPr>
              <w:t>h</w:t>
            </w:r>
          </w:p>
        </w:tc>
        <w:tc>
          <w:tcPr>
            <w:tcW w:w="3628" w:type="pct"/>
          </w:tcPr>
          <w:p w14:paraId="4062D268" w14:textId="7411CEE8" w:rsidR="00F93CDC" w:rsidRPr="00F97CB6" w:rsidRDefault="00F93CDC" w:rsidP="00F93CDC">
            <w:pPr>
              <w:pStyle w:val="TableText-Small"/>
            </w:pPr>
            <w:r w:rsidRPr="001600C9">
              <w:t>Action temporarily not available</w:t>
            </w:r>
          </w:p>
        </w:tc>
      </w:tr>
      <w:tr w:rsidR="00F93CDC" w:rsidRPr="003D60F1" w14:paraId="2DAF3BC6" w14:textId="77777777" w:rsidTr="00E00FC9">
        <w:trPr>
          <w:trHeight w:val="357"/>
          <w:jc w:val="center"/>
        </w:trPr>
        <w:tc>
          <w:tcPr>
            <w:tcW w:w="1372" w:type="pct"/>
          </w:tcPr>
          <w:p w14:paraId="084A112C" w14:textId="20962E60" w:rsidR="00F93CDC" w:rsidRPr="00F97CB6" w:rsidRDefault="00F93CDC" w:rsidP="00F93CDC">
            <w:pPr>
              <w:pStyle w:val="TableText-Small"/>
            </w:pPr>
            <w:r w:rsidRPr="001600C9">
              <w:t>F4</w:t>
            </w:r>
            <w:r w:rsidR="00661687" w:rsidRPr="0045394E">
              <w:rPr>
                <w:vertAlign w:val="subscript"/>
              </w:rPr>
              <w:t>h</w:t>
            </w:r>
          </w:p>
        </w:tc>
        <w:tc>
          <w:tcPr>
            <w:tcW w:w="3628" w:type="pct"/>
          </w:tcPr>
          <w:p w14:paraId="1C817697" w14:textId="0A240A13" w:rsidR="00F93CDC" w:rsidRPr="00F97CB6" w:rsidRDefault="00F93CDC" w:rsidP="00F93CDC">
            <w:pPr>
              <w:pStyle w:val="TableText-Small"/>
            </w:pPr>
            <w:r w:rsidRPr="001600C9">
              <w:t>Function not purchased</w:t>
            </w:r>
          </w:p>
        </w:tc>
      </w:tr>
      <w:tr w:rsidR="00F93CDC" w:rsidRPr="003D60F1" w14:paraId="3E9EE7E8" w14:textId="77777777" w:rsidTr="00E00FC9">
        <w:trPr>
          <w:trHeight w:val="357"/>
          <w:jc w:val="center"/>
        </w:trPr>
        <w:tc>
          <w:tcPr>
            <w:tcW w:w="1372" w:type="pct"/>
          </w:tcPr>
          <w:p w14:paraId="318A18CF" w14:textId="013283D1" w:rsidR="00F93CDC" w:rsidRPr="00F97CB6" w:rsidRDefault="00F93CDC" w:rsidP="00F93CDC">
            <w:pPr>
              <w:pStyle w:val="TableText-Small"/>
            </w:pPr>
            <w:r w:rsidRPr="001600C9">
              <w:t>F5</w:t>
            </w:r>
            <w:r w:rsidR="00661687" w:rsidRPr="0045394E">
              <w:rPr>
                <w:vertAlign w:val="subscript"/>
              </w:rPr>
              <w:t>h</w:t>
            </w:r>
          </w:p>
        </w:tc>
        <w:tc>
          <w:tcPr>
            <w:tcW w:w="3628" w:type="pct"/>
          </w:tcPr>
          <w:p w14:paraId="19E69997" w14:textId="442348D6" w:rsidR="00F93CDC" w:rsidRPr="00F97CB6" w:rsidRDefault="00F93CDC" w:rsidP="00F93CDC">
            <w:pPr>
              <w:pStyle w:val="TableText-Small"/>
            </w:pPr>
            <w:r w:rsidRPr="001600C9">
              <w:t>Action not purchased</w:t>
            </w:r>
          </w:p>
        </w:tc>
      </w:tr>
      <w:tr w:rsidR="00F93CDC" w:rsidRPr="003D60F1" w14:paraId="43F73E8F" w14:textId="77777777" w:rsidTr="00E00FC9">
        <w:trPr>
          <w:trHeight w:val="357"/>
          <w:jc w:val="center"/>
        </w:trPr>
        <w:tc>
          <w:tcPr>
            <w:tcW w:w="1372" w:type="pct"/>
          </w:tcPr>
          <w:p w14:paraId="71339601" w14:textId="30BBA7EE" w:rsidR="00F93CDC" w:rsidRPr="00F97CB6" w:rsidRDefault="00F93CDC" w:rsidP="00F93CDC">
            <w:pPr>
              <w:pStyle w:val="TableText-Small"/>
            </w:pPr>
            <w:r w:rsidRPr="001600C9">
              <w:t>F6</w:t>
            </w:r>
            <w:r w:rsidR="00661687" w:rsidRPr="0045394E">
              <w:rPr>
                <w:vertAlign w:val="subscript"/>
              </w:rPr>
              <w:t>h</w:t>
            </w:r>
          </w:p>
        </w:tc>
        <w:tc>
          <w:tcPr>
            <w:tcW w:w="3628" w:type="pct"/>
          </w:tcPr>
          <w:p w14:paraId="630EA5B0" w14:textId="6865F5FB" w:rsidR="00F93CDC" w:rsidRPr="00F97CB6" w:rsidRDefault="00F93CDC" w:rsidP="00F93CDC">
            <w:pPr>
              <w:pStyle w:val="TableText-Small"/>
            </w:pPr>
            <w:r w:rsidRPr="001600C9">
              <w:t>Insufficient entitlements</w:t>
            </w:r>
          </w:p>
        </w:tc>
      </w:tr>
      <w:tr w:rsidR="00F93CDC" w:rsidRPr="003D60F1" w14:paraId="40243F18" w14:textId="77777777" w:rsidTr="00E00FC9">
        <w:trPr>
          <w:trHeight w:val="357"/>
          <w:jc w:val="center"/>
        </w:trPr>
        <w:tc>
          <w:tcPr>
            <w:tcW w:w="1372" w:type="pct"/>
          </w:tcPr>
          <w:p w14:paraId="7F27C3D2" w14:textId="11768240" w:rsidR="00F93CDC" w:rsidRPr="00F97CB6" w:rsidRDefault="00F93CDC" w:rsidP="00F93CDC">
            <w:pPr>
              <w:pStyle w:val="TableText-Small"/>
            </w:pPr>
            <w:r w:rsidRPr="001600C9">
              <w:lastRenderedPageBreak/>
              <w:t>F7</w:t>
            </w:r>
            <w:r w:rsidR="00661687" w:rsidRPr="0045394E">
              <w:rPr>
                <w:vertAlign w:val="subscript"/>
              </w:rPr>
              <w:t>h</w:t>
            </w:r>
          </w:p>
        </w:tc>
        <w:tc>
          <w:tcPr>
            <w:tcW w:w="3628" w:type="pct"/>
          </w:tcPr>
          <w:p w14:paraId="33904142" w14:textId="0684C71E" w:rsidR="00F93CDC" w:rsidRPr="00F97CB6" w:rsidRDefault="00F93CDC" w:rsidP="00F93CDC">
            <w:pPr>
              <w:pStyle w:val="TableText-Small"/>
            </w:pPr>
            <w:r w:rsidRPr="001600C9">
              <w:t>Use of wrong RKE security policy for requested action</w:t>
            </w:r>
          </w:p>
        </w:tc>
      </w:tr>
      <w:tr w:rsidR="00F93CDC" w:rsidRPr="003D60F1" w14:paraId="1FE1B955" w14:textId="77777777" w:rsidTr="00E00FC9">
        <w:trPr>
          <w:trHeight w:val="357"/>
          <w:jc w:val="center"/>
        </w:trPr>
        <w:tc>
          <w:tcPr>
            <w:tcW w:w="1372" w:type="pct"/>
          </w:tcPr>
          <w:p w14:paraId="4D574BF2" w14:textId="7176D79F" w:rsidR="00F93CDC" w:rsidRPr="00F97CB6" w:rsidRDefault="00F93CDC" w:rsidP="00F93CDC">
            <w:pPr>
              <w:pStyle w:val="TableText-Small"/>
            </w:pPr>
            <w:r w:rsidRPr="001600C9">
              <w:t>F8</w:t>
            </w:r>
            <w:r w:rsidR="00661687" w:rsidRPr="0045394E">
              <w:rPr>
                <w:vertAlign w:val="subscript"/>
              </w:rPr>
              <w:t>h</w:t>
            </w:r>
            <w:r w:rsidRPr="001600C9">
              <w:t xml:space="preserve"> to FD</w:t>
            </w:r>
            <w:r w:rsidR="00661687" w:rsidRPr="0045394E">
              <w:rPr>
                <w:vertAlign w:val="subscript"/>
              </w:rPr>
              <w:t>h</w:t>
            </w:r>
          </w:p>
        </w:tc>
        <w:tc>
          <w:tcPr>
            <w:tcW w:w="3628" w:type="pct"/>
          </w:tcPr>
          <w:p w14:paraId="676EC753" w14:textId="1CCEF397" w:rsidR="00F93CDC" w:rsidRPr="00F97CB6" w:rsidRDefault="00F93CDC" w:rsidP="00F93CDC">
            <w:pPr>
              <w:pStyle w:val="TableText-Small"/>
            </w:pPr>
            <w:r w:rsidRPr="001600C9">
              <w:t>Reserved</w:t>
            </w:r>
          </w:p>
        </w:tc>
      </w:tr>
      <w:tr w:rsidR="00F93CDC" w:rsidRPr="003D60F1" w14:paraId="67E92A1A" w14:textId="77777777" w:rsidTr="00E00FC9">
        <w:trPr>
          <w:trHeight w:val="357"/>
          <w:jc w:val="center"/>
        </w:trPr>
        <w:tc>
          <w:tcPr>
            <w:tcW w:w="1372" w:type="pct"/>
          </w:tcPr>
          <w:p w14:paraId="318FC739" w14:textId="265F3FFC" w:rsidR="00F93CDC" w:rsidRPr="00F97CB6" w:rsidRDefault="00F93CDC" w:rsidP="00F93CDC">
            <w:pPr>
              <w:pStyle w:val="TableText-Small"/>
            </w:pPr>
            <w:r w:rsidRPr="001600C9">
              <w:t>FE</w:t>
            </w:r>
            <w:r w:rsidR="00661687" w:rsidRPr="0045394E">
              <w:rPr>
                <w:vertAlign w:val="subscript"/>
              </w:rPr>
              <w:t>h</w:t>
            </w:r>
          </w:p>
        </w:tc>
        <w:tc>
          <w:tcPr>
            <w:tcW w:w="3628" w:type="pct"/>
          </w:tcPr>
          <w:p w14:paraId="26E986E8" w14:textId="6E69CE16" w:rsidR="00F93CDC" w:rsidRPr="00F97CB6" w:rsidRDefault="00F93CDC" w:rsidP="00F93CDC">
            <w:pPr>
              <w:pStyle w:val="TableText-Small"/>
            </w:pPr>
            <w:r w:rsidRPr="001600C9">
              <w:t>Generic error, no further description available</w:t>
            </w:r>
          </w:p>
        </w:tc>
      </w:tr>
      <w:tr w:rsidR="00F93CDC" w:rsidRPr="003D60F1" w14:paraId="0D90DB6E" w14:textId="77777777" w:rsidTr="00E00FC9">
        <w:trPr>
          <w:trHeight w:val="357"/>
          <w:jc w:val="center"/>
        </w:trPr>
        <w:tc>
          <w:tcPr>
            <w:tcW w:w="1372" w:type="pct"/>
          </w:tcPr>
          <w:p w14:paraId="77010DA5" w14:textId="71DBF5DC" w:rsidR="00F93CDC" w:rsidRPr="00F97CB6" w:rsidRDefault="00F93CDC" w:rsidP="00F93CDC">
            <w:pPr>
              <w:pStyle w:val="TableText-Small"/>
            </w:pPr>
            <w:r w:rsidRPr="001600C9">
              <w:t>FF</w:t>
            </w:r>
            <w:r w:rsidR="00661687" w:rsidRPr="0045394E">
              <w:rPr>
                <w:vertAlign w:val="subscript"/>
              </w:rPr>
              <w:t>h</w:t>
            </w:r>
          </w:p>
        </w:tc>
        <w:tc>
          <w:tcPr>
            <w:tcW w:w="3628" w:type="pct"/>
          </w:tcPr>
          <w:p w14:paraId="796AB439" w14:textId="58EFA6AD" w:rsidR="00F93CDC" w:rsidRPr="00F97CB6" w:rsidRDefault="00F93CDC" w:rsidP="00F93CDC">
            <w:pPr>
              <w:pStyle w:val="TableText-Small"/>
            </w:pPr>
            <w:r w:rsidRPr="001600C9">
              <w:t>Reserved, shall be used if action is supported but function has no explicit status</w:t>
            </w:r>
          </w:p>
        </w:tc>
      </w:tr>
    </w:tbl>
    <w:p w14:paraId="41C88EE9" w14:textId="4476D89B" w:rsidR="00547098" w:rsidRDefault="00547098" w:rsidP="00547098">
      <w:pPr>
        <w:pStyle w:val="Subhead"/>
      </w:pPr>
      <w:r>
        <w:t>RKE Request SubEvent</w:t>
      </w:r>
    </w:p>
    <w:p w14:paraId="461F5217" w14:textId="4C3C9F39" w:rsidR="00547098" w:rsidRDefault="00547098" w:rsidP="00547098">
      <w:r>
        <w:t>The RKE Request SubEvent’s content</w:t>
      </w:r>
      <w:r w:rsidR="00661687">
        <w:t xml:space="preserve">, described in </w:t>
      </w:r>
      <w:r w:rsidR="008B434C" w:rsidRPr="00EA3E66">
        <w:rPr>
          <w:rStyle w:val="CrossRef"/>
        </w:rPr>
        <w:fldChar w:fldCharType="begin"/>
      </w:r>
      <w:r w:rsidR="008B434C" w:rsidRPr="00EA3E66">
        <w:rPr>
          <w:rStyle w:val="CrossRef"/>
        </w:rPr>
        <w:instrText xml:space="preserve"> REF _Ref64549500 \h </w:instrText>
      </w:r>
      <w:r w:rsidR="008B434C" w:rsidRPr="00EA3E66">
        <w:rPr>
          <w:rStyle w:val="CrossRef"/>
        </w:rPr>
      </w:r>
      <w:r w:rsidR="008B434C" w:rsidRPr="00EA3E66">
        <w:rPr>
          <w:rStyle w:val="CrossRef"/>
        </w:rPr>
        <w:fldChar w:fldCharType="separate"/>
      </w:r>
      <w:r w:rsidR="00D81990">
        <w:t xml:space="preserve">Table </w:t>
      </w:r>
      <w:r w:rsidR="00D81990">
        <w:rPr>
          <w:noProof/>
        </w:rPr>
        <w:t>19</w:t>
      </w:r>
      <w:r w:rsidR="00D81990">
        <w:noBreakHyphen/>
      </w:r>
      <w:r w:rsidR="00D81990">
        <w:rPr>
          <w:noProof/>
        </w:rPr>
        <w:t>81</w:t>
      </w:r>
      <w:r w:rsidR="008B434C" w:rsidRPr="00EA3E66">
        <w:rPr>
          <w:rStyle w:val="CrossRef"/>
        </w:rPr>
        <w:fldChar w:fldCharType="end"/>
      </w:r>
      <w:r w:rsidR="00661687">
        <w:t>,</w:t>
      </w:r>
      <w:r>
        <w:t xml:space="preserve"> is encoded as TLV. The RKE Request SubEvent may be sent:</w:t>
      </w:r>
    </w:p>
    <w:p w14:paraId="3A9D2734" w14:textId="76E36E12" w:rsidR="00547098" w:rsidRDefault="00547098" w:rsidP="008E25A3">
      <w:pPr>
        <w:pStyle w:val="BulletList"/>
        <w:numPr>
          <w:ilvl w:val="0"/>
          <w:numId w:val="21"/>
        </w:numPr>
        <w:spacing w:after="0"/>
      </w:pPr>
      <w:r>
        <w:t>in response to user’s request to perform one of the defined RKE features (tag 7F70</w:t>
      </w:r>
      <w:r w:rsidRPr="00661687">
        <w:rPr>
          <w:vertAlign w:val="subscript"/>
        </w:rPr>
        <w:t>h</w:t>
      </w:r>
      <w:r>
        <w:t xml:space="preserve"> and tags 7F76</w:t>
      </w:r>
      <w:r w:rsidR="00661687" w:rsidRPr="00BB69A8">
        <w:rPr>
          <w:vertAlign w:val="subscript"/>
        </w:rPr>
        <w:t>h</w:t>
      </w:r>
      <w:r>
        <w:t>/7F77</w:t>
      </w:r>
      <w:r w:rsidR="00661687" w:rsidRPr="00BB69A8">
        <w:rPr>
          <w:vertAlign w:val="subscript"/>
        </w:rPr>
        <w:t>h</w:t>
      </w:r>
      <w:r>
        <w:t xml:space="preserve"> for enduring actions).</w:t>
      </w:r>
    </w:p>
    <w:p w14:paraId="39F5D07B" w14:textId="0E0290C5" w:rsidR="00547098" w:rsidRDefault="00547098" w:rsidP="008E25A3">
      <w:pPr>
        <w:pStyle w:val="BulletList"/>
        <w:numPr>
          <w:ilvl w:val="0"/>
          <w:numId w:val="21"/>
        </w:numPr>
        <w:spacing w:after="0"/>
      </w:pPr>
      <w:r>
        <w:t>to subscribe to vehicle function status updates (tag 7F73</w:t>
      </w:r>
      <w:r w:rsidR="00661687" w:rsidRPr="00BB69A8">
        <w:rPr>
          <w:vertAlign w:val="subscript"/>
        </w:rPr>
        <w:t>h</w:t>
      </w:r>
      <w:r>
        <w:t>).</w:t>
      </w:r>
    </w:p>
    <w:p w14:paraId="4A587B1D" w14:textId="1DC15E91" w:rsidR="008808D5" w:rsidRDefault="00547098" w:rsidP="008E25A3">
      <w:pPr>
        <w:pStyle w:val="BulletList"/>
        <w:numPr>
          <w:ilvl w:val="0"/>
          <w:numId w:val="21"/>
        </w:numPr>
        <w:spacing w:after="0"/>
      </w:pPr>
      <w:r>
        <w:t>to get the current vehicle functions’ status (tag 7F74</w:t>
      </w:r>
      <w:r w:rsidR="00661687" w:rsidRPr="00BB69A8">
        <w:rPr>
          <w:vertAlign w:val="subscript"/>
        </w:rPr>
        <w:t>h</w:t>
      </w:r>
      <w:r>
        <w:t>).</w:t>
      </w:r>
    </w:p>
    <w:p w14:paraId="454340CC" w14:textId="15D823A9" w:rsidR="00010358" w:rsidRDefault="00010358" w:rsidP="000F6639">
      <w:pPr>
        <w:pStyle w:val="CaptionTable"/>
      </w:pPr>
      <w:bookmarkStart w:id="3154" w:name="_Ref64549500"/>
      <w:bookmarkStart w:id="3155" w:name="_Ref64538096"/>
      <w:bookmarkStart w:id="3156" w:name="_Toc118223200"/>
      <w:r>
        <w:t xml:space="preserve">Table </w:t>
      </w:r>
      <w:fldSimple w:instr=" STYLEREF 1 \s ">
        <w:r w:rsidR="00D81990">
          <w:rPr>
            <w:noProof/>
          </w:rPr>
          <w:t>19</w:t>
        </w:r>
      </w:fldSimple>
      <w:r w:rsidR="00183237">
        <w:noBreakHyphen/>
      </w:r>
      <w:fldSimple w:instr=" SEQ Table \* ARABIC \s 1 ">
        <w:r w:rsidR="00D81990">
          <w:rPr>
            <w:noProof/>
          </w:rPr>
          <w:t>81</w:t>
        </w:r>
      </w:fldSimple>
      <w:bookmarkEnd w:id="3154"/>
      <w:bookmarkEnd w:id="3155"/>
      <w:r>
        <w:t xml:space="preserve">: </w:t>
      </w:r>
      <w:r w:rsidRPr="00DE6E90">
        <w:t>Definition of RKE Request SubEvent Templates.</w:t>
      </w:r>
      <w:bookmarkEnd w:id="3156"/>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 w:type="dxa"/>
          <w:left w:w="14" w:type="dxa"/>
          <w:bottom w:w="14" w:type="dxa"/>
          <w:right w:w="14" w:type="dxa"/>
        </w:tblCellMar>
        <w:tblLook w:val="01E0" w:firstRow="1" w:lastRow="1" w:firstColumn="1" w:lastColumn="1" w:noHBand="0" w:noVBand="0"/>
      </w:tblPr>
      <w:tblGrid>
        <w:gridCol w:w="625"/>
        <w:gridCol w:w="450"/>
        <w:gridCol w:w="450"/>
        <w:gridCol w:w="810"/>
        <w:gridCol w:w="6390"/>
        <w:gridCol w:w="541"/>
      </w:tblGrid>
      <w:tr w:rsidR="00F93CDC" w:rsidRPr="003D60F1" w14:paraId="00C35058" w14:textId="77777777" w:rsidTr="00E00FC9">
        <w:trPr>
          <w:trHeight w:val="357"/>
          <w:tblHeader/>
        </w:trPr>
        <w:tc>
          <w:tcPr>
            <w:tcW w:w="823" w:type="pct"/>
            <w:gridSpan w:val="3"/>
            <w:shd w:val="clear" w:color="auto" w:fill="1774CD"/>
          </w:tcPr>
          <w:p w14:paraId="54F5D09E" w14:textId="414DE61E" w:rsidR="00F93CDC" w:rsidRDefault="00F93CDC" w:rsidP="00E00FC9">
            <w:pPr>
              <w:pStyle w:val="TableHead-Centered"/>
              <w:spacing w:before="100" w:beforeAutospacing="1" w:after="100" w:afterAutospacing="1"/>
            </w:pPr>
            <w:r>
              <w:t>Tag</w:t>
            </w:r>
          </w:p>
        </w:tc>
        <w:tc>
          <w:tcPr>
            <w:tcW w:w="437" w:type="pct"/>
            <w:shd w:val="clear" w:color="auto" w:fill="1774CD"/>
          </w:tcPr>
          <w:p w14:paraId="661F2267" w14:textId="269BCDC3" w:rsidR="00F93CDC" w:rsidRPr="003D60F1" w:rsidRDefault="00F93CDC" w:rsidP="00E00FC9">
            <w:pPr>
              <w:pStyle w:val="TableHead-Centered"/>
              <w:spacing w:before="100" w:beforeAutospacing="1" w:after="100" w:afterAutospacing="1"/>
            </w:pPr>
            <w:r>
              <w:t>Length (bytes)</w:t>
            </w:r>
          </w:p>
        </w:tc>
        <w:tc>
          <w:tcPr>
            <w:tcW w:w="3448" w:type="pct"/>
            <w:shd w:val="clear" w:color="auto" w:fill="1774CD"/>
          </w:tcPr>
          <w:p w14:paraId="5377C7D2" w14:textId="3AFCB204" w:rsidR="00F93CDC" w:rsidRPr="005D25B9" w:rsidRDefault="00F93CDC" w:rsidP="00E00FC9">
            <w:pPr>
              <w:pStyle w:val="TableHead"/>
              <w:spacing w:before="100" w:beforeAutospacing="1" w:after="100" w:afterAutospacing="1"/>
            </w:pPr>
            <w:r w:rsidRPr="005D524E">
              <w:t>Description</w:t>
            </w:r>
          </w:p>
        </w:tc>
        <w:tc>
          <w:tcPr>
            <w:tcW w:w="292" w:type="pct"/>
            <w:shd w:val="clear" w:color="auto" w:fill="1774CD"/>
          </w:tcPr>
          <w:p w14:paraId="3539AD8A" w14:textId="1B1560F9" w:rsidR="00F93CDC" w:rsidRDefault="00F93CDC" w:rsidP="00E00FC9">
            <w:pPr>
              <w:pStyle w:val="TableHead-Centered"/>
              <w:spacing w:before="100" w:beforeAutospacing="1" w:after="100" w:afterAutospacing="1"/>
            </w:pPr>
            <w:r w:rsidRPr="005D524E">
              <w:t>Field Is</w:t>
            </w:r>
          </w:p>
        </w:tc>
      </w:tr>
      <w:tr w:rsidR="00441EB3" w:rsidRPr="003D60F1" w14:paraId="22E8112C" w14:textId="77777777" w:rsidTr="00E00FC9">
        <w:trPr>
          <w:trHeight w:val="300"/>
        </w:trPr>
        <w:tc>
          <w:tcPr>
            <w:tcW w:w="337" w:type="pct"/>
          </w:tcPr>
          <w:p w14:paraId="474FE148" w14:textId="44860350" w:rsidR="00441EB3" w:rsidRPr="00E00FC9" w:rsidRDefault="00441EB3" w:rsidP="00E00FC9">
            <w:pPr>
              <w:pStyle w:val="TableText-Centered"/>
              <w:spacing w:before="0" w:after="0"/>
              <w:rPr>
                <w:sz w:val="18"/>
                <w:szCs w:val="18"/>
              </w:rPr>
            </w:pPr>
            <w:r w:rsidRPr="00E00FC9">
              <w:rPr>
                <w:sz w:val="18"/>
                <w:szCs w:val="18"/>
              </w:rPr>
              <w:t>7F70</w:t>
            </w:r>
            <w:r w:rsidRPr="00E00FC9">
              <w:rPr>
                <w:sz w:val="18"/>
                <w:szCs w:val="18"/>
                <w:vertAlign w:val="subscript"/>
              </w:rPr>
              <w:t>h</w:t>
            </w:r>
          </w:p>
        </w:tc>
        <w:tc>
          <w:tcPr>
            <w:tcW w:w="243" w:type="pct"/>
          </w:tcPr>
          <w:p w14:paraId="5E82541B" w14:textId="77777777" w:rsidR="00441EB3" w:rsidRPr="00E00FC9" w:rsidRDefault="00441EB3" w:rsidP="00E00FC9">
            <w:pPr>
              <w:pStyle w:val="TableText-Centered"/>
              <w:spacing w:before="0" w:after="0"/>
              <w:rPr>
                <w:sz w:val="18"/>
                <w:szCs w:val="18"/>
              </w:rPr>
            </w:pPr>
          </w:p>
        </w:tc>
        <w:tc>
          <w:tcPr>
            <w:tcW w:w="243" w:type="pct"/>
          </w:tcPr>
          <w:p w14:paraId="48E17E8D" w14:textId="77777777" w:rsidR="00441EB3" w:rsidRPr="00E00FC9" w:rsidRDefault="00441EB3" w:rsidP="00E00FC9">
            <w:pPr>
              <w:pStyle w:val="TableText-Centered"/>
              <w:spacing w:before="0" w:after="0"/>
              <w:rPr>
                <w:sz w:val="18"/>
                <w:szCs w:val="18"/>
              </w:rPr>
            </w:pPr>
          </w:p>
        </w:tc>
        <w:tc>
          <w:tcPr>
            <w:tcW w:w="437" w:type="pct"/>
          </w:tcPr>
          <w:p w14:paraId="0DC0D2E6" w14:textId="6439E133" w:rsidR="00441EB3" w:rsidRPr="00E00FC9" w:rsidRDefault="00441EB3" w:rsidP="00E00FC9">
            <w:pPr>
              <w:pStyle w:val="TableText-Centered"/>
              <w:spacing w:before="0" w:after="0"/>
              <w:rPr>
                <w:sz w:val="18"/>
                <w:szCs w:val="18"/>
              </w:rPr>
            </w:pPr>
            <w:r w:rsidRPr="00E00FC9">
              <w:rPr>
                <w:sz w:val="18"/>
                <w:szCs w:val="18"/>
              </w:rPr>
              <w:t>7</w:t>
            </w:r>
          </w:p>
        </w:tc>
        <w:tc>
          <w:tcPr>
            <w:tcW w:w="3448" w:type="pct"/>
          </w:tcPr>
          <w:p w14:paraId="396775B5" w14:textId="1B814E7A" w:rsidR="00441EB3" w:rsidRPr="00F97CB6" w:rsidRDefault="00441EB3" w:rsidP="00E00FC9">
            <w:pPr>
              <w:pStyle w:val="TableText-Small"/>
              <w:spacing w:before="100" w:beforeAutospacing="1" w:after="100" w:afterAutospacing="1"/>
            </w:pPr>
            <w:r w:rsidRPr="0007179B">
              <w:t>Request RKE action. Only present, when RKE action shall be triggered.</w:t>
            </w:r>
          </w:p>
        </w:tc>
        <w:tc>
          <w:tcPr>
            <w:tcW w:w="292" w:type="pct"/>
          </w:tcPr>
          <w:p w14:paraId="511B646A" w14:textId="4AAC55D8" w:rsidR="00441EB3" w:rsidRPr="00F97CB6" w:rsidRDefault="00441EB3" w:rsidP="00E00FC9">
            <w:pPr>
              <w:pStyle w:val="TableText-SmallCentered"/>
              <w:spacing w:before="0" w:after="0"/>
            </w:pPr>
            <w:r w:rsidRPr="0007179B">
              <w:t>C</w:t>
            </w:r>
          </w:p>
        </w:tc>
      </w:tr>
      <w:tr w:rsidR="00441EB3" w:rsidRPr="003D60F1" w14:paraId="10EF0E0C" w14:textId="77777777" w:rsidTr="00E00FC9">
        <w:trPr>
          <w:trHeight w:val="237"/>
        </w:trPr>
        <w:tc>
          <w:tcPr>
            <w:tcW w:w="337" w:type="pct"/>
          </w:tcPr>
          <w:p w14:paraId="72754938" w14:textId="77777777" w:rsidR="00441EB3" w:rsidRPr="00E00FC9" w:rsidRDefault="00441EB3" w:rsidP="00E00FC9">
            <w:pPr>
              <w:pStyle w:val="TableText-Centered"/>
              <w:spacing w:before="0" w:after="0"/>
              <w:rPr>
                <w:sz w:val="18"/>
                <w:szCs w:val="18"/>
              </w:rPr>
            </w:pPr>
          </w:p>
        </w:tc>
        <w:tc>
          <w:tcPr>
            <w:tcW w:w="243" w:type="pct"/>
          </w:tcPr>
          <w:p w14:paraId="1886D0AC" w14:textId="6A299CB6" w:rsidR="00441EB3" w:rsidRPr="00E00FC9" w:rsidRDefault="00441EB3" w:rsidP="00E00FC9">
            <w:pPr>
              <w:pStyle w:val="TableText-Centered"/>
              <w:spacing w:before="0" w:after="0"/>
              <w:rPr>
                <w:sz w:val="18"/>
                <w:szCs w:val="18"/>
              </w:rPr>
            </w:pPr>
            <w:r w:rsidRPr="00E00FC9">
              <w:rPr>
                <w:sz w:val="18"/>
                <w:szCs w:val="18"/>
              </w:rPr>
              <w:t>80</w:t>
            </w:r>
            <w:r w:rsidR="00076DD5" w:rsidRPr="00E00FC9">
              <w:rPr>
                <w:sz w:val="18"/>
                <w:szCs w:val="18"/>
                <w:vertAlign w:val="subscript"/>
              </w:rPr>
              <w:t>h</w:t>
            </w:r>
          </w:p>
        </w:tc>
        <w:tc>
          <w:tcPr>
            <w:tcW w:w="243" w:type="pct"/>
          </w:tcPr>
          <w:p w14:paraId="07001C8C" w14:textId="77777777" w:rsidR="00441EB3" w:rsidRPr="00E00FC9" w:rsidRDefault="00441EB3" w:rsidP="00E00FC9">
            <w:pPr>
              <w:pStyle w:val="TableText-Centered"/>
              <w:spacing w:before="0" w:after="0"/>
              <w:rPr>
                <w:sz w:val="18"/>
                <w:szCs w:val="18"/>
              </w:rPr>
            </w:pPr>
          </w:p>
        </w:tc>
        <w:tc>
          <w:tcPr>
            <w:tcW w:w="437" w:type="pct"/>
          </w:tcPr>
          <w:p w14:paraId="2A53D3F8" w14:textId="78EBA349" w:rsidR="00441EB3" w:rsidRPr="00E00FC9" w:rsidRDefault="00441EB3" w:rsidP="00E00FC9">
            <w:pPr>
              <w:pStyle w:val="TableText-Centered"/>
              <w:spacing w:before="0" w:after="0"/>
              <w:rPr>
                <w:sz w:val="18"/>
                <w:szCs w:val="18"/>
              </w:rPr>
            </w:pPr>
            <w:r w:rsidRPr="00E00FC9">
              <w:rPr>
                <w:sz w:val="18"/>
                <w:szCs w:val="18"/>
              </w:rPr>
              <w:t>2</w:t>
            </w:r>
          </w:p>
        </w:tc>
        <w:tc>
          <w:tcPr>
            <w:tcW w:w="3448" w:type="pct"/>
          </w:tcPr>
          <w:p w14:paraId="6CF791E8" w14:textId="02E42BEC" w:rsidR="00441EB3" w:rsidRPr="00F97CB6" w:rsidRDefault="00441EB3" w:rsidP="00E00FC9">
            <w:pPr>
              <w:pStyle w:val="TableText-Small"/>
              <w:spacing w:before="100" w:beforeAutospacing="1" w:after="100" w:afterAutospacing="1"/>
            </w:pPr>
            <w:r w:rsidRPr="00BB3A09">
              <w:t>Function id</w:t>
            </w:r>
          </w:p>
        </w:tc>
        <w:tc>
          <w:tcPr>
            <w:tcW w:w="292" w:type="pct"/>
          </w:tcPr>
          <w:p w14:paraId="70A54FB0" w14:textId="0675AEB7" w:rsidR="00441EB3" w:rsidRPr="00F97CB6" w:rsidRDefault="00441EB3" w:rsidP="00E00FC9">
            <w:pPr>
              <w:pStyle w:val="TableText-SmallCentered"/>
              <w:spacing w:before="0" w:after="0"/>
            </w:pPr>
            <w:r w:rsidRPr="00BB3A09">
              <w:t>M</w:t>
            </w:r>
          </w:p>
        </w:tc>
      </w:tr>
      <w:tr w:rsidR="00441EB3" w:rsidRPr="003D60F1" w14:paraId="655FACBE" w14:textId="77777777" w:rsidTr="00E00FC9">
        <w:trPr>
          <w:trHeight w:val="228"/>
        </w:trPr>
        <w:tc>
          <w:tcPr>
            <w:tcW w:w="337" w:type="pct"/>
          </w:tcPr>
          <w:p w14:paraId="3DFAA69F" w14:textId="77777777" w:rsidR="00441EB3" w:rsidRPr="00E00FC9" w:rsidRDefault="00441EB3" w:rsidP="00E00FC9">
            <w:pPr>
              <w:pStyle w:val="TableText-Centered"/>
              <w:spacing w:before="0" w:after="0"/>
              <w:rPr>
                <w:sz w:val="18"/>
                <w:szCs w:val="18"/>
              </w:rPr>
            </w:pPr>
          </w:p>
        </w:tc>
        <w:tc>
          <w:tcPr>
            <w:tcW w:w="243" w:type="pct"/>
          </w:tcPr>
          <w:p w14:paraId="53D6E772" w14:textId="65641A18" w:rsidR="00441EB3" w:rsidRPr="00E00FC9" w:rsidRDefault="00441EB3" w:rsidP="00E00FC9">
            <w:pPr>
              <w:pStyle w:val="TableText-Centered"/>
              <w:spacing w:before="0" w:after="0"/>
              <w:rPr>
                <w:sz w:val="18"/>
                <w:szCs w:val="18"/>
              </w:rPr>
            </w:pPr>
            <w:r w:rsidRPr="00E00FC9">
              <w:rPr>
                <w:sz w:val="18"/>
                <w:szCs w:val="18"/>
              </w:rPr>
              <w:t>81</w:t>
            </w:r>
            <w:r w:rsidR="00076DD5" w:rsidRPr="00E00FC9">
              <w:rPr>
                <w:sz w:val="18"/>
                <w:szCs w:val="18"/>
                <w:vertAlign w:val="subscript"/>
              </w:rPr>
              <w:t>h</w:t>
            </w:r>
          </w:p>
        </w:tc>
        <w:tc>
          <w:tcPr>
            <w:tcW w:w="243" w:type="pct"/>
          </w:tcPr>
          <w:p w14:paraId="7679D767" w14:textId="77777777" w:rsidR="00441EB3" w:rsidRPr="00E00FC9" w:rsidRDefault="00441EB3" w:rsidP="00E00FC9">
            <w:pPr>
              <w:pStyle w:val="TableText-Centered"/>
              <w:spacing w:before="0" w:after="0"/>
              <w:rPr>
                <w:sz w:val="18"/>
                <w:szCs w:val="18"/>
              </w:rPr>
            </w:pPr>
          </w:p>
        </w:tc>
        <w:tc>
          <w:tcPr>
            <w:tcW w:w="437" w:type="pct"/>
          </w:tcPr>
          <w:p w14:paraId="3B498633" w14:textId="6BBC5BE0" w:rsidR="00441EB3" w:rsidRPr="00E00FC9" w:rsidRDefault="00441EB3" w:rsidP="00E00FC9">
            <w:pPr>
              <w:pStyle w:val="TableText-Centered"/>
              <w:spacing w:before="0" w:after="0"/>
              <w:rPr>
                <w:sz w:val="18"/>
                <w:szCs w:val="18"/>
              </w:rPr>
            </w:pPr>
            <w:r w:rsidRPr="00E00FC9">
              <w:rPr>
                <w:sz w:val="18"/>
                <w:szCs w:val="18"/>
              </w:rPr>
              <w:t>1</w:t>
            </w:r>
          </w:p>
        </w:tc>
        <w:tc>
          <w:tcPr>
            <w:tcW w:w="3448" w:type="pct"/>
          </w:tcPr>
          <w:p w14:paraId="0EAE2F11" w14:textId="341D9674" w:rsidR="00441EB3" w:rsidRPr="00F97CB6" w:rsidRDefault="00441EB3" w:rsidP="00E00FC9">
            <w:pPr>
              <w:pStyle w:val="TableText-Small"/>
              <w:spacing w:before="100" w:beforeAutospacing="1" w:after="100" w:afterAutospacing="1"/>
            </w:pPr>
            <w:r w:rsidRPr="00BB3A09">
              <w:t>Action id</w:t>
            </w:r>
          </w:p>
        </w:tc>
        <w:tc>
          <w:tcPr>
            <w:tcW w:w="292" w:type="pct"/>
          </w:tcPr>
          <w:p w14:paraId="4B505F2A" w14:textId="6E21B508" w:rsidR="00441EB3" w:rsidRPr="00F97CB6" w:rsidRDefault="00441EB3" w:rsidP="00E00FC9">
            <w:pPr>
              <w:pStyle w:val="TableText-SmallCentered"/>
              <w:spacing w:before="0" w:after="0"/>
            </w:pPr>
            <w:r w:rsidRPr="00BB3A09">
              <w:t>M</w:t>
            </w:r>
          </w:p>
        </w:tc>
      </w:tr>
      <w:tr w:rsidR="00441EB3" w:rsidRPr="003D60F1" w14:paraId="6AF48FB0" w14:textId="77777777" w:rsidTr="00E00FC9">
        <w:trPr>
          <w:trHeight w:val="357"/>
        </w:trPr>
        <w:tc>
          <w:tcPr>
            <w:tcW w:w="337" w:type="pct"/>
          </w:tcPr>
          <w:p w14:paraId="2272D0BD" w14:textId="4DE584AD" w:rsidR="00441EB3" w:rsidRPr="00E00FC9" w:rsidRDefault="00441EB3" w:rsidP="00E00FC9">
            <w:pPr>
              <w:pStyle w:val="TableText-Centered"/>
              <w:spacing w:before="0" w:after="0"/>
              <w:rPr>
                <w:sz w:val="18"/>
                <w:szCs w:val="18"/>
              </w:rPr>
            </w:pPr>
            <w:r w:rsidRPr="00E00FC9">
              <w:rPr>
                <w:sz w:val="18"/>
                <w:szCs w:val="18"/>
              </w:rPr>
              <w:t>7F73</w:t>
            </w:r>
            <w:r w:rsidR="00076DD5" w:rsidRPr="00E00FC9">
              <w:rPr>
                <w:sz w:val="18"/>
                <w:szCs w:val="18"/>
                <w:vertAlign w:val="subscript"/>
              </w:rPr>
              <w:t>h</w:t>
            </w:r>
          </w:p>
        </w:tc>
        <w:tc>
          <w:tcPr>
            <w:tcW w:w="243" w:type="pct"/>
          </w:tcPr>
          <w:p w14:paraId="29BEA2BA" w14:textId="77777777" w:rsidR="00441EB3" w:rsidRPr="00E00FC9" w:rsidRDefault="00441EB3" w:rsidP="00E00FC9">
            <w:pPr>
              <w:pStyle w:val="TableText-Centered"/>
              <w:spacing w:before="0" w:after="0"/>
              <w:rPr>
                <w:sz w:val="18"/>
                <w:szCs w:val="18"/>
              </w:rPr>
            </w:pPr>
          </w:p>
        </w:tc>
        <w:tc>
          <w:tcPr>
            <w:tcW w:w="243" w:type="pct"/>
          </w:tcPr>
          <w:p w14:paraId="117578AA" w14:textId="77777777" w:rsidR="00441EB3" w:rsidRPr="00E00FC9" w:rsidRDefault="00441EB3" w:rsidP="00E00FC9">
            <w:pPr>
              <w:pStyle w:val="TableText-Centered"/>
              <w:spacing w:before="0" w:after="0"/>
              <w:rPr>
                <w:sz w:val="18"/>
                <w:szCs w:val="18"/>
              </w:rPr>
            </w:pPr>
          </w:p>
        </w:tc>
        <w:tc>
          <w:tcPr>
            <w:tcW w:w="437" w:type="pct"/>
          </w:tcPr>
          <w:p w14:paraId="62A2C2FC" w14:textId="713609C5" w:rsidR="00441EB3" w:rsidRPr="00E00FC9" w:rsidRDefault="00441EB3" w:rsidP="00E00FC9">
            <w:pPr>
              <w:pStyle w:val="TableText-Centered"/>
              <w:spacing w:before="0" w:after="0"/>
              <w:rPr>
                <w:sz w:val="18"/>
                <w:szCs w:val="18"/>
              </w:rPr>
            </w:pPr>
            <w:r w:rsidRPr="00E00FC9">
              <w:rPr>
                <w:sz w:val="18"/>
                <w:szCs w:val="18"/>
              </w:rPr>
              <w:t>variable</w:t>
            </w:r>
          </w:p>
        </w:tc>
        <w:tc>
          <w:tcPr>
            <w:tcW w:w="3448" w:type="pct"/>
          </w:tcPr>
          <w:p w14:paraId="191F245A" w14:textId="4121C1A1" w:rsidR="00441EB3" w:rsidRPr="00F97CB6" w:rsidRDefault="00441EB3" w:rsidP="00E00FC9">
            <w:pPr>
              <w:pStyle w:val="TableText-Small"/>
              <w:spacing w:before="100" w:beforeAutospacing="1" w:after="100" w:afterAutospacing="1"/>
            </w:pPr>
            <w:r w:rsidRPr="00A446B9">
              <w:t>Subscribe to vehicle function status events. Unsubscribing from all status updates is possible by setting “from function id” and “to function id” to 0. Tag is only present, when subscription change shall be performed.</w:t>
            </w:r>
          </w:p>
        </w:tc>
        <w:tc>
          <w:tcPr>
            <w:tcW w:w="292" w:type="pct"/>
          </w:tcPr>
          <w:p w14:paraId="5AC24C43" w14:textId="470E0917" w:rsidR="00441EB3" w:rsidRPr="00F97CB6" w:rsidRDefault="00441EB3" w:rsidP="00E00FC9">
            <w:pPr>
              <w:pStyle w:val="TableText-SmallCentered"/>
              <w:spacing w:before="0" w:after="0"/>
            </w:pPr>
            <w:r w:rsidRPr="00A446B9">
              <w:t>C</w:t>
            </w:r>
          </w:p>
        </w:tc>
      </w:tr>
      <w:tr w:rsidR="00441EB3" w:rsidRPr="003D60F1" w14:paraId="029FF92C" w14:textId="77777777" w:rsidTr="00E00FC9">
        <w:trPr>
          <w:trHeight w:val="357"/>
        </w:trPr>
        <w:tc>
          <w:tcPr>
            <w:tcW w:w="337" w:type="pct"/>
          </w:tcPr>
          <w:p w14:paraId="43393B9D" w14:textId="77777777" w:rsidR="00441EB3" w:rsidRPr="00E00FC9" w:rsidRDefault="00441EB3" w:rsidP="00E00FC9">
            <w:pPr>
              <w:pStyle w:val="TableText-Centered"/>
              <w:spacing w:before="0" w:after="0"/>
              <w:rPr>
                <w:sz w:val="18"/>
                <w:szCs w:val="18"/>
              </w:rPr>
            </w:pPr>
          </w:p>
        </w:tc>
        <w:tc>
          <w:tcPr>
            <w:tcW w:w="243" w:type="pct"/>
          </w:tcPr>
          <w:p w14:paraId="05B0C670" w14:textId="18EF7AA2" w:rsidR="00441EB3" w:rsidRPr="00E00FC9" w:rsidRDefault="00441EB3" w:rsidP="00E00FC9">
            <w:pPr>
              <w:pStyle w:val="TableText-Centered"/>
              <w:spacing w:before="0" w:after="0"/>
              <w:rPr>
                <w:sz w:val="18"/>
                <w:szCs w:val="18"/>
              </w:rPr>
            </w:pPr>
            <w:r w:rsidRPr="00E00FC9">
              <w:rPr>
                <w:sz w:val="18"/>
                <w:szCs w:val="18"/>
              </w:rPr>
              <w:t>30</w:t>
            </w:r>
            <w:r w:rsidR="00706869" w:rsidRPr="00E00FC9">
              <w:rPr>
                <w:sz w:val="18"/>
                <w:szCs w:val="18"/>
                <w:vertAlign w:val="subscript"/>
              </w:rPr>
              <w:t>h</w:t>
            </w:r>
          </w:p>
        </w:tc>
        <w:tc>
          <w:tcPr>
            <w:tcW w:w="243" w:type="pct"/>
          </w:tcPr>
          <w:p w14:paraId="69B96657" w14:textId="77777777" w:rsidR="00441EB3" w:rsidRPr="00E00FC9" w:rsidRDefault="00441EB3" w:rsidP="00E00FC9">
            <w:pPr>
              <w:pStyle w:val="TableText-Centered"/>
              <w:spacing w:before="0" w:after="0"/>
              <w:rPr>
                <w:sz w:val="18"/>
                <w:szCs w:val="18"/>
              </w:rPr>
            </w:pPr>
          </w:p>
        </w:tc>
        <w:tc>
          <w:tcPr>
            <w:tcW w:w="437" w:type="pct"/>
          </w:tcPr>
          <w:p w14:paraId="08980587" w14:textId="72D32FE2" w:rsidR="00441EB3" w:rsidRPr="00E00FC9" w:rsidRDefault="00706869" w:rsidP="00E00FC9">
            <w:pPr>
              <w:pStyle w:val="TableText-Centered"/>
              <w:spacing w:before="0" w:after="0"/>
              <w:rPr>
                <w:sz w:val="18"/>
                <w:szCs w:val="18"/>
              </w:rPr>
            </w:pPr>
            <w:r w:rsidRPr="00E00FC9">
              <w:rPr>
                <w:sz w:val="18"/>
                <w:szCs w:val="18"/>
              </w:rPr>
              <w:t>variable</w:t>
            </w:r>
          </w:p>
        </w:tc>
        <w:tc>
          <w:tcPr>
            <w:tcW w:w="3448" w:type="pct"/>
          </w:tcPr>
          <w:p w14:paraId="4B18D16D" w14:textId="7B16D205" w:rsidR="00441EB3" w:rsidRPr="00F97CB6" w:rsidRDefault="00441EB3" w:rsidP="00E00FC9">
            <w:pPr>
              <w:pStyle w:val="TableText-Small"/>
              <w:spacing w:before="100" w:beforeAutospacing="1" w:after="100" w:afterAutospacing="1"/>
            </w:pPr>
            <w:r>
              <w:t>Sequence of</w:t>
            </w:r>
            <w:r w:rsidR="00706869">
              <w:t xml:space="preserve"> </w:t>
            </w:r>
            <w:r w:rsidR="00706869" w:rsidRPr="005F20AD">
              <w:t>function ids. Only present, i</w:t>
            </w:r>
            <w:r w:rsidR="00706869">
              <w:t>f vehicle has subscri</w:t>
            </w:r>
            <w:r w:rsidR="00ED009A">
              <w:t>ption change</w:t>
            </w:r>
            <w:r w:rsidR="00706869">
              <w:t xml:space="preserve"> to </w:t>
            </w:r>
            <w:r w:rsidR="00ED009A">
              <w:t>the</w:t>
            </w:r>
            <w:r w:rsidR="00706869">
              <w:t xml:space="preserve"> list of function </w:t>
            </w:r>
            <w:r w:rsidR="00706869" w:rsidRPr="005F20AD">
              <w:t>status</w:t>
            </w:r>
          </w:p>
        </w:tc>
        <w:tc>
          <w:tcPr>
            <w:tcW w:w="292" w:type="pct"/>
          </w:tcPr>
          <w:p w14:paraId="12272415" w14:textId="0D4BC697" w:rsidR="00441EB3" w:rsidRPr="00F97CB6" w:rsidRDefault="00706869" w:rsidP="00E00FC9">
            <w:pPr>
              <w:pStyle w:val="TableText-SmallCentered"/>
              <w:spacing w:before="0" w:after="0"/>
            </w:pPr>
            <w:r>
              <w:rPr>
                <w:rFonts w:hint="eastAsia"/>
              </w:rPr>
              <w:t>C</w:t>
            </w:r>
          </w:p>
        </w:tc>
      </w:tr>
      <w:tr w:rsidR="00441EB3" w:rsidRPr="003D60F1" w14:paraId="7377FC85" w14:textId="77777777" w:rsidTr="00E00FC9">
        <w:trPr>
          <w:trHeight w:val="201"/>
        </w:trPr>
        <w:tc>
          <w:tcPr>
            <w:tcW w:w="337" w:type="pct"/>
          </w:tcPr>
          <w:p w14:paraId="4E26C1A9" w14:textId="77777777" w:rsidR="00441EB3" w:rsidRPr="00E00FC9" w:rsidRDefault="00441EB3" w:rsidP="00E00FC9">
            <w:pPr>
              <w:pStyle w:val="TableText-Centered"/>
              <w:spacing w:before="0" w:after="0"/>
              <w:rPr>
                <w:sz w:val="18"/>
                <w:szCs w:val="18"/>
              </w:rPr>
            </w:pPr>
          </w:p>
        </w:tc>
        <w:tc>
          <w:tcPr>
            <w:tcW w:w="243" w:type="pct"/>
          </w:tcPr>
          <w:p w14:paraId="3FE03E79" w14:textId="77777777" w:rsidR="00441EB3" w:rsidRPr="00E00FC9" w:rsidRDefault="00441EB3" w:rsidP="00E00FC9">
            <w:pPr>
              <w:pStyle w:val="TableText-Centered"/>
              <w:spacing w:before="0" w:after="0"/>
              <w:rPr>
                <w:sz w:val="18"/>
                <w:szCs w:val="18"/>
              </w:rPr>
            </w:pPr>
          </w:p>
        </w:tc>
        <w:tc>
          <w:tcPr>
            <w:tcW w:w="243" w:type="pct"/>
          </w:tcPr>
          <w:p w14:paraId="18C97CC7" w14:textId="514123FF" w:rsidR="00441EB3" w:rsidRPr="00E00FC9" w:rsidRDefault="00441EB3" w:rsidP="00E00FC9">
            <w:pPr>
              <w:pStyle w:val="TableText-Centered"/>
              <w:spacing w:before="0" w:after="0"/>
              <w:rPr>
                <w:sz w:val="18"/>
                <w:szCs w:val="18"/>
              </w:rPr>
            </w:pPr>
            <w:r w:rsidRPr="00E00FC9">
              <w:rPr>
                <w:sz w:val="18"/>
                <w:szCs w:val="18"/>
              </w:rPr>
              <w:t>84</w:t>
            </w:r>
            <w:r w:rsidR="00076DD5" w:rsidRPr="00E00FC9">
              <w:rPr>
                <w:sz w:val="18"/>
                <w:szCs w:val="18"/>
                <w:vertAlign w:val="subscript"/>
              </w:rPr>
              <w:t>h</w:t>
            </w:r>
          </w:p>
        </w:tc>
        <w:tc>
          <w:tcPr>
            <w:tcW w:w="437" w:type="pct"/>
          </w:tcPr>
          <w:p w14:paraId="04C4A973" w14:textId="7ECF1AFB" w:rsidR="00441EB3" w:rsidRPr="00E00FC9" w:rsidRDefault="00441EB3" w:rsidP="00E00FC9">
            <w:pPr>
              <w:pStyle w:val="TableText-Centered"/>
              <w:spacing w:before="0" w:after="0"/>
              <w:rPr>
                <w:sz w:val="18"/>
                <w:szCs w:val="18"/>
              </w:rPr>
            </w:pPr>
            <w:r w:rsidRPr="00E00FC9">
              <w:rPr>
                <w:sz w:val="18"/>
                <w:szCs w:val="18"/>
              </w:rPr>
              <w:t>2</w:t>
            </w:r>
          </w:p>
        </w:tc>
        <w:tc>
          <w:tcPr>
            <w:tcW w:w="3448" w:type="pct"/>
          </w:tcPr>
          <w:p w14:paraId="07A55B60" w14:textId="12560C17" w:rsidR="00441EB3" w:rsidRPr="00F97CB6" w:rsidRDefault="00441EB3" w:rsidP="00E00FC9">
            <w:pPr>
              <w:pStyle w:val="TableText-Small"/>
              <w:spacing w:before="100" w:beforeAutospacing="1" w:after="100" w:afterAutospacing="1"/>
            </w:pPr>
            <w:r w:rsidRPr="00023E6E">
              <w:t>From function id</w:t>
            </w:r>
          </w:p>
        </w:tc>
        <w:tc>
          <w:tcPr>
            <w:tcW w:w="292" w:type="pct"/>
          </w:tcPr>
          <w:p w14:paraId="6DAF26FF" w14:textId="0A1A7698" w:rsidR="00441EB3" w:rsidRPr="00F97CB6" w:rsidRDefault="00441EB3" w:rsidP="00E00FC9">
            <w:pPr>
              <w:pStyle w:val="TableText-SmallCentered"/>
              <w:spacing w:before="0" w:after="0"/>
            </w:pPr>
            <w:r w:rsidRPr="00023E6E">
              <w:t>M</w:t>
            </w:r>
          </w:p>
        </w:tc>
      </w:tr>
      <w:tr w:rsidR="00441EB3" w:rsidRPr="003D60F1" w14:paraId="61AA7E3E" w14:textId="77777777" w:rsidTr="00E00FC9">
        <w:trPr>
          <w:trHeight w:val="228"/>
        </w:trPr>
        <w:tc>
          <w:tcPr>
            <w:tcW w:w="337" w:type="pct"/>
          </w:tcPr>
          <w:p w14:paraId="5D1F6C22" w14:textId="77777777" w:rsidR="00441EB3" w:rsidRPr="00E00FC9" w:rsidRDefault="00441EB3" w:rsidP="00E00FC9">
            <w:pPr>
              <w:pStyle w:val="TableText-Centered"/>
              <w:spacing w:before="0" w:after="0"/>
              <w:rPr>
                <w:sz w:val="18"/>
                <w:szCs w:val="18"/>
              </w:rPr>
            </w:pPr>
          </w:p>
        </w:tc>
        <w:tc>
          <w:tcPr>
            <w:tcW w:w="243" w:type="pct"/>
          </w:tcPr>
          <w:p w14:paraId="19842AE5" w14:textId="77777777" w:rsidR="00441EB3" w:rsidRPr="00E00FC9" w:rsidRDefault="00441EB3" w:rsidP="00E00FC9">
            <w:pPr>
              <w:pStyle w:val="TableText-Centered"/>
              <w:spacing w:before="0" w:after="0"/>
              <w:rPr>
                <w:sz w:val="18"/>
                <w:szCs w:val="18"/>
              </w:rPr>
            </w:pPr>
          </w:p>
        </w:tc>
        <w:tc>
          <w:tcPr>
            <w:tcW w:w="243" w:type="pct"/>
          </w:tcPr>
          <w:p w14:paraId="7E6E6529" w14:textId="12D3504E" w:rsidR="00441EB3" w:rsidRPr="00E00FC9" w:rsidRDefault="00441EB3" w:rsidP="00E00FC9">
            <w:pPr>
              <w:pStyle w:val="TableText-Centered"/>
              <w:spacing w:before="0" w:after="0"/>
              <w:rPr>
                <w:sz w:val="18"/>
                <w:szCs w:val="18"/>
              </w:rPr>
            </w:pPr>
            <w:r w:rsidRPr="00E00FC9">
              <w:rPr>
                <w:sz w:val="18"/>
                <w:szCs w:val="18"/>
              </w:rPr>
              <w:t>85</w:t>
            </w:r>
            <w:r w:rsidR="00076DD5" w:rsidRPr="00E00FC9">
              <w:rPr>
                <w:sz w:val="18"/>
                <w:szCs w:val="18"/>
                <w:vertAlign w:val="subscript"/>
              </w:rPr>
              <w:t>h</w:t>
            </w:r>
          </w:p>
        </w:tc>
        <w:tc>
          <w:tcPr>
            <w:tcW w:w="437" w:type="pct"/>
          </w:tcPr>
          <w:p w14:paraId="6C2BCB28" w14:textId="5CD957DD" w:rsidR="00441EB3" w:rsidRPr="00E00FC9" w:rsidRDefault="00441EB3" w:rsidP="00E00FC9">
            <w:pPr>
              <w:pStyle w:val="TableText-Centered"/>
              <w:spacing w:before="0" w:after="0"/>
              <w:rPr>
                <w:sz w:val="18"/>
                <w:szCs w:val="18"/>
              </w:rPr>
            </w:pPr>
            <w:r w:rsidRPr="00E00FC9">
              <w:rPr>
                <w:sz w:val="18"/>
                <w:szCs w:val="18"/>
              </w:rPr>
              <w:t>2</w:t>
            </w:r>
          </w:p>
        </w:tc>
        <w:tc>
          <w:tcPr>
            <w:tcW w:w="3448" w:type="pct"/>
          </w:tcPr>
          <w:p w14:paraId="671DA1B5" w14:textId="34446D73" w:rsidR="00441EB3" w:rsidRPr="00F97CB6" w:rsidRDefault="00441EB3" w:rsidP="00E00FC9">
            <w:pPr>
              <w:pStyle w:val="TableText-Small"/>
              <w:spacing w:before="100" w:beforeAutospacing="1" w:after="100" w:afterAutospacing="1"/>
            </w:pPr>
            <w:r w:rsidRPr="00023E6E">
              <w:t>To function id</w:t>
            </w:r>
          </w:p>
        </w:tc>
        <w:tc>
          <w:tcPr>
            <w:tcW w:w="292" w:type="pct"/>
          </w:tcPr>
          <w:p w14:paraId="76D19769" w14:textId="4027B283" w:rsidR="00441EB3" w:rsidRPr="00F97CB6" w:rsidRDefault="00441EB3" w:rsidP="00E00FC9">
            <w:pPr>
              <w:pStyle w:val="TableText-SmallCentered"/>
              <w:spacing w:before="0" w:after="0"/>
            </w:pPr>
            <w:r w:rsidRPr="00023E6E">
              <w:t>M</w:t>
            </w:r>
          </w:p>
        </w:tc>
      </w:tr>
      <w:tr w:rsidR="00441EB3" w:rsidRPr="003D60F1" w14:paraId="359FC578" w14:textId="77777777" w:rsidTr="00E00FC9">
        <w:trPr>
          <w:trHeight w:val="357"/>
        </w:trPr>
        <w:tc>
          <w:tcPr>
            <w:tcW w:w="337" w:type="pct"/>
          </w:tcPr>
          <w:p w14:paraId="64BA0E53" w14:textId="77777777" w:rsidR="00441EB3" w:rsidRPr="00E00FC9" w:rsidRDefault="00441EB3" w:rsidP="00E00FC9">
            <w:pPr>
              <w:pStyle w:val="TableText-Centered"/>
              <w:spacing w:before="0" w:after="0"/>
              <w:rPr>
                <w:sz w:val="18"/>
                <w:szCs w:val="18"/>
              </w:rPr>
            </w:pPr>
          </w:p>
        </w:tc>
        <w:tc>
          <w:tcPr>
            <w:tcW w:w="243" w:type="pct"/>
          </w:tcPr>
          <w:p w14:paraId="50C48561" w14:textId="0A8E916E" w:rsidR="00441EB3" w:rsidRPr="00E00FC9" w:rsidRDefault="00441EB3" w:rsidP="00E00FC9">
            <w:pPr>
              <w:pStyle w:val="TableText-Centered"/>
              <w:spacing w:before="0" w:after="0"/>
              <w:rPr>
                <w:sz w:val="18"/>
                <w:szCs w:val="18"/>
              </w:rPr>
            </w:pPr>
            <w:r w:rsidRPr="00E00FC9">
              <w:rPr>
                <w:sz w:val="18"/>
                <w:szCs w:val="18"/>
              </w:rPr>
              <w:t>86</w:t>
            </w:r>
            <w:r w:rsidR="00076DD5" w:rsidRPr="00E00FC9">
              <w:rPr>
                <w:sz w:val="18"/>
                <w:szCs w:val="18"/>
                <w:vertAlign w:val="subscript"/>
              </w:rPr>
              <w:t>h</w:t>
            </w:r>
          </w:p>
        </w:tc>
        <w:tc>
          <w:tcPr>
            <w:tcW w:w="243" w:type="pct"/>
          </w:tcPr>
          <w:p w14:paraId="1E3DC46A" w14:textId="77777777" w:rsidR="00441EB3" w:rsidRPr="00E00FC9" w:rsidRDefault="00441EB3" w:rsidP="00E00FC9">
            <w:pPr>
              <w:pStyle w:val="TableText-Centered"/>
              <w:spacing w:before="0" w:after="0"/>
              <w:rPr>
                <w:sz w:val="18"/>
                <w:szCs w:val="18"/>
              </w:rPr>
            </w:pPr>
          </w:p>
        </w:tc>
        <w:tc>
          <w:tcPr>
            <w:tcW w:w="437" w:type="pct"/>
          </w:tcPr>
          <w:p w14:paraId="42A4D8BF" w14:textId="5206BCD8" w:rsidR="00441EB3" w:rsidRPr="00E00FC9" w:rsidRDefault="00441EB3" w:rsidP="00E00FC9">
            <w:pPr>
              <w:pStyle w:val="TableText-Centered"/>
              <w:spacing w:before="0" w:after="0"/>
              <w:rPr>
                <w:sz w:val="18"/>
                <w:szCs w:val="18"/>
              </w:rPr>
            </w:pPr>
            <w:r w:rsidRPr="00E00FC9">
              <w:rPr>
                <w:sz w:val="18"/>
                <w:szCs w:val="18"/>
              </w:rPr>
              <w:t>0</w:t>
            </w:r>
          </w:p>
        </w:tc>
        <w:tc>
          <w:tcPr>
            <w:tcW w:w="3448" w:type="pct"/>
          </w:tcPr>
          <w:p w14:paraId="491BE0BE" w14:textId="678795FD" w:rsidR="00441EB3" w:rsidRPr="00F97CB6" w:rsidRDefault="00441EB3" w:rsidP="00E00FC9">
            <w:pPr>
              <w:pStyle w:val="TableText-Small"/>
              <w:spacing w:before="100" w:beforeAutospacing="1" w:after="100" w:afterAutospacing="1"/>
            </w:pPr>
            <w:r w:rsidRPr="005F20AD">
              <w:t>If present, vehicle shall send an immediate update of supported function states in this range.</w:t>
            </w:r>
          </w:p>
        </w:tc>
        <w:tc>
          <w:tcPr>
            <w:tcW w:w="292" w:type="pct"/>
          </w:tcPr>
          <w:p w14:paraId="4D89AC31" w14:textId="5791FDD9" w:rsidR="00441EB3" w:rsidRPr="00F97CB6" w:rsidRDefault="00441EB3" w:rsidP="00E00FC9">
            <w:pPr>
              <w:pStyle w:val="TableText-SmallCentered"/>
              <w:spacing w:before="0" w:after="0"/>
            </w:pPr>
            <w:r w:rsidRPr="005F20AD">
              <w:t>C</w:t>
            </w:r>
          </w:p>
        </w:tc>
      </w:tr>
      <w:tr w:rsidR="00441EB3" w:rsidRPr="003D60F1" w14:paraId="7B3169DC" w14:textId="77777777" w:rsidTr="00E00FC9">
        <w:trPr>
          <w:trHeight w:val="357"/>
        </w:trPr>
        <w:tc>
          <w:tcPr>
            <w:tcW w:w="337" w:type="pct"/>
          </w:tcPr>
          <w:p w14:paraId="3BE79695" w14:textId="035E09FC" w:rsidR="00441EB3" w:rsidRPr="00E00FC9" w:rsidRDefault="00441EB3" w:rsidP="00E00FC9">
            <w:pPr>
              <w:pStyle w:val="TableText-Centered"/>
              <w:spacing w:before="0" w:after="0"/>
              <w:rPr>
                <w:sz w:val="18"/>
                <w:szCs w:val="18"/>
              </w:rPr>
            </w:pPr>
            <w:r w:rsidRPr="00E00FC9">
              <w:rPr>
                <w:sz w:val="18"/>
                <w:szCs w:val="18"/>
              </w:rPr>
              <w:t>7F74</w:t>
            </w:r>
            <w:r w:rsidR="00076DD5" w:rsidRPr="00E00FC9">
              <w:rPr>
                <w:sz w:val="18"/>
                <w:szCs w:val="18"/>
                <w:vertAlign w:val="subscript"/>
              </w:rPr>
              <w:t>h</w:t>
            </w:r>
          </w:p>
        </w:tc>
        <w:tc>
          <w:tcPr>
            <w:tcW w:w="243" w:type="pct"/>
          </w:tcPr>
          <w:p w14:paraId="3E88A48D" w14:textId="77777777" w:rsidR="00441EB3" w:rsidRPr="00E00FC9" w:rsidRDefault="00441EB3" w:rsidP="00E00FC9">
            <w:pPr>
              <w:pStyle w:val="TableText-Centered"/>
              <w:spacing w:before="0" w:after="0"/>
              <w:rPr>
                <w:sz w:val="18"/>
                <w:szCs w:val="18"/>
              </w:rPr>
            </w:pPr>
          </w:p>
        </w:tc>
        <w:tc>
          <w:tcPr>
            <w:tcW w:w="243" w:type="pct"/>
          </w:tcPr>
          <w:p w14:paraId="1B1D8792" w14:textId="77777777" w:rsidR="00441EB3" w:rsidRPr="00E00FC9" w:rsidRDefault="00441EB3" w:rsidP="00E00FC9">
            <w:pPr>
              <w:pStyle w:val="TableText-Centered"/>
              <w:spacing w:before="0" w:after="0"/>
              <w:rPr>
                <w:sz w:val="18"/>
                <w:szCs w:val="18"/>
              </w:rPr>
            </w:pPr>
          </w:p>
        </w:tc>
        <w:tc>
          <w:tcPr>
            <w:tcW w:w="437" w:type="pct"/>
          </w:tcPr>
          <w:p w14:paraId="56E6B76A" w14:textId="16C4601A" w:rsidR="00441EB3" w:rsidRPr="00E00FC9" w:rsidRDefault="00441EB3" w:rsidP="00E00FC9">
            <w:pPr>
              <w:pStyle w:val="TableText-Centered"/>
              <w:spacing w:before="0" w:after="0"/>
              <w:rPr>
                <w:sz w:val="18"/>
                <w:szCs w:val="18"/>
              </w:rPr>
            </w:pPr>
            <w:r w:rsidRPr="00E00FC9">
              <w:rPr>
                <w:sz w:val="18"/>
                <w:szCs w:val="18"/>
              </w:rPr>
              <w:t>variable</w:t>
            </w:r>
          </w:p>
        </w:tc>
        <w:tc>
          <w:tcPr>
            <w:tcW w:w="3448" w:type="pct"/>
          </w:tcPr>
          <w:p w14:paraId="6C17535E" w14:textId="06A77900" w:rsidR="00441EB3" w:rsidRPr="00F97CB6" w:rsidRDefault="00441EB3" w:rsidP="00E00FC9">
            <w:pPr>
              <w:pStyle w:val="TableText-Small"/>
              <w:spacing w:before="100" w:beforeAutospacing="1" w:after="100" w:afterAutospacing="1"/>
            </w:pPr>
            <w:r w:rsidRPr="005F20AD">
              <w:t>Get status update for function ids. Only present, when explicit status updates shall be requested.</w:t>
            </w:r>
          </w:p>
        </w:tc>
        <w:tc>
          <w:tcPr>
            <w:tcW w:w="292" w:type="pct"/>
          </w:tcPr>
          <w:p w14:paraId="55E632A3" w14:textId="61D9A746" w:rsidR="00441EB3" w:rsidRPr="00F97CB6" w:rsidRDefault="00441EB3" w:rsidP="00E00FC9">
            <w:pPr>
              <w:pStyle w:val="TableText-SmallCentered"/>
              <w:spacing w:before="0" w:after="0"/>
            </w:pPr>
            <w:r w:rsidRPr="005F20AD">
              <w:t>C</w:t>
            </w:r>
          </w:p>
        </w:tc>
      </w:tr>
      <w:tr w:rsidR="00441EB3" w:rsidRPr="003D60F1" w14:paraId="5516BC96" w14:textId="77777777" w:rsidTr="00E00FC9">
        <w:trPr>
          <w:trHeight w:val="357"/>
        </w:trPr>
        <w:tc>
          <w:tcPr>
            <w:tcW w:w="337" w:type="pct"/>
          </w:tcPr>
          <w:p w14:paraId="31B7042D" w14:textId="77777777" w:rsidR="00441EB3" w:rsidRPr="00E00FC9" w:rsidRDefault="00441EB3" w:rsidP="00E00FC9">
            <w:pPr>
              <w:pStyle w:val="TableText-Centered"/>
              <w:spacing w:before="0" w:after="0"/>
              <w:rPr>
                <w:sz w:val="18"/>
                <w:szCs w:val="18"/>
              </w:rPr>
            </w:pPr>
          </w:p>
        </w:tc>
        <w:tc>
          <w:tcPr>
            <w:tcW w:w="243" w:type="pct"/>
          </w:tcPr>
          <w:p w14:paraId="5527F183" w14:textId="4281441C" w:rsidR="00441EB3" w:rsidRPr="00E00FC9" w:rsidRDefault="00441EB3" w:rsidP="00E00FC9">
            <w:pPr>
              <w:pStyle w:val="TableText-Centered"/>
              <w:spacing w:before="0" w:after="0"/>
              <w:rPr>
                <w:sz w:val="18"/>
                <w:szCs w:val="18"/>
              </w:rPr>
            </w:pPr>
            <w:r w:rsidRPr="00E00FC9">
              <w:rPr>
                <w:sz w:val="18"/>
                <w:szCs w:val="18"/>
              </w:rPr>
              <w:t>30</w:t>
            </w:r>
            <w:r w:rsidR="00076DD5" w:rsidRPr="00E00FC9">
              <w:rPr>
                <w:sz w:val="18"/>
                <w:szCs w:val="18"/>
                <w:vertAlign w:val="subscript"/>
              </w:rPr>
              <w:t>h</w:t>
            </w:r>
          </w:p>
        </w:tc>
        <w:tc>
          <w:tcPr>
            <w:tcW w:w="243" w:type="pct"/>
          </w:tcPr>
          <w:p w14:paraId="78690D25" w14:textId="77777777" w:rsidR="00441EB3" w:rsidRPr="00E00FC9" w:rsidRDefault="00441EB3" w:rsidP="00E00FC9">
            <w:pPr>
              <w:pStyle w:val="TableText-Centered"/>
              <w:spacing w:before="0" w:after="0"/>
              <w:rPr>
                <w:sz w:val="18"/>
                <w:szCs w:val="18"/>
              </w:rPr>
            </w:pPr>
          </w:p>
        </w:tc>
        <w:tc>
          <w:tcPr>
            <w:tcW w:w="437" w:type="pct"/>
          </w:tcPr>
          <w:p w14:paraId="712A4D7C" w14:textId="75F3240F" w:rsidR="00441EB3" w:rsidRPr="00E00FC9" w:rsidRDefault="00441EB3" w:rsidP="00E00FC9">
            <w:pPr>
              <w:pStyle w:val="TableText-Centered"/>
              <w:spacing w:before="0" w:after="0"/>
              <w:rPr>
                <w:sz w:val="18"/>
                <w:szCs w:val="18"/>
              </w:rPr>
            </w:pPr>
            <w:r w:rsidRPr="00E00FC9">
              <w:rPr>
                <w:sz w:val="18"/>
                <w:szCs w:val="18"/>
              </w:rPr>
              <w:t>variable</w:t>
            </w:r>
          </w:p>
        </w:tc>
        <w:tc>
          <w:tcPr>
            <w:tcW w:w="3448" w:type="pct"/>
          </w:tcPr>
          <w:p w14:paraId="7EEB706D" w14:textId="0BBB486A" w:rsidR="00441EB3" w:rsidRPr="00F97CB6" w:rsidRDefault="00441EB3" w:rsidP="00E00FC9">
            <w:pPr>
              <w:pStyle w:val="TableText-Small"/>
              <w:spacing w:before="100" w:beforeAutospacing="1" w:after="100" w:afterAutospacing="1"/>
            </w:pPr>
            <w:r w:rsidRPr="005F20AD">
              <w:t>Sequence of function ids. Only present, if status for a list of function ids shall be requested.</w:t>
            </w:r>
          </w:p>
        </w:tc>
        <w:tc>
          <w:tcPr>
            <w:tcW w:w="292" w:type="pct"/>
          </w:tcPr>
          <w:p w14:paraId="2944F278" w14:textId="2AD5D2D1" w:rsidR="00441EB3" w:rsidRPr="00F97CB6" w:rsidRDefault="00441EB3" w:rsidP="00E00FC9">
            <w:pPr>
              <w:pStyle w:val="TableText-SmallCentered"/>
              <w:spacing w:before="0" w:after="0"/>
            </w:pPr>
            <w:r w:rsidRPr="005F20AD">
              <w:t>C</w:t>
            </w:r>
          </w:p>
        </w:tc>
      </w:tr>
      <w:tr w:rsidR="00441EB3" w:rsidRPr="003D60F1" w14:paraId="340D776F" w14:textId="77777777" w:rsidTr="00E00FC9">
        <w:trPr>
          <w:trHeight w:val="183"/>
        </w:trPr>
        <w:tc>
          <w:tcPr>
            <w:tcW w:w="337" w:type="pct"/>
          </w:tcPr>
          <w:p w14:paraId="644D9BE9" w14:textId="77777777" w:rsidR="00441EB3" w:rsidRPr="001F67B5" w:rsidRDefault="00441EB3" w:rsidP="00E00FC9">
            <w:pPr>
              <w:pStyle w:val="TableText-Small"/>
              <w:spacing w:before="100" w:beforeAutospacing="1" w:after="100" w:afterAutospacing="1"/>
            </w:pPr>
          </w:p>
        </w:tc>
        <w:tc>
          <w:tcPr>
            <w:tcW w:w="243" w:type="pct"/>
          </w:tcPr>
          <w:p w14:paraId="1063162F" w14:textId="77777777" w:rsidR="00441EB3" w:rsidRPr="001F67B5" w:rsidRDefault="00441EB3" w:rsidP="00E00FC9">
            <w:pPr>
              <w:pStyle w:val="TableText-Small"/>
              <w:spacing w:before="100" w:beforeAutospacing="1" w:after="100" w:afterAutospacing="1"/>
            </w:pPr>
          </w:p>
        </w:tc>
        <w:tc>
          <w:tcPr>
            <w:tcW w:w="243" w:type="pct"/>
          </w:tcPr>
          <w:p w14:paraId="4456C910" w14:textId="5BE3F74F" w:rsidR="00441EB3" w:rsidRPr="001F67B5" w:rsidRDefault="00441EB3" w:rsidP="00E00FC9">
            <w:pPr>
              <w:pStyle w:val="TableText-Small"/>
              <w:spacing w:before="100" w:beforeAutospacing="1" w:after="100" w:afterAutospacing="1"/>
            </w:pPr>
            <w:r w:rsidRPr="001F67B5">
              <w:t>80</w:t>
            </w:r>
            <w:r w:rsidR="00076DD5" w:rsidRPr="00E00FC9">
              <w:t>h</w:t>
            </w:r>
          </w:p>
        </w:tc>
        <w:tc>
          <w:tcPr>
            <w:tcW w:w="437" w:type="pct"/>
          </w:tcPr>
          <w:p w14:paraId="506C494C" w14:textId="5F2D681D" w:rsidR="00441EB3" w:rsidRPr="001F67B5" w:rsidRDefault="00441EB3" w:rsidP="00E00FC9">
            <w:pPr>
              <w:pStyle w:val="TableText-Small"/>
              <w:spacing w:before="100" w:beforeAutospacing="1" w:after="100" w:afterAutospacing="1"/>
            </w:pPr>
            <w:r w:rsidRPr="001F67B5">
              <w:t>variable</w:t>
            </w:r>
          </w:p>
        </w:tc>
        <w:tc>
          <w:tcPr>
            <w:tcW w:w="3448" w:type="pct"/>
          </w:tcPr>
          <w:p w14:paraId="6544C452" w14:textId="6C000E4E" w:rsidR="00441EB3" w:rsidRPr="00F97CB6" w:rsidRDefault="00441EB3" w:rsidP="00E00FC9">
            <w:pPr>
              <w:pStyle w:val="TableText-Small"/>
              <w:spacing w:before="100" w:beforeAutospacing="1" w:after="100" w:afterAutospacing="1"/>
            </w:pPr>
            <w:r w:rsidRPr="00780B2B">
              <w:t>Function id</w:t>
            </w:r>
          </w:p>
        </w:tc>
        <w:tc>
          <w:tcPr>
            <w:tcW w:w="292" w:type="pct"/>
          </w:tcPr>
          <w:p w14:paraId="1A2C6438" w14:textId="5931A425" w:rsidR="00441EB3" w:rsidRPr="00F97CB6" w:rsidRDefault="00441EB3" w:rsidP="00E00FC9">
            <w:pPr>
              <w:pStyle w:val="TableText-Small"/>
              <w:spacing w:before="100" w:beforeAutospacing="1" w:after="100" w:afterAutospacing="1"/>
            </w:pPr>
            <w:r w:rsidRPr="00780B2B">
              <w:t>M</w:t>
            </w:r>
          </w:p>
        </w:tc>
      </w:tr>
      <w:tr w:rsidR="00441EB3" w:rsidRPr="003D60F1" w14:paraId="4419D6EB" w14:textId="77777777" w:rsidTr="00E00FC9">
        <w:trPr>
          <w:trHeight w:val="357"/>
        </w:trPr>
        <w:tc>
          <w:tcPr>
            <w:tcW w:w="337" w:type="pct"/>
          </w:tcPr>
          <w:p w14:paraId="03ABB4EB" w14:textId="77777777" w:rsidR="00441EB3" w:rsidRPr="00E00FC9" w:rsidRDefault="00441EB3" w:rsidP="00E00FC9">
            <w:pPr>
              <w:pStyle w:val="TableText-Centered"/>
              <w:spacing w:before="0" w:after="0"/>
              <w:rPr>
                <w:sz w:val="18"/>
                <w:szCs w:val="18"/>
              </w:rPr>
            </w:pPr>
          </w:p>
        </w:tc>
        <w:tc>
          <w:tcPr>
            <w:tcW w:w="243" w:type="pct"/>
          </w:tcPr>
          <w:p w14:paraId="6D485BCF" w14:textId="5E48A87C" w:rsidR="00441EB3" w:rsidRPr="00E00FC9" w:rsidRDefault="00441EB3" w:rsidP="00E00FC9">
            <w:pPr>
              <w:pStyle w:val="TableText-Centered"/>
              <w:spacing w:before="0" w:after="0"/>
              <w:rPr>
                <w:sz w:val="18"/>
                <w:szCs w:val="18"/>
              </w:rPr>
            </w:pPr>
            <w:r w:rsidRPr="00E00FC9">
              <w:rPr>
                <w:sz w:val="18"/>
                <w:szCs w:val="18"/>
              </w:rPr>
              <w:t>86</w:t>
            </w:r>
            <w:r w:rsidR="00076DD5" w:rsidRPr="00E00FC9">
              <w:rPr>
                <w:sz w:val="18"/>
                <w:szCs w:val="18"/>
                <w:vertAlign w:val="subscript"/>
              </w:rPr>
              <w:t>h</w:t>
            </w:r>
          </w:p>
        </w:tc>
        <w:tc>
          <w:tcPr>
            <w:tcW w:w="243" w:type="pct"/>
          </w:tcPr>
          <w:p w14:paraId="0BF6F622" w14:textId="77777777" w:rsidR="00441EB3" w:rsidRPr="00E00FC9" w:rsidRDefault="00441EB3" w:rsidP="00E00FC9">
            <w:pPr>
              <w:pStyle w:val="TableText-Centered"/>
              <w:spacing w:before="0" w:after="0"/>
              <w:rPr>
                <w:sz w:val="18"/>
                <w:szCs w:val="18"/>
              </w:rPr>
            </w:pPr>
          </w:p>
        </w:tc>
        <w:tc>
          <w:tcPr>
            <w:tcW w:w="437" w:type="pct"/>
          </w:tcPr>
          <w:p w14:paraId="1C4D396A" w14:textId="41D1D760" w:rsidR="00441EB3" w:rsidRPr="00E00FC9" w:rsidRDefault="00441EB3" w:rsidP="00E00FC9">
            <w:pPr>
              <w:pStyle w:val="TableText-Centered"/>
              <w:spacing w:before="0" w:after="0"/>
              <w:rPr>
                <w:sz w:val="18"/>
                <w:szCs w:val="18"/>
              </w:rPr>
            </w:pPr>
            <w:r w:rsidRPr="00E00FC9">
              <w:rPr>
                <w:sz w:val="18"/>
                <w:szCs w:val="18"/>
              </w:rPr>
              <w:t>0</w:t>
            </w:r>
          </w:p>
        </w:tc>
        <w:tc>
          <w:tcPr>
            <w:tcW w:w="3448" w:type="pct"/>
          </w:tcPr>
          <w:p w14:paraId="59A060C9" w14:textId="0A8DA0D9" w:rsidR="00441EB3" w:rsidRPr="00F97CB6" w:rsidRDefault="00441EB3" w:rsidP="00E00FC9">
            <w:pPr>
              <w:pStyle w:val="TableText-Small"/>
              <w:spacing w:before="100" w:beforeAutospacing="1" w:after="100" w:afterAutospacing="1"/>
            </w:pPr>
            <w:r w:rsidRPr="00903ACE">
              <w:t>If present, vehicle shall send a full status update of all supported functions and their corresponding states.</w:t>
            </w:r>
          </w:p>
        </w:tc>
        <w:tc>
          <w:tcPr>
            <w:tcW w:w="292" w:type="pct"/>
          </w:tcPr>
          <w:p w14:paraId="78ADF195" w14:textId="7660596E" w:rsidR="00441EB3" w:rsidRPr="00F97CB6" w:rsidRDefault="00441EB3" w:rsidP="00E00FC9">
            <w:pPr>
              <w:pStyle w:val="TableText-SmallCentered"/>
              <w:spacing w:before="0" w:after="0"/>
            </w:pPr>
            <w:r w:rsidRPr="00903ACE">
              <w:t>C</w:t>
            </w:r>
          </w:p>
        </w:tc>
      </w:tr>
      <w:tr w:rsidR="00441EB3" w:rsidRPr="003D60F1" w14:paraId="72960010" w14:textId="77777777" w:rsidTr="00E00FC9">
        <w:trPr>
          <w:trHeight w:val="357"/>
        </w:trPr>
        <w:tc>
          <w:tcPr>
            <w:tcW w:w="337" w:type="pct"/>
          </w:tcPr>
          <w:p w14:paraId="2E56BD87" w14:textId="2803BA76" w:rsidR="00441EB3" w:rsidRPr="00E00FC9" w:rsidRDefault="00441EB3" w:rsidP="00E00FC9">
            <w:pPr>
              <w:pStyle w:val="TableText-Centered"/>
              <w:spacing w:before="0" w:after="0"/>
              <w:rPr>
                <w:sz w:val="18"/>
                <w:szCs w:val="18"/>
              </w:rPr>
            </w:pPr>
            <w:r w:rsidRPr="00E00FC9">
              <w:rPr>
                <w:sz w:val="18"/>
                <w:szCs w:val="18"/>
              </w:rPr>
              <w:t>7F76</w:t>
            </w:r>
            <w:r w:rsidR="00076DD5" w:rsidRPr="00E00FC9">
              <w:rPr>
                <w:sz w:val="18"/>
                <w:szCs w:val="18"/>
                <w:vertAlign w:val="subscript"/>
              </w:rPr>
              <w:t>h</w:t>
            </w:r>
          </w:p>
        </w:tc>
        <w:tc>
          <w:tcPr>
            <w:tcW w:w="243" w:type="pct"/>
          </w:tcPr>
          <w:p w14:paraId="50B1BACF" w14:textId="77777777" w:rsidR="00441EB3" w:rsidRPr="00E00FC9" w:rsidRDefault="00441EB3" w:rsidP="00E00FC9">
            <w:pPr>
              <w:pStyle w:val="TableText-Centered"/>
              <w:spacing w:before="0" w:after="0"/>
              <w:rPr>
                <w:sz w:val="18"/>
                <w:szCs w:val="18"/>
              </w:rPr>
            </w:pPr>
          </w:p>
        </w:tc>
        <w:tc>
          <w:tcPr>
            <w:tcW w:w="243" w:type="pct"/>
          </w:tcPr>
          <w:p w14:paraId="4D587E13" w14:textId="77777777" w:rsidR="00441EB3" w:rsidRPr="00E00FC9" w:rsidRDefault="00441EB3" w:rsidP="00E00FC9">
            <w:pPr>
              <w:pStyle w:val="TableText-Centered"/>
              <w:spacing w:before="0" w:after="0"/>
              <w:rPr>
                <w:sz w:val="18"/>
                <w:szCs w:val="18"/>
              </w:rPr>
            </w:pPr>
          </w:p>
        </w:tc>
        <w:tc>
          <w:tcPr>
            <w:tcW w:w="437" w:type="pct"/>
          </w:tcPr>
          <w:p w14:paraId="56E987CD" w14:textId="32CF67D2" w:rsidR="00441EB3" w:rsidRPr="00E00FC9" w:rsidRDefault="00441EB3" w:rsidP="00E00FC9">
            <w:pPr>
              <w:pStyle w:val="TableText-Centered"/>
              <w:spacing w:before="0" w:after="0"/>
              <w:rPr>
                <w:sz w:val="18"/>
                <w:szCs w:val="18"/>
              </w:rPr>
            </w:pPr>
            <w:r w:rsidRPr="00E00FC9">
              <w:rPr>
                <w:sz w:val="18"/>
                <w:szCs w:val="18"/>
              </w:rPr>
              <w:t>variable</w:t>
            </w:r>
          </w:p>
        </w:tc>
        <w:tc>
          <w:tcPr>
            <w:tcW w:w="3448" w:type="pct"/>
          </w:tcPr>
          <w:p w14:paraId="580BA8B3" w14:textId="6953BE6E" w:rsidR="00441EB3" w:rsidRPr="00F97CB6" w:rsidRDefault="00441EB3" w:rsidP="00E00FC9">
            <w:pPr>
              <w:pStyle w:val="TableText-Small"/>
              <w:spacing w:before="100" w:beforeAutospacing="1" w:after="100" w:afterAutospacing="1"/>
            </w:pPr>
            <w:r w:rsidRPr="00903ACE">
              <w:t>Continue enduring RKE action. Only present, when enduring RKE action is in progress.</w:t>
            </w:r>
          </w:p>
        </w:tc>
        <w:tc>
          <w:tcPr>
            <w:tcW w:w="292" w:type="pct"/>
          </w:tcPr>
          <w:p w14:paraId="5253C413" w14:textId="4CBD6A56" w:rsidR="00441EB3" w:rsidRPr="00F97CB6" w:rsidRDefault="00441EB3" w:rsidP="00E00FC9">
            <w:pPr>
              <w:pStyle w:val="TableText-SmallCentered"/>
              <w:spacing w:before="0" w:after="0"/>
            </w:pPr>
            <w:r w:rsidRPr="00903ACE">
              <w:t>C</w:t>
            </w:r>
          </w:p>
        </w:tc>
      </w:tr>
      <w:tr w:rsidR="00441EB3" w:rsidRPr="003D60F1" w14:paraId="3C2C29AB" w14:textId="77777777" w:rsidTr="00E00FC9">
        <w:trPr>
          <w:trHeight w:val="246"/>
        </w:trPr>
        <w:tc>
          <w:tcPr>
            <w:tcW w:w="337" w:type="pct"/>
          </w:tcPr>
          <w:p w14:paraId="2573F8B7" w14:textId="77777777" w:rsidR="00441EB3" w:rsidRPr="00E00FC9" w:rsidRDefault="00441EB3" w:rsidP="00E00FC9">
            <w:pPr>
              <w:pStyle w:val="TableText-Centered"/>
              <w:spacing w:before="0" w:after="0"/>
              <w:rPr>
                <w:sz w:val="18"/>
                <w:szCs w:val="18"/>
              </w:rPr>
            </w:pPr>
          </w:p>
        </w:tc>
        <w:tc>
          <w:tcPr>
            <w:tcW w:w="243" w:type="pct"/>
          </w:tcPr>
          <w:p w14:paraId="6D195DDE" w14:textId="6961A077" w:rsidR="00441EB3" w:rsidRPr="00E00FC9" w:rsidRDefault="00441EB3" w:rsidP="00E00FC9">
            <w:pPr>
              <w:pStyle w:val="TableText-Centered"/>
              <w:spacing w:before="0" w:after="0"/>
              <w:rPr>
                <w:sz w:val="18"/>
                <w:szCs w:val="18"/>
              </w:rPr>
            </w:pPr>
            <w:r w:rsidRPr="00E00FC9">
              <w:rPr>
                <w:sz w:val="18"/>
                <w:szCs w:val="18"/>
              </w:rPr>
              <w:t>80</w:t>
            </w:r>
            <w:r w:rsidR="00076DD5" w:rsidRPr="00E00FC9">
              <w:rPr>
                <w:sz w:val="18"/>
                <w:szCs w:val="18"/>
                <w:vertAlign w:val="subscript"/>
              </w:rPr>
              <w:t>h</w:t>
            </w:r>
          </w:p>
        </w:tc>
        <w:tc>
          <w:tcPr>
            <w:tcW w:w="243" w:type="pct"/>
          </w:tcPr>
          <w:p w14:paraId="0133023E" w14:textId="77777777" w:rsidR="00441EB3" w:rsidRPr="00E00FC9" w:rsidRDefault="00441EB3" w:rsidP="00E00FC9">
            <w:pPr>
              <w:pStyle w:val="TableText-Centered"/>
              <w:spacing w:before="0" w:after="0"/>
              <w:rPr>
                <w:sz w:val="18"/>
                <w:szCs w:val="18"/>
              </w:rPr>
            </w:pPr>
          </w:p>
        </w:tc>
        <w:tc>
          <w:tcPr>
            <w:tcW w:w="437" w:type="pct"/>
          </w:tcPr>
          <w:p w14:paraId="1CE9A9EA" w14:textId="3209B405" w:rsidR="00441EB3" w:rsidRPr="00E00FC9" w:rsidRDefault="00441EB3" w:rsidP="00E00FC9">
            <w:pPr>
              <w:pStyle w:val="TableText-Centered"/>
              <w:spacing w:before="0" w:after="0"/>
              <w:rPr>
                <w:sz w:val="18"/>
                <w:szCs w:val="18"/>
              </w:rPr>
            </w:pPr>
            <w:r w:rsidRPr="00E00FC9">
              <w:rPr>
                <w:sz w:val="18"/>
                <w:szCs w:val="18"/>
              </w:rPr>
              <w:t>2</w:t>
            </w:r>
          </w:p>
        </w:tc>
        <w:tc>
          <w:tcPr>
            <w:tcW w:w="3448" w:type="pct"/>
          </w:tcPr>
          <w:p w14:paraId="4B2841FC" w14:textId="50234286" w:rsidR="00441EB3" w:rsidRPr="00F97CB6" w:rsidRDefault="00441EB3" w:rsidP="00E00FC9">
            <w:pPr>
              <w:pStyle w:val="TableText-Small"/>
              <w:spacing w:before="100" w:beforeAutospacing="1" w:after="100" w:afterAutospacing="1"/>
            </w:pPr>
            <w:r w:rsidRPr="00D532A0">
              <w:t>Function id</w:t>
            </w:r>
          </w:p>
        </w:tc>
        <w:tc>
          <w:tcPr>
            <w:tcW w:w="292" w:type="pct"/>
          </w:tcPr>
          <w:p w14:paraId="62784CEE" w14:textId="73BBF22E" w:rsidR="00441EB3" w:rsidRPr="00F97CB6" w:rsidRDefault="00441EB3" w:rsidP="00E00FC9">
            <w:pPr>
              <w:pStyle w:val="TableText-SmallCentered"/>
              <w:spacing w:before="0" w:after="0"/>
            </w:pPr>
            <w:r w:rsidRPr="00D532A0">
              <w:t>M</w:t>
            </w:r>
          </w:p>
        </w:tc>
      </w:tr>
      <w:tr w:rsidR="00441EB3" w:rsidRPr="003D60F1" w14:paraId="09AE061D" w14:textId="77777777" w:rsidTr="00E00FC9">
        <w:trPr>
          <w:trHeight w:val="228"/>
        </w:trPr>
        <w:tc>
          <w:tcPr>
            <w:tcW w:w="337" w:type="pct"/>
          </w:tcPr>
          <w:p w14:paraId="05474B7C" w14:textId="77777777" w:rsidR="00441EB3" w:rsidRPr="00E00FC9" w:rsidRDefault="00441EB3" w:rsidP="00E00FC9">
            <w:pPr>
              <w:pStyle w:val="TableText-Centered"/>
              <w:spacing w:before="0" w:after="0"/>
              <w:rPr>
                <w:sz w:val="18"/>
                <w:szCs w:val="18"/>
              </w:rPr>
            </w:pPr>
          </w:p>
        </w:tc>
        <w:tc>
          <w:tcPr>
            <w:tcW w:w="243" w:type="pct"/>
          </w:tcPr>
          <w:p w14:paraId="1B2776AB" w14:textId="37EF496E" w:rsidR="00441EB3" w:rsidRPr="00E00FC9" w:rsidRDefault="00441EB3" w:rsidP="00E00FC9">
            <w:pPr>
              <w:pStyle w:val="TableText-Centered"/>
              <w:spacing w:before="0" w:after="0"/>
              <w:rPr>
                <w:sz w:val="18"/>
                <w:szCs w:val="18"/>
              </w:rPr>
            </w:pPr>
            <w:r w:rsidRPr="00E00FC9">
              <w:rPr>
                <w:sz w:val="18"/>
                <w:szCs w:val="18"/>
              </w:rPr>
              <w:t>81</w:t>
            </w:r>
            <w:r w:rsidR="00076DD5" w:rsidRPr="00E00FC9">
              <w:rPr>
                <w:sz w:val="18"/>
                <w:szCs w:val="18"/>
                <w:vertAlign w:val="subscript"/>
              </w:rPr>
              <w:t>h</w:t>
            </w:r>
          </w:p>
        </w:tc>
        <w:tc>
          <w:tcPr>
            <w:tcW w:w="243" w:type="pct"/>
          </w:tcPr>
          <w:p w14:paraId="54002E73" w14:textId="77777777" w:rsidR="00441EB3" w:rsidRPr="00E00FC9" w:rsidRDefault="00441EB3" w:rsidP="00E00FC9">
            <w:pPr>
              <w:pStyle w:val="TableText-Centered"/>
              <w:spacing w:before="0" w:after="0"/>
              <w:rPr>
                <w:sz w:val="18"/>
                <w:szCs w:val="18"/>
              </w:rPr>
            </w:pPr>
          </w:p>
        </w:tc>
        <w:tc>
          <w:tcPr>
            <w:tcW w:w="437" w:type="pct"/>
          </w:tcPr>
          <w:p w14:paraId="2602D1B0" w14:textId="34519C11" w:rsidR="00441EB3" w:rsidRPr="00E00FC9" w:rsidRDefault="00441EB3" w:rsidP="00E00FC9">
            <w:pPr>
              <w:pStyle w:val="TableText-Centered"/>
              <w:spacing w:before="0" w:after="0"/>
              <w:rPr>
                <w:sz w:val="18"/>
                <w:szCs w:val="18"/>
              </w:rPr>
            </w:pPr>
            <w:r w:rsidRPr="00E00FC9">
              <w:rPr>
                <w:sz w:val="18"/>
                <w:szCs w:val="18"/>
              </w:rPr>
              <w:t>1</w:t>
            </w:r>
          </w:p>
        </w:tc>
        <w:tc>
          <w:tcPr>
            <w:tcW w:w="3448" w:type="pct"/>
          </w:tcPr>
          <w:p w14:paraId="55331398" w14:textId="0C46D74F" w:rsidR="00441EB3" w:rsidRPr="00F97CB6" w:rsidRDefault="00441EB3" w:rsidP="00E00FC9">
            <w:pPr>
              <w:pStyle w:val="TableText-Small"/>
              <w:spacing w:before="100" w:beforeAutospacing="1" w:after="100" w:afterAutospacing="1"/>
            </w:pPr>
            <w:r w:rsidRPr="00D532A0">
              <w:t>Action id</w:t>
            </w:r>
          </w:p>
        </w:tc>
        <w:tc>
          <w:tcPr>
            <w:tcW w:w="292" w:type="pct"/>
          </w:tcPr>
          <w:p w14:paraId="23839313" w14:textId="14BEAA46" w:rsidR="00441EB3" w:rsidRPr="00F97CB6" w:rsidRDefault="00441EB3" w:rsidP="00E00FC9">
            <w:pPr>
              <w:pStyle w:val="TableText-SmallCentered"/>
              <w:spacing w:before="0" w:after="0"/>
            </w:pPr>
            <w:r w:rsidRPr="00D532A0">
              <w:t>M</w:t>
            </w:r>
          </w:p>
        </w:tc>
      </w:tr>
      <w:tr w:rsidR="00441EB3" w:rsidRPr="003D60F1" w14:paraId="60BFC982" w14:textId="77777777" w:rsidTr="00E00FC9">
        <w:trPr>
          <w:trHeight w:val="237"/>
        </w:trPr>
        <w:tc>
          <w:tcPr>
            <w:tcW w:w="337" w:type="pct"/>
          </w:tcPr>
          <w:p w14:paraId="742D4193" w14:textId="77777777" w:rsidR="00441EB3" w:rsidRPr="00E00FC9" w:rsidRDefault="00441EB3" w:rsidP="00E00FC9">
            <w:pPr>
              <w:pStyle w:val="TableText-Centered"/>
              <w:spacing w:before="0" w:after="0"/>
              <w:rPr>
                <w:sz w:val="18"/>
                <w:szCs w:val="18"/>
              </w:rPr>
            </w:pPr>
          </w:p>
        </w:tc>
        <w:tc>
          <w:tcPr>
            <w:tcW w:w="243" w:type="pct"/>
          </w:tcPr>
          <w:p w14:paraId="0739A9B4" w14:textId="7240D076" w:rsidR="00441EB3" w:rsidRPr="00E00FC9" w:rsidRDefault="00441EB3" w:rsidP="00E00FC9">
            <w:pPr>
              <w:pStyle w:val="TableText-Centered"/>
              <w:spacing w:before="0" w:after="0"/>
              <w:rPr>
                <w:sz w:val="18"/>
                <w:szCs w:val="18"/>
              </w:rPr>
            </w:pPr>
            <w:r w:rsidRPr="00E00FC9">
              <w:rPr>
                <w:sz w:val="18"/>
                <w:szCs w:val="18"/>
              </w:rPr>
              <w:t>88</w:t>
            </w:r>
            <w:r w:rsidR="00076DD5" w:rsidRPr="00E00FC9">
              <w:rPr>
                <w:sz w:val="18"/>
                <w:szCs w:val="18"/>
                <w:vertAlign w:val="subscript"/>
              </w:rPr>
              <w:t>h</w:t>
            </w:r>
          </w:p>
        </w:tc>
        <w:tc>
          <w:tcPr>
            <w:tcW w:w="243" w:type="pct"/>
          </w:tcPr>
          <w:p w14:paraId="4A301743" w14:textId="77777777" w:rsidR="00441EB3" w:rsidRPr="00E00FC9" w:rsidRDefault="00441EB3" w:rsidP="00E00FC9">
            <w:pPr>
              <w:pStyle w:val="TableText-Centered"/>
              <w:spacing w:before="0" w:after="0"/>
              <w:rPr>
                <w:sz w:val="18"/>
                <w:szCs w:val="18"/>
              </w:rPr>
            </w:pPr>
          </w:p>
        </w:tc>
        <w:tc>
          <w:tcPr>
            <w:tcW w:w="437" w:type="pct"/>
          </w:tcPr>
          <w:p w14:paraId="31F93A03" w14:textId="6D20A221" w:rsidR="00441EB3" w:rsidRPr="00E00FC9" w:rsidRDefault="00441EB3" w:rsidP="00E00FC9">
            <w:pPr>
              <w:pStyle w:val="TableText-Centered"/>
              <w:spacing w:before="0" w:after="0"/>
              <w:rPr>
                <w:sz w:val="18"/>
                <w:szCs w:val="18"/>
              </w:rPr>
            </w:pPr>
            <w:r w:rsidRPr="00E00FC9">
              <w:rPr>
                <w:sz w:val="18"/>
                <w:szCs w:val="18"/>
              </w:rPr>
              <w:t>variable</w:t>
            </w:r>
          </w:p>
        </w:tc>
        <w:tc>
          <w:tcPr>
            <w:tcW w:w="3448" w:type="pct"/>
          </w:tcPr>
          <w:p w14:paraId="4133424E" w14:textId="66C2AF6A" w:rsidR="00441EB3" w:rsidRPr="00F97CB6" w:rsidRDefault="00441EB3" w:rsidP="00E00FC9">
            <w:pPr>
              <w:pStyle w:val="TableText-Small"/>
              <w:spacing w:before="100" w:beforeAutospacing="1" w:after="100" w:afterAutospacing="1"/>
            </w:pPr>
            <w:r w:rsidRPr="00D532A0">
              <w:t xml:space="preserve">Arbitrary data (max. 64 </w:t>
            </w:r>
            <w:r w:rsidR="00076DD5">
              <w:t>b</w:t>
            </w:r>
            <w:r w:rsidRPr="00D532A0">
              <w:t>yte)</w:t>
            </w:r>
          </w:p>
        </w:tc>
        <w:tc>
          <w:tcPr>
            <w:tcW w:w="292" w:type="pct"/>
          </w:tcPr>
          <w:p w14:paraId="66839389" w14:textId="47BD96C5" w:rsidR="00441EB3" w:rsidRPr="00F97CB6" w:rsidRDefault="00441EB3" w:rsidP="00E00FC9">
            <w:pPr>
              <w:pStyle w:val="TableText-SmallCentered"/>
              <w:spacing w:before="0" w:after="0"/>
            </w:pPr>
            <w:r w:rsidRPr="00D532A0">
              <w:t>O</w:t>
            </w:r>
          </w:p>
        </w:tc>
      </w:tr>
      <w:tr w:rsidR="00441EB3" w:rsidRPr="003D60F1" w14:paraId="11B7B148" w14:textId="77777777" w:rsidTr="00E00FC9">
        <w:trPr>
          <w:trHeight w:val="357"/>
        </w:trPr>
        <w:tc>
          <w:tcPr>
            <w:tcW w:w="337" w:type="pct"/>
          </w:tcPr>
          <w:p w14:paraId="42A4D474" w14:textId="3FF8FA6D" w:rsidR="00441EB3" w:rsidRPr="00E00FC9" w:rsidRDefault="00441EB3" w:rsidP="00E00FC9">
            <w:pPr>
              <w:pStyle w:val="TableText-Centered"/>
              <w:spacing w:before="0" w:after="0"/>
              <w:rPr>
                <w:sz w:val="18"/>
                <w:szCs w:val="18"/>
              </w:rPr>
            </w:pPr>
            <w:r w:rsidRPr="00E00FC9">
              <w:rPr>
                <w:sz w:val="18"/>
                <w:szCs w:val="18"/>
              </w:rPr>
              <w:t>7F77</w:t>
            </w:r>
            <w:r w:rsidR="00076DD5" w:rsidRPr="00E00FC9">
              <w:rPr>
                <w:sz w:val="18"/>
                <w:szCs w:val="18"/>
                <w:vertAlign w:val="subscript"/>
              </w:rPr>
              <w:t>h</w:t>
            </w:r>
          </w:p>
        </w:tc>
        <w:tc>
          <w:tcPr>
            <w:tcW w:w="243" w:type="pct"/>
          </w:tcPr>
          <w:p w14:paraId="48773FFB" w14:textId="77777777" w:rsidR="00441EB3" w:rsidRPr="00E00FC9" w:rsidRDefault="00441EB3" w:rsidP="00E00FC9">
            <w:pPr>
              <w:pStyle w:val="TableText-Centered"/>
              <w:spacing w:before="0" w:after="0"/>
              <w:rPr>
                <w:sz w:val="18"/>
                <w:szCs w:val="18"/>
              </w:rPr>
            </w:pPr>
          </w:p>
        </w:tc>
        <w:tc>
          <w:tcPr>
            <w:tcW w:w="243" w:type="pct"/>
          </w:tcPr>
          <w:p w14:paraId="21DE51DC" w14:textId="77777777" w:rsidR="00441EB3" w:rsidRPr="00E00FC9" w:rsidRDefault="00441EB3" w:rsidP="00E00FC9">
            <w:pPr>
              <w:pStyle w:val="TableText-Centered"/>
              <w:spacing w:before="0" w:after="0"/>
              <w:rPr>
                <w:sz w:val="18"/>
                <w:szCs w:val="18"/>
              </w:rPr>
            </w:pPr>
          </w:p>
        </w:tc>
        <w:tc>
          <w:tcPr>
            <w:tcW w:w="437" w:type="pct"/>
          </w:tcPr>
          <w:p w14:paraId="5FEDDED6" w14:textId="25974591" w:rsidR="00441EB3" w:rsidRPr="00E00FC9" w:rsidRDefault="00441EB3" w:rsidP="00E00FC9">
            <w:pPr>
              <w:pStyle w:val="TableText-Centered"/>
              <w:spacing w:before="0" w:after="0"/>
              <w:rPr>
                <w:sz w:val="18"/>
                <w:szCs w:val="18"/>
              </w:rPr>
            </w:pPr>
            <w:r w:rsidRPr="00E00FC9">
              <w:rPr>
                <w:sz w:val="18"/>
                <w:szCs w:val="18"/>
              </w:rPr>
              <w:t>7</w:t>
            </w:r>
          </w:p>
        </w:tc>
        <w:tc>
          <w:tcPr>
            <w:tcW w:w="3448" w:type="pct"/>
          </w:tcPr>
          <w:p w14:paraId="438AB1A7" w14:textId="4F4DEB57" w:rsidR="00441EB3" w:rsidRPr="00F97CB6" w:rsidRDefault="00441EB3" w:rsidP="00E00FC9">
            <w:pPr>
              <w:pStyle w:val="TableText-Small"/>
              <w:spacing w:before="100" w:beforeAutospacing="1" w:after="100" w:afterAutospacing="1"/>
            </w:pPr>
            <w:r w:rsidRPr="00D532A0">
              <w:t>Stop enduring RKE action. Only present, when the enduring RKE action in progress shall be stopped.</w:t>
            </w:r>
          </w:p>
        </w:tc>
        <w:tc>
          <w:tcPr>
            <w:tcW w:w="292" w:type="pct"/>
          </w:tcPr>
          <w:p w14:paraId="3ACE26EA" w14:textId="7B4A5865" w:rsidR="00441EB3" w:rsidRPr="00F97CB6" w:rsidRDefault="00441EB3" w:rsidP="00E00FC9">
            <w:pPr>
              <w:pStyle w:val="TableText-SmallCentered"/>
              <w:spacing w:before="0" w:after="0"/>
            </w:pPr>
            <w:r w:rsidRPr="00D532A0">
              <w:t>C</w:t>
            </w:r>
          </w:p>
        </w:tc>
      </w:tr>
      <w:tr w:rsidR="00441EB3" w:rsidRPr="003D60F1" w14:paraId="44DC8E97" w14:textId="77777777" w:rsidTr="00E00FC9">
        <w:trPr>
          <w:trHeight w:val="228"/>
        </w:trPr>
        <w:tc>
          <w:tcPr>
            <w:tcW w:w="337" w:type="pct"/>
          </w:tcPr>
          <w:p w14:paraId="6A5E9380" w14:textId="77777777" w:rsidR="00441EB3" w:rsidRPr="00E00FC9" w:rsidRDefault="00441EB3" w:rsidP="00E00FC9">
            <w:pPr>
              <w:pStyle w:val="TableText-Centered"/>
              <w:spacing w:before="0" w:after="0"/>
              <w:rPr>
                <w:sz w:val="18"/>
                <w:szCs w:val="18"/>
              </w:rPr>
            </w:pPr>
          </w:p>
        </w:tc>
        <w:tc>
          <w:tcPr>
            <w:tcW w:w="243" w:type="pct"/>
          </w:tcPr>
          <w:p w14:paraId="494D879E" w14:textId="5B2492D5" w:rsidR="00441EB3" w:rsidRPr="00E00FC9" w:rsidRDefault="00441EB3" w:rsidP="00E00FC9">
            <w:pPr>
              <w:pStyle w:val="TableText-Centered"/>
              <w:spacing w:before="0" w:after="0"/>
              <w:rPr>
                <w:sz w:val="18"/>
                <w:szCs w:val="18"/>
              </w:rPr>
            </w:pPr>
            <w:r w:rsidRPr="00E00FC9">
              <w:rPr>
                <w:sz w:val="18"/>
                <w:szCs w:val="18"/>
              </w:rPr>
              <w:t>80</w:t>
            </w:r>
            <w:r w:rsidR="00076DD5" w:rsidRPr="00E00FC9">
              <w:rPr>
                <w:sz w:val="18"/>
                <w:szCs w:val="18"/>
                <w:vertAlign w:val="subscript"/>
              </w:rPr>
              <w:t>h</w:t>
            </w:r>
          </w:p>
        </w:tc>
        <w:tc>
          <w:tcPr>
            <w:tcW w:w="243" w:type="pct"/>
          </w:tcPr>
          <w:p w14:paraId="3E588460" w14:textId="77777777" w:rsidR="00441EB3" w:rsidRPr="00E00FC9" w:rsidRDefault="00441EB3" w:rsidP="00E00FC9">
            <w:pPr>
              <w:pStyle w:val="TableText-Centered"/>
              <w:spacing w:before="0" w:after="0"/>
              <w:rPr>
                <w:sz w:val="18"/>
                <w:szCs w:val="18"/>
              </w:rPr>
            </w:pPr>
          </w:p>
        </w:tc>
        <w:tc>
          <w:tcPr>
            <w:tcW w:w="437" w:type="pct"/>
          </w:tcPr>
          <w:p w14:paraId="4F18DB91" w14:textId="30E45CC0" w:rsidR="00441EB3" w:rsidRPr="00E00FC9" w:rsidRDefault="00441EB3" w:rsidP="00E00FC9">
            <w:pPr>
              <w:pStyle w:val="TableText-Centered"/>
              <w:spacing w:before="0" w:after="0"/>
              <w:rPr>
                <w:sz w:val="18"/>
                <w:szCs w:val="18"/>
              </w:rPr>
            </w:pPr>
            <w:r w:rsidRPr="00E00FC9">
              <w:rPr>
                <w:sz w:val="18"/>
                <w:szCs w:val="18"/>
              </w:rPr>
              <w:t>2</w:t>
            </w:r>
          </w:p>
        </w:tc>
        <w:tc>
          <w:tcPr>
            <w:tcW w:w="3448" w:type="pct"/>
          </w:tcPr>
          <w:p w14:paraId="07AC1D4D" w14:textId="6E2E1B31" w:rsidR="00441EB3" w:rsidRPr="00F97CB6" w:rsidRDefault="00441EB3" w:rsidP="00E00FC9">
            <w:pPr>
              <w:pStyle w:val="TableText-Small"/>
              <w:spacing w:before="100" w:beforeAutospacing="1" w:after="100" w:afterAutospacing="1"/>
            </w:pPr>
            <w:r w:rsidRPr="00D532A0">
              <w:t>Function id</w:t>
            </w:r>
          </w:p>
        </w:tc>
        <w:tc>
          <w:tcPr>
            <w:tcW w:w="292" w:type="pct"/>
          </w:tcPr>
          <w:p w14:paraId="70ECBB5B" w14:textId="79D6146B" w:rsidR="00441EB3" w:rsidRPr="00F97CB6" w:rsidRDefault="00441EB3" w:rsidP="00E00FC9">
            <w:pPr>
              <w:pStyle w:val="TableText-SmallCentered"/>
              <w:spacing w:before="0" w:after="0"/>
            </w:pPr>
            <w:r w:rsidRPr="00D532A0">
              <w:t>M</w:t>
            </w:r>
          </w:p>
        </w:tc>
      </w:tr>
      <w:tr w:rsidR="00441EB3" w:rsidRPr="003D60F1" w14:paraId="0AF013BA" w14:textId="77777777" w:rsidTr="00E00FC9">
        <w:trPr>
          <w:trHeight w:val="147"/>
        </w:trPr>
        <w:tc>
          <w:tcPr>
            <w:tcW w:w="337" w:type="pct"/>
          </w:tcPr>
          <w:p w14:paraId="48F6E1FF" w14:textId="77777777" w:rsidR="00441EB3" w:rsidRPr="00E00FC9" w:rsidRDefault="00441EB3" w:rsidP="00E00FC9">
            <w:pPr>
              <w:pStyle w:val="TableText-Centered"/>
              <w:spacing w:before="0" w:after="0"/>
              <w:rPr>
                <w:sz w:val="18"/>
                <w:szCs w:val="18"/>
              </w:rPr>
            </w:pPr>
          </w:p>
        </w:tc>
        <w:tc>
          <w:tcPr>
            <w:tcW w:w="243" w:type="pct"/>
          </w:tcPr>
          <w:p w14:paraId="4248C948" w14:textId="1E67B9E3" w:rsidR="00441EB3" w:rsidRPr="00E00FC9" w:rsidRDefault="00441EB3" w:rsidP="00E00FC9">
            <w:pPr>
              <w:pStyle w:val="TableText-Centered"/>
              <w:spacing w:before="0" w:after="0"/>
              <w:rPr>
                <w:sz w:val="18"/>
                <w:szCs w:val="18"/>
              </w:rPr>
            </w:pPr>
            <w:r w:rsidRPr="00E00FC9">
              <w:rPr>
                <w:sz w:val="18"/>
                <w:szCs w:val="18"/>
              </w:rPr>
              <w:t>81</w:t>
            </w:r>
            <w:r w:rsidR="00076DD5" w:rsidRPr="00E00FC9">
              <w:rPr>
                <w:sz w:val="18"/>
                <w:szCs w:val="18"/>
                <w:vertAlign w:val="subscript"/>
              </w:rPr>
              <w:t>h</w:t>
            </w:r>
          </w:p>
        </w:tc>
        <w:tc>
          <w:tcPr>
            <w:tcW w:w="243" w:type="pct"/>
          </w:tcPr>
          <w:p w14:paraId="7D5E9A3B" w14:textId="77777777" w:rsidR="00441EB3" w:rsidRPr="00E00FC9" w:rsidRDefault="00441EB3" w:rsidP="00E00FC9">
            <w:pPr>
              <w:pStyle w:val="TableText-Centered"/>
              <w:spacing w:before="0" w:after="0"/>
              <w:rPr>
                <w:sz w:val="18"/>
                <w:szCs w:val="18"/>
              </w:rPr>
            </w:pPr>
          </w:p>
        </w:tc>
        <w:tc>
          <w:tcPr>
            <w:tcW w:w="437" w:type="pct"/>
          </w:tcPr>
          <w:p w14:paraId="5C570C7F" w14:textId="43657070" w:rsidR="00441EB3" w:rsidRPr="00E00FC9" w:rsidRDefault="00441EB3" w:rsidP="00E00FC9">
            <w:pPr>
              <w:pStyle w:val="TableText-Centered"/>
              <w:spacing w:before="0" w:after="0"/>
              <w:rPr>
                <w:sz w:val="18"/>
                <w:szCs w:val="18"/>
              </w:rPr>
            </w:pPr>
            <w:r w:rsidRPr="00E00FC9">
              <w:rPr>
                <w:sz w:val="18"/>
                <w:szCs w:val="18"/>
              </w:rPr>
              <w:t>1</w:t>
            </w:r>
          </w:p>
        </w:tc>
        <w:tc>
          <w:tcPr>
            <w:tcW w:w="3448" w:type="pct"/>
          </w:tcPr>
          <w:p w14:paraId="12875595" w14:textId="24DA432F" w:rsidR="00441EB3" w:rsidRPr="00F97CB6" w:rsidRDefault="00441EB3" w:rsidP="00E00FC9">
            <w:pPr>
              <w:pStyle w:val="TableText-Small"/>
              <w:spacing w:before="100" w:beforeAutospacing="1" w:after="100" w:afterAutospacing="1"/>
            </w:pPr>
            <w:r w:rsidRPr="00D532A0">
              <w:t>Action id</w:t>
            </w:r>
          </w:p>
        </w:tc>
        <w:tc>
          <w:tcPr>
            <w:tcW w:w="292" w:type="pct"/>
          </w:tcPr>
          <w:p w14:paraId="6CEAE8C1" w14:textId="645034B8" w:rsidR="00441EB3" w:rsidRPr="00F97CB6" w:rsidRDefault="00441EB3" w:rsidP="00E00FC9">
            <w:pPr>
              <w:pStyle w:val="TableText-SmallCentered"/>
              <w:spacing w:before="0" w:after="0"/>
            </w:pPr>
            <w:r w:rsidRPr="00D532A0">
              <w:t>M</w:t>
            </w:r>
          </w:p>
        </w:tc>
      </w:tr>
    </w:tbl>
    <w:p w14:paraId="61104F82" w14:textId="735F47EA" w:rsidR="00547098" w:rsidRDefault="00547098" w:rsidP="00547098">
      <w:pPr>
        <w:pStyle w:val="Subhead"/>
      </w:pPr>
      <w:r>
        <w:lastRenderedPageBreak/>
        <w:t>Head Unit SubEvents</w:t>
      </w:r>
    </w:p>
    <w:p w14:paraId="7ED67F08" w14:textId="32AC2AED" w:rsidR="008808D5" w:rsidRDefault="00547098" w:rsidP="008808D5">
      <w:r>
        <w:t>The Head Unit SubEvent is generated to indicate the final success or failure of the transaction</w:t>
      </w:r>
      <w:r w:rsidR="008B434C">
        <w:t xml:space="preserve"> </w:t>
      </w:r>
      <w:r>
        <w:t>or to signal application-specific codes to the device.</w:t>
      </w:r>
      <w:r w:rsidR="008B434C">
        <w:t xml:space="preserve"> T</w:t>
      </w:r>
      <w:r w:rsidR="008B434C" w:rsidRPr="008808D5">
        <w:t xml:space="preserve">he </w:t>
      </w:r>
      <w:r w:rsidR="008B434C">
        <w:t xml:space="preserve">Head Unit SubEvent </w:t>
      </w:r>
      <w:r w:rsidR="008B434C" w:rsidRPr="008808D5">
        <w:t>codes</w:t>
      </w:r>
      <w:r w:rsidR="008B434C">
        <w:t xml:space="preserve"> are described in </w:t>
      </w:r>
      <w:r w:rsidR="008B434C" w:rsidRPr="00EA3E66">
        <w:rPr>
          <w:rStyle w:val="CrossRef"/>
        </w:rPr>
        <w:fldChar w:fldCharType="begin"/>
      </w:r>
      <w:r w:rsidR="008B434C" w:rsidRPr="00EA3E66">
        <w:rPr>
          <w:rStyle w:val="CrossRef"/>
        </w:rPr>
        <w:instrText xml:space="preserve"> REF _Ref64549732 \h </w:instrText>
      </w:r>
      <w:r w:rsidR="008B434C" w:rsidRPr="00EA3E66">
        <w:rPr>
          <w:rStyle w:val="CrossRef"/>
        </w:rPr>
      </w:r>
      <w:r w:rsidR="008B434C" w:rsidRPr="00EA3E66">
        <w:rPr>
          <w:rStyle w:val="CrossRef"/>
        </w:rPr>
        <w:fldChar w:fldCharType="separate"/>
      </w:r>
      <w:r w:rsidR="00D81990">
        <w:t xml:space="preserve">Table </w:t>
      </w:r>
      <w:r w:rsidR="00D81990">
        <w:rPr>
          <w:noProof/>
        </w:rPr>
        <w:t>19</w:t>
      </w:r>
      <w:r w:rsidR="00D81990">
        <w:noBreakHyphen/>
      </w:r>
      <w:r w:rsidR="00D81990">
        <w:rPr>
          <w:noProof/>
        </w:rPr>
        <w:t>82</w:t>
      </w:r>
      <w:r w:rsidR="008B434C" w:rsidRPr="00EA3E66">
        <w:rPr>
          <w:rStyle w:val="CrossRef"/>
        </w:rPr>
        <w:fldChar w:fldCharType="end"/>
      </w:r>
      <w:r w:rsidR="008B434C">
        <w:t xml:space="preserve"> and </w:t>
      </w:r>
      <w:r w:rsidR="008B434C" w:rsidRPr="00EA3E66">
        <w:rPr>
          <w:rStyle w:val="CrossRef"/>
        </w:rPr>
        <w:fldChar w:fldCharType="begin"/>
      </w:r>
      <w:r w:rsidR="008B434C" w:rsidRPr="00EA3E66">
        <w:rPr>
          <w:rStyle w:val="CrossRef"/>
        </w:rPr>
        <w:instrText xml:space="preserve"> REF _Ref64549719 \h </w:instrText>
      </w:r>
      <w:r w:rsidR="008B434C" w:rsidRPr="00EA3E66">
        <w:rPr>
          <w:rStyle w:val="CrossRef"/>
        </w:rPr>
      </w:r>
      <w:r w:rsidR="008B434C" w:rsidRPr="00EA3E66">
        <w:rPr>
          <w:rStyle w:val="CrossRef"/>
        </w:rPr>
        <w:fldChar w:fldCharType="separate"/>
      </w:r>
      <w:r w:rsidR="00D81990">
        <w:t xml:space="preserve">Table </w:t>
      </w:r>
      <w:r w:rsidR="00D81990">
        <w:rPr>
          <w:noProof/>
        </w:rPr>
        <w:t>19</w:t>
      </w:r>
      <w:r w:rsidR="00D81990">
        <w:noBreakHyphen/>
      </w:r>
      <w:r w:rsidR="00D81990">
        <w:rPr>
          <w:noProof/>
        </w:rPr>
        <w:t>83</w:t>
      </w:r>
      <w:r w:rsidR="008B434C" w:rsidRPr="00EA3E66">
        <w:rPr>
          <w:rStyle w:val="CrossRef"/>
        </w:rPr>
        <w:fldChar w:fldCharType="end"/>
      </w:r>
      <w:r w:rsidR="008B434C" w:rsidRPr="008808D5">
        <w:t>.</w:t>
      </w:r>
    </w:p>
    <w:p w14:paraId="154AB440" w14:textId="6AE50D62" w:rsidR="00010358" w:rsidRDefault="00010358" w:rsidP="000F6639">
      <w:pPr>
        <w:pStyle w:val="CaptionTable"/>
      </w:pPr>
      <w:bookmarkStart w:id="3157" w:name="_Ref64549732"/>
      <w:bookmarkStart w:id="3158" w:name="_Ref64538139"/>
      <w:bookmarkStart w:id="3159" w:name="_Toc118223201"/>
      <w:r>
        <w:t xml:space="preserve">Table </w:t>
      </w:r>
      <w:fldSimple w:instr=" STYLEREF 1 \s ">
        <w:r w:rsidR="00D81990">
          <w:rPr>
            <w:noProof/>
          </w:rPr>
          <w:t>19</w:t>
        </w:r>
      </w:fldSimple>
      <w:r w:rsidR="00183237">
        <w:noBreakHyphen/>
      </w:r>
      <w:fldSimple w:instr=" SEQ Table \* ARABIC \s 1 ">
        <w:r w:rsidR="00D81990">
          <w:rPr>
            <w:noProof/>
          </w:rPr>
          <w:t>82</w:t>
        </w:r>
      </w:fldSimple>
      <w:bookmarkEnd w:id="3157"/>
      <w:bookmarkEnd w:id="3158"/>
      <w:r>
        <w:t xml:space="preserve">: </w:t>
      </w:r>
      <w:r w:rsidRPr="0034252D">
        <w:t>Definition of Headunit_Pairing_Status and its Session_Status</w:t>
      </w:r>
      <w:r>
        <w:t>.</w:t>
      </w:r>
      <w:bookmarkEnd w:id="3159"/>
    </w:p>
    <w:tbl>
      <w:tblPr>
        <w:tblW w:w="452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81"/>
        <w:gridCol w:w="1533"/>
        <w:gridCol w:w="1080"/>
        <w:gridCol w:w="3960"/>
      </w:tblGrid>
      <w:tr w:rsidR="00441EB3" w:rsidRPr="003D60F1" w14:paraId="1B3240A1" w14:textId="77777777" w:rsidTr="00E00FC9">
        <w:trPr>
          <w:trHeight w:val="357"/>
          <w:tblHeader/>
          <w:jc w:val="center"/>
        </w:trPr>
        <w:tc>
          <w:tcPr>
            <w:tcW w:w="1112" w:type="pct"/>
            <w:shd w:val="clear" w:color="auto" w:fill="1774CD"/>
          </w:tcPr>
          <w:p w14:paraId="7E750F8F" w14:textId="4F287F7E" w:rsidR="00441EB3" w:rsidRPr="003D60F1" w:rsidRDefault="00441EB3" w:rsidP="00441EB3">
            <w:pPr>
              <w:pStyle w:val="TableHead"/>
            </w:pPr>
            <w:r w:rsidRPr="00267B9B">
              <w:t>Parameter</w:t>
            </w:r>
          </w:p>
        </w:tc>
        <w:tc>
          <w:tcPr>
            <w:tcW w:w="906" w:type="pct"/>
            <w:shd w:val="clear" w:color="auto" w:fill="1774CD"/>
          </w:tcPr>
          <w:p w14:paraId="6BE2DADB" w14:textId="3FCA2740" w:rsidR="00441EB3" w:rsidRPr="005D25B9" w:rsidRDefault="00383F07" w:rsidP="00441EB3">
            <w:pPr>
              <w:pStyle w:val="TableHead-Centered"/>
            </w:pPr>
            <w:r>
              <w:t>Length (by</w:t>
            </w:r>
            <w:r w:rsidR="003609CD">
              <w:t>tes</w:t>
            </w:r>
            <w:r w:rsidR="00441EB3" w:rsidRPr="00267B9B">
              <w:t>)</w:t>
            </w:r>
          </w:p>
        </w:tc>
        <w:tc>
          <w:tcPr>
            <w:tcW w:w="639" w:type="pct"/>
            <w:shd w:val="clear" w:color="auto" w:fill="1774CD"/>
          </w:tcPr>
          <w:p w14:paraId="3AFD8C9F" w14:textId="4DA7052E" w:rsidR="00441EB3" w:rsidRDefault="00441EB3" w:rsidP="00441EB3">
            <w:pPr>
              <w:pStyle w:val="TableHead-Centered"/>
            </w:pPr>
            <w:r w:rsidRPr="00267B9B">
              <w:t>Value</w:t>
            </w:r>
          </w:p>
        </w:tc>
        <w:tc>
          <w:tcPr>
            <w:tcW w:w="2342" w:type="pct"/>
            <w:shd w:val="clear" w:color="auto" w:fill="1774CD"/>
          </w:tcPr>
          <w:p w14:paraId="78F2F1C6" w14:textId="5F5EDC86" w:rsidR="00441EB3" w:rsidRDefault="00441EB3" w:rsidP="00441EB3">
            <w:pPr>
              <w:pStyle w:val="TableHead"/>
            </w:pPr>
            <w:r w:rsidRPr="00267B9B">
              <w:t>Description</w:t>
            </w:r>
          </w:p>
        </w:tc>
      </w:tr>
      <w:tr w:rsidR="00441EB3" w:rsidRPr="003D60F1" w14:paraId="08B7D24E" w14:textId="77777777" w:rsidTr="00E00FC9">
        <w:trPr>
          <w:trHeight w:val="357"/>
          <w:jc w:val="center"/>
        </w:trPr>
        <w:tc>
          <w:tcPr>
            <w:tcW w:w="1112" w:type="pct"/>
          </w:tcPr>
          <w:p w14:paraId="71E6122A" w14:textId="668E8187" w:rsidR="00441EB3" w:rsidRPr="00F97CB6" w:rsidRDefault="00441EB3" w:rsidP="00E25B50">
            <w:pPr>
              <w:pStyle w:val="TableText-Small"/>
            </w:pPr>
            <w:r w:rsidRPr="004F24D0">
              <w:t>Headunit_Pairing_Status</w:t>
            </w:r>
          </w:p>
        </w:tc>
        <w:tc>
          <w:tcPr>
            <w:tcW w:w="906" w:type="pct"/>
          </w:tcPr>
          <w:p w14:paraId="2253BF82" w14:textId="040C0D3C" w:rsidR="00441EB3" w:rsidRPr="00F97CB6" w:rsidRDefault="00441EB3" w:rsidP="00E25B50">
            <w:pPr>
              <w:pStyle w:val="TableText-SmallCentered"/>
            </w:pPr>
            <w:r w:rsidRPr="004F24D0">
              <w:t>1</w:t>
            </w:r>
          </w:p>
        </w:tc>
        <w:tc>
          <w:tcPr>
            <w:tcW w:w="639" w:type="pct"/>
          </w:tcPr>
          <w:p w14:paraId="5C0CE7B7" w14:textId="5D646D91" w:rsidR="00441EB3" w:rsidRPr="00F97CB6" w:rsidRDefault="00441EB3" w:rsidP="00E25B50">
            <w:pPr>
              <w:pStyle w:val="TableText-SmallCentered"/>
            </w:pPr>
            <w:r w:rsidRPr="004F24D0">
              <w:t>0x00 - 0xFF</w:t>
            </w:r>
          </w:p>
        </w:tc>
        <w:tc>
          <w:tcPr>
            <w:tcW w:w="2342" w:type="pct"/>
          </w:tcPr>
          <w:p w14:paraId="01E6A796" w14:textId="2957EBBA" w:rsidR="00441EB3" w:rsidRPr="00F97CB6" w:rsidRDefault="00441EB3" w:rsidP="00E25B50">
            <w:pPr>
              <w:pStyle w:val="TableText-Small"/>
            </w:pPr>
            <w:r w:rsidRPr="004F24D0">
              <w:t xml:space="preserve">See </w:t>
            </w:r>
            <w:r w:rsidR="00886B6C" w:rsidRPr="00886B6C">
              <w:rPr>
                <w:rStyle w:val="CrossRef"/>
              </w:rPr>
              <w:fldChar w:fldCharType="begin"/>
            </w:r>
            <w:r w:rsidR="00886B6C" w:rsidRPr="00886B6C">
              <w:rPr>
                <w:rStyle w:val="CrossRef"/>
              </w:rPr>
              <w:instrText xml:space="preserve"> REF _Ref64549719 \h </w:instrText>
            </w:r>
            <w:r w:rsidR="009732DC">
              <w:rPr>
                <w:rStyle w:val="CrossRef"/>
              </w:rPr>
              <w:instrText xml:space="preserve"> \* MERGEFORMAT </w:instrText>
            </w:r>
            <w:r w:rsidR="00886B6C" w:rsidRPr="00886B6C">
              <w:rPr>
                <w:rStyle w:val="CrossRef"/>
              </w:rPr>
            </w:r>
            <w:r w:rsidR="00886B6C" w:rsidRPr="00886B6C">
              <w:rPr>
                <w:rStyle w:val="CrossRef"/>
              </w:rPr>
              <w:fldChar w:fldCharType="separate"/>
            </w:r>
            <w:r w:rsidR="00D81990">
              <w:t xml:space="preserve">Table </w:t>
            </w:r>
            <w:r w:rsidR="00D81990">
              <w:rPr>
                <w:noProof/>
              </w:rPr>
              <w:t>19</w:t>
            </w:r>
            <w:r w:rsidR="00D81990">
              <w:rPr>
                <w:noProof/>
              </w:rPr>
              <w:noBreakHyphen/>
              <w:t>83</w:t>
            </w:r>
            <w:r w:rsidR="00886B6C" w:rsidRPr="00886B6C">
              <w:rPr>
                <w:rStyle w:val="CrossRef"/>
              </w:rPr>
              <w:fldChar w:fldCharType="end"/>
            </w:r>
            <w:r w:rsidRPr="004F24D0">
              <w:t xml:space="preserve"> for all head unit pairing status codes</w:t>
            </w:r>
          </w:p>
        </w:tc>
      </w:tr>
    </w:tbl>
    <w:p w14:paraId="44769D8A" w14:textId="00DB1FAD" w:rsidR="00010358" w:rsidRDefault="00010358" w:rsidP="000F6639">
      <w:pPr>
        <w:pStyle w:val="CaptionTable"/>
      </w:pPr>
      <w:bookmarkStart w:id="3160" w:name="_Ref64549719"/>
      <w:bookmarkStart w:id="3161" w:name="_Toc118223202"/>
      <w:r>
        <w:t xml:space="preserve">Table </w:t>
      </w:r>
      <w:fldSimple w:instr=" STYLEREF 1 \s ">
        <w:r w:rsidR="00D81990">
          <w:rPr>
            <w:noProof/>
          </w:rPr>
          <w:t>19</w:t>
        </w:r>
      </w:fldSimple>
      <w:r w:rsidR="00183237">
        <w:noBreakHyphen/>
      </w:r>
      <w:fldSimple w:instr=" SEQ Table \* ARABIC \s 1 ">
        <w:r w:rsidR="00D81990">
          <w:rPr>
            <w:noProof/>
          </w:rPr>
          <w:t>83</w:t>
        </w:r>
      </w:fldSimple>
      <w:bookmarkEnd w:id="3160"/>
      <w:r>
        <w:t xml:space="preserve">: </w:t>
      </w:r>
      <w:r w:rsidRPr="003C0350">
        <w:t>List of Session_Status for Head Unit SubEvent</w:t>
      </w:r>
      <w:r>
        <w:t>.</w:t>
      </w:r>
      <w:bookmarkEnd w:id="3161"/>
    </w:p>
    <w:tbl>
      <w:tblPr>
        <w:tblW w:w="288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76"/>
        <w:gridCol w:w="1080"/>
        <w:gridCol w:w="2339"/>
      </w:tblGrid>
      <w:tr w:rsidR="00441EB3" w:rsidRPr="003D60F1" w14:paraId="4AD16C2F" w14:textId="77777777" w:rsidTr="00E00FC9">
        <w:trPr>
          <w:trHeight w:val="357"/>
          <w:tblHeader/>
          <w:jc w:val="center"/>
        </w:trPr>
        <w:tc>
          <w:tcPr>
            <w:tcW w:w="1831" w:type="pct"/>
            <w:shd w:val="clear" w:color="auto" w:fill="1774CD"/>
          </w:tcPr>
          <w:p w14:paraId="6BCB80FF" w14:textId="4E46E08C" w:rsidR="00441EB3" w:rsidRPr="003D60F1" w:rsidRDefault="00441EB3" w:rsidP="00441EB3">
            <w:pPr>
              <w:pStyle w:val="TableHead"/>
            </w:pPr>
            <w:r w:rsidRPr="00517F82">
              <w:t xml:space="preserve">Session_Status </w:t>
            </w:r>
          </w:p>
        </w:tc>
        <w:tc>
          <w:tcPr>
            <w:tcW w:w="1001" w:type="pct"/>
            <w:shd w:val="clear" w:color="auto" w:fill="1774CD"/>
          </w:tcPr>
          <w:p w14:paraId="7920AD8B" w14:textId="687BDFD4" w:rsidR="00441EB3" w:rsidRPr="005D25B9" w:rsidRDefault="00441EB3" w:rsidP="00E25B50">
            <w:pPr>
              <w:pStyle w:val="TableHead-Centered"/>
            </w:pPr>
            <w:r w:rsidRPr="00517F82">
              <w:t>Code</w:t>
            </w:r>
          </w:p>
        </w:tc>
        <w:tc>
          <w:tcPr>
            <w:tcW w:w="2168" w:type="pct"/>
            <w:shd w:val="clear" w:color="auto" w:fill="1774CD"/>
          </w:tcPr>
          <w:p w14:paraId="75AEB7E3" w14:textId="7DBB1B2B" w:rsidR="00441EB3" w:rsidRDefault="00441EB3" w:rsidP="00441EB3">
            <w:pPr>
              <w:pStyle w:val="TableHead"/>
            </w:pPr>
            <w:r w:rsidRPr="00517F82">
              <w:t>Description</w:t>
            </w:r>
          </w:p>
        </w:tc>
      </w:tr>
      <w:tr w:rsidR="00441EB3" w:rsidRPr="003D60F1" w14:paraId="1A8CEA92" w14:textId="77777777" w:rsidTr="00E00FC9">
        <w:trPr>
          <w:trHeight w:val="357"/>
          <w:jc w:val="center"/>
        </w:trPr>
        <w:tc>
          <w:tcPr>
            <w:tcW w:w="1831" w:type="pct"/>
          </w:tcPr>
          <w:p w14:paraId="5F30367E" w14:textId="7C3905EB" w:rsidR="00441EB3" w:rsidRPr="00F97CB6" w:rsidRDefault="00441EB3" w:rsidP="00441EB3">
            <w:pPr>
              <w:pStyle w:val="TableText-Small"/>
            </w:pPr>
            <w:r w:rsidRPr="008D4DE9">
              <w:t>Headunit_pairing_success</w:t>
            </w:r>
          </w:p>
        </w:tc>
        <w:tc>
          <w:tcPr>
            <w:tcW w:w="1001" w:type="pct"/>
          </w:tcPr>
          <w:p w14:paraId="57A75D6F" w14:textId="32A4F731" w:rsidR="00441EB3" w:rsidRPr="00F97CB6" w:rsidRDefault="00441EB3" w:rsidP="00E25B50">
            <w:pPr>
              <w:pStyle w:val="TableText-SmallCentered"/>
            </w:pPr>
            <w:r w:rsidRPr="008D4DE9">
              <w:t>0x00</w:t>
            </w:r>
          </w:p>
        </w:tc>
        <w:tc>
          <w:tcPr>
            <w:tcW w:w="2168" w:type="pct"/>
          </w:tcPr>
          <w:p w14:paraId="4AB8471C" w14:textId="7DABDF26" w:rsidR="00441EB3" w:rsidRPr="00F97CB6" w:rsidRDefault="00441EB3" w:rsidP="00441EB3">
            <w:pPr>
              <w:pStyle w:val="TableText-Small"/>
            </w:pPr>
            <w:r w:rsidRPr="008D4DE9">
              <w:t xml:space="preserve">Head Unit Pairing is successful  </w:t>
            </w:r>
          </w:p>
        </w:tc>
      </w:tr>
      <w:tr w:rsidR="00441EB3" w:rsidRPr="003D60F1" w14:paraId="63ADA074" w14:textId="77777777" w:rsidTr="00E00FC9">
        <w:trPr>
          <w:trHeight w:val="357"/>
          <w:jc w:val="center"/>
        </w:trPr>
        <w:tc>
          <w:tcPr>
            <w:tcW w:w="1831" w:type="pct"/>
          </w:tcPr>
          <w:p w14:paraId="2B0F9E02" w14:textId="459CB887" w:rsidR="00441EB3" w:rsidRPr="00F97CB6" w:rsidRDefault="00441EB3" w:rsidP="00441EB3">
            <w:pPr>
              <w:pStyle w:val="TableText-Small"/>
            </w:pPr>
            <w:r w:rsidRPr="008D4DE9">
              <w:t>Headunit_pairing_fail</w:t>
            </w:r>
          </w:p>
        </w:tc>
        <w:tc>
          <w:tcPr>
            <w:tcW w:w="1001" w:type="pct"/>
          </w:tcPr>
          <w:p w14:paraId="112D8AB2" w14:textId="285FF979" w:rsidR="00441EB3" w:rsidRPr="00F97CB6" w:rsidRDefault="00441EB3" w:rsidP="00E25B50">
            <w:pPr>
              <w:pStyle w:val="TableText-SmallCentered"/>
            </w:pPr>
            <w:r w:rsidRPr="008D4DE9">
              <w:t>0x01</w:t>
            </w:r>
          </w:p>
        </w:tc>
        <w:tc>
          <w:tcPr>
            <w:tcW w:w="2168" w:type="pct"/>
          </w:tcPr>
          <w:p w14:paraId="1B2E8B95" w14:textId="04F2560D" w:rsidR="00441EB3" w:rsidRPr="00F97CB6" w:rsidRDefault="00441EB3" w:rsidP="00441EB3">
            <w:pPr>
              <w:pStyle w:val="TableText-Small"/>
            </w:pPr>
            <w:r w:rsidRPr="008D4DE9">
              <w:t xml:space="preserve">Head Unit Pairing fails  </w:t>
            </w:r>
          </w:p>
        </w:tc>
      </w:tr>
      <w:tr w:rsidR="00441EB3" w:rsidRPr="003D60F1" w14:paraId="69C9CE8B" w14:textId="77777777" w:rsidTr="00E00FC9">
        <w:trPr>
          <w:trHeight w:val="357"/>
          <w:jc w:val="center"/>
        </w:trPr>
        <w:tc>
          <w:tcPr>
            <w:tcW w:w="1831" w:type="pct"/>
          </w:tcPr>
          <w:p w14:paraId="16F16D5E" w14:textId="5FDBE1F3" w:rsidR="00441EB3" w:rsidRPr="00F97CB6" w:rsidRDefault="00441EB3" w:rsidP="00441EB3">
            <w:pPr>
              <w:pStyle w:val="TableText-Small"/>
            </w:pPr>
            <w:r w:rsidRPr="008D4DE9">
              <w:t>Reserved</w:t>
            </w:r>
          </w:p>
        </w:tc>
        <w:tc>
          <w:tcPr>
            <w:tcW w:w="1001" w:type="pct"/>
          </w:tcPr>
          <w:p w14:paraId="46FD5FDA" w14:textId="11780E15" w:rsidR="00441EB3" w:rsidRPr="00F97CB6" w:rsidRDefault="00441EB3" w:rsidP="00E25B50">
            <w:pPr>
              <w:pStyle w:val="TableText-SmallCentered"/>
            </w:pPr>
            <w:r w:rsidRPr="008D4DE9">
              <w:t>0x02-0xFF</w:t>
            </w:r>
          </w:p>
        </w:tc>
        <w:tc>
          <w:tcPr>
            <w:tcW w:w="2168" w:type="pct"/>
          </w:tcPr>
          <w:p w14:paraId="01530A96" w14:textId="45C0F732" w:rsidR="00441EB3" w:rsidRPr="00F97CB6" w:rsidRDefault="00441EB3" w:rsidP="00441EB3">
            <w:pPr>
              <w:pStyle w:val="TableText-Small"/>
            </w:pPr>
            <w:r w:rsidRPr="008D4DE9">
              <w:t>Reserved for future</w:t>
            </w:r>
          </w:p>
        </w:tc>
      </w:tr>
    </w:tbl>
    <w:p w14:paraId="7B94F7B2" w14:textId="28DAB11A" w:rsidR="00441EB3" w:rsidRDefault="00441EB3" w:rsidP="00441EB3">
      <w:pPr>
        <w:pStyle w:val="Heading2"/>
      </w:pPr>
      <w:bookmarkStart w:id="3162" w:name="_Ref64533073"/>
      <w:bookmarkStart w:id="3163" w:name="_Ref64562969"/>
      <w:bookmarkStart w:id="3164" w:name="_Ref64580631"/>
      <w:bookmarkStart w:id="3165" w:name="_Toc64812177"/>
      <w:bookmarkStart w:id="3166" w:name="_Toc112706297"/>
      <w:bookmarkStart w:id="3167" w:name="_Toc118219671"/>
      <w:bookmarkStart w:id="3168" w:name="_Toc118222782"/>
      <w:r>
        <w:t>Time Synchronization</w:t>
      </w:r>
      <w:bookmarkEnd w:id="3162"/>
      <w:bookmarkEnd w:id="3163"/>
      <w:bookmarkEnd w:id="3164"/>
      <w:bookmarkEnd w:id="3165"/>
      <w:bookmarkEnd w:id="3166"/>
      <w:bookmarkEnd w:id="3167"/>
      <w:bookmarkEnd w:id="3168"/>
    </w:p>
    <w:p w14:paraId="5E45C61D" w14:textId="77777777" w:rsidR="008056B7" w:rsidRDefault="008056B7" w:rsidP="008056B7">
      <w:r>
        <w:t>The time synchronization shall be mandatory for the device. The time synchronization support is strongly recommended for the vehicle due to performance gains such as improved latency and power saving benefit for the vehicle.</w:t>
      </w:r>
    </w:p>
    <w:p w14:paraId="35CE34FB" w14:textId="48987383" w:rsidR="008056B7" w:rsidRDefault="008056B7" w:rsidP="00E00FC9">
      <w:pPr>
        <w:pStyle w:val="Heading3"/>
        <w:tabs>
          <w:tab w:val="clear" w:pos="864"/>
          <w:tab w:val="left" w:pos="0"/>
        </w:tabs>
        <w:ind w:left="900" w:hanging="900"/>
      </w:pPr>
      <w:bookmarkStart w:id="3169" w:name="_Toc64812178"/>
      <w:bookmarkStart w:id="3170" w:name="_Toc112706298"/>
      <w:bookmarkStart w:id="3171" w:name="_Toc118219672"/>
      <w:bookmarkStart w:id="3172" w:name="_Toc118222783"/>
      <w:r>
        <w:t>Definitions</w:t>
      </w:r>
      <w:bookmarkEnd w:id="3169"/>
      <w:bookmarkEnd w:id="3170"/>
      <w:bookmarkEnd w:id="3171"/>
      <w:bookmarkEnd w:id="3172"/>
    </w:p>
    <w:p w14:paraId="42D350FB" w14:textId="77777777" w:rsidR="008056B7" w:rsidRDefault="008056B7" w:rsidP="008056B7">
      <w:r>
        <w:t>The following definitions are used for this subsection:</w:t>
      </w:r>
    </w:p>
    <w:p w14:paraId="2699053D" w14:textId="68913608" w:rsidR="008056B7" w:rsidRDefault="008056B7" w:rsidP="00ED713C">
      <w:pPr>
        <w:pStyle w:val="Heading4"/>
      </w:pPr>
      <w:r>
        <w:t>Device UWB Clock and UWB Device Time</w:t>
      </w:r>
    </w:p>
    <w:p w14:paraId="576AB78C" w14:textId="77777777" w:rsidR="008056B7" w:rsidRDefault="008056B7" w:rsidP="008056B7">
      <w:r>
        <w:t>Device UWB Clock is defined as the UWB clock of the device as it appears to the vehicle.</w:t>
      </w:r>
    </w:p>
    <w:p w14:paraId="706C9C18" w14:textId="6EE6D2BD" w:rsidR="008056B7" w:rsidRDefault="008056B7" w:rsidP="008056B7">
      <w:r>
        <w:t>UWB Device Time is defined as the timestamp on the Device UWB Clock.</w:t>
      </w:r>
    </w:p>
    <w:p w14:paraId="11AD3723" w14:textId="66460D41" w:rsidR="008056B7" w:rsidRDefault="008056B7" w:rsidP="009C410E">
      <w:pPr>
        <w:pStyle w:val="Subhead"/>
      </w:pPr>
      <w:r>
        <w:t>The appearance of the Device UWB Clock to a vehicle</w:t>
      </w:r>
      <w:r w:rsidR="001A393A">
        <w:t xml:space="preserve"> can be defined or undefined</w:t>
      </w:r>
      <w:r>
        <w:t>:</w:t>
      </w:r>
    </w:p>
    <w:p w14:paraId="3D28FB47" w14:textId="43614059" w:rsidR="008056B7" w:rsidRDefault="008056B7" w:rsidP="008E25A3">
      <w:pPr>
        <w:pStyle w:val="ListParagraph"/>
        <w:numPr>
          <w:ilvl w:val="0"/>
          <w:numId w:val="22"/>
        </w:numPr>
        <w:ind w:left="360"/>
      </w:pPr>
      <w:r>
        <w:t>“Defined”</w:t>
      </w:r>
    </w:p>
    <w:p w14:paraId="683CAA28" w14:textId="7A1891E7" w:rsidR="008056B7" w:rsidRDefault="008056B7" w:rsidP="00E00FC9">
      <w:pPr>
        <w:pStyle w:val="BulletList"/>
        <w:numPr>
          <w:ilvl w:val="1"/>
          <w:numId w:val="2"/>
        </w:numPr>
        <w:ind w:left="720"/>
      </w:pPr>
      <w:r>
        <w:t xml:space="preserve">Device UWB Clock becomes “defined” to the vehicle, once a successful Bluetooth LE </w:t>
      </w:r>
      <w:r w:rsidR="007C30DF">
        <w:t>Timesync</w:t>
      </w:r>
      <w:r>
        <w:t xml:space="preserve"> procedure with valid UWB_Device_Time has been performed</w:t>
      </w:r>
    </w:p>
    <w:p w14:paraId="7A58B8CA" w14:textId="519FE5D2" w:rsidR="008056B7" w:rsidRDefault="008056B7" w:rsidP="00E00FC9">
      <w:pPr>
        <w:pStyle w:val="BulletList"/>
        <w:numPr>
          <w:ilvl w:val="1"/>
          <w:numId w:val="2"/>
        </w:numPr>
        <w:ind w:left="720"/>
      </w:pPr>
      <w:r>
        <w:t>Device UWB Clock becomes “defined” to the vehicle, once an UWB packet (of a ranging session with this device) has been received</w:t>
      </w:r>
    </w:p>
    <w:p w14:paraId="3AEAD413" w14:textId="58527598" w:rsidR="008056B7" w:rsidRDefault="008056B7" w:rsidP="00E00FC9">
      <w:pPr>
        <w:pStyle w:val="BulletList"/>
        <w:numPr>
          <w:ilvl w:val="1"/>
          <w:numId w:val="2"/>
        </w:numPr>
        <w:ind w:left="720"/>
      </w:pPr>
      <w:r>
        <w:t>Once defined, vehicle expects that UWB device clock is operated in a consistent manner and the characteristics and requirements below hold</w:t>
      </w:r>
    </w:p>
    <w:p w14:paraId="5DD6A9C7" w14:textId="382E3301" w:rsidR="008056B7" w:rsidRDefault="008056B7" w:rsidP="008E25A3">
      <w:pPr>
        <w:pStyle w:val="ListParagraph"/>
        <w:numPr>
          <w:ilvl w:val="0"/>
          <w:numId w:val="22"/>
        </w:numPr>
        <w:ind w:left="360"/>
      </w:pPr>
      <w:r>
        <w:t>“Undefined”</w:t>
      </w:r>
    </w:p>
    <w:p w14:paraId="0F3C1F12" w14:textId="1BA23252" w:rsidR="008056B7" w:rsidRDefault="008056B7" w:rsidP="00E00FC9">
      <w:pPr>
        <w:pStyle w:val="BulletList"/>
        <w:numPr>
          <w:ilvl w:val="1"/>
          <w:numId w:val="2"/>
        </w:numPr>
        <w:ind w:left="720"/>
      </w:pPr>
      <w:r>
        <w:t xml:space="preserve">Device UWB Clock appears “undefined” to the vehicle prior to a successful Bluetooth LE </w:t>
      </w:r>
      <w:r w:rsidR="007C30DF">
        <w:t>T</w:t>
      </w:r>
      <w:r>
        <w:t>imesync.</w:t>
      </w:r>
    </w:p>
    <w:p w14:paraId="1080BEF9" w14:textId="2C931B98" w:rsidR="008056B7" w:rsidRDefault="008056B7" w:rsidP="00E00FC9">
      <w:pPr>
        <w:pStyle w:val="BulletList"/>
        <w:numPr>
          <w:ilvl w:val="1"/>
          <w:numId w:val="2"/>
        </w:numPr>
        <w:ind w:left="720"/>
      </w:pPr>
      <w:r w:rsidRPr="00E00FC9">
        <w:t>Note</w:t>
      </w:r>
      <w:r>
        <w:t>: This is the case if the Device UWB clock has not been started.</w:t>
      </w:r>
    </w:p>
    <w:p w14:paraId="362B0A3C" w14:textId="037FDE7F" w:rsidR="008056B7" w:rsidRDefault="008056B7" w:rsidP="00E00FC9">
      <w:pPr>
        <w:pStyle w:val="BulletList"/>
        <w:numPr>
          <w:ilvl w:val="1"/>
          <w:numId w:val="2"/>
        </w:numPr>
        <w:ind w:left="720"/>
      </w:pPr>
      <w:r>
        <w:t>Device UWB Clock becomes “undefined”, if there is no UWB and no Bluetooth LE connection for more than 30 seconds.</w:t>
      </w:r>
    </w:p>
    <w:p w14:paraId="2C3466FB" w14:textId="2E8EC51A" w:rsidR="008056B7" w:rsidRDefault="008056B7" w:rsidP="00E00FC9">
      <w:pPr>
        <w:pStyle w:val="BulletList"/>
        <w:numPr>
          <w:ilvl w:val="1"/>
          <w:numId w:val="2"/>
        </w:numPr>
        <w:ind w:left="720"/>
      </w:pPr>
      <w:r>
        <w:lastRenderedPageBreak/>
        <w:t>Device UWB Clock becomes “undefined”, if a ranging session is suspended.</w:t>
      </w:r>
    </w:p>
    <w:p w14:paraId="715F7416" w14:textId="49F225D3" w:rsidR="008056B7" w:rsidRDefault="008056B7" w:rsidP="00E00FC9">
      <w:pPr>
        <w:pStyle w:val="BulletList"/>
        <w:numPr>
          <w:ilvl w:val="1"/>
          <w:numId w:val="2"/>
        </w:numPr>
        <w:ind w:left="720"/>
      </w:pPr>
      <w:r w:rsidRPr="00E00FC9">
        <w:t>Note</w:t>
      </w:r>
      <w:r>
        <w:t>: A ranging session may be suspended automatically, if Bluetooth LE connection is lost for more than 30 seconds.</w:t>
      </w:r>
    </w:p>
    <w:p w14:paraId="75F56614" w14:textId="0517BD89" w:rsidR="008056B7" w:rsidRDefault="008056B7" w:rsidP="00E00FC9">
      <w:pPr>
        <w:pStyle w:val="BulletList"/>
        <w:numPr>
          <w:ilvl w:val="1"/>
          <w:numId w:val="2"/>
        </w:numPr>
        <w:ind w:left="720"/>
      </w:pPr>
      <w:r>
        <w:t>Device UWB Clock becomes “undefined”, if a ranging session is terminated.</w:t>
      </w:r>
    </w:p>
    <w:p w14:paraId="2F8AB6F8" w14:textId="5ADC71D9" w:rsidR="008056B7" w:rsidRDefault="008056B7" w:rsidP="00E00FC9">
      <w:pPr>
        <w:pStyle w:val="BulletList"/>
        <w:numPr>
          <w:ilvl w:val="1"/>
          <w:numId w:val="2"/>
        </w:numPr>
        <w:ind w:left="720"/>
      </w:pPr>
      <w:r w:rsidRPr="00E00FC9">
        <w:t>Note</w:t>
      </w:r>
      <w:r>
        <w:t>: Session is terminated if 12 hours lifetime is exceeded or the STS-Index range is exhausted.</w:t>
      </w:r>
    </w:p>
    <w:p w14:paraId="779A1112" w14:textId="77777777" w:rsidR="008056B7" w:rsidRDefault="008056B7" w:rsidP="009C410E">
      <w:pPr>
        <w:pStyle w:val="Subhead"/>
      </w:pPr>
      <w:r>
        <w:t>Characteristics of Device UWB Clock</w:t>
      </w:r>
    </w:p>
    <w:p w14:paraId="6C8DDC98" w14:textId="47A7A0CC" w:rsidR="008056B7" w:rsidRDefault="008056B7" w:rsidP="008E25A3">
      <w:pPr>
        <w:pStyle w:val="ListParagraph"/>
        <w:numPr>
          <w:ilvl w:val="0"/>
          <w:numId w:val="23"/>
        </w:numPr>
        <w:ind w:left="360"/>
      </w:pPr>
      <w:r>
        <w:t>UWB clock is UWB ranging session specific.</w:t>
      </w:r>
    </w:p>
    <w:p w14:paraId="19549334" w14:textId="605A8456" w:rsidR="008056B7" w:rsidRDefault="008056B7" w:rsidP="00E00FC9">
      <w:pPr>
        <w:pStyle w:val="Note"/>
        <w:ind w:left="360"/>
      </w:pPr>
      <w:r w:rsidRPr="00584A75">
        <w:rPr>
          <w:rStyle w:val="Emphasis"/>
        </w:rPr>
        <w:t>Note</w:t>
      </w:r>
      <w:r>
        <w:t>: Device may use a common clock for all its ranging sessions and maintain this clock even if a session is suspended.</w:t>
      </w:r>
    </w:p>
    <w:p w14:paraId="5C9FFF97" w14:textId="7E408D8A" w:rsidR="008056B7" w:rsidRDefault="008056B7" w:rsidP="008E25A3">
      <w:pPr>
        <w:pStyle w:val="ListParagraph"/>
        <w:numPr>
          <w:ilvl w:val="0"/>
          <w:numId w:val="23"/>
        </w:numPr>
        <w:ind w:left="360"/>
      </w:pPr>
      <w:r>
        <w:t xml:space="preserve">The Device UWB Clock may have any value when entering “defined” state (within its specified range). For example, the device may set UWB_Device_Time=0 upon first valid Bluetooth LE </w:t>
      </w:r>
      <w:r w:rsidR="007C30DF">
        <w:t>Timesync</w:t>
      </w:r>
      <w:r>
        <w:t xml:space="preserve"> procedure. </w:t>
      </w:r>
    </w:p>
    <w:p w14:paraId="011D2B8F" w14:textId="36A5342C" w:rsidR="008056B7" w:rsidRDefault="008056B7" w:rsidP="008E25A3">
      <w:pPr>
        <w:pStyle w:val="ListParagraph"/>
        <w:numPr>
          <w:ilvl w:val="0"/>
          <w:numId w:val="23"/>
        </w:numPr>
        <w:ind w:left="360"/>
      </w:pPr>
      <w:r>
        <w:t xml:space="preserve">During an active ranging session, the Device UWB Clock is identical to the initiator clock as specified in Section </w:t>
      </w:r>
      <w:r w:rsidR="00E6515B" w:rsidRPr="00E6515B">
        <w:rPr>
          <w:rStyle w:val="CrossRef"/>
        </w:rPr>
        <w:fldChar w:fldCharType="begin"/>
      </w:r>
      <w:r w:rsidR="00E6515B" w:rsidRPr="00E6515B">
        <w:rPr>
          <w:rStyle w:val="CrossRef"/>
        </w:rPr>
        <w:instrText xml:space="preserve"> REF _Ref64740245 \r \h </w:instrText>
      </w:r>
      <w:r w:rsidR="00E6515B" w:rsidRPr="00E6515B">
        <w:rPr>
          <w:rStyle w:val="CrossRef"/>
        </w:rPr>
      </w:r>
      <w:r w:rsidR="00E6515B" w:rsidRPr="00E6515B">
        <w:rPr>
          <w:rStyle w:val="CrossRef"/>
        </w:rPr>
        <w:fldChar w:fldCharType="separate"/>
      </w:r>
      <w:r w:rsidR="00D81990">
        <w:rPr>
          <w:rStyle w:val="CrossRef"/>
        </w:rPr>
        <w:t>20.2</w:t>
      </w:r>
      <w:r w:rsidR="00E6515B" w:rsidRPr="00E6515B">
        <w:rPr>
          <w:rStyle w:val="CrossRef"/>
        </w:rPr>
        <w:fldChar w:fldCharType="end"/>
      </w:r>
      <w:r>
        <w:t>.</w:t>
      </w:r>
    </w:p>
    <w:p w14:paraId="571CCF69" w14:textId="0E20164E" w:rsidR="008056B7" w:rsidRDefault="008056B7" w:rsidP="008E25A3">
      <w:pPr>
        <w:pStyle w:val="ListParagraph"/>
        <w:numPr>
          <w:ilvl w:val="0"/>
          <w:numId w:val="23"/>
        </w:numPr>
        <w:ind w:left="360"/>
      </w:pPr>
      <w:r>
        <w:t>Suspending a ranging session shall put the UWB clock into an undefined state and reset it to an arbitrary value for session recovery.</w:t>
      </w:r>
    </w:p>
    <w:p w14:paraId="074DCD69" w14:textId="6DC9A220" w:rsidR="008056B7" w:rsidRDefault="008056B7" w:rsidP="00E00FC9">
      <w:pPr>
        <w:pStyle w:val="Note"/>
        <w:ind w:left="360"/>
      </w:pPr>
      <w:r w:rsidRPr="00584A75">
        <w:rPr>
          <w:rStyle w:val="Emphasis"/>
        </w:rPr>
        <w:t>Note</w:t>
      </w:r>
      <w:r>
        <w:t>: UWB_Time0 for resuming a ranging session may be smaller than UWB_Device_Time at ranging session suspend.</w:t>
      </w:r>
    </w:p>
    <w:p w14:paraId="4ECDE10D" w14:textId="0D82E8B0" w:rsidR="008056B7" w:rsidRDefault="008056B7" w:rsidP="008E25A3">
      <w:pPr>
        <w:pStyle w:val="ListParagraph"/>
        <w:numPr>
          <w:ilvl w:val="0"/>
          <w:numId w:val="23"/>
        </w:numPr>
        <w:ind w:left="360"/>
      </w:pPr>
      <w:r>
        <w:t xml:space="preserve">Device UWB clock should have a granularity of 1 µsec or smaller, considering that the format in the </w:t>
      </w:r>
      <w:r w:rsidR="00BB75E9">
        <w:t>t</w:t>
      </w:r>
      <w:r>
        <w:t>imesync message and the RSS-RS / RR-RS/ CRR-RS message is defined with 1 µsec resolution.</w:t>
      </w:r>
    </w:p>
    <w:p w14:paraId="4B3F9A7F" w14:textId="72255DA9" w:rsidR="008056B7" w:rsidRDefault="008056B7" w:rsidP="008E25A3">
      <w:pPr>
        <w:pStyle w:val="ListParagraph"/>
        <w:numPr>
          <w:ilvl w:val="0"/>
          <w:numId w:val="23"/>
        </w:numPr>
        <w:ind w:left="360"/>
      </w:pPr>
      <w:r>
        <w:t xml:space="preserve">The range of the UWB clock is limited to 0 … 2^64-1 µsec due to the format in the </w:t>
      </w:r>
      <w:r w:rsidR="00BB75E9">
        <w:t>t</w:t>
      </w:r>
      <w:r w:rsidR="007C30DF">
        <w:t>imesync</w:t>
      </w:r>
      <w:r>
        <w:t xml:space="preserve"> message and the RSS-RS / RR-RS/ CRR-RS message.</w:t>
      </w:r>
    </w:p>
    <w:p w14:paraId="6216CDC1" w14:textId="169EC04B" w:rsidR="008056B7" w:rsidRDefault="008056B7" w:rsidP="008E25A3">
      <w:pPr>
        <w:pStyle w:val="ListParagraph"/>
        <w:numPr>
          <w:ilvl w:val="0"/>
          <w:numId w:val="23"/>
        </w:numPr>
        <w:ind w:left="360"/>
      </w:pPr>
      <w:r>
        <w:t xml:space="preserve">Device UWB clock does not depend on the existence of a BT connection as long the ranging session is not suspended. </w:t>
      </w:r>
    </w:p>
    <w:p w14:paraId="738AAEA7" w14:textId="4576A4F2" w:rsidR="008056B7" w:rsidRDefault="008056B7" w:rsidP="00E00FC9">
      <w:pPr>
        <w:pStyle w:val="Note"/>
        <w:ind w:left="360"/>
      </w:pPr>
      <w:r w:rsidRPr="00584A75">
        <w:rPr>
          <w:rStyle w:val="Emphasis"/>
        </w:rPr>
        <w:t>Note</w:t>
      </w:r>
      <w:r>
        <w:t xml:space="preserve">: A short Bluetooth reconnection that does not trigger a ranging suspension during an active ranging session shall trigger Bluetooth LE </w:t>
      </w:r>
      <w:r w:rsidR="007C30DF">
        <w:t>Timesync</w:t>
      </w:r>
      <w:r>
        <w:t xml:space="preserve"> procedure 0. But the short Bluetooth reconnection shall not impact the operational state of Device UWB clock (while in “defined” mode). </w:t>
      </w:r>
    </w:p>
    <w:p w14:paraId="2A5B2040" w14:textId="77777777" w:rsidR="008056B7" w:rsidRDefault="008056B7" w:rsidP="009C410E">
      <w:pPr>
        <w:pStyle w:val="Subhead"/>
      </w:pPr>
      <w:r>
        <w:t>Requirements for Device</w:t>
      </w:r>
    </w:p>
    <w:p w14:paraId="04F0FA2A" w14:textId="7E9AF724" w:rsidR="008056B7" w:rsidRDefault="008056B7" w:rsidP="008E25A3">
      <w:pPr>
        <w:pStyle w:val="ListParagraph"/>
        <w:numPr>
          <w:ilvl w:val="0"/>
          <w:numId w:val="24"/>
        </w:numPr>
        <w:ind w:left="360"/>
      </w:pPr>
      <w:r>
        <w:t xml:space="preserve">Device shall be able to map a timing reference (see Section </w:t>
      </w:r>
      <w:r w:rsidR="00E6515B" w:rsidRPr="00E6515B">
        <w:rPr>
          <w:rStyle w:val="CrossRef"/>
        </w:rPr>
        <w:fldChar w:fldCharType="begin"/>
      </w:r>
      <w:r w:rsidR="00E6515B" w:rsidRPr="00E6515B">
        <w:rPr>
          <w:rStyle w:val="CrossRef"/>
        </w:rPr>
        <w:instrText xml:space="preserve"> REF _Ref64740265 \r \h </w:instrText>
      </w:r>
      <w:r w:rsidR="00E6515B" w:rsidRPr="00E6515B">
        <w:rPr>
          <w:rStyle w:val="CrossRef"/>
        </w:rPr>
      </w:r>
      <w:r w:rsidR="00E6515B" w:rsidRPr="00E6515B">
        <w:rPr>
          <w:rStyle w:val="CrossRef"/>
        </w:rPr>
        <w:fldChar w:fldCharType="separate"/>
      </w:r>
      <w:r w:rsidR="00D81990">
        <w:rPr>
          <w:rStyle w:val="CrossRef"/>
        </w:rPr>
        <w:t>19.3.3</w:t>
      </w:r>
      <w:r w:rsidR="00E6515B" w:rsidRPr="00E6515B">
        <w:rPr>
          <w:rStyle w:val="CrossRef"/>
        </w:rPr>
        <w:fldChar w:fldCharType="end"/>
      </w:r>
      <w:r>
        <w:t xml:space="preserve">) onto the Device UWB Clock and generate a UWB_Device_Time timestamp. The term “to map” here means, to take a timestamp from the Device UWB Clock in the moment of the Bluetooth LE </w:t>
      </w:r>
      <w:r w:rsidR="007C30DF">
        <w:t>Timesync</w:t>
      </w:r>
      <w:r>
        <w:t xml:space="preserve"> defined timing reference on the air interface, or equivalently, compute the value that was held by the Device UWB Clock during the timing reference by means of an OEM specific method.</w:t>
      </w:r>
    </w:p>
    <w:p w14:paraId="2BB9D89A" w14:textId="4142850A" w:rsidR="008056B7" w:rsidRDefault="008056B7" w:rsidP="008E25A3">
      <w:pPr>
        <w:pStyle w:val="ListParagraph"/>
        <w:numPr>
          <w:ilvl w:val="0"/>
          <w:numId w:val="24"/>
        </w:numPr>
        <w:ind w:left="360"/>
      </w:pPr>
      <w:r>
        <w:t xml:space="preserve">Device shall support at least one successful Bluetooth LE </w:t>
      </w:r>
      <w:r w:rsidR="007C30DF">
        <w:t>Timesync</w:t>
      </w:r>
      <w:r>
        <w:t xml:space="preserve"> procedure before session start/resume.</w:t>
      </w:r>
    </w:p>
    <w:p w14:paraId="13B76064" w14:textId="1E86FF4D" w:rsidR="008056B7" w:rsidRDefault="008056B7" w:rsidP="008E25A3">
      <w:pPr>
        <w:pStyle w:val="ListParagraph"/>
        <w:numPr>
          <w:ilvl w:val="0"/>
          <w:numId w:val="24"/>
        </w:numPr>
        <w:ind w:left="360"/>
      </w:pPr>
      <w:r>
        <w:lastRenderedPageBreak/>
        <w:t xml:space="preserve">Device shall support all vehicle triggered </w:t>
      </w:r>
      <w:r w:rsidR="00BB75E9">
        <w:t>t</w:t>
      </w:r>
      <w:r>
        <w:t xml:space="preserve">imesync procedures (Bluetooth LE </w:t>
      </w:r>
      <w:r w:rsidR="007C30DF">
        <w:t>Timesync</w:t>
      </w:r>
      <w:r>
        <w:t xml:space="preserve"> procedure 1) during an active session.</w:t>
      </w:r>
    </w:p>
    <w:p w14:paraId="7CF9AB00" w14:textId="43C8878B" w:rsidR="008056B7" w:rsidRDefault="008056B7" w:rsidP="008E25A3">
      <w:pPr>
        <w:pStyle w:val="ListParagraph"/>
        <w:numPr>
          <w:ilvl w:val="0"/>
          <w:numId w:val="24"/>
        </w:numPr>
        <w:ind w:left="360"/>
      </w:pPr>
      <w:r>
        <w:t xml:space="preserve">All (valid) UWB_Device_Time values provided in the </w:t>
      </w:r>
      <w:r w:rsidR="00BB75E9">
        <w:t>t</w:t>
      </w:r>
      <w:r w:rsidR="007C30DF">
        <w:t>imesync</w:t>
      </w:r>
      <w:r>
        <w:t xml:space="preserve"> messages shall be consistent clock states in accordance with the MAC grid as specified in Section </w:t>
      </w:r>
      <w:r w:rsidR="00E6515B" w:rsidRPr="00E6515B">
        <w:rPr>
          <w:rStyle w:val="CrossRef"/>
        </w:rPr>
        <w:fldChar w:fldCharType="begin"/>
      </w:r>
      <w:r w:rsidR="00E6515B" w:rsidRPr="00E6515B">
        <w:rPr>
          <w:rStyle w:val="CrossRef"/>
        </w:rPr>
        <w:instrText xml:space="preserve"> REF _Ref64740245 \r \h </w:instrText>
      </w:r>
      <w:r w:rsidR="00E6515B" w:rsidRPr="00E6515B">
        <w:rPr>
          <w:rStyle w:val="CrossRef"/>
        </w:rPr>
      </w:r>
      <w:r w:rsidR="00E6515B" w:rsidRPr="00E6515B">
        <w:rPr>
          <w:rStyle w:val="CrossRef"/>
        </w:rPr>
        <w:fldChar w:fldCharType="separate"/>
      </w:r>
      <w:r w:rsidR="00D81990">
        <w:rPr>
          <w:rStyle w:val="CrossRef"/>
        </w:rPr>
        <w:t>20.2</w:t>
      </w:r>
      <w:r w:rsidR="00E6515B" w:rsidRPr="00E6515B">
        <w:rPr>
          <w:rStyle w:val="CrossRef"/>
        </w:rPr>
        <w:fldChar w:fldCharType="end"/>
      </w:r>
      <w:r>
        <w:t>.</w:t>
      </w:r>
    </w:p>
    <w:p w14:paraId="11221491" w14:textId="3164DFDF" w:rsidR="008056B7" w:rsidRDefault="008056B7" w:rsidP="00E00FC9">
      <w:pPr>
        <w:pStyle w:val="BulletList"/>
        <w:numPr>
          <w:ilvl w:val="1"/>
          <w:numId w:val="2"/>
        </w:numPr>
        <w:ind w:left="720"/>
      </w:pPr>
      <w:r w:rsidRPr="00584A75">
        <w:rPr>
          <w:rStyle w:val="Emphasis"/>
        </w:rPr>
        <w:t>Note</w:t>
      </w:r>
      <w:r>
        <w:t>: In particular, the value of the UWB clock at session start shall be UWB_Time0 (as announced in the RSS-RS/RR-RS message).</w:t>
      </w:r>
    </w:p>
    <w:p w14:paraId="1B68941A" w14:textId="2DFAD0C6" w:rsidR="008056B7" w:rsidRDefault="008056B7" w:rsidP="008E25A3">
      <w:pPr>
        <w:pStyle w:val="ListParagraph"/>
        <w:numPr>
          <w:ilvl w:val="0"/>
          <w:numId w:val="24"/>
        </w:numPr>
        <w:ind w:left="360"/>
      </w:pPr>
      <w:r>
        <w:t>UWB_Device_Time shall be presented as the clock state of a 64-bit counter with 1µsec resolution; the 64-bit counter shall wrap around at 2</w:t>
      </w:r>
      <w:r w:rsidRPr="00A57A1A">
        <w:rPr>
          <w:vertAlign w:val="superscript"/>
        </w:rPr>
        <w:t>64</w:t>
      </w:r>
      <w:r>
        <w:t xml:space="preserve">-1. </w:t>
      </w:r>
    </w:p>
    <w:p w14:paraId="160664B7" w14:textId="77777777" w:rsidR="008056B7" w:rsidRDefault="008056B7" w:rsidP="009C410E">
      <w:pPr>
        <w:pStyle w:val="Subhead"/>
      </w:pPr>
      <w:r>
        <w:t>Tolerance of Device UWB Clock frequency:</w:t>
      </w:r>
    </w:p>
    <w:p w14:paraId="0E528DF6" w14:textId="6FF62F9C" w:rsidR="008056B7" w:rsidRDefault="008056B7" w:rsidP="008E25A3">
      <w:pPr>
        <w:pStyle w:val="ListParagraph"/>
        <w:numPr>
          <w:ilvl w:val="0"/>
          <w:numId w:val="25"/>
        </w:numPr>
        <w:ind w:left="360"/>
      </w:pPr>
      <w:r>
        <w:t>Before session start (or before session resume):</w:t>
      </w:r>
    </w:p>
    <w:p w14:paraId="101CC2CE" w14:textId="31B4D34F" w:rsidR="008056B7" w:rsidRDefault="008056B7" w:rsidP="00E00FC9">
      <w:pPr>
        <w:pStyle w:val="BulletList"/>
        <w:numPr>
          <w:ilvl w:val="1"/>
          <w:numId w:val="2"/>
        </w:numPr>
        <w:ind w:left="720"/>
      </w:pPr>
      <w:r>
        <w:t xml:space="preserve">Maximum tolerance of UWB clock frequency is Device_max_PPM, as included in </w:t>
      </w:r>
      <w:r w:rsidR="00BB75E9">
        <w:t>t</w:t>
      </w:r>
      <w:r w:rsidR="007C30DF">
        <w:t>imesync</w:t>
      </w:r>
      <w:r>
        <w:t xml:space="preserve"> message</w:t>
      </w:r>
    </w:p>
    <w:p w14:paraId="3A6A014C" w14:textId="41A90070" w:rsidR="008056B7" w:rsidRDefault="008056B7" w:rsidP="008E25A3">
      <w:pPr>
        <w:pStyle w:val="ListParagraph"/>
        <w:numPr>
          <w:ilvl w:val="0"/>
          <w:numId w:val="25"/>
        </w:numPr>
        <w:ind w:left="360"/>
      </w:pPr>
      <w:r>
        <w:t>After session start (during active ranging session):</w:t>
      </w:r>
    </w:p>
    <w:p w14:paraId="0FC09DC0" w14:textId="725854A5" w:rsidR="008056B7" w:rsidRDefault="008056B7" w:rsidP="00E00FC9">
      <w:pPr>
        <w:pStyle w:val="BulletList"/>
        <w:numPr>
          <w:ilvl w:val="1"/>
          <w:numId w:val="2"/>
        </w:numPr>
        <w:ind w:left="720"/>
      </w:pPr>
      <w:r>
        <w:t xml:space="preserve">Maximum tolerance of UWB clock frequency is Device_max_PPM, as included in </w:t>
      </w:r>
      <w:r w:rsidR="00BB75E9">
        <w:t>t</w:t>
      </w:r>
      <w:r w:rsidR="007C30DF">
        <w:t>imesync</w:t>
      </w:r>
      <w:r>
        <w:t xml:space="preserve"> message and shall be less than ±100 ppm as specified in Section 6.9.7.2 of </w:t>
      </w:r>
      <w:r w:rsidR="0059392C" w:rsidRPr="0059392C">
        <w:rPr>
          <w:rStyle w:val="CrossRef"/>
        </w:rPr>
        <w:fldChar w:fldCharType="begin"/>
      </w:r>
      <w:r w:rsidR="0059392C" w:rsidRPr="0059392C">
        <w:rPr>
          <w:rStyle w:val="CrossRef"/>
        </w:rPr>
        <w:instrText xml:space="preserve"> REF _Ref65365800 \r \h </w:instrText>
      </w:r>
      <w:r w:rsidR="0059392C" w:rsidRPr="0059392C">
        <w:rPr>
          <w:rStyle w:val="CrossRef"/>
        </w:rPr>
      </w:r>
      <w:r w:rsidR="0059392C" w:rsidRPr="0059392C">
        <w:rPr>
          <w:rStyle w:val="CrossRef"/>
        </w:rPr>
        <w:fldChar w:fldCharType="separate"/>
      </w:r>
      <w:r w:rsidR="00D81990">
        <w:rPr>
          <w:rStyle w:val="CrossRef"/>
        </w:rPr>
        <w:t>[33]</w:t>
      </w:r>
      <w:r w:rsidR="0059392C" w:rsidRPr="0059392C">
        <w:rPr>
          <w:rStyle w:val="CrossRef"/>
        </w:rPr>
        <w:fldChar w:fldCharType="end"/>
      </w:r>
      <w:r>
        <w:t>.</w:t>
      </w:r>
    </w:p>
    <w:p w14:paraId="54FBEB5B" w14:textId="446FDB52" w:rsidR="008056B7" w:rsidRDefault="008056B7" w:rsidP="00144C13">
      <w:pPr>
        <w:pStyle w:val="Heading4"/>
      </w:pPr>
      <w:r>
        <w:t>Terminology: Clock Offset, Skew, Drift</w:t>
      </w:r>
    </w:p>
    <w:p w14:paraId="6E3E8FB0" w14:textId="3A36E966" w:rsidR="008056B7" w:rsidRDefault="008056B7" w:rsidP="00DC6502">
      <w:pPr>
        <w:pStyle w:val="Subhead"/>
      </w:pPr>
      <w:r>
        <w:t>The terminology used in this section follows Section 10 of</w:t>
      </w:r>
      <w:r w:rsidR="00DA4A43">
        <w:t xml:space="preserve"> </w:t>
      </w:r>
      <w:r w:rsidR="00CF08F4" w:rsidRPr="00CF08F4">
        <w:rPr>
          <w:rStyle w:val="CrossRef"/>
        </w:rPr>
        <w:fldChar w:fldCharType="begin"/>
      </w:r>
      <w:r w:rsidR="00CF08F4" w:rsidRPr="00CF08F4">
        <w:rPr>
          <w:rStyle w:val="CrossRef"/>
        </w:rPr>
        <w:instrText xml:space="preserve"> REF _Ref65939910 \r \h </w:instrText>
      </w:r>
      <w:r w:rsidR="00CF08F4" w:rsidRPr="00CF08F4">
        <w:rPr>
          <w:rStyle w:val="CrossRef"/>
        </w:rPr>
      </w:r>
      <w:r w:rsidR="00CF08F4" w:rsidRPr="00CF08F4">
        <w:rPr>
          <w:rStyle w:val="CrossRef"/>
        </w:rPr>
        <w:fldChar w:fldCharType="separate"/>
      </w:r>
      <w:r w:rsidR="00D81990">
        <w:rPr>
          <w:rStyle w:val="CrossRef"/>
        </w:rPr>
        <w:t>[37]</w:t>
      </w:r>
      <w:r w:rsidR="00CF08F4" w:rsidRPr="00CF08F4">
        <w:rPr>
          <w:rStyle w:val="CrossRef"/>
        </w:rPr>
        <w:fldChar w:fldCharType="end"/>
      </w:r>
      <w:r w:rsidR="00DA4A43">
        <w:t>.</w:t>
      </w:r>
    </w:p>
    <w:p w14:paraId="3FBBE48D" w14:textId="293AE892" w:rsidR="008056B7" w:rsidRDefault="008056B7" w:rsidP="008056B7">
      <w:r w:rsidRPr="00DC6502">
        <w:rPr>
          <w:rStyle w:val="Emphasis"/>
        </w:rPr>
        <w:t>Clock state</w:t>
      </w:r>
      <w:r>
        <w:t>: Value of a clock x at time t=T</w:t>
      </w:r>
    </w:p>
    <w:p w14:paraId="263BC5C6" w14:textId="77777777" w:rsidR="008056B7" w:rsidRDefault="008056B7" w:rsidP="009C410E">
      <w:pPr>
        <w:pStyle w:val="Normal-SpaceAboveExtra"/>
      </w:pPr>
      <w:r w:rsidRPr="00DC6502">
        <w:rPr>
          <w:rStyle w:val="Emphasis"/>
        </w:rPr>
        <w:t>Clock offset</w:t>
      </w:r>
      <w:r>
        <w:t>:  Clock offset is the difference in clock states between a clock x and the true time at an arbitrary point in time T.</w:t>
      </w:r>
    </w:p>
    <w:p w14:paraId="657DA5FE" w14:textId="4AC10BD1" w:rsidR="008056B7" w:rsidRDefault="008056B7" w:rsidP="009C410E">
      <w:pPr>
        <w:pStyle w:val="Normal-SpaceAboveExtra"/>
      </w:pPr>
      <w:r w:rsidRPr="00DC6502">
        <w:rPr>
          <w:rStyle w:val="Emphasis"/>
        </w:rPr>
        <w:t>Relative clock offset</w:t>
      </w:r>
      <w:r>
        <w:t>: Relative clock offset is the difference in clock states between a clock x and a clock y, at an arbitrary point in time T.</w:t>
      </w:r>
    </w:p>
    <w:p w14:paraId="1B8F7902" w14:textId="79B29AFB" w:rsidR="008056B7" w:rsidRDefault="008056B7" w:rsidP="009C410E">
      <w:pPr>
        <w:pStyle w:val="Normal-SpaceAboveExtra"/>
      </w:pPr>
      <w:r w:rsidRPr="00DC6502">
        <w:rPr>
          <w:rStyle w:val="Emphasis"/>
        </w:rPr>
        <w:t>Clock skew</w:t>
      </w:r>
      <w:r>
        <w:t>: Clock skew is the difference in clock frequency to the nominal clock frequency.</w:t>
      </w:r>
    </w:p>
    <w:p w14:paraId="6A21FE6B" w14:textId="4617AF3C" w:rsidR="008056B7" w:rsidRDefault="008056B7" w:rsidP="00E00FC9">
      <w:pPr>
        <w:pStyle w:val="BulletList"/>
        <w:ind w:left="360"/>
      </w:pPr>
      <w:r>
        <w:t>Clock skew can be viewed as first derivative in time of clock offset.</w:t>
      </w:r>
    </w:p>
    <w:p w14:paraId="2E265741" w14:textId="45E92A95" w:rsidR="008056B7" w:rsidRDefault="008056B7" w:rsidP="00E00FC9">
      <w:pPr>
        <w:pStyle w:val="BulletList"/>
        <w:ind w:left="360"/>
      </w:pPr>
      <w:r>
        <w:t>Clock skew normalized to the nominal frequency and multiplied by 10</w:t>
      </w:r>
      <w:r w:rsidRPr="00A57A1A">
        <w:rPr>
          <w:vertAlign w:val="superscript"/>
        </w:rPr>
        <w:t>6</w:t>
      </w:r>
      <w:r>
        <w:t xml:space="preserve"> is “clock skew in ppm”.</w:t>
      </w:r>
    </w:p>
    <w:p w14:paraId="3F7CE48A" w14:textId="2D5CE5A1" w:rsidR="008056B7" w:rsidRDefault="008056B7" w:rsidP="009C410E">
      <w:pPr>
        <w:pStyle w:val="Normal-SpaceAboveExtra"/>
      </w:pPr>
      <w:r w:rsidRPr="00DC6502">
        <w:rPr>
          <w:rStyle w:val="Emphasis"/>
        </w:rPr>
        <w:t>Relative clock skew</w:t>
      </w:r>
      <w:r>
        <w:t>: Relative clock skew is the difference in clock frequencies of clock x and clock y.</w:t>
      </w:r>
    </w:p>
    <w:p w14:paraId="175A8D53" w14:textId="76A1E969" w:rsidR="008056B7" w:rsidRDefault="008056B7" w:rsidP="00E00FC9">
      <w:pPr>
        <w:pStyle w:val="BulletList"/>
        <w:ind w:left="360"/>
      </w:pPr>
      <w:r>
        <w:t>Relative clock skew can be viewed as the first derivative in time of relative clock offset (the difference in clock frequencies at certain point in time).</w:t>
      </w:r>
    </w:p>
    <w:p w14:paraId="38DCFCEC" w14:textId="7FE115F5" w:rsidR="008056B7" w:rsidRDefault="008056B7" w:rsidP="009C410E">
      <w:pPr>
        <w:pStyle w:val="Normal-SpaceAboveExtra"/>
      </w:pPr>
      <w:r w:rsidRPr="00DC6502">
        <w:rPr>
          <w:rStyle w:val="Emphasis"/>
        </w:rPr>
        <w:t>Clock drift</w:t>
      </w:r>
      <w:r>
        <w:t>: Clock drift is the derivative of clock skew (the variation of clock frequency over time). Clock drift is assumed to be negligible for the purpose of this specification.</w:t>
      </w:r>
    </w:p>
    <w:p w14:paraId="10DFB1E5" w14:textId="0E427A1B" w:rsidR="008056B7" w:rsidRDefault="008056B7" w:rsidP="00DC6502">
      <w:pPr>
        <w:pStyle w:val="Subhead"/>
      </w:pPr>
      <w:r>
        <w:t xml:space="preserve">Figures of merit for </w:t>
      </w:r>
      <w:r w:rsidR="00BB75E9">
        <w:t>t</w:t>
      </w:r>
      <w:r w:rsidR="007C30DF">
        <w:t>imesync</w:t>
      </w:r>
    </w:p>
    <w:p w14:paraId="70B84E98" w14:textId="6C8BF87A" w:rsidR="008056B7" w:rsidRDefault="008056B7" w:rsidP="00E00FC9">
      <w:pPr>
        <w:pStyle w:val="BulletList"/>
        <w:ind w:left="360"/>
      </w:pPr>
      <w:r>
        <w:t xml:space="preserve">Vehicle UWB Clock (the UWB clock in a vehicle anchor = responder) is clock </w:t>
      </w:r>
      <w:r w:rsidRPr="00AE1630">
        <w:t>x</w:t>
      </w:r>
      <w:r w:rsidR="00AE1630">
        <w:t>.</w:t>
      </w:r>
    </w:p>
    <w:p w14:paraId="69AC0418" w14:textId="4B134426" w:rsidR="008056B7" w:rsidRDefault="008056B7" w:rsidP="00E00FC9">
      <w:pPr>
        <w:pStyle w:val="BulletList"/>
        <w:ind w:left="360"/>
      </w:pPr>
      <w:r>
        <w:lastRenderedPageBreak/>
        <w:t>Device UWB Clock is the clock y, and is the reference clock that defines the UWB MAC grid, and to which the responder needs to synchronize</w:t>
      </w:r>
      <w:r w:rsidR="009A6080">
        <w:t>.</w:t>
      </w:r>
    </w:p>
    <w:p w14:paraId="0725F5B2" w14:textId="67A1DFE7" w:rsidR="008056B7" w:rsidRDefault="008056B7" w:rsidP="00E00FC9">
      <w:pPr>
        <w:pStyle w:val="BulletList"/>
        <w:ind w:left="360"/>
      </w:pPr>
      <w:r>
        <w:t>Timesync procedure is used to determine the relative clock offset between Device UWB clock and Vehicle UWB clock for the time of the BLE event on the air interface</w:t>
      </w:r>
    </w:p>
    <w:p w14:paraId="564F737F" w14:textId="41DCB4DC" w:rsidR="008056B7" w:rsidRDefault="008056B7" w:rsidP="00E00FC9">
      <w:pPr>
        <w:pStyle w:val="BulletList"/>
        <w:ind w:left="360"/>
      </w:pPr>
      <w:r>
        <w:t>The worst-case clock skew Device_max_PPM of the device UWB clock (relative to true time) and the worst-case clock skew of the vehicle can be used to determine an upper bound for the relative clock offset of a future event (like session start)</w:t>
      </w:r>
      <w:r w:rsidR="009A6080">
        <w:t>.</w:t>
      </w:r>
    </w:p>
    <w:p w14:paraId="6C1EBD59" w14:textId="416D3895" w:rsidR="008056B7" w:rsidRDefault="008056B7" w:rsidP="00E00FC9">
      <w:pPr>
        <w:pStyle w:val="BulletList"/>
        <w:ind w:left="360"/>
      </w:pPr>
      <w:r>
        <w:t>Vehicle may estimate the relative clock skew and compensate for it, to minimize the relative clock offset of a future event (like session start); for the time interval of interest the clock drift is assumed to be zero.</w:t>
      </w:r>
    </w:p>
    <w:p w14:paraId="725302FA" w14:textId="4B6A766C" w:rsidR="008056B7" w:rsidRDefault="008056B7" w:rsidP="00E00FC9">
      <w:pPr>
        <w:pStyle w:val="Heading3"/>
        <w:ind w:left="900" w:hanging="900"/>
      </w:pPr>
      <w:bookmarkStart w:id="3173" w:name="_Toc64812179"/>
      <w:bookmarkStart w:id="3174" w:name="_Ref101794801"/>
      <w:bookmarkStart w:id="3175" w:name="_Ref101795079"/>
      <w:bookmarkStart w:id="3176" w:name="_Toc112706299"/>
      <w:bookmarkStart w:id="3177" w:name="_Toc118219673"/>
      <w:bookmarkStart w:id="3178" w:name="_Toc118222784"/>
      <w:r>
        <w:t>General Description</w:t>
      </w:r>
      <w:bookmarkEnd w:id="3173"/>
      <w:bookmarkEnd w:id="3174"/>
      <w:bookmarkEnd w:id="3175"/>
      <w:bookmarkEnd w:id="3176"/>
      <w:bookmarkEnd w:id="3177"/>
      <w:bookmarkEnd w:id="3178"/>
      <w:r>
        <w:t xml:space="preserve"> </w:t>
      </w:r>
    </w:p>
    <w:p w14:paraId="54075789" w14:textId="4C769B24" w:rsidR="008056B7" w:rsidRDefault="008056B7" w:rsidP="008056B7">
      <w:r>
        <w:t>The Bluetooth connection serves as a common time domain between the vehicle and device and is used to synchronize the Bluetooth-connected UWB transceiver by mapping a shared BT event into the UWB clock domain.</w:t>
      </w:r>
      <w:r w:rsidR="00DC6502">
        <w:t xml:space="preserve"> </w:t>
      </w:r>
      <w:r w:rsidR="00BB75E9">
        <w:t>Synchronization methods are shown in</w:t>
      </w:r>
      <w:r w:rsidR="00192594">
        <w:t xml:space="preserve"> </w:t>
      </w:r>
      <w:r w:rsidR="00192594" w:rsidRPr="00503CB9">
        <w:rPr>
          <w:rStyle w:val="CrossRef"/>
        </w:rPr>
        <w:fldChar w:fldCharType="begin"/>
      </w:r>
      <w:r w:rsidR="00192594" w:rsidRPr="00503CB9">
        <w:rPr>
          <w:rStyle w:val="CrossRef"/>
        </w:rPr>
        <w:instrText xml:space="preserve"> REF _Ref64551655 \h </w:instrText>
      </w:r>
      <w:r w:rsidR="00192594" w:rsidRPr="00503CB9">
        <w:rPr>
          <w:rStyle w:val="CrossRef"/>
        </w:rPr>
      </w:r>
      <w:r w:rsidR="00192594" w:rsidRPr="00503CB9">
        <w:rPr>
          <w:rStyle w:val="CrossRef"/>
        </w:rPr>
        <w:fldChar w:fldCharType="separate"/>
      </w:r>
      <w:r w:rsidR="00D81990">
        <w:t xml:space="preserve">Figure </w:t>
      </w:r>
      <w:r w:rsidR="00D81990">
        <w:rPr>
          <w:noProof/>
        </w:rPr>
        <w:t>19</w:t>
      </w:r>
      <w:r w:rsidR="00D81990">
        <w:noBreakHyphen/>
      </w:r>
      <w:r w:rsidR="00D81990">
        <w:rPr>
          <w:noProof/>
        </w:rPr>
        <w:t>7</w:t>
      </w:r>
      <w:r w:rsidR="00192594" w:rsidRPr="00503CB9">
        <w:rPr>
          <w:rStyle w:val="CrossRef"/>
        </w:rPr>
        <w:fldChar w:fldCharType="end"/>
      </w:r>
      <w:r w:rsidR="00192594">
        <w:t>.</w:t>
      </w:r>
    </w:p>
    <w:p w14:paraId="38B60C45" w14:textId="77777777" w:rsidR="008056B7" w:rsidRDefault="008056B7" w:rsidP="009C410E">
      <w:pPr>
        <w:pStyle w:val="Subhead"/>
      </w:pPr>
      <w:r>
        <w:t xml:space="preserve">UWB Packet reception: </w:t>
      </w:r>
    </w:p>
    <w:p w14:paraId="3B018351" w14:textId="77777777" w:rsidR="008056B7" w:rsidRDefault="008056B7" w:rsidP="008056B7">
      <w:r>
        <w:t xml:space="preserve">The reception of an UWB packet by the vehicle should allow to perform a better synchronization than the Bluetooth LE Timesync synchronization method described in this chapter. </w:t>
      </w:r>
    </w:p>
    <w:p w14:paraId="54F68506" w14:textId="67D1FCAA" w:rsidR="008056B7" w:rsidRDefault="008056B7" w:rsidP="008056B7">
      <w:r>
        <w:t>Because this gives an anchor the precise position within the MAC grid (</w:t>
      </w:r>
      <w:r w:rsidRPr="00AE1630">
        <w:t xml:space="preserve">see Section </w:t>
      </w:r>
      <w:r w:rsidR="00AE1630" w:rsidRPr="00AE1630">
        <w:rPr>
          <w:rStyle w:val="CrossRef"/>
        </w:rPr>
        <w:fldChar w:fldCharType="begin"/>
      </w:r>
      <w:r w:rsidR="00AE1630" w:rsidRPr="00AE1630">
        <w:rPr>
          <w:rStyle w:val="CrossRef"/>
        </w:rPr>
        <w:instrText xml:space="preserve"> REF _Ref64707744 \r \h </w:instrText>
      </w:r>
      <w:r w:rsidR="00AE1630">
        <w:rPr>
          <w:rStyle w:val="CrossRef"/>
        </w:rPr>
        <w:instrText xml:space="preserve"> \* MERGEFORMAT </w:instrText>
      </w:r>
      <w:r w:rsidR="00AE1630" w:rsidRPr="00AE1630">
        <w:rPr>
          <w:rStyle w:val="CrossRef"/>
        </w:rPr>
      </w:r>
      <w:r w:rsidR="00AE1630" w:rsidRPr="00AE1630">
        <w:rPr>
          <w:rStyle w:val="CrossRef"/>
        </w:rPr>
        <w:fldChar w:fldCharType="separate"/>
      </w:r>
      <w:r w:rsidR="00D81990">
        <w:rPr>
          <w:rStyle w:val="CrossRef"/>
        </w:rPr>
        <w:t>20.3</w:t>
      </w:r>
      <w:r w:rsidR="00AE1630" w:rsidRPr="00AE1630">
        <w:rPr>
          <w:rStyle w:val="CrossRef"/>
        </w:rPr>
        <w:fldChar w:fldCharType="end"/>
      </w:r>
      <w:r w:rsidRPr="00AE1630">
        <w:t>), which</w:t>
      </w:r>
      <w:r>
        <w:t xml:space="preserve"> it may be used to adjust the relative clock offset between device and anchor. This subsection describes the “Bluetooth LE Timesync” synchronization which happens before the reception of an UWB packet by the vehicle. </w:t>
      </w:r>
    </w:p>
    <w:p w14:paraId="6CDE00DF" w14:textId="10F8C984" w:rsidR="008056B7" w:rsidRDefault="008056B7" w:rsidP="009A6080">
      <w:pPr>
        <w:pStyle w:val="Note"/>
      </w:pPr>
      <w:r w:rsidRPr="009C410E">
        <w:rPr>
          <w:rStyle w:val="Emphasis"/>
        </w:rPr>
        <w:t>Note</w:t>
      </w:r>
      <w:r>
        <w:t>: An anchor may set its UWB-RX into scanning mode and wait for the reception of a packet without using any “Out of band” synchronization. This is always possible, at the cost of increased power consumption at the vehicle and other potential constraints.</w:t>
      </w:r>
    </w:p>
    <w:p w14:paraId="1BD453C4" w14:textId="77777777" w:rsidR="008056B7" w:rsidRDefault="008056B7" w:rsidP="009C410E">
      <w:pPr>
        <w:pStyle w:val="Subhead"/>
      </w:pPr>
      <w:r>
        <w:t>Bluetooth LE Timesync:</w:t>
      </w:r>
    </w:p>
    <w:p w14:paraId="3FBB9E06" w14:textId="33578A52" w:rsidR="008056B7" w:rsidRDefault="008056B7" w:rsidP="008056B7">
      <w:r>
        <w:t xml:space="preserve">In the absence of UWB Packet reception, this section describes a time synchronization over Bluetooth. </w:t>
      </w:r>
    </w:p>
    <w:p w14:paraId="47274455" w14:textId="189B507E" w:rsidR="00DC6502" w:rsidRDefault="00DC6502" w:rsidP="009C410E">
      <w:pPr>
        <w:pStyle w:val="Subhead"/>
      </w:pPr>
      <w:r>
        <w:t xml:space="preserve">Time synchronization over Bluetooth </w:t>
      </w:r>
    </w:p>
    <w:p w14:paraId="1BAA0FFE" w14:textId="3CBC03A9" w:rsidR="008056B7" w:rsidRDefault="008056B7" w:rsidP="008056B7">
      <w:r>
        <w:t>Time synchronization over Bluetooth</w:t>
      </w:r>
      <w:r w:rsidR="007D2D16">
        <w:t>, referred</w:t>
      </w:r>
      <w:r>
        <w:t xml:space="preserve"> as “Bluetooth LE </w:t>
      </w:r>
      <w:r w:rsidR="007C30DF">
        <w:t>Timesync</w:t>
      </w:r>
      <w:r>
        <w:t>”</w:t>
      </w:r>
      <w:r w:rsidR="007D2D16">
        <w:t>,</w:t>
      </w:r>
      <w:r>
        <w:t xml:space="preserve"> is an</w:t>
      </w:r>
      <w:r w:rsidR="007D2D16">
        <w:t xml:space="preserve"> o</w:t>
      </w:r>
      <w:r>
        <w:t>ut-of-</w:t>
      </w:r>
      <w:r w:rsidR="007D2D16">
        <w:t>b</w:t>
      </w:r>
      <w:r>
        <w:t>and synchronization method</w:t>
      </w:r>
      <w:r w:rsidR="007D2D16">
        <w:t xml:space="preserve"> </w:t>
      </w:r>
      <w:r w:rsidR="00DC6502">
        <w:t>that</w:t>
      </w:r>
      <w:r>
        <w:t xml:space="preserve"> is carried out between the device and one particular anchor. There are </w:t>
      </w:r>
      <w:r w:rsidR="00DC6502">
        <w:t>two</w:t>
      </w:r>
      <w:r>
        <w:t xml:space="preserve"> types of “Bluetooth LE </w:t>
      </w:r>
      <w:r w:rsidR="007C30DF">
        <w:t>Timesync</w:t>
      </w:r>
      <w:r>
        <w:t xml:space="preserve">” procedure (see </w:t>
      </w:r>
      <w:r w:rsidRPr="007D2D16">
        <w:t xml:space="preserve">to Section </w:t>
      </w:r>
      <w:r w:rsidR="00E6515B" w:rsidRPr="00E6515B">
        <w:rPr>
          <w:rStyle w:val="CrossRef"/>
        </w:rPr>
        <w:fldChar w:fldCharType="begin"/>
      </w:r>
      <w:r w:rsidR="00E6515B" w:rsidRPr="00E6515B">
        <w:rPr>
          <w:rStyle w:val="CrossRef"/>
        </w:rPr>
        <w:instrText xml:space="preserve"> REF _Ref64740204 \r \h </w:instrText>
      </w:r>
      <w:r w:rsidR="00E6515B" w:rsidRPr="00E6515B">
        <w:rPr>
          <w:rStyle w:val="CrossRef"/>
        </w:rPr>
      </w:r>
      <w:r w:rsidR="00E6515B" w:rsidRPr="00E6515B">
        <w:rPr>
          <w:rStyle w:val="CrossRef"/>
        </w:rPr>
        <w:fldChar w:fldCharType="separate"/>
      </w:r>
      <w:r w:rsidR="00D81990">
        <w:rPr>
          <w:rStyle w:val="CrossRef"/>
        </w:rPr>
        <w:t>19.4.4</w:t>
      </w:r>
      <w:r w:rsidR="00E6515B" w:rsidRPr="00E6515B">
        <w:rPr>
          <w:rStyle w:val="CrossRef"/>
        </w:rPr>
        <w:fldChar w:fldCharType="end"/>
      </w:r>
      <w:r>
        <w:t>):</w:t>
      </w:r>
    </w:p>
    <w:p w14:paraId="66344582" w14:textId="74F59A14" w:rsidR="008056B7" w:rsidRDefault="008056B7" w:rsidP="00E00FC9">
      <w:pPr>
        <w:pStyle w:val="BulletList"/>
        <w:ind w:left="360"/>
      </w:pPr>
      <w:r>
        <w:t>“Bluetooth LE Timesync at Bluetooth connection”</w:t>
      </w:r>
      <w:r w:rsidR="007D2D16">
        <w:t>,</w:t>
      </w:r>
      <w:r>
        <w:t xml:space="preserve"> also referred as “Procedure 0”</w:t>
      </w:r>
    </w:p>
    <w:p w14:paraId="7E5B7BF1" w14:textId="0D24D6A6" w:rsidR="008056B7" w:rsidRDefault="008056B7" w:rsidP="00E00FC9">
      <w:pPr>
        <w:pStyle w:val="BulletList"/>
        <w:ind w:left="360"/>
      </w:pPr>
      <w:r>
        <w:t>“Bluetooth LE Timesync triggered by vehicle”</w:t>
      </w:r>
      <w:r w:rsidR="007D2D16">
        <w:t>,</w:t>
      </w:r>
      <w:r>
        <w:t xml:space="preserve"> also referred as “Procedure 1”</w:t>
      </w:r>
    </w:p>
    <w:p w14:paraId="49F20572" w14:textId="779D9774" w:rsidR="008056B7" w:rsidRDefault="008056B7" w:rsidP="008056B7">
      <w:r>
        <w:t>Reference</w:t>
      </w:r>
      <w:r w:rsidR="007D2D16">
        <w:t>s</w:t>
      </w:r>
      <w:r>
        <w:t xml:space="preserve"> in this chapter to “Bluetooth LE </w:t>
      </w:r>
      <w:r w:rsidR="007C30DF">
        <w:t>Timesync</w:t>
      </w:r>
      <w:r>
        <w:t>” appl</w:t>
      </w:r>
      <w:r w:rsidR="007D2D16">
        <w:t>y</w:t>
      </w:r>
      <w:r>
        <w:t xml:space="preserve"> to both “Bluetooth LE Timesync at Bluetooth connection” and “Bluetooth LE Timesync triggered by vehicle”</w:t>
      </w:r>
    </w:p>
    <w:p w14:paraId="64C7BCE1" w14:textId="73C845E2" w:rsidR="008056B7" w:rsidRDefault="008056B7" w:rsidP="008056B7">
      <w:r>
        <w:t>Vehicle</w:t>
      </w:r>
      <w:r w:rsidR="007D2D16">
        <w:t>s</w:t>
      </w:r>
      <w:r>
        <w:t xml:space="preserve"> may use “Bluetooth LE </w:t>
      </w:r>
      <w:r w:rsidR="007C30DF">
        <w:t>Timesync</w:t>
      </w:r>
      <w:r>
        <w:t>” to synchronize on the start of the UWB ranging session.</w:t>
      </w:r>
    </w:p>
    <w:p w14:paraId="42B8DFD4" w14:textId="1ED02F33" w:rsidR="008056B7" w:rsidRDefault="008056B7" w:rsidP="008056B7">
      <w:r>
        <w:t xml:space="preserve">After start of the session the vehicle may use “Bluetooth LE </w:t>
      </w:r>
      <w:r w:rsidR="007C30DF">
        <w:t>Timesync</w:t>
      </w:r>
      <w:r>
        <w:t>” to re-synchronize on the MAC grid if UWB connection was lost for a longer period.</w:t>
      </w:r>
    </w:p>
    <w:p w14:paraId="5C3F5BD5" w14:textId="638919F6" w:rsidR="00BB75E9" w:rsidRDefault="00BB75E9" w:rsidP="00A57A1A">
      <w:pPr>
        <w:pStyle w:val="Subhead"/>
      </w:pPr>
      <w:r>
        <w:lastRenderedPageBreak/>
        <w:t xml:space="preserve">Vehicle internal synchronization </w:t>
      </w:r>
    </w:p>
    <w:p w14:paraId="1CACD9BA" w14:textId="23610667" w:rsidR="008808D5" w:rsidRDefault="008056B7" w:rsidP="008056B7">
      <w:r>
        <w:t xml:space="preserve">Vehicle internal synchronization may be used to distribute device synchronization (achieved by a particular anchor based on UWB packet reception or “Bluetooth LE </w:t>
      </w:r>
      <w:r w:rsidR="007C30DF">
        <w:t>Timesync</w:t>
      </w:r>
      <w:r>
        <w:t>”) between the anchors. The mechanism to achieve the vehicle internal synchronization is implementation specific and is out of scope for this specification.</w:t>
      </w:r>
    </w:p>
    <w:p w14:paraId="259FB36E" w14:textId="75CD4A53" w:rsidR="00192594" w:rsidRDefault="00192594" w:rsidP="008056B7">
      <w:r>
        <w:t xml:space="preserve">The different synchronization methods are shown in </w:t>
      </w:r>
      <w:r w:rsidR="009A6080" w:rsidRPr="00503CB9">
        <w:rPr>
          <w:rStyle w:val="CrossRef"/>
        </w:rPr>
        <w:fldChar w:fldCharType="begin"/>
      </w:r>
      <w:r w:rsidR="009A6080" w:rsidRPr="00503CB9">
        <w:rPr>
          <w:rStyle w:val="CrossRef"/>
        </w:rPr>
        <w:instrText xml:space="preserve"> REF _Ref64551655 \h </w:instrText>
      </w:r>
      <w:r w:rsidR="009A6080" w:rsidRPr="00503CB9">
        <w:rPr>
          <w:rStyle w:val="CrossRef"/>
        </w:rPr>
      </w:r>
      <w:r w:rsidR="009A6080" w:rsidRPr="00503CB9">
        <w:rPr>
          <w:rStyle w:val="CrossRef"/>
        </w:rPr>
        <w:fldChar w:fldCharType="separate"/>
      </w:r>
      <w:r w:rsidR="00D81990">
        <w:t xml:space="preserve">Figure </w:t>
      </w:r>
      <w:r w:rsidR="00D81990">
        <w:rPr>
          <w:noProof/>
        </w:rPr>
        <w:t>19</w:t>
      </w:r>
      <w:r w:rsidR="00D81990">
        <w:noBreakHyphen/>
      </w:r>
      <w:r w:rsidR="00D81990">
        <w:rPr>
          <w:noProof/>
        </w:rPr>
        <w:t>7</w:t>
      </w:r>
      <w:r w:rsidR="009A6080" w:rsidRPr="00503CB9">
        <w:rPr>
          <w:rStyle w:val="CrossRef"/>
        </w:rPr>
        <w:fldChar w:fldCharType="end"/>
      </w:r>
      <w:r>
        <w:t>.</w:t>
      </w:r>
    </w:p>
    <w:p w14:paraId="45C6A39C" w14:textId="448B0549" w:rsidR="00192594" w:rsidRDefault="00192594" w:rsidP="00192594">
      <w:pPr>
        <w:pStyle w:val="CaptionFigure"/>
      </w:pPr>
      <w:bookmarkStart w:id="3179" w:name="_Ref64551655"/>
      <w:bookmarkStart w:id="3180" w:name="_Toc118222964"/>
      <w:r>
        <w:t xml:space="preserve">Figure </w:t>
      </w:r>
      <w:fldSimple w:instr=" STYLEREF 1 \s ">
        <w:r w:rsidR="00D81990">
          <w:rPr>
            <w:noProof/>
          </w:rPr>
          <w:t>19</w:t>
        </w:r>
      </w:fldSimple>
      <w:r w:rsidR="000E1F04">
        <w:noBreakHyphen/>
      </w:r>
      <w:fldSimple w:instr=" SEQ Figure \* ARABIC \s 1 ">
        <w:r w:rsidR="00D81990">
          <w:rPr>
            <w:noProof/>
          </w:rPr>
          <w:t>7</w:t>
        </w:r>
      </w:fldSimple>
      <w:bookmarkEnd w:id="3179"/>
      <w:r>
        <w:t xml:space="preserve">: </w:t>
      </w:r>
      <w:r w:rsidR="006E0965" w:rsidRPr="00D55B6B">
        <w:t>Synchronization</w:t>
      </w:r>
      <w:r w:rsidRPr="00D55B6B">
        <w:t xml:space="preserve"> Methods</w:t>
      </w:r>
      <w:r>
        <w:t>.</w:t>
      </w:r>
      <w:bookmarkEnd w:id="3180"/>
    </w:p>
    <w:p w14:paraId="44BB8697" w14:textId="664E8DF6" w:rsidR="00B7308A" w:rsidRPr="008056B7" w:rsidRDefault="002464A3" w:rsidP="002464A3">
      <w:pPr>
        <w:pStyle w:val="Figure"/>
      </w:pPr>
      <w:r>
        <w:drawing>
          <wp:inline distT="0" distB="0" distL="0" distR="0" wp14:anchorId="6EA9058F" wp14:editId="76BF2A66">
            <wp:extent cx="5435600" cy="237490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 name="Picture 1012"/>
                    <pic:cNvPicPr/>
                  </pic:nvPicPr>
                  <pic:blipFill>
                    <a:blip r:embed="rId128">
                      <a:extLst>
                        <a:ext uri="{28A0092B-C50C-407E-A947-70E740481C1C}">
                          <a14:useLocalDpi xmlns:a14="http://schemas.microsoft.com/office/drawing/2010/main" val="0"/>
                        </a:ext>
                      </a:extLst>
                    </a:blip>
                    <a:stretch>
                      <a:fillRect/>
                    </a:stretch>
                  </pic:blipFill>
                  <pic:spPr>
                    <a:xfrm>
                      <a:off x="0" y="0"/>
                      <a:ext cx="5435600" cy="2374900"/>
                    </a:xfrm>
                    <a:prstGeom prst="rect">
                      <a:avLst/>
                    </a:prstGeom>
                  </pic:spPr>
                </pic:pic>
              </a:graphicData>
            </a:graphic>
          </wp:inline>
        </w:drawing>
      </w:r>
    </w:p>
    <w:p w14:paraId="2D01028A" w14:textId="41B6D6BF" w:rsidR="00192594" w:rsidRDefault="00192594" w:rsidP="005D6333">
      <w:pPr>
        <w:pStyle w:val="Normal-SpaceAboveExtra"/>
      </w:pPr>
      <w:r>
        <w:t xml:space="preserve">There are two states for the time synchronization between device and anchor as shown in </w:t>
      </w:r>
      <w:r w:rsidR="009A6080" w:rsidRPr="00503CB9">
        <w:rPr>
          <w:rStyle w:val="CrossRef"/>
        </w:rPr>
        <w:fldChar w:fldCharType="begin"/>
      </w:r>
      <w:r w:rsidR="009A6080" w:rsidRPr="00503CB9">
        <w:rPr>
          <w:rStyle w:val="CrossRef"/>
        </w:rPr>
        <w:instrText xml:space="preserve"> REF _Ref64552922 \h </w:instrText>
      </w:r>
      <w:r w:rsidR="009A6080" w:rsidRPr="00503CB9">
        <w:rPr>
          <w:rStyle w:val="CrossRef"/>
        </w:rPr>
      </w:r>
      <w:r w:rsidR="009A6080" w:rsidRPr="00503CB9">
        <w:rPr>
          <w:rStyle w:val="CrossRef"/>
        </w:rPr>
        <w:fldChar w:fldCharType="separate"/>
      </w:r>
      <w:r w:rsidR="00D81990">
        <w:t xml:space="preserve">Figure </w:t>
      </w:r>
      <w:r w:rsidR="00D81990">
        <w:rPr>
          <w:noProof/>
        </w:rPr>
        <w:t>19</w:t>
      </w:r>
      <w:r w:rsidR="00D81990">
        <w:noBreakHyphen/>
      </w:r>
      <w:r w:rsidR="00D81990">
        <w:rPr>
          <w:noProof/>
        </w:rPr>
        <w:t>8</w:t>
      </w:r>
      <w:r w:rsidR="009A6080" w:rsidRPr="00503CB9">
        <w:rPr>
          <w:rStyle w:val="CrossRef"/>
        </w:rPr>
        <w:fldChar w:fldCharType="end"/>
      </w:r>
      <w:r w:rsidR="009A6080">
        <w:t>.</w:t>
      </w:r>
      <w:r>
        <w:t xml:space="preserve">Those states are only known by the vehicle. </w:t>
      </w:r>
    </w:p>
    <w:p w14:paraId="1ACB45B9" w14:textId="71E8DC8B" w:rsidR="00192594" w:rsidRDefault="00192594" w:rsidP="00E00FC9">
      <w:pPr>
        <w:pStyle w:val="BulletList"/>
        <w:ind w:left="360"/>
      </w:pPr>
      <w:r>
        <w:t>“not in sync”: Clock offset of anchor UWB clock vs device UWB clock is unknown, or potential offset is larger than 1ms</w:t>
      </w:r>
    </w:p>
    <w:p w14:paraId="033E78AB" w14:textId="3655CCC2" w:rsidR="00192594" w:rsidRDefault="00192594" w:rsidP="00E00FC9">
      <w:pPr>
        <w:pStyle w:val="BulletList"/>
        <w:ind w:left="360"/>
      </w:pPr>
      <w:r>
        <w:t>“in sync”: Clock offset of anchor UWB clock vs device UWB clock is better than 1ms</w:t>
      </w:r>
    </w:p>
    <w:p w14:paraId="775D2F9E" w14:textId="2E4C99EC" w:rsidR="00441EB3" w:rsidRDefault="00192594" w:rsidP="009A6080">
      <w:pPr>
        <w:pStyle w:val="Note"/>
      </w:pPr>
      <w:r w:rsidRPr="00192594">
        <w:rPr>
          <w:rStyle w:val="Emphasis"/>
        </w:rPr>
        <w:t>Note</w:t>
      </w:r>
      <w:r>
        <w:t>: The limit for the relative clock accuracy that defines the “in sync” state is up to the vehicle implementation.</w:t>
      </w:r>
    </w:p>
    <w:p w14:paraId="48D89B4B" w14:textId="67410FA3" w:rsidR="009A6080" w:rsidRDefault="009A6080" w:rsidP="00A57A1A">
      <w:pPr>
        <w:pStyle w:val="CaptionFigure"/>
      </w:pPr>
      <w:bookmarkStart w:id="3181" w:name="_Ref64552922"/>
      <w:bookmarkStart w:id="3182" w:name="_Toc118222965"/>
      <w:r>
        <w:lastRenderedPageBreak/>
        <w:t xml:space="preserve">Figure </w:t>
      </w:r>
      <w:fldSimple w:instr=" STYLEREF 1 \s ">
        <w:r w:rsidR="00D81990">
          <w:rPr>
            <w:noProof/>
          </w:rPr>
          <w:t>19</w:t>
        </w:r>
      </w:fldSimple>
      <w:r w:rsidR="000E1F04">
        <w:noBreakHyphen/>
      </w:r>
      <w:fldSimple w:instr=" SEQ Figure \* ARABIC \s 1 ">
        <w:r w:rsidR="00D81990">
          <w:rPr>
            <w:noProof/>
          </w:rPr>
          <w:t>8</w:t>
        </w:r>
      </w:fldSimple>
      <w:bookmarkEnd w:id="3181"/>
      <w:r>
        <w:t xml:space="preserve">: </w:t>
      </w:r>
      <w:r w:rsidRPr="00C95E46">
        <w:t>Synchronization state between device and anchor</w:t>
      </w:r>
      <w:r>
        <w:t>.</w:t>
      </w:r>
      <w:bookmarkEnd w:id="3182"/>
    </w:p>
    <w:p w14:paraId="4BB9BC3D" w14:textId="3659CE5A" w:rsidR="00192594" w:rsidRDefault="002464A3" w:rsidP="0012101A">
      <w:pPr>
        <w:pStyle w:val="Figure"/>
      </w:pPr>
      <w:r>
        <w:drawing>
          <wp:inline distT="0" distB="0" distL="0" distR="0" wp14:anchorId="2E4E2498" wp14:editId="13D0ECC9">
            <wp:extent cx="5943600" cy="3735070"/>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 name="Picture 1013"/>
                    <pic:cNvPicPr/>
                  </pic:nvPicPr>
                  <pic:blipFill>
                    <a:blip r:embed="rId129">
                      <a:extLst>
                        <a:ext uri="{28A0092B-C50C-407E-A947-70E740481C1C}">
                          <a14:useLocalDpi xmlns:a14="http://schemas.microsoft.com/office/drawing/2010/main" val="0"/>
                        </a:ext>
                      </a:extLst>
                    </a:blip>
                    <a:stretch>
                      <a:fillRect/>
                    </a:stretch>
                  </pic:blipFill>
                  <pic:spPr>
                    <a:xfrm>
                      <a:off x="0" y="0"/>
                      <a:ext cx="5943600" cy="3735070"/>
                    </a:xfrm>
                    <a:prstGeom prst="rect">
                      <a:avLst/>
                    </a:prstGeom>
                  </pic:spPr>
                </pic:pic>
              </a:graphicData>
            </a:graphic>
          </wp:inline>
        </w:drawing>
      </w:r>
    </w:p>
    <w:p w14:paraId="13D009E5" w14:textId="15258C69" w:rsidR="009A6080" w:rsidRDefault="009A6080" w:rsidP="009A6080">
      <w:pPr>
        <w:pStyle w:val="Note"/>
      </w:pPr>
      <w:r w:rsidRPr="009A6080">
        <w:rPr>
          <w:rStyle w:val="Emphasis"/>
        </w:rPr>
        <w:t>Note</w:t>
      </w:r>
      <w:r>
        <w:t>: This state diagram defines the pre-conditions for time synchronization and assumes a vehicle implementation which establishes this time synchronization in all anchors. In a real implementation there could be further boundary conditions, that might hinder time synchronization, although the conditions from this state diagram are given.</w:t>
      </w:r>
    </w:p>
    <w:p w14:paraId="55586E0E" w14:textId="5C8857FB" w:rsidR="009A6080" w:rsidRDefault="009A6080" w:rsidP="009A6080">
      <w:pPr>
        <w:pStyle w:val="Note"/>
      </w:pPr>
      <w:r w:rsidRPr="009A6080">
        <w:rPr>
          <w:rStyle w:val="Emphasis"/>
        </w:rPr>
        <w:t>Note</w:t>
      </w:r>
      <w:r>
        <w:t xml:space="preserve">: Reception of an UWB packet shall lead immediately to the “In sync” state. This synchronization via reception of an UWB packet is indicated as dashed line in the state diagram is referred as “In-band” UWB synchronization. However, the scope of this Section is “Out-of-band” UWB synchronization via Bluetooth LE </w:t>
      </w:r>
      <w:r w:rsidR="007C30DF">
        <w:t>Timesync</w:t>
      </w:r>
      <w:r>
        <w:t>.</w:t>
      </w:r>
    </w:p>
    <w:p w14:paraId="3C82EEB2" w14:textId="77777777" w:rsidR="009A6080" w:rsidRDefault="009A6080" w:rsidP="009A6080">
      <w:r>
        <w:t>If “in sync”, the vehicle shall be able to predict events like session start or a position within the MAC grid (for an active ranging session) with some uncertainty.</w:t>
      </w:r>
    </w:p>
    <w:p w14:paraId="060BF3D1" w14:textId="75A42F18" w:rsidR="009A6080" w:rsidRDefault="009A6080" w:rsidP="009A6080">
      <w:r>
        <w:t xml:space="preserve">The uncertainties are caused by clock skew between device and vehicle UWB clock, UWB_Device_Time uncertainty in case of “Bluetooth LE </w:t>
      </w:r>
      <w:r w:rsidR="007C30DF">
        <w:t>Timesync</w:t>
      </w:r>
      <w:r>
        <w:t>”, and uncertainties on vehicle side.</w:t>
      </w:r>
    </w:p>
    <w:p w14:paraId="60000FD7" w14:textId="4E809C34" w:rsidR="009A6080" w:rsidRDefault="001635DE" w:rsidP="009A6080">
      <w:r>
        <w:t>If no ranging session was started or recovered within 10 seconds after a successful Bluetooth LE Timesync, t</w:t>
      </w:r>
      <w:r w:rsidR="009A6080">
        <w:t>he Device UWB Clock becomes “Not in sync”.</w:t>
      </w:r>
    </w:p>
    <w:p w14:paraId="124C8C4A" w14:textId="71D47841" w:rsidR="001635DE" w:rsidRDefault="001635DE" w:rsidP="001635DE">
      <w:r>
        <w:t xml:space="preserve">The vehicle </w:t>
      </w:r>
      <w:r w:rsidRPr="00257AD3">
        <w:t xml:space="preserve">shall </w:t>
      </w:r>
      <w:r>
        <w:t xml:space="preserve">only trigger </w:t>
      </w:r>
      <w:r w:rsidRPr="003E45EA">
        <w:t>“Bluetooth LE Timesync”</w:t>
      </w:r>
      <w:r>
        <w:t xml:space="preserve"> if condition</w:t>
      </w:r>
      <w:r w:rsidR="00B80919">
        <w:t>s in condition</w:t>
      </w:r>
      <w:r>
        <w:t xml:space="preserve"> set A or condition set B is </w:t>
      </w:r>
      <w:r w:rsidRPr="00257AD3">
        <w:t>met</w:t>
      </w:r>
      <w:r>
        <w:t xml:space="preserve">: </w:t>
      </w:r>
    </w:p>
    <w:p w14:paraId="7C9925CF" w14:textId="77777777" w:rsidR="001635DE" w:rsidRDefault="001635DE" w:rsidP="001635DE">
      <w:pPr>
        <w:pStyle w:val="Normal-SpaceAboveExtra"/>
      </w:pPr>
      <w:r>
        <w:t>Condition Set A:</w:t>
      </w:r>
    </w:p>
    <w:p w14:paraId="112D6568" w14:textId="77777777" w:rsidR="00B80919" w:rsidRDefault="001635DE" w:rsidP="008E25A3">
      <w:pPr>
        <w:pStyle w:val="Normal-SpaceAboveExtra"/>
        <w:numPr>
          <w:ilvl w:val="0"/>
          <w:numId w:val="63"/>
        </w:numPr>
      </w:pPr>
      <w:r>
        <w:lastRenderedPageBreak/>
        <w:t xml:space="preserve">Condition A.1: A ranging session was needed in the last 150s or is currently running. This can be signaled by Device Ranging Intent as sent by device to vehicle, user physical intent on vehicle (e.g. touching door handle, engine start), or when Session Ranging Setup is to be performed (e.g. during owner pairing, first friend approach, passive entry). </w:t>
      </w:r>
    </w:p>
    <w:p w14:paraId="7DC91E21" w14:textId="46FD67B0" w:rsidR="001635DE" w:rsidRDefault="001635DE" w:rsidP="008E25A3">
      <w:pPr>
        <w:pStyle w:val="Normal-SpaceAboveExtra"/>
        <w:numPr>
          <w:ilvl w:val="0"/>
          <w:numId w:val="63"/>
        </w:numPr>
        <w:spacing w:before="0"/>
      </w:pPr>
      <w:r>
        <w:t xml:space="preserve">Condition A.2: Previous successful “Bluetooth LE TimeSync” was done (either by device or vehicle) more than 150s ago. </w:t>
      </w:r>
    </w:p>
    <w:p w14:paraId="2795CD41" w14:textId="77777777" w:rsidR="001635DE" w:rsidRDefault="001635DE" w:rsidP="001635DE">
      <w:pPr>
        <w:pStyle w:val="Normal-SpaceAboveExtra"/>
      </w:pPr>
      <w:r>
        <w:t>Condition Set B:</w:t>
      </w:r>
    </w:p>
    <w:p w14:paraId="6ADC77AC" w14:textId="77777777" w:rsidR="00B80919" w:rsidRDefault="001635DE" w:rsidP="008E25A3">
      <w:pPr>
        <w:pStyle w:val="Normal-SpaceAboveExtra"/>
        <w:numPr>
          <w:ilvl w:val="1"/>
          <w:numId w:val="52"/>
        </w:numPr>
        <w:ind w:left="720"/>
      </w:pPr>
      <w:r>
        <w:t xml:space="preserve">Condition B.1: A ranging session is needed. This can be signaled by Device Ranging Intent as sent by device to vehicle, user physical intent on vehicle (e.g. touching door handle, engine start), or when Session Ranging Setup is to be performed (e.g. during owner pairing, first friend approach, passive entry). </w:t>
      </w:r>
    </w:p>
    <w:p w14:paraId="08E83B08" w14:textId="77777777" w:rsidR="00B80919" w:rsidRDefault="001635DE" w:rsidP="008E25A3">
      <w:pPr>
        <w:pStyle w:val="Normal-SpaceAboveExtra"/>
        <w:numPr>
          <w:ilvl w:val="1"/>
          <w:numId w:val="52"/>
        </w:numPr>
        <w:spacing w:before="0"/>
        <w:ind w:left="720"/>
      </w:pPr>
      <w:r>
        <w:t>Condition B.2: No active ranging session is on-goingNone of the vehicle’s UWB anchors produced a valid ToF measurement within 10 seconds since the last “Bluetooth LE TimeSync”</w:t>
      </w:r>
    </w:p>
    <w:p w14:paraId="12BB2FAE" w14:textId="18B8E9A6" w:rsidR="001635DE" w:rsidRDefault="001635DE" w:rsidP="008E25A3">
      <w:pPr>
        <w:pStyle w:val="Normal-SpaceAboveExtra"/>
        <w:numPr>
          <w:ilvl w:val="1"/>
          <w:numId w:val="52"/>
        </w:numPr>
        <w:spacing w:before="0"/>
        <w:ind w:left="720"/>
      </w:pPr>
      <w:r>
        <w:t>Condition B.3: Previous successful “Bluetooth LE TimeSync” was done (either by device or vehicle) more than 10s ago.</w:t>
      </w:r>
    </w:p>
    <w:p w14:paraId="7D6C9A98" w14:textId="4BDA59FD" w:rsidR="009A6080" w:rsidRDefault="009A6080" w:rsidP="00A57A1A">
      <w:pPr>
        <w:pStyle w:val="Normal-SpaceAboveExtra"/>
      </w:pPr>
      <w:r>
        <w:t>Device clock skew is upper bounded by the parameter Device_max_PPM.</w:t>
      </w:r>
    </w:p>
    <w:p w14:paraId="563B235B" w14:textId="304E96A9" w:rsidR="009A6080" w:rsidRDefault="009A6080" w:rsidP="009A6080">
      <w:r>
        <w:t xml:space="preserve">The vehicle may estimate the relative UWB clock skew (UWB clock frequency offset between vehicle and device) using the information from the most recent and one or more previous </w:t>
      </w:r>
      <w:r w:rsidR="00BB75E9">
        <w:t>t</w:t>
      </w:r>
      <w:r>
        <w:t>imesync procedures. In this case, the vehicle may use the estimated clock skew and compensate for it, instead of applying an upper bound with Device_max_PPM.</w:t>
      </w:r>
    </w:p>
    <w:p w14:paraId="35C84ECC" w14:textId="585C8306" w:rsidR="009A6080" w:rsidRDefault="009A6080" w:rsidP="009A6080">
      <w:r>
        <w:t xml:space="preserve">After the first successful UWB packet is received by vehicle, the vehicle should use this to resynchronize the UWB clocks between device and vehicle. Therefore, the vehicle should apply worst-case PPM based on the smallest duration between: </w:t>
      </w:r>
    </w:p>
    <w:p w14:paraId="6083C1CC" w14:textId="3F0F6BF9" w:rsidR="009A6080" w:rsidRDefault="009A6080" w:rsidP="009A6080">
      <w:pPr>
        <w:pStyle w:val="BulletList"/>
      </w:pPr>
      <w:r>
        <w:t>Latest successful UWB packet exchange until now</w:t>
      </w:r>
    </w:p>
    <w:p w14:paraId="7A3867E2" w14:textId="279F062E" w:rsidR="009A6080" w:rsidRDefault="009A6080" w:rsidP="009A6080">
      <w:pPr>
        <w:pStyle w:val="BulletList"/>
      </w:pPr>
      <w:r>
        <w:t>Latest time sync until now</w:t>
      </w:r>
    </w:p>
    <w:p w14:paraId="60F63CF0" w14:textId="1ABCE79B" w:rsidR="009A6080" w:rsidRDefault="009A6080" w:rsidP="00E00FC9">
      <w:pPr>
        <w:pStyle w:val="Heading3"/>
        <w:ind w:left="900" w:hanging="900"/>
      </w:pPr>
      <w:bookmarkStart w:id="3183" w:name="_Toc64812180"/>
      <w:bookmarkStart w:id="3184" w:name="_Toc112706300"/>
      <w:bookmarkStart w:id="3185" w:name="_Toc118219674"/>
      <w:bookmarkStart w:id="3186" w:name="_Toc118222785"/>
      <w:r>
        <w:t>Device Uncertainty</w:t>
      </w:r>
      <w:bookmarkEnd w:id="3183"/>
      <w:bookmarkEnd w:id="3184"/>
      <w:bookmarkEnd w:id="3185"/>
      <w:bookmarkEnd w:id="3186"/>
    </w:p>
    <w:p w14:paraId="6F2830E5" w14:textId="5E60CC7C" w:rsidR="009A6080" w:rsidRDefault="009A6080" w:rsidP="009A6080">
      <w:r>
        <w:t xml:space="preserve">UWB_Device_Uncertainty is the time uncertainty between the connection event Anchor point and UWB Clock domain mapping (see Section </w:t>
      </w:r>
      <w:r w:rsidRPr="009A6080">
        <w:rPr>
          <w:rStyle w:val="CrossRef"/>
        </w:rPr>
        <w:fldChar w:fldCharType="begin"/>
      </w:r>
      <w:r w:rsidRPr="009A6080">
        <w:rPr>
          <w:rStyle w:val="CrossRef"/>
        </w:rPr>
        <w:instrText xml:space="preserve"> REF _Ref64553141 \r \h </w:instrText>
      </w:r>
      <w:r w:rsidRPr="009A6080">
        <w:rPr>
          <w:rStyle w:val="CrossRef"/>
        </w:rPr>
      </w:r>
      <w:r w:rsidRPr="009A6080">
        <w:rPr>
          <w:rStyle w:val="CrossRef"/>
        </w:rPr>
        <w:fldChar w:fldCharType="separate"/>
      </w:r>
      <w:r w:rsidR="00D81990">
        <w:rPr>
          <w:rStyle w:val="CrossRef"/>
        </w:rPr>
        <w:t>19.3.3</w:t>
      </w:r>
      <w:r w:rsidRPr="009A6080">
        <w:rPr>
          <w:rStyle w:val="CrossRef"/>
        </w:rPr>
        <w:fldChar w:fldCharType="end"/>
      </w:r>
      <w:r>
        <w:t xml:space="preserve"> for definition)</w:t>
      </w:r>
    </w:p>
    <w:p w14:paraId="75371C71" w14:textId="055B31AD" w:rsidR="0012101A" w:rsidRDefault="009A6080" w:rsidP="009A6080">
      <w:r w:rsidRPr="00503CB9">
        <w:rPr>
          <w:rStyle w:val="CrossRef"/>
        </w:rPr>
        <w:fldChar w:fldCharType="begin"/>
      </w:r>
      <w:r w:rsidRPr="00503CB9">
        <w:rPr>
          <w:rStyle w:val="CrossRef"/>
        </w:rPr>
        <w:instrText xml:space="preserve"> REF _Ref64553604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9</w:t>
      </w:r>
      <w:r w:rsidRPr="00503CB9">
        <w:rPr>
          <w:rStyle w:val="CrossRef"/>
        </w:rPr>
        <w:fldChar w:fldCharType="end"/>
      </w:r>
      <w:r>
        <w:t xml:space="preserve"> shows the uncertainties on the device side. </w:t>
      </w:r>
    </w:p>
    <w:p w14:paraId="5DF99F6B" w14:textId="595199EE" w:rsidR="009A6080" w:rsidRDefault="009A6080" w:rsidP="009A6080">
      <w:pPr>
        <w:pStyle w:val="CaptionFigure"/>
      </w:pPr>
      <w:bookmarkStart w:id="3187" w:name="_Ref64553604"/>
      <w:bookmarkStart w:id="3188" w:name="_Toc118222966"/>
      <w:r>
        <w:lastRenderedPageBreak/>
        <w:t xml:space="preserve">Figure </w:t>
      </w:r>
      <w:fldSimple w:instr=" STYLEREF 1 \s ">
        <w:r w:rsidR="00D81990">
          <w:rPr>
            <w:noProof/>
          </w:rPr>
          <w:t>19</w:t>
        </w:r>
      </w:fldSimple>
      <w:r w:rsidR="000E1F04">
        <w:noBreakHyphen/>
      </w:r>
      <w:fldSimple w:instr=" SEQ Figure \* ARABIC \s 1 ">
        <w:r w:rsidR="00D81990">
          <w:rPr>
            <w:noProof/>
          </w:rPr>
          <w:t>9</w:t>
        </w:r>
      </w:fldSimple>
      <w:bookmarkEnd w:id="3187"/>
      <w:r>
        <w:t xml:space="preserve">: </w:t>
      </w:r>
      <w:r w:rsidRPr="00A11F88">
        <w:t>Time Synchronization Uncertainty Flow Diagram</w:t>
      </w:r>
      <w:r>
        <w:t>.</w:t>
      </w:r>
      <w:bookmarkEnd w:id="3188"/>
    </w:p>
    <w:p w14:paraId="3D4A15BE" w14:textId="4EAEF511" w:rsidR="009A6080" w:rsidRDefault="002464A3" w:rsidP="002464A3">
      <w:pPr>
        <w:pStyle w:val="Figure"/>
      </w:pPr>
      <w:r>
        <w:drawing>
          <wp:inline distT="0" distB="0" distL="0" distR="0" wp14:anchorId="28FC7DB8" wp14:editId="3EB5EDC5">
            <wp:extent cx="5943600" cy="2689860"/>
            <wp:effectExtent l="0" t="0" r="0" b="254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Picture 1014"/>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943600" cy="2689860"/>
                    </a:xfrm>
                    <a:prstGeom prst="rect">
                      <a:avLst/>
                    </a:prstGeom>
                  </pic:spPr>
                </pic:pic>
              </a:graphicData>
            </a:graphic>
          </wp:inline>
        </w:drawing>
      </w:r>
    </w:p>
    <w:p w14:paraId="4284CFE3" w14:textId="1589A78F" w:rsidR="009A6080" w:rsidRDefault="009A6080" w:rsidP="00E00FC9">
      <w:pPr>
        <w:pStyle w:val="Heading3"/>
        <w:ind w:left="900" w:hanging="900"/>
      </w:pPr>
      <w:bookmarkStart w:id="3189" w:name="_Ref64740204"/>
      <w:bookmarkStart w:id="3190" w:name="_Toc64812181"/>
      <w:bookmarkStart w:id="3191" w:name="_Toc112706301"/>
      <w:bookmarkStart w:id="3192" w:name="_Toc118219675"/>
      <w:bookmarkStart w:id="3193" w:name="_Toc118222786"/>
      <w:r>
        <w:t>“Bluetooth LE Timesync” Procedures.</w:t>
      </w:r>
      <w:bookmarkEnd w:id="3189"/>
      <w:bookmarkEnd w:id="3190"/>
      <w:bookmarkEnd w:id="3191"/>
      <w:bookmarkEnd w:id="3192"/>
      <w:bookmarkEnd w:id="3193"/>
    </w:p>
    <w:p w14:paraId="7C281E90" w14:textId="77777777" w:rsidR="009A6080" w:rsidRDefault="009A6080" w:rsidP="009A6080">
      <w:r>
        <w:t xml:space="preserve">In this subsection, the following times are defined: </w:t>
      </w:r>
    </w:p>
    <w:p w14:paraId="2A29781E" w14:textId="66D2CE62" w:rsidR="009A6080" w:rsidRDefault="009A6080" w:rsidP="00E00FC9">
      <w:pPr>
        <w:pStyle w:val="BulletList"/>
        <w:ind w:left="360"/>
      </w:pPr>
      <w:r w:rsidRPr="009A6080">
        <w:rPr>
          <w:rStyle w:val="Emphasis"/>
        </w:rPr>
        <w:t>UWBDeviceTime0</w:t>
      </w:r>
      <w:r>
        <w:t xml:space="preserve">: UWB time clock domain captured at Procedure 0. </w:t>
      </w:r>
    </w:p>
    <w:p w14:paraId="13F1EFD7" w14:textId="40447C83" w:rsidR="009A6080" w:rsidRDefault="009A6080" w:rsidP="00E00FC9">
      <w:pPr>
        <w:pStyle w:val="BulletList"/>
        <w:ind w:left="360"/>
      </w:pPr>
      <w:r w:rsidRPr="009A6080">
        <w:rPr>
          <w:rStyle w:val="Emphasis"/>
        </w:rPr>
        <w:t>UWBDeviceTime1</w:t>
      </w:r>
      <w:r>
        <w:t xml:space="preserve">: UWB time clock domain captured at Procedure 1. </w:t>
      </w:r>
    </w:p>
    <w:p w14:paraId="438AD5E2" w14:textId="1E69918C" w:rsidR="009A6080" w:rsidRDefault="009A6080" w:rsidP="00E00FC9">
      <w:pPr>
        <w:pStyle w:val="BulletList"/>
        <w:ind w:left="360"/>
      </w:pPr>
      <w:r w:rsidRPr="009A6080">
        <w:rPr>
          <w:rStyle w:val="Emphasis"/>
        </w:rPr>
        <w:t>DeviceEventCount0</w:t>
      </w:r>
      <w:r>
        <w:t>: Event count for the connection interval after Bluetooth connection establishment. This is the first connection interval, and the value shall be 0. UWBDeviceTime0 is taken at the anchor point of this connection interval.</w:t>
      </w:r>
    </w:p>
    <w:p w14:paraId="1F4BCB93" w14:textId="3C8860BB" w:rsidR="009A6080" w:rsidRDefault="009A6080" w:rsidP="00E00FC9">
      <w:pPr>
        <w:pStyle w:val="BulletList"/>
        <w:ind w:left="360"/>
      </w:pPr>
      <w:r w:rsidRPr="009A6080">
        <w:rPr>
          <w:rStyle w:val="Emphasis"/>
        </w:rPr>
        <w:t>DeviceEventCount1</w:t>
      </w:r>
      <w:r>
        <w:t>: Event count for the connection interval containing the LL_PHY_UPDATE_IND message sent from device to the vehicle during the “Bluetooth LE TimeSync” procedure 1. UWBDeviceTime1 is taken at the anchor point of this connection interval.</w:t>
      </w:r>
    </w:p>
    <w:p w14:paraId="39CD7D1A" w14:textId="5CEDDC3C" w:rsidR="009A6080" w:rsidRDefault="009A6080" w:rsidP="009A6080">
      <w:pPr>
        <w:pStyle w:val="Heading4"/>
      </w:pPr>
      <w:bookmarkStart w:id="3194" w:name="_Ref116493418"/>
      <w:r>
        <w:t>Procedure 0: Bluetooth LE Timesync at Bluetooth Connection</w:t>
      </w:r>
      <w:bookmarkEnd w:id="3194"/>
    </w:p>
    <w:p w14:paraId="1B4518DA" w14:textId="7BFA9229" w:rsidR="009A6080" w:rsidRDefault="009A6080" w:rsidP="009A6080">
      <w:r>
        <w:t xml:space="preserve">The host (device) shall capture the anchor point of the first available connection event after the Bluetooth connection establishment. The device shall map this point in time also into its UWB clock domain, (which corresponds to UWBDeviceTime0) and the device shall send a </w:t>
      </w:r>
      <w:r w:rsidR="00BB75E9">
        <w:t>t</w:t>
      </w:r>
      <w:r w:rsidR="007C30DF">
        <w:t>imesync</w:t>
      </w:r>
      <w:r>
        <w:t xml:space="preserve"> message over Bluetooth LE. In case of retransmission for the connection event 0, the vehicle should consider only the latest successful LL message.</w:t>
      </w:r>
    </w:p>
    <w:p w14:paraId="0CACDDB8" w14:textId="4AA7DAD3" w:rsidR="009A6080" w:rsidRDefault="009A6080" w:rsidP="009A6080">
      <w:r>
        <w:t xml:space="preserve">The </w:t>
      </w:r>
      <w:r w:rsidR="00BB75E9">
        <w:t>t</w:t>
      </w:r>
      <w:r w:rsidR="007C30DF">
        <w:t>imesync</w:t>
      </w:r>
      <w:r>
        <w:t xml:space="preserve"> message is defined in Section </w:t>
      </w:r>
      <w:r w:rsidRPr="009A6080">
        <w:rPr>
          <w:rStyle w:val="CrossRef"/>
        </w:rPr>
        <w:fldChar w:fldCharType="begin"/>
      </w:r>
      <w:r w:rsidRPr="009A6080">
        <w:rPr>
          <w:rStyle w:val="CrossRef"/>
        </w:rPr>
        <w:instrText xml:space="preserve"> REF _Ref64553788 \r \h </w:instrText>
      </w:r>
      <w:r w:rsidRPr="009A6080">
        <w:rPr>
          <w:rStyle w:val="CrossRef"/>
        </w:rPr>
      </w:r>
      <w:r w:rsidRPr="009A6080">
        <w:rPr>
          <w:rStyle w:val="CrossRef"/>
        </w:rPr>
        <w:fldChar w:fldCharType="separate"/>
      </w:r>
      <w:r w:rsidR="00D81990">
        <w:rPr>
          <w:rStyle w:val="CrossRef"/>
        </w:rPr>
        <w:t>19.3.3</w:t>
      </w:r>
      <w:r w:rsidRPr="009A6080">
        <w:rPr>
          <w:rStyle w:val="CrossRef"/>
        </w:rPr>
        <w:fldChar w:fldCharType="end"/>
      </w:r>
      <w:r>
        <w:t xml:space="preserve">. </w:t>
      </w:r>
    </w:p>
    <w:p w14:paraId="5EC28341" w14:textId="09F2FBE3" w:rsidR="009A6080" w:rsidRDefault="009A6080" w:rsidP="009A6080">
      <w:r>
        <w:t xml:space="preserve">The </w:t>
      </w:r>
      <w:r w:rsidR="00BB75E9">
        <w:t>t</w:t>
      </w:r>
      <w:r w:rsidR="007C30DF">
        <w:t>imesync</w:t>
      </w:r>
      <w:r>
        <w:t xml:space="preserve"> message parameter DeviceEventCount should have a value of 0 or close to it. </w:t>
      </w:r>
    </w:p>
    <w:p w14:paraId="64B5232D" w14:textId="6346D343" w:rsidR="009A6080" w:rsidRDefault="009A6080" w:rsidP="009A6080">
      <w:r>
        <w:t xml:space="preserve">A successful “procedure 0” shall return a </w:t>
      </w:r>
      <w:r w:rsidR="00BB75E9">
        <w:t>t</w:t>
      </w:r>
      <w:r w:rsidR="007C30DF">
        <w:t>imesync</w:t>
      </w:r>
      <w:r>
        <w:t xml:space="preserve"> message parameter Success value of 1. The </w:t>
      </w:r>
      <w:r w:rsidR="00BB75E9">
        <w:t>t</w:t>
      </w:r>
      <w:r w:rsidR="007C30DF">
        <w:t>imesync</w:t>
      </w:r>
      <w:r>
        <w:t xml:space="preserve"> message parameter RetryDelay has no meaning.</w:t>
      </w:r>
    </w:p>
    <w:p w14:paraId="3B49DF28" w14:textId="4CC6C24A" w:rsidR="00F52C96" w:rsidRDefault="00F52C96" w:rsidP="00F52C96">
      <w:pPr>
        <w:pStyle w:val="CaptionFigure"/>
      </w:pPr>
      <w:bookmarkStart w:id="3195" w:name="_Toc118222967"/>
      <w:r>
        <w:lastRenderedPageBreak/>
        <w:t xml:space="preserve">Figure </w:t>
      </w:r>
      <w:fldSimple w:instr=" STYLEREF 1 \s ">
        <w:r w:rsidR="00D81990">
          <w:rPr>
            <w:noProof/>
          </w:rPr>
          <w:t>19</w:t>
        </w:r>
      </w:fldSimple>
      <w:r w:rsidR="000E1F04">
        <w:noBreakHyphen/>
      </w:r>
      <w:fldSimple w:instr=" SEQ Figure \* ARABIC \s 1 ">
        <w:r w:rsidR="00D81990">
          <w:rPr>
            <w:noProof/>
          </w:rPr>
          <w:t>10</w:t>
        </w:r>
      </w:fldSimple>
      <w:r>
        <w:t xml:space="preserve">: </w:t>
      </w:r>
      <w:r w:rsidRPr="00FE3148">
        <w:t>Successful Bluetooth LE timeSync at BT connection (Procedure 0)</w:t>
      </w:r>
      <w:r>
        <w:t>.</w:t>
      </w:r>
      <w:bookmarkEnd w:id="3195"/>
    </w:p>
    <w:p w14:paraId="6C42143F" w14:textId="17FC8870" w:rsidR="009A6080" w:rsidRDefault="002464A3" w:rsidP="002464A3">
      <w:pPr>
        <w:pStyle w:val="Figure"/>
      </w:pPr>
      <w:r>
        <w:drawing>
          <wp:inline distT="0" distB="0" distL="0" distR="0" wp14:anchorId="4E0AEAAE" wp14:editId="0431C211">
            <wp:extent cx="5943600" cy="1920240"/>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 name="Picture 1015"/>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943600" cy="1920240"/>
                    </a:xfrm>
                    <a:prstGeom prst="rect">
                      <a:avLst/>
                    </a:prstGeom>
                  </pic:spPr>
                </pic:pic>
              </a:graphicData>
            </a:graphic>
          </wp:inline>
        </w:drawing>
      </w:r>
    </w:p>
    <w:p w14:paraId="29A24395" w14:textId="26FEF212" w:rsidR="00F52C96" w:rsidRDefault="00F52C96" w:rsidP="006D45A6">
      <w:pPr>
        <w:pStyle w:val="Heading4"/>
      </w:pPr>
      <w:bookmarkStart w:id="3196" w:name="_Ref116493514"/>
      <w:r>
        <w:t>Procedure 1: Bluetooth LE Timesync Triggered by Vehicle</w:t>
      </w:r>
      <w:bookmarkEnd w:id="3196"/>
    </w:p>
    <w:p w14:paraId="51076D4A" w14:textId="77777777" w:rsidR="00F52C96" w:rsidRDefault="00F52C96" w:rsidP="00F52C96">
      <w:r>
        <w:t xml:space="preserve">When the vehicle determines a time synchronization is required, the host (vehicle) shall send an “LE Set PHY” command which triggers sending the “LL PHY REQ” to the device. The device should respond to the “LL PHY REQ” by sending “LL_PHY_UPDATE_IND”. </w:t>
      </w:r>
    </w:p>
    <w:p w14:paraId="24F898A2" w14:textId="77777777" w:rsidR="00F52C96" w:rsidRDefault="00F52C96" w:rsidP="00F52C96">
      <w:r>
        <w:t xml:space="preserve">The vehicle may trigger the procedure 1 before or after the ranging session start. The vehicle shall trigger the procedure 1 only after Bluetooth connection is established and encryption is completed. </w:t>
      </w:r>
    </w:p>
    <w:p w14:paraId="70045624" w14:textId="15819F38" w:rsidR="00F52C96" w:rsidRDefault="00F52C96" w:rsidP="00F52C96">
      <w:r>
        <w:t xml:space="preserve">The time synchronization process on the device side is initiated once the device receives the message “LL_PHY_REQ” sent from the vehicle. The time synchronization shall happen at the anchor point of the connection event that contains the response message “LL_PHY_UPDATE_IND” of the device. This time as DeviceEventCount1.  </w:t>
      </w:r>
    </w:p>
    <w:p w14:paraId="7A6DCC90" w14:textId="5B30186C" w:rsidR="00F52C96" w:rsidRDefault="00F52C96" w:rsidP="00F52C96">
      <w:r>
        <w:t xml:space="preserve">The device shall map this point in time into its UWB clock domain (UWBDeviceTime1). The exact mechanism of mapping the timing reference is out of scope for this specification. In case of retransmission for “LL_PHY_UPDATE_IND”, the vehicle should consider only the latest successful “LL_PHY_UPDATE_IND” LL message. </w:t>
      </w:r>
    </w:p>
    <w:p w14:paraId="78D63399" w14:textId="442D6818" w:rsidR="00F52C96" w:rsidRDefault="00F52C96" w:rsidP="00F52C96">
      <w:r>
        <w:t xml:space="preserve">After mapping the timing reference into its UWB clock domain, the device shall send a </w:t>
      </w:r>
      <w:r w:rsidR="00BB75E9">
        <w:t>t</w:t>
      </w:r>
      <w:r w:rsidR="007C30DF">
        <w:t>imesync</w:t>
      </w:r>
      <w:r>
        <w:t xml:space="preserve"> message over Bluetooth LE. The </w:t>
      </w:r>
      <w:r w:rsidR="00BB75E9">
        <w:t>t</w:t>
      </w:r>
      <w:r w:rsidR="007C30DF">
        <w:t>imesync</w:t>
      </w:r>
      <w:r>
        <w:t xml:space="preserve"> message is defined in Section </w:t>
      </w:r>
      <w:r w:rsidR="006D45A6" w:rsidRPr="006D45A6">
        <w:rPr>
          <w:rStyle w:val="CrossRef"/>
        </w:rPr>
        <w:fldChar w:fldCharType="begin"/>
      </w:r>
      <w:r w:rsidR="006D45A6" w:rsidRPr="006D45A6">
        <w:rPr>
          <w:rStyle w:val="CrossRef"/>
        </w:rPr>
        <w:instrText xml:space="preserve"> REF _Ref64554152 \r \h </w:instrText>
      </w:r>
      <w:r w:rsidR="006D45A6" w:rsidRPr="006D45A6">
        <w:rPr>
          <w:rStyle w:val="CrossRef"/>
        </w:rPr>
      </w:r>
      <w:r w:rsidR="006D45A6" w:rsidRPr="006D45A6">
        <w:rPr>
          <w:rStyle w:val="CrossRef"/>
        </w:rPr>
        <w:fldChar w:fldCharType="separate"/>
      </w:r>
      <w:r w:rsidR="00D81990">
        <w:rPr>
          <w:rStyle w:val="CrossRef"/>
        </w:rPr>
        <w:t>19.3.3</w:t>
      </w:r>
      <w:r w:rsidR="006D45A6" w:rsidRPr="006D45A6">
        <w:rPr>
          <w:rStyle w:val="CrossRef"/>
        </w:rPr>
        <w:fldChar w:fldCharType="end"/>
      </w:r>
      <w:r>
        <w:t xml:space="preserve">. </w:t>
      </w:r>
    </w:p>
    <w:p w14:paraId="4C8673CF" w14:textId="6AC197DD" w:rsidR="00F52C96" w:rsidRDefault="00F52C96" w:rsidP="00F52C96">
      <w:r>
        <w:t>The vehicle should map the timing reference (anchor point) of a connection event into its UWB clock domain (UWBVehicleTime1).</w:t>
      </w:r>
    </w:p>
    <w:p w14:paraId="5D15B685" w14:textId="12F72E15" w:rsidR="00F52C96" w:rsidRDefault="00F52C96" w:rsidP="00F52C96">
      <w:r>
        <w:t xml:space="preserve">The vehicle maps its UWB clock in </w:t>
      </w:r>
      <w:r w:rsidR="006D45A6">
        <w:t>two</w:t>
      </w:r>
      <w:r>
        <w:t xml:space="preserve"> different ways:</w:t>
      </w:r>
    </w:p>
    <w:p w14:paraId="250802DB" w14:textId="1FEBDDEB" w:rsidR="00F52C96" w:rsidRDefault="00F52C96" w:rsidP="008E25A3">
      <w:pPr>
        <w:pStyle w:val="ListParagraph"/>
        <w:numPr>
          <w:ilvl w:val="0"/>
          <w:numId w:val="26"/>
        </w:numPr>
      </w:pPr>
      <w:r w:rsidRPr="006D45A6">
        <w:rPr>
          <w:rStyle w:val="Strong"/>
        </w:rPr>
        <w:t>Same connection event as device</w:t>
      </w:r>
      <w:r>
        <w:t xml:space="preserve">: Vehicle has mapped the anchor point of the same connection event as referenced in the </w:t>
      </w:r>
      <w:r w:rsidR="00BB75E9">
        <w:t>t</w:t>
      </w:r>
      <w:r w:rsidR="007C30DF">
        <w:t>imesync</w:t>
      </w:r>
      <w:r>
        <w:t xml:space="preserve"> message.</w:t>
      </w:r>
    </w:p>
    <w:p w14:paraId="3F624CAC" w14:textId="36AD31AD" w:rsidR="00F52C96" w:rsidRDefault="00F52C96" w:rsidP="008E25A3">
      <w:pPr>
        <w:pStyle w:val="ListParagraph"/>
        <w:numPr>
          <w:ilvl w:val="1"/>
          <w:numId w:val="26"/>
        </w:numPr>
        <w:ind w:left="720"/>
      </w:pPr>
      <w:r>
        <w:t xml:space="preserve">In this case the vehicle may directly use UWB_Device_Time from the </w:t>
      </w:r>
      <w:r w:rsidR="00BB75E9">
        <w:t>t</w:t>
      </w:r>
      <w:r>
        <w:t>imesync message to determine the synchronization offset:</w:t>
      </w:r>
    </w:p>
    <w:p w14:paraId="39243668" w14:textId="582877DC" w:rsidR="00F52C96" w:rsidRDefault="00F52C96" w:rsidP="008E25A3">
      <w:pPr>
        <w:pStyle w:val="ListParagraph"/>
        <w:numPr>
          <w:ilvl w:val="2"/>
          <w:numId w:val="26"/>
        </w:numPr>
        <w:ind w:left="1080"/>
      </w:pPr>
      <w:r>
        <w:t>SyncOffset = UWBDeviceTime1 – UWBVehicleTime1</w:t>
      </w:r>
    </w:p>
    <w:p w14:paraId="3D47F80B" w14:textId="238B0CFD" w:rsidR="00F52C96" w:rsidRDefault="00F52C96" w:rsidP="008E25A3">
      <w:pPr>
        <w:pStyle w:val="ListParagraph"/>
        <w:numPr>
          <w:ilvl w:val="1"/>
          <w:numId w:val="26"/>
        </w:numPr>
        <w:ind w:left="720"/>
      </w:pPr>
      <w:r>
        <w:t>The use of DeviceEventCount is not necessary.</w:t>
      </w:r>
    </w:p>
    <w:p w14:paraId="0D0383AF" w14:textId="287E0620" w:rsidR="00F52C96" w:rsidRDefault="00F52C96" w:rsidP="008E25A3">
      <w:pPr>
        <w:pStyle w:val="ListParagraph"/>
        <w:numPr>
          <w:ilvl w:val="0"/>
          <w:numId w:val="26"/>
        </w:numPr>
      </w:pPr>
      <w:r w:rsidRPr="006D45A6">
        <w:rPr>
          <w:rStyle w:val="Strong"/>
        </w:rPr>
        <w:t>Different connection event as device</w:t>
      </w:r>
      <w:r>
        <w:t>: Vehicle has mapped the anchor point of a different connection event VehicleEventCount1</w:t>
      </w:r>
    </w:p>
    <w:p w14:paraId="5ADF8134" w14:textId="2D578141" w:rsidR="00F52C96" w:rsidRDefault="00F52C96" w:rsidP="008E25A3">
      <w:pPr>
        <w:pStyle w:val="ListParagraph"/>
        <w:numPr>
          <w:ilvl w:val="1"/>
          <w:numId w:val="26"/>
        </w:numPr>
        <w:ind w:left="720"/>
      </w:pPr>
      <w:r>
        <w:t>In this case the vehicle shall use DeviceEventCount to correct for the different points in time and deter</w:t>
      </w:r>
      <w:r w:rsidR="00B542B9">
        <w:t>mine</w:t>
      </w:r>
      <w:r>
        <w:t xml:space="preserve"> the synchronization offset:</w:t>
      </w:r>
    </w:p>
    <w:p w14:paraId="4B6C7D4F" w14:textId="71A83DE1" w:rsidR="00F52C96" w:rsidRDefault="00F52C96" w:rsidP="008E25A3">
      <w:pPr>
        <w:pStyle w:val="ListParagraph"/>
        <w:numPr>
          <w:ilvl w:val="2"/>
          <w:numId w:val="26"/>
        </w:numPr>
        <w:ind w:left="1080"/>
      </w:pPr>
      <w:r>
        <w:lastRenderedPageBreak/>
        <w:t>SyncOffset = UWBDeviceTime1 + (VehicleEventCount1 – DeviceEventCount1)</w:t>
      </w:r>
      <w:r w:rsidR="00BB6AA3">
        <w:t xml:space="preserve"> </w:t>
      </w:r>
      <w:r w:rsidR="00BB6AA3" w:rsidRPr="00BB6AA3">
        <w:t>×</w:t>
      </w:r>
      <w:r w:rsidR="00BB6AA3">
        <w:t xml:space="preserve"> </w:t>
      </w:r>
      <w:r>
        <w:t>Connection Interval – UWBVehicleTime1</w:t>
      </w:r>
    </w:p>
    <w:p w14:paraId="7D0A36D0" w14:textId="6CBEB500" w:rsidR="009A6080" w:rsidRDefault="00F52C96" w:rsidP="008E25A3">
      <w:pPr>
        <w:pStyle w:val="ListParagraph"/>
        <w:numPr>
          <w:ilvl w:val="1"/>
          <w:numId w:val="26"/>
        </w:numPr>
        <w:ind w:left="720"/>
      </w:pPr>
      <w:r>
        <w:t>Clock skew between device UWB and BLE clock domain can be neglected, if the delta of the event counts for mapping is small.</w:t>
      </w:r>
    </w:p>
    <w:p w14:paraId="72CA3157" w14:textId="71FD20E4" w:rsidR="006D45A6" w:rsidRDefault="006D45A6" w:rsidP="00A57A1A">
      <w:pPr>
        <w:pStyle w:val="CaptionFigure"/>
      </w:pPr>
      <w:bookmarkStart w:id="3197" w:name="_Toc118222968"/>
      <w:r>
        <w:t xml:space="preserve">Figure </w:t>
      </w:r>
      <w:fldSimple w:instr=" STYLEREF 1 \s ">
        <w:r w:rsidR="00D81990">
          <w:rPr>
            <w:noProof/>
          </w:rPr>
          <w:t>19</w:t>
        </w:r>
      </w:fldSimple>
      <w:r w:rsidR="000E1F04">
        <w:noBreakHyphen/>
      </w:r>
      <w:fldSimple w:instr=" SEQ Figure \* ARABIC \s 1 ">
        <w:r w:rsidR="00D81990">
          <w:rPr>
            <w:noProof/>
          </w:rPr>
          <w:t>11</w:t>
        </w:r>
      </w:fldSimple>
      <w:r>
        <w:t xml:space="preserve">: </w:t>
      </w:r>
      <w:r w:rsidRPr="003B4EA9">
        <w:t>Successful Bluetooth LE timeSync triggered by vehicle (Procedure 1)</w:t>
      </w:r>
      <w:r>
        <w:t>.</w:t>
      </w:r>
      <w:bookmarkEnd w:id="3197"/>
    </w:p>
    <w:p w14:paraId="35AD153E" w14:textId="7A24BDC8" w:rsidR="009A6080" w:rsidRDefault="002464A3" w:rsidP="002464A3">
      <w:pPr>
        <w:pStyle w:val="Figure"/>
      </w:pPr>
      <w:r>
        <w:drawing>
          <wp:inline distT="0" distB="0" distL="0" distR="0" wp14:anchorId="6E919F29" wp14:editId="49CD681E">
            <wp:extent cx="5943600" cy="1724660"/>
            <wp:effectExtent l="0" t="0" r="0" b="254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016"/>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943600" cy="1724660"/>
                    </a:xfrm>
                    <a:prstGeom prst="rect">
                      <a:avLst/>
                    </a:prstGeom>
                  </pic:spPr>
                </pic:pic>
              </a:graphicData>
            </a:graphic>
          </wp:inline>
        </w:drawing>
      </w:r>
    </w:p>
    <w:p w14:paraId="1E2FE853" w14:textId="1A58C734" w:rsidR="006D45A6" w:rsidRDefault="006D45A6" w:rsidP="006D45A6">
      <w:pPr>
        <w:pStyle w:val="Heading4"/>
      </w:pPr>
      <w:r>
        <w:t>Unsuccessful “Bluetooth LE Timesync”</w:t>
      </w:r>
    </w:p>
    <w:p w14:paraId="2EF06962" w14:textId="4520A702" w:rsidR="006D45A6" w:rsidRDefault="006D45A6" w:rsidP="006D45A6">
      <w:r>
        <w:t>An Unsuccessful “Bluetooth LE Timesync”</w:t>
      </w:r>
      <w:r w:rsidR="001B01BF">
        <w:t xml:space="preserve">, shown in </w:t>
      </w:r>
      <w:r w:rsidR="001B01BF" w:rsidRPr="00503CB9">
        <w:rPr>
          <w:rStyle w:val="CrossRef"/>
        </w:rPr>
        <w:fldChar w:fldCharType="begin"/>
      </w:r>
      <w:r w:rsidR="001B01BF" w:rsidRPr="00503CB9">
        <w:rPr>
          <w:rStyle w:val="CrossRef"/>
        </w:rPr>
        <w:instrText xml:space="preserve"> REF _Ref64555354 \h </w:instrText>
      </w:r>
      <w:r w:rsidR="001B01BF" w:rsidRPr="00503CB9">
        <w:rPr>
          <w:rStyle w:val="CrossRef"/>
        </w:rPr>
      </w:r>
      <w:r w:rsidR="001B01BF" w:rsidRPr="00503CB9">
        <w:rPr>
          <w:rStyle w:val="CrossRef"/>
        </w:rPr>
        <w:fldChar w:fldCharType="separate"/>
      </w:r>
      <w:r w:rsidR="00D81990" w:rsidRPr="0036518D">
        <w:t>Figure</w:t>
      </w:r>
      <w:r w:rsidR="00D81990">
        <w:t xml:space="preserve"> </w:t>
      </w:r>
      <w:r w:rsidR="00D81990">
        <w:rPr>
          <w:noProof/>
        </w:rPr>
        <w:t>19</w:t>
      </w:r>
      <w:r w:rsidR="00D81990">
        <w:noBreakHyphen/>
      </w:r>
      <w:r w:rsidR="00D81990">
        <w:rPr>
          <w:noProof/>
        </w:rPr>
        <w:t>12</w:t>
      </w:r>
      <w:r w:rsidR="001B01BF" w:rsidRPr="00503CB9">
        <w:rPr>
          <w:rStyle w:val="CrossRef"/>
        </w:rPr>
        <w:fldChar w:fldCharType="end"/>
      </w:r>
      <w:r w:rsidR="001B01BF">
        <w:t>,</w:t>
      </w:r>
      <w:r>
        <w:t xml:space="preserve"> is defined when the success field in the Time_Sync message (see Section </w:t>
      </w:r>
      <w:r w:rsidR="00503CB9" w:rsidRPr="00503CB9">
        <w:rPr>
          <w:rStyle w:val="CrossRef"/>
        </w:rPr>
        <w:fldChar w:fldCharType="begin"/>
      </w:r>
      <w:r w:rsidR="00503CB9" w:rsidRPr="00503CB9">
        <w:rPr>
          <w:rStyle w:val="CrossRef"/>
        </w:rPr>
        <w:instrText xml:space="preserve"> REF _Ref64553141 \r \h </w:instrText>
      </w:r>
      <w:r w:rsidR="00503CB9" w:rsidRPr="00503CB9">
        <w:rPr>
          <w:rStyle w:val="CrossRef"/>
        </w:rPr>
      </w:r>
      <w:r w:rsidR="00503CB9" w:rsidRPr="00503CB9">
        <w:rPr>
          <w:rStyle w:val="CrossRef"/>
        </w:rPr>
        <w:fldChar w:fldCharType="separate"/>
      </w:r>
      <w:r w:rsidR="00D81990">
        <w:rPr>
          <w:rStyle w:val="CrossRef"/>
        </w:rPr>
        <w:t>19.3.3</w:t>
      </w:r>
      <w:r w:rsidR="00503CB9" w:rsidRPr="00503CB9">
        <w:rPr>
          <w:rStyle w:val="CrossRef"/>
        </w:rPr>
        <w:fldChar w:fldCharType="end"/>
      </w:r>
      <w:r>
        <w:t xml:space="preserve">.) is set to 0. </w:t>
      </w:r>
    </w:p>
    <w:p w14:paraId="5807950A" w14:textId="77777777" w:rsidR="006D45A6" w:rsidRDefault="006D45A6" w:rsidP="006D45A6">
      <w:r>
        <w:t xml:space="preserve">The device may return an unsuccessful “Bluetooth LE Timesync” for the following reasons: </w:t>
      </w:r>
    </w:p>
    <w:p w14:paraId="35ED8291" w14:textId="1F69668E" w:rsidR="006D45A6" w:rsidRDefault="006D45A6" w:rsidP="00E00FC9">
      <w:pPr>
        <w:pStyle w:val="BulletList"/>
        <w:ind w:left="360"/>
      </w:pPr>
      <w:r>
        <w:t>Device UWB Clock is not available</w:t>
      </w:r>
    </w:p>
    <w:p w14:paraId="73B6B7A9" w14:textId="0B527DE5" w:rsidR="006D45A6" w:rsidRDefault="006D45A6" w:rsidP="00E00FC9">
      <w:pPr>
        <w:pStyle w:val="BulletList"/>
        <w:ind w:left="360"/>
      </w:pPr>
      <w:r>
        <w:t xml:space="preserve">Device is unable to map the timing reference to its UWB clock domain. </w:t>
      </w:r>
    </w:p>
    <w:p w14:paraId="6D6BFDEF" w14:textId="76B47E60" w:rsidR="006D45A6" w:rsidRDefault="006D45A6" w:rsidP="006D45A6">
      <w:r>
        <w:t xml:space="preserve">If </w:t>
      </w:r>
      <w:r w:rsidR="001B01BF">
        <w:t xml:space="preserve">the </w:t>
      </w:r>
      <w:r>
        <w:t xml:space="preserve">success field is 0, the vehicle should initiate the “Bluetooth LE </w:t>
      </w:r>
      <w:r w:rsidR="007C30DF">
        <w:t>Timesync</w:t>
      </w:r>
      <w:r>
        <w:t xml:space="preserve">” procedure after the delay stated in the field “RetryDelay”.  </w:t>
      </w:r>
    </w:p>
    <w:p w14:paraId="62F9B634" w14:textId="77777777" w:rsidR="006D45A6" w:rsidRDefault="006D45A6" w:rsidP="006D45A6">
      <w:r>
        <w:t xml:space="preserve">In this case, the following parameters in the time Sync message are undefined or not available: </w:t>
      </w:r>
    </w:p>
    <w:p w14:paraId="20CFD6D0" w14:textId="37353CE8" w:rsidR="006D45A6" w:rsidRDefault="006D45A6" w:rsidP="00E00FC9">
      <w:pPr>
        <w:pStyle w:val="BulletList"/>
        <w:ind w:left="360"/>
      </w:pPr>
      <w:r>
        <w:t>UWB_Device_time</w:t>
      </w:r>
    </w:p>
    <w:p w14:paraId="6070AEF2" w14:textId="106E5B70" w:rsidR="006D45A6" w:rsidRDefault="006D45A6" w:rsidP="00E00FC9">
      <w:pPr>
        <w:pStyle w:val="BulletList"/>
        <w:ind w:left="360"/>
      </w:pPr>
      <w:r>
        <w:t>DeviceEventCount1</w:t>
      </w:r>
    </w:p>
    <w:p w14:paraId="5DF45B65" w14:textId="74B69247" w:rsidR="006D45A6" w:rsidRDefault="006D45A6" w:rsidP="00E00FC9">
      <w:pPr>
        <w:pStyle w:val="BulletList"/>
        <w:ind w:left="360"/>
      </w:pPr>
      <w:r>
        <w:t>UWB_Device_time_uncertainty</w:t>
      </w:r>
    </w:p>
    <w:p w14:paraId="0296A9CF" w14:textId="1B16AFA5" w:rsidR="009A6080" w:rsidRDefault="006D45A6" w:rsidP="00E00FC9">
      <w:pPr>
        <w:pStyle w:val="BulletList"/>
        <w:ind w:left="360"/>
      </w:pPr>
      <w:r>
        <w:t>Device_max_PPM</w:t>
      </w:r>
    </w:p>
    <w:p w14:paraId="6FC5DE60" w14:textId="554DE618" w:rsidR="00176BE8" w:rsidRDefault="00176BE8" w:rsidP="00A57A1A">
      <w:pPr>
        <w:pStyle w:val="CaptionFigure"/>
      </w:pPr>
      <w:bookmarkStart w:id="3198" w:name="_Ref64555354"/>
      <w:bookmarkStart w:id="3199" w:name="_Toc118222969"/>
      <w:r w:rsidRPr="0036518D">
        <w:t>Figure</w:t>
      </w:r>
      <w:r>
        <w:t xml:space="preserve"> </w:t>
      </w:r>
      <w:fldSimple w:instr=" STYLEREF 1 \s ">
        <w:r w:rsidR="00D81990">
          <w:rPr>
            <w:noProof/>
          </w:rPr>
          <w:t>19</w:t>
        </w:r>
      </w:fldSimple>
      <w:r w:rsidR="000E1F04">
        <w:noBreakHyphen/>
      </w:r>
      <w:fldSimple w:instr=" SEQ Figure \* ARABIC \s 1 ">
        <w:r w:rsidR="00D81990">
          <w:rPr>
            <w:noProof/>
          </w:rPr>
          <w:t>12</w:t>
        </w:r>
      </w:fldSimple>
      <w:bookmarkEnd w:id="3198"/>
      <w:r>
        <w:t xml:space="preserve">: </w:t>
      </w:r>
      <w:r w:rsidRPr="00884A6A">
        <w:t xml:space="preserve">Unsuccessful </w:t>
      </w:r>
      <w:r w:rsidR="007C30DF">
        <w:t>Timesync</w:t>
      </w:r>
      <w:r w:rsidRPr="00884A6A">
        <w:t xml:space="preserve"> message</w:t>
      </w:r>
      <w:r>
        <w:t>.</w:t>
      </w:r>
      <w:bookmarkEnd w:id="3199"/>
    </w:p>
    <w:p w14:paraId="71DC9B0D" w14:textId="2A62742D" w:rsidR="006D45A6" w:rsidRDefault="002464A3" w:rsidP="002464A3">
      <w:pPr>
        <w:pStyle w:val="Figure"/>
      </w:pPr>
      <w:r>
        <w:drawing>
          <wp:inline distT="0" distB="0" distL="0" distR="0" wp14:anchorId="1E0F9C58" wp14:editId="1960425D">
            <wp:extent cx="5943600" cy="177990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 name="Picture 1017"/>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943600" cy="1779905"/>
                    </a:xfrm>
                    <a:prstGeom prst="rect">
                      <a:avLst/>
                    </a:prstGeom>
                  </pic:spPr>
                </pic:pic>
              </a:graphicData>
            </a:graphic>
          </wp:inline>
        </w:drawing>
      </w:r>
    </w:p>
    <w:p w14:paraId="7F2C6C08" w14:textId="1F16FF6C" w:rsidR="00176BE8" w:rsidRDefault="00176BE8" w:rsidP="00E00FC9">
      <w:pPr>
        <w:pStyle w:val="Heading3"/>
        <w:ind w:left="900" w:hanging="900"/>
      </w:pPr>
      <w:bookmarkStart w:id="3200" w:name="_Toc64812182"/>
      <w:bookmarkStart w:id="3201" w:name="_Toc112706302"/>
      <w:bookmarkStart w:id="3202" w:name="_Toc118219676"/>
      <w:bookmarkStart w:id="3203" w:name="_Toc118222787"/>
      <w:r>
        <w:lastRenderedPageBreak/>
        <w:t>“Bluetooth LE Timesync” message flow examples</w:t>
      </w:r>
      <w:bookmarkEnd w:id="3200"/>
      <w:bookmarkEnd w:id="3201"/>
      <w:bookmarkEnd w:id="3202"/>
      <w:bookmarkEnd w:id="3203"/>
    </w:p>
    <w:p w14:paraId="66397D45" w14:textId="77777777" w:rsidR="00176BE8" w:rsidRDefault="00176BE8" w:rsidP="00176BE8">
      <w:r>
        <w:t xml:space="preserve">There are multiple combinations possible for Procedure 0 and Procedure 1 before a ranging session is setup.  </w:t>
      </w:r>
    </w:p>
    <w:p w14:paraId="46879E67" w14:textId="50518915" w:rsidR="00176BE8" w:rsidRDefault="00176BE8" w:rsidP="00176BE8">
      <w:pPr>
        <w:pStyle w:val="Heading4"/>
      </w:pPr>
      <w:r>
        <w:t>Example 1: “Bluetooth LE Timesync” with Procedure 0 only</w:t>
      </w:r>
    </w:p>
    <w:p w14:paraId="3D7BD489" w14:textId="556FB3CF" w:rsidR="009A6080" w:rsidRDefault="00176BE8" w:rsidP="00176BE8">
      <w:r>
        <w:t xml:space="preserve">In </w:t>
      </w:r>
      <w:r w:rsidR="00824DD7">
        <w:t>E</w:t>
      </w:r>
      <w:r>
        <w:t>xample</w:t>
      </w:r>
      <w:r w:rsidR="00824DD7">
        <w:t xml:space="preserve"> 1</w:t>
      </w:r>
      <w:r w:rsidR="001B01BF">
        <w:t xml:space="preserve">, shown in </w:t>
      </w:r>
      <w:r w:rsidR="001B01BF" w:rsidRPr="00503CB9">
        <w:rPr>
          <w:rStyle w:val="CrossRef"/>
        </w:rPr>
        <w:fldChar w:fldCharType="begin"/>
      </w:r>
      <w:r w:rsidR="001B01BF" w:rsidRPr="00503CB9">
        <w:rPr>
          <w:rStyle w:val="CrossRef"/>
        </w:rPr>
        <w:instrText xml:space="preserve"> REF _Ref64555264 \h </w:instrText>
      </w:r>
      <w:r w:rsidR="001B01BF" w:rsidRPr="00503CB9">
        <w:rPr>
          <w:rStyle w:val="CrossRef"/>
        </w:rPr>
      </w:r>
      <w:r w:rsidR="001B01BF" w:rsidRPr="00503CB9">
        <w:rPr>
          <w:rStyle w:val="CrossRef"/>
        </w:rPr>
        <w:fldChar w:fldCharType="separate"/>
      </w:r>
      <w:r w:rsidR="00D81990" w:rsidRPr="0036518D">
        <w:t>Figure</w:t>
      </w:r>
      <w:r w:rsidR="00D81990">
        <w:t xml:space="preserve"> </w:t>
      </w:r>
      <w:r w:rsidR="00D81990">
        <w:rPr>
          <w:noProof/>
        </w:rPr>
        <w:t>19</w:t>
      </w:r>
      <w:r w:rsidR="00D81990">
        <w:noBreakHyphen/>
      </w:r>
      <w:r w:rsidR="00D81990">
        <w:rPr>
          <w:noProof/>
        </w:rPr>
        <w:t>13</w:t>
      </w:r>
      <w:r w:rsidR="001B01BF" w:rsidRPr="00503CB9">
        <w:rPr>
          <w:rStyle w:val="CrossRef"/>
        </w:rPr>
        <w:fldChar w:fldCharType="end"/>
      </w:r>
      <w:r>
        <w:t xml:space="preserve">, the procedure 0 is successful and procedure 1 is omitted. </w:t>
      </w:r>
    </w:p>
    <w:p w14:paraId="3019F5A3" w14:textId="26D97CCA" w:rsidR="001B01BF" w:rsidRDefault="001B01BF" w:rsidP="00A57A1A">
      <w:pPr>
        <w:pStyle w:val="CaptionFigure"/>
      </w:pPr>
      <w:bookmarkStart w:id="3204" w:name="_Ref64555264"/>
      <w:bookmarkStart w:id="3205" w:name="_Toc118222970"/>
      <w:r w:rsidRPr="0036518D">
        <w:t>Figure</w:t>
      </w:r>
      <w:r>
        <w:t xml:space="preserve"> </w:t>
      </w:r>
      <w:fldSimple w:instr=" STYLEREF 1 \s ">
        <w:r w:rsidR="00D81990">
          <w:rPr>
            <w:noProof/>
          </w:rPr>
          <w:t>19</w:t>
        </w:r>
      </w:fldSimple>
      <w:r w:rsidR="000E1F04">
        <w:noBreakHyphen/>
      </w:r>
      <w:fldSimple w:instr=" SEQ Figure \* ARABIC \s 1 ">
        <w:r w:rsidR="00D81990">
          <w:rPr>
            <w:noProof/>
          </w:rPr>
          <w:t>13</w:t>
        </w:r>
      </w:fldSimple>
      <w:bookmarkEnd w:id="3204"/>
      <w:r>
        <w:t xml:space="preserve">: </w:t>
      </w:r>
      <w:r w:rsidRPr="004F7043">
        <w:t xml:space="preserve">Bluetooth LE </w:t>
      </w:r>
      <w:r w:rsidR="007C30DF">
        <w:t>Timesync</w:t>
      </w:r>
      <w:r w:rsidRPr="004F7043">
        <w:t xml:space="preserve"> message flow example 1</w:t>
      </w:r>
      <w:r>
        <w:t>.</w:t>
      </w:r>
      <w:bookmarkEnd w:id="3205"/>
    </w:p>
    <w:p w14:paraId="49D1AE71" w14:textId="13C0674B" w:rsidR="00176BE8" w:rsidRDefault="002464A3" w:rsidP="002464A3">
      <w:pPr>
        <w:pStyle w:val="Figure"/>
      </w:pPr>
      <w:r>
        <w:drawing>
          <wp:inline distT="0" distB="0" distL="0" distR="0" wp14:anchorId="57475906" wp14:editId="18FA46EB">
            <wp:extent cx="5943600" cy="3180080"/>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943600" cy="3180080"/>
                    </a:xfrm>
                    <a:prstGeom prst="rect">
                      <a:avLst/>
                    </a:prstGeom>
                  </pic:spPr>
                </pic:pic>
              </a:graphicData>
            </a:graphic>
          </wp:inline>
        </w:drawing>
      </w:r>
    </w:p>
    <w:p w14:paraId="57102E3C" w14:textId="6304C2F8" w:rsidR="00176BE8" w:rsidRDefault="00176BE8" w:rsidP="00176BE8">
      <w:pPr>
        <w:pStyle w:val="Heading4"/>
      </w:pPr>
      <w:r>
        <w:t>Example 2: “Bluetooth LE Timesync” with Procedure 0 and Procedure 1</w:t>
      </w:r>
    </w:p>
    <w:p w14:paraId="22CA88B1" w14:textId="695D0523" w:rsidR="00176BE8" w:rsidRDefault="00176BE8" w:rsidP="00176BE8">
      <w:r>
        <w:t xml:space="preserve">In </w:t>
      </w:r>
      <w:r w:rsidR="00824DD7">
        <w:t>E</w:t>
      </w:r>
      <w:r>
        <w:t>xample</w:t>
      </w:r>
      <w:r w:rsidR="00824DD7">
        <w:t xml:space="preserve"> 2</w:t>
      </w:r>
      <w:r>
        <w:t xml:space="preserve">, both Procedure 0 and </w:t>
      </w:r>
      <w:r w:rsidR="00824DD7">
        <w:t>P</w:t>
      </w:r>
      <w:r>
        <w:t xml:space="preserve">rocedure 1 are </w:t>
      </w:r>
      <w:r w:rsidR="001B01BF">
        <w:t>successful</w:t>
      </w:r>
      <w:r>
        <w:t xml:space="preserve">. </w:t>
      </w:r>
    </w:p>
    <w:p w14:paraId="7B0B2E56" w14:textId="77777777" w:rsidR="001B01BF" w:rsidRDefault="00176BE8" w:rsidP="00176BE8">
      <w:r>
        <w:t xml:space="preserve">The internal operations of </w:t>
      </w:r>
      <w:r w:rsidR="001B01BF">
        <w:t xml:space="preserve">the </w:t>
      </w:r>
      <w:r>
        <w:t xml:space="preserve">device and vehicle for obtaining UWB timestamps according to </w:t>
      </w:r>
      <w:r w:rsidR="001B01BF">
        <w:t xml:space="preserve">the </w:t>
      </w:r>
      <w:r>
        <w:t xml:space="preserve">BLE timestamps are implementation specific. </w:t>
      </w:r>
    </w:p>
    <w:p w14:paraId="3DC3FA6E" w14:textId="7DCB976D" w:rsidR="00176BE8" w:rsidRDefault="001B01BF" w:rsidP="001B01BF">
      <w:r w:rsidRPr="00503CB9">
        <w:rPr>
          <w:rStyle w:val="CrossRef"/>
        </w:rPr>
        <w:fldChar w:fldCharType="begin"/>
      </w:r>
      <w:r w:rsidRPr="00503CB9">
        <w:rPr>
          <w:rStyle w:val="CrossRef"/>
        </w:rPr>
        <w:instrText xml:space="preserve"> REF _Ref64555728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14</w:t>
      </w:r>
      <w:r w:rsidRPr="00503CB9">
        <w:rPr>
          <w:rStyle w:val="CrossRef"/>
        </w:rPr>
        <w:fldChar w:fldCharType="end"/>
      </w:r>
      <w:r>
        <w:t xml:space="preserve"> </w:t>
      </w:r>
      <w:r w:rsidR="00176BE8">
        <w:t>describes the “Bluetooth LE Timesync” message flow with an example of internal operations.</w:t>
      </w:r>
      <w:r>
        <w:t xml:space="preserve"> In this figure</w:t>
      </w:r>
      <w:r w:rsidR="00176BE8">
        <w:t>, the ranging session is described as a block as illustration only. It is possible for the vehicle to initiate Procedure 1 any</w:t>
      </w:r>
      <w:r>
        <w:t xml:space="preserve"> </w:t>
      </w:r>
      <w:r w:rsidR="00176BE8">
        <w:t xml:space="preserve">time during the ranging session. </w:t>
      </w:r>
    </w:p>
    <w:p w14:paraId="57B36685" w14:textId="4453AFFA" w:rsidR="001B01BF" w:rsidRDefault="001B01BF" w:rsidP="00A57A1A">
      <w:pPr>
        <w:pStyle w:val="CaptionFigure"/>
      </w:pPr>
      <w:bookmarkStart w:id="3206" w:name="_Ref64555728"/>
      <w:bookmarkStart w:id="3207" w:name="_Toc118222971"/>
      <w:r>
        <w:lastRenderedPageBreak/>
        <w:t xml:space="preserve">Figure </w:t>
      </w:r>
      <w:fldSimple w:instr=" STYLEREF 1 \s ">
        <w:r w:rsidR="00D81990">
          <w:rPr>
            <w:noProof/>
          </w:rPr>
          <w:t>19</w:t>
        </w:r>
      </w:fldSimple>
      <w:r w:rsidR="000E1F04">
        <w:noBreakHyphen/>
      </w:r>
      <w:fldSimple w:instr=" SEQ Figure \* ARABIC \s 1 ">
        <w:r w:rsidR="00D81990">
          <w:rPr>
            <w:noProof/>
          </w:rPr>
          <w:t>14</w:t>
        </w:r>
      </w:fldSimple>
      <w:bookmarkEnd w:id="3206"/>
      <w:r>
        <w:t xml:space="preserve">: </w:t>
      </w:r>
      <w:r w:rsidRPr="006317F3">
        <w:t>Time Synchronization flow diagram example 2</w:t>
      </w:r>
      <w:r>
        <w:t>.</w:t>
      </w:r>
      <w:bookmarkEnd w:id="3207"/>
    </w:p>
    <w:p w14:paraId="47443445" w14:textId="708347C0" w:rsidR="001B01BF" w:rsidRDefault="002464A3" w:rsidP="002464A3">
      <w:pPr>
        <w:pStyle w:val="Figure"/>
      </w:pPr>
      <w:r>
        <w:drawing>
          <wp:inline distT="0" distB="0" distL="0" distR="0" wp14:anchorId="77647959" wp14:editId="4E9E3A8F">
            <wp:extent cx="5943600" cy="4046855"/>
            <wp:effectExtent l="0" t="0" r="0" b="444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 name="Picture 1019"/>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943600" cy="4046855"/>
                    </a:xfrm>
                    <a:prstGeom prst="rect">
                      <a:avLst/>
                    </a:prstGeom>
                  </pic:spPr>
                </pic:pic>
              </a:graphicData>
            </a:graphic>
          </wp:inline>
        </w:drawing>
      </w:r>
    </w:p>
    <w:p w14:paraId="6033A270" w14:textId="77392104" w:rsidR="001B01BF" w:rsidRDefault="001B01BF" w:rsidP="00824DD7">
      <w:pPr>
        <w:pStyle w:val="Heading4"/>
      </w:pPr>
      <w:r>
        <w:t>Example 3: “Bluetooth LE Timesync” with Procedure 1 only</w:t>
      </w:r>
    </w:p>
    <w:p w14:paraId="37EB8FA2" w14:textId="608BF285" w:rsidR="001B01BF" w:rsidRDefault="001B01BF" w:rsidP="001B01BF">
      <w:r>
        <w:t xml:space="preserve">In </w:t>
      </w:r>
      <w:r w:rsidR="00824DD7">
        <w:t>E</w:t>
      </w:r>
      <w:r>
        <w:t>xample</w:t>
      </w:r>
      <w:r w:rsidR="00824DD7">
        <w:t xml:space="preserve"> 3</w:t>
      </w:r>
      <w:r>
        <w:t>,</w:t>
      </w:r>
      <w:r w:rsidR="00824DD7">
        <w:t xml:space="preserve"> shown in </w:t>
      </w:r>
      <w:r w:rsidR="00824DD7" w:rsidRPr="00503CB9">
        <w:rPr>
          <w:rStyle w:val="CrossRef"/>
        </w:rPr>
        <w:fldChar w:fldCharType="begin"/>
      </w:r>
      <w:r w:rsidR="00824DD7" w:rsidRPr="00503CB9">
        <w:rPr>
          <w:rStyle w:val="CrossRef"/>
        </w:rPr>
        <w:instrText xml:space="preserve"> REF _Ref64556465 \h </w:instrText>
      </w:r>
      <w:r w:rsidR="00824DD7" w:rsidRPr="00503CB9">
        <w:rPr>
          <w:rStyle w:val="CrossRef"/>
        </w:rPr>
      </w:r>
      <w:r w:rsidR="00824DD7" w:rsidRPr="00503CB9">
        <w:rPr>
          <w:rStyle w:val="CrossRef"/>
        </w:rPr>
        <w:fldChar w:fldCharType="separate"/>
      </w:r>
      <w:r w:rsidR="00D81990" w:rsidRPr="0036518D">
        <w:t>Figure</w:t>
      </w:r>
      <w:r w:rsidR="00D81990">
        <w:t xml:space="preserve"> </w:t>
      </w:r>
      <w:r w:rsidR="00D81990">
        <w:rPr>
          <w:noProof/>
        </w:rPr>
        <w:t>19</w:t>
      </w:r>
      <w:r w:rsidR="00D81990">
        <w:noBreakHyphen/>
      </w:r>
      <w:r w:rsidR="00D81990">
        <w:rPr>
          <w:noProof/>
        </w:rPr>
        <w:t>15</w:t>
      </w:r>
      <w:r w:rsidR="00824DD7" w:rsidRPr="00503CB9">
        <w:rPr>
          <w:rStyle w:val="CrossRef"/>
        </w:rPr>
        <w:fldChar w:fldCharType="end"/>
      </w:r>
      <w:r w:rsidR="00824DD7">
        <w:t>,</w:t>
      </w:r>
      <w:r>
        <w:t xml:space="preserve"> the Procedure 0 is unsuccessful and only the </w:t>
      </w:r>
      <w:r w:rsidR="00824DD7">
        <w:t xml:space="preserve">second </w:t>
      </w:r>
      <w:r>
        <w:t xml:space="preserve">Procedure 1 is successful.  </w:t>
      </w:r>
    </w:p>
    <w:p w14:paraId="62F217BC" w14:textId="6A1C6E3C" w:rsidR="001B01BF" w:rsidRDefault="001B01BF" w:rsidP="001B01BF">
      <w:r>
        <w:t>The second</w:t>
      </w:r>
      <w:r w:rsidR="00824DD7">
        <w:t xml:space="preserve"> </w:t>
      </w:r>
      <w:r>
        <w:t xml:space="preserve">Procedure 1 shall be initiated after the retryDelay provided in the first Failed Procedure 1. </w:t>
      </w:r>
    </w:p>
    <w:p w14:paraId="0CE3C653" w14:textId="71C7D801" w:rsidR="009A6080" w:rsidRDefault="001B01BF" w:rsidP="001B01BF">
      <w:r>
        <w:t xml:space="preserve">If </w:t>
      </w:r>
      <w:r w:rsidR="00824DD7">
        <w:t xml:space="preserve">the </w:t>
      </w:r>
      <w:r>
        <w:t>device support</w:t>
      </w:r>
      <w:r w:rsidR="00824DD7">
        <w:t>s</w:t>
      </w:r>
      <w:r>
        <w:t xml:space="preserve"> Procedure 0, it should reply with Success = 2 (the “Bluetooth LE Timesync” procedure has failed and the Procedure 0 is not available) to avoid confusion for the vehicle.</w:t>
      </w:r>
    </w:p>
    <w:p w14:paraId="52B52FCD" w14:textId="37B0E366" w:rsidR="00824DD7" w:rsidRDefault="00824DD7" w:rsidP="00A57A1A">
      <w:pPr>
        <w:pStyle w:val="CaptionFigure"/>
      </w:pPr>
      <w:bookmarkStart w:id="3208" w:name="_Ref64556465"/>
      <w:bookmarkStart w:id="3209" w:name="_Toc118222972"/>
      <w:r w:rsidRPr="0036518D">
        <w:lastRenderedPageBreak/>
        <w:t>Figure</w:t>
      </w:r>
      <w:r>
        <w:t xml:space="preserve"> </w:t>
      </w:r>
      <w:fldSimple w:instr=" STYLEREF 1 \s ">
        <w:r w:rsidR="00D81990">
          <w:rPr>
            <w:noProof/>
          </w:rPr>
          <w:t>19</w:t>
        </w:r>
      </w:fldSimple>
      <w:r w:rsidR="000E1F04">
        <w:noBreakHyphen/>
      </w:r>
      <w:fldSimple w:instr=" SEQ Figure \* ARABIC \s 1 ">
        <w:r w:rsidR="00D81990">
          <w:rPr>
            <w:noProof/>
          </w:rPr>
          <w:t>15</w:t>
        </w:r>
      </w:fldSimple>
      <w:bookmarkEnd w:id="3208"/>
      <w:r>
        <w:t xml:space="preserve">: </w:t>
      </w:r>
      <w:r w:rsidRPr="00E01AA6">
        <w:t>Bluetooth LE Time Sync message flow example 3.</w:t>
      </w:r>
      <w:bookmarkEnd w:id="3209"/>
    </w:p>
    <w:p w14:paraId="3454AC15" w14:textId="2807D98D" w:rsidR="00824DD7" w:rsidRDefault="002464A3" w:rsidP="00824DD7">
      <w:pPr>
        <w:pStyle w:val="Figure"/>
      </w:pPr>
      <w:r>
        <w:drawing>
          <wp:inline distT="0" distB="0" distL="0" distR="0" wp14:anchorId="5031CBB7" wp14:editId="4F98A027">
            <wp:extent cx="5943600" cy="590804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Picture 102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943600" cy="5908040"/>
                    </a:xfrm>
                    <a:prstGeom prst="rect">
                      <a:avLst/>
                    </a:prstGeom>
                  </pic:spPr>
                </pic:pic>
              </a:graphicData>
            </a:graphic>
          </wp:inline>
        </w:drawing>
      </w:r>
    </w:p>
    <w:p w14:paraId="431E1F10" w14:textId="218A7271" w:rsidR="00824DD7" w:rsidRDefault="00824DD7" w:rsidP="00E00FC9">
      <w:pPr>
        <w:pStyle w:val="Heading3"/>
        <w:ind w:left="900" w:hanging="900"/>
      </w:pPr>
      <w:bookmarkStart w:id="3210" w:name="_Toc64812183"/>
      <w:bookmarkStart w:id="3211" w:name="_Toc112706303"/>
      <w:bookmarkStart w:id="3212" w:name="_Toc118219677"/>
      <w:bookmarkStart w:id="3213" w:name="_Toc118222788"/>
      <w:r>
        <w:t>Conditions for a “Bluetooth LE Timesync” procedure</w:t>
      </w:r>
      <w:bookmarkEnd w:id="3210"/>
      <w:bookmarkEnd w:id="3211"/>
      <w:bookmarkEnd w:id="3212"/>
      <w:bookmarkEnd w:id="3213"/>
    </w:p>
    <w:p w14:paraId="759A923C" w14:textId="3EFAE1C5" w:rsidR="00824DD7" w:rsidRDefault="00824DD7" w:rsidP="00824DD7">
      <w:r>
        <w:t xml:space="preserve">A successful “Procedure 1” is defined as the grouping of the following LL messages and </w:t>
      </w:r>
      <w:r w:rsidR="00E460D8">
        <w:t>DK</w:t>
      </w:r>
      <w:r>
        <w:t xml:space="preserve"> messages:</w:t>
      </w:r>
    </w:p>
    <w:p w14:paraId="45E8F771" w14:textId="575526AD" w:rsidR="00824DD7" w:rsidRDefault="00824DD7" w:rsidP="00E00FC9">
      <w:pPr>
        <w:pStyle w:val="BulletList"/>
        <w:ind w:left="360"/>
      </w:pPr>
      <w:r>
        <w:t>LL_PHY_REQ initiated by vehicle</w:t>
      </w:r>
    </w:p>
    <w:p w14:paraId="15697668" w14:textId="78B99B94" w:rsidR="00824DD7" w:rsidRDefault="00824DD7" w:rsidP="00E00FC9">
      <w:pPr>
        <w:pStyle w:val="BulletList"/>
        <w:ind w:left="360"/>
      </w:pPr>
      <w:r>
        <w:t>LL_PHY_UPDATE_IND sent by device</w:t>
      </w:r>
    </w:p>
    <w:p w14:paraId="5DA5FA92" w14:textId="04D9D04E" w:rsidR="00824DD7" w:rsidRDefault="00824DD7" w:rsidP="00057064">
      <w:pPr>
        <w:pStyle w:val="BulletList"/>
        <w:ind w:left="360"/>
      </w:pPr>
      <w:r>
        <w:t xml:space="preserve">Time_Sync message with success field = 1 (see Section </w:t>
      </w:r>
      <w:r w:rsidR="00E6515B" w:rsidRPr="00E6515B">
        <w:rPr>
          <w:rStyle w:val="CrossRef"/>
        </w:rPr>
        <w:fldChar w:fldCharType="begin"/>
      </w:r>
      <w:r w:rsidR="00E6515B" w:rsidRPr="00E6515B">
        <w:rPr>
          <w:rStyle w:val="CrossRef"/>
        </w:rPr>
        <w:instrText xml:space="preserve"> REF _Ref64740139 \r \h </w:instrText>
      </w:r>
      <w:r w:rsidR="00E6515B" w:rsidRPr="00E6515B">
        <w:rPr>
          <w:rStyle w:val="CrossRef"/>
        </w:rPr>
      </w:r>
      <w:r w:rsidR="00E6515B" w:rsidRPr="00E6515B">
        <w:rPr>
          <w:rStyle w:val="CrossRef"/>
        </w:rPr>
        <w:fldChar w:fldCharType="separate"/>
      </w:r>
      <w:r w:rsidR="00D81990">
        <w:rPr>
          <w:rStyle w:val="CrossRef"/>
        </w:rPr>
        <w:t>19.3.3</w:t>
      </w:r>
      <w:r w:rsidR="00E6515B" w:rsidRPr="00E6515B">
        <w:rPr>
          <w:rStyle w:val="CrossRef"/>
        </w:rPr>
        <w:fldChar w:fldCharType="end"/>
      </w:r>
      <w:r>
        <w:t>).</w:t>
      </w:r>
    </w:p>
    <w:p w14:paraId="438A8A8E" w14:textId="77777777" w:rsidR="00824DD7" w:rsidRDefault="00824DD7" w:rsidP="00824DD7">
      <w:pPr>
        <w:pStyle w:val="Subhead"/>
      </w:pPr>
      <w:r>
        <w:lastRenderedPageBreak/>
        <w:t xml:space="preserve">Frequency of Procedure 1: </w:t>
      </w:r>
    </w:p>
    <w:p w14:paraId="34F2496C" w14:textId="2D221098" w:rsidR="00824DD7" w:rsidRDefault="00824DD7" w:rsidP="00E00FC9">
      <w:pPr>
        <w:pStyle w:val="BulletList"/>
        <w:ind w:left="360"/>
      </w:pPr>
      <w:r>
        <w:t>If consecutive successful “Procedure 1” is equal or more than 60</w:t>
      </w:r>
      <w:r w:rsidR="0067166D">
        <w:t xml:space="preserve"> seconds</w:t>
      </w:r>
      <w:r>
        <w:t xml:space="preserve"> apart, the device shall support it. </w:t>
      </w:r>
    </w:p>
    <w:p w14:paraId="29270DB6" w14:textId="621857E5" w:rsidR="00824DD7" w:rsidRDefault="00824DD7" w:rsidP="00E00FC9">
      <w:pPr>
        <w:pStyle w:val="BulletList"/>
        <w:ind w:left="360"/>
      </w:pPr>
      <w:r>
        <w:t>If consecutive successful “Procedure 1” is less than 60</w:t>
      </w:r>
      <w:r w:rsidR="0067166D">
        <w:t xml:space="preserve"> second</w:t>
      </w:r>
      <w:r>
        <w:t>s apart, device support is optional.</w:t>
      </w:r>
    </w:p>
    <w:p w14:paraId="41A18335" w14:textId="44EE2FB6" w:rsidR="00824DD7" w:rsidRDefault="00824DD7" w:rsidP="0067166D">
      <w:pPr>
        <w:pStyle w:val="Normal-SpaceAboveExtra"/>
      </w:pPr>
      <w:r>
        <w:t xml:space="preserve">There should be at least </w:t>
      </w:r>
      <w:r w:rsidR="005C41F9">
        <w:t>one</w:t>
      </w:r>
      <w:r>
        <w:t xml:space="preserve"> </w:t>
      </w:r>
      <w:r w:rsidR="0067166D">
        <w:t>successful</w:t>
      </w:r>
      <w:r>
        <w:t xml:space="preserve"> procedure before the Ranging Session Setup Request and Ranging Recovery Request messages.</w:t>
      </w:r>
    </w:p>
    <w:p w14:paraId="6C33556D" w14:textId="00A92386" w:rsidR="00824DD7" w:rsidRDefault="00824DD7" w:rsidP="00824DD7">
      <w:r>
        <w:t xml:space="preserve">UWB_Time0 (provided in the Ranging Session Setup Response or Ranging Recovery Response message) shall be consistent in time to the reference UWB_Device_Time. Since Device UWB clock enters "defined" mode after successful </w:t>
      </w:r>
      <w:r w:rsidR="0067166D">
        <w:t>P</w:t>
      </w:r>
      <w:r>
        <w:t xml:space="preserve">rocedure 1, any Bluetooth reconnection after the LL_PHY_UPDATE_IND and before the ranging shall not impact the UWB_Time0. </w:t>
      </w:r>
    </w:p>
    <w:p w14:paraId="15046246" w14:textId="2B41F025" w:rsidR="00824DD7" w:rsidRDefault="00824DD7" w:rsidP="0067166D">
      <w:pPr>
        <w:pStyle w:val="Heading2"/>
      </w:pPr>
      <w:bookmarkStart w:id="3214" w:name="_Toc64812184"/>
      <w:bookmarkStart w:id="3215" w:name="_Toc112706304"/>
      <w:bookmarkStart w:id="3216" w:name="_Toc118219678"/>
      <w:bookmarkStart w:id="3217" w:name="_Toc118222789"/>
      <w:r>
        <w:t>Digital Key – Flows</w:t>
      </w:r>
      <w:bookmarkEnd w:id="3214"/>
      <w:bookmarkEnd w:id="3215"/>
      <w:bookmarkEnd w:id="3216"/>
      <w:bookmarkEnd w:id="3217"/>
    </w:p>
    <w:p w14:paraId="643AD3AC" w14:textId="1BA68D0A" w:rsidR="00824DD7" w:rsidRDefault="00824DD7" w:rsidP="00E00FC9">
      <w:pPr>
        <w:pStyle w:val="Heading3"/>
        <w:ind w:left="720"/>
      </w:pPr>
      <w:bookmarkStart w:id="3218" w:name="_Ref64579953"/>
      <w:bookmarkStart w:id="3219" w:name="_Toc64812185"/>
      <w:bookmarkStart w:id="3220" w:name="_Toc112706305"/>
      <w:bookmarkStart w:id="3221" w:name="_Toc118219679"/>
      <w:bookmarkStart w:id="3222" w:name="_Toc118222790"/>
      <w:r>
        <w:t>Owner Pairing Flow</w:t>
      </w:r>
      <w:bookmarkEnd w:id="3218"/>
      <w:bookmarkEnd w:id="3219"/>
      <w:bookmarkEnd w:id="3220"/>
      <w:bookmarkEnd w:id="3221"/>
      <w:bookmarkEnd w:id="3222"/>
    </w:p>
    <w:p w14:paraId="3FD748D3" w14:textId="606237D1" w:rsidR="00824DD7" w:rsidRDefault="00824DD7" w:rsidP="00824DD7">
      <w:r>
        <w:t>Owner pairing can either be triggered automatically by the vehicle initiating Owner Pairing Connection Establishment as defined in Section</w:t>
      </w:r>
      <w:r w:rsidR="0067166D">
        <w:t xml:space="preserve"> </w:t>
      </w:r>
      <w:r w:rsidR="0067166D" w:rsidRPr="0067166D">
        <w:rPr>
          <w:rStyle w:val="CrossRef"/>
        </w:rPr>
        <w:fldChar w:fldCharType="begin"/>
      </w:r>
      <w:r w:rsidR="0067166D" w:rsidRPr="0067166D">
        <w:rPr>
          <w:rStyle w:val="CrossRef"/>
        </w:rPr>
        <w:instrText xml:space="preserve"> REF _Ref64556840 \r \h </w:instrText>
      </w:r>
      <w:r w:rsidR="0067166D" w:rsidRPr="0067166D">
        <w:rPr>
          <w:rStyle w:val="CrossRef"/>
        </w:rPr>
      </w:r>
      <w:r w:rsidR="0067166D" w:rsidRPr="0067166D">
        <w:rPr>
          <w:rStyle w:val="CrossRef"/>
        </w:rPr>
        <w:fldChar w:fldCharType="separate"/>
      </w:r>
      <w:r w:rsidR="00D81990">
        <w:rPr>
          <w:rStyle w:val="CrossRef"/>
        </w:rPr>
        <w:t>19.2.1</w:t>
      </w:r>
      <w:r w:rsidR="0067166D" w:rsidRPr="0067166D">
        <w:rPr>
          <w:rStyle w:val="CrossRef"/>
        </w:rPr>
        <w:fldChar w:fldCharType="end"/>
      </w:r>
      <w:r>
        <w:t xml:space="preserve"> or manually by user going into the vehicle system menu and initiating owner pairing. In either case, before initiating owner pairing process, vehicle ensures that all of its policies have been met. Below are some of the examples for what these policies might include:  </w:t>
      </w:r>
    </w:p>
    <w:p w14:paraId="41118A3D" w14:textId="5F7D8B0D" w:rsidR="00824DD7" w:rsidRDefault="00824DD7" w:rsidP="008E25A3">
      <w:pPr>
        <w:pStyle w:val="ListParagraph"/>
        <w:numPr>
          <w:ilvl w:val="0"/>
          <w:numId w:val="27"/>
        </w:numPr>
      </w:pPr>
      <w:r>
        <w:t>Physical key fob inside the vehicle</w:t>
      </w:r>
    </w:p>
    <w:p w14:paraId="58F119DB" w14:textId="6E4C6A6E" w:rsidR="00824DD7" w:rsidRDefault="00824DD7" w:rsidP="008E25A3">
      <w:pPr>
        <w:pStyle w:val="ListParagraph"/>
        <w:numPr>
          <w:ilvl w:val="0"/>
          <w:numId w:val="27"/>
        </w:numPr>
      </w:pPr>
      <w:r>
        <w:t xml:space="preserve">No owner device paired with vehicle </w:t>
      </w:r>
    </w:p>
    <w:p w14:paraId="3D38C1D7" w14:textId="6D479C09" w:rsidR="00824DD7" w:rsidRDefault="00824DD7" w:rsidP="008E25A3">
      <w:pPr>
        <w:pStyle w:val="ListParagraph"/>
        <w:numPr>
          <w:ilvl w:val="0"/>
          <w:numId w:val="27"/>
        </w:numPr>
      </w:pPr>
      <w:r>
        <w:t>Digital Key feature has been enabled</w:t>
      </w:r>
    </w:p>
    <w:p w14:paraId="79D2E09A" w14:textId="1A2F6245" w:rsidR="009A6080" w:rsidRDefault="00824DD7" w:rsidP="0067166D">
      <w:pPr>
        <w:pStyle w:val="Normal-SpaceAboveExtra"/>
      </w:pPr>
      <w:r>
        <w:t>Owner pairing over Bluetooth LE leverages similar exchange that takes place over NFC with minor modifications and additional steps to the flow as described in this section</w:t>
      </w:r>
      <w:r w:rsidR="00074129">
        <w:t xml:space="preserve"> and shown in </w:t>
      </w:r>
      <w:r>
        <w:t xml:space="preserve"> </w:t>
      </w:r>
      <w:r w:rsidR="00074129" w:rsidRPr="00503CB9">
        <w:rPr>
          <w:rStyle w:val="CrossRef"/>
        </w:rPr>
        <w:fldChar w:fldCharType="begin"/>
      </w:r>
      <w:r w:rsidR="00074129" w:rsidRPr="00503CB9">
        <w:rPr>
          <w:rStyle w:val="CrossRef"/>
        </w:rPr>
        <w:instrText xml:space="preserve"> REF _Ref64558261 \h </w:instrText>
      </w:r>
      <w:r w:rsidR="00074129" w:rsidRPr="00503CB9">
        <w:rPr>
          <w:rStyle w:val="CrossRef"/>
        </w:rPr>
      </w:r>
      <w:r w:rsidR="00074129" w:rsidRPr="00503CB9">
        <w:rPr>
          <w:rStyle w:val="CrossRef"/>
        </w:rPr>
        <w:fldChar w:fldCharType="separate"/>
      </w:r>
      <w:r w:rsidR="00D81990">
        <w:t xml:space="preserve">Figure </w:t>
      </w:r>
      <w:r w:rsidR="00D81990">
        <w:rPr>
          <w:noProof/>
        </w:rPr>
        <w:t>19</w:t>
      </w:r>
      <w:r w:rsidR="00D81990">
        <w:noBreakHyphen/>
      </w:r>
      <w:r w:rsidR="00D81990">
        <w:rPr>
          <w:noProof/>
        </w:rPr>
        <w:t>16</w:t>
      </w:r>
      <w:r w:rsidR="00074129" w:rsidRPr="00503CB9">
        <w:rPr>
          <w:rStyle w:val="CrossRef"/>
        </w:rPr>
        <w:fldChar w:fldCharType="end"/>
      </w:r>
      <w:r>
        <w:t xml:space="preserve">. NFC related procedures (NFC polling and link setup, NFC link teardown, NFC reset) in Owner Pairing Phase 2, Phase 3 and Phase 4 shall not apply to owner pairing over Bluetooth LE. For Bluetooth LE/NFC, the owner pairing may start over NFC as </w:t>
      </w:r>
      <w:r w:rsidRPr="009C410E">
        <w:t xml:space="preserve">described in Section 6 and followed by Bluetooth LE Activation flow as described in Section </w:t>
      </w:r>
      <w:r w:rsidR="009C410E" w:rsidRPr="009C410E">
        <w:rPr>
          <w:rStyle w:val="CrossRef"/>
        </w:rPr>
        <w:fldChar w:fldCharType="begin"/>
      </w:r>
      <w:r w:rsidR="009C410E" w:rsidRPr="009C410E">
        <w:rPr>
          <w:rStyle w:val="CrossRef"/>
        </w:rPr>
        <w:instrText xml:space="preserve"> REF _Ref64661942 \r \h </w:instrText>
      </w:r>
      <w:r w:rsidR="009C410E" w:rsidRPr="009C410E">
        <w:rPr>
          <w:rStyle w:val="CrossRef"/>
        </w:rPr>
      </w:r>
      <w:r w:rsidR="009C410E" w:rsidRPr="009C410E">
        <w:rPr>
          <w:rStyle w:val="CrossRef"/>
        </w:rPr>
        <w:fldChar w:fldCharType="separate"/>
      </w:r>
      <w:r w:rsidR="00D81990">
        <w:rPr>
          <w:rStyle w:val="CrossRef"/>
        </w:rPr>
        <w:t>19.5.10</w:t>
      </w:r>
      <w:r w:rsidR="009C410E" w:rsidRPr="009C410E">
        <w:rPr>
          <w:rStyle w:val="CrossRef"/>
        </w:rPr>
        <w:fldChar w:fldCharType="end"/>
      </w:r>
      <w:r w:rsidRPr="009C410E">
        <w:t>.</w:t>
      </w:r>
      <w:r>
        <w:t xml:space="preserve"> </w:t>
      </w:r>
      <w:r w:rsidR="005722A8">
        <w:t>Owner pairing shall be performed over NFC if the vehicle or device does not support secure ranging.</w:t>
      </w:r>
    </w:p>
    <w:p w14:paraId="13DED40D" w14:textId="1C1A3617" w:rsidR="0035694D" w:rsidRPr="00E00FC9" w:rsidRDefault="00074129" w:rsidP="00A57A1A">
      <w:pPr>
        <w:pStyle w:val="CaptionFigure"/>
        <w:rPr>
          <w:i w:val="0"/>
          <w:iCs w:val="0"/>
          <w:color w:val="auto"/>
          <w:sz w:val="24"/>
          <w:szCs w:val="24"/>
        </w:rPr>
      </w:pPr>
      <w:bookmarkStart w:id="3223" w:name="_Ref110158480"/>
      <w:bookmarkStart w:id="3224" w:name="_Ref64558261"/>
      <w:bookmarkStart w:id="3225" w:name="_Toc118222973"/>
      <w:commentRangeStart w:id="3226"/>
      <w:r>
        <w:lastRenderedPageBreak/>
        <w:t>Figure</w:t>
      </w:r>
      <w:commentRangeEnd w:id="3226"/>
      <w:r w:rsidR="00684FC7">
        <w:rPr>
          <w:rStyle w:val="CommentReference"/>
          <w:i w:val="0"/>
          <w:iCs w:val="0"/>
          <w:color w:val="auto"/>
        </w:rPr>
        <w:commentReference w:id="3226"/>
      </w:r>
      <w:r>
        <w:t xml:space="preserve"> </w:t>
      </w:r>
      <w:fldSimple w:instr=" STYLEREF 1 \s ">
        <w:r w:rsidR="00D81990">
          <w:rPr>
            <w:noProof/>
          </w:rPr>
          <w:t>19</w:t>
        </w:r>
      </w:fldSimple>
      <w:r w:rsidR="000E1F04">
        <w:noBreakHyphen/>
      </w:r>
      <w:fldSimple w:instr=" SEQ Figure \* ARABIC \s 1 ">
        <w:r w:rsidR="00D81990">
          <w:rPr>
            <w:noProof/>
          </w:rPr>
          <w:t>16</w:t>
        </w:r>
      </w:fldSimple>
      <w:bookmarkEnd w:id="3223"/>
      <w:bookmarkEnd w:id="3224"/>
      <w:r>
        <w:t xml:space="preserve">: </w:t>
      </w:r>
      <w:r w:rsidRPr="00295D40">
        <w:t>Owner Pairing Flow for Bluetooth LE/UWB</w:t>
      </w:r>
      <w:r>
        <w:t>.</w:t>
      </w:r>
      <w:bookmarkEnd w:id="3225"/>
      <w:r w:rsidR="0035694D" w:rsidRPr="0035694D">
        <w:rPr>
          <w:noProof/>
        </w:rPr>
        <w:t xml:space="preserve"> </w:t>
      </w:r>
    </w:p>
    <w:p w14:paraId="642C8665" w14:textId="452E3CBB" w:rsidR="00074129" w:rsidRPr="004839E8" w:rsidRDefault="00684FC7" w:rsidP="00E00FC9">
      <w:pPr>
        <w:jc w:val="center"/>
      </w:pPr>
      <w:r>
        <w:rPr>
          <w:noProof/>
        </w:rPr>
        <w:drawing>
          <wp:inline distT="0" distB="0" distL="0" distR="0" wp14:anchorId="7D844A62" wp14:editId="1CC3242E">
            <wp:extent cx="5175031" cy="5643880"/>
            <wp:effectExtent l="0" t="0" r="0" b="0"/>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 name="Picture 5530"/>
                    <pic:cNvPicPr/>
                  </pic:nvPicPr>
                  <pic:blipFill>
                    <a:blip r:embed="rId137">
                      <a:extLst>
                        <a:ext uri="{28A0092B-C50C-407E-A947-70E740481C1C}">
                          <a14:useLocalDpi xmlns:a14="http://schemas.microsoft.com/office/drawing/2010/main" val="0"/>
                        </a:ext>
                      </a:extLst>
                    </a:blip>
                    <a:stretch>
                      <a:fillRect/>
                    </a:stretch>
                  </pic:blipFill>
                  <pic:spPr>
                    <a:xfrm>
                      <a:off x="0" y="0"/>
                      <a:ext cx="5187038" cy="5656975"/>
                    </a:xfrm>
                    <a:prstGeom prst="rect">
                      <a:avLst/>
                    </a:prstGeom>
                  </pic:spPr>
                </pic:pic>
              </a:graphicData>
            </a:graphic>
          </wp:inline>
        </w:drawing>
      </w:r>
    </w:p>
    <w:p w14:paraId="0D04F3D4" w14:textId="08D37E4E" w:rsidR="009A6080" w:rsidRDefault="009A6080" w:rsidP="00E00FC9">
      <w:pPr>
        <w:jc w:val="center"/>
      </w:pPr>
    </w:p>
    <w:p w14:paraId="7B0ADB9B" w14:textId="77777777" w:rsidR="005722A8" w:rsidRDefault="005722A8" w:rsidP="005722A8">
      <w:pPr>
        <w:pStyle w:val="Subhead"/>
      </w:pPr>
      <w:r>
        <w:t xml:space="preserve">Owner Pairing Phase 0: Preparation </w:t>
      </w:r>
    </w:p>
    <w:p w14:paraId="5BE99A9C" w14:textId="0859055A" w:rsidR="005722A8" w:rsidRDefault="005722A8" w:rsidP="005722A8">
      <w:r>
        <w:t xml:space="preserve">This phase prepares device and vehicle for owner pairing as described in Section </w:t>
      </w:r>
      <w:r w:rsidRPr="005722A8">
        <w:rPr>
          <w:rStyle w:val="CrossRef"/>
        </w:rPr>
        <w:fldChar w:fldCharType="begin"/>
      </w:r>
      <w:r w:rsidRPr="005722A8">
        <w:rPr>
          <w:rStyle w:val="CrossRef"/>
        </w:rPr>
        <w:instrText xml:space="preserve"> REF _Ref64558882 \r \h </w:instrText>
      </w:r>
      <w:r w:rsidRPr="005722A8">
        <w:rPr>
          <w:rStyle w:val="CrossRef"/>
        </w:rPr>
      </w:r>
      <w:r w:rsidRPr="005722A8">
        <w:rPr>
          <w:rStyle w:val="CrossRef"/>
        </w:rPr>
        <w:fldChar w:fldCharType="separate"/>
      </w:r>
      <w:r w:rsidR="00D81990">
        <w:rPr>
          <w:rStyle w:val="CrossRef"/>
        </w:rPr>
        <w:t>6.3.1</w:t>
      </w:r>
      <w:r w:rsidRPr="005722A8">
        <w:rPr>
          <w:rStyle w:val="CrossRef"/>
        </w:rPr>
        <w:fldChar w:fldCharType="end"/>
      </w:r>
      <w:r>
        <w:t>.</w:t>
      </w:r>
    </w:p>
    <w:p w14:paraId="2BDD3355" w14:textId="77777777" w:rsidR="005722A8" w:rsidRDefault="005722A8" w:rsidP="005722A8">
      <w:pPr>
        <w:pStyle w:val="Subhead"/>
      </w:pPr>
      <w:r>
        <w:t>Bluetooth LE Link Layer Connection Establishment</w:t>
      </w:r>
    </w:p>
    <w:p w14:paraId="081DDAC9" w14:textId="5DDCDD1B" w:rsidR="005722A8" w:rsidRDefault="005722A8" w:rsidP="005722A8">
      <w:r>
        <w:t xml:space="preserve">In this setup process, the device goes through Bluetooth LE connection, discover DK services and characteristics and setup L2CAP channel as described above in </w:t>
      </w:r>
      <w:r w:rsidRPr="00503CB9">
        <w:rPr>
          <w:rStyle w:val="CrossRef"/>
        </w:rPr>
        <w:fldChar w:fldCharType="begin"/>
      </w:r>
      <w:r w:rsidRPr="00503CB9">
        <w:rPr>
          <w:rStyle w:val="CrossRef"/>
        </w:rPr>
        <w:instrText xml:space="preserve"> REF _Ref64389111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1</w:t>
      </w:r>
      <w:r w:rsidRPr="00503CB9">
        <w:rPr>
          <w:rStyle w:val="CrossRef"/>
        </w:rPr>
        <w:fldChar w:fldCharType="end"/>
      </w:r>
      <w:r>
        <w:t xml:space="preserve">. </w:t>
      </w:r>
    </w:p>
    <w:p w14:paraId="7C5EF49B" w14:textId="77777777" w:rsidR="005722A8" w:rsidRDefault="005722A8" w:rsidP="005722A8">
      <w:pPr>
        <w:pStyle w:val="Subhead"/>
      </w:pPr>
      <w:r>
        <w:t>Bluetooth LE Owner Pairing GATT Flow</w:t>
      </w:r>
    </w:p>
    <w:p w14:paraId="263226EB" w14:textId="37649D65" w:rsidR="005722A8" w:rsidRDefault="005722A8" w:rsidP="005722A8">
      <w:r>
        <w:t xml:space="preserve">In this setup process, device goes through Bluetooth LE Owner Pairing GATT Flow as described in </w:t>
      </w:r>
      <w:r w:rsidRPr="00503CB9">
        <w:rPr>
          <w:rStyle w:val="CrossRef"/>
        </w:rPr>
        <w:fldChar w:fldCharType="begin"/>
      </w:r>
      <w:r w:rsidRPr="00503CB9">
        <w:rPr>
          <w:rStyle w:val="CrossRef"/>
        </w:rPr>
        <w:instrText xml:space="preserve"> REF _Ref64389140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w:t>
      </w:r>
      <w:r w:rsidRPr="00503CB9">
        <w:rPr>
          <w:rStyle w:val="CrossRef"/>
        </w:rPr>
        <w:fldChar w:fldCharType="end"/>
      </w:r>
      <w:r>
        <w:t xml:space="preserve">. </w:t>
      </w:r>
    </w:p>
    <w:p w14:paraId="6D0BDED5" w14:textId="77777777" w:rsidR="005722A8" w:rsidRDefault="005722A8" w:rsidP="005722A8">
      <w:pPr>
        <w:pStyle w:val="Subhead"/>
      </w:pPr>
      <w:r>
        <w:lastRenderedPageBreak/>
        <w:t>Request Owner Pairing</w:t>
      </w:r>
    </w:p>
    <w:p w14:paraId="27DB9AE5" w14:textId="53801054" w:rsidR="005722A8" w:rsidRDefault="005722A8" w:rsidP="005722A8">
      <w:r>
        <w:t xml:space="preserve">After connection to the vehicles Bluetooth LE owner pairing advertisement, the device shall send the “Request_Owner_Pairing” </w:t>
      </w:r>
      <w:r w:rsidR="00886B6C">
        <w:t>S</w:t>
      </w:r>
      <w:r>
        <w:t>ub</w:t>
      </w:r>
      <w:r w:rsidR="001A393A">
        <w:t>E</w:t>
      </w:r>
      <w:r>
        <w:t>vent notification (</w:t>
      </w:r>
      <w:r w:rsidR="008F1A96">
        <w:t xml:space="preserve">see </w:t>
      </w:r>
      <w:r w:rsidR="008F1A96" w:rsidRPr="00503CB9">
        <w:rPr>
          <w:rStyle w:val="CrossRef"/>
        </w:rPr>
        <w:fldChar w:fldCharType="begin"/>
      </w:r>
      <w:r w:rsidR="008F1A96" w:rsidRPr="00503CB9">
        <w:rPr>
          <w:rStyle w:val="CrossRef"/>
        </w:rPr>
        <w:instrText xml:space="preserve"> REF _Ref64560001 \h </w:instrText>
      </w:r>
      <w:r w:rsidR="008F1A96" w:rsidRPr="00503CB9">
        <w:rPr>
          <w:rStyle w:val="CrossRef"/>
        </w:rPr>
      </w:r>
      <w:r w:rsidR="008F1A96" w:rsidRPr="00503CB9">
        <w:rPr>
          <w:rStyle w:val="CrossRef"/>
        </w:rPr>
        <w:fldChar w:fldCharType="separate"/>
      </w:r>
      <w:r w:rsidR="00D81990">
        <w:t xml:space="preserve">Table </w:t>
      </w:r>
      <w:r w:rsidR="00D81990">
        <w:rPr>
          <w:noProof/>
        </w:rPr>
        <w:t>19</w:t>
      </w:r>
      <w:r w:rsidR="00D81990">
        <w:noBreakHyphen/>
      </w:r>
      <w:r w:rsidR="00D81990">
        <w:rPr>
          <w:noProof/>
        </w:rPr>
        <w:t>73</w:t>
      </w:r>
      <w:r w:rsidR="008F1A96" w:rsidRPr="00503CB9">
        <w:rPr>
          <w:rStyle w:val="CrossRef"/>
        </w:rPr>
        <w:fldChar w:fldCharType="end"/>
      </w:r>
      <w:r>
        <w:t>) to start owner pairing.</w:t>
      </w:r>
    </w:p>
    <w:p w14:paraId="2ED21697" w14:textId="77777777" w:rsidR="005722A8" w:rsidRDefault="005722A8" w:rsidP="005722A8">
      <w:pPr>
        <w:pStyle w:val="Subhead"/>
      </w:pPr>
      <w:r>
        <w:t xml:space="preserve">Owner Pairing Phase 2: SPAKE2+ Flow and Certificate Exchange  </w:t>
      </w:r>
    </w:p>
    <w:p w14:paraId="4CB958B3" w14:textId="491D6926" w:rsidR="005722A8" w:rsidRDefault="005722A8" w:rsidP="005722A8">
      <w:r>
        <w:t xml:space="preserve">This phase enables SPAKE2+ based secure channel and certificate exchange between vehicle and device. For more details on Phase 2, refer to Section </w:t>
      </w:r>
      <w:r w:rsidR="002C165F">
        <w:fldChar w:fldCharType="begin"/>
      </w:r>
      <w:r w:rsidR="002C165F">
        <w:instrText xml:space="preserve"> REF _Ref101738534 \r \h </w:instrText>
      </w:r>
      <w:r w:rsidR="002C165F">
        <w:fldChar w:fldCharType="separate"/>
      </w:r>
      <w:r w:rsidR="00D81990">
        <w:t>6.3.3</w:t>
      </w:r>
      <w:r w:rsidR="002C165F">
        <w:fldChar w:fldCharType="end"/>
      </w:r>
      <w:r>
        <w:t>. To perform Phase 2 exchange over Bluetooth LE, each APDU command and response shall be encoded as below.</w:t>
      </w:r>
    </w:p>
    <w:p w14:paraId="7D8CAD8E" w14:textId="77777777" w:rsidR="005722A8" w:rsidRDefault="005722A8" w:rsidP="005722A8">
      <w:r w:rsidRPr="005722A8">
        <w:rPr>
          <w:rStyle w:val="Strong"/>
        </w:rPr>
        <w:t>Message Type</w:t>
      </w:r>
      <w:r>
        <w:t>: Framework message</w:t>
      </w:r>
    </w:p>
    <w:p w14:paraId="18EB1B52" w14:textId="77777777" w:rsidR="005722A8" w:rsidRDefault="005722A8" w:rsidP="005722A8">
      <w:r w:rsidRPr="005722A8">
        <w:rPr>
          <w:rStyle w:val="Strong"/>
        </w:rPr>
        <w:t>Message</w:t>
      </w:r>
      <w:r>
        <w:t xml:space="preserve">: </w:t>
      </w:r>
    </w:p>
    <w:p w14:paraId="0E83E0A6" w14:textId="25EA0995" w:rsidR="005722A8" w:rsidRDefault="005722A8" w:rsidP="005722A8">
      <w:pPr>
        <w:ind w:firstLine="720"/>
      </w:pPr>
      <w:r>
        <w:t xml:space="preserve">APDU Command: DK_APDU_RQ (see Section </w:t>
      </w:r>
      <w:r w:rsidRPr="005722A8">
        <w:rPr>
          <w:rStyle w:val="CrossRef"/>
        </w:rPr>
        <w:fldChar w:fldCharType="begin"/>
      </w:r>
      <w:r w:rsidRPr="005722A8">
        <w:rPr>
          <w:rStyle w:val="CrossRef"/>
        </w:rPr>
        <w:instrText xml:space="preserve"> REF _Ref64495925 \r \h </w:instrText>
      </w:r>
      <w:r w:rsidRPr="005722A8">
        <w:rPr>
          <w:rStyle w:val="CrossRef"/>
        </w:rPr>
      </w:r>
      <w:r w:rsidRPr="005722A8">
        <w:rPr>
          <w:rStyle w:val="CrossRef"/>
        </w:rPr>
        <w:fldChar w:fldCharType="separate"/>
      </w:r>
      <w:r w:rsidR="00D81990">
        <w:rPr>
          <w:rStyle w:val="CrossRef"/>
        </w:rPr>
        <w:t>19.3.2.1</w:t>
      </w:r>
      <w:r w:rsidRPr="005722A8">
        <w:rPr>
          <w:rStyle w:val="CrossRef"/>
        </w:rPr>
        <w:fldChar w:fldCharType="end"/>
      </w:r>
      <w:r>
        <w:t>)</w:t>
      </w:r>
    </w:p>
    <w:p w14:paraId="744DFB32" w14:textId="71B1C0EC" w:rsidR="005722A8" w:rsidRDefault="005722A8" w:rsidP="005722A8">
      <w:pPr>
        <w:ind w:firstLine="720"/>
      </w:pPr>
      <w:r>
        <w:t xml:space="preserve">APDU Response: DK_APDU_RS (see Section </w:t>
      </w:r>
      <w:r w:rsidRPr="005722A8">
        <w:rPr>
          <w:rStyle w:val="CrossRef"/>
        </w:rPr>
        <w:fldChar w:fldCharType="begin"/>
      </w:r>
      <w:r w:rsidRPr="005722A8">
        <w:rPr>
          <w:rStyle w:val="CrossRef"/>
        </w:rPr>
        <w:instrText xml:space="preserve"> REF _Ref64558855 \r \h </w:instrText>
      </w:r>
      <w:r w:rsidRPr="005722A8">
        <w:rPr>
          <w:rStyle w:val="CrossRef"/>
        </w:rPr>
      </w:r>
      <w:r w:rsidRPr="005722A8">
        <w:rPr>
          <w:rStyle w:val="CrossRef"/>
        </w:rPr>
        <w:fldChar w:fldCharType="separate"/>
      </w:r>
      <w:r w:rsidR="00D81990">
        <w:rPr>
          <w:rStyle w:val="CrossRef"/>
        </w:rPr>
        <w:t>19.3.2.2</w:t>
      </w:r>
      <w:r w:rsidRPr="005722A8">
        <w:rPr>
          <w:rStyle w:val="CrossRef"/>
        </w:rPr>
        <w:fldChar w:fldCharType="end"/>
      </w:r>
      <w:r>
        <w:t>)</w:t>
      </w:r>
    </w:p>
    <w:p w14:paraId="23769028" w14:textId="56BC2E92" w:rsidR="005722A8" w:rsidRDefault="005722A8" w:rsidP="005722A8">
      <w:pPr>
        <w:pStyle w:val="Normal-SpaceAboveExtra"/>
      </w:pPr>
      <w:r>
        <w:t xml:space="preserve">In Owner Pairing Phase 2, both device and vehicle go through SPAKE2+ flow (see </w:t>
      </w:r>
      <w:r w:rsidRPr="00503CB9">
        <w:rPr>
          <w:rStyle w:val="CrossRef"/>
        </w:rPr>
        <w:fldChar w:fldCharType="begin"/>
      </w:r>
      <w:r w:rsidRPr="00503CB9">
        <w:rPr>
          <w:rStyle w:val="CrossRef"/>
        </w:rPr>
        <w:instrText xml:space="preserve"> REF _Ref61621278 \h </w:instrText>
      </w:r>
      <w:r w:rsidRPr="00503CB9">
        <w:rPr>
          <w:rStyle w:val="CrossRef"/>
        </w:rPr>
      </w:r>
      <w:r w:rsidRPr="00503CB9">
        <w:rPr>
          <w:rStyle w:val="CrossRef"/>
        </w:rPr>
        <w:fldChar w:fldCharType="separate"/>
      </w:r>
      <w:r w:rsidR="00D81990">
        <w:t xml:space="preserve">Figure </w:t>
      </w:r>
      <w:r w:rsidR="00D81990">
        <w:rPr>
          <w:noProof/>
        </w:rPr>
        <w:t>6</w:t>
      </w:r>
      <w:r w:rsidR="00D81990">
        <w:noBreakHyphen/>
      </w:r>
      <w:r w:rsidR="00D81990">
        <w:rPr>
          <w:noProof/>
        </w:rPr>
        <w:t>3</w:t>
      </w:r>
      <w:r w:rsidRPr="00503CB9">
        <w:rPr>
          <w:rStyle w:val="CrossRef"/>
        </w:rPr>
        <w:fldChar w:fldCharType="end"/>
      </w:r>
      <w:r>
        <w:t xml:space="preserve"> and </w:t>
      </w:r>
      <w:r w:rsidRPr="00503CB9">
        <w:rPr>
          <w:rStyle w:val="CrossRef"/>
        </w:rPr>
        <w:fldChar w:fldCharType="begin"/>
      </w:r>
      <w:r w:rsidRPr="00503CB9">
        <w:rPr>
          <w:rStyle w:val="CrossRef"/>
        </w:rPr>
        <w:instrText xml:space="preserve"> REF _Ref61686387 \h </w:instrText>
      </w:r>
      <w:r w:rsidRPr="00503CB9">
        <w:rPr>
          <w:rStyle w:val="CrossRef"/>
        </w:rPr>
      </w:r>
      <w:r w:rsidRPr="00503CB9">
        <w:rPr>
          <w:rStyle w:val="CrossRef"/>
        </w:rPr>
        <w:fldChar w:fldCharType="separate"/>
      </w:r>
      <w:r w:rsidR="00D81990">
        <w:t xml:space="preserve">Figure </w:t>
      </w:r>
      <w:r w:rsidR="00D81990">
        <w:rPr>
          <w:noProof/>
        </w:rPr>
        <w:t>6</w:t>
      </w:r>
      <w:r w:rsidR="00D81990">
        <w:noBreakHyphen/>
      </w:r>
      <w:r w:rsidR="00D81990">
        <w:rPr>
          <w:noProof/>
        </w:rPr>
        <w:t>4</w:t>
      </w:r>
      <w:r w:rsidRPr="00503CB9">
        <w:rPr>
          <w:rStyle w:val="CrossRef"/>
        </w:rPr>
        <w:fldChar w:fldCharType="end"/>
      </w:r>
      <w:r>
        <w:t>) to derive system keys and OOB Bluetooth LE keys as define</w:t>
      </w:r>
      <w:r w:rsidR="001B1B6B">
        <w:t>d</w:t>
      </w:r>
      <w:r>
        <w:t xml:space="preserve"> below. More details on SPAKE2+ and system keys derivation (HKDF functions) see Section </w:t>
      </w:r>
      <w:r w:rsidRPr="005722A8">
        <w:rPr>
          <w:rStyle w:val="CrossRef"/>
        </w:rPr>
        <w:fldChar w:fldCharType="begin"/>
      </w:r>
      <w:r w:rsidRPr="005722A8">
        <w:rPr>
          <w:rStyle w:val="CrossRef"/>
        </w:rPr>
        <w:instrText xml:space="preserve"> REF _Ref61682034 \r \h </w:instrText>
      </w:r>
      <w:r w:rsidRPr="005722A8">
        <w:rPr>
          <w:rStyle w:val="CrossRef"/>
        </w:rPr>
      </w:r>
      <w:r w:rsidRPr="005722A8">
        <w:rPr>
          <w:rStyle w:val="CrossRef"/>
        </w:rPr>
        <w:fldChar w:fldCharType="separate"/>
      </w:r>
      <w:r w:rsidR="00D81990">
        <w:rPr>
          <w:rStyle w:val="CrossRef"/>
        </w:rPr>
        <w:t>18</w:t>
      </w:r>
      <w:r w:rsidRPr="005722A8">
        <w:rPr>
          <w:rStyle w:val="CrossRef"/>
        </w:rPr>
        <w:fldChar w:fldCharType="end"/>
      </w:r>
      <w:r>
        <w:t>.</w:t>
      </w:r>
    </w:p>
    <w:p w14:paraId="16852287" w14:textId="77777777" w:rsidR="005722A8" w:rsidRDefault="005722A8" w:rsidP="005722A8">
      <w:pPr>
        <w:pStyle w:val="Normal-SpaceAboveExtra"/>
      </w:pPr>
      <w:r>
        <w:t xml:space="preserve">Below is the set of derived system keys. </w:t>
      </w:r>
    </w:p>
    <w:p w14:paraId="0C8A6046" w14:textId="0FB9A499" w:rsidR="005722A8" w:rsidRPr="005722A8" w:rsidRDefault="005722A8" w:rsidP="005722A8">
      <w:pPr>
        <w:pStyle w:val="CodeListing"/>
        <w:ind w:left="5496" w:hanging="5352"/>
      </w:pPr>
      <w:r w:rsidRPr="005722A8">
        <w:t>Keys = HKDF-SHA256(</w:t>
      </w:r>
      <w:r w:rsidR="00A23E06">
        <w:t>96</w:t>
      </w:r>
      <w:r w:rsidRPr="005722A8">
        <w:t xml:space="preserve">, K, “SystemKeys”)  </w:t>
      </w:r>
      <w:r>
        <w:tab/>
      </w:r>
      <w:r w:rsidRPr="005722A8">
        <w:t xml:space="preserve">// (output_len, </w:t>
      </w:r>
      <w:r>
        <w:br/>
        <w:t xml:space="preserve">// </w:t>
      </w:r>
      <w:r w:rsidRPr="005722A8">
        <w:t>input_keying_material, info)</w:t>
      </w:r>
    </w:p>
    <w:p w14:paraId="339C1EFE" w14:textId="1353CA5A" w:rsidR="005722A8" w:rsidRPr="005722A8" w:rsidRDefault="005722A8" w:rsidP="005722A8">
      <w:pPr>
        <w:pStyle w:val="CodeListing"/>
      </w:pPr>
      <w:r w:rsidRPr="005722A8">
        <w:t xml:space="preserve">Kenc = Keys[0:15] </w:t>
      </w:r>
      <w:r w:rsidRPr="005722A8">
        <w:tab/>
        <w:t xml:space="preserve"> </w:t>
      </w:r>
      <w:r w:rsidRPr="005722A8">
        <w:tab/>
      </w:r>
      <w:r w:rsidRPr="005722A8">
        <w:tab/>
      </w:r>
      <w:r w:rsidRPr="005722A8">
        <w:tab/>
        <w:t>// first 16 bytes</w:t>
      </w:r>
    </w:p>
    <w:p w14:paraId="075DCDA5" w14:textId="1086A07C" w:rsidR="005722A8" w:rsidRPr="005722A8" w:rsidRDefault="005722A8" w:rsidP="005722A8">
      <w:pPr>
        <w:pStyle w:val="CodeListing"/>
      </w:pPr>
      <w:r w:rsidRPr="005722A8">
        <w:t xml:space="preserve">Kmac = Keys[16:31] </w:t>
      </w:r>
      <w:r w:rsidRPr="005722A8">
        <w:tab/>
      </w:r>
      <w:r w:rsidRPr="005722A8">
        <w:tab/>
      </w:r>
      <w:r w:rsidRPr="005722A8">
        <w:tab/>
      </w:r>
      <w:r w:rsidRPr="005722A8">
        <w:tab/>
        <w:t xml:space="preserve">// second 16 bytes </w:t>
      </w:r>
    </w:p>
    <w:p w14:paraId="34A6DE7A" w14:textId="17C77AF5" w:rsidR="005722A8" w:rsidRPr="005722A8" w:rsidRDefault="005722A8" w:rsidP="005722A8">
      <w:pPr>
        <w:pStyle w:val="CodeListing"/>
      </w:pPr>
      <w:r w:rsidRPr="005722A8">
        <w:t xml:space="preserve">Krmac = Keys[32:47] </w:t>
      </w:r>
      <w:r w:rsidRPr="005722A8">
        <w:tab/>
      </w:r>
      <w:r w:rsidRPr="005722A8">
        <w:tab/>
      </w:r>
      <w:r w:rsidRPr="005722A8">
        <w:tab/>
      </w:r>
      <w:r w:rsidRPr="005722A8">
        <w:tab/>
        <w:t xml:space="preserve">// third 16 bytes </w:t>
      </w:r>
    </w:p>
    <w:p w14:paraId="00B1B641" w14:textId="5AC4CE89" w:rsidR="005722A8" w:rsidRPr="005722A8" w:rsidRDefault="005722A8" w:rsidP="005722A8">
      <w:pPr>
        <w:pStyle w:val="CodeListing"/>
      </w:pPr>
      <w:r w:rsidRPr="005722A8">
        <w:t xml:space="preserve">LONG_TERM_SHARED_SECRET = Keys[48:63] </w:t>
      </w:r>
      <w:r w:rsidRPr="005722A8">
        <w:tab/>
        <w:t xml:space="preserve">// fourth 16 bytes </w:t>
      </w:r>
    </w:p>
    <w:p w14:paraId="3CA99D7A" w14:textId="4B344D30" w:rsidR="005722A8" w:rsidRPr="005722A8" w:rsidRDefault="005722A8" w:rsidP="005722A8">
      <w:pPr>
        <w:pStyle w:val="CodeListing"/>
      </w:pPr>
      <w:r w:rsidRPr="005722A8">
        <w:t xml:space="preserve">Kble_intro = Keys[64:79] </w:t>
      </w:r>
      <w:r w:rsidRPr="005722A8">
        <w:tab/>
      </w:r>
      <w:r w:rsidRPr="005722A8">
        <w:tab/>
      </w:r>
      <w:r w:rsidRPr="005722A8">
        <w:tab/>
        <w:t>// fifth 16 bytes</w:t>
      </w:r>
    </w:p>
    <w:p w14:paraId="520B1E32" w14:textId="30820819" w:rsidR="005722A8" w:rsidRPr="005722A8" w:rsidRDefault="005722A8" w:rsidP="005722A8">
      <w:pPr>
        <w:pStyle w:val="CodeListing"/>
      </w:pPr>
      <w:r w:rsidRPr="005722A8">
        <w:t xml:space="preserve">Kble_oob_master = Keys[80:95] </w:t>
      </w:r>
      <w:r w:rsidRPr="005722A8">
        <w:tab/>
      </w:r>
      <w:r w:rsidRPr="005722A8">
        <w:tab/>
        <w:t>// sixth 16 bytes</w:t>
      </w:r>
    </w:p>
    <w:p w14:paraId="0F925768" w14:textId="77777777" w:rsidR="005722A8" w:rsidRDefault="005722A8" w:rsidP="005722A8">
      <w:pPr>
        <w:pStyle w:val="Normal-SpaceAboveExtra"/>
      </w:pPr>
      <w:r>
        <w:t>Out of these keys, Kble_oob_master and Kble_intro are UWB solution specific keys:</w:t>
      </w:r>
    </w:p>
    <w:p w14:paraId="7C2FF231" w14:textId="0B6B7199" w:rsidR="005722A8" w:rsidRDefault="005722A8" w:rsidP="008E25A3">
      <w:pPr>
        <w:pStyle w:val="ListParagraph"/>
        <w:numPr>
          <w:ilvl w:val="0"/>
          <w:numId w:val="62"/>
        </w:numPr>
      </w:pPr>
      <w:r>
        <w:t>Kble_oob_master is used as shared secret between device and vehicle which is used to derive Kble_oob to encrypt OOB pairing data during First Approach</w:t>
      </w:r>
    </w:p>
    <w:p w14:paraId="566B3198" w14:textId="33F1A4FE" w:rsidR="005722A8" w:rsidRDefault="005722A8" w:rsidP="008E25A3">
      <w:pPr>
        <w:pStyle w:val="ListParagraph"/>
        <w:numPr>
          <w:ilvl w:val="0"/>
          <w:numId w:val="62"/>
        </w:numPr>
      </w:pPr>
      <w:r>
        <w:t>Kble_intro is used to encrypt DK_Identifier during First Approach</w:t>
      </w:r>
    </w:p>
    <w:p w14:paraId="695A6E5B" w14:textId="77777777" w:rsidR="005722A8" w:rsidRDefault="005722A8" w:rsidP="005722A8"/>
    <w:p w14:paraId="64477A20" w14:textId="454AE1E9" w:rsidR="00954E85" w:rsidRDefault="005722A8" w:rsidP="00954E85">
      <w:r>
        <w:t xml:space="preserve">In addition, the vehicle shall provide its </w:t>
      </w:r>
      <w:r w:rsidR="006E0965">
        <w:t>“</w:t>
      </w:r>
      <w:r>
        <w:t>Wireless Capabilities</w:t>
      </w:r>
      <w:r w:rsidR="006E0965">
        <w:t>”</w:t>
      </w:r>
      <w:r>
        <w:t xml:space="preserve"> as part of 7F49 template defined in </w:t>
      </w:r>
      <w:r w:rsidR="008F1A96" w:rsidRPr="00EA3E66">
        <w:rPr>
          <w:rStyle w:val="CrossRef"/>
        </w:rPr>
        <w:fldChar w:fldCharType="begin"/>
      </w:r>
      <w:r w:rsidR="008F1A96" w:rsidRPr="00EA3E66">
        <w:rPr>
          <w:rStyle w:val="CrossRef"/>
        </w:rPr>
        <w:instrText xml:space="preserve"> REF _Ref64559975 \h </w:instrText>
      </w:r>
      <w:r w:rsidR="008F1A96" w:rsidRPr="00EA3E66">
        <w:rPr>
          <w:rStyle w:val="CrossRef"/>
        </w:rPr>
      </w:r>
      <w:r w:rsidR="008F1A96" w:rsidRPr="00EA3E66">
        <w:rPr>
          <w:rStyle w:val="CrossRef"/>
        </w:rPr>
        <w:fldChar w:fldCharType="separate"/>
      </w:r>
      <w:r w:rsidR="00D81990">
        <w:t xml:space="preserve">Table </w:t>
      </w:r>
      <w:r w:rsidR="00D81990">
        <w:rPr>
          <w:noProof/>
        </w:rPr>
        <w:t>19</w:t>
      </w:r>
      <w:r w:rsidR="00D81990">
        <w:noBreakHyphen/>
      </w:r>
      <w:r w:rsidR="00D81990">
        <w:rPr>
          <w:noProof/>
        </w:rPr>
        <w:t>84</w:t>
      </w:r>
      <w:r w:rsidR="008F1A96" w:rsidRPr="00EA3E66">
        <w:rPr>
          <w:rStyle w:val="CrossRef"/>
        </w:rPr>
        <w:fldChar w:fldCharType="end"/>
      </w:r>
      <w:r>
        <w:t xml:space="preserve">. </w:t>
      </w:r>
      <w:r w:rsidR="00954E85">
        <w:t>The following wireless capability combinations (WCC) as utilized for DK Vehicle and Device operation are defined:</w:t>
      </w:r>
    </w:p>
    <w:p w14:paraId="252503C1" w14:textId="77777777" w:rsidR="00954E85" w:rsidRDefault="00954E85" w:rsidP="008E25A3">
      <w:pPr>
        <w:pStyle w:val="ListParagraph"/>
        <w:numPr>
          <w:ilvl w:val="0"/>
          <w:numId w:val="28"/>
        </w:numPr>
      </w:pPr>
      <w:r>
        <w:t xml:space="preserve">WCC1: NFC only </w:t>
      </w:r>
    </w:p>
    <w:p w14:paraId="180DCCB2" w14:textId="77777777" w:rsidR="00954E85" w:rsidRDefault="00954E85" w:rsidP="008E25A3">
      <w:pPr>
        <w:pStyle w:val="ListParagraph"/>
        <w:numPr>
          <w:ilvl w:val="0"/>
          <w:numId w:val="28"/>
        </w:numPr>
      </w:pPr>
      <w:r>
        <w:t>WCC2: NFC and Bluetooth LE (NFC + RKE Functions)</w:t>
      </w:r>
    </w:p>
    <w:p w14:paraId="64728A60" w14:textId="77777777" w:rsidR="00954E85" w:rsidRDefault="00954E85" w:rsidP="008E25A3">
      <w:pPr>
        <w:pStyle w:val="ListParagraph"/>
        <w:numPr>
          <w:ilvl w:val="0"/>
          <w:numId w:val="28"/>
        </w:numPr>
      </w:pPr>
      <w:r>
        <w:t>WCC3: NFC, Bluetooth LE, and UWB (NFC + RKE Functions + Passive/Location-based Functions)</w:t>
      </w:r>
    </w:p>
    <w:p w14:paraId="19336A2E" w14:textId="77777777" w:rsidR="00954E85" w:rsidRDefault="00954E85" w:rsidP="00954E85">
      <w:r>
        <w:t>Devices and Vehicles may contain any combination of radios not used for DK operations.</w:t>
      </w:r>
    </w:p>
    <w:p w14:paraId="11760F8A" w14:textId="72FF8C28" w:rsidR="009A6080" w:rsidRDefault="005722A8" w:rsidP="00954E85">
      <w:pPr>
        <w:pStyle w:val="Normal-SpaceAboveExtra"/>
      </w:pPr>
      <w:r>
        <w:lastRenderedPageBreak/>
        <w:t xml:space="preserve">Device shall store Kble_oob_master, Bluetooth </w:t>
      </w:r>
      <w:r w:rsidR="00F666DE">
        <w:t xml:space="preserve">Random Static </w:t>
      </w:r>
      <w:r>
        <w:t xml:space="preserve">Address of the vehicle and IRK of vehicle in its database. This information shall be used during owner pairing, NFC to UWB migration of owner device and friend sharing. </w:t>
      </w:r>
    </w:p>
    <w:p w14:paraId="38771D34" w14:textId="22DB9403" w:rsidR="008F1A96" w:rsidRDefault="008F1A96" w:rsidP="00A57A1A">
      <w:pPr>
        <w:pStyle w:val="CaptionTable"/>
      </w:pPr>
      <w:bookmarkStart w:id="3227" w:name="_Ref110098198"/>
      <w:bookmarkStart w:id="3228" w:name="_Ref64559975"/>
      <w:bookmarkStart w:id="3229" w:name="_Toc118223203"/>
      <w:r>
        <w:t xml:space="preserve">Table </w:t>
      </w:r>
      <w:fldSimple w:instr=" STYLEREF 1 \s ">
        <w:r w:rsidR="00D81990">
          <w:rPr>
            <w:noProof/>
          </w:rPr>
          <w:t>19</w:t>
        </w:r>
      </w:fldSimple>
      <w:r w:rsidR="00183237">
        <w:noBreakHyphen/>
      </w:r>
      <w:fldSimple w:instr=" SEQ Table \* ARABIC \s 1 ">
        <w:r w:rsidR="00D81990">
          <w:rPr>
            <w:noProof/>
          </w:rPr>
          <w:t>84</w:t>
        </w:r>
      </w:fldSimple>
      <w:bookmarkEnd w:id="3227"/>
      <w:bookmarkEnd w:id="3228"/>
      <w:r>
        <w:t xml:space="preserve">: </w:t>
      </w:r>
      <w:r w:rsidRPr="009E25DD">
        <w:t>7F49 Template</w:t>
      </w:r>
      <w:r>
        <w:t>.</w:t>
      </w:r>
      <w:bookmarkEnd w:id="322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6"/>
        <w:gridCol w:w="538"/>
        <w:gridCol w:w="451"/>
        <w:gridCol w:w="810"/>
        <w:gridCol w:w="6480"/>
        <w:gridCol w:w="535"/>
      </w:tblGrid>
      <w:tr w:rsidR="008F1A96" w:rsidRPr="003D60F1" w14:paraId="641C43EC" w14:textId="77777777" w:rsidTr="00E00FC9">
        <w:trPr>
          <w:trHeight w:val="357"/>
          <w:tblHeader/>
        </w:trPr>
        <w:tc>
          <w:tcPr>
            <w:tcW w:w="816" w:type="pct"/>
            <w:gridSpan w:val="3"/>
            <w:shd w:val="clear" w:color="auto" w:fill="1774CD"/>
          </w:tcPr>
          <w:p w14:paraId="63F6B3FD" w14:textId="73457DE9" w:rsidR="008F1A96" w:rsidRPr="00267B9B" w:rsidRDefault="008F1A96" w:rsidP="008F1A96">
            <w:pPr>
              <w:pStyle w:val="TableHead-Centered"/>
            </w:pPr>
            <w:r>
              <w:t>Template</w:t>
            </w:r>
          </w:p>
        </w:tc>
        <w:tc>
          <w:tcPr>
            <w:tcW w:w="433" w:type="pct"/>
            <w:shd w:val="clear" w:color="auto" w:fill="1774CD"/>
          </w:tcPr>
          <w:p w14:paraId="0A63CE20" w14:textId="7DC269D8" w:rsidR="008F1A96" w:rsidRPr="00267B9B" w:rsidRDefault="008F1A96" w:rsidP="008F1A96">
            <w:pPr>
              <w:pStyle w:val="TableHead-Centered"/>
            </w:pPr>
            <w:r>
              <w:t>Length</w:t>
            </w:r>
            <w:r w:rsidR="00475AE0">
              <w:t xml:space="preserve"> (bytes)</w:t>
            </w:r>
          </w:p>
        </w:tc>
        <w:tc>
          <w:tcPr>
            <w:tcW w:w="3465" w:type="pct"/>
            <w:shd w:val="clear" w:color="auto" w:fill="1774CD"/>
          </w:tcPr>
          <w:p w14:paraId="1BCA128B" w14:textId="25D5BCCD" w:rsidR="008F1A96" w:rsidRDefault="008F1A96" w:rsidP="008F1A96">
            <w:pPr>
              <w:pStyle w:val="TableHead"/>
            </w:pPr>
            <w:r>
              <w:t>Description</w:t>
            </w:r>
          </w:p>
        </w:tc>
        <w:tc>
          <w:tcPr>
            <w:tcW w:w="286" w:type="pct"/>
            <w:shd w:val="clear" w:color="auto" w:fill="1774CD"/>
          </w:tcPr>
          <w:p w14:paraId="323631AB" w14:textId="32AE13C4" w:rsidR="008F1A96" w:rsidRDefault="008F1A96" w:rsidP="008F1A96">
            <w:pPr>
              <w:pStyle w:val="TableHead-Centered"/>
            </w:pPr>
            <w:r>
              <w:t>Field is</w:t>
            </w:r>
          </w:p>
        </w:tc>
      </w:tr>
      <w:tr w:rsidR="0043432E" w:rsidRPr="003D60F1" w14:paraId="4B0690EF" w14:textId="77777777" w:rsidTr="0043432E">
        <w:trPr>
          <w:trHeight w:val="357"/>
        </w:trPr>
        <w:tc>
          <w:tcPr>
            <w:tcW w:w="287" w:type="pct"/>
          </w:tcPr>
          <w:p w14:paraId="2B66B247" w14:textId="36F71DE6" w:rsidR="008F1A96" w:rsidRPr="00F97CB6" w:rsidRDefault="008F1A96" w:rsidP="008F1A96">
            <w:pPr>
              <w:pStyle w:val="TableText-SmallCentered"/>
            </w:pPr>
            <w:r w:rsidRPr="00726DF8">
              <w:t>7F49</w:t>
            </w:r>
            <w:r w:rsidR="0043432E" w:rsidRPr="00E00FC9">
              <w:rPr>
                <w:vertAlign w:val="subscript"/>
              </w:rPr>
              <w:t>h</w:t>
            </w:r>
          </w:p>
        </w:tc>
        <w:tc>
          <w:tcPr>
            <w:tcW w:w="288" w:type="pct"/>
          </w:tcPr>
          <w:p w14:paraId="1DD2216A" w14:textId="365CDC4E" w:rsidR="008F1A96" w:rsidRPr="00F97CB6" w:rsidRDefault="008F1A96" w:rsidP="008F1A96">
            <w:pPr>
              <w:pStyle w:val="TableText-SmallCentered"/>
            </w:pPr>
          </w:p>
        </w:tc>
        <w:tc>
          <w:tcPr>
            <w:tcW w:w="241" w:type="pct"/>
          </w:tcPr>
          <w:p w14:paraId="127F1AB5" w14:textId="77777777" w:rsidR="008F1A96" w:rsidRPr="004F24D0" w:rsidRDefault="008F1A96" w:rsidP="008F1A96">
            <w:pPr>
              <w:pStyle w:val="TableText-SmallCentered"/>
            </w:pPr>
          </w:p>
        </w:tc>
        <w:tc>
          <w:tcPr>
            <w:tcW w:w="433" w:type="pct"/>
          </w:tcPr>
          <w:p w14:paraId="31304A7A" w14:textId="0ED3E6B4" w:rsidR="008F1A96" w:rsidRPr="004F24D0" w:rsidRDefault="00882669" w:rsidP="008F1A96">
            <w:pPr>
              <w:pStyle w:val="TableText-SmallCentered"/>
            </w:pPr>
            <w:r w:rsidRPr="001B32F6">
              <w:t>variable</w:t>
            </w:r>
          </w:p>
        </w:tc>
        <w:tc>
          <w:tcPr>
            <w:tcW w:w="3465" w:type="pct"/>
          </w:tcPr>
          <w:p w14:paraId="2158AE42" w14:textId="369B9AEA" w:rsidR="008F1A96" w:rsidRPr="00F97CB6" w:rsidRDefault="008F1A96" w:rsidP="008F1A96">
            <w:pPr>
              <w:pStyle w:val="TableText-Small"/>
            </w:pPr>
            <w:r w:rsidRPr="00726DF8">
              <w:t>7F49 template is used to provide wireless capability (NFC/UWB) and related data; this template shall be included by vehicle.</w:t>
            </w:r>
          </w:p>
        </w:tc>
        <w:tc>
          <w:tcPr>
            <w:tcW w:w="286" w:type="pct"/>
          </w:tcPr>
          <w:p w14:paraId="6221F024" w14:textId="123B4828" w:rsidR="008F1A96" w:rsidRPr="00F97CB6" w:rsidRDefault="008F1A96" w:rsidP="008F1A96">
            <w:pPr>
              <w:pStyle w:val="TableText-SmallCentered"/>
            </w:pPr>
            <w:r>
              <w:t>M</w:t>
            </w:r>
          </w:p>
        </w:tc>
      </w:tr>
      <w:tr w:rsidR="0043432E" w:rsidRPr="003D60F1" w14:paraId="0B348D1D" w14:textId="77777777" w:rsidTr="0043432E">
        <w:trPr>
          <w:trHeight w:val="357"/>
        </w:trPr>
        <w:tc>
          <w:tcPr>
            <w:tcW w:w="287" w:type="pct"/>
          </w:tcPr>
          <w:p w14:paraId="39240663" w14:textId="77777777" w:rsidR="00882669" w:rsidRPr="00726DF8" w:rsidRDefault="00882669" w:rsidP="00882669">
            <w:pPr>
              <w:pStyle w:val="TableText-SmallCentered"/>
            </w:pPr>
          </w:p>
        </w:tc>
        <w:tc>
          <w:tcPr>
            <w:tcW w:w="288" w:type="pct"/>
          </w:tcPr>
          <w:p w14:paraId="3615DA82" w14:textId="7BF3FC76" w:rsidR="00882669" w:rsidRPr="00F97CB6" w:rsidRDefault="00882669" w:rsidP="00882669">
            <w:pPr>
              <w:pStyle w:val="TableText-SmallCentered"/>
            </w:pPr>
            <w:r w:rsidRPr="00274054">
              <w:t>5F50</w:t>
            </w:r>
            <w:r w:rsidR="0043432E" w:rsidRPr="00EA2D20">
              <w:rPr>
                <w:vertAlign w:val="subscript"/>
              </w:rPr>
              <w:t>h</w:t>
            </w:r>
          </w:p>
        </w:tc>
        <w:tc>
          <w:tcPr>
            <w:tcW w:w="241" w:type="pct"/>
          </w:tcPr>
          <w:p w14:paraId="7F6C7F32" w14:textId="77777777" w:rsidR="00882669" w:rsidRPr="004F24D0" w:rsidRDefault="00882669" w:rsidP="00882669">
            <w:pPr>
              <w:pStyle w:val="TableText-SmallCentered"/>
            </w:pPr>
          </w:p>
        </w:tc>
        <w:tc>
          <w:tcPr>
            <w:tcW w:w="433" w:type="pct"/>
          </w:tcPr>
          <w:p w14:paraId="0058966E" w14:textId="50A28682" w:rsidR="00882669" w:rsidRPr="00726DF8" w:rsidRDefault="00882669" w:rsidP="00882669">
            <w:pPr>
              <w:pStyle w:val="TableText-SmallCentered"/>
            </w:pPr>
            <w:r w:rsidRPr="00274054">
              <w:t>0</w:t>
            </w:r>
          </w:p>
        </w:tc>
        <w:tc>
          <w:tcPr>
            <w:tcW w:w="3465" w:type="pct"/>
          </w:tcPr>
          <w:p w14:paraId="618FB7C6" w14:textId="5792F0D9" w:rsidR="00882669" w:rsidRPr="00726DF8" w:rsidRDefault="00882669" w:rsidP="00882669">
            <w:pPr>
              <w:pStyle w:val="TableText-Small"/>
            </w:pPr>
            <w:r w:rsidRPr="00274054">
              <w:t>This tag shall be included if and only if the vehicle supports NFC. Vehicle and Device shall always support NFC capability. If this tag is present, tags 5F51 and/or 7F52 may be present.</w:t>
            </w:r>
          </w:p>
        </w:tc>
        <w:tc>
          <w:tcPr>
            <w:tcW w:w="286" w:type="pct"/>
          </w:tcPr>
          <w:p w14:paraId="618A2183" w14:textId="07A523FC" w:rsidR="00882669" w:rsidRDefault="00882669" w:rsidP="00882669">
            <w:pPr>
              <w:pStyle w:val="TableText-SmallCentered"/>
            </w:pPr>
            <w:r w:rsidRPr="00274054">
              <w:t>M</w:t>
            </w:r>
          </w:p>
        </w:tc>
      </w:tr>
      <w:tr w:rsidR="0043432E" w:rsidRPr="003D60F1" w14:paraId="4F676E53" w14:textId="77777777" w:rsidTr="0043432E">
        <w:trPr>
          <w:trHeight w:val="357"/>
        </w:trPr>
        <w:tc>
          <w:tcPr>
            <w:tcW w:w="287" w:type="pct"/>
          </w:tcPr>
          <w:p w14:paraId="12B08680" w14:textId="77777777" w:rsidR="00882669" w:rsidRPr="00726DF8" w:rsidRDefault="00882669" w:rsidP="00882669">
            <w:pPr>
              <w:pStyle w:val="TableText-SmallCentered"/>
            </w:pPr>
          </w:p>
        </w:tc>
        <w:tc>
          <w:tcPr>
            <w:tcW w:w="288" w:type="pct"/>
          </w:tcPr>
          <w:p w14:paraId="192499A5" w14:textId="417FF473" w:rsidR="00882669" w:rsidRPr="00F97CB6" w:rsidRDefault="00882669" w:rsidP="00882669">
            <w:pPr>
              <w:pStyle w:val="TableText-SmallCentered"/>
            </w:pPr>
            <w:r w:rsidRPr="00132324">
              <w:t>5F5</w:t>
            </w:r>
            <w:r w:rsidR="0043432E">
              <w:t>1</w:t>
            </w:r>
            <w:r w:rsidR="0043432E" w:rsidRPr="00EA2D20">
              <w:rPr>
                <w:vertAlign w:val="subscript"/>
              </w:rPr>
              <w:t>h</w:t>
            </w:r>
          </w:p>
        </w:tc>
        <w:tc>
          <w:tcPr>
            <w:tcW w:w="241" w:type="pct"/>
          </w:tcPr>
          <w:p w14:paraId="2C270AD0" w14:textId="77777777" w:rsidR="00882669" w:rsidRPr="004F24D0" w:rsidRDefault="00882669" w:rsidP="00882669">
            <w:pPr>
              <w:pStyle w:val="TableText-SmallCentered"/>
            </w:pPr>
          </w:p>
        </w:tc>
        <w:tc>
          <w:tcPr>
            <w:tcW w:w="433" w:type="pct"/>
          </w:tcPr>
          <w:p w14:paraId="70D6860E" w14:textId="7DC259A2" w:rsidR="00882669" w:rsidRPr="00726DF8" w:rsidRDefault="00882669" w:rsidP="00882669">
            <w:pPr>
              <w:pStyle w:val="TableText-SmallCentered"/>
            </w:pPr>
            <w:r w:rsidRPr="00132324">
              <w:t>0</w:t>
            </w:r>
          </w:p>
        </w:tc>
        <w:tc>
          <w:tcPr>
            <w:tcW w:w="3465" w:type="pct"/>
          </w:tcPr>
          <w:p w14:paraId="70E1C5A3" w14:textId="2EF9C395" w:rsidR="00882669" w:rsidRPr="00726DF8" w:rsidRDefault="00882669" w:rsidP="00882669">
            <w:pPr>
              <w:pStyle w:val="TableText-Small"/>
            </w:pPr>
            <w:r w:rsidRPr="00132324">
              <w:t>This tag shall be included if and only if the vehicle supports UWB. If this tag is present, tags 5F50 and 7F52 shall be present.</w:t>
            </w:r>
          </w:p>
        </w:tc>
        <w:tc>
          <w:tcPr>
            <w:tcW w:w="286" w:type="pct"/>
          </w:tcPr>
          <w:p w14:paraId="2067F67A" w14:textId="1CF29EFB" w:rsidR="00882669" w:rsidRDefault="00882669" w:rsidP="00882669">
            <w:pPr>
              <w:pStyle w:val="TableText-SmallCentered"/>
            </w:pPr>
            <w:r w:rsidRPr="00132324">
              <w:t>O</w:t>
            </w:r>
          </w:p>
        </w:tc>
      </w:tr>
      <w:tr w:rsidR="0043432E" w:rsidRPr="003D60F1" w14:paraId="2FBEF46E" w14:textId="77777777" w:rsidTr="0043432E">
        <w:trPr>
          <w:trHeight w:val="357"/>
        </w:trPr>
        <w:tc>
          <w:tcPr>
            <w:tcW w:w="287" w:type="pct"/>
          </w:tcPr>
          <w:p w14:paraId="77421E12" w14:textId="77777777" w:rsidR="00882669" w:rsidRPr="00726DF8" w:rsidRDefault="00882669" w:rsidP="00882669">
            <w:pPr>
              <w:pStyle w:val="TableText-SmallCentered"/>
            </w:pPr>
          </w:p>
        </w:tc>
        <w:tc>
          <w:tcPr>
            <w:tcW w:w="288" w:type="pct"/>
          </w:tcPr>
          <w:p w14:paraId="3E88827D" w14:textId="318654FF" w:rsidR="00882669" w:rsidRPr="00F97CB6" w:rsidRDefault="00882669" w:rsidP="00882669">
            <w:pPr>
              <w:pStyle w:val="TableText-SmallCentered"/>
            </w:pPr>
            <w:r w:rsidRPr="001B32F6">
              <w:t>7F52</w:t>
            </w:r>
            <w:r w:rsidR="0043432E" w:rsidRPr="00EA2D20">
              <w:rPr>
                <w:vertAlign w:val="subscript"/>
              </w:rPr>
              <w:t>h</w:t>
            </w:r>
          </w:p>
        </w:tc>
        <w:tc>
          <w:tcPr>
            <w:tcW w:w="241" w:type="pct"/>
          </w:tcPr>
          <w:p w14:paraId="1602C942" w14:textId="77777777" w:rsidR="00882669" w:rsidRPr="004F24D0" w:rsidRDefault="00882669" w:rsidP="00882669">
            <w:pPr>
              <w:pStyle w:val="TableText-SmallCentered"/>
            </w:pPr>
          </w:p>
        </w:tc>
        <w:tc>
          <w:tcPr>
            <w:tcW w:w="433" w:type="pct"/>
          </w:tcPr>
          <w:p w14:paraId="03EFA646" w14:textId="3C52388A" w:rsidR="00882669" w:rsidRPr="00726DF8" w:rsidRDefault="00882669" w:rsidP="00882669">
            <w:pPr>
              <w:pStyle w:val="TableText-SmallCentered"/>
            </w:pPr>
            <w:r w:rsidRPr="001B32F6">
              <w:t>variable</w:t>
            </w:r>
          </w:p>
        </w:tc>
        <w:tc>
          <w:tcPr>
            <w:tcW w:w="3465" w:type="pct"/>
            <w:tcMar>
              <w:left w:w="43" w:type="dxa"/>
            </w:tcMar>
          </w:tcPr>
          <w:p w14:paraId="3832E785" w14:textId="48D63546" w:rsidR="00B75A72" w:rsidRDefault="00882669" w:rsidP="00B75A72">
            <w:pPr>
              <w:pStyle w:val="TableText-Small"/>
            </w:pPr>
            <w:r>
              <w:t>This tag (Bluetooth LE) shall be included if and only if either of the WCC shown below are supported by the vehicle:</w:t>
            </w:r>
          </w:p>
          <w:tbl>
            <w:tblPr>
              <w:tblStyle w:val="TableGrid"/>
              <w:tblW w:w="4455" w:type="dxa"/>
              <w:tblLayout w:type="fixed"/>
              <w:tblCellMar>
                <w:left w:w="29" w:type="dxa"/>
                <w:right w:w="29" w:type="dxa"/>
              </w:tblCellMar>
              <w:tblLook w:val="04A0" w:firstRow="1" w:lastRow="0" w:firstColumn="1" w:lastColumn="0" w:noHBand="0" w:noVBand="1"/>
            </w:tblPr>
            <w:tblGrid>
              <w:gridCol w:w="738"/>
              <w:gridCol w:w="1287"/>
              <w:gridCol w:w="1260"/>
              <w:gridCol w:w="1170"/>
            </w:tblGrid>
            <w:tr w:rsidR="00882669" w14:paraId="6E2D13B5" w14:textId="77777777" w:rsidTr="008E75BF">
              <w:tc>
                <w:tcPr>
                  <w:tcW w:w="738" w:type="dxa"/>
                </w:tcPr>
                <w:p w14:paraId="3DB03A3D"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WCC</w:t>
                  </w:r>
                </w:p>
              </w:tc>
              <w:tc>
                <w:tcPr>
                  <w:tcW w:w="1287" w:type="dxa"/>
                </w:tcPr>
                <w:p w14:paraId="2CB712FF"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NFC</w:t>
                  </w:r>
                </w:p>
              </w:tc>
              <w:tc>
                <w:tcPr>
                  <w:tcW w:w="1260" w:type="dxa"/>
                </w:tcPr>
                <w:p w14:paraId="06609C81"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UWB</w:t>
                  </w:r>
                </w:p>
              </w:tc>
              <w:tc>
                <w:tcPr>
                  <w:tcW w:w="1170" w:type="dxa"/>
                </w:tcPr>
                <w:p w14:paraId="4360A880"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BLE</w:t>
                  </w:r>
                </w:p>
              </w:tc>
            </w:tr>
            <w:tr w:rsidR="00882669" w14:paraId="647C0C8A" w14:textId="77777777" w:rsidTr="008E75BF">
              <w:tc>
                <w:tcPr>
                  <w:tcW w:w="738" w:type="dxa"/>
                </w:tcPr>
                <w:p w14:paraId="525A0575" w14:textId="77777777" w:rsidR="00882669" w:rsidRPr="00882669" w:rsidRDefault="00882669" w:rsidP="00882669">
                  <w:pPr>
                    <w:jc w:val="center"/>
                    <w:rPr>
                      <w:rFonts w:asciiTheme="minorHAnsi" w:hAnsiTheme="minorHAnsi" w:cstheme="minorHAnsi"/>
                      <w:color w:val="000000"/>
                      <w:sz w:val="18"/>
                      <w:szCs w:val="18"/>
                    </w:rPr>
                  </w:pPr>
                  <w:r w:rsidRPr="00882669">
                    <w:rPr>
                      <w:rFonts w:asciiTheme="minorHAnsi" w:hAnsiTheme="minorHAnsi" w:cstheme="minorHAnsi"/>
                      <w:color w:val="000000"/>
                      <w:sz w:val="18"/>
                      <w:szCs w:val="18"/>
                    </w:rPr>
                    <w:t>WCC2</w:t>
                  </w:r>
                </w:p>
              </w:tc>
              <w:tc>
                <w:tcPr>
                  <w:tcW w:w="1287" w:type="dxa"/>
                </w:tcPr>
                <w:p w14:paraId="62903956"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sz w:val="18"/>
                      <w:szCs w:val="18"/>
                    </w:rPr>
                    <w:t>Supported</w:t>
                  </w:r>
                </w:p>
              </w:tc>
              <w:tc>
                <w:tcPr>
                  <w:tcW w:w="1260" w:type="dxa"/>
                </w:tcPr>
                <w:p w14:paraId="51F47E4B"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Not Supported</w:t>
                  </w:r>
                </w:p>
              </w:tc>
              <w:tc>
                <w:tcPr>
                  <w:tcW w:w="1170" w:type="dxa"/>
                </w:tcPr>
                <w:p w14:paraId="2B9DEC39"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themeColor="text1"/>
                      <w:sz w:val="18"/>
                      <w:szCs w:val="18"/>
                    </w:rPr>
                    <w:t>Supported</w:t>
                  </w:r>
                </w:p>
              </w:tc>
            </w:tr>
            <w:tr w:rsidR="00882669" w14:paraId="34AD1E98" w14:textId="77777777" w:rsidTr="008E75BF">
              <w:tc>
                <w:tcPr>
                  <w:tcW w:w="738" w:type="dxa"/>
                </w:tcPr>
                <w:p w14:paraId="05F9EF11" w14:textId="77777777" w:rsidR="00882669" w:rsidRPr="00882669" w:rsidRDefault="00882669" w:rsidP="00882669">
                  <w:pPr>
                    <w:jc w:val="center"/>
                    <w:rPr>
                      <w:rFonts w:asciiTheme="minorHAnsi" w:hAnsiTheme="minorHAnsi" w:cstheme="minorHAnsi"/>
                      <w:color w:val="000000"/>
                      <w:sz w:val="18"/>
                      <w:szCs w:val="18"/>
                    </w:rPr>
                  </w:pPr>
                  <w:r w:rsidRPr="00882669">
                    <w:rPr>
                      <w:rFonts w:asciiTheme="minorHAnsi" w:hAnsiTheme="minorHAnsi" w:cstheme="minorHAnsi"/>
                      <w:color w:val="000000"/>
                      <w:sz w:val="18"/>
                      <w:szCs w:val="18"/>
                    </w:rPr>
                    <w:t>WCC3</w:t>
                  </w:r>
                </w:p>
              </w:tc>
              <w:tc>
                <w:tcPr>
                  <w:tcW w:w="1287" w:type="dxa"/>
                </w:tcPr>
                <w:p w14:paraId="605505FD"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sz w:val="18"/>
                      <w:szCs w:val="18"/>
                    </w:rPr>
                    <w:t>Supported</w:t>
                  </w:r>
                </w:p>
              </w:tc>
              <w:tc>
                <w:tcPr>
                  <w:tcW w:w="1260" w:type="dxa"/>
                </w:tcPr>
                <w:p w14:paraId="38D39832" w14:textId="77777777" w:rsidR="00882669" w:rsidRPr="00882669" w:rsidRDefault="00882669" w:rsidP="00882669">
                  <w:pPr>
                    <w:jc w:val="center"/>
                    <w:rPr>
                      <w:rFonts w:asciiTheme="minorHAnsi" w:hAnsiTheme="minorHAnsi" w:cstheme="minorHAnsi"/>
                      <w:color w:val="000000" w:themeColor="text1"/>
                      <w:sz w:val="18"/>
                      <w:szCs w:val="18"/>
                    </w:rPr>
                  </w:pPr>
                  <w:r w:rsidRPr="00882669">
                    <w:rPr>
                      <w:rFonts w:asciiTheme="minorHAnsi" w:hAnsiTheme="minorHAnsi" w:cstheme="minorHAnsi"/>
                      <w:color w:val="000000"/>
                      <w:sz w:val="18"/>
                      <w:szCs w:val="18"/>
                    </w:rPr>
                    <w:t>Supported</w:t>
                  </w:r>
                </w:p>
              </w:tc>
              <w:tc>
                <w:tcPr>
                  <w:tcW w:w="1170" w:type="dxa"/>
                </w:tcPr>
                <w:p w14:paraId="28829579" w14:textId="77777777" w:rsidR="00882669" w:rsidRPr="00882669" w:rsidRDefault="00882669" w:rsidP="00882669">
                  <w:pPr>
                    <w:jc w:val="center"/>
                    <w:rPr>
                      <w:rFonts w:asciiTheme="minorHAnsi" w:hAnsiTheme="minorHAnsi" w:cstheme="minorHAnsi"/>
                      <w:color w:val="000000"/>
                      <w:sz w:val="18"/>
                      <w:szCs w:val="18"/>
                    </w:rPr>
                  </w:pPr>
                  <w:r w:rsidRPr="00882669">
                    <w:rPr>
                      <w:rFonts w:asciiTheme="minorHAnsi" w:hAnsiTheme="minorHAnsi" w:cstheme="minorHAnsi"/>
                      <w:color w:val="000000"/>
                      <w:sz w:val="18"/>
                      <w:szCs w:val="18"/>
                    </w:rPr>
                    <w:t>Supported</w:t>
                  </w:r>
                </w:p>
              </w:tc>
            </w:tr>
          </w:tbl>
          <w:p w14:paraId="1BCA6EE0" w14:textId="1C925661" w:rsidR="00882669" w:rsidRPr="00726DF8" w:rsidRDefault="00882669" w:rsidP="00882669">
            <w:pPr>
              <w:pStyle w:val="TableText-Small"/>
              <w:ind w:left="0"/>
            </w:pPr>
            <w:r>
              <w:t>Length for usage during Owner pairing: 28 bytes Length for usage during Friend sharing: 64 bytes</w:t>
            </w:r>
          </w:p>
        </w:tc>
        <w:tc>
          <w:tcPr>
            <w:tcW w:w="286" w:type="pct"/>
          </w:tcPr>
          <w:p w14:paraId="400C37A1" w14:textId="394FE2D2" w:rsidR="00882669" w:rsidRDefault="00882669" w:rsidP="00882669">
            <w:pPr>
              <w:pStyle w:val="TableText-SmallCentered"/>
            </w:pPr>
            <w:r>
              <w:t>C</w:t>
            </w:r>
          </w:p>
        </w:tc>
      </w:tr>
      <w:tr w:rsidR="0043432E" w:rsidRPr="003D60F1" w14:paraId="39D98843" w14:textId="77777777" w:rsidTr="0043432E">
        <w:trPr>
          <w:trHeight w:val="357"/>
        </w:trPr>
        <w:tc>
          <w:tcPr>
            <w:tcW w:w="287" w:type="pct"/>
          </w:tcPr>
          <w:p w14:paraId="4BB3EABD" w14:textId="77777777" w:rsidR="00882669" w:rsidRPr="00726DF8" w:rsidRDefault="00882669" w:rsidP="00882669">
            <w:pPr>
              <w:pStyle w:val="TableText-SmallCentered"/>
            </w:pPr>
          </w:p>
        </w:tc>
        <w:tc>
          <w:tcPr>
            <w:tcW w:w="288" w:type="pct"/>
          </w:tcPr>
          <w:p w14:paraId="50413923" w14:textId="77777777" w:rsidR="00882669" w:rsidRPr="00F97CB6" w:rsidRDefault="00882669" w:rsidP="00882669">
            <w:pPr>
              <w:pStyle w:val="TableText-SmallCentered"/>
            </w:pPr>
          </w:p>
        </w:tc>
        <w:tc>
          <w:tcPr>
            <w:tcW w:w="241" w:type="pct"/>
          </w:tcPr>
          <w:p w14:paraId="7139E3CE" w14:textId="64D1C155" w:rsidR="00882669" w:rsidRPr="004F24D0" w:rsidRDefault="00882669" w:rsidP="00882669">
            <w:pPr>
              <w:pStyle w:val="TableText-SmallCentered"/>
            </w:pPr>
            <w:r w:rsidRPr="00851AEF">
              <w:t>D</w:t>
            </w:r>
            <w:r w:rsidR="0043432E">
              <w:t>0</w:t>
            </w:r>
            <w:r w:rsidR="0043432E" w:rsidRPr="00EA2D20">
              <w:rPr>
                <w:vertAlign w:val="subscript"/>
              </w:rPr>
              <w:t>h</w:t>
            </w:r>
          </w:p>
        </w:tc>
        <w:tc>
          <w:tcPr>
            <w:tcW w:w="433" w:type="pct"/>
          </w:tcPr>
          <w:p w14:paraId="54E54BD9" w14:textId="7651F35F" w:rsidR="00882669" w:rsidRPr="00726DF8" w:rsidRDefault="00882669" w:rsidP="00882669">
            <w:pPr>
              <w:pStyle w:val="TableText-SmallCentered"/>
            </w:pPr>
            <w:r w:rsidRPr="00851AEF">
              <w:t>16</w:t>
            </w:r>
          </w:p>
        </w:tc>
        <w:tc>
          <w:tcPr>
            <w:tcW w:w="3465" w:type="pct"/>
          </w:tcPr>
          <w:p w14:paraId="7B9BA0F7" w14:textId="40F27B8C" w:rsidR="00882669" w:rsidRPr="00726DF8" w:rsidRDefault="00882669" w:rsidP="00882669">
            <w:pPr>
              <w:pStyle w:val="TableText-Small"/>
            </w:pPr>
            <w:r w:rsidRPr="00851AEF">
              <w:t xml:space="preserve">IRK of Bluetooth LE of the vehicle. If 7F52 tag is present, this tag shall be included </w:t>
            </w:r>
          </w:p>
        </w:tc>
        <w:tc>
          <w:tcPr>
            <w:tcW w:w="286" w:type="pct"/>
          </w:tcPr>
          <w:p w14:paraId="1C7B1B78" w14:textId="317A8366" w:rsidR="00882669" w:rsidRDefault="00882669" w:rsidP="00882669">
            <w:pPr>
              <w:pStyle w:val="TableText-SmallCentered"/>
            </w:pPr>
            <w:r w:rsidRPr="00851AEF">
              <w:t>C</w:t>
            </w:r>
          </w:p>
        </w:tc>
      </w:tr>
      <w:tr w:rsidR="0043432E" w:rsidRPr="003D60F1" w14:paraId="0202F06E" w14:textId="77777777" w:rsidTr="0043432E">
        <w:trPr>
          <w:trHeight w:val="357"/>
        </w:trPr>
        <w:tc>
          <w:tcPr>
            <w:tcW w:w="287" w:type="pct"/>
          </w:tcPr>
          <w:p w14:paraId="694D389F" w14:textId="77777777" w:rsidR="00882669" w:rsidRPr="00726DF8" w:rsidRDefault="00882669" w:rsidP="00882669">
            <w:pPr>
              <w:pStyle w:val="TableText-SmallCentered"/>
            </w:pPr>
          </w:p>
        </w:tc>
        <w:tc>
          <w:tcPr>
            <w:tcW w:w="288" w:type="pct"/>
          </w:tcPr>
          <w:p w14:paraId="52821423" w14:textId="77777777" w:rsidR="00882669" w:rsidRPr="00F97CB6" w:rsidRDefault="00882669" w:rsidP="00882669">
            <w:pPr>
              <w:pStyle w:val="TableText-SmallCentered"/>
            </w:pPr>
          </w:p>
        </w:tc>
        <w:tc>
          <w:tcPr>
            <w:tcW w:w="241" w:type="pct"/>
          </w:tcPr>
          <w:p w14:paraId="634B5D87" w14:textId="35D6CAE5" w:rsidR="00882669" w:rsidRPr="004F24D0" w:rsidRDefault="00882669" w:rsidP="00882669">
            <w:pPr>
              <w:pStyle w:val="TableText-SmallCentered"/>
            </w:pPr>
            <w:r w:rsidRPr="00647B75">
              <w:t>D1</w:t>
            </w:r>
            <w:r w:rsidR="0043432E" w:rsidRPr="00EA2D20">
              <w:rPr>
                <w:vertAlign w:val="subscript"/>
              </w:rPr>
              <w:t>h</w:t>
            </w:r>
          </w:p>
        </w:tc>
        <w:tc>
          <w:tcPr>
            <w:tcW w:w="433" w:type="pct"/>
          </w:tcPr>
          <w:p w14:paraId="5D4FE393" w14:textId="58D48A4B" w:rsidR="00882669" w:rsidRPr="00726DF8" w:rsidRDefault="00882669" w:rsidP="00882669">
            <w:pPr>
              <w:pStyle w:val="TableText-SmallCentered"/>
            </w:pPr>
            <w:r w:rsidRPr="00647B75">
              <w:t>6</w:t>
            </w:r>
          </w:p>
        </w:tc>
        <w:tc>
          <w:tcPr>
            <w:tcW w:w="3465" w:type="pct"/>
          </w:tcPr>
          <w:p w14:paraId="5CDA6EF1" w14:textId="680B4773" w:rsidR="00882669" w:rsidRPr="00726DF8" w:rsidRDefault="00882669" w:rsidP="00882669">
            <w:pPr>
              <w:pStyle w:val="TableText-Small"/>
            </w:pPr>
            <w:r w:rsidRPr="00647B75">
              <w:t>Bluetooth Random Static Address of the vehicle. If 7F52 tag is present, this tag shall be included</w:t>
            </w:r>
          </w:p>
        </w:tc>
        <w:tc>
          <w:tcPr>
            <w:tcW w:w="286" w:type="pct"/>
          </w:tcPr>
          <w:p w14:paraId="42DF0D02" w14:textId="292FE24C" w:rsidR="00882669" w:rsidRDefault="00882669" w:rsidP="00882669">
            <w:pPr>
              <w:pStyle w:val="TableText-SmallCentered"/>
            </w:pPr>
            <w:r w:rsidRPr="00647B75">
              <w:t>C</w:t>
            </w:r>
          </w:p>
        </w:tc>
      </w:tr>
      <w:tr w:rsidR="0043432E" w:rsidRPr="003D60F1" w14:paraId="73308789" w14:textId="77777777" w:rsidTr="0043432E">
        <w:trPr>
          <w:trHeight w:val="357"/>
        </w:trPr>
        <w:tc>
          <w:tcPr>
            <w:tcW w:w="287" w:type="pct"/>
          </w:tcPr>
          <w:p w14:paraId="3EEF4693" w14:textId="77777777" w:rsidR="00882669" w:rsidRPr="00726DF8" w:rsidRDefault="00882669" w:rsidP="00882669">
            <w:pPr>
              <w:pStyle w:val="TableText-SmallCentered"/>
            </w:pPr>
          </w:p>
        </w:tc>
        <w:tc>
          <w:tcPr>
            <w:tcW w:w="288" w:type="pct"/>
          </w:tcPr>
          <w:p w14:paraId="7C7354B5" w14:textId="77777777" w:rsidR="00882669" w:rsidRPr="00F97CB6" w:rsidRDefault="00882669" w:rsidP="00882669">
            <w:pPr>
              <w:pStyle w:val="TableText-SmallCentered"/>
            </w:pPr>
          </w:p>
        </w:tc>
        <w:tc>
          <w:tcPr>
            <w:tcW w:w="241" w:type="pct"/>
          </w:tcPr>
          <w:p w14:paraId="6F85A5C0" w14:textId="77EC2A53" w:rsidR="00882669" w:rsidRPr="004F24D0" w:rsidRDefault="00882669" w:rsidP="00882669">
            <w:pPr>
              <w:pStyle w:val="TableText-SmallCentered"/>
            </w:pPr>
            <w:r w:rsidRPr="00DE65B5">
              <w:t>D2</w:t>
            </w:r>
            <w:r w:rsidR="0043432E" w:rsidRPr="00EA2D20">
              <w:rPr>
                <w:vertAlign w:val="subscript"/>
              </w:rPr>
              <w:t>h</w:t>
            </w:r>
          </w:p>
        </w:tc>
        <w:tc>
          <w:tcPr>
            <w:tcW w:w="433" w:type="pct"/>
          </w:tcPr>
          <w:p w14:paraId="7534BCA5" w14:textId="3A8C049A" w:rsidR="00882669" w:rsidRPr="00726DF8" w:rsidRDefault="00882669" w:rsidP="00882669">
            <w:pPr>
              <w:pStyle w:val="TableText-SmallCentered"/>
            </w:pPr>
            <w:r w:rsidRPr="00DE65B5">
              <w:t>0</w:t>
            </w:r>
          </w:p>
        </w:tc>
        <w:tc>
          <w:tcPr>
            <w:tcW w:w="3465" w:type="pct"/>
          </w:tcPr>
          <w:p w14:paraId="0335F690" w14:textId="289962D6" w:rsidR="00882669" w:rsidRPr="00726DF8" w:rsidRDefault="00882669" w:rsidP="00882669">
            <w:pPr>
              <w:pStyle w:val="TableText-Small"/>
            </w:pPr>
            <w:r w:rsidRPr="00DE65B5">
              <w:t>This Tag shall be included if vehicle supports LELR.</w:t>
            </w:r>
          </w:p>
        </w:tc>
        <w:tc>
          <w:tcPr>
            <w:tcW w:w="286" w:type="pct"/>
          </w:tcPr>
          <w:p w14:paraId="4840A616" w14:textId="1F716BE2" w:rsidR="00882669" w:rsidRDefault="00882669" w:rsidP="00882669">
            <w:pPr>
              <w:pStyle w:val="TableText-SmallCentered"/>
            </w:pPr>
            <w:r w:rsidRPr="00DE65B5">
              <w:t>O</w:t>
            </w:r>
          </w:p>
        </w:tc>
      </w:tr>
      <w:tr w:rsidR="0043432E" w:rsidRPr="003D60F1" w14:paraId="05BE1F7B" w14:textId="77777777" w:rsidTr="0043432E">
        <w:trPr>
          <w:trHeight w:val="357"/>
        </w:trPr>
        <w:tc>
          <w:tcPr>
            <w:tcW w:w="287" w:type="pct"/>
          </w:tcPr>
          <w:p w14:paraId="27CC990B" w14:textId="77777777" w:rsidR="00882669" w:rsidRPr="00726DF8" w:rsidRDefault="00882669" w:rsidP="00882669">
            <w:pPr>
              <w:pStyle w:val="TableText-SmallCentered"/>
            </w:pPr>
          </w:p>
        </w:tc>
        <w:tc>
          <w:tcPr>
            <w:tcW w:w="288" w:type="pct"/>
          </w:tcPr>
          <w:p w14:paraId="6F1801A7" w14:textId="77777777" w:rsidR="00882669" w:rsidRPr="00F97CB6" w:rsidRDefault="00882669" w:rsidP="00882669">
            <w:pPr>
              <w:pStyle w:val="TableText-SmallCentered"/>
            </w:pPr>
          </w:p>
        </w:tc>
        <w:tc>
          <w:tcPr>
            <w:tcW w:w="241" w:type="pct"/>
          </w:tcPr>
          <w:p w14:paraId="07044886" w14:textId="73AA279C" w:rsidR="00882669" w:rsidRPr="004F24D0" w:rsidRDefault="00882669" w:rsidP="00882669">
            <w:pPr>
              <w:pStyle w:val="TableText-SmallCentered"/>
            </w:pPr>
            <w:r w:rsidRPr="00195CA1">
              <w:t>D3</w:t>
            </w:r>
            <w:r w:rsidR="0043432E" w:rsidRPr="00EA2D20">
              <w:rPr>
                <w:vertAlign w:val="subscript"/>
              </w:rPr>
              <w:t>h</w:t>
            </w:r>
          </w:p>
        </w:tc>
        <w:tc>
          <w:tcPr>
            <w:tcW w:w="433" w:type="pct"/>
          </w:tcPr>
          <w:p w14:paraId="4A5F0309" w14:textId="7F0DD5CB" w:rsidR="00882669" w:rsidRPr="00726DF8" w:rsidRDefault="00882669" w:rsidP="00882669">
            <w:pPr>
              <w:pStyle w:val="TableText-SmallCentered"/>
            </w:pPr>
            <w:r w:rsidRPr="00195CA1">
              <w:t>16</w:t>
            </w:r>
          </w:p>
        </w:tc>
        <w:tc>
          <w:tcPr>
            <w:tcW w:w="3465" w:type="pct"/>
          </w:tcPr>
          <w:p w14:paraId="7EF01698" w14:textId="7FA5691F" w:rsidR="00882669" w:rsidRDefault="00882669" w:rsidP="00882669">
            <w:pPr>
              <w:pStyle w:val="TableText-Small"/>
            </w:pPr>
            <w:r>
              <w:t>Kble_oob is a 16-byte key used to encrypt/decrypt (</w:t>
            </w:r>
            <w:r w:rsidR="001D4817">
              <w:t>AES</w:t>
            </w:r>
            <w:r>
              <w:t>-128-</w:t>
            </w:r>
            <w:r w:rsidR="001D4817">
              <w:t>CCM</w:t>
            </w:r>
            <w:r>
              <w:t>) Bluetooth LE Secure OOB Pairing data which is exchanged as part of First_Approach_RQ/RS. This key is derived by owner device and vehicle and unique per Digital Key.</w:t>
            </w:r>
          </w:p>
          <w:p w14:paraId="3A045F9D" w14:textId="5B9FB4B6" w:rsidR="00882669" w:rsidRPr="00726DF8" w:rsidRDefault="00882669" w:rsidP="00882669">
            <w:pPr>
              <w:pStyle w:val="TableText-Small"/>
            </w:pPr>
            <w:r>
              <w:t>This tag shall not be used during owner pairing, when transferring the “Wireless capabilities” from vehicle to device. This tag shall only be used for friend sharing.</w:t>
            </w:r>
          </w:p>
        </w:tc>
        <w:tc>
          <w:tcPr>
            <w:tcW w:w="286" w:type="pct"/>
          </w:tcPr>
          <w:p w14:paraId="54D4E0BA" w14:textId="50326627" w:rsidR="00882669" w:rsidRDefault="00882669" w:rsidP="00882669">
            <w:pPr>
              <w:pStyle w:val="TableText-SmallCentered"/>
            </w:pPr>
            <w:r>
              <w:t>C</w:t>
            </w:r>
          </w:p>
        </w:tc>
      </w:tr>
      <w:tr w:rsidR="0043432E" w:rsidRPr="003D60F1" w14:paraId="41D560CA" w14:textId="77777777" w:rsidTr="0043432E">
        <w:trPr>
          <w:trHeight w:val="357"/>
        </w:trPr>
        <w:tc>
          <w:tcPr>
            <w:tcW w:w="287" w:type="pct"/>
          </w:tcPr>
          <w:p w14:paraId="69CA7857" w14:textId="77777777" w:rsidR="00882669" w:rsidRPr="00726DF8" w:rsidRDefault="00882669" w:rsidP="00882669">
            <w:pPr>
              <w:pStyle w:val="TableText-SmallCentered"/>
            </w:pPr>
          </w:p>
        </w:tc>
        <w:tc>
          <w:tcPr>
            <w:tcW w:w="288" w:type="pct"/>
          </w:tcPr>
          <w:p w14:paraId="17778676" w14:textId="77777777" w:rsidR="00882669" w:rsidRPr="00F97CB6" w:rsidRDefault="00882669" w:rsidP="00882669">
            <w:pPr>
              <w:pStyle w:val="TableText-SmallCentered"/>
            </w:pPr>
          </w:p>
        </w:tc>
        <w:tc>
          <w:tcPr>
            <w:tcW w:w="241" w:type="pct"/>
          </w:tcPr>
          <w:p w14:paraId="5F6E2313" w14:textId="74557542" w:rsidR="00882669" w:rsidRPr="004F24D0" w:rsidRDefault="00882669" w:rsidP="00882669">
            <w:pPr>
              <w:pStyle w:val="TableText-SmallCentered"/>
            </w:pPr>
            <w:r w:rsidRPr="00195CA1">
              <w:t>D4</w:t>
            </w:r>
            <w:r w:rsidR="0043432E" w:rsidRPr="00EA2D20">
              <w:rPr>
                <w:vertAlign w:val="subscript"/>
              </w:rPr>
              <w:t>h</w:t>
            </w:r>
          </w:p>
        </w:tc>
        <w:tc>
          <w:tcPr>
            <w:tcW w:w="433" w:type="pct"/>
          </w:tcPr>
          <w:p w14:paraId="1F447150" w14:textId="4C8973F5" w:rsidR="00882669" w:rsidRPr="00726DF8" w:rsidRDefault="00882669" w:rsidP="00882669">
            <w:pPr>
              <w:pStyle w:val="TableText-SmallCentered"/>
            </w:pPr>
            <w:r w:rsidRPr="00195CA1">
              <w:t>16</w:t>
            </w:r>
          </w:p>
        </w:tc>
        <w:tc>
          <w:tcPr>
            <w:tcW w:w="3465" w:type="pct"/>
          </w:tcPr>
          <w:p w14:paraId="41F92ECD" w14:textId="6F5C6D1F" w:rsidR="00882669" w:rsidRDefault="00882669" w:rsidP="00882669">
            <w:pPr>
              <w:pStyle w:val="TableText-Small"/>
            </w:pPr>
            <w:r>
              <w:t>Kble_intro is a 16-byte key used to encrypt/decrypt (</w:t>
            </w:r>
            <w:r w:rsidR="001D4817">
              <w:t>AES</w:t>
            </w:r>
            <w:r>
              <w:t>-128-</w:t>
            </w:r>
            <w:r w:rsidR="001D4817">
              <w:t>CCM</w:t>
            </w:r>
            <w:r>
              <w:t>) DK_Identifier exchanged as part of First_Approach_RQ. This key is derived by both device and vehicle as part of owner pairing flow (</w:t>
            </w:r>
            <w:r w:rsidR="007023B6">
              <w:rPr>
                <w:rFonts w:hint="eastAsia"/>
              </w:rPr>
              <w:t>see</w:t>
            </w:r>
            <w:r>
              <w:t xml:space="preserve"> Section 19.5.1) and is same across all friends.</w:t>
            </w:r>
          </w:p>
          <w:p w14:paraId="1FBBC2A3" w14:textId="0F855128" w:rsidR="00882669" w:rsidRPr="00726DF8" w:rsidRDefault="00882669" w:rsidP="00882669">
            <w:pPr>
              <w:pStyle w:val="TableText-Small"/>
            </w:pPr>
            <w:r>
              <w:t>This tag shall only be used for friend sharing.</w:t>
            </w:r>
          </w:p>
        </w:tc>
        <w:tc>
          <w:tcPr>
            <w:tcW w:w="286" w:type="pct"/>
          </w:tcPr>
          <w:p w14:paraId="0126A004" w14:textId="3885D271" w:rsidR="00882669" w:rsidRDefault="00882669" w:rsidP="00882669">
            <w:pPr>
              <w:pStyle w:val="TableText-SmallCentered"/>
            </w:pPr>
            <w:r>
              <w:t>C</w:t>
            </w:r>
          </w:p>
        </w:tc>
      </w:tr>
    </w:tbl>
    <w:p w14:paraId="386DB29C" w14:textId="77777777" w:rsidR="00C52999" w:rsidRDefault="00C52999" w:rsidP="00C52999">
      <w:pPr>
        <w:pStyle w:val="Normal-SpaceAboveExtra"/>
      </w:pPr>
      <w:r>
        <w:t>Additional tags sent by the vehicle in 7F49 template shall be ignored by the device.</w:t>
      </w:r>
    </w:p>
    <w:p w14:paraId="6369D7FF" w14:textId="77777777" w:rsidR="00C52999" w:rsidRDefault="00C52999" w:rsidP="00C52999"/>
    <w:p w14:paraId="6E903CDB" w14:textId="2E72A6BD" w:rsidR="00C52999" w:rsidRDefault="00C52999" w:rsidP="00C52999">
      <w:r>
        <w:t>The vehicle that supports Bluetooth LE/UWB shall also set the corresponding bits in Tag 46</w:t>
      </w:r>
      <w:r w:rsidRPr="003C4D5C">
        <w:rPr>
          <w:vertAlign w:val="subscript"/>
        </w:rPr>
        <w:t>h</w:t>
      </w:r>
      <w:r>
        <w:t xml:space="preserve"> and Tag 47</w:t>
      </w:r>
      <w:r w:rsidRPr="003C4D5C">
        <w:rPr>
          <w:vertAlign w:val="subscript"/>
        </w:rPr>
        <w:t>h</w:t>
      </w:r>
      <w:r>
        <w:t xml:space="preserve"> as defined in </w:t>
      </w:r>
      <w:r w:rsidR="003A1BEB" w:rsidRPr="00503CB9">
        <w:rPr>
          <w:rStyle w:val="CrossRef"/>
        </w:rPr>
        <w:fldChar w:fldCharType="begin"/>
      </w:r>
      <w:r w:rsidR="003A1BEB" w:rsidRPr="00503CB9">
        <w:rPr>
          <w:rStyle w:val="CrossRef"/>
        </w:rPr>
        <w:instrText xml:space="preserve"> REF _Ref64304228 \h </w:instrText>
      </w:r>
      <w:r w:rsidR="003A1BEB" w:rsidRPr="00503CB9">
        <w:rPr>
          <w:rStyle w:val="CrossRef"/>
        </w:rPr>
      </w:r>
      <w:r w:rsidR="003A1BEB" w:rsidRPr="00503CB9">
        <w:rPr>
          <w:rStyle w:val="CrossRef"/>
        </w:rPr>
        <w:fldChar w:fldCharType="separate"/>
      </w:r>
      <w:r w:rsidR="00D81990">
        <w:t xml:space="preserve">Table </w:t>
      </w:r>
      <w:r w:rsidR="00D81990">
        <w:rPr>
          <w:noProof/>
        </w:rPr>
        <w:t>15</w:t>
      </w:r>
      <w:r w:rsidR="00D81990">
        <w:noBreakHyphen/>
      </w:r>
      <w:r w:rsidR="00D81990">
        <w:rPr>
          <w:noProof/>
        </w:rPr>
        <w:t>14</w:t>
      </w:r>
      <w:r w:rsidR="003A1BEB" w:rsidRPr="00503CB9">
        <w:rPr>
          <w:rStyle w:val="CrossRef"/>
        </w:rPr>
        <w:fldChar w:fldCharType="end"/>
      </w:r>
      <w:r w:rsidR="003A1BEB">
        <w:t>.</w:t>
      </w:r>
    </w:p>
    <w:p w14:paraId="2E7B9AFD" w14:textId="77777777" w:rsidR="00C52999" w:rsidRDefault="00C52999" w:rsidP="00C52999">
      <w:pPr>
        <w:pStyle w:val="Subhead"/>
      </w:pPr>
      <w:r>
        <w:t>Bluetooth LE Pairing &amp; Encryption Setup Procedure</w:t>
      </w:r>
    </w:p>
    <w:p w14:paraId="56F5B872" w14:textId="06179FCA" w:rsidR="00C52999" w:rsidRDefault="00C52999" w:rsidP="00C52999">
      <w:r>
        <w:t>The Bluetooth LE Secure OOB Pairing Prep flow</w:t>
      </w:r>
      <w:r w:rsidR="00A651DD">
        <w:t xml:space="preserve">, shown in </w:t>
      </w:r>
      <w:r w:rsidR="00A651DD" w:rsidRPr="00503CB9">
        <w:rPr>
          <w:rStyle w:val="CrossRef"/>
        </w:rPr>
        <w:fldChar w:fldCharType="begin"/>
      </w:r>
      <w:r w:rsidR="00A651DD" w:rsidRPr="00503CB9">
        <w:rPr>
          <w:rStyle w:val="CrossRef"/>
        </w:rPr>
        <w:instrText xml:space="preserve"> REF _Ref64561406 \h </w:instrText>
      </w:r>
      <w:r w:rsidR="00A651DD" w:rsidRPr="00503CB9">
        <w:rPr>
          <w:rStyle w:val="CrossRef"/>
        </w:rPr>
      </w:r>
      <w:r w:rsidR="00A651DD" w:rsidRPr="00503CB9">
        <w:rPr>
          <w:rStyle w:val="CrossRef"/>
        </w:rPr>
        <w:fldChar w:fldCharType="separate"/>
      </w:r>
      <w:r w:rsidR="00D81990">
        <w:t xml:space="preserve">Figure </w:t>
      </w:r>
      <w:r w:rsidR="00D81990">
        <w:rPr>
          <w:noProof/>
        </w:rPr>
        <w:t>19</w:t>
      </w:r>
      <w:r w:rsidR="00D81990">
        <w:noBreakHyphen/>
      </w:r>
      <w:r w:rsidR="00D81990">
        <w:rPr>
          <w:noProof/>
        </w:rPr>
        <w:t>17</w:t>
      </w:r>
      <w:r w:rsidR="00A651DD" w:rsidRPr="00503CB9">
        <w:rPr>
          <w:rStyle w:val="CrossRef"/>
        </w:rPr>
        <w:fldChar w:fldCharType="end"/>
      </w:r>
      <w:r w:rsidR="00A651DD">
        <w:t>,</w:t>
      </w:r>
      <w:r>
        <w:t xml:space="preserve"> enables secure sharing of OOB data between device and vehicle to enable Bluetooth LE Secure OOB pairing. </w:t>
      </w:r>
    </w:p>
    <w:p w14:paraId="2BB1D3C5" w14:textId="77777777" w:rsidR="00C52999" w:rsidRDefault="00C52999" w:rsidP="00C52999">
      <w:r w:rsidRPr="00A651DD">
        <w:rPr>
          <w:rStyle w:val="Strong"/>
        </w:rPr>
        <w:t>Message Type</w:t>
      </w:r>
      <w:r>
        <w:t>: Supplementary Service message</w:t>
      </w:r>
    </w:p>
    <w:p w14:paraId="6015E4B0" w14:textId="77777777" w:rsidR="00C52999" w:rsidRDefault="00C52999" w:rsidP="00C52999">
      <w:r w:rsidRPr="00A651DD">
        <w:rPr>
          <w:rStyle w:val="Strong"/>
        </w:rPr>
        <w:t>Message</w:t>
      </w:r>
      <w:r>
        <w:t xml:space="preserve">: </w:t>
      </w:r>
    </w:p>
    <w:p w14:paraId="42F30FA6" w14:textId="36E73D4F" w:rsidR="00C52999" w:rsidRDefault="00C52999" w:rsidP="00C52999">
      <w:pPr>
        <w:ind w:firstLine="720"/>
      </w:pPr>
      <w:r>
        <w:t xml:space="preserve">First_Approach_RQ (see Section </w:t>
      </w:r>
      <w:r w:rsidRPr="00C52999">
        <w:rPr>
          <w:rStyle w:val="CrossRef"/>
        </w:rPr>
        <w:fldChar w:fldCharType="begin"/>
      </w:r>
      <w:r w:rsidRPr="00C52999">
        <w:rPr>
          <w:rStyle w:val="CrossRef"/>
        </w:rPr>
        <w:instrText xml:space="preserve"> REF _Ref64493018 \r \h </w:instrText>
      </w:r>
      <w:r w:rsidRPr="00C52999">
        <w:rPr>
          <w:rStyle w:val="CrossRef"/>
        </w:rPr>
      </w:r>
      <w:r w:rsidRPr="00C52999">
        <w:rPr>
          <w:rStyle w:val="CrossRef"/>
        </w:rPr>
        <w:fldChar w:fldCharType="separate"/>
      </w:r>
      <w:r w:rsidR="00D81990">
        <w:rPr>
          <w:rStyle w:val="CrossRef"/>
        </w:rPr>
        <w:t>19.3.4.1</w:t>
      </w:r>
      <w:r w:rsidRPr="00C52999">
        <w:rPr>
          <w:rStyle w:val="CrossRef"/>
        </w:rPr>
        <w:fldChar w:fldCharType="end"/>
      </w:r>
      <w:r>
        <w:t>)</w:t>
      </w:r>
    </w:p>
    <w:p w14:paraId="0928CD90" w14:textId="6FEBE1AE" w:rsidR="00C52999" w:rsidRDefault="00C52999" w:rsidP="00C52999">
      <w:pPr>
        <w:ind w:firstLine="720"/>
      </w:pPr>
      <w:r>
        <w:t xml:space="preserve">First_Approach_RS (see Section </w:t>
      </w:r>
      <w:r w:rsidRPr="00C52999">
        <w:rPr>
          <w:rStyle w:val="CrossRef"/>
        </w:rPr>
        <w:fldChar w:fldCharType="begin"/>
      </w:r>
      <w:r w:rsidRPr="00C52999">
        <w:rPr>
          <w:rStyle w:val="CrossRef"/>
        </w:rPr>
        <w:instrText xml:space="preserve"> REF _Ref64560983 \r \h </w:instrText>
      </w:r>
      <w:r w:rsidRPr="00C52999">
        <w:rPr>
          <w:rStyle w:val="CrossRef"/>
        </w:rPr>
      </w:r>
      <w:r w:rsidRPr="00C52999">
        <w:rPr>
          <w:rStyle w:val="CrossRef"/>
        </w:rPr>
        <w:fldChar w:fldCharType="separate"/>
      </w:r>
      <w:r w:rsidR="00D81990">
        <w:rPr>
          <w:rStyle w:val="CrossRef"/>
        </w:rPr>
        <w:t>19.3.4.2</w:t>
      </w:r>
      <w:r w:rsidRPr="00C52999">
        <w:rPr>
          <w:rStyle w:val="CrossRef"/>
        </w:rPr>
        <w:fldChar w:fldCharType="end"/>
      </w:r>
      <w:r>
        <w:t>)</w:t>
      </w:r>
    </w:p>
    <w:p w14:paraId="316F17B2" w14:textId="3A6640FA" w:rsidR="00A651DD" w:rsidRDefault="00A651DD" w:rsidP="00A651DD">
      <w:pPr>
        <w:pStyle w:val="CaptionFigure"/>
      </w:pPr>
      <w:bookmarkStart w:id="3230" w:name="_Ref64561406"/>
      <w:bookmarkStart w:id="3231" w:name="_Ref64661061"/>
      <w:bookmarkStart w:id="3232" w:name="_Ref64741209"/>
      <w:bookmarkStart w:id="3233" w:name="_Toc118222974"/>
      <w:r>
        <w:lastRenderedPageBreak/>
        <w:t xml:space="preserve">Figure </w:t>
      </w:r>
      <w:fldSimple w:instr=" STYLEREF 1 \s ">
        <w:r w:rsidR="00D81990">
          <w:rPr>
            <w:noProof/>
          </w:rPr>
          <w:t>19</w:t>
        </w:r>
      </w:fldSimple>
      <w:r w:rsidR="000E1F04">
        <w:noBreakHyphen/>
      </w:r>
      <w:fldSimple w:instr=" SEQ Figure \* ARABIC \s 1 ">
        <w:r w:rsidR="00D81990">
          <w:rPr>
            <w:noProof/>
          </w:rPr>
          <w:t>17</w:t>
        </w:r>
      </w:fldSimple>
      <w:bookmarkEnd w:id="3230"/>
      <w:bookmarkEnd w:id="3231"/>
      <w:r>
        <w:t xml:space="preserve">: </w:t>
      </w:r>
      <w:r w:rsidRPr="005673A0">
        <w:t>Bluetooth LE Secure OOB Pairing Prep</w:t>
      </w:r>
      <w:r>
        <w:t>.</w:t>
      </w:r>
      <w:bookmarkEnd w:id="3232"/>
      <w:bookmarkEnd w:id="3233"/>
    </w:p>
    <w:p w14:paraId="0785CB4D" w14:textId="64595C1A" w:rsidR="00EF6872" w:rsidRDefault="00575AFE" w:rsidP="00EF6872">
      <w:pPr>
        <w:pStyle w:val="Figure"/>
      </w:pPr>
      <w:r>
        <w:drawing>
          <wp:inline distT="0" distB="0" distL="0" distR="0" wp14:anchorId="07CA0460" wp14:editId="417560C0">
            <wp:extent cx="5943600" cy="552450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 name="Picture 3150"/>
                    <pic:cNvPicPr/>
                  </pic:nvPicPr>
                  <pic:blipFill>
                    <a:blip r:embed="rId138">
                      <a:extLst>
                        <a:ext uri="{28A0092B-C50C-407E-A947-70E740481C1C}">
                          <a14:useLocalDpi xmlns:a14="http://schemas.microsoft.com/office/drawing/2010/main" val="0"/>
                        </a:ext>
                      </a:extLst>
                    </a:blip>
                    <a:stretch>
                      <a:fillRect/>
                    </a:stretch>
                  </pic:blipFill>
                  <pic:spPr>
                    <a:xfrm>
                      <a:off x="0" y="0"/>
                      <a:ext cx="5943600" cy="5524500"/>
                    </a:xfrm>
                    <a:prstGeom prst="rect">
                      <a:avLst/>
                    </a:prstGeom>
                  </pic:spPr>
                </pic:pic>
              </a:graphicData>
            </a:graphic>
          </wp:inline>
        </w:drawing>
      </w:r>
    </w:p>
    <w:p w14:paraId="4644CBFA" w14:textId="6FE03BFC" w:rsidR="00A651DD" w:rsidRDefault="00EF6872" w:rsidP="00E00FC9">
      <w:pPr>
        <w:pStyle w:val="Figure"/>
        <w:jc w:val="left"/>
      </w:pPr>
      <w:r>
        <w:t>**</w:t>
      </w:r>
      <w:r w:rsidRPr="00EF6872">
        <w:t xml:space="preserve"> </w:t>
      </w:r>
      <w:r>
        <w:t>A friend device does not derive Kble_oob but receives it from the Owner device instead.</w:t>
      </w:r>
    </w:p>
    <w:p w14:paraId="0A9DBE22" w14:textId="086A142F" w:rsidR="00A651DD" w:rsidRDefault="007023B6" w:rsidP="006423A7">
      <w:pPr>
        <w:pStyle w:val="Subhead"/>
      </w:pPr>
      <w:r>
        <w:rPr>
          <w:rFonts w:hint="eastAsia"/>
          <w:lang w:eastAsia="zh-CN"/>
        </w:rPr>
        <w:t>Ele</w:t>
      </w:r>
      <w:r>
        <w:rPr>
          <w:lang w:eastAsia="zh-CN"/>
        </w:rPr>
        <w:t xml:space="preserve">ments of </w:t>
      </w:r>
      <w:r w:rsidR="00A651DD">
        <w:t>the Bluetooth LE Secure OOB Pairing Prep flow:</w:t>
      </w:r>
    </w:p>
    <w:p w14:paraId="1F1F66EB" w14:textId="25359516" w:rsidR="00A651DD" w:rsidRDefault="00A651DD" w:rsidP="0043432E">
      <w:pPr>
        <w:pStyle w:val="BulletList"/>
      </w:pPr>
      <w:r>
        <w:t xml:space="preserve">The BTAddrA and BTAddrB are the Device Bluetooth Address and Vehicle Bluetooth Address respectively, used during pairing (See Vol 3, Part H, Section 2.2.7 of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w:t>
      </w:r>
    </w:p>
    <w:p w14:paraId="12BC06DD" w14:textId="14F4DDE7" w:rsidR="00A651DD" w:rsidRDefault="00A651DD" w:rsidP="006423A7">
      <w:pPr>
        <w:pStyle w:val="BulletList"/>
      </w:pPr>
      <w:r>
        <w:t xml:space="preserve">For box F, vehicle shall use </w:t>
      </w:r>
      <w:r w:rsidR="001D4817">
        <w:t>AES</w:t>
      </w:r>
      <w:r>
        <w:t>-128-</w:t>
      </w:r>
      <w:r w:rsidR="001D4817">
        <w:t>CCM</w:t>
      </w:r>
      <w:r>
        <w:t xml:space="preserve"> with Kble_intro as shared secret and 8-byte IV provided by device to decrypt DK_Identifier </w:t>
      </w:r>
    </w:p>
    <w:p w14:paraId="525FF652" w14:textId="6B23B4CC" w:rsidR="00A651DD" w:rsidRDefault="00A651DD" w:rsidP="006423A7">
      <w:pPr>
        <w:pStyle w:val="BulletList"/>
      </w:pPr>
      <w:r>
        <w:t xml:space="preserve">For box G, </w:t>
      </w:r>
      <w:r w:rsidR="007F761E" w:rsidRPr="007F761E">
        <w:t xml:space="preserve">vehicle shall react depending on Tag DAh configuration in </w:t>
      </w:r>
      <w:r w:rsidR="007F761E">
        <w:fldChar w:fldCharType="begin"/>
      </w:r>
      <w:r w:rsidR="007F761E">
        <w:instrText xml:space="preserve"> REF _Ref100932106 \h </w:instrText>
      </w:r>
      <w:r w:rsidR="007F761E">
        <w:fldChar w:fldCharType="separate"/>
      </w:r>
      <w:r w:rsidR="00D81990">
        <w:t xml:space="preserve">Table </w:t>
      </w:r>
      <w:r w:rsidR="00D81990">
        <w:rPr>
          <w:noProof/>
        </w:rPr>
        <w:t>5</w:t>
      </w:r>
      <w:r w:rsidR="00D81990">
        <w:noBreakHyphen/>
      </w:r>
      <w:r w:rsidR="00D81990">
        <w:rPr>
          <w:noProof/>
        </w:rPr>
        <w:t>14</w:t>
      </w:r>
      <w:r w:rsidR="00D81990">
        <w:t xml:space="preserve">: </w:t>
      </w:r>
      <w:r w:rsidR="00D81990" w:rsidRPr="00C97DBF">
        <w:t>Device Configuration Data</w:t>
      </w:r>
      <w:r w:rsidR="007F761E">
        <w:fldChar w:fldCharType="end"/>
      </w:r>
      <w:r w:rsidR="007F761E" w:rsidRPr="007F761E">
        <w:t xml:space="preserve">. </w:t>
      </w:r>
    </w:p>
    <w:p w14:paraId="147437D5" w14:textId="290D1DF8" w:rsidR="007F761E" w:rsidRDefault="007F761E" w:rsidP="00E00FC9">
      <w:pPr>
        <w:pStyle w:val="BulletList"/>
        <w:numPr>
          <w:ilvl w:val="0"/>
          <w:numId w:val="0"/>
        </w:numPr>
        <w:ind w:left="720"/>
      </w:pPr>
      <w:r>
        <w:t>If Tag DA</w:t>
      </w:r>
      <w:r w:rsidRPr="00E00FC9">
        <w:rPr>
          <w:vertAlign w:val="subscript"/>
        </w:rPr>
        <w:t>h</w:t>
      </w:r>
      <w:r>
        <w:t xml:space="preserve"> in </w:t>
      </w:r>
      <w:r w:rsidR="001B529A">
        <w:fldChar w:fldCharType="begin"/>
      </w:r>
      <w:r w:rsidR="001B529A">
        <w:instrText xml:space="preserve"> REF _Ref100847858 \h </w:instrText>
      </w:r>
      <w:r w:rsidR="001B529A">
        <w:fldChar w:fldCharType="separate"/>
      </w:r>
      <w:r w:rsidR="00D81990">
        <w:t xml:space="preserve">Table </w:t>
      </w:r>
      <w:r w:rsidR="00D81990">
        <w:rPr>
          <w:noProof/>
        </w:rPr>
        <w:t>5</w:t>
      </w:r>
      <w:r w:rsidR="00D81990">
        <w:noBreakHyphen/>
      </w:r>
      <w:r w:rsidR="00D81990">
        <w:rPr>
          <w:noProof/>
        </w:rPr>
        <w:t>14</w:t>
      </w:r>
      <w:r w:rsidR="001B529A">
        <w:fldChar w:fldCharType="end"/>
      </w:r>
      <w:r w:rsidR="001B529A">
        <w:t xml:space="preserve"> </w:t>
      </w:r>
      <w:r>
        <w:t>is not present, or set to values 00</w:t>
      </w:r>
      <w:r w:rsidRPr="00E00FC9">
        <w:rPr>
          <w:vertAlign w:val="subscript"/>
        </w:rPr>
        <w:t>h</w:t>
      </w:r>
      <w:r>
        <w:t xml:space="preserve"> or 02</w:t>
      </w:r>
      <w:r w:rsidRPr="00E00FC9">
        <w:rPr>
          <w:vertAlign w:val="subscript"/>
        </w:rPr>
        <w:t>h</w:t>
      </w:r>
      <w:r>
        <w:t>, vehicle shall validate that decrypted DK_Identifier value belongs to a valid slot.</w:t>
      </w:r>
    </w:p>
    <w:p w14:paraId="0B2F8078" w14:textId="1E3380DE" w:rsidR="007F761E" w:rsidRDefault="007F761E" w:rsidP="00E00FC9">
      <w:pPr>
        <w:pStyle w:val="BulletList"/>
        <w:numPr>
          <w:ilvl w:val="0"/>
          <w:numId w:val="0"/>
        </w:numPr>
        <w:ind w:left="720"/>
      </w:pPr>
      <w:r>
        <w:lastRenderedPageBreak/>
        <w:t>If Tag DA</w:t>
      </w:r>
      <w:r w:rsidRPr="00E00FC9">
        <w:rPr>
          <w:vertAlign w:val="subscript"/>
        </w:rPr>
        <w:t>h</w:t>
      </w:r>
      <w:r>
        <w:t xml:space="preserve"> in </w:t>
      </w:r>
      <w:r w:rsidR="001B529A">
        <w:fldChar w:fldCharType="begin"/>
      </w:r>
      <w:r w:rsidR="001B529A">
        <w:instrText xml:space="preserve"> REF _Ref100847858 \h </w:instrText>
      </w:r>
      <w:r w:rsidR="001B529A">
        <w:fldChar w:fldCharType="separate"/>
      </w:r>
      <w:r w:rsidR="00D81990">
        <w:t xml:space="preserve">Table </w:t>
      </w:r>
      <w:r w:rsidR="00D81990">
        <w:rPr>
          <w:noProof/>
        </w:rPr>
        <w:t>5</w:t>
      </w:r>
      <w:r w:rsidR="00D81990">
        <w:noBreakHyphen/>
      </w:r>
      <w:r w:rsidR="00D81990">
        <w:rPr>
          <w:noProof/>
        </w:rPr>
        <w:t>14</w:t>
      </w:r>
      <w:r w:rsidR="001B529A">
        <w:fldChar w:fldCharType="end"/>
      </w:r>
      <w:r w:rsidR="001B529A">
        <w:t xml:space="preserve"> </w:t>
      </w:r>
      <w:r>
        <w:t>is present and set to values 01</w:t>
      </w:r>
      <w:r w:rsidRPr="00E00FC9">
        <w:rPr>
          <w:vertAlign w:val="subscript"/>
        </w:rPr>
        <w:t>h</w:t>
      </w:r>
      <w:r>
        <w:t>, 03</w:t>
      </w:r>
      <w:r w:rsidRPr="00E00FC9">
        <w:rPr>
          <w:vertAlign w:val="subscript"/>
        </w:rPr>
        <w:t>h</w:t>
      </w:r>
      <w:r>
        <w:t>, 04</w:t>
      </w:r>
      <w:r w:rsidRPr="00E00FC9">
        <w:rPr>
          <w:vertAlign w:val="subscript"/>
        </w:rPr>
        <w:t>h</w:t>
      </w:r>
      <w:r>
        <w:t>, 05</w:t>
      </w:r>
      <w:r w:rsidRPr="00E00FC9">
        <w:rPr>
          <w:vertAlign w:val="subscript"/>
        </w:rPr>
        <w:t>h</w:t>
      </w:r>
      <w:r>
        <w:t>, vehicle shall not validate that decrypted DK_Identifier value belongs to a valid slot in this step. The vehicle shall validate the slot identifier during the first standard transaction after Bluetooth LE pairing instead.</w:t>
      </w:r>
    </w:p>
    <w:p w14:paraId="46797DCF" w14:textId="77777777" w:rsidR="00A651DD" w:rsidRDefault="00A651DD" w:rsidP="006423A7">
      <w:pPr>
        <w:pStyle w:val="BulletList"/>
      </w:pPr>
      <w:r>
        <w:t>For box H, vehicle shall use HKDF function with decrypted DK_Identifier and Kble_oob_master to derive Kble_oob.</w:t>
      </w:r>
    </w:p>
    <w:p w14:paraId="3DDC35C2" w14:textId="64680F19" w:rsidR="00A651DD" w:rsidRDefault="0058466F" w:rsidP="006423A7">
      <w:pPr>
        <w:pStyle w:val="BulletList"/>
        <w:numPr>
          <w:ilvl w:val="1"/>
          <w:numId w:val="2"/>
        </w:numPr>
      </w:pPr>
      <w:r>
        <w:t xml:space="preserve">Kble_oob </w:t>
      </w:r>
      <w:r w:rsidR="00A651DD">
        <w:t>= HKDF-SHA256(</w:t>
      </w:r>
      <w:r>
        <w:t>16</w:t>
      </w:r>
      <w:r w:rsidR="00A651DD">
        <w:t>, Kble_oob_master, DK_Identifier)  // (output_len, input_keying_material, info)</w:t>
      </w:r>
    </w:p>
    <w:p w14:paraId="5F519167" w14:textId="448200E2" w:rsidR="00A651DD" w:rsidRDefault="00A651DD" w:rsidP="006423A7">
      <w:pPr>
        <w:pStyle w:val="BulletList"/>
        <w:numPr>
          <w:ilvl w:val="1"/>
          <w:numId w:val="2"/>
        </w:numPr>
      </w:pPr>
      <w:r>
        <w:t>Where DK_Identifier is a</w:t>
      </w:r>
      <w:r w:rsidR="00EA46DF">
        <w:t>n</w:t>
      </w:r>
      <w:r>
        <w:t xml:space="preserve"> 8-byte padded slot_identifier. For example</w:t>
      </w:r>
      <w:r w:rsidR="00EA46DF">
        <w:t>,</w:t>
      </w:r>
      <w:r>
        <w:t xml:space="preserve"> if the slot_identifier is 6-byte, it will have 0x0000 added as prefix to make it 8-byte. </w:t>
      </w:r>
    </w:p>
    <w:p w14:paraId="57440252" w14:textId="676F6433" w:rsidR="00A651DD" w:rsidRDefault="00A651DD" w:rsidP="006423A7">
      <w:pPr>
        <w:pStyle w:val="BulletList"/>
      </w:pPr>
      <w:r>
        <w:t xml:space="preserve">For box I, vehicle shall use </w:t>
      </w:r>
      <w:r w:rsidR="001D4817">
        <w:t>AES</w:t>
      </w:r>
      <w:r>
        <w:t>-128-</w:t>
      </w:r>
      <w:r w:rsidR="001D4817">
        <w:t>CCM</w:t>
      </w:r>
      <w:r>
        <w:t xml:space="preserve"> with Kble_oob as shared secret and 8byte IV to decrypt device OOB data required for Bluetooth LE Secure OOB pairing (BTAddrA || Ca || ra)</w:t>
      </w:r>
    </w:p>
    <w:p w14:paraId="6719DED3" w14:textId="4D5B9F61" w:rsidR="00A651DD" w:rsidRDefault="00A651DD" w:rsidP="006423A7">
      <w:pPr>
        <w:pStyle w:val="BulletList"/>
      </w:pPr>
      <w:r>
        <w:t xml:space="preserve">For box J, vehicle shall use </w:t>
      </w:r>
      <w:r w:rsidR="001D4817">
        <w:t>AES</w:t>
      </w:r>
      <w:r>
        <w:t>-128-</w:t>
      </w:r>
      <w:r w:rsidR="001D4817">
        <w:t>CCM</w:t>
      </w:r>
      <w:r>
        <w:t xml:space="preserve"> with Kble_oob as shared secret and 8-byte IV to encrypt vehicle OOB data required for Bluetooth LE Secure OOB pairing (BTAddrB || Cb || rb)</w:t>
      </w:r>
    </w:p>
    <w:p w14:paraId="46490B89" w14:textId="1A12C5BD" w:rsidR="00A651DD" w:rsidRDefault="00A651DD" w:rsidP="006423A7">
      <w:pPr>
        <w:pStyle w:val="BulletList"/>
      </w:pPr>
      <w:r>
        <w:t xml:space="preserve">For box K, device shall use </w:t>
      </w:r>
      <w:r w:rsidR="001D4817">
        <w:t>AES</w:t>
      </w:r>
      <w:r>
        <w:t>-128-</w:t>
      </w:r>
      <w:r w:rsidR="001D4817">
        <w:t>CCM</w:t>
      </w:r>
      <w:r>
        <w:t xml:space="preserve"> with Kble_intro as shared secret and 8-byte IV provided by device to decrypt DK_Identifier</w:t>
      </w:r>
    </w:p>
    <w:p w14:paraId="7B4C5AFC" w14:textId="0AF7049E" w:rsidR="00A651DD" w:rsidRDefault="00A651DD" w:rsidP="006423A7">
      <w:pPr>
        <w:pStyle w:val="BulletList"/>
      </w:pPr>
      <w:r>
        <w:t xml:space="preserve">Once device and vehicle have successfully performed Bluetooth LE Secure OOB Pairing Prep, device shall initiate Bluetooth LE Pairing procedure by sending pairing request as described in Section </w:t>
      </w:r>
      <w:r w:rsidR="00E15D96" w:rsidRPr="00E15D96">
        <w:rPr>
          <w:rStyle w:val="CrossRef"/>
        </w:rPr>
        <w:fldChar w:fldCharType="begin"/>
      </w:r>
      <w:r w:rsidR="00E15D96" w:rsidRPr="00E15D96">
        <w:rPr>
          <w:rStyle w:val="CrossRef"/>
        </w:rPr>
        <w:instrText xml:space="preserve"> REF _Ref64580456 \r \h </w:instrText>
      </w:r>
      <w:r w:rsidR="00E15D96" w:rsidRPr="00E15D96">
        <w:rPr>
          <w:rStyle w:val="CrossRef"/>
        </w:rPr>
      </w:r>
      <w:r w:rsidR="00E15D96" w:rsidRPr="00E15D96">
        <w:rPr>
          <w:rStyle w:val="CrossRef"/>
        </w:rPr>
        <w:fldChar w:fldCharType="separate"/>
      </w:r>
      <w:r w:rsidR="00D81990">
        <w:rPr>
          <w:rStyle w:val="CrossRef"/>
        </w:rPr>
        <w:t>19.2.1.4</w:t>
      </w:r>
      <w:r w:rsidR="00E15D96" w:rsidRPr="00E15D96">
        <w:rPr>
          <w:rStyle w:val="CrossRef"/>
        </w:rPr>
        <w:fldChar w:fldCharType="end"/>
      </w:r>
      <w:r>
        <w:t xml:space="preserve">. Post successful pairing, device shall setup Bluetooth LE encryption before moving to next step. </w:t>
      </w:r>
    </w:p>
    <w:p w14:paraId="63605F4F" w14:textId="65E319C0" w:rsidR="00A651DD" w:rsidRDefault="00A651DD" w:rsidP="006423A7">
      <w:pPr>
        <w:pStyle w:val="BulletList"/>
      </w:pPr>
      <w:r>
        <w:t>The Bluetooth LE Pairing data shall be persisted for device and vehicle at the same point in time the endpoint is persisted on either side. Any failure before that point shall lead to rolling back the Bluetooth LE pairing data to be able to perform a retry.</w:t>
      </w:r>
    </w:p>
    <w:p w14:paraId="2D62ABA6" w14:textId="544BFE62" w:rsidR="00A651DD" w:rsidRDefault="00A651DD" w:rsidP="006423A7">
      <w:pPr>
        <w:pStyle w:val="BulletList"/>
      </w:pPr>
      <w:r>
        <w:t xml:space="preserve">Any Bluetooth LE messages being exchanged over-the-air as part of this flow shall not make use of DK message defined in Section </w:t>
      </w:r>
      <w:r w:rsidRPr="00A651DD">
        <w:rPr>
          <w:rStyle w:val="CrossRef"/>
        </w:rPr>
        <w:fldChar w:fldCharType="begin"/>
      </w:r>
      <w:r w:rsidRPr="00A651DD">
        <w:rPr>
          <w:rStyle w:val="CrossRef"/>
        </w:rPr>
        <w:instrText xml:space="preserve"> REF _Ref64561873 \r \h </w:instrText>
      </w:r>
      <w:r w:rsidRPr="00A651DD">
        <w:rPr>
          <w:rStyle w:val="CrossRef"/>
        </w:rPr>
      </w:r>
      <w:r w:rsidRPr="00A651DD">
        <w:rPr>
          <w:rStyle w:val="CrossRef"/>
        </w:rPr>
        <w:fldChar w:fldCharType="separate"/>
      </w:r>
      <w:r w:rsidR="00D81990">
        <w:rPr>
          <w:rStyle w:val="CrossRef"/>
        </w:rPr>
        <w:t>19.3</w:t>
      </w:r>
      <w:r w:rsidRPr="00A651DD">
        <w:rPr>
          <w:rStyle w:val="CrossRef"/>
        </w:rPr>
        <w:fldChar w:fldCharType="end"/>
      </w:r>
      <w:r>
        <w:t>.</w:t>
      </w:r>
    </w:p>
    <w:p w14:paraId="3D5FC344" w14:textId="77777777" w:rsidR="00A651DD" w:rsidRDefault="00A651DD" w:rsidP="00A651DD">
      <w:pPr>
        <w:pStyle w:val="Subhead"/>
      </w:pPr>
      <w:r>
        <w:t>URSK Derivation Flow</w:t>
      </w:r>
    </w:p>
    <w:p w14:paraId="1DD2EEE2" w14:textId="2D8354CC" w:rsidR="00A651DD" w:rsidRDefault="00A651DD" w:rsidP="000D75C3">
      <w:r>
        <w:t xml:space="preserve">Once the Bluetooth LE encryption has been setup, if the vehicle supports UWB, the vehicle shall execute the standard transaction flow for deriving URSK. (The URSK Derivation flow is shown </w:t>
      </w:r>
      <w:r w:rsidRPr="00E15D96">
        <w:t>in</w:t>
      </w:r>
      <w:r w:rsidR="00457A5C">
        <w:t xml:space="preserve"> </w:t>
      </w:r>
      <w:r w:rsidR="00457A5C">
        <w:fldChar w:fldCharType="begin"/>
      </w:r>
      <w:r w:rsidR="00457A5C">
        <w:instrText xml:space="preserve"> REF _Ref101279740 \h </w:instrText>
      </w:r>
      <w:r w:rsidR="00457A5C">
        <w:fldChar w:fldCharType="separate"/>
      </w:r>
      <w:r w:rsidR="00D81990">
        <w:t xml:space="preserve">Figure </w:t>
      </w:r>
      <w:r w:rsidR="00D81990">
        <w:rPr>
          <w:noProof/>
        </w:rPr>
        <w:t>19</w:t>
      </w:r>
      <w:r w:rsidR="00D81990">
        <w:noBreakHyphen/>
      </w:r>
      <w:r w:rsidR="00D81990">
        <w:rPr>
          <w:noProof/>
        </w:rPr>
        <w:t>21</w:t>
      </w:r>
      <w:r w:rsidR="00457A5C">
        <w:fldChar w:fldCharType="end"/>
      </w:r>
      <w:r w:rsidR="00457A5C">
        <w:t>)</w:t>
      </w:r>
      <w:r>
        <w:t xml:space="preserve"> </w:t>
      </w:r>
    </w:p>
    <w:p w14:paraId="40230C26" w14:textId="4966558D" w:rsidR="00A651DD" w:rsidRDefault="00A651DD" w:rsidP="00A651DD">
      <w:r>
        <w:t>To derive URSK over Bluetooth LE, each APDU command and response shall be encoded as shown below.</w:t>
      </w:r>
    </w:p>
    <w:p w14:paraId="1B95E28D" w14:textId="77777777" w:rsidR="00A651DD" w:rsidRDefault="00A651DD" w:rsidP="00A651DD">
      <w:r w:rsidRPr="00A651DD">
        <w:rPr>
          <w:rStyle w:val="Strong"/>
        </w:rPr>
        <w:t>Message Type</w:t>
      </w:r>
      <w:r>
        <w:t>: SE message</w:t>
      </w:r>
    </w:p>
    <w:p w14:paraId="6020FF68" w14:textId="77777777" w:rsidR="00A651DD" w:rsidRDefault="00A651DD" w:rsidP="00A651DD">
      <w:r w:rsidRPr="00A651DD">
        <w:rPr>
          <w:rStyle w:val="Strong"/>
        </w:rPr>
        <w:t>Message</w:t>
      </w:r>
      <w:r>
        <w:t>:</w:t>
      </w:r>
    </w:p>
    <w:p w14:paraId="6CF31DDB" w14:textId="48D1DC43" w:rsidR="00A651DD" w:rsidRDefault="00A651DD" w:rsidP="00A651DD">
      <w:pPr>
        <w:ind w:firstLine="720"/>
      </w:pPr>
      <w:r>
        <w:t xml:space="preserve">APDU Command Encapsulation: DK_APDU_RQ (see Section </w:t>
      </w:r>
      <w:r w:rsidRPr="00A651DD">
        <w:rPr>
          <w:rStyle w:val="CrossRef"/>
        </w:rPr>
        <w:fldChar w:fldCharType="begin"/>
      </w:r>
      <w:r w:rsidRPr="00A651DD">
        <w:rPr>
          <w:rStyle w:val="CrossRef"/>
        </w:rPr>
        <w:instrText xml:space="preserve"> REF _Ref64495925 \r \h </w:instrText>
      </w:r>
      <w:r w:rsidRPr="00A651DD">
        <w:rPr>
          <w:rStyle w:val="CrossRef"/>
        </w:rPr>
      </w:r>
      <w:r w:rsidRPr="00A651DD">
        <w:rPr>
          <w:rStyle w:val="CrossRef"/>
        </w:rPr>
        <w:fldChar w:fldCharType="separate"/>
      </w:r>
      <w:r w:rsidR="00D81990">
        <w:rPr>
          <w:rStyle w:val="CrossRef"/>
        </w:rPr>
        <w:t>19.3.2.1</w:t>
      </w:r>
      <w:r w:rsidRPr="00A651DD">
        <w:rPr>
          <w:rStyle w:val="CrossRef"/>
        </w:rPr>
        <w:fldChar w:fldCharType="end"/>
      </w:r>
      <w:r>
        <w:t>)</w:t>
      </w:r>
    </w:p>
    <w:p w14:paraId="45CD5C09" w14:textId="17B4DEC4" w:rsidR="00A651DD" w:rsidRDefault="00A651DD" w:rsidP="00A651DD">
      <w:pPr>
        <w:ind w:firstLine="720"/>
      </w:pPr>
      <w:r>
        <w:t xml:space="preserve">APDU Response Encapsulation: DK_APDU_RS (see Section </w:t>
      </w:r>
      <w:r w:rsidRPr="00A651DD">
        <w:rPr>
          <w:rStyle w:val="CrossRef"/>
        </w:rPr>
        <w:fldChar w:fldCharType="begin"/>
      </w:r>
      <w:r w:rsidRPr="00A651DD">
        <w:rPr>
          <w:rStyle w:val="CrossRef"/>
        </w:rPr>
        <w:instrText xml:space="preserve"> REF _Ref64558855 \r \h </w:instrText>
      </w:r>
      <w:r w:rsidRPr="00A651DD">
        <w:rPr>
          <w:rStyle w:val="CrossRef"/>
        </w:rPr>
      </w:r>
      <w:r w:rsidRPr="00A651DD">
        <w:rPr>
          <w:rStyle w:val="CrossRef"/>
        </w:rPr>
        <w:fldChar w:fldCharType="separate"/>
      </w:r>
      <w:r w:rsidR="00D81990">
        <w:rPr>
          <w:rStyle w:val="CrossRef"/>
        </w:rPr>
        <w:t>19.3.2.2</w:t>
      </w:r>
      <w:r w:rsidRPr="00A651DD">
        <w:rPr>
          <w:rStyle w:val="CrossRef"/>
        </w:rPr>
        <w:fldChar w:fldCharType="end"/>
      </w:r>
      <w:r>
        <w:t>)</w:t>
      </w:r>
    </w:p>
    <w:p w14:paraId="2F13E9EA" w14:textId="77777777" w:rsidR="00A651DD" w:rsidRDefault="00A651DD" w:rsidP="00A651DD">
      <w:pPr>
        <w:pStyle w:val="Subhead"/>
      </w:pPr>
      <w:r>
        <w:t>Capability Exchange</w:t>
      </w:r>
    </w:p>
    <w:p w14:paraId="7288296F" w14:textId="2A1970B0" w:rsidR="00A651DD" w:rsidRDefault="00A651DD" w:rsidP="00A651DD">
      <w:r>
        <w:t xml:space="preserve">Capability Exchange for owner pairing shall be performed if either the vehicle or device has an updated </w:t>
      </w:r>
      <w:r w:rsidR="002A0F48">
        <w:t>DK Protocol Version</w:t>
      </w:r>
      <w:r>
        <w:t xml:space="preserve">, UWB Configuration Identifier, PulseShape Combinations, or a combination of these parameters, which is different than the one the vehicle and device </w:t>
      </w:r>
      <w:r>
        <w:lastRenderedPageBreak/>
        <w:t xml:space="preserve">supported during the last Capability Exchange. </w:t>
      </w:r>
      <w:r w:rsidR="004C3101">
        <w:t xml:space="preserve">The Capability Exchange is shown in </w:t>
      </w:r>
      <w:r w:rsidR="004C3101" w:rsidRPr="00503CB9">
        <w:rPr>
          <w:rStyle w:val="CrossRef"/>
        </w:rPr>
        <w:fldChar w:fldCharType="begin"/>
      </w:r>
      <w:r w:rsidR="004C3101" w:rsidRPr="00503CB9">
        <w:rPr>
          <w:rStyle w:val="CrossRef"/>
        </w:rPr>
        <w:instrText xml:space="preserve"> REF _Ref64562578 \h </w:instrText>
      </w:r>
      <w:r w:rsidR="004C3101" w:rsidRPr="00503CB9">
        <w:rPr>
          <w:rStyle w:val="CrossRef"/>
        </w:rPr>
      </w:r>
      <w:r w:rsidR="004C3101" w:rsidRPr="00503CB9">
        <w:rPr>
          <w:rStyle w:val="CrossRef"/>
        </w:rPr>
        <w:fldChar w:fldCharType="separate"/>
      </w:r>
      <w:r w:rsidR="00D81990">
        <w:t xml:space="preserve">Figure </w:t>
      </w:r>
      <w:r w:rsidR="00D81990">
        <w:rPr>
          <w:noProof/>
        </w:rPr>
        <w:t>19</w:t>
      </w:r>
      <w:r w:rsidR="00D81990">
        <w:noBreakHyphen/>
      </w:r>
      <w:r w:rsidR="00D81990">
        <w:rPr>
          <w:noProof/>
        </w:rPr>
        <w:t>18</w:t>
      </w:r>
      <w:r w:rsidR="004C3101" w:rsidRPr="00503CB9">
        <w:rPr>
          <w:rStyle w:val="CrossRef"/>
        </w:rPr>
        <w:fldChar w:fldCharType="end"/>
      </w:r>
      <w:r w:rsidR="004C3101">
        <w:t>.</w:t>
      </w:r>
    </w:p>
    <w:p w14:paraId="5F3309FF" w14:textId="7DEFD3D7" w:rsidR="005722A8" w:rsidRDefault="00F5080A" w:rsidP="005722A8">
      <w:r>
        <w:t xml:space="preserve">The </w:t>
      </w:r>
      <w:r w:rsidR="00A651DD">
        <w:t xml:space="preserve">vehicle initiates the Capability Exchange by sending Ranging_Capability_RQ (see Section </w:t>
      </w:r>
      <w:r w:rsidR="00A651DD" w:rsidRPr="00A651DD">
        <w:rPr>
          <w:rStyle w:val="CrossRef"/>
        </w:rPr>
        <w:fldChar w:fldCharType="begin"/>
      </w:r>
      <w:r w:rsidR="00A651DD" w:rsidRPr="00A651DD">
        <w:rPr>
          <w:rStyle w:val="CrossRef"/>
        </w:rPr>
        <w:instrText xml:space="preserve"> REF _Ref64562341 \r \h </w:instrText>
      </w:r>
      <w:r w:rsidR="00A651DD" w:rsidRPr="00A651DD">
        <w:rPr>
          <w:rStyle w:val="CrossRef"/>
        </w:rPr>
      </w:r>
      <w:r w:rsidR="00A651DD" w:rsidRPr="00A651DD">
        <w:rPr>
          <w:rStyle w:val="CrossRef"/>
        </w:rPr>
        <w:fldChar w:fldCharType="separate"/>
      </w:r>
      <w:r w:rsidR="00D81990">
        <w:rPr>
          <w:rStyle w:val="CrossRef"/>
        </w:rPr>
        <w:t>19.3.1.1</w:t>
      </w:r>
      <w:r w:rsidR="00A651DD" w:rsidRPr="00A651DD">
        <w:rPr>
          <w:rStyle w:val="CrossRef"/>
        </w:rPr>
        <w:fldChar w:fldCharType="end"/>
      </w:r>
      <w:r w:rsidR="00A651DD">
        <w:t xml:space="preserve">) to the device. Upon receiving the Ranging_Capability_RQ, the device shall respond by sending Ranging_Capability_RS (see Section </w:t>
      </w:r>
      <w:r w:rsidR="00A651DD" w:rsidRPr="00A651DD">
        <w:rPr>
          <w:rStyle w:val="CrossRef"/>
        </w:rPr>
        <w:fldChar w:fldCharType="begin"/>
      </w:r>
      <w:r w:rsidR="00A651DD" w:rsidRPr="00A651DD">
        <w:rPr>
          <w:rStyle w:val="CrossRef"/>
        </w:rPr>
        <w:instrText xml:space="preserve"> REF _Ref64562355 \r \h </w:instrText>
      </w:r>
      <w:r w:rsidR="00A651DD" w:rsidRPr="00A651DD">
        <w:rPr>
          <w:rStyle w:val="CrossRef"/>
        </w:rPr>
      </w:r>
      <w:r w:rsidR="00A651DD" w:rsidRPr="00A651DD">
        <w:rPr>
          <w:rStyle w:val="CrossRef"/>
        </w:rPr>
        <w:fldChar w:fldCharType="separate"/>
      </w:r>
      <w:r w:rsidR="00D81990">
        <w:rPr>
          <w:rStyle w:val="CrossRef"/>
        </w:rPr>
        <w:t>19.3.1.2</w:t>
      </w:r>
      <w:r w:rsidR="00A651DD" w:rsidRPr="00A651DD">
        <w:rPr>
          <w:rStyle w:val="CrossRef"/>
        </w:rPr>
        <w:fldChar w:fldCharType="end"/>
      </w:r>
      <w:r w:rsidR="00A651DD">
        <w:t xml:space="preserve">). </w:t>
      </w:r>
    </w:p>
    <w:p w14:paraId="2EFA444C" w14:textId="31169B6B" w:rsidR="004C3101" w:rsidRDefault="004C3101" w:rsidP="00B26FE7">
      <w:pPr>
        <w:pStyle w:val="CaptionFigure"/>
      </w:pPr>
      <w:bookmarkStart w:id="3234" w:name="_Ref64562578"/>
      <w:bookmarkStart w:id="3235" w:name="_Ref64660408"/>
      <w:bookmarkStart w:id="3236" w:name="_Toc118222975"/>
      <w:r>
        <w:t xml:space="preserve">Figure </w:t>
      </w:r>
      <w:fldSimple w:instr=" STYLEREF 1 \s ">
        <w:r w:rsidR="00D81990">
          <w:rPr>
            <w:noProof/>
          </w:rPr>
          <w:t>19</w:t>
        </w:r>
      </w:fldSimple>
      <w:r w:rsidR="000E1F04">
        <w:noBreakHyphen/>
      </w:r>
      <w:fldSimple w:instr=" SEQ Figure \* ARABIC \s 1 ">
        <w:r w:rsidR="00D81990">
          <w:rPr>
            <w:noProof/>
          </w:rPr>
          <w:t>18</w:t>
        </w:r>
      </w:fldSimple>
      <w:bookmarkEnd w:id="3234"/>
      <w:bookmarkEnd w:id="3235"/>
      <w:r>
        <w:t xml:space="preserve">: </w:t>
      </w:r>
      <w:r w:rsidRPr="001F4011">
        <w:t xml:space="preserve">Capability </w:t>
      </w:r>
      <w:r w:rsidRPr="00B26FE7">
        <w:t>Exchange</w:t>
      </w:r>
      <w:r>
        <w:t>.</w:t>
      </w:r>
      <w:bookmarkEnd w:id="3236"/>
    </w:p>
    <w:p w14:paraId="61494EA1" w14:textId="536B5700" w:rsidR="005722A8" w:rsidRDefault="00953A4C" w:rsidP="002464A3">
      <w:pPr>
        <w:pStyle w:val="Figure"/>
      </w:pPr>
      <w:r>
        <w:drawing>
          <wp:inline distT="0" distB="0" distL="0" distR="0" wp14:anchorId="3A0D8BC4" wp14:editId="2554C3E9">
            <wp:extent cx="5493026" cy="1983740"/>
            <wp:effectExtent l="0" t="0" r="635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Picture 974"/>
                    <pic:cNvPicPr/>
                  </pic:nvPicPr>
                  <pic:blipFill rotWithShape="1">
                    <a:blip r:embed="rId139">
                      <a:extLst>
                        <a:ext uri="{28A0092B-C50C-407E-A947-70E740481C1C}">
                          <a14:useLocalDpi xmlns:a14="http://schemas.microsoft.com/office/drawing/2010/main" val="0"/>
                        </a:ext>
                      </a:extLst>
                    </a:blip>
                    <a:srcRect r="7581"/>
                    <a:stretch/>
                  </pic:blipFill>
                  <pic:spPr bwMode="auto">
                    <a:xfrm>
                      <a:off x="0" y="0"/>
                      <a:ext cx="5493026" cy="1983740"/>
                    </a:xfrm>
                    <a:prstGeom prst="rect">
                      <a:avLst/>
                    </a:prstGeom>
                    <a:ln>
                      <a:noFill/>
                    </a:ln>
                    <a:extLst>
                      <a:ext uri="{53640926-AAD7-44D8-BBD7-CCE9431645EC}">
                        <a14:shadowObscured xmlns:a14="http://schemas.microsoft.com/office/drawing/2010/main"/>
                      </a:ext>
                    </a:extLst>
                  </pic:spPr>
                </pic:pic>
              </a:graphicData>
            </a:graphic>
          </wp:inline>
        </w:drawing>
      </w:r>
    </w:p>
    <w:p w14:paraId="053907EA" w14:textId="2BC9BB24" w:rsidR="008E75BF" w:rsidRDefault="00F5080A" w:rsidP="008E75BF">
      <w:r>
        <w:t xml:space="preserve">The </w:t>
      </w:r>
      <w:r w:rsidR="008E75BF">
        <w:t>device</w:t>
      </w:r>
      <w:r>
        <w:t xml:space="preserve"> triggers</w:t>
      </w:r>
      <w:r w:rsidR="008E75BF">
        <w:t xml:space="preserve"> the Capability Exchange by sending DK Event Notification with Subevent_Category set to 0x01</w:t>
      </w:r>
      <w:r w:rsidR="008E75BF" w:rsidRPr="00A57A1A">
        <w:rPr>
          <w:vertAlign w:val="subscript"/>
        </w:rPr>
        <w:t>h</w:t>
      </w:r>
      <w:r w:rsidR="008E75BF">
        <w:t xml:space="preserve"> and the corresponding command status code set to 0x02</w:t>
      </w:r>
      <w:r w:rsidR="008E75BF" w:rsidRPr="00A57A1A">
        <w:rPr>
          <w:vertAlign w:val="subscript"/>
        </w:rPr>
        <w:t>h</w:t>
      </w:r>
      <w:r w:rsidR="008E75BF">
        <w:t xml:space="preserve">. Upon receiving the DK Event Notification, the vehicle shall initiate the Capability Exchange as shown in </w:t>
      </w:r>
      <w:r w:rsidRPr="00503CB9">
        <w:rPr>
          <w:rStyle w:val="CrossRef"/>
        </w:rPr>
        <w:fldChar w:fldCharType="begin"/>
      </w:r>
      <w:r w:rsidRPr="00503CB9">
        <w:rPr>
          <w:rStyle w:val="CrossRef"/>
        </w:rPr>
        <w:instrText xml:space="preserve"> REF _Ref64562578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18</w:t>
      </w:r>
      <w:r w:rsidRPr="00503CB9">
        <w:rPr>
          <w:rStyle w:val="CrossRef"/>
        </w:rPr>
        <w:fldChar w:fldCharType="end"/>
      </w:r>
      <w:r w:rsidR="008E75BF">
        <w:t>.</w:t>
      </w:r>
    </w:p>
    <w:p w14:paraId="77F144C4" w14:textId="77777777" w:rsidR="008E75BF" w:rsidRDefault="008E75BF" w:rsidP="00F5080A">
      <w:pPr>
        <w:pStyle w:val="Subhead"/>
      </w:pPr>
      <w:r>
        <w:t>Time Sync</w:t>
      </w:r>
    </w:p>
    <w:p w14:paraId="18785099" w14:textId="77EB0AE8" w:rsidR="001635DE" w:rsidRDefault="001635DE" w:rsidP="001635DE">
      <w:r>
        <w:t xml:space="preserve">If the </w:t>
      </w:r>
      <w:r w:rsidRPr="00531402">
        <w:t xml:space="preserve">Device UWB Clock </w:t>
      </w:r>
      <w:r>
        <w:t>is</w:t>
      </w:r>
      <w:r w:rsidRPr="00531402">
        <w:t xml:space="preserve"> “Not in sync”</w:t>
      </w:r>
      <w:r>
        <w:t xml:space="preserve"> while Bluetooth LE connected with the device, the vehicle shall trigger the Bluetooth LE Timesync procedure 1 if all conditions are met (see Section </w:t>
      </w:r>
      <w:r>
        <w:fldChar w:fldCharType="begin"/>
      </w:r>
      <w:r>
        <w:instrText xml:space="preserve"> REF _Ref101794801 \r \h </w:instrText>
      </w:r>
      <w:r>
        <w:fldChar w:fldCharType="separate"/>
      </w:r>
      <w:r w:rsidR="00D81990">
        <w:t>19.4.2</w:t>
      </w:r>
      <w:r>
        <w:fldChar w:fldCharType="end"/>
      </w:r>
      <w:r>
        <w:t>).</w:t>
      </w:r>
    </w:p>
    <w:p w14:paraId="2F92BBF9" w14:textId="77777777" w:rsidR="008E75BF" w:rsidRDefault="008E75BF" w:rsidP="00F5080A">
      <w:pPr>
        <w:pStyle w:val="Subhead"/>
      </w:pPr>
      <w:r>
        <w:t>Secure Ranging Setup Flow</w:t>
      </w:r>
    </w:p>
    <w:p w14:paraId="2B4212EE" w14:textId="63590CDF" w:rsidR="008E75BF" w:rsidRDefault="008E75BF" w:rsidP="008E75BF">
      <w:r>
        <w:t xml:space="preserve">Once the Capability Exchange is done, vehicle shall initiate secure ranging setup flow. In this flow, </w:t>
      </w:r>
      <w:r w:rsidR="00F5080A">
        <w:t xml:space="preserve">the </w:t>
      </w:r>
      <w:r>
        <w:t xml:space="preserve">vehicle and device go through </w:t>
      </w:r>
      <w:r w:rsidR="00F5080A">
        <w:t xml:space="preserve">a </w:t>
      </w:r>
      <w:r>
        <w:t xml:space="preserve">few exchanges to finalize </w:t>
      </w:r>
      <w:r w:rsidR="00F5080A">
        <w:t xml:space="preserve">the </w:t>
      </w:r>
      <w:r>
        <w:t>ranging parameter values required to set</w:t>
      </w:r>
      <w:r w:rsidR="00F5080A">
        <w:t xml:space="preserve"> </w:t>
      </w:r>
      <w:r>
        <w:t xml:space="preserve">up </w:t>
      </w:r>
      <w:r w:rsidR="00F5080A">
        <w:t xml:space="preserve">the </w:t>
      </w:r>
      <w:r>
        <w:t xml:space="preserve">secure ranging. As part of this flow, </w:t>
      </w:r>
      <w:r w:rsidR="00F5080A">
        <w:t xml:space="preserve">the </w:t>
      </w:r>
      <w:r>
        <w:t xml:space="preserve">vehicle shall notify </w:t>
      </w:r>
      <w:r w:rsidR="00F5080A">
        <w:t xml:space="preserve">the </w:t>
      </w:r>
      <w:r>
        <w:t xml:space="preserve">device </w:t>
      </w:r>
      <w:r w:rsidR="00F5080A">
        <w:t xml:space="preserve">on </w:t>
      </w:r>
      <w:r>
        <w:t xml:space="preserve">which URSK to use by sending Ranging_Session_RQ with its UWB_Session_Id. </w:t>
      </w:r>
    </w:p>
    <w:p w14:paraId="20DCF547" w14:textId="6A4FBF1F" w:rsidR="008E75BF" w:rsidRDefault="008E75BF" w:rsidP="008E75BF">
      <w:r>
        <w:t>To set</w:t>
      </w:r>
      <w:r w:rsidR="00F5080A">
        <w:t xml:space="preserve"> </w:t>
      </w:r>
      <w:r>
        <w:t>up secure ranging over Bluetooth LE, each message shall be encoded as below</w:t>
      </w:r>
      <w:r w:rsidR="00F5080A">
        <w:t>:</w:t>
      </w:r>
    </w:p>
    <w:p w14:paraId="57BA5CD7" w14:textId="77777777" w:rsidR="008E75BF" w:rsidRDefault="008E75BF" w:rsidP="008E75BF">
      <w:r w:rsidRPr="00F5080A">
        <w:rPr>
          <w:rStyle w:val="Strong"/>
        </w:rPr>
        <w:t>Message Type</w:t>
      </w:r>
      <w:r>
        <w:t>: UWB Ranging Service message</w:t>
      </w:r>
    </w:p>
    <w:p w14:paraId="238878DA" w14:textId="77777777" w:rsidR="008E75BF" w:rsidRDefault="008E75BF" w:rsidP="008E75BF">
      <w:r w:rsidRPr="00F5080A">
        <w:rPr>
          <w:rStyle w:val="Strong"/>
        </w:rPr>
        <w:t>Message</w:t>
      </w:r>
      <w:r>
        <w:t xml:space="preserve">: </w:t>
      </w:r>
    </w:p>
    <w:p w14:paraId="45910761" w14:textId="362278EF" w:rsidR="008E75BF" w:rsidRDefault="008E75BF" w:rsidP="00F5080A">
      <w:pPr>
        <w:ind w:firstLine="720"/>
      </w:pPr>
      <w:r>
        <w:t xml:space="preserve">Ranging Service Message: RS_RQ (see Section </w:t>
      </w:r>
      <w:r w:rsidR="00F5080A" w:rsidRPr="00F5080A">
        <w:rPr>
          <w:rStyle w:val="CrossRef"/>
        </w:rPr>
        <w:fldChar w:fldCharType="begin"/>
      </w:r>
      <w:r w:rsidR="00F5080A" w:rsidRPr="00F5080A">
        <w:rPr>
          <w:rStyle w:val="CrossRef"/>
        </w:rPr>
        <w:instrText xml:space="preserve"> REF _Ref64563138 \r \h </w:instrText>
      </w:r>
      <w:r w:rsidR="00F5080A" w:rsidRPr="00F5080A">
        <w:rPr>
          <w:rStyle w:val="CrossRef"/>
        </w:rPr>
      </w:r>
      <w:r w:rsidR="00F5080A" w:rsidRPr="00F5080A">
        <w:rPr>
          <w:rStyle w:val="CrossRef"/>
        </w:rPr>
        <w:fldChar w:fldCharType="separate"/>
      </w:r>
      <w:r w:rsidR="00D81990">
        <w:rPr>
          <w:rStyle w:val="CrossRef"/>
        </w:rPr>
        <w:t>19.3.1.3</w:t>
      </w:r>
      <w:r w:rsidR="00F5080A" w:rsidRPr="00F5080A">
        <w:rPr>
          <w:rStyle w:val="CrossRef"/>
        </w:rPr>
        <w:fldChar w:fldCharType="end"/>
      </w:r>
      <w:r>
        <w:t>)</w:t>
      </w:r>
    </w:p>
    <w:p w14:paraId="67D4F950" w14:textId="2E767F6D" w:rsidR="008E75BF" w:rsidRDefault="008E75BF" w:rsidP="00F5080A">
      <w:pPr>
        <w:ind w:firstLine="720"/>
      </w:pPr>
      <w:r>
        <w:t xml:space="preserve">Ranging Service Message: RS_RS (see Section </w:t>
      </w:r>
      <w:r w:rsidR="00F5080A" w:rsidRPr="00F5080A">
        <w:rPr>
          <w:rStyle w:val="CrossRef"/>
        </w:rPr>
        <w:fldChar w:fldCharType="begin"/>
      </w:r>
      <w:r w:rsidR="00F5080A" w:rsidRPr="00F5080A">
        <w:rPr>
          <w:rStyle w:val="CrossRef"/>
        </w:rPr>
        <w:instrText xml:space="preserve"> REF _Ref64563147 \r \h </w:instrText>
      </w:r>
      <w:r w:rsidR="00F5080A" w:rsidRPr="00F5080A">
        <w:rPr>
          <w:rStyle w:val="CrossRef"/>
        </w:rPr>
      </w:r>
      <w:r w:rsidR="00F5080A" w:rsidRPr="00F5080A">
        <w:rPr>
          <w:rStyle w:val="CrossRef"/>
        </w:rPr>
        <w:fldChar w:fldCharType="separate"/>
      </w:r>
      <w:r w:rsidR="00D81990">
        <w:rPr>
          <w:rStyle w:val="CrossRef"/>
        </w:rPr>
        <w:t>19.3.1.4</w:t>
      </w:r>
      <w:r w:rsidR="00F5080A" w:rsidRPr="00F5080A">
        <w:rPr>
          <w:rStyle w:val="CrossRef"/>
        </w:rPr>
        <w:fldChar w:fldCharType="end"/>
      </w:r>
      <w:r>
        <w:t>)</w:t>
      </w:r>
    </w:p>
    <w:p w14:paraId="706D7389" w14:textId="7F146029" w:rsidR="008E75BF" w:rsidRDefault="008E75BF" w:rsidP="00F5080A">
      <w:pPr>
        <w:ind w:firstLine="720"/>
      </w:pPr>
      <w:r>
        <w:t xml:space="preserve">Ranging Service Message: RSS_RQ (see Section </w:t>
      </w:r>
      <w:r w:rsidR="00F5080A" w:rsidRPr="00F5080A">
        <w:rPr>
          <w:rStyle w:val="CrossRef"/>
        </w:rPr>
        <w:fldChar w:fldCharType="begin"/>
      </w:r>
      <w:r w:rsidR="00F5080A" w:rsidRPr="00F5080A">
        <w:rPr>
          <w:rStyle w:val="CrossRef"/>
        </w:rPr>
        <w:instrText xml:space="preserve"> REF _Ref64532619 \r \h </w:instrText>
      </w:r>
      <w:r w:rsidR="00F5080A" w:rsidRPr="00F5080A">
        <w:rPr>
          <w:rStyle w:val="CrossRef"/>
        </w:rPr>
      </w:r>
      <w:r w:rsidR="00F5080A" w:rsidRPr="00F5080A">
        <w:rPr>
          <w:rStyle w:val="CrossRef"/>
        </w:rPr>
        <w:fldChar w:fldCharType="separate"/>
      </w:r>
      <w:r w:rsidR="00D81990">
        <w:rPr>
          <w:rStyle w:val="CrossRef"/>
        </w:rPr>
        <w:t>19.3.1.5</w:t>
      </w:r>
      <w:r w:rsidR="00F5080A" w:rsidRPr="00F5080A">
        <w:rPr>
          <w:rStyle w:val="CrossRef"/>
        </w:rPr>
        <w:fldChar w:fldCharType="end"/>
      </w:r>
      <w:r>
        <w:t>)</w:t>
      </w:r>
    </w:p>
    <w:p w14:paraId="31F64A2D" w14:textId="3ADDFC58" w:rsidR="008E75BF" w:rsidRDefault="008E75BF" w:rsidP="00F5080A">
      <w:pPr>
        <w:ind w:firstLine="720"/>
      </w:pPr>
      <w:r>
        <w:t xml:space="preserve">Ranging Service Message: RSS_RS (see Section </w:t>
      </w:r>
      <w:r w:rsidR="00F5080A" w:rsidRPr="00F5080A">
        <w:rPr>
          <w:rStyle w:val="CrossRef"/>
        </w:rPr>
        <w:fldChar w:fldCharType="begin"/>
      </w:r>
      <w:r w:rsidR="00F5080A" w:rsidRPr="00F5080A">
        <w:rPr>
          <w:rStyle w:val="CrossRef"/>
        </w:rPr>
        <w:instrText xml:space="preserve"> REF _Ref64563165 \r \h </w:instrText>
      </w:r>
      <w:r w:rsidR="00F5080A" w:rsidRPr="00F5080A">
        <w:rPr>
          <w:rStyle w:val="CrossRef"/>
        </w:rPr>
      </w:r>
      <w:r w:rsidR="00F5080A" w:rsidRPr="00F5080A">
        <w:rPr>
          <w:rStyle w:val="CrossRef"/>
        </w:rPr>
        <w:fldChar w:fldCharType="separate"/>
      </w:r>
      <w:r w:rsidR="00D81990">
        <w:rPr>
          <w:rStyle w:val="CrossRef"/>
        </w:rPr>
        <w:t>19.3.1.6</w:t>
      </w:r>
      <w:r w:rsidR="00F5080A" w:rsidRPr="00F5080A">
        <w:rPr>
          <w:rStyle w:val="CrossRef"/>
        </w:rPr>
        <w:fldChar w:fldCharType="end"/>
      </w:r>
      <w:r>
        <w:t>)</w:t>
      </w:r>
    </w:p>
    <w:p w14:paraId="5088807B" w14:textId="6EC42996" w:rsidR="008E75BF" w:rsidRDefault="008E75BF" w:rsidP="00F5080A">
      <w:pPr>
        <w:ind w:firstLine="720"/>
      </w:pPr>
      <w:r>
        <w:t xml:space="preserve">DK Event Notification (see Section </w:t>
      </w:r>
      <w:r w:rsidR="00F5080A" w:rsidRPr="00F5080A">
        <w:rPr>
          <w:rStyle w:val="CrossRef"/>
        </w:rPr>
        <w:fldChar w:fldCharType="begin"/>
      </w:r>
      <w:r w:rsidR="00F5080A" w:rsidRPr="00F5080A">
        <w:rPr>
          <w:rStyle w:val="CrossRef"/>
        </w:rPr>
        <w:instrText xml:space="preserve"> REF _Ref64563189 \r \h </w:instrText>
      </w:r>
      <w:r w:rsidR="00F5080A" w:rsidRPr="00F5080A">
        <w:rPr>
          <w:rStyle w:val="CrossRef"/>
        </w:rPr>
      </w:r>
      <w:r w:rsidR="00F5080A" w:rsidRPr="00F5080A">
        <w:rPr>
          <w:rStyle w:val="CrossRef"/>
        </w:rPr>
        <w:fldChar w:fldCharType="separate"/>
      </w:r>
      <w:r w:rsidR="00D81990">
        <w:rPr>
          <w:rStyle w:val="CrossRef"/>
        </w:rPr>
        <w:t>19.3.8</w:t>
      </w:r>
      <w:r w:rsidR="00F5080A" w:rsidRPr="00F5080A">
        <w:rPr>
          <w:rStyle w:val="CrossRef"/>
        </w:rPr>
        <w:fldChar w:fldCharType="end"/>
      </w:r>
      <w:r>
        <w:t xml:space="preserve">) </w:t>
      </w:r>
    </w:p>
    <w:p w14:paraId="1FB5CA40" w14:textId="0B24FC0B" w:rsidR="008E75BF" w:rsidRDefault="00E15D96" w:rsidP="008E75BF">
      <w:r w:rsidRPr="00503CB9">
        <w:rPr>
          <w:rStyle w:val="CrossRef"/>
        </w:rPr>
        <w:fldChar w:fldCharType="begin"/>
      </w:r>
      <w:r w:rsidRPr="00503CB9">
        <w:rPr>
          <w:rStyle w:val="CrossRef"/>
        </w:rPr>
        <w:instrText xml:space="preserve"> REF _Ref64578101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3</w:t>
      </w:r>
      <w:r w:rsidRPr="00503CB9">
        <w:rPr>
          <w:rStyle w:val="CrossRef"/>
        </w:rPr>
        <w:fldChar w:fldCharType="end"/>
      </w:r>
      <w:r>
        <w:t xml:space="preserve"> </w:t>
      </w:r>
      <w:r w:rsidR="008E75BF">
        <w:t xml:space="preserve">illustrates </w:t>
      </w:r>
      <w:r w:rsidR="00F5080A">
        <w:t xml:space="preserve">the </w:t>
      </w:r>
      <w:r w:rsidR="008E75BF">
        <w:t>Secure Ranging Setup flow.</w:t>
      </w:r>
    </w:p>
    <w:p w14:paraId="4660B37B" w14:textId="4252201D" w:rsidR="008E75BF" w:rsidRDefault="008E75BF" w:rsidP="008E75BF">
      <w:r>
        <w:lastRenderedPageBreak/>
        <w:t xml:space="preserve">The vehicle shall perform secure ranging and detect </w:t>
      </w:r>
      <w:r w:rsidR="00F5080A">
        <w:t xml:space="preserve">that </w:t>
      </w:r>
      <w:r>
        <w:t xml:space="preserve">the device is inside the vehicle before proceeding to Owner Pairing Phase 3. If the device is not detected inside of the vehicle or other ranging failure </w:t>
      </w:r>
      <w:r w:rsidR="00E6515B">
        <w:t>occur</w:t>
      </w:r>
      <w:r w:rsidR="00EA46DF">
        <w:t>red</w:t>
      </w:r>
      <w:r>
        <w:t xml:space="preserve">, the vehicle shall send an appropriate SubEvent code defined in </w:t>
      </w:r>
      <w:r w:rsidR="00F5080A" w:rsidRPr="00503CB9">
        <w:rPr>
          <w:rStyle w:val="CrossRef"/>
        </w:rPr>
        <w:fldChar w:fldCharType="begin"/>
      </w:r>
      <w:r w:rsidR="00F5080A" w:rsidRPr="00503CB9">
        <w:rPr>
          <w:rStyle w:val="CrossRef"/>
        </w:rPr>
        <w:instrText xml:space="preserve"> REF _Ref64563279 \h </w:instrText>
      </w:r>
      <w:r w:rsidR="00F5080A" w:rsidRPr="00503CB9">
        <w:rPr>
          <w:rStyle w:val="CrossRef"/>
        </w:rPr>
      </w:r>
      <w:r w:rsidR="00F5080A" w:rsidRPr="00503CB9">
        <w:rPr>
          <w:rStyle w:val="CrossRef"/>
        </w:rPr>
        <w:fldChar w:fldCharType="separate"/>
      </w:r>
      <w:r w:rsidR="00D81990">
        <w:t xml:space="preserve">Table </w:t>
      </w:r>
      <w:r w:rsidR="00D81990">
        <w:rPr>
          <w:noProof/>
        </w:rPr>
        <w:t>19</w:t>
      </w:r>
      <w:r w:rsidR="00D81990">
        <w:noBreakHyphen/>
      </w:r>
      <w:r w:rsidR="00D81990">
        <w:rPr>
          <w:noProof/>
        </w:rPr>
        <w:t>72</w:t>
      </w:r>
      <w:r w:rsidR="00F5080A" w:rsidRPr="00503CB9">
        <w:rPr>
          <w:rStyle w:val="CrossRef"/>
        </w:rPr>
        <w:fldChar w:fldCharType="end"/>
      </w:r>
      <w:r w:rsidR="00F5080A">
        <w:t xml:space="preserve"> </w:t>
      </w:r>
      <w:r>
        <w:t xml:space="preserve">or </w:t>
      </w:r>
      <w:r w:rsidR="00F5080A" w:rsidRPr="00503CB9">
        <w:rPr>
          <w:rStyle w:val="CrossRef"/>
        </w:rPr>
        <w:fldChar w:fldCharType="begin"/>
      </w:r>
      <w:r w:rsidR="00F5080A" w:rsidRPr="00503CB9">
        <w:rPr>
          <w:rStyle w:val="CrossRef"/>
        </w:rPr>
        <w:instrText xml:space="preserve"> REF _Ref64563321 \h </w:instrText>
      </w:r>
      <w:r w:rsidR="00F5080A" w:rsidRPr="00503CB9">
        <w:rPr>
          <w:rStyle w:val="CrossRef"/>
        </w:rPr>
      </w:r>
      <w:r w:rsidR="00F5080A" w:rsidRPr="00503CB9">
        <w:rPr>
          <w:rStyle w:val="CrossRef"/>
        </w:rPr>
        <w:fldChar w:fldCharType="separate"/>
      </w:r>
      <w:r w:rsidR="00D81990">
        <w:t xml:space="preserve">Table </w:t>
      </w:r>
      <w:r w:rsidR="00D81990">
        <w:rPr>
          <w:noProof/>
        </w:rPr>
        <w:t>19</w:t>
      </w:r>
      <w:r w:rsidR="00D81990">
        <w:noBreakHyphen/>
      </w:r>
      <w:r w:rsidR="00D81990">
        <w:rPr>
          <w:noProof/>
        </w:rPr>
        <w:t>74</w:t>
      </w:r>
      <w:r w:rsidR="00F5080A" w:rsidRPr="00503CB9">
        <w:rPr>
          <w:rStyle w:val="CrossRef"/>
        </w:rPr>
        <w:fldChar w:fldCharType="end"/>
      </w:r>
      <w:r w:rsidR="00F5080A">
        <w:t xml:space="preserve"> </w:t>
      </w:r>
      <w:r>
        <w:t>and abort the owner pairing attempt</w:t>
      </w:r>
      <w:r w:rsidR="00E15D96">
        <w:t>.</w:t>
      </w:r>
    </w:p>
    <w:p w14:paraId="239E4796" w14:textId="77777777" w:rsidR="008E75BF" w:rsidRDefault="008E75BF" w:rsidP="00F5080A">
      <w:pPr>
        <w:pStyle w:val="Subhead"/>
      </w:pPr>
      <w:r>
        <w:t xml:space="preserve">Owner Pairing Phase 3 </w:t>
      </w:r>
    </w:p>
    <w:p w14:paraId="0A2D03E9" w14:textId="12295B51" w:rsidR="008E75BF" w:rsidRDefault="008E75BF" w:rsidP="008E75BF">
      <w:r>
        <w:t xml:space="preserve">To perform Owner Pairing Phase 3 exchange (see Section </w:t>
      </w:r>
      <w:r w:rsidR="00F5080A" w:rsidRPr="00F5080A">
        <w:rPr>
          <w:rStyle w:val="CrossRef"/>
        </w:rPr>
        <w:fldChar w:fldCharType="begin"/>
      </w:r>
      <w:r w:rsidR="00F5080A" w:rsidRPr="00F5080A">
        <w:rPr>
          <w:rStyle w:val="CrossRef"/>
        </w:rPr>
        <w:instrText xml:space="preserve"> REF _Ref64563470 \r \h </w:instrText>
      </w:r>
      <w:r w:rsidR="00F5080A" w:rsidRPr="00F5080A">
        <w:rPr>
          <w:rStyle w:val="CrossRef"/>
        </w:rPr>
      </w:r>
      <w:r w:rsidR="00F5080A" w:rsidRPr="00F5080A">
        <w:rPr>
          <w:rStyle w:val="CrossRef"/>
        </w:rPr>
        <w:fldChar w:fldCharType="separate"/>
      </w:r>
      <w:r w:rsidR="00D81990">
        <w:rPr>
          <w:rStyle w:val="CrossRef"/>
        </w:rPr>
        <w:t>6.3.4</w:t>
      </w:r>
      <w:r w:rsidR="00F5080A" w:rsidRPr="00F5080A">
        <w:rPr>
          <w:rStyle w:val="CrossRef"/>
        </w:rPr>
        <w:fldChar w:fldCharType="end"/>
      </w:r>
      <w:r>
        <w:t>) over Bluetooth LE, each APDU command and response shall be encoded as below.</w:t>
      </w:r>
    </w:p>
    <w:p w14:paraId="7BFBC0E1" w14:textId="77777777" w:rsidR="008E75BF" w:rsidRDefault="008E75BF" w:rsidP="008E75BF">
      <w:r w:rsidRPr="00F5080A">
        <w:rPr>
          <w:rStyle w:val="Strong"/>
        </w:rPr>
        <w:t>Message Type</w:t>
      </w:r>
      <w:r>
        <w:t>: SE message</w:t>
      </w:r>
    </w:p>
    <w:p w14:paraId="042383A2" w14:textId="77777777" w:rsidR="008E75BF" w:rsidRDefault="008E75BF" w:rsidP="008E75BF">
      <w:r w:rsidRPr="00F5080A">
        <w:rPr>
          <w:rStyle w:val="Strong"/>
        </w:rPr>
        <w:t>Message</w:t>
      </w:r>
      <w:r>
        <w:t>:</w:t>
      </w:r>
    </w:p>
    <w:p w14:paraId="617D961F" w14:textId="545E2C8B" w:rsidR="008E75BF" w:rsidRDefault="008E75BF" w:rsidP="00F5080A">
      <w:pPr>
        <w:ind w:firstLine="720"/>
      </w:pPr>
      <w:r>
        <w:t xml:space="preserve">APDU Command Encapsulation: DK_APDU_RQ (see Section </w:t>
      </w:r>
      <w:r w:rsidR="00F5080A" w:rsidRPr="00F5080A">
        <w:rPr>
          <w:rStyle w:val="CrossRef"/>
        </w:rPr>
        <w:fldChar w:fldCharType="begin"/>
      </w:r>
      <w:r w:rsidR="00F5080A" w:rsidRPr="00F5080A">
        <w:rPr>
          <w:rStyle w:val="CrossRef"/>
        </w:rPr>
        <w:instrText xml:space="preserve"> REF _Ref64495925 \r \h </w:instrText>
      </w:r>
      <w:r w:rsidR="00F5080A" w:rsidRPr="00F5080A">
        <w:rPr>
          <w:rStyle w:val="CrossRef"/>
        </w:rPr>
      </w:r>
      <w:r w:rsidR="00F5080A" w:rsidRPr="00F5080A">
        <w:rPr>
          <w:rStyle w:val="CrossRef"/>
        </w:rPr>
        <w:fldChar w:fldCharType="separate"/>
      </w:r>
      <w:r w:rsidR="00D81990">
        <w:rPr>
          <w:rStyle w:val="CrossRef"/>
        </w:rPr>
        <w:t>19.3.2.1</w:t>
      </w:r>
      <w:r w:rsidR="00F5080A" w:rsidRPr="00F5080A">
        <w:rPr>
          <w:rStyle w:val="CrossRef"/>
        </w:rPr>
        <w:fldChar w:fldCharType="end"/>
      </w:r>
      <w:r>
        <w:t>)</w:t>
      </w:r>
    </w:p>
    <w:p w14:paraId="38FD24D5" w14:textId="1087C08B" w:rsidR="008E75BF" w:rsidRDefault="008E75BF" w:rsidP="00F5080A">
      <w:pPr>
        <w:ind w:firstLine="720"/>
      </w:pPr>
      <w:r>
        <w:t xml:space="preserve">APDU Response Encapsulation: DK_APDU_RS (see Section </w:t>
      </w:r>
      <w:r w:rsidR="00F5080A" w:rsidRPr="00F5080A">
        <w:rPr>
          <w:rStyle w:val="CrossRef"/>
        </w:rPr>
        <w:fldChar w:fldCharType="begin"/>
      </w:r>
      <w:r w:rsidR="00F5080A" w:rsidRPr="00F5080A">
        <w:rPr>
          <w:rStyle w:val="CrossRef"/>
        </w:rPr>
        <w:instrText xml:space="preserve"> REF _Ref64558855 \r \h </w:instrText>
      </w:r>
      <w:r w:rsidR="00F5080A" w:rsidRPr="00F5080A">
        <w:rPr>
          <w:rStyle w:val="CrossRef"/>
        </w:rPr>
      </w:r>
      <w:r w:rsidR="00F5080A" w:rsidRPr="00F5080A">
        <w:rPr>
          <w:rStyle w:val="CrossRef"/>
        </w:rPr>
        <w:fldChar w:fldCharType="separate"/>
      </w:r>
      <w:r w:rsidR="00D81990">
        <w:rPr>
          <w:rStyle w:val="CrossRef"/>
        </w:rPr>
        <w:t>19.3.2.2</w:t>
      </w:r>
      <w:r w:rsidR="00F5080A" w:rsidRPr="00F5080A">
        <w:rPr>
          <w:rStyle w:val="CrossRef"/>
        </w:rPr>
        <w:fldChar w:fldCharType="end"/>
      </w:r>
      <w:r>
        <w:t>)</w:t>
      </w:r>
    </w:p>
    <w:p w14:paraId="627ABF37" w14:textId="77777777" w:rsidR="008E75BF" w:rsidRDefault="008E75BF" w:rsidP="00F5080A">
      <w:pPr>
        <w:pStyle w:val="Subhead"/>
      </w:pPr>
      <w:r>
        <w:t xml:space="preserve">Owner Pairing Phase 4 </w:t>
      </w:r>
    </w:p>
    <w:p w14:paraId="1A0697E5" w14:textId="2E75E1F7" w:rsidR="008E75BF" w:rsidRDefault="008E75BF" w:rsidP="008E75BF">
      <w:r>
        <w:t>Owner Pairing Phase 4 exchange (</w:t>
      </w:r>
      <w:r w:rsidR="00F5080A">
        <w:t>s</w:t>
      </w:r>
      <w:r>
        <w:t xml:space="preserve">ee Section </w:t>
      </w:r>
      <w:r w:rsidR="00F5080A" w:rsidRPr="00F5080A">
        <w:rPr>
          <w:rStyle w:val="CrossRef"/>
        </w:rPr>
        <w:fldChar w:fldCharType="begin"/>
      </w:r>
      <w:r w:rsidR="00F5080A" w:rsidRPr="00F5080A">
        <w:rPr>
          <w:rStyle w:val="CrossRef"/>
        </w:rPr>
        <w:instrText xml:space="preserve"> REF _Ref22729014 \r \h </w:instrText>
      </w:r>
      <w:r w:rsidR="00F5080A" w:rsidRPr="00F5080A">
        <w:rPr>
          <w:rStyle w:val="CrossRef"/>
        </w:rPr>
      </w:r>
      <w:r w:rsidR="00F5080A" w:rsidRPr="00F5080A">
        <w:rPr>
          <w:rStyle w:val="CrossRef"/>
        </w:rPr>
        <w:fldChar w:fldCharType="separate"/>
      </w:r>
      <w:r w:rsidR="00D81990">
        <w:rPr>
          <w:rStyle w:val="CrossRef"/>
        </w:rPr>
        <w:t>6.3.5</w:t>
      </w:r>
      <w:r w:rsidR="00F5080A" w:rsidRPr="00F5080A">
        <w:rPr>
          <w:rStyle w:val="CrossRef"/>
        </w:rPr>
        <w:fldChar w:fldCharType="end"/>
      </w:r>
      <w:r>
        <w:t>) over Bluetooth LE</w:t>
      </w:r>
      <w:r w:rsidR="00D7485D">
        <w:t xml:space="preserve"> shall be modified as shown in </w:t>
      </w:r>
      <w:r w:rsidR="00D7485D">
        <w:fldChar w:fldCharType="begin"/>
      </w:r>
      <w:r w:rsidR="00D7485D">
        <w:instrText xml:space="preserve"> REF _Ref93075999 \h </w:instrText>
      </w:r>
      <w:r w:rsidR="00D7485D">
        <w:fldChar w:fldCharType="separate"/>
      </w:r>
      <w:r w:rsidR="00D81990">
        <w:t xml:space="preserve">Figure </w:t>
      </w:r>
      <w:r w:rsidR="00D81990">
        <w:rPr>
          <w:noProof/>
        </w:rPr>
        <w:t>19</w:t>
      </w:r>
      <w:r w:rsidR="00D81990">
        <w:noBreakHyphen/>
      </w:r>
      <w:r w:rsidR="00D81990">
        <w:rPr>
          <w:noProof/>
        </w:rPr>
        <w:t>19</w:t>
      </w:r>
      <w:r w:rsidR="00D7485D">
        <w:fldChar w:fldCharType="end"/>
      </w:r>
      <w:r>
        <w:t>.</w:t>
      </w:r>
      <w:r w:rsidR="00D7485D">
        <w:t xml:space="preserve"> If KTS is supported, the device shall wait for KTS the response before sending the Request_standard_transaction subevent to the vehicle to trigger standard transaction.</w:t>
      </w:r>
    </w:p>
    <w:p w14:paraId="117EA116" w14:textId="614043E9" w:rsidR="00D7485D" w:rsidRDefault="00D7485D" w:rsidP="008E75BF"/>
    <w:p w14:paraId="1D7A6446" w14:textId="2E84CEEF" w:rsidR="00D7485D" w:rsidRDefault="00D7485D" w:rsidP="00D7485D">
      <w:pPr>
        <w:pStyle w:val="Caption"/>
      </w:pPr>
      <w:bookmarkStart w:id="3237" w:name="_Ref93075999"/>
      <w:bookmarkStart w:id="3238" w:name="_Ref93075964"/>
      <w:r>
        <w:lastRenderedPageBreak/>
        <w:t xml:space="preserve">Figure </w:t>
      </w:r>
      <w:fldSimple w:instr=" STYLEREF 1 \s ">
        <w:r w:rsidR="00D81990">
          <w:rPr>
            <w:noProof/>
          </w:rPr>
          <w:t>19</w:t>
        </w:r>
      </w:fldSimple>
      <w:r w:rsidR="000E1F04">
        <w:noBreakHyphen/>
      </w:r>
      <w:fldSimple w:instr=" SEQ Figure \* ARABIC \s 1 ">
        <w:r w:rsidR="00D81990">
          <w:rPr>
            <w:noProof/>
          </w:rPr>
          <w:t>19</w:t>
        </w:r>
      </w:fldSimple>
      <w:bookmarkEnd w:id="3237"/>
      <w:r>
        <w:t xml:space="preserve">: Owner Pairing Phase </w:t>
      </w:r>
      <w:r w:rsidR="0089024D">
        <w:t xml:space="preserve">4 </w:t>
      </w:r>
      <w:r>
        <w:t>over Bluetooth LE</w:t>
      </w:r>
      <w:bookmarkEnd w:id="3238"/>
    </w:p>
    <w:p w14:paraId="797A3C86" w14:textId="5B5F7F6D" w:rsidR="00D7485D" w:rsidRDefault="00D7485D" w:rsidP="00E00FC9">
      <w:pPr>
        <w:jc w:val="center"/>
      </w:pPr>
      <w:r>
        <w:rPr>
          <w:noProof/>
          <w:lang w:val="de-DE"/>
        </w:rPr>
        <w:drawing>
          <wp:inline distT="0" distB="0" distL="0" distR="0" wp14:anchorId="79A868B0" wp14:editId="3621DA6D">
            <wp:extent cx="5943600" cy="5057775"/>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0">
                      <a:extLst>
                        <a:ext uri="{28A0092B-C50C-407E-A947-70E740481C1C}">
                          <a14:useLocalDpi xmlns:a14="http://schemas.microsoft.com/office/drawing/2010/main" val="0"/>
                        </a:ext>
                      </a:extLst>
                    </a:blip>
                    <a:stretch>
                      <a:fillRect/>
                    </a:stretch>
                  </pic:blipFill>
                  <pic:spPr>
                    <a:xfrm>
                      <a:off x="0" y="0"/>
                      <a:ext cx="5943600" cy="5057775"/>
                    </a:xfrm>
                    <a:prstGeom prst="rect">
                      <a:avLst/>
                    </a:prstGeom>
                  </pic:spPr>
                </pic:pic>
              </a:graphicData>
            </a:graphic>
          </wp:inline>
        </w:drawing>
      </w:r>
    </w:p>
    <w:p w14:paraId="048B8C4B" w14:textId="1769EB59" w:rsidR="00D7485D" w:rsidRDefault="00D7485D" w:rsidP="008E75BF">
      <w:pPr>
        <w:rPr>
          <w:rStyle w:val="Strong"/>
        </w:rPr>
      </w:pPr>
      <w:r>
        <w:t>Each APDU command and response shall be encoded as below</w:t>
      </w:r>
    </w:p>
    <w:p w14:paraId="09FDE9C9" w14:textId="6F3CA4CF" w:rsidR="008E75BF" w:rsidRDefault="008E75BF" w:rsidP="008E75BF">
      <w:r w:rsidRPr="00F5080A">
        <w:rPr>
          <w:rStyle w:val="Strong"/>
        </w:rPr>
        <w:t>Message Type</w:t>
      </w:r>
      <w:r>
        <w:t>: SE message</w:t>
      </w:r>
    </w:p>
    <w:p w14:paraId="6CFE8355" w14:textId="77777777" w:rsidR="008E75BF" w:rsidRDefault="008E75BF" w:rsidP="008E75BF">
      <w:r w:rsidRPr="00F5080A">
        <w:rPr>
          <w:rStyle w:val="Strong"/>
        </w:rPr>
        <w:t>Message</w:t>
      </w:r>
      <w:r>
        <w:t>:</w:t>
      </w:r>
    </w:p>
    <w:p w14:paraId="628D7F15" w14:textId="4359C8FB" w:rsidR="00F5080A" w:rsidRDefault="00F5080A" w:rsidP="00F5080A">
      <w:pPr>
        <w:ind w:firstLine="720"/>
      </w:pPr>
      <w:r>
        <w:t xml:space="preserve">APDU Command Encapsulation: DK_APDU_RQ (see Section </w:t>
      </w:r>
      <w:r w:rsidRPr="00F5080A">
        <w:rPr>
          <w:rStyle w:val="CrossRef"/>
        </w:rPr>
        <w:fldChar w:fldCharType="begin"/>
      </w:r>
      <w:r w:rsidRPr="00F5080A">
        <w:rPr>
          <w:rStyle w:val="CrossRef"/>
        </w:rPr>
        <w:instrText xml:space="preserve"> REF _Ref64495925 \r \h </w:instrText>
      </w:r>
      <w:r w:rsidRPr="00F5080A">
        <w:rPr>
          <w:rStyle w:val="CrossRef"/>
        </w:rPr>
      </w:r>
      <w:r w:rsidRPr="00F5080A">
        <w:rPr>
          <w:rStyle w:val="CrossRef"/>
        </w:rPr>
        <w:fldChar w:fldCharType="separate"/>
      </w:r>
      <w:r w:rsidR="00D81990">
        <w:rPr>
          <w:rStyle w:val="CrossRef"/>
        </w:rPr>
        <w:t>19.3.2.1</w:t>
      </w:r>
      <w:r w:rsidRPr="00F5080A">
        <w:rPr>
          <w:rStyle w:val="CrossRef"/>
        </w:rPr>
        <w:fldChar w:fldCharType="end"/>
      </w:r>
      <w:r>
        <w:t>)</w:t>
      </w:r>
    </w:p>
    <w:p w14:paraId="695135F3" w14:textId="5986D9A1" w:rsidR="00F5080A" w:rsidRDefault="00F5080A" w:rsidP="00F5080A">
      <w:pPr>
        <w:ind w:firstLine="720"/>
      </w:pPr>
      <w:r>
        <w:t xml:space="preserve">APDU Response Encapsulation: DK_APDU_RS (see Section </w:t>
      </w:r>
      <w:r w:rsidRPr="00F5080A">
        <w:rPr>
          <w:rStyle w:val="CrossRef"/>
        </w:rPr>
        <w:fldChar w:fldCharType="begin"/>
      </w:r>
      <w:r w:rsidRPr="00F5080A">
        <w:rPr>
          <w:rStyle w:val="CrossRef"/>
        </w:rPr>
        <w:instrText xml:space="preserve"> REF _Ref64558855 \r \h </w:instrText>
      </w:r>
      <w:r w:rsidRPr="00F5080A">
        <w:rPr>
          <w:rStyle w:val="CrossRef"/>
        </w:rPr>
      </w:r>
      <w:r w:rsidRPr="00F5080A">
        <w:rPr>
          <w:rStyle w:val="CrossRef"/>
        </w:rPr>
        <w:fldChar w:fldCharType="separate"/>
      </w:r>
      <w:r w:rsidR="00D81990">
        <w:rPr>
          <w:rStyle w:val="CrossRef"/>
        </w:rPr>
        <w:t>19.3.2.2</w:t>
      </w:r>
      <w:r w:rsidRPr="00F5080A">
        <w:rPr>
          <w:rStyle w:val="CrossRef"/>
        </w:rPr>
        <w:fldChar w:fldCharType="end"/>
      </w:r>
      <w:r>
        <w:t>)</w:t>
      </w:r>
    </w:p>
    <w:p w14:paraId="2CCFC2A1" w14:textId="63DFE5DD" w:rsidR="008E75BF" w:rsidRDefault="00E75503" w:rsidP="00E00FC9">
      <w:pPr>
        <w:pStyle w:val="Heading3"/>
        <w:tabs>
          <w:tab w:val="clear" w:pos="864"/>
        </w:tabs>
        <w:ind w:left="900" w:hanging="900"/>
      </w:pPr>
      <w:bookmarkStart w:id="3239" w:name="_Toc64812186"/>
      <w:bookmarkStart w:id="3240" w:name="_Toc112706306"/>
      <w:bookmarkStart w:id="3241" w:name="_Ref116496536"/>
      <w:bookmarkStart w:id="3242" w:name="_Toc118219680"/>
      <w:bookmarkStart w:id="3243" w:name="_Toc118222791"/>
      <w:r>
        <w:t>Head Unit</w:t>
      </w:r>
      <w:r w:rsidR="008E75BF">
        <w:t xml:space="preserve"> Pairing Flow</w:t>
      </w:r>
      <w:bookmarkEnd w:id="3239"/>
      <w:bookmarkEnd w:id="3240"/>
      <w:bookmarkEnd w:id="3241"/>
      <w:bookmarkEnd w:id="3242"/>
      <w:bookmarkEnd w:id="3243"/>
      <w:r w:rsidR="008E75BF">
        <w:t xml:space="preserve"> </w:t>
      </w:r>
    </w:p>
    <w:p w14:paraId="396A6E8F" w14:textId="57260C45" w:rsidR="008E75BF" w:rsidRDefault="008E75BF" w:rsidP="008E75BF">
      <w:r>
        <w:t>This section describes the Head</w:t>
      </w:r>
      <w:r w:rsidR="00E75503">
        <w:t xml:space="preserve"> U</w:t>
      </w:r>
      <w:r>
        <w:t xml:space="preserve">nit Pairing flow once the DK pairing is completed. This feature, referred as “Head Unit Pairing”, is optional for both the device and vehicle. This feature only applies if the device’s Bluetooth supports BR/EDR (classic), and the vehicle Bluetooth module for DK is different from that of the head unit (i.e. in a different subsystem or a physical implementation). </w:t>
      </w:r>
      <w:r w:rsidR="00E9042A">
        <w:t>The Head</w:t>
      </w:r>
      <w:r w:rsidR="00E75503">
        <w:t xml:space="preserve"> U</w:t>
      </w:r>
      <w:r w:rsidR="00E9042A">
        <w:t xml:space="preserve">nit Pairing flow is shown in </w:t>
      </w:r>
      <w:r w:rsidR="00E9042A" w:rsidRPr="009C11F1">
        <w:rPr>
          <w:rStyle w:val="CrossRef"/>
        </w:rPr>
        <w:fldChar w:fldCharType="begin"/>
      </w:r>
      <w:r w:rsidR="00E9042A" w:rsidRPr="009C11F1">
        <w:rPr>
          <w:rStyle w:val="CrossRef"/>
        </w:rPr>
        <w:instrText xml:space="preserve"> REF _Ref64564308 \h </w:instrText>
      </w:r>
      <w:r w:rsidR="009C11F1">
        <w:rPr>
          <w:rStyle w:val="CrossRef"/>
        </w:rPr>
        <w:instrText xml:space="preserve"> \* MERGEFORMAT </w:instrText>
      </w:r>
      <w:r w:rsidR="00E9042A" w:rsidRPr="009C11F1">
        <w:rPr>
          <w:rStyle w:val="CrossRef"/>
        </w:rPr>
      </w:r>
      <w:r w:rsidR="00E9042A" w:rsidRPr="009C11F1">
        <w:rPr>
          <w:rStyle w:val="CrossRef"/>
        </w:rPr>
        <w:fldChar w:fldCharType="separate"/>
      </w:r>
      <w:r w:rsidR="00D81990" w:rsidRPr="00D81990">
        <w:rPr>
          <w:rStyle w:val="CrossRef"/>
        </w:rPr>
        <w:t>Figure 19</w:t>
      </w:r>
      <w:r w:rsidR="00D81990" w:rsidRPr="00D81990">
        <w:rPr>
          <w:rStyle w:val="CrossRef"/>
        </w:rPr>
        <w:noBreakHyphen/>
        <w:t>20</w:t>
      </w:r>
      <w:r w:rsidR="00E9042A" w:rsidRPr="009C11F1">
        <w:rPr>
          <w:rStyle w:val="CrossRef"/>
        </w:rPr>
        <w:fldChar w:fldCharType="end"/>
      </w:r>
      <w:r w:rsidR="00E9042A">
        <w:t>.</w:t>
      </w:r>
    </w:p>
    <w:p w14:paraId="43203625" w14:textId="06E4A119" w:rsidR="008E75BF" w:rsidRDefault="008E75BF" w:rsidP="008E75BF">
      <w:r>
        <w:t>The Head Unit Pairing Preparation (HU-PP) message is used for head</w:t>
      </w:r>
      <w:r w:rsidR="00682F09">
        <w:t xml:space="preserve"> </w:t>
      </w:r>
      <w:r>
        <w:t xml:space="preserve">unit capability discovery and initiating the </w:t>
      </w:r>
      <w:r w:rsidR="00682F09">
        <w:t>H</w:t>
      </w:r>
      <w:r>
        <w:t>ead</w:t>
      </w:r>
      <w:r w:rsidR="00682F09">
        <w:t xml:space="preserve"> U</w:t>
      </w:r>
      <w:r>
        <w:t xml:space="preserve">nit </w:t>
      </w:r>
      <w:r w:rsidR="00682F09">
        <w:t>P</w:t>
      </w:r>
      <w:r>
        <w:t xml:space="preserve">airing. </w:t>
      </w:r>
    </w:p>
    <w:p w14:paraId="483A8E47" w14:textId="4742218C" w:rsidR="005722A8" w:rsidRDefault="008E75BF" w:rsidP="008E75BF">
      <w:r>
        <w:lastRenderedPageBreak/>
        <w:t xml:space="preserve">The vehicle may send HU-PP either before or after owner pairing is completed. Sending the HU-PP prior to owner pairing completion allows the device to display a single message at the Subevent Notification about DK pairing complete and </w:t>
      </w:r>
      <w:r w:rsidR="00682F09">
        <w:t>h</w:t>
      </w:r>
      <w:r>
        <w:t>ead</w:t>
      </w:r>
      <w:r w:rsidR="00682F09">
        <w:t xml:space="preserve"> u</w:t>
      </w:r>
      <w:r>
        <w:t>nit capability. If the Head</w:t>
      </w:r>
      <w:r w:rsidR="00682F09">
        <w:t xml:space="preserve"> </w:t>
      </w:r>
      <w:r>
        <w:t xml:space="preserve">Unit Pairing is supported by the vehicle, the vehicle shall send the HU-PP within 2 seconds from the Command Complete Subevent (Deselect_SE) at the end of owner pairing Phase 4 i.e., step 5 in </w:t>
      </w:r>
      <w:r w:rsidR="00F5080A" w:rsidRPr="009C11F1">
        <w:rPr>
          <w:rStyle w:val="CrossRef"/>
        </w:rPr>
        <w:fldChar w:fldCharType="begin"/>
      </w:r>
      <w:r w:rsidR="00F5080A" w:rsidRPr="009C11F1">
        <w:rPr>
          <w:rStyle w:val="CrossRef"/>
        </w:rPr>
        <w:instrText xml:space="preserve"> REF _Ref64558261 \h </w:instrText>
      </w:r>
      <w:r w:rsidR="009C11F1">
        <w:rPr>
          <w:rStyle w:val="CrossRef"/>
        </w:rPr>
        <w:instrText xml:space="preserve"> \* MERGEFORMAT </w:instrText>
      </w:r>
      <w:r w:rsidR="00F5080A" w:rsidRPr="009C11F1">
        <w:rPr>
          <w:rStyle w:val="CrossRef"/>
        </w:rPr>
      </w:r>
      <w:r w:rsidR="00F5080A" w:rsidRPr="009C11F1">
        <w:rPr>
          <w:rStyle w:val="CrossRef"/>
        </w:rPr>
        <w:fldChar w:fldCharType="separate"/>
      </w:r>
      <w:r w:rsidR="00D81990" w:rsidRPr="00D81990">
        <w:rPr>
          <w:rStyle w:val="CrossRef"/>
        </w:rPr>
        <w:t>Figure 19</w:t>
      </w:r>
      <w:r w:rsidR="00D81990" w:rsidRPr="00D81990">
        <w:rPr>
          <w:rStyle w:val="CrossRef"/>
        </w:rPr>
        <w:noBreakHyphen/>
        <w:t>16</w:t>
      </w:r>
      <w:r w:rsidR="00F5080A" w:rsidRPr="009C11F1">
        <w:rPr>
          <w:rStyle w:val="CrossRef"/>
        </w:rPr>
        <w:fldChar w:fldCharType="end"/>
      </w:r>
      <w:r>
        <w:t xml:space="preserve">. If the Head Unit Pairing is not supported or for all subsequent head unit (re)pairing the device and vehicle shall follow the Bluetooth pairing and encryption setup as defined in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w:t>
      </w:r>
    </w:p>
    <w:p w14:paraId="0E38B2E3" w14:textId="7C72CF32" w:rsidR="00E9042A" w:rsidRDefault="00E9042A" w:rsidP="00B26FE7">
      <w:pPr>
        <w:pStyle w:val="CaptionFigure"/>
      </w:pPr>
      <w:bookmarkStart w:id="3244" w:name="_Ref64564308"/>
      <w:bookmarkStart w:id="3245" w:name="_Toc118222976"/>
      <w:r>
        <w:t xml:space="preserve">Figure </w:t>
      </w:r>
      <w:fldSimple w:instr=" STYLEREF 1 \s ">
        <w:r w:rsidR="00D81990">
          <w:rPr>
            <w:noProof/>
          </w:rPr>
          <w:t>19</w:t>
        </w:r>
      </w:fldSimple>
      <w:r w:rsidR="000E1F04">
        <w:noBreakHyphen/>
      </w:r>
      <w:fldSimple w:instr=" SEQ Figure \* ARABIC \s 1 ">
        <w:r w:rsidR="00D81990">
          <w:rPr>
            <w:noProof/>
          </w:rPr>
          <w:t>20</w:t>
        </w:r>
      </w:fldSimple>
      <w:bookmarkEnd w:id="3244"/>
      <w:r>
        <w:t xml:space="preserve">: </w:t>
      </w:r>
      <w:r w:rsidRPr="00EC6CA6">
        <w:t>Head</w:t>
      </w:r>
      <w:r w:rsidR="00682F09">
        <w:t xml:space="preserve"> </w:t>
      </w:r>
      <w:r w:rsidRPr="00EC6CA6">
        <w:t>Unit Pairing Flow Diagram</w:t>
      </w:r>
      <w:r>
        <w:t>.</w:t>
      </w:r>
      <w:bookmarkEnd w:id="3245"/>
    </w:p>
    <w:p w14:paraId="2365F64C" w14:textId="75E1AE4E" w:rsidR="00F5080A" w:rsidRDefault="00BB2C73" w:rsidP="00E9042A">
      <w:pPr>
        <w:pStyle w:val="Figure"/>
      </w:pPr>
      <w:r>
        <w:drawing>
          <wp:inline distT="0" distB="0" distL="0" distR="0" wp14:anchorId="14216FF8" wp14:editId="2B9D3DCE">
            <wp:extent cx="5943600" cy="2601595"/>
            <wp:effectExtent l="0" t="0" r="0" b="190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Picture 958"/>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943600" cy="2601595"/>
                    </a:xfrm>
                    <a:prstGeom prst="rect">
                      <a:avLst/>
                    </a:prstGeom>
                  </pic:spPr>
                </pic:pic>
              </a:graphicData>
            </a:graphic>
          </wp:inline>
        </w:drawing>
      </w:r>
    </w:p>
    <w:p w14:paraId="78A70464" w14:textId="19A1158C" w:rsidR="00E9042A" w:rsidRDefault="00E9042A" w:rsidP="00E9042A">
      <w:r>
        <w:t xml:space="preserve">Note that the order of HU-PP message and owner pairing subsection (refer to Box A in </w:t>
      </w:r>
      <w:r w:rsidRPr="00503CB9">
        <w:rPr>
          <w:rStyle w:val="CrossRef"/>
        </w:rPr>
        <w:fldChar w:fldCharType="begin"/>
      </w:r>
      <w:r w:rsidRPr="00503CB9">
        <w:rPr>
          <w:rStyle w:val="CrossRef"/>
        </w:rPr>
        <w:instrText xml:space="preserve"> REF _Ref64564308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0</w:t>
      </w:r>
      <w:r w:rsidRPr="00503CB9">
        <w:rPr>
          <w:rStyle w:val="CrossRef"/>
        </w:rPr>
        <w:fldChar w:fldCharType="end"/>
      </w:r>
      <w:r>
        <w:t xml:space="preserve">) is an example and can be interchanged. </w:t>
      </w:r>
    </w:p>
    <w:p w14:paraId="3A6070D5" w14:textId="37F72DD7" w:rsidR="00E9042A" w:rsidRDefault="00E9042A" w:rsidP="00E9042A">
      <w:r>
        <w:t xml:space="preserve">If a device supports Head Unit Pairing, the device shall send HUP-RQ in step 5 (see Section </w:t>
      </w:r>
      <w:r w:rsidRPr="00E9042A">
        <w:rPr>
          <w:rStyle w:val="CrossRef"/>
        </w:rPr>
        <w:fldChar w:fldCharType="begin"/>
      </w:r>
      <w:r w:rsidRPr="00E9042A">
        <w:rPr>
          <w:rStyle w:val="CrossRef"/>
        </w:rPr>
        <w:instrText xml:space="preserve"> REF _Ref64564414 \r \h </w:instrText>
      </w:r>
      <w:r w:rsidRPr="00E9042A">
        <w:rPr>
          <w:rStyle w:val="CrossRef"/>
        </w:rPr>
      </w:r>
      <w:r w:rsidRPr="00E9042A">
        <w:rPr>
          <w:rStyle w:val="CrossRef"/>
        </w:rPr>
        <w:fldChar w:fldCharType="separate"/>
      </w:r>
      <w:r w:rsidR="00D81990">
        <w:rPr>
          <w:rStyle w:val="CrossRef"/>
        </w:rPr>
        <w:t>19.3.7.2</w:t>
      </w:r>
      <w:r w:rsidRPr="00E9042A">
        <w:rPr>
          <w:rStyle w:val="CrossRef"/>
        </w:rPr>
        <w:fldChar w:fldCharType="end"/>
      </w:r>
      <w:r>
        <w:t xml:space="preserve">). The vehicle shall respond with HUP-RS in step 8 (see Section </w:t>
      </w:r>
      <w:r w:rsidRPr="00E9042A">
        <w:rPr>
          <w:rStyle w:val="CrossRef"/>
        </w:rPr>
        <w:fldChar w:fldCharType="begin"/>
      </w:r>
      <w:r w:rsidRPr="00E9042A">
        <w:rPr>
          <w:rStyle w:val="CrossRef"/>
        </w:rPr>
        <w:instrText xml:space="preserve"> REF _Ref64564421 \r \h </w:instrText>
      </w:r>
      <w:r w:rsidRPr="00E9042A">
        <w:rPr>
          <w:rStyle w:val="CrossRef"/>
        </w:rPr>
      </w:r>
      <w:r w:rsidRPr="00E9042A">
        <w:rPr>
          <w:rStyle w:val="CrossRef"/>
        </w:rPr>
        <w:fldChar w:fldCharType="separate"/>
      </w:r>
      <w:r w:rsidR="00D81990">
        <w:rPr>
          <w:rStyle w:val="CrossRef"/>
        </w:rPr>
        <w:t>19.3.7.3</w:t>
      </w:r>
      <w:r w:rsidRPr="00E9042A">
        <w:rPr>
          <w:rStyle w:val="CrossRef"/>
        </w:rPr>
        <w:fldChar w:fldCharType="end"/>
      </w:r>
      <w:r>
        <w:t xml:space="preserve">) to complete the Head Unit Pairing. If the device does not support Head Unit Pairing, the flow in </w:t>
      </w:r>
      <w:r w:rsidR="004059BF" w:rsidRPr="00503CB9">
        <w:rPr>
          <w:rStyle w:val="CrossRef"/>
        </w:rPr>
        <w:fldChar w:fldCharType="begin"/>
      </w:r>
      <w:r w:rsidR="004059BF" w:rsidRPr="00503CB9">
        <w:rPr>
          <w:rStyle w:val="CrossRef"/>
        </w:rPr>
        <w:instrText xml:space="preserve"> REF _Ref64564308 \h </w:instrText>
      </w:r>
      <w:r w:rsidR="004059BF" w:rsidRPr="00503CB9">
        <w:rPr>
          <w:rStyle w:val="CrossRef"/>
        </w:rPr>
      </w:r>
      <w:r w:rsidR="004059BF" w:rsidRPr="00503CB9">
        <w:rPr>
          <w:rStyle w:val="CrossRef"/>
        </w:rPr>
        <w:fldChar w:fldCharType="separate"/>
      </w:r>
      <w:r w:rsidR="00D81990">
        <w:t xml:space="preserve">Figure </w:t>
      </w:r>
      <w:r w:rsidR="00D81990">
        <w:rPr>
          <w:noProof/>
        </w:rPr>
        <w:t>19</w:t>
      </w:r>
      <w:r w:rsidR="00D81990">
        <w:noBreakHyphen/>
      </w:r>
      <w:r w:rsidR="00D81990">
        <w:rPr>
          <w:noProof/>
        </w:rPr>
        <w:t>20</w:t>
      </w:r>
      <w:r w:rsidR="004059BF" w:rsidRPr="00503CB9">
        <w:rPr>
          <w:rStyle w:val="CrossRef"/>
        </w:rPr>
        <w:fldChar w:fldCharType="end"/>
      </w:r>
      <w:r w:rsidR="004059BF">
        <w:t xml:space="preserve"> </w:t>
      </w:r>
      <w:r>
        <w:t>completes after step 2 and subsequent steps are not required.</w:t>
      </w:r>
    </w:p>
    <w:p w14:paraId="0894C826" w14:textId="06A07705" w:rsidR="00D92974" w:rsidRDefault="00D92974" w:rsidP="00E9042A">
      <w:r>
        <w:t>If Headunit pairing (step 10) is not finished within 60 seconds from the moment the message HUP-REQ has been sent, the device may retry the head unit pairing from step 3.</w:t>
      </w:r>
    </w:p>
    <w:p w14:paraId="20D562A3" w14:textId="1FF71BCC" w:rsidR="00E9042A" w:rsidRDefault="00E9042A" w:rsidP="00E9042A">
      <w:r>
        <w:t>Note that DK_HU_OOB_Pairing_Req and DK_HU_OOB_Pairing_Result messages in step 6 and 7 are implementation</w:t>
      </w:r>
      <w:r w:rsidR="004059BF">
        <w:t>-</w:t>
      </w:r>
      <w:r>
        <w:t xml:space="preserve">specific by the vehicle OEM and are only provided as an example. </w:t>
      </w:r>
    </w:p>
    <w:p w14:paraId="3535D717" w14:textId="2C502CDA" w:rsidR="00E9042A" w:rsidRDefault="00E9042A" w:rsidP="00E9042A">
      <w:r>
        <w:t xml:space="preserve">For Friend First </w:t>
      </w:r>
      <w:r w:rsidRPr="009C410E">
        <w:t xml:space="preserve">Approach (Section </w:t>
      </w:r>
      <w:r w:rsidR="009C410E" w:rsidRPr="009C410E">
        <w:rPr>
          <w:rStyle w:val="CrossRef"/>
        </w:rPr>
        <w:fldChar w:fldCharType="begin"/>
      </w:r>
      <w:r w:rsidR="009C410E" w:rsidRPr="009C410E">
        <w:rPr>
          <w:rStyle w:val="CrossRef"/>
        </w:rPr>
        <w:instrText xml:space="preserve"> REF _Ref64662106 \r \h </w:instrText>
      </w:r>
      <w:r w:rsidR="009C410E" w:rsidRPr="009C410E">
        <w:rPr>
          <w:rStyle w:val="CrossRef"/>
        </w:rPr>
      </w:r>
      <w:r w:rsidR="009C410E" w:rsidRPr="009C410E">
        <w:rPr>
          <w:rStyle w:val="CrossRef"/>
        </w:rPr>
        <w:fldChar w:fldCharType="separate"/>
      </w:r>
      <w:r w:rsidR="00D81990">
        <w:rPr>
          <w:rStyle w:val="CrossRef"/>
        </w:rPr>
        <w:t>19.5.8.2</w:t>
      </w:r>
      <w:r w:rsidR="009C410E" w:rsidRPr="009C410E">
        <w:rPr>
          <w:rStyle w:val="CrossRef"/>
        </w:rPr>
        <w:fldChar w:fldCharType="end"/>
      </w:r>
      <w:r w:rsidRPr="009C410E">
        <w:t>),</w:t>
      </w:r>
      <w:r>
        <w:t xml:space="preserve"> the message HU-PP shall be sent after the “secure ranging setup flow” is completed. </w:t>
      </w:r>
    </w:p>
    <w:p w14:paraId="6D8958F5" w14:textId="3F098873" w:rsidR="00E9042A" w:rsidRDefault="00E9042A" w:rsidP="00E9042A">
      <w:r>
        <w:t xml:space="preserve">The flow diagram </w:t>
      </w:r>
      <w:r w:rsidR="004059BF">
        <w:t xml:space="preserve">in </w:t>
      </w:r>
      <w:r w:rsidR="004059BF" w:rsidRPr="00503CB9">
        <w:rPr>
          <w:rStyle w:val="CrossRef"/>
        </w:rPr>
        <w:fldChar w:fldCharType="begin"/>
      </w:r>
      <w:r w:rsidR="004059BF" w:rsidRPr="00503CB9">
        <w:rPr>
          <w:rStyle w:val="CrossRef"/>
        </w:rPr>
        <w:instrText xml:space="preserve"> REF _Ref64564308 \h </w:instrText>
      </w:r>
      <w:r w:rsidR="004059BF" w:rsidRPr="00503CB9">
        <w:rPr>
          <w:rStyle w:val="CrossRef"/>
        </w:rPr>
      </w:r>
      <w:r w:rsidR="004059BF" w:rsidRPr="00503CB9">
        <w:rPr>
          <w:rStyle w:val="CrossRef"/>
        </w:rPr>
        <w:fldChar w:fldCharType="separate"/>
      </w:r>
      <w:r w:rsidR="00D81990">
        <w:t xml:space="preserve">Figure </w:t>
      </w:r>
      <w:r w:rsidR="00D81990">
        <w:rPr>
          <w:noProof/>
        </w:rPr>
        <w:t>19</w:t>
      </w:r>
      <w:r w:rsidR="00D81990">
        <w:noBreakHyphen/>
      </w:r>
      <w:r w:rsidR="00D81990">
        <w:rPr>
          <w:noProof/>
        </w:rPr>
        <w:t>20</w:t>
      </w:r>
      <w:r w:rsidR="004059BF" w:rsidRPr="00503CB9">
        <w:rPr>
          <w:rStyle w:val="CrossRef"/>
        </w:rPr>
        <w:fldChar w:fldCharType="end"/>
      </w:r>
      <w:r w:rsidR="004059BF">
        <w:t xml:space="preserve"> </w:t>
      </w:r>
      <w:r>
        <w:t>shows the case where OOB communication is possible from both directions. The vehicle shall configure the parameter BT_Pairing_Configuration in message 1 to indicate to device if the vehicle head</w:t>
      </w:r>
      <w:r w:rsidR="00682F09">
        <w:t xml:space="preserve"> </w:t>
      </w:r>
      <w:r>
        <w:t xml:space="preserve">unit supports both directions or </w:t>
      </w:r>
      <w:r w:rsidR="004059BF">
        <w:t xml:space="preserve">a </w:t>
      </w:r>
      <w:r>
        <w:t>single direction (vehicle head</w:t>
      </w:r>
      <w:r w:rsidR="00682F09">
        <w:t xml:space="preserve"> </w:t>
      </w:r>
      <w:r>
        <w:t xml:space="preserve">unit to device) for the OOB communication.  </w:t>
      </w:r>
    </w:p>
    <w:p w14:paraId="49269368" w14:textId="6B700F71" w:rsidR="00E9042A" w:rsidRDefault="00E9042A" w:rsidP="00E9042A">
      <w:r>
        <w:t>If OOB communication is possible only in the direction from vehicle head</w:t>
      </w:r>
      <w:r w:rsidR="00682F09">
        <w:t xml:space="preserve"> </w:t>
      </w:r>
      <w:r>
        <w:t>unit to device, the parameters PairingDataR192, PairingDataR256, PairingDataC192</w:t>
      </w:r>
      <w:r w:rsidR="004059BF">
        <w:t>,</w:t>
      </w:r>
      <w:r>
        <w:t xml:space="preserve"> and PairingDataC256 in step 6 should be ignored by the vehicle head</w:t>
      </w:r>
      <w:r w:rsidR="00682F09">
        <w:t xml:space="preserve"> </w:t>
      </w:r>
      <w:r>
        <w:t>unit (see volume 2 Part H Section 7.2.2 of</w:t>
      </w:r>
      <w:r w:rsidR="00D57401">
        <w:t xml:space="preserve"> </w:t>
      </w:r>
      <w:r w:rsidR="00D57401" w:rsidRPr="00EA2D20">
        <w:rPr>
          <w:rStyle w:val="CrossRef"/>
        </w:rPr>
        <w:fldChar w:fldCharType="begin"/>
      </w:r>
      <w:r w:rsidR="00D57401" w:rsidRPr="00EA2D20">
        <w:rPr>
          <w:rStyle w:val="CrossRef"/>
        </w:rPr>
        <w:instrText xml:space="preserve"> REF _Ref65939894 \r \h </w:instrText>
      </w:r>
      <w:r w:rsidR="00D57401">
        <w:rPr>
          <w:rStyle w:val="CrossRef"/>
        </w:rPr>
        <w:instrText xml:space="preserve"> \* MERGEFORMAT </w:instrText>
      </w:r>
      <w:r w:rsidR="00D57401" w:rsidRPr="00EA2D20">
        <w:rPr>
          <w:rStyle w:val="CrossRef"/>
        </w:rPr>
      </w:r>
      <w:r w:rsidR="00D57401" w:rsidRPr="00EA2D20">
        <w:rPr>
          <w:rStyle w:val="CrossRef"/>
        </w:rPr>
        <w:fldChar w:fldCharType="separate"/>
      </w:r>
      <w:r w:rsidR="00D81990">
        <w:rPr>
          <w:rStyle w:val="CrossRef"/>
        </w:rPr>
        <w:t>[30]</w:t>
      </w:r>
      <w:r w:rsidR="00D57401" w:rsidRPr="00EA2D20">
        <w:rPr>
          <w:rStyle w:val="CrossRef"/>
        </w:rPr>
        <w:fldChar w:fldCharType="end"/>
      </w:r>
      <w:r>
        <w:t xml:space="preserve">. </w:t>
      </w:r>
    </w:p>
    <w:p w14:paraId="460DC90D" w14:textId="021C97C5" w:rsidR="00E9042A" w:rsidRDefault="00E9042A" w:rsidP="00E00FC9">
      <w:pPr>
        <w:pStyle w:val="Heading3"/>
        <w:ind w:left="900" w:hanging="900"/>
      </w:pPr>
      <w:bookmarkStart w:id="3246" w:name="_Toc64812187"/>
      <w:bookmarkStart w:id="3247" w:name="_Toc112706307"/>
      <w:bookmarkStart w:id="3248" w:name="_Toc118219681"/>
      <w:bookmarkStart w:id="3249" w:name="_Toc118222792"/>
      <w:r>
        <w:lastRenderedPageBreak/>
        <w:t>Passive Entry</w:t>
      </w:r>
      <w:bookmarkEnd w:id="3246"/>
      <w:bookmarkEnd w:id="3247"/>
      <w:bookmarkEnd w:id="3248"/>
      <w:bookmarkEnd w:id="3249"/>
    </w:p>
    <w:p w14:paraId="19E6D469" w14:textId="0BEA1E00" w:rsidR="00E9042A" w:rsidRDefault="00E9042A" w:rsidP="00E9042A">
      <w:r>
        <w:t>After owner pairing has been successfully performed, upon each approach, at minimum secure ranging flow shall be exercised to establish secure ranging before enabling any of the passive entry features/actions such as ‘Welcome Lights’, ‘Unlock’, ‘Lock’, etc. Once the secure ranging has been established and device has been localized, vehicle may decide to initiate any of the above actions, as per its policy or requirements.</w:t>
      </w:r>
    </w:p>
    <w:p w14:paraId="2F8D9F65" w14:textId="36E1EBB1" w:rsidR="00372EBB" w:rsidRDefault="00372EBB" w:rsidP="00E9042A">
      <w:r w:rsidRPr="00372EBB">
        <w:t>For passive entry, one of the following conditions shall trigger the vehicle (except if the vehicle is in low power mode</w:t>
      </w:r>
      <w:r w:rsidR="00D75F89">
        <w:t>,</w:t>
      </w:r>
      <w:r w:rsidRPr="00372EBB">
        <w:t xml:space="preserve"> or vehicle is not ready</w:t>
      </w:r>
      <w:r w:rsidR="00D75F89">
        <w:t>,</w:t>
      </w:r>
      <w:r w:rsidRPr="00372EBB">
        <w:t xml:space="preserve"> for example</w:t>
      </w:r>
      <w:r w:rsidR="00D75F89">
        <w:t>,</w:t>
      </w:r>
      <w:r w:rsidRPr="00372EBB">
        <w:t xml:space="preserve"> due to internal conflict)</w:t>
      </w:r>
      <w:r w:rsidR="00D75F89">
        <w:t xml:space="preserve"> to establish secure ranging with the device:</w:t>
      </w:r>
    </w:p>
    <w:p w14:paraId="141BA55E" w14:textId="599949B0" w:rsidR="00D75F89" w:rsidRDefault="00D75F89" w:rsidP="00D75F89">
      <w:pPr>
        <w:pStyle w:val="ListParagraph"/>
        <w:numPr>
          <w:ilvl w:val="6"/>
          <w:numId w:val="7"/>
        </w:numPr>
        <w:ind w:left="360"/>
      </w:pPr>
      <w:bookmarkStart w:id="3250" w:name="_Ref101790995"/>
      <w:r w:rsidRPr="00D75F89">
        <w:t>Device sends Device Ranging Intent SubEvent with at least low_approach_confidence.</w:t>
      </w:r>
      <w:bookmarkEnd w:id="3250"/>
    </w:p>
    <w:p w14:paraId="68ACC9A4" w14:textId="08FF34CE" w:rsidR="00D75F89" w:rsidRDefault="00D75F89" w:rsidP="00E00FC9">
      <w:pPr>
        <w:pStyle w:val="ListParagraph"/>
        <w:numPr>
          <w:ilvl w:val="6"/>
          <w:numId w:val="7"/>
        </w:numPr>
        <w:ind w:left="360"/>
      </w:pPr>
      <w:r w:rsidRPr="00D75F89">
        <w:t>The vehicle determines that there is user intent to use vehicle features that require secure ranging with the device, e.g.</w:t>
      </w:r>
      <w:r w:rsidR="000248F8">
        <w:t>,</w:t>
      </w:r>
      <w:r w:rsidRPr="00D75F89">
        <w:t xml:space="preserve"> user touches door handle</w:t>
      </w:r>
    </w:p>
    <w:p w14:paraId="476F8E12" w14:textId="77777777" w:rsidR="00E9042A" w:rsidRDefault="00E9042A" w:rsidP="00E9042A">
      <w:r>
        <w:t>The URSK is needed before secure ranging can be established. The vehicle may have a pre-derived URSK or derive a new URSK as needed. The URSK confidentiality and integrity shall be preserved during the whole lifetime of the URSK.</w:t>
      </w:r>
    </w:p>
    <w:p w14:paraId="1DAA1EC9" w14:textId="7EAF2832" w:rsidR="00E9042A" w:rsidRDefault="00E9042A" w:rsidP="00E00FC9">
      <w:pPr>
        <w:pStyle w:val="Heading3"/>
        <w:ind w:left="900" w:hanging="900"/>
      </w:pPr>
      <w:bookmarkStart w:id="3251" w:name="_Ref64580490"/>
      <w:bookmarkStart w:id="3252" w:name="_Toc112706308"/>
      <w:bookmarkStart w:id="3253" w:name="_Toc118219682"/>
      <w:bookmarkStart w:id="3254" w:name="_Toc118222793"/>
      <w:r>
        <w:t>URSK Management</w:t>
      </w:r>
      <w:bookmarkEnd w:id="3251"/>
      <w:bookmarkEnd w:id="3252"/>
      <w:bookmarkEnd w:id="3253"/>
      <w:bookmarkEnd w:id="3254"/>
    </w:p>
    <w:p w14:paraId="407B0A61" w14:textId="3E6A9A3A" w:rsidR="000248F8" w:rsidRDefault="00E9042A" w:rsidP="00E9042A">
      <w:r>
        <w:t>Vehicle may derive and store a new URSK by</w:t>
      </w:r>
      <w:r w:rsidR="000248F8">
        <w:t>:</w:t>
      </w:r>
      <w:r>
        <w:t xml:space="preserve"> </w:t>
      </w:r>
    </w:p>
    <w:p w14:paraId="5BF795D8" w14:textId="0F6FB102" w:rsidR="000248F8" w:rsidRDefault="000248F8" w:rsidP="000248F8">
      <w:pPr>
        <w:pStyle w:val="ListParagraph"/>
        <w:numPr>
          <w:ilvl w:val="0"/>
          <w:numId w:val="28"/>
        </w:numPr>
      </w:pPr>
      <w:r>
        <w:t>Executing a</w:t>
      </w:r>
      <w:r w:rsidRPr="000248F8">
        <w:t xml:space="preserve"> dedicated transaction flow (i. e. with a AUTH0 command indicating a transaction_code value 10</w:t>
      </w:r>
      <w:r w:rsidRPr="00B77830">
        <w:rPr>
          <w:vertAlign w:val="subscript"/>
        </w:rPr>
        <w:t>h</w:t>
      </w:r>
      <w:r w:rsidRPr="000248F8">
        <w:t xml:space="preserve">) as shown in </w:t>
      </w:r>
      <w:r w:rsidRPr="00B77830">
        <w:rPr>
          <w:rStyle w:val="CrossRef"/>
          <w:szCs w:val="24"/>
        </w:rPr>
        <w:fldChar w:fldCharType="begin"/>
      </w:r>
      <w:r w:rsidRPr="00B77830">
        <w:rPr>
          <w:rStyle w:val="CrossRef"/>
          <w:szCs w:val="24"/>
        </w:rPr>
        <w:instrText xml:space="preserve"> REF _Ref102926004 \h </w:instrText>
      </w:r>
      <w:r>
        <w:rPr>
          <w:rStyle w:val="CrossRef"/>
          <w:szCs w:val="24"/>
        </w:rPr>
        <w:instrText xml:space="preserve"> \* MERGEFORMAT </w:instrText>
      </w:r>
      <w:r w:rsidRPr="00B77830">
        <w:rPr>
          <w:rStyle w:val="CrossRef"/>
          <w:szCs w:val="24"/>
        </w:rPr>
      </w:r>
      <w:r w:rsidRPr="00B77830">
        <w:rPr>
          <w:rStyle w:val="CrossRef"/>
          <w:szCs w:val="24"/>
        </w:rPr>
        <w:fldChar w:fldCharType="separate"/>
      </w:r>
      <w:r w:rsidR="00D81990" w:rsidRPr="00D81990">
        <w:rPr>
          <w:rStyle w:val="CrossRef"/>
          <w:szCs w:val="24"/>
        </w:rPr>
        <w:t>Figure 19</w:t>
      </w:r>
      <w:r w:rsidR="00D81990" w:rsidRPr="00D81990">
        <w:rPr>
          <w:rStyle w:val="CrossRef"/>
          <w:szCs w:val="24"/>
        </w:rPr>
        <w:noBreakHyphen/>
        <w:t>21</w:t>
      </w:r>
      <w:r w:rsidRPr="00B77830">
        <w:rPr>
          <w:rStyle w:val="CrossRef"/>
          <w:szCs w:val="24"/>
        </w:rPr>
        <w:fldChar w:fldCharType="end"/>
      </w:r>
      <w:r>
        <w:t>.</w:t>
      </w:r>
    </w:p>
    <w:p w14:paraId="7ADF4189" w14:textId="397B6093" w:rsidR="000248F8" w:rsidRDefault="000248F8" w:rsidP="00B77830">
      <w:pPr>
        <w:pStyle w:val="ListParagraph"/>
      </w:pPr>
      <w:r>
        <w:t xml:space="preserve"> OR</w:t>
      </w:r>
      <w:r w:rsidRPr="000248F8">
        <w:t xml:space="preserve"> </w:t>
      </w:r>
    </w:p>
    <w:p w14:paraId="226BBB1F" w14:textId="1D1234B2" w:rsidR="00E9042A" w:rsidRDefault="000248F8" w:rsidP="008852EE">
      <w:pPr>
        <w:pStyle w:val="ListParagraph"/>
        <w:numPr>
          <w:ilvl w:val="0"/>
          <w:numId w:val="28"/>
        </w:numPr>
      </w:pPr>
      <w:r>
        <w:t>B</w:t>
      </w:r>
      <w:r w:rsidRPr="000248F8">
        <w:t>y adding a CREATE RANGING KEY command to a Standard Transaction flow intended for another purpose like start engine (i.e.</w:t>
      </w:r>
      <w:r>
        <w:t>,</w:t>
      </w:r>
      <w:r w:rsidRPr="000248F8">
        <w:t xml:space="preserve"> with a AUTH0 command indicating a transaction_code value not equal to 10</w:t>
      </w:r>
      <w:r w:rsidRPr="00B77830">
        <w:rPr>
          <w:vertAlign w:val="subscript"/>
        </w:rPr>
        <w:t>h</w:t>
      </w:r>
      <w:r w:rsidRPr="000248F8">
        <w:t xml:space="preserve">) as shown </w:t>
      </w:r>
      <w:r w:rsidRPr="009E5B95">
        <w:rPr>
          <w:rStyle w:val="CrossRef"/>
          <w:color w:val="auto"/>
          <w:szCs w:val="24"/>
          <w:u w:val="none"/>
        </w:rPr>
        <w:t xml:space="preserve">in </w:t>
      </w:r>
      <w:r w:rsidR="00A56D26">
        <w:rPr>
          <w:rStyle w:val="CrossRef"/>
          <w:szCs w:val="24"/>
        </w:rPr>
        <w:fldChar w:fldCharType="begin"/>
      </w:r>
      <w:r w:rsidR="00A56D26" w:rsidRPr="009E5B95">
        <w:rPr>
          <w:rStyle w:val="CrossRef"/>
          <w:szCs w:val="24"/>
        </w:rPr>
        <w:instrText xml:space="preserve"> REF _Ref102930173 \h </w:instrText>
      </w:r>
      <w:r w:rsidR="00A56D26">
        <w:rPr>
          <w:rStyle w:val="CrossRef"/>
          <w:szCs w:val="24"/>
        </w:rPr>
        <w:instrText xml:space="preserve"> \* MERGEFORMAT </w:instrText>
      </w:r>
      <w:r w:rsidR="00A56D26">
        <w:rPr>
          <w:rStyle w:val="CrossRef"/>
          <w:szCs w:val="24"/>
        </w:rPr>
      </w:r>
      <w:r w:rsidR="00A56D26">
        <w:rPr>
          <w:rStyle w:val="CrossRef"/>
          <w:szCs w:val="24"/>
        </w:rPr>
        <w:fldChar w:fldCharType="separate"/>
      </w:r>
      <w:r w:rsidR="00D81990" w:rsidRPr="00D81990">
        <w:rPr>
          <w:rStyle w:val="CrossRef"/>
          <w:szCs w:val="24"/>
        </w:rPr>
        <w:t>Figure 19</w:t>
      </w:r>
      <w:r w:rsidR="00D81990" w:rsidRPr="00D81990">
        <w:rPr>
          <w:rStyle w:val="CrossRef"/>
          <w:szCs w:val="24"/>
        </w:rPr>
        <w:noBreakHyphen/>
        <w:t>30</w:t>
      </w:r>
      <w:r w:rsidR="00A56D26">
        <w:rPr>
          <w:rStyle w:val="CrossRef"/>
          <w:szCs w:val="24"/>
        </w:rPr>
        <w:fldChar w:fldCharType="end"/>
      </w:r>
      <w:r w:rsidR="00A56D26">
        <w:t>;</w:t>
      </w:r>
      <w:r w:rsidRPr="000248F8">
        <w:t xml:space="preserve"> see section </w:t>
      </w:r>
      <w:r w:rsidRPr="00B77830">
        <w:rPr>
          <w:rStyle w:val="CrossRef"/>
          <w:szCs w:val="24"/>
        </w:rPr>
        <w:fldChar w:fldCharType="begin"/>
      </w:r>
      <w:r w:rsidRPr="00B77830">
        <w:rPr>
          <w:rStyle w:val="CrossRef"/>
          <w:szCs w:val="24"/>
        </w:rPr>
        <w:instrText xml:space="preserve"> REF _Ref102926149 \n \h </w:instrText>
      </w:r>
      <w:r>
        <w:rPr>
          <w:rStyle w:val="CrossRef"/>
          <w:szCs w:val="24"/>
        </w:rPr>
        <w:instrText xml:space="preserve"> \* MERGEFORMAT </w:instrText>
      </w:r>
      <w:r w:rsidRPr="00B77830">
        <w:rPr>
          <w:rStyle w:val="CrossRef"/>
          <w:szCs w:val="24"/>
        </w:rPr>
      </w:r>
      <w:r w:rsidRPr="00B77830">
        <w:rPr>
          <w:rStyle w:val="CrossRef"/>
          <w:szCs w:val="24"/>
        </w:rPr>
        <w:fldChar w:fldCharType="separate"/>
      </w:r>
      <w:r w:rsidR="00D81990">
        <w:rPr>
          <w:rStyle w:val="CrossRef"/>
          <w:szCs w:val="24"/>
        </w:rPr>
        <w:t>19.5.6.1</w:t>
      </w:r>
      <w:r w:rsidRPr="00B77830">
        <w:rPr>
          <w:rStyle w:val="CrossRef"/>
          <w:szCs w:val="24"/>
        </w:rPr>
        <w:fldChar w:fldCharType="end"/>
      </w:r>
      <w:r w:rsidRPr="000248F8">
        <w:t>.</w:t>
      </w:r>
      <w:r w:rsidR="00E9042A">
        <w:t xml:space="preserve"> Each time this flow is executed successfully, a unique URSK is derived and stored indexed using a UWB_Session_Id. This UWB_Session_Id is the least significant 4 bytes of the transaction_identifier, a 16 bytes random number generated by the vehicle for each AUTH0 and sent to the device as part of AUTH0 command along with other parameters. For more details, see Section </w:t>
      </w:r>
      <w:r w:rsidR="002C165F">
        <w:fldChar w:fldCharType="begin"/>
      </w:r>
      <w:r w:rsidR="002C165F">
        <w:instrText xml:space="preserve"> REF _Ref61674236 \r \h </w:instrText>
      </w:r>
      <w:r w:rsidR="002C165F">
        <w:fldChar w:fldCharType="separate"/>
      </w:r>
      <w:r w:rsidR="00D81990">
        <w:t>15.3.2.9</w:t>
      </w:r>
      <w:r w:rsidR="002C165F">
        <w:fldChar w:fldCharType="end"/>
      </w:r>
      <w:r w:rsidR="00E9042A">
        <w:t>.</w:t>
      </w:r>
    </w:p>
    <w:p w14:paraId="19F64D49" w14:textId="77777777" w:rsidR="00E9042A" w:rsidRDefault="00E9042A" w:rsidP="00E9042A">
      <w:r>
        <w:t>To derive URSK over Bluetooth LE, each APDU command and response shall be encoded as below.</w:t>
      </w:r>
    </w:p>
    <w:p w14:paraId="18FFA5C4" w14:textId="77777777" w:rsidR="00E9042A" w:rsidRDefault="00E9042A" w:rsidP="00E9042A">
      <w:r w:rsidRPr="004059BF">
        <w:rPr>
          <w:rStyle w:val="Strong"/>
        </w:rPr>
        <w:t>Message Type</w:t>
      </w:r>
      <w:r>
        <w:t>: SE message</w:t>
      </w:r>
    </w:p>
    <w:p w14:paraId="2287052E" w14:textId="77777777" w:rsidR="00E9042A" w:rsidRDefault="00E9042A" w:rsidP="00E9042A">
      <w:r w:rsidRPr="004059BF">
        <w:rPr>
          <w:rStyle w:val="Strong"/>
        </w:rPr>
        <w:t>Message</w:t>
      </w:r>
      <w:r>
        <w:t>:</w:t>
      </w:r>
    </w:p>
    <w:p w14:paraId="2F06B12A" w14:textId="5FC21116" w:rsidR="004059BF" w:rsidRDefault="004059BF" w:rsidP="004059BF">
      <w:pPr>
        <w:ind w:firstLine="720"/>
      </w:pPr>
      <w:r>
        <w:t xml:space="preserve">APDU Command Encapsulation: DK_APDU_RQ (see Section </w:t>
      </w:r>
      <w:r w:rsidRPr="00F5080A">
        <w:rPr>
          <w:rStyle w:val="CrossRef"/>
        </w:rPr>
        <w:fldChar w:fldCharType="begin"/>
      </w:r>
      <w:r w:rsidRPr="00F5080A">
        <w:rPr>
          <w:rStyle w:val="CrossRef"/>
        </w:rPr>
        <w:instrText xml:space="preserve"> REF _Ref64495925 \r \h </w:instrText>
      </w:r>
      <w:r w:rsidRPr="00F5080A">
        <w:rPr>
          <w:rStyle w:val="CrossRef"/>
        </w:rPr>
      </w:r>
      <w:r w:rsidRPr="00F5080A">
        <w:rPr>
          <w:rStyle w:val="CrossRef"/>
        </w:rPr>
        <w:fldChar w:fldCharType="separate"/>
      </w:r>
      <w:r w:rsidR="00D81990">
        <w:rPr>
          <w:rStyle w:val="CrossRef"/>
        </w:rPr>
        <w:t>19.3.2.1</w:t>
      </w:r>
      <w:r w:rsidRPr="00F5080A">
        <w:rPr>
          <w:rStyle w:val="CrossRef"/>
        </w:rPr>
        <w:fldChar w:fldCharType="end"/>
      </w:r>
      <w:r>
        <w:t>)</w:t>
      </w:r>
    </w:p>
    <w:p w14:paraId="2EC76D01" w14:textId="7BE7565D" w:rsidR="004059BF" w:rsidRDefault="004059BF" w:rsidP="004059BF">
      <w:pPr>
        <w:ind w:firstLine="720"/>
      </w:pPr>
      <w:r>
        <w:t xml:space="preserve">APDU Response Encapsulation: DK_APDU_RS (see Section </w:t>
      </w:r>
      <w:r w:rsidRPr="00F5080A">
        <w:rPr>
          <w:rStyle w:val="CrossRef"/>
        </w:rPr>
        <w:fldChar w:fldCharType="begin"/>
      </w:r>
      <w:r w:rsidRPr="00F5080A">
        <w:rPr>
          <w:rStyle w:val="CrossRef"/>
        </w:rPr>
        <w:instrText xml:space="preserve"> REF _Ref64558855 \r \h </w:instrText>
      </w:r>
      <w:r w:rsidRPr="00F5080A">
        <w:rPr>
          <w:rStyle w:val="CrossRef"/>
        </w:rPr>
      </w:r>
      <w:r w:rsidRPr="00F5080A">
        <w:rPr>
          <w:rStyle w:val="CrossRef"/>
        </w:rPr>
        <w:fldChar w:fldCharType="separate"/>
      </w:r>
      <w:r w:rsidR="00D81990">
        <w:rPr>
          <w:rStyle w:val="CrossRef"/>
        </w:rPr>
        <w:t>19.3.2.2</w:t>
      </w:r>
      <w:r w:rsidRPr="00F5080A">
        <w:rPr>
          <w:rStyle w:val="CrossRef"/>
        </w:rPr>
        <w:fldChar w:fldCharType="end"/>
      </w:r>
      <w:r>
        <w:t>)</w:t>
      </w:r>
    </w:p>
    <w:p w14:paraId="416B2C49" w14:textId="0F557469" w:rsidR="00FD08E6" w:rsidRDefault="00FD08E6" w:rsidP="004059BF">
      <w:pPr>
        <w:ind w:firstLine="720"/>
        <w:rPr>
          <w:i/>
          <w:iCs/>
          <w:color w:val="44546A" w:themeColor="text2"/>
          <w:sz w:val="20"/>
          <w:szCs w:val="18"/>
        </w:rPr>
      </w:pPr>
    </w:p>
    <w:p w14:paraId="6484751D" w14:textId="77777777" w:rsidR="004839E8" w:rsidRDefault="00FD08E6" w:rsidP="004839E8">
      <w:r>
        <w:br w:type="page"/>
      </w:r>
      <w:bookmarkStart w:id="3255" w:name="_Ref64576158"/>
    </w:p>
    <w:p w14:paraId="488DC1D6" w14:textId="36160210" w:rsidR="004839E8" w:rsidRDefault="004839E8" w:rsidP="00E00FC9">
      <w:pPr>
        <w:pStyle w:val="CaptionFigure"/>
      </w:pPr>
      <w:bookmarkStart w:id="3256" w:name="_Ref101279740"/>
      <w:bookmarkStart w:id="3257" w:name="_Ref102926004"/>
      <w:bookmarkStart w:id="3258" w:name="_Toc118222977"/>
      <w:r>
        <w:lastRenderedPageBreak/>
        <w:t xml:space="preserve">Figure </w:t>
      </w:r>
      <w:fldSimple w:instr=" STYLEREF 1 \s ">
        <w:r w:rsidR="00D81990">
          <w:rPr>
            <w:noProof/>
          </w:rPr>
          <w:t>19</w:t>
        </w:r>
      </w:fldSimple>
      <w:r w:rsidR="000E1F04">
        <w:noBreakHyphen/>
      </w:r>
      <w:fldSimple w:instr=" SEQ Figure \* ARABIC \s 1 ">
        <w:r w:rsidR="00D81990">
          <w:rPr>
            <w:noProof/>
          </w:rPr>
          <w:t>21</w:t>
        </w:r>
      </w:fldSimple>
      <w:bookmarkEnd w:id="3256"/>
      <w:bookmarkEnd w:id="3257"/>
      <w:r>
        <w:t>: URSK Derivation Flow</w:t>
      </w:r>
      <w:r w:rsidR="007127B0">
        <w:t xml:space="preserve"> in a dedicated Standard Transaction</w:t>
      </w:r>
      <w:bookmarkEnd w:id="3258"/>
    </w:p>
    <w:p w14:paraId="54E0FD3E" w14:textId="3CABC25A" w:rsidR="00FD08E6" w:rsidRDefault="002177B0" w:rsidP="00B77830">
      <w:pPr>
        <w:jc w:val="center"/>
      </w:pPr>
      <w:r>
        <w:rPr>
          <w:noProof/>
          <w:lang w:val="de-DE"/>
        </w:rPr>
        <w:drawing>
          <wp:inline distT="0" distB="0" distL="0" distR="0" wp14:anchorId="5AC88A73" wp14:editId="3A452E1E">
            <wp:extent cx="5943600" cy="2726055"/>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 name="Picture 3056"/>
                    <pic:cNvPicPr/>
                  </pic:nvPicPr>
                  <pic:blipFill>
                    <a:blip r:embed="rId142">
                      <a:extLst>
                        <a:ext uri="{28A0092B-C50C-407E-A947-70E740481C1C}">
                          <a14:useLocalDpi xmlns:a14="http://schemas.microsoft.com/office/drawing/2010/main" val="0"/>
                        </a:ext>
                      </a:extLst>
                    </a:blip>
                    <a:stretch>
                      <a:fillRect/>
                    </a:stretch>
                  </pic:blipFill>
                  <pic:spPr>
                    <a:xfrm>
                      <a:off x="0" y="0"/>
                      <a:ext cx="5943600" cy="2726055"/>
                    </a:xfrm>
                    <a:prstGeom prst="rect">
                      <a:avLst/>
                    </a:prstGeom>
                  </pic:spPr>
                </pic:pic>
              </a:graphicData>
            </a:graphic>
          </wp:inline>
        </w:drawing>
      </w:r>
      <w:bookmarkEnd w:id="3255"/>
    </w:p>
    <w:p w14:paraId="29DF9EB4" w14:textId="47B87AC7" w:rsidR="00280F3C" w:rsidRDefault="00FD08E6" w:rsidP="00280F3C">
      <w:r w:rsidRPr="00FD08E6">
        <w:t xml:space="preserve">To find details on vehicle’s processing for box A, E and </w:t>
      </w:r>
      <w:r w:rsidR="00425096">
        <w:t>H</w:t>
      </w:r>
      <w:r w:rsidRPr="00FD08E6">
        <w:t xml:space="preserve">, see Section </w:t>
      </w:r>
      <w:r w:rsidR="00F56796" w:rsidRPr="00402CE8">
        <w:rPr>
          <w:rStyle w:val="CrossRef"/>
        </w:rPr>
        <w:fldChar w:fldCharType="begin"/>
      </w:r>
      <w:r w:rsidR="00F56796" w:rsidRPr="00402CE8">
        <w:rPr>
          <w:rStyle w:val="CrossRef"/>
        </w:rPr>
        <w:instrText xml:space="preserve"> REF _Ref525860019 \r \h  \* MERGEFORMAT </w:instrText>
      </w:r>
      <w:r w:rsidR="00F56796" w:rsidRPr="00402CE8">
        <w:rPr>
          <w:rStyle w:val="CrossRef"/>
        </w:rPr>
      </w:r>
      <w:r w:rsidR="00F56796" w:rsidRPr="00402CE8">
        <w:rPr>
          <w:rStyle w:val="CrossRef"/>
        </w:rPr>
        <w:fldChar w:fldCharType="separate"/>
      </w:r>
      <w:r w:rsidR="00D81990">
        <w:rPr>
          <w:rStyle w:val="CrossRef"/>
        </w:rPr>
        <w:t>7</w:t>
      </w:r>
      <w:r w:rsidR="00F56796" w:rsidRPr="00402CE8">
        <w:rPr>
          <w:rStyle w:val="CrossRef"/>
        </w:rPr>
        <w:fldChar w:fldCharType="end"/>
      </w:r>
      <w:r w:rsidRPr="00FD08E6">
        <w:t xml:space="preserve"> and Section </w:t>
      </w:r>
      <w:r w:rsidR="00F56796" w:rsidRPr="00402CE8">
        <w:rPr>
          <w:rStyle w:val="CrossRef"/>
        </w:rPr>
        <w:fldChar w:fldCharType="begin"/>
      </w:r>
      <w:r w:rsidR="00F56796" w:rsidRPr="00402CE8">
        <w:rPr>
          <w:rStyle w:val="CrossRef"/>
        </w:rPr>
        <w:instrText xml:space="preserve"> REF _Ref64742580 \r \h </w:instrText>
      </w:r>
      <w:r w:rsidR="00F56796">
        <w:rPr>
          <w:rStyle w:val="CrossRef"/>
        </w:rPr>
        <w:instrText xml:space="preserve"> \* MERGEFORMAT </w:instrText>
      </w:r>
      <w:r w:rsidR="00F56796" w:rsidRPr="00402CE8">
        <w:rPr>
          <w:rStyle w:val="CrossRef"/>
        </w:rPr>
      </w:r>
      <w:r w:rsidR="00F56796" w:rsidRPr="00402CE8">
        <w:rPr>
          <w:rStyle w:val="CrossRef"/>
        </w:rPr>
        <w:fldChar w:fldCharType="separate"/>
      </w:r>
      <w:r w:rsidR="00D81990">
        <w:rPr>
          <w:rStyle w:val="CrossRef"/>
        </w:rPr>
        <w:t>15.3.2.26</w:t>
      </w:r>
      <w:r w:rsidR="00F56796" w:rsidRPr="00402CE8">
        <w:rPr>
          <w:rStyle w:val="CrossRef"/>
        </w:rPr>
        <w:fldChar w:fldCharType="end"/>
      </w:r>
      <w:r w:rsidRPr="00FD08E6">
        <w:t xml:space="preserve">. </w:t>
      </w:r>
      <w:r w:rsidR="00280F3C">
        <w:t xml:space="preserve">For box </w:t>
      </w:r>
      <w:r w:rsidR="00425096">
        <w:t>G</w:t>
      </w:r>
      <w:r w:rsidR="00280F3C">
        <w:t xml:space="preserve"> and </w:t>
      </w:r>
      <w:r w:rsidR="00425096">
        <w:t>H</w:t>
      </w:r>
      <w:r w:rsidR="00280F3C">
        <w:t xml:space="preserve">, once the URSK has been successfully derived, it shall be stored in secure storage indexed using UWB_Session_Id. </w:t>
      </w:r>
    </w:p>
    <w:p w14:paraId="02D828C0" w14:textId="77777777" w:rsidR="00280F3C" w:rsidRDefault="00280F3C" w:rsidP="00280F3C">
      <w:r>
        <w:t xml:space="preserve">Vehicles capable of secure ranging shall support the derivation and storage of at least one pre-derived URSK per Digital Key. Devices capable of secure ranging shall support the derivation and storage of two pre-derived URSKs per Digital Key. Each of these pre-derived URSKs is indexed using its associated UWB_Session_Id. </w:t>
      </w:r>
    </w:p>
    <w:p w14:paraId="399FFA8F" w14:textId="28E1F6AA" w:rsidR="00280F3C" w:rsidRDefault="00280F3C" w:rsidP="00280F3C">
      <w:r>
        <w:t>The vehicle shall use the Secure Ranging Setup Flow (</w:t>
      </w:r>
      <w:r w:rsidRPr="00E15D96">
        <w:t xml:space="preserve">see </w:t>
      </w:r>
      <w:r w:rsidR="00E15D96" w:rsidRPr="00076DD5">
        <w:rPr>
          <w:rStyle w:val="CrossRef"/>
        </w:rPr>
        <w:fldChar w:fldCharType="begin"/>
      </w:r>
      <w:r w:rsidR="00E15D96" w:rsidRPr="00076DD5">
        <w:rPr>
          <w:rStyle w:val="CrossRef"/>
        </w:rPr>
        <w:instrText xml:space="preserve"> REF _Ref64578101 \h </w:instrText>
      </w:r>
      <w:r w:rsidR="00076DD5">
        <w:rPr>
          <w:rStyle w:val="CrossRef"/>
        </w:rPr>
        <w:instrText xml:space="preserve"> \* MERGEFORMAT </w:instrText>
      </w:r>
      <w:r w:rsidR="00E15D96" w:rsidRPr="00076DD5">
        <w:rPr>
          <w:rStyle w:val="CrossRef"/>
        </w:rPr>
      </w:r>
      <w:r w:rsidR="00E15D96" w:rsidRPr="00076DD5">
        <w:rPr>
          <w:rStyle w:val="CrossRef"/>
        </w:rPr>
        <w:fldChar w:fldCharType="separate"/>
      </w:r>
      <w:r w:rsidR="00D81990" w:rsidRPr="00D81990">
        <w:rPr>
          <w:rStyle w:val="CrossRef"/>
        </w:rPr>
        <w:t>Figure 19</w:t>
      </w:r>
      <w:r w:rsidR="00D81990" w:rsidRPr="00D81990">
        <w:rPr>
          <w:rStyle w:val="CrossRef"/>
        </w:rPr>
        <w:noBreakHyphen/>
        <w:t>23</w:t>
      </w:r>
      <w:r w:rsidR="00E15D96" w:rsidRPr="00076DD5">
        <w:rPr>
          <w:rStyle w:val="CrossRef"/>
        </w:rPr>
        <w:fldChar w:fldCharType="end"/>
      </w:r>
      <w:r w:rsidRPr="00E15D96">
        <w:t>)</w:t>
      </w:r>
      <w:r>
        <w:t xml:space="preserve"> to activate a pre-derived URSK. There shall be at most one active URSK per Digital Key, and this active URSK is discarded anytime another one is activated.</w:t>
      </w:r>
    </w:p>
    <w:p w14:paraId="000B15DC" w14:textId="5DCA1496" w:rsidR="005722A8" w:rsidRDefault="00280F3C" w:rsidP="00280F3C">
      <w:r>
        <w:t>After a pre-derived URSK is activated, the vehicle shall request derivation and storage of another pre-derived URSK. The vehicle shall control when this additional URSK derivation occurs to minimize user impact (for example, after passive entry completed) but is recommended to occur shortly after URSK activation.</w:t>
      </w:r>
      <w:r w:rsidR="007023B6">
        <w:t xml:space="preserve"> </w:t>
      </w:r>
      <w:r w:rsidR="00076DD5" w:rsidRPr="00076DD5">
        <w:rPr>
          <w:rStyle w:val="CrossRef"/>
        </w:rPr>
        <w:fldChar w:fldCharType="begin"/>
      </w:r>
      <w:r w:rsidR="00076DD5" w:rsidRPr="00076DD5">
        <w:rPr>
          <w:rStyle w:val="CrossRef"/>
        </w:rPr>
        <w:instrText xml:space="preserve"> REF _Ref65916565 \h </w:instrText>
      </w:r>
      <w:r w:rsidR="00076DD5">
        <w:rPr>
          <w:rStyle w:val="CrossRef"/>
        </w:rPr>
        <w:instrText xml:space="preserve"> \* MERGEFORMAT </w:instrText>
      </w:r>
      <w:r w:rsidR="00076DD5" w:rsidRPr="00076DD5">
        <w:rPr>
          <w:rStyle w:val="CrossRef"/>
        </w:rPr>
      </w:r>
      <w:r w:rsidR="00076DD5" w:rsidRPr="00076DD5">
        <w:rPr>
          <w:rStyle w:val="CrossRef"/>
        </w:rPr>
        <w:fldChar w:fldCharType="separate"/>
      </w:r>
      <w:r w:rsidR="00D81990" w:rsidRPr="00D81990">
        <w:rPr>
          <w:rStyle w:val="CrossRef"/>
        </w:rPr>
        <w:t>Table 19</w:t>
      </w:r>
      <w:r w:rsidR="00D81990" w:rsidRPr="00D81990">
        <w:rPr>
          <w:rStyle w:val="CrossRef"/>
        </w:rPr>
        <w:noBreakHyphen/>
        <w:t>85</w:t>
      </w:r>
      <w:r w:rsidR="00076DD5" w:rsidRPr="00076DD5">
        <w:rPr>
          <w:rStyle w:val="CrossRef"/>
        </w:rPr>
        <w:fldChar w:fldCharType="end"/>
      </w:r>
      <w:r w:rsidR="00076DD5">
        <w:t xml:space="preserve"> </w:t>
      </w:r>
      <w:r w:rsidR="007023B6">
        <w:t xml:space="preserve">shows the URSK storage requirements. </w:t>
      </w:r>
    </w:p>
    <w:p w14:paraId="6917E2BE" w14:textId="62ECF41F" w:rsidR="00280F3C" w:rsidRDefault="00280F3C" w:rsidP="00B26FE7">
      <w:pPr>
        <w:pStyle w:val="CaptionTable"/>
      </w:pPr>
      <w:bookmarkStart w:id="3259" w:name="_Ref65916565"/>
      <w:bookmarkStart w:id="3260" w:name="_Toc118223204"/>
      <w:r>
        <w:t xml:space="preserve">Table </w:t>
      </w:r>
      <w:fldSimple w:instr=" STYLEREF 1 \s ">
        <w:r w:rsidR="00D81990">
          <w:rPr>
            <w:noProof/>
          </w:rPr>
          <w:t>19</w:t>
        </w:r>
      </w:fldSimple>
      <w:r w:rsidR="00183237">
        <w:noBreakHyphen/>
      </w:r>
      <w:fldSimple w:instr=" SEQ Table \* ARABIC \s 1 ">
        <w:r w:rsidR="00D81990">
          <w:rPr>
            <w:noProof/>
          </w:rPr>
          <w:t>85</w:t>
        </w:r>
      </w:fldSimple>
      <w:bookmarkEnd w:id="3259"/>
      <w:r>
        <w:t xml:space="preserve">: </w:t>
      </w:r>
      <w:r w:rsidRPr="00BE75D1">
        <w:t>URSK storage requirements per Digital Key endpoint</w:t>
      </w:r>
      <w:r>
        <w:t>.</w:t>
      </w:r>
      <w:bookmarkEnd w:id="3260"/>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5"/>
        <w:gridCol w:w="5220"/>
        <w:gridCol w:w="1440"/>
        <w:gridCol w:w="1351"/>
      </w:tblGrid>
      <w:tr w:rsidR="00280F3C" w:rsidRPr="003D60F1" w14:paraId="4DDA2F3A" w14:textId="13B96726" w:rsidTr="00E00FC9">
        <w:trPr>
          <w:trHeight w:val="357"/>
          <w:tblHeader/>
        </w:trPr>
        <w:tc>
          <w:tcPr>
            <w:tcW w:w="677" w:type="pct"/>
            <w:shd w:val="clear" w:color="auto" w:fill="1774CD"/>
          </w:tcPr>
          <w:p w14:paraId="2E601745" w14:textId="73773FDD" w:rsidR="00280F3C" w:rsidRPr="003D60F1" w:rsidRDefault="00280F3C" w:rsidP="00280F3C">
            <w:pPr>
              <w:pStyle w:val="TableHead"/>
            </w:pPr>
            <w:r w:rsidRPr="0017210C">
              <w:t>URSK Types</w:t>
            </w:r>
          </w:p>
        </w:tc>
        <w:tc>
          <w:tcPr>
            <w:tcW w:w="2817" w:type="pct"/>
            <w:shd w:val="clear" w:color="auto" w:fill="1774CD"/>
          </w:tcPr>
          <w:p w14:paraId="659986ED" w14:textId="02C074E5" w:rsidR="00280F3C" w:rsidRDefault="00280F3C" w:rsidP="00280F3C">
            <w:pPr>
              <w:pStyle w:val="TableHead"/>
            </w:pPr>
            <w:r w:rsidRPr="0017210C">
              <w:t>Definition</w:t>
            </w:r>
          </w:p>
        </w:tc>
        <w:tc>
          <w:tcPr>
            <w:tcW w:w="777" w:type="pct"/>
            <w:shd w:val="clear" w:color="auto" w:fill="1774CD"/>
          </w:tcPr>
          <w:p w14:paraId="189FF3DF" w14:textId="2C511736" w:rsidR="00280F3C" w:rsidRPr="00517F82" w:rsidRDefault="00280F3C" w:rsidP="00280F3C">
            <w:pPr>
              <w:pStyle w:val="TableHead-Centered"/>
            </w:pPr>
            <w:r w:rsidRPr="0017210C">
              <w:t>Vehicle URSK Storage</w:t>
            </w:r>
          </w:p>
        </w:tc>
        <w:tc>
          <w:tcPr>
            <w:tcW w:w="729" w:type="pct"/>
            <w:shd w:val="clear" w:color="auto" w:fill="1774CD"/>
          </w:tcPr>
          <w:p w14:paraId="4AB6C6D7" w14:textId="3DF437EE" w:rsidR="00280F3C" w:rsidRPr="00517F82" w:rsidRDefault="00280F3C" w:rsidP="00280F3C">
            <w:pPr>
              <w:pStyle w:val="TableHead-Centered"/>
            </w:pPr>
            <w:r w:rsidRPr="0017210C">
              <w:t>Device URSK Storage</w:t>
            </w:r>
          </w:p>
        </w:tc>
      </w:tr>
      <w:tr w:rsidR="00280F3C" w:rsidRPr="003D60F1" w14:paraId="1211DC83" w14:textId="60F6FC1F" w:rsidTr="00E00FC9">
        <w:trPr>
          <w:trHeight w:val="357"/>
        </w:trPr>
        <w:tc>
          <w:tcPr>
            <w:tcW w:w="677" w:type="pct"/>
          </w:tcPr>
          <w:p w14:paraId="4652AAF2" w14:textId="277717FF" w:rsidR="00280F3C" w:rsidRPr="00F97CB6" w:rsidRDefault="00280F3C" w:rsidP="00280F3C">
            <w:pPr>
              <w:pStyle w:val="TableText-Small"/>
            </w:pPr>
            <w:r w:rsidRPr="0017210C">
              <w:t>Pre-derived</w:t>
            </w:r>
          </w:p>
        </w:tc>
        <w:tc>
          <w:tcPr>
            <w:tcW w:w="2817" w:type="pct"/>
          </w:tcPr>
          <w:p w14:paraId="5CFA86CA" w14:textId="1D07785D" w:rsidR="00280F3C" w:rsidRPr="00F97CB6" w:rsidRDefault="00280F3C" w:rsidP="00280F3C">
            <w:pPr>
              <w:pStyle w:val="TableText-Small"/>
            </w:pPr>
            <w:r w:rsidRPr="0017210C">
              <w:t xml:space="preserve">URSK that has not been activated using the Secure Ranging Setup Flow and has only been kept in secure storage. TTL is not defined until key is activated. </w:t>
            </w:r>
          </w:p>
        </w:tc>
        <w:tc>
          <w:tcPr>
            <w:tcW w:w="777" w:type="pct"/>
          </w:tcPr>
          <w:p w14:paraId="0D4B52D6" w14:textId="42A1533D" w:rsidR="00280F3C" w:rsidRPr="008D4DE9" w:rsidRDefault="00280F3C" w:rsidP="00280F3C">
            <w:pPr>
              <w:pStyle w:val="TableText-SmallCentered"/>
            </w:pPr>
            <w:r w:rsidRPr="0017210C">
              <w:t>At least 1</w:t>
            </w:r>
          </w:p>
        </w:tc>
        <w:tc>
          <w:tcPr>
            <w:tcW w:w="729" w:type="pct"/>
          </w:tcPr>
          <w:p w14:paraId="7E331F2E" w14:textId="420321A1" w:rsidR="00280F3C" w:rsidRPr="008D4DE9" w:rsidRDefault="00280F3C" w:rsidP="00280F3C">
            <w:pPr>
              <w:pStyle w:val="TableText-SmallCentered"/>
            </w:pPr>
            <w:r w:rsidRPr="0017210C">
              <w:t>2</w:t>
            </w:r>
          </w:p>
        </w:tc>
      </w:tr>
      <w:tr w:rsidR="00280F3C" w:rsidRPr="003D60F1" w14:paraId="6E3A6881" w14:textId="0A401376" w:rsidTr="00E00FC9">
        <w:trPr>
          <w:trHeight w:val="357"/>
        </w:trPr>
        <w:tc>
          <w:tcPr>
            <w:tcW w:w="677" w:type="pct"/>
          </w:tcPr>
          <w:p w14:paraId="52453AFF" w14:textId="353CFCCC" w:rsidR="00280F3C" w:rsidRPr="00F97CB6" w:rsidRDefault="00280F3C" w:rsidP="00280F3C">
            <w:pPr>
              <w:pStyle w:val="TableText-Small"/>
            </w:pPr>
            <w:r w:rsidRPr="0017210C">
              <w:t>Active</w:t>
            </w:r>
          </w:p>
        </w:tc>
        <w:tc>
          <w:tcPr>
            <w:tcW w:w="2817" w:type="pct"/>
          </w:tcPr>
          <w:p w14:paraId="0BA5AF15" w14:textId="3E82A818" w:rsidR="00280F3C" w:rsidRPr="00F97CB6" w:rsidRDefault="00280F3C" w:rsidP="00280F3C">
            <w:pPr>
              <w:pStyle w:val="TableText-Small"/>
            </w:pPr>
            <w:r w:rsidRPr="0017210C">
              <w:t xml:space="preserve">URSK activated using the Secure Ranging Setup Flow and has neither exhausted its STS_Index max incrementation nor has an expired TTL. </w:t>
            </w:r>
          </w:p>
        </w:tc>
        <w:tc>
          <w:tcPr>
            <w:tcW w:w="777" w:type="pct"/>
          </w:tcPr>
          <w:p w14:paraId="573620AE" w14:textId="3577735E" w:rsidR="00280F3C" w:rsidRPr="008D4DE9" w:rsidRDefault="00280F3C" w:rsidP="00280F3C">
            <w:pPr>
              <w:pStyle w:val="TableText-SmallCentered"/>
            </w:pPr>
            <w:r w:rsidRPr="0017210C">
              <w:t>1</w:t>
            </w:r>
          </w:p>
        </w:tc>
        <w:tc>
          <w:tcPr>
            <w:tcW w:w="729" w:type="pct"/>
          </w:tcPr>
          <w:p w14:paraId="57375122" w14:textId="42919E09" w:rsidR="00280F3C" w:rsidRPr="008D4DE9" w:rsidRDefault="00280F3C" w:rsidP="00280F3C">
            <w:pPr>
              <w:pStyle w:val="TableText-SmallCentered"/>
            </w:pPr>
            <w:r w:rsidRPr="0017210C">
              <w:t>1</w:t>
            </w:r>
          </w:p>
        </w:tc>
      </w:tr>
    </w:tbl>
    <w:p w14:paraId="2822E06F" w14:textId="77777777" w:rsidR="00280F3C" w:rsidRDefault="00280F3C" w:rsidP="00280F3C">
      <w:pPr>
        <w:pStyle w:val="Normal-SpaceAboveExtra"/>
      </w:pPr>
      <w:r>
        <w:t>The URSK shall be discarded if one of the following conditions is met:</w:t>
      </w:r>
    </w:p>
    <w:p w14:paraId="5D08D5A5" w14:textId="587AE241" w:rsidR="00280F3C" w:rsidRPr="00DD50A5" w:rsidRDefault="00280F3C" w:rsidP="008E25A3">
      <w:pPr>
        <w:pStyle w:val="ListParagraph"/>
        <w:numPr>
          <w:ilvl w:val="0"/>
          <w:numId w:val="29"/>
        </w:numPr>
      </w:pPr>
      <w:r>
        <w:t xml:space="preserve">The STS_Index reaches its </w:t>
      </w:r>
      <w:r w:rsidRPr="00DD50A5">
        <w:t>maximum value of 2^31-1.</w:t>
      </w:r>
    </w:p>
    <w:p w14:paraId="36F8F42F" w14:textId="3C24E604" w:rsidR="00280F3C" w:rsidRPr="00DD50A5" w:rsidRDefault="00280F3C" w:rsidP="008E25A3">
      <w:pPr>
        <w:pStyle w:val="ListParagraph"/>
        <w:numPr>
          <w:ilvl w:val="0"/>
          <w:numId w:val="29"/>
        </w:numPr>
      </w:pPr>
      <w:r w:rsidRPr="00DD50A5">
        <w:t>The STS_Index was lost</w:t>
      </w:r>
      <w:r w:rsidR="00830205">
        <w:t>,</w:t>
      </w:r>
      <w:r w:rsidRPr="00DD50A5">
        <w:t xml:space="preserve"> and it cannot be ensured that a previously used STS_Index won’t be used again</w:t>
      </w:r>
    </w:p>
    <w:p w14:paraId="07BC6F5E" w14:textId="58CCD979" w:rsidR="00280F3C" w:rsidRPr="00DD50A5" w:rsidRDefault="00280F3C" w:rsidP="008E25A3">
      <w:pPr>
        <w:pStyle w:val="ListParagraph"/>
        <w:numPr>
          <w:ilvl w:val="0"/>
          <w:numId w:val="29"/>
        </w:numPr>
      </w:pPr>
      <w:r w:rsidRPr="00DD50A5">
        <w:lastRenderedPageBreak/>
        <w:t xml:space="preserve">The URSK TTL (Time-To-Live) has expired. The vehicle shall enforce an URSK TTL lower or equal to 12 hours (vehicle OEM specific). The URSK TTL starts when the first dURSK is derived. The first dURSK shall be derived immediately before sending or after receiving Ranging Session Setup Response for the device or vehicle, respectively. </w:t>
      </w:r>
    </w:p>
    <w:p w14:paraId="630916C7" w14:textId="3057B12C" w:rsidR="00280F3C" w:rsidRDefault="00280F3C" w:rsidP="008E25A3">
      <w:pPr>
        <w:pStyle w:val="ListParagraph"/>
        <w:numPr>
          <w:ilvl w:val="0"/>
          <w:numId w:val="29"/>
        </w:numPr>
      </w:pPr>
      <w:r w:rsidRPr="00DD50A5">
        <w:t>A new URSK is activated through</w:t>
      </w:r>
      <w:r>
        <w:t xml:space="preserve"> Secure Ranging Setup Flow.</w:t>
      </w:r>
    </w:p>
    <w:p w14:paraId="3409E307" w14:textId="5A0915E6" w:rsidR="00280F3C" w:rsidRDefault="00280F3C" w:rsidP="00E00FC9">
      <w:pPr>
        <w:pStyle w:val="Heading3"/>
        <w:ind w:left="900" w:hanging="900"/>
      </w:pPr>
      <w:bookmarkStart w:id="3261" w:name="_Ref64583775"/>
      <w:bookmarkStart w:id="3262" w:name="_Toc112706309"/>
      <w:bookmarkStart w:id="3263" w:name="_Toc118219683"/>
      <w:bookmarkStart w:id="3264" w:name="_Toc118222794"/>
      <w:r>
        <w:t>Flow Selection - Establish Secure Ranging</w:t>
      </w:r>
      <w:bookmarkEnd w:id="3261"/>
      <w:bookmarkEnd w:id="3262"/>
      <w:bookmarkEnd w:id="3263"/>
      <w:bookmarkEnd w:id="3264"/>
    </w:p>
    <w:p w14:paraId="7A575AFB" w14:textId="1D9DC072" w:rsidR="00280F3C" w:rsidRDefault="00280F3C" w:rsidP="00280F3C">
      <w:r>
        <w:t>T</w:t>
      </w:r>
      <w:r w:rsidR="00DD50A5">
        <w:t xml:space="preserve">he </w:t>
      </w:r>
      <w:r w:rsidR="006F1480">
        <w:t>vehicle</w:t>
      </w:r>
      <w:r w:rsidR="00DD50A5">
        <w:t xml:space="preserve"> has three options t</w:t>
      </w:r>
      <w:r>
        <w:t xml:space="preserve">o establish secure ranging: </w:t>
      </w:r>
    </w:p>
    <w:p w14:paraId="044A4E6A" w14:textId="2F523BFE" w:rsidR="00280F3C" w:rsidRDefault="00280F3C" w:rsidP="008E25A3">
      <w:pPr>
        <w:pStyle w:val="ListParagraph"/>
        <w:numPr>
          <w:ilvl w:val="0"/>
          <w:numId w:val="30"/>
        </w:numPr>
      </w:pPr>
      <w:r>
        <w:t>Optimal Flow</w:t>
      </w:r>
    </w:p>
    <w:p w14:paraId="31AEFC78" w14:textId="00D439F2" w:rsidR="00280F3C" w:rsidRDefault="00280F3C" w:rsidP="008E25A3">
      <w:pPr>
        <w:pStyle w:val="ListParagraph"/>
        <w:numPr>
          <w:ilvl w:val="0"/>
          <w:numId w:val="30"/>
        </w:numPr>
      </w:pPr>
      <w:r>
        <w:t>Sub-Optimal Flow</w:t>
      </w:r>
    </w:p>
    <w:p w14:paraId="211857C5" w14:textId="68BFB501" w:rsidR="00280F3C" w:rsidRDefault="00280F3C" w:rsidP="008E25A3">
      <w:pPr>
        <w:pStyle w:val="ListParagraph"/>
        <w:numPr>
          <w:ilvl w:val="0"/>
          <w:numId w:val="30"/>
        </w:numPr>
      </w:pPr>
      <w:r>
        <w:t>Ranging Recovery Flow</w:t>
      </w:r>
    </w:p>
    <w:p w14:paraId="55003F00" w14:textId="4B8CAF9E" w:rsidR="006F1480" w:rsidRDefault="00280F3C" w:rsidP="00280F3C">
      <w:r>
        <w:t>To decide which flow needs to be exercised for establishing secure ranging, vehicle shall go through below flow selection. In the following, a ranging session is considered as an Active Ranging Session when the vehicle and the device are exchanging UWB secure ranging messages using the same URSK.</w:t>
      </w:r>
      <w:r w:rsidR="006F1480">
        <w:t xml:space="preserve"> This flow is shown in </w:t>
      </w:r>
      <w:r w:rsidR="006F1480" w:rsidRPr="00503CB9">
        <w:rPr>
          <w:rStyle w:val="CrossRef"/>
        </w:rPr>
        <w:fldChar w:fldCharType="begin"/>
      </w:r>
      <w:r w:rsidR="006F1480" w:rsidRPr="00503CB9">
        <w:rPr>
          <w:rStyle w:val="CrossRef"/>
        </w:rPr>
        <w:instrText xml:space="preserve"> REF _Ref64577785 \h </w:instrText>
      </w:r>
      <w:r w:rsidR="006F1480" w:rsidRPr="00503CB9">
        <w:rPr>
          <w:rStyle w:val="CrossRef"/>
        </w:rPr>
      </w:r>
      <w:r w:rsidR="006F1480" w:rsidRPr="00503CB9">
        <w:rPr>
          <w:rStyle w:val="CrossRef"/>
        </w:rPr>
        <w:fldChar w:fldCharType="separate"/>
      </w:r>
      <w:r w:rsidR="00D81990">
        <w:t xml:space="preserve">Figure </w:t>
      </w:r>
      <w:r w:rsidR="00D81990">
        <w:rPr>
          <w:noProof/>
        </w:rPr>
        <w:t>19</w:t>
      </w:r>
      <w:r w:rsidR="00D81990">
        <w:noBreakHyphen/>
      </w:r>
      <w:r w:rsidR="00D81990">
        <w:rPr>
          <w:noProof/>
        </w:rPr>
        <w:t>22</w:t>
      </w:r>
      <w:r w:rsidR="006F1480" w:rsidRPr="00503CB9">
        <w:rPr>
          <w:rStyle w:val="CrossRef"/>
        </w:rPr>
        <w:fldChar w:fldCharType="end"/>
      </w:r>
      <w:r w:rsidR="006F1480">
        <w:t>.</w:t>
      </w:r>
    </w:p>
    <w:p w14:paraId="33EDC7DF" w14:textId="1DF7666F" w:rsidR="006F1480" w:rsidRDefault="006F1480" w:rsidP="00B26FE7">
      <w:pPr>
        <w:pStyle w:val="CaptionFigure"/>
      </w:pPr>
      <w:bookmarkStart w:id="3265" w:name="_Ref64577785"/>
      <w:bookmarkStart w:id="3266" w:name="_Toc118222978"/>
      <w:r>
        <w:lastRenderedPageBreak/>
        <w:t xml:space="preserve">Figure </w:t>
      </w:r>
      <w:fldSimple w:instr=" STYLEREF 1 \s ">
        <w:r w:rsidR="00D81990">
          <w:rPr>
            <w:noProof/>
          </w:rPr>
          <w:t>19</w:t>
        </w:r>
      </w:fldSimple>
      <w:r w:rsidR="000E1F04">
        <w:noBreakHyphen/>
      </w:r>
      <w:fldSimple w:instr=" SEQ Figure \* ARABIC \s 1 ">
        <w:r w:rsidR="00D81990">
          <w:rPr>
            <w:noProof/>
          </w:rPr>
          <w:t>22</w:t>
        </w:r>
      </w:fldSimple>
      <w:bookmarkEnd w:id="3265"/>
      <w:r>
        <w:t>: Flow Selection for Establishing Secure Ranging</w:t>
      </w:r>
      <w:bookmarkEnd w:id="3266"/>
    </w:p>
    <w:p w14:paraId="7C0A2AD3" w14:textId="6B5DCC68" w:rsidR="005722A8" w:rsidRDefault="007929DE" w:rsidP="00690D9D">
      <w:pPr>
        <w:pStyle w:val="Figure"/>
      </w:pPr>
      <w:r w:rsidRPr="007929DE">
        <w:t xml:space="preserve"> </w:t>
      </w:r>
      <w:r w:rsidRPr="007929DE">
        <w:drawing>
          <wp:inline distT="0" distB="0" distL="0" distR="0" wp14:anchorId="062DEBC5" wp14:editId="266CA9F9">
            <wp:extent cx="5105911" cy="512064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108960" cy="5123698"/>
                    </a:xfrm>
                    <a:prstGeom prst="rect">
                      <a:avLst/>
                    </a:prstGeom>
                  </pic:spPr>
                </pic:pic>
              </a:graphicData>
            </a:graphic>
          </wp:inline>
        </w:drawing>
      </w:r>
    </w:p>
    <w:p w14:paraId="7A297DB1" w14:textId="77777777" w:rsidR="006F1480" w:rsidRDefault="006F1480" w:rsidP="006F1480">
      <w:pPr>
        <w:pStyle w:val="Normal-SpaceAboveExtra"/>
      </w:pPr>
      <w:r>
        <w:t>If the vehicle needs to localize the device, the vehicle shall first check which flow should be initiated for establishing secure ranging. For this, the vehicle shall first check if it already has an active ranging session. If it does, vehicle shall use that session to localize the device.</w:t>
      </w:r>
    </w:p>
    <w:p w14:paraId="24C7E444" w14:textId="20248032" w:rsidR="006F1480" w:rsidRDefault="006F1480" w:rsidP="006F1480">
      <w:r>
        <w:t>If there is no active ranging session, the vehicle shall then check whether an active URSK exists. If it does, the vehicle shall follow the ranging recovery flow to recover the ranging session (using its UWB_Session_Id) associated with that active URSK.</w:t>
      </w:r>
    </w:p>
    <w:p w14:paraId="238CCD03" w14:textId="77777777" w:rsidR="006F1480" w:rsidRDefault="006F1480" w:rsidP="006F1480">
      <w:r>
        <w:t>If there is no active URSK, the vehicle shall check whether a pre-derived URSK exist. If it does, the vehicle shall follow optimal flow to establish secure ranging.</w:t>
      </w:r>
    </w:p>
    <w:p w14:paraId="6BA1AA6E" w14:textId="77777777" w:rsidR="006F1480" w:rsidRDefault="006F1480" w:rsidP="006F1480">
      <w:r>
        <w:t>If there are no active or pre-derived URSKs, the vehicle shall fallback to sub-optimal flow.</w:t>
      </w:r>
    </w:p>
    <w:p w14:paraId="0299DCF2" w14:textId="48B6E5A7" w:rsidR="006F1480" w:rsidRDefault="006F1480" w:rsidP="006F1480">
      <w:r>
        <w:t xml:space="preserve">If there is an active ranging session, and if the URSK TTL at the vehicle is about to expire or vehicle decides to use a URSK with shorter TTL for engine start (see </w:t>
      </w:r>
      <w:r w:rsidRPr="00E15D96">
        <w:t xml:space="preserve">Section </w:t>
      </w:r>
      <w:r w:rsidR="00E15D96" w:rsidRPr="00E15D96">
        <w:rPr>
          <w:rStyle w:val="CrossRef"/>
        </w:rPr>
        <w:fldChar w:fldCharType="begin"/>
      </w:r>
      <w:r w:rsidR="00E15D96" w:rsidRPr="00E15D96">
        <w:rPr>
          <w:rStyle w:val="CrossRef"/>
        </w:rPr>
        <w:instrText xml:space="preserve"> REF _Ref64652537 \r \h </w:instrText>
      </w:r>
      <w:r w:rsidR="00E15D96" w:rsidRPr="00E15D96">
        <w:rPr>
          <w:rStyle w:val="CrossRef"/>
        </w:rPr>
      </w:r>
      <w:r w:rsidR="00E15D96" w:rsidRPr="00E15D96">
        <w:rPr>
          <w:rStyle w:val="CrossRef"/>
        </w:rPr>
        <w:fldChar w:fldCharType="separate"/>
      </w:r>
      <w:r w:rsidR="00D81990">
        <w:rPr>
          <w:rStyle w:val="CrossRef"/>
        </w:rPr>
        <w:t>19.5.6.1</w:t>
      </w:r>
      <w:r w:rsidR="00E15D96" w:rsidRPr="00E15D96">
        <w:rPr>
          <w:rStyle w:val="CrossRef"/>
        </w:rPr>
        <w:fldChar w:fldCharType="end"/>
      </w:r>
      <w:r w:rsidRPr="00E15D96">
        <w:t>),</w:t>
      </w:r>
      <w:r>
        <w:t xml:space="preserve"> the vehicle may setup a new secure ranging session with a pre-derived URSK. When the pre-derived URSK becomes active, the vehicle and the device shall discard the previously active URSK (if </w:t>
      </w:r>
      <w:r>
        <w:lastRenderedPageBreak/>
        <w:t>any). For more details on ranging recovery flow, optimal flow and sub-optimal flow, refer to below subsections.</w:t>
      </w:r>
    </w:p>
    <w:p w14:paraId="63BDEEB4" w14:textId="24142246" w:rsidR="006F1480" w:rsidRDefault="006F1480" w:rsidP="006F1480">
      <w:pPr>
        <w:pStyle w:val="Subhead"/>
      </w:pPr>
      <w:r>
        <w:t>Optimal Flow</w:t>
      </w:r>
    </w:p>
    <w:p w14:paraId="087B517A" w14:textId="77777777" w:rsidR="006F1480" w:rsidRDefault="006F1480" w:rsidP="006F1480">
      <w:r>
        <w:t>Optimal flow shall be exercised by vehicle, if it has a pre-derived URSK available. Optimal flow simply follows Secure Ranging Setup flow using a pre-derived URSK. If the vehicle uses this flow to activate a pre-derived URSK, the vehicle and device shall discard the currently active URSK (if any) for the associated Digital Key before the new URSK is activated.</w:t>
      </w:r>
    </w:p>
    <w:p w14:paraId="7DF176E1" w14:textId="77777777" w:rsidR="006F1480" w:rsidRDefault="006F1480" w:rsidP="006F1480">
      <w:r>
        <w:t>To setup secure ranging, each message shall be encoded with Message Type: UWB Ranging Service message</w:t>
      </w:r>
    </w:p>
    <w:p w14:paraId="794308C5" w14:textId="5C52A273" w:rsidR="005722A8" w:rsidRDefault="006F1480" w:rsidP="006F1480">
      <w:r>
        <w:t xml:space="preserve">The Secure Ranging Setup flow is shown in </w:t>
      </w:r>
      <w:r w:rsidRPr="00503CB9">
        <w:rPr>
          <w:rStyle w:val="CrossRef"/>
        </w:rPr>
        <w:fldChar w:fldCharType="begin"/>
      </w:r>
      <w:r w:rsidRPr="00503CB9">
        <w:rPr>
          <w:rStyle w:val="CrossRef"/>
        </w:rPr>
        <w:instrText xml:space="preserve"> REF _Ref64578101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3</w:t>
      </w:r>
      <w:r w:rsidRPr="00503CB9">
        <w:rPr>
          <w:rStyle w:val="CrossRef"/>
        </w:rPr>
        <w:fldChar w:fldCharType="end"/>
      </w:r>
      <w:r>
        <w:t>.</w:t>
      </w:r>
    </w:p>
    <w:p w14:paraId="498712D8" w14:textId="77777777" w:rsidR="006F1480" w:rsidRDefault="006F1480" w:rsidP="006F1480"/>
    <w:p w14:paraId="49FA6A73" w14:textId="3FC53866" w:rsidR="006F1480" w:rsidRDefault="006F1480" w:rsidP="00B26FE7">
      <w:pPr>
        <w:pStyle w:val="CaptionFigure"/>
      </w:pPr>
      <w:bookmarkStart w:id="3267" w:name="_Ref64578101"/>
      <w:bookmarkStart w:id="3268" w:name="_Toc118222979"/>
      <w:r>
        <w:t xml:space="preserve">Figure </w:t>
      </w:r>
      <w:fldSimple w:instr=" STYLEREF 1 \s ">
        <w:r w:rsidR="00D81990">
          <w:rPr>
            <w:noProof/>
          </w:rPr>
          <w:t>19</w:t>
        </w:r>
      </w:fldSimple>
      <w:r w:rsidR="000E1F04">
        <w:noBreakHyphen/>
      </w:r>
      <w:fldSimple w:instr=" SEQ Figure \* ARABIC \s 1 ">
        <w:r w:rsidR="00D81990">
          <w:rPr>
            <w:noProof/>
          </w:rPr>
          <w:t>23</w:t>
        </w:r>
      </w:fldSimple>
      <w:bookmarkEnd w:id="3267"/>
      <w:r>
        <w:t xml:space="preserve">: </w:t>
      </w:r>
      <w:r w:rsidRPr="002D6FC9">
        <w:t>Secure Ranging Setup Flow</w:t>
      </w:r>
      <w:r>
        <w:t>.</w:t>
      </w:r>
      <w:bookmarkEnd w:id="3268"/>
    </w:p>
    <w:p w14:paraId="7FB41E4B" w14:textId="23C3A51C" w:rsidR="005722A8" w:rsidRDefault="002464A3" w:rsidP="006F1480">
      <w:pPr>
        <w:pStyle w:val="Figure"/>
      </w:pPr>
      <w:r>
        <w:drawing>
          <wp:inline distT="0" distB="0" distL="0" distR="0" wp14:anchorId="23A1EF3A" wp14:editId="2994B524">
            <wp:extent cx="4324260" cy="5118534"/>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1" name="Picture 3011"/>
                    <pic:cNvPicPr/>
                  </pic:nvPicPr>
                  <pic:blipFill rotWithShape="1">
                    <a:blip r:embed="rId144">
                      <a:extLst>
                        <a:ext uri="{28A0092B-C50C-407E-A947-70E740481C1C}">
                          <a14:useLocalDpi xmlns:a14="http://schemas.microsoft.com/office/drawing/2010/main" val="0"/>
                        </a:ext>
                      </a:extLst>
                    </a:blip>
                    <a:srcRect t="9483"/>
                    <a:stretch/>
                  </pic:blipFill>
                  <pic:spPr bwMode="auto">
                    <a:xfrm>
                      <a:off x="0" y="0"/>
                      <a:ext cx="4333073" cy="5128966"/>
                    </a:xfrm>
                    <a:prstGeom prst="rect">
                      <a:avLst/>
                    </a:prstGeom>
                    <a:ln>
                      <a:noFill/>
                    </a:ln>
                    <a:extLst>
                      <a:ext uri="{53640926-AAD7-44D8-BBD7-CCE9431645EC}">
                        <a14:shadowObscured xmlns:a14="http://schemas.microsoft.com/office/drawing/2010/main"/>
                      </a:ext>
                    </a:extLst>
                  </pic:spPr>
                </pic:pic>
              </a:graphicData>
            </a:graphic>
          </wp:inline>
        </w:drawing>
      </w:r>
    </w:p>
    <w:p w14:paraId="1826C1F3" w14:textId="266AB9A0" w:rsidR="006F1480" w:rsidRDefault="006F1480" w:rsidP="006F1480">
      <w:pPr>
        <w:pStyle w:val="Subhead"/>
      </w:pPr>
      <w:r>
        <w:lastRenderedPageBreak/>
        <w:t>Sub-Optimal Flow</w:t>
      </w:r>
    </w:p>
    <w:p w14:paraId="21EB3B6E" w14:textId="77777777" w:rsidR="006F1480" w:rsidRDefault="006F1480" w:rsidP="006F1480">
      <w:r>
        <w:t>Sub-Optimal flow shall be exercised if a vehicle has no pre-derived URSK available. Sub-Optimal flow is a combination of URSK Derivation flow and Secure Ranging Setup flow.</w:t>
      </w:r>
    </w:p>
    <w:p w14:paraId="3974A700" w14:textId="75E3311E" w:rsidR="005722A8" w:rsidRDefault="00E15D96" w:rsidP="006F1480">
      <w:r w:rsidRPr="00503CB9">
        <w:rPr>
          <w:rStyle w:val="CrossRef"/>
        </w:rPr>
        <w:fldChar w:fldCharType="begin"/>
      </w:r>
      <w:r w:rsidRPr="00503CB9">
        <w:rPr>
          <w:rStyle w:val="CrossRef"/>
        </w:rPr>
        <w:instrText xml:space="preserve"> REF _Ref64652594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4</w:t>
      </w:r>
      <w:r w:rsidRPr="00503CB9">
        <w:rPr>
          <w:rStyle w:val="CrossRef"/>
        </w:rPr>
        <w:fldChar w:fldCharType="end"/>
      </w:r>
      <w:r>
        <w:t xml:space="preserve"> </w:t>
      </w:r>
      <w:r w:rsidR="006F1480">
        <w:t>illustrates the use of Sub-Optimal flow, in the absence of pre-derived URSK.</w:t>
      </w:r>
    </w:p>
    <w:p w14:paraId="79E774BA" w14:textId="312BD25B" w:rsidR="00E039CF" w:rsidRDefault="006F1480" w:rsidP="00B26FE7">
      <w:pPr>
        <w:pStyle w:val="CaptionFigure"/>
      </w:pPr>
      <w:bookmarkStart w:id="3269" w:name="_Ref64652594"/>
      <w:bookmarkStart w:id="3270" w:name="_Toc118222980"/>
      <w:r>
        <w:t xml:space="preserve">Figure </w:t>
      </w:r>
      <w:fldSimple w:instr=" STYLEREF 1 \s ">
        <w:r w:rsidR="00D81990">
          <w:rPr>
            <w:noProof/>
          </w:rPr>
          <w:t>19</w:t>
        </w:r>
      </w:fldSimple>
      <w:r w:rsidR="000E1F04">
        <w:noBreakHyphen/>
      </w:r>
      <w:fldSimple w:instr=" SEQ Figure \* ARABIC \s 1 ">
        <w:r w:rsidR="00D81990">
          <w:rPr>
            <w:noProof/>
          </w:rPr>
          <w:t>24</w:t>
        </w:r>
      </w:fldSimple>
      <w:bookmarkEnd w:id="3269"/>
      <w:r>
        <w:t xml:space="preserve">: </w:t>
      </w:r>
      <w:r w:rsidRPr="000277C7">
        <w:t>Sub-Optimal Flow</w:t>
      </w:r>
      <w:r>
        <w:t>.</w:t>
      </w:r>
      <w:bookmarkEnd w:id="3270"/>
    </w:p>
    <w:p w14:paraId="09A0E4AD" w14:textId="61905A5C" w:rsidR="006F1480" w:rsidRDefault="003E0EA0" w:rsidP="00E00FC9">
      <w:pPr>
        <w:jc w:val="center"/>
      </w:pPr>
      <w:r>
        <w:rPr>
          <w:noProof/>
        </w:rPr>
        <w:drawing>
          <wp:inline distT="0" distB="0" distL="0" distR="0" wp14:anchorId="27161EC8" wp14:editId="256A5829">
            <wp:extent cx="3937000" cy="241300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a:blip r:embed="rId145">
                      <a:extLst>
                        <a:ext uri="{28A0092B-C50C-407E-A947-70E740481C1C}">
                          <a14:useLocalDpi xmlns:a14="http://schemas.microsoft.com/office/drawing/2010/main" val="0"/>
                        </a:ext>
                      </a:extLst>
                    </a:blip>
                    <a:stretch>
                      <a:fillRect/>
                    </a:stretch>
                  </pic:blipFill>
                  <pic:spPr>
                    <a:xfrm>
                      <a:off x="0" y="0"/>
                      <a:ext cx="3937000" cy="2413000"/>
                    </a:xfrm>
                    <a:prstGeom prst="rect">
                      <a:avLst/>
                    </a:prstGeom>
                    <a:ln>
                      <a:noFill/>
                    </a:ln>
                  </pic:spPr>
                </pic:pic>
              </a:graphicData>
            </a:graphic>
          </wp:inline>
        </w:drawing>
      </w:r>
    </w:p>
    <w:p w14:paraId="68593384" w14:textId="5D849E9B" w:rsidR="006F1480" w:rsidRDefault="006F1480" w:rsidP="006F1480">
      <w:pPr>
        <w:pStyle w:val="Figure"/>
      </w:pPr>
    </w:p>
    <w:p w14:paraId="5702D43B" w14:textId="61C61F59" w:rsidR="006F1480" w:rsidRDefault="006F1480" w:rsidP="006F1480">
      <w:r>
        <w:t>In addition, if the device fails to activate an URSK as part of Optimal flow and no more pre-derived URSK</w:t>
      </w:r>
      <w:r w:rsidRPr="000320DA">
        <w:t xml:space="preserve">s are available or when vehicle URSKs are out of sync with device URSKs (refer Section </w:t>
      </w:r>
      <w:r w:rsidR="000320DA" w:rsidRPr="000320DA">
        <w:rPr>
          <w:rStyle w:val="CrossRef"/>
        </w:rPr>
        <w:fldChar w:fldCharType="begin"/>
      </w:r>
      <w:r w:rsidR="000320DA" w:rsidRPr="000320DA">
        <w:rPr>
          <w:rStyle w:val="CrossRef"/>
        </w:rPr>
        <w:instrText xml:space="preserve"> REF _Ref64652648 \r \h </w:instrText>
      </w:r>
      <w:r w:rsidR="000320DA" w:rsidRPr="000320DA">
        <w:rPr>
          <w:rStyle w:val="CrossRef"/>
        </w:rPr>
      </w:r>
      <w:r w:rsidR="000320DA" w:rsidRPr="000320DA">
        <w:rPr>
          <w:rStyle w:val="CrossRef"/>
        </w:rPr>
        <w:fldChar w:fldCharType="separate"/>
      </w:r>
      <w:r w:rsidR="00D81990">
        <w:rPr>
          <w:rStyle w:val="CrossRef"/>
        </w:rPr>
        <w:t>19.8</w:t>
      </w:r>
      <w:r w:rsidR="000320DA" w:rsidRPr="000320DA">
        <w:rPr>
          <w:rStyle w:val="CrossRef"/>
        </w:rPr>
        <w:fldChar w:fldCharType="end"/>
      </w:r>
      <w:r w:rsidRPr="000320DA">
        <w:t>),</w:t>
      </w:r>
      <w:r>
        <w:t xml:space="preserve"> vehicle shall fall back to Sub-Optimal flow.</w:t>
      </w:r>
    </w:p>
    <w:p w14:paraId="3E2BEDE7" w14:textId="5C091782" w:rsidR="006F1480" w:rsidRDefault="006F1480" w:rsidP="006F1480">
      <w:r>
        <w:t>Once secure ranging has been established by either using Optimal or Sub-Optimal flow, vehicle may localize the device. Once device localized, vehicle may perform any of the passive entry features/actions.</w:t>
      </w:r>
    </w:p>
    <w:p w14:paraId="365296FA" w14:textId="77777777" w:rsidR="006F1480" w:rsidRDefault="006F1480" w:rsidP="006F1480">
      <w:pPr>
        <w:pStyle w:val="Subhead"/>
      </w:pPr>
      <w:r>
        <w:t>Ranging Recovery Flow</w:t>
      </w:r>
    </w:p>
    <w:p w14:paraId="4D90EFD3" w14:textId="63E77510" w:rsidR="006F1480" w:rsidRDefault="006F1480" w:rsidP="006F1480">
      <w:r>
        <w:t xml:space="preserve">Once a ranging session has been established, it can be active for an extended period of time as long its URSK TTL has not expired or STS_Index has not reached max limit. However, </w:t>
      </w:r>
      <w:r w:rsidR="007023B6">
        <w:t>as shown in</w:t>
      </w:r>
      <w:r w:rsidR="00503CB9">
        <w:t xml:space="preserve"> </w:t>
      </w:r>
      <w:r w:rsidR="00503CB9" w:rsidRPr="00503CB9">
        <w:rPr>
          <w:rStyle w:val="CrossRef"/>
        </w:rPr>
        <w:fldChar w:fldCharType="begin"/>
      </w:r>
      <w:r w:rsidR="00503CB9" w:rsidRPr="00503CB9">
        <w:rPr>
          <w:rStyle w:val="CrossRef"/>
        </w:rPr>
        <w:instrText xml:space="preserve"> REF _Ref65959740 \h </w:instrText>
      </w:r>
      <w:r w:rsidR="00503CB9" w:rsidRPr="00503CB9">
        <w:rPr>
          <w:rStyle w:val="CrossRef"/>
        </w:rPr>
      </w:r>
      <w:r w:rsidR="00503CB9" w:rsidRPr="00503CB9">
        <w:rPr>
          <w:rStyle w:val="CrossRef"/>
        </w:rPr>
        <w:fldChar w:fldCharType="separate"/>
      </w:r>
      <w:r w:rsidR="00D81990">
        <w:t xml:space="preserve">Figure </w:t>
      </w:r>
      <w:r w:rsidR="00D81990">
        <w:rPr>
          <w:noProof/>
        </w:rPr>
        <w:t>19</w:t>
      </w:r>
      <w:r w:rsidR="00D81990">
        <w:noBreakHyphen/>
      </w:r>
      <w:r w:rsidR="00D81990">
        <w:rPr>
          <w:noProof/>
        </w:rPr>
        <w:t>25</w:t>
      </w:r>
      <w:r w:rsidR="00503CB9" w:rsidRPr="00503CB9">
        <w:rPr>
          <w:rStyle w:val="CrossRef"/>
        </w:rPr>
        <w:fldChar w:fldCharType="end"/>
      </w:r>
      <w:r w:rsidR="00503CB9">
        <w:t xml:space="preserve">, </w:t>
      </w:r>
      <w:r>
        <w:t xml:space="preserve">either </w:t>
      </w:r>
      <w:r w:rsidR="00503CB9">
        <w:t xml:space="preserve">the </w:t>
      </w:r>
      <w:r>
        <w:t>vehicle or device may put an active ranging session in a suspended state</w:t>
      </w:r>
      <w:r w:rsidR="00503CB9">
        <w:t xml:space="preserve"> for power optimization</w:t>
      </w:r>
      <w:r>
        <w:t xml:space="preserve">. </w:t>
      </w:r>
    </w:p>
    <w:p w14:paraId="0724074F" w14:textId="7C97F1BF" w:rsidR="006F1480" w:rsidRDefault="006F1480" w:rsidP="00B26FE7">
      <w:pPr>
        <w:pStyle w:val="CaptionFigure"/>
      </w:pPr>
      <w:bookmarkStart w:id="3271" w:name="_Ref65959740"/>
      <w:bookmarkStart w:id="3272" w:name="_Ref65959732"/>
      <w:bookmarkStart w:id="3273" w:name="_Toc118222981"/>
      <w:r>
        <w:lastRenderedPageBreak/>
        <w:t xml:space="preserve">Figure </w:t>
      </w:r>
      <w:fldSimple w:instr=" STYLEREF 1 \s ">
        <w:r w:rsidR="00D81990">
          <w:rPr>
            <w:noProof/>
          </w:rPr>
          <w:t>19</w:t>
        </w:r>
      </w:fldSimple>
      <w:r w:rsidR="000E1F04">
        <w:noBreakHyphen/>
      </w:r>
      <w:fldSimple w:instr=" SEQ Figure \* ARABIC \s 1 ">
        <w:r w:rsidR="00D81990">
          <w:rPr>
            <w:noProof/>
          </w:rPr>
          <w:t>25</w:t>
        </w:r>
      </w:fldSimple>
      <w:bookmarkEnd w:id="3271"/>
      <w:r>
        <w:t xml:space="preserve">: </w:t>
      </w:r>
      <w:r w:rsidRPr="00302A6A">
        <w:t>Ranging Session State Machine</w:t>
      </w:r>
      <w:r>
        <w:t>.</w:t>
      </w:r>
      <w:bookmarkEnd w:id="3272"/>
      <w:bookmarkEnd w:id="3273"/>
    </w:p>
    <w:p w14:paraId="64900D96" w14:textId="099F7853" w:rsidR="006F1480" w:rsidRDefault="00FB2554" w:rsidP="006F1480">
      <w:pPr>
        <w:pStyle w:val="Figure"/>
      </w:pPr>
      <w:r w:rsidRPr="00FB2554">
        <w:drawing>
          <wp:inline distT="0" distB="0" distL="0" distR="0" wp14:anchorId="45D7AD04" wp14:editId="7E155A60">
            <wp:extent cx="1943100" cy="19685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943100" cy="1968500"/>
                    </a:xfrm>
                    <a:prstGeom prst="rect">
                      <a:avLst/>
                    </a:prstGeom>
                  </pic:spPr>
                </pic:pic>
              </a:graphicData>
            </a:graphic>
          </wp:inline>
        </w:drawing>
      </w:r>
    </w:p>
    <w:p w14:paraId="5CBBE55B" w14:textId="0C48B466" w:rsidR="006F1480" w:rsidRDefault="006F1480" w:rsidP="006F1480">
      <w:r w:rsidRPr="006F1480">
        <w:t xml:space="preserve">The decision on when to </w:t>
      </w:r>
      <w:r w:rsidR="00830205">
        <w:t xml:space="preserve">send a Ranging Suspend Request </w:t>
      </w:r>
      <w:r w:rsidRPr="006F1480">
        <w:t xml:space="preserve">is up to the </w:t>
      </w:r>
      <w:r w:rsidR="00830205">
        <w:t xml:space="preserve">sender </w:t>
      </w:r>
      <w:r w:rsidRPr="006F1480">
        <w:t xml:space="preserve">requester. However, </w:t>
      </w:r>
      <w:r w:rsidR="00830205">
        <w:t xml:space="preserve">the receiver </w:t>
      </w:r>
      <w:r w:rsidRPr="006F1480">
        <w:t xml:space="preserve">may choose to delay the suspension request for a limited period of time. For example, device may request to put the ranging session to suspended state, if it does not detect any motion for extended period of time. On the other hand, vehicle may respond back with the request to delay the suspension, if it strongly believes ranging session is either still needed or will be in immediate future. </w:t>
      </w:r>
    </w:p>
    <w:p w14:paraId="1EAC1356" w14:textId="4771AD19" w:rsidR="006F1480" w:rsidRDefault="006F1480" w:rsidP="006F1480">
      <w:r w:rsidRPr="00503CB9">
        <w:rPr>
          <w:rStyle w:val="CrossRef"/>
        </w:rPr>
        <w:fldChar w:fldCharType="begin"/>
      </w:r>
      <w:r w:rsidRPr="00503CB9">
        <w:rPr>
          <w:rStyle w:val="CrossRef"/>
        </w:rPr>
        <w:instrText xml:space="preserve"> REF _Ref64578924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6</w:t>
      </w:r>
      <w:r w:rsidRPr="00503CB9">
        <w:rPr>
          <w:rStyle w:val="CrossRef"/>
        </w:rPr>
        <w:fldChar w:fldCharType="end"/>
      </w:r>
      <w:r>
        <w:t xml:space="preserve"> </w:t>
      </w:r>
      <w:r w:rsidRPr="006F1480">
        <w:t>illustrates Ranging Suspend Accepted flow</w:t>
      </w:r>
      <w:r>
        <w:t xml:space="preserve"> </w:t>
      </w:r>
      <w:r w:rsidRPr="006F1480">
        <w:t>when requested by the device.</w:t>
      </w:r>
    </w:p>
    <w:p w14:paraId="5125840C" w14:textId="4C203BB9" w:rsidR="006F1480" w:rsidRDefault="006F1480" w:rsidP="00B26FE7">
      <w:pPr>
        <w:pStyle w:val="CaptionFigure"/>
      </w:pPr>
      <w:bookmarkStart w:id="3274" w:name="_Ref64578924"/>
      <w:bookmarkStart w:id="3275" w:name="_Toc118222982"/>
      <w:r>
        <w:t xml:space="preserve">Figure </w:t>
      </w:r>
      <w:fldSimple w:instr=" STYLEREF 1 \s ">
        <w:r w:rsidR="00D81990">
          <w:rPr>
            <w:noProof/>
          </w:rPr>
          <w:t>19</w:t>
        </w:r>
      </w:fldSimple>
      <w:r w:rsidR="000E1F04">
        <w:noBreakHyphen/>
      </w:r>
      <w:fldSimple w:instr=" SEQ Figure \* ARABIC \s 1 ">
        <w:r w:rsidR="00D81990">
          <w:rPr>
            <w:noProof/>
          </w:rPr>
          <w:t>26</w:t>
        </w:r>
      </w:fldSimple>
      <w:bookmarkEnd w:id="3274"/>
      <w:r>
        <w:t xml:space="preserve">: </w:t>
      </w:r>
      <w:r w:rsidRPr="005F1012">
        <w:t>Ranging Suspend Accepted Flow</w:t>
      </w:r>
      <w:r>
        <w:t>.</w:t>
      </w:r>
      <w:bookmarkEnd w:id="3275"/>
    </w:p>
    <w:p w14:paraId="22D2ED4E" w14:textId="63A13C62" w:rsidR="006F1480" w:rsidRDefault="00397441" w:rsidP="00397441">
      <w:pPr>
        <w:pStyle w:val="Figure"/>
      </w:pPr>
      <w:r>
        <w:drawing>
          <wp:inline distT="0" distB="0" distL="0" distR="0" wp14:anchorId="0BEAAD69" wp14:editId="5EDC3730">
            <wp:extent cx="4876800" cy="210820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Picture 944"/>
                    <pic:cNvPicPr/>
                  </pic:nvPicPr>
                  <pic:blipFill>
                    <a:blip r:embed="rId147">
                      <a:extLst>
                        <a:ext uri="{28A0092B-C50C-407E-A947-70E740481C1C}">
                          <a14:useLocalDpi xmlns:a14="http://schemas.microsoft.com/office/drawing/2010/main" val="0"/>
                        </a:ext>
                      </a:extLst>
                    </a:blip>
                    <a:stretch>
                      <a:fillRect/>
                    </a:stretch>
                  </pic:blipFill>
                  <pic:spPr>
                    <a:xfrm>
                      <a:off x="0" y="0"/>
                      <a:ext cx="4876800" cy="2108200"/>
                    </a:xfrm>
                    <a:prstGeom prst="rect">
                      <a:avLst/>
                    </a:prstGeom>
                  </pic:spPr>
                </pic:pic>
              </a:graphicData>
            </a:graphic>
          </wp:inline>
        </w:drawing>
      </w:r>
    </w:p>
    <w:p w14:paraId="50B72F29" w14:textId="63D2E804" w:rsidR="006F1480" w:rsidRDefault="006F1480" w:rsidP="006F1480">
      <w:r w:rsidRPr="00503CB9">
        <w:rPr>
          <w:rStyle w:val="CrossRef"/>
        </w:rPr>
        <w:fldChar w:fldCharType="begin"/>
      </w:r>
      <w:r w:rsidRPr="00503CB9">
        <w:rPr>
          <w:rStyle w:val="CrossRef"/>
        </w:rPr>
        <w:instrText xml:space="preserve"> REF _Ref64579195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7</w:t>
      </w:r>
      <w:r w:rsidRPr="00503CB9">
        <w:rPr>
          <w:rStyle w:val="CrossRef"/>
        </w:rPr>
        <w:fldChar w:fldCharType="end"/>
      </w:r>
      <w:r>
        <w:t xml:space="preserve"> </w:t>
      </w:r>
      <w:r w:rsidRPr="006F1480">
        <w:t>illustrates Ranging Suspend Delayed flow</w:t>
      </w:r>
      <w:r>
        <w:t xml:space="preserve"> </w:t>
      </w:r>
      <w:r w:rsidRPr="006F1480">
        <w:t>when requested by the device.</w:t>
      </w:r>
    </w:p>
    <w:p w14:paraId="598AE3AB" w14:textId="4EDFBC3C" w:rsidR="006F1480" w:rsidRDefault="006F1480" w:rsidP="00B26FE7">
      <w:pPr>
        <w:pStyle w:val="CaptionFigure"/>
      </w:pPr>
      <w:bookmarkStart w:id="3276" w:name="_Ref64579195"/>
      <w:bookmarkStart w:id="3277" w:name="_Toc118222983"/>
      <w:r>
        <w:lastRenderedPageBreak/>
        <w:t xml:space="preserve">Figure </w:t>
      </w:r>
      <w:fldSimple w:instr=" STYLEREF 1 \s ">
        <w:r w:rsidR="00D81990">
          <w:rPr>
            <w:noProof/>
          </w:rPr>
          <w:t>19</w:t>
        </w:r>
      </w:fldSimple>
      <w:r w:rsidR="000E1F04">
        <w:noBreakHyphen/>
      </w:r>
      <w:fldSimple w:instr=" SEQ Figure \* ARABIC \s 1 ">
        <w:r w:rsidR="00D81990">
          <w:rPr>
            <w:noProof/>
          </w:rPr>
          <w:t>27</w:t>
        </w:r>
      </w:fldSimple>
      <w:bookmarkEnd w:id="3276"/>
      <w:r>
        <w:t xml:space="preserve">: </w:t>
      </w:r>
      <w:r w:rsidRPr="004B58D3">
        <w:t>Ranging Suspend Delayed Flow</w:t>
      </w:r>
      <w:r>
        <w:t>.</w:t>
      </w:r>
      <w:bookmarkEnd w:id="3277"/>
    </w:p>
    <w:p w14:paraId="523C6E8E" w14:textId="2DDC7853" w:rsidR="006F1480" w:rsidRDefault="00397441" w:rsidP="00397441">
      <w:pPr>
        <w:pStyle w:val="Figure"/>
      </w:pPr>
      <w:r>
        <w:drawing>
          <wp:inline distT="0" distB="0" distL="0" distR="0" wp14:anchorId="33EBCC21" wp14:editId="22482468">
            <wp:extent cx="4800600" cy="210820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Picture 948"/>
                    <pic:cNvPicPr/>
                  </pic:nvPicPr>
                  <pic:blipFill>
                    <a:blip r:embed="rId148">
                      <a:extLst>
                        <a:ext uri="{28A0092B-C50C-407E-A947-70E740481C1C}">
                          <a14:useLocalDpi xmlns:a14="http://schemas.microsoft.com/office/drawing/2010/main" val="0"/>
                        </a:ext>
                      </a:extLst>
                    </a:blip>
                    <a:stretch>
                      <a:fillRect/>
                    </a:stretch>
                  </pic:blipFill>
                  <pic:spPr>
                    <a:xfrm>
                      <a:off x="0" y="0"/>
                      <a:ext cx="4800600" cy="2108200"/>
                    </a:xfrm>
                    <a:prstGeom prst="rect">
                      <a:avLst/>
                    </a:prstGeom>
                  </pic:spPr>
                </pic:pic>
              </a:graphicData>
            </a:graphic>
          </wp:inline>
        </w:drawing>
      </w:r>
    </w:p>
    <w:p w14:paraId="4AD9C654" w14:textId="1CC1B45A" w:rsidR="006F1480" w:rsidRDefault="006F1480" w:rsidP="006F1480">
      <w:r>
        <w:t xml:space="preserve">When in suspended mode, vehicle may send a Ranging Recovery Request message (see Section </w:t>
      </w:r>
      <w:r w:rsidR="000320DA" w:rsidRPr="000320DA">
        <w:rPr>
          <w:rStyle w:val="CrossRef"/>
        </w:rPr>
        <w:fldChar w:fldCharType="begin"/>
      </w:r>
      <w:r w:rsidR="000320DA" w:rsidRPr="000320DA">
        <w:rPr>
          <w:rStyle w:val="CrossRef"/>
        </w:rPr>
        <w:instrText xml:space="preserve"> REF _Ref64652724 \r \h </w:instrText>
      </w:r>
      <w:r w:rsidR="000320DA" w:rsidRPr="000320DA">
        <w:rPr>
          <w:rStyle w:val="CrossRef"/>
        </w:rPr>
      </w:r>
      <w:r w:rsidR="000320DA" w:rsidRPr="000320DA">
        <w:rPr>
          <w:rStyle w:val="CrossRef"/>
        </w:rPr>
        <w:fldChar w:fldCharType="separate"/>
      </w:r>
      <w:r w:rsidR="00D81990">
        <w:rPr>
          <w:rStyle w:val="CrossRef"/>
        </w:rPr>
        <w:t>19.3.1.9</w:t>
      </w:r>
      <w:r w:rsidR="000320DA" w:rsidRPr="000320DA">
        <w:rPr>
          <w:rStyle w:val="CrossRef"/>
        </w:rPr>
        <w:fldChar w:fldCharType="end"/>
      </w:r>
      <w:r>
        <w:t>) to the device. The device may trigger ranging recovery by sending Device Ranging Intent SubEvent to the vehicle</w:t>
      </w:r>
    </w:p>
    <w:p w14:paraId="7DBE5646" w14:textId="4E016A23" w:rsidR="006F1480" w:rsidRDefault="006F1480" w:rsidP="006F1480">
      <w:r>
        <w:t xml:space="preserve">The Ranging Recovery flow offers a low latency based secure ranging which requires minimal exchange and no new URSK. </w:t>
      </w:r>
    </w:p>
    <w:p w14:paraId="0A00B69E" w14:textId="03046FD8" w:rsidR="006F1480" w:rsidRDefault="006F1480" w:rsidP="006F1480">
      <w:r>
        <w:t>However, before initiating Ranging Recovery flow, vehicle shall meet the following requirements:</w:t>
      </w:r>
    </w:p>
    <w:p w14:paraId="586A7030" w14:textId="76831D81" w:rsidR="006F1480" w:rsidRDefault="006F1480" w:rsidP="008E25A3">
      <w:pPr>
        <w:pStyle w:val="ListParagraph"/>
        <w:numPr>
          <w:ilvl w:val="0"/>
          <w:numId w:val="31"/>
        </w:numPr>
        <w:ind w:left="360"/>
      </w:pPr>
      <w:r>
        <w:t>Has an active URSK (TTL has not expired) associated with the suspended ranging session in which the vehicle intends to recover</w:t>
      </w:r>
    </w:p>
    <w:p w14:paraId="065EC266" w14:textId="21C09B5D" w:rsidR="006F1480" w:rsidRDefault="006F1480" w:rsidP="008E25A3">
      <w:pPr>
        <w:pStyle w:val="ListParagraph"/>
        <w:numPr>
          <w:ilvl w:val="0"/>
          <w:numId w:val="31"/>
        </w:numPr>
        <w:ind w:left="360"/>
      </w:pPr>
      <w:r>
        <w:t>No change to ranging configurations of the suspended ranging session is needed, such as change of frequency, # of anchors, etc.</w:t>
      </w:r>
    </w:p>
    <w:p w14:paraId="612D1F3F" w14:textId="75663308" w:rsidR="006F1480" w:rsidRDefault="006F1480" w:rsidP="006F1480">
      <w:pPr>
        <w:pStyle w:val="Normal-SpaceAboveExtra"/>
      </w:pPr>
      <w:r>
        <w:t>If vehicle needs a secure ranging, the vehicle shall check whether there is any suspended ranging session for the connected device that meets both of the above requirements. If it does, the vehicle shall initiate Ranging Recovery flow. When device receives the Ranging Recovery Request, it shall identify the same set of configurations used to establish the ranging session for the provided UWB_Session_Id. Device shall then pick and send a new UWB_Time0 and STS_Index0.</w:t>
      </w:r>
    </w:p>
    <w:p w14:paraId="4E2689C7" w14:textId="3324F228" w:rsidR="006F1480" w:rsidRDefault="000320DA" w:rsidP="006F1480">
      <w:r w:rsidRPr="00503CB9">
        <w:rPr>
          <w:rStyle w:val="CrossRef"/>
        </w:rPr>
        <w:fldChar w:fldCharType="begin"/>
      </w:r>
      <w:r w:rsidRPr="00503CB9">
        <w:rPr>
          <w:rStyle w:val="CrossRef"/>
        </w:rPr>
        <w:instrText xml:space="preserve"> REF _Ref64652755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8</w:t>
      </w:r>
      <w:r w:rsidRPr="00503CB9">
        <w:rPr>
          <w:rStyle w:val="CrossRef"/>
        </w:rPr>
        <w:fldChar w:fldCharType="end"/>
      </w:r>
      <w:r>
        <w:t xml:space="preserve"> </w:t>
      </w:r>
      <w:r w:rsidR="006F1480">
        <w:t>illustrates Ranging Recovery flow.</w:t>
      </w:r>
    </w:p>
    <w:p w14:paraId="11492F63" w14:textId="770AABDD" w:rsidR="00B26FE7" w:rsidRDefault="00B26FE7" w:rsidP="00EC4EAE">
      <w:pPr>
        <w:pStyle w:val="CaptionFigure"/>
      </w:pPr>
      <w:bookmarkStart w:id="3278" w:name="_Ref64652755"/>
      <w:bookmarkStart w:id="3279" w:name="_Toc118222984"/>
      <w:r>
        <w:lastRenderedPageBreak/>
        <w:t xml:space="preserve">Figure </w:t>
      </w:r>
      <w:fldSimple w:instr=" STYLEREF 1 \s ">
        <w:r w:rsidR="00D81990">
          <w:rPr>
            <w:noProof/>
          </w:rPr>
          <w:t>19</w:t>
        </w:r>
      </w:fldSimple>
      <w:r w:rsidR="000E1F04">
        <w:noBreakHyphen/>
      </w:r>
      <w:fldSimple w:instr=" SEQ Figure \* ARABIC \s 1 ">
        <w:r w:rsidR="00D81990">
          <w:rPr>
            <w:noProof/>
          </w:rPr>
          <w:t>28</w:t>
        </w:r>
      </w:fldSimple>
      <w:bookmarkEnd w:id="3278"/>
      <w:r>
        <w:t xml:space="preserve">: </w:t>
      </w:r>
      <w:r w:rsidRPr="00086ED5">
        <w:t>Ranging Recovery Flow</w:t>
      </w:r>
      <w:r>
        <w:t>.</w:t>
      </w:r>
      <w:bookmarkEnd w:id="3279"/>
    </w:p>
    <w:p w14:paraId="1A6512A2" w14:textId="725DA3F5" w:rsidR="006F1480" w:rsidRDefault="002B5709" w:rsidP="006F1480">
      <w:pPr>
        <w:pStyle w:val="Figure"/>
      </w:pPr>
      <w:r>
        <w:drawing>
          <wp:inline distT="0" distB="0" distL="0" distR="0" wp14:anchorId="0D67D2F0" wp14:editId="52BF30DB">
            <wp:extent cx="5854700" cy="4614058"/>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5" name="Picture 3015"/>
                    <pic:cNvPicPr/>
                  </pic:nvPicPr>
                  <pic:blipFill rotWithShape="1">
                    <a:blip r:embed="rId149">
                      <a:extLst>
                        <a:ext uri="{28A0092B-C50C-407E-A947-70E740481C1C}">
                          <a14:useLocalDpi xmlns:a14="http://schemas.microsoft.com/office/drawing/2010/main" val="0"/>
                        </a:ext>
                      </a:extLst>
                    </a:blip>
                    <a:srcRect t="11603"/>
                    <a:stretch/>
                  </pic:blipFill>
                  <pic:spPr bwMode="auto">
                    <a:xfrm>
                      <a:off x="0" y="0"/>
                      <a:ext cx="5854700" cy="4614058"/>
                    </a:xfrm>
                    <a:prstGeom prst="rect">
                      <a:avLst/>
                    </a:prstGeom>
                    <a:ln>
                      <a:noFill/>
                    </a:ln>
                    <a:extLst>
                      <a:ext uri="{53640926-AAD7-44D8-BBD7-CCE9431645EC}">
                        <a14:shadowObscured xmlns:a14="http://schemas.microsoft.com/office/drawing/2010/main"/>
                      </a:ext>
                    </a:extLst>
                  </pic:spPr>
                </pic:pic>
              </a:graphicData>
            </a:graphic>
          </wp:inline>
        </w:drawing>
      </w:r>
    </w:p>
    <w:p w14:paraId="73B1E77B" w14:textId="39FA44D2" w:rsidR="00B26FE7" w:rsidRDefault="00B26FE7" w:rsidP="00B26FE7">
      <w:r>
        <w:t xml:space="preserve">For box A, refer to </w:t>
      </w:r>
      <w:r w:rsidRPr="000320DA">
        <w:t xml:space="preserve">Section </w:t>
      </w:r>
      <w:r w:rsidR="000320DA" w:rsidRPr="000320DA">
        <w:rPr>
          <w:rStyle w:val="CrossRef"/>
        </w:rPr>
        <w:fldChar w:fldCharType="begin"/>
      </w:r>
      <w:r w:rsidR="000320DA" w:rsidRPr="000320DA">
        <w:rPr>
          <w:rStyle w:val="CrossRef"/>
        </w:rPr>
        <w:instrText xml:space="preserve"> REF _Ref64583775 \r \h </w:instrText>
      </w:r>
      <w:r w:rsidR="000320DA" w:rsidRPr="000320DA">
        <w:rPr>
          <w:rStyle w:val="CrossRef"/>
        </w:rPr>
      </w:r>
      <w:r w:rsidR="000320DA" w:rsidRPr="000320DA">
        <w:rPr>
          <w:rStyle w:val="CrossRef"/>
        </w:rPr>
        <w:fldChar w:fldCharType="separate"/>
      </w:r>
      <w:r w:rsidR="00D81990">
        <w:rPr>
          <w:rStyle w:val="CrossRef"/>
        </w:rPr>
        <w:t>19.5.5</w:t>
      </w:r>
      <w:r w:rsidR="000320DA" w:rsidRPr="000320DA">
        <w:rPr>
          <w:rStyle w:val="CrossRef"/>
        </w:rPr>
        <w:fldChar w:fldCharType="end"/>
      </w:r>
      <w:r w:rsidRPr="000320DA">
        <w:t>.</w:t>
      </w:r>
    </w:p>
    <w:p w14:paraId="291DD082" w14:textId="1C347532" w:rsidR="00B26FE7" w:rsidRDefault="00B26FE7" w:rsidP="00B26FE7">
      <w:r>
        <w:t>For box D, vehicle shall select previously negotiated UWB config parameters for UWB_Session_Id associated with recovering ranging session.</w:t>
      </w:r>
    </w:p>
    <w:p w14:paraId="77D4E583" w14:textId="77777777" w:rsidR="00B26FE7" w:rsidRDefault="00B26FE7" w:rsidP="00B26FE7">
      <w:pPr>
        <w:pStyle w:val="Subhead"/>
      </w:pPr>
      <w:r>
        <w:t>Vehicle Low Power State</w:t>
      </w:r>
    </w:p>
    <w:p w14:paraId="3D75CE12" w14:textId="3D7992ED" w:rsidR="00B26FE7" w:rsidRDefault="00B26FE7" w:rsidP="00B26FE7">
      <w:r>
        <w:t xml:space="preserve">When the vehicle is in low power state, it may not start ranging after establishing a Bluetooth LE connection. In such case the vehicle may send a vehicle state </w:t>
      </w:r>
      <w:r w:rsidR="00886B6C">
        <w:t>S</w:t>
      </w:r>
      <w:r>
        <w:t>ub</w:t>
      </w:r>
      <w:r w:rsidR="001A393A">
        <w:t>E</w:t>
      </w:r>
      <w:r>
        <w:t>vent notification indicating its “Low power mode”. After receiving this notification, the device shall be responsible to start ranging using the Ranging Intent SubEvent.</w:t>
      </w:r>
    </w:p>
    <w:p w14:paraId="6B6F6F90" w14:textId="77777777" w:rsidR="00B26FE7" w:rsidRDefault="00B26FE7" w:rsidP="00B26FE7">
      <w:r>
        <w:t>The device may immediately send the Ranging Intent or at a later point with higher confidence, when a vehicle approach has been detected.</w:t>
      </w:r>
    </w:p>
    <w:p w14:paraId="2D17DE26" w14:textId="1EE14642" w:rsidR="00B26FE7" w:rsidRDefault="00B26FE7" w:rsidP="00E00FC9">
      <w:pPr>
        <w:pStyle w:val="Heading3"/>
        <w:ind w:left="900" w:hanging="900"/>
      </w:pPr>
      <w:bookmarkStart w:id="3280" w:name="_Toc64812188"/>
      <w:bookmarkStart w:id="3281" w:name="_Toc112706310"/>
      <w:bookmarkStart w:id="3282" w:name="_Toc118219684"/>
      <w:bookmarkStart w:id="3283" w:name="_Toc118222795"/>
      <w:r>
        <w:t>Standard Transaction over Bluetooth LE</w:t>
      </w:r>
      <w:bookmarkEnd w:id="3280"/>
      <w:bookmarkEnd w:id="3281"/>
      <w:bookmarkEnd w:id="3282"/>
      <w:bookmarkEnd w:id="3283"/>
      <w:r>
        <w:t xml:space="preserve"> </w:t>
      </w:r>
    </w:p>
    <w:p w14:paraId="07B234F2" w14:textId="314F696D" w:rsidR="00B26FE7" w:rsidRDefault="00B26FE7" w:rsidP="00B26FE7">
      <w:r>
        <w:t>If vehicle requires a standard transaction (e.g. in order to request an immobilizer token), the standard transaction protocol as shown in</w:t>
      </w:r>
      <w:r w:rsidR="00503CB9">
        <w:t xml:space="preserve"> </w:t>
      </w:r>
      <w:r w:rsidR="00503CB9" w:rsidRPr="00503CB9">
        <w:rPr>
          <w:rStyle w:val="CrossRef"/>
        </w:rPr>
        <w:fldChar w:fldCharType="begin"/>
      </w:r>
      <w:r w:rsidR="00503CB9" w:rsidRPr="00503CB9">
        <w:rPr>
          <w:rStyle w:val="CrossRef"/>
        </w:rPr>
        <w:instrText xml:space="preserve"> REF _Ref65959857 \h </w:instrText>
      </w:r>
      <w:r w:rsidR="00503CB9" w:rsidRPr="00503CB9">
        <w:rPr>
          <w:rStyle w:val="CrossRef"/>
        </w:rPr>
      </w:r>
      <w:r w:rsidR="00503CB9" w:rsidRPr="00503CB9">
        <w:rPr>
          <w:rStyle w:val="CrossRef"/>
        </w:rPr>
        <w:fldChar w:fldCharType="separate"/>
      </w:r>
      <w:r w:rsidR="00D81990">
        <w:t xml:space="preserve">Figure </w:t>
      </w:r>
      <w:r w:rsidR="00D81990">
        <w:rPr>
          <w:noProof/>
        </w:rPr>
        <w:t>7</w:t>
      </w:r>
      <w:r w:rsidR="00D81990">
        <w:noBreakHyphen/>
      </w:r>
      <w:r w:rsidR="00D81990">
        <w:rPr>
          <w:noProof/>
        </w:rPr>
        <w:t>1</w:t>
      </w:r>
      <w:r w:rsidR="00503CB9" w:rsidRPr="00503CB9">
        <w:rPr>
          <w:rStyle w:val="CrossRef"/>
        </w:rPr>
        <w:fldChar w:fldCharType="end"/>
      </w:r>
      <w:r>
        <w:t xml:space="preserve">, followed by a Command Complete SubEvent with Command_Status Deselect_SE, shall be performed. </w:t>
      </w:r>
    </w:p>
    <w:p w14:paraId="5AA5D2EC" w14:textId="77777777" w:rsidR="00B26FE7" w:rsidRDefault="00B26FE7" w:rsidP="00B26FE7">
      <w:r>
        <w:lastRenderedPageBreak/>
        <w:t>Each APDU command and response shall be encoded as below.</w:t>
      </w:r>
    </w:p>
    <w:p w14:paraId="26998B9E" w14:textId="77777777" w:rsidR="00B26FE7" w:rsidRDefault="00B26FE7" w:rsidP="00B26FE7">
      <w:r w:rsidRPr="00B26FE7">
        <w:rPr>
          <w:rStyle w:val="Strong"/>
        </w:rPr>
        <w:t>Message Type</w:t>
      </w:r>
      <w:r>
        <w:t>: SE message</w:t>
      </w:r>
    </w:p>
    <w:p w14:paraId="145D6848" w14:textId="77777777" w:rsidR="00B26FE7" w:rsidRDefault="00B26FE7" w:rsidP="00B26FE7">
      <w:r w:rsidRPr="004059BF">
        <w:rPr>
          <w:rStyle w:val="Strong"/>
        </w:rPr>
        <w:t>Message</w:t>
      </w:r>
      <w:r>
        <w:t>:</w:t>
      </w:r>
    </w:p>
    <w:p w14:paraId="5E765C7C" w14:textId="74BECA54" w:rsidR="00B26FE7" w:rsidRDefault="00B26FE7" w:rsidP="00B26FE7">
      <w:pPr>
        <w:ind w:firstLine="720"/>
      </w:pPr>
      <w:r>
        <w:t xml:space="preserve">APDU Command Encapsulation: DK_APDU_RQ (see Section </w:t>
      </w:r>
      <w:r w:rsidRPr="00F5080A">
        <w:rPr>
          <w:rStyle w:val="CrossRef"/>
        </w:rPr>
        <w:fldChar w:fldCharType="begin"/>
      </w:r>
      <w:r w:rsidRPr="00F5080A">
        <w:rPr>
          <w:rStyle w:val="CrossRef"/>
        </w:rPr>
        <w:instrText xml:space="preserve"> REF _Ref64495925 \r \h </w:instrText>
      </w:r>
      <w:r w:rsidRPr="00F5080A">
        <w:rPr>
          <w:rStyle w:val="CrossRef"/>
        </w:rPr>
      </w:r>
      <w:r w:rsidRPr="00F5080A">
        <w:rPr>
          <w:rStyle w:val="CrossRef"/>
        </w:rPr>
        <w:fldChar w:fldCharType="separate"/>
      </w:r>
      <w:r w:rsidR="00D81990">
        <w:rPr>
          <w:rStyle w:val="CrossRef"/>
        </w:rPr>
        <w:t>19.3.2.1</w:t>
      </w:r>
      <w:r w:rsidRPr="00F5080A">
        <w:rPr>
          <w:rStyle w:val="CrossRef"/>
        </w:rPr>
        <w:fldChar w:fldCharType="end"/>
      </w:r>
      <w:r>
        <w:t>)</w:t>
      </w:r>
    </w:p>
    <w:p w14:paraId="22DCD807" w14:textId="77D7DCEB" w:rsidR="00B26FE7" w:rsidRDefault="00B26FE7" w:rsidP="00B26FE7">
      <w:pPr>
        <w:ind w:firstLine="720"/>
      </w:pPr>
      <w:r>
        <w:t xml:space="preserve">APDU Response Encapsulation: DK_APDU_RS (see Section </w:t>
      </w:r>
      <w:r w:rsidRPr="00F5080A">
        <w:rPr>
          <w:rStyle w:val="CrossRef"/>
        </w:rPr>
        <w:fldChar w:fldCharType="begin"/>
      </w:r>
      <w:r w:rsidRPr="00F5080A">
        <w:rPr>
          <w:rStyle w:val="CrossRef"/>
        </w:rPr>
        <w:instrText xml:space="preserve"> REF _Ref64558855 \r \h </w:instrText>
      </w:r>
      <w:r w:rsidRPr="00F5080A">
        <w:rPr>
          <w:rStyle w:val="CrossRef"/>
        </w:rPr>
      </w:r>
      <w:r w:rsidRPr="00F5080A">
        <w:rPr>
          <w:rStyle w:val="CrossRef"/>
        </w:rPr>
        <w:fldChar w:fldCharType="separate"/>
      </w:r>
      <w:r w:rsidR="00D81990">
        <w:rPr>
          <w:rStyle w:val="CrossRef"/>
        </w:rPr>
        <w:t>19.3.2.2</w:t>
      </w:r>
      <w:r w:rsidRPr="00F5080A">
        <w:rPr>
          <w:rStyle w:val="CrossRef"/>
        </w:rPr>
        <w:fldChar w:fldCharType="end"/>
      </w:r>
      <w:r>
        <w:t>)</w:t>
      </w:r>
    </w:p>
    <w:p w14:paraId="595F7A83" w14:textId="0FBA55B3" w:rsidR="006F1480" w:rsidRDefault="000320DA" w:rsidP="00B26FE7">
      <w:r w:rsidRPr="00503CB9">
        <w:rPr>
          <w:rStyle w:val="CrossRef"/>
        </w:rPr>
        <w:fldChar w:fldCharType="begin"/>
      </w:r>
      <w:r w:rsidRPr="00503CB9">
        <w:rPr>
          <w:rStyle w:val="CrossRef"/>
        </w:rPr>
        <w:instrText xml:space="preserve"> REF _Ref64652876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9</w:t>
      </w:r>
      <w:r w:rsidRPr="00503CB9">
        <w:rPr>
          <w:rStyle w:val="CrossRef"/>
        </w:rPr>
        <w:fldChar w:fldCharType="end"/>
      </w:r>
      <w:r>
        <w:t xml:space="preserve"> </w:t>
      </w:r>
      <w:r w:rsidR="00B26FE7">
        <w:t>illustrates the standard transaction flow.</w:t>
      </w:r>
    </w:p>
    <w:p w14:paraId="523AE569" w14:textId="1ABF3DE1" w:rsidR="00B26FE7" w:rsidRDefault="00B26FE7" w:rsidP="00EC4EAE">
      <w:pPr>
        <w:pStyle w:val="CaptionFigure"/>
      </w:pPr>
      <w:bookmarkStart w:id="3284" w:name="_Ref64652876"/>
      <w:bookmarkStart w:id="3285" w:name="_Toc118222985"/>
      <w:r>
        <w:t xml:space="preserve">Figure </w:t>
      </w:r>
      <w:fldSimple w:instr=" STYLEREF 1 \s ">
        <w:r w:rsidR="00D81990">
          <w:rPr>
            <w:noProof/>
          </w:rPr>
          <w:t>19</w:t>
        </w:r>
      </w:fldSimple>
      <w:r w:rsidR="000E1F04">
        <w:noBreakHyphen/>
      </w:r>
      <w:fldSimple w:instr=" SEQ Figure \* ARABIC \s 1 ">
        <w:r w:rsidR="00D81990">
          <w:rPr>
            <w:noProof/>
          </w:rPr>
          <w:t>29</w:t>
        </w:r>
      </w:fldSimple>
      <w:bookmarkEnd w:id="3284"/>
      <w:r>
        <w:t xml:space="preserve">: </w:t>
      </w:r>
      <w:r w:rsidRPr="002A6A04">
        <w:t>Standard transaction over Bluetooth LE</w:t>
      </w:r>
      <w:r>
        <w:t>.</w:t>
      </w:r>
      <w:bookmarkEnd w:id="3285"/>
    </w:p>
    <w:p w14:paraId="34C3CFEB" w14:textId="08F6468E" w:rsidR="006F1480" w:rsidRDefault="004839E8" w:rsidP="00B26FE7">
      <w:pPr>
        <w:pStyle w:val="Figure"/>
      </w:pPr>
      <w:r>
        <w:rPr>
          <w:lang w:val="de-DE"/>
        </w:rPr>
        <w:drawing>
          <wp:inline distT="0" distB="0" distL="0" distR="0" wp14:anchorId="469D355B" wp14:editId="1814AFD0">
            <wp:extent cx="4724400" cy="19939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50">
                      <a:extLst>
                        <a:ext uri="{28A0092B-C50C-407E-A947-70E740481C1C}">
                          <a14:useLocalDpi xmlns:a14="http://schemas.microsoft.com/office/drawing/2010/main" val="0"/>
                        </a:ext>
                      </a:extLst>
                    </a:blip>
                    <a:stretch>
                      <a:fillRect/>
                    </a:stretch>
                  </pic:blipFill>
                  <pic:spPr>
                    <a:xfrm>
                      <a:off x="0" y="0"/>
                      <a:ext cx="4724400" cy="1993900"/>
                    </a:xfrm>
                    <a:prstGeom prst="rect">
                      <a:avLst/>
                    </a:prstGeom>
                  </pic:spPr>
                </pic:pic>
              </a:graphicData>
            </a:graphic>
          </wp:inline>
        </w:drawing>
      </w:r>
    </w:p>
    <w:p w14:paraId="2E535637" w14:textId="7D45B943" w:rsidR="000B5DAB" w:rsidRDefault="000B5DAB" w:rsidP="000B5DAB">
      <w:pPr>
        <w:pStyle w:val="Heading4"/>
      </w:pPr>
      <w:bookmarkStart w:id="3286" w:name="_Ref102926149"/>
      <w:bookmarkStart w:id="3287" w:name="_Ref64652537"/>
      <w:bookmarkStart w:id="3288" w:name="_Toc64812189"/>
      <w:r w:rsidRPr="000B5DAB">
        <w:t>Standard Transaction with URSK derivation via Bluetooth LE</w:t>
      </w:r>
      <w:bookmarkEnd w:id="3286"/>
    </w:p>
    <w:p w14:paraId="32BC19B2" w14:textId="57F44B1A" w:rsidR="00EB5545" w:rsidRDefault="00EB5545" w:rsidP="00F139C5">
      <w:pPr>
        <w:rPr>
          <w:lang w:eastAsia="ja-JP"/>
        </w:rPr>
      </w:pPr>
      <w:r w:rsidRPr="000B5DAB">
        <w:rPr>
          <w:lang w:eastAsia="ja-JP"/>
        </w:rPr>
        <w:t>Optionally, a URSK can also be derived within a standard transaction via Bluetooth LE that was mainly intended for other purposes like start engine, i. e.</w:t>
      </w:r>
      <w:r>
        <w:rPr>
          <w:lang w:eastAsia="ja-JP"/>
        </w:rPr>
        <w:t>,</w:t>
      </w:r>
      <w:r w:rsidRPr="000B5DAB">
        <w:rPr>
          <w:lang w:eastAsia="ja-JP"/>
        </w:rPr>
        <w:t xml:space="preserve"> regardless of the AUTH0 Command Transaction Type Coding. The necessary steps for the URSK derivation are performed after an otherwise successful standard transaction with (optional) EXCHANGE commands</w:t>
      </w:r>
      <w:r>
        <w:rPr>
          <w:lang w:eastAsia="ja-JP"/>
        </w:rPr>
        <w:t xml:space="preserve">. This is depicted in </w:t>
      </w:r>
      <w:r w:rsidR="00E22252">
        <w:rPr>
          <w:rStyle w:val="CrossRef"/>
        </w:rPr>
        <w:fldChar w:fldCharType="begin"/>
      </w:r>
      <w:r w:rsidR="00E22252" w:rsidRPr="00E5061E">
        <w:rPr>
          <w:rStyle w:val="CrossRef"/>
        </w:rPr>
        <w:instrText xml:space="preserve"> REF _Ref102930173 \h </w:instrText>
      </w:r>
      <w:r w:rsidR="00E22252">
        <w:rPr>
          <w:rStyle w:val="CrossRef"/>
        </w:rPr>
        <w:instrText xml:space="preserve"> \* MERGEFORMAT </w:instrText>
      </w:r>
      <w:r w:rsidR="00E22252">
        <w:rPr>
          <w:rStyle w:val="CrossRef"/>
        </w:rPr>
      </w:r>
      <w:r w:rsidR="00E22252">
        <w:rPr>
          <w:rStyle w:val="CrossRef"/>
        </w:rPr>
        <w:fldChar w:fldCharType="separate"/>
      </w:r>
      <w:r w:rsidR="00D81990" w:rsidRPr="00D81990">
        <w:rPr>
          <w:rStyle w:val="CrossRef"/>
        </w:rPr>
        <w:t>Figure 19</w:t>
      </w:r>
      <w:r w:rsidR="00D81990" w:rsidRPr="00D81990">
        <w:rPr>
          <w:rStyle w:val="CrossRef"/>
        </w:rPr>
        <w:noBreakHyphen/>
        <w:t>30</w:t>
      </w:r>
      <w:r w:rsidR="00E22252">
        <w:rPr>
          <w:rStyle w:val="CrossRef"/>
        </w:rPr>
        <w:fldChar w:fldCharType="end"/>
      </w:r>
      <w:r>
        <w:rPr>
          <w:lang w:eastAsia="ja-JP"/>
        </w:rPr>
        <w:t xml:space="preserve">. </w:t>
      </w:r>
    </w:p>
    <w:p w14:paraId="75327EE1" w14:textId="36A076BF" w:rsidR="00EB5545" w:rsidRDefault="00EB5545" w:rsidP="00F139C5">
      <w:pPr>
        <w:rPr>
          <w:lang w:eastAsia="ja-JP"/>
        </w:rPr>
      </w:pPr>
      <w:r w:rsidRPr="00E00FC9">
        <w:rPr>
          <w:i/>
          <w:iCs/>
          <w:lang w:eastAsia="ja-JP"/>
        </w:rPr>
        <w:t>Note:</w:t>
      </w:r>
      <w:r>
        <w:rPr>
          <w:lang w:eastAsia="ja-JP"/>
        </w:rPr>
        <w:t xml:space="preserve"> Steps 1 through 8 in </w:t>
      </w:r>
      <w:r w:rsidR="00E22252">
        <w:rPr>
          <w:rStyle w:val="CrossRef"/>
        </w:rPr>
        <w:fldChar w:fldCharType="begin"/>
      </w:r>
      <w:r w:rsidR="00E22252" w:rsidRPr="00E5061E">
        <w:rPr>
          <w:rStyle w:val="CrossRef"/>
        </w:rPr>
        <w:instrText xml:space="preserve"> REF _Ref102930173 \h </w:instrText>
      </w:r>
      <w:r w:rsidR="00E22252">
        <w:rPr>
          <w:rStyle w:val="CrossRef"/>
        </w:rPr>
        <w:instrText xml:space="preserve"> \* MERGEFORMAT </w:instrText>
      </w:r>
      <w:r w:rsidR="00E22252">
        <w:rPr>
          <w:rStyle w:val="CrossRef"/>
        </w:rPr>
      </w:r>
      <w:r w:rsidR="00E22252">
        <w:rPr>
          <w:rStyle w:val="CrossRef"/>
        </w:rPr>
        <w:fldChar w:fldCharType="separate"/>
      </w:r>
      <w:r w:rsidR="00D81990" w:rsidRPr="00D81990">
        <w:rPr>
          <w:rStyle w:val="CrossRef"/>
        </w:rPr>
        <w:t>Figure 19</w:t>
      </w:r>
      <w:r w:rsidR="00D81990" w:rsidRPr="00D81990">
        <w:rPr>
          <w:rStyle w:val="CrossRef"/>
        </w:rPr>
        <w:noBreakHyphen/>
        <w:t>30</w:t>
      </w:r>
      <w:r w:rsidR="00E22252">
        <w:rPr>
          <w:rStyle w:val="CrossRef"/>
        </w:rPr>
        <w:fldChar w:fldCharType="end"/>
      </w:r>
      <w:r>
        <w:rPr>
          <w:lang w:eastAsia="ja-JP"/>
        </w:rPr>
        <w:t xml:space="preserve">are identical to Steps 1 through 8 from </w:t>
      </w:r>
      <w:r>
        <w:rPr>
          <w:lang w:eastAsia="ja-JP"/>
        </w:rPr>
        <w:fldChar w:fldCharType="begin"/>
      </w:r>
      <w:r>
        <w:rPr>
          <w:lang w:eastAsia="ja-JP"/>
        </w:rPr>
        <w:instrText xml:space="preserve"> REF _Ref101790890 \h </w:instrText>
      </w:r>
      <w:r>
        <w:rPr>
          <w:lang w:eastAsia="ja-JP"/>
        </w:rPr>
      </w:r>
      <w:r>
        <w:rPr>
          <w:lang w:eastAsia="ja-JP"/>
        </w:rPr>
        <w:fldChar w:fldCharType="separate"/>
      </w:r>
      <w:r w:rsidR="00D81990">
        <w:t xml:space="preserve">Figure </w:t>
      </w:r>
      <w:r w:rsidR="00D81990">
        <w:rPr>
          <w:noProof/>
        </w:rPr>
        <w:t>7</w:t>
      </w:r>
      <w:r w:rsidR="00D81990">
        <w:noBreakHyphen/>
      </w:r>
      <w:r w:rsidR="00D81990">
        <w:rPr>
          <w:noProof/>
        </w:rPr>
        <w:t>1</w:t>
      </w:r>
      <w:r>
        <w:rPr>
          <w:lang w:eastAsia="ja-JP"/>
        </w:rPr>
        <w:fldChar w:fldCharType="end"/>
      </w:r>
      <w:r>
        <w:rPr>
          <w:lang w:eastAsia="ja-JP"/>
        </w:rPr>
        <w:t>.</w:t>
      </w:r>
    </w:p>
    <w:p w14:paraId="2D3A66F0" w14:textId="3606C618" w:rsidR="00EB5545" w:rsidRDefault="00EB5545" w:rsidP="00F139C5">
      <w:pPr>
        <w:pStyle w:val="Caption"/>
      </w:pPr>
    </w:p>
    <w:p w14:paraId="330881E2" w14:textId="3CEA4E47" w:rsidR="008852EE" w:rsidRDefault="008852EE" w:rsidP="00FD063D"/>
    <w:p w14:paraId="686B7A90" w14:textId="38D8FA74" w:rsidR="008852EE" w:rsidRDefault="008852EE" w:rsidP="002F2E0B">
      <w:pPr>
        <w:pStyle w:val="Caption"/>
      </w:pPr>
      <w:bookmarkStart w:id="3289" w:name="_Ref102930173"/>
      <w:r>
        <w:lastRenderedPageBreak/>
        <w:t xml:space="preserve">Figure </w:t>
      </w:r>
      <w:fldSimple w:instr=" STYLEREF 1 \s ">
        <w:r w:rsidR="00D81990">
          <w:rPr>
            <w:noProof/>
          </w:rPr>
          <w:t>19</w:t>
        </w:r>
      </w:fldSimple>
      <w:r w:rsidR="000E1F04">
        <w:noBreakHyphen/>
      </w:r>
      <w:fldSimple w:instr=" SEQ Figure \* ARABIC \s 1 ">
        <w:r w:rsidR="00D81990">
          <w:rPr>
            <w:noProof/>
          </w:rPr>
          <w:t>30</w:t>
        </w:r>
      </w:fldSimple>
      <w:bookmarkEnd w:id="3289"/>
      <w:r>
        <w:t xml:space="preserve">: </w:t>
      </w:r>
      <w:r w:rsidRPr="0051260F">
        <w:t>URSK Derivation Flow in a Standard Transaction intended for another purpose</w:t>
      </w:r>
    </w:p>
    <w:p w14:paraId="348BDFED" w14:textId="03C9BF2E" w:rsidR="00EB5545" w:rsidRDefault="00FD063D" w:rsidP="002F2E0B">
      <w:pPr>
        <w:rPr>
          <w:lang w:eastAsia="ja-JP"/>
        </w:rPr>
      </w:pPr>
      <w:r>
        <w:rPr>
          <w:noProof/>
          <w:lang w:eastAsia="ja-JP"/>
        </w:rPr>
        <w:drawing>
          <wp:inline distT="0" distB="0" distL="0" distR="0" wp14:anchorId="4753CC5F" wp14:editId="7B280EAF">
            <wp:extent cx="5943600" cy="306514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7" name="Picture 3057"/>
                    <pic:cNvPicPr/>
                  </pic:nvPicPr>
                  <pic:blipFill>
                    <a:blip r:embed="rId151">
                      <a:extLst>
                        <a:ext uri="{28A0092B-C50C-407E-A947-70E740481C1C}">
                          <a14:useLocalDpi xmlns:a14="http://schemas.microsoft.com/office/drawing/2010/main" val="0"/>
                        </a:ext>
                      </a:extLst>
                    </a:blip>
                    <a:stretch>
                      <a:fillRect/>
                    </a:stretch>
                  </pic:blipFill>
                  <pic:spPr>
                    <a:xfrm>
                      <a:off x="0" y="0"/>
                      <a:ext cx="5943600" cy="3065145"/>
                    </a:xfrm>
                    <a:prstGeom prst="rect">
                      <a:avLst/>
                    </a:prstGeom>
                  </pic:spPr>
                </pic:pic>
              </a:graphicData>
            </a:graphic>
          </wp:inline>
        </w:drawing>
      </w:r>
    </w:p>
    <w:p w14:paraId="751A5FA9" w14:textId="49F67FD3" w:rsidR="00EB5545" w:rsidRDefault="00EB5545" w:rsidP="00F139C5">
      <w:pPr>
        <w:rPr>
          <w:lang w:eastAsia="ja-JP"/>
        </w:rPr>
      </w:pPr>
      <w:r w:rsidRPr="000C5E36">
        <w:rPr>
          <w:lang w:eastAsia="ja-JP"/>
        </w:rPr>
        <w:t>If an error occurs within steps 1 to 8 of the standard transaction, URSK derivation is skipped</w:t>
      </w:r>
      <w:r>
        <w:rPr>
          <w:lang w:eastAsia="ja-JP"/>
        </w:rPr>
        <w:t xml:space="preserve"> and </w:t>
      </w:r>
      <w:r w:rsidRPr="000C5E36">
        <w:rPr>
          <w:lang w:eastAsia="ja-JP"/>
        </w:rPr>
        <w:t>the appropriate error is signaled to the device</w:t>
      </w:r>
      <w:r>
        <w:rPr>
          <w:lang w:eastAsia="ja-JP"/>
        </w:rPr>
        <w:t xml:space="preserve">. Vehicle then sends Command complete SubEvent (Deselect SE) to Device as per </w:t>
      </w:r>
      <w:r w:rsidRPr="000C5E36">
        <w:rPr>
          <w:lang w:eastAsia="ja-JP"/>
        </w:rPr>
        <w:t>step</w:t>
      </w:r>
      <w:r>
        <w:rPr>
          <w:lang w:eastAsia="ja-JP"/>
        </w:rPr>
        <w:t xml:space="preserve"> 11 from </w:t>
      </w:r>
      <w:r w:rsidR="002F2E0B">
        <w:rPr>
          <w:lang w:eastAsia="ja-JP"/>
        </w:rPr>
        <w:fldChar w:fldCharType="begin"/>
      </w:r>
      <w:r w:rsidR="002F2E0B">
        <w:rPr>
          <w:lang w:eastAsia="ja-JP"/>
        </w:rPr>
        <w:instrText xml:space="preserve"> REF _Ref102930173 \h </w:instrText>
      </w:r>
      <w:r w:rsidR="002F2E0B">
        <w:rPr>
          <w:lang w:eastAsia="ja-JP"/>
        </w:rPr>
      </w:r>
      <w:r w:rsidR="002F2E0B">
        <w:rPr>
          <w:lang w:eastAsia="ja-JP"/>
        </w:rPr>
        <w:fldChar w:fldCharType="separate"/>
      </w:r>
      <w:r w:rsidR="00D81990">
        <w:t xml:space="preserve">Figure </w:t>
      </w:r>
      <w:r w:rsidR="00D81990">
        <w:rPr>
          <w:noProof/>
        </w:rPr>
        <w:t>19</w:t>
      </w:r>
      <w:r w:rsidR="00D81990">
        <w:noBreakHyphen/>
      </w:r>
      <w:r w:rsidR="00D81990">
        <w:rPr>
          <w:noProof/>
        </w:rPr>
        <w:t>30</w:t>
      </w:r>
      <w:r w:rsidR="002F2E0B">
        <w:rPr>
          <w:lang w:eastAsia="ja-JP"/>
        </w:rPr>
        <w:fldChar w:fldCharType="end"/>
      </w:r>
      <w:r>
        <w:rPr>
          <w:lang w:eastAsia="ja-JP"/>
        </w:rPr>
        <w:t xml:space="preserve">. </w:t>
      </w:r>
    </w:p>
    <w:p w14:paraId="0FD4CB10" w14:textId="77777777" w:rsidR="00EB5545" w:rsidRDefault="00EB5545" w:rsidP="00F139C5">
      <w:pPr>
        <w:rPr>
          <w:lang w:eastAsia="ja-JP"/>
        </w:rPr>
      </w:pPr>
      <w:r w:rsidRPr="006200F1">
        <w:rPr>
          <w:lang w:eastAsia="ja-JP"/>
        </w:rPr>
        <w:t xml:space="preserve">In case an error occurs during URSK derivation, only the action triggered with the preceding standard transaction is (already) accepted by the vehicle. </w:t>
      </w:r>
      <w:r>
        <w:rPr>
          <w:lang w:eastAsia="ja-JP"/>
        </w:rPr>
        <w:t xml:space="preserve">If </w:t>
      </w:r>
      <w:r w:rsidRPr="006200F1">
        <w:rPr>
          <w:lang w:eastAsia="ja-JP"/>
        </w:rPr>
        <w:t xml:space="preserve">necessary, step </w:t>
      </w:r>
      <w:r>
        <w:rPr>
          <w:lang w:eastAsia="ja-JP"/>
        </w:rPr>
        <w:t>11:</w:t>
      </w:r>
      <w:r w:rsidRPr="006200F1">
        <w:rPr>
          <w:lang w:eastAsia="ja-JP"/>
        </w:rPr>
        <w:t xml:space="preserve"> Command Complete SubEvent (Deselect SE) </w:t>
      </w:r>
      <w:r>
        <w:rPr>
          <w:lang w:eastAsia="ja-JP"/>
        </w:rPr>
        <w:t>shall be</w:t>
      </w:r>
      <w:r w:rsidRPr="006200F1">
        <w:rPr>
          <w:lang w:eastAsia="ja-JP"/>
        </w:rPr>
        <w:t xml:space="preserve"> sent to the device.</w:t>
      </w:r>
    </w:p>
    <w:p w14:paraId="717ED13E" w14:textId="62898C46" w:rsidR="00EB5545" w:rsidRPr="003961A5" w:rsidRDefault="00EB5545" w:rsidP="00F139C5">
      <w:r w:rsidRPr="006200F1">
        <w:rPr>
          <w:lang w:eastAsia="ja-JP"/>
        </w:rPr>
        <w:t xml:space="preserve">If a URSK derivation is still needed, a dedicated standard transaction for URSK derivation as described in section </w:t>
      </w:r>
      <w:r>
        <w:rPr>
          <w:lang w:eastAsia="ja-JP"/>
        </w:rPr>
        <w:fldChar w:fldCharType="begin"/>
      </w:r>
      <w:r>
        <w:rPr>
          <w:lang w:eastAsia="ja-JP"/>
        </w:rPr>
        <w:instrText xml:space="preserve"> REF _Ref64580490 \r \h </w:instrText>
      </w:r>
      <w:r>
        <w:rPr>
          <w:lang w:eastAsia="ja-JP"/>
        </w:rPr>
      </w:r>
      <w:r>
        <w:rPr>
          <w:lang w:eastAsia="ja-JP"/>
        </w:rPr>
        <w:fldChar w:fldCharType="separate"/>
      </w:r>
      <w:r w:rsidR="00D81990">
        <w:rPr>
          <w:lang w:eastAsia="ja-JP"/>
        </w:rPr>
        <w:t>19.5.4</w:t>
      </w:r>
      <w:r>
        <w:rPr>
          <w:lang w:eastAsia="ja-JP"/>
        </w:rPr>
        <w:fldChar w:fldCharType="end"/>
      </w:r>
      <w:r w:rsidRPr="006200F1">
        <w:rPr>
          <w:lang w:eastAsia="ja-JP"/>
        </w:rPr>
        <w:t xml:space="preserve"> should be performed.</w:t>
      </w:r>
    </w:p>
    <w:p w14:paraId="39A591AB" w14:textId="2B4C6F37" w:rsidR="00B26FE7" w:rsidRDefault="00B26FE7" w:rsidP="00E00FC9">
      <w:pPr>
        <w:pStyle w:val="Heading3"/>
        <w:ind w:left="900" w:hanging="900"/>
      </w:pPr>
      <w:bookmarkStart w:id="3290" w:name="_Toc112706311"/>
      <w:bookmarkStart w:id="3291" w:name="_Toc118219685"/>
      <w:bookmarkStart w:id="3292" w:name="_Toc118222796"/>
      <w:r>
        <w:t>Engine Start</w:t>
      </w:r>
      <w:bookmarkEnd w:id="3287"/>
      <w:bookmarkEnd w:id="3288"/>
      <w:bookmarkEnd w:id="3290"/>
      <w:bookmarkEnd w:id="3291"/>
      <w:bookmarkEnd w:id="3292"/>
    </w:p>
    <w:p w14:paraId="1FD223E4" w14:textId="77777777" w:rsidR="00B26FE7" w:rsidRDefault="00B26FE7" w:rsidP="00B26FE7">
      <w:r>
        <w:t>Engine start shall be authorized for a limited time, only after completion of a standard transaction (which may also be used to retrieve an Immobilizer Token) and a UWB ranging.</w:t>
      </w:r>
    </w:p>
    <w:p w14:paraId="5BB7A257" w14:textId="01E83B49" w:rsidR="00B26FE7" w:rsidRDefault="00B26FE7" w:rsidP="00B26FE7">
      <w:r>
        <w:t>The vehicle OEM may choose to setup a new ranging session using a different URSK with short TTL for engine start authorization. The usage of a short TTL (e.g. 30s) for the UWB ranging used for engine start increases overall security by reducing the general exposure of the URSK used for enabling engine start.</w:t>
      </w:r>
    </w:p>
    <w:p w14:paraId="2EDBCC82" w14:textId="3E949ACD" w:rsidR="00B26FE7" w:rsidRDefault="00B26FE7" w:rsidP="00E00FC9">
      <w:pPr>
        <w:pStyle w:val="Heading3"/>
        <w:ind w:left="900" w:hanging="900"/>
      </w:pPr>
      <w:bookmarkStart w:id="3293" w:name="_Toc64812190"/>
      <w:bookmarkStart w:id="3294" w:name="_Ref65837319"/>
      <w:bookmarkStart w:id="3295" w:name="_Ref100938442"/>
      <w:bookmarkStart w:id="3296" w:name="_Toc112706312"/>
      <w:bookmarkStart w:id="3297" w:name="_Toc118219686"/>
      <w:bookmarkStart w:id="3298" w:name="_Toc118222797"/>
      <w:r>
        <w:t>Friend - Sharing &amp; First Approach</w:t>
      </w:r>
      <w:bookmarkEnd w:id="3293"/>
      <w:bookmarkEnd w:id="3294"/>
      <w:bookmarkEnd w:id="3295"/>
      <w:bookmarkEnd w:id="3296"/>
      <w:bookmarkEnd w:id="3297"/>
      <w:bookmarkEnd w:id="3298"/>
    </w:p>
    <w:p w14:paraId="41415617" w14:textId="66038223" w:rsidR="00B26FE7" w:rsidRDefault="00B26FE7" w:rsidP="00B26FE7">
      <w:pPr>
        <w:pStyle w:val="Heading4"/>
      </w:pPr>
      <w:r>
        <w:t>Friend Sharing</w:t>
      </w:r>
    </w:p>
    <w:p w14:paraId="02909969" w14:textId="77777777" w:rsidR="00B26FE7" w:rsidRDefault="00B26FE7" w:rsidP="00B26FE7">
      <w:r>
        <w:t>Digital Key solution supports sharing feature which allows vehicle owners to offer managed digital access of their vehicle with other friends. For a Bluetooth LE/UWB capable vehicle, regardless of owner device’s ‘Wireless Capabilities’, sharing ensures that a friend device who may have UWB capabilities can enjoy Bluetooth LE/UWB based experience even when owner’s device may not have Bluetooth LE/UWB capability.</w:t>
      </w:r>
    </w:p>
    <w:p w14:paraId="0059F796" w14:textId="2F2506BB" w:rsidR="00B26FE7" w:rsidRDefault="00B26FE7" w:rsidP="00B26FE7">
      <w:r>
        <w:lastRenderedPageBreak/>
        <w:t xml:space="preserve">To enable passive entry experience for friend devices, vehicle provides its 'Wireless Capabilities’ (7F49 template) and both device and vehicle derive Kble_oob_master as part of 'Owner Pairing' flow as described in Section </w:t>
      </w:r>
      <w:r w:rsidR="00491533" w:rsidRPr="00491533">
        <w:rPr>
          <w:rStyle w:val="CrossRef"/>
        </w:rPr>
        <w:fldChar w:fldCharType="begin"/>
      </w:r>
      <w:r w:rsidR="00491533" w:rsidRPr="00491533">
        <w:rPr>
          <w:rStyle w:val="CrossRef"/>
        </w:rPr>
        <w:instrText xml:space="preserve"> REF _Ref64579953 \r \h </w:instrText>
      </w:r>
      <w:r w:rsidR="00491533" w:rsidRPr="00491533">
        <w:rPr>
          <w:rStyle w:val="CrossRef"/>
        </w:rPr>
      </w:r>
      <w:r w:rsidR="00491533" w:rsidRPr="00491533">
        <w:rPr>
          <w:rStyle w:val="CrossRef"/>
        </w:rPr>
        <w:fldChar w:fldCharType="separate"/>
      </w:r>
      <w:r w:rsidR="00D81990">
        <w:rPr>
          <w:rStyle w:val="CrossRef"/>
        </w:rPr>
        <w:t>19.5.1</w:t>
      </w:r>
      <w:r w:rsidR="00491533" w:rsidRPr="00491533">
        <w:rPr>
          <w:rStyle w:val="CrossRef"/>
        </w:rPr>
        <w:fldChar w:fldCharType="end"/>
      </w:r>
      <w:r>
        <w:t xml:space="preserve">. </w:t>
      </w:r>
    </w:p>
    <w:p w14:paraId="167BEFF1" w14:textId="77777777" w:rsidR="00B26FE7" w:rsidRDefault="00B26FE7" w:rsidP="00B26FE7">
      <w:r>
        <w:t>During sharing, owner’s device make use of Kble_oob_master and DK_Identifier to derive Kble_oob as described below.</w:t>
      </w:r>
    </w:p>
    <w:p w14:paraId="2BB0AEBD" w14:textId="77777777" w:rsidR="00B26FE7" w:rsidRDefault="00B26FE7" w:rsidP="00B26FE7">
      <w:r>
        <w:t>Friend Bluetooth LE Pairing: Friend OOB Pairing Data Derivation</w:t>
      </w:r>
    </w:p>
    <w:p w14:paraId="342C4919" w14:textId="6CF337FE" w:rsidR="00B26FE7" w:rsidRDefault="00B26FE7" w:rsidP="00491533">
      <w:pPr>
        <w:pStyle w:val="BulletList"/>
      </w:pPr>
      <w:r>
        <w:t>K</w:t>
      </w:r>
      <w:r w:rsidR="006E0C82">
        <w:t>ble_oob</w:t>
      </w:r>
      <w:r>
        <w:t xml:space="preserve"> = HKDF-SHA256(</w:t>
      </w:r>
      <w:r w:rsidR="006E0C82">
        <w:t>16</w:t>
      </w:r>
      <w:r>
        <w:t xml:space="preserve">, Kble_oob_master, DK_Identifier)  </w:t>
      </w:r>
      <w:r w:rsidR="00491533">
        <w:br/>
        <w:t xml:space="preserve">   </w:t>
      </w:r>
      <w:r>
        <w:t>// (output_len, input_keying_material, info)</w:t>
      </w:r>
    </w:p>
    <w:p w14:paraId="5D35071B" w14:textId="544AB390" w:rsidR="00B26FE7" w:rsidRDefault="00B26FE7" w:rsidP="00B26FE7">
      <w:r>
        <w:t>Where DK_Identifier is a</w:t>
      </w:r>
      <w:r w:rsidR="00830205">
        <w:t>n</w:t>
      </w:r>
      <w:r>
        <w:t xml:space="preserve"> 8-byte padded slot_identifier of the friend. For example, if the slot_identifier is 6 bytes, it will have </w:t>
      </w:r>
      <w:r w:rsidRPr="00D52A13">
        <w:t>0x0</w:t>
      </w:r>
      <w:r>
        <w:t xml:space="preserve">000 added as prefixed to make it 8 bytes. </w:t>
      </w:r>
    </w:p>
    <w:p w14:paraId="565E8C38" w14:textId="307AB3BA" w:rsidR="00B26FE7" w:rsidRDefault="00B26FE7" w:rsidP="00491533">
      <w:pPr>
        <w:pStyle w:val="Normal-SpaceAboveExtra"/>
      </w:pPr>
      <w:r>
        <w:t xml:space="preserve">Owner device shall send an updated 7F49 template (see </w:t>
      </w:r>
      <w:r w:rsidR="00491533" w:rsidRPr="00EA3E66">
        <w:rPr>
          <w:rStyle w:val="CrossRef"/>
        </w:rPr>
        <w:fldChar w:fldCharType="begin"/>
      </w:r>
      <w:r w:rsidR="00491533" w:rsidRPr="00EA3E66">
        <w:rPr>
          <w:rStyle w:val="CrossRef"/>
        </w:rPr>
        <w:instrText xml:space="preserve"> REF _Ref64559975 \h </w:instrText>
      </w:r>
      <w:r w:rsidR="00491533" w:rsidRPr="00EA3E66">
        <w:rPr>
          <w:rStyle w:val="CrossRef"/>
        </w:rPr>
      </w:r>
      <w:r w:rsidR="00491533" w:rsidRPr="00EA3E66">
        <w:rPr>
          <w:rStyle w:val="CrossRef"/>
        </w:rPr>
        <w:fldChar w:fldCharType="separate"/>
      </w:r>
      <w:r w:rsidR="00D81990">
        <w:t xml:space="preserve">Table </w:t>
      </w:r>
      <w:r w:rsidR="00D81990">
        <w:rPr>
          <w:noProof/>
        </w:rPr>
        <w:t>19</w:t>
      </w:r>
      <w:r w:rsidR="00D81990">
        <w:noBreakHyphen/>
      </w:r>
      <w:r w:rsidR="00D81990">
        <w:rPr>
          <w:noProof/>
        </w:rPr>
        <w:t>84</w:t>
      </w:r>
      <w:r w:rsidR="00491533" w:rsidRPr="00EA3E66">
        <w:rPr>
          <w:rStyle w:val="CrossRef"/>
        </w:rPr>
        <w:fldChar w:fldCharType="end"/>
      </w:r>
      <w:r>
        <w:t>) as part of the Import Request. This template is shared by the owner device to the friend device as described in Section</w:t>
      </w:r>
      <w:r w:rsidR="00491533">
        <w:t xml:space="preserve"> </w:t>
      </w:r>
      <w:r w:rsidR="00491533" w:rsidRPr="00491533">
        <w:rPr>
          <w:rStyle w:val="CrossRef"/>
        </w:rPr>
        <w:fldChar w:fldCharType="begin"/>
      </w:r>
      <w:r w:rsidR="00491533" w:rsidRPr="00491533">
        <w:rPr>
          <w:rStyle w:val="CrossRef"/>
        </w:rPr>
        <w:instrText xml:space="preserve"> REF _Ref21390580 \r \h </w:instrText>
      </w:r>
      <w:r w:rsidR="00491533" w:rsidRPr="00491533">
        <w:rPr>
          <w:rStyle w:val="CrossRef"/>
        </w:rPr>
      </w:r>
      <w:r w:rsidR="00491533" w:rsidRPr="00491533">
        <w:rPr>
          <w:rStyle w:val="CrossRef"/>
        </w:rPr>
        <w:fldChar w:fldCharType="separate"/>
      </w:r>
      <w:r w:rsidR="00D81990">
        <w:rPr>
          <w:rStyle w:val="CrossRef"/>
        </w:rPr>
        <w:t>11.8.2.1</w:t>
      </w:r>
      <w:r w:rsidR="00491533" w:rsidRPr="00491533">
        <w:rPr>
          <w:rStyle w:val="CrossRef"/>
        </w:rPr>
        <w:fldChar w:fldCharType="end"/>
      </w:r>
      <w:r>
        <w:t>.</w:t>
      </w:r>
    </w:p>
    <w:p w14:paraId="04363263" w14:textId="2FA4667C" w:rsidR="00B26FE7" w:rsidRDefault="00B26FE7" w:rsidP="00B26FE7">
      <w:pPr>
        <w:pStyle w:val="Heading4"/>
      </w:pPr>
      <w:bookmarkStart w:id="3299" w:name="_Ref64662106"/>
      <w:r>
        <w:t>Friend First Approach</w:t>
      </w:r>
      <w:bookmarkEnd w:id="3299"/>
    </w:p>
    <w:p w14:paraId="2E37C4FA" w14:textId="77777777" w:rsidR="00B26FE7" w:rsidRDefault="00B26FE7" w:rsidP="00B26FE7">
      <w:r>
        <w:t>For a friend with NFC/Bluetooth LE/UWB capable device which has successfully received Digital Key access for owner’s vehicle (Bluetooth LE/UWB capable), the friend device can enjoy authorized RKE features using Bluetooth LE and passive entry feature without any further manual input or intent.</w:t>
      </w:r>
    </w:p>
    <w:p w14:paraId="2C8C6976" w14:textId="77777777" w:rsidR="00B26FE7" w:rsidRDefault="00B26FE7" w:rsidP="00B26FE7">
      <w:r>
        <w:t>Note that the first friend transaction over Bluetooth LE is unrelated to any vehicle action such as lock or unlock. There is no requirement for user authentication for this transaction type.</w:t>
      </w:r>
    </w:p>
    <w:p w14:paraId="21B6A804" w14:textId="0F900F24" w:rsidR="00B26FE7" w:rsidRDefault="00B26FE7" w:rsidP="00B26FE7">
      <w:r>
        <w:t xml:space="preserve">After a successful Bluetooth LE Pairing Procedure, the vehicle shall initiate a first friend transaction. If the first friend transaction was successful, the vehicle shall end the Standard Transaction as defined in </w:t>
      </w:r>
      <w:r w:rsidR="00503CB9" w:rsidRPr="00503CB9">
        <w:rPr>
          <w:rStyle w:val="CrossRef"/>
        </w:rPr>
        <w:fldChar w:fldCharType="begin"/>
      </w:r>
      <w:r w:rsidR="00503CB9" w:rsidRPr="00503CB9">
        <w:rPr>
          <w:rStyle w:val="CrossRef"/>
        </w:rPr>
        <w:instrText xml:space="preserve"> REF _Ref65959857 \h </w:instrText>
      </w:r>
      <w:r w:rsidR="00503CB9" w:rsidRPr="00503CB9">
        <w:rPr>
          <w:rStyle w:val="CrossRef"/>
        </w:rPr>
      </w:r>
      <w:r w:rsidR="00503CB9" w:rsidRPr="00503CB9">
        <w:rPr>
          <w:rStyle w:val="CrossRef"/>
        </w:rPr>
        <w:fldChar w:fldCharType="separate"/>
      </w:r>
      <w:r w:rsidR="00D81990">
        <w:t xml:space="preserve">Figure </w:t>
      </w:r>
      <w:r w:rsidR="00D81990">
        <w:rPr>
          <w:noProof/>
        </w:rPr>
        <w:t>7</w:t>
      </w:r>
      <w:r w:rsidR="00D81990">
        <w:noBreakHyphen/>
      </w:r>
      <w:r w:rsidR="00D81990">
        <w:rPr>
          <w:noProof/>
        </w:rPr>
        <w:t>1</w:t>
      </w:r>
      <w:r w:rsidR="00503CB9" w:rsidRPr="00503CB9">
        <w:rPr>
          <w:rStyle w:val="CrossRef"/>
        </w:rPr>
        <w:fldChar w:fldCharType="end"/>
      </w:r>
      <w:r>
        <w:t xml:space="preserve"> by a CONTROL FLOW command indicating First approach successful.</w:t>
      </w:r>
    </w:p>
    <w:p w14:paraId="77585440" w14:textId="77777777" w:rsidR="00B26FE7" w:rsidRDefault="00B26FE7" w:rsidP="00491533">
      <w:pPr>
        <w:pStyle w:val="Normal-SpaceAboveExtra"/>
      </w:pPr>
      <w:r>
        <w:t>The Bluetooth LE Pairing Data shall be persisted:</w:t>
      </w:r>
    </w:p>
    <w:p w14:paraId="12A5214D" w14:textId="6CC0A294" w:rsidR="00B26FE7" w:rsidRDefault="000320DA" w:rsidP="008E25A3">
      <w:pPr>
        <w:pStyle w:val="ListParagraph"/>
        <w:numPr>
          <w:ilvl w:val="0"/>
          <w:numId w:val="32"/>
        </w:numPr>
      </w:pPr>
      <w:r>
        <w:t>F</w:t>
      </w:r>
      <w:r w:rsidR="00B26FE7">
        <w:t>or the vehicle, when the CONTROL FLOW command indicating First approach successful was sent,</w:t>
      </w:r>
    </w:p>
    <w:p w14:paraId="63FB38CC" w14:textId="5DEFE5FF" w:rsidR="00B26FE7" w:rsidRDefault="000320DA" w:rsidP="008E25A3">
      <w:pPr>
        <w:pStyle w:val="ListParagraph"/>
        <w:numPr>
          <w:ilvl w:val="0"/>
          <w:numId w:val="32"/>
        </w:numPr>
      </w:pPr>
      <w:r>
        <w:t>F</w:t>
      </w:r>
      <w:r w:rsidR="00B26FE7">
        <w:t>or the device, when the CONTROL FLOW command indicating First approach success</w:t>
      </w:r>
      <w:r w:rsidR="00E53FFB">
        <w:t>ful</w:t>
      </w:r>
      <w:r w:rsidR="00B26FE7">
        <w:t xml:space="preserve"> was received.</w:t>
      </w:r>
    </w:p>
    <w:p w14:paraId="30FC3E93" w14:textId="0D3A8905" w:rsidR="00B26FE7" w:rsidRDefault="00B26FE7" w:rsidP="00B26FE7">
      <w:r>
        <w:t>Any error prior to this point shall lead to rolling back the Bluetooth LE pairing data. The device shall then retry the first approach flow on reconnecting to the vehicle.</w:t>
      </w:r>
    </w:p>
    <w:p w14:paraId="5479251D" w14:textId="3BA74385" w:rsidR="00B26FE7" w:rsidRDefault="00491533" w:rsidP="00491533">
      <w:pPr>
        <w:pStyle w:val="Normal-SpaceAboveExtra"/>
      </w:pPr>
      <w:r w:rsidRPr="00503CB9">
        <w:rPr>
          <w:rStyle w:val="CrossRef"/>
        </w:rPr>
        <w:fldChar w:fldCharType="begin"/>
      </w:r>
      <w:r w:rsidRPr="00503CB9">
        <w:rPr>
          <w:rStyle w:val="CrossRef"/>
        </w:rPr>
        <w:instrText xml:space="preserve"> REF _Ref64580335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1</w:t>
      </w:r>
      <w:r w:rsidRPr="00503CB9">
        <w:rPr>
          <w:rStyle w:val="CrossRef"/>
        </w:rPr>
        <w:fldChar w:fldCharType="end"/>
      </w:r>
      <w:r w:rsidR="00633DC9" w:rsidRPr="00E00FC9">
        <w:rPr>
          <w:rStyle w:val="CrossRef"/>
          <w:u w:val="none"/>
        </w:rPr>
        <w:t xml:space="preserve"> </w:t>
      </w:r>
      <w:r w:rsidR="00B26FE7">
        <w:t>illustrates Friend First Approach flow.</w:t>
      </w:r>
    </w:p>
    <w:p w14:paraId="36628093" w14:textId="2F692364" w:rsidR="00491533" w:rsidRDefault="00491533" w:rsidP="00EC4EAE">
      <w:pPr>
        <w:pStyle w:val="CaptionFigure"/>
      </w:pPr>
      <w:bookmarkStart w:id="3300" w:name="_Ref110158512"/>
      <w:bookmarkStart w:id="3301" w:name="_Ref64580335"/>
      <w:bookmarkStart w:id="3302" w:name="_Toc118222986"/>
      <w:r>
        <w:lastRenderedPageBreak/>
        <w:t xml:space="preserve">Figure </w:t>
      </w:r>
      <w:fldSimple w:instr=" STYLEREF 1 \s ">
        <w:r w:rsidR="00D81990">
          <w:rPr>
            <w:noProof/>
          </w:rPr>
          <w:t>19</w:t>
        </w:r>
      </w:fldSimple>
      <w:r w:rsidR="000E1F04">
        <w:noBreakHyphen/>
      </w:r>
      <w:fldSimple w:instr=" SEQ Figure \* ARABIC \s 1 ">
        <w:r w:rsidR="00D81990">
          <w:rPr>
            <w:noProof/>
          </w:rPr>
          <w:t>31</w:t>
        </w:r>
      </w:fldSimple>
      <w:bookmarkEnd w:id="3300"/>
      <w:bookmarkEnd w:id="3301"/>
      <w:r>
        <w:t xml:space="preserve">: </w:t>
      </w:r>
      <w:r w:rsidRPr="0055160A">
        <w:t>Friend First Approach Flow</w:t>
      </w:r>
      <w:r>
        <w:t>.</w:t>
      </w:r>
      <w:bookmarkEnd w:id="3302"/>
    </w:p>
    <w:p w14:paraId="5C356B8C" w14:textId="53D6FCBF" w:rsidR="00B26FE7" w:rsidRDefault="00A26B6A" w:rsidP="00491533">
      <w:pPr>
        <w:pStyle w:val="Figure"/>
      </w:pPr>
      <w:r>
        <w:rPr>
          <w:sz w:val="32"/>
          <w:szCs w:val="32"/>
          <w:lang w:val="x-none"/>
        </w:rPr>
        <w:drawing>
          <wp:inline distT="0" distB="0" distL="0" distR="0" wp14:anchorId="402A8940" wp14:editId="69C4C80F">
            <wp:extent cx="5943600" cy="509714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pic:nvPicPr>
                  <pic:blipFill>
                    <a:blip r:embed="rId152">
                      <a:extLst>
                        <a:ext uri="{28A0092B-C50C-407E-A947-70E740481C1C}">
                          <a14:useLocalDpi xmlns:a14="http://schemas.microsoft.com/office/drawing/2010/main" val="0"/>
                        </a:ext>
                      </a:extLst>
                    </a:blip>
                    <a:stretch>
                      <a:fillRect/>
                    </a:stretch>
                  </pic:blipFill>
                  <pic:spPr>
                    <a:xfrm>
                      <a:off x="0" y="0"/>
                      <a:ext cx="5943600" cy="5097145"/>
                    </a:xfrm>
                    <a:prstGeom prst="rect">
                      <a:avLst/>
                    </a:prstGeom>
                  </pic:spPr>
                </pic:pic>
              </a:graphicData>
            </a:graphic>
          </wp:inline>
        </w:drawing>
      </w:r>
    </w:p>
    <w:p w14:paraId="65037315" w14:textId="77777777" w:rsidR="00491533" w:rsidRDefault="00491533" w:rsidP="00491533">
      <w:pPr>
        <w:pStyle w:val="Subhead"/>
      </w:pPr>
      <w:r>
        <w:t>Bluetooth LE Link Layer Connection Establishment and L2CAP Setup Connection-Oriented Channel Setup</w:t>
      </w:r>
    </w:p>
    <w:p w14:paraId="62FE5880" w14:textId="6B90C18E" w:rsidR="00491533" w:rsidRDefault="00491533" w:rsidP="00491533">
      <w:r>
        <w:t>Upon receiving a</w:t>
      </w:r>
      <w:r w:rsidR="00E53FFB">
        <w:t>n</w:t>
      </w:r>
      <w:r>
        <w:t xml:space="preserve"> ADV_IND from the vehicle, a friend device shall first resolve the vehicle RPA using the IRK, and then shall send a CONNECT_IND to establish Bluetooth LE link layer connection. Once the Bluetooth LE link layer connection is established, the friend device and vehicle shall establish L2CAP Connection-Oriented channel.</w:t>
      </w:r>
    </w:p>
    <w:p w14:paraId="52960489" w14:textId="77777777" w:rsidR="00491533" w:rsidRDefault="00491533" w:rsidP="00491533">
      <w:pPr>
        <w:pStyle w:val="Subhead"/>
      </w:pPr>
      <w:r>
        <w:t>Bluetooth LE Pairing and Encryption Procedure</w:t>
      </w:r>
    </w:p>
    <w:p w14:paraId="6038D409" w14:textId="79A871C7" w:rsidR="00491533" w:rsidRDefault="00491533" w:rsidP="00491533">
      <w:r>
        <w:t>Both device and vehicle shall perform Bluetooth LE Secure OOB Pairing Prep flow</w:t>
      </w:r>
      <w:r w:rsidR="00345BD8">
        <w:t>, except for Kble_oob derivation</w:t>
      </w:r>
      <w:r>
        <w:t xml:space="preserve"> (see </w:t>
      </w:r>
      <w:r w:rsidRPr="00503CB9">
        <w:rPr>
          <w:rStyle w:val="CrossRef"/>
        </w:rPr>
        <w:fldChar w:fldCharType="begin"/>
      </w:r>
      <w:r w:rsidRPr="00503CB9">
        <w:rPr>
          <w:rStyle w:val="CrossRef"/>
        </w:rPr>
        <w:instrText xml:space="preserve"> REF _Ref64561406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17</w:t>
      </w:r>
      <w:r w:rsidRPr="00503CB9">
        <w:rPr>
          <w:rStyle w:val="CrossRef"/>
        </w:rPr>
        <w:fldChar w:fldCharType="end"/>
      </w:r>
      <w:r w:rsidR="00345BD8">
        <w:rPr>
          <w:rStyle w:val="CrossRef"/>
        </w:rPr>
        <w:t>, except for box D</w:t>
      </w:r>
      <w:r>
        <w:t>).</w:t>
      </w:r>
    </w:p>
    <w:p w14:paraId="7F2B360E" w14:textId="46F8B00E" w:rsidR="00491533" w:rsidRDefault="00491533" w:rsidP="00491533">
      <w:r>
        <w:t xml:space="preserve">Once vehicle has successfully derived Kble_oob, device shall initiate Bluetooth LE Pairing procedure by sending pairing request as described above in Section </w:t>
      </w:r>
      <w:r w:rsidRPr="00491533">
        <w:rPr>
          <w:rStyle w:val="CrossRef"/>
        </w:rPr>
        <w:fldChar w:fldCharType="begin"/>
      </w:r>
      <w:r w:rsidRPr="00491533">
        <w:rPr>
          <w:rStyle w:val="CrossRef"/>
        </w:rPr>
        <w:instrText xml:space="preserve"> REF _Ref64580456 \r \h </w:instrText>
      </w:r>
      <w:r w:rsidRPr="00491533">
        <w:rPr>
          <w:rStyle w:val="CrossRef"/>
        </w:rPr>
      </w:r>
      <w:r w:rsidRPr="00491533">
        <w:rPr>
          <w:rStyle w:val="CrossRef"/>
        </w:rPr>
        <w:fldChar w:fldCharType="separate"/>
      </w:r>
      <w:r w:rsidR="00D81990">
        <w:rPr>
          <w:rStyle w:val="CrossRef"/>
        </w:rPr>
        <w:t>19.2.1.4</w:t>
      </w:r>
      <w:r w:rsidRPr="00491533">
        <w:rPr>
          <w:rStyle w:val="CrossRef"/>
        </w:rPr>
        <w:fldChar w:fldCharType="end"/>
      </w:r>
      <w:r>
        <w:t xml:space="preserve">. Post successful pairing, device shall setup Bluetooth LE encryption before moving to Friend First Transaction and URSK Derivation flow as described in Sections </w:t>
      </w:r>
      <w:r w:rsidRPr="00491533">
        <w:rPr>
          <w:rStyle w:val="CrossRef"/>
        </w:rPr>
        <w:fldChar w:fldCharType="begin"/>
      </w:r>
      <w:r w:rsidRPr="00491533">
        <w:rPr>
          <w:rStyle w:val="CrossRef"/>
        </w:rPr>
        <w:instrText xml:space="preserve"> REF _Ref64580531 \r \h </w:instrText>
      </w:r>
      <w:r w:rsidRPr="00491533">
        <w:rPr>
          <w:rStyle w:val="CrossRef"/>
        </w:rPr>
      </w:r>
      <w:r w:rsidRPr="00491533">
        <w:rPr>
          <w:rStyle w:val="CrossRef"/>
        </w:rPr>
        <w:fldChar w:fldCharType="separate"/>
      </w:r>
      <w:r w:rsidR="00D81990">
        <w:rPr>
          <w:rStyle w:val="CrossRef"/>
        </w:rPr>
        <w:t>11.8.7</w:t>
      </w:r>
      <w:r w:rsidRPr="00491533">
        <w:rPr>
          <w:rStyle w:val="CrossRef"/>
        </w:rPr>
        <w:fldChar w:fldCharType="end"/>
      </w:r>
      <w:r>
        <w:t xml:space="preserve"> and </w:t>
      </w:r>
      <w:r w:rsidRPr="00491533">
        <w:rPr>
          <w:rStyle w:val="CrossRef"/>
        </w:rPr>
        <w:fldChar w:fldCharType="begin"/>
      </w:r>
      <w:r w:rsidRPr="00491533">
        <w:rPr>
          <w:rStyle w:val="CrossRef"/>
        </w:rPr>
        <w:instrText xml:space="preserve"> REF _Ref64580490 \r \h </w:instrText>
      </w:r>
      <w:r w:rsidRPr="00491533">
        <w:rPr>
          <w:rStyle w:val="CrossRef"/>
        </w:rPr>
      </w:r>
      <w:r w:rsidRPr="00491533">
        <w:rPr>
          <w:rStyle w:val="CrossRef"/>
        </w:rPr>
        <w:fldChar w:fldCharType="separate"/>
      </w:r>
      <w:r w:rsidR="00D81990">
        <w:rPr>
          <w:rStyle w:val="CrossRef"/>
        </w:rPr>
        <w:t>19.5.4</w:t>
      </w:r>
      <w:r w:rsidRPr="00491533">
        <w:rPr>
          <w:rStyle w:val="CrossRef"/>
        </w:rPr>
        <w:fldChar w:fldCharType="end"/>
      </w:r>
      <w:r>
        <w:t>, respectively.</w:t>
      </w:r>
    </w:p>
    <w:p w14:paraId="387CB364" w14:textId="4A691385" w:rsidR="00491533" w:rsidRDefault="00491533" w:rsidP="00491533">
      <w:r>
        <w:lastRenderedPageBreak/>
        <w:t xml:space="preserve">Any Bluetooth LE messages being exchanged over-the-air as part of this flow shall not make use of DK message defined in Section </w:t>
      </w:r>
      <w:r w:rsidRPr="00491533">
        <w:rPr>
          <w:rStyle w:val="CrossRef"/>
        </w:rPr>
        <w:fldChar w:fldCharType="begin"/>
      </w:r>
      <w:r w:rsidRPr="00491533">
        <w:rPr>
          <w:rStyle w:val="CrossRef"/>
        </w:rPr>
        <w:instrText xml:space="preserve"> REF _Ref64580556 \r \h </w:instrText>
      </w:r>
      <w:r w:rsidRPr="00491533">
        <w:rPr>
          <w:rStyle w:val="CrossRef"/>
        </w:rPr>
      </w:r>
      <w:r w:rsidRPr="00491533">
        <w:rPr>
          <w:rStyle w:val="CrossRef"/>
        </w:rPr>
        <w:fldChar w:fldCharType="separate"/>
      </w:r>
      <w:r w:rsidR="00D81990">
        <w:rPr>
          <w:rStyle w:val="CrossRef"/>
        </w:rPr>
        <w:t>19.3</w:t>
      </w:r>
      <w:r w:rsidRPr="00491533">
        <w:rPr>
          <w:rStyle w:val="CrossRef"/>
        </w:rPr>
        <w:fldChar w:fldCharType="end"/>
      </w:r>
      <w:r>
        <w:t>.</w:t>
      </w:r>
    </w:p>
    <w:p w14:paraId="22FACC4F" w14:textId="77777777" w:rsidR="00491533" w:rsidRDefault="00491533" w:rsidP="00491533">
      <w:pPr>
        <w:pStyle w:val="Subhead"/>
      </w:pPr>
      <w:r>
        <w:t>Capability Exchange</w:t>
      </w:r>
    </w:p>
    <w:p w14:paraId="7046E13C" w14:textId="45F5400A" w:rsidR="00491533" w:rsidRDefault="00491533" w:rsidP="00491533">
      <w:r>
        <w:t xml:space="preserve">For Friend First Approach, the Capability Exchange shall be performed as described in </w:t>
      </w:r>
      <w:r w:rsidRPr="00503CB9">
        <w:rPr>
          <w:rStyle w:val="CrossRef"/>
        </w:rPr>
        <w:fldChar w:fldCharType="begin"/>
      </w:r>
      <w:r w:rsidRPr="00503CB9">
        <w:rPr>
          <w:rStyle w:val="CrossRef"/>
        </w:rPr>
        <w:instrText xml:space="preserve"> REF _Ref64562578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18</w:t>
      </w:r>
      <w:r w:rsidRPr="00503CB9">
        <w:rPr>
          <w:rStyle w:val="CrossRef"/>
        </w:rPr>
        <w:fldChar w:fldCharType="end"/>
      </w:r>
      <w:r>
        <w:t>.</w:t>
      </w:r>
    </w:p>
    <w:p w14:paraId="6A3BA7D1" w14:textId="77777777" w:rsidR="00491533" w:rsidRDefault="00491533" w:rsidP="00491533">
      <w:pPr>
        <w:pStyle w:val="Subhead"/>
      </w:pPr>
      <w:r>
        <w:t>Time Sync</w:t>
      </w:r>
    </w:p>
    <w:p w14:paraId="53C230A2" w14:textId="503D72E7" w:rsidR="001635DE" w:rsidRDefault="001635DE" w:rsidP="001635DE">
      <w:r>
        <w:t xml:space="preserve">If the </w:t>
      </w:r>
      <w:r w:rsidRPr="00531402">
        <w:t xml:space="preserve">Device UWB Clock </w:t>
      </w:r>
      <w:r>
        <w:t>is</w:t>
      </w:r>
      <w:r w:rsidRPr="00531402">
        <w:t xml:space="preserve"> “Not in sync”</w:t>
      </w:r>
      <w:r>
        <w:t xml:space="preserve"> while Bluetooth LE connected with the device, the vehicle shall trigger the Bluetooth LE Timesync procedure 1 if all conditions are met (see Section </w:t>
      </w:r>
      <w:r>
        <w:fldChar w:fldCharType="begin"/>
      </w:r>
      <w:r>
        <w:instrText xml:space="preserve"> REF _Ref101795079 \r \h </w:instrText>
      </w:r>
      <w:r>
        <w:fldChar w:fldCharType="separate"/>
      </w:r>
      <w:r w:rsidR="00D81990">
        <w:t>19.4.2</w:t>
      </w:r>
      <w:r>
        <w:fldChar w:fldCharType="end"/>
      </w:r>
      <w:r>
        <w:t xml:space="preserve">) </w:t>
      </w:r>
    </w:p>
    <w:p w14:paraId="56661895" w14:textId="62191D2B" w:rsidR="00491533" w:rsidRDefault="00491533" w:rsidP="00E00FC9">
      <w:pPr>
        <w:pStyle w:val="Heading3"/>
        <w:ind w:left="900" w:hanging="900"/>
      </w:pPr>
      <w:bookmarkStart w:id="3303" w:name="_Ref64661113"/>
      <w:bookmarkStart w:id="3304" w:name="_Toc64812191"/>
      <w:bookmarkStart w:id="3305" w:name="_Toc112706313"/>
      <w:bookmarkStart w:id="3306" w:name="_Toc118219687"/>
      <w:bookmarkStart w:id="3307" w:name="_Toc118222798"/>
      <w:r>
        <w:t xml:space="preserve">RKE </w:t>
      </w:r>
      <w:r w:rsidR="00E53FFB">
        <w:t xml:space="preserve">Function </w:t>
      </w:r>
      <w:r>
        <w:t>Flow</w:t>
      </w:r>
      <w:bookmarkEnd w:id="3303"/>
      <w:bookmarkEnd w:id="3304"/>
      <w:bookmarkEnd w:id="3305"/>
      <w:bookmarkEnd w:id="3306"/>
      <w:bookmarkEnd w:id="3307"/>
    </w:p>
    <w:p w14:paraId="25C9EB71" w14:textId="77777777" w:rsidR="00491533" w:rsidRDefault="00491533" w:rsidP="00491533">
      <w:r>
        <w:t xml:space="preserve">Remote transactions allow device to initiate on-demand features (e.g. lock, unlock and alarm) from within Bluetooth LE range. The protocol supports single event-triggered actions (e.g., locking on single tap) and enduring actions (e.g., holding a slider to adjust a window). </w:t>
      </w:r>
    </w:p>
    <w:p w14:paraId="339CC1BF" w14:textId="6F887DD7" w:rsidR="001839C3" w:rsidRDefault="001839C3" w:rsidP="001839C3">
      <w:r>
        <w:t xml:space="preserve">RKE </w:t>
      </w:r>
      <w:r w:rsidR="00C63731">
        <w:t>Function</w:t>
      </w:r>
      <w:r w:rsidR="004E2E17">
        <w:t>s</w:t>
      </w:r>
      <w:r>
        <w:t xml:space="preserve"> shall be supported by vehicles and devices with Wireless Capability Combinations WCC2 or WCC3 (see </w:t>
      </w:r>
      <w:r w:rsidRPr="00EA3E66">
        <w:rPr>
          <w:rStyle w:val="CrossRef"/>
        </w:rPr>
        <w:fldChar w:fldCharType="begin"/>
      </w:r>
      <w:r w:rsidRPr="00EA3E66">
        <w:rPr>
          <w:rStyle w:val="CrossRef"/>
        </w:rPr>
        <w:instrText xml:space="preserve"> REF _Ref64580677 \h </w:instrText>
      </w:r>
      <w:r w:rsidRPr="00EA3E66">
        <w:rPr>
          <w:rStyle w:val="CrossRef"/>
        </w:rPr>
      </w:r>
      <w:r w:rsidRPr="00EA3E66">
        <w:rPr>
          <w:rStyle w:val="CrossRef"/>
        </w:rPr>
        <w:fldChar w:fldCharType="separate"/>
      </w:r>
      <w:r w:rsidR="00D81990">
        <w:t xml:space="preserve">Table </w:t>
      </w:r>
      <w:r w:rsidR="00D81990">
        <w:rPr>
          <w:noProof/>
        </w:rPr>
        <w:t>19</w:t>
      </w:r>
      <w:r w:rsidR="00D81990">
        <w:noBreakHyphen/>
      </w:r>
      <w:r w:rsidR="00D81990">
        <w:rPr>
          <w:noProof/>
        </w:rPr>
        <w:t>78</w:t>
      </w:r>
      <w:r w:rsidRPr="00EA3E66">
        <w:rPr>
          <w:rStyle w:val="CrossRef"/>
        </w:rPr>
        <w:fldChar w:fldCharType="end"/>
      </w:r>
      <w:r>
        <w:t xml:space="preserve"> for list of functions) </w:t>
      </w:r>
    </w:p>
    <w:p w14:paraId="6E3E669C" w14:textId="47B1233F" w:rsidR="00491533" w:rsidRDefault="00491533" w:rsidP="00491533">
      <w:r>
        <w:t xml:space="preserve">Before triggering a desired action, the device shall perform user authentication (see Section </w:t>
      </w:r>
      <w:r w:rsidRPr="00491533">
        <w:rPr>
          <w:rStyle w:val="CrossRef"/>
        </w:rPr>
        <w:fldChar w:fldCharType="begin"/>
      </w:r>
      <w:r w:rsidRPr="00491533">
        <w:rPr>
          <w:rStyle w:val="CrossRef"/>
        </w:rPr>
        <w:instrText xml:space="preserve"> REF _Ref64580704 \r \h </w:instrText>
      </w:r>
      <w:r w:rsidRPr="00491533">
        <w:rPr>
          <w:rStyle w:val="CrossRef"/>
        </w:rPr>
      </w:r>
      <w:r w:rsidRPr="00491533">
        <w:rPr>
          <w:rStyle w:val="CrossRef"/>
        </w:rPr>
        <w:fldChar w:fldCharType="separate"/>
      </w:r>
      <w:r w:rsidR="00D81990">
        <w:rPr>
          <w:rStyle w:val="CrossRef"/>
        </w:rPr>
        <w:t>9</w:t>
      </w:r>
      <w:r w:rsidRPr="00491533">
        <w:rPr>
          <w:rStyle w:val="CrossRef"/>
        </w:rPr>
        <w:fldChar w:fldCharType="end"/>
      </w:r>
      <w:r>
        <w:t xml:space="preserve">). If the user is successfully authenticated, the device shall request a challenge from the vehicle by sending RKE Request SubEvent. The device shall use the RKE_Challenge received in RKE_AUTH_RQ as arbitrary data to create a device signature using its private key for the requesting vehicle. </w:t>
      </w:r>
    </w:p>
    <w:p w14:paraId="1CA8FA96" w14:textId="0EDEEDC1" w:rsidR="001839C3" w:rsidRDefault="001839C3" w:rsidP="001839C3">
      <w:r>
        <w:t xml:space="preserve">The device shall provide the user with the option to enable implicit UA, to enable explicit UA, or to disable use of RKE according to one of the allowed configurations defined </w:t>
      </w:r>
      <w:r w:rsidRPr="001839C3">
        <w:t xml:space="preserve">in </w:t>
      </w:r>
      <w:r w:rsidRPr="00503CB9">
        <w:rPr>
          <w:rStyle w:val="CrossRef"/>
        </w:rPr>
        <w:fldChar w:fldCharType="begin"/>
      </w:r>
      <w:r w:rsidRPr="00503CB9">
        <w:rPr>
          <w:rStyle w:val="CrossRef"/>
        </w:rPr>
        <w:instrText xml:space="preserve"> REF _Ref64581210 \h </w:instrText>
      </w:r>
      <w:r w:rsidRPr="00503CB9">
        <w:rPr>
          <w:rStyle w:val="CrossRef"/>
        </w:rPr>
      </w:r>
      <w:r w:rsidRPr="00503CB9">
        <w:rPr>
          <w:rStyle w:val="CrossRef"/>
        </w:rPr>
        <w:fldChar w:fldCharType="separate"/>
      </w:r>
      <w:r w:rsidR="00D81990">
        <w:t xml:space="preserve">Table </w:t>
      </w:r>
      <w:r w:rsidR="00D81990">
        <w:rPr>
          <w:noProof/>
        </w:rPr>
        <w:t>19</w:t>
      </w:r>
      <w:r w:rsidR="00D81990">
        <w:noBreakHyphen/>
      </w:r>
      <w:r w:rsidR="00D81990">
        <w:rPr>
          <w:noProof/>
        </w:rPr>
        <w:t>86</w:t>
      </w:r>
      <w:r w:rsidRPr="00503CB9">
        <w:rPr>
          <w:rStyle w:val="CrossRef"/>
        </w:rPr>
        <w:fldChar w:fldCharType="end"/>
      </w:r>
      <w:r w:rsidRPr="001839C3">
        <w:t>.</w:t>
      </w:r>
      <w:r>
        <w:t xml:space="preserve"> RKE policies may be selected individually for each Digital Key. </w:t>
      </w:r>
    </w:p>
    <w:p w14:paraId="19A1FDCC" w14:textId="51427ABE" w:rsidR="001839C3" w:rsidRDefault="001839C3" w:rsidP="00EC4EAE">
      <w:pPr>
        <w:pStyle w:val="CaptionTable"/>
      </w:pPr>
      <w:bookmarkStart w:id="3308" w:name="_Ref64581210"/>
      <w:bookmarkStart w:id="3309" w:name="_Toc118223205"/>
      <w:r>
        <w:t xml:space="preserve">Table </w:t>
      </w:r>
      <w:fldSimple w:instr=" STYLEREF 1 \s ">
        <w:r w:rsidR="00D81990">
          <w:rPr>
            <w:noProof/>
          </w:rPr>
          <w:t>19</w:t>
        </w:r>
      </w:fldSimple>
      <w:r w:rsidR="00183237">
        <w:noBreakHyphen/>
      </w:r>
      <w:fldSimple w:instr=" SEQ Table \* ARABIC \s 1 ">
        <w:r w:rsidR="00D81990">
          <w:rPr>
            <w:noProof/>
          </w:rPr>
          <w:t>86</w:t>
        </w:r>
      </w:fldSimple>
      <w:bookmarkEnd w:id="3308"/>
      <w:r>
        <w:t xml:space="preserve">: </w:t>
      </w:r>
      <w:r w:rsidRPr="00205FC6">
        <w:t>RKE allowed user authentication configuration</w:t>
      </w:r>
      <w:r>
        <w:t>.</w:t>
      </w:r>
      <w:bookmarkEnd w:id="3309"/>
    </w:p>
    <w:tbl>
      <w:tblPr>
        <w:tblW w:w="367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2156"/>
        <w:gridCol w:w="1933"/>
        <w:gridCol w:w="1358"/>
      </w:tblGrid>
      <w:tr w:rsidR="001839C3" w:rsidRPr="003D60F1" w14:paraId="365AAA77" w14:textId="77777777" w:rsidTr="00E00FC9">
        <w:trPr>
          <w:trHeight w:val="357"/>
          <w:tblHeader/>
          <w:jc w:val="center"/>
        </w:trPr>
        <w:tc>
          <w:tcPr>
            <w:tcW w:w="1036" w:type="pct"/>
            <w:shd w:val="clear" w:color="auto" w:fill="1774CD"/>
          </w:tcPr>
          <w:p w14:paraId="76924283" w14:textId="77777777" w:rsidR="001839C3" w:rsidRPr="0017210C" w:rsidRDefault="001839C3" w:rsidP="00EC4EAE">
            <w:pPr>
              <w:pStyle w:val="TableHead-Centered"/>
            </w:pPr>
          </w:p>
        </w:tc>
        <w:tc>
          <w:tcPr>
            <w:tcW w:w="1569" w:type="pct"/>
            <w:shd w:val="clear" w:color="auto" w:fill="1774CD"/>
          </w:tcPr>
          <w:p w14:paraId="640E9FC3" w14:textId="77777777" w:rsidR="001839C3" w:rsidRPr="0017210C" w:rsidRDefault="001839C3" w:rsidP="00EC4EAE">
            <w:pPr>
              <w:pStyle w:val="TableHead-Centered"/>
            </w:pPr>
            <w:r w:rsidRPr="001839C3">
              <w:t>Improved UX Policies</w:t>
            </w:r>
          </w:p>
        </w:tc>
        <w:tc>
          <w:tcPr>
            <w:tcW w:w="2395" w:type="pct"/>
            <w:gridSpan w:val="2"/>
            <w:shd w:val="clear" w:color="auto" w:fill="1774CD"/>
          </w:tcPr>
          <w:p w14:paraId="2013E591" w14:textId="77777777" w:rsidR="001839C3" w:rsidRPr="0017210C" w:rsidRDefault="001839C3" w:rsidP="00EC4EAE">
            <w:pPr>
              <w:pStyle w:val="TableHead-Centered"/>
            </w:pPr>
            <w:r w:rsidRPr="001839C3">
              <w:t>High Security Policies</w:t>
            </w:r>
          </w:p>
        </w:tc>
      </w:tr>
      <w:tr w:rsidR="001839C3" w:rsidRPr="003D60F1" w14:paraId="03F846DB" w14:textId="77777777" w:rsidTr="00E00FC9">
        <w:trPr>
          <w:trHeight w:val="357"/>
          <w:tblHeader/>
          <w:jc w:val="center"/>
        </w:trPr>
        <w:tc>
          <w:tcPr>
            <w:tcW w:w="1036" w:type="pct"/>
            <w:shd w:val="clear" w:color="auto" w:fill="1774CD"/>
          </w:tcPr>
          <w:p w14:paraId="4F4A7950" w14:textId="77777777" w:rsidR="001839C3" w:rsidRPr="003D60F1" w:rsidRDefault="001839C3" w:rsidP="00EC4EAE">
            <w:pPr>
              <w:pStyle w:val="TableHead-Centered"/>
            </w:pPr>
            <w:r w:rsidRPr="00446B8E">
              <w:t>Configuration</w:t>
            </w:r>
          </w:p>
        </w:tc>
        <w:tc>
          <w:tcPr>
            <w:tcW w:w="1569" w:type="pct"/>
            <w:shd w:val="clear" w:color="auto" w:fill="1774CD"/>
          </w:tcPr>
          <w:p w14:paraId="771CC2FB" w14:textId="77777777" w:rsidR="001839C3" w:rsidRDefault="001839C3" w:rsidP="00EC4EAE">
            <w:pPr>
              <w:pStyle w:val="TableHead-Centered"/>
            </w:pPr>
            <w:r w:rsidRPr="00446B8E">
              <w:t xml:space="preserve">Enable Implicit UA </w:t>
            </w:r>
          </w:p>
        </w:tc>
        <w:tc>
          <w:tcPr>
            <w:tcW w:w="1407" w:type="pct"/>
            <w:shd w:val="clear" w:color="auto" w:fill="1774CD"/>
          </w:tcPr>
          <w:p w14:paraId="25711DFB" w14:textId="77777777" w:rsidR="001839C3" w:rsidRPr="00517F82" w:rsidRDefault="001839C3" w:rsidP="00EC4EAE">
            <w:pPr>
              <w:pStyle w:val="TableHead-Centered"/>
            </w:pPr>
            <w:r w:rsidRPr="00446B8E">
              <w:t xml:space="preserve">Enable Explicit UA </w:t>
            </w:r>
          </w:p>
        </w:tc>
        <w:tc>
          <w:tcPr>
            <w:tcW w:w="987" w:type="pct"/>
            <w:shd w:val="clear" w:color="auto" w:fill="1774CD"/>
          </w:tcPr>
          <w:p w14:paraId="7F97F754" w14:textId="77777777" w:rsidR="001839C3" w:rsidRPr="00517F82" w:rsidRDefault="001839C3" w:rsidP="00EC4EAE">
            <w:pPr>
              <w:pStyle w:val="TableHead-Centered"/>
            </w:pPr>
            <w:r w:rsidRPr="00446B8E">
              <w:t xml:space="preserve">Disable RKE </w:t>
            </w:r>
          </w:p>
        </w:tc>
      </w:tr>
      <w:tr w:rsidR="001839C3" w:rsidRPr="003D60F1" w14:paraId="34A885A7" w14:textId="77777777" w:rsidTr="00E00FC9">
        <w:trPr>
          <w:trHeight w:val="357"/>
          <w:jc w:val="center"/>
        </w:trPr>
        <w:tc>
          <w:tcPr>
            <w:tcW w:w="1036" w:type="pct"/>
          </w:tcPr>
          <w:p w14:paraId="66C3046A" w14:textId="77777777" w:rsidR="001839C3" w:rsidRPr="0017210C" w:rsidRDefault="001839C3" w:rsidP="00EC4EAE">
            <w:pPr>
              <w:pStyle w:val="TableText-SmallCentered"/>
            </w:pPr>
            <w:r w:rsidRPr="007D3F65">
              <w:t>1</w:t>
            </w:r>
          </w:p>
        </w:tc>
        <w:tc>
          <w:tcPr>
            <w:tcW w:w="1569" w:type="pct"/>
          </w:tcPr>
          <w:p w14:paraId="628D53F0" w14:textId="77777777" w:rsidR="001839C3" w:rsidRPr="0017210C" w:rsidRDefault="001839C3" w:rsidP="00EC4EAE">
            <w:pPr>
              <w:pStyle w:val="TableText-SmallCentered"/>
            </w:pPr>
            <w:r w:rsidRPr="007D3F65">
              <w:t>Supported</w:t>
            </w:r>
          </w:p>
        </w:tc>
        <w:tc>
          <w:tcPr>
            <w:tcW w:w="1407" w:type="pct"/>
          </w:tcPr>
          <w:p w14:paraId="62D9FA93" w14:textId="77777777" w:rsidR="001839C3" w:rsidRPr="0017210C" w:rsidRDefault="001839C3" w:rsidP="00EC4EAE">
            <w:pPr>
              <w:pStyle w:val="TableText-SmallCentered"/>
            </w:pPr>
            <w:r w:rsidRPr="007D3F65">
              <w:t>Supported</w:t>
            </w:r>
          </w:p>
        </w:tc>
        <w:tc>
          <w:tcPr>
            <w:tcW w:w="987" w:type="pct"/>
          </w:tcPr>
          <w:p w14:paraId="5F6EB1D1" w14:textId="77777777" w:rsidR="001839C3" w:rsidRPr="0017210C" w:rsidRDefault="001839C3" w:rsidP="00EC4EAE">
            <w:pPr>
              <w:pStyle w:val="TableText-SmallCentered"/>
            </w:pPr>
            <w:r w:rsidRPr="007D3F65">
              <w:t>Supported</w:t>
            </w:r>
          </w:p>
        </w:tc>
      </w:tr>
      <w:tr w:rsidR="001839C3" w:rsidRPr="003D60F1" w14:paraId="53F0A671" w14:textId="77777777" w:rsidTr="00E00FC9">
        <w:trPr>
          <w:trHeight w:val="357"/>
          <w:jc w:val="center"/>
        </w:trPr>
        <w:tc>
          <w:tcPr>
            <w:tcW w:w="1036" w:type="pct"/>
          </w:tcPr>
          <w:p w14:paraId="401C32A2" w14:textId="77777777" w:rsidR="001839C3" w:rsidRPr="0017210C" w:rsidRDefault="001839C3" w:rsidP="00EC4EAE">
            <w:pPr>
              <w:pStyle w:val="TableText-SmallCentered"/>
            </w:pPr>
            <w:r w:rsidRPr="007D3F65">
              <w:t>2</w:t>
            </w:r>
          </w:p>
        </w:tc>
        <w:tc>
          <w:tcPr>
            <w:tcW w:w="1569" w:type="pct"/>
          </w:tcPr>
          <w:p w14:paraId="14CF37F6" w14:textId="77777777" w:rsidR="001839C3" w:rsidRPr="0017210C" w:rsidRDefault="001839C3" w:rsidP="00EC4EAE">
            <w:pPr>
              <w:pStyle w:val="TableText-SmallCentered"/>
            </w:pPr>
            <w:r w:rsidRPr="007D3F65">
              <w:t>Supported</w:t>
            </w:r>
          </w:p>
        </w:tc>
        <w:tc>
          <w:tcPr>
            <w:tcW w:w="1407" w:type="pct"/>
          </w:tcPr>
          <w:p w14:paraId="6CA29A4D" w14:textId="77777777" w:rsidR="001839C3" w:rsidRPr="0017210C" w:rsidRDefault="001839C3" w:rsidP="00EC4EAE">
            <w:pPr>
              <w:pStyle w:val="TableText-SmallCentered"/>
            </w:pPr>
            <w:r w:rsidRPr="007D3F65">
              <w:t>Supported</w:t>
            </w:r>
          </w:p>
        </w:tc>
        <w:tc>
          <w:tcPr>
            <w:tcW w:w="987" w:type="pct"/>
          </w:tcPr>
          <w:p w14:paraId="3506762F" w14:textId="77777777" w:rsidR="001839C3" w:rsidRPr="0017210C" w:rsidRDefault="001839C3" w:rsidP="00EC4EAE">
            <w:pPr>
              <w:pStyle w:val="TableText-SmallCentered"/>
            </w:pPr>
            <w:r w:rsidRPr="007D3F65">
              <w:t>Not Supported</w:t>
            </w:r>
          </w:p>
        </w:tc>
      </w:tr>
      <w:tr w:rsidR="001839C3" w:rsidRPr="003D60F1" w14:paraId="4FA4EF30" w14:textId="77777777" w:rsidTr="00E00FC9">
        <w:trPr>
          <w:trHeight w:val="357"/>
          <w:jc w:val="center"/>
        </w:trPr>
        <w:tc>
          <w:tcPr>
            <w:tcW w:w="1036" w:type="pct"/>
          </w:tcPr>
          <w:p w14:paraId="522E0DD3" w14:textId="77777777" w:rsidR="001839C3" w:rsidRPr="0017210C" w:rsidRDefault="001839C3" w:rsidP="00EC4EAE">
            <w:pPr>
              <w:pStyle w:val="TableText-SmallCentered"/>
            </w:pPr>
            <w:r w:rsidRPr="007D3F65">
              <w:t>3</w:t>
            </w:r>
          </w:p>
        </w:tc>
        <w:tc>
          <w:tcPr>
            <w:tcW w:w="1569" w:type="pct"/>
          </w:tcPr>
          <w:p w14:paraId="4BD52A26" w14:textId="77777777" w:rsidR="001839C3" w:rsidRPr="0017210C" w:rsidRDefault="001839C3" w:rsidP="00EC4EAE">
            <w:pPr>
              <w:pStyle w:val="TableText-SmallCentered"/>
            </w:pPr>
            <w:r w:rsidRPr="007D3F65">
              <w:t>Supported</w:t>
            </w:r>
          </w:p>
        </w:tc>
        <w:tc>
          <w:tcPr>
            <w:tcW w:w="1407" w:type="pct"/>
          </w:tcPr>
          <w:p w14:paraId="4BBECD1E" w14:textId="77777777" w:rsidR="001839C3" w:rsidRPr="0017210C" w:rsidRDefault="001839C3" w:rsidP="00EC4EAE">
            <w:pPr>
              <w:pStyle w:val="TableText-SmallCentered"/>
            </w:pPr>
            <w:r w:rsidRPr="007D3F65">
              <w:t>Not Supported</w:t>
            </w:r>
          </w:p>
        </w:tc>
        <w:tc>
          <w:tcPr>
            <w:tcW w:w="987" w:type="pct"/>
          </w:tcPr>
          <w:p w14:paraId="71CFE584" w14:textId="77777777" w:rsidR="001839C3" w:rsidRPr="0017210C" w:rsidRDefault="001839C3" w:rsidP="00EC4EAE">
            <w:pPr>
              <w:pStyle w:val="TableText-SmallCentered"/>
            </w:pPr>
            <w:r w:rsidRPr="007D3F65">
              <w:t>Supported</w:t>
            </w:r>
          </w:p>
        </w:tc>
      </w:tr>
      <w:tr w:rsidR="001839C3" w:rsidRPr="003D60F1" w14:paraId="3160EB38" w14:textId="77777777" w:rsidTr="00E00FC9">
        <w:trPr>
          <w:trHeight w:val="357"/>
          <w:jc w:val="center"/>
        </w:trPr>
        <w:tc>
          <w:tcPr>
            <w:tcW w:w="1036" w:type="pct"/>
          </w:tcPr>
          <w:p w14:paraId="0578F68F" w14:textId="77777777" w:rsidR="001839C3" w:rsidRPr="0017210C" w:rsidRDefault="001839C3" w:rsidP="00EC4EAE">
            <w:pPr>
              <w:pStyle w:val="TableText-SmallCentered"/>
            </w:pPr>
            <w:r w:rsidRPr="007D3F65">
              <w:t>4</w:t>
            </w:r>
          </w:p>
        </w:tc>
        <w:tc>
          <w:tcPr>
            <w:tcW w:w="1569" w:type="pct"/>
          </w:tcPr>
          <w:p w14:paraId="0C977191" w14:textId="77777777" w:rsidR="001839C3" w:rsidRPr="0017210C" w:rsidRDefault="001839C3" w:rsidP="00EC4EAE">
            <w:pPr>
              <w:pStyle w:val="TableText-SmallCentered"/>
            </w:pPr>
            <w:r w:rsidRPr="007D3F65">
              <w:t>Not Supported</w:t>
            </w:r>
          </w:p>
        </w:tc>
        <w:tc>
          <w:tcPr>
            <w:tcW w:w="1407" w:type="pct"/>
          </w:tcPr>
          <w:p w14:paraId="28EC8232" w14:textId="77777777" w:rsidR="001839C3" w:rsidRPr="0017210C" w:rsidRDefault="001839C3" w:rsidP="00EC4EAE">
            <w:pPr>
              <w:pStyle w:val="TableText-SmallCentered"/>
            </w:pPr>
            <w:r w:rsidRPr="007D3F65">
              <w:t>Supported</w:t>
            </w:r>
          </w:p>
        </w:tc>
        <w:tc>
          <w:tcPr>
            <w:tcW w:w="987" w:type="pct"/>
          </w:tcPr>
          <w:p w14:paraId="144B8CB0" w14:textId="77777777" w:rsidR="001839C3" w:rsidRPr="0017210C" w:rsidRDefault="001839C3" w:rsidP="00EC4EAE">
            <w:pPr>
              <w:pStyle w:val="TableText-SmallCentered"/>
            </w:pPr>
            <w:r w:rsidRPr="007D3F65">
              <w:t>Supported</w:t>
            </w:r>
          </w:p>
        </w:tc>
      </w:tr>
      <w:tr w:rsidR="001839C3" w:rsidRPr="003D60F1" w14:paraId="7FDF3944" w14:textId="77777777" w:rsidTr="00E00FC9">
        <w:trPr>
          <w:trHeight w:val="357"/>
          <w:jc w:val="center"/>
        </w:trPr>
        <w:tc>
          <w:tcPr>
            <w:tcW w:w="1036" w:type="pct"/>
          </w:tcPr>
          <w:p w14:paraId="6E2C8E6B" w14:textId="77777777" w:rsidR="001839C3" w:rsidRPr="00F97CB6" w:rsidRDefault="001839C3" w:rsidP="00EC4EAE">
            <w:pPr>
              <w:pStyle w:val="TableText-SmallCentered"/>
            </w:pPr>
            <w:r w:rsidRPr="007D3F65">
              <w:t>5</w:t>
            </w:r>
          </w:p>
        </w:tc>
        <w:tc>
          <w:tcPr>
            <w:tcW w:w="1569" w:type="pct"/>
          </w:tcPr>
          <w:p w14:paraId="3E609F39" w14:textId="77777777" w:rsidR="001839C3" w:rsidRPr="00F97CB6" w:rsidRDefault="001839C3" w:rsidP="00EC4EAE">
            <w:pPr>
              <w:pStyle w:val="TableText-SmallCentered"/>
            </w:pPr>
            <w:r w:rsidRPr="007D3F65">
              <w:t>Not Supported</w:t>
            </w:r>
          </w:p>
        </w:tc>
        <w:tc>
          <w:tcPr>
            <w:tcW w:w="1407" w:type="pct"/>
          </w:tcPr>
          <w:p w14:paraId="1BC92D65" w14:textId="77777777" w:rsidR="001839C3" w:rsidRPr="008D4DE9" w:rsidRDefault="001839C3" w:rsidP="00EC4EAE">
            <w:pPr>
              <w:pStyle w:val="TableText-SmallCentered"/>
            </w:pPr>
            <w:r w:rsidRPr="007D3F65">
              <w:t>Supported</w:t>
            </w:r>
          </w:p>
        </w:tc>
        <w:tc>
          <w:tcPr>
            <w:tcW w:w="987" w:type="pct"/>
          </w:tcPr>
          <w:p w14:paraId="0FDF2D72" w14:textId="77777777" w:rsidR="001839C3" w:rsidRPr="008D4DE9" w:rsidRDefault="001839C3" w:rsidP="00EC4EAE">
            <w:pPr>
              <w:pStyle w:val="TableText-SmallCentered"/>
            </w:pPr>
            <w:r w:rsidRPr="007D3F65">
              <w:t>Not Supported</w:t>
            </w:r>
          </w:p>
        </w:tc>
      </w:tr>
    </w:tbl>
    <w:p w14:paraId="31A4D127" w14:textId="3D9236DF" w:rsidR="001839C3" w:rsidRDefault="001839C3" w:rsidP="001839C3">
      <w:pPr>
        <w:pStyle w:val="Normal-SpaceAboveExtra"/>
      </w:pPr>
      <w:r>
        <w:t xml:space="preserve">The implicit UA policy is described in Section </w:t>
      </w:r>
      <w:r w:rsidR="00D85409" w:rsidRPr="00D85409">
        <w:rPr>
          <w:rStyle w:val="CrossRef"/>
        </w:rPr>
        <w:fldChar w:fldCharType="begin"/>
      </w:r>
      <w:r w:rsidR="00D85409" w:rsidRPr="00D85409">
        <w:rPr>
          <w:rStyle w:val="CrossRef"/>
        </w:rPr>
        <w:instrText xml:space="preserve"> REF _Ref64655970 \r \h </w:instrText>
      </w:r>
      <w:r w:rsidR="00D85409" w:rsidRPr="00D85409">
        <w:rPr>
          <w:rStyle w:val="CrossRef"/>
        </w:rPr>
      </w:r>
      <w:r w:rsidR="00D85409" w:rsidRPr="00D85409">
        <w:rPr>
          <w:rStyle w:val="CrossRef"/>
        </w:rPr>
        <w:fldChar w:fldCharType="separate"/>
      </w:r>
      <w:r w:rsidR="00D81990">
        <w:rPr>
          <w:rStyle w:val="CrossRef"/>
        </w:rPr>
        <w:t>9.2</w:t>
      </w:r>
      <w:r w:rsidR="00D85409" w:rsidRPr="00D85409">
        <w:rPr>
          <w:rStyle w:val="CrossRef"/>
        </w:rPr>
        <w:fldChar w:fldCharType="end"/>
      </w:r>
      <w:r>
        <w:t>.</w:t>
      </w:r>
    </w:p>
    <w:p w14:paraId="1AF88AEE" w14:textId="6ACA6D5E" w:rsidR="001839C3" w:rsidRDefault="001839C3" w:rsidP="001839C3">
      <w:r>
        <w:t xml:space="preserve">The explicit UA policy shall require an additional UA to perform an RKE function (see Section </w:t>
      </w:r>
      <w:r w:rsidR="00D85409" w:rsidRPr="00D85409">
        <w:rPr>
          <w:rStyle w:val="CrossRef"/>
        </w:rPr>
        <w:fldChar w:fldCharType="begin"/>
      </w:r>
      <w:r w:rsidR="00D85409" w:rsidRPr="00D85409">
        <w:rPr>
          <w:rStyle w:val="CrossRef"/>
        </w:rPr>
        <w:instrText xml:space="preserve"> REF _Ref64656027 \r \h </w:instrText>
      </w:r>
      <w:r w:rsidR="00D85409" w:rsidRPr="00D85409">
        <w:rPr>
          <w:rStyle w:val="CrossRef"/>
        </w:rPr>
      </w:r>
      <w:r w:rsidR="00D85409" w:rsidRPr="00D85409">
        <w:rPr>
          <w:rStyle w:val="CrossRef"/>
        </w:rPr>
        <w:fldChar w:fldCharType="separate"/>
      </w:r>
      <w:r w:rsidR="00D81990">
        <w:rPr>
          <w:rStyle w:val="CrossRef"/>
        </w:rPr>
        <w:t>9.1</w:t>
      </w:r>
      <w:r w:rsidR="00D85409" w:rsidRPr="00D85409">
        <w:rPr>
          <w:rStyle w:val="CrossRef"/>
        </w:rPr>
        <w:fldChar w:fldCharType="end"/>
      </w:r>
      <w:r>
        <w:t>). This additional UA shall be performed after the intent to perform the RKE function has been registered and before the device signature for the RKE_AUTH_RS is generated for a specific key in the SE.</w:t>
      </w:r>
    </w:p>
    <w:p w14:paraId="30C8A685" w14:textId="659029F6" w:rsidR="001839C3" w:rsidRDefault="001839C3" w:rsidP="00EC4EAE">
      <w:pPr>
        <w:pStyle w:val="Normal-SpaceAboveExtra"/>
      </w:pPr>
      <w:r>
        <w:t>If usage of RKE is enabled, explicit UA should be selected by default.</w:t>
      </w:r>
    </w:p>
    <w:p w14:paraId="0E430180" w14:textId="77777777" w:rsidR="001839C3" w:rsidRDefault="001839C3" w:rsidP="001839C3">
      <w:pPr>
        <w:pStyle w:val="Normal-SpaceAboveExtra"/>
      </w:pPr>
      <w:r>
        <w:lastRenderedPageBreak/>
        <w:t>To exchange RKE_Challenge and challenge response over BLE, it shall be encoded as below.</w:t>
      </w:r>
    </w:p>
    <w:p w14:paraId="3B9D39CE" w14:textId="77777777" w:rsidR="001839C3" w:rsidRDefault="001839C3" w:rsidP="001839C3">
      <w:r w:rsidRPr="001839C3">
        <w:rPr>
          <w:rStyle w:val="Strong"/>
        </w:rPr>
        <w:t>Message Type</w:t>
      </w:r>
      <w:r>
        <w:t>: Supplementary Service message</w:t>
      </w:r>
    </w:p>
    <w:p w14:paraId="19BF776B" w14:textId="77777777" w:rsidR="001839C3" w:rsidRDefault="001839C3" w:rsidP="001839C3">
      <w:r w:rsidRPr="001839C3">
        <w:rPr>
          <w:rStyle w:val="Strong"/>
        </w:rPr>
        <w:t>Message Type</w:t>
      </w:r>
      <w:r>
        <w:t xml:space="preserve">: </w:t>
      </w:r>
    </w:p>
    <w:p w14:paraId="615506B5" w14:textId="15C676A8" w:rsidR="001839C3" w:rsidRDefault="001839C3" w:rsidP="001839C3">
      <w:pPr>
        <w:ind w:firstLine="720"/>
      </w:pPr>
      <w:r w:rsidRPr="001839C3">
        <w:rPr>
          <w:rStyle w:val="Strong"/>
        </w:rPr>
        <w:t>Message</w:t>
      </w:r>
      <w:r>
        <w:t xml:space="preserve">: RKE_Auth_RQ (see Section </w:t>
      </w:r>
      <w:r w:rsidRPr="001839C3">
        <w:rPr>
          <w:rStyle w:val="CrossRef"/>
        </w:rPr>
        <w:fldChar w:fldCharType="begin"/>
      </w:r>
      <w:r w:rsidRPr="001839C3">
        <w:rPr>
          <w:rStyle w:val="CrossRef"/>
        </w:rPr>
        <w:instrText xml:space="preserve"> REF _Ref64581456 \r \h </w:instrText>
      </w:r>
      <w:r w:rsidRPr="001839C3">
        <w:rPr>
          <w:rStyle w:val="CrossRef"/>
        </w:rPr>
      </w:r>
      <w:r w:rsidRPr="001839C3">
        <w:rPr>
          <w:rStyle w:val="CrossRef"/>
        </w:rPr>
        <w:fldChar w:fldCharType="separate"/>
      </w:r>
      <w:r w:rsidR="00D81990">
        <w:rPr>
          <w:rStyle w:val="CrossRef"/>
        </w:rPr>
        <w:t>19.3.5.1</w:t>
      </w:r>
      <w:r w:rsidRPr="001839C3">
        <w:rPr>
          <w:rStyle w:val="CrossRef"/>
        </w:rPr>
        <w:fldChar w:fldCharType="end"/>
      </w:r>
      <w:r>
        <w:t>)</w:t>
      </w:r>
    </w:p>
    <w:p w14:paraId="15EF287F" w14:textId="3DDCE0DE" w:rsidR="001839C3" w:rsidRDefault="001839C3" w:rsidP="001839C3">
      <w:pPr>
        <w:ind w:firstLine="720"/>
      </w:pPr>
      <w:r w:rsidRPr="001839C3">
        <w:rPr>
          <w:rStyle w:val="Strong"/>
        </w:rPr>
        <w:t>Message</w:t>
      </w:r>
      <w:r>
        <w:t xml:space="preserve">: RKE_Auth_RS (see Section </w:t>
      </w:r>
      <w:r w:rsidRPr="001839C3">
        <w:rPr>
          <w:rStyle w:val="CrossRef"/>
        </w:rPr>
        <w:fldChar w:fldCharType="begin"/>
      </w:r>
      <w:r w:rsidRPr="001839C3">
        <w:rPr>
          <w:rStyle w:val="CrossRef"/>
        </w:rPr>
        <w:instrText xml:space="preserve"> REF _Ref64581467 \r \h </w:instrText>
      </w:r>
      <w:r w:rsidRPr="001839C3">
        <w:rPr>
          <w:rStyle w:val="CrossRef"/>
        </w:rPr>
      </w:r>
      <w:r w:rsidRPr="001839C3">
        <w:rPr>
          <w:rStyle w:val="CrossRef"/>
        </w:rPr>
        <w:fldChar w:fldCharType="separate"/>
      </w:r>
      <w:r w:rsidR="00D81990">
        <w:rPr>
          <w:rStyle w:val="CrossRef"/>
        </w:rPr>
        <w:t>19.3.5.2</w:t>
      </w:r>
      <w:r w:rsidRPr="001839C3">
        <w:rPr>
          <w:rStyle w:val="CrossRef"/>
        </w:rPr>
        <w:fldChar w:fldCharType="end"/>
      </w:r>
      <w:r>
        <w:t>)</w:t>
      </w:r>
    </w:p>
    <w:p w14:paraId="12F14257" w14:textId="14CA6DFC" w:rsidR="001839C3" w:rsidRDefault="001839C3" w:rsidP="001839C3">
      <w:pPr>
        <w:ind w:firstLine="720"/>
      </w:pPr>
      <w:r>
        <w:t xml:space="preserve">DK Event Notification (see Section </w:t>
      </w:r>
      <w:r w:rsidRPr="001839C3">
        <w:rPr>
          <w:rStyle w:val="CrossRef"/>
        </w:rPr>
        <w:fldChar w:fldCharType="begin"/>
      </w:r>
      <w:r w:rsidRPr="001839C3">
        <w:rPr>
          <w:rStyle w:val="CrossRef"/>
        </w:rPr>
        <w:instrText xml:space="preserve"> REF _Ref64581478 \r \h </w:instrText>
      </w:r>
      <w:r w:rsidRPr="001839C3">
        <w:rPr>
          <w:rStyle w:val="CrossRef"/>
        </w:rPr>
      </w:r>
      <w:r w:rsidRPr="001839C3">
        <w:rPr>
          <w:rStyle w:val="CrossRef"/>
        </w:rPr>
        <w:fldChar w:fldCharType="separate"/>
      </w:r>
      <w:r w:rsidR="00D81990">
        <w:rPr>
          <w:rStyle w:val="CrossRef"/>
        </w:rPr>
        <w:t>19.3.8</w:t>
      </w:r>
      <w:r w:rsidRPr="001839C3">
        <w:rPr>
          <w:rStyle w:val="CrossRef"/>
        </w:rPr>
        <w:fldChar w:fldCharType="end"/>
      </w:r>
      <w:r>
        <w:t xml:space="preserve">) </w:t>
      </w:r>
    </w:p>
    <w:p w14:paraId="371ED185" w14:textId="279EFD60" w:rsidR="00491533" w:rsidRDefault="001839C3" w:rsidP="001839C3">
      <w:pPr>
        <w:pStyle w:val="Heading4"/>
      </w:pPr>
      <w:bookmarkStart w:id="3310" w:name="_Ref64583340"/>
      <w:r>
        <w:t>Event-based RKE Action</w:t>
      </w:r>
      <w:bookmarkEnd w:id="3310"/>
      <w:r>
        <w:t xml:space="preserve"> </w:t>
      </w:r>
    </w:p>
    <w:p w14:paraId="2552F406" w14:textId="15F237B1" w:rsidR="00B26FE7" w:rsidRDefault="001839C3" w:rsidP="00B26FE7">
      <w:r w:rsidRPr="00503CB9">
        <w:rPr>
          <w:rStyle w:val="CrossRef"/>
        </w:rPr>
        <w:fldChar w:fldCharType="begin"/>
      </w:r>
      <w:r w:rsidRPr="00503CB9">
        <w:rPr>
          <w:rStyle w:val="CrossRef"/>
        </w:rPr>
        <w:instrText xml:space="preserve"> REF _Ref64581814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2</w:t>
      </w:r>
      <w:r w:rsidRPr="00503CB9">
        <w:rPr>
          <w:rStyle w:val="CrossRef"/>
        </w:rPr>
        <w:fldChar w:fldCharType="end"/>
      </w:r>
      <w:r>
        <w:t xml:space="preserve"> </w:t>
      </w:r>
      <w:r w:rsidRPr="001839C3">
        <w:t>provides an example flow for the event-based RKE flow with function status exchange.</w:t>
      </w:r>
    </w:p>
    <w:p w14:paraId="3BC9E083" w14:textId="3BD36065" w:rsidR="001839C3" w:rsidRDefault="001839C3" w:rsidP="00EC4EAE">
      <w:pPr>
        <w:pStyle w:val="CaptionFigure"/>
      </w:pPr>
      <w:bookmarkStart w:id="3311" w:name="_Ref64581814"/>
      <w:bookmarkStart w:id="3312" w:name="_Toc118222987"/>
      <w:r>
        <w:t xml:space="preserve">Figure </w:t>
      </w:r>
      <w:fldSimple w:instr=" STYLEREF 1 \s ">
        <w:r w:rsidR="00D81990">
          <w:rPr>
            <w:noProof/>
          </w:rPr>
          <w:t>19</w:t>
        </w:r>
      </w:fldSimple>
      <w:r w:rsidR="000E1F04">
        <w:noBreakHyphen/>
      </w:r>
      <w:fldSimple w:instr=" SEQ Figure \* ARABIC \s 1 ">
        <w:r w:rsidR="00D81990">
          <w:rPr>
            <w:noProof/>
          </w:rPr>
          <w:t>32</w:t>
        </w:r>
      </w:fldSimple>
      <w:bookmarkEnd w:id="3311"/>
      <w:r>
        <w:t xml:space="preserve">: </w:t>
      </w:r>
      <w:r w:rsidRPr="00707FB2">
        <w:t>RKE Flow for an Event-based RKE Action</w:t>
      </w:r>
      <w:r>
        <w:t>.</w:t>
      </w:r>
      <w:bookmarkEnd w:id="3312"/>
    </w:p>
    <w:p w14:paraId="0525E1FC" w14:textId="2CA169B5" w:rsidR="001839C3" w:rsidRDefault="003151AA" w:rsidP="001839C3">
      <w:pPr>
        <w:pStyle w:val="Figure"/>
      </w:pPr>
      <w:r>
        <w:drawing>
          <wp:inline distT="0" distB="0" distL="0" distR="0" wp14:anchorId="677010DB" wp14:editId="31C92B67">
            <wp:extent cx="6494592" cy="4603805"/>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 name="Picture 3111"/>
                    <pic:cNvPicPr/>
                  </pic:nvPicPr>
                  <pic:blipFill>
                    <a:blip r:embed="rId153">
                      <a:extLst>
                        <a:ext uri="{28A0092B-C50C-407E-A947-70E740481C1C}">
                          <a14:useLocalDpi xmlns:a14="http://schemas.microsoft.com/office/drawing/2010/main" val="0"/>
                        </a:ext>
                      </a:extLst>
                    </a:blip>
                    <a:stretch>
                      <a:fillRect/>
                    </a:stretch>
                  </pic:blipFill>
                  <pic:spPr>
                    <a:xfrm>
                      <a:off x="0" y="0"/>
                      <a:ext cx="6507712" cy="4613105"/>
                    </a:xfrm>
                    <a:prstGeom prst="rect">
                      <a:avLst/>
                    </a:prstGeom>
                  </pic:spPr>
                </pic:pic>
              </a:graphicData>
            </a:graphic>
          </wp:inline>
        </w:drawing>
      </w:r>
    </w:p>
    <w:p w14:paraId="3A314882" w14:textId="61386D02" w:rsidR="00EC4EAE" w:rsidRDefault="00EC4EAE" w:rsidP="00EC4EAE">
      <w:r>
        <w:t xml:space="preserve">In box A, the user triggers the action and performs user authentication (see Section </w:t>
      </w:r>
      <w:r w:rsidR="003B625D" w:rsidRPr="003B625D">
        <w:rPr>
          <w:rStyle w:val="CrossRef"/>
        </w:rPr>
        <w:fldChar w:fldCharType="begin"/>
      </w:r>
      <w:r w:rsidR="003B625D" w:rsidRPr="003B625D">
        <w:rPr>
          <w:rStyle w:val="CrossRef"/>
        </w:rPr>
        <w:instrText xml:space="preserve"> REF _Ref64583080 \r \h </w:instrText>
      </w:r>
      <w:r w:rsidR="003B625D" w:rsidRPr="003B625D">
        <w:rPr>
          <w:rStyle w:val="CrossRef"/>
        </w:rPr>
      </w:r>
      <w:r w:rsidR="003B625D" w:rsidRPr="003B625D">
        <w:rPr>
          <w:rStyle w:val="CrossRef"/>
        </w:rPr>
        <w:fldChar w:fldCharType="separate"/>
      </w:r>
      <w:r w:rsidR="00D81990">
        <w:rPr>
          <w:rStyle w:val="CrossRef"/>
        </w:rPr>
        <w:t>9</w:t>
      </w:r>
      <w:r w:rsidR="003B625D" w:rsidRPr="003B625D">
        <w:rPr>
          <w:rStyle w:val="CrossRef"/>
        </w:rPr>
        <w:fldChar w:fldCharType="end"/>
      </w:r>
      <w:r>
        <w:t>).</w:t>
      </w:r>
    </w:p>
    <w:p w14:paraId="0FB765FE" w14:textId="34598394" w:rsidR="00EC4EAE" w:rsidRDefault="00EC4EAE" w:rsidP="00EC4EAE">
      <w:r>
        <w:t xml:space="preserve">In box C, the device shall derive arbitrary data by performing SHA256 of the concatenation of the RKE_Challenge and the corresponding requested RKE Request SubEvent function id and action id (see Section </w:t>
      </w:r>
      <w:r w:rsidR="003B625D" w:rsidRPr="003B625D">
        <w:rPr>
          <w:rStyle w:val="CrossRef"/>
        </w:rPr>
        <w:fldChar w:fldCharType="begin"/>
      </w:r>
      <w:r w:rsidR="003B625D" w:rsidRPr="003B625D">
        <w:rPr>
          <w:rStyle w:val="CrossRef"/>
        </w:rPr>
        <w:instrText xml:space="preserve"> REF _Ref64583132 \r \h </w:instrText>
      </w:r>
      <w:r w:rsidR="003B625D" w:rsidRPr="003B625D">
        <w:rPr>
          <w:rStyle w:val="CrossRef"/>
        </w:rPr>
      </w:r>
      <w:r w:rsidR="003B625D" w:rsidRPr="003B625D">
        <w:rPr>
          <w:rStyle w:val="CrossRef"/>
        </w:rPr>
        <w:fldChar w:fldCharType="separate"/>
      </w:r>
      <w:r w:rsidR="00D81990">
        <w:rPr>
          <w:rStyle w:val="CrossRef"/>
        </w:rPr>
        <w:t>19.3.8.2</w:t>
      </w:r>
      <w:r w:rsidR="003B625D" w:rsidRPr="003B625D">
        <w:rPr>
          <w:rStyle w:val="CrossRef"/>
        </w:rPr>
        <w:fldChar w:fldCharType="end"/>
      </w:r>
      <w:r>
        <w:t xml:space="preserve">). </w:t>
      </w:r>
    </w:p>
    <w:p w14:paraId="09D06EAF" w14:textId="181FC3E3" w:rsidR="00EC4EAE" w:rsidRDefault="00EC4EAE" w:rsidP="00EC4EAE">
      <w:r>
        <w:lastRenderedPageBreak/>
        <w:t xml:space="preserve">In box D, vehicle shall derive arbitrary data using the same procedure as the device and shall perform signature verification (see Section </w:t>
      </w:r>
      <w:r w:rsidR="003B625D" w:rsidRPr="003B625D">
        <w:rPr>
          <w:rStyle w:val="CrossRef"/>
        </w:rPr>
        <w:fldChar w:fldCharType="begin"/>
      </w:r>
      <w:r w:rsidR="003B625D" w:rsidRPr="003B625D">
        <w:rPr>
          <w:rStyle w:val="CrossRef"/>
        </w:rPr>
        <w:instrText xml:space="preserve"> REF _Ref61628650 \r \h </w:instrText>
      </w:r>
      <w:r w:rsidR="003B625D" w:rsidRPr="003B625D">
        <w:rPr>
          <w:rStyle w:val="CrossRef"/>
        </w:rPr>
      </w:r>
      <w:r w:rsidR="003B625D" w:rsidRPr="003B625D">
        <w:rPr>
          <w:rStyle w:val="CrossRef"/>
        </w:rPr>
        <w:fldChar w:fldCharType="separate"/>
      </w:r>
      <w:r w:rsidR="00D81990">
        <w:rPr>
          <w:rStyle w:val="CrossRef"/>
        </w:rPr>
        <w:t>15</w:t>
      </w:r>
      <w:r w:rsidR="003B625D" w:rsidRPr="003B625D">
        <w:rPr>
          <w:rStyle w:val="CrossRef"/>
        </w:rPr>
        <w:fldChar w:fldCharType="end"/>
      </w:r>
      <w:r>
        <w:t>), before the action is executed.</w:t>
      </w:r>
    </w:p>
    <w:p w14:paraId="1C32E5E6" w14:textId="77777777" w:rsidR="00EC4EAE" w:rsidRDefault="00EC4EAE" w:rsidP="00EC4EAE">
      <w:r>
        <w:t>In step 6, the successful execution together with a Vehicle function status change is communicated via the Vehicle Status Changed SubEvent.</w:t>
      </w:r>
    </w:p>
    <w:p w14:paraId="6198BA8F" w14:textId="51BD88FC" w:rsidR="00EC4EAE" w:rsidRDefault="00EC4EAE" w:rsidP="00EC4EAE">
      <w:pPr>
        <w:pStyle w:val="Heading4"/>
      </w:pPr>
      <w:r>
        <w:t xml:space="preserve">Enduring RKE Action </w:t>
      </w:r>
    </w:p>
    <w:p w14:paraId="3B39DF55" w14:textId="77777777" w:rsidR="00EC4EAE" w:rsidRDefault="00EC4EAE" w:rsidP="00EC4EAE">
      <w:r>
        <w:t xml:space="preserve">Enduring RKE allows an action to be performed as long as the user confirms that the action should be continued (e.g. by holding a slider to close a window). The vehicle may stop the function when an end state was reached or an error occurred. </w:t>
      </w:r>
    </w:p>
    <w:p w14:paraId="3639A27C" w14:textId="77777777" w:rsidR="00EC4EAE" w:rsidRDefault="00EC4EAE" w:rsidP="00EC4EAE">
      <w:r>
        <w:t>Enduring RKE offers two modes:</w:t>
      </w:r>
    </w:p>
    <w:p w14:paraId="5C1B4A62" w14:textId="6F3D0E13" w:rsidR="00EC4EAE" w:rsidRDefault="00EC4EAE" w:rsidP="008E25A3">
      <w:pPr>
        <w:pStyle w:val="ListParagraph"/>
        <w:numPr>
          <w:ilvl w:val="0"/>
          <w:numId w:val="33"/>
        </w:numPr>
        <w:ind w:left="360"/>
      </w:pPr>
      <w:r>
        <w:t xml:space="preserve">With Continuous Confirmation: (see loop with “Enduring action shall continue”) is required. In this case, the continuation confirmation shall only be sent if the user confirms the action on the user interface. </w:t>
      </w:r>
    </w:p>
    <w:p w14:paraId="1E017B8D" w14:textId="1451E9A3" w:rsidR="00EC4EAE" w:rsidRDefault="00EC4EAE" w:rsidP="008E25A3">
      <w:pPr>
        <w:pStyle w:val="ListParagraph"/>
        <w:numPr>
          <w:ilvl w:val="0"/>
          <w:numId w:val="33"/>
        </w:numPr>
        <w:ind w:left="360"/>
      </w:pPr>
      <w:r>
        <w:t xml:space="preserve">Without Continuous Confirmation: a certain action takes place until the device stops the execution (loop with continuation request is not present). </w:t>
      </w:r>
    </w:p>
    <w:p w14:paraId="278AD72B" w14:textId="72311CA0" w:rsidR="00B26FE7" w:rsidRDefault="003B625D" w:rsidP="00EC4EAE">
      <w:r w:rsidRPr="00503CB9">
        <w:rPr>
          <w:rStyle w:val="CrossRef"/>
        </w:rPr>
        <w:fldChar w:fldCharType="begin"/>
      </w:r>
      <w:r w:rsidRPr="00503CB9">
        <w:rPr>
          <w:rStyle w:val="CrossRef"/>
        </w:rPr>
        <w:instrText xml:space="preserve"> REF _Ref64583172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3</w:t>
      </w:r>
      <w:r w:rsidRPr="00503CB9">
        <w:rPr>
          <w:rStyle w:val="CrossRef"/>
        </w:rPr>
        <w:fldChar w:fldCharType="end"/>
      </w:r>
      <w:r>
        <w:t xml:space="preserve"> </w:t>
      </w:r>
      <w:r w:rsidR="00EC4EAE">
        <w:t xml:space="preserve">provides an example of an Enduring RKE action with Function id ABCD and action id XY are used for illustration only. </w:t>
      </w:r>
    </w:p>
    <w:p w14:paraId="62EE0A86" w14:textId="7728A5E3" w:rsidR="00EC4EAE" w:rsidRDefault="00EC4EAE" w:rsidP="00C54C76">
      <w:pPr>
        <w:pStyle w:val="CaptionFigure"/>
      </w:pPr>
      <w:bookmarkStart w:id="3313" w:name="_Ref64583172"/>
      <w:bookmarkStart w:id="3314" w:name="_Toc118222988"/>
      <w:r>
        <w:lastRenderedPageBreak/>
        <w:t xml:space="preserve">Figure </w:t>
      </w:r>
      <w:fldSimple w:instr=" STYLEREF 1 \s ">
        <w:r w:rsidR="00D81990">
          <w:rPr>
            <w:noProof/>
          </w:rPr>
          <w:t>19</w:t>
        </w:r>
      </w:fldSimple>
      <w:r w:rsidR="000E1F04">
        <w:noBreakHyphen/>
      </w:r>
      <w:fldSimple w:instr=" SEQ Figure \* ARABIC \s 1 ">
        <w:r w:rsidR="00D81990">
          <w:rPr>
            <w:noProof/>
          </w:rPr>
          <w:t>33</w:t>
        </w:r>
      </w:fldSimple>
      <w:bookmarkEnd w:id="3313"/>
      <w:r>
        <w:t xml:space="preserve">: </w:t>
      </w:r>
      <w:r w:rsidRPr="009870C6">
        <w:t>RKE Flow for an Enduring RKE action.</w:t>
      </w:r>
      <w:bookmarkEnd w:id="3314"/>
    </w:p>
    <w:p w14:paraId="09C3B967" w14:textId="74529E75" w:rsidR="00EC4EAE" w:rsidRDefault="00EB0E7A" w:rsidP="00EC4EAE">
      <w:pPr>
        <w:pStyle w:val="Figure"/>
      </w:pPr>
      <w:r>
        <w:drawing>
          <wp:inline distT="0" distB="0" distL="0" distR="0" wp14:anchorId="20057DED" wp14:editId="0D4E5B8C">
            <wp:extent cx="5943600" cy="4757420"/>
            <wp:effectExtent l="0" t="0" r="0" b="0"/>
            <wp:docPr id="16859" name="Picture 1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9" name="Picture 16859"/>
                    <pic:cNvPicPr/>
                  </pic:nvPicPr>
                  <pic:blipFill>
                    <a:blip r:embed="rId154">
                      <a:extLst>
                        <a:ext uri="{28A0092B-C50C-407E-A947-70E740481C1C}">
                          <a14:useLocalDpi xmlns:a14="http://schemas.microsoft.com/office/drawing/2010/main" val="0"/>
                        </a:ext>
                      </a:extLst>
                    </a:blip>
                    <a:stretch>
                      <a:fillRect/>
                    </a:stretch>
                  </pic:blipFill>
                  <pic:spPr>
                    <a:xfrm>
                      <a:off x="0" y="0"/>
                      <a:ext cx="5943600" cy="4757420"/>
                    </a:xfrm>
                    <a:prstGeom prst="rect">
                      <a:avLst/>
                    </a:prstGeom>
                  </pic:spPr>
                </pic:pic>
              </a:graphicData>
            </a:graphic>
          </wp:inline>
        </w:drawing>
      </w:r>
    </w:p>
    <w:p w14:paraId="4345F102" w14:textId="77777777" w:rsidR="00EC4EAE" w:rsidRDefault="00EC4EAE" w:rsidP="00EC4EAE">
      <w:r>
        <w:t>In box A, the user starts the Enduring RKE action.</w:t>
      </w:r>
    </w:p>
    <w:p w14:paraId="6D3BB8E2" w14:textId="3F94FC3B" w:rsidR="00EC4EAE" w:rsidRDefault="00EC4EAE" w:rsidP="00EC4EAE">
      <w:r>
        <w:t xml:space="preserve">After performing the RKE authentication as defined in Section </w:t>
      </w:r>
      <w:r w:rsidR="003B625D" w:rsidRPr="003B625D">
        <w:rPr>
          <w:rStyle w:val="CrossRef"/>
        </w:rPr>
        <w:fldChar w:fldCharType="begin"/>
      </w:r>
      <w:r w:rsidR="003B625D" w:rsidRPr="003B625D">
        <w:rPr>
          <w:rStyle w:val="CrossRef"/>
        </w:rPr>
        <w:instrText xml:space="preserve"> REF _Ref64583340 \r \h </w:instrText>
      </w:r>
      <w:r w:rsidR="003B625D" w:rsidRPr="003B625D">
        <w:rPr>
          <w:rStyle w:val="CrossRef"/>
        </w:rPr>
      </w:r>
      <w:r w:rsidR="003B625D" w:rsidRPr="003B625D">
        <w:rPr>
          <w:rStyle w:val="CrossRef"/>
        </w:rPr>
        <w:fldChar w:fldCharType="separate"/>
      </w:r>
      <w:r w:rsidR="00D81990">
        <w:rPr>
          <w:rStyle w:val="CrossRef"/>
        </w:rPr>
        <w:t>19.5.9.1</w:t>
      </w:r>
      <w:r w:rsidR="003B625D" w:rsidRPr="003B625D">
        <w:rPr>
          <w:rStyle w:val="CrossRef"/>
        </w:rPr>
        <w:fldChar w:fldCharType="end"/>
      </w:r>
      <w:r>
        <w:t xml:space="preserve">, the Enduring RKE flow starts. The confirmation interval is controlled by the vehicle. The arbitrary data as payload in the Vehicle Status Changed SubEvent with “Request Continuation Confirmation” and, in the RKE Request SubEvent with “Confirm Continuation” can be the basis of a vehicle OEM-specific mechanism to ensure that the app on the device is still reachable or to perform round-trip time measurements. </w:t>
      </w:r>
      <w:r w:rsidR="004127B7" w:rsidRPr="004127B7">
        <w:t>If a “Request Continuation Confirmation” Vehicle Status Changed SubEvent contains arbitrary data, the device shall return it unmodified in the corresponding “Confirm Continuation” RKE Request SubEvent.</w:t>
      </w:r>
      <w:r w:rsidR="004127B7">
        <w:t xml:space="preserve"> </w:t>
      </w:r>
      <w:r>
        <w:t>This should h</w:t>
      </w:r>
      <w:r w:rsidR="00B542B9">
        <w:t>ap</w:t>
      </w:r>
      <w:r>
        <w:t xml:space="preserve">pen within the next connection event (30ms recommended). </w:t>
      </w:r>
      <w:r w:rsidR="004127B7" w:rsidRPr="004127B7">
        <w:t>It is up to the Device OEM implementation to call the callback before or after sending the “Confirm Continuation” RKE Request SubEvent.</w:t>
      </w:r>
    </w:p>
    <w:p w14:paraId="2730AA2B" w14:textId="1FCA4EEF" w:rsidR="00EC4EAE" w:rsidRDefault="00EC4EAE" w:rsidP="00EC4EAE">
      <w:r>
        <w:t xml:space="preserve">While the user is actively using an Enduring RKE function with continuous confirmation on the device for the given vehicle, and if the vehicle does not receive a continuation confirmation within 100ms after a continuation confirmation request was sent, it may stop the function. This time measurement is between the over-the-air packet sent by vehicle and the over-the-air packet received by the vehicle. </w:t>
      </w:r>
    </w:p>
    <w:p w14:paraId="10FCF509" w14:textId="77777777" w:rsidR="00EC4EAE" w:rsidRDefault="00EC4EAE" w:rsidP="00EC4EAE"/>
    <w:p w14:paraId="535123B3" w14:textId="77777777" w:rsidR="00EC4EAE" w:rsidRDefault="00EC4EAE" w:rsidP="00EC4EAE">
      <w:r>
        <w:t xml:space="preserve">In box B, the user wants to stop the Enduring RKE action. This is indicated by the device via the “stop enduring action” payload. </w:t>
      </w:r>
    </w:p>
    <w:p w14:paraId="6AD3642A" w14:textId="77777777" w:rsidR="00EC4EAE" w:rsidRDefault="00EC4EAE" w:rsidP="00EC4EAE">
      <w:r>
        <w:t>In box D, the vehicle initiates the stop of the Enduring RKE action. The device can be notified when an enduring function reaches a certain stop state or when an error occurs.</w:t>
      </w:r>
    </w:p>
    <w:p w14:paraId="4AB68CCD" w14:textId="49541E7F" w:rsidR="00EC4EAE" w:rsidRDefault="00EC4EAE" w:rsidP="00EC4EAE">
      <w:r>
        <w:t>The Vehicle Status Changed SubEvent may contain one or more function status updates along with the Continuation Confirmation Request.</w:t>
      </w:r>
    </w:p>
    <w:p w14:paraId="57849F7D" w14:textId="14253F0F" w:rsidR="00EC4EAE" w:rsidRDefault="00EC4EAE" w:rsidP="003B625D">
      <w:pPr>
        <w:pStyle w:val="Heading4"/>
      </w:pPr>
      <w:r>
        <w:t>Vehicle Function Status Update</w:t>
      </w:r>
    </w:p>
    <w:p w14:paraId="15E75A33" w14:textId="03234671" w:rsidR="00EC4EAE" w:rsidRPr="003C1C60" w:rsidRDefault="00D85409" w:rsidP="00EC4EAE">
      <w:r w:rsidRPr="00503CB9">
        <w:rPr>
          <w:rStyle w:val="CrossRef"/>
        </w:rPr>
        <w:fldChar w:fldCharType="begin"/>
      </w:r>
      <w:r w:rsidRPr="00503CB9">
        <w:rPr>
          <w:rStyle w:val="CrossRef"/>
        </w:rPr>
        <w:instrText xml:space="preserve"> REF _Ref64583408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4</w:t>
      </w:r>
      <w:r w:rsidRPr="00503CB9">
        <w:rPr>
          <w:rStyle w:val="CrossRef"/>
        </w:rPr>
        <w:fldChar w:fldCharType="end"/>
      </w:r>
      <w:r>
        <w:t xml:space="preserve"> </w:t>
      </w:r>
      <w:r w:rsidR="00EC4EAE">
        <w:t xml:space="preserve">shows the possible flows for requesting a vehicle function’s status and being informed about status changes. The subscription </w:t>
      </w:r>
      <w:r w:rsidR="00EC4EAE" w:rsidRPr="003C1C60">
        <w:t>mechanism allows the device to subscribe to vehicle OEM-specific function ids, the vehicle shall send function status updates when the status of those function ids changes. With each subscription message, the vehicle shall delete the current subscription ranges and take over the new ranges. To unsubscribe from updates, a single function range with “from function id” = 0 and “to function id” = 0 shall be sent.</w:t>
      </w:r>
    </w:p>
    <w:p w14:paraId="677C1D8F" w14:textId="77777777" w:rsidR="00EC4EAE" w:rsidRPr="003C1C60" w:rsidRDefault="00EC4EAE" w:rsidP="00EC4EAE">
      <w:r w:rsidRPr="003C1C60">
        <w:t>Besides subscription, the status of all supported functions or the status of specific functions can be requested. When all supported functions are requested by the device, the vehicle shall only return the function ids with status that are supported by the vehicle. The function status report can be split in multiple messages depending on the maximum supported L2CAP SDU size.</w:t>
      </w:r>
    </w:p>
    <w:p w14:paraId="656F3866" w14:textId="77777777" w:rsidR="00BD0A58" w:rsidRDefault="00EC4EAE" w:rsidP="00EC4EAE">
      <w:r w:rsidRPr="003C1C60">
        <w:t xml:space="preserve">For the standardized functions, no subscription is necessary. The vehicle shall </w:t>
      </w:r>
      <w:r w:rsidR="003C1C60" w:rsidRPr="003C1C60">
        <w:t>send an initial status on connection establishment, after owner pairing</w:t>
      </w:r>
      <w:r w:rsidR="003C1C60">
        <w:t xml:space="preserve">, after Friend First Approach and </w:t>
      </w:r>
      <w:r>
        <w:t>always send status updates to connected devices</w:t>
      </w:r>
      <w:r w:rsidR="003C1C60">
        <w:t xml:space="preserve"> when the vehicle status has changed</w:t>
      </w:r>
      <w:r>
        <w:t>. The explicit status request shall only be executed on explicit user intent</w:t>
      </w:r>
      <w:r w:rsidR="003C1C60">
        <w:t xml:space="preserve"> or for device error recovery</w:t>
      </w:r>
      <w:r>
        <w:t xml:space="preserve">. Afterward, changes shall be tracked via the function status updates send out on status change. </w:t>
      </w:r>
    </w:p>
    <w:p w14:paraId="126F045D" w14:textId="323FCE38" w:rsidR="00BD0A58" w:rsidRDefault="00BD0A58" w:rsidP="00EC4EAE">
      <w:r w:rsidRPr="00BD0A58">
        <w:t>When entering low power mode, the vehicle shall send Vehicle Status Changed SubEvent indicating it is in low power mode to all connected devices.</w:t>
      </w:r>
      <w:r>
        <w:t xml:space="preserve"> </w:t>
      </w:r>
      <w:r w:rsidRPr="00BD0A58">
        <w:t>If the device has received a Vehicle Status Changed SubEvent indicating the vehicle is in a low power mode, the device shall not send a RKE Request SubEvent for status request updates except for device error recovery. After exiting lower power mode, the vehicle shall send a status update for all connected devices.</w:t>
      </w:r>
    </w:p>
    <w:p w14:paraId="1F86D849" w14:textId="0EA090E1" w:rsidR="00EC4EAE" w:rsidRDefault="00EC4EAE" w:rsidP="00EC4EAE">
      <w:r>
        <w:t>If the vehicle is in low power mode, the status request shall not be sent</w:t>
      </w:r>
      <w:r w:rsidR="003C1C60">
        <w:t xml:space="preserve"> except for device error recovery</w:t>
      </w:r>
      <w:r>
        <w:t>. After establishing the Bluetooth LE connection, the device may subscribe to status updates, only when the vehicle indicates first the availability of the subscription mechanism (see message in step 6 of</w:t>
      </w:r>
      <w:r w:rsidR="003B625D">
        <w:t xml:space="preserve"> </w:t>
      </w:r>
      <w:r w:rsidR="003B625D" w:rsidRPr="00503CB9">
        <w:rPr>
          <w:rStyle w:val="CrossRef"/>
        </w:rPr>
        <w:fldChar w:fldCharType="begin"/>
      </w:r>
      <w:r w:rsidR="003B625D" w:rsidRPr="00503CB9">
        <w:rPr>
          <w:rStyle w:val="CrossRef"/>
        </w:rPr>
        <w:instrText xml:space="preserve"> REF _Ref64583408 \h </w:instrText>
      </w:r>
      <w:r w:rsidR="003B625D" w:rsidRPr="00503CB9">
        <w:rPr>
          <w:rStyle w:val="CrossRef"/>
        </w:rPr>
      </w:r>
      <w:r w:rsidR="003B625D" w:rsidRPr="00503CB9">
        <w:rPr>
          <w:rStyle w:val="CrossRef"/>
        </w:rPr>
        <w:fldChar w:fldCharType="separate"/>
      </w:r>
      <w:r w:rsidR="00D81990">
        <w:t xml:space="preserve">Figure </w:t>
      </w:r>
      <w:r w:rsidR="00D81990">
        <w:rPr>
          <w:noProof/>
        </w:rPr>
        <w:t>19</w:t>
      </w:r>
      <w:r w:rsidR="00D81990">
        <w:noBreakHyphen/>
      </w:r>
      <w:r w:rsidR="00D81990">
        <w:rPr>
          <w:noProof/>
        </w:rPr>
        <w:t>34</w:t>
      </w:r>
      <w:r w:rsidR="003B625D" w:rsidRPr="00503CB9">
        <w:rPr>
          <w:rStyle w:val="CrossRef"/>
        </w:rPr>
        <w:fldChar w:fldCharType="end"/>
      </w:r>
      <w:r>
        <w:t xml:space="preserve">). The vehicle shall indicate when it stops the automatic status </w:t>
      </w:r>
      <w:r w:rsidR="00B542B9">
        <w:t>update</w:t>
      </w:r>
      <w:r>
        <w:t>s for the subscribed ranges (e.g., due to entering low power mode) and when a resubscription is possible again.</w:t>
      </w:r>
    </w:p>
    <w:p w14:paraId="13241A20" w14:textId="781D163C" w:rsidR="00EC4EAE" w:rsidRDefault="00EC4EAE" w:rsidP="00EC4EAE">
      <w:r>
        <w:t>When a function is not supported by the vehicle, the vehicle shall only send a status update informing about the unavailability (cf.</w:t>
      </w:r>
      <w:r w:rsidR="00C73ED5">
        <w:t xml:space="preserve"> </w:t>
      </w:r>
      <w:r w:rsidR="00C73ED5">
        <w:fldChar w:fldCharType="begin"/>
      </w:r>
      <w:r w:rsidR="00C73ED5">
        <w:instrText xml:space="preserve"> REF _Ref64549469 \h </w:instrText>
      </w:r>
      <w:r w:rsidR="00C73ED5">
        <w:fldChar w:fldCharType="separate"/>
      </w:r>
      <w:r w:rsidR="00D81990">
        <w:t xml:space="preserve">Table </w:t>
      </w:r>
      <w:r w:rsidR="00D81990">
        <w:rPr>
          <w:noProof/>
        </w:rPr>
        <w:t>19</w:t>
      </w:r>
      <w:r w:rsidR="00D81990">
        <w:noBreakHyphen/>
      </w:r>
      <w:r w:rsidR="00D81990">
        <w:rPr>
          <w:noProof/>
        </w:rPr>
        <w:t>80</w:t>
      </w:r>
      <w:r w:rsidR="00C73ED5">
        <w:fldChar w:fldCharType="end"/>
      </w:r>
      <w:r>
        <w:t>, status F0</w:t>
      </w:r>
      <w:r w:rsidRPr="003B625D">
        <w:rPr>
          <w:vertAlign w:val="subscript"/>
        </w:rPr>
        <w:t>h</w:t>
      </w:r>
      <w:r>
        <w:t>), when the status is explicitly requested by the device (“get function status”).</w:t>
      </w:r>
    </w:p>
    <w:p w14:paraId="275EF867" w14:textId="74C37E5A" w:rsidR="00EC4EAE" w:rsidRDefault="00EC4EAE" w:rsidP="00EC4EAE">
      <w:r>
        <w:t>If the Bluetooth LE connection between the device and the vehicle is available and the subscription to a certain function id range is active, the framework shall store the latest received function status values for this range of function ids. The device shall provide an API for eligible vehicle OEM apps for subscribing to a certain function id range, requesting a certain function status value from the vehicle and reading the stored status data.</w:t>
      </w:r>
    </w:p>
    <w:p w14:paraId="1399CDC4" w14:textId="24F3D423" w:rsidR="003B625D" w:rsidRDefault="003B625D" w:rsidP="00C54C76">
      <w:pPr>
        <w:pStyle w:val="CaptionFigure"/>
      </w:pPr>
      <w:bookmarkStart w:id="3315" w:name="_Ref64583408"/>
      <w:bookmarkStart w:id="3316" w:name="_Toc118222989"/>
      <w:r>
        <w:lastRenderedPageBreak/>
        <w:t xml:space="preserve">Figure </w:t>
      </w:r>
      <w:fldSimple w:instr=" STYLEREF 1 \s ">
        <w:r w:rsidR="00D81990">
          <w:rPr>
            <w:noProof/>
          </w:rPr>
          <w:t>19</w:t>
        </w:r>
      </w:fldSimple>
      <w:r w:rsidR="000E1F04">
        <w:noBreakHyphen/>
      </w:r>
      <w:fldSimple w:instr=" SEQ Figure \* ARABIC \s 1 ">
        <w:r w:rsidR="00D81990">
          <w:rPr>
            <w:noProof/>
          </w:rPr>
          <w:t>34</w:t>
        </w:r>
      </w:fldSimple>
      <w:bookmarkEnd w:id="3315"/>
      <w:r>
        <w:t xml:space="preserve">: </w:t>
      </w:r>
      <w:r w:rsidRPr="00A205E1">
        <w:t>Vehicle Function Status Retrieval and Event-based Update</w:t>
      </w:r>
      <w:r>
        <w:t>.</w:t>
      </w:r>
      <w:bookmarkEnd w:id="3316"/>
    </w:p>
    <w:p w14:paraId="3B8B1C68" w14:textId="1D9CA1B4" w:rsidR="00B26FE7" w:rsidRDefault="00FE1026" w:rsidP="003B625D">
      <w:pPr>
        <w:pStyle w:val="Figure"/>
      </w:pPr>
      <w:r>
        <w:drawing>
          <wp:inline distT="0" distB="0" distL="0" distR="0" wp14:anchorId="03555891" wp14:editId="0333F3D3">
            <wp:extent cx="5943600" cy="5264785"/>
            <wp:effectExtent l="0" t="0" r="0" b="571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Picture 683"/>
                    <pic:cNvPicPr/>
                  </pic:nvPicPr>
                  <pic:blipFill>
                    <a:blip r:embed="rId155">
                      <a:extLst>
                        <a:ext uri="{28A0092B-C50C-407E-A947-70E740481C1C}">
                          <a14:useLocalDpi xmlns:a14="http://schemas.microsoft.com/office/drawing/2010/main" val="0"/>
                        </a:ext>
                      </a:extLst>
                    </a:blip>
                    <a:stretch>
                      <a:fillRect/>
                    </a:stretch>
                  </pic:blipFill>
                  <pic:spPr>
                    <a:xfrm>
                      <a:off x="0" y="0"/>
                      <a:ext cx="5943600" cy="5264785"/>
                    </a:xfrm>
                    <a:prstGeom prst="rect">
                      <a:avLst/>
                    </a:prstGeom>
                  </pic:spPr>
                </pic:pic>
              </a:graphicData>
            </a:graphic>
          </wp:inline>
        </w:drawing>
      </w:r>
    </w:p>
    <w:p w14:paraId="37A64E4B" w14:textId="164745C6" w:rsidR="003B625D" w:rsidRDefault="003B625D" w:rsidP="00E00FC9">
      <w:pPr>
        <w:pStyle w:val="Heading3"/>
        <w:ind w:left="720"/>
      </w:pPr>
      <w:bookmarkStart w:id="3317" w:name="_Ref64661942"/>
      <w:bookmarkStart w:id="3318" w:name="_Toc64812192"/>
      <w:bookmarkStart w:id="3319" w:name="_Toc112706314"/>
      <w:bookmarkStart w:id="3320" w:name="_Toc118219688"/>
      <w:bookmarkStart w:id="3321" w:name="_Toc118222799"/>
      <w:r>
        <w:t>Bluetooth LE Activation Flow</w:t>
      </w:r>
      <w:bookmarkEnd w:id="3317"/>
      <w:bookmarkEnd w:id="3318"/>
      <w:bookmarkEnd w:id="3319"/>
      <w:bookmarkEnd w:id="3320"/>
      <w:bookmarkEnd w:id="3321"/>
      <w:r>
        <w:t xml:space="preserve"> </w:t>
      </w:r>
    </w:p>
    <w:p w14:paraId="021662E6" w14:textId="34BD8F61" w:rsidR="003B625D" w:rsidRDefault="003B625D" w:rsidP="003B625D">
      <w:r>
        <w:t xml:space="preserve">If a user goes through NFC based owner pairing or friend first approach even though both device and vehicle support Bluetooth LE/UWB capability, DK solution allows the user to migrate NFC provisioned key to Bluetooth LE/UWB based passive entry experience without user having to perform owner pairing or key sharing again. </w:t>
      </w:r>
    </w:p>
    <w:p w14:paraId="2FDCC841" w14:textId="310555E9" w:rsidR="003B625D" w:rsidRDefault="003B625D" w:rsidP="003B625D">
      <w:r>
        <w:t>If a user goes through NFC based owner pairing or friend first approach for a DK system which supports Bluetooth LE without UWB, DK solution allows the user to migrate NFC provisioned key to Bluetooth LE based RKE experience without user having to perform owner pairing or key sharing again</w:t>
      </w:r>
    </w:p>
    <w:p w14:paraId="43FB3005" w14:textId="77777777" w:rsidR="003B625D" w:rsidRPr="003C1C60" w:rsidRDefault="003B625D" w:rsidP="003B625D">
      <w:r>
        <w:t xml:space="preserve">This NFC to Bluetooth LE migration may be triggered by user anytime even when the vehicle is not within the Bluetooth LE proximity. Upon first approach after user triggered migration, device and </w:t>
      </w:r>
      <w:r w:rsidRPr="003C1C60">
        <w:t>vehicle shall establish Bluetooth LE bonding and offer passive entry or RKE experience for that approach.</w:t>
      </w:r>
    </w:p>
    <w:p w14:paraId="4F7CD2D0" w14:textId="0C230303" w:rsidR="003B625D" w:rsidRDefault="00C54C76" w:rsidP="003B625D">
      <w:r w:rsidRPr="00503CB9">
        <w:rPr>
          <w:rStyle w:val="CrossRef"/>
        </w:rPr>
        <w:lastRenderedPageBreak/>
        <w:fldChar w:fldCharType="begin"/>
      </w:r>
      <w:r w:rsidRPr="00503CB9">
        <w:rPr>
          <w:rStyle w:val="CrossRef"/>
        </w:rPr>
        <w:instrText xml:space="preserve"> REF _Ref64657386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5</w:t>
      </w:r>
      <w:r w:rsidRPr="00503CB9">
        <w:rPr>
          <w:rStyle w:val="CrossRef"/>
        </w:rPr>
        <w:fldChar w:fldCharType="end"/>
      </w:r>
      <w:r>
        <w:t xml:space="preserve"> </w:t>
      </w:r>
      <w:r w:rsidR="003B625D" w:rsidRPr="003C1C60">
        <w:t>illustrates</w:t>
      </w:r>
      <w:r w:rsidR="003B625D">
        <w:t xml:space="preserve"> Bluetooth LE Activation.</w:t>
      </w:r>
    </w:p>
    <w:p w14:paraId="32D08D45" w14:textId="09B6875D" w:rsidR="00E93171" w:rsidRDefault="00E93171" w:rsidP="00C54C76">
      <w:pPr>
        <w:pStyle w:val="CaptionFigure"/>
      </w:pPr>
      <w:bookmarkStart w:id="3322" w:name="_Ref64657386"/>
      <w:bookmarkStart w:id="3323" w:name="_Toc118222990"/>
      <w:r>
        <w:t xml:space="preserve">Figure </w:t>
      </w:r>
      <w:fldSimple w:instr=" STYLEREF 1 \s ">
        <w:r w:rsidR="00D81990">
          <w:rPr>
            <w:noProof/>
          </w:rPr>
          <w:t>19</w:t>
        </w:r>
      </w:fldSimple>
      <w:r w:rsidR="000E1F04">
        <w:noBreakHyphen/>
      </w:r>
      <w:fldSimple w:instr=" SEQ Figure \* ARABIC \s 1 ">
        <w:r w:rsidR="00D81990">
          <w:rPr>
            <w:noProof/>
          </w:rPr>
          <w:t>35</w:t>
        </w:r>
      </w:fldSimple>
      <w:bookmarkEnd w:id="3322"/>
      <w:r>
        <w:t xml:space="preserve">: </w:t>
      </w:r>
      <w:r w:rsidRPr="00601036">
        <w:t>First Approach Activation</w:t>
      </w:r>
      <w:r>
        <w:t>.</w:t>
      </w:r>
      <w:bookmarkEnd w:id="3323"/>
    </w:p>
    <w:p w14:paraId="1D744553" w14:textId="1DE6AC3A" w:rsidR="00E93171" w:rsidRDefault="002B5709" w:rsidP="003B625D">
      <w:pPr>
        <w:pStyle w:val="Figure"/>
      </w:pPr>
      <w:r>
        <w:drawing>
          <wp:inline distT="0" distB="0" distL="0" distR="0" wp14:anchorId="3569EC89" wp14:editId="76626FC6">
            <wp:extent cx="5841598" cy="5284520"/>
            <wp:effectExtent l="0" t="0" r="63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 name="Picture 3018"/>
                    <pic:cNvPicPr/>
                  </pic:nvPicPr>
                  <pic:blipFill rotWithShape="1">
                    <a:blip r:embed="rId156">
                      <a:extLst>
                        <a:ext uri="{28A0092B-C50C-407E-A947-70E740481C1C}">
                          <a14:useLocalDpi xmlns:a14="http://schemas.microsoft.com/office/drawing/2010/main" val="0"/>
                        </a:ext>
                      </a:extLst>
                    </a:blip>
                    <a:srcRect l="-10564" t="9972" r="-1" b="-543"/>
                    <a:stretch/>
                  </pic:blipFill>
                  <pic:spPr bwMode="auto">
                    <a:xfrm>
                      <a:off x="0" y="0"/>
                      <a:ext cx="5842000" cy="5284884"/>
                    </a:xfrm>
                    <a:prstGeom prst="rect">
                      <a:avLst/>
                    </a:prstGeom>
                    <a:ln>
                      <a:noFill/>
                    </a:ln>
                    <a:extLst>
                      <a:ext uri="{53640926-AAD7-44D8-BBD7-CCE9431645EC}">
                        <a14:shadowObscured xmlns:a14="http://schemas.microsoft.com/office/drawing/2010/main"/>
                      </a:ext>
                    </a:extLst>
                  </pic:spPr>
                </pic:pic>
              </a:graphicData>
            </a:graphic>
          </wp:inline>
        </w:drawing>
      </w:r>
    </w:p>
    <w:p w14:paraId="7C5F6CC1" w14:textId="67325DDE" w:rsidR="003B625D" w:rsidRDefault="003B625D" w:rsidP="003B625D">
      <w:pPr>
        <w:pStyle w:val="Heading2"/>
      </w:pPr>
      <w:bookmarkStart w:id="3324" w:name="_Toc64812193"/>
      <w:bookmarkStart w:id="3325" w:name="_Toc112706315"/>
      <w:bookmarkStart w:id="3326" w:name="_Toc118219689"/>
      <w:bookmarkStart w:id="3327" w:name="_Toc118222800"/>
      <w:r>
        <w:t>Digital Key - Preference Management</w:t>
      </w:r>
      <w:bookmarkEnd w:id="3324"/>
      <w:bookmarkEnd w:id="3325"/>
      <w:bookmarkEnd w:id="3326"/>
      <w:bookmarkEnd w:id="3327"/>
    </w:p>
    <w:p w14:paraId="73DC3008" w14:textId="1248017E" w:rsidR="003B625D" w:rsidRDefault="003B625D" w:rsidP="00E00FC9">
      <w:pPr>
        <w:pStyle w:val="Heading3"/>
        <w:ind w:left="900" w:hanging="900"/>
      </w:pPr>
      <w:bookmarkStart w:id="3328" w:name="_Toc64812194"/>
      <w:bookmarkStart w:id="3329" w:name="_Toc112706316"/>
      <w:bookmarkStart w:id="3330" w:name="_Toc118219690"/>
      <w:bookmarkStart w:id="3331" w:name="_Toc118222801"/>
      <w:r>
        <w:t>Preference Management: Connected Vehicles &lt; Connection Limit</w:t>
      </w:r>
      <w:bookmarkEnd w:id="3328"/>
      <w:bookmarkEnd w:id="3329"/>
      <w:bookmarkEnd w:id="3330"/>
      <w:bookmarkEnd w:id="3331"/>
    </w:p>
    <w:p w14:paraId="6E049519" w14:textId="211DDD7C" w:rsidR="003B625D" w:rsidRDefault="003B625D" w:rsidP="003B625D">
      <w:r>
        <w:t xml:space="preserve">A user with multiple Digital Keys can mark any one of the Digital Keys as preferred or default. When such user approaches multiple valid vehicles, the device shall prioritize the SE access for vehicle with the default Digital Key and put the other vehicle's SE request on hold by sending ‘Device_SE_busy’, if they compete for resources with the preferred Digital Key. When vehicle receives ‘Device_SE_busy’ SubEvent, it shall wait for a defined wait time (e.g. </w:t>
      </w:r>
      <w:r w:rsidR="00C54C76">
        <w:t>two seconds</w:t>
      </w:r>
      <w:r>
        <w:t xml:space="preserve">) before restarting the standard transaction again. Once the device has completed SE processing with the preferred vehicle, it shall continue with the rest of the </w:t>
      </w:r>
      <w:r w:rsidRPr="00C54C76">
        <w:t xml:space="preserve">vehicles. </w:t>
      </w:r>
      <w:r w:rsidR="00C54C76" w:rsidRPr="00503CB9">
        <w:rPr>
          <w:rStyle w:val="CrossRef"/>
        </w:rPr>
        <w:fldChar w:fldCharType="begin"/>
      </w:r>
      <w:r w:rsidR="00C54C76" w:rsidRPr="00503CB9">
        <w:rPr>
          <w:rStyle w:val="CrossRef"/>
        </w:rPr>
        <w:instrText xml:space="preserve"> REF _Ref64657594 \h </w:instrText>
      </w:r>
      <w:r w:rsidR="00C54C76" w:rsidRPr="00503CB9">
        <w:rPr>
          <w:rStyle w:val="CrossRef"/>
        </w:rPr>
      </w:r>
      <w:r w:rsidR="00C54C76" w:rsidRPr="00503CB9">
        <w:rPr>
          <w:rStyle w:val="CrossRef"/>
        </w:rPr>
        <w:fldChar w:fldCharType="separate"/>
      </w:r>
      <w:r w:rsidR="00D81990">
        <w:t xml:space="preserve">Figure </w:t>
      </w:r>
      <w:r w:rsidR="00D81990">
        <w:rPr>
          <w:noProof/>
        </w:rPr>
        <w:t>19</w:t>
      </w:r>
      <w:r w:rsidR="00D81990">
        <w:noBreakHyphen/>
      </w:r>
      <w:r w:rsidR="00D81990">
        <w:rPr>
          <w:noProof/>
        </w:rPr>
        <w:t>36</w:t>
      </w:r>
      <w:r w:rsidR="00C54C76" w:rsidRPr="00503CB9">
        <w:rPr>
          <w:rStyle w:val="CrossRef"/>
        </w:rPr>
        <w:fldChar w:fldCharType="end"/>
      </w:r>
      <w:r w:rsidR="00C54C76">
        <w:t xml:space="preserve"> </w:t>
      </w:r>
      <w:r w:rsidRPr="00C54C76">
        <w:t>provides</w:t>
      </w:r>
      <w:r>
        <w:t xml:space="preserve"> an example flow for device preference management.</w:t>
      </w:r>
    </w:p>
    <w:p w14:paraId="18A17E1A" w14:textId="04AC58AA" w:rsidR="00C54C76" w:rsidRDefault="00C54C76" w:rsidP="00C54C76">
      <w:pPr>
        <w:pStyle w:val="CaptionFigure"/>
      </w:pPr>
      <w:bookmarkStart w:id="3332" w:name="_Ref64657594"/>
      <w:bookmarkStart w:id="3333" w:name="_Toc118222991"/>
      <w:r>
        <w:lastRenderedPageBreak/>
        <w:t xml:space="preserve">Figure </w:t>
      </w:r>
      <w:fldSimple w:instr=" STYLEREF 1 \s ">
        <w:r w:rsidR="00D81990">
          <w:rPr>
            <w:noProof/>
          </w:rPr>
          <w:t>19</w:t>
        </w:r>
      </w:fldSimple>
      <w:r w:rsidR="000E1F04">
        <w:noBreakHyphen/>
      </w:r>
      <w:fldSimple w:instr=" SEQ Figure \* ARABIC \s 1 ">
        <w:r w:rsidR="00D81990">
          <w:rPr>
            <w:noProof/>
          </w:rPr>
          <w:t>36</w:t>
        </w:r>
      </w:fldSimple>
      <w:bookmarkEnd w:id="3332"/>
      <w:r>
        <w:t xml:space="preserve">: </w:t>
      </w:r>
      <w:r w:rsidRPr="00381EA9">
        <w:t>Device Preference Management</w:t>
      </w:r>
      <w:r>
        <w:t>.</w:t>
      </w:r>
      <w:bookmarkEnd w:id="3333"/>
    </w:p>
    <w:p w14:paraId="01E6EA16" w14:textId="00ACFB68" w:rsidR="00E93171" w:rsidRDefault="002B5709" w:rsidP="003B625D">
      <w:pPr>
        <w:pStyle w:val="Figure"/>
      </w:pPr>
      <w:r>
        <w:drawing>
          <wp:inline distT="0" distB="0" distL="0" distR="0" wp14:anchorId="07356694" wp14:editId="19A6F502">
            <wp:extent cx="5574665" cy="7897091"/>
            <wp:effectExtent l="0" t="0" r="635" b="254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9" name="Picture 3019"/>
                    <pic:cNvPicPr/>
                  </pic:nvPicPr>
                  <pic:blipFill rotWithShape="1">
                    <a:blip r:embed="rId157">
                      <a:extLst>
                        <a:ext uri="{28A0092B-C50C-407E-A947-70E740481C1C}">
                          <a14:useLocalDpi xmlns:a14="http://schemas.microsoft.com/office/drawing/2010/main" val="0"/>
                        </a:ext>
                      </a:extLst>
                    </a:blip>
                    <a:srcRect t="4040"/>
                    <a:stretch/>
                  </pic:blipFill>
                  <pic:spPr bwMode="auto">
                    <a:xfrm>
                      <a:off x="0" y="0"/>
                      <a:ext cx="5574665" cy="7897091"/>
                    </a:xfrm>
                    <a:prstGeom prst="rect">
                      <a:avLst/>
                    </a:prstGeom>
                    <a:ln>
                      <a:noFill/>
                    </a:ln>
                    <a:extLst>
                      <a:ext uri="{53640926-AAD7-44D8-BBD7-CCE9431645EC}">
                        <a14:shadowObscured xmlns:a14="http://schemas.microsoft.com/office/drawing/2010/main"/>
                      </a:ext>
                    </a:extLst>
                  </pic:spPr>
                </pic:pic>
              </a:graphicData>
            </a:graphic>
          </wp:inline>
        </w:drawing>
      </w:r>
    </w:p>
    <w:p w14:paraId="337F77E8" w14:textId="66E51F14" w:rsidR="003B625D" w:rsidRDefault="003B625D" w:rsidP="00E00FC9">
      <w:pPr>
        <w:pStyle w:val="Heading3"/>
        <w:ind w:left="720"/>
      </w:pPr>
      <w:bookmarkStart w:id="3334" w:name="_Toc64812195"/>
      <w:bookmarkStart w:id="3335" w:name="_Toc112706317"/>
      <w:bookmarkStart w:id="3336" w:name="_Toc118219691"/>
      <w:bookmarkStart w:id="3337" w:name="_Toc118222802"/>
      <w:r>
        <w:lastRenderedPageBreak/>
        <w:t>Preference Management: Connected Vehicles &gt;= Connection Limit</w:t>
      </w:r>
      <w:bookmarkEnd w:id="3334"/>
      <w:bookmarkEnd w:id="3335"/>
      <w:bookmarkEnd w:id="3336"/>
      <w:bookmarkEnd w:id="3337"/>
    </w:p>
    <w:p w14:paraId="3C27E0D5" w14:textId="4F36898D" w:rsidR="003B625D" w:rsidRDefault="003B625D" w:rsidP="003B625D">
      <w:r>
        <w:t>When a device is already connected to its max limit Bluetooth LE connections and user approaches (within Bluetooth LE range) additional vehicle for which it has a valid Digital Key with the intent to access it, user may go through one of the following two scenarios:</w:t>
      </w:r>
    </w:p>
    <w:p w14:paraId="60E919A4" w14:textId="7EE61F66" w:rsidR="003B625D" w:rsidRDefault="003B625D" w:rsidP="008E25A3">
      <w:pPr>
        <w:pStyle w:val="ListParagraph"/>
        <w:numPr>
          <w:ilvl w:val="0"/>
          <w:numId w:val="34"/>
        </w:numPr>
      </w:pPr>
      <w:r>
        <w:t>New Vehicle is Preferred</w:t>
      </w:r>
    </w:p>
    <w:p w14:paraId="69898B08" w14:textId="5D4F83CA" w:rsidR="003B625D" w:rsidRDefault="003B625D" w:rsidP="008E25A3">
      <w:pPr>
        <w:pStyle w:val="ListParagraph"/>
        <w:numPr>
          <w:ilvl w:val="0"/>
          <w:numId w:val="34"/>
        </w:numPr>
      </w:pPr>
      <w:r>
        <w:t>New Vehicle is Non-Preferred</w:t>
      </w:r>
    </w:p>
    <w:p w14:paraId="5CA7A5AB" w14:textId="77777777" w:rsidR="003B625D" w:rsidRDefault="003B625D" w:rsidP="003B625D">
      <w:r>
        <w:t xml:space="preserve">For scenario #1, when the device detects advertisement from a new vehicle which is configured as preferred vehicle for the device, it may drop one of the connected vehicles to prioritize the Bluetooth LE connection for the preferred vehicle. </w:t>
      </w:r>
    </w:p>
    <w:p w14:paraId="268B8350" w14:textId="4E725E44" w:rsidR="003B625D" w:rsidRDefault="003B625D" w:rsidP="003B625D">
      <w:r>
        <w:t>For scenario #2, when the device detects advertisement from a new non-preferred vehicle, it shall drop one of the non-preferred connected vehicle</w:t>
      </w:r>
      <w:r w:rsidR="00664410">
        <w:t>s</w:t>
      </w:r>
      <w:r>
        <w:t xml:space="preserve"> (which connection to drop is device OEM’s implementation) to prioritize the Bluetooth LE connection for the new vehicle</w:t>
      </w:r>
    </w:p>
    <w:p w14:paraId="51396702" w14:textId="77777777" w:rsidR="003B625D" w:rsidRDefault="003B625D" w:rsidP="003B625D">
      <w:r>
        <w:t xml:space="preserve">When there are more vehicles than device’s max Bluetooth LE connection limit, user shall be able to exercise passive entry experience with any of the connected vehicle. However, for non-connected, non-preferred vehicle, user may have to fallback to RKE feature. </w:t>
      </w:r>
    </w:p>
    <w:p w14:paraId="631A544D" w14:textId="677468FF" w:rsidR="003B625D" w:rsidRDefault="003B625D" w:rsidP="003B625D">
      <w:r>
        <w:t>To exercise RKE feature in this scenario, user selects the right vehicle and requests RKE feature. This shall prioritize the non-connected vehicle for Bluetooth LE connection for user to gain access. Once connected and unlocked, vehicle should try to establish secure ranging with newly connected device to move the user to passive entry experience and for device in/out detection for engine start</w:t>
      </w:r>
    </w:p>
    <w:p w14:paraId="04210676" w14:textId="77ECDD0B" w:rsidR="003B625D" w:rsidRDefault="003B625D" w:rsidP="003B625D">
      <w:pPr>
        <w:pStyle w:val="Heading2"/>
      </w:pPr>
      <w:bookmarkStart w:id="3338" w:name="_Toc64812196"/>
      <w:bookmarkStart w:id="3339" w:name="_Toc112706318"/>
      <w:bookmarkStart w:id="3340" w:name="_Toc118219692"/>
      <w:bookmarkStart w:id="3341" w:name="_Toc118222803"/>
      <w:r>
        <w:t>SubEvent Handling</w:t>
      </w:r>
      <w:bookmarkEnd w:id="3338"/>
      <w:bookmarkEnd w:id="3339"/>
      <w:bookmarkEnd w:id="3340"/>
      <w:bookmarkEnd w:id="3341"/>
    </w:p>
    <w:p w14:paraId="02019358" w14:textId="54E8EA1A" w:rsidR="003B625D" w:rsidRDefault="003B625D" w:rsidP="00E00FC9">
      <w:pPr>
        <w:pStyle w:val="Heading3"/>
        <w:ind w:left="720"/>
      </w:pPr>
      <w:bookmarkStart w:id="3342" w:name="_Ref64661539"/>
      <w:bookmarkStart w:id="3343" w:name="_Toc64812197"/>
      <w:bookmarkStart w:id="3344" w:name="_Toc112706319"/>
      <w:bookmarkStart w:id="3345" w:name="_Toc118219693"/>
      <w:bookmarkStart w:id="3346" w:name="_Toc118222804"/>
      <w:r>
        <w:t>Command Complete SubEvent Code Handling</w:t>
      </w:r>
      <w:bookmarkEnd w:id="3342"/>
      <w:bookmarkEnd w:id="3343"/>
      <w:bookmarkEnd w:id="3344"/>
      <w:bookmarkEnd w:id="3345"/>
      <w:bookmarkEnd w:id="3346"/>
    </w:p>
    <w:p w14:paraId="117E4C79" w14:textId="0ED4504A" w:rsidR="003B625D" w:rsidRDefault="003B625D" w:rsidP="003B625D">
      <w:r>
        <w:t xml:space="preserve">This section defines how vehicle shall recover from a SubEvent defined in Section </w:t>
      </w:r>
      <w:r w:rsidRPr="003B625D">
        <w:rPr>
          <w:rStyle w:val="CrossRef"/>
        </w:rPr>
        <w:fldChar w:fldCharType="begin"/>
      </w:r>
      <w:r w:rsidRPr="003B625D">
        <w:rPr>
          <w:rStyle w:val="CrossRef"/>
        </w:rPr>
        <w:instrText xml:space="preserve"> REF _Ref64583590 \r \h </w:instrText>
      </w:r>
      <w:r w:rsidRPr="003B625D">
        <w:rPr>
          <w:rStyle w:val="CrossRef"/>
        </w:rPr>
      </w:r>
      <w:r w:rsidRPr="003B625D">
        <w:rPr>
          <w:rStyle w:val="CrossRef"/>
        </w:rPr>
        <w:fldChar w:fldCharType="separate"/>
      </w:r>
      <w:r w:rsidR="00D81990">
        <w:rPr>
          <w:rStyle w:val="CrossRef"/>
        </w:rPr>
        <w:t>19.3.8</w:t>
      </w:r>
      <w:r w:rsidRPr="003B625D">
        <w:rPr>
          <w:rStyle w:val="CrossRef"/>
        </w:rPr>
        <w:fldChar w:fldCharType="end"/>
      </w:r>
      <w:r>
        <w:t>.</w:t>
      </w:r>
    </w:p>
    <w:p w14:paraId="356E6C6F" w14:textId="0669D212" w:rsidR="003B625D" w:rsidRDefault="003B625D" w:rsidP="003B625D">
      <w:pPr>
        <w:pStyle w:val="Heading4"/>
      </w:pPr>
      <w:bookmarkStart w:id="3347" w:name="_Ref64661561"/>
      <w:r>
        <w:t>Require Capability Exchange</w:t>
      </w:r>
      <w:bookmarkEnd w:id="3347"/>
      <w:r>
        <w:t xml:space="preserve"> </w:t>
      </w:r>
    </w:p>
    <w:p w14:paraId="6842AD99" w14:textId="117A6AB2" w:rsidR="003B625D" w:rsidRPr="00C54C76" w:rsidRDefault="003B625D" w:rsidP="003B625D">
      <w:r>
        <w:t xml:space="preserve">Ranging capabilities are first negotiated between device and vehicle as part of the owner pairing flow (See Section </w:t>
      </w:r>
      <w:r w:rsidRPr="003B625D">
        <w:rPr>
          <w:rStyle w:val="CrossRef"/>
        </w:rPr>
        <w:fldChar w:fldCharType="begin"/>
      </w:r>
      <w:r w:rsidRPr="003B625D">
        <w:rPr>
          <w:rStyle w:val="CrossRef"/>
        </w:rPr>
        <w:instrText xml:space="preserve"> REF _Ref64579953 \r \h </w:instrText>
      </w:r>
      <w:r w:rsidRPr="003B625D">
        <w:rPr>
          <w:rStyle w:val="CrossRef"/>
        </w:rPr>
      </w:r>
      <w:r w:rsidRPr="003B625D">
        <w:rPr>
          <w:rStyle w:val="CrossRef"/>
        </w:rPr>
        <w:fldChar w:fldCharType="separate"/>
      </w:r>
      <w:r w:rsidR="00D81990">
        <w:rPr>
          <w:rStyle w:val="CrossRef"/>
        </w:rPr>
        <w:t>19.5.1</w:t>
      </w:r>
      <w:r w:rsidRPr="003B625D">
        <w:rPr>
          <w:rStyle w:val="CrossRef"/>
        </w:rPr>
        <w:fldChar w:fldCharType="end"/>
      </w:r>
      <w:r>
        <w:t xml:space="preserve">) using </w:t>
      </w:r>
      <w:r w:rsidRPr="00C54C76">
        <w:t>Ranging_Capability_RQ and Ranging_Capability_RS.</w:t>
      </w:r>
    </w:p>
    <w:p w14:paraId="4453A817" w14:textId="76ED2996" w:rsidR="003B625D" w:rsidRDefault="00C54C76" w:rsidP="003B625D">
      <w:r w:rsidRPr="00503CB9">
        <w:rPr>
          <w:rStyle w:val="CrossRef"/>
        </w:rPr>
        <w:fldChar w:fldCharType="begin"/>
      </w:r>
      <w:r w:rsidRPr="00503CB9">
        <w:rPr>
          <w:rStyle w:val="CrossRef"/>
        </w:rPr>
        <w:instrText xml:space="preserve"> REF _Ref64657762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7</w:t>
      </w:r>
      <w:r w:rsidRPr="00503CB9">
        <w:rPr>
          <w:rStyle w:val="CrossRef"/>
        </w:rPr>
        <w:fldChar w:fldCharType="end"/>
      </w:r>
      <w:r w:rsidR="00695E3F">
        <w:t xml:space="preserve"> </w:t>
      </w:r>
      <w:r w:rsidR="003B625D" w:rsidRPr="00C54C76">
        <w:t>provides</w:t>
      </w:r>
      <w:r w:rsidR="003B625D">
        <w:t xml:space="preserve"> an example flow for handling Require Capability Exchange SubEvent.</w:t>
      </w:r>
    </w:p>
    <w:p w14:paraId="485E1FDF" w14:textId="0FFAE715" w:rsidR="00C54C76" w:rsidRDefault="00C54C76" w:rsidP="00AB4BDF">
      <w:pPr>
        <w:pStyle w:val="CaptionFigure"/>
      </w:pPr>
      <w:bookmarkStart w:id="3348" w:name="_Ref64657762"/>
      <w:bookmarkStart w:id="3349" w:name="_Toc118222992"/>
      <w:r>
        <w:lastRenderedPageBreak/>
        <w:t xml:space="preserve">Figure </w:t>
      </w:r>
      <w:fldSimple w:instr=" STYLEREF 1 \s ">
        <w:r w:rsidR="00D81990">
          <w:rPr>
            <w:noProof/>
          </w:rPr>
          <w:t>19</w:t>
        </w:r>
      </w:fldSimple>
      <w:r w:rsidR="000E1F04">
        <w:noBreakHyphen/>
      </w:r>
      <w:fldSimple w:instr=" SEQ Figure \* ARABIC \s 1 ">
        <w:r w:rsidR="00D81990">
          <w:rPr>
            <w:noProof/>
          </w:rPr>
          <w:t>37</w:t>
        </w:r>
      </w:fldSimple>
      <w:bookmarkEnd w:id="3348"/>
      <w:r>
        <w:t xml:space="preserve">: </w:t>
      </w:r>
      <w:r w:rsidRPr="00313859">
        <w:t>Required Capability Exchange</w:t>
      </w:r>
      <w:r>
        <w:t>d.</w:t>
      </w:r>
      <w:bookmarkEnd w:id="3349"/>
    </w:p>
    <w:p w14:paraId="1EB45365" w14:textId="62BBA058" w:rsidR="00E93171" w:rsidRDefault="002B5709" w:rsidP="003B625D">
      <w:pPr>
        <w:pStyle w:val="Figure"/>
      </w:pPr>
      <w:r>
        <w:drawing>
          <wp:inline distT="0" distB="0" distL="0" distR="0" wp14:anchorId="53034887" wp14:editId="52B4A6FB">
            <wp:extent cx="5854700" cy="2505858"/>
            <wp:effectExtent l="0" t="0" r="0"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0" name="Picture 3020"/>
                    <pic:cNvPicPr/>
                  </pic:nvPicPr>
                  <pic:blipFill rotWithShape="1">
                    <a:blip r:embed="rId158">
                      <a:extLst>
                        <a:ext uri="{28A0092B-C50C-407E-A947-70E740481C1C}">
                          <a14:useLocalDpi xmlns:a14="http://schemas.microsoft.com/office/drawing/2010/main" val="0"/>
                        </a:ext>
                      </a:extLst>
                    </a:blip>
                    <a:srcRect t="19465"/>
                    <a:stretch/>
                  </pic:blipFill>
                  <pic:spPr bwMode="auto">
                    <a:xfrm>
                      <a:off x="0" y="0"/>
                      <a:ext cx="5854700" cy="2505858"/>
                    </a:xfrm>
                    <a:prstGeom prst="rect">
                      <a:avLst/>
                    </a:prstGeom>
                    <a:ln>
                      <a:noFill/>
                    </a:ln>
                    <a:extLst>
                      <a:ext uri="{53640926-AAD7-44D8-BBD7-CCE9431645EC}">
                        <a14:shadowObscured xmlns:a14="http://schemas.microsoft.com/office/drawing/2010/main"/>
                      </a:ext>
                    </a:extLst>
                  </pic:spPr>
                </pic:pic>
              </a:graphicData>
            </a:graphic>
          </wp:inline>
        </w:drawing>
      </w:r>
    </w:p>
    <w:p w14:paraId="681AE29B" w14:textId="62C09F40" w:rsidR="003B625D" w:rsidRDefault="003B625D" w:rsidP="00E00FC9">
      <w:pPr>
        <w:pStyle w:val="Heading3"/>
        <w:ind w:left="810" w:hanging="810"/>
      </w:pPr>
      <w:bookmarkStart w:id="3350" w:name="_Toc64812198"/>
      <w:bookmarkStart w:id="3351" w:name="_Toc112706320"/>
      <w:bookmarkStart w:id="3352" w:name="_Toc118219694"/>
      <w:bookmarkStart w:id="3353" w:name="_Toc118222805"/>
      <w:r>
        <w:t>Ranging Session Status Changed SubEvent</w:t>
      </w:r>
      <w:bookmarkEnd w:id="3350"/>
      <w:bookmarkEnd w:id="3351"/>
      <w:bookmarkEnd w:id="3352"/>
      <w:bookmarkEnd w:id="3353"/>
    </w:p>
    <w:p w14:paraId="6A7448E5" w14:textId="12AA4600" w:rsidR="003B625D" w:rsidRDefault="003B625D" w:rsidP="003B625D">
      <w:pPr>
        <w:pStyle w:val="Heading4"/>
      </w:pPr>
      <w:r>
        <w:t>URSK Not Found</w:t>
      </w:r>
    </w:p>
    <w:p w14:paraId="0A1D6B50" w14:textId="77777777" w:rsidR="003B625D" w:rsidRDefault="003B625D" w:rsidP="003B625D">
      <w:r>
        <w:t>When a device fails to retrieve the associated URSK for a requested UWB_Session_Id, it shall respond with a ‘Ranging Session Status Changed SubEvent’ with parameter value “URSK_not_found”.</w:t>
      </w:r>
    </w:p>
    <w:p w14:paraId="193DAABC" w14:textId="2354DAC2" w:rsidR="003B625D" w:rsidRPr="00AB4BDF" w:rsidRDefault="003B625D" w:rsidP="003B625D">
      <w:r>
        <w:t xml:space="preserve">The vehicle should clean up the pre-derived URSKs on the device if it fails to retrieve URSKs </w:t>
      </w:r>
      <w:r w:rsidRPr="00AB4BDF">
        <w:t xml:space="preserve">repeatedly. </w:t>
      </w:r>
    </w:p>
    <w:p w14:paraId="27E386D7" w14:textId="08CA3C47" w:rsidR="003B625D" w:rsidRDefault="00AB4BDF" w:rsidP="003B625D">
      <w:r w:rsidRPr="00503CB9">
        <w:rPr>
          <w:rStyle w:val="CrossRef"/>
        </w:rPr>
        <w:fldChar w:fldCharType="begin"/>
      </w:r>
      <w:r w:rsidRPr="00503CB9">
        <w:rPr>
          <w:rStyle w:val="CrossRef"/>
        </w:rPr>
        <w:instrText xml:space="preserve"> REF _Ref64659353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38</w:t>
      </w:r>
      <w:r w:rsidRPr="00503CB9">
        <w:rPr>
          <w:rStyle w:val="CrossRef"/>
        </w:rPr>
        <w:fldChar w:fldCharType="end"/>
      </w:r>
      <w:r>
        <w:t xml:space="preserve"> </w:t>
      </w:r>
      <w:r w:rsidR="003B625D" w:rsidRPr="00AB4BDF">
        <w:t>provides</w:t>
      </w:r>
      <w:r w:rsidR="003B625D">
        <w:t xml:space="preserve"> an example flow for URSK Retrieval Failure handling. </w:t>
      </w:r>
    </w:p>
    <w:p w14:paraId="3B0A3EAD" w14:textId="608239F5" w:rsidR="00333F48" w:rsidRDefault="00333F48" w:rsidP="00AB4BDF">
      <w:pPr>
        <w:pStyle w:val="CaptionFigure"/>
      </w:pPr>
      <w:bookmarkStart w:id="3354" w:name="_Ref64659353"/>
      <w:bookmarkStart w:id="3355" w:name="_Toc118222993"/>
      <w:r>
        <w:lastRenderedPageBreak/>
        <w:t xml:space="preserve">Figure </w:t>
      </w:r>
      <w:fldSimple w:instr=" STYLEREF 1 \s ">
        <w:r w:rsidR="00D81990">
          <w:rPr>
            <w:noProof/>
          </w:rPr>
          <w:t>19</w:t>
        </w:r>
      </w:fldSimple>
      <w:r w:rsidR="000E1F04">
        <w:noBreakHyphen/>
      </w:r>
      <w:fldSimple w:instr=" SEQ Figure \* ARABIC \s 1 ">
        <w:r w:rsidR="00D81990">
          <w:rPr>
            <w:noProof/>
          </w:rPr>
          <w:t>38</w:t>
        </w:r>
      </w:fldSimple>
      <w:bookmarkEnd w:id="3354"/>
      <w:r>
        <w:t xml:space="preserve">: </w:t>
      </w:r>
      <w:r w:rsidRPr="00FE5619">
        <w:t>URSK Not Found</w:t>
      </w:r>
      <w:r>
        <w:t>.</w:t>
      </w:r>
      <w:bookmarkEnd w:id="3355"/>
    </w:p>
    <w:p w14:paraId="51F23854" w14:textId="68B46EEE" w:rsidR="00544106" w:rsidRDefault="002B5709" w:rsidP="00E00FC9">
      <w:r>
        <w:rPr>
          <w:noProof/>
        </w:rPr>
        <w:drawing>
          <wp:inline distT="0" distB="0" distL="0" distR="0" wp14:anchorId="6D10A096" wp14:editId="5292BC46">
            <wp:extent cx="5943600" cy="4073690"/>
            <wp:effectExtent l="0" t="0" r="0" b="317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1" name="Picture 3021"/>
                    <pic:cNvPicPr/>
                  </pic:nvPicPr>
                  <pic:blipFill rotWithShape="1">
                    <a:blip r:embed="rId159">
                      <a:extLst>
                        <a:ext uri="{28A0092B-C50C-407E-A947-70E740481C1C}">
                          <a14:useLocalDpi xmlns:a14="http://schemas.microsoft.com/office/drawing/2010/main" val="0"/>
                        </a:ext>
                      </a:extLst>
                    </a:blip>
                    <a:srcRect t="8288"/>
                    <a:stretch/>
                  </pic:blipFill>
                  <pic:spPr bwMode="auto">
                    <a:xfrm>
                      <a:off x="0" y="0"/>
                      <a:ext cx="5943600" cy="4073690"/>
                    </a:xfrm>
                    <a:prstGeom prst="rect">
                      <a:avLst/>
                    </a:prstGeom>
                    <a:ln>
                      <a:noFill/>
                    </a:ln>
                    <a:extLst>
                      <a:ext uri="{53640926-AAD7-44D8-BBD7-CCE9431645EC}">
                        <a14:shadowObscured xmlns:a14="http://schemas.microsoft.com/office/drawing/2010/main"/>
                      </a:ext>
                    </a:extLst>
                  </pic:spPr>
                </pic:pic>
              </a:graphicData>
            </a:graphic>
          </wp:inline>
        </w:drawing>
      </w:r>
    </w:p>
    <w:p w14:paraId="378D5E1E" w14:textId="77777777" w:rsidR="003B625D" w:rsidRDefault="003B625D" w:rsidP="003B625D">
      <w:r>
        <w:t>For box A, vehicle shall query for stored URSKs.</w:t>
      </w:r>
    </w:p>
    <w:p w14:paraId="45607B97" w14:textId="77777777" w:rsidR="003B625D" w:rsidRDefault="003B625D" w:rsidP="003B625D">
      <w:r>
        <w:t>For box B, it is vehicle’s decision on when to initiate URSK Refresh flow.</w:t>
      </w:r>
    </w:p>
    <w:p w14:paraId="349F38DD" w14:textId="3EC727AA" w:rsidR="003B625D" w:rsidRDefault="003B625D" w:rsidP="003B625D">
      <w:r>
        <w:t>For box D, vehicle should delete URSKs associated with the digital key.</w:t>
      </w:r>
    </w:p>
    <w:p w14:paraId="5B5534C6" w14:textId="794988EF" w:rsidR="003B625D" w:rsidRDefault="003B625D" w:rsidP="003B625D">
      <w:pPr>
        <w:pStyle w:val="Heading4"/>
      </w:pPr>
      <w:r>
        <w:t>URSK Refresh</w:t>
      </w:r>
    </w:p>
    <w:p w14:paraId="6ED67C80" w14:textId="43661883" w:rsidR="003B625D" w:rsidRDefault="003B625D" w:rsidP="003B625D">
      <w:r>
        <w:t>The vehicle may trigger a deletion of all pre-derived URSKs in the device’s SE at any time by sending a Ranging Session Status Changed SubEvent Notification with Session_Status “Ranging_session_URSK_refresh”. This method shall not affect the URSK used in the active ranging session.</w:t>
      </w:r>
    </w:p>
    <w:p w14:paraId="3A462299" w14:textId="01D86811" w:rsidR="003B625D" w:rsidRDefault="00C948E5" w:rsidP="003B625D">
      <w:r>
        <w:fldChar w:fldCharType="begin"/>
      </w:r>
      <w:r>
        <w:instrText xml:space="preserve"> REF _Ref93076848 \h </w:instrText>
      </w:r>
      <w:r>
        <w:fldChar w:fldCharType="separate"/>
      </w:r>
      <w:r w:rsidR="00D81990">
        <w:t xml:space="preserve">Figure </w:t>
      </w:r>
      <w:r w:rsidR="00D81990">
        <w:rPr>
          <w:noProof/>
        </w:rPr>
        <w:t>19</w:t>
      </w:r>
      <w:r w:rsidR="00D81990">
        <w:noBreakHyphen/>
      </w:r>
      <w:r w:rsidR="00D81990">
        <w:rPr>
          <w:noProof/>
        </w:rPr>
        <w:t>39</w:t>
      </w:r>
      <w:r>
        <w:fldChar w:fldCharType="end"/>
      </w:r>
      <w:r>
        <w:t xml:space="preserve"> </w:t>
      </w:r>
      <w:r w:rsidR="003B625D">
        <w:t>provides an example flow for URSK Refresh flow.</w:t>
      </w:r>
    </w:p>
    <w:p w14:paraId="605EA07A" w14:textId="195B257A" w:rsidR="00E30A97" w:rsidRDefault="00E30A97" w:rsidP="00E30A97">
      <w:pPr>
        <w:pStyle w:val="Caption"/>
      </w:pPr>
      <w:bookmarkStart w:id="3356" w:name="_Ref93076848"/>
      <w:r>
        <w:lastRenderedPageBreak/>
        <w:t xml:space="preserve">Figure </w:t>
      </w:r>
      <w:fldSimple w:instr=" STYLEREF 1 \s ">
        <w:r w:rsidR="00D81990">
          <w:rPr>
            <w:noProof/>
          </w:rPr>
          <w:t>19</w:t>
        </w:r>
      </w:fldSimple>
      <w:r w:rsidR="000E1F04">
        <w:noBreakHyphen/>
      </w:r>
      <w:fldSimple w:instr=" SEQ Figure \* ARABIC \s 1 ">
        <w:r w:rsidR="00D81990">
          <w:rPr>
            <w:noProof/>
          </w:rPr>
          <w:t>39</w:t>
        </w:r>
      </w:fldSimple>
      <w:bookmarkEnd w:id="3356"/>
      <w:r>
        <w:t xml:space="preserve"> URSK Refresh Flow</w:t>
      </w:r>
    </w:p>
    <w:p w14:paraId="1C4ABBC0" w14:textId="4CDB0C70" w:rsidR="00E30A97" w:rsidRDefault="00E30A97" w:rsidP="00E00FC9">
      <w:r>
        <w:rPr>
          <w:noProof/>
        </w:rPr>
        <w:drawing>
          <wp:inline distT="0" distB="0" distL="0" distR="0" wp14:anchorId="0ADB7753" wp14:editId="24ADAF67">
            <wp:extent cx="5943600" cy="2749550"/>
            <wp:effectExtent l="0" t="0" r="0" b="635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2" name="Picture 3112"/>
                    <pic:cNvPicPr/>
                  </pic:nvPicPr>
                  <pic:blipFill>
                    <a:blip r:embed="rId160">
                      <a:extLst>
                        <a:ext uri="{28A0092B-C50C-407E-A947-70E740481C1C}">
                          <a14:useLocalDpi xmlns:a14="http://schemas.microsoft.com/office/drawing/2010/main" val="0"/>
                        </a:ext>
                      </a:extLst>
                    </a:blip>
                    <a:stretch>
                      <a:fillRect/>
                    </a:stretch>
                  </pic:blipFill>
                  <pic:spPr>
                    <a:xfrm>
                      <a:off x="0" y="0"/>
                      <a:ext cx="5943600" cy="2749550"/>
                    </a:xfrm>
                    <a:prstGeom prst="rect">
                      <a:avLst/>
                    </a:prstGeom>
                  </pic:spPr>
                </pic:pic>
              </a:graphicData>
            </a:graphic>
          </wp:inline>
        </w:drawing>
      </w:r>
    </w:p>
    <w:p w14:paraId="4D59AF85" w14:textId="3EFBFE58" w:rsidR="003B625D" w:rsidRDefault="003B625D" w:rsidP="003B625D">
      <w:pPr>
        <w:pStyle w:val="Heading4"/>
      </w:pPr>
      <w:r>
        <w:t>Recovery Failed</w:t>
      </w:r>
    </w:p>
    <w:p w14:paraId="04AF5730" w14:textId="3444C4C6" w:rsidR="003B625D" w:rsidRDefault="003B625D" w:rsidP="003B625D">
      <w:r>
        <w:t>When the device fails to recover a ranging session</w:t>
      </w:r>
      <w:r w:rsidR="00664410">
        <w:t>,</w:t>
      </w:r>
      <w:r>
        <w:t xml:space="preserve"> which was requested by vehicle, the device shall respond to the vehicle with Ranging Session Status Changed SubEvent Notification with Session_Status “Ranging_session_recovery_failed”. Upon receiving this notification, the vehicle shall discard the corresponding URSK. A new ranging session should then be established according to the flow selection (see </w:t>
      </w:r>
      <w:r w:rsidRPr="00503CB9">
        <w:rPr>
          <w:rStyle w:val="CrossRef"/>
        </w:rPr>
        <w:fldChar w:fldCharType="begin"/>
      </w:r>
      <w:r w:rsidRPr="00503CB9">
        <w:rPr>
          <w:rStyle w:val="CrossRef"/>
        </w:rPr>
        <w:instrText xml:space="preserve"> REF _Ref64577785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22</w:t>
      </w:r>
      <w:r w:rsidRPr="00503CB9">
        <w:rPr>
          <w:rStyle w:val="CrossRef"/>
        </w:rPr>
        <w:fldChar w:fldCharType="end"/>
      </w:r>
      <w:r>
        <w:t>).</w:t>
      </w:r>
    </w:p>
    <w:p w14:paraId="30F00678" w14:textId="7F20D3A7" w:rsidR="003B625D" w:rsidRDefault="00AB4BDF" w:rsidP="00AB4BDF">
      <w:r w:rsidRPr="00503CB9">
        <w:rPr>
          <w:rStyle w:val="CrossRef"/>
        </w:rPr>
        <w:fldChar w:fldCharType="begin"/>
      </w:r>
      <w:r w:rsidRPr="00503CB9">
        <w:rPr>
          <w:rStyle w:val="CrossRef"/>
        </w:rPr>
        <w:instrText xml:space="preserve"> REF _Ref64659504 \h </w:instrText>
      </w:r>
      <w:r w:rsidRPr="00503CB9">
        <w:rPr>
          <w:rStyle w:val="CrossRef"/>
        </w:rPr>
      </w:r>
      <w:r w:rsidRPr="00503CB9">
        <w:rPr>
          <w:rStyle w:val="CrossRef"/>
        </w:rPr>
        <w:fldChar w:fldCharType="separate"/>
      </w:r>
      <w:r w:rsidR="00D81990">
        <w:t xml:space="preserve">Figure </w:t>
      </w:r>
      <w:r w:rsidR="00D81990">
        <w:rPr>
          <w:noProof/>
        </w:rPr>
        <w:t>19</w:t>
      </w:r>
      <w:r w:rsidR="00D81990">
        <w:noBreakHyphen/>
      </w:r>
      <w:r w:rsidR="00D81990">
        <w:rPr>
          <w:noProof/>
        </w:rPr>
        <w:t>40</w:t>
      </w:r>
      <w:r w:rsidRPr="00503CB9">
        <w:rPr>
          <w:rStyle w:val="CrossRef"/>
        </w:rPr>
        <w:fldChar w:fldCharType="end"/>
      </w:r>
      <w:r>
        <w:t xml:space="preserve"> </w:t>
      </w:r>
      <w:r w:rsidR="003B625D" w:rsidRPr="00AB4BDF">
        <w:t>provides</w:t>
      </w:r>
      <w:r w:rsidR="003B625D">
        <w:t xml:space="preserve"> an example flow for “Recovery Failed” handling.</w:t>
      </w:r>
    </w:p>
    <w:p w14:paraId="71FA420B" w14:textId="5ECAA7B0" w:rsidR="00AB4BDF" w:rsidRDefault="00AB4BDF" w:rsidP="00A57A1A">
      <w:pPr>
        <w:pStyle w:val="CaptionFigure"/>
      </w:pPr>
      <w:bookmarkStart w:id="3357" w:name="_Ref64659504"/>
      <w:bookmarkStart w:id="3358" w:name="_Toc118222994"/>
      <w:r>
        <w:t xml:space="preserve">Figure </w:t>
      </w:r>
      <w:fldSimple w:instr=" STYLEREF 1 \s ">
        <w:r w:rsidR="00D81990">
          <w:rPr>
            <w:noProof/>
          </w:rPr>
          <w:t>19</w:t>
        </w:r>
      </w:fldSimple>
      <w:r w:rsidR="000E1F04">
        <w:noBreakHyphen/>
      </w:r>
      <w:fldSimple w:instr=" SEQ Figure \* ARABIC \s 1 ">
        <w:r w:rsidR="00D81990">
          <w:rPr>
            <w:noProof/>
          </w:rPr>
          <w:t>40</w:t>
        </w:r>
      </w:fldSimple>
      <w:bookmarkEnd w:id="3357"/>
      <w:r>
        <w:t xml:space="preserve">: </w:t>
      </w:r>
      <w:r w:rsidRPr="009C15A4">
        <w:t>Recovery Failed Flow</w:t>
      </w:r>
      <w:r>
        <w:t>.</w:t>
      </w:r>
      <w:bookmarkEnd w:id="3358"/>
    </w:p>
    <w:p w14:paraId="79C8FB9A" w14:textId="6D2A0A00" w:rsidR="00544106" w:rsidRDefault="00E24B1D" w:rsidP="003B625D">
      <w:pPr>
        <w:pStyle w:val="Figure"/>
      </w:pPr>
      <w:r>
        <w:drawing>
          <wp:inline distT="0" distB="0" distL="0" distR="0" wp14:anchorId="3FA7D20C" wp14:editId="6277B701">
            <wp:extent cx="5943600" cy="26066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161">
                      <a:extLst>
                        <a:ext uri="{28A0092B-C50C-407E-A947-70E740481C1C}">
                          <a14:useLocalDpi xmlns:a14="http://schemas.microsoft.com/office/drawing/2010/main" val="0"/>
                        </a:ext>
                      </a:extLst>
                    </a:blip>
                    <a:stretch>
                      <a:fillRect/>
                    </a:stretch>
                  </pic:blipFill>
                  <pic:spPr>
                    <a:xfrm>
                      <a:off x="0" y="0"/>
                      <a:ext cx="5943600" cy="2606675"/>
                    </a:xfrm>
                    <a:prstGeom prst="rect">
                      <a:avLst/>
                    </a:prstGeom>
                  </pic:spPr>
                </pic:pic>
              </a:graphicData>
            </a:graphic>
          </wp:inline>
        </w:drawing>
      </w:r>
    </w:p>
    <w:p w14:paraId="21564794" w14:textId="77777777" w:rsidR="003B625D" w:rsidRDefault="003B625D" w:rsidP="003B625D">
      <w:r>
        <w:t>For box B, process the received message, the vehicle removes the URSK, configurations and any other metadata associated with UWB_Session_Id for which recovery failed.</w:t>
      </w:r>
    </w:p>
    <w:p w14:paraId="0604C832" w14:textId="17E7A4E5" w:rsidR="003B625D" w:rsidRDefault="003B625D" w:rsidP="003B625D">
      <w:r>
        <w:t xml:space="preserve">For box C, refer to Section </w:t>
      </w:r>
      <w:r w:rsidRPr="003B625D">
        <w:rPr>
          <w:rStyle w:val="CrossRef"/>
        </w:rPr>
        <w:fldChar w:fldCharType="begin"/>
      </w:r>
      <w:r w:rsidRPr="003B625D">
        <w:rPr>
          <w:rStyle w:val="CrossRef"/>
        </w:rPr>
        <w:instrText xml:space="preserve"> REF _Ref64583775 \r \h </w:instrText>
      </w:r>
      <w:r w:rsidRPr="003B625D">
        <w:rPr>
          <w:rStyle w:val="CrossRef"/>
        </w:rPr>
      </w:r>
      <w:r w:rsidRPr="003B625D">
        <w:rPr>
          <w:rStyle w:val="CrossRef"/>
        </w:rPr>
        <w:fldChar w:fldCharType="separate"/>
      </w:r>
      <w:r w:rsidR="00D81990">
        <w:rPr>
          <w:rStyle w:val="CrossRef"/>
        </w:rPr>
        <w:t>19.5.5</w:t>
      </w:r>
      <w:r w:rsidRPr="003B625D">
        <w:rPr>
          <w:rStyle w:val="CrossRef"/>
        </w:rPr>
        <w:fldChar w:fldCharType="end"/>
      </w:r>
      <w:r>
        <w:t>.</w:t>
      </w:r>
    </w:p>
    <w:p w14:paraId="1FED60E0" w14:textId="7902B71D" w:rsidR="003B625D" w:rsidRDefault="003B625D" w:rsidP="003B625D">
      <w:pPr>
        <w:pStyle w:val="Heading2"/>
      </w:pPr>
      <w:bookmarkStart w:id="3359" w:name="_Ref64652648"/>
      <w:bookmarkStart w:id="3360" w:name="_Toc64812200"/>
      <w:bookmarkStart w:id="3361" w:name="_Toc112706321"/>
      <w:bookmarkStart w:id="3362" w:name="_Toc118219695"/>
      <w:bookmarkStart w:id="3363" w:name="_Toc118222806"/>
      <w:r>
        <w:lastRenderedPageBreak/>
        <w:t>Error Handling</w:t>
      </w:r>
      <w:bookmarkEnd w:id="3359"/>
      <w:bookmarkEnd w:id="3360"/>
      <w:bookmarkEnd w:id="3361"/>
      <w:bookmarkEnd w:id="3362"/>
      <w:bookmarkEnd w:id="3363"/>
    </w:p>
    <w:p w14:paraId="4A1B1374" w14:textId="7837D382" w:rsidR="003B625D" w:rsidRDefault="003B625D" w:rsidP="00E00FC9">
      <w:pPr>
        <w:pStyle w:val="Heading3"/>
        <w:tabs>
          <w:tab w:val="clear" w:pos="864"/>
          <w:tab w:val="left" w:pos="0"/>
        </w:tabs>
        <w:ind w:left="900" w:hanging="900"/>
      </w:pPr>
      <w:bookmarkStart w:id="3364" w:name="_Toc64812201"/>
      <w:bookmarkStart w:id="3365" w:name="_Toc112706322"/>
      <w:bookmarkStart w:id="3366" w:name="_Toc118219696"/>
      <w:bookmarkStart w:id="3367" w:name="_Toc118222807"/>
      <w:r>
        <w:t>SE Transaction Recovery</w:t>
      </w:r>
      <w:bookmarkEnd w:id="3364"/>
      <w:bookmarkEnd w:id="3365"/>
      <w:bookmarkEnd w:id="3366"/>
      <w:bookmarkEnd w:id="3367"/>
    </w:p>
    <w:p w14:paraId="0BC62861" w14:textId="10BA2BB9" w:rsidR="003B625D" w:rsidRDefault="003B625D" w:rsidP="003B625D">
      <w:pPr>
        <w:pStyle w:val="Heading4"/>
      </w:pPr>
      <w:r>
        <w:t>CREATE RANGING KEY Failure</w:t>
      </w:r>
    </w:p>
    <w:p w14:paraId="4C07BF8B" w14:textId="05E178C6" w:rsidR="003B625D" w:rsidRDefault="003B625D" w:rsidP="003B625D">
      <w:r>
        <w:t>If device URSK slots for a given Digital Key are filled, it shall fail to store any new key</w:t>
      </w:r>
      <w:r w:rsidR="00E81BDD">
        <w:t>.</w:t>
      </w:r>
      <w:r>
        <w:t xml:space="preserve"> </w:t>
      </w:r>
      <w:r w:rsidR="00E81BDD">
        <w:t>In this event, the</w:t>
      </w:r>
      <w:r>
        <w:t xml:space="preserve"> device </w:t>
      </w:r>
      <w:r w:rsidR="00E81BDD">
        <w:t xml:space="preserve">shall </w:t>
      </w:r>
      <w:r>
        <w:t>respond to CREATE RANGING KEY command with Status Word 6484</w:t>
      </w:r>
      <w:r w:rsidR="00E81BDD" w:rsidRPr="00B77830">
        <w:rPr>
          <w:vertAlign w:val="subscript"/>
        </w:rPr>
        <w:t>h</w:t>
      </w:r>
      <w:r w:rsidR="00E81BDD" w:rsidRPr="00B77830">
        <w:t>,</w:t>
      </w:r>
      <w:r>
        <w:t xml:space="preserve"> which means ‘URSK slots have been exhausted’. Upon receiving </w:t>
      </w:r>
      <w:r w:rsidR="00E81BDD">
        <w:t>s</w:t>
      </w:r>
      <w:r>
        <w:t xml:space="preserve">tatus </w:t>
      </w:r>
      <w:r w:rsidR="00E81BDD">
        <w:t>w</w:t>
      </w:r>
      <w:r>
        <w:t>ord</w:t>
      </w:r>
      <w:r w:rsidR="00710752">
        <w:t xml:space="preserve"> 6484</w:t>
      </w:r>
      <w:r w:rsidR="00710752" w:rsidRPr="00DD548F">
        <w:rPr>
          <w:vertAlign w:val="subscript"/>
        </w:rPr>
        <w:t>h</w:t>
      </w:r>
      <w:r>
        <w:t xml:space="preserve">, vehicle shall not request new URSK derivation unless it requests “URSK_refresh” </w:t>
      </w:r>
      <w:r w:rsidR="00710752">
        <w:t xml:space="preserve">as outlined in </w:t>
      </w:r>
      <w:r w:rsidR="00710752">
        <w:fldChar w:fldCharType="begin"/>
      </w:r>
      <w:r w:rsidR="00710752">
        <w:instrText xml:space="preserve"> REF _Ref64659547 \h </w:instrText>
      </w:r>
      <w:r w:rsidR="00710752">
        <w:fldChar w:fldCharType="separate"/>
      </w:r>
      <w:r w:rsidR="00D81990">
        <w:t xml:space="preserve">Figure </w:t>
      </w:r>
      <w:r w:rsidR="00D81990">
        <w:rPr>
          <w:noProof/>
        </w:rPr>
        <w:t>19</w:t>
      </w:r>
      <w:r w:rsidR="00D81990">
        <w:noBreakHyphen/>
      </w:r>
      <w:r w:rsidR="00D81990">
        <w:rPr>
          <w:noProof/>
        </w:rPr>
        <w:t>41</w:t>
      </w:r>
      <w:r w:rsidR="00710752">
        <w:fldChar w:fldCharType="end"/>
      </w:r>
      <w:r w:rsidR="000679DB">
        <w:t xml:space="preserve"> </w:t>
      </w:r>
      <w:r>
        <w:t xml:space="preserve">first. </w:t>
      </w:r>
    </w:p>
    <w:p w14:paraId="5B7C4111" w14:textId="21A00423" w:rsidR="003B625D" w:rsidRDefault="003B625D" w:rsidP="00AB4BDF">
      <w:r>
        <w:t xml:space="preserve">If vehicle identifies </w:t>
      </w:r>
      <w:r w:rsidR="000679DB">
        <w:t xml:space="preserve">that </w:t>
      </w:r>
      <w:r>
        <w:t>device and vehicle are out of sync with pre-derived URSKs, vehicle may go through URSK Refresh flow (</w:t>
      </w:r>
      <w:r w:rsidRPr="00AB4BDF">
        <w:t xml:space="preserve">see </w:t>
      </w:r>
      <w:r w:rsidR="00BD0A58">
        <w:fldChar w:fldCharType="begin"/>
      </w:r>
      <w:r w:rsidR="00BD0A58">
        <w:instrText xml:space="preserve"> REF _Ref93076848 \h </w:instrText>
      </w:r>
      <w:r w:rsidR="00BD0A58">
        <w:fldChar w:fldCharType="separate"/>
      </w:r>
      <w:r w:rsidR="00D81990">
        <w:t xml:space="preserve">Figure </w:t>
      </w:r>
      <w:r w:rsidR="00D81990">
        <w:rPr>
          <w:noProof/>
        </w:rPr>
        <w:t>19</w:t>
      </w:r>
      <w:r w:rsidR="00D81990">
        <w:noBreakHyphen/>
      </w:r>
      <w:r w:rsidR="00D81990">
        <w:rPr>
          <w:noProof/>
        </w:rPr>
        <w:t>39</w:t>
      </w:r>
      <w:r w:rsidR="00BD0A58">
        <w:fldChar w:fldCharType="end"/>
      </w:r>
      <w:r w:rsidRPr="00AB4BDF">
        <w:t xml:space="preserve">). </w:t>
      </w:r>
      <w:r w:rsidR="00AB4BDF" w:rsidRPr="00503CB9">
        <w:rPr>
          <w:rStyle w:val="CrossRef"/>
        </w:rPr>
        <w:fldChar w:fldCharType="begin"/>
      </w:r>
      <w:r w:rsidR="00AB4BDF" w:rsidRPr="00503CB9">
        <w:rPr>
          <w:rStyle w:val="CrossRef"/>
        </w:rPr>
        <w:instrText xml:space="preserve"> REF _Ref64659547 \h </w:instrText>
      </w:r>
      <w:r w:rsidR="00AB4BDF" w:rsidRPr="00503CB9">
        <w:rPr>
          <w:rStyle w:val="CrossRef"/>
        </w:rPr>
      </w:r>
      <w:r w:rsidR="00AB4BDF" w:rsidRPr="00503CB9">
        <w:rPr>
          <w:rStyle w:val="CrossRef"/>
        </w:rPr>
        <w:fldChar w:fldCharType="separate"/>
      </w:r>
      <w:r w:rsidR="00D81990">
        <w:t xml:space="preserve">Figure </w:t>
      </w:r>
      <w:r w:rsidR="00D81990">
        <w:rPr>
          <w:noProof/>
        </w:rPr>
        <w:t>19</w:t>
      </w:r>
      <w:r w:rsidR="00D81990">
        <w:noBreakHyphen/>
      </w:r>
      <w:r w:rsidR="00D81990">
        <w:rPr>
          <w:noProof/>
        </w:rPr>
        <w:t>41</w:t>
      </w:r>
      <w:r w:rsidR="00AB4BDF" w:rsidRPr="00503CB9">
        <w:rPr>
          <w:rStyle w:val="CrossRef"/>
        </w:rPr>
        <w:fldChar w:fldCharType="end"/>
      </w:r>
      <w:r w:rsidR="00AB4BDF">
        <w:t xml:space="preserve"> </w:t>
      </w:r>
      <w:r w:rsidRPr="00AB4BDF">
        <w:t>provides</w:t>
      </w:r>
      <w:r>
        <w:t xml:space="preserve"> an example flow for Create Ranging Key Failure.</w:t>
      </w:r>
    </w:p>
    <w:p w14:paraId="16BC8162" w14:textId="568C1ECE" w:rsidR="00AB4BDF" w:rsidRDefault="00AB4BDF" w:rsidP="00A57A1A">
      <w:pPr>
        <w:pStyle w:val="CaptionFigure"/>
      </w:pPr>
      <w:bookmarkStart w:id="3368" w:name="_Ref64659547"/>
      <w:bookmarkStart w:id="3369" w:name="_Toc118222995"/>
      <w:r>
        <w:t xml:space="preserve">Figure </w:t>
      </w:r>
      <w:fldSimple w:instr=" STYLEREF 1 \s ">
        <w:r w:rsidR="00D81990">
          <w:rPr>
            <w:noProof/>
          </w:rPr>
          <w:t>19</w:t>
        </w:r>
      </w:fldSimple>
      <w:r w:rsidR="000E1F04">
        <w:noBreakHyphen/>
      </w:r>
      <w:fldSimple w:instr=" SEQ Figure \* ARABIC \s 1 ">
        <w:r w:rsidR="00D81990">
          <w:rPr>
            <w:noProof/>
          </w:rPr>
          <w:t>41</w:t>
        </w:r>
      </w:fldSimple>
      <w:bookmarkEnd w:id="3368"/>
      <w:r>
        <w:t xml:space="preserve">: </w:t>
      </w:r>
      <w:r w:rsidRPr="00A024BC">
        <w:t>URSK Refresh due to Status Word 6484</w:t>
      </w:r>
      <w:r w:rsidR="000679DB" w:rsidRPr="00DD548F">
        <w:rPr>
          <w:vertAlign w:val="subscript"/>
        </w:rPr>
        <w:t>h</w:t>
      </w:r>
      <w:r w:rsidRPr="00A024BC">
        <w:t xml:space="preserve"> in CREATE RANGING KEY Response</w:t>
      </w:r>
      <w:r>
        <w:t>.</w:t>
      </w:r>
      <w:bookmarkEnd w:id="3369"/>
    </w:p>
    <w:p w14:paraId="032FF012" w14:textId="6F76F301" w:rsidR="00C5119C" w:rsidRDefault="00BD0A58" w:rsidP="003B625D">
      <w:pPr>
        <w:pStyle w:val="Figure"/>
      </w:pPr>
      <w:r>
        <w:rPr>
          <w:lang w:val="de-DE"/>
        </w:rPr>
        <w:drawing>
          <wp:inline distT="0" distB="0" distL="0" distR="0" wp14:anchorId="37B82F5A" wp14:editId="07FAA8C9">
            <wp:extent cx="5943600" cy="4405630"/>
            <wp:effectExtent l="0" t="0" r="0" b="127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2">
                      <a:extLst>
                        <a:ext uri="{28A0092B-C50C-407E-A947-70E740481C1C}">
                          <a14:useLocalDpi xmlns:a14="http://schemas.microsoft.com/office/drawing/2010/main" val="0"/>
                        </a:ext>
                      </a:extLst>
                    </a:blip>
                    <a:stretch>
                      <a:fillRect/>
                    </a:stretch>
                  </pic:blipFill>
                  <pic:spPr>
                    <a:xfrm>
                      <a:off x="0" y="0"/>
                      <a:ext cx="5943600" cy="4405630"/>
                    </a:xfrm>
                    <a:prstGeom prst="rect">
                      <a:avLst/>
                    </a:prstGeom>
                  </pic:spPr>
                </pic:pic>
              </a:graphicData>
            </a:graphic>
          </wp:inline>
        </w:drawing>
      </w:r>
    </w:p>
    <w:p w14:paraId="48D900C4" w14:textId="77777777" w:rsidR="003B625D" w:rsidRDefault="003B625D" w:rsidP="003B625D">
      <w:r>
        <w:t>For box A, vehicle shall query for pre-derived URSKs.</w:t>
      </w:r>
    </w:p>
    <w:p w14:paraId="78C1CC98" w14:textId="77777777" w:rsidR="00C5119C" w:rsidRDefault="003B625D" w:rsidP="003B625D">
      <w:r>
        <w:t>For box B, vehicle shall delete all pre-derived URSKs associated to the Digital Key.</w:t>
      </w:r>
    </w:p>
    <w:p w14:paraId="47FF4601" w14:textId="39DD458C" w:rsidR="003B625D" w:rsidRDefault="003B625D" w:rsidP="003B625D">
      <w:r>
        <w:t>For box C, device shall delete all pre-derived URSKs associated to the Digital Key.</w:t>
      </w:r>
    </w:p>
    <w:p w14:paraId="16200499" w14:textId="512C17AC" w:rsidR="003B625D" w:rsidRDefault="003B625D" w:rsidP="003B625D">
      <w:pPr>
        <w:pStyle w:val="Heading4"/>
      </w:pPr>
      <w:r>
        <w:lastRenderedPageBreak/>
        <w:t>Others</w:t>
      </w:r>
    </w:p>
    <w:p w14:paraId="0C4CCB08" w14:textId="244C673C" w:rsidR="00AB4BDF" w:rsidRDefault="003B625D" w:rsidP="003B625D">
      <w:r>
        <w:t xml:space="preserve">Error handling for rest of the applet commands shall be done based on the Status Words and flows defined in Section </w:t>
      </w:r>
      <w:r w:rsidRPr="003B625D">
        <w:rPr>
          <w:rStyle w:val="CrossRef"/>
        </w:rPr>
        <w:fldChar w:fldCharType="begin"/>
      </w:r>
      <w:r w:rsidRPr="003B625D">
        <w:rPr>
          <w:rStyle w:val="CrossRef"/>
        </w:rPr>
        <w:instrText xml:space="preserve"> REF _Ref61628650 \r \h </w:instrText>
      </w:r>
      <w:r w:rsidRPr="003B625D">
        <w:rPr>
          <w:rStyle w:val="CrossRef"/>
        </w:rPr>
      </w:r>
      <w:r w:rsidRPr="003B625D">
        <w:rPr>
          <w:rStyle w:val="CrossRef"/>
        </w:rPr>
        <w:fldChar w:fldCharType="separate"/>
      </w:r>
      <w:r w:rsidR="00D81990">
        <w:rPr>
          <w:rStyle w:val="CrossRef"/>
        </w:rPr>
        <w:t>15</w:t>
      </w:r>
      <w:r w:rsidRPr="003B625D">
        <w:rPr>
          <w:rStyle w:val="CrossRef"/>
        </w:rPr>
        <w:fldChar w:fldCharType="end"/>
      </w:r>
      <w:r>
        <w:t xml:space="preserve">. </w:t>
      </w:r>
    </w:p>
    <w:p w14:paraId="13E2F05A" w14:textId="1931FB8D" w:rsidR="003B625D" w:rsidRDefault="003B625D" w:rsidP="00C57978">
      <w:pPr>
        <w:pStyle w:val="Heading1"/>
      </w:pPr>
      <w:bookmarkStart w:id="3370" w:name="_Ref64660649"/>
      <w:bookmarkStart w:id="3371" w:name="_Toc64812202"/>
      <w:bookmarkStart w:id="3372" w:name="_Toc112706323"/>
      <w:bookmarkStart w:id="3373" w:name="_Toc118219697"/>
      <w:bookmarkStart w:id="3374" w:name="_Toc118222808"/>
      <w:r>
        <w:lastRenderedPageBreak/>
        <w:t>UWB MAC AND CHANNEL ACCESS</w:t>
      </w:r>
      <w:bookmarkEnd w:id="3370"/>
      <w:bookmarkEnd w:id="3371"/>
      <w:r w:rsidR="008F4F9F">
        <w:t xml:space="preserve"> [WCC3]</w:t>
      </w:r>
      <w:bookmarkEnd w:id="3372"/>
      <w:bookmarkEnd w:id="3373"/>
      <w:bookmarkEnd w:id="3374"/>
    </w:p>
    <w:p w14:paraId="042B70CF" w14:textId="77777777" w:rsidR="003B625D" w:rsidRDefault="003B625D" w:rsidP="003B625D">
      <w:r>
        <w:t xml:space="preserve">This section defines the MAC layer and channel access protocols for UWB ranging for Digital Key.  </w:t>
      </w:r>
    </w:p>
    <w:p w14:paraId="11936CF3" w14:textId="5D745C42" w:rsidR="003B625D" w:rsidRDefault="003B625D" w:rsidP="00C57978">
      <w:pPr>
        <w:pStyle w:val="Heading2"/>
      </w:pPr>
      <w:bookmarkStart w:id="3375" w:name="_Toc64812203"/>
      <w:bookmarkStart w:id="3376" w:name="_Toc112706324"/>
      <w:bookmarkStart w:id="3377" w:name="_Toc118219698"/>
      <w:bookmarkStart w:id="3378" w:name="_Toc118222809"/>
      <w:r>
        <w:t>UWB MAC Architecture</w:t>
      </w:r>
      <w:bookmarkEnd w:id="3375"/>
      <w:bookmarkEnd w:id="3376"/>
      <w:bookmarkEnd w:id="3377"/>
      <w:bookmarkEnd w:id="3378"/>
    </w:p>
    <w:p w14:paraId="5FC75F25" w14:textId="2731A429" w:rsidR="003B625D" w:rsidRDefault="003B625D" w:rsidP="00E00FC9">
      <w:pPr>
        <w:pStyle w:val="Heading3"/>
        <w:ind w:left="900" w:hanging="900"/>
      </w:pPr>
      <w:bookmarkStart w:id="3379" w:name="_Toc64812204"/>
      <w:bookmarkStart w:id="3380" w:name="_Toc112706325"/>
      <w:bookmarkStart w:id="3381" w:name="_Toc118219699"/>
      <w:bookmarkStart w:id="3382" w:name="_Toc118222810"/>
      <w:r>
        <w:t>Overview</w:t>
      </w:r>
      <w:bookmarkEnd w:id="3379"/>
      <w:bookmarkEnd w:id="3380"/>
      <w:bookmarkEnd w:id="3381"/>
      <w:bookmarkEnd w:id="3382"/>
    </w:p>
    <w:p w14:paraId="7E9A0978" w14:textId="06030879" w:rsidR="003B625D" w:rsidRDefault="003B625D" w:rsidP="003B625D">
      <w:r>
        <w:t xml:space="preserve">This subsection describes the concepts that are used in the UWB MAC (see </w:t>
      </w:r>
      <w:r w:rsidR="004F5A52">
        <w:fldChar w:fldCharType="begin"/>
      </w:r>
      <w:r w:rsidR="004F5A52">
        <w:instrText xml:space="preserve"> REF _Ref65941872 \n \h </w:instrText>
      </w:r>
      <w:r w:rsidR="004F5A52">
        <w:fldChar w:fldCharType="separate"/>
      </w:r>
      <w:r w:rsidR="00D81990">
        <w:t>[31]</w:t>
      </w:r>
      <w:r w:rsidR="004F5A52">
        <w:fldChar w:fldCharType="end"/>
      </w:r>
      <w:r w:rsidR="0017066E">
        <w:t xml:space="preserve"> </w:t>
      </w:r>
      <w:r>
        <w:t xml:space="preserve">and </w:t>
      </w:r>
      <w:r w:rsidR="00F20AA5">
        <w:fldChar w:fldCharType="begin"/>
      </w:r>
      <w:r w:rsidR="00F20AA5">
        <w:instrText xml:space="preserve"> REF _Ref65365800 \r \h </w:instrText>
      </w:r>
      <w:r w:rsidR="00F20AA5">
        <w:fldChar w:fldCharType="separate"/>
      </w:r>
      <w:r w:rsidR="00D81990">
        <w:t>[33]</w:t>
      </w:r>
      <w:r w:rsidR="00F20AA5">
        <w:fldChar w:fldCharType="end"/>
      </w:r>
      <w:r>
        <w:t>).</w:t>
      </w:r>
    </w:p>
    <w:p w14:paraId="766A4A89" w14:textId="36737836" w:rsidR="003B625D" w:rsidRDefault="003B625D" w:rsidP="003B625D">
      <w:pPr>
        <w:pStyle w:val="Heading4"/>
      </w:pPr>
      <w:r>
        <w:t>Ranging Roles Definition</w:t>
      </w:r>
    </w:p>
    <w:p w14:paraId="66BA530B" w14:textId="77FC9473" w:rsidR="003B625D" w:rsidRDefault="003B625D" w:rsidP="003B625D">
      <w:r>
        <w:t>In the DK UWB ranging service, the ranging device roles are based on which device starts the ranging procedure and is responsible for setting the ranging exchange. The following role definitions apply to UWB layer only:</w:t>
      </w:r>
    </w:p>
    <w:p w14:paraId="1510AEC8" w14:textId="2FD7F2F2" w:rsidR="003B625D" w:rsidRDefault="003B625D" w:rsidP="008E25A3">
      <w:pPr>
        <w:pStyle w:val="ListParagraph"/>
        <w:numPr>
          <w:ilvl w:val="0"/>
          <w:numId w:val="35"/>
        </w:numPr>
      </w:pPr>
      <w:r>
        <w:t>An entity that starts the UWB ranging packet exchange by sending a first UWB POLL packet is called an “initiator</w:t>
      </w:r>
      <w:r w:rsidR="00094206">
        <w:t>.</w:t>
      </w:r>
      <w:r>
        <w:t>” In the case of DK this is the device.</w:t>
      </w:r>
    </w:p>
    <w:p w14:paraId="3C0DE3B5" w14:textId="0A8FE870" w:rsidR="003B625D" w:rsidRDefault="003B625D" w:rsidP="008E25A3">
      <w:pPr>
        <w:pStyle w:val="ListParagraph"/>
        <w:numPr>
          <w:ilvl w:val="0"/>
          <w:numId w:val="35"/>
        </w:numPr>
      </w:pPr>
      <w:r>
        <w:t>An entity that responds to a UWB POLL packet is called a “responder”. In the case of DK, these are the anchors on the vehicle.</w:t>
      </w:r>
    </w:p>
    <w:p w14:paraId="7BE5614E" w14:textId="4C8D5A49" w:rsidR="003B625D" w:rsidRDefault="003B625D" w:rsidP="008E25A3">
      <w:pPr>
        <w:pStyle w:val="ListParagraph"/>
        <w:numPr>
          <w:ilvl w:val="0"/>
          <w:numId w:val="35"/>
        </w:numPr>
      </w:pPr>
      <w:r>
        <w:t>An entity that includes a number of responders is called a “responder-device”. In the case of DK, this is the vehicle.</w:t>
      </w:r>
    </w:p>
    <w:p w14:paraId="29D2E346" w14:textId="3FCEED8F" w:rsidR="003B625D" w:rsidRDefault="003B625D" w:rsidP="008E25A3">
      <w:pPr>
        <w:pStyle w:val="ListParagraph"/>
        <w:numPr>
          <w:ilvl w:val="0"/>
          <w:numId w:val="35"/>
        </w:numPr>
      </w:pPr>
      <w:r>
        <w:t>An entity that controls the ranging procedure by sending a Pre-POLL packet is called the controller. In the case of DK, this is the device, i.e. the device is the initiator and the controller</w:t>
      </w:r>
    </w:p>
    <w:p w14:paraId="4E1D04F2" w14:textId="7A959F74" w:rsidR="003B625D" w:rsidRDefault="003B625D" w:rsidP="003B625D">
      <w:r>
        <w:t xml:space="preserve">Note that the roles definition above may not </w:t>
      </w:r>
      <w:r w:rsidR="00DE12F6">
        <w:t xml:space="preserve">apply to </w:t>
      </w:r>
      <w:r>
        <w:t>the Bluetooth LE layer.</w:t>
      </w:r>
    </w:p>
    <w:p w14:paraId="4A53974C" w14:textId="76AA1DCB" w:rsidR="003B625D" w:rsidRDefault="003B625D" w:rsidP="003B625D">
      <w:pPr>
        <w:pStyle w:val="Heading4"/>
      </w:pPr>
      <w:r>
        <w:t xml:space="preserve"> Logical and Physical Responders</w:t>
      </w:r>
    </w:p>
    <w:p w14:paraId="03E02138" w14:textId="531ABD09" w:rsidR="003B625D" w:rsidRDefault="003B625D" w:rsidP="008E25A3">
      <w:pPr>
        <w:pStyle w:val="ListParagraph"/>
        <w:numPr>
          <w:ilvl w:val="0"/>
          <w:numId w:val="36"/>
        </w:numPr>
      </w:pPr>
      <w:r>
        <w:t>A responder can be a logical responder as well as a physical one.</w:t>
      </w:r>
    </w:p>
    <w:p w14:paraId="48671651" w14:textId="43D2DBCF" w:rsidR="003B625D" w:rsidRDefault="003B625D" w:rsidP="008E25A3">
      <w:pPr>
        <w:pStyle w:val="ListParagraph"/>
        <w:numPr>
          <w:ilvl w:val="0"/>
          <w:numId w:val="36"/>
        </w:numPr>
      </w:pPr>
      <w:r>
        <w:t xml:space="preserve">A physical responder shall have one UWB module and one or more physical antennas. </w:t>
      </w:r>
    </w:p>
    <w:p w14:paraId="35D00B60" w14:textId="0B47705D" w:rsidR="003B625D" w:rsidRDefault="003B625D" w:rsidP="008E25A3">
      <w:pPr>
        <w:pStyle w:val="ListParagraph"/>
        <w:numPr>
          <w:ilvl w:val="0"/>
          <w:numId w:val="36"/>
        </w:numPr>
      </w:pPr>
      <w:r>
        <w:t xml:space="preserve">A logical responder corresponds to one responder role which, for example, could be assigned to a specific UWB module and one specific physical antenna. Hence, a physical responder may include one or more logical responders. </w:t>
      </w:r>
    </w:p>
    <w:p w14:paraId="09513593" w14:textId="4EAE634C" w:rsidR="003B625D" w:rsidRDefault="003B625D" w:rsidP="008E25A3">
      <w:pPr>
        <w:pStyle w:val="ListParagraph"/>
        <w:numPr>
          <w:ilvl w:val="0"/>
          <w:numId w:val="36"/>
        </w:numPr>
      </w:pPr>
      <w:r>
        <w:t>The responder-device shall coordinate which logical responders transmit and in which order such that there is no interference between transmissions from two logical responders belonging to the same responder-device.</w:t>
      </w:r>
    </w:p>
    <w:p w14:paraId="0B80F7C3" w14:textId="7745FA44" w:rsidR="003B625D" w:rsidRDefault="003B625D" w:rsidP="003B625D">
      <w:pPr>
        <w:pStyle w:val="Heading4"/>
      </w:pPr>
      <w:r>
        <w:t>DK Ranging Area Network (RAN)</w:t>
      </w:r>
    </w:p>
    <w:p w14:paraId="6DAD9F85" w14:textId="529EF6EB" w:rsidR="003B625D" w:rsidRDefault="003B625D" w:rsidP="008E25A3">
      <w:pPr>
        <w:pStyle w:val="ListParagraph"/>
        <w:numPr>
          <w:ilvl w:val="0"/>
          <w:numId w:val="37"/>
        </w:numPr>
      </w:pPr>
      <w:r>
        <w:t>An initiator and a responder-device engaged in a continuous ranging procedure that is characterized by a specific set of parameters is called a ranging session.</w:t>
      </w:r>
    </w:p>
    <w:p w14:paraId="38CDAD8C" w14:textId="7882829C" w:rsidR="003B625D" w:rsidRDefault="003B625D" w:rsidP="008E25A3">
      <w:pPr>
        <w:pStyle w:val="ListParagraph"/>
        <w:numPr>
          <w:ilvl w:val="0"/>
          <w:numId w:val="37"/>
        </w:numPr>
      </w:pPr>
      <w:r>
        <w:t>An initiator and its (one or more) ranging sessions are called a “ranging area network (RAN)</w:t>
      </w:r>
      <w:r w:rsidR="00094206">
        <w:t>.</w:t>
      </w:r>
      <w:r>
        <w:t>” Each RAN is characterized by a timing reference that is established by the initiator. All responder</w:t>
      </w:r>
      <w:r w:rsidR="00136920">
        <w:t>-</w:t>
      </w:r>
      <w:r>
        <w:t>devices in the same RAN approximate the initiator timeline (there is no assumption of global synchronization here, see Section</w:t>
      </w:r>
      <w:r w:rsidR="00EB0F85">
        <w:t xml:space="preserve"> </w:t>
      </w:r>
      <w:r w:rsidR="00EB0F85" w:rsidRPr="00EB0F85">
        <w:rPr>
          <w:rStyle w:val="CrossRef"/>
          <w:highlight w:val="yellow"/>
        </w:rPr>
        <w:fldChar w:fldCharType="begin"/>
      </w:r>
      <w:r w:rsidR="00EB0F85" w:rsidRPr="00EB0F85">
        <w:rPr>
          <w:rStyle w:val="CrossRef"/>
        </w:rPr>
        <w:instrText xml:space="preserve"> REF _Ref64707744 \r \h </w:instrText>
      </w:r>
      <w:r w:rsidR="00EB0F85" w:rsidRPr="00EB0F85">
        <w:rPr>
          <w:rStyle w:val="CrossRef"/>
          <w:highlight w:val="yellow"/>
        </w:rPr>
      </w:r>
      <w:r w:rsidR="00EB0F85" w:rsidRPr="00EB0F85">
        <w:rPr>
          <w:rStyle w:val="CrossRef"/>
          <w:highlight w:val="yellow"/>
        </w:rPr>
        <w:fldChar w:fldCharType="separate"/>
      </w:r>
      <w:r w:rsidR="00D81990">
        <w:rPr>
          <w:rStyle w:val="CrossRef"/>
        </w:rPr>
        <w:t>20.3</w:t>
      </w:r>
      <w:r w:rsidR="00EB0F85" w:rsidRPr="00EB0F85">
        <w:rPr>
          <w:rStyle w:val="CrossRef"/>
          <w:highlight w:val="yellow"/>
        </w:rPr>
        <w:fldChar w:fldCharType="end"/>
      </w:r>
      <w:r>
        <w:t>).</w:t>
      </w:r>
    </w:p>
    <w:p w14:paraId="4587B3FE" w14:textId="2548A756" w:rsidR="003B625D" w:rsidRDefault="003B625D" w:rsidP="008E25A3">
      <w:pPr>
        <w:pStyle w:val="ListParagraph"/>
        <w:numPr>
          <w:ilvl w:val="0"/>
          <w:numId w:val="37"/>
        </w:numPr>
      </w:pPr>
      <w:r>
        <w:lastRenderedPageBreak/>
        <w:t>A single RAN shall have one initiator only and may have more than one responder-device (e.g. a device ranging with two vehicles). In the example shown in</w:t>
      </w:r>
      <w:r w:rsidR="00EB0F85">
        <w:t xml:space="preserve"> </w:t>
      </w:r>
      <w:r w:rsidR="00EB0F85" w:rsidRPr="00503CB9">
        <w:rPr>
          <w:rStyle w:val="CrossRef"/>
          <w:highlight w:val="yellow"/>
        </w:rPr>
        <w:fldChar w:fldCharType="begin"/>
      </w:r>
      <w:r w:rsidR="00EB0F85" w:rsidRPr="00503CB9">
        <w:rPr>
          <w:rStyle w:val="CrossRef"/>
        </w:rPr>
        <w:instrText xml:space="preserve"> REF _Ref64707785 \h </w:instrText>
      </w:r>
      <w:r w:rsidR="00EB0F85" w:rsidRPr="00503CB9">
        <w:rPr>
          <w:rStyle w:val="CrossRef"/>
          <w:highlight w:val="yellow"/>
        </w:rPr>
      </w:r>
      <w:r w:rsidR="00EB0F85" w:rsidRPr="00503CB9">
        <w:rPr>
          <w:rStyle w:val="CrossRef"/>
          <w:highlight w:val="yellow"/>
        </w:rPr>
        <w:fldChar w:fldCharType="separate"/>
      </w:r>
      <w:r w:rsidR="00D81990">
        <w:t xml:space="preserve">Figure </w:t>
      </w:r>
      <w:r w:rsidR="00D81990">
        <w:rPr>
          <w:noProof/>
        </w:rPr>
        <w:t>20</w:t>
      </w:r>
      <w:r w:rsidR="00D81990">
        <w:noBreakHyphen/>
      </w:r>
      <w:r w:rsidR="00D81990">
        <w:rPr>
          <w:noProof/>
        </w:rPr>
        <w:t>1</w:t>
      </w:r>
      <w:r w:rsidR="00EB0F85" w:rsidRPr="00503CB9">
        <w:rPr>
          <w:rStyle w:val="CrossRef"/>
          <w:highlight w:val="yellow"/>
        </w:rPr>
        <w:fldChar w:fldCharType="end"/>
      </w:r>
      <w:r>
        <w:t>, this is represented by Device 2, Vehicle 1, and Vehicle 2 which all belong to RAN 2.</w:t>
      </w:r>
    </w:p>
    <w:p w14:paraId="0210F2D7" w14:textId="117C2BCB" w:rsidR="003B625D" w:rsidRDefault="003B625D" w:rsidP="008E25A3">
      <w:pPr>
        <w:pStyle w:val="ListParagraph"/>
        <w:numPr>
          <w:ilvl w:val="0"/>
          <w:numId w:val="37"/>
        </w:numPr>
      </w:pPr>
      <w:r>
        <w:t>Each responder-device may have a different number of logical responders (e.g. one vehicle may have 7 responders and another vehicle in the same RAN may have 5 responders).</w:t>
      </w:r>
    </w:p>
    <w:p w14:paraId="615A519A" w14:textId="15BDF303" w:rsidR="003B625D" w:rsidRDefault="003B625D" w:rsidP="008E25A3">
      <w:pPr>
        <w:pStyle w:val="ListParagraph"/>
        <w:numPr>
          <w:ilvl w:val="0"/>
          <w:numId w:val="37"/>
        </w:numPr>
      </w:pPr>
      <w:r>
        <w:t xml:space="preserve">A single responder-device may belong to multiple RANs, e.g. a single vehicle ranging with two different devices. In the example shown in </w:t>
      </w:r>
      <w:r w:rsidR="007D0865" w:rsidRPr="00503CB9">
        <w:rPr>
          <w:rStyle w:val="CrossRef"/>
          <w:highlight w:val="yellow"/>
        </w:rPr>
        <w:fldChar w:fldCharType="begin"/>
      </w:r>
      <w:r w:rsidR="007D0865" w:rsidRPr="00503CB9">
        <w:rPr>
          <w:rStyle w:val="CrossRef"/>
        </w:rPr>
        <w:instrText xml:space="preserve"> REF _Ref64707785 \h </w:instrText>
      </w:r>
      <w:r w:rsidR="007D0865" w:rsidRPr="00503CB9">
        <w:rPr>
          <w:rStyle w:val="CrossRef"/>
          <w:highlight w:val="yellow"/>
        </w:rPr>
      </w:r>
      <w:r w:rsidR="007D0865" w:rsidRPr="00503CB9">
        <w:rPr>
          <w:rStyle w:val="CrossRef"/>
          <w:highlight w:val="yellow"/>
        </w:rPr>
        <w:fldChar w:fldCharType="separate"/>
      </w:r>
      <w:r w:rsidR="00D81990">
        <w:t xml:space="preserve">Figure </w:t>
      </w:r>
      <w:r w:rsidR="00D81990">
        <w:rPr>
          <w:noProof/>
        </w:rPr>
        <w:t>20</w:t>
      </w:r>
      <w:r w:rsidR="00D81990">
        <w:noBreakHyphen/>
      </w:r>
      <w:r w:rsidR="00D81990">
        <w:rPr>
          <w:noProof/>
        </w:rPr>
        <w:t>1</w:t>
      </w:r>
      <w:r w:rsidR="007D0865" w:rsidRPr="00503CB9">
        <w:rPr>
          <w:rStyle w:val="CrossRef"/>
          <w:highlight w:val="yellow"/>
        </w:rPr>
        <w:fldChar w:fldCharType="end"/>
      </w:r>
      <w:r>
        <w:t>, this is represented by Vehicle 2 which belongs to RAN 2 controlled by Device 2 and RAN 3 controlled by Device 3.</w:t>
      </w:r>
    </w:p>
    <w:p w14:paraId="66B57770" w14:textId="0B9E7C11" w:rsidR="0061011F" w:rsidRDefault="0061011F" w:rsidP="001E6A80">
      <w:pPr>
        <w:pStyle w:val="CaptionFigure"/>
      </w:pPr>
      <w:bookmarkStart w:id="3383" w:name="_Ref64707785"/>
      <w:bookmarkStart w:id="3384" w:name="_Toc118222996"/>
      <w:r>
        <w:t xml:space="preserve">Figure </w:t>
      </w:r>
      <w:fldSimple w:instr=" STYLEREF 1 \s ">
        <w:r w:rsidR="00D81990">
          <w:rPr>
            <w:noProof/>
          </w:rPr>
          <w:t>20</w:t>
        </w:r>
      </w:fldSimple>
      <w:r w:rsidR="000E1F04">
        <w:noBreakHyphen/>
      </w:r>
      <w:fldSimple w:instr=" SEQ Figure \* ARABIC \s 1 ">
        <w:r w:rsidR="00D81990">
          <w:rPr>
            <w:noProof/>
          </w:rPr>
          <w:t>1</w:t>
        </w:r>
      </w:fldSimple>
      <w:bookmarkEnd w:id="3383"/>
      <w:r>
        <w:t xml:space="preserve">: </w:t>
      </w:r>
      <w:r w:rsidRPr="00E61501">
        <w:t>Digital Key RAN Concept</w:t>
      </w:r>
      <w:r>
        <w:t>.</w:t>
      </w:r>
      <w:bookmarkEnd w:id="3384"/>
    </w:p>
    <w:p w14:paraId="3A94A076" w14:textId="6933237B" w:rsidR="003B625D" w:rsidRDefault="0061011F" w:rsidP="006B42AF">
      <w:pPr>
        <w:pStyle w:val="Figure"/>
      </w:pPr>
      <w:r>
        <w:drawing>
          <wp:inline distT="0" distB="0" distL="0" distR="0" wp14:anchorId="69E50B0F" wp14:editId="529B2BA6">
            <wp:extent cx="5943600" cy="4257675"/>
            <wp:effectExtent l="0" t="0" r="0" b="0"/>
            <wp:docPr id="942" name="Picture 9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Picture 942" descr="Diagram&#10;&#10;Description automatically generated"/>
                    <pic:cNvPicPr/>
                  </pic:nvPicPr>
                  <pic:blipFill>
                    <a:blip r:embed="rId163">
                      <a:extLst>
                        <a:ext uri="{28A0092B-C50C-407E-A947-70E740481C1C}">
                          <a14:useLocalDpi xmlns:a14="http://schemas.microsoft.com/office/drawing/2010/main" val="0"/>
                        </a:ext>
                      </a:extLst>
                    </a:blip>
                    <a:stretch>
                      <a:fillRect/>
                    </a:stretch>
                  </pic:blipFill>
                  <pic:spPr>
                    <a:xfrm>
                      <a:off x="0" y="0"/>
                      <a:ext cx="5943600" cy="4257675"/>
                    </a:xfrm>
                    <a:prstGeom prst="rect">
                      <a:avLst/>
                    </a:prstGeom>
                  </pic:spPr>
                </pic:pic>
              </a:graphicData>
            </a:graphic>
          </wp:inline>
        </w:drawing>
      </w:r>
    </w:p>
    <w:p w14:paraId="771B3C64" w14:textId="24B09762" w:rsidR="006B42AF" w:rsidRDefault="006B42AF" w:rsidP="006B42AF">
      <w:pPr>
        <w:pStyle w:val="Heading4"/>
      </w:pPr>
      <w:r>
        <w:t>Inter-/Intra- RAN Interference and Resource Management</w:t>
      </w:r>
    </w:p>
    <w:p w14:paraId="6AE8B8F1" w14:textId="2EA56C61" w:rsidR="006B42AF" w:rsidRDefault="006B42AF" w:rsidP="006B42AF">
      <w:r>
        <w:t>Each responder on a responder-device can reliably predict its allowed transmission window and there will be no interference between responders on the same responder-device. However, given the above definitions, three possible performance degradation scenarios can be identified:</w:t>
      </w:r>
    </w:p>
    <w:p w14:paraId="7D0BF60D" w14:textId="6388CD25" w:rsidR="006B42AF" w:rsidRDefault="006B42AF" w:rsidP="008E25A3">
      <w:pPr>
        <w:pStyle w:val="ListParagraph"/>
        <w:numPr>
          <w:ilvl w:val="0"/>
          <w:numId w:val="38"/>
        </w:numPr>
      </w:pPr>
      <w:r>
        <w:t>Inter-RAN Interference</w:t>
      </w:r>
      <w:r w:rsidR="00EB0F85">
        <w:t>:</w:t>
      </w:r>
    </w:p>
    <w:p w14:paraId="56385D77" w14:textId="6FD8D3FE" w:rsidR="006B42AF" w:rsidRDefault="006B42AF" w:rsidP="005333C1">
      <w:pPr>
        <w:pStyle w:val="BulletListIndented"/>
      </w:pPr>
      <w:r>
        <w:t>This may be caused by actual over</w:t>
      </w:r>
      <w:r w:rsidR="007D0865">
        <w:t>-</w:t>
      </w:r>
      <w:r>
        <w:t>the</w:t>
      </w:r>
      <w:r w:rsidR="007D0865">
        <w:t>-</w:t>
      </w:r>
      <w:r>
        <w:t>air collisions of packets from different RANs.</w:t>
      </w:r>
    </w:p>
    <w:p w14:paraId="4B6691B2" w14:textId="7FD8912B" w:rsidR="006B42AF" w:rsidRDefault="006B42AF" w:rsidP="005333C1">
      <w:pPr>
        <w:pStyle w:val="BulletListIndented"/>
      </w:pPr>
      <w:r>
        <w:lastRenderedPageBreak/>
        <w:t>This is the normal mode of operation and should be expected as there is no assumption of coordination between different RANs. The impact of these collisions may be mitigated by employing the ranging round hopping strategy defined below (see Section</w:t>
      </w:r>
      <w:r w:rsidR="00EB0F85">
        <w:t xml:space="preserve"> </w:t>
      </w:r>
      <w:r w:rsidR="00EB0F85" w:rsidRPr="00EB0F85">
        <w:rPr>
          <w:rStyle w:val="CrossRef"/>
          <w:highlight w:val="yellow"/>
        </w:rPr>
        <w:fldChar w:fldCharType="begin"/>
      </w:r>
      <w:r w:rsidR="00EB0F85" w:rsidRPr="00EB0F85">
        <w:rPr>
          <w:rStyle w:val="CrossRef"/>
        </w:rPr>
        <w:instrText xml:space="preserve"> REF _Ref64707891 \r \h </w:instrText>
      </w:r>
      <w:r w:rsidR="00EB0F85" w:rsidRPr="00EB0F85">
        <w:rPr>
          <w:rStyle w:val="CrossRef"/>
          <w:highlight w:val="yellow"/>
        </w:rPr>
      </w:r>
      <w:r w:rsidR="00EB0F85" w:rsidRPr="00EB0F85">
        <w:rPr>
          <w:rStyle w:val="CrossRef"/>
          <w:highlight w:val="yellow"/>
        </w:rPr>
        <w:fldChar w:fldCharType="separate"/>
      </w:r>
      <w:r w:rsidR="00D81990">
        <w:rPr>
          <w:rStyle w:val="CrossRef"/>
        </w:rPr>
        <w:t>20.4</w:t>
      </w:r>
      <w:r w:rsidR="00EB0F85" w:rsidRPr="00EB0F85">
        <w:rPr>
          <w:rStyle w:val="CrossRef"/>
          <w:highlight w:val="yellow"/>
        </w:rPr>
        <w:fldChar w:fldCharType="end"/>
      </w:r>
      <w:r>
        <w:t>).</w:t>
      </w:r>
    </w:p>
    <w:p w14:paraId="38F02FFB" w14:textId="1232FDD4" w:rsidR="006B42AF" w:rsidRDefault="006B42AF" w:rsidP="008E25A3">
      <w:pPr>
        <w:pStyle w:val="ListParagraph"/>
        <w:numPr>
          <w:ilvl w:val="0"/>
          <w:numId w:val="38"/>
        </w:numPr>
      </w:pPr>
      <w:r>
        <w:t>Intra-RAN Resource Conflict</w:t>
      </w:r>
      <w:r w:rsidR="00EB0F85">
        <w:t>:</w:t>
      </w:r>
    </w:p>
    <w:p w14:paraId="716D939C" w14:textId="31A8F1B9" w:rsidR="006B42AF" w:rsidRDefault="006B42AF" w:rsidP="005333C1">
      <w:pPr>
        <w:pStyle w:val="BulletListIndented"/>
      </w:pPr>
      <w:r>
        <w:t>A resource conflict may occur when the initiator would have to serve two different ranging exchanges (to two different responder-devices) at the same time.</w:t>
      </w:r>
    </w:p>
    <w:p w14:paraId="13C4C94D" w14:textId="486C8723" w:rsidR="006B42AF" w:rsidRDefault="006B42AF" w:rsidP="005333C1">
      <w:pPr>
        <w:pStyle w:val="BulletListIndented"/>
      </w:pPr>
      <w:r>
        <w:t xml:space="preserve">This scenario may </w:t>
      </w:r>
      <w:r w:rsidR="007D0865">
        <w:t xml:space="preserve">be </w:t>
      </w:r>
      <w:r>
        <w:t xml:space="preserve">resolved at the initiator by prioritizing one of the ranging sessions involved. The target ranging round may be used for the ranging session with the highest priority and the initiator shall skip the round for the other ranging sessions.  The impact of skipped ranging round appears like a failed ranging round and may be mitigated by employing the ranging round hopping strategy explained in Section </w:t>
      </w:r>
      <w:r w:rsidR="00EB0F85" w:rsidRPr="00EB0F85">
        <w:rPr>
          <w:rStyle w:val="CrossRef"/>
          <w:highlight w:val="yellow"/>
        </w:rPr>
        <w:fldChar w:fldCharType="begin"/>
      </w:r>
      <w:r w:rsidR="00EB0F85" w:rsidRPr="00EB0F85">
        <w:rPr>
          <w:rStyle w:val="CrossRef"/>
        </w:rPr>
        <w:instrText xml:space="preserve"> REF _Ref64707891 \r \h </w:instrText>
      </w:r>
      <w:r w:rsidR="00EB0F85" w:rsidRPr="00EB0F85">
        <w:rPr>
          <w:rStyle w:val="CrossRef"/>
          <w:highlight w:val="yellow"/>
        </w:rPr>
      </w:r>
      <w:r w:rsidR="00EB0F85" w:rsidRPr="00EB0F85">
        <w:rPr>
          <w:rStyle w:val="CrossRef"/>
          <w:highlight w:val="yellow"/>
        </w:rPr>
        <w:fldChar w:fldCharType="separate"/>
      </w:r>
      <w:r w:rsidR="00D81990">
        <w:rPr>
          <w:rStyle w:val="CrossRef"/>
        </w:rPr>
        <w:t>20.4</w:t>
      </w:r>
      <w:r w:rsidR="00EB0F85" w:rsidRPr="00EB0F85">
        <w:rPr>
          <w:rStyle w:val="CrossRef"/>
          <w:highlight w:val="yellow"/>
        </w:rPr>
        <w:fldChar w:fldCharType="end"/>
      </w:r>
      <w:r>
        <w:t xml:space="preserve">. </w:t>
      </w:r>
    </w:p>
    <w:p w14:paraId="7F6B4BBC" w14:textId="49406B62" w:rsidR="006B42AF" w:rsidRDefault="006B42AF" w:rsidP="008E25A3">
      <w:pPr>
        <w:pStyle w:val="ListParagraph"/>
        <w:numPr>
          <w:ilvl w:val="0"/>
          <w:numId w:val="38"/>
        </w:numPr>
      </w:pPr>
      <w:r>
        <w:t>Inter-RAN Resource Conflict</w:t>
      </w:r>
      <w:r w:rsidR="00EB0F85">
        <w:t>:</w:t>
      </w:r>
    </w:p>
    <w:p w14:paraId="52457769" w14:textId="032AD550" w:rsidR="006B42AF" w:rsidRDefault="006B42AF" w:rsidP="005333C1">
      <w:pPr>
        <w:pStyle w:val="BulletListIndented"/>
      </w:pPr>
      <w:r>
        <w:t>A resource conflict occurs when a responder would have to serve ranging rounds from two (or more) different RANs at the same time.</w:t>
      </w:r>
    </w:p>
    <w:p w14:paraId="4E02EAC2" w14:textId="1D461DFB" w:rsidR="006B42AF" w:rsidRDefault="006B42AF" w:rsidP="005333C1">
      <w:pPr>
        <w:pStyle w:val="BulletListIndented"/>
      </w:pPr>
      <w:r>
        <w:t>This scenario may be resolved by prioritizing one RAN and skipping the round for the other RANs. The prioritization is determined by the involved responder-device.</w:t>
      </w:r>
    </w:p>
    <w:p w14:paraId="60F4F8BB" w14:textId="58FD0F8A" w:rsidR="006B42AF" w:rsidRDefault="006B42AF" w:rsidP="005333C1">
      <w:pPr>
        <w:pStyle w:val="BulletListIndented"/>
      </w:pPr>
      <w:r>
        <w:t xml:space="preserve">For the initiators of the skipped RANs, this appears like a failed reception of the responses for the current ranging exchange and the responder-device hops to a different round (see Section </w:t>
      </w:r>
      <w:r w:rsidR="00EB0F85" w:rsidRPr="00EB0F85">
        <w:rPr>
          <w:rStyle w:val="CrossRef"/>
          <w:highlight w:val="yellow"/>
        </w:rPr>
        <w:fldChar w:fldCharType="begin"/>
      </w:r>
      <w:r w:rsidR="00EB0F85" w:rsidRPr="00EB0F85">
        <w:rPr>
          <w:rStyle w:val="CrossRef"/>
        </w:rPr>
        <w:instrText xml:space="preserve"> REF _Ref64707891 \r \h </w:instrText>
      </w:r>
      <w:r w:rsidR="00EB0F85" w:rsidRPr="00EB0F85">
        <w:rPr>
          <w:rStyle w:val="CrossRef"/>
          <w:highlight w:val="yellow"/>
        </w:rPr>
      </w:r>
      <w:r w:rsidR="00EB0F85" w:rsidRPr="00EB0F85">
        <w:rPr>
          <w:rStyle w:val="CrossRef"/>
          <w:highlight w:val="yellow"/>
        </w:rPr>
        <w:fldChar w:fldCharType="separate"/>
      </w:r>
      <w:r w:rsidR="00D81990">
        <w:rPr>
          <w:rStyle w:val="CrossRef"/>
        </w:rPr>
        <w:t>20.4</w:t>
      </w:r>
      <w:r w:rsidR="00EB0F85" w:rsidRPr="00EB0F85">
        <w:rPr>
          <w:rStyle w:val="CrossRef"/>
          <w:highlight w:val="yellow"/>
        </w:rPr>
        <w:fldChar w:fldCharType="end"/>
      </w:r>
      <w:r>
        <w:t>).</w:t>
      </w:r>
    </w:p>
    <w:p w14:paraId="30F6F91F" w14:textId="77777777" w:rsidR="006B42AF" w:rsidRDefault="006B42AF" w:rsidP="006B42AF">
      <w:r>
        <w:t>The criteria for determining the priority is left to the device and the vehicle manufacturer. In all subsequent sections and text below, unless otherwise stated, a responder is understood to mean a logical responder.</w:t>
      </w:r>
    </w:p>
    <w:p w14:paraId="0DBFF647" w14:textId="77777777" w:rsidR="006B42AF" w:rsidRDefault="006B42AF" w:rsidP="006B42AF"/>
    <w:p w14:paraId="1857B75F" w14:textId="03181E80" w:rsidR="006B42AF" w:rsidRDefault="006B42AF" w:rsidP="006B42AF">
      <w:pPr>
        <w:pStyle w:val="Heading2"/>
      </w:pPr>
      <w:bookmarkStart w:id="3385" w:name="_Ref64740245"/>
      <w:bookmarkStart w:id="3386" w:name="_Toc64812205"/>
      <w:bookmarkStart w:id="3387" w:name="_Toc112706326"/>
      <w:bookmarkStart w:id="3388" w:name="_Toc118219700"/>
      <w:bookmarkStart w:id="3389" w:name="_Toc118222811"/>
      <w:r>
        <w:t>MAC Time Grid</w:t>
      </w:r>
      <w:bookmarkEnd w:id="3385"/>
      <w:bookmarkEnd w:id="3386"/>
      <w:bookmarkEnd w:id="3387"/>
      <w:bookmarkEnd w:id="3388"/>
      <w:bookmarkEnd w:id="3389"/>
    </w:p>
    <w:p w14:paraId="1B6B4455" w14:textId="3D5DB72D" w:rsidR="006B42AF" w:rsidRDefault="006B42AF" w:rsidP="006B42AF">
      <w:r>
        <w:t xml:space="preserve">The DK UWB ranging protocol is a one-to-many (O2M) ranging protocol between the initiator and the responder-device. </w:t>
      </w:r>
      <w:r w:rsidR="00EB0F85" w:rsidRPr="00503CB9">
        <w:rPr>
          <w:rStyle w:val="CrossRef"/>
          <w:highlight w:val="yellow"/>
        </w:rPr>
        <w:fldChar w:fldCharType="begin"/>
      </w:r>
      <w:r w:rsidR="00EB0F85" w:rsidRPr="00503CB9">
        <w:rPr>
          <w:rStyle w:val="CrossRef"/>
        </w:rPr>
        <w:instrText xml:space="preserve"> REF _Ref64707934 \h </w:instrText>
      </w:r>
      <w:r w:rsidR="00EB0F85" w:rsidRPr="00503CB9">
        <w:rPr>
          <w:rStyle w:val="CrossRef"/>
          <w:highlight w:val="yellow"/>
        </w:rPr>
      </w:r>
      <w:r w:rsidR="00EB0F85" w:rsidRPr="00503CB9">
        <w:rPr>
          <w:rStyle w:val="CrossRef"/>
          <w:highlight w:val="yellow"/>
        </w:rPr>
        <w:fldChar w:fldCharType="separate"/>
      </w:r>
      <w:r w:rsidR="00D81990">
        <w:t xml:space="preserve">Figure </w:t>
      </w:r>
      <w:r w:rsidR="00D81990">
        <w:rPr>
          <w:noProof/>
        </w:rPr>
        <w:t>20</w:t>
      </w:r>
      <w:r w:rsidR="00D81990">
        <w:noBreakHyphen/>
      </w:r>
      <w:r w:rsidR="00D81990">
        <w:rPr>
          <w:noProof/>
        </w:rPr>
        <w:t>2</w:t>
      </w:r>
      <w:r w:rsidR="00EB0F85" w:rsidRPr="00503CB9">
        <w:rPr>
          <w:rStyle w:val="CrossRef"/>
          <w:highlight w:val="yellow"/>
        </w:rPr>
        <w:fldChar w:fldCharType="end"/>
      </w:r>
      <w:r w:rsidR="00EB0F85">
        <w:t xml:space="preserve"> </w:t>
      </w:r>
      <w:r>
        <w:t>shows an example for the packet exchange in the O2M ranging protocol for an initiator ranging with a responder-device with seven responders.</w:t>
      </w:r>
      <w:r w:rsidR="00EB0F85">
        <w:t xml:space="preserve"> The </w:t>
      </w:r>
      <w:r>
        <w:t xml:space="preserve">symbols used in the </w:t>
      </w:r>
      <w:r w:rsidR="00EB0F85">
        <w:t>f</w:t>
      </w:r>
      <w:r>
        <w:t>igure are defined in subsequent text</w:t>
      </w:r>
      <w:r w:rsidR="00EB0F85">
        <w:t>.</w:t>
      </w:r>
    </w:p>
    <w:p w14:paraId="4156E5E2" w14:textId="6BF31FCD" w:rsidR="00C22283" w:rsidRDefault="00C22283" w:rsidP="001E6A80">
      <w:pPr>
        <w:pStyle w:val="CaptionFigure"/>
      </w:pPr>
      <w:bookmarkStart w:id="3390" w:name="_Ref64707934"/>
      <w:bookmarkStart w:id="3391" w:name="_Toc118222997"/>
      <w:r>
        <w:lastRenderedPageBreak/>
        <w:t xml:space="preserve">Figure </w:t>
      </w:r>
      <w:fldSimple w:instr=" STYLEREF 1 \s ">
        <w:r w:rsidR="00D81990">
          <w:rPr>
            <w:noProof/>
          </w:rPr>
          <w:t>20</w:t>
        </w:r>
      </w:fldSimple>
      <w:r w:rsidR="000E1F04">
        <w:noBreakHyphen/>
      </w:r>
      <w:fldSimple w:instr=" SEQ Figure \* ARABIC \s 1 ">
        <w:r w:rsidR="00D81990">
          <w:rPr>
            <w:noProof/>
          </w:rPr>
          <w:t>2</w:t>
        </w:r>
      </w:fldSimple>
      <w:bookmarkEnd w:id="3390"/>
      <w:r>
        <w:t xml:space="preserve">: </w:t>
      </w:r>
      <w:r w:rsidRPr="00D67EEB">
        <w:t>Digital Key One-to-Many Ranging Protocol</w:t>
      </w:r>
      <w:r>
        <w:t>.</w:t>
      </w:r>
      <w:bookmarkEnd w:id="3391"/>
    </w:p>
    <w:p w14:paraId="0CB3A3A2" w14:textId="68E22161" w:rsidR="00D22FDF" w:rsidRDefault="00C22283" w:rsidP="00D22FDF">
      <w:pPr>
        <w:pStyle w:val="Figure"/>
      </w:pPr>
      <w:r>
        <w:drawing>
          <wp:inline distT="0" distB="0" distL="0" distR="0" wp14:anchorId="46276FF6" wp14:editId="53B0270D">
            <wp:extent cx="5943600" cy="274383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943600" cy="2743835"/>
                    </a:xfrm>
                    <a:prstGeom prst="rect">
                      <a:avLst/>
                    </a:prstGeom>
                  </pic:spPr>
                </pic:pic>
              </a:graphicData>
            </a:graphic>
          </wp:inline>
        </w:drawing>
      </w:r>
    </w:p>
    <w:p w14:paraId="772565D0" w14:textId="42971CEB" w:rsidR="00D22FDF" w:rsidRDefault="00D22FDF" w:rsidP="00D22FDF">
      <w:r>
        <w:t>The DK UWB ranging protocol is a block</w:t>
      </w:r>
      <w:r w:rsidR="00EB0F85">
        <w:t>-</w:t>
      </w:r>
      <w:r>
        <w:t>based ranging approach</w:t>
      </w:r>
      <w:r w:rsidR="00EB0F85">
        <w:t xml:space="preserve"> </w:t>
      </w:r>
      <w:r>
        <w:t>as described in</w:t>
      </w:r>
      <w:r w:rsidR="004F5A52">
        <w:t xml:space="preserve"> </w:t>
      </w:r>
      <w:r w:rsidR="004F5A52">
        <w:fldChar w:fldCharType="begin"/>
      </w:r>
      <w:r w:rsidR="004F5A52">
        <w:instrText xml:space="preserve"> REF _Ref65365800 \r \h </w:instrText>
      </w:r>
      <w:r w:rsidR="004F5A52">
        <w:fldChar w:fldCharType="separate"/>
      </w:r>
      <w:r w:rsidR="00D81990">
        <w:t>[33]</w:t>
      </w:r>
      <w:r w:rsidR="004F5A52">
        <w:fldChar w:fldCharType="end"/>
      </w:r>
      <w:r>
        <w:t xml:space="preserve">. The protocol uses a ranging block structure where each ranging block is </w:t>
      </w:r>
      <w:r w:rsidR="004053C2" w:rsidRPr="00335EA1">
        <w:rPr>
          <w:noProof/>
          <w:position w:val="-12"/>
        </w:rPr>
        <w:object w:dxaOrig="520" w:dyaOrig="400" w14:anchorId="6DB18B15">
          <v:shape id="_x0000_i1221" type="#_x0000_t75" alt="" style="width:26.65pt;height:18pt;mso-width-percent:0;mso-height-percent:0;mso-width-percent:0;mso-height-percent:0" o:ole="">
            <v:imagedata r:id="rId165" o:title=""/>
          </v:shape>
          <o:OLEObject Type="Embed" ProgID="Equation.DSMT4" ShapeID="_x0000_i1221" DrawAspect="Content" ObjectID="_1729631398" r:id="rId166"/>
        </w:object>
      </w:r>
      <w:r>
        <w:t xml:space="preserve"> in time duration (it is explained later in this section how the block timing is established within the RAN). Each ranging block is divided into</w:t>
      </w:r>
      <w:r w:rsidR="000869F2">
        <w:t xml:space="preserve"> </w:t>
      </w:r>
      <w:r w:rsidR="004053C2" w:rsidRPr="00335EA1">
        <w:rPr>
          <w:noProof/>
          <w:position w:val="-12"/>
        </w:rPr>
        <w:object w:dxaOrig="640" w:dyaOrig="400" w14:anchorId="688F7901">
          <v:shape id="_x0000_i1220" type="#_x0000_t75" alt="" style="width:32pt;height:18pt;mso-width-percent:0;mso-height-percent:0;mso-width-percent:0;mso-height-percent:0" o:ole="">
            <v:imagedata r:id="rId167" o:title=""/>
          </v:shape>
          <o:OLEObject Type="Embed" ProgID="Equation.DSMT4" ShapeID="_x0000_i1220" DrawAspect="Content" ObjectID="_1729631399" r:id="rId168"/>
        </w:object>
      </w:r>
      <w:r>
        <w:t xml:space="preserve"> ranging rounds that are long enough to carry out one complete ranging exchange. The length </w:t>
      </w:r>
      <w:r w:rsidR="004053C2" w:rsidRPr="00335EA1">
        <w:rPr>
          <w:noProof/>
          <w:position w:val="-12"/>
        </w:rPr>
        <w:object w:dxaOrig="560" w:dyaOrig="400" w14:anchorId="596BEFE4">
          <v:shape id="_x0000_i1219" type="#_x0000_t75" alt="" style="width:26.65pt;height:18pt;mso-width-percent:0;mso-height-percent:0;mso-width-percent:0;mso-height-percent:0" o:ole="">
            <v:imagedata r:id="rId169" o:title=""/>
          </v:shape>
          <o:OLEObject Type="Embed" ProgID="Equation.DSMT4" ShapeID="_x0000_i1219" DrawAspect="Content" ObjectID="_1729631400" r:id="rId170"/>
        </w:object>
      </w:r>
      <w:r>
        <w:t xml:space="preserve"> of the ranging rounds is session specific. </w:t>
      </w:r>
    </w:p>
    <w:p w14:paraId="70BFC5C2" w14:textId="16E34157" w:rsidR="00D22FDF" w:rsidRDefault="00D22FDF" w:rsidP="001B1D42">
      <w:pPr>
        <w:pStyle w:val="BulletList"/>
      </w:pPr>
      <w:r>
        <w:t>First, the following global parameters are defined:</w:t>
      </w:r>
    </w:p>
    <w:p w14:paraId="5AE76E81" w14:textId="77777777" w:rsidR="00DD78A2" w:rsidRDefault="00D22FDF" w:rsidP="00DD78A2">
      <w:pPr>
        <w:pStyle w:val="BulletList"/>
        <w:numPr>
          <w:ilvl w:val="1"/>
          <w:numId w:val="2"/>
        </w:numPr>
      </w:pPr>
      <w:r>
        <w:t xml:space="preserve"> </w:t>
      </w:r>
      <w:r w:rsidR="004053C2" w:rsidRPr="00335EA1">
        <w:rPr>
          <w:rFonts w:ascii="Helvetica Neue" w:hAnsi="Helvetica Neue"/>
          <w:noProof/>
          <w:position w:val="-16"/>
        </w:rPr>
        <w:object w:dxaOrig="480" w:dyaOrig="420" w14:anchorId="0FA612E3">
          <v:shape id="_x0000_i1218" type="#_x0000_t75" alt="" style="width:18pt;height:18pt;mso-width-percent:0;mso-height-percent:0;mso-width-percent:0;mso-height-percent:0" o:ole="">
            <v:imagedata r:id="rId171" o:title=""/>
          </v:shape>
          <o:OLEObject Type="Embed" ProgID="Equation.DSMT4" ShapeID="_x0000_i1218" DrawAspect="Content" ObjectID="_1729631401" r:id="rId172"/>
        </w:object>
      </w:r>
      <w:r>
        <w:t>: Unit of time for the MAC protocol. All durations (except for</w:t>
      </w:r>
      <w:r w:rsidR="00DD78A2">
        <w:t xml:space="preserve"> </w:t>
      </w:r>
      <w:r w:rsidR="004053C2" w:rsidRPr="00335EA1">
        <w:rPr>
          <w:rFonts w:ascii="Helvetica Neue" w:hAnsi="Helvetica Neue"/>
          <w:noProof/>
          <w:position w:val="-16"/>
        </w:rPr>
        <w:object w:dxaOrig="880" w:dyaOrig="420" w14:anchorId="4675F808">
          <v:shape id="_x0000_i1217" type="#_x0000_t75" alt="" style="width:45.35pt;height:18pt;mso-width-percent:0;mso-height-percent:0;mso-width-percent:0;mso-height-percent:0" o:ole="">
            <v:imagedata r:id="rId173" o:title=""/>
          </v:shape>
          <o:OLEObject Type="Embed" ProgID="Equation.DSMT4" ShapeID="_x0000_i1217" DrawAspect="Content" ObjectID="_1729631402" r:id="rId174"/>
        </w:object>
      </w:r>
      <w:r>
        <w:t xml:space="preserve"> defined below) of the MAC protocol are integer multiples of  </w:t>
      </w:r>
      <w:r w:rsidR="004053C2" w:rsidRPr="00335EA1">
        <w:rPr>
          <w:rFonts w:ascii="Helvetica Neue" w:hAnsi="Helvetica Neue"/>
          <w:noProof/>
          <w:position w:val="-16"/>
        </w:rPr>
        <w:object w:dxaOrig="480" w:dyaOrig="420" w14:anchorId="74441223">
          <v:shape id="_x0000_i1216" type="#_x0000_t75" alt="" style="width:18pt;height:18pt;mso-width-percent:0;mso-height-percent:0;mso-width-percent:0;mso-height-percent:0" o:ole="">
            <v:imagedata r:id="rId175" o:title=""/>
          </v:shape>
          <o:OLEObject Type="Embed" ProgID="Equation.DSMT4" ShapeID="_x0000_i1216" DrawAspect="Content" ObjectID="_1729631403" r:id="rId176"/>
        </w:object>
      </w:r>
      <w:r>
        <w:t>.</w:t>
      </w:r>
    </w:p>
    <w:p w14:paraId="2814EB90" w14:textId="5A901038" w:rsidR="00D22FDF" w:rsidRDefault="004053C2" w:rsidP="00DD78A2">
      <w:pPr>
        <w:pStyle w:val="Equation-Centered"/>
      </w:pPr>
      <w:r w:rsidRPr="001E6A80">
        <w:object w:dxaOrig="2420" w:dyaOrig="660" w14:anchorId="17D60C29">
          <v:shape id="_x0000_i1215" type="#_x0000_t75" alt="" style="width:117.35pt;height:32pt;mso-width-percent:0;mso-height-percent:0;mso-width-percent:0;mso-height-percent:0" o:ole="">
            <v:imagedata r:id="rId177" o:title=""/>
          </v:shape>
          <o:OLEObject Type="Embed" ProgID="Equation.DSMT4" ShapeID="_x0000_i1215" DrawAspect="Content" ObjectID="_1729631404" r:id="rId178"/>
        </w:object>
      </w:r>
      <w:r w:rsidR="00DD78A2">
        <w:br/>
      </w:r>
      <w:r w:rsidR="00D22FDF">
        <w:t>where the RSTU is defined in</w:t>
      </w:r>
      <w:r w:rsidR="004F5A52">
        <w:t xml:space="preserve"> </w:t>
      </w:r>
      <w:r w:rsidR="004F5A52">
        <w:fldChar w:fldCharType="begin"/>
      </w:r>
      <w:r w:rsidR="004F5A52">
        <w:instrText xml:space="preserve"> REF _Ref65365800 \r \h </w:instrText>
      </w:r>
      <w:r w:rsidR="004F5A52">
        <w:fldChar w:fldCharType="separate"/>
      </w:r>
      <w:r w:rsidR="00D81990">
        <w:t>[33]</w:t>
      </w:r>
      <w:r w:rsidR="004F5A52">
        <w:fldChar w:fldCharType="end"/>
      </w:r>
      <w:r w:rsidR="00A12E9F">
        <w:t xml:space="preserve"> </w:t>
      </w:r>
      <w:r w:rsidR="00D22FDF">
        <w:t xml:space="preserve">as </w:t>
      </w:r>
      <w:r w:rsidRPr="00335EA1">
        <w:rPr>
          <w:position w:val="-10"/>
        </w:rPr>
        <w:object w:dxaOrig="3120" w:dyaOrig="320" w14:anchorId="65A9307F">
          <v:shape id="_x0000_i1214" type="#_x0000_t75" alt="" style="width:162pt;height:18pt;mso-width-percent:0;mso-height-percent:0;mso-width-percent:0;mso-height-percent:0" o:ole="">
            <v:imagedata r:id="rId179" o:title=""/>
          </v:shape>
          <o:OLEObject Type="Embed" ProgID="Equation.DSMT4" ShapeID="_x0000_i1214" DrawAspect="Content" ObjectID="_1729631405" r:id="rId180"/>
        </w:object>
      </w:r>
      <w:r w:rsidR="00D22FDF">
        <w:t xml:space="preserve"> </w:t>
      </w:r>
    </w:p>
    <w:p w14:paraId="6702F8FF" w14:textId="39730680" w:rsidR="00DD78A2" w:rsidRPr="000B593B" w:rsidRDefault="004053C2" w:rsidP="000B593B">
      <w:pPr>
        <w:pStyle w:val="BulletList"/>
        <w:numPr>
          <w:ilvl w:val="1"/>
          <w:numId w:val="2"/>
        </w:numPr>
      </w:pPr>
      <w:r w:rsidRPr="00335EA1">
        <w:rPr>
          <w:noProof/>
          <w:position w:val="-16"/>
        </w:rPr>
        <w:object w:dxaOrig="820" w:dyaOrig="420" w14:anchorId="621197C7">
          <v:shape id="_x0000_i1213" type="#_x0000_t75" alt="" style="width:40pt;height:18pt;mso-width-percent:0;mso-height-percent:0;mso-width-percent:0;mso-height-percent:0" o:ole="">
            <v:imagedata r:id="rId181" o:title=""/>
          </v:shape>
          <o:OLEObject Type="Embed" ProgID="Equation.DSMT4" ShapeID="_x0000_i1213" DrawAspect="Content" ObjectID="_1729631406" r:id="rId182"/>
        </w:object>
      </w:r>
      <w:r w:rsidR="00DD78A2">
        <w:t xml:space="preserve"> : Minimum ranging block duration, which is set to 96ms, is an integer multiple of  </w:t>
      </w:r>
      <w:r w:rsidRPr="00335EA1">
        <w:rPr>
          <w:rFonts w:ascii="Helvetica Neue" w:hAnsi="Helvetica Neue"/>
          <w:noProof/>
          <w:position w:val="-16"/>
        </w:rPr>
        <w:object w:dxaOrig="480" w:dyaOrig="420" w14:anchorId="03B7D02B">
          <v:shape id="_x0000_i1212" type="#_x0000_t75" alt="" style="width:18pt;height:18pt;mso-width-percent:0;mso-height-percent:0;mso-width-percent:0;mso-height-percent:0" o:ole="">
            <v:imagedata r:id="rId171" o:title=""/>
          </v:shape>
          <o:OLEObject Type="Embed" ProgID="Equation.DSMT4" ShapeID="_x0000_i1212" DrawAspect="Content" ObjectID="_1729631407" r:id="rId183"/>
        </w:object>
      </w:r>
    </w:p>
    <w:p w14:paraId="766DA8B2" w14:textId="16529747" w:rsidR="008C6F43" w:rsidRPr="000749F8" w:rsidRDefault="000749F8" w:rsidP="000B593B">
      <w:pPr>
        <w:pStyle w:val="Equation-Centered"/>
      </w:pPr>
      <w:bookmarkStart w:id="3392" w:name="MTBlankEqn"/>
      <m:oMath>
        <m:r>
          <w:rPr>
            <w:rFonts w:ascii="Cambria Math" w:hAnsi="Cambria Math"/>
          </w:rPr>
          <m:t>T</m:t>
        </m:r>
        <m:r>
          <m:rPr>
            <m:sty m:val="p"/>
          </m:rPr>
          <w:rPr>
            <w:rFonts w:ascii="Cambria Math" w:hAnsi="Cambria Math"/>
          </w:rPr>
          <m:t xml:space="preserve">(Block_Min)=288 × </m:t>
        </m:r>
        <m:r>
          <w:rPr>
            <w:rFonts w:ascii="Cambria Math" w:hAnsi="Cambria Math"/>
          </w:rPr>
          <m:t>T</m:t>
        </m:r>
        <m:r>
          <m:rPr>
            <m:sty m:val="p"/>
          </m:rPr>
          <w:rPr>
            <w:rFonts w:ascii="Cambria Math" w:hAnsi="Cambria Math"/>
          </w:rPr>
          <m:t>_Chap=96ms</m:t>
        </m:r>
      </m:oMath>
      <w:r w:rsidR="008C6F43" w:rsidRPr="002A0C55">
        <w:t xml:space="preserve"> </w:t>
      </w:r>
    </w:p>
    <w:bookmarkEnd w:id="3392"/>
    <w:p w14:paraId="78174851" w14:textId="5FEC4637" w:rsidR="00DD78A2" w:rsidRDefault="00DD78A2" w:rsidP="000B593B">
      <w:pPr>
        <w:pStyle w:val="Equation-Centered"/>
      </w:pPr>
    </w:p>
    <w:p w14:paraId="303E4B08" w14:textId="5C1BB06E" w:rsidR="00DD78A2" w:rsidRDefault="00DD78A2" w:rsidP="000B593B">
      <w:pPr>
        <w:pStyle w:val="BulletList"/>
      </w:pPr>
      <w:r>
        <w:t xml:space="preserve">One RAN consists of one initiator and </w:t>
      </w:r>
      <w:r w:rsidRPr="000B593B">
        <w:rPr>
          <w:rStyle w:val="Emphasis"/>
        </w:rPr>
        <w:t>k = 1, …, K</w:t>
      </w:r>
      <w:r>
        <w:t xml:space="preserve"> responder-devices.</w:t>
      </w:r>
    </w:p>
    <w:p w14:paraId="60D13245" w14:textId="2D4C5443" w:rsidR="00DD78A2" w:rsidRDefault="00DD78A2" w:rsidP="000B593B">
      <w:pPr>
        <w:pStyle w:val="BulletList"/>
      </w:pPr>
      <w:r>
        <w:t>Each responder-device is assigned at most one active ranging session in the RAN.</w:t>
      </w:r>
    </w:p>
    <w:p w14:paraId="54825C07" w14:textId="67EFD55C" w:rsidR="00DD78A2" w:rsidRDefault="00DD78A2" w:rsidP="000B593B">
      <w:pPr>
        <w:pStyle w:val="BulletList"/>
      </w:pPr>
      <w:r>
        <w:t xml:space="preserve">The </w:t>
      </w:r>
      <w:r w:rsidRPr="000B593B">
        <w:rPr>
          <w:rStyle w:val="Emphasis"/>
        </w:rPr>
        <w:t>k</w:t>
      </w:r>
      <w:r>
        <w:t xml:space="preserve">-th ranging session (which is associated with the </w:t>
      </w:r>
      <w:r w:rsidRPr="000B593B">
        <w:rPr>
          <w:rStyle w:val="Emphasis"/>
        </w:rPr>
        <w:t>k</w:t>
      </w:r>
      <w:r>
        <w:t xml:space="preserve">-th responder-device) is identified with a unique </w:t>
      </w:r>
      <w:r w:rsidR="004053C2" w:rsidRPr="00B123B0">
        <w:rPr>
          <w:noProof/>
          <w:position w:val="-10"/>
        </w:rPr>
        <w:object w:dxaOrig="2020" w:dyaOrig="380" w14:anchorId="7606E78E">
          <v:shape id="_x0000_i1211" type="#_x0000_t75" alt="" style="width:96pt;height:18pt;mso-width-percent:0;mso-height-percent:0;mso-width-percent:0;mso-height-percent:0" o:ole="">
            <v:imagedata r:id="rId184" o:title=""/>
          </v:shape>
          <o:OLEObject Type="Embed" ProgID="Equation.DSMT4" ShapeID="_x0000_i1211" DrawAspect="Content" ObjectID="_1729631408" r:id="rId185"/>
        </w:object>
      </w:r>
      <w:r>
        <w:t xml:space="preserve"> that is assigned during the negotiation phase. </w:t>
      </w:r>
    </w:p>
    <w:p w14:paraId="28116604" w14:textId="0178A0E7" w:rsidR="00DD78A2" w:rsidRDefault="00DD78A2" w:rsidP="000B593B">
      <w:pPr>
        <w:pStyle w:val="BulletList"/>
      </w:pPr>
      <w:r>
        <w:t xml:space="preserve">The </w:t>
      </w:r>
      <w:r w:rsidRPr="000B593B">
        <w:rPr>
          <w:rStyle w:val="Emphasis"/>
        </w:rPr>
        <w:t>k</w:t>
      </w:r>
      <w:r>
        <w:t xml:space="preserve">-th ranging session is defined relative to a specific time reference </w:t>
      </w:r>
      <w:r w:rsidR="004053C2" w:rsidRPr="00B123B0">
        <w:rPr>
          <w:noProof/>
          <w:position w:val="-12"/>
        </w:rPr>
        <w:object w:dxaOrig="860" w:dyaOrig="400" w14:anchorId="0FA122DD">
          <v:shape id="_x0000_i1210" type="#_x0000_t75" alt="" style="width:45.35pt;height:18pt;mso-width-percent:0;mso-height-percent:0;mso-width-percent:0;mso-height-percent:0" o:ole="">
            <v:imagedata r:id="rId186" o:title=""/>
          </v:shape>
          <o:OLEObject Type="Embed" ProgID="Equation.DSMT4" ShapeID="_x0000_i1210" DrawAspect="Content" ObjectID="_1729631409" r:id="rId187"/>
        </w:object>
      </w:r>
      <w:r>
        <w:t xml:space="preserve">. This time reference is defined by the initiator with respect to its clock base. This time reference defines the beginning of a series of consecutive ranging blocks. Given that </w:t>
      </w:r>
      <w:r>
        <w:lastRenderedPageBreak/>
        <w:t xml:space="preserve">there is no assumption of global synchronization, </w:t>
      </w:r>
      <w:r w:rsidR="00EB0F85">
        <w:t xml:space="preserve">Section </w:t>
      </w:r>
      <w:r w:rsidR="00EB0F85" w:rsidRPr="00EB0F85">
        <w:rPr>
          <w:rStyle w:val="CrossRef"/>
          <w:highlight w:val="yellow"/>
        </w:rPr>
        <w:fldChar w:fldCharType="begin"/>
      </w:r>
      <w:r w:rsidR="00EB0F85" w:rsidRPr="00EB0F85">
        <w:rPr>
          <w:rStyle w:val="CrossRef"/>
        </w:rPr>
        <w:instrText xml:space="preserve"> REF _Ref64707744 \r \h </w:instrText>
      </w:r>
      <w:r w:rsidR="00EB0F85" w:rsidRPr="00EB0F85">
        <w:rPr>
          <w:rStyle w:val="CrossRef"/>
          <w:highlight w:val="yellow"/>
        </w:rPr>
      </w:r>
      <w:r w:rsidR="00EB0F85" w:rsidRPr="00EB0F85">
        <w:rPr>
          <w:rStyle w:val="CrossRef"/>
          <w:highlight w:val="yellow"/>
        </w:rPr>
        <w:fldChar w:fldCharType="separate"/>
      </w:r>
      <w:r w:rsidR="00D81990">
        <w:rPr>
          <w:rStyle w:val="CrossRef"/>
        </w:rPr>
        <w:t>20.3</w:t>
      </w:r>
      <w:r w:rsidR="00EB0F85" w:rsidRPr="00EB0F85">
        <w:rPr>
          <w:rStyle w:val="CrossRef"/>
          <w:highlight w:val="yellow"/>
        </w:rPr>
        <w:fldChar w:fldCharType="end"/>
      </w:r>
      <w:r w:rsidR="00EB0F85">
        <w:t xml:space="preserve"> </w:t>
      </w:r>
      <w:r>
        <w:t>describes how that time reference is established at the responders.</w:t>
      </w:r>
    </w:p>
    <w:p w14:paraId="3E836964" w14:textId="7024F7A7" w:rsidR="00DD78A2" w:rsidRDefault="00DD78A2" w:rsidP="000B593B">
      <w:pPr>
        <w:pStyle w:val="BulletList"/>
      </w:pPr>
      <w:r>
        <w:t xml:space="preserve">The length of each ranging block for the </w:t>
      </w:r>
      <w:r w:rsidRPr="000B593B">
        <w:rPr>
          <w:rStyle w:val="Emphasis"/>
        </w:rPr>
        <w:t>k</w:t>
      </w:r>
      <w:r>
        <w:t>-th session is given by:</w:t>
      </w:r>
    </w:p>
    <w:p w14:paraId="198A53C8" w14:textId="5C9B3915" w:rsidR="00E023D8" w:rsidRDefault="00000000" w:rsidP="000B593B">
      <w:pPr>
        <w:pStyle w:val="Equation-Centered"/>
      </w:pPr>
      <m:oMathPara>
        <m:oMath>
          <m:sSubSup>
            <m:sSubSupPr>
              <m:ctrlPr>
                <w:rPr>
                  <w:rFonts w:ascii="Cambria Math" w:hAnsi="Cambria Math"/>
                  <w:i/>
                </w:rPr>
              </m:ctrlPr>
            </m:sSubSupPr>
            <m:e>
              <m:r>
                <w:rPr>
                  <w:rFonts w:ascii="Cambria Math" w:hAnsi="Cambria Math"/>
                </w:rPr>
                <m:t>T</m:t>
              </m:r>
            </m:e>
            <m:sub>
              <m:r>
                <m:rPr>
                  <m:sty m:val="p"/>
                </m:rPr>
                <w:rPr>
                  <w:rFonts w:ascii="Cambria Math" w:hAnsi="Cambria Math"/>
                </w:rPr>
                <m:t xml:space="preserve">Block </m:t>
              </m:r>
            </m:sub>
            <m:sup>
              <m:r>
                <w:rPr>
                  <w:rFonts w:ascii="Cambria Math" w:hAnsi="Cambria Math"/>
                </w:rPr>
                <m:t>k</m:t>
              </m:r>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RAN</m:t>
              </m:r>
            </m:sub>
            <m:sup>
              <m:r>
                <w:rPr>
                  <w:rFonts w:ascii="Cambria Math" w:hAnsi="Cambria Math"/>
                </w:rPr>
                <m:t>k</m:t>
              </m:r>
            </m:sup>
          </m:sSubSup>
          <m:r>
            <w:rPr>
              <w:rFonts w:ascii="Cambria Math" w:hAnsi="Cambria Math"/>
            </w:rPr>
            <m:t xml:space="preserve"> × </m:t>
          </m:r>
          <m:sSub>
            <m:sSubPr>
              <m:ctrlPr>
                <w:rPr>
                  <w:rFonts w:ascii="Cambria Math" w:hAnsi="Cambria Math"/>
                </w:rPr>
              </m:ctrlPr>
            </m:sSubPr>
            <m:e>
              <m:r>
                <w:rPr>
                  <w:rFonts w:ascii="Cambria Math" w:hAnsi="Cambria Math"/>
                </w:rPr>
                <m:t>T</m:t>
              </m:r>
            </m:e>
            <m:sub>
              <m:r>
                <m:rPr>
                  <m:sty m:val="p"/>
                </m:rPr>
                <w:rPr>
                  <w:rFonts w:ascii="Cambria Math" w:hAnsi="Cambria Math"/>
                </w:rPr>
                <m:t>Block_Min</m:t>
              </m:r>
            </m:sub>
          </m:sSub>
        </m:oMath>
      </m:oMathPara>
    </w:p>
    <w:p w14:paraId="526EF52C" w14:textId="75B88E65" w:rsidR="00DD78A2" w:rsidRDefault="00E023D8" w:rsidP="000B593B">
      <w:pPr>
        <w:pStyle w:val="Equation-Centered"/>
      </w:pPr>
      <w:r>
        <w:t>-</w:t>
      </w:r>
    </w:p>
    <w:p w14:paraId="05C07CA5" w14:textId="7A8DE7C0" w:rsidR="00DD78A2" w:rsidRDefault="00DD78A2" w:rsidP="000B593B">
      <w:pPr>
        <w:ind w:left="720"/>
      </w:pPr>
      <w:r>
        <w:t xml:space="preserve">where </w:t>
      </w:r>
      <w:r w:rsidR="004053C2" w:rsidRPr="00B123B0">
        <w:rPr>
          <w:noProof/>
          <w:position w:val="-12"/>
        </w:rPr>
        <w:object w:dxaOrig="560" w:dyaOrig="400" w14:anchorId="4BBAE3BD">
          <v:shape id="_x0000_i1209" type="#_x0000_t75" alt="" style="width:26.65pt;height:18pt;mso-width-percent:0;mso-height-percent:0;mso-width-percent:0;mso-height-percent:0" o:ole="">
            <v:imagedata r:id="rId188" o:title=""/>
          </v:shape>
          <o:OLEObject Type="Embed" ProgID="Equation.DSMT4" ShapeID="_x0000_i1209" DrawAspect="Content" ObjectID="_1729631410" r:id="rId189"/>
        </w:object>
      </w:r>
      <w:r>
        <w:t xml:space="preserve"> is the RAN Multiplier. It is a session specific parameter that is used to control the maximum ranging frequency of the corresponding session in a given RAN (see </w:t>
      </w:r>
      <w:r w:rsidR="00EB0F85">
        <w:t xml:space="preserve">Section </w:t>
      </w:r>
      <w:r w:rsidR="00EB0F85" w:rsidRPr="00EB0F85">
        <w:rPr>
          <w:rStyle w:val="CrossRef"/>
        </w:rPr>
        <w:fldChar w:fldCharType="begin"/>
      </w:r>
      <w:r w:rsidR="00EB0F85" w:rsidRPr="00EB0F85">
        <w:rPr>
          <w:rStyle w:val="CrossRef"/>
        </w:rPr>
        <w:instrText xml:space="preserve"> REF _Ref64708156 \r \h </w:instrText>
      </w:r>
      <w:r w:rsidR="00EB0F85" w:rsidRPr="00EB0F85">
        <w:rPr>
          <w:rStyle w:val="CrossRef"/>
        </w:rPr>
      </w:r>
      <w:r w:rsidR="00EB0F85" w:rsidRPr="00EB0F85">
        <w:rPr>
          <w:rStyle w:val="CrossRef"/>
        </w:rPr>
        <w:fldChar w:fldCharType="separate"/>
      </w:r>
      <w:r w:rsidR="00D81990">
        <w:rPr>
          <w:rStyle w:val="CrossRef"/>
        </w:rPr>
        <w:t>20.5.2</w:t>
      </w:r>
      <w:r w:rsidR="00EB0F85" w:rsidRPr="00EB0F85">
        <w:rPr>
          <w:rStyle w:val="CrossRef"/>
        </w:rPr>
        <w:fldChar w:fldCharType="end"/>
      </w:r>
      <w:r w:rsidR="00EB0F85">
        <w:t xml:space="preserve"> a</w:t>
      </w:r>
      <w:r>
        <w:t xml:space="preserve">nd </w:t>
      </w:r>
      <w:r w:rsidR="00B66DA0">
        <w:fldChar w:fldCharType="begin"/>
      </w:r>
      <w:r w:rsidR="00B66DA0">
        <w:instrText xml:space="preserve"> REF _Ref102504740 \n \h </w:instrText>
      </w:r>
      <w:r w:rsidR="00B66DA0">
        <w:fldChar w:fldCharType="separate"/>
      </w:r>
      <w:r w:rsidR="00D81990">
        <w:t>G.1</w:t>
      </w:r>
      <w:r w:rsidR="00B66DA0">
        <w:fldChar w:fldCharType="end"/>
      </w:r>
      <w:r w:rsidRPr="00F95C73">
        <w:t>). It is</w:t>
      </w:r>
      <w:r>
        <w:t xml:space="preserve"> set during the negotiation phase between the initiator and the responder-device. Every ranging session shall have a ranging block duration that is greater than or equal to </w:t>
      </w:r>
      <w:r w:rsidR="004053C2" w:rsidRPr="00B123B0">
        <w:rPr>
          <w:noProof/>
          <w:position w:val="-16"/>
        </w:rPr>
        <w:object w:dxaOrig="860" w:dyaOrig="420" w14:anchorId="4AA535A1">
          <v:shape id="_x0000_i1208" type="#_x0000_t75" alt="" style="width:45.35pt;height:18pt;mso-width-percent:0;mso-height-percent:0;mso-width-percent:0;mso-height-percent:0" o:ole="">
            <v:imagedata r:id="rId190" o:title=""/>
          </v:shape>
          <o:OLEObject Type="Embed" ProgID="Equation.DSMT4" ShapeID="_x0000_i1208" DrawAspect="Content" ObjectID="_1729631411" r:id="rId191"/>
        </w:object>
      </w:r>
      <w:r>
        <w:t>.</w:t>
      </w:r>
    </w:p>
    <w:p w14:paraId="447A6962" w14:textId="1E3E42D7" w:rsidR="00DD78A2" w:rsidRDefault="00DD78A2" w:rsidP="000B593B">
      <w:pPr>
        <w:pStyle w:val="BulletList"/>
      </w:pPr>
      <w:r>
        <w:t>The (</w:t>
      </w:r>
      <w:r w:rsidRPr="000B593B">
        <w:rPr>
          <w:rStyle w:val="Emphasis"/>
        </w:rPr>
        <w:t>i</w:t>
      </w:r>
      <w:r>
        <w:t xml:space="preserve">+1)-th ranging block of the </w:t>
      </w:r>
      <w:r w:rsidRPr="000B593B">
        <w:rPr>
          <w:rStyle w:val="Emphasis"/>
        </w:rPr>
        <w:t>k</w:t>
      </w:r>
      <w:r>
        <w:t>-th ranging session starts at:</w:t>
      </w:r>
    </w:p>
    <w:p w14:paraId="15E04C8A" w14:textId="34FE4390" w:rsidR="00E023D8" w:rsidRDefault="00000000" w:rsidP="000B593B">
      <w:pPr>
        <w:pStyle w:val="Equation-Centered"/>
      </w:pPr>
      <m:oMathPara>
        <m:oMath>
          <m:sSubSup>
            <m:sSubSupPr>
              <m:ctrlPr>
                <w:rPr>
                  <w:rFonts w:ascii="Cambria Math" w:hAnsi="Cambria Math"/>
                  <w:i/>
                </w:rPr>
              </m:ctrlPr>
            </m:sSubSupPr>
            <m:e>
              <m:r>
                <w:rPr>
                  <w:rFonts w:ascii="Cambria Math" w:hAnsi="Cambria Math"/>
                </w:rPr>
                <m:t>UWB</m:t>
              </m:r>
            </m:e>
            <m:sub>
              <m:r>
                <w:rPr>
                  <w:rFonts w:ascii="Cambria Math" w:hAnsi="Cambria Math"/>
                </w:rPr>
                <m:t>time0</m:t>
              </m:r>
              <m:r>
                <m:rPr>
                  <m:sty m:val="p"/>
                </m:rPr>
                <w:rPr>
                  <w:rFonts w:ascii="Cambria Math" w:hAnsi="Cambria Math"/>
                </w:rPr>
                <m:t xml:space="preserve"> </m:t>
              </m:r>
            </m:sub>
            <m:sup>
              <m:r>
                <w:rPr>
                  <w:rFonts w:ascii="Cambria Math" w:hAnsi="Cambria Math"/>
                </w:rPr>
                <m:t>k</m:t>
              </m:r>
            </m:sup>
          </m:sSubSup>
          <m:r>
            <w:rPr>
              <w:rFonts w:ascii="Cambria Math" w:hAnsi="Cambria Math"/>
            </w:rPr>
            <m:t xml:space="preserve">+i × </m:t>
          </m:r>
          <m:sSubSup>
            <m:sSubSupPr>
              <m:ctrlPr>
                <w:rPr>
                  <w:rFonts w:ascii="Cambria Math" w:hAnsi="Cambria Math"/>
                  <w:i/>
                </w:rPr>
              </m:ctrlPr>
            </m:sSubSupPr>
            <m:e>
              <m:r>
                <w:rPr>
                  <w:rFonts w:ascii="Cambria Math" w:hAnsi="Cambria Math"/>
                </w:rPr>
                <m:t>T</m:t>
              </m:r>
            </m:e>
            <m:sub>
              <m:r>
                <m:rPr>
                  <m:sty m:val="p"/>
                </m:rPr>
                <w:rPr>
                  <w:rFonts w:ascii="Cambria Math" w:hAnsi="Cambria Math"/>
                </w:rPr>
                <m:t xml:space="preserve">Block </m:t>
              </m:r>
            </m:sub>
            <m:sup>
              <m:r>
                <w:rPr>
                  <w:rFonts w:ascii="Cambria Math" w:hAnsi="Cambria Math"/>
                </w:rPr>
                <m:t>k</m:t>
              </m:r>
            </m:sup>
          </m:sSubSup>
          <m:r>
            <w:rPr>
              <w:rFonts w:ascii="Cambria Math" w:hAnsi="Cambria Math"/>
            </w:rPr>
            <m:t xml:space="preserve">        i=0,1,2,…</m:t>
          </m:r>
        </m:oMath>
      </m:oMathPara>
    </w:p>
    <w:p w14:paraId="2729AB38" w14:textId="443BA9FC" w:rsidR="00DD78A2" w:rsidRDefault="00DD78A2" w:rsidP="000B593B">
      <w:pPr>
        <w:pStyle w:val="Equation-Centered"/>
      </w:pPr>
    </w:p>
    <w:p w14:paraId="049A5C4A" w14:textId="73207E0D" w:rsidR="00DD78A2" w:rsidRDefault="00DD78A2" w:rsidP="000B593B">
      <w:pPr>
        <w:pStyle w:val="BulletList"/>
      </w:pPr>
      <w:r>
        <w:t xml:space="preserve">Each block is divided into a number of slots. The length of each slot </w:t>
      </w:r>
      <w:r w:rsidR="004053C2" w:rsidRPr="00B123B0">
        <w:rPr>
          <w:noProof/>
          <w:position w:val="-12"/>
        </w:rPr>
        <w:object w:dxaOrig="400" w:dyaOrig="400" w14:anchorId="5C6CC5E5">
          <v:shape id="_x0000_i1207" type="#_x0000_t75" alt="" style="width:18pt;height:18pt;mso-width-percent:0;mso-height-percent:0;mso-width-percent:0;mso-height-percent:0" o:ole="">
            <v:imagedata r:id="rId192" o:title=""/>
          </v:shape>
          <o:OLEObject Type="Embed" ProgID="Equation.DSMT4" ShapeID="_x0000_i1207" DrawAspect="Content" ObjectID="_1729631412" r:id="rId193"/>
        </w:object>
      </w:r>
      <w:r>
        <w:t xml:space="preserve"> shall be greater than or equal to the sum of the maximum UWB packet transmission time and the maximum processing time required by the UWB receiver to process such a packet (these are indicated by</w:t>
      </w:r>
      <w:r w:rsidR="000B593B">
        <w:t xml:space="preserve"> </w:t>
      </w:r>
      <w:r w:rsidR="004053C2" w:rsidRPr="00B123B0">
        <w:rPr>
          <w:noProof/>
          <w:position w:val="-16"/>
        </w:rPr>
        <w:object w:dxaOrig="940" w:dyaOrig="420" w14:anchorId="50A4930A">
          <v:shape id="_x0000_i1206" type="#_x0000_t75" alt="" style="width:44.65pt;height:18pt;mso-width-percent:0;mso-height-percent:0;mso-width-percent:0;mso-height-percent:0" o:ole="">
            <v:imagedata r:id="rId194" o:title=""/>
          </v:shape>
          <o:OLEObject Type="Embed" ProgID="Equation.DSMT4" ShapeID="_x0000_i1206" DrawAspect="Content" ObjectID="_1729631413" r:id="rId195"/>
        </w:object>
      </w:r>
      <w:r>
        <w:t xml:space="preserve"> and </w:t>
      </w:r>
      <w:r w:rsidR="004053C2" w:rsidRPr="00B123B0">
        <w:rPr>
          <w:noProof/>
          <w:position w:val="-16"/>
        </w:rPr>
        <w:object w:dxaOrig="920" w:dyaOrig="440" w14:anchorId="1345983D">
          <v:shape id="_x0000_i1205" type="#_x0000_t75" alt="" style="width:44.65pt;height:18pt;mso-width-percent:0;mso-height-percent:0;mso-width-percent:0;mso-height-percent:0" o:ole="">
            <v:imagedata r:id="rId196" o:title=""/>
          </v:shape>
          <o:OLEObject Type="Embed" ProgID="Equation.DSMT4" ShapeID="_x0000_i1205" DrawAspect="Content" ObjectID="_1729631414" r:id="rId197"/>
        </w:object>
      </w:r>
      <w:r>
        <w:t xml:space="preserve"> in</w:t>
      </w:r>
      <w:r w:rsidR="00EB0F85">
        <w:t xml:space="preserve"> </w:t>
      </w:r>
      <w:r w:rsidR="00EB0F85" w:rsidRPr="00503CB9">
        <w:rPr>
          <w:rStyle w:val="CrossRef"/>
        </w:rPr>
        <w:fldChar w:fldCharType="begin"/>
      </w:r>
      <w:r w:rsidR="00EB0F85" w:rsidRPr="00503CB9">
        <w:rPr>
          <w:rStyle w:val="CrossRef"/>
        </w:rPr>
        <w:instrText xml:space="preserve"> REF _Ref64707934 \h </w:instrText>
      </w:r>
      <w:r w:rsidR="00EB0F85" w:rsidRPr="00503CB9">
        <w:rPr>
          <w:rStyle w:val="CrossRef"/>
        </w:rPr>
      </w:r>
      <w:r w:rsidR="00EB0F85" w:rsidRPr="00503CB9">
        <w:rPr>
          <w:rStyle w:val="CrossRef"/>
        </w:rPr>
        <w:fldChar w:fldCharType="separate"/>
      </w:r>
      <w:r w:rsidR="00D81990">
        <w:t xml:space="preserve">Figure </w:t>
      </w:r>
      <w:r w:rsidR="00D81990">
        <w:rPr>
          <w:noProof/>
        </w:rPr>
        <w:t>20</w:t>
      </w:r>
      <w:r w:rsidR="00D81990">
        <w:noBreakHyphen/>
      </w:r>
      <w:r w:rsidR="00D81990">
        <w:rPr>
          <w:noProof/>
        </w:rPr>
        <w:t>2</w:t>
      </w:r>
      <w:r w:rsidR="00EB0F85" w:rsidRPr="00503CB9">
        <w:rPr>
          <w:rStyle w:val="CrossRef"/>
        </w:rPr>
        <w:fldChar w:fldCharType="end"/>
      </w:r>
      <w:r>
        <w:t>)</w:t>
      </w:r>
      <w:r w:rsidR="000B593B">
        <w:rPr>
          <w:rStyle w:val="FootnoteReference"/>
        </w:rPr>
        <w:footnoteReference w:id="6"/>
      </w:r>
      <w:r>
        <w:t xml:space="preserve">. </w:t>
      </w:r>
      <w:r w:rsidR="00EB0F85">
        <w:t>T</w:t>
      </w:r>
      <w:r>
        <w:t xml:space="preserve">he duration of the slot in terms of </w:t>
      </w:r>
      <w:r w:rsidR="004053C2" w:rsidRPr="00B123B0">
        <w:rPr>
          <w:noProof/>
          <w:position w:val="-16"/>
        </w:rPr>
        <w:object w:dxaOrig="480" w:dyaOrig="420" w14:anchorId="468A6A1D">
          <v:shape id="_x0000_i1204" type="#_x0000_t75" alt="" style="width:18pt;height:18pt;mso-width-percent:0;mso-height-percent:0;mso-width-percent:0;mso-height-percent:0" o:ole="">
            <v:imagedata r:id="rId198" o:title=""/>
          </v:shape>
          <o:OLEObject Type="Embed" ProgID="Equation.DSMT4" ShapeID="_x0000_i1204" DrawAspect="Content" ObjectID="_1729631415" r:id="rId199"/>
        </w:object>
      </w:r>
      <w:r>
        <w:t xml:space="preserve"> is expressed as:</w:t>
      </w:r>
    </w:p>
    <w:p w14:paraId="27933CA6" w14:textId="3FF4F499" w:rsidR="00E023D8" w:rsidRDefault="00000000" w:rsidP="00E023D8">
      <w:pPr>
        <w:pStyle w:val="Equation-Centered"/>
      </w:pPr>
      <m:oMathPara>
        <m:oMath>
          <m:sSubSup>
            <m:sSubSupPr>
              <m:ctrlPr>
                <w:rPr>
                  <w:rFonts w:ascii="Cambria Math" w:hAnsi="Cambria Math"/>
                  <w:i/>
                </w:rPr>
              </m:ctrlPr>
            </m:sSubSupPr>
            <m:e>
              <m:r>
                <w:rPr>
                  <w:rFonts w:ascii="Cambria Math" w:hAnsi="Cambria Math"/>
                </w:rPr>
                <m:t>T</m:t>
              </m:r>
            </m:e>
            <m:sub>
              <m:r>
                <m:rPr>
                  <m:sty m:val="p"/>
                </m:rPr>
                <w:rPr>
                  <w:rFonts w:ascii="Cambria Math" w:hAnsi="Cambria Math"/>
                </w:rPr>
                <m:t>Slot</m:t>
              </m:r>
            </m:sub>
            <m:sup>
              <m:r>
                <w:rPr>
                  <w:rFonts w:ascii="Cambria Math" w:hAnsi="Cambria Math"/>
                </w:rPr>
                <m:t>k</m:t>
              </m:r>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Chap_per_Slot</m:t>
              </m:r>
            </m:sub>
            <m:sup>
              <m:r>
                <w:rPr>
                  <w:rFonts w:ascii="Cambria Math" w:hAnsi="Cambria Math"/>
                </w:rPr>
                <m:t>k</m:t>
              </m:r>
            </m:sup>
          </m:sSubSup>
          <m:r>
            <w:rPr>
              <w:rFonts w:ascii="Cambria Math" w:hAnsi="Cambria Math"/>
            </w:rPr>
            <m:t xml:space="preserve"> × </m:t>
          </m:r>
          <m:sSub>
            <m:sSubPr>
              <m:ctrlPr>
                <w:rPr>
                  <w:rFonts w:ascii="Cambria Math" w:hAnsi="Cambria Math"/>
                </w:rPr>
              </m:ctrlPr>
            </m:sSubPr>
            <m:e>
              <m:r>
                <w:rPr>
                  <w:rFonts w:ascii="Cambria Math" w:hAnsi="Cambria Math"/>
                </w:rPr>
                <m:t>T</m:t>
              </m:r>
            </m:e>
            <m:sub>
              <m:r>
                <m:rPr>
                  <m:sty m:val="p"/>
                </m:rPr>
                <w:rPr>
                  <w:rFonts w:ascii="Cambria Math" w:hAnsi="Cambria Math"/>
                </w:rPr>
                <m:t>Chap</m:t>
              </m:r>
            </m:sub>
          </m:sSub>
        </m:oMath>
      </m:oMathPara>
    </w:p>
    <w:p w14:paraId="30D3274D" w14:textId="3358796F" w:rsidR="00DD78A2" w:rsidRDefault="00DD78A2" w:rsidP="000B593B">
      <w:pPr>
        <w:pStyle w:val="Equation-Centered"/>
      </w:pPr>
    </w:p>
    <w:p w14:paraId="2F977317" w14:textId="0C102278" w:rsidR="00DD78A2" w:rsidRDefault="00DD78A2" w:rsidP="000B593B">
      <w:pPr>
        <w:ind w:left="720"/>
      </w:pPr>
      <w:r>
        <w:t xml:space="preserve">where </w:t>
      </w:r>
      <w:r w:rsidR="004053C2" w:rsidRPr="00B123B0">
        <w:rPr>
          <w:noProof/>
          <w:position w:val="-16"/>
        </w:rPr>
        <w:object w:dxaOrig="1100" w:dyaOrig="440" w14:anchorId="6638387D">
          <v:shape id="_x0000_i1203" type="#_x0000_t75" alt="" style="width:54pt;height:18pt;mso-width-percent:0;mso-height-percent:0;mso-width-percent:0;mso-height-percent:0" o:ole="">
            <v:imagedata r:id="rId200" o:title=""/>
          </v:shape>
          <o:OLEObject Type="Embed" ProgID="Equation.DSMT4" ShapeID="_x0000_i1203" DrawAspect="Content" ObjectID="_1729631416" r:id="rId201"/>
        </w:object>
      </w:r>
      <w:r>
        <w:t xml:space="preserve"> is determined during the negotiation phase (see Section</w:t>
      </w:r>
      <w:r w:rsidR="00EB0F85">
        <w:t xml:space="preserve"> </w:t>
      </w:r>
      <w:r w:rsidR="00EB0F85" w:rsidRPr="00EB0F85">
        <w:rPr>
          <w:rStyle w:val="CrossRef"/>
        </w:rPr>
        <w:fldChar w:fldCharType="begin"/>
      </w:r>
      <w:r w:rsidR="00EB0F85" w:rsidRPr="00EB0F85">
        <w:rPr>
          <w:rStyle w:val="CrossRef"/>
        </w:rPr>
        <w:instrText xml:space="preserve"> REF _Ref64708156 \r \h </w:instrText>
      </w:r>
      <w:r w:rsidR="00EB0F85" w:rsidRPr="00EB0F85">
        <w:rPr>
          <w:rStyle w:val="CrossRef"/>
        </w:rPr>
      </w:r>
      <w:r w:rsidR="00EB0F85" w:rsidRPr="00EB0F85">
        <w:rPr>
          <w:rStyle w:val="CrossRef"/>
        </w:rPr>
        <w:fldChar w:fldCharType="separate"/>
      </w:r>
      <w:r w:rsidR="00D81990">
        <w:rPr>
          <w:rStyle w:val="CrossRef"/>
        </w:rPr>
        <w:t>20.5.2</w:t>
      </w:r>
      <w:r w:rsidR="00EB0F85" w:rsidRPr="00EB0F85">
        <w:rPr>
          <w:rStyle w:val="CrossRef"/>
        </w:rPr>
        <w:fldChar w:fldCharType="end"/>
      </w:r>
      <w:r>
        <w:t>).</w:t>
      </w:r>
    </w:p>
    <w:p w14:paraId="4F5E9F29" w14:textId="5AAF9D5E" w:rsidR="00D22FDF" w:rsidRDefault="00DD78A2" w:rsidP="000B593B">
      <w:pPr>
        <w:pStyle w:val="BulletList"/>
      </w:pPr>
      <w:r>
        <w:t xml:space="preserve">A sequence of  </w:t>
      </w:r>
      <w:r w:rsidR="004053C2" w:rsidRPr="00B123B0">
        <w:rPr>
          <w:noProof/>
          <w:position w:val="-16"/>
        </w:rPr>
        <w:object w:dxaOrig="1180" w:dyaOrig="440" w14:anchorId="78511B55">
          <v:shape id="_x0000_i1202" type="#_x0000_t75" alt="" style="width:59.35pt;height:18pt;mso-width-percent:0;mso-height-percent:0;mso-width-percent:0;mso-height-percent:0" o:ole="">
            <v:imagedata r:id="rId202" o:title=""/>
          </v:shape>
          <o:OLEObject Type="Embed" ProgID="Equation.DSMT4" ShapeID="_x0000_i1202" DrawAspect="Content" ObjectID="_1729631417" r:id="rId203"/>
        </w:object>
      </w:r>
      <w:r>
        <w:t xml:space="preserve"> consecutive slots constitutes a ranging round of length </w:t>
      </w:r>
      <w:r w:rsidR="004053C2" w:rsidRPr="00B123B0">
        <w:rPr>
          <w:noProof/>
          <w:position w:val="-12"/>
        </w:rPr>
        <w:object w:dxaOrig="560" w:dyaOrig="400" w14:anchorId="1EBCBD03">
          <v:shape id="_x0000_i1201" type="#_x0000_t75" alt="" style="width:26.65pt;height:18pt;mso-width-percent:0;mso-height-percent:0;mso-width-percent:0;mso-height-percent:0" o:ole="">
            <v:imagedata r:id="rId204" o:title=""/>
          </v:shape>
          <o:OLEObject Type="Embed" ProgID="Equation.DSMT4" ShapeID="_x0000_i1201" DrawAspect="Content" ObjectID="_1729631418" r:id="rId205"/>
        </w:object>
      </w:r>
      <w:r w:rsidR="00522E0D">
        <w:rPr>
          <w:noProof/>
        </w:rPr>
        <w:t>.</w:t>
      </w:r>
    </w:p>
    <w:p w14:paraId="01A208B0" w14:textId="7A49BDBA" w:rsidR="00522E0D" w:rsidRDefault="00522E0D" w:rsidP="00E00FC9">
      <w:pPr>
        <w:pStyle w:val="BulletList"/>
        <w:numPr>
          <w:ilvl w:val="0"/>
          <w:numId w:val="0"/>
        </w:numPr>
        <w:ind w:left="720"/>
      </w:pPr>
      <w:r>
        <w:rPr>
          <w:rFonts w:eastAsia="Arial Unicode MS" w:cs="Arial Unicode MS"/>
        </w:rPr>
        <w:t>The number of slots per ranging round shall be greater than or equal to the number of packet exchanges required for one complete ranging exchange between the initiator and the responder-device.</w:t>
      </w:r>
    </w:p>
    <w:p w14:paraId="57EE8369" w14:textId="06D0321C" w:rsidR="00E023D8" w:rsidRDefault="00000000" w:rsidP="000B593B">
      <w:pPr>
        <w:pStyle w:val="Equation-Centered"/>
      </w:pPr>
      <m:oMathPara>
        <m:oMath>
          <m:sSubSup>
            <m:sSubSupPr>
              <m:ctrlPr>
                <w:rPr>
                  <w:rFonts w:ascii="Cambria Math" w:hAnsi="Cambria Math"/>
                  <w:i/>
                </w:rPr>
              </m:ctrlPr>
            </m:sSubSupPr>
            <m:e>
              <m:r>
                <w:rPr>
                  <w:rFonts w:ascii="Cambria Math" w:hAnsi="Cambria Math"/>
                </w:rPr>
                <m:t>T</m:t>
              </m:r>
            </m:e>
            <m:sub>
              <m:r>
                <m:rPr>
                  <m:sty m:val="p"/>
                </m:rPr>
                <w:rPr>
                  <w:rFonts w:ascii="Cambria Math" w:hAnsi="Cambria Math"/>
                </w:rPr>
                <m:t>Round</m:t>
              </m:r>
            </m:sub>
            <m:sup>
              <m:r>
                <w:rPr>
                  <w:rFonts w:ascii="Cambria Math" w:hAnsi="Cambria Math"/>
                </w:rPr>
                <m:t>k</m:t>
              </m:r>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Slot_per_round</m:t>
              </m:r>
            </m:sub>
            <m:sup>
              <m:r>
                <w:rPr>
                  <w:rFonts w:ascii="Cambria Math" w:hAnsi="Cambria Math"/>
                </w:rPr>
                <m:t>k</m:t>
              </m:r>
            </m:sup>
          </m:sSubSup>
          <m:r>
            <w:rPr>
              <w:rFonts w:ascii="Cambria Math" w:hAnsi="Cambria Math"/>
            </w:rPr>
            <m:t xml:space="preserve"> × </m:t>
          </m:r>
          <m:sSubSup>
            <m:sSubSupPr>
              <m:ctrlPr>
                <w:rPr>
                  <w:rFonts w:ascii="Cambria Math" w:hAnsi="Cambria Math"/>
                  <w:i/>
                </w:rPr>
              </m:ctrlPr>
            </m:sSubSupPr>
            <m:e>
              <m:r>
                <w:rPr>
                  <w:rFonts w:ascii="Cambria Math" w:hAnsi="Cambria Math"/>
                </w:rPr>
                <m:t>T</m:t>
              </m:r>
            </m:e>
            <m:sub>
              <m:r>
                <m:rPr>
                  <m:sty m:val="p"/>
                </m:rPr>
                <w:rPr>
                  <w:rFonts w:ascii="Cambria Math" w:hAnsi="Cambria Math"/>
                </w:rPr>
                <m:t>Slot</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Slot_per_round</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Chap_per_Slot</m:t>
              </m:r>
            </m:sub>
            <m:sup>
              <m:r>
                <w:rPr>
                  <w:rFonts w:ascii="Cambria Math" w:hAnsi="Cambria Math"/>
                </w:rPr>
                <m:t>k</m:t>
              </m:r>
            </m:sup>
          </m:sSubSup>
          <m:r>
            <w:rPr>
              <w:rFonts w:ascii="Cambria Math" w:hAnsi="Cambria Math"/>
            </w:rPr>
            <m:t xml:space="preserve"> × </m:t>
          </m:r>
          <m:sSub>
            <m:sSubPr>
              <m:ctrlPr>
                <w:rPr>
                  <w:rFonts w:ascii="Cambria Math" w:hAnsi="Cambria Math"/>
                </w:rPr>
              </m:ctrlPr>
            </m:sSubPr>
            <m:e>
              <m:r>
                <w:rPr>
                  <w:rFonts w:ascii="Cambria Math" w:hAnsi="Cambria Math"/>
                </w:rPr>
                <m:t>T</m:t>
              </m:r>
            </m:e>
            <m:sub>
              <m:r>
                <m:rPr>
                  <m:sty m:val="p"/>
                </m:rPr>
                <w:rPr>
                  <w:rFonts w:ascii="Cambria Math" w:hAnsi="Cambria Math"/>
                </w:rPr>
                <m:t>Chap</m:t>
              </m:r>
            </m:sub>
          </m:sSub>
        </m:oMath>
      </m:oMathPara>
    </w:p>
    <w:p w14:paraId="0FC578BE" w14:textId="643767B8" w:rsidR="000B593B" w:rsidRDefault="000B593B" w:rsidP="000B593B">
      <w:pPr>
        <w:pStyle w:val="Equation-Centered"/>
      </w:pPr>
    </w:p>
    <w:p w14:paraId="4EEF30E6" w14:textId="69D2D019" w:rsidR="00DD78A2" w:rsidRDefault="00DD78A2" w:rsidP="000B593B">
      <w:pPr>
        <w:pStyle w:val="BulletList"/>
      </w:pPr>
      <w:r>
        <w:t xml:space="preserve">Each block of the </w:t>
      </w:r>
      <w:r w:rsidRPr="000B593B">
        <w:rPr>
          <w:rStyle w:val="Emphasis"/>
        </w:rPr>
        <w:t>k</w:t>
      </w:r>
      <w:r>
        <w:t xml:space="preserve">-th ranging session is divided into </w:t>
      </w:r>
      <w:r w:rsidR="004053C2" w:rsidRPr="00B123B0">
        <w:rPr>
          <w:noProof/>
          <w:position w:val="-12"/>
        </w:rPr>
        <w:object w:dxaOrig="640" w:dyaOrig="400" w14:anchorId="0FAEE9A4">
          <v:shape id="_x0000_i1200" type="#_x0000_t75" alt="" style="width:32pt;height:18pt;mso-width-percent:0;mso-height-percent:0;mso-width-percent:0;mso-height-percent:0" o:ole="">
            <v:imagedata r:id="rId206" o:title=""/>
          </v:shape>
          <o:OLEObject Type="Embed" ProgID="Equation.DSMT4" ShapeID="_x0000_i1200" DrawAspect="Content" ObjectID="_1729631419" r:id="rId207"/>
        </w:object>
      </w:r>
      <w:r>
        <w:t xml:space="preserve"> consecutive ranging rounds, where</w:t>
      </w:r>
    </w:p>
    <w:p w14:paraId="4933D71F" w14:textId="003250D2" w:rsidR="00DD78A2" w:rsidRDefault="004053C2" w:rsidP="000B593B">
      <w:pPr>
        <w:pStyle w:val="Equation-Centered"/>
      </w:pPr>
      <w:r w:rsidRPr="00B123B0">
        <w:rPr>
          <w:position w:val="-32"/>
        </w:rPr>
        <w:object w:dxaOrig="1500" w:dyaOrig="760" w14:anchorId="25C08730">
          <v:shape id="_x0000_i1199" type="#_x0000_t75" alt="" style="width:81.35pt;height:40pt;mso-width-percent:0;mso-height-percent:0;mso-width-percent:0;mso-height-percent:0" o:ole="">
            <v:imagedata r:id="rId208" o:title=""/>
          </v:shape>
          <o:OLEObject Type="Embed" ProgID="Equation.DSMT4" ShapeID="_x0000_i1199" DrawAspect="Content" ObjectID="_1729631420" r:id="rId209"/>
        </w:object>
      </w:r>
    </w:p>
    <w:p w14:paraId="64D0ABDB" w14:textId="5ECBC8EF" w:rsidR="00DD78A2" w:rsidRDefault="00DD78A2" w:rsidP="000B593B">
      <w:pPr>
        <w:pStyle w:val="BulletList"/>
      </w:pPr>
      <w:r>
        <w:lastRenderedPageBreak/>
        <w:t>The (</w:t>
      </w:r>
      <w:r w:rsidRPr="000B593B">
        <w:rPr>
          <w:rStyle w:val="Emphasis"/>
        </w:rPr>
        <w:t>s</w:t>
      </w:r>
      <w:r>
        <w:t>+1)-th ranging round in the (</w:t>
      </w:r>
      <w:r w:rsidRPr="000B593B">
        <w:rPr>
          <w:rStyle w:val="Emphasis"/>
        </w:rPr>
        <w:t>i</w:t>
      </w:r>
      <w:r>
        <w:t xml:space="preserve">+1)-th ranging block of the </w:t>
      </w:r>
      <w:r w:rsidRPr="000B593B">
        <w:rPr>
          <w:rStyle w:val="Emphasis"/>
        </w:rPr>
        <w:t>k</w:t>
      </w:r>
      <w:r>
        <w:t>-th ranging session shall start at</w:t>
      </w:r>
    </w:p>
    <w:p w14:paraId="003476F0" w14:textId="6C4AD705" w:rsidR="00E023D8" w:rsidRPr="00E023D8" w:rsidRDefault="00000000" w:rsidP="000B593B">
      <w:pPr>
        <w:pStyle w:val="Equation-Centered"/>
      </w:pPr>
      <m:oMathPara>
        <m:oMathParaPr>
          <m:jc m:val="center"/>
        </m:oMathParaPr>
        <m:oMath>
          <m:sSubSup>
            <m:sSubSupPr>
              <m:ctrlPr>
                <w:rPr>
                  <w:rFonts w:ascii="Cambria Math" w:hAnsi="Cambria Math"/>
                  <w:i/>
                </w:rPr>
              </m:ctrlPr>
            </m:sSubSupPr>
            <m:e>
              <m:r>
                <w:rPr>
                  <w:rFonts w:ascii="Cambria Math" w:hAnsi="Cambria Math"/>
                </w:rPr>
                <m:t>UWB</m:t>
              </m:r>
            </m:e>
            <m:sub>
              <m:r>
                <w:rPr>
                  <w:rFonts w:ascii="Cambria Math" w:hAnsi="Cambria Math"/>
                </w:rPr>
                <m:t>time0</m:t>
              </m:r>
              <m:r>
                <m:rPr>
                  <m:sty m:val="p"/>
                </m:rPr>
                <w:rPr>
                  <w:rFonts w:ascii="Cambria Math" w:hAnsi="Cambria Math"/>
                </w:rPr>
                <m:t xml:space="preserve"> </m:t>
              </m:r>
            </m:sub>
            <m:sup>
              <m:r>
                <w:rPr>
                  <w:rFonts w:ascii="Cambria Math" w:hAnsi="Cambria Math"/>
                </w:rPr>
                <m:t>k</m:t>
              </m:r>
            </m:sup>
          </m:sSubSup>
          <m:r>
            <w:rPr>
              <w:rFonts w:ascii="Cambria Math" w:hAnsi="Cambria Math"/>
            </w:rPr>
            <m:t xml:space="preserve">+i × </m:t>
          </m:r>
          <m:sSubSup>
            <m:sSubSupPr>
              <m:ctrlPr>
                <w:rPr>
                  <w:rFonts w:ascii="Cambria Math" w:hAnsi="Cambria Math"/>
                  <w:i/>
                </w:rPr>
              </m:ctrlPr>
            </m:sSubSupPr>
            <m:e>
              <m:r>
                <w:rPr>
                  <w:rFonts w:ascii="Cambria Math" w:hAnsi="Cambria Math"/>
                </w:rPr>
                <m:t>T</m:t>
              </m:r>
            </m:e>
            <m:sub>
              <m:r>
                <m:rPr>
                  <m:sty m:val="p"/>
                </m:rPr>
                <w:rPr>
                  <w:rFonts w:ascii="Cambria Math" w:hAnsi="Cambria Math"/>
                </w:rPr>
                <m:t xml:space="preserve">Block </m:t>
              </m:r>
            </m:sub>
            <m:sup>
              <m:r>
                <w:rPr>
                  <w:rFonts w:ascii="Cambria Math" w:hAnsi="Cambria Math"/>
                </w:rPr>
                <m:t>k</m:t>
              </m:r>
            </m:sup>
          </m:sSubSup>
          <m:r>
            <w:rPr>
              <w:rFonts w:ascii="Cambria Math" w:hAnsi="Cambria Math"/>
            </w:rPr>
            <m:t xml:space="preserve">+s× </m:t>
          </m:r>
          <m:sSubSup>
            <m:sSubSupPr>
              <m:ctrlPr>
                <w:rPr>
                  <w:rFonts w:ascii="Cambria Math" w:hAnsi="Cambria Math"/>
                  <w:i/>
                </w:rPr>
              </m:ctrlPr>
            </m:sSubSupPr>
            <m:e>
              <m:r>
                <w:rPr>
                  <w:rFonts w:ascii="Cambria Math" w:hAnsi="Cambria Math"/>
                </w:rPr>
                <m:t>T</m:t>
              </m:r>
            </m:e>
            <m:sub>
              <m:r>
                <m:rPr>
                  <m:sty m:val="p"/>
                </m:rPr>
                <w:rPr>
                  <w:rFonts w:ascii="Cambria Math" w:hAnsi="Cambria Math"/>
                </w:rPr>
                <m:t>Round</m:t>
              </m:r>
            </m:sub>
            <m:sup>
              <m:r>
                <w:rPr>
                  <w:rFonts w:ascii="Cambria Math" w:hAnsi="Cambria Math"/>
                </w:rPr>
                <m:t>k</m:t>
              </m:r>
            </m:sup>
          </m:sSubSup>
          <m:r>
            <w:rPr>
              <w:rFonts w:ascii="Cambria Math" w:hAnsi="Cambria Math"/>
            </w:rPr>
            <m:t xml:space="preserve">      i=0,1,2,3…    s=0,1,2,…, </m:t>
          </m:r>
          <m:sSubSup>
            <m:sSubSupPr>
              <m:ctrlPr>
                <w:rPr>
                  <w:rFonts w:ascii="Cambria Math" w:hAnsi="Cambria Math"/>
                  <w:i/>
                </w:rPr>
              </m:ctrlPr>
            </m:sSubSupPr>
            <m:e>
              <m:r>
                <w:rPr>
                  <w:rFonts w:ascii="Cambria Math" w:hAnsi="Cambria Math"/>
                </w:rPr>
                <m:t>(N</m:t>
              </m:r>
            </m:e>
            <m:sub>
              <m:r>
                <m:rPr>
                  <m:sty m:val="p"/>
                </m:rPr>
                <w:rPr>
                  <w:rFonts w:ascii="Cambria Math" w:hAnsi="Cambria Math"/>
                </w:rPr>
                <m:t xml:space="preserve">Round </m:t>
              </m:r>
            </m:sub>
            <m:sup>
              <m:r>
                <w:rPr>
                  <w:rFonts w:ascii="Cambria Math" w:hAnsi="Cambria Math"/>
                </w:rPr>
                <m:t>k</m:t>
              </m:r>
            </m:sup>
          </m:sSubSup>
          <m:r>
            <w:rPr>
              <w:rFonts w:ascii="Cambria Math" w:hAnsi="Cambria Math"/>
            </w:rPr>
            <m:t>-1)</m:t>
          </m:r>
        </m:oMath>
      </m:oMathPara>
    </w:p>
    <w:p w14:paraId="345DEA78" w14:textId="3C92FA3A" w:rsidR="00DD78A2" w:rsidRDefault="00DD78A2" w:rsidP="000B593B">
      <w:pPr>
        <w:pStyle w:val="Equation-Centered"/>
      </w:pPr>
    </w:p>
    <w:p w14:paraId="11F8C561" w14:textId="47E311E4" w:rsidR="00DD78A2" w:rsidRDefault="00DD78A2" w:rsidP="00EB0F85">
      <w:pPr>
        <w:pStyle w:val="BulletList"/>
        <w:keepNext/>
      </w:pPr>
      <w:r>
        <w:t>Each of the ranging sessions (</w:t>
      </w:r>
      <w:r w:rsidRPr="000B593B">
        <w:rPr>
          <w:rStyle w:val="Emphasis"/>
        </w:rPr>
        <w:t>k</w:t>
      </w:r>
      <w:r>
        <w:t xml:space="preserve">=1,2, …, </w:t>
      </w:r>
      <w:r w:rsidRPr="000B593B">
        <w:rPr>
          <w:rStyle w:val="Emphasis"/>
        </w:rPr>
        <w:t>K</w:t>
      </w:r>
      <w:r>
        <w:t>) is assigned a pseudo-random hopping sequence</w:t>
      </w:r>
    </w:p>
    <w:p w14:paraId="0FB8CE2B" w14:textId="2A6D2DE4" w:rsidR="00DD78A2" w:rsidRDefault="00DD78A2" w:rsidP="000B593B">
      <w:pPr>
        <w:pStyle w:val="Equation-Centered"/>
      </w:pPr>
      <w:r>
        <w:t xml:space="preserve">  </w:t>
      </w:r>
      <w:r w:rsidR="004053C2" w:rsidRPr="00B123B0">
        <w:rPr>
          <w:position w:val="-16"/>
        </w:rPr>
        <w:object w:dxaOrig="4860" w:dyaOrig="460" w14:anchorId="34565975">
          <v:shape id="_x0000_i1198" type="#_x0000_t75" alt="" style="width:244pt;height:27.35pt;mso-width-percent:0;mso-height-percent:0;mso-width-percent:0;mso-height-percent:0" o:ole="">
            <v:imagedata r:id="rId210" o:title=""/>
          </v:shape>
          <o:OLEObject Type="Embed" ProgID="Equation.DSMT4" ShapeID="_x0000_i1198" DrawAspect="Content" ObjectID="_1729631421" r:id="rId211"/>
        </w:object>
      </w:r>
    </w:p>
    <w:p w14:paraId="3FC9F660" w14:textId="12B3ED5D" w:rsidR="00DD78A2" w:rsidRDefault="00DD78A2" w:rsidP="000B593B">
      <w:pPr>
        <w:ind w:left="720"/>
      </w:pPr>
      <w:r>
        <w:t xml:space="preserve">where </w:t>
      </w:r>
      <w:r w:rsidR="004053C2" w:rsidRPr="00B123B0">
        <w:rPr>
          <w:noProof/>
          <w:position w:val="-12"/>
        </w:rPr>
        <w:object w:dxaOrig="300" w:dyaOrig="400" w14:anchorId="770CECB5">
          <v:shape id="_x0000_i1197" type="#_x0000_t75" alt="" style="width:13.35pt;height:18pt;mso-width-percent:0;mso-height-percent:0;mso-width-percent:0;mso-height-percent:0" o:ole="">
            <v:imagedata r:id="rId212" o:title=""/>
          </v:shape>
          <o:OLEObject Type="Embed" ProgID="Equation.DSMT4" ShapeID="_x0000_i1197" DrawAspect="Content" ObjectID="_1729631422" r:id="rId213"/>
        </w:object>
      </w:r>
      <w:r>
        <w:t xml:space="preserve"> denotes the index of the ranging round in ranging block </w:t>
      </w:r>
      <w:r w:rsidRPr="000B593B">
        <w:rPr>
          <w:rStyle w:val="Emphasis"/>
        </w:rPr>
        <w:t>i</w:t>
      </w:r>
      <w:r>
        <w:t xml:space="preserve"> that starts at</w:t>
      </w:r>
    </w:p>
    <w:p w14:paraId="41FDA7E7" w14:textId="39B9C7DF" w:rsidR="00DD78A2" w:rsidRDefault="00000000" w:rsidP="000B593B">
      <w:pPr>
        <w:pStyle w:val="Equation-Centered"/>
      </w:pPr>
      <m:oMath>
        <m:sSubSup>
          <m:sSubSupPr>
            <m:ctrlPr>
              <w:rPr>
                <w:rFonts w:ascii="Cambria Math" w:hAnsi="Cambria Math"/>
                <w:i/>
              </w:rPr>
            </m:ctrlPr>
          </m:sSubSupPr>
          <m:e>
            <m:r>
              <w:rPr>
                <w:rFonts w:ascii="Cambria Math" w:hAnsi="Cambria Math"/>
              </w:rPr>
              <m:t>UWB</m:t>
            </m:r>
          </m:e>
          <m:sub>
            <m:r>
              <w:rPr>
                <w:rFonts w:ascii="Cambria Math" w:hAnsi="Cambria Math"/>
              </w:rPr>
              <m:t>time0</m:t>
            </m:r>
            <m:r>
              <m:rPr>
                <m:sty m:val="p"/>
              </m:rPr>
              <w:rPr>
                <w:rFonts w:ascii="Cambria Math" w:hAnsi="Cambria Math"/>
              </w:rPr>
              <m:t xml:space="preserve"> </m:t>
            </m:r>
          </m:sub>
          <m:sup>
            <m:r>
              <w:rPr>
                <w:rFonts w:ascii="Cambria Math" w:hAnsi="Cambria Math"/>
              </w:rPr>
              <m:t>k</m:t>
            </m:r>
          </m:sup>
        </m:sSubSup>
        <m:r>
          <w:rPr>
            <w:rFonts w:ascii="Cambria Math" w:hAnsi="Cambria Math"/>
          </w:rPr>
          <m:t xml:space="preserve">+i × </m:t>
        </m:r>
        <m:sSubSup>
          <m:sSubSupPr>
            <m:ctrlPr>
              <w:rPr>
                <w:rFonts w:ascii="Cambria Math" w:hAnsi="Cambria Math"/>
                <w:i/>
              </w:rPr>
            </m:ctrlPr>
          </m:sSubSupPr>
          <m:e>
            <m:r>
              <w:rPr>
                <w:rFonts w:ascii="Cambria Math" w:hAnsi="Cambria Math"/>
              </w:rPr>
              <m:t>T</m:t>
            </m:r>
          </m:e>
          <m:sub>
            <m:r>
              <m:rPr>
                <m:sty m:val="p"/>
              </m:rPr>
              <w:rPr>
                <w:rFonts w:ascii="Cambria Math" w:hAnsi="Cambria Math"/>
              </w:rPr>
              <m:t xml:space="preserve">Block </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k</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sty m:val="p"/>
              </m:rPr>
              <w:rPr>
                <w:rFonts w:ascii="Cambria Math" w:hAnsi="Cambria Math"/>
              </w:rPr>
              <m:t>Round</m:t>
            </m:r>
          </m:sub>
          <m:sup>
            <m:r>
              <w:rPr>
                <w:rFonts w:ascii="Cambria Math" w:hAnsi="Cambria Math"/>
              </w:rPr>
              <m:t>k</m:t>
            </m:r>
          </m:sup>
        </m:sSubSup>
        <m:r>
          <w:rPr>
            <w:rFonts w:ascii="Cambria Math" w:hAnsi="Cambria Math"/>
          </w:rPr>
          <m:t xml:space="preserve">      i=0,1,2,3… and 0</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 xml:space="preserve">Round </m:t>
            </m:r>
          </m:sub>
          <m:sup>
            <m:r>
              <w:rPr>
                <w:rFonts w:ascii="Cambria Math" w:hAnsi="Cambria Math"/>
              </w:rPr>
              <m:t>k</m:t>
            </m:r>
          </m:sup>
        </m:sSubSup>
        <m:r>
          <w:rPr>
            <w:rFonts w:ascii="Cambria Math" w:hAnsi="Cambria Math"/>
          </w:rPr>
          <m:t>-1)</m:t>
        </m:r>
      </m:oMath>
      <w:r w:rsidR="00DD78A2">
        <w:t xml:space="preserve"> </w:t>
      </w:r>
    </w:p>
    <w:p w14:paraId="331DEE51" w14:textId="33030B8D" w:rsidR="00DD78A2" w:rsidRDefault="004053C2" w:rsidP="000B593B">
      <w:pPr>
        <w:ind w:left="720"/>
      </w:pPr>
      <w:ins w:id="3393" w:author="Ayman Naguib" w:date="2021-06-29T08:57:00Z">
        <w:r w:rsidRPr="00B123B0">
          <w:rPr>
            <w:noProof/>
            <w:position w:val="-12"/>
          </w:rPr>
          <w:object w:dxaOrig="300" w:dyaOrig="400" w14:anchorId="7E365067">
            <v:shape id="_x0000_i1196" type="#_x0000_t75" alt="" style="width:13.35pt;height:18pt;mso-width-percent:0;mso-height-percent:0;mso-width-percent:0;mso-height-percent:0" o:ole="">
              <v:imagedata r:id="rId212" o:title=""/>
            </v:shape>
            <o:OLEObject Type="Embed" ProgID="Equation.DSMT4" ShapeID="_x0000_i1196" DrawAspect="Content" ObjectID="_1729631423" r:id="rId214"/>
          </w:object>
        </w:r>
      </w:ins>
      <w:r w:rsidR="00522E0D">
        <w:rPr>
          <w:noProof/>
        </w:rPr>
        <w:t xml:space="preserve">also referred to as </w:t>
      </w:r>
      <w:ins w:id="3394" w:author="Ayman Naguib" w:date="2021-06-29T08:57:00Z">
        <w:r w:rsidRPr="00EE372F">
          <w:rPr>
            <w:noProof/>
            <w:position w:val="-10"/>
          </w:rPr>
          <w:object w:dxaOrig="1600" w:dyaOrig="380" w14:anchorId="762502CE">
            <v:shape id="_x0000_i1195" type="#_x0000_t75" alt="" style="width:86pt;height:18pt;mso-width-percent:0;mso-height-percent:0;mso-width-percent:0;mso-height-percent:0" o:ole="">
              <v:imagedata r:id="rId215" o:title=""/>
            </v:shape>
            <o:OLEObject Type="Embed" ProgID="Equation.DSMT4" ShapeID="_x0000_i1195" DrawAspect="Content" ObjectID="_1729631424" r:id="rId216"/>
          </w:object>
        </w:r>
      </w:ins>
      <w:r w:rsidR="00522E0D">
        <w:rPr>
          <w:noProof/>
        </w:rPr>
        <w:t xml:space="preserve"> in later sections of this document to denote the ranging round index of (i+1)-th ranging block selected pursuant to the hopping configuration. </w:t>
      </w:r>
      <w:r w:rsidR="00DD78A2">
        <w:t xml:space="preserve">The selection of the hopping configuration, i.e. adaptive or continuous, and hopping sequence will be made according to the selection made during the ranging session setup described below. </w:t>
      </w:r>
      <w:r w:rsidR="00DD78A2" w:rsidRPr="00F95C73">
        <w:t xml:space="preserve">Additionally, Appendix </w:t>
      </w:r>
      <w:r w:rsidR="00F42B75">
        <w:rPr>
          <w:rStyle w:val="CrossRef"/>
        </w:rPr>
        <w:fldChar w:fldCharType="begin"/>
      </w:r>
      <w:r w:rsidR="00F42B75">
        <w:instrText xml:space="preserve"> REF _Ref64738891 \n \h </w:instrText>
      </w:r>
      <w:r w:rsidR="00F42B75">
        <w:rPr>
          <w:rStyle w:val="CrossRef"/>
        </w:rPr>
      </w:r>
      <w:r w:rsidR="00F42B75">
        <w:rPr>
          <w:rStyle w:val="CrossRef"/>
        </w:rPr>
        <w:fldChar w:fldCharType="separate"/>
      </w:r>
      <w:r w:rsidR="00D81990">
        <w:t>G.2</w:t>
      </w:r>
      <w:r w:rsidR="00F42B75">
        <w:rPr>
          <w:rStyle w:val="CrossRef"/>
        </w:rPr>
        <w:fldChar w:fldCharType="end"/>
      </w:r>
      <w:r w:rsidR="002F2E0B">
        <w:rPr>
          <w:rStyle w:val="CrossRef"/>
        </w:rPr>
        <w:t xml:space="preserve"> </w:t>
      </w:r>
      <w:r w:rsidR="00DD78A2" w:rsidRPr="00F95C73">
        <w:t>shows</w:t>
      </w:r>
      <w:r w:rsidR="00DD78A2">
        <w:t xml:space="preserve"> the computation for the hopping sequence </w:t>
      </w:r>
      <w:r w:rsidRPr="00AB5852">
        <w:rPr>
          <w:rFonts w:asciiTheme="majorBidi" w:hAnsiTheme="majorBidi" w:cstheme="majorBidi"/>
          <w:noProof/>
          <w:color w:val="000000"/>
          <w:position w:val="-4"/>
        </w:rPr>
        <w:object w:dxaOrig="380" w:dyaOrig="320" w14:anchorId="169822F2">
          <v:shape id="_x0000_i1194" type="#_x0000_t75" alt="" style="width:18pt;height:18pt;mso-width-percent:0;mso-height-percent:0;mso-width-percent:0;mso-height-percent:0" o:ole="">
            <v:imagedata r:id="rId217" o:title=""/>
          </v:shape>
          <o:OLEObject Type="Embed" ProgID="Equation.DSMT4" ShapeID="_x0000_i1194" DrawAspect="Content" ObjectID="_1729631425" r:id="rId218"/>
        </w:object>
      </w:r>
      <w:r w:rsidR="00DD78A2">
        <w:t xml:space="preserve">. The hopping sequence shall be used, along with the hopping mode and the hopping flag to compute the ranging round index in the current ranging block. See Section </w:t>
      </w:r>
      <w:r w:rsidR="00F95C73" w:rsidRPr="00F95C73">
        <w:rPr>
          <w:rStyle w:val="CrossRef"/>
        </w:rPr>
        <w:fldChar w:fldCharType="begin"/>
      </w:r>
      <w:r w:rsidR="00F95C73" w:rsidRPr="00F95C73">
        <w:rPr>
          <w:rStyle w:val="CrossRef"/>
        </w:rPr>
        <w:instrText xml:space="preserve"> REF _Ref64707891 \r \h </w:instrText>
      </w:r>
      <w:r w:rsidR="00F95C73" w:rsidRPr="00F95C73">
        <w:rPr>
          <w:rStyle w:val="CrossRef"/>
        </w:rPr>
      </w:r>
      <w:r w:rsidR="00F95C73" w:rsidRPr="00F95C73">
        <w:rPr>
          <w:rStyle w:val="CrossRef"/>
        </w:rPr>
        <w:fldChar w:fldCharType="separate"/>
      </w:r>
      <w:r w:rsidR="00D81990">
        <w:rPr>
          <w:rStyle w:val="CrossRef"/>
        </w:rPr>
        <w:t>20.4</w:t>
      </w:r>
      <w:r w:rsidR="00F95C73" w:rsidRPr="00F95C73">
        <w:rPr>
          <w:rStyle w:val="CrossRef"/>
        </w:rPr>
        <w:fldChar w:fldCharType="end"/>
      </w:r>
      <w:r w:rsidR="00DD78A2">
        <w:t xml:space="preserve"> below for details on the hopping flag and ranging round index determination. </w:t>
      </w:r>
    </w:p>
    <w:p w14:paraId="7293500A" w14:textId="02D8AD3D" w:rsidR="00DD78A2" w:rsidRDefault="00DD78A2" w:rsidP="000B593B">
      <w:pPr>
        <w:ind w:left="720"/>
      </w:pPr>
      <w:r>
        <w:t xml:space="preserve">For details on the ranging packet exchange initiation process and the hopping configuration selection, see </w:t>
      </w:r>
      <w:r w:rsidR="00EB0F85">
        <w:t xml:space="preserve">Section </w:t>
      </w:r>
      <w:r w:rsidR="00EB0F85" w:rsidRPr="00EB0F85">
        <w:rPr>
          <w:rStyle w:val="CrossRef"/>
        </w:rPr>
        <w:fldChar w:fldCharType="begin"/>
      </w:r>
      <w:r w:rsidR="00EB0F85" w:rsidRPr="00EB0F85">
        <w:rPr>
          <w:rStyle w:val="CrossRef"/>
        </w:rPr>
        <w:instrText xml:space="preserve"> REF _Ref64708156 \r \h </w:instrText>
      </w:r>
      <w:r w:rsidR="00EB0F85" w:rsidRPr="00EB0F85">
        <w:rPr>
          <w:rStyle w:val="CrossRef"/>
        </w:rPr>
      </w:r>
      <w:r w:rsidR="00EB0F85" w:rsidRPr="00EB0F85">
        <w:rPr>
          <w:rStyle w:val="CrossRef"/>
        </w:rPr>
        <w:fldChar w:fldCharType="separate"/>
      </w:r>
      <w:r w:rsidR="00D81990">
        <w:rPr>
          <w:rStyle w:val="CrossRef"/>
        </w:rPr>
        <w:t>20.5.2</w:t>
      </w:r>
      <w:r w:rsidR="00EB0F85" w:rsidRPr="00EB0F85">
        <w:rPr>
          <w:rStyle w:val="CrossRef"/>
        </w:rPr>
        <w:fldChar w:fldCharType="end"/>
      </w:r>
      <w:r>
        <w:t>.</w:t>
      </w:r>
    </w:p>
    <w:p w14:paraId="187293F5" w14:textId="625DE9E6" w:rsidR="00DD78A2" w:rsidRDefault="00DD78A2" w:rsidP="000B593B">
      <w:pPr>
        <w:pStyle w:val="BulletList"/>
      </w:pPr>
      <w:r>
        <w:t xml:space="preserve">Given the above definitions, the average ranging frequency of the </w:t>
      </w:r>
      <w:r w:rsidRPr="000B593B">
        <w:rPr>
          <w:rStyle w:val="Emphasis"/>
        </w:rPr>
        <w:t>k</w:t>
      </w:r>
      <w:r>
        <w:t>-th ranging session is</w:t>
      </w:r>
    </w:p>
    <w:p w14:paraId="7EA2EF73" w14:textId="10675B4B" w:rsidR="00DD78A2" w:rsidRDefault="00DD78A2" w:rsidP="000B593B">
      <w:pPr>
        <w:pStyle w:val="Equation-Centered"/>
      </w:pPr>
      <w:r>
        <w:t xml:space="preserve"> </w:t>
      </w:r>
      <w:r w:rsidR="004053C2" w:rsidRPr="00EE372F">
        <w:rPr>
          <w:position w:val="-32"/>
        </w:rPr>
        <w:object w:dxaOrig="3820" w:dyaOrig="740" w14:anchorId="4FC6E7FB">
          <v:shape id="_x0000_i1193" type="#_x0000_t75" alt="" style="width:194pt;height:40pt;mso-width-percent:0;mso-height-percent:0;mso-width-percent:0;mso-height-percent:0" o:ole="">
            <v:imagedata r:id="rId219" o:title=""/>
          </v:shape>
          <o:OLEObject Type="Embed" ProgID="Equation.DSMT4" ShapeID="_x0000_i1193" DrawAspect="Content" ObjectID="_1729631426" r:id="rId220"/>
        </w:object>
      </w:r>
    </w:p>
    <w:p w14:paraId="4BC8F9A0" w14:textId="273597A5" w:rsidR="00DD78A2" w:rsidRDefault="00DD78A2" w:rsidP="000B593B">
      <w:pPr>
        <w:ind w:left="720"/>
      </w:pPr>
      <w:r>
        <w:t xml:space="preserve">The achievable ranging block durations </w:t>
      </w:r>
      <w:r w:rsidR="004053C2" w:rsidRPr="00EE372F">
        <w:rPr>
          <w:noProof/>
          <w:position w:val="-12"/>
        </w:rPr>
        <w:object w:dxaOrig="520" w:dyaOrig="400" w14:anchorId="4E56A4D2">
          <v:shape id="_x0000_i1192" type="#_x0000_t75" alt="" style="width:26.65pt;height:18pt;mso-width-percent:0;mso-height-percent:0;mso-width-percent:0;mso-height-percent:0" o:ole="">
            <v:imagedata r:id="rId221" o:title=""/>
          </v:shape>
          <o:OLEObject Type="Embed" ProgID="Equation.DSMT4" ShapeID="_x0000_i1192" DrawAspect="Content" ObjectID="_1729631427" r:id="rId222"/>
        </w:object>
      </w:r>
      <w:r>
        <w:t xml:space="preserve"> for a given </w:t>
      </w:r>
      <w:r w:rsidR="004053C2" w:rsidRPr="00EE372F">
        <w:rPr>
          <w:noProof/>
          <w:position w:val="-12"/>
        </w:rPr>
        <w:object w:dxaOrig="560" w:dyaOrig="400" w14:anchorId="7A054221">
          <v:shape id="_x0000_i1191" type="#_x0000_t75" alt="" style="width:26.65pt;height:18pt;mso-width-percent:0;mso-height-percent:0;mso-width-percent:0;mso-height-percent:0" o:ole="">
            <v:imagedata r:id="rId223" o:title=""/>
          </v:shape>
          <o:OLEObject Type="Embed" ProgID="Equation.DSMT4" ShapeID="_x0000_i1191" DrawAspect="Content" ObjectID="_1729631428" r:id="rId224"/>
        </w:object>
      </w:r>
      <w:r>
        <w:t xml:space="preserve"> is</w:t>
      </w:r>
      <w:r w:rsidR="000749F8">
        <w:rPr>
          <w:noProof/>
        </w:rPr>
        <w:t xml:space="preserv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 xml:space="preserve">RAN </m:t>
            </m:r>
          </m:sub>
          <m:sup>
            <m:r>
              <w:rPr>
                <w:rFonts w:ascii="Cambria Math" w:hAnsi="Cambria Math"/>
              </w:rPr>
              <m:t>k</m:t>
            </m:r>
          </m:sup>
        </m:sSubSup>
        <m:r>
          <w:rPr>
            <w:rFonts w:ascii="Cambria Math" w:hAnsi="Cambria Math"/>
          </w:rPr>
          <m:t xml:space="preserve"> × 96ms</m:t>
        </m:r>
      </m:oMath>
      <w:r>
        <w:t>.</w:t>
      </w:r>
    </w:p>
    <w:p w14:paraId="781D49DC" w14:textId="77777777" w:rsidR="00DD78A2" w:rsidRDefault="00DD78A2" w:rsidP="00DD78A2"/>
    <w:p w14:paraId="1E459E96" w14:textId="735D3B44" w:rsidR="000749F8" w:rsidRDefault="00DD78A2" w:rsidP="000B593B">
      <w:pPr>
        <w:pStyle w:val="BulletList"/>
      </w:pPr>
      <w:r>
        <w:t>For the (</w:t>
      </w:r>
      <w:r w:rsidRPr="000B593B">
        <w:rPr>
          <w:rStyle w:val="Emphasis"/>
        </w:rPr>
        <w:t>i</w:t>
      </w:r>
      <w:r>
        <w:t xml:space="preserve">+1)-th ranging measurement in the </w:t>
      </w:r>
      <w:r w:rsidRPr="000B593B">
        <w:rPr>
          <w:rStyle w:val="Emphasis"/>
        </w:rPr>
        <w:t>k</w:t>
      </w:r>
      <w:r>
        <w:t>-th ranging session, the ranging round with index</w:t>
      </w:r>
      <w:r w:rsidR="004053C2" w:rsidRPr="00EE372F">
        <w:rPr>
          <w:noProof/>
          <w:position w:val="-10"/>
        </w:rPr>
        <w:object w:dxaOrig="1600" w:dyaOrig="380" w14:anchorId="0E583543">
          <v:shape id="_x0000_i1190" type="#_x0000_t75" alt="" style="width:81.35pt;height:18pt;mso-width-percent:0;mso-height-percent:0;mso-width-percent:0;mso-height-percent:0" o:ole="">
            <v:imagedata r:id="rId215" o:title=""/>
          </v:shape>
          <o:OLEObject Type="Embed" ProgID="Equation.DSMT4" ShapeID="_x0000_i1190" DrawAspect="Content" ObjectID="_1729631429" r:id="rId225"/>
        </w:object>
      </w:r>
      <w:r>
        <w:t xml:space="preserve"> is divided into </w:t>
      </w:r>
      <w:ins w:id="3395" w:author="Ayman Naguib" w:date="2021-06-29T08:58:00Z">
        <w:r w:rsidR="004053C2" w:rsidRPr="00B123B0">
          <w:rPr>
            <w:noProof/>
            <w:position w:val="-16"/>
          </w:rPr>
          <w:object w:dxaOrig="1180" w:dyaOrig="440" w14:anchorId="05A4AA0E">
            <v:shape id="_x0000_i1189" type="#_x0000_t75" alt="" style="width:59.35pt;height:18pt;mso-width-percent:0;mso-height-percent:0;mso-width-percent:0;mso-height-percent:0" o:ole="">
              <v:imagedata r:id="rId202" o:title=""/>
            </v:shape>
            <o:OLEObject Type="Embed" ProgID="Equation.DSMT4" ShapeID="_x0000_i1189" DrawAspect="Content" ObjectID="_1729631430" r:id="rId226"/>
          </w:object>
        </w:r>
      </w:ins>
      <w:r>
        <w:t xml:space="preserve"> consecutive slots of equal length </w:t>
      </w:r>
    </w:p>
    <w:p w14:paraId="3B47FC40" w14:textId="4E07626B" w:rsidR="000749F8" w:rsidRDefault="00000000" w:rsidP="002A0C55">
      <w:pPr>
        <w:pStyle w:val="BulletList"/>
        <w:numPr>
          <w:ilvl w:val="0"/>
          <w:numId w:val="0"/>
        </w:numPr>
        <w:ind w:left="360"/>
        <w:jc w:val="center"/>
      </w:pPr>
      <m:oMath>
        <m:sSubSup>
          <m:sSubSupPr>
            <m:ctrlPr>
              <w:rPr>
                <w:rFonts w:ascii="Cambria Math" w:hAnsi="Cambria Math"/>
                <w:i/>
              </w:rPr>
            </m:ctrlPr>
          </m:sSubSupPr>
          <m:e>
            <m:r>
              <w:rPr>
                <w:rFonts w:ascii="Cambria Math" w:hAnsi="Cambria Math"/>
              </w:rPr>
              <m:t>T</m:t>
            </m:r>
          </m:e>
          <m:sub>
            <m:r>
              <m:rPr>
                <m:sty m:val="p"/>
              </m:rPr>
              <w:rPr>
                <w:rFonts w:ascii="Cambria Math" w:hAnsi="Cambria Math"/>
              </w:rPr>
              <m:t>Slot</m:t>
            </m:r>
          </m:sub>
          <m:sup>
            <m:r>
              <w:rPr>
                <w:rFonts w:ascii="Cambria Math" w:hAnsi="Cambria Math"/>
              </w:rPr>
              <m:t>k</m:t>
            </m:r>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Chap_per_Slot</m:t>
            </m:r>
          </m:sub>
          <m:sup>
            <m:r>
              <w:rPr>
                <w:rFonts w:ascii="Cambria Math" w:hAnsi="Cambria Math"/>
              </w:rPr>
              <m:t>k</m:t>
            </m:r>
          </m:sup>
        </m:sSubSup>
        <m:r>
          <w:rPr>
            <w:rFonts w:ascii="Cambria Math" w:hAnsi="Cambria Math"/>
          </w:rPr>
          <m:t xml:space="preserve"> × </m:t>
        </m:r>
        <m:sSub>
          <m:sSubPr>
            <m:ctrlPr>
              <w:rPr>
                <w:rFonts w:ascii="Cambria Math" w:hAnsi="Cambria Math"/>
              </w:rPr>
            </m:ctrlPr>
          </m:sSubPr>
          <m:e>
            <m:r>
              <w:rPr>
                <w:rFonts w:ascii="Cambria Math" w:hAnsi="Cambria Math"/>
              </w:rPr>
              <m:t>T</m:t>
            </m:r>
          </m:e>
          <m:sub>
            <m:r>
              <m:rPr>
                <m:sty m:val="p"/>
              </m:rPr>
              <w:rPr>
                <w:rFonts w:ascii="Cambria Math" w:hAnsi="Cambria Math"/>
              </w:rPr>
              <m:t>Chap</m:t>
            </m:r>
          </m:sub>
        </m:sSub>
      </m:oMath>
      <w:r w:rsidR="00DD78A2">
        <w:t>.</w:t>
      </w:r>
    </w:p>
    <w:p w14:paraId="16A77BDA" w14:textId="69E2C261" w:rsidR="00DD78A2" w:rsidRDefault="00DD78A2" w:rsidP="002A0C55">
      <w:pPr>
        <w:pStyle w:val="BulletList"/>
        <w:numPr>
          <w:ilvl w:val="0"/>
          <w:numId w:val="0"/>
        </w:numPr>
        <w:ind w:left="360"/>
      </w:pPr>
      <w:r>
        <w:t>The slot with index m shall start at time</w:t>
      </w:r>
    </w:p>
    <w:p w14:paraId="5FDDE9DC" w14:textId="7AE0F4F1" w:rsidR="0001326B" w:rsidRPr="002A0C55" w:rsidRDefault="00000000" w:rsidP="000B593B">
      <w:pPr>
        <w:pStyle w:val="Equation-Centered"/>
        <w:rPr>
          <w:rFonts w:eastAsia="MS Mincho"/>
          <w:noProof w:val="0"/>
        </w:rPr>
      </w:pPr>
      <m:oMathPara>
        <m:oMath>
          <m:sSubSup>
            <m:sSubSupPr>
              <m:ctrlPr>
                <w:rPr>
                  <w:rFonts w:ascii="Cambria Math" w:hAnsi="Cambria Math"/>
                  <w:i/>
                </w:rPr>
              </m:ctrlPr>
            </m:sSubSupPr>
            <m:e>
              <m:r>
                <w:rPr>
                  <w:rFonts w:ascii="Cambria Math" w:hAnsi="Cambria Math"/>
                </w:rPr>
                <m:t>UWB</m:t>
              </m:r>
            </m:e>
            <m:sub>
              <m:r>
                <w:rPr>
                  <w:rFonts w:ascii="Cambria Math" w:hAnsi="Cambria Math"/>
                </w:rPr>
                <m:t>time</m:t>
              </m:r>
              <m:r>
                <m:rPr>
                  <m:sty m:val="p"/>
                </m:rPr>
                <w:rPr>
                  <w:rFonts w:ascii="Cambria Math" w:hAnsi="Cambria Math"/>
                </w:rPr>
                <m:t xml:space="preserve"> </m:t>
              </m:r>
            </m:sub>
            <m:sup>
              <m:r>
                <w:rPr>
                  <w:rFonts w:ascii="Cambria Math" w:hAnsi="Cambria Math"/>
                </w:rPr>
                <m:t>k</m:t>
              </m:r>
            </m:sup>
          </m:sSubSup>
          <m:r>
            <w:rPr>
              <w:rFonts w:ascii="Cambria Math" w:hAnsi="Cambria Math"/>
            </w:rPr>
            <m:t>+i×</m:t>
          </m:r>
          <m:sSubSup>
            <m:sSubSupPr>
              <m:ctrlPr>
                <w:rPr>
                  <w:rFonts w:ascii="Cambria Math" w:hAnsi="Cambria Math"/>
                  <w:i/>
                </w:rPr>
              </m:ctrlPr>
            </m:sSubSupPr>
            <m:e>
              <m:r>
                <w:rPr>
                  <w:rFonts w:ascii="Cambria Math" w:hAnsi="Cambria Math"/>
                </w:rPr>
                <m:t>T</m:t>
              </m:r>
            </m:e>
            <m:sub>
              <m:r>
                <m:rPr>
                  <m:sty m:val="p"/>
                </m:rPr>
                <w:rPr>
                  <w:rFonts w:ascii="Cambria Math" w:hAnsi="Cambria Math"/>
                </w:rPr>
                <m:t xml:space="preserve">Block </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Rou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dx</m:t>
              </m:r>
            </m:e>
            <m:sub/>
            <m:sup>
              <m:r>
                <w:rPr>
                  <w:rFonts w:ascii="Cambria Math" w:hAnsi="Cambria Math"/>
                </w:rPr>
                <m:t>k</m:t>
              </m:r>
            </m:sup>
          </m:sSubSup>
          <m:d>
            <m:dPr>
              <m:ctrlPr>
                <w:rPr>
                  <w:rFonts w:ascii="Cambria Math" w:hAnsi="Cambria Math"/>
                  <w:i/>
                </w:rPr>
              </m:ctrlPr>
            </m:dPr>
            <m:e>
              <m:r>
                <w:rPr>
                  <w:rFonts w:ascii="Cambria Math" w:hAnsi="Cambria Math"/>
                </w:rPr>
                <m:t>i</m:t>
              </m:r>
            </m:e>
          </m:d>
          <m:r>
            <w:rPr>
              <w:rFonts w:ascii="Cambria Math" w:hAnsi="Cambria Math"/>
            </w:rPr>
            <m:t>×</m:t>
          </m:r>
          <m:sSubSup>
            <m:sSubSupPr>
              <m:ctrlPr>
                <w:rPr>
                  <w:rFonts w:ascii="Cambria Math" w:hAnsi="Cambria Math"/>
                  <w:i/>
                </w:rPr>
              </m:ctrlPr>
            </m:sSubSupPr>
            <m:e>
              <m:r>
                <w:rPr>
                  <w:rFonts w:ascii="Cambria Math" w:hAnsi="Cambria Math"/>
                </w:rPr>
                <m:t>T</m:t>
              </m:r>
            </m:e>
            <m:sub>
              <m:r>
                <m:rPr>
                  <m:sty m:val="p"/>
                </m:rPr>
                <w:rPr>
                  <w:rFonts w:ascii="Cambria Math" w:hAnsi="Cambria Math"/>
                </w:rPr>
                <m:t>Round</m:t>
              </m:r>
            </m:sub>
            <m:sup>
              <m:r>
                <w:rPr>
                  <w:rFonts w:ascii="Cambria Math" w:hAnsi="Cambria Math"/>
                </w:rPr>
                <m:t>k</m:t>
              </m:r>
            </m:sup>
          </m:sSubSup>
          <m:r>
            <w:rPr>
              <w:rFonts w:ascii="Cambria Math" w:hAnsi="Cambria Math"/>
            </w:rPr>
            <m:t>+m×</m:t>
          </m:r>
          <m:sSubSup>
            <m:sSubSupPr>
              <m:ctrlPr>
                <w:rPr>
                  <w:rFonts w:ascii="Cambria Math" w:hAnsi="Cambria Math"/>
                  <w:i/>
                </w:rPr>
              </m:ctrlPr>
            </m:sSubSupPr>
            <m:e>
              <m:r>
                <w:rPr>
                  <w:rFonts w:ascii="Cambria Math" w:hAnsi="Cambria Math"/>
                </w:rPr>
                <m:t>T</m:t>
              </m:r>
            </m:e>
            <m:sub>
              <m:r>
                <m:rPr>
                  <m:sty m:val="p"/>
                </m:rPr>
                <w:rPr>
                  <w:rFonts w:ascii="Cambria Math" w:hAnsi="Cambria Math"/>
                </w:rPr>
                <m:t>Slot</m:t>
              </m:r>
            </m:sub>
            <m:sup>
              <m:r>
                <w:rPr>
                  <w:rFonts w:ascii="Cambria Math" w:hAnsi="Cambria Math"/>
                </w:rPr>
                <m:t>k</m:t>
              </m:r>
            </m:sup>
          </m:sSubSup>
        </m:oMath>
      </m:oMathPara>
    </w:p>
    <w:p w14:paraId="53ED3155" w14:textId="398381F1" w:rsidR="0001326B" w:rsidRDefault="0001326B" w:rsidP="000B593B">
      <w:pPr>
        <w:pStyle w:val="Equation-Centered"/>
      </w:pPr>
      <m:oMathPara>
        <m:oMath>
          <m:r>
            <w:rPr>
              <w:rFonts w:ascii="Cambria Math" w:hAnsi="Cambria Math"/>
            </w:rPr>
            <m:t>i=0,1,2,3,…      0</m:t>
          </m:r>
          <m:sSubSup>
            <m:sSubSupPr>
              <m:ctrlPr>
                <w:rPr>
                  <w:rFonts w:ascii="Cambria Math" w:hAnsi="Cambria Math"/>
                  <w:i/>
                </w:rPr>
              </m:ctrlPr>
            </m:sSubSupPr>
            <m:e>
              <m:r>
                <w:rPr>
                  <w:rFonts w:ascii="Cambria Math" w:hAnsi="Cambria Math"/>
                </w:rPr>
                <m:t>≤</m:t>
              </m:r>
              <m:r>
                <m:rPr>
                  <m:sty m:val="p"/>
                </m:rPr>
                <w:rPr>
                  <w:rFonts w:ascii="Cambria Math" w:hAnsi="Cambria Math"/>
                </w:rPr>
                <m:t>Roun</m:t>
              </m:r>
              <m:sSub>
                <m:sSubPr>
                  <m:ctrlPr>
                    <w:rPr>
                      <w:rFonts w:ascii="Cambria Math" w:hAnsi="Cambria Math"/>
                      <w:iCs/>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dx</m:t>
              </m:r>
            </m:e>
            <m:sub/>
            <m:sup>
              <m:r>
                <w:rPr>
                  <w:rFonts w:ascii="Cambria Math" w:hAnsi="Cambria Math"/>
                </w:rPr>
                <m:t>k</m:t>
              </m:r>
            </m:sup>
          </m:sSubSup>
          <m:r>
            <w:rPr>
              <w:rFonts w:ascii="Cambria Math" w:hAnsi="Cambria Math"/>
            </w:rPr>
            <m:t>(i)≤</m:t>
          </m:r>
          <m:sSubSup>
            <m:sSubSupPr>
              <m:ctrlPr>
                <w:rPr>
                  <w:rFonts w:ascii="Cambria Math" w:hAnsi="Cambria Math"/>
                  <w:i/>
                </w:rPr>
              </m:ctrlPr>
            </m:sSubSupPr>
            <m:e>
              <m:r>
                <w:rPr>
                  <w:rFonts w:ascii="Cambria Math" w:hAnsi="Cambria Math"/>
                </w:rPr>
                <m:t>(N</m:t>
              </m:r>
            </m:e>
            <m:sub>
              <m:r>
                <m:rPr>
                  <m:sty m:val="p"/>
                </m:rPr>
                <w:rPr>
                  <w:rFonts w:ascii="Cambria Math" w:hAnsi="Cambria Math"/>
                </w:rPr>
                <m:t xml:space="preserve">Round </m:t>
              </m:r>
            </m:sub>
            <m:sup>
              <m:r>
                <w:rPr>
                  <w:rFonts w:ascii="Cambria Math" w:hAnsi="Cambria Math"/>
                </w:rPr>
                <m:t>k</m:t>
              </m:r>
            </m:sup>
          </m:sSubSup>
          <m:r>
            <w:rPr>
              <w:rFonts w:ascii="Cambria Math" w:hAnsi="Cambria Math"/>
            </w:rPr>
            <m:t>-1)       m=0,1,2,…,</m:t>
          </m:r>
          <m:sSubSup>
            <m:sSubSupPr>
              <m:ctrlPr>
                <w:rPr>
                  <w:rFonts w:ascii="Cambria Math" w:hAnsi="Cambria Math"/>
                  <w:i/>
                </w:rPr>
              </m:ctrlPr>
            </m:sSubSupPr>
            <m:e>
              <m:r>
                <w:rPr>
                  <w:rFonts w:ascii="Cambria Math" w:hAnsi="Cambria Math"/>
                </w:rPr>
                <m:t>(N</m:t>
              </m:r>
            </m:e>
            <m:sub>
              <m:r>
                <m:rPr>
                  <m:sty m:val="p"/>
                </m:rPr>
                <w:rPr>
                  <w:rFonts w:ascii="Cambria Math" w:hAnsi="Cambria Math"/>
                </w:rPr>
                <m:t xml:space="preserve">Slot_per_Round </m:t>
              </m:r>
            </m:sub>
            <m:sup>
              <m:r>
                <w:rPr>
                  <w:rFonts w:ascii="Cambria Math" w:hAnsi="Cambria Math"/>
                </w:rPr>
                <m:t>k</m:t>
              </m:r>
            </m:sup>
          </m:sSubSup>
          <m:r>
            <w:rPr>
              <w:rFonts w:ascii="Cambria Math" w:hAnsi="Cambria Math"/>
            </w:rPr>
            <m:t xml:space="preserve">-1) </m:t>
          </m:r>
        </m:oMath>
      </m:oMathPara>
    </w:p>
    <w:p w14:paraId="55FEF3C6" w14:textId="0C5775AC" w:rsidR="000B593B" w:rsidRDefault="000B593B" w:rsidP="000B593B">
      <w:pPr>
        <w:pStyle w:val="Equation-Centered"/>
      </w:pPr>
    </w:p>
    <w:p w14:paraId="6EEF2299" w14:textId="315B4446" w:rsidR="00DD78A2" w:rsidRDefault="00DD78A2" w:rsidP="00FC372B">
      <w:pPr>
        <w:pStyle w:val="BulletList"/>
      </w:pPr>
      <w:r>
        <w:t xml:space="preserve">The first </w:t>
      </w:r>
      <w:r w:rsidR="004053C2" w:rsidRPr="0073794F">
        <w:rPr>
          <w:noProof/>
          <w:position w:val="-12"/>
        </w:rPr>
        <w:object w:dxaOrig="700" w:dyaOrig="400" w14:anchorId="59ED1AD4">
          <v:shape id="_x0000_i1188" type="#_x0000_t75" alt="" style="width:40pt;height:18pt;mso-width-percent:0;mso-height-percent:0;mso-width-percent:0;mso-height-percent:0" o:ole="">
            <v:imagedata r:id="rId227" o:title=""/>
          </v:shape>
          <o:OLEObject Type="Embed" ProgID="Equation.DSMT4" ShapeID="_x0000_i1188" DrawAspect="Content" ObjectID="_1729631431" r:id="rId228"/>
        </w:object>
      </w:r>
      <w:r>
        <w:t xml:space="preserve"> slots (out of </w:t>
      </w:r>
      <w:r w:rsidR="004053C2" w:rsidRPr="0073794F">
        <w:rPr>
          <w:noProof/>
          <w:position w:val="-16"/>
        </w:rPr>
        <w:object w:dxaOrig="1180" w:dyaOrig="440" w14:anchorId="23C5824D">
          <v:shape id="_x0000_i1187" type="#_x0000_t75" alt="" style="width:59.35pt;height:18pt;mso-width-percent:0;mso-height-percent:0;mso-width-percent:0;mso-height-percent:0" o:ole="">
            <v:imagedata r:id="rId229" o:title=""/>
          </v:shape>
          <o:OLEObject Type="Embed" ProgID="Equation.DSMT4" ShapeID="_x0000_i1187" DrawAspect="Content" ObjectID="_1729631432" r:id="rId230"/>
        </w:object>
      </w:r>
      <w:r>
        <w:t xml:space="preserve">) of the ranging round with index </w:t>
      </w:r>
      <w:r w:rsidR="004053C2" w:rsidRPr="0073794F">
        <w:rPr>
          <w:noProof/>
          <w:position w:val="-10"/>
        </w:rPr>
        <w:object w:dxaOrig="1600" w:dyaOrig="380" w14:anchorId="6501E4C7">
          <v:shape id="_x0000_i1186" type="#_x0000_t75" alt="" style="width:81.35pt;height:18pt;mso-width-percent:0;mso-height-percent:0;mso-width-percent:0;mso-height-percent:0" o:ole="">
            <v:imagedata r:id="rId231" o:title=""/>
          </v:shape>
          <o:OLEObject Type="Embed" ProgID="Equation.DSMT4" ShapeID="_x0000_i1186" DrawAspect="Content" ObjectID="_1729631433" r:id="rId232"/>
        </w:object>
      </w:r>
      <w:r>
        <w:t xml:space="preserve">  (slots </w:t>
      </w:r>
      <w:r w:rsidR="004053C2" w:rsidRPr="0073794F">
        <w:rPr>
          <w:noProof/>
          <w:position w:val="-12"/>
        </w:rPr>
        <w:object w:dxaOrig="1840" w:dyaOrig="400" w14:anchorId="468F1169">
          <v:shape id="_x0000_i1185" type="#_x0000_t75" alt="" style="width:92pt;height:18pt;mso-width-percent:0;mso-height-percent:0;mso-width-percent:0;mso-height-percent:0" o:ole="">
            <v:imagedata r:id="rId233" o:title=""/>
          </v:shape>
          <o:OLEObject Type="Embed" ProgID="Equation.DSMT4" ShapeID="_x0000_i1185" DrawAspect="Content" ObjectID="_1729631434" r:id="rId234"/>
        </w:object>
      </w:r>
      <w:r>
        <w:t xml:space="preserve">) shall be mapped by the initiator and </w:t>
      </w:r>
      <w:r>
        <w:lastRenderedPageBreak/>
        <w:t xml:space="preserve">responder-device to transmit and receive UWB ranging packets (see </w:t>
      </w:r>
      <w:r w:rsidR="00EB0F85">
        <w:t xml:space="preserve">the </w:t>
      </w:r>
      <w:r>
        <w:t>example in</w:t>
      </w:r>
      <w:r w:rsidR="00EB0F85">
        <w:t xml:space="preserve"> </w:t>
      </w:r>
      <w:r w:rsidR="00EB0F85" w:rsidRPr="00EA3E66">
        <w:rPr>
          <w:rStyle w:val="CrossRef"/>
          <w:highlight w:val="yellow"/>
        </w:rPr>
        <w:fldChar w:fldCharType="begin"/>
      </w:r>
      <w:r w:rsidR="00EB0F85" w:rsidRPr="00EA3E66">
        <w:rPr>
          <w:rStyle w:val="CrossRef"/>
        </w:rPr>
        <w:instrText xml:space="preserve"> REF _Ref64708451 \h </w:instrText>
      </w:r>
      <w:r w:rsidR="00EB0F85" w:rsidRPr="00EA3E66">
        <w:rPr>
          <w:rStyle w:val="CrossRef"/>
          <w:highlight w:val="yellow"/>
        </w:rPr>
      </w:r>
      <w:r w:rsidR="00EB0F85" w:rsidRPr="00EA3E66">
        <w:rPr>
          <w:rStyle w:val="CrossRef"/>
          <w:highlight w:val="yellow"/>
        </w:rPr>
        <w:fldChar w:fldCharType="separate"/>
      </w:r>
      <w:r w:rsidR="00D81990">
        <w:t xml:space="preserve">Table </w:t>
      </w:r>
      <w:r w:rsidR="00D81990">
        <w:rPr>
          <w:noProof/>
        </w:rPr>
        <w:t>20</w:t>
      </w:r>
      <w:r w:rsidR="00D81990">
        <w:noBreakHyphen/>
      </w:r>
      <w:r w:rsidR="00D81990">
        <w:rPr>
          <w:noProof/>
        </w:rPr>
        <w:t>2</w:t>
      </w:r>
      <w:r w:rsidR="00EB0F85" w:rsidRPr="00EA3E66">
        <w:rPr>
          <w:rStyle w:val="CrossRef"/>
          <w:highlight w:val="yellow"/>
        </w:rPr>
        <w:fldChar w:fldCharType="end"/>
      </w:r>
      <w:r>
        <w:t xml:space="preserve">). The remaining </w:t>
      </w:r>
      <w:r w:rsidR="004053C2" w:rsidRPr="0073794F">
        <w:rPr>
          <w:noProof/>
          <w:position w:val="-16"/>
        </w:rPr>
        <w:object w:dxaOrig="2020" w:dyaOrig="440" w14:anchorId="3CB5A684">
          <v:shape id="_x0000_i1184" type="#_x0000_t75" alt="" style="width:96pt;height:18pt;mso-width-percent:0;mso-height-percent:0;mso-width-percent:0;mso-height-percent:0" o:ole="">
            <v:imagedata r:id="rId235" o:title=""/>
          </v:shape>
          <o:OLEObject Type="Embed" ProgID="Equation.DSMT4" ShapeID="_x0000_i1184" DrawAspect="Content" ObjectID="_1729631435" r:id="rId236"/>
        </w:object>
      </w:r>
      <w:r>
        <w:t xml:space="preserve"> slots shall be left unmapped.</w:t>
      </w:r>
    </w:p>
    <w:p w14:paraId="670F2D8F" w14:textId="17E2DC5F" w:rsidR="00DD78A2" w:rsidRDefault="00DD78A2" w:rsidP="000B593B">
      <w:pPr>
        <w:pStyle w:val="BulletList"/>
      </w:pPr>
      <w:r>
        <w:t>The initiator and the responder</w:t>
      </w:r>
      <w:r w:rsidR="00136920">
        <w:t>-</w:t>
      </w:r>
      <w:r>
        <w:t>device shall send the ranging packets as close as technically possible to the beginning of the mapped slots.</w:t>
      </w:r>
    </w:p>
    <w:p w14:paraId="4C53A908" w14:textId="752CDB89" w:rsidR="00DD78A2" w:rsidRDefault="00DD78A2" w:rsidP="000B593B">
      <w:pPr>
        <w:pStyle w:val="BulletList"/>
      </w:pPr>
      <w:r>
        <w:t>Neither the initiator nor the responder</w:t>
      </w:r>
      <w:r w:rsidR="00136920">
        <w:t>-</w:t>
      </w:r>
      <w:r>
        <w:t xml:space="preserve">device shall start transmission before the beginning of a slot. </w:t>
      </w:r>
    </w:p>
    <w:p w14:paraId="408868D4" w14:textId="54EF0B5B" w:rsidR="00DD78A2" w:rsidRDefault="00D172B7" w:rsidP="000B593B">
      <w:pPr>
        <w:pStyle w:val="BulletList"/>
      </w:pPr>
      <w:r>
        <w:t>I</w:t>
      </w:r>
      <w:r w:rsidR="00DD78A2">
        <w:t xml:space="preserve">f a resource conflict between two (or more) ranging sessions in the same RAN occurs, the initiator shall resolve the conflict by prioritization. </w:t>
      </w:r>
    </w:p>
    <w:p w14:paraId="5DA86433" w14:textId="384BFBFC" w:rsidR="00DD78A2" w:rsidRDefault="00DD78A2" w:rsidP="00DD78A2">
      <w:r>
        <w:t xml:space="preserve">The MAC grid described above is illustrated in </w:t>
      </w:r>
      <w:r w:rsidR="00EB0F85" w:rsidRPr="00503CB9">
        <w:rPr>
          <w:rStyle w:val="CrossRef"/>
          <w:highlight w:val="yellow"/>
        </w:rPr>
        <w:fldChar w:fldCharType="begin"/>
      </w:r>
      <w:r w:rsidR="00EB0F85" w:rsidRPr="00503CB9">
        <w:rPr>
          <w:rStyle w:val="CrossRef"/>
        </w:rPr>
        <w:instrText xml:space="preserve"> REF _Ref64708510 \h </w:instrText>
      </w:r>
      <w:r w:rsidR="00EB0F85" w:rsidRPr="00503CB9">
        <w:rPr>
          <w:rStyle w:val="CrossRef"/>
          <w:highlight w:val="yellow"/>
        </w:rPr>
      </w:r>
      <w:r w:rsidR="00EB0F85" w:rsidRPr="00503CB9">
        <w:rPr>
          <w:rStyle w:val="CrossRef"/>
          <w:highlight w:val="yellow"/>
        </w:rPr>
        <w:fldChar w:fldCharType="separate"/>
      </w:r>
      <w:r w:rsidR="00D81990">
        <w:t xml:space="preserve">Figure </w:t>
      </w:r>
      <w:r w:rsidR="00D81990">
        <w:rPr>
          <w:noProof/>
        </w:rPr>
        <w:t>20</w:t>
      </w:r>
      <w:r w:rsidR="00D81990">
        <w:noBreakHyphen/>
      </w:r>
      <w:r w:rsidR="00D81990">
        <w:rPr>
          <w:noProof/>
        </w:rPr>
        <w:t>3</w:t>
      </w:r>
      <w:r w:rsidR="00EB0F85" w:rsidRPr="00503CB9">
        <w:rPr>
          <w:rStyle w:val="CrossRef"/>
          <w:highlight w:val="yellow"/>
        </w:rPr>
        <w:fldChar w:fldCharType="end"/>
      </w:r>
      <w:r>
        <w:t>. In this figure and throughout this section, the following notation is used:</w:t>
      </w:r>
    </w:p>
    <w:p w14:paraId="2018E7B9" w14:textId="79D97AFC" w:rsidR="00DD78A2" w:rsidRDefault="004053C2" w:rsidP="00DD78A2">
      <w:r w:rsidRPr="0073794F">
        <w:rPr>
          <w:noProof/>
          <w:position w:val="-12"/>
        </w:rPr>
        <w:object w:dxaOrig="1560" w:dyaOrig="400" w14:anchorId="56D870E4">
          <v:shape id="_x0000_i1183" type="#_x0000_t75" alt="" style="width:80.65pt;height:18pt;mso-width-percent:0;mso-height-percent:0;mso-width-percent:0;mso-height-percent:0" o:ole="">
            <v:imagedata r:id="rId237" o:title=""/>
          </v:shape>
          <o:OLEObject Type="Embed" ProgID="Equation.DSMT4" ShapeID="_x0000_i1183" DrawAspect="Content" ObjectID="_1729631436" r:id="rId238"/>
        </w:object>
      </w:r>
      <w:r w:rsidR="00DD78A2">
        <w:t xml:space="preserve"> is the UWB time reference for the (</w:t>
      </w:r>
      <w:r w:rsidR="00DD78A2" w:rsidRPr="00603221">
        <w:rPr>
          <w:rStyle w:val="Emphasis"/>
        </w:rPr>
        <w:t>m</w:t>
      </w:r>
      <w:r w:rsidR="00DD78A2">
        <w:t>+1)-th slot of the (</w:t>
      </w:r>
      <w:r w:rsidR="00DD78A2" w:rsidRPr="00603221">
        <w:rPr>
          <w:rStyle w:val="Emphasis"/>
        </w:rPr>
        <w:t>s</w:t>
      </w:r>
      <w:r w:rsidR="00DD78A2">
        <w:t>+1)-th ranging round of the (</w:t>
      </w:r>
      <w:r w:rsidR="00DD78A2" w:rsidRPr="00603221">
        <w:rPr>
          <w:rStyle w:val="Emphasis"/>
        </w:rPr>
        <w:t>i</w:t>
      </w:r>
      <w:r w:rsidR="00DD78A2">
        <w:t xml:space="preserve">+1)-th ranging block in the </w:t>
      </w:r>
      <w:r w:rsidR="00DD78A2" w:rsidRPr="00603221">
        <w:rPr>
          <w:rStyle w:val="Emphasis"/>
        </w:rPr>
        <w:t>k</w:t>
      </w:r>
      <w:r w:rsidR="00DD78A2">
        <w:t>-th ranging session.</w:t>
      </w:r>
    </w:p>
    <w:p w14:paraId="24F43FE2" w14:textId="7E23D243" w:rsidR="00BC061B" w:rsidRDefault="004053C2" w:rsidP="00BC061B">
      <w:pPr>
        <w:pStyle w:val="Equation-Centered"/>
      </w:pPr>
      <w:r w:rsidRPr="001E6A80">
        <w:object w:dxaOrig="8300" w:dyaOrig="1420" w14:anchorId="25B463C8">
          <v:shape id="_x0000_i1182" type="#_x0000_t75" alt="" style="width:420pt;height:1in;mso-width-percent:0;mso-height-percent:0;mso-width-percent:0;mso-height-percent:0" o:ole="">
            <v:imagedata r:id="rId239" o:title=""/>
          </v:shape>
          <o:OLEObject Type="Embed" ProgID="Equation.DSMT4" ShapeID="_x0000_i1182" DrawAspect="Content" ObjectID="_1729631437" r:id="rId240"/>
        </w:object>
      </w:r>
    </w:p>
    <w:p w14:paraId="49437BEC" w14:textId="5C137C4C" w:rsidR="00BC061B" w:rsidRDefault="00BC061B" w:rsidP="001E6A80">
      <w:pPr>
        <w:pStyle w:val="CaptionFigure"/>
      </w:pPr>
      <w:bookmarkStart w:id="3396" w:name="_Ref64708510"/>
      <w:bookmarkStart w:id="3397" w:name="_Toc118222998"/>
      <w:r>
        <w:t xml:space="preserve">Figure </w:t>
      </w:r>
      <w:fldSimple w:instr=" STYLEREF 1 \s ">
        <w:r w:rsidR="00D81990">
          <w:rPr>
            <w:noProof/>
          </w:rPr>
          <w:t>20</w:t>
        </w:r>
      </w:fldSimple>
      <w:r w:rsidR="000E1F04">
        <w:noBreakHyphen/>
      </w:r>
      <w:fldSimple w:instr=" SEQ Figure \* ARABIC \s 1 ">
        <w:r w:rsidR="00D81990">
          <w:rPr>
            <w:noProof/>
          </w:rPr>
          <w:t>3</w:t>
        </w:r>
      </w:fldSimple>
      <w:bookmarkEnd w:id="3396"/>
      <w:r>
        <w:t xml:space="preserve">: </w:t>
      </w:r>
      <w:r w:rsidRPr="00173CCE">
        <w:t>Overview of MAC Grid (See Table G- 1)</w:t>
      </w:r>
      <w:r>
        <w:t>.</w:t>
      </w:r>
      <w:bookmarkEnd w:id="3397"/>
    </w:p>
    <w:p w14:paraId="767E6CF6" w14:textId="703AEF14" w:rsidR="00DD78A2" w:rsidRDefault="00522E0D" w:rsidP="00BC061B">
      <w:pPr>
        <w:pStyle w:val="Figure"/>
      </w:pPr>
      <w:r>
        <w:drawing>
          <wp:inline distT="0" distB="0" distL="0" distR="0" wp14:anchorId="4E3333EA" wp14:editId="171D056F">
            <wp:extent cx="5943600" cy="3850005"/>
            <wp:effectExtent l="0" t="0" r="0" b="0"/>
            <wp:docPr id="274" name="Picture 2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Diagram&#10;&#10;Description automatically generated"/>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943600" cy="3850005"/>
                    </a:xfrm>
                    <a:prstGeom prst="rect">
                      <a:avLst/>
                    </a:prstGeom>
                  </pic:spPr>
                </pic:pic>
              </a:graphicData>
            </a:graphic>
          </wp:inline>
        </w:drawing>
      </w:r>
    </w:p>
    <w:p w14:paraId="02951623" w14:textId="443C5211" w:rsidR="00BC061B" w:rsidRDefault="00BC061B" w:rsidP="001E6A80">
      <w:pPr>
        <w:pStyle w:val="CaptionTable"/>
      </w:pPr>
      <w:bookmarkStart w:id="3398" w:name="_Toc118223206"/>
      <w:r>
        <w:lastRenderedPageBreak/>
        <w:t xml:space="preserve">Table </w:t>
      </w:r>
      <w:fldSimple w:instr=" STYLEREF 1 \s ">
        <w:r w:rsidR="00D81990">
          <w:rPr>
            <w:noProof/>
          </w:rPr>
          <w:t>20</w:t>
        </w:r>
      </w:fldSimple>
      <w:r w:rsidR="00183237">
        <w:noBreakHyphen/>
      </w:r>
      <w:fldSimple w:instr=" SEQ Table \* ARABIC \s 1 ">
        <w:r w:rsidR="00D81990">
          <w:rPr>
            <w:noProof/>
          </w:rPr>
          <w:t>1</w:t>
        </w:r>
      </w:fldSimple>
      <w:r>
        <w:t xml:space="preserve">: </w:t>
      </w:r>
      <w:r w:rsidRPr="009A7B15">
        <w:t>Example MAC Configuration</w:t>
      </w:r>
      <w:r>
        <w:t>.</w:t>
      </w:r>
      <w:bookmarkEnd w:id="3398"/>
    </w:p>
    <w:tbl>
      <w:tblPr>
        <w:tblW w:w="413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65"/>
        <w:gridCol w:w="3780"/>
        <w:gridCol w:w="1889"/>
      </w:tblGrid>
      <w:tr w:rsidR="001E6A80" w:rsidRPr="003D60F1" w14:paraId="2A16893B" w14:textId="77777777" w:rsidTr="00EB0F85">
        <w:trPr>
          <w:trHeight w:val="357"/>
          <w:tblHeader/>
          <w:jc w:val="center"/>
        </w:trPr>
        <w:tc>
          <w:tcPr>
            <w:tcW w:w="1335" w:type="pct"/>
            <w:shd w:val="clear" w:color="auto" w:fill="1774CD"/>
          </w:tcPr>
          <w:p w14:paraId="26CBEC53" w14:textId="4A8EC030" w:rsidR="001E6A80" w:rsidRPr="003D60F1" w:rsidRDefault="001E6A80" w:rsidP="001E6A80">
            <w:pPr>
              <w:pStyle w:val="TableHead-Centered"/>
            </w:pPr>
            <w:r w:rsidRPr="00BF0D79">
              <w:t>Parameter</w:t>
            </w:r>
          </w:p>
        </w:tc>
        <w:tc>
          <w:tcPr>
            <w:tcW w:w="2444" w:type="pct"/>
            <w:shd w:val="clear" w:color="auto" w:fill="1774CD"/>
          </w:tcPr>
          <w:p w14:paraId="7835EE50" w14:textId="185D79E6" w:rsidR="001E6A80" w:rsidRDefault="001E6A80" w:rsidP="001E6A80">
            <w:pPr>
              <w:pStyle w:val="TableHead-Centered"/>
            </w:pPr>
            <w:r w:rsidRPr="00BF0D79">
              <w:t>Vehicle 1 (k=1)</w:t>
            </w:r>
          </w:p>
        </w:tc>
        <w:tc>
          <w:tcPr>
            <w:tcW w:w="1221" w:type="pct"/>
            <w:shd w:val="clear" w:color="auto" w:fill="1774CD"/>
          </w:tcPr>
          <w:p w14:paraId="6A431200" w14:textId="692B8378" w:rsidR="001E6A80" w:rsidRPr="00517F82" w:rsidRDefault="001E6A80" w:rsidP="001E6A80">
            <w:pPr>
              <w:pStyle w:val="TableHead-Centered"/>
            </w:pPr>
            <w:r w:rsidRPr="00BF0D79">
              <w:t>Vehicle 2 (k=2)</w:t>
            </w:r>
          </w:p>
        </w:tc>
      </w:tr>
      <w:tr w:rsidR="001E6A80" w:rsidRPr="003D60F1" w14:paraId="1BD42B09" w14:textId="77777777" w:rsidTr="00EB0F85">
        <w:trPr>
          <w:trHeight w:val="357"/>
          <w:jc w:val="center"/>
        </w:trPr>
        <w:tc>
          <w:tcPr>
            <w:tcW w:w="1335" w:type="pct"/>
          </w:tcPr>
          <w:p w14:paraId="3CCC9352" w14:textId="4B60E3D0" w:rsidR="001E6A80" w:rsidRPr="0017210C" w:rsidRDefault="004053C2" w:rsidP="001E6A80">
            <w:pPr>
              <w:pStyle w:val="TableText-Centered"/>
            </w:pPr>
            <w:r w:rsidRPr="00554F97">
              <w:rPr>
                <w:noProof/>
              </w:rPr>
              <w:object w:dxaOrig="560" w:dyaOrig="400" w14:anchorId="7910A75C">
                <v:shape id="_x0000_i1181" type="#_x0000_t75" alt="" style="width:26.65pt;height:18pt;mso-width-percent:0;mso-height-percent:0;mso-width-percent:0;mso-height-percent:0" o:ole="">
                  <v:imagedata r:id="rId242" o:title=""/>
                </v:shape>
                <o:OLEObject Type="Embed" ProgID="Equation.DSMT4" ShapeID="_x0000_i1181" DrawAspect="Content" ObjectID="_1729631438" r:id="rId243"/>
              </w:object>
            </w:r>
          </w:p>
        </w:tc>
        <w:tc>
          <w:tcPr>
            <w:tcW w:w="2444" w:type="pct"/>
          </w:tcPr>
          <w:p w14:paraId="0F3C84A3" w14:textId="39EBAFF4" w:rsidR="001E6A80" w:rsidRPr="0017210C" w:rsidRDefault="001E6A80" w:rsidP="001E6A80">
            <w:pPr>
              <w:pStyle w:val="TableText-SmallCentered"/>
            </w:pPr>
            <w:r w:rsidRPr="00F0285D">
              <w:t>3</w:t>
            </w:r>
          </w:p>
        </w:tc>
        <w:tc>
          <w:tcPr>
            <w:tcW w:w="1221" w:type="pct"/>
          </w:tcPr>
          <w:p w14:paraId="1FB91E82" w14:textId="21C9E7D4" w:rsidR="001E6A80" w:rsidRPr="0017210C" w:rsidRDefault="001E6A80" w:rsidP="001E6A80">
            <w:pPr>
              <w:pStyle w:val="TableText-SmallCentered"/>
            </w:pPr>
            <w:r w:rsidRPr="00F0285D">
              <w:t>2</w:t>
            </w:r>
          </w:p>
        </w:tc>
      </w:tr>
      <w:tr w:rsidR="001E6A80" w:rsidRPr="003D60F1" w14:paraId="3F13ED48" w14:textId="77777777" w:rsidTr="00EB0F85">
        <w:trPr>
          <w:trHeight w:val="357"/>
          <w:jc w:val="center"/>
        </w:trPr>
        <w:tc>
          <w:tcPr>
            <w:tcW w:w="1335" w:type="pct"/>
          </w:tcPr>
          <w:p w14:paraId="3A9E0940" w14:textId="61A03C3D" w:rsidR="001E6A80" w:rsidRPr="0017210C" w:rsidRDefault="004053C2" w:rsidP="001E6A80">
            <w:pPr>
              <w:pStyle w:val="TableText-Centered"/>
            </w:pPr>
            <w:r w:rsidRPr="00BF5A34">
              <w:rPr>
                <w:noProof/>
                <w:position w:val="-16"/>
              </w:rPr>
              <w:object w:dxaOrig="1100" w:dyaOrig="440" w14:anchorId="302D1AA5">
                <v:shape id="_x0000_i1180" type="#_x0000_t75" alt="" style="width:54pt;height:18pt;mso-width-percent:0;mso-height-percent:0;mso-width-percent:0;mso-height-percent:0" o:ole="">
                  <v:imagedata r:id="rId244" o:title=""/>
                </v:shape>
                <o:OLEObject Type="Embed" ProgID="Equation.DSMT4" ShapeID="_x0000_i1180" DrawAspect="Content" ObjectID="_1729631439" r:id="rId245"/>
              </w:object>
            </w:r>
          </w:p>
        </w:tc>
        <w:tc>
          <w:tcPr>
            <w:tcW w:w="2444" w:type="pct"/>
          </w:tcPr>
          <w:p w14:paraId="5BD5C021" w14:textId="59CF6EBB" w:rsidR="001E6A80" w:rsidRPr="0017210C" w:rsidRDefault="001E6A80" w:rsidP="001E6A80">
            <w:pPr>
              <w:pStyle w:val="TableText-SmallCentered"/>
            </w:pPr>
            <w:r w:rsidRPr="00F0285D">
              <w:t>6</w:t>
            </w:r>
          </w:p>
        </w:tc>
        <w:tc>
          <w:tcPr>
            <w:tcW w:w="1221" w:type="pct"/>
          </w:tcPr>
          <w:p w14:paraId="323890B3" w14:textId="05D7D70D" w:rsidR="001E6A80" w:rsidRPr="0017210C" w:rsidRDefault="001E6A80" w:rsidP="001E6A80">
            <w:pPr>
              <w:pStyle w:val="TableText-SmallCentered"/>
            </w:pPr>
            <w:r w:rsidRPr="00F0285D">
              <w:t>3</w:t>
            </w:r>
          </w:p>
        </w:tc>
      </w:tr>
      <w:tr w:rsidR="001E6A80" w:rsidRPr="003D60F1" w14:paraId="3488559D" w14:textId="77777777" w:rsidTr="00EB0F85">
        <w:trPr>
          <w:trHeight w:val="357"/>
          <w:jc w:val="center"/>
        </w:trPr>
        <w:tc>
          <w:tcPr>
            <w:tcW w:w="1335" w:type="pct"/>
          </w:tcPr>
          <w:p w14:paraId="3583A886" w14:textId="3D94EF70" w:rsidR="001E6A80" w:rsidRPr="0017210C" w:rsidRDefault="004053C2" w:rsidP="001E6A80">
            <w:pPr>
              <w:pStyle w:val="TableText-Centered"/>
            </w:pPr>
            <w:r w:rsidRPr="00BF5A34">
              <w:rPr>
                <w:noProof/>
                <w:position w:val="-16"/>
              </w:rPr>
              <w:object w:dxaOrig="860" w:dyaOrig="440" w14:anchorId="21A88C2C">
                <v:shape id="_x0000_i1179" type="#_x0000_t75" alt="" style="width:45.35pt;height:18pt;mso-width-percent:0;mso-height-percent:0;mso-width-percent:0;mso-height-percent:0" o:ole="">
                  <v:imagedata r:id="rId246" o:title=""/>
                </v:shape>
                <o:OLEObject Type="Embed" ProgID="Equation.DSMT4" ShapeID="_x0000_i1179" DrawAspect="Content" ObjectID="_1729631440" r:id="rId247"/>
              </w:object>
            </w:r>
          </w:p>
        </w:tc>
        <w:tc>
          <w:tcPr>
            <w:tcW w:w="2444" w:type="pct"/>
          </w:tcPr>
          <w:p w14:paraId="16E4F59F" w14:textId="4461BC67" w:rsidR="001E6A80" w:rsidRPr="0017210C" w:rsidRDefault="001E6A80" w:rsidP="001E6A80">
            <w:pPr>
              <w:pStyle w:val="TableText-SmallCentered"/>
            </w:pPr>
            <w:r w:rsidRPr="00F0285D">
              <w:t>2</w:t>
            </w:r>
          </w:p>
        </w:tc>
        <w:tc>
          <w:tcPr>
            <w:tcW w:w="1221" w:type="pct"/>
          </w:tcPr>
          <w:p w14:paraId="68AF9F8A" w14:textId="74859B79" w:rsidR="001E6A80" w:rsidRPr="0017210C" w:rsidRDefault="001E6A80" w:rsidP="001E6A80">
            <w:pPr>
              <w:pStyle w:val="TableText-SmallCentered"/>
            </w:pPr>
            <w:r w:rsidRPr="00F0285D">
              <w:t>3</w:t>
            </w:r>
          </w:p>
        </w:tc>
      </w:tr>
      <w:tr w:rsidR="001E6A80" w:rsidRPr="003D60F1" w14:paraId="783A68ED" w14:textId="77777777" w:rsidTr="00EB0F85">
        <w:trPr>
          <w:trHeight w:val="357"/>
          <w:jc w:val="center"/>
        </w:trPr>
        <w:tc>
          <w:tcPr>
            <w:tcW w:w="1335" w:type="pct"/>
          </w:tcPr>
          <w:p w14:paraId="1D7C82DB" w14:textId="52A55F2E" w:rsidR="001E6A80" w:rsidRPr="0017210C" w:rsidRDefault="004053C2" w:rsidP="001E6A80">
            <w:pPr>
              <w:pStyle w:val="TableText-Centered"/>
            </w:pPr>
            <w:r w:rsidRPr="00BF5A34">
              <w:rPr>
                <w:noProof/>
                <w:position w:val="-12"/>
              </w:rPr>
              <w:object w:dxaOrig="520" w:dyaOrig="400" w14:anchorId="5D2797DB">
                <v:shape id="_x0000_i1178" type="#_x0000_t75" alt="" style="width:26.65pt;height:18pt;mso-width-percent:0;mso-height-percent:0;mso-width-percent:0;mso-height-percent:0" o:ole="">
                  <v:imagedata r:id="rId248" o:title=""/>
                </v:shape>
                <o:OLEObject Type="Embed" ProgID="Equation.DSMT4" ShapeID="_x0000_i1178" DrawAspect="Content" ObjectID="_1729631441" r:id="rId249"/>
              </w:object>
            </w:r>
          </w:p>
        </w:tc>
        <w:tc>
          <w:tcPr>
            <w:tcW w:w="2444" w:type="pct"/>
          </w:tcPr>
          <w:p w14:paraId="4CB4C7F3" w14:textId="44AA6BEA" w:rsidR="001E6A80" w:rsidRPr="0017210C" w:rsidRDefault="001E6A80" w:rsidP="001E6A80">
            <w:pPr>
              <w:pStyle w:val="TableText-SmallCentered"/>
            </w:pPr>
            <w:r w:rsidRPr="00F0285D">
              <w:t>288 ms</w:t>
            </w:r>
          </w:p>
        </w:tc>
        <w:tc>
          <w:tcPr>
            <w:tcW w:w="1221" w:type="pct"/>
          </w:tcPr>
          <w:p w14:paraId="4E679E8D" w14:textId="58FACCB1" w:rsidR="001E6A80" w:rsidRPr="0017210C" w:rsidRDefault="001E6A80" w:rsidP="001E6A80">
            <w:pPr>
              <w:pStyle w:val="TableText-SmallCentered"/>
            </w:pPr>
            <w:r w:rsidRPr="00F0285D">
              <w:t>192 ms</w:t>
            </w:r>
          </w:p>
        </w:tc>
      </w:tr>
      <w:tr w:rsidR="001E6A80" w:rsidRPr="003D60F1" w14:paraId="154C9C45" w14:textId="77777777" w:rsidTr="00EB0F85">
        <w:trPr>
          <w:trHeight w:val="357"/>
          <w:jc w:val="center"/>
        </w:trPr>
        <w:tc>
          <w:tcPr>
            <w:tcW w:w="1335" w:type="pct"/>
          </w:tcPr>
          <w:p w14:paraId="73D846E7" w14:textId="1B0CE7D1" w:rsidR="001E6A80" w:rsidRPr="0017210C" w:rsidRDefault="004053C2" w:rsidP="001E6A80">
            <w:pPr>
              <w:pStyle w:val="TableText-Centered"/>
            </w:pPr>
            <w:r w:rsidRPr="00BF5A34">
              <w:rPr>
                <w:noProof/>
                <w:position w:val="-12"/>
              </w:rPr>
              <w:object w:dxaOrig="560" w:dyaOrig="400" w14:anchorId="04FC00A2">
                <v:shape id="_x0000_i1177" type="#_x0000_t75" alt="" style="width:26.65pt;height:18pt;mso-width-percent:0;mso-height-percent:0;mso-width-percent:0;mso-height-percent:0" o:ole="">
                  <v:imagedata r:id="rId250" o:title=""/>
                </v:shape>
                <o:OLEObject Type="Embed" ProgID="Equation.DSMT4" ShapeID="_x0000_i1177" DrawAspect="Content" ObjectID="_1729631442" r:id="rId251"/>
              </w:object>
            </w:r>
          </w:p>
        </w:tc>
        <w:tc>
          <w:tcPr>
            <w:tcW w:w="2444" w:type="pct"/>
          </w:tcPr>
          <w:p w14:paraId="4B250108" w14:textId="288B9697" w:rsidR="001E6A80" w:rsidRPr="0017210C" w:rsidRDefault="001E6A80" w:rsidP="001E6A80">
            <w:pPr>
              <w:pStyle w:val="TableText-SmallCentered"/>
            </w:pPr>
            <w:r w:rsidRPr="00F0285D">
              <w:t>12 ms</w:t>
            </w:r>
          </w:p>
        </w:tc>
        <w:tc>
          <w:tcPr>
            <w:tcW w:w="1221" w:type="pct"/>
          </w:tcPr>
          <w:p w14:paraId="65A56626" w14:textId="0E1CF51A" w:rsidR="001E6A80" w:rsidRPr="0017210C" w:rsidRDefault="001E6A80" w:rsidP="001E6A80">
            <w:pPr>
              <w:pStyle w:val="TableText-SmallCentered"/>
            </w:pPr>
            <w:r w:rsidRPr="00F0285D">
              <w:t>8 ms</w:t>
            </w:r>
          </w:p>
        </w:tc>
      </w:tr>
      <w:tr w:rsidR="001E6A80" w:rsidRPr="003D60F1" w14:paraId="57DEB183" w14:textId="77777777" w:rsidTr="00EB0F85">
        <w:trPr>
          <w:trHeight w:val="357"/>
          <w:jc w:val="center"/>
        </w:trPr>
        <w:tc>
          <w:tcPr>
            <w:tcW w:w="1335" w:type="pct"/>
          </w:tcPr>
          <w:p w14:paraId="3D9B603F" w14:textId="1F29FF9C" w:rsidR="001E6A80" w:rsidRPr="00F97CB6" w:rsidRDefault="004053C2" w:rsidP="001E6A80">
            <w:pPr>
              <w:pStyle w:val="TableText-Centered"/>
            </w:pPr>
            <w:r w:rsidRPr="00BF5A34">
              <w:rPr>
                <w:noProof/>
                <w:position w:val="-12"/>
              </w:rPr>
              <w:object w:dxaOrig="640" w:dyaOrig="400" w14:anchorId="2AF9A9C1">
                <v:shape id="_x0000_i1176" type="#_x0000_t75" alt="" style="width:32pt;height:18pt;mso-width-percent:0;mso-height-percent:0;mso-width-percent:0;mso-height-percent:0" o:ole="">
                  <v:imagedata r:id="rId252" o:title=""/>
                </v:shape>
                <o:OLEObject Type="Embed" ProgID="Equation.DSMT4" ShapeID="_x0000_i1176" DrawAspect="Content" ObjectID="_1729631443" r:id="rId253"/>
              </w:object>
            </w:r>
          </w:p>
        </w:tc>
        <w:tc>
          <w:tcPr>
            <w:tcW w:w="2444" w:type="pct"/>
          </w:tcPr>
          <w:p w14:paraId="0CC81320" w14:textId="27C95FE2" w:rsidR="001E6A80" w:rsidRPr="00F97CB6" w:rsidRDefault="001E6A80" w:rsidP="001E6A80">
            <w:pPr>
              <w:pStyle w:val="TableText-SmallCentered"/>
            </w:pPr>
            <w:r w:rsidRPr="00F0285D">
              <w:t>24</w:t>
            </w:r>
          </w:p>
        </w:tc>
        <w:tc>
          <w:tcPr>
            <w:tcW w:w="1221" w:type="pct"/>
          </w:tcPr>
          <w:p w14:paraId="78AB1F5A" w14:textId="2F22944F" w:rsidR="001E6A80" w:rsidRPr="008D4DE9" w:rsidRDefault="001E6A80" w:rsidP="001E6A80">
            <w:pPr>
              <w:pStyle w:val="TableText-SmallCentered"/>
            </w:pPr>
            <w:r w:rsidRPr="00F0285D">
              <w:t>24</w:t>
            </w:r>
          </w:p>
        </w:tc>
      </w:tr>
      <w:tr w:rsidR="001E6A80" w:rsidRPr="003D60F1" w14:paraId="59C32E44" w14:textId="77777777" w:rsidTr="00EB0F85">
        <w:trPr>
          <w:trHeight w:val="357"/>
          <w:jc w:val="center"/>
        </w:trPr>
        <w:tc>
          <w:tcPr>
            <w:tcW w:w="1335" w:type="pct"/>
          </w:tcPr>
          <w:p w14:paraId="154CC523" w14:textId="1240EF8D" w:rsidR="001E6A80" w:rsidRPr="00F97CB6" w:rsidRDefault="004053C2" w:rsidP="001E6A80">
            <w:pPr>
              <w:pStyle w:val="TableText-Centered"/>
            </w:pPr>
            <w:r w:rsidRPr="00BF5A34">
              <w:rPr>
                <w:noProof/>
                <w:position w:val="-16"/>
              </w:rPr>
              <w:object w:dxaOrig="680" w:dyaOrig="440" w14:anchorId="2859863E">
                <v:shape id="_x0000_i1175" type="#_x0000_t75" alt="" style="width:32pt;height:18pt;mso-width-percent:0;mso-height-percent:0;mso-width-percent:0;mso-height-percent:0" o:ole="">
                  <v:imagedata r:id="rId254" o:title=""/>
                </v:shape>
                <o:OLEObject Type="Embed" ProgID="Equation.DSMT4" ShapeID="_x0000_i1175" DrawAspect="Content" ObjectID="_1729631444" r:id="rId255"/>
              </w:object>
            </w:r>
          </w:p>
        </w:tc>
        <w:tc>
          <w:tcPr>
            <w:tcW w:w="2444" w:type="pct"/>
          </w:tcPr>
          <w:p w14:paraId="3D337B53" w14:textId="0F50CA17" w:rsidR="001E6A80" w:rsidRPr="00F97CB6" w:rsidRDefault="001E6A80" w:rsidP="001E6A80">
            <w:pPr>
              <w:pStyle w:val="TableText-SmallCentered"/>
            </w:pPr>
            <w:r w:rsidRPr="00F0285D">
              <w:t>3.47 Hz</w:t>
            </w:r>
          </w:p>
        </w:tc>
        <w:tc>
          <w:tcPr>
            <w:tcW w:w="1221" w:type="pct"/>
          </w:tcPr>
          <w:p w14:paraId="06CF4CD5" w14:textId="35DC9647" w:rsidR="001E6A80" w:rsidRPr="008D4DE9" w:rsidRDefault="001E6A80" w:rsidP="001E6A80">
            <w:pPr>
              <w:pStyle w:val="TableText-SmallCentered"/>
            </w:pPr>
            <w:r w:rsidRPr="00F0285D">
              <w:t>5.21 Hz</w:t>
            </w:r>
          </w:p>
        </w:tc>
      </w:tr>
    </w:tbl>
    <w:p w14:paraId="6E900991" w14:textId="77777777" w:rsidR="0061011F" w:rsidRDefault="0061011F" w:rsidP="00DD78A2"/>
    <w:p w14:paraId="7B1306BE" w14:textId="2CA0BB3E" w:rsidR="001E6A80" w:rsidRDefault="001E6A80" w:rsidP="00094206">
      <w:pPr>
        <w:pStyle w:val="Heading2"/>
      </w:pPr>
      <w:bookmarkStart w:id="3399" w:name="_Ref64707744"/>
      <w:bookmarkStart w:id="3400" w:name="_Toc64812206"/>
      <w:bookmarkStart w:id="3401" w:name="_Toc112706327"/>
      <w:bookmarkStart w:id="3402" w:name="_Toc118219701"/>
      <w:bookmarkStart w:id="3403" w:name="_Toc118222812"/>
      <w:r>
        <w:t>MAC Time Grid Synchronization</w:t>
      </w:r>
      <w:bookmarkEnd w:id="3399"/>
      <w:bookmarkEnd w:id="3400"/>
      <w:bookmarkEnd w:id="3401"/>
      <w:bookmarkEnd w:id="3402"/>
      <w:bookmarkEnd w:id="3403"/>
      <w:r>
        <w:t xml:space="preserve"> </w:t>
      </w:r>
    </w:p>
    <w:p w14:paraId="23F69E50" w14:textId="5412A418" w:rsidR="001E6A80" w:rsidRDefault="001E6A80" w:rsidP="001E6A80">
      <w:r>
        <w:t xml:space="preserve">As stated above, each ranging session is defined relative to a specific time reference </w:t>
      </w:r>
      <w:r w:rsidR="004053C2" w:rsidRPr="00C15536">
        <w:rPr>
          <w:noProof/>
          <w:position w:val="-12"/>
        </w:rPr>
        <w:object w:dxaOrig="860" w:dyaOrig="400" w14:anchorId="068A3919">
          <v:shape id="_x0000_i1174" type="#_x0000_t75" alt="" style="width:45.35pt;height:18pt;mso-width-percent:0;mso-height-percent:0;mso-width-percent:0;mso-height-percent:0" o:ole="">
            <v:imagedata r:id="rId256" o:title=""/>
          </v:shape>
          <o:OLEObject Type="Embed" ProgID="Equation.DSMT4" ShapeID="_x0000_i1174" DrawAspect="Content" ObjectID="_1729631445" r:id="rId257"/>
        </w:object>
      </w:r>
      <w:r>
        <w:t xml:space="preserve">, which is defined relative to the initiator’s internal clock. The time reference </w:t>
      </w:r>
      <w:r w:rsidR="004053C2" w:rsidRPr="00C15536">
        <w:rPr>
          <w:noProof/>
          <w:position w:val="-12"/>
        </w:rPr>
        <w:object w:dxaOrig="860" w:dyaOrig="400" w14:anchorId="6D97E4BE">
          <v:shape id="_x0000_i1173" type="#_x0000_t75" alt="" style="width:45.35pt;height:18pt;mso-width-percent:0;mso-height-percent:0;mso-width-percent:0;mso-height-percent:0" o:ole="">
            <v:imagedata r:id="rId256" o:title=""/>
          </v:shape>
          <o:OLEObject Type="Embed" ProgID="Equation.DSMT4" ShapeID="_x0000_i1173" DrawAspect="Content" ObjectID="_1729631446" r:id="rId258"/>
        </w:object>
      </w:r>
      <w:r w:rsidR="006D2B91">
        <w:t xml:space="preserve"> </w:t>
      </w:r>
      <w:r>
        <w:t xml:space="preserve">establishes the MAC time grid for the </w:t>
      </w:r>
      <w:r w:rsidRPr="00EB0F85">
        <w:rPr>
          <w:rStyle w:val="Emphasis"/>
        </w:rPr>
        <w:t>k</w:t>
      </w:r>
      <w:r>
        <w:t xml:space="preserve">-th ranging session. </w:t>
      </w:r>
    </w:p>
    <w:p w14:paraId="47241D22" w14:textId="77777777" w:rsidR="001E6A80" w:rsidRDefault="001E6A80" w:rsidP="001E6A80">
      <w:r>
        <w:t>Given that there is no assumption of tight clock-level synchronization between the initiator and the responder-device, the MAC time grid shall be estimated, with reasonable accuracy, at each responder (at the responder-device). This allows each responder (at the responder-device) to determine when to expect to receive the Pre-Poll message from the initiator, when to send its response message back to the initiator, and when to expect to receive the Final and Final_Data messages from the initiator.</w:t>
      </w:r>
    </w:p>
    <w:p w14:paraId="4F7E726C" w14:textId="77777777" w:rsidR="001E6A80" w:rsidRDefault="001E6A80" w:rsidP="001E6A80">
      <w:r>
        <w:t xml:space="preserve">The approximate MAC time grid is established at each responder as follows: </w:t>
      </w:r>
    </w:p>
    <w:p w14:paraId="40F8879B" w14:textId="41E40831" w:rsidR="001E6A80" w:rsidRDefault="001E6A80" w:rsidP="006D2B91">
      <w:pPr>
        <w:pStyle w:val="BulletList"/>
      </w:pPr>
      <w:r>
        <w:t xml:space="preserve">During the ranging session negotiation, the initiator shall send the value of </w:t>
      </w:r>
      <w:r w:rsidR="004053C2" w:rsidRPr="00C15536">
        <w:rPr>
          <w:noProof/>
          <w:position w:val="-12"/>
        </w:rPr>
        <w:object w:dxaOrig="860" w:dyaOrig="400" w14:anchorId="2C3BCF44">
          <v:shape id="_x0000_i1172" type="#_x0000_t75" alt="" style="width:45.35pt;height:18pt;mso-width-percent:0;mso-height-percent:0;mso-width-percent:0;mso-height-percent:0" o:ole="">
            <v:imagedata r:id="rId259" o:title=""/>
          </v:shape>
          <o:OLEObject Type="Embed" ProgID="Equation.DSMT4" ShapeID="_x0000_i1172" DrawAspect="Content" ObjectID="_1729631447" r:id="rId260"/>
        </w:object>
      </w:r>
      <w:r>
        <w:t xml:space="preserve"> to the responder-device that is to be associated with the </w:t>
      </w:r>
      <w:r w:rsidRPr="00EB0F85">
        <w:rPr>
          <w:rStyle w:val="Emphasis"/>
        </w:rPr>
        <w:t>k</w:t>
      </w:r>
      <w:r>
        <w:t>-th ranging session.</w:t>
      </w:r>
    </w:p>
    <w:p w14:paraId="19770E24" w14:textId="641B1105" w:rsidR="001E6A80" w:rsidRDefault="001E6A80" w:rsidP="006D2B91">
      <w:pPr>
        <w:pStyle w:val="BulletList"/>
      </w:pPr>
      <w:r>
        <w:t>Each responder may approximate the MAC time grid of the initiator by:</w:t>
      </w:r>
    </w:p>
    <w:p w14:paraId="076643D6" w14:textId="46B13DB4" w:rsidR="001E6A80" w:rsidRDefault="001E6A80" w:rsidP="006D2B91">
      <w:pPr>
        <w:pStyle w:val="BulletList"/>
        <w:numPr>
          <w:ilvl w:val="1"/>
          <w:numId w:val="2"/>
        </w:numPr>
      </w:pPr>
      <w:r>
        <w:t xml:space="preserve">The responder uses a dedicated out-of-band (OOB) clock synchronization (e.g. via the Bluetooth LE control channel). By using an OOB clock synchronization method, the initiator can inform the responder-device when to expect the ranging session to start, i.e. the approximate MAC grid time reference </w:t>
      </w:r>
      <w:r w:rsidR="004053C2" w:rsidRPr="00C15536">
        <w:rPr>
          <w:noProof/>
          <w:position w:val="-16"/>
        </w:rPr>
        <w:object w:dxaOrig="1680" w:dyaOrig="440" w14:anchorId="2436A288">
          <v:shape id="_x0000_i1171" type="#_x0000_t75" alt="" style="width:92pt;height:18pt;mso-width-percent:0;mso-height-percent:0;mso-width-percent:0;mso-height-percent:0" o:ole="">
            <v:imagedata r:id="rId261" o:title=""/>
          </v:shape>
          <o:OLEObject Type="Embed" ProgID="Equation.DSMT4" ShapeID="_x0000_i1171" DrawAspect="Content" ObjectID="_1729631448" r:id="rId262"/>
        </w:object>
      </w:r>
      <w:r>
        <w:t xml:space="preserve"> for the session for the (</w:t>
      </w:r>
      <w:r w:rsidRPr="00D96463">
        <w:rPr>
          <w:rStyle w:val="Emphasis"/>
        </w:rPr>
        <w:t>l</w:t>
      </w:r>
      <w:r>
        <w:t xml:space="preserve">+1)-th responder, </w:t>
      </w:r>
      <w:r w:rsidRPr="00D96463">
        <w:rPr>
          <w:rStyle w:val="Emphasis"/>
        </w:rPr>
        <w:t>l</w:t>
      </w:r>
      <w:r>
        <w:t xml:space="preserve">=0,1,2, …, </w:t>
      </w:r>
      <w:r w:rsidR="004053C2" w:rsidRPr="009A5DE0">
        <w:rPr>
          <w:noProof/>
          <w:position w:val="-14"/>
        </w:rPr>
        <w:object w:dxaOrig="1180" w:dyaOrig="400" w14:anchorId="365E9A24">
          <v:shape id="_x0000_i1170" type="#_x0000_t75" alt="" style="width:59.35pt;height:18pt;mso-width-percent:0;mso-height-percent:0;mso-width-percent:0;mso-height-percent:0" o:ole="">
            <v:imagedata r:id="rId263" o:title=""/>
          </v:shape>
          <o:OLEObject Type="Embed" ProgID="Equation.DSMT4" ShapeID="_x0000_i1170" DrawAspect="Content" ObjectID="_1729631449" r:id="rId264"/>
        </w:object>
      </w:r>
      <w:r>
        <w:t xml:space="preserve">. The responders then turn on their UWB receivers and start looking for the first UWB packet. </w:t>
      </w:r>
    </w:p>
    <w:p w14:paraId="79452A87" w14:textId="5A079887" w:rsidR="001E6A80" w:rsidRDefault="001E6A80" w:rsidP="006D2B91">
      <w:pPr>
        <w:pStyle w:val="BulletList"/>
        <w:numPr>
          <w:ilvl w:val="1"/>
          <w:numId w:val="2"/>
        </w:numPr>
      </w:pPr>
      <w:r>
        <w:t xml:space="preserve">Upon receiving UWB packets, the responders further use the incoming UWB packets from the initiator to continuously refine the </w:t>
      </w:r>
      <w:r w:rsidR="00D172B7" w:rsidRPr="00A57A1A">
        <w:t>estimation of the</w:t>
      </w:r>
      <w:r w:rsidR="00D172B7">
        <w:t xml:space="preserve"> </w:t>
      </w:r>
      <w:r>
        <w:t>MAC time grid under the assumption that each incoming packet transmission was not started by the initiator before the beginning of its dedicated slot.</w:t>
      </w:r>
    </w:p>
    <w:p w14:paraId="7F3E0E08" w14:textId="4DA0D4A2" w:rsidR="001E6A80" w:rsidRDefault="001E6A80" w:rsidP="00E00FC9">
      <w:pPr>
        <w:pStyle w:val="BulletList"/>
        <w:numPr>
          <w:ilvl w:val="1"/>
          <w:numId w:val="2"/>
        </w:numPr>
      </w:pPr>
      <w:r>
        <w:t>The time-of-flight (ToF) calculations shall remain unaffected from the MAC grid timings.</w:t>
      </w:r>
    </w:p>
    <w:p w14:paraId="0AAD3F5F" w14:textId="64AC07E4" w:rsidR="001E6A80" w:rsidRDefault="001E6A80" w:rsidP="001E6A80">
      <w:r>
        <w:lastRenderedPageBreak/>
        <w:t xml:space="preserve">For the </w:t>
      </w:r>
      <w:r w:rsidRPr="00D96463">
        <w:rPr>
          <w:rStyle w:val="Emphasis"/>
        </w:rPr>
        <w:t>k</w:t>
      </w:r>
      <w:r>
        <w:t xml:space="preserve">-th ranging session, the approximate MAC grid and time reference established at the </w:t>
      </w:r>
      <w:r w:rsidRPr="00D96463">
        <w:rPr>
          <w:rStyle w:val="Emphasis"/>
        </w:rPr>
        <w:t>l</w:t>
      </w:r>
      <w:r>
        <w:t xml:space="preserve">-th responder is denoted by </w:t>
      </w:r>
      <w:r w:rsidR="004053C2" w:rsidRPr="00C15536">
        <w:rPr>
          <w:noProof/>
          <w:position w:val="-16"/>
        </w:rPr>
        <w:object w:dxaOrig="1680" w:dyaOrig="440" w14:anchorId="7386D23E">
          <v:shape id="_x0000_i1169" type="#_x0000_t75" alt="" style="width:92pt;height:18pt;mso-width-percent:0;mso-height-percent:0;mso-width-percent:0;mso-height-percent:0" o:ole="">
            <v:imagedata r:id="rId265" o:title=""/>
          </v:shape>
          <o:OLEObject Type="Embed" ProgID="Equation.DSMT4" ShapeID="_x0000_i1169" DrawAspect="Content" ObjectID="_1729631450" r:id="rId266"/>
        </w:object>
      </w:r>
      <w:r>
        <w:t xml:space="preserve"> which is related to the initiator time reference by</w:t>
      </w:r>
    </w:p>
    <w:p w14:paraId="3364D9BB" w14:textId="6AED20CF" w:rsidR="001E6A80" w:rsidRDefault="004053C2" w:rsidP="00D96463">
      <w:pPr>
        <w:pStyle w:val="Equation-Centered"/>
      </w:pPr>
      <w:r w:rsidRPr="00C15536">
        <w:rPr>
          <w:position w:val="-16"/>
        </w:rPr>
        <w:object w:dxaOrig="3580" w:dyaOrig="440" w14:anchorId="4C04AA8B">
          <v:shape id="_x0000_i1168" type="#_x0000_t75" alt="" style="width:177.35pt;height:18pt;mso-width-percent:0;mso-height-percent:0;mso-width-percent:0;mso-height-percent:0" o:ole="">
            <v:imagedata r:id="rId267" o:title=""/>
          </v:shape>
          <o:OLEObject Type="Embed" ProgID="Equation.DSMT4" ShapeID="_x0000_i1168" DrawAspect="Content" ObjectID="_1729631451" r:id="rId268"/>
        </w:object>
      </w:r>
    </w:p>
    <w:p w14:paraId="136518F6" w14:textId="59672F34" w:rsidR="00D22FDF" w:rsidRDefault="001E6A80" w:rsidP="001E6A80">
      <w:r>
        <w:t xml:space="preserve">The error </w:t>
      </w:r>
      <w:r w:rsidR="004053C2" w:rsidRPr="00C15536">
        <w:rPr>
          <w:noProof/>
          <w:position w:val="-10"/>
        </w:rPr>
        <w:object w:dxaOrig="660" w:dyaOrig="320" w14:anchorId="7A87EC48">
          <v:shape id="_x0000_i1167" type="#_x0000_t75" alt="" style="width:32pt;height:18pt;mso-width-percent:0;mso-height-percent:0;mso-width-percent:0;mso-height-percent:0" o:ole="">
            <v:imagedata r:id="rId269" o:title=""/>
          </v:shape>
          <o:OLEObject Type="Embed" ProgID="Equation.DSMT4" ShapeID="_x0000_i1167" DrawAspect="Content" ObjectID="_1729631452" r:id="rId270"/>
        </w:object>
      </w:r>
      <w:r>
        <w:t xml:space="preserve"> depends on whether an incoming UWB packet (</w:t>
      </w:r>
      <w:r w:rsidR="004053C2" w:rsidRPr="00C15536">
        <w:rPr>
          <w:noProof/>
          <w:position w:val="-12"/>
        </w:rPr>
        <w:object w:dxaOrig="1780" w:dyaOrig="380" w14:anchorId="33BC989C">
          <v:shape id="_x0000_i1166" type="#_x0000_t75" alt="" style="width:90pt;height:18pt;mso-width-percent:0;mso-height-percent:0;mso-width-percent:0;mso-height-percent:0" o:ole="">
            <v:imagedata r:id="rId271" o:title=""/>
          </v:shape>
          <o:OLEObject Type="Embed" ProgID="Equation.DSMT4" ShapeID="_x0000_i1166" DrawAspect="Content" ObjectID="_1729631453" r:id="rId272"/>
        </w:object>
      </w:r>
      <w:r>
        <w:t>) or an OOB clock synchronization protocol (</w:t>
      </w:r>
      <w:r w:rsidR="004053C2" w:rsidRPr="00C15536">
        <w:rPr>
          <w:noProof/>
          <w:position w:val="-12"/>
        </w:rPr>
        <w:object w:dxaOrig="1780" w:dyaOrig="380" w14:anchorId="3EBB81B6">
          <v:shape id="_x0000_i1165" type="#_x0000_t75" alt="" style="width:90pt;height:18pt;mso-width-percent:0;mso-height-percent:0;mso-width-percent:0;mso-height-percent:0" o:ole="">
            <v:imagedata r:id="rId273" o:title=""/>
          </v:shape>
          <o:OLEObject Type="Embed" ProgID="Equation.DSMT4" ShapeID="_x0000_i1165" DrawAspect="Content" ObjectID="_1729631454" r:id="rId274"/>
        </w:object>
      </w:r>
      <w:r>
        <w:t xml:space="preserve">) is used to approximate the MAC time grid. Characterization of this error and techniques to </w:t>
      </w:r>
      <w:r w:rsidRPr="001E6A80">
        <w:t>minimize it are out of scope for this specification. A high-level description of the block timing synchronization process is shown</w:t>
      </w:r>
      <w:r>
        <w:t xml:space="preserve"> in </w:t>
      </w:r>
      <w:r w:rsidR="00D96463" w:rsidRPr="00503CB9">
        <w:rPr>
          <w:rStyle w:val="CrossRef"/>
        </w:rPr>
        <w:fldChar w:fldCharType="begin"/>
      </w:r>
      <w:r w:rsidR="00D96463" w:rsidRPr="00503CB9">
        <w:rPr>
          <w:rStyle w:val="CrossRef"/>
        </w:rPr>
        <w:instrText xml:space="preserve"> REF _Ref64708828 \h </w:instrText>
      </w:r>
      <w:r w:rsidR="00D96463" w:rsidRPr="00503CB9">
        <w:rPr>
          <w:rStyle w:val="CrossRef"/>
        </w:rPr>
      </w:r>
      <w:r w:rsidR="00D96463" w:rsidRPr="00503CB9">
        <w:rPr>
          <w:rStyle w:val="CrossRef"/>
        </w:rPr>
        <w:fldChar w:fldCharType="separate"/>
      </w:r>
      <w:r w:rsidR="00D81990">
        <w:t xml:space="preserve">Figure </w:t>
      </w:r>
      <w:r w:rsidR="00D81990">
        <w:rPr>
          <w:noProof/>
        </w:rPr>
        <w:t>20</w:t>
      </w:r>
      <w:r w:rsidR="00D81990">
        <w:noBreakHyphen/>
      </w:r>
      <w:r w:rsidR="00D81990">
        <w:rPr>
          <w:noProof/>
        </w:rPr>
        <w:t>4</w:t>
      </w:r>
      <w:r w:rsidR="00D96463" w:rsidRPr="00503CB9">
        <w:rPr>
          <w:rStyle w:val="CrossRef"/>
        </w:rPr>
        <w:fldChar w:fldCharType="end"/>
      </w:r>
      <w:r>
        <w:t>.</w:t>
      </w:r>
    </w:p>
    <w:p w14:paraId="7E36CB5D" w14:textId="5902A56C" w:rsidR="001E6A80" w:rsidRDefault="001E6A80" w:rsidP="00A57A1A">
      <w:pPr>
        <w:pStyle w:val="CaptionFigure"/>
      </w:pPr>
      <w:bookmarkStart w:id="3404" w:name="_Ref64708828"/>
      <w:bookmarkStart w:id="3405" w:name="_Toc118222999"/>
      <w:r>
        <w:t xml:space="preserve">Figure </w:t>
      </w:r>
      <w:fldSimple w:instr=" STYLEREF 1 \s ">
        <w:r w:rsidR="00D81990">
          <w:rPr>
            <w:noProof/>
          </w:rPr>
          <w:t>20</w:t>
        </w:r>
      </w:fldSimple>
      <w:r w:rsidR="000E1F04">
        <w:noBreakHyphen/>
      </w:r>
      <w:fldSimple w:instr=" SEQ Figure \* ARABIC \s 1 ">
        <w:r w:rsidR="00D81990">
          <w:rPr>
            <w:noProof/>
          </w:rPr>
          <w:t>4</w:t>
        </w:r>
      </w:fldSimple>
      <w:bookmarkEnd w:id="3404"/>
      <w:r>
        <w:t xml:space="preserve">: </w:t>
      </w:r>
      <w:r w:rsidRPr="00DA74BE">
        <w:t>Overview of Block Synchronization Approach</w:t>
      </w:r>
      <w:r>
        <w:t>.</w:t>
      </w:r>
      <w:bookmarkEnd w:id="3405"/>
    </w:p>
    <w:p w14:paraId="34B6DA7B" w14:textId="1EB74C53" w:rsidR="001E6A80" w:rsidRDefault="001E6A80" w:rsidP="001E6A80">
      <w:pPr>
        <w:pStyle w:val="Figure"/>
      </w:pPr>
      <w:r>
        <w:drawing>
          <wp:inline distT="0" distB="0" distL="0" distR="0" wp14:anchorId="78F7DE92" wp14:editId="3E8BB434">
            <wp:extent cx="5943600" cy="2679700"/>
            <wp:effectExtent l="0" t="0" r="0" b="0"/>
            <wp:docPr id="946" name="Picture 94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Picture 946" descr="Diagram&#10;&#10;Description automatically generated"/>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5943600" cy="2679700"/>
                    </a:xfrm>
                    <a:prstGeom prst="rect">
                      <a:avLst/>
                    </a:prstGeom>
                  </pic:spPr>
                </pic:pic>
              </a:graphicData>
            </a:graphic>
          </wp:inline>
        </w:drawing>
      </w:r>
    </w:p>
    <w:p w14:paraId="170597C1" w14:textId="330C4CD7" w:rsidR="001E6A80" w:rsidRDefault="001E6A80" w:rsidP="00094206">
      <w:pPr>
        <w:pStyle w:val="Heading2"/>
      </w:pPr>
      <w:bookmarkStart w:id="3406" w:name="_Ref64707891"/>
      <w:bookmarkStart w:id="3407" w:name="_Toc64812207"/>
      <w:bookmarkStart w:id="3408" w:name="_Toc112706328"/>
      <w:bookmarkStart w:id="3409" w:name="_Toc118219702"/>
      <w:bookmarkStart w:id="3410" w:name="_Toc118222813"/>
      <w:r>
        <w:t>Hopping Flag and Round Index Determination</w:t>
      </w:r>
      <w:bookmarkEnd w:id="3406"/>
      <w:bookmarkEnd w:id="3407"/>
      <w:bookmarkEnd w:id="3408"/>
      <w:bookmarkEnd w:id="3409"/>
      <w:bookmarkEnd w:id="3410"/>
    </w:p>
    <w:p w14:paraId="4C9B8288" w14:textId="728307C3" w:rsidR="001E6A80" w:rsidRDefault="001E6A80" w:rsidP="001E6A80">
      <w:r>
        <w:t xml:space="preserve">As stated above, the initiator in the </w:t>
      </w:r>
      <w:r w:rsidRPr="003764A8">
        <w:rPr>
          <w:rStyle w:val="Emphasis"/>
        </w:rPr>
        <w:t>k</w:t>
      </w:r>
      <w:r>
        <w:t xml:space="preserve">-th ranging session in any given RAN shall start the UWB ranging procedure in the first ranging round (ranging round 0) in the first ranging block (ranging block 0) by default. This assumes that the responder-device has either achieved block synchronization by OOB method or, if not, is permanently listening for Pre-Poll messages. </w:t>
      </w:r>
    </w:p>
    <w:p w14:paraId="04EB76D3" w14:textId="724C5A9E" w:rsidR="001E6A80" w:rsidRDefault="001E6A80" w:rsidP="001E6A80">
      <w:r>
        <w:t xml:space="preserve">At the initiator, and assuming no resource conflict occurs, the </w:t>
      </w:r>
      <w:r w:rsidR="004053C2" w:rsidRPr="003714BF">
        <w:rPr>
          <w:noProof/>
          <w:position w:val="-10"/>
        </w:rPr>
        <w:object w:dxaOrig="1820" w:dyaOrig="380" w14:anchorId="0FB61993">
          <v:shape id="_x0000_i1164" type="#_x0000_t75" alt="" style="width:92pt;height:18pt;mso-width-percent:0;mso-height-percent:0;mso-width-percent:0;mso-height-percent:0" o:ole="">
            <v:imagedata r:id="rId276" o:title=""/>
          </v:shape>
          <o:OLEObject Type="Embed" ProgID="Equation.DSMT4" ShapeID="_x0000_i1164" DrawAspect="Content" ObjectID="_1729631455" r:id="rId277"/>
        </w:object>
      </w:r>
      <w:r>
        <w:t xml:space="preserve"> and</w:t>
      </w:r>
      <w:r w:rsidR="004053C2" w:rsidRPr="003714BF">
        <w:rPr>
          <w:noProof/>
          <w:position w:val="-10"/>
        </w:rPr>
        <w:object w:dxaOrig="1880" w:dyaOrig="380" w14:anchorId="233DA381">
          <v:shape id="_x0000_i1163" type="#_x0000_t75" alt="" style="width:98.65pt;height:18pt;mso-width-percent:0;mso-height-percent:0;mso-width-percent:0;mso-height-percent:0" o:ole="">
            <v:imagedata r:id="rId278" o:title=""/>
          </v:shape>
          <o:OLEObject Type="Embed" ProgID="Equation.DSMT4" ShapeID="_x0000_i1163" DrawAspect="Content" ObjectID="_1729631456" r:id="rId279"/>
        </w:object>
      </w:r>
      <w:r>
        <w:t xml:space="preserve"> for the next ranging block (ranging block </w:t>
      </w:r>
      <w:r w:rsidRPr="003764A8">
        <w:rPr>
          <w:rStyle w:val="Emphasis"/>
        </w:rPr>
        <w:t>i</w:t>
      </w:r>
      <w:r>
        <w:t>+1) will depend on the hopping mode selected during ranging session setup as follows:</w:t>
      </w:r>
    </w:p>
    <w:p w14:paraId="583A20D7" w14:textId="292F35E0" w:rsidR="001E6A80" w:rsidRDefault="001E6A80" w:rsidP="003764A8">
      <w:pPr>
        <w:pStyle w:val="BulletList"/>
      </w:pPr>
      <w:r>
        <w:t>If the hopping mode is set to “no hopping</w:t>
      </w:r>
      <w:r w:rsidR="00741EC6">
        <w:t>,</w:t>
      </w:r>
      <w:r>
        <w:t xml:space="preserve">” then the initiator shall continue to use the same ranging round in ranging block </w:t>
      </w:r>
      <w:r w:rsidRPr="003764A8">
        <w:rPr>
          <w:rStyle w:val="Emphasis"/>
        </w:rPr>
        <w:t>i</w:t>
      </w:r>
      <w:r>
        <w:t xml:space="preserve"> and </w:t>
      </w:r>
      <w:r w:rsidR="004053C2" w:rsidRPr="00035D30">
        <w:rPr>
          <w:noProof/>
          <w:position w:val="-10"/>
        </w:rPr>
        <w:object w:dxaOrig="1880" w:dyaOrig="380" w14:anchorId="1498BD3C">
          <v:shape id="_x0000_i1162" type="#_x0000_t75" alt="" style="width:92pt;height:18pt;mso-width-percent:0;mso-height-percent:0;mso-width-percent:0;mso-height-percent:0" o:ole="">
            <v:imagedata r:id="rId280" o:title=""/>
          </v:shape>
          <o:OLEObject Type="Embed" ProgID="Equation.DSMT4" ShapeID="_x0000_i1162" DrawAspect="Content" ObjectID="_1729631457" r:id="rId281"/>
        </w:object>
      </w:r>
      <w:r>
        <w:t xml:space="preserve"> is set as:</w:t>
      </w:r>
    </w:p>
    <w:p w14:paraId="490ACE0B" w14:textId="10606430" w:rsidR="001E6A80" w:rsidRDefault="001E6A80" w:rsidP="00741EC6">
      <w:pPr>
        <w:pStyle w:val="Equation-Centered"/>
      </w:pPr>
      <w:r>
        <w:t xml:space="preserve"> </w:t>
      </w:r>
      <w:r w:rsidR="004053C2" w:rsidRPr="003714BF">
        <w:rPr>
          <w:position w:val="-10"/>
        </w:rPr>
        <w:object w:dxaOrig="4000" w:dyaOrig="380" w14:anchorId="1A4DA932">
          <v:shape id="_x0000_i1161" type="#_x0000_t75" alt="" style="width:208pt;height:18pt;mso-width-percent:0;mso-height-percent:0;mso-width-percent:0;mso-height-percent:0" o:ole="">
            <v:imagedata r:id="rId282" o:title=""/>
          </v:shape>
          <o:OLEObject Type="Embed" ProgID="Equation.DSMT4" ShapeID="_x0000_i1161" DrawAspect="Content" ObjectID="_1729631458" r:id="rId283"/>
        </w:object>
      </w:r>
    </w:p>
    <w:p w14:paraId="3E8F5217" w14:textId="5090CF10" w:rsidR="001E6A80" w:rsidRDefault="001E6A80" w:rsidP="003764A8">
      <w:pPr>
        <w:ind w:left="720"/>
      </w:pPr>
      <w:r>
        <w:t xml:space="preserve">and </w:t>
      </w:r>
      <w:r w:rsidR="004053C2" w:rsidRPr="003714BF">
        <w:rPr>
          <w:noProof/>
          <w:position w:val="-10"/>
        </w:rPr>
        <w:object w:dxaOrig="1820" w:dyaOrig="380" w14:anchorId="62778BD4">
          <v:shape id="_x0000_i1160" type="#_x0000_t75" alt="" style="width:92pt;height:18pt;mso-width-percent:0;mso-height-percent:0;mso-width-percent:0;mso-height-percent:0" o:ole="">
            <v:imagedata r:id="rId284" o:title=""/>
          </v:shape>
          <o:OLEObject Type="Embed" ProgID="Equation.DSMT4" ShapeID="_x0000_i1160" DrawAspect="Content" ObjectID="_1729631459" r:id="rId285"/>
        </w:object>
      </w:r>
      <w:r>
        <w:t xml:space="preserve"> is set to 0. Note that in this case, </w:t>
      </w:r>
      <w:r w:rsidR="004053C2" w:rsidRPr="003714BF">
        <w:rPr>
          <w:noProof/>
          <w:position w:val="-10"/>
        </w:rPr>
        <w:object w:dxaOrig="1820" w:dyaOrig="380" w14:anchorId="49BB1B37">
          <v:shape id="_x0000_i1159" type="#_x0000_t75" alt="" style="width:92pt;height:18pt;mso-width-percent:0;mso-height-percent:0;mso-width-percent:0;mso-height-percent:0" o:ole="">
            <v:imagedata r:id="rId286" o:title=""/>
          </v:shape>
          <o:OLEObject Type="Embed" ProgID="Equation.DSMT4" ShapeID="_x0000_i1159" DrawAspect="Content" ObjectID="_1729631460" r:id="rId287"/>
        </w:object>
      </w:r>
      <w:r>
        <w:t xml:space="preserve"> is irrelevant to the receiver and shall be ignored.</w:t>
      </w:r>
    </w:p>
    <w:p w14:paraId="1B4D0AE2" w14:textId="1332AD57" w:rsidR="001E6A80" w:rsidRDefault="001E6A80" w:rsidP="00741EC6">
      <w:pPr>
        <w:pStyle w:val="BulletList"/>
      </w:pPr>
      <w:r>
        <w:t>If the hopping mode is set to “continuous hopping</w:t>
      </w:r>
      <w:r w:rsidR="00741EC6">
        <w:t>,</w:t>
      </w:r>
      <w:r>
        <w:t xml:space="preserve">” the initiator uses the </w:t>
      </w:r>
      <w:r w:rsidR="004053C2" w:rsidRPr="00E402C1">
        <w:rPr>
          <w:rFonts w:asciiTheme="majorBidi" w:eastAsia="Batang" w:hAnsiTheme="majorBidi" w:cstheme="majorBidi"/>
          <w:noProof/>
          <w:color w:val="000000"/>
          <w:position w:val="-12"/>
        </w:rPr>
        <w:object w:dxaOrig="380" w:dyaOrig="400" w14:anchorId="6A84B6B0">
          <v:shape id="_x0000_i1158" type="#_x0000_t75" alt="" style="width:18pt;height:18pt;mso-width-percent:0;mso-height-percent:0;mso-width-percent:0;mso-height-percent:0" o:ole="">
            <v:imagedata r:id="rId288" o:title=""/>
          </v:shape>
          <o:OLEObject Type="Embed" ProgID="Equation.DSMT4" ShapeID="_x0000_i1158" DrawAspect="Content" ObjectID="_1729631461" r:id="rId289"/>
        </w:object>
      </w:r>
      <w:r>
        <w:t xml:space="preserve">-th ranging round </w:t>
      </w:r>
    </w:p>
    <w:p w14:paraId="75A7415C" w14:textId="2839A70F" w:rsidR="001E6A80" w:rsidRDefault="001E6A80" w:rsidP="00345C5B">
      <w:pPr>
        <w:pStyle w:val="Equation-Centered"/>
      </w:pPr>
      <w:r>
        <w:lastRenderedPageBreak/>
        <w:tab/>
        <w:t xml:space="preserve">  </w:t>
      </w:r>
      <w:r w:rsidR="004053C2" w:rsidRPr="00E402C1">
        <w:rPr>
          <w:position w:val="-12"/>
        </w:rPr>
        <w:object w:dxaOrig="2440" w:dyaOrig="400" w14:anchorId="7AFA86C5">
          <v:shape id="_x0000_i1157" type="#_x0000_t75" alt="" style="width:124pt;height:18pt;mso-width-percent:0;mso-height-percent:0;mso-width-percent:0;mso-height-percent:0" o:ole="">
            <v:imagedata r:id="rId290" o:title=""/>
          </v:shape>
          <o:OLEObject Type="Embed" ProgID="Equation.DSMT4" ShapeID="_x0000_i1157" DrawAspect="Content" ObjectID="_1729631462" r:id="rId291"/>
        </w:object>
      </w:r>
    </w:p>
    <w:p w14:paraId="2C836EA5" w14:textId="407AF360" w:rsidR="001E6A80" w:rsidRDefault="001E6A80" w:rsidP="00741EC6">
      <w:pPr>
        <w:ind w:left="720"/>
      </w:pPr>
      <w:r>
        <w:t xml:space="preserve">and </w:t>
      </w:r>
      <w:r w:rsidR="004053C2" w:rsidRPr="00E402C1">
        <w:rPr>
          <w:rFonts w:asciiTheme="majorBidi" w:hAnsiTheme="majorBidi" w:cstheme="majorBidi"/>
          <w:noProof/>
          <w:color w:val="000000"/>
          <w:position w:val="-10"/>
        </w:rPr>
        <w:object w:dxaOrig="1780" w:dyaOrig="360" w14:anchorId="4B24A929">
          <v:shape id="_x0000_i1156" type="#_x0000_t75" alt="" style="width:90pt;height:18pt;mso-width-percent:0;mso-height-percent:0;mso-width-percent:0;mso-height-percent:0" o:ole="">
            <v:imagedata r:id="rId292" o:title=""/>
          </v:shape>
          <o:OLEObject Type="Embed" ProgID="Equation.DSMT4" ShapeID="_x0000_i1156" DrawAspect="Content" ObjectID="_1729631463" r:id="rId293"/>
        </w:object>
      </w:r>
      <w:r>
        <w:t xml:space="preserve"> is set to 1. Again, </w:t>
      </w:r>
      <w:r w:rsidR="004053C2" w:rsidRPr="00E402C1">
        <w:rPr>
          <w:rFonts w:asciiTheme="majorBidi" w:hAnsiTheme="majorBidi" w:cstheme="majorBidi"/>
          <w:noProof/>
          <w:color w:val="000000"/>
          <w:position w:val="-10"/>
        </w:rPr>
        <w:object w:dxaOrig="1780" w:dyaOrig="360" w14:anchorId="61BC72E8">
          <v:shape id="_x0000_i1155" type="#_x0000_t75" alt="" style="width:90pt;height:18pt;mso-width-percent:0;mso-height-percent:0;mso-width-percent:0;mso-height-percent:0" o:ole="">
            <v:imagedata r:id="rId294" o:title=""/>
          </v:shape>
          <o:OLEObject Type="Embed" ProgID="Equation.DSMT4" ShapeID="_x0000_i1155" DrawAspect="Content" ObjectID="_1729631464" r:id="rId295"/>
        </w:object>
      </w:r>
      <w:r>
        <w:t xml:space="preserve"> is irrelevant to the receiver and shall be ignored.</w:t>
      </w:r>
    </w:p>
    <w:p w14:paraId="49386C1C" w14:textId="46878497" w:rsidR="001E6A80" w:rsidRDefault="001E6A80" w:rsidP="00741EC6">
      <w:pPr>
        <w:pStyle w:val="BulletList"/>
      </w:pPr>
      <w:r>
        <w:t>If the hopping mode is set to “adaptive hopping</w:t>
      </w:r>
      <w:r w:rsidR="00741EC6">
        <w:t>,</w:t>
      </w:r>
      <w:r>
        <w:t xml:space="preserve">” then at the initiator, the </w:t>
      </w:r>
      <w:r w:rsidR="004053C2" w:rsidRPr="00E402C1">
        <w:rPr>
          <w:rFonts w:asciiTheme="majorBidi" w:hAnsiTheme="majorBidi" w:cstheme="majorBidi"/>
          <w:noProof/>
          <w:color w:val="000000"/>
          <w:position w:val="-10"/>
        </w:rPr>
        <w:object w:dxaOrig="1780" w:dyaOrig="360" w14:anchorId="74546399">
          <v:shape id="_x0000_i1154" type="#_x0000_t75" alt="" style="width:90pt;height:18pt;mso-width-percent:0;mso-height-percent:0;mso-width-percent:0;mso-height-percent:0" o:ole="">
            <v:imagedata r:id="rId294" o:title=""/>
          </v:shape>
          <o:OLEObject Type="Embed" ProgID="Equation.DSMT4" ShapeID="_x0000_i1154" DrawAspect="Content" ObjectID="_1729631465" r:id="rId296"/>
        </w:object>
      </w:r>
      <w:r>
        <w:t xml:space="preserve">  and </w:t>
      </w:r>
      <w:r w:rsidR="004053C2" w:rsidRPr="00035D30">
        <w:rPr>
          <w:noProof/>
          <w:position w:val="-10"/>
        </w:rPr>
        <w:object w:dxaOrig="1880" w:dyaOrig="380" w14:anchorId="6FC9F5E2">
          <v:shape id="_x0000_i1153" type="#_x0000_t75" alt="" style="width:92pt;height:18pt;mso-width-percent:0;mso-height-percent:0;mso-width-percent:0;mso-height-percent:0" o:ole="">
            <v:imagedata r:id="rId280" o:title=""/>
          </v:shape>
          <o:OLEObject Type="Embed" ProgID="Equation.DSMT4" ShapeID="_x0000_i1153" DrawAspect="Content" ObjectID="_1729631466" r:id="rId297"/>
        </w:object>
      </w:r>
      <w:r>
        <w:t xml:space="preserve"> for the next ranging block (ranging block </w:t>
      </w:r>
      <w:r w:rsidRPr="003764A8">
        <w:rPr>
          <w:rStyle w:val="Emphasis"/>
        </w:rPr>
        <w:t>i</w:t>
      </w:r>
      <w:r>
        <w:t xml:space="preserve">+1) shall be set as follows: </w:t>
      </w:r>
    </w:p>
    <w:p w14:paraId="1498428B" w14:textId="11E7E27E" w:rsidR="001E6A80" w:rsidRDefault="001E6A80" w:rsidP="00A57A1A">
      <w:pPr>
        <w:pStyle w:val="BulletList"/>
        <w:ind w:left="1800"/>
      </w:pPr>
      <w:r>
        <w:t>If the initiator determines that the round is clean, i.e. no interference and ranging in the current round is successful, the initiator shall stay in the current round and set</w:t>
      </w:r>
      <w:r w:rsidR="00345C5B">
        <w:t xml:space="preserve"> as:</w:t>
      </w:r>
    </w:p>
    <w:p w14:paraId="45B81C36" w14:textId="0BC3FB39" w:rsidR="001E6A80" w:rsidRDefault="004053C2" w:rsidP="00A57A1A">
      <w:pPr>
        <w:pStyle w:val="Equation-Centered"/>
        <w:ind w:left="1080"/>
      </w:pPr>
      <w:r w:rsidRPr="003714BF">
        <w:rPr>
          <w:position w:val="-10"/>
        </w:rPr>
        <w:object w:dxaOrig="6580" w:dyaOrig="380" w14:anchorId="762D914F">
          <v:shape id="_x0000_i1152" type="#_x0000_t75" alt="" style="width:327.35pt;height:18pt;mso-width-percent:0;mso-height-percent:0;mso-width-percent:0;mso-height-percent:0" o:ole="">
            <v:imagedata r:id="rId298" o:title=""/>
          </v:shape>
          <o:OLEObject Type="Embed" ProgID="Equation.DSMT4" ShapeID="_x0000_i1152" DrawAspect="Content" ObjectID="_1729631467" r:id="rId299"/>
        </w:object>
      </w:r>
    </w:p>
    <w:p w14:paraId="431F1CDB" w14:textId="127B168A" w:rsidR="001E6A80" w:rsidRDefault="001E6A80" w:rsidP="00A57A1A">
      <w:pPr>
        <w:pStyle w:val="BulletList"/>
        <w:ind w:left="1800"/>
      </w:pPr>
      <w:r>
        <w:t>If the initiator determines that there is some interference on the current round or if the ranging is not successful, the initiator shall hop to a different round:</w:t>
      </w:r>
    </w:p>
    <w:p w14:paraId="1DD8B544" w14:textId="26E58580" w:rsidR="001E6A80" w:rsidRDefault="004053C2" w:rsidP="00A57A1A">
      <w:pPr>
        <w:pStyle w:val="Equation-Centered"/>
        <w:ind w:left="1080"/>
      </w:pPr>
      <w:r w:rsidRPr="003714BF">
        <w:rPr>
          <w:position w:val="-12"/>
        </w:rPr>
        <w:object w:dxaOrig="5280" w:dyaOrig="400" w14:anchorId="1D72B893">
          <v:shape id="_x0000_i1151" type="#_x0000_t75" alt="" style="width:261.35pt;height:18pt;mso-width-percent:0;mso-height-percent:0;mso-width-percent:0;mso-height-percent:0" o:ole="">
            <v:imagedata r:id="rId300" o:title=""/>
          </v:shape>
          <o:OLEObject Type="Embed" ProgID="Equation.DSMT4" ShapeID="_x0000_i1151" DrawAspect="Content" ObjectID="_1729631468" r:id="rId301"/>
        </w:object>
      </w:r>
    </w:p>
    <w:p w14:paraId="1DAEB345" w14:textId="0A0A9DD0" w:rsidR="001E6A80" w:rsidRDefault="001E6A80" w:rsidP="00A57A1A">
      <w:pPr>
        <w:ind w:left="720"/>
      </w:pPr>
      <w:r>
        <w:t xml:space="preserve">The initiator shall send the </w:t>
      </w:r>
      <w:r w:rsidR="004053C2" w:rsidRPr="003714BF">
        <w:rPr>
          <w:noProof/>
          <w:position w:val="-10"/>
        </w:rPr>
        <w:object w:dxaOrig="1820" w:dyaOrig="380" w14:anchorId="4D3A6D23">
          <v:shape id="_x0000_i1150" type="#_x0000_t75" alt="" style="width:92pt;height:18pt;mso-width-percent:0;mso-height-percent:0;mso-width-percent:0;mso-height-percent:0" o:ole="">
            <v:imagedata r:id="rId302" o:title=""/>
          </v:shape>
          <o:OLEObject Type="Embed" ProgID="Equation.DSMT4" ShapeID="_x0000_i1150" DrawAspect="Content" ObjectID="_1729631469" r:id="rId303"/>
        </w:object>
      </w:r>
      <w:r>
        <w:t xml:space="preserve"> and </w:t>
      </w:r>
      <w:r w:rsidR="004053C2" w:rsidRPr="003714BF">
        <w:rPr>
          <w:noProof/>
          <w:position w:val="-10"/>
        </w:rPr>
        <w:object w:dxaOrig="1880" w:dyaOrig="380" w14:anchorId="40AB8B4F">
          <v:shape id="_x0000_i1149" type="#_x0000_t75" alt="" style="width:92pt;height:18pt;mso-width-percent:0;mso-height-percent:0;mso-width-percent:0;mso-height-percent:0" o:ole="">
            <v:imagedata r:id="rId278" o:title=""/>
          </v:shape>
          <o:OLEObject Type="Embed" ProgID="Equation.DSMT4" ShapeID="_x0000_i1149" DrawAspect="Content" ObjectID="_1729631470" r:id="rId304"/>
        </w:object>
      </w:r>
      <w:r>
        <w:t xml:space="preserve"> for next ranging block to the responder-device as part of the payload packet carrying time stamps Final_Data at the end of the ranging sequence.</w:t>
      </w:r>
    </w:p>
    <w:p w14:paraId="52200F12" w14:textId="7F892A53" w:rsidR="001E6A80" w:rsidRDefault="001E6A80" w:rsidP="00A57A1A">
      <w:pPr>
        <w:ind w:left="720"/>
      </w:pPr>
      <w:r>
        <w:t xml:space="preserve">At the responder-device, the </w:t>
      </w:r>
      <w:r w:rsidR="004053C2" w:rsidRPr="003714BF">
        <w:rPr>
          <w:noProof/>
          <w:position w:val="-10"/>
        </w:rPr>
        <w:object w:dxaOrig="1820" w:dyaOrig="380" w14:anchorId="70D0CBD8">
          <v:shape id="_x0000_i1148" type="#_x0000_t75" alt="" style="width:92pt;height:18pt;mso-width-percent:0;mso-height-percent:0;mso-width-percent:0;mso-height-percent:0" o:ole="">
            <v:imagedata r:id="rId305" o:title=""/>
          </v:shape>
          <o:OLEObject Type="Embed" ProgID="Equation.DSMT4" ShapeID="_x0000_i1148" DrawAspect="Content" ObjectID="_1729631471" r:id="rId306"/>
        </w:object>
      </w:r>
      <w:r>
        <w:t xml:space="preserve"> and </w:t>
      </w:r>
      <w:r w:rsidR="004053C2" w:rsidRPr="003714BF">
        <w:rPr>
          <w:noProof/>
          <w:position w:val="-10"/>
        </w:rPr>
        <w:object w:dxaOrig="1880" w:dyaOrig="380" w14:anchorId="6A769481">
          <v:shape id="_x0000_i1147" type="#_x0000_t75" alt="" style="width:98.65pt;height:18pt;mso-width-percent:0;mso-height-percent:0;mso-width-percent:0;mso-height-percent:0" o:ole="">
            <v:imagedata r:id="rId307" o:title=""/>
          </v:shape>
          <o:OLEObject Type="Embed" ProgID="Equation.DSMT4" ShapeID="_x0000_i1147" DrawAspect="Content" ObjectID="_1729631472" r:id="rId308"/>
        </w:object>
      </w:r>
      <w:r>
        <w:t xml:space="preserve"> for subsequent ranging rounds shall be set as follows:</w:t>
      </w:r>
    </w:p>
    <w:p w14:paraId="32EEF770" w14:textId="77777777" w:rsidR="001E6A80" w:rsidRDefault="001E6A80" w:rsidP="00A57A1A">
      <w:pPr>
        <w:ind w:left="1440"/>
      </w:pPr>
      <w:r>
        <w:t xml:space="preserve">if </w:t>
      </w:r>
      <w:r w:rsidRPr="00A57A1A">
        <w:rPr>
          <w:rStyle w:val="Emphasis"/>
        </w:rPr>
        <w:t>Final_Data</w:t>
      </w:r>
      <w:r>
        <w:t xml:space="preserve"> packet is received </w:t>
      </w:r>
    </w:p>
    <w:p w14:paraId="14974B9F" w14:textId="77777777" w:rsidR="001E6A80" w:rsidRDefault="001E6A80" w:rsidP="00A57A1A">
      <w:pPr>
        <w:ind w:left="1440"/>
      </w:pPr>
      <w:r>
        <w:t>{</w:t>
      </w:r>
    </w:p>
    <w:p w14:paraId="0B3CD4A1" w14:textId="349D1FAF" w:rsidR="001E6A80" w:rsidRDefault="001E6A80" w:rsidP="00A57A1A">
      <w:pPr>
        <w:ind w:left="1440"/>
      </w:pPr>
      <w:r>
        <w:tab/>
        <w:t xml:space="preserve"> </w:t>
      </w:r>
      <w:r w:rsidR="004053C2" w:rsidRPr="003714BF">
        <w:rPr>
          <w:noProof/>
          <w:position w:val="-10"/>
        </w:rPr>
        <w:object w:dxaOrig="1820" w:dyaOrig="380" w14:anchorId="124B702E">
          <v:shape id="_x0000_i1146" type="#_x0000_t75" alt="" style="width:92pt;height:18pt;mso-width-percent:0;mso-height-percent:0;mso-width-percent:0;mso-height-percent:0" o:ole="">
            <v:imagedata r:id="rId302" o:title=""/>
          </v:shape>
          <o:OLEObject Type="Embed" ProgID="Equation.DSMT4" ShapeID="_x0000_i1146" DrawAspect="Content" ObjectID="_1729631473" r:id="rId309"/>
        </w:object>
      </w:r>
      <w:r>
        <w:t xml:space="preserve">= </w:t>
      </w:r>
      <w:r w:rsidRPr="00153B3E">
        <w:rPr>
          <w:rStyle w:val="Emphasis"/>
        </w:rPr>
        <w:t>Final_Data.Hop_Flag</w:t>
      </w:r>
      <w:r>
        <w:t xml:space="preserve"> </w:t>
      </w:r>
    </w:p>
    <w:p w14:paraId="37B5CB01" w14:textId="427AA5FB" w:rsidR="001E6A80" w:rsidRDefault="001E6A80" w:rsidP="00A57A1A">
      <w:pPr>
        <w:ind w:left="1440"/>
      </w:pPr>
      <w:r>
        <w:tab/>
        <w:t>if (</w:t>
      </w:r>
      <w:r w:rsidR="004053C2" w:rsidRPr="003714BF">
        <w:rPr>
          <w:noProof/>
          <w:position w:val="-10"/>
        </w:rPr>
        <w:object w:dxaOrig="2160" w:dyaOrig="380" w14:anchorId="74A2B65B">
          <v:shape id="_x0000_i1145" type="#_x0000_t75" alt="" style="width:112pt;height:18pt;mso-width-percent:0;mso-height-percent:0;mso-width-percent:0;mso-height-percent:0" o:ole="">
            <v:imagedata r:id="rId310" o:title=""/>
          </v:shape>
          <o:OLEObject Type="Embed" ProgID="Equation.DSMT4" ShapeID="_x0000_i1145" DrawAspect="Content" ObjectID="_1729631474" r:id="rId311"/>
        </w:object>
      </w:r>
      <w:r>
        <w:t>)</w:t>
      </w:r>
    </w:p>
    <w:p w14:paraId="5439A6C6" w14:textId="77777777" w:rsidR="001E6A80" w:rsidRDefault="001E6A80" w:rsidP="00A57A1A">
      <w:pPr>
        <w:ind w:left="1440"/>
      </w:pPr>
      <w:r>
        <w:tab/>
        <w:t>{</w:t>
      </w:r>
    </w:p>
    <w:p w14:paraId="42BFE9B9" w14:textId="0E1D8C63" w:rsidR="001E6A80" w:rsidRDefault="001E6A80" w:rsidP="00A57A1A">
      <w:pPr>
        <w:ind w:left="1440"/>
      </w:pPr>
      <w:r>
        <w:tab/>
      </w:r>
      <w:r>
        <w:tab/>
        <w:t>set</w:t>
      </w:r>
      <w:r w:rsidR="00153B3E">
        <w:t xml:space="preserve"> </w:t>
      </w:r>
      <w:r w:rsidR="004053C2" w:rsidRPr="003714BF">
        <w:rPr>
          <w:noProof/>
          <w:position w:val="-10"/>
        </w:rPr>
        <w:object w:dxaOrig="3760" w:dyaOrig="380" w14:anchorId="02C5C6B7">
          <v:shape id="_x0000_i1144" type="#_x0000_t75" alt="" style="width:182.65pt;height:18pt;mso-width-percent:0;mso-height-percent:0;mso-width-percent:0;mso-height-percent:0" o:ole="">
            <v:imagedata r:id="rId312" o:title=""/>
          </v:shape>
          <o:OLEObject Type="Embed" ProgID="Equation.DSMT4" ShapeID="_x0000_i1144" DrawAspect="Content" ObjectID="_1729631475" r:id="rId313"/>
        </w:object>
      </w:r>
    </w:p>
    <w:p w14:paraId="57763858" w14:textId="77777777" w:rsidR="001E6A80" w:rsidRDefault="001E6A80" w:rsidP="00A57A1A">
      <w:pPr>
        <w:ind w:left="1440"/>
      </w:pPr>
      <w:r>
        <w:tab/>
        <w:t>}</w:t>
      </w:r>
    </w:p>
    <w:p w14:paraId="6D5C7583" w14:textId="4AB26116" w:rsidR="001E6A80" w:rsidRDefault="001E6A80" w:rsidP="00A57A1A">
      <w:pPr>
        <w:ind w:left="1440"/>
      </w:pPr>
      <w:r>
        <w:tab/>
        <w:t>elseif (</w:t>
      </w:r>
      <w:r w:rsidR="004053C2" w:rsidRPr="003714BF">
        <w:rPr>
          <w:noProof/>
          <w:position w:val="-10"/>
        </w:rPr>
        <w:object w:dxaOrig="2120" w:dyaOrig="380" w14:anchorId="0FE240F0">
          <v:shape id="_x0000_i1143" type="#_x0000_t75" alt="" style="width:106pt;height:18pt;mso-width-percent:0;mso-height-percent:0;mso-width-percent:0;mso-height-percent:0" o:ole="">
            <v:imagedata r:id="rId314" o:title=""/>
          </v:shape>
          <o:OLEObject Type="Embed" ProgID="Equation.DSMT4" ShapeID="_x0000_i1143" DrawAspect="Content" ObjectID="_1729631476" r:id="rId315"/>
        </w:object>
      </w:r>
      <w:r>
        <w:t>)</w:t>
      </w:r>
    </w:p>
    <w:p w14:paraId="0F1511DD" w14:textId="77777777" w:rsidR="001E6A80" w:rsidRDefault="001E6A80" w:rsidP="00A57A1A">
      <w:pPr>
        <w:ind w:left="1440"/>
      </w:pPr>
      <w:r>
        <w:tab/>
        <w:t>{</w:t>
      </w:r>
    </w:p>
    <w:p w14:paraId="365AF4B9" w14:textId="2065DE56" w:rsidR="001E6A80" w:rsidRDefault="001E6A80" w:rsidP="00A57A1A">
      <w:pPr>
        <w:ind w:left="1440"/>
      </w:pPr>
      <w:r>
        <w:tab/>
      </w:r>
      <w:r>
        <w:tab/>
        <w:t xml:space="preserve">set </w:t>
      </w:r>
      <w:r w:rsidR="004053C2" w:rsidRPr="003714BF">
        <w:rPr>
          <w:noProof/>
          <w:position w:val="-12"/>
        </w:rPr>
        <w:object w:dxaOrig="2440" w:dyaOrig="400" w14:anchorId="5514E92C">
          <v:shape id="_x0000_i1142" type="#_x0000_t75" alt="" style="width:124pt;height:18pt;mso-width-percent:0;mso-height-percent:0;mso-width-percent:0;mso-height-percent:0" o:ole="">
            <v:imagedata r:id="rId316" o:title=""/>
          </v:shape>
          <o:OLEObject Type="Embed" ProgID="Equation.DSMT4" ShapeID="_x0000_i1142" DrawAspect="Content" ObjectID="_1729631477" r:id="rId317"/>
        </w:object>
      </w:r>
    </w:p>
    <w:p w14:paraId="5A6B21D7" w14:textId="77777777" w:rsidR="001E6A80" w:rsidRDefault="001E6A80" w:rsidP="00A57A1A">
      <w:pPr>
        <w:ind w:left="1440"/>
      </w:pPr>
      <w:r>
        <w:tab/>
        <w:t>}</w:t>
      </w:r>
    </w:p>
    <w:p w14:paraId="5AFE1DA1" w14:textId="77777777" w:rsidR="001E6A80" w:rsidRDefault="001E6A80" w:rsidP="00A57A1A">
      <w:pPr>
        <w:ind w:left="1440"/>
      </w:pPr>
      <w:r>
        <w:t>}</w:t>
      </w:r>
    </w:p>
    <w:p w14:paraId="61C3923C" w14:textId="77777777" w:rsidR="001E6A80" w:rsidRDefault="001E6A80" w:rsidP="00A57A1A">
      <w:pPr>
        <w:ind w:left="1440"/>
      </w:pPr>
      <w:r>
        <w:t xml:space="preserve">else </w:t>
      </w:r>
    </w:p>
    <w:p w14:paraId="26CE0574" w14:textId="77777777" w:rsidR="001E6A80" w:rsidRDefault="001E6A80" w:rsidP="00A57A1A">
      <w:pPr>
        <w:ind w:left="1440"/>
      </w:pPr>
      <w:r>
        <w:t>{</w:t>
      </w:r>
    </w:p>
    <w:p w14:paraId="48B3FE12" w14:textId="56074009" w:rsidR="001E6A80" w:rsidRDefault="001E6A80" w:rsidP="00A57A1A">
      <w:pPr>
        <w:ind w:left="1440"/>
      </w:pPr>
      <w:r>
        <w:t xml:space="preserve">set </w:t>
      </w:r>
      <w:r w:rsidR="004053C2" w:rsidRPr="003714BF">
        <w:rPr>
          <w:noProof/>
          <w:position w:val="-12"/>
        </w:rPr>
        <w:object w:dxaOrig="2440" w:dyaOrig="400" w14:anchorId="58F0C984">
          <v:shape id="_x0000_i1141" type="#_x0000_t75" alt="" style="width:124pt;height:18pt;mso-width-percent:0;mso-height-percent:0;mso-width-percent:0;mso-height-percent:0" o:ole="">
            <v:imagedata r:id="rId318" o:title=""/>
          </v:shape>
          <o:OLEObject Type="Embed" ProgID="Equation.DSMT4" ShapeID="_x0000_i1141" DrawAspect="Content" ObjectID="_1729631478" r:id="rId319"/>
        </w:object>
      </w:r>
      <w:r>
        <w:t>.</w:t>
      </w:r>
    </w:p>
    <w:p w14:paraId="3C26C498" w14:textId="77777777" w:rsidR="001E6A80" w:rsidRDefault="001E6A80" w:rsidP="00A57A1A">
      <w:pPr>
        <w:ind w:left="1440"/>
      </w:pPr>
      <w:r>
        <w:t>}</w:t>
      </w:r>
    </w:p>
    <w:p w14:paraId="3650BCB5" w14:textId="77777777" w:rsidR="001E6A80" w:rsidRDefault="001E6A80" w:rsidP="001E6A80"/>
    <w:p w14:paraId="1EBB72A7" w14:textId="77777777" w:rsidR="00A2273A" w:rsidRDefault="001E6A80" w:rsidP="001E6A80">
      <w:r>
        <w:lastRenderedPageBreak/>
        <w:t xml:space="preserve">The initiator may decide to trigger the hopping (i.e. setting Hop_Flag=1) based on the interference level or packet collision rate that it measures over the current exchange and/or the number of responses that it receives back from the responder-device. In general, the exact criteria for triggering hopping at the initiator is out of scope of this specification and is left to each device manufacturer. </w:t>
      </w:r>
    </w:p>
    <w:p w14:paraId="52643C27" w14:textId="07E8B22D" w:rsidR="001E6A80" w:rsidRDefault="00A2273A" w:rsidP="00A2273A">
      <w:pPr>
        <w:pStyle w:val="Note"/>
      </w:pPr>
      <w:r w:rsidRPr="00A2273A">
        <w:rPr>
          <w:rStyle w:val="Emphasis"/>
        </w:rPr>
        <w:t>Note</w:t>
      </w:r>
      <w:r>
        <w:t>: T</w:t>
      </w:r>
      <w:r w:rsidR="001E6A80">
        <w:t>he</w:t>
      </w:r>
      <w:r w:rsidR="001E6A80" w:rsidRPr="006423A7">
        <w:t xml:space="preserve"> only requirement in any such criteria is that if the device does not receive any responses from the responder-device, the device shall trigger hopping</w:t>
      </w:r>
      <w:r w:rsidR="001E6A80">
        <w:t>.</w:t>
      </w:r>
    </w:p>
    <w:p w14:paraId="2539DE06" w14:textId="79ECB522" w:rsidR="001E6A80" w:rsidRDefault="001E6A80" w:rsidP="00094206">
      <w:pPr>
        <w:pStyle w:val="Heading2"/>
      </w:pPr>
      <w:bookmarkStart w:id="3411" w:name="_Toc64812208"/>
      <w:bookmarkStart w:id="3412" w:name="_Toc112706329"/>
      <w:bookmarkStart w:id="3413" w:name="_Toc118219703"/>
      <w:bookmarkStart w:id="3414" w:name="_Toc118222814"/>
      <w:r>
        <w:t>MAC Protocol</w:t>
      </w:r>
      <w:bookmarkEnd w:id="3411"/>
      <w:bookmarkEnd w:id="3412"/>
      <w:bookmarkEnd w:id="3413"/>
      <w:bookmarkEnd w:id="3414"/>
    </w:p>
    <w:p w14:paraId="0A471484" w14:textId="38EDE8CF" w:rsidR="001E6A80" w:rsidRDefault="001E6A80" w:rsidP="00E00FC9">
      <w:pPr>
        <w:pStyle w:val="Heading3"/>
        <w:ind w:left="900" w:hanging="900"/>
      </w:pPr>
      <w:bookmarkStart w:id="3415" w:name="_Toc64812209"/>
      <w:bookmarkStart w:id="3416" w:name="_Toc112706330"/>
      <w:bookmarkStart w:id="3417" w:name="_Toc118219704"/>
      <w:bookmarkStart w:id="3418" w:name="_Toc118222815"/>
      <w:r>
        <w:t>Ranging Exchange Sequence</w:t>
      </w:r>
      <w:bookmarkEnd w:id="3415"/>
      <w:bookmarkEnd w:id="3416"/>
      <w:bookmarkEnd w:id="3417"/>
      <w:bookmarkEnd w:id="3418"/>
    </w:p>
    <w:p w14:paraId="2CBE7A10" w14:textId="0CC35ECF" w:rsidR="00D22FDF" w:rsidRDefault="001E6A80" w:rsidP="001E6A80">
      <w:r>
        <w:t xml:space="preserve">This section details the DK MAC protocol for a double-sided, two-way ranging with a three-packet exchange between the initiator and each responder of the responder-device. </w:t>
      </w:r>
      <w:r w:rsidR="00A2273A" w:rsidRPr="00503CB9">
        <w:rPr>
          <w:rStyle w:val="CrossRef"/>
        </w:rPr>
        <w:fldChar w:fldCharType="begin"/>
      </w:r>
      <w:r w:rsidR="00A2273A" w:rsidRPr="00503CB9">
        <w:rPr>
          <w:rStyle w:val="CrossRef"/>
        </w:rPr>
        <w:instrText xml:space="preserve"> REF _Ref64709768 \h </w:instrText>
      </w:r>
      <w:r w:rsidR="00A2273A" w:rsidRPr="00503CB9">
        <w:rPr>
          <w:rStyle w:val="CrossRef"/>
        </w:rPr>
      </w:r>
      <w:r w:rsidR="00A2273A" w:rsidRPr="00503CB9">
        <w:rPr>
          <w:rStyle w:val="CrossRef"/>
        </w:rPr>
        <w:fldChar w:fldCharType="separate"/>
      </w:r>
      <w:r w:rsidR="00D81990">
        <w:t xml:space="preserve">Figure </w:t>
      </w:r>
      <w:r w:rsidR="00D81990">
        <w:rPr>
          <w:noProof/>
        </w:rPr>
        <w:t>20</w:t>
      </w:r>
      <w:r w:rsidR="00D81990">
        <w:noBreakHyphen/>
      </w:r>
      <w:r w:rsidR="00D81990">
        <w:rPr>
          <w:noProof/>
        </w:rPr>
        <w:t>5</w:t>
      </w:r>
      <w:r w:rsidR="00A2273A" w:rsidRPr="00503CB9">
        <w:rPr>
          <w:rStyle w:val="CrossRef"/>
        </w:rPr>
        <w:fldChar w:fldCharType="end"/>
      </w:r>
      <w:r w:rsidR="00A2273A">
        <w:t xml:space="preserve"> </w:t>
      </w:r>
      <w:r>
        <w:t xml:space="preserve">shows the UWB message flow for the MAC protocol between an initiator and </w:t>
      </w:r>
      <w:r w:rsidR="004053C2" w:rsidRPr="00D266AE">
        <w:rPr>
          <w:noProof/>
          <w:position w:val="-16"/>
        </w:rPr>
        <w:object w:dxaOrig="860" w:dyaOrig="440" w14:anchorId="3033051B">
          <v:shape id="_x0000_i1140" type="#_x0000_t75" alt="" style="width:45.35pt;height:18pt;mso-width-percent:0;mso-height-percent:0;mso-width-percent:0;mso-height-percent:0" o:ole="">
            <v:imagedata r:id="rId320" o:title=""/>
          </v:shape>
          <o:OLEObject Type="Embed" ProgID="Equation.DSMT4" ShapeID="_x0000_i1140" DrawAspect="Content" ObjectID="_1729631479" r:id="rId321"/>
        </w:object>
      </w:r>
      <w:r>
        <w:t xml:space="preserve"> responders in the (</w:t>
      </w:r>
      <w:r w:rsidRPr="00A2273A">
        <w:rPr>
          <w:rStyle w:val="Emphasis"/>
        </w:rPr>
        <w:t>s</w:t>
      </w:r>
      <w:r>
        <w:t>+1)-th ranging round in the (</w:t>
      </w:r>
      <w:r w:rsidRPr="00A2273A">
        <w:rPr>
          <w:rStyle w:val="Emphasis"/>
        </w:rPr>
        <w:t>i</w:t>
      </w:r>
      <w:r>
        <w:t xml:space="preserve">+1)-th ranging block with </w:t>
      </w:r>
      <w:r w:rsidR="004053C2" w:rsidRPr="00D266AE">
        <w:rPr>
          <w:noProof/>
          <w:position w:val="-16"/>
        </w:rPr>
        <w:object w:dxaOrig="1180" w:dyaOrig="440" w14:anchorId="0F997169">
          <v:shape id="_x0000_i1139" type="#_x0000_t75" alt="" style="width:59.35pt;height:18pt;mso-width-percent:0;mso-height-percent:0;mso-width-percent:0;mso-height-percent:0" o:ole="">
            <v:imagedata r:id="rId322" o:title=""/>
          </v:shape>
          <o:OLEObject Type="Embed" ProgID="Equation.DSMT4" ShapeID="_x0000_i1139" DrawAspect="Content" ObjectID="_1729631480" r:id="rId323"/>
        </w:object>
      </w:r>
      <w:r>
        <w:t xml:space="preserve"> slots. While the figure shows the MAC protocol according to the MAC timeline relative to the initiator clock and time reference, this protocol shall be carried out according to the respective responder-device’s time reference as described in Section </w:t>
      </w:r>
      <w:r w:rsidR="00A2273A" w:rsidRPr="00A2273A">
        <w:rPr>
          <w:rStyle w:val="CrossRef"/>
        </w:rPr>
        <w:fldChar w:fldCharType="begin"/>
      </w:r>
      <w:r w:rsidR="00A2273A" w:rsidRPr="00A2273A">
        <w:rPr>
          <w:rStyle w:val="CrossRef"/>
        </w:rPr>
        <w:instrText xml:space="preserve"> REF _Ref64707744 \r \h </w:instrText>
      </w:r>
      <w:r w:rsidR="00A2273A" w:rsidRPr="00A2273A">
        <w:rPr>
          <w:rStyle w:val="CrossRef"/>
        </w:rPr>
      </w:r>
      <w:r w:rsidR="00A2273A" w:rsidRPr="00A2273A">
        <w:rPr>
          <w:rStyle w:val="CrossRef"/>
        </w:rPr>
        <w:fldChar w:fldCharType="separate"/>
      </w:r>
      <w:r w:rsidR="00D81990">
        <w:rPr>
          <w:rStyle w:val="CrossRef"/>
        </w:rPr>
        <w:t>20.3</w:t>
      </w:r>
      <w:r w:rsidR="00A2273A" w:rsidRPr="00A2273A">
        <w:rPr>
          <w:rStyle w:val="CrossRef"/>
        </w:rPr>
        <w:fldChar w:fldCharType="end"/>
      </w:r>
      <w:r>
        <w:t xml:space="preserve">. </w:t>
      </w:r>
      <w:r w:rsidR="00A2273A" w:rsidRPr="00EA3E66">
        <w:rPr>
          <w:rStyle w:val="CrossRef"/>
        </w:rPr>
        <w:fldChar w:fldCharType="begin"/>
      </w:r>
      <w:r w:rsidR="00A2273A" w:rsidRPr="00EA3E66">
        <w:rPr>
          <w:rStyle w:val="CrossRef"/>
        </w:rPr>
        <w:instrText xml:space="preserve"> REF _Ref64708451 \h </w:instrText>
      </w:r>
      <w:r w:rsidR="00A2273A" w:rsidRPr="00EA3E66">
        <w:rPr>
          <w:rStyle w:val="CrossRef"/>
        </w:rPr>
      </w:r>
      <w:r w:rsidR="00A2273A" w:rsidRPr="00EA3E66">
        <w:rPr>
          <w:rStyle w:val="CrossRef"/>
        </w:rPr>
        <w:fldChar w:fldCharType="separate"/>
      </w:r>
      <w:r w:rsidR="00D81990">
        <w:t xml:space="preserve">Table </w:t>
      </w:r>
      <w:r w:rsidR="00D81990">
        <w:rPr>
          <w:noProof/>
        </w:rPr>
        <w:t>20</w:t>
      </w:r>
      <w:r w:rsidR="00D81990">
        <w:noBreakHyphen/>
      </w:r>
      <w:r w:rsidR="00D81990">
        <w:rPr>
          <w:noProof/>
        </w:rPr>
        <w:t>2</w:t>
      </w:r>
      <w:r w:rsidR="00A2273A" w:rsidRPr="00EA3E66">
        <w:rPr>
          <w:rStyle w:val="CrossRef"/>
        </w:rPr>
        <w:fldChar w:fldCharType="end"/>
      </w:r>
      <w:r w:rsidR="00A2273A">
        <w:t xml:space="preserve"> </w:t>
      </w:r>
      <w:r>
        <w:t xml:space="preserve">shows the mapping of the </w:t>
      </w:r>
      <w:r w:rsidR="004053C2" w:rsidRPr="00D266AE">
        <w:rPr>
          <w:noProof/>
          <w:position w:val="-16"/>
        </w:rPr>
        <w:object w:dxaOrig="860" w:dyaOrig="440" w14:anchorId="4FA0DD8C">
          <v:shape id="_x0000_i1138" type="#_x0000_t75" alt="" style="width:45.35pt;height:18pt;mso-width-percent:0;mso-height-percent:0;mso-width-percent:0;mso-height-percent:0" o:ole="">
            <v:imagedata r:id="rId324" o:title=""/>
          </v:shape>
          <o:OLEObject Type="Embed" ProgID="Equation.DSMT4" ShapeID="_x0000_i1138" DrawAspect="Content" ObjectID="_1729631481" r:id="rId325"/>
        </w:object>
      </w:r>
      <w:r>
        <w:t xml:space="preserve"> UWB ranging packets to the </w:t>
      </w:r>
      <w:r w:rsidR="004053C2" w:rsidRPr="00D266AE">
        <w:rPr>
          <w:noProof/>
          <w:position w:val="-16"/>
        </w:rPr>
        <w:object w:dxaOrig="1180" w:dyaOrig="440" w14:anchorId="70B83972">
          <v:shape id="_x0000_i1137" type="#_x0000_t75" alt="" style="width:59.35pt;height:18pt;mso-width-percent:0;mso-height-percent:0;mso-width-percent:0;mso-height-percent:0" o:ole="">
            <v:imagedata r:id="rId326" o:title=""/>
          </v:shape>
          <o:OLEObject Type="Embed" ProgID="Equation.DSMT4" ShapeID="_x0000_i1137" DrawAspect="Content" ObjectID="_1729631482" r:id="rId327"/>
        </w:object>
      </w:r>
      <w:r>
        <w:t xml:space="preserve"> slots.</w:t>
      </w:r>
    </w:p>
    <w:p w14:paraId="7B39327C" w14:textId="4A8C2D41" w:rsidR="001E6A80" w:rsidRDefault="001E6A80" w:rsidP="00A57A1A">
      <w:pPr>
        <w:pStyle w:val="CaptionFigure"/>
      </w:pPr>
      <w:bookmarkStart w:id="3419" w:name="_Ref64709768"/>
      <w:bookmarkStart w:id="3420" w:name="_Toc118223000"/>
      <w:r>
        <w:t xml:space="preserve">Figure </w:t>
      </w:r>
      <w:fldSimple w:instr=" STYLEREF 1 \s ">
        <w:r w:rsidR="00D81990">
          <w:rPr>
            <w:noProof/>
          </w:rPr>
          <w:t>20</w:t>
        </w:r>
      </w:fldSimple>
      <w:r w:rsidR="000E1F04">
        <w:noBreakHyphen/>
      </w:r>
      <w:fldSimple w:instr=" SEQ Figure \* ARABIC \s 1 ">
        <w:r w:rsidR="00D81990">
          <w:rPr>
            <w:noProof/>
          </w:rPr>
          <w:t>5</w:t>
        </w:r>
      </w:fldSimple>
      <w:bookmarkEnd w:id="3419"/>
      <w:r>
        <w:t xml:space="preserve">: </w:t>
      </w:r>
      <w:r w:rsidRPr="00B16747">
        <w:t>Example of UWB Message Flow for MAC Protocol</w:t>
      </w:r>
      <w:r>
        <w:t>.</w:t>
      </w:r>
      <w:bookmarkEnd w:id="3420"/>
    </w:p>
    <w:p w14:paraId="75F1AE7D" w14:textId="2A6D9C72" w:rsidR="001E6A80" w:rsidRDefault="001E6A80" w:rsidP="001E6A80">
      <w:pPr>
        <w:pStyle w:val="Figure"/>
      </w:pPr>
      <w:r>
        <w:drawing>
          <wp:inline distT="0" distB="0" distL="0" distR="0" wp14:anchorId="4A177C02" wp14:editId="5D326751">
            <wp:extent cx="5943600" cy="3736340"/>
            <wp:effectExtent l="0" t="0" r="0" b="0"/>
            <wp:docPr id="947" name="Picture 94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Picture 947" descr="Diagram, schematic&#10;&#10;Description automatically generated"/>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5943600" cy="3736340"/>
                    </a:xfrm>
                    <a:prstGeom prst="rect">
                      <a:avLst/>
                    </a:prstGeom>
                  </pic:spPr>
                </pic:pic>
              </a:graphicData>
            </a:graphic>
          </wp:inline>
        </w:drawing>
      </w:r>
    </w:p>
    <w:p w14:paraId="0602A871" w14:textId="0369A218" w:rsidR="008F79DF" w:rsidRDefault="008F79DF" w:rsidP="008F79DF">
      <w:pPr>
        <w:pStyle w:val="CaptionTable"/>
      </w:pPr>
      <w:bookmarkStart w:id="3421" w:name="_Ref64708451"/>
      <w:bookmarkStart w:id="3422" w:name="_Toc118223207"/>
      <w:r>
        <w:lastRenderedPageBreak/>
        <w:t xml:space="preserve">Table </w:t>
      </w:r>
      <w:fldSimple w:instr=" STYLEREF 1 \s ">
        <w:r w:rsidR="00D81990">
          <w:rPr>
            <w:noProof/>
          </w:rPr>
          <w:t>20</w:t>
        </w:r>
      </w:fldSimple>
      <w:r w:rsidR="00183237">
        <w:noBreakHyphen/>
      </w:r>
      <w:fldSimple w:instr=" SEQ Table \* ARABIC \s 1 ">
        <w:r w:rsidR="00D81990">
          <w:rPr>
            <w:noProof/>
          </w:rPr>
          <w:t>2</w:t>
        </w:r>
      </w:fldSimple>
      <w:bookmarkEnd w:id="3421"/>
      <w:r>
        <w:t xml:space="preserve">: </w:t>
      </w:r>
      <w:r w:rsidRPr="00A977D0">
        <w:t>Mapping of Slots to UWB Ranging Packets</w:t>
      </w:r>
      <w:r>
        <w:t>.</w:t>
      </w:r>
      <w:bookmarkEnd w:id="3422"/>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94"/>
        <w:gridCol w:w="2430"/>
        <w:gridCol w:w="2341"/>
        <w:gridCol w:w="1801"/>
      </w:tblGrid>
      <w:tr w:rsidR="0031253B" w:rsidRPr="003D60F1" w14:paraId="780FE933" w14:textId="77777777" w:rsidTr="0031253B">
        <w:trPr>
          <w:trHeight w:val="357"/>
          <w:tblHeader/>
        </w:trPr>
        <w:tc>
          <w:tcPr>
            <w:tcW w:w="1454" w:type="pct"/>
            <w:shd w:val="clear" w:color="auto" w:fill="1774CD"/>
          </w:tcPr>
          <w:p w14:paraId="084001F2" w14:textId="21DB4E90" w:rsidR="0031253B" w:rsidRPr="003D60F1" w:rsidRDefault="0031253B" w:rsidP="0031253B">
            <w:pPr>
              <w:pStyle w:val="TableHead-Centered"/>
            </w:pPr>
            <w:r w:rsidRPr="00471DA0">
              <w:t>Slot Index</w:t>
            </w:r>
          </w:p>
        </w:tc>
        <w:tc>
          <w:tcPr>
            <w:tcW w:w="1311" w:type="pct"/>
            <w:shd w:val="clear" w:color="auto" w:fill="1774CD"/>
          </w:tcPr>
          <w:p w14:paraId="1A9755E4" w14:textId="4210C4F4" w:rsidR="0031253B" w:rsidRDefault="0031253B" w:rsidP="0031253B">
            <w:pPr>
              <w:pStyle w:val="TableHead-Centered"/>
            </w:pPr>
            <w:r w:rsidRPr="00471DA0">
              <w:t>Mnemonic</w:t>
            </w:r>
          </w:p>
        </w:tc>
        <w:tc>
          <w:tcPr>
            <w:tcW w:w="1263" w:type="pct"/>
            <w:shd w:val="clear" w:color="auto" w:fill="1774CD"/>
          </w:tcPr>
          <w:p w14:paraId="28D0F173" w14:textId="18609A96" w:rsidR="0031253B" w:rsidRPr="00BF0D79" w:rsidRDefault="0031253B" w:rsidP="0031253B">
            <w:pPr>
              <w:pStyle w:val="TableHead-Centered"/>
            </w:pPr>
            <w:r w:rsidRPr="00471DA0">
              <w:t>STS Packet Format</w:t>
            </w:r>
          </w:p>
        </w:tc>
        <w:tc>
          <w:tcPr>
            <w:tcW w:w="972" w:type="pct"/>
            <w:shd w:val="clear" w:color="auto" w:fill="1774CD"/>
          </w:tcPr>
          <w:p w14:paraId="3AC6CF6A" w14:textId="0D294823" w:rsidR="0031253B" w:rsidRPr="00517F82" w:rsidRDefault="0031253B" w:rsidP="0031253B">
            <w:pPr>
              <w:pStyle w:val="TableHead-Centered"/>
            </w:pPr>
            <w:r w:rsidRPr="00471DA0">
              <w:t>Sender</w:t>
            </w:r>
          </w:p>
        </w:tc>
      </w:tr>
      <w:tr w:rsidR="0031253B" w:rsidRPr="003D60F1" w14:paraId="5EBE8919" w14:textId="77777777" w:rsidTr="0031253B">
        <w:trPr>
          <w:trHeight w:val="357"/>
        </w:trPr>
        <w:tc>
          <w:tcPr>
            <w:tcW w:w="1454" w:type="pct"/>
          </w:tcPr>
          <w:p w14:paraId="1572459D" w14:textId="1BF3B556" w:rsidR="0031253B" w:rsidRPr="0017210C" w:rsidRDefault="0031253B" w:rsidP="0031253B">
            <w:pPr>
              <w:pStyle w:val="TableText-SmallCentered"/>
            </w:pPr>
            <w:r w:rsidRPr="00C770B8">
              <w:t>0</w:t>
            </w:r>
          </w:p>
        </w:tc>
        <w:tc>
          <w:tcPr>
            <w:tcW w:w="1311" w:type="pct"/>
          </w:tcPr>
          <w:p w14:paraId="5BE543B8" w14:textId="4C7A507E" w:rsidR="0031253B" w:rsidRPr="0017210C" w:rsidRDefault="0031253B" w:rsidP="0031253B">
            <w:pPr>
              <w:pStyle w:val="TableText-SmallCentered"/>
            </w:pPr>
            <w:r>
              <w:t>Pre-POLL</w:t>
            </w:r>
          </w:p>
        </w:tc>
        <w:tc>
          <w:tcPr>
            <w:tcW w:w="1263" w:type="pct"/>
          </w:tcPr>
          <w:p w14:paraId="06F132AE" w14:textId="04A05DE9" w:rsidR="0031253B" w:rsidRPr="00F0285D" w:rsidRDefault="0031253B" w:rsidP="0031253B">
            <w:pPr>
              <w:pStyle w:val="TableText-SmallCentered"/>
            </w:pPr>
            <w:r w:rsidRPr="0031253B">
              <w:t>SP0 : Data Packet</w:t>
            </w:r>
          </w:p>
        </w:tc>
        <w:tc>
          <w:tcPr>
            <w:tcW w:w="972" w:type="pct"/>
          </w:tcPr>
          <w:p w14:paraId="0563BFB7" w14:textId="164FFEB2" w:rsidR="0031253B" w:rsidRPr="0017210C" w:rsidRDefault="0031253B" w:rsidP="0031253B">
            <w:pPr>
              <w:pStyle w:val="TableText-SmallCentered"/>
            </w:pPr>
            <w:r w:rsidRPr="0031253B">
              <w:t>Initiator</w:t>
            </w:r>
          </w:p>
        </w:tc>
      </w:tr>
      <w:tr w:rsidR="0031253B" w:rsidRPr="003D60F1" w14:paraId="1132C7FA" w14:textId="77777777" w:rsidTr="0031253B">
        <w:trPr>
          <w:trHeight w:val="357"/>
        </w:trPr>
        <w:tc>
          <w:tcPr>
            <w:tcW w:w="1454" w:type="pct"/>
          </w:tcPr>
          <w:p w14:paraId="4E9E7812" w14:textId="6F8055B1" w:rsidR="0031253B" w:rsidRPr="0017210C" w:rsidRDefault="0031253B" w:rsidP="0031253B">
            <w:pPr>
              <w:pStyle w:val="TableText-SmallCentered"/>
            </w:pPr>
            <w:r w:rsidRPr="00C770B8">
              <w:t>1</w:t>
            </w:r>
          </w:p>
        </w:tc>
        <w:tc>
          <w:tcPr>
            <w:tcW w:w="1311" w:type="pct"/>
          </w:tcPr>
          <w:p w14:paraId="30712B46" w14:textId="2DCDBA19" w:rsidR="0031253B" w:rsidRPr="0017210C" w:rsidRDefault="0031253B" w:rsidP="0031253B">
            <w:pPr>
              <w:pStyle w:val="TableText-SmallCentered"/>
            </w:pPr>
            <w:r>
              <w:t>POLL</w:t>
            </w:r>
          </w:p>
        </w:tc>
        <w:tc>
          <w:tcPr>
            <w:tcW w:w="1263" w:type="pct"/>
          </w:tcPr>
          <w:p w14:paraId="0E66D08B" w14:textId="0F30CB70" w:rsidR="0031253B" w:rsidRPr="00F0285D" w:rsidRDefault="0031253B" w:rsidP="0031253B">
            <w:pPr>
              <w:pStyle w:val="TableText-SmallCentered"/>
            </w:pPr>
            <w:r w:rsidRPr="0031253B">
              <w:t>SP3 : RFRAME</w:t>
            </w:r>
          </w:p>
        </w:tc>
        <w:tc>
          <w:tcPr>
            <w:tcW w:w="972" w:type="pct"/>
          </w:tcPr>
          <w:p w14:paraId="0095E304" w14:textId="53A87A16" w:rsidR="0031253B" w:rsidRPr="0017210C" w:rsidRDefault="0031253B" w:rsidP="0031253B">
            <w:pPr>
              <w:pStyle w:val="TableText-SmallCentered"/>
            </w:pPr>
            <w:r w:rsidRPr="0031253B">
              <w:t>Initiator</w:t>
            </w:r>
          </w:p>
        </w:tc>
      </w:tr>
      <w:tr w:rsidR="0031253B" w:rsidRPr="003D60F1" w14:paraId="61826214" w14:textId="77777777" w:rsidTr="0031253B">
        <w:trPr>
          <w:trHeight w:val="357"/>
        </w:trPr>
        <w:tc>
          <w:tcPr>
            <w:tcW w:w="1454" w:type="pct"/>
          </w:tcPr>
          <w:p w14:paraId="642E8C26" w14:textId="29646302" w:rsidR="0031253B" w:rsidRPr="0017210C" w:rsidRDefault="0031253B" w:rsidP="0031253B">
            <w:pPr>
              <w:pStyle w:val="TableText-SmallCentered"/>
            </w:pPr>
            <w:r w:rsidRPr="00C770B8">
              <w:t>1+1</w:t>
            </w:r>
          </w:p>
        </w:tc>
        <w:tc>
          <w:tcPr>
            <w:tcW w:w="1311" w:type="pct"/>
          </w:tcPr>
          <w:p w14:paraId="68C37A56" w14:textId="1118092B" w:rsidR="0031253B" w:rsidRPr="0017210C" w:rsidRDefault="0031253B" w:rsidP="0031253B">
            <w:pPr>
              <w:pStyle w:val="TableText-SmallCentered"/>
            </w:pPr>
            <w:r w:rsidRPr="0031253B">
              <w:t>Response_0</w:t>
            </w:r>
          </w:p>
        </w:tc>
        <w:tc>
          <w:tcPr>
            <w:tcW w:w="1263" w:type="pct"/>
          </w:tcPr>
          <w:p w14:paraId="559F898B" w14:textId="1D223B02" w:rsidR="0031253B" w:rsidRPr="00F0285D" w:rsidRDefault="0031253B" w:rsidP="0031253B">
            <w:pPr>
              <w:pStyle w:val="TableText-SmallCentered"/>
            </w:pPr>
            <w:r w:rsidRPr="0031253B">
              <w:t>SP3 : RFRAME</w:t>
            </w:r>
          </w:p>
        </w:tc>
        <w:tc>
          <w:tcPr>
            <w:tcW w:w="972" w:type="pct"/>
          </w:tcPr>
          <w:p w14:paraId="2E392663" w14:textId="181A0626" w:rsidR="0031253B" w:rsidRPr="0017210C" w:rsidRDefault="0031253B" w:rsidP="0031253B">
            <w:pPr>
              <w:pStyle w:val="TableText-SmallCentered"/>
            </w:pPr>
            <w:r>
              <w:t>Responder</w:t>
            </w:r>
          </w:p>
        </w:tc>
      </w:tr>
      <w:tr w:rsidR="0031253B" w:rsidRPr="003D60F1" w14:paraId="18C39F5A" w14:textId="77777777" w:rsidTr="0031253B">
        <w:trPr>
          <w:trHeight w:val="357"/>
        </w:trPr>
        <w:tc>
          <w:tcPr>
            <w:tcW w:w="1454" w:type="pct"/>
          </w:tcPr>
          <w:p w14:paraId="61F9895B" w14:textId="0B371960" w:rsidR="0031253B" w:rsidRPr="0017210C" w:rsidRDefault="0031253B" w:rsidP="0031253B">
            <w:pPr>
              <w:pStyle w:val="TableText-SmallCentered"/>
            </w:pPr>
            <w:r w:rsidRPr="00C770B8">
              <w:t>1+2</w:t>
            </w:r>
          </w:p>
        </w:tc>
        <w:tc>
          <w:tcPr>
            <w:tcW w:w="1311" w:type="pct"/>
          </w:tcPr>
          <w:p w14:paraId="3D175E12" w14:textId="54A0CF10" w:rsidR="0031253B" w:rsidRPr="0017210C" w:rsidRDefault="0031253B" w:rsidP="0031253B">
            <w:pPr>
              <w:pStyle w:val="TableText-SmallCentered"/>
            </w:pPr>
            <w:r w:rsidRPr="0031253B">
              <w:t>Response_</w:t>
            </w:r>
            <w:r>
              <w:t>1</w:t>
            </w:r>
          </w:p>
        </w:tc>
        <w:tc>
          <w:tcPr>
            <w:tcW w:w="1263" w:type="pct"/>
          </w:tcPr>
          <w:p w14:paraId="314C2800" w14:textId="453E8708" w:rsidR="0031253B" w:rsidRPr="00F0285D" w:rsidRDefault="0031253B" w:rsidP="0031253B">
            <w:pPr>
              <w:pStyle w:val="TableText-SmallCentered"/>
            </w:pPr>
            <w:r w:rsidRPr="0031253B">
              <w:t>SP3 : RFRAME</w:t>
            </w:r>
          </w:p>
        </w:tc>
        <w:tc>
          <w:tcPr>
            <w:tcW w:w="972" w:type="pct"/>
          </w:tcPr>
          <w:p w14:paraId="4480B59A" w14:textId="79F2A601" w:rsidR="0031253B" w:rsidRPr="0017210C" w:rsidRDefault="0031253B" w:rsidP="0031253B">
            <w:pPr>
              <w:pStyle w:val="TableText-SmallCentered"/>
            </w:pPr>
            <w:r>
              <w:t>Responder</w:t>
            </w:r>
          </w:p>
        </w:tc>
      </w:tr>
      <w:tr w:rsidR="0031253B" w:rsidRPr="003D60F1" w14:paraId="539B91C8" w14:textId="77777777" w:rsidTr="0031253B">
        <w:trPr>
          <w:trHeight w:val="357"/>
        </w:trPr>
        <w:tc>
          <w:tcPr>
            <w:tcW w:w="1454" w:type="pct"/>
          </w:tcPr>
          <w:p w14:paraId="23C50156" w14:textId="5BD51C97" w:rsidR="0031253B" w:rsidRPr="0017210C" w:rsidRDefault="0031253B" w:rsidP="0031253B">
            <w:pPr>
              <w:pStyle w:val="TableText-SmallCentered"/>
            </w:pPr>
            <w:r w:rsidRPr="00C770B8">
              <w:t>…</w:t>
            </w:r>
          </w:p>
        </w:tc>
        <w:tc>
          <w:tcPr>
            <w:tcW w:w="1311" w:type="pct"/>
          </w:tcPr>
          <w:p w14:paraId="57D0F836" w14:textId="29128385" w:rsidR="0031253B" w:rsidRPr="0017210C" w:rsidRDefault="0031253B" w:rsidP="0031253B">
            <w:pPr>
              <w:pStyle w:val="TableText-SmallCentered"/>
            </w:pPr>
            <w:r w:rsidRPr="00C770B8">
              <w:t>…</w:t>
            </w:r>
          </w:p>
        </w:tc>
        <w:tc>
          <w:tcPr>
            <w:tcW w:w="1263" w:type="pct"/>
          </w:tcPr>
          <w:p w14:paraId="1A30EB82" w14:textId="0ACF0671" w:rsidR="0031253B" w:rsidRPr="00F0285D" w:rsidRDefault="0031253B" w:rsidP="0031253B">
            <w:pPr>
              <w:pStyle w:val="TableText-SmallCentered"/>
            </w:pPr>
            <w:r w:rsidRPr="0031253B">
              <w:t>SP3 : RFRAME</w:t>
            </w:r>
          </w:p>
        </w:tc>
        <w:tc>
          <w:tcPr>
            <w:tcW w:w="972" w:type="pct"/>
          </w:tcPr>
          <w:p w14:paraId="06CF23C3" w14:textId="74EE960A" w:rsidR="0031253B" w:rsidRPr="0017210C" w:rsidRDefault="0031253B" w:rsidP="0031253B">
            <w:pPr>
              <w:pStyle w:val="TableText-SmallCentered"/>
            </w:pPr>
            <w:r>
              <w:t>Responder</w:t>
            </w:r>
          </w:p>
        </w:tc>
      </w:tr>
      <w:tr w:rsidR="0031253B" w:rsidRPr="003D60F1" w14:paraId="2234F44F" w14:textId="77777777" w:rsidTr="0031253B">
        <w:trPr>
          <w:trHeight w:val="357"/>
        </w:trPr>
        <w:tc>
          <w:tcPr>
            <w:tcW w:w="1454" w:type="pct"/>
          </w:tcPr>
          <w:p w14:paraId="68ABBD05" w14:textId="646F7A06" w:rsidR="0031253B" w:rsidRPr="00F97CB6" w:rsidRDefault="0031253B" w:rsidP="0031253B">
            <w:pPr>
              <w:pStyle w:val="TableText-SmallCentered"/>
            </w:pPr>
            <w:r w:rsidRPr="00A97F2A">
              <w:t>1+</w:t>
            </w:r>
            <w:r w:rsidR="004053C2" w:rsidRPr="00D266AE">
              <w:rPr>
                <w:noProof/>
                <w:position w:val="-16"/>
              </w:rPr>
              <w:object w:dxaOrig="860" w:dyaOrig="440" w14:anchorId="2E70DDCC">
                <v:shape id="_x0000_i1136" type="#_x0000_t75" alt="" style="width:45.35pt;height:18pt;mso-width-percent:0;mso-height-percent:0;mso-width-percent:0;mso-height-percent:0" o:ole="">
                  <v:imagedata r:id="rId324" o:title=""/>
                </v:shape>
                <o:OLEObject Type="Embed" ProgID="Equation.DSMT4" ShapeID="_x0000_i1136" DrawAspect="Content" ObjectID="_1729631483" r:id="rId329"/>
              </w:object>
            </w:r>
          </w:p>
        </w:tc>
        <w:tc>
          <w:tcPr>
            <w:tcW w:w="1311" w:type="pct"/>
          </w:tcPr>
          <w:p w14:paraId="77D6ED58" w14:textId="5E6B1B37" w:rsidR="0031253B" w:rsidRPr="00F97CB6" w:rsidRDefault="0031253B" w:rsidP="0031253B">
            <w:pPr>
              <w:pStyle w:val="TableText-SmallCentered"/>
            </w:pPr>
            <w:r>
              <w:t>Response</w:t>
            </w:r>
            <w:r w:rsidRPr="0031253B">
              <w:t>_</w:t>
            </w:r>
            <w:r w:rsidR="004053C2" w:rsidRPr="00D266AE">
              <w:rPr>
                <w:noProof/>
                <w:position w:val="-16"/>
              </w:rPr>
              <w:object w:dxaOrig="1180" w:dyaOrig="440" w14:anchorId="2CF81D39">
                <v:shape id="_x0000_i1135" type="#_x0000_t75" alt="" style="width:59.35pt;height:18pt;mso-width-percent:0;mso-height-percent:0;mso-width-percent:0;mso-height-percent:0" o:ole="">
                  <v:imagedata r:id="rId330" o:title=""/>
                </v:shape>
                <o:OLEObject Type="Embed" ProgID="Equation.DSMT4" ShapeID="_x0000_i1135" DrawAspect="Content" ObjectID="_1729631484" r:id="rId331"/>
              </w:object>
            </w:r>
          </w:p>
        </w:tc>
        <w:tc>
          <w:tcPr>
            <w:tcW w:w="1263" w:type="pct"/>
          </w:tcPr>
          <w:p w14:paraId="0B5C3FA9" w14:textId="3A2B616D" w:rsidR="0031253B" w:rsidRPr="00F0285D" w:rsidRDefault="0031253B" w:rsidP="0031253B">
            <w:pPr>
              <w:pStyle w:val="TableText-SmallCentered"/>
            </w:pPr>
            <w:r w:rsidRPr="0031253B">
              <w:t>SP3 : RFRAME</w:t>
            </w:r>
          </w:p>
        </w:tc>
        <w:tc>
          <w:tcPr>
            <w:tcW w:w="972" w:type="pct"/>
          </w:tcPr>
          <w:p w14:paraId="6D02DF14" w14:textId="53478734" w:rsidR="0031253B" w:rsidRPr="008D4DE9" w:rsidRDefault="0031253B" w:rsidP="0031253B">
            <w:pPr>
              <w:pStyle w:val="TableText-SmallCentered"/>
            </w:pPr>
            <w:r>
              <w:t>Responder</w:t>
            </w:r>
          </w:p>
        </w:tc>
      </w:tr>
      <w:tr w:rsidR="0031253B" w:rsidRPr="003D60F1" w14:paraId="3591A785" w14:textId="77777777" w:rsidTr="0031253B">
        <w:trPr>
          <w:trHeight w:val="357"/>
        </w:trPr>
        <w:tc>
          <w:tcPr>
            <w:tcW w:w="1454" w:type="pct"/>
          </w:tcPr>
          <w:p w14:paraId="648D3FDB" w14:textId="4DBF1118" w:rsidR="0031253B" w:rsidRPr="00F97CB6" w:rsidRDefault="0031253B" w:rsidP="0031253B">
            <w:pPr>
              <w:pStyle w:val="TableText-SmallCentered"/>
            </w:pPr>
            <w:r w:rsidRPr="00A97F2A">
              <w:t>1+</w:t>
            </w:r>
            <w:r w:rsidR="004053C2" w:rsidRPr="00D266AE">
              <w:rPr>
                <w:noProof/>
                <w:position w:val="-16"/>
              </w:rPr>
              <w:object w:dxaOrig="860" w:dyaOrig="440" w14:anchorId="22BD2A3E">
                <v:shape id="_x0000_i1134" type="#_x0000_t75" alt="" style="width:45.35pt;height:18pt;mso-width-percent:0;mso-height-percent:0;mso-width-percent:0;mso-height-percent:0" o:ole="">
                  <v:imagedata r:id="rId324" o:title=""/>
                </v:shape>
                <o:OLEObject Type="Embed" ProgID="Equation.DSMT4" ShapeID="_x0000_i1134" DrawAspect="Content" ObjectID="_1729631485" r:id="rId332"/>
              </w:object>
            </w:r>
            <w:r w:rsidRPr="00A97F2A">
              <w:t>+</w:t>
            </w:r>
            <w:r>
              <w:t>1</w:t>
            </w:r>
          </w:p>
        </w:tc>
        <w:tc>
          <w:tcPr>
            <w:tcW w:w="1311" w:type="pct"/>
          </w:tcPr>
          <w:p w14:paraId="19D7A780" w14:textId="60353F50" w:rsidR="0031253B" w:rsidRPr="00F97CB6" w:rsidRDefault="0031253B" w:rsidP="0031253B">
            <w:pPr>
              <w:pStyle w:val="TableText-SmallCentered"/>
            </w:pPr>
            <w:r>
              <w:t>Final</w:t>
            </w:r>
          </w:p>
        </w:tc>
        <w:tc>
          <w:tcPr>
            <w:tcW w:w="1263" w:type="pct"/>
          </w:tcPr>
          <w:p w14:paraId="0141A568" w14:textId="3AA2BC97" w:rsidR="0031253B" w:rsidRPr="00F0285D" w:rsidRDefault="0031253B" w:rsidP="0031253B">
            <w:pPr>
              <w:pStyle w:val="TableText-SmallCentered"/>
            </w:pPr>
            <w:r w:rsidRPr="0031253B">
              <w:t>SP3 : RFRAME</w:t>
            </w:r>
          </w:p>
        </w:tc>
        <w:tc>
          <w:tcPr>
            <w:tcW w:w="972" w:type="pct"/>
          </w:tcPr>
          <w:p w14:paraId="4E733A55" w14:textId="68B50322" w:rsidR="0031253B" w:rsidRPr="008D4DE9" w:rsidRDefault="0031253B" w:rsidP="0031253B">
            <w:pPr>
              <w:pStyle w:val="TableText-SmallCentered"/>
            </w:pPr>
            <w:r w:rsidRPr="0031253B">
              <w:t>Initiator</w:t>
            </w:r>
          </w:p>
        </w:tc>
      </w:tr>
      <w:tr w:rsidR="0031253B" w:rsidRPr="003D60F1" w14:paraId="62C81041" w14:textId="77777777" w:rsidTr="0031253B">
        <w:trPr>
          <w:trHeight w:val="357"/>
        </w:trPr>
        <w:tc>
          <w:tcPr>
            <w:tcW w:w="1454" w:type="pct"/>
          </w:tcPr>
          <w:p w14:paraId="3D304F2F" w14:textId="2DBD7309" w:rsidR="0031253B" w:rsidRPr="00F97CB6" w:rsidRDefault="0031253B" w:rsidP="0031253B">
            <w:pPr>
              <w:pStyle w:val="TableText-SmallCentered"/>
            </w:pPr>
            <w:r w:rsidRPr="00A97F2A">
              <w:t>1+</w:t>
            </w:r>
            <w:r w:rsidR="004053C2" w:rsidRPr="00D266AE">
              <w:rPr>
                <w:noProof/>
                <w:position w:val="-16"/>
              </w:rPr>
              <w:object w:dxaOrig="860" w:dyaOrig="440" w14:anchorId="00317B5F">
                <v:shape id="_x0000_i1133" type="#_x0000_t75" alt="" style="width:45.35pt;height:18pt;mso-width-percent:0;mso-height-percent:0;mso-width-percent:0;mso-height-percent:0" o:ole="">
                  <v:imagedata r:id="rId324" o:title=""/>
                </v:shape>
                <o:OLEObject Type="Embed" ProgID="Equation.DSMT4" ShapeID="_x0000_i1133" DrawAspect="Content" ObjectID="_1729631486" r:id="rId333"/>
              </w:object>
            </w:r>
            <w:r w:rsidRPr="00A97F2A">
              <w:t>+</w:t>
            </w:r>
            <w:r>
              <w:t>2=</w:t>
            </w:r>
            <w:r w:rsidR="004053C2" w:rsidRPr="00D266AE">
              <w:rPr>
                <w:noProof/>
                <w:position w:val="-12"/>
              </w:rPr>
              <w:object w:dxaOrig="700" w:dyaOrig="400" w14:anchorId="643A85BD">
                <v:shape id="_x0000_i1132" type="#_x0000_t75" alt="" style="width:40pt;height:18pt;mso-width-percent:0;mso-height-percent:0;mso-width-percent:0;mso-height-percent:0" o:ole="">
                  <v:imagedata r:id="rId334" o:title=""/>
                </v:shape>
                <o:OLEObject Type="Embed" ProgID="Equation.DSMT4" ShapeID="_x0000_i1132" DrawAspect="Content" ObjectID="_1729631487" r:id="rId335"/>
              </w:object>
            </w:r>
          </w:p>
        </w:tc>
        <w:tc>
          <w:tcPr>
            <w:tcW w:w="1311" w:type="pct"/>
          </w:tcPr>
          <w:p w14:paraId="015A8CAE" w14:textId="168C80C6" w:rsidR="0031253B" w:rsidRPr="00F97CB6" w:rsidRDefault="0031253B" w:rsidP="0031253B">
            <w:pPr>
              <w:pStyle w:val="TableText-SmallCentered"/>
            </w:pPr>
            <w:r>
              <w:t>Final_Data</w:t>
            </w:r>
          </w:p>
        </w:tc>
        <w:tc>
          <w:tcPr>
            <w:tcW w:w="1263" w:type="pct"/>
          </w:tcPr>
          <w:p w14:paraId="09D39115" w14:textId="1EE7FFD8" w:rsidR="0031253B" w:rsidRPr="00F0285D" w:rsidRDefault="0031253B" w:rsidP="0031253B">
            <w:pPr>
              <w:pStyle w:val="TableText-SmallCentered"/>
            </w:pPr>
            <w:r w:rsidRPr="0031253B">
              <w:t>SP0 : Data Packet</w:t>
            </w:r>
          </w:p>
        </w:tc>
        <w:tc>
          <w:tcPr>
            <w:tcW w:w="972" w:type="pct"/>
          </w:tcPr>
          <w:p w14:paraId="14718A01" w14:textId="2CD361CC" w:rsidR="0031253B" w:rsidRPr="008D4DE9" w:rsidRDefault="0031253B" w:rsidP="0031253B">
            <w:pPr>
              <w:pStyle w:val="TableText-SmallCentered"/>
            </w:pPr>
            <w:r w:rsidRPr="0031253B">
              <w:t>Initiator</w:t>
            </w:r>
          </w:p>
        </w:tc>
      </w:tr>
      <w:tr w:rsidR="0031253B" w:rsidRPr="003D60F1" w14:paraId="43145F27" w14:textId="77777777" w:rsidTr="0031253B">
        <w:trPr>
          <w:trHeight w:val="357"/>
        </w:trPr>
        <w:tc>
          <w:tcPr>
            <w:tcW w:w="1454" w:type="pct"/>
          </w:tcPr>
          <w:p w14:paraId="3024858A" w14:textId="37BC1E34" w:rsidR="0031253B" w:rsidRPr="00F97CB6" w:rsidRDefault="0031253B" w:rsidP="0031253B">
            <w:pPr>
              <w:pStyle w:val="TableText-SmallCentered"/>
            </w:pPr>
            <w:r w:rsidRPr="00A97F2A">
              <w:t>1+</w:t>
            </w:r>
            <w:r w:rsidR="004053C2" w:rsidRPr="00D266AE">
              <w:rPr>
                <w:noProof/>
                <w:position w:val="-16"/>
              </w:rPr>
              <w:object w:dxaOrig="860" w:dyaOrig="440" w14:anchorId="5C487E94">
                <v:shape id="_x0000_i1131" type="#_x0000_t75" alt="" style="width:45.35pt;height:18pt;mso-width-percent:0;mso-height-percent:0;mso-width-percent:0;mso-height-percent:0" o:ole="">
                  <v:imagedata r:id="rId324" o:title=""/>
                </v:shape>
                <o:OLEObject Type="Embed" ProgID="Equation.DSMT4" ShapeID="_x0000_i1131" DrawAspect="Content" ObjectID="_1729631488" r:id="rId336"/>
              </w:object>
            </w:r>
            <w:r w:rsidRPr="00A97F2A">
              <w:t>+</w:t>
            </w:r>
            <w:r>
              <w:t>3</w:t>
            </w:r>
          </w:p>
        </w:tc>
        <w:tc>
          <w:tcPr>
            <w:tcW w:w="1311" w:type="pct"/>
          </w:tcPr>
          <w:p w14:paraId="0423BAEE" w14:textId="3BB20472" w:rsidR="0031253B" w:rsidRPr="00F97CB6" w:rsidRDefault="0031253B" w:rsidP="0031253B">
            <w:pPr>
              <w:pStyle w:val="TableText-SmallCentered"/>
            </w:pPr>
            <w:r w:rsidRPr="0031253B">
              <w:t>Slot not used</w:t>
            </w:r>
          </w:p>
        </w:tc>
        <w:tc>
          <w:tcPr>
            <w:tcW w:w="1263" w:type="pct"/>
          </w:tcPr>
          <w:p w14:paraId="69C6EDFC" w14:textId="17D9A251" w:rsidR="0031253B" w:rsidRPr="00F0285D" w:rsidRDefault="0031253B" w:rsidP="0031253B">
            <w:pPr>
              <w:pStyle w:val="TableText-SmallCentered"/>
            </w:pPr>
            <w:r w:rsidRPr="0031253B">
              <w:t>N/A</w:t>
            </w:r>
          </w:p>
        </w:tc>
        <w:tc>
          <w:tcPr>
            <w:tcW w:w="972" w:type="pct"/>
          </w:tcPr>
          <w:p w14:paraId="0FA4DF3A" w14:textId="7BE4BBE8" w:rsidR="0031253B" w:rsidRPr="008D4DE9" w:rsidRDefault="0031253B" w:rsidP="0031253B">
            <w:pPr>
              <w:pStyle w:val="TableText-SmallCentered"/>
            </w:pPr>
            <w:r w:rsidRPr="0031253B">
              <w:t>N/A</w:t>
            </w:r>
          </w:p>
        </w:tc>
      </w:tr>
      <w:tr w:rsidR="0031253B" w:rsidRPr="003D60F1" w14:paraId="1CB55E7C" w14:textId="77777777" w:rsidTr="0031253B">
        <w:trPr>
          <w:trHeight w:val="357"/>
        </w:trPr>
        <w:tc>
          <w:tcPr>
            <w:tcW w:w="1454" w:type="pct"/>
          </w:tcPr>
          <w:p w14:paraId="12348A5D" w14:textId="4AE4D187" w:rsidR="0031253B" w:rsidRPr="00F97CB6" w:rsidRDefault="0031253B" w:rsidP="0031253B">
            <w:pPr>
              <w:pStyle w:val="TableText-SmallCentered"/>
            </w:pPr>
            <w:r>
              <w:t>…</w:t>
            </w:r>
          </w:p>
        </w:tc>
        <w:tc>
          <w:tcPr>
            <w:tcW w:w="1311" w:type="pct"/>
          </w:tcPr>
          <w:p w14:paraId="04ACCA0F" w14:textId="374552A9" w:rsidR="0031253B" w:rsidRPr="00F97CB6" w:rsidRDefault="0031253B" w:rsidP="0031253B">
            <w:pPr>
              <w:pStyle w:val="TableText-SmallCentered"/>
            </w:pPr>
            <w:r w:rsidRPr="0031253B">
              <w:t>Slot not used</w:t>
            </w:r>
          </w:p>
        </w:tc>
        <w:tc>
          <w:tcPr>
            <w:tcW w:w="1263" w:type="pct"/>
          </w:tcPr>
          <w:p w14:paraId="426E2337" w14:textId="1334B626" w:rsidR="0031253B" w:rsidRPr="00F0285D" w:rsidRDefault="0031253B" w:rsidP="0031253B">
            <w:pPr>
              <w:pStyle w:val="TableText-SmallCentered"/>
            </w:pPr>
            <w:r w:rsidRPr="0031253B">
              <w:t>N/A</w:t>
            </w:r>
          </w:p>
        </w:tc>
        <w:tc>
          <w:tcPr>
            <w:tcW w:w="972" w:type="pct"/>
          </w:tcPr>
          <w:p w14:paraId="73D064BB" w14:textId="3BD1D4FD" w:rsidR="0031253B" w:rsidRPr="008D4DE9" w:rsidRDefault="0031253B" w:rsidP="0031253B">
            <w:pPr>
              <w:pStyle w:val="TableText-SmallCentered"/>
            </w:pPr>
            <w:r w:rsidRPr="0031253B">
              <w:t>N/A</w:t>
            </w:r>
          </w:p>
        </w:tc>
      </w:tr>
      <w:tr w:rsidR="0031253B" w:rsidRPr="003D60F1" w14:paraId="294415E1" w14:textId="77777777" w:rsidTr="0031253B">
        <w:trPr>
          <w:trHeight w:val="357"/>
        </w:trPr>
        <w:tc>
          <w:tcPr>
            <w:tcW w:w="1454" w:type="pct"/>
          </w:tcPr>
          <w:p w14:paraId="74F67AF5" w14:textId="66CA6108" w:rsidR="0031253B" w:rsidRPr="00F97CB6" w:rsidRDefault="004053C2" w:rsidP="0031253B">
            <w:pPr>
              <w:pStyle w:val="TableText-SmallCentered"/>
            </w:pPr>
            <w:r w:rsidRPr="00D266AE">
              <w:rPr>
                <w:noProof/>
                <w:position w:val="-16"/>
              </w:rPr>
              <w:object w:dxaOrig="1180" w:dyaOrig="440" w14:anchorId="102B8F34">
                <v:shape id="_x0000_i1130" type="#_x0000_t75" alt="" style="width:59.35pt;height:18pt;mso-width-percent:0;mso-height-percent:0;mso-width-percent:0;mso-height-percent:0" o:ole="">
                  <v:imagedata r:id="rId337" o:title=""/>
                </v:shape>
                <o:OLEObject Type="Embed" ProgID="Equation.DSMT4" ShapeID="_x0000_i1130" DrawAspect="Content" ObjectID="_1729631489" r:id="rId338"/>
              </w:object>
            </w:r>
            <w:r w:rsidR="0031253B">
              <w:rPr>
                <w:noProof/>
              </w:rPr>
              <w:t>-1</w:t>
            </w:r>
          </w:p>
        </w:tc>
        <w:tc>
          <w:tcPr>
            <w:tcW w:w="1311" w:type="pct"/>
          </w:tcPr>
          <w:p w14:paraId="2ED806E3" w14:textId="31C31FC4" w:rsidR="0031253B" w:rsidRPr="00F97CB6" w:rsidRDefault="0031253B" w:rsidP="0031253B">
            <w:pPr>
              <w:pStyle w:val="TableText-SmallCentered"/>
            </w:pPr>
            <w:r w:rsidRPr="0031253B">
              <w:t>Slot not used</w:t>
            </w:r>
          </w:p>
        </w:tc>
        <w:tc>
          <w:tcPr>
            <w:tcW w:w="1263" w:type="pct"/>
          </w:tcPr>
          <w:p w14:paraId="26DB339F" w14:textId="683C9689" w:rsidR="0031253B" w:rsidRPr="00F0285D" w:rsidRDefault="0031253B" w:rsidP="0031253B">
            <w:pPr>
              <w:pStyle w:val="TableText-SmallCentered"/>
            </w:pPr>
            <w:r w:rsidRPr="0031253B">
              <w:t>N/A</w:t>
            </w:r>
          </w:p>
        </w:tc>
        <w:tc>
          <w:tcPr>
            <w:tcW w:w="972" w:type="pct"/>
          </w:tcPr>
          <w:p w14:paraId="308CEBF0" w14:textId="661B85FB" w:rsidR="0031253B" w:rsidRPr="008D4DE9" w:rsidRDefault="0031253B" w:rsidP="0031253B">
            <w:pPr>
              <w:pStyle w:val="TableText-SmallCentered"/>
            </w:pPr>
            <w:r w:rsidRPr="0031253B">
              <w:t>N/A</w:t>
            </w:r>
          </w:p>
        </w:tc>
      </w:tr>
    </w:tbl>
    <w:p w14:paraId="7120F91F" w14:textId="3E4EF157" w:rsidR="008F79DF" w:rsidRDefault="008F79DF" w:rsidP="008F79DF">
      <w:pPr>
        <w:pStyle w:val="Normal-SpaceAboveExtra"/>
      </w:pPr>
      <w:r>
        <w:t>The MAC protocol sequence under the normal mode of operation (i.e. both initiator and responder</w:t>
      </w:r>
      <w:r w:rsidR="00136920">
        <w:t>-</w:t>
      </w:r>
      <w:r>
        <w:t>device are engaged in an active ranging session) is as follows:</w:t>
      </w:r>
    </w:p>
    <w:p w14:paraId="01819030" w14:textId="58CB035D" w:rsidR="008F79DF" w:rsidRDefault="008F79DF" w:rsidP="008E25A3">
      <w:pPr>
        <w:pStyle w:val="ListParagraph"/>
        <w:numPr>
          <w:ilvl w:val="0"/>
          <w:numId w:val="39"/>
        </w:numPr>
      </w:pPr>
      <w:r>
        <w:t xml:space="preserve">The first packet sent by the initiator is a data packet called Pre-POLL message at  </w:t>
      </w:r>
      <w:r w:rsidR="004053C2" w:rsidRPr="00D266AE">
        <w:rPr>
          <w:noProof/>
          <w:position w:val="-12"/>
        </w:rPr>
        <w:object w:dxaOrig="860" w:dyaOrig="400" w14:anchorId="269A0CE4">
          <v:shape id="_x0000_i1129" type="#_x0000_t75" alt="" style="width:45.35pt;height:18pt;mso-width-percent:0;mso-height-percent:0;mso-width-percent:0;mso-height-percent:0" o:ole="">
            <v:imagedata r:id="rId339" o:title=""/>
          </v:shape>
          <o:OLEObject Type="Embed" ProgID="Equation.DSMT4" ShapeID="_x0000_i1129" DrawAspect="Content" ObjectID="_1729631490" r:id="rId340"/>
        </w:object>
      </w:r>
      <w:r>
        <w:t>.  Note that, as mentioned above, the ranging starts in ranging round 0 in ranging block 0 by default when a ranging session is started or recovered. This first packet is a SP0 packet. Its payload shall include:</w:t>
      </w:r>
    </w:p>
    <w:p w14:paraId="62852FBE" w14:textId="2E7203BC" w:rsidR="008F79DF" w:rsidRDefault="008F79DF" w:rsidP="008E25A3">
      <w:pPr>
        <w:pStyle w:val="ListParagraph"/>
        <w:numPr>
          <w:ilvl w:val="1"/>
          <w:numId w:val="39"/>
        </w:numPr>
      </w:pPr>
      <w:r>
        <w:t xml:space="preserve"> </w:t>
      </w:r>
      <w:r w:rsidR="004053C2" w:rsidRPr="00D266AE">
        <w:rPr>
          <w:noProof/>
          <w:position w:val="-10"/>
        </w:rPr>
        <w:object w:dxaOrig="2020" w:dyaOrig="380" w14:anchorId="68C36C55">
          <v:shape id="_x0000_i1128" type="#_x0000_t75" alt="" style="width:96pt;height:18pt;mso-width-percent:0;mso-height-percent:0;mso-width-percent:0;mso-height-percent:0" o:ole="">
            <v:imagedata r:id="rId341" o:title=""/>
          </v:shape>
          <o:OLEObject Type="Embed" ProgID="Equation.DSMT4" ShapeID="_x0000_i1128" DrawAspect="Content" ObjectID="_1729631491" r:id="rId342"/>
        </w:object>
      </w:r>
      <w:r>
        <w:t>: ID of the current ranging session.</w:t>
      </w:r>
    </w:p>
    <w:p w14:paraId="2A856F9B" w14:textId="3BC1E79B" w:rsidR="008F79DF" w:rsidRDefault="008F79DF" w:rsidP="008E25A3">
      <w:pPr>
        <w:pStyle w:val="ListParagraph"/>
        <w:numPr>
          <w:ilvl w:val="1"/>
          <w:numId w:val="39"/>
        </w:numPr>
      </w:pPr>
      <w:r>
        <w:t xml:space="preserve"> </w:t>
      </w:r>
      <w:r w:rsidR="004053C2" w:rsidRPr="00D266AE">
        <w:rPr>
          <w:noProof/>
          <w:position w:val="-16"/>
        </w:rPr>
        <w:object w:dxaOrig="3840" w:dyaOrig="460" w14:anchorId="1041D06D">
          <v:shape id="_x0000_i1127" type="#_x0000_t75" alt="" style="width:190pt;height:27.35pt;mso-width-percent:0;mso-height-percent:0;mso-width-percent:0;mso-height-percent:0" o:ole="">
            <v:imagedata r:id="rId343" o:title=""/>
          </v:shape>
          <o:OLEObject Type="Embed" ProgID="Equation.DSMT4" ShapeID="_x0000_i1127" DrawAspect="Content" ObjectID="_1729631492" r:id="rId344"/>
        </w:object>
      </w:r>
      <w:r>
        <w:t xml:space="preserve">: STS index of the succeeding POLL message. </w:t>
      </w:r>
    </w:p>
    <w:p w14:paraId="5C175B9B" w14:textId="7851B430" w:rsidR="008F79DF" w:rsidRDefault="008F79DF" w:rsidP="008E25A3">
      <w:pPr>
        <w:pStyle w:val="ListParagraph"/>
        <w:numPr>
          <w:ilvl w:val="1"/>
          <w:numId w:val="39"/>
        </w:numPr>
      </w:pPr>
      <w:r w:rsidRPr="00DD2D2E">
        <w:rPr>
          <w:rStyle w:val="Emphasis"/>
        </w:rPr>
        <w:t>i</w:t>
      </w:r>
      <w:r>
        <w:t>: ranging session current block index</w:t>
      </w:r>
    </w:p>
    <w:p w14:paraId="07224266" w14:textId="1D7EA5A9" w:rsidR="008F79DF" w:rsidRDefault="004053C2" w:rsidP="008E25A3">
      <w:pPr>
        <w:pStyle w:val="ListParagraph"/>
        <w:numPr>
          <w:ilvl w:val="1"/>
          <w:numId w:val="39"/>
        </w:numPr>
      </w:pPr>
      <w:r w:rsidRPr="00D266AE">
        <w:rPr>
          <w:noProof/>
          <w:position w:val="-10"/>
        </w:rPr>
        <w:object w:dxaOrig="1520" w:dyaOrig="380" w14:anchorId="2F87C57C">
          <v:shape id="_x0000_i1126" type="#_x0000_t75" alt="" style="width:1in;height:18pt;mso-width-percent:0;mso-height-percent:0;mso-width-percent:0;mso-height-percent:0" o:ole="">
            <v:imagedata r:id="rId345" o:title=""/>
          </v:shape>
          <o:OLEObject Type="Embed" ProgID="Equation.DSMT4" ShapeID="_x0000_i1126" DrawAspect="Content" ObjectID="_1729631493" r:id="rId346"/>
        </w:object>
      </w:r>
      <w:r w:rsidR="008F79DF">
        <w:t>: Hopping flag as set from the previous ranging exchange. If current ranging round is the first ranging round after start or recovery of the ranging session, then</w:t>
      </w:r>
      <w:r w:rsidR="00DD2D2E">
        <w:t xml:space="preserve"> </w:t>
      </w:r>
      <w:r w:rsidRPr="00D266AE">
        <w:rPr>
          <w:noProof/>
          <w:position w:val="-10"/>
        </w:rPr>
        <w:object w:dxaOrig="1860" w:dyaOrig="380" w14:anchorId="7DFC1CCC">
          <v:shape id="_x0000_i1125" type="#_x0000_t75" alt="" style="width:90pt;height:18pt;mso-width-percent:0;mso-height-percent:0;mso-width-percent:0;mso-height-percent:0" o:ole="">
            <v:imagedata r:id="rId347" o:title=""/>
          </v:shape>
          <o:OLEObject Type="Embed" ProgID="Equation.DSMT4" ShapeID="_x0000_i1125" DrawAspect="Content" ObjectID="_1729631494" r:id="rId348"/>
        </w:object>
      </w:r>
      <w:r w:rsidR="008F79DF">
        <w:t xml:space="preserve"> is set to ‘0</w:t>
      </w:r>
      <w:r w:rsidR="00DD2D2E">
        <w:t>.</w:t>
      </w:r>
      <w:r w:rsidR="008F79DF">
        <w:t>’ Note that this field is only analyzed by the receiver if the hopping mode is set to “adaptive hopping</w:t>
      </w:r>
      <w:r w:rsidR="00DD2D2E">
        <w:t>.</w:t>
      </w:r>
      <w:r w:rsidR="008F79DF">
        <w:t>”</w:t>
      </w:r>
    </w:p>
    <w:p w14:paraId="4859E48C" w14:textId="58414194" w:rsidR="008F79DF" w:rsidRDefault="004053C2" w:rsidP="008E25A3">
      <w:pPr>
        <w:pStyle w:val="ListParagraph"/>
        <w:numPr>
          <w:ilvl w:val="1"/>
          <w:numId w:val="39"/>
        </w:numPr>
      </w:pPr>
      <w:r w:rsidRPr="00D266AE">
        <w:rPr>
          <w:noProof/>
          <w:position w:val="-10"/>
        </w:rPr>
        <w:object w:dxaOrig="1600" w:dyaOrig="380" w14:anchorId="20619F58">
          <v:shape id="_x0000_i1124" type="#_x0000_t75" alt="" style="width:81.35pt;height:18pt;mso-width-percent:0;mso-height-percent:0;mso-width-percent:0;mso-height-percent:0" o:ole="">
            <v:imagedata r:id="rId349" o:title=""/>
          </v:shape>
          <o:OLEObject Type="Embed" ProgID="Equation.DSMT4" ShapeID="_x0000_i1124" DrawAspect="Content" ObjectID="_1729631495" r:id="rId350"/>
        </w:object>
      </w:r>
      <w:r w:rsidR="008F79DF">
        <w:t>: Round index for the (</w:t>
      </w:r>
      <w:r w:rsidR="008F79DF" w:rsidRPr="00DD2D2E">
        <w:rPr>
          <w:rStyle w:val="Emphasis"/>
        </w:rPr>
        <w:t>i</w:t>
      </w:r>
      <w:r w:rsidR="008F79DF">
        <w:t xml:space="preserve">+1)-th ranging block as set </w:t>
      </w:r>
      <w:r w:rsidR="00C0779D">
        <w:t>in Final_Data packet of the previous ranging exchange (i-th ranging block)</w:t>
      </w:r>
      <w:r w:rsidR="008F79DF">
        <w:t xml:space="preserve">. If the current ranging round is the first in the started or recovered ranging session, then </w:t>
      </w:r>
      <w:r w:rsidRPr="00D266AE">
        <w:rPr>
          <w:noProof/>
          <w:position w:val="-10"/>
        </w:rPr>
        <w:object w:dxaOrig="1940" w:dyaOrig="380" w14:anchorId="2E52C7F6">
          <v:shape id="_x0000_i1123" type="#_x0000_t75" alt="" style="width:97.35pt;height:18pt;mso-width-percent:0;mso-height-percent:0;mso-width-percent:0;mso-height-percent:0" o:ole="">
            <v:imagedata r:id="rId351" o:title=""/>
          </v:shape>
          <o:OLEObject Type="Embed" ProgID="Equation.DSMT4" ShapeID="_x0000_i1123" DrawAspect="Content" ObjectID="_1729631496" r:id="rId352"/>
        </w:object>
      </w:r>
      <w:r w:rsidR="008F79DF">
        <w:t xml:space="preserve"> is set to ‘0</w:t>
      </w:r>
      <w:r w:rsidR="00DD2D2E">
        <w:t>.</w:t>
      </w:r>
      <w:r w:rsidR="008F79DF">
        <w:t>’</w:t>
      </w:r>
    </w:p>
    <w:p w14:paraId="5E3B67B8" w14:textId="03AA9A9E" w:rsidR="003B625D" w:rsidRDefault="008F79DF" w:rsidP="008F79DF">
      <w:r>
        <w:t xml:space="preserve">The Pre-POLL message </w:t>
      </w:r>
      <w:r w:rsidR="00A109B8">
        <w:t xml:space="preserve">and its parameters are </w:t>
      </w:r>
      <w:r>
        <w:t xml:space="preserve">defined </w:t>
      </w:r>
      <w:r w:rsidR="00A109B8">
        <w:t xml:space="preserve">in </w:t>
      </w:r>
      <w:r w:rsidR="00DD2D2E" w:rsidRPr="00EA3E66">
        <w:rPr>
          <w:rStyle w:val="CrossRef"/>
        </w:rPr>
        <w:fldChar w:fldCharType="begin"/>
      </w:r>
      <w:r w:rsidR="00DD2D2E" w:rsidRPr="00EA3E66">
        <w:rPr>
          <w:rStyle w:val="CrossRef"/>
        </w:rPr>
        <w:instrText xml:space="preserve"> REF _Ref64710224 \h </w:instrText>
      </w:r>
      <w:r w:rsidR="00DD2D2E" w:rsidRPr="00EA3E66">
        <w:rPr>
          <w:rStyle w:val="CrossRef"/>
        </w:rPr>
      </w:r>
      <w:r w:rsidR="00DD2D2E" w:rsidRPr="00EA3E66">
        <w:rPr>
          <w:rStyle w:val="CrossRef"/>
        </w:rPr>
        <w:fldChar w:fldCharType="separate"/>
      </w:r>
      <w:r w:rsidR="00D81990">
        <w:t xml:space="preserve">Table </w:t>
      </w:r>
      <w:r w:rsidR="00D81990">
        <w:rPr>
          <w:noProof/>
        </w:rPr>
        <w:t>20</w:t>
      </w:r>
      <w:r w:rsidR="00D81990">
        <w:noBreakHyphen/>
      </w:r>
      <w:r w:rsidR="00D81990">
        <w:rPr>
          <w:noProof/>
        </w:rPr>
        <w:t>3</w:t>
      </w:r>
      <w:r w:rsidR="00DD2D2E" w:rsidRPr="00EA3E66">
        <w:rPr>
          <w:rStyle w:val="CrossRef"/>
        </w:rPr>
        <w:fldChar w:fldCharType="end"/>
      </w:r>
      <w:r w:rsidR="00DD2D2E">
        <w:t xml:space="preserve"> </w:t>
      </w:r>
      <w:r w:rsidR="00A109B8">
        <w:t xml:space="preserve">and </w:t>
      </w:r>
      <w:r w:rsidR="00DD2D2E" w:rsidRPr="00EA3E66">
        <w:rPr>
          <w:rStyle w:val="CrossRef"/>
        </w:rPr>
        <w:fldChar w:fldCharType="begin"/>
      </w:r>
      <w:r w:rsidR="00DD2D2E" w:rsidRPr="00EA3E66">
        <w:rPr>
          <w:rStyle w:val="CrossRef"/>
        </w:rPr>
        <w:instrText xml:space="preserve"> REF _Ref64710238 \h </w:instrText>
      </w:r>
      <w:r w:rsidR="00DD2D2E" w:rsidRPr="00EA3E66">
        <w:rPr>
          <w:rStyle w:val="CrossRef"/>
        </w:rPr>
      </w:r>
      <w:r w:rsidR="00DD2D2E" w:rsidRPr="00EA3E66">
        <w:rPr>
          <w:rStyle w:val="CrossRef"/>
        </w:rPr>
        <w:fldChar w:fldCharType="separate"/>
      </w:r>
      <w:r w:rsidR="00D81990">
        <w:t xml:space="preserve">Table </w:t>
      </w:r>
      <w:r w:rsidR="00D81990">
        <w:rPr>
          <w:noProof/>
        </w:rPr>
        <w:t>20</w:t>
      </w:r>
      <w:r w:rsidR="00D81990">
        <w:noBreakHyphen/>
      </w:r>
      <w:r w:rsidR="00D81990">
        <w:rPr>
          <w:noProof/>
        </w:rPr>
        <w:t>4</w:t>
      </w:r>
      <w:r w:rsidR="00DD2D2E" w:rsidRPr="00EA3E66">
        <w:rPr>
          <w:rStyle w:val="CrossRef"/>
        </w:rPr>
        <w:fldChar w:fldCharType="end"/>
      </w:r>
      <w:r w:rsidR="00A109B8">
        <w:t xml:space="preserve">. </w:t>
      </w:r>
      <w:r>
        <w:t xml:space="preserve">All values of the parameters listed in </w:t>
      </w:r>
      <w:r w:rsidR="00DD2D2E" w:rsidRPr="00EA3E66">
        <w:rPr>
          <w:rStyle w:val="CrossRef"/>
        </w:rPr>
        <w:fldChar w:fldCharType="begin"/>
      </w:r>
      <w:r w:rsidR="00DD2D2E" w:rsidRPr="00EA3E66">
        <w:rPr>
          <w:rStyle w:val="CrossRef"/>
        </w:rPr>
        <w:instrText xml:space="preserve"> REF _Ref64710238 \h </w:instrText>
      </w:r>
      <w:r w:rsidR="00DD2D2E" w:rsidRPr="00EA3E66">
        <w:rPr>
          <w:rStyle w:val="CrossRef"/>
        </w:rPr>
      </w:r>
      <w:r w:rsidR="00DD2D2E" w:rsidRPr="00EA3E66">
        <w:rPr>
          <w:rStyle w:val="CrossRef"/>
        </w:rPr>
        <w:fldChar w:fldCharType="separate"/>
      </w:r>
      <w:r w:rsidR="00D81990">
        <w:t xml:space="preserve">Table </w:t>
      </w:r>
      <w:r w:rsidR="00D81990">
        <w:rPr>
          <w:noProof/>
        </w:rPr>
        <w:t>20</w:t>
      </w:r>
      <w:r w:rsidR="00D81990">
        <w:noBreakHyphen/>
      </w:r>
      <w:r w:rsidR="00D81990">
        <w:rPr>
          <w:noProof/>
        </w:rPr>
        <w:t>4</w:t>
      </w:r>
      <w:r w:rsidR="00DD2D2E" w:rsidRPr="00EA3E66">
        <w:rPr>
          <w:rStyle w:val="CrossRef"/>
        </w:rPr>
        <w:fldChar w:fldCharType="end"/>
      </w:r>
      <w:r w:rsidR="00DD2D2E">
        <w:t xml:space="preserve"> </w:t>
      </w:r>
      <w:r>
        <w:t>shall be encoded in little endian format.</w:t>
      </w:r>
    </w:p>
    <w:p w14:paraId="07EC08F6" w14:textId="658D4DD7" w:rsidR="000C60E4" w:rsidRDefault="000C60E4" w:rsidP="000C60E4">
      <w:pPr>
        <w:pStyle w:val="CaptionTable"/>
      </w:pPr>
      <w:bookmarkStart w:id="3423" w:name="_Ref64710224"/>
      <w:bookmarkStart w:id="3424" w:name="_Toc118223208"/>
      <w:r>
        <w:lastRenderedPageBreak/>
        <w:t xml:space="preserve">Table </w:t>
      </w:r>
      <w:fldSimple w:instr=" STYLEREF 1 \s ">
        <w:r w:rsidR="00D81990">
          <w:rPr>
            <w:noProof/>
          </w:rPr>
          <w:t>20</w:t>
        </w:r>
      </w:fldSimple>
      <w:r w:rsidR="00183237">
        <w:noBreakHyphen/>
      </w:r>
      <w:fldSimple w:instr=" SEQ Table \* ARABIC \s 1 ">
        <w:r w:rsidR="00D81990">
          <w:rPr>
            <w:noProof/>
          </w:rPr>
          <w:t>3</w:t>
        </w:r>
      </w:fldSimple>
      <w:bookmarkEnd w:id="3423"/>
      <w:r>
        <w:t xml:space="preserve">: </w:t>
      </w:r>
      <w:r w:rsidR="00C0779D">
        <w:t>Pre-Poll</w:t>
      </w:r>
      <w:r w:rsidRPr="000D3A59">
        <w:t xml:space="preserve"> Request Message and its parameters</w:t>
      </w:r>
      <w:r>
        <w:t>.</w:t>
      </w:r>
      <w:bookmarkEnd w:id="3424"/>
    </w:p>
    <w:tbl>
      <w:tblPr>
        <w:tblW w:w="48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35"/>
        <w:gridCol w:w="2610"/>
        <w:gridCol w:w="3150"/>
      </w:tblGrid>
      <w:tr w:rsidR="008F79DF" w:rsidRPr="003D60F1" w14:paraId="137E7E6B" w14:textId="77777777" w:rsidTr="008F79DF">
        <w:trPr>
          <w:trHeight w:val="357"/>
          <w:tblHeader/>
        </w:trPr>
        <w:tc>
          <w:tcPr>
            <w:tcW w:w="1798" w:type="pct"/>
            <w:shd w:val="clear" w:color="auto" w:fill="1774CD"/>
          </w:tcPr>
          <w:p w14:paraId="26472F19" w14:textId="5D088B56" w:rsidR="008F79DF" w:rsidRPr="003D60F1" w:rsidRDefault="008F79DF" w:rsidP="008F79DF">
            <w:pPr>
              <w:pStyle w:val="TableHead-Centered"/>
            </w:pPr>
            <w:r w:rsidRPr="0084716D">
              <w:t>UWB MAC Message</w:t>
            </w:r>
          </w:p>
        </w:tc>
        <w:tc>
          <w:tcPr>
            <w:tcW w:w="1451" w:type="pct"/>
            <w:shd w:val="clear" w:color="auto" w:fill="1774CD"/>
          </w:tcPr>
          <w:p w14:paraId="13E69106" w14:textId="549AE580" w:rsidR="008F79DF" w:rsidRDefault="008F79DF" w:rsidP="008F79DF">
            <w:pPr>
              <w:pStyle w:val="TableHead-Centered"/>
            </w:pPr>
            <w:r w:rsidRPr="0084716D">
              <w:t xml:space="preserve"> UWB MAC Message ID</w:t>
            </w:r>
          </w:p>
        </w:tc>
        <w:tc>
          <w:tcPr>
            <w:tcW w:w="1751" w:type="pct"/>
            <w:shd w:val="clear" w:color="auto" w:fill="1774CD"/>
          </w:tcPr>
          <w:p w14:paraId="7F34466B" w14:textId="598A7C90" w:rsidR="008F79DF" w:rsidRPr="00517F82" w:rsidRDefault="008F79DF" w:rsidP="008F79DF">
            <w:pPr>
              <w:pStyle w:val="TableHead"/>
            </w:pPr>
            <w:r w:rsidRPr="0084716D">
              <w:t>Parameters</w:t>
            </w:r>
          </w:p>
        </w:tc>
      </w:tr>
      <w:tr w:rsidR="008F79DF" w:rsidRPr="003D60F1" w14:paraId="3EF959D3" w14:textId="77777777" w:rsidTr="008F79DF">
        <w:trPr>
          <w:trHeight w:val="357"/>
        </w:trPr>
        <w:tc>
          <w:tcPr>
            <w:tcW w:w="1798" w:type="pct"/>
          </w:tcPr>
          <w:p w14:paraId="13989E02" w14:textId="128886B1" w:rsidR="008F79DF" w:rsidRPr="00F97CB6" w:rsidRDefault="008F79DF" w:rsidP="008F79DF">
            <w:pPr>
              <w:pStyle w:val="TableText-SmallCentered"/>
            </w:pPr>
            <w:r w:rsidRPr="008F79DF">
              <w:t xml:space="preserve">Pre-POLL </w:t>
            </w:r>
          </w:p>
        </w:tc>
        <w:tc>
          <w:tcPr>
            <w:tcW w:w="1451" w:type="pct"/>
          </w:tcPr>
          <w:p w14:paraId="60F26BD2" w14:textId="7CE69469" w:rsidR="008F79DF" w:rsidRPr="00F97CB6" w:rsidRDefault="008F79DF" w:rsidP="008F79DF">
            <w:pPr>
              <w:pStyle w:val="TableText-SmallCentered"/>
            </w:pPr>
            <w:r>
              <w:t>1</w:t>
            </w:r>
          </w:p>
        </w:tc>
        <w:tc>
          <w:tcPr>
            <w:tcW w:w="1751" w:type="pct"/>
          </w:tcPr>
          <w:p w14:paraId="673702C3" w14:textId="77777777" w:rsidR="008F79DF" w:rsidRDefault="008F79DF" w:rsidP="008F79DF">
            <w:pPr>
              <w:pStyle w:val="TableText-Small"/>
            </w:pPr>
            <w:r>
              <w:t>UWB_Session_ID,</w:t>
            </w:r>
          </w:p>
          <w:p w14:paraId="4471E541" w14:textId="77777777" w:rsidR="008F79DF" w:rsidRDefault="008F79DF" w:rsidP="008F79DF">
            <w:pPr>
              <w:pStyle w:val="TableText-Small"/>
            </w:pPr>
            <w:r>
              <w:t>Poll_STS_Index,</w:t>
            </w:r>
          </w:p>
          <w:p w14:paraId="6074D676" w14:textId="77777777" w:rsidR="008F79DF" w:rsidRDefault="008F79DF" w:rsidP="008F79DF">
            <w:pPr>
              <w:pStyle w:val="TableText-Small"/>
            </w:pPr>
            <w:r>
              <w:t>Ranging_Block,</w:t>
            </w:r>
          </w:p>
          <w:p w14:paraId="7D5463A0" w14:textId="77777777" w:rsidR="008F79DF" w:rsidRDefault="008F79DF" w:rsidP="008F79DF">
            <w:pPr>
              <w:pStyle w:val="TableText-Small"/>
            </w:pPr>
            <w:r>
              <w:t>Hop_Flag,</w:t>
            </w:r>
          </w:p>
          <w:p w14:paraId="7D083580" w14:textId="297EED82" w:rsidR="008F79DF" w:rsidRPr="008D4DE9" w:rsidRDefault="008F79DF" w:rsidP="008F79DF">
            <w:pPr>
              <w:pStyle w:val="TableText-Small"/>
            </w:pPr>
            <w:r>
              <w:t>Round_Index</w:t>
            </w:r>
          </w:p>
        </w:tc>
      </w:tr>
    </w:tbl>
    <w:p w14:paraId="50B14BEE" w14:textId="53448F6F" w:rsidR="000C60E4" w:rsidRDefault="000C60E4" w:rsidP="000C60E4">
      <w:pPr>
        <w:pStyle w:val="CaptionTable"/>
      </w:pPr>
      <w:bookmarkStart w:id="3425" w:name="_Ref64710238"/>
      <w:bookmarkStart w:id="3426" w:name="_Toc118223209"/>
      <w:r>
        <w:t xml:space="preserve">Table </w:t>
      </w:r>
      <w:fldSimple w:instr=" STYLEREF 1 \s ">
        <w:r w:rsidR="00D81990">
          <w:rPr>
            <w:noProof/>
          </w:rPr>
          <w:t>20</w:t>
        </w:r>
      </w:fldSimple>
      <w:r w:rsidR="00183237">
        <w:noBreakHyphen/>
      </w:r>
      <w:fldSimple w:instr=" SEQ Table \* ARABIC \s 1 ">
        <w:r w:rsidR="00D81990">
          <w:rPr>
            <w:noProof/>
          </w:rPr>
          <w:t>4</w:t>
        </w:r>
      </w:fldSimple>
      <w:bookmarkEnd w:id="3425"/>
      <w:r>
        <w:t xml:space="preserve">: </w:t>
      </w:r>
      <w:r w:rsidRPr="00A8398C">
        <w:t xml:space="preserve">The definition of parameters in the </w:t>
      </w:r>
      <w:r w:rsidR="00C0779D">
        <w:t>Pre-Poll</w:t>
      </w:r>
      <w:r w:rsidRPr="00A8398C">
        <w:t xml:space="preserve"> Message</w:t>
      </w:r>
      <w:r>
        <w:t>.</w:t>
      </w:r>
      <w:bookmarkEnd w:id="342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1619"/>
        <w:gridCol w:w="1619"/>
        <w:gridCol w:w="4583"/>
      </w:tblGrid>
      <w:tr w:rsidR="000C60E4" w:rsidRPr="003D60F1" w14:paraId="0089BAF2" w14:textId="77777777" w:rsidTr="00982F9B">
        <w:trPr>
          <w:trHeight w:val="357"/>
          <w:tblHeader/>
        </w:trPr>
        <w:tc>
          <w:tcPr>
            <w:tcW w:w="817" w:type="pct"/>
            <w:shd w:val="clear" w:color="auto" w:fill="1774CD"/>
          </w:tcPr>
          <w:p w14:paraId="320DF6ED" w14:textId="5321E677" w:rsidR="000C60E4" w:rsidRPr="003D60F1" w:rsidRDefault="000C60E4" w:rsidP="000C60E4">
            <w:pPr>
              <w:pStyle w:val="TableHead"/>
            </w:pPr>
            <w:r w:rsidRPr="00F825BB">
              <w:t>Parameters</w:t>
            </w:r>
          </w:p>
        </w:tc>
        <w:tc>
          <w:tcPr>
            <w:tcW w:w="866" w:type="pct"/>
            <w:shd w:val="clear" w:color="auto" w:fill="1774CD"/>
          </w:tcPr>
          <w:p w14:paraId="5CC6A2D6" w14:textId="42099E30" w:rsidR="000C60E4" w:rsidRDefault="00383F07" w:rsidP="000C60E4">
            <w:pPr>
              <w:pStyle w:val="TableHead-Centered"/>
            </w:pPr>
            <w:r>
              <w:t>Length (by</w:t>
            </w:r>
            <w:r w:rsidR="003609CD">
              <w:t>tes</w:t>
            </w:r>
            <w:r w:rsidR="000C60E4" w:rsidRPr="00F825BB">
              <w:t>)</w:t>
            </w:r>
          </w:p>
        </w:tc>
        <w:tc>
          <w:tcPr>
            <w:tcW w:w="866" w:type="pct"/>
            <w:shd w:val="clear" w:color="auto" w:fill="1774CD"/>
          </w:tcPr>
          <w:p w14:paraId="6A8FE4E3" w14:textId="0581296B" w:rsidR="000C60E4" w:rsidRPr="0084716D" w:rsidRDefault="000C60E4" w:rsidP="000C60E4">
            <w:pPr>
              <w:pStyle w:val="TableHead-Centered"/>
            </w:pPr>
            <w:r w:rsidRPr="00F825BB">
              <w:t>Value</w:t>
            </w:r>
          </w:p>
        </w:tc>
        <w:tc>
          <w:tcPr>
            <w:tcW w:w="2452" w:type="pct"/>
            <w:shd w:val="clear" w:color="auto" w:fill="1774CD"/>
          </w:tcPr>
          <w:p w14:paraId="4B61C32F" w14:textId="7DBEBDE3" w:rsidR="000C60E4" w:rsidRPr="00517F82" w:rsidRDefault="000C60E4" w:rsidP="000C60E4">
            <w:pPr>
              <w:pStyle w:val="TableHead"/>
            </w:pPr>
            <w:r w:rsidRPr="00F825BB">
              <w:t>Description</w:t>
            </w:r>
          </w:p>
        </w:tc>
      </w:tr>
      <w:tr w:rsidR="000C60E4" w:rsidRPr="003D60F1" w14:paraId="37259CD3" w14:textId="77777777" w:rsidTr="00982F9B">
        <w:trPr>
          <w:trHeight w:val="357"/>
        </w:trPr>
        <w:tc>
          <w:tcPr>
            <w:tcW w:w="817" w:type="pct"/>
          </w:tcPr>
          <w:p w14:paraId="68DFB6A8" w14:textId="3BC0D41C" w:rsidR="000C60E4" w:rsidRPr="008F79DF" w:rsidRDefault="000C60E4" w:rsidP="000C60E4">
            <w:pPr>
              <w:pStyle w:val="TableText-Small"/>
            </w:pPr>
            <w:r w:rsidRPr="003F4D38">
              <w:t>UWB_Session_ID</w:t>
            </w:r>
          </w:p>
        </w:tc>
        <w:tc>
          <w:tcPr>
            <w:tcW w:w="866" w:type="pct"/>
          </w:tcPr>
          <w:p w14:paraId="696F489C" w14:textId="6F961075" w:rsidR="000C60E4" w:rsidRDefault="000C60E4" w:rsidP="000C60E4">
            <w:pPr>
              <w:pStyle w:val="TableText-SmallCentered"/>
            </w:pPr>
            <w:r w:rsidRPr="003F4D38">
              <w:t>4</w:t>
            </w:r>
          </w:p>
        </w:tc>
        <w:tc>
          <w:tcPr>
            <w:tcW w:w="866" w:type="pct"/>
          </w:tcPr>
          <w:p w14:paraId="6D4172FE" w14:textId="6ED279FF" w:rsidR="000C60E4" w:rsidRDefault="000C60E4" w:rsidP="000C60E4">
            <w:pPr>
              <w:pStyle w:val="TableText-SmallCentered"/>
            </w:pPr>
            <w:r w:rsidRPr="009413BF">
              <w:t>0 - (2</w:t>
            </w:r>
            <w:r w:rsidRPr="000C60E4">
              <w:rPr>
                <w:vertAlign w:val="superscript"/>
              </w:rPr>
              <w:t>32</w:t>
            </w:r>
            <w:r w:rsidRPr="009413BF">
              <w:t>-1)</w:t>
            </w:r>
          </w:p>
        </w:tc>
        <w:tc>
          <w:tcPr>
            <w:tcW w:w="2452" w:type="pct"/>
          </w:tcPr>
          <w:p w14:paraId="02E570D0" w14:textId="63B7E71C" w:rsidR="000C60E4" w:rsidRDefault="000C60E4" w:rsidP="000C60E4">
            <w:pPr>
              <w:pStyle w:val="TableText-Small"/>
            </w:pPr>
            <w:r w:rsidRPr="00700D24">
              <w:t>ID of the UWB ranging session</w:t>
            </w:r>
          </w:p>
        </w:tc>
      </w:tr>
      <w:tr w:rsidR="000C60E4" w:rsidRPr="003D60F1" w14:paraId="40FCFE4C" w14:textId="77777777" w:rsidTr="00982F9B">
        <w:trPr>
          <w:trHeight w:val="357"/>
        </w:trPr>
        <w:tc>
          <w:tcPr>
            <w:tcW w:w="817" w:type="pct"/>
          </w:tcPr>
          <w:p w14:paraId="38FE2C83" w14:textId="6B0253FC" w:rsidR="000C60E4" w:rsidRPr="008F79DF" w:rsidRDefault="000C60E4" w:rsidP="000C60E4">
            <w:pPr>
              <w:pStyle w:val="TableText-Small"/>
            </w:pPr>
            <w:r w:rsidRPr="003F4D38">
              <w:t>Poll_STS_Index</w:t>
            </w:r>
          </w:p>
        </w:tc>
        <w:tc>
          <w:tcPr>
            <w:tcW w:w="866" w:type="pct"/>
          </w:tcPr>
          <w:p w14:paraId="09FE709D" w14:textId="535CD193" w:rsidR="000C60E4" w:rsidRDefault="000C60E4" w:rsidP="000C60E4">
            <w:pPr>
              <w:pStyle w:val="TableText-SmallCentered"/>
            </w:pPr>
            <w:r w:rsidRPr="003F4D38">
              <w:t>4</w:t>
            </w:r>
          </w:p>
        </w:tc>
        <w:tc>
          <w:tcPr>
            <w:tcW w:w="866" w:type="pct"/>
          </w:tcPr>
          <w:p w14:paraId="0132F468" w14:textId="1B9F0C86" w:rsidR="000C60E4" w:rsidRDefault="000C60E4" w:rsidP="000C60E4">
            <w:pPr>
              <w:pStyle w:val="TableText-SmallCentered"/>
            </w:pPr>
            <w:r w:rsidRPr="009413BF">
              <w:t>0 - (2</w:t>
            </w:r>
            <w:r w:rsidRPr="000C60E4">
              <w:rPr>
                <w:vertAlign w:val="superscript"/>
              </w:rPr>
              <w:t>31</w:t>
            </w:r>
            <w:r w:rsidRPr="009413BF">
              <w:t>-1)</w:t>
            </w:r>
          </w:p>
        </w:tc>
        <w:tc>
          <w:tcPr>
            <w:tcW w:w="2452" w:type="pct"/>
          </w:tcPr>
          <w:p w14:paraId="1AD6E431" w14:textId="2129FEE1" w:rsidR="000C60E4" w:rsidRDefault="000C60E4" w:rsidP="000C60E4">
            <w:pPr>
              <w:pStyle w:val="TableText-Small"/>
            </w:pPr>
            <w:r w:rsidRPr="00700D24">
              <w:t>STS index of the succeeding POLL message</w:t>
            </w:r>
          </w:p>
        </w:tc>
      </w:tr>
      <w:tr w:rsidR="000C60E4" w:rsidRPr="003D60F1" w14:paraId="2B3DB5A2" w14:textId="77777777" w:rsidTr="00982F9B">
        <w:trPr>
          <w:trHeight w:val="357"/>
        </w:trPr>
        <w:tc>
          <w:tcPr>
            <w:tcW w:w="817" w:type="pct"/>
          </w:tcPr>
          <w:p w14:paraId="1184BD30" w14:textId="2AE0C4F4" w:rsidR="000C60E4" w:rsidRPr="008F79DF" w:rsidRDefault="000C60E4" w:rsidP="000C60E4">
            <w:pPr>
              <w:pStyle w:val="TableText-Small"/>
            </w:pPr>
            <w:r w:rsidRPr="003F4D38">
              <w:t>Ranging_Block</w:t>
            </w:r>
          </w:p>
        </w:tc>
        <w:tc>
          <w:tcPr>
            <w:tcW w:w="866" w:type="pct"/>
          </w:tcPr>
          <w:p w14:paraId="2C5A8F90" w14:textId="0BF0823C" w:rsidR="000C60E4" w:rsidRDefault="000C60E4" w:rsidP="000C60E4">
            <w:pPr>
              <w:pStyle w:val="TableText-SmallCentered"/>
            </w:pPr>
            <w:r w:rsidRPr="003F4D38">
              <w:t>2</w:t>
            </w:r>
          </w:p>
        </w:tc>
        <w:tc>
          <w:tcPr>
            <w:tcW w:w="866" w:type="pct"/>
          </w:tcPr>
          <w:p w14:paraId="294258D6" w14:textId="3FB01EE9" w:rsidR="000C60E4" w:rsidRDefault="000C60E4" w:rsidP="000C60E4">
            <w:pPr>
              <w:pStyle w:val="TableText-SmallCentered"/>
            </w:pPr>
            <w:r w:rsidRPr="009413BF">
              <w:t>0 - 65535</w:t>
            </w:r>
          </w:p>
        </w:tc>
        <w:tc>
          <w:tcPr>
            <w:tcW w:w="2452" w:type="pct"/>
          </w:tcPr>
          <w:p w14:paraId="7156D531" w14:textId="6323D22E" w:rsidR="000C60E4" w:rsidRDefault="000C60E4" w:rsidP="000C60E4">
            <w:pPr>
              <w:pStyle w:val="TableText-Small"/>
            </w:pPr>
            <w:r w:rsidRPr="00700D24">
              <w:t>Session’s Index of current ranging block</w:t>
            </w:r>
          </w:p>
        </w:tc>
      </w:tr>
      <w:tr w:rsidR="000C60E4" w:rsidRPr="003D60F1" w14:paraId="0B94AAB2" w14:textId="77777777" w:rsidTr="00982F9B">
        <w:trPr>
          <w:trHeight w:val="357"/>
        </w:trPr>
        <w:tc>
          <w:tcPr>
            <w:tcW w:w="817" w:type="pct"/>
          </w:tcPr>
          <w:p w14:paraId="19F6AD09" w14:textId="24C0F71D" w:rsidR="000C60E4" w:rsidRPr="008F79DF" w:rsidRDefault="000C60E4" w:rsidP="000C60E4">
            <w:pPr>
              <w:pStyle w:val="TableText-Small"/>
            </w:pPr>
            <w:r w:rsidRPr="003F4D38">
              <w:t>Hop_Flag</w:t>
            </w:r>
          </w:p>
        </w:tc>
        <w:tc>
          <w:tcPr>
            <w:tcW w:w="866" w:type="pct"/>
          </w:tcPr>
          <w:p w14:paraId="2758EF7D" w14:textId="19D4D9AC" w:rsidR="000C60E4" w:rsidRDefault="000C60E4" w:rsidP="000C60E4">
            <w:pPr>
              <w:pStyle w:val="TableText-SmallCentered"/>
            </w:pPr>
            <w:r w:rsidRPr="003F4D38">
              <w:t>1</w:t>
            </w:r>
          </w:p>
        </w:tc>
        <w:tc>
          <w:tcPr>
            <w:tcW w:w="866" w:type="pct"/>
          </w:tcPr>
          <w:p w14:paraId="105805F8" w14:textId="77777777" w:rsidR="000C60E4" w:rsidRDefault="000C60E4" w:rsidP="000C60E4">
            <w:pPr>
              <w:pStyle w:val="TableText-SmallCentered"/>
            </w:pPr>
            <w:r w:rsidRPr="009413BF">
              <w:t>0:No Hopping</w:t>
            </w:r>
          </w:p>
          <w:p w14:paraId="19E85140" w14:textId="3B296AFB" w:rsidR="00BB75E9" w:rsidRDefault="00BB75E9" w:rsidP="000C60E4">
            <w:pPr>
              <w:pStyle w:val="TableText-SmallCentered"/>
            </w:pPr>
            <w:r w:rsidRPr="009413BF">
              <w:t>1:Hopping</w:t>
            </w:r>
          </w:p>
        </w:tc>
        <w:tc>
          <w:tcPr>
            <w:tcW w:w="2452" w:type="pct"/>
          </w:tcPr>
          <w:p w14:paraId="2A5BADE6" w14:textId="77777777" w:rsidR="000C60E4" w:rsidRDefault="000C60E4" w:rsidP="000C60E4">
            <w:pPr>
              <w:pStyle w:val="TableText-Small"/>
            </w:pPr>
            <w:r>
              <w:t>Hop flag for current ranging block as set from the ranging exchange in the previous ranging block</w:t>
            </w:r>
          </w:p>
          <w:p w14:paraId="01741F7E" w14:textId="26975719" w:rsidR="000C60E4" w:rsidRDefault="000C60E4" w:rsidP="000C60E4">
            <w:pPr>
              <w:pStyle w:val="TableText-Small"/>
            </w:pPr>
            <w:r>
              <w:t xml:space="preserve">For no hopping configuration this field is always 0 </w:t>
            </w:r>
          </w:p>
          <w:p w14:paraId="182601DA" w14:textId="77777777" w:rsidR="000C60E4" w:rsidRDefault="000C60E4" w:rsidP="000C60E4">
            <w:pPr>
              <w:pStyle w:val="TableText-Small"/>
            </w:pPr>
            <w:r>
              <w:t>For continuous hopping configuration this field is always 1</w:t>
            </w:r>
          </w:p>
          <w:p w14:paraId="0081B8A1" w14:textId="06CDBA2B" w:rsidR="00C0779D" w:rsidRDefault="00C0779D" w:rsidP="000C60E4">
            <w:pPr>
              <w:pStyle w:val="TableText-Small"/>
            </w:pPr>
            <w:r>
              <w:t>(except for the first ranging block with index 0 after start or recovery of a ranging session).</w:t>
            </w:r>
          </w:p>
        </w:tc>
      </w:tr>
      <w:tr w:rsidR="000C60E4" w:rsidRPr="003D60F1" w14:paraId="2DF7B3E7" w14:textId="77777777" w:rsidTr="00982F9B">
        <w:trPr>
          <w:trHeight w:val="357"/>
        </w:trPr>
        <w:tc>
          <w:tcPr>
            <w:tcW w:w="817" w:type="pct"/>
          </w:tcPr>
          <w:p w14:paraId="3ED5735C" w14:textId="018C0402" w:rsidR="000C60E4" w:rsidRPr="00F97CB6" w:rsidRDefault="000C60E4" w:rsidP="000C60E4">
            <w:pPr>
              <w:pStyle w:val="TableText-Small"/>
            </w:pPr>
            <w:r w:rsidRPr="003F4D38">
              <w:t>Round_Index</w:t>
            </w:r>
          </w:p>
        </w:tc>
        <w:tc>
          <w:tcPr>
            <w:tcW w:w="866" w:type="pct"/>
          </w:tcPr>
          <w:p w14:paraId="1DB77906" w14:textId="6F6E7807" w:rsidR="000C60E4" w:rsidRPr="00F97CB6" w:rsidRDefault="000C60E4" w:rsidP="000C60E4">
            <w:pPr>
              <w:pStyle w:val="TableText-SmallCentered"/>
            </w:pPr>
            <w:r w:rsidRPr="003F4D38">
              <w:t>2</w:t>
            </w:r>
          </w:p>
        </w:tc>
        <w:tc>
          <w:tcPr>
            <w:tcW w:w="866" w:type="pct"/>
          </w:tcPr>
          <w:p w14:paraId="76F5F73D" w14:textId="25F87DB5" w:rsidR="000C60E4" w:rsidRDefault="00BB75E9" w:rsidP="000C60E4">
            <w:pPr>
              <w:pStyle w:val="TableText-SmallCentered"/>
            </w:pPr>
            <w:r>
              <w:t>0-65535</w:t>
            </w:r>
          </w:p>
        </w:tc>
        <w:tc>
          <w:tcPr>
            <w:tcW w:w="2452" w:type="pct"/>
          </w:tcPr>
          <w:p w14:paraId="7B8EBD0E" w14:textId="564458D5" w:rsidR="00C0779D" w:rsidRPr="008D4DE9" w:rsidRDefault="000C60E4" w:rsidP="00C0779D">
            <w:pPr>
              <w:pStyle w:val="TableText-Small"/>
            </w:pPr>
            <w:r w:rsidRPr="000C60E4">
              <w:t>The ranging round index for the current ranging block as set from the ranging exchange in the previous ranging block</w:t>
            </w:r>
            <w:r w:rsidR="00C0779D">
              <w:t>. This field is set to 0 in first ranging block where we always start in ranging round 0.</w:t>
            </w:r>
          </w:p>
        </w:tc>
      </w:tr>
    </w:tbl>
    <w:p w14:paraId="3F3D467A" w14:textId="1AB7111D" w:rsidR="000C60E4" w:rsidRDefault="000C60E4" w:rsidP="008E25A3">
      <w:pPr>
        <w:pStyle w:val="ListParagraph"/>
        <w:numPr>
          <w:ilvl w:val="0"/>
          <w:numId w:val="39"/>
        </w:numPr>
      </w:pPr>
      <w:r>
        <w:t xml:space="preserve">After a period of </w:t>
      </w:r>
      <w:r w:rsidR="004053C2" w:rsidRPr="00BD66E2">
        <w:rPr>
          <w:noProof/>
        </w:rPr>
        <w:object w:dxaOrig="400" w:dyaOrig="400" w14:anchorId="3D5E2A5F">
          <v:shape id="_x0000_i1122" type="#_x0000_t75" alt="" style="width:18pt;height:18pt;mso-width-percent:0;mso-height-percent:0;mso-width-percent:0;mso-height-percent:0" o:ole="">
            <v:imagedata r:id="rId353" o:title=""/>
          </v:shape>
          <o:OLEObject Type="Embed" ProgID="Equation.DSMT4" ShapeID="_x0000_i1122" DrawAspect="Content" ObjectID="_1729631497" r:id="rId354"/>
        </w:object>
      </w:r>
      <w:r>
        <w:t xml:space="preserve"> measured from </w:t>
      </w:r>
      <w:r w:rsidR="004053C2" w:rsidRPr="00D266AE">
        <w:rPr>
          <w:noProof/>
          <w:position w:val="-12"/>
        </w:rPr>
        <w:object w:dxaOrig="860" w:dyaOrig="400" w14:anchorId="23482813">
          <v:shape id="_x0000_i1121" type="#_x0000_t75" alt="" style="width:45.35pt;height:18pt;mso-width-percent:0;mso-height-percent:0;mso-width-percent:0;mso-height-percent:0" o:ole="">
            <v:imagedata r:id="rId355" o:title=""/>
          </v:shape>
          <o:OLEObject Type="Embed" ProgID="Equation.DSMT4" ShapeID="_x0000_i1121" DrawAspect="Content" ObjectID="_1729631498" r:id="rId356"/>
        </w:object>
      </w:r>
      <w:r>
        <w:t>, the initiator shall start sending a POLL message. This shall be an SP3 type packet (</w:t>
      </w:r>
      <w:r w:rsidRPr="00F95C73">
        <w:t xml:space="preserve">see Section </w:t>
      </w:r>
      <w:r w:rsidR="00F95C73" w:rsidRPr="00F95C73">
        <w:rPr>
          <w:rStyle w:val="CrossRef"/>
        </w:rPr>
        <w:fldChar w:fldCharType="begin"/>
      </w:r>
      <w:r w:rsidR="00F95C73" w:rsidRPr="00F95C73">
        <w:rPr>
          <w:rStyle w:val="CrossRef"/>
        </w:rPr>
        <w:instrText xml:space="preserve"> REF _Ref64738819 \r \h  \* MERGEFORMAT </w:instrText>
      </w:r>
      <w:r w:rsidR="00F95C73" w:rsidRPr="00F95C73">
        <w:rPr>
          <w:rStyle w:val="CrossRef"/>
        </w:rPr>
      </w:r>
      <w:r w:rsidR="00F95C73" w:rsidRPr="00F95C73">
        <w:rPr>
          <w:rStyle w:val="CrossRef"/>
        </w:rPr>
        <w:fldChar w:fldCharType="separate"/>
      </w:r>
      <w:r w:rsidR="00D81990">
        <w:rPr>
          <w:rStyle w:val="CrossRef"/>
        </w:rPr>
        <w:t>21</w:t>
      </w:r>
      <w:r w:rsidR="00F95C73" w:rsidRPr="00F95C73">
        <w:rPr>
          <w:rStyle w:val="CrossRef"/>
        </w:rPr>
        <w:fldChar w:fldCharType="end"/>
      </w:r>
      <w:r w:rsidRPr="00F95C73">
        <w:t>).</w:t>
      </w:r>
    </w:p>
    <w:p w14:paraId="2CC58FA3" w14:textId="3BA44567" w:rsidR="000C60E4" w:rsidRDefault="000C60E4" w:rsidP="008E25A3">
      <w:pPr>
        <w:pStyle w:val="ListParagraph"/>
        <w:numPr>
          <w:ilvl w:val="0"/>
          <w:numId w:val="39"/>
        </w:numPr>
      </w:pPr>
      <w:r>
        <w:t xml:space="preserve">Each responder </w:t>
      </w:r>
      <w:r w:rsidRPr="004E54E8">
        <w:rPr>
          <w:rStyle w:val="Emphasis"/>
        </w:rPr>
        <w:t>l</w:t>
      </w:r>
      <w:r>
        <w:t xml:space="preserve"> (</w:t>
      </w:r>
      <w:r w:rsidR="004053C2" w:rsidRPr="00D266AE">
        <w:rPr>
          <w:noProof/>
          <w:position w:val="-16"/>
        </w:rPr>
        <w:object w:dxaOrig="1940" w:dyaOrig="440" w14:anchorId="5BE1CE7D">
          <v:shape id="_x0000_i1120" type="#_x0000_t75" alt="" style="width:97.35pt;height:18pt;mso-width-percent:0;mso-height-percent:0;mso-width-percent:0;mso-height-percent:0" o:ole="">
            <v:imagedata r:id="rId357" o:title=""/>
          </v:shape>
          <o:OLEObject Type="Embed" ProgID="Equation.DSMT4" ShapeID="_x0000_i1120" DrawAspect="Content" ObjectID="_1729631499" r:id="rId358"/>
        </w:object>
      </w:r>
      <w:r>
        <w:t>) shall send its response packet in its dedicated response slot.</w:t>
      </w:r>
    </w:p>
    <w:p w14:paraId="32242779" w14:textId="4CD385C6" w:rsidR="000C60E4" w:rsidRDefault="000C60E4" w:rsidP="008E25A3">
      <w:pPr>
        <w:pStyle w:val="ListParagraph"/>
        <w:numPr>
          <w:ilvl w:val="1"/>
          <w:numId w:val="39"/>
        </w:numPr>
      </w:pPr>
      <w:r>
        <w:t xml:space="preserve">Each message shall be sent as a SP3 type packet. The index to the STS used is related to the POLL message sent in step 2 above (see Section </w:t>
      </w:r>
      <w:r w:rsidR="004E54E8" w:rsidRPr="004E54E8">
        <w:rPr>
          <w:rStyle w:val="CrossRef"/>
        </w:rPr>
        <w:fldChar w:fldCharType="begin"/>
      </w:r>
      <w:r w:rsidR="004E54E8" w:rsidRPr="004E54E8">
        <w:rPr>
          <w:rStyle w:val="CrossRef"/>
        </w:rPr>
        <w:instrText xml:space="preserve"> REF _Ref64710548 \r \h </w:instrText>
      </w:r>
      <w:r w:rsidR="004E54E8" w:rsidRPr="004E54E8">
        <w:rPr>
          <w:rStyle w:val="CrossRef"/>
        </w:rPr>
      </w:r>
      <w:r w:rsidR="004E54E8" w:rsidRPr="004E54E8">
        <w:rPr>
          <w:rStyle w:val="CrossRef"/>
        </w:rPr>
        <w:fldChar w:fldCharType="separate"/>
      </w:r>
      <w:r w:rsidR="00D81990">
        <w:rPr>
          <w:rStyle w:val="CrossRef"/>
        </w:rPr>
        <w:t>20.6</w:t>
      </w:r>
      <w:r w:rsidR="004E54E8" w:rsidRPr="004E54E8">
        <w:rPr>
          <w:rStyle w:val="CrossRef"/>
        </w:rPr>
        <w:fldChar w:fldCharType="end"/>
      </w:r>
      <w:r>
        <w:t xml:space="preserve">).  </w:t>
      </w:r>
    </w:p>
    <w:p w14:paraId="300B1CD5" w14:textId="26749101" w:rsidR="000C60E4" w:rsidRDefault="000C60E4" w:rsidP="008E25A3">
      <w:pPr>
        <w:pStyle w:val="ListParagraph"/>
        <w:numPr>
          <w:ilvl w:val="1"/>
          <w:numId w:val="39"/>
        </w:numPr>
      </w:pPr>
      <w:r>
        <w:t xml:space="preserve">If any of the responders does not receive </w:t>
      </w:r>
      <w:r w:rsidR="002A076E">
        <w:t>the</w:t>
      </w:r>
      <w:r>
        <w:t xml:space="preserve"> POLL message </w:t>
      </w:r>
      <w:r w:rsidR="002A076E">
        <w:t xml:space="preserve">in the current ranging round </w:t>
      </w:r>
      <w:r>
        <w:t>from the initiator, that responder shall not transmit during its dedicated response slot.</w:t>
      </w:r>
    </w:p>
    <w:p w14:paraId="355DE2FC" w14:textId="1BC00BEA" w:rsidR="000C60E4" w:rsidRDefault="000C60E4" w:rsidP="008E25A3">
      <w:pPr>
        <w:pStyle w:val="ListParagraph"/>
        <w:numPr>
          <w:ilvl w:val="0"/>
          <w:numId w:val="39"/>
        </w:numPr>
      </w:pPr>
      <w:r>
        <w:t>If at least one valid response has been received by the initiator:</w:t>
      </w:r>
    </w:p>
    <w:p w14:paraId="6DD99B96" w14:textId="1EBA7D08" w:rsidR="000C60E4" w:rsidRDefault="000C60E4" w:rsidP="008E25A3">
      <w:pPr>
        <w:pStyle w:val="ListParagraph"/>
        <w:numPr>
          <w:ilvl w:val="1"/>
          <w:numId w:val="39"/>
        </w:numPr>
      </w:pPr>
      <w:r>
        <w:t xml:space="preserve">After </w:t>
      </w:r>
      <w:r w:rsidR="004053C2">
        <w:rPr>
          <w:noProof/>
          <w:position w:val="-18"/>
        </w:rPr>
        <w:object w:dxaOrig="1305" w:dyaOrig="390" w14:anchorId="03D5B501">
          <v:shape id="_x0000_i1119" type="#_x0000_t75" alt="" style="width:63.35pt;height:18pt;mso-width-percent:0;mso-height-percent:0;mso-width-percent:0;mso-height-percent:0" o:ole="">
            <v:imagedata r:id="rId359" o:title=""/>
          </v:shape>
          <o:OLEObject Type="Embed" ProgID="Equation.DSMT4" ShapeID="_x0000_i1119" DrawAspect="Content" ObjectID="_1729631500" r:id="rId360"/>
        </w:object>
      </w:r>
      <w:r>
        <w:t xml:space="preserve"> slots, the initiator shall send its Final message. </w:t>
      </w:r>
      <w:r w:rsidR="002A076E">
        <w:t xml:space="preserve">This packet is an SP3 packet and it completes the time-of-flight measurements. </w:t>
      </w:r>
      <w:r>
        <w:t>The initiator may optionally send its Final message together with the following Final_Data packet, if no valid response has been received. In the case the Final message and Final_Data packet is skipped</w:t>
      </w:r>
      <w:r w:rsidR="004E54E8">
        <w:t>:</w:t>
      </w:r>
    </w:p>
    <w:p w14:paraId="5032B29E" w14:textId="79AFB939" w:rsidR="000C60E4" w:rsidRDefault="004E54E8" w:rsidP="00E00FC9">
      <w:pPr>
        <w:pStyle w:val="BulletListIndented"/>
        <w:ind w:left="1800"/>
      </w:pPr>
      <w:r>
        <w:t>T</w:t>
      </w:r>
      <w:r w:rsidR="000C60E4">
        <w:t>he hopping mode for both the initiator and the responder shall be triggered if the adaptive hopping mode is active</w:t>
      </w:r>
      <w:r>
        <w:t>.</w:t>
      </w:r>
      <w:r w:rsidR="000C60E4">
        <w:t xml:space="preserve"> </w:t>
      </w:r>
    </w:p>
    <w:p w14:paraId="43FB2B3E" w14:textId="54A84BC3" w:rsidR="000C60E4" w:rsidRDefault="000C60E4" w:rsidP="00E00FC9">
      <w:pPr>
        <w:pStyle w:val="BulletListIndented"/>
        <w:ind w:left="1800"/>
      </w:pPr>
      <w:r>
        <w:t>The Frame Counter value shall not be incremented for the skipped Final Data packet.</w:t>
      </w:r>
    </w:p>
    <w:p w14:paraId="20EA2784" w14:textId="5A19A72D" w:rsidR="000C60E4" w:rsidRDefault="000C60E4" w:rsidP="008E25A3">
      <w:pPr>
        <w:pStyle w:val="ListParagraph"/>
        <w:numPr>
          <w:ilvl w:val="1"/>
          <w:numId w:val="39"/>
        </w:numPr>
      </w:pPr>
      <w:r>
        <w:lastRenderedPageBreak/>
        <w:t xml:space="preserve">After </w:t>
      </w:r>
      <w:r w:rsidR="004053C2" w:rsidRPr="00D266AE">
        <w:rPr>
          <w:noProof/>
          <w:position w:val="-18"/>
        </w:rPr>
        <w:object w:dxaOrig="1360" w:dyaOrig="480" w14:anchorId="1A2B8B0A">
          <v:shape id="_x0000_i1118" type="#_x0000_t75" alt="" style="width:62.65pt;height:18pt;mso-width-percent:0;mso-height-percent:0;mso-width-percent:0;mso-height-percent:0" o:ole="">
            <v:imagedata r:id="rId361" o:title=""/>
          </v:shape>
          <o:OLEObject Type="Embed" ProgID="Equation.DSMT4" ShapeID="_x0000_i1118" DrawAspect="Content" ObjectID="_1729631501" r:id="rId362"/>
        </w:object>
      </w:r>
      <w:r>
        <w:t xml:space="preserve"> slots, the initiator shall complete the ranging exchange by sending a Final_Data packet to the responder-device. This packet is an SP0 type packet and the payload shall include the following:</w:t>
      </w:r>
    </w:p>
    <w:p w14:paraId="51FAC992" w14:textId="45D84E8B" w:rsidR="000C60E4" w:rsidRDefault="004053C2" w:rsidP="005333C1">
      <w:pPr>
        <w:pStyle w:val="BulletListIndented"/>
      </w:pPr>
      <w:r>
        <w:rPr>
          <w:noProof/>
          <w:position w:val="-10"/>
        </w:rPr>
        <w:object w:dxaOrig="1965" w:dyaOrig="390" w14:anchorId="6E6E9BA1">
          <v:shape id="_x0000_i1117" type="#_x0000_t75" alt="" style="width:96.65pt;height:18pt;mso-width-percent:0;mso-height-percent:0;mso-width-percent:0;mso-height-percent:0" o:ole="">
            <v:imagedata r:id="rId363" o:title=""/>
          </v:shape>
          <o:OLEObject Type="Embed" ProgID="Equation.DSMT4" ShapeID="_x0000_i1117" DrawAspect="Content" ObjectID="_1729631502" r:id="rId364"/>
        </w:object>
      </w:r>
      <w:r w:rsidR="000C60E4">
        <w:t>: id of the current ranging session.</w:t>
      </w:r>
    </w:p>
    <w:p w14:paraId="1D13BEFB" w14:textId="43D8C12A" w:rsidR="000C60E4" w:rsidRDefault="000C60E4" w:rsidP="005333C1">
      <w:pPr>
        <w:pStyle w:val="BulletListIndented"/>
      </w:pPr>
      <w:r w:rsidRPr="004E54E8">
        <w:rPr>
          <w:rStyle w:val="Emphasis"/>
        </w:rPr>
        <w:t>i</w:t>
      </w:r>
      <w:r>
        <w:t>: index of the current ranging block.</w:t>
      </w:r>
    </w:p>
    <w:p w14:paraId="19926DF7" w14:textId="73A8D0F8" w:rsidR="000C60E4" w:rsidRDefault="004053C2" w:rsidP="005333C1">
      <w:pPr>
        <w:pStyle w:val="BulletListIndented"/>
      </w:pPr>
      <w:r>
        <w:rPr>
          <w:noProof/>
          <w:position w:val="-10"/>
        </w:rPr>
        <w:object w:dxaOrig="1830" w:dyaOrig="390" w14:anchorId="05581DC0">
          <v:shape id="_x0000_i1116" type="#_x0000_t75" alt="" style="width:90pt;height:18pt;mso-width-percent:0;mso-height-percent:0;mso-width-percent:0;mso-height-percent:0" o:ole="">
            <v:imagedata r:id="rId365" o:title=""/>
          </v:shape>
          <o:OLEObject Type="Embed" ProgID="Equation.DSMT4" ShapeID="_x0000_i1116" DrawAspect="Content" ObjectID="_1729631503" r:id="rId366"/>
        </w:object>
      </w:r>
      <w:r w:rsidR="000C60E4">
        <w:t xml:space="preserve">:  Hopping flag to be used in ranging block </w:t>
      </w:r>
      <w:r w:rsidR="000C60E4" w:rsidRPr="004E54E8">
        <w:rPr>
          <w:rStyle w:val="Emphasis"/>
        </w:rPr>
        <w:t>i</w:t>
      </w:r>
      <w:r w:rsidR="000C60E4">
        <w:t>+1. Note that this field is only relevant if the hopping configuration is set to adaptive hopping.</w:t>
      </w:r>
    </w:p>
    <w:p w14:paraId="21915AD9" w14:textId="4B878693" w:rsidR="000C60E4" w:rsidRDefault="004053C2" w:rsidP="005333C1">
      <w:pPr>
        <w:pStyle w:val="BulletListIndented"/>
      </w:pPr>
      <w:r>
        <w:rPr>
          <w:noProof/>
          <w:position w:val="-10"/>
        </w:rPr>
        <w:object w:dxaOrig="1980" w:dyaOrig="390" w14:anchorId="2484FD13">
          <v:shape id="_x0000_i1115" type="#_x0000_t75" alt="" style="width:99.35pt;height:18pt;mso-width-percent:0;mso-height-percent:0;mso-width-percent:0;mso-height-percent:0" o:ole="">
            <v:imagedata r:id="rId367" o:title=""/>
          </v:shape>
          <o:OLEObject Type="Embed" ProgID="Equation.DSMT4" ShapeID="_x0000_i1115" DrawAspect="Content" ObjectID="_1729631504" r:id="rId368"/>
        </w:object>
      </w:r>
      <w:r w:rsidR="000C60E4">
        <w:t xml:space="preserve">: ranging round index of the next ranging exchange in ranging block </w:t>
      </w:r>
      <w:r w:rsidR="000C60E4" w:rsidRPr="004E54E8">
        <w:rPr>
          <w:rStyle w:val="Emphasis"/>
        </w:rPr>
        <w:t>i</w:t>
      </w:r>
      <w:r w:rsidR="000C60E4">
        <w:t>+1.</w:t>
      </w:r>
    </w:p>
    <w:p w14:paraId="6057008F" w14:textId="74D99AEB" w:rsidR="000C60E4" w:rsidRDefault="004053C2" w:rsidP="005333C1">
      <w:pPr>
        <w:pStyle w:val="BulletListIndented"/>
      </w:pPr>
      <w:r>
        <w:rPr>
          <w:noProof/>
          <w:position w:val="-16"/>
        </w:rPr>
        <w:object w:dxaOrig="3930" w:dyaOrig="525" w14:anchorId="5110724B">
          <v:shape id="_x0000_i1114" type="#_x0000_t75" alt="" style="width:198pt;height:24.65pt;mso-width-percent:0;mso-height-percent:0;mso-width-percent:0;mso-height-percent:0" o:ole="">
            <v:imagedata r:id="rId369" o:title=""/>
          </v:shape>
          <o:OLEObject Type="Embed" ProgID="Equation.DSMT4" ShapeID="_x0000_i1114" DrawAspect="Content" ObjectID="_1729631505" r:id="rId370"/>
        </w:object>
      </w:r>
      <w:r w:rsidR="000C60E4">
        <w:t>: STS index of the preceding FINAL message.</w:t>
      </w:r>
    </w:p>
    <w:p w14:paraId="04BD63F7" w14:textId="34550E8A" w:rsidR="000C60E4" w:rsidRDefault="004053C2" w:rsidP="005333C1">
      <w:pPr>
        <w:pStyle w:val="BulletListIndented"/>
      </w:pPr>
      <w:r>
        <w:rPr>
          <w:noProof/>
          <w:position w:val="-10"/>
        </w:rPr>
        <w:object w:dxaOrig="2355" w:dyaOrig="390" w14:anchorId="7CB77771">
          <v:shape id="_x0000_i1113" type="#_x0000_t75" alt="" style="width:118pt;height:18pt;mso-width-percent:0;mso-height-percent:0;mso-width-percent:0;mso-height-percent:0" o:ole="">
            <v:imagedata r:id="rId371" o:title=""/>
          </v:shape>
          <o:OLEObject Type="Embed" ProgID="Equation.DSMT4" ShapeID="_x0000_i1113" DrawAspect="Content" ObjectID="_1729631506" r:id="rId372"/>
        </w:object>
      </w:r>
      <w:r w:rsidR="000C60E4">
        <w:t>: the time stamp for the Final message. This time stamp shall be calculated as the difference between the RMARKER of the initiator POLL message and the RMARKER of the initiator Final message</w:t>
      </w:r>
    </w:p>
    <w:p w14:paraId="70B0B16D" w14:textId="4C38375F" w:rsidR="000C60E4" w:rsidRDefault="004053C2" w:rsidP="00BB75E9">
      <w:pPr>
        <w:pStyle w:val="BulletListIndented"/>
      </w:pPr>
      <w:r>
        <w:rPr>
          <w:noProof/>
          <w:position w:val="-16"/>
        </w:rPr>
        <w:object w:dxaOrig="1050" w:dyaOrig="390" w14:anchorId="2406D3BF">
          <v:shape id="_x0000_i1112" type="#_x0000_t75" alt="" style="width:54pt;height:18pt;mso-width-percent:0;mso-height-percent:0;mso-width-percent:0;mso-height-percent:0" o:ole="">
            <v:imagedata r:id="rId373" o:title=""/>
          </v:shape>
          <o:OLEObject Type="Embed" ProgID="Equation.DSMT4" ShapeID="_x0000_i1112" DrawAspect="Content" ObjectID="_1729631507" r:id="rId374"/>
        </w:object>
      </w:r>
      <w:r w:rsidR="000C60E4">
        <w:t>: Number of received responses in the current ranging exchange</w:t>
      </w:r>
      <w:r w:rsidR="00BB75E9">
        <w:t>.</w:t>
      </w:r>
      <w:r>
        <w:rPr>
          <w:noProof/>
          <w:position w:val="-10"/>
        </w:rPr>
        <w:object w:dxaOrig="1980" w:dyaOrig="390" w14:anchorId="4C2C2FD8">
          <v:shape id="_x0000_i1111" type="#_x0000_t75" alt="" style="width:99.35pt;height:18pt;mso-width-percent:0;mso-height-percent:0;mso-width-percent:0;mso-height-percent:0" o:ole="">
            <v:imagedata r:id="rId375" o:title=""/>
          </v:shape>
          <o:OLEObject Type="Embed" ProgID="Equation.DSMT4" ShapeID="_x0000_i1111" DrawAspect="Content" ObjectID="_1729631508" r:id="rId376"/>
        </w:object>
      </w:r>
      <w:r w:rsidR="00BB75E9">
        <w:rPr>
          <w:noProof/>
        </w:rPr>
        <w:t xml:space="preserve">: All the ranging measurement time stamps for all responders, up to </w:t>
      </w:r>
      <w:r>
        <w:rPr>
          <w:noProof/>
          <w:position w:val="-16"/>
        </w:rPr>
        <w:object w:dxaOrig="915" w:dyaOrig="390" w14:anchorId="180F5026">
          <v:shape id="_x0000_i1110" type="#_x0000_t75" alt="" style="width:45.35pt;height:18pt;mso-width-percent:0;mso-height-percent:0;mso-width-percent:0;mso-height-percent:0" o:ole="">
            <v:imagedata r:id="rId320" o:title=""/>
          </v:shape>
          <o:OLEObject Type="Embed" ProgID="Equation.DSMT4" ShapeID="_x0000_i1110" DrawAspect="Content" ObjectID="_1729631509" r:id="rId377"/>
        </w:object>
      </w:r>
      <w:r w:rsidR="00BB75E9">
        <w:rPr>
          <w:noProof/>
        </w:rPr>
        <w:t xml:space="preserve">, whose </w:t>
      </w:r>
      <w:r w:rsidR="000C60E4">
        <w:t>valid ranging responses have been received at the initiator. The initiator may additionally add the time stamp data of responders where no valid response has been received. The size of the payload depends on the number of added time stamp data. The time stamp data for each responder shall include the following fields:</w:t>
      </w:r>
    </w:p>
    <w:p w14:paraId="4593935D" w14:textId="29B68D11" w:rsidR="000C60E4" w:rsidRDefault="000C60E4" w:rsidP="008E25A3">
      <w:pPr>
        <w:pStyle w:val="BulletListIndented"/>
        <w:numPr>
          <w:ilvl w:val="1"/>
          <w:numId w:val="49"/>
        </w:numPr>
      </w:pPr>
      <w:r>
        <w:t xml:space="preserve">Responder_Index </w:t>
      </w:r>
      <w:r w:rsidRPr="00657E5F">
        <w:rPr>
          <w:rStyle w:val="Emphasis"/>
        </w:rPr>
        <w:t>l</w:t>
      </w:r>
      <w:r>
        <w:t xml:space="preserve">, </w:t>
      </w:r>
      <w:r w:rsidR="004053C2" w:rsidRPr="00F71467">
        <w:rPr>
          <w:noProof/>
          <w:position w:val="-16"/>
        </w:rPr>
        <w:object w:dxaOrig="2100" w:dyaOrig="440" w14:anchorId="4DE5BABE">
          <v:shape id="_x0000_i1109" type="#_x0000_t75" alt="" style="width:102pt;height:18pt;mso-width-percent:0;mso-height-percent:0;mso-width-percent:0;mso-height-percent:0" o:ole="">
            <v:imagedata r:id="rId378" o:title=""/>
          </v:shape>
          <o:OLEObject Type="Embed" ProgID="Equation.DSMT4" ShapeID="_x0000_i1109" DrawAspect="Content" ObjectID="_1729631510" r:id="rId379"/>
        </w:object>
      </w:r>
      <w:r>
        <w:t>, corresponding to responder slot l (slot index 2+</w:t>
      </w:r>
      <w:r w:rsidRPr="00657E5F">
        <w:rPr>
          <w:rStyle w:val="Emphasis"/>
        </w:rPr>
        <w:t>l</w:t>
      </w:r>
      <w:r>
        <w:t xml:space="preserve"> in the ranging round).</w:t>
      </w:r>
    </w:p>
    <w:p w14:paraId="49893EDC" w14:textId="7E7FA22B" w:rsidR="000C60E4" w:rsidRDefault="000C60E4" w:rsidP="008E25A3">
      <w:pPr>
        <w:pStyle w:val="BulletListIndented"/>
        <w:numPr>
          <w:ilvl w:val="1"/>
          <w:numId w:val="49"/>
        </w:numPr>
      </w:pPr>
      <w:r>
        <w:t>Ranging_Timestamp _Responder value for (</w:t>
      </w:r>
      <w:r w:rsidRPr="00657E5F">
        <w:rPr>
          <w:rStyle w:val="Emphasis"/>
        </w:rPr>
        <w:t>l</w:t>
      </w:r>
      <w:r>
        <w:t>+1)-th responder. The time stamp value shall be calculated as the difference between the RMARKER of the initiator POLL message and the RMARKER of the (</w:t>
      </w:r>
      <w:r w:rsidRPr="00657E5F">
        <w:rPr>
          <w:rStyle w:val="Emphasis"/>
        </w:rPr>
        <w:t>l</w:t>
      </w:r>
      <w:r>
        <w:t xml:space="preserve">+1)-th responder’s response message (see Section </w:t>
      </w:r>
      <w:r w:rsidR="00F95C73" w:rsidRPr="00F95C73">
        <w:rPr>
          <w:rStyle w:val="CrossRef"/>
          <w:highlight w:val="yellow"/>
        </w:rPr>
        <w:fldChar w:fldCharType="begin"/>
      </w:r>
      <w:r w:rsidR="00F95C73" w:rsidRPr="00F95C73">
        <w:rPr>
          <w:rStyle w:val="CrossRef"/>
        </w:rPr>
        <w:instrText xml:space="preserve"> REF _Ref64738789 \r \h </w:instrText>
      </w:r>
      <w:r w:rsidR="00F95C73" w:rsidRPr="00F95C73">
        <w:rPr>
          <w:rStyle w:val="CrossRef"/>
          <w:highlight w:val="yellow"/>
        </w:rPr>
      </w:r>
      <w:r w:rsidR="00F95C73" w:rsidRPr="00F95C73">
        <w:rPr>
          <w:rStyle w:val="CrossRef"/>
          <w:highlight w:val="yellow"/>
        </w:rPr>
        <w:fldChar w:fldCharType="separate"/>
      </w:r>
      <w:r w:rsidR="00D81990">
        <w:rPr>
          <w:rStyle w:val="CrossRef"/>
        </w:rPr>
        <w:t>21.6</w:t>
      </w:r>
      <w:r w:rsidR="00F95C73" w:rsidRPr="00F95C73">
        <w:rPr>
          <w:rStyle w:val="CrossRef"/>
          <w:highlight w:val="yellow"/>
        </w:rPr>
        <w:fldChar w:fldCharType="end"/>
      </w:r>
      <w:r>
        <w:t xml:space="preserve"> for details). In the case of no valid response was received from the responder but the time stamp data are added for this responder, the time stamp value shall be set to 0.</w:t>
      </w:r>
    </w:p>
    <w:p w14:paraId="313D633A" w14:textId="020D0CF6" w:rsidR="000C60E4" w:rsidRDefault="000C60E4" w:rsidP="008E25A3">
      <w:pPr>
        <w:pStyle w:val="BulletListIndented"/>
        <w:numPr>
          <w:ilvl w:val="1"/>
          <w:numId w:val="49"/>
        </w:numPr>
      </w:pPr>
      <w:r>
        <w:t>Ranging_Timestamp_Uncertainty_Responder parameter.</w:t>
      </w:r>
    </w:p>
    <w:p w14:paraId="201A9134" w14:textId="16205DA1" w:rsidR="000C60E4" w:rsidRDefault="000C60E4" w:rsidP="008E25A3">
      <w:pPr>
        <w:pStyle w:val="BulletListIndented"/>
        <w:numPr>
          <w:ilvl w:val="1"/>
          <w:numId w:val="49"/>
        </w:numPr>
      </w:pPr>
      <w:r>
        <w:t xml:space="preserve">Ranging_Status_Responder parameter is set to 0x0 (success) in case of a valid response was received, otherwise this parameter is set to </w:t>
      </w:r>
      <w:r w:rsidR="00E03D1C">
        <w:t>one of the</w:t>
      </w:r>
      <w:r>
        <w:t xml:space="preserve"> value</w:t>
      </w:r>
      <w:r w:rsidR="00E03D1C">
        <w:t>s</w:t>
      </w:r>
      <w:r>
        <w:t xml:space="preserve"> </w:t>
      </w:r>
      <w:r w:rsidR="00E03D1C">
        <w:t xml:space="preserve">shown in </w:t>
      </w:r>
      <w:r w:rsidR="00E03D1C" w:rsidRPr="00EA3E66">
        <w:rPr>
          <w:rStyle w:val="CrossRef"/>
        </w:rPr>
        <w:fldChar w:fldCharType="begin"/>
      </w:r>
      <w:r w:rsidR="00E03D1C" w:rsidRPr="00EA3E66">
        <w:rPr>
          <w:rStyle w:val="CrossRef"/>
        </w:rPr>
        <w:instrText xml:space="preserve"> REF _Ref64711113 \h </w:instrText>
      </w:r>
      <w:r w:rsidR="00E03D1C" w:rsidRPr="00EA3E66">
        <w:rPr>
          <w:rStyle w:val="CrossRef"/>
        </w:rPr>
      </w:r>
      <w:r w:rsidR="00E03D1C" w:rsidRPr="00EA3E66">
        <w:rPr>
          <w:rStyle w:val="CrossRef"/>
        </w:rPr>
        <w:fldChar w:fldCharType="separate"/>
      </w:r>
      <w:r w:rsidR="00D81990">
        <w:t xml:space="preserve">Table </w:t>
      </w:r>
      <w:r w:rsidR="00D81990">
        <w:rPr>
          <w:noProof/>
        </w:rPr>
        <w:t>20</w:t>
      </w:r>
      <w:r w:rsidR="00D81990">
        <w:noBreakHyphen/>
      </w:r>
      <w:r w:rsidR="00D81990">
        <w:rPr>
          <w:noProof/>
        </w:rPr>
        <w:t>7</w:t>
      </w:r>
      <w:r w:rsidR="00E03D1C" w:rsidRPr="00EA3E66">
        <w:rPr>
          <w:rStyle w:val="CrossRef"/>
        </w:rPr>
        <w:fldChar w:fldCharType="end"/>
      </w:r>
      <w:r w:rsidR="00E03D1C">
        <w:t xml:space="preserve"> </w:t>
      </w:r>
      <w:r>
        <w:t xml:space="preserve">to </w:t>
      </w:r>
      <w:r w:rsidR="00E03D1C">
        <w:t xml:space="preserve">show the reason for </w:t>
      </w:r>
      <w:r>
        <w:t>the error.</w:t>
      </w:r>
    </w:p>
    <w:p w14:paraId="3A934CEF" w14:textId="31FD5B92" w:rsidR="00D32CF9" w:rsidRDefault="000C60E4" w:rsidP="000C60E4">
      <w:r w:rsidRPr="000C60E4">
        <w:t xml:space="preserve">The Final_Data message </w:t>
      </w:r>
      <w:r>
        <w:t>and its parameters are</w:t>
      </w:r>
      <w:r w:rsidRPr="000C60E4">
        <w:t xml:space="preserve"> defined </w:t>
      </w:r>
      <w:r>
        <w:t xml:space="preserve">in </w:t>
      </w:r>
      <w:r w:rsidR="00E52ABA" w:rsidRPr="00EA3E66">
        <w:rPr>
          <w:rStyle w:val="CrossRef"/>
        </w:rPr>
        <w:fldChar w:fldCharType="begin"/>
      </w:r>
      <w:r w:rsidR="00E52ABA" w:rsidRPr="00EA3E66">
        <w:rPr>
          <w:rStyle w:val="CrossRef"/>
        </w:rPr>
        <w:instrText xml:space="preserve"> REF _Ref64711770 \h </w:instrText>
      </w:r>
      <w:r w:rsidR="00E52ABA" w:rsidRPr="00EA3E66">
        <w:rPr>
          <w:rStyle w:val="CrossRef"/>
        </w:rPr>
      </w:r>
      <w:r w:rsidR="00E52ABA" w:rsidRPr="00EA3E66">
        <w:rPr>
          <w:rStyle w:val="CrossRef"/>
        </w:rPr>
        <w:fldChar w:fldCharType="separate"/>
      </w:r>
      <w:r w:rsidR="00D81990">
        <w:t xml:space="preserve">Table </w:t>
      </w:r>
      <w:r w:rsidR="00D81990">
        <w:rPr>
          <w:noProof/>
        </w:rPr>
        <w:t>20</w:t>
      </w:r>
      <w:r w:rsidR="00D81990">
        <w:noBreakHyphen/>
      </w:r>
      <w:r w:rsidR="00D81990">
        <w:rPr>
          <w:noProof/>
        </w:rPr>
        <w:t>5</w:t>
      </w:r>
      <w:r w:rsidR="00E52ABA" w:rsidRPr="00EA3E66">
        <w:rPr>
          <w:rStyle w:val="CrossRef"/>
        </w:rPr>
        <w:fldChar w:fldCharType="end"/>
      </w:r>
      <w:r w:rsidR="00E52ABA">
        <w:t xml:space="preserve"> </w:t>
      </w:r>
      <w:r>
        <w:t xml:space="preserve">and </w:t>
      </w:r>
      <w:r w:rsidR="00E52ABA" w:rsidRPr="00EA3E66">
        <w:rPr>
          <w:rStyle w:val="CrossRef"/>
        </w:rPr>
        <w:fldChar w:fldCharType="begin"/>
      </w:r>
      <w:r w:rsidR="00E52ABA" w:rsidRPr="00EA3E66">
        <w:rPr>
          <w:rStyle w:val="CrossRef"/>
        </w:rPr>
        <w:instrText xml:space="preserve"> REF _Ref64711554 \h </w:instrText>
      </w:r>
      <w:r w:rsidR="00E52ABA" w:rsidRPr="00EA3E66">
        <w:rPr>
          <w:rStyle w:val="CrossRef"/>
        </w:rPr>
      </w:r>
      <w:r w:rsidR="00E52ABA" w:rsidRPr="00EA3E66">
        <w:rPr>
          <w:rStyle w:val="CrossRef"/>
        </w:rPr>
        <w:fldChar w:fldCharType="separate"/>
      </w:r>
      <w:r w:rsidR="00D81990">
        <w:t xml:space="preserve">Table </w:t>
      </w:r>
      <w:r w:rsidR="00D81990">
        <w:rPr>
          <w:noProof/>
        </w:rPr>
        <w:t>20</w:t>
      </w:r>
      <w:r w:rsidR="00D81990">
        <w:noBreakHyphen/>
      </w:r>
      <w:r w:rsidR="00D81990">
        <w:rPr>
          <w:noProof/>
        </w:rPr>
        <w:t>6</w:t>
      </w:r>
      <w:r w:rsidR="00E52ABA" w:rsidRPr="00EA3E66">
        <w:rPr>
          <w:rStyle w:val="CrossRef"/>
        </w:rPr>
        <w:fldChar w:fldCharType="end"/>
      </w:r>
      <w:r w:rsidR="00E52ABA">
        <w:t>.</w:t>
      </w:r>
    </w:p>
    <w:p w14:paraId="5822A362" w14:textId="42622657" w:rsidR="00822355" w:rsidRDefault="00822355" w:rsidP="00822355">
      <w:pPr>
        <w:pStyle w:val="CaptionTable"/>
      </w:pPr>
      <w:bookmarkStart w:id="3427" w:name="_Ref64711770"/>
      <w:bookmarkStart w:id="3428" w:name="_Toc118223210"/>
      <w:r>
        <w:t xml:space="preserve">Table </w:t>
      </w:r>
      <w:fldSimple w:instr=" STYLEREF 1 \s ">
        <w:r w:rsidR="00D81990">
          <w:rPr>
            <w:noProof/>
          </w:rPr>
          <w:t>20</w:t>
        </w:r>
      </w:fldSimple>
      <w:r w:rsidR="00183237">
        <w:noBreakHyphen/>
      </w:r>
      <w:fldSimple w:instr=" SEQ Table \* ARABIC \s 1 ">
        <w:r w:rsidR="00D81990">
          <w:rPr>
            <w:noProof/>
          </w:rPr>
          <w:t>5</w:t>
        </w:r>
      </w:fldSimple>
      <w:bookmarkEnd w:id="3427"/>
      <w:r>
        <w:t xml:space="preserve">: </w:t>
      </w:r>
      <w:r w:rsidR="002A076E" w:rsidRPr="000F7435">
        <w:t>Final</w:t>
      </w:r>
      <w:r w:rsidR="002A076E">
        <w:softHyphen/>
        <w:t>_</w:t>
      </w:r>
      <w:r w:rsidRPr="000F7435">
        <w:t>Data Message and its parameters</w:t>
      </w:r>
      <w:r>
        <w:t>.</w:t>
      </w:r>
      <w:bookmarkEnd w:id="3428"/>
    </w:p>
    <w:tbl>
      <w:tblPr>
        <w:tblW w:w="48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5"/>
        <w:gridCol w:w="2790"/>
        <w:gridCol w:w="3690"/>
      </w:tblGrid>
      <w:tr w:rsidR="000C60E4" w:rsidRPr="003D60F1" w14:paraId="6ED50A82" w14:textId="77777777" w:rsidTr="000C60E4">
        <w:trPr>
          <w:trHeight w:val="357"/>
          <w:tblHeader/>
        </w:trPr>
        <w:tc>
          <w:tcPr>
            <w:tcW w:w="1398" w:type="pct"/>
            <w:shd w:val="clear" w:color="auto" w:fill="1774CD"/>
          </w:tcPr>
          <w:p w14:paraId="35D69CB4" w14:textId="77777777" w:rsidR="000C60E4" w:rsidRPr="003D60F1" w:rsidRDefault="000C60E4" w:rsidP="000C60E4">
            <w:pPr>
              <w:pStyle w:val="TableHead-Centered"/>
            </w:pPr>
            <w:r w:rsidRPr="0084716D">
              <w:t>UWB MAC Message</w:t>
            </w:r>
          </w:p>
        </w:tc>
        <w:tc>
          <w:tcPr>
            <w:tcW w:w="1551" w:type="pct"/>
            <w:shd w:val="clear" w:color="auto" w:fill="1774CD"/>
          </w:tcPr>
          <w:p w14:paraId="05467E56" w14:textId="77777777" w:rsidR="000C60E4" w:rsidRDefault="000C60E4" w:rsidP="000C60E4">
            <w:pPr>
              <w:pStyle w:val="TableHead-Centered"/>
            </w:pPr>
            <w:r w:rsidRPr="0084716D">
              <w:t xml:space="preserve"> UWB MAC Message ID</w:t>
            </w:r>
          </w:p>
        </w:tc>
        <w:tc>
          <w:tcPr>
            <w:tcW w:w="2051" w:type="pct"/>
            <w:shd w:val="clear" w:color="auto" w:fill="1774CD"/>
          </w:tcPr>
          <w:p w14:paraId="7C694DA7" w14:textId="77777777" w:rsidR="000C60E4" w:rsidRPr="00517F82" w:rsidRDefault="000C60E4" w:rsidP="000C60E4">
            <w:pPr>
              <w:pStyle w:val="TableHead"/>
            </w:pPr>
            <w:r w:rsidRPr="0084716D">
              <w:t>Parameters</w:t>
            </w:r>
          </w:p>
        </w:tc>
      </w:tr>
      <w:tr w:rsidR="000C60E4" w:rsidRPr="003D60F1" w14:paraId="617CFEF2" w14:textId="77777777" w:rsidTr="000C60E4">
        <w:trPr>
          <w:trHeight w:val="357"/>
        </w:trPr>
        <w:tc>
          <w:tcPr>
            <w:tcW w:w="1398" w:type="pct"/>
          </w:tcPr>
          <w:p w14:paraId="7E010D64" w14:textId="7BB62F44" w:rsidR="000C60E4" w:rsidRPr="00F97CB6" w:rsidRDefault="000C60E4" w:rsidP="000C60E4">
            <w:pPr>
              <w:pStyle w:val="TableText-SmallCentered"/>
            </w:pPr>
            <w:r>
              <w:t>Final_Data</w:t>
            </w:r>
            <w:r w:rsidRPr="008F79DF">
              <w:t xml:space="preserve"> </w:t>
            </w:r>
          </w:p>
        </w:tc>
        <w:tc>
          <w:tcPr>
            <w:tcW w:w="1551" w:type="pct"/>
          </w:tcPr>
          <w:p w14:paraId="096BB263" w14:textId="16129D46" w:rsidR="000C60E4" w:rsidRPr="00F97CB6" w:rsidRDefault="000C60E4" w:rsidP="000C60E4">
            <w:pPr>
              <w:pStyle w:val="TableText-SmallCentered"/>
            </w:pPr>
            <w:r>
              <w:t>2</w:t>
            </w:r>
          </w:p>
        </w:tc>
        <w:tc>
          <w:tcPr>
            <w:tcW w:w="2051" w:type="pct"/>
          </w:tcPr>
          <w:p w14:paraId="430A84D3" w14:textId="77777777" w:rsidR="000C60E4" w:rsidRDefault="000C60E4" w:rsidP="000C60E4">
            <w:pPr>
              <w:pStyle w:val="TableText-Small"/>
            </w:pPr>
            <w:r>
              <w:t>UWB_Session_ID,</w:t>
            </w:r>
          </w:p>
          <w:p w14:paraId="0596793C" w14:textId="77777777" w:rsidR="000C60E4" w:rsidRDefault="000C60E4" w:rsidP="000C60E4">
            <w:pPr>
              <w:pStyle w:val="TableText-Small"/>
            </w:pPr>
            <w:r>
              <w:t>Ranging_Block,</w:t>
            </w:r>
          </w:p>
          <w:p w14:paraId="78B59975" w14:textId="77777777" w:rsidR="000C60E4" w:rsidRDefault="000C60E4" w:rsidP="000C60E4">
            <w:pPr>
              <w:pStyle w:val="TableText-Small"/>
            </w:pPr>
            <w:r>
              <w:t>Hop_Flag,</w:t>
            </w:r>
          </w:p>
          <w:p w14:paraId="69CD1337" w14:textId="77777777" w:rsidR="000C60E4" w:rsidRDefault="000C60E4" w:rsidP="000C60E4">
            <w:pPr>
              <w:pStyle w:val="TableText-Small"/>
            </w:pPr>
            <w:r>
              <w:t>Round_Index,</w:t>
            </w:r>
          </w:p>
          <w:p w14:paraId="7B670C9A" w14:textId="77777777" w:rsidR="000C60E4" w:rsidRDefault="000C60E4" w:rsidP="000C60E4">
            <w:pPr>
              <w:pStyle w:val="TableText-Small"/>
            </w:pPr>
            <w:r>
              <w:t>Final_STS_Index,</w:t>
            </w:r>
          </w:p>
          <w:p w14:paraId="3B5B782A" w14:textId="77777777" w:rsidR="000C60E4" w:rsidRDefault="000C60E4" w:rsidP="000C60E4">
            <w:pPr>
              <w:pStyle w:val="TableText-Small"/>
            </w:pPr>
            <w:r>
              <w:lastRenderedPageBreak/>
              <w:t>Ranging_Timestamp_FINAL_TX,</w:t>
            </w:r>
          </w:p>
          <w:p w14:paraId="3F1DC5CA" w14:textId="77777777" w:rsidR="000C60E4" w:rsidRDefault="000C60E4" w:rsidP="000C60E4">
            <w:pPr>
              <w:pStyle w:val="TableText-Small"/>
            </w:pPr>
            <w:r>
              <w:t>Number_Ranging_Responders,</w:t>
            </w:r>
          </w:p>
          <w:p w14:paraId="7439AAC0" w14:textId="77777777" w:rsidR="000C60E4" w:rsidRDefault="000C60E4" w:rsidP="000C60E4">
            <w:pPr>
              <w:pStyle w:val="TableText-Small"/>
            </w:pPr>
            <w:r>
              <w:t>Responder_Index,</w:t>
            </w:r>
          </w:p>
          <w:p w14:paraId="635875D1" w14:textId="77777777" w:rsidR="000C60E4" w:rsidRDefault="000C60E4" w:rsidP="000C60E4">
            <w:pPr>
              <w:pStyle w:val="TableText-Small"/>
            </w:pPr>
            <w:r>
              <w:t>Ranging_Timestamp_Responder_</w:t>
            </w:r>
            <w:r w:rsidRPr="004E0B49">
              <w:rPr>
                <w:rStyle w:val="Emphasis"/>
              </w:rPr>
              <w:t>l</w:t>
            </w:r>
            <w:r>
              <w:t>,</w:t>
            </w:r>
          </w:p>
          <w:p w14:paraId="53ACCCAF" w14:textId="059B4AF7" w:rsidR="000C60E4" w:rsidRDefault="000C60E4" w:rsidP="000C60E4">
            <w:pPr>
              <w:pStyle w:val="TableText-Small"/>
            </w:pPr>
            <w:r>
              <w:t>Ranging_Timestamp_Uncertainty_Responder_</w:t>
            </w:r>
            <w:r w:rsidRPr="004E0B49">
              <w:rPr>
                <w:rStyle w:val="Emphasis"/>
              </w:rPr>
              <w:t>l</w:t>
            </w:r>
            <w:r>
              <w:t>,</w:t>
            </w:r>
          </w:p>
          <w:p w14:paraId="273535C9" w14:textId="77777777" w:rsidR="000C60E4" w:rsidRDefault="000C60E4" w:rsidP="000C60E4">
            <w:pPr>
              <w:pStyle w:val="TableText-Small"/>
            </w:pPr>
            <w:r>
              <w:t>Ranging_Status_Responder_</w:t>
            </w:r>
            <w:r w:rsidRPr="004E0B49">
              <w:rPr>
                <w:rStyle w:val="Emphasis"/>
              </w:rPr>
              <w:t>l</w:t>
            </w:r>
            <w:r>
              <w:t xml:space="preserve">, </w:t>
            </w:r>
          </w:p>
          <w:p w14:paraId="3FACC136" w14:textId="720F31CE" w:rsidR="000C60E4" w:rsidRPr="008D4DE9" w:rsidRDefault="000C60E4" w:rsidP="000C60E4">
            <w:pPr>
              <w:pStyle w:val="TableText-Small"/>
            </w:pPr>
            <w:r>
              <w:t>…</w:t>
            </w:r>
          </w:p>
        </w:tc>
      </w:tr>
    </w:tbl>
    <w:p w14:paraId="3A19924B" w14:textId="1B5B02EF" w:rsidR="00822355" w:rsidRDefault="00822355" w:rsidP="00822355">
      <w:pPr>
        <w:pStyle w:val="CaptionTable"/>
      </w:pPr>
      <w:bookmarkStart w:id="3429" w:name="_Ref64711554"/>
      <w:bookmarkStart w:id="3430" w:name="_Toc118223211"/>
      <w:r>
        <w:lastRenderedPageBreak/>
        <w:t xml:space="preserve">Table </w:t>
      </w:r>
      <w:fldSimple w:instr=" STYLEREF 1 \s ">
        <w:r w:rsidR="00D81990">
          <w:rPr>
            <w:noProof/>
          </w:rPr>
          <w:t>20</w:t>
        </w:r>
      </w:fldSimple>
      <w:r w:rsidR="00183237">
        <w:noBreakHyphen/>
      </w:r>
      <w:fldSimple w:instr=" SEQ Table \* ARABIC \s 1 ">
        <w:r w:rsidR="00D81990">
          <w:rPr>
            <w:noProof/>
          </w:rPr>
          <w:t>6</w:t>
        </w:r>
      </w:fldSimple>
      <w:bookmarkEnd w:id="3429"/>
      <w:r>
        <w:t xml:space="preserve">: </w:t>
      </w:r>
      <w:r w:rsidRPr="00E44199">
        <w:t xml:space="preserve">The definition of parameters in the </w:t>
      </w:r>
      <w:r w:rsidR="002A076E" w:rsidRPr="00E44199">
        <w:t>Final</w:t>
      </w:r>
      <w:r w:rsidR="002A076E">
        <w:t>_</w:t>
      </w:r>
      <w:r w:rsidRPr="00E44199">
        <w:t>Data Message</w:t>
      </w:r>
      <w:r>
        <w:t>.</w:t>
      </w:r>
      <w:bookmarkEnd w:id="343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07"/>
        <w:gridCol w:w="901"/>
        <w:gridCol w:w="2427"/>
        <w:gridCol w:w="3415"/>
      </w:tblGrid>
      <w:tr w:rsidR="000C60E4" w:rsidRPr="003D60F1" w14:paraId="05CA21B4" w14:textId="77777777" w:rsidTr="00982F9B">
        <w:trPr>
          <w:trHeight w:val="357"/>
          <w:tblHeader/>
        </w:trPr>
        <w:tc>
          <w:tcPr>
            <w:tcW w:w="1394" w:type="pct"/>
            <w:shd w:val="clear" w:color="auto" w:fill="1774CD"/>
          </w:tcPr>
          <w:p w14:paraId="1C0CA85F" w14:textId="77777777" w:rsidR="000C60E4" w:rsidRPr="003D60F1" w:rsidRDefault="000C60E4" w:rsidP="000C60E4">
            <w:pPr>
              <w:pStyle w:val="TableHead"/>
            </w:pPr>
            <w:r w:rsidRPr="00F825BB">
              <w:t>Parameters</w:t>
            </w:r>
          </w:p>
        </w:tc>
        <w:tc>
          <w:tcPr>
            <w:tcW w:w="482" w:type="pct"/>
            <w:shd w:val="clear" w:color="auto" w:fill="1774CD"/>
          </w:tcPr>
          <w:p w14:paraId="2CA411EA" w14:textId="344A527C" w:rsidR="000C60E4" w:rsidRDefault="00383F07" w:rsidP="000C60E4">
            <w:pPr>
              <w:pStyle w:val="TableHead-Centered"/>
            </w:pPr>
            <w:r>
              <w:t>Length (by</w:t>
            </w:r>
            <w:r w:rsidR="003609CD">
              <w:t>tes</w:t>
            </w:r>
            <w:r w:rsidR="000C60E4" w:rsidRPr="00F825BB">
              <w:t>)</w:t>
            </w:r>
          </w:p>
        </w:tc>
        <w:tc>
          <w:tcPr>
            <w:tcW w:w="1298" w:type="pct"/>
            <w:shd w:val="clear" w:color="auto" w:fill="1774CD"/>
          </w:tcPr>
          <w:p w14:paraId="2D5009D6" w14:textId="77777777" w:rsidR="000C60E4" w:rsidRPr="0084716D" w:rsidRDefault="000C60E4" w:rsidP="006B5049">
            <w:pPr>
              <w:pStyle w:val="TableHead"/>
            </w:pPr>
            <w:r w:rsidRPr="00F825BB">
              <w:t>Value</w:t>
            </w:r>
          </w:p>
        </w:tc>
        <w:tc>
          <w:tcPr>
            <w:tcW w:w="1826" w:type="pct"/>
            <w:shd w:val="clear" w:color="auto" w:fill="1774CD"/>
          </w:tcPr>
          <w:p w14:paraId="729629AF" w14:textId="77777777" w:rsidR="000C60E4" w:rsidRPr="00517F82" w:rsidRDefault="000C60E4" w:rsidP="000C60E4">
            <w:pPr>
              <w:pStyle w:val="TableHead"/>
            </w:pPr>
            <w:r w:rsidRPr="00F825BB">
              <w:t>Description</w:t>
            </w:r>
          </w:p>
        </w:tc>
      </w:tr>
      <w:tr w:rsidR="00D32CF9" w:rsidRPr="003D60F1" w14:paraId="2F2C7753" w14:textId="77777777" w:rsidTr="00982F9B">
        <w:trPr>
          <w:trHeight w:val="357"/>
        </w:trPr>
        <w:tc>
          <w:tcPr>
            <w:tcW w:w="1394" w:type="pct"/>
          </w:tcPr>
          <w:p w14:paraId="367BA512" w14:textId="13DE17EB" w:rsidR="00D32CF9" w:rsidRPr="008F79DF" w:rsidRDefault="00D32CF9" w:rsidP="00D32CF9">
            <w:pPr>
              <w:pStyle w:val="TableText-Small"/>
            </w:pPr>
            <w:r w:rsidRPr="0038349A">
              <w:t>UWB_Session_ID</w:t>
            </w:r>
          </w:p>
        </w:tc>
        <w:tc>
          <w:tcPr>
            <w:tcW w:w="482" w:type="pct"/>
          </w:tcPr>
          <w:p w14:paraId="40788399" w14:textId="4563B692" w:rsidR="00D32CF9" w:rsidRDefault="00D32CF9" w:rsidP="00D32CF9">
            <w:pPr>
              <w:pStyle w:val="TableText-SmallCentered"/>
            </w:pPr>
            <w:r w:rsidRPr="004E1864">
              <w:t>4</w:t>
            </w:r>
          </w:p>
        </w:tc>
        <w:tc>
          <w:tcPr>
            <w:tcW w:w="1298" w:type="pct"/>
          </w:tcPr>
          <w:p w14:paraId="6A5D592C" w14:textId="15173FF7" w:rsidR="00D32CF9" w:rsidRDefault="00D32CF9" w:rsidP="006B5049">
            <w:pPr>
              <w:pStyle w:val="TableText-Small"/>
            </w:pPr>
            <w:r w:rsidRPr="00930FC1">
              <w:t>0–(2</w:t>
            </w:r>
            <w:r w:rsidRPr="00D32CF9">
              <w:rPr>
                <w:vertAlign w:val="superscript"/>
              </w:rPr>
              <w:t>32</w:t>
            </w:r>
            <w:r w:rsidRPr="00930FC1">
              <w:t>-1)</w:t>
            </w:r>
          </w:p>
        </w:tc>
        <w:tc>
          <w:tcPr>
            <w:tcW w:w="1826" w:type="pct"/>
          </w:tcPr>
          <w:p w14:paraId="1A32EFF6" w14:textId="692CFB22" w:rsidR="00D32CF9" w:rsidRDefault="00D32CF9" w:rsidP="00D32CF9">
            <w:pPr>
              <w:pStyle w:val="TableText-Small"/>
            </w:pPr>
            <w:r w:rsidRPr="00942BCE">
              <w:t>ID of the UWB ranging session</w:t>
            </w:r>
          </w:p>
        </w:tc>
      </w:tr>
      <w:tr w:rsidR="00D32CF9" w:rsidRPr="003D60F1" w14:paraId="5F72F7A5" w14:textId="77777777" w:rsidTr="00982F9B">
        <w:trPr>
          <w:trHeight w:val="357"/>
        </w:trPr>
        <w:tc>
          <w:tcPr>
            <w:tcW w:w="1394" w:type="pct"/>
          </w:tcPr>
          <w:p w14:paraId="57EA8584" w14:textId="4A4847A5" w:rsidR="00D32CF9" w:rsidRPr="008F79DF" w:rsidRDefault="00D32CF9" w:rsidP="00D32CF9">
            <w:pPr>
              <w:pStyle w:val="TableText-Small"/>
            </w:pPr>
            <w:r w:rsidRPr="0038349A">
              <w:t>Ranging_Block</w:t>
            </w:r>
          </w:p>
        </w:tc>
        <w:tc>
          <w:tcPr>
            <w:tcW w:w="482" w:type="pct"/>
          </w:tcPr>
          <w:p w14:paraId="5B10F50A" w14:textId="01C51944" w:rsidR="00D32CF9" w:rsidRDefault="00D32CF9" w:rsidP="00D32CF9">
            <w:pPr>
              <w:pStyle w:val="TableText-SmallCentered"/>
            </w:pPr>
            <w:r w:rsidRPr="004E1864">
              <w:t>2</w:t>
            </w:r>
          </w:p>
        </w:tc>
        <w:tc>
          <w:tcPr>
            <w:tcW w:w="1298" w:type="pct"/>
          </w:tcPr>
          <w:p w14:paraId="3495638A" w14:textId="4912C0BE" w:rsidR="00D32CF9" w:rsidRDefault="00D32CF9" w:rsidP="006B5049">
            <w:pPr>
              <w:pStyle w:val="TableText-Small"/>
            </w:pPr>
            <w:r w:rsidRPr="00930FC1">
              <w:t>0–65535</w:t>
            </w:r>
          </w:p>
        </w:tc>
        <w:tc>
          <w:tcPr>
            <w:tcW w:w="1826" w:type="pct"/>
          </w:tcPr>
          <w:p w14:paraId="621875FB" w14:textId="2E6C29B1" w:rsidR="00D32CF9" w:rsidRDefault="00D32CF9" w:rsidP="00D32CF9">
            <w:pPr>
              <w:pStyle w:val="TableText-Small"/>
            </w:pPr>
            <w:r w:rsidRPr="00942BCE">
              <w:t>Index of current ranging Block</w:t>
            </w:r>
          </w:p>
        </w:tc>
      </w:tr>
      <w:tr w:rsidR="00D32CF9" w:rsidRPr="003D60F1" w14:paraId="5904AC07" w14:textId="77777777" w:rsidTr="00982F9B">
        <w:trPr>
          <w:trHeight w:val="357"/>
        </w:trPr>
        <w:tc>
          <w:tcPr>
            <w:tcW w:w="1394" w:type="pct"/>
          </w:tcPr>
          <w:p w14:paraId="5893707F" w14:textId="51F16466" w:rsidR="00D32CF9" w:rsidRPr="008F79DF" w:rsidRDefault="00D32CF9" w:rsidP="00D32CF9">
            <w:pPr>
              <w:pStyle w:val="TableText-Small"/>
            </w:pPr>
            <w:r w:rsidRPr="0038349A">
              <w:t>Hop_Flag</w:t>
            </w:r>
          </w:p>
        </w:tc>
        <w:tc>
          <w:tcPr>
            <w:tcW w:w="482" w:type="pct"/>
          </w:tcPr>
          <w:p w14:paraId="2B4FA622" w14:textId="67B6FCC5" w:rsidR="00D32CF9" w:rsidRDefault="00D32CF9" w:rsidP="00D32CF9">
            <w:pPr>
              <w:pStyle w:val="TableText-SmallCentered"/>
            </w:pPr>
            <w:r w:rsidRPr="004E1864">
              <w:t>1</w:t>
            </w:r>
          </w:p>
        </w:tc>
        <w:tc>
          <w:tcPr>
            <w:tcW w:w="1298" w:type="pct"/>
          </w:tcPr>
          <w:p w14:paraId="19E8072E" w14:textId="77777777" w:rsidR="00D32CF9" w:rsidRDefault="00D32CF9" w:rsidP="006B5049">
            <w:pPr>
              <w:pStyle w:val="TableText-Small"/>
            </w:pPr>
            <w:r>
              <w:t>0: No Hopping</w:t>
            </w:r>
          </w:p>
          <w:p w14:paraId="29A532B5" w14:textId="75683218" w:rsidR="00D32CF9" w:rsidRDefault="00D32CF9" w:rsidP="006B5049">
            <w:pPr>
              <w:pStyle w:val="TableText-Small"/>
            </w:pPr>
            <w:r>
              <w:t xml:space="preserve">1: Hopping </w:t>
            </w:r>
          </w:p>
        </w:tc>
        <w:tc>
          <w:tcPr>
            <w:tcW w:w="1826" w:type="pct"/>
          </w:tcPr>
          <w:p w14:paraId="2186A694" w14:textId="77777777" w:rsidR="00D32CF9" w:rsidRDefault="00D32CF9" w:rsidP="00D32CF9">
            <w:pPr>
              <w:pStyle w:val="TableText-Small"/>
            </w:pPr>
            <w:r>
              <w:t xml:space="preserve">Hop Flag for next ranging Block </w:t>
            </w:r>
          </w:p>
          <w:p w14:paraId="3BFAB1D7" w14:textId="6450B5D6" w:rsidR="00D32CF9" w:rsidRDefault="00D32CF9" w:rsidP="00D32CF9">
            <w:pPr>
              <w:pStyle w:val="TableText-Small"/>
            </w:pPr>
            <w:r>
              <w:t xml:space="preserve">For no hopping configuration this field is always 0 </w:t>
            </w:r>
          </w:p>
          <w:p w14:paraId="419700C0" w14:textId="075CCB15" w:rsidR="00D32CF9" w:rsidRDefault="00D32CF9" w:rsidP="00D32CF9">
            <w:pPr>
              <w:pStyle w:val="TableText-Small"/>
            </w:pPr>
            <w:r>
              <w:t>For continuous hopping configuration this field is always 1</w:t>
            </w:r>
          </w:p>
        </w:tc>
      </w:tr>
      <w:tr w:rsidR="00D32CF9" w:rsidRPr="003D60F1" w14:paraId="2A40FCF1" w14:textId="77777777" w:rsidTr="00982F9B">
        <w:trPr>
          <w:trHeight w:val="357"/>
        </w:trPr>
        <w:tc>
          <w:tcPr>
            <w:tcW w:w="1394" w:type="pct"/>
          </w:tcPr>
          <w:p w14:paraId="37568D24" w14:textId="34A586A1" w:rsidR="00D32CF9" w:rsidRPr="003F4D38" w:rsidRDefault="00D32CF9" w:rsidP="00D32CF9">
            <w:pPr>
              <w:pStyle w:val="TableText-Small"/>
            </w:pPr>
            <w:r w:rsidRPr="0038349A">
              <w:t>Round_Index</w:t>
            </w:r>
          </w:p>
        </w:tc>
        <w:tc>
          <w:tcPr>
            <w:tcW w:w="482" w:type="pct"/>
          </w:tcPr>
          <w:p w14:paraId="0E7160EB" w14:textId="720BFCA1" w:rsidR="00D32CF9" w:rsidRPr="003F4D38" w:rsidRDefault="00D32CF9" w:rsidP="00D32CF9">
            <w:pPr>
              <w:pStyle w:val="TableText-SmallCentered"/>
            </w:pPr>
            <w:r w:rsidRPr="004E1864">
              <w:t>2</w:t>
            </w:r>
          </w:p>
        </w:tc>
        <w:tc>
          <w:tcPr>
            <w:tcW w:w="1298" w:type="pct"/>
          </w:tcPr>
          <w:p w14:paraId="2E9FCBBF" w14:textId="0DB98CD0" w:rsidR="00D32CF9" w:rsidRPr="009413BF" w:rsidRDefault="00D32CF9" w:rsidP="006B5049">
            <w:pPr>
              <w:pStyle w:val="TableText-Small"/>
            </w:pPr>
            <w:r w:rsidRPr="00D32CF9">
              <w:t>0 – 65535</w:t>
            </w:r>
          </w:p>
        </w:tc>
        <w:tc>
          <w:tcPr>
            <w:tcW w:w="1826" w:type="pct"/>
          </w:tcPr>
          <w:p w14:paraId="435836F4" w14:textId="3F86CCF5" w:rsidR="00D32CF9" w:rsidRDefault="00D32CF9" w:rsidP="00D32CF9">
            <w:pPr>
              <w:pStyle w:val="TableText-Small"/>
            </w:pPr>
            <w:r w:rsidRPr="00D32CF9">
              <w:t xml:space="preserve">The ranging round in which the ranging cycle will be executed in the next ranging block </w:t>
            </w:r>
          </w:p>
        </w:tc>
      </w:tr>
      <w:tr w:rsidR="00D32CF9" w:rsidRPr="003D60F1" w14:paraId="298168EC" w14:textId="77777777" w:rsidTr="00982F9B">
        <w:trPr>
          <w:trHeight w:val="357"/>
        </w:trPr>
        <w:tc>
          <w:tcPr>
            <w:tcW w:w="1394" w:type="pct"/>
          </w:tcPr>
          <w:p w14:paraId="23486010" w14:textId="4D2AA5B4" w:rsidR="00D32CF9" w:rsidRPr="008F79DF" w:rsidRDefault="00D32CF9" w:rsidP="00D32CF9">
            <w:pPr>
              <w:pStyle w:val="TableText-Small"/>
            </w:pPr>
            <w:r w:rsidRPr="0038349A">
              <w:t>Final_STS_Index</w:t>
            </w:r>
          </w:p>
        </w:tc>
        <w:tc>
          <w:tcPr>
            <w:tcW w:w="482" w:type="pct"/>
          </w:tcPr>
          <w:p w14:paraId="2A99FF49" w14:textId="633A8FA6" w:rsidR="00D32CF9" w:rsidRDefault="00D32CF9" w:rsidP="00D32CF9">
            <w:pPr>
              <w:pStyle w:val="TableText-SmallCentered"/>
            </w:pPr>
            <w:r w:rsidRPr="004E1864">
              <w:t>4</w:t>
            </w:r>
          </w:p>
        </w:tc>
        <w:tc>
          <w:tcPr>
            <w:tcW w:w="1298" w:type="pct"/>
          </w:tcPr>
          <w:p w14:paraId="70E35335" w14:textId="3DD07060" w:rsidR="00D32CF9" w:rsidRDefault="00D32CF9" w:rsidP="006B5049">
            <w:pPr>
              <w:pStyle w:val="TableText-Small"/>
            </w:pPr>
            <w:r w:rsidRPr="00D32CF9">
              <w:t>0 – (2</w:t>
            </w:r>
            <w:r w:rsidRPr="00D32CF9">
              <w:rPr>
                <w:vertAlign w:val="superscript"/>
              </w:rPr>
              <w:t>31</w:t>
            </w:r>
            <w:r w:rsidRPr="00D32CF9">
              <w:t>-1)</w:t>
            </w:r>
          </w:p>
        </w:tc>
        <w:tc>
          <w:tcPr>
            <w:tcW w:w="1826" w:type="pct"/>
          </w:tcPr>
          <w:p w14:paraId="2BDBC781" w14:textId="425CFEA9" w:rsidR="00D32CF9" w:rsidRDefault="00D32CF9" w:rsidP="00D32CF9">
            <w:pPr>
              <w:pStyle w:val="TableText-Small"/>
            </w:pPr>
            <w:r w:rsidRPr="00D32CF9">
              <w:t>STS index of the preceding Final message.</w:t>
            </w:r>
          </w:p>
        </w:tc>
      </w:tr>
      <w:tr w:rsidR="00D32CF9" w:rsidRPr="003D60F1" w14:paraId="7277459A" w14:textId="77777777" w:rsidTr="00982F9B">
        <w:trPr>
          <w:trHeight w:val="357"/>
        </w:trPr>
        <w:tc>
          <w:tcPr>
            <w:tcW w:w="1394" w:type="pct"/>
          </w:tcPr>
          <w:p w14:paraId="64A2DD08" w14:textId="7823D4B6" w:rsidR="00D32CF9" w:rsidRPr="00F97CB6" w:rsidRDefault="00D32CF9" w:rsidP="00D32CF9">
            <w:pPr>
              <w:pStyle w:val="TableText-Small"/>
            </w:pPr>
            <w:r w:rsidRPr="0038349A">
              <w:t>Ranging_Timestamp_FINAL_TX</w:t>
            </w:r>
          </w:p>
        </w:tc>
        <w:tc>
          <w:tcPr>
            <w:tcW w:w="482" w:type="pct"/>
          </w:tcPr>
          <w:p w14:paraId="570657B1" w14:textId="439D97E8" w:rsidR="00D32CF9" w:rsidRPr="00F97CB6" w:rsidRDefault="00D32CF9" w:rsidP="00D32CF9">
            <w:pPr>
              <w:pStyle w:val="TableText-SmallCentered"/>
            </w:pPr>
            <w:r w:rsidRPr="00696DBA">
              <w:t>4</w:t>
            </w:r>
          </w:p>
        </w:tc>
        <w:tc>
          <w:tcPr>
            <w:tcW w:w="1298" w:type="pct"/>
          </w:tcPr>
          <w:p w14:paraId="7DFB6D65" w14:textId="77777777" w:rsidR="00D32CF9" w:rsidRDefault="00D32CF9" w:rsidP="006B5049">
            <w:pPr>
              <w:pStyle w:val="TableText-Small"/>
            </w:pPr>
            <w:r>
              <w:t>Range = 0 to 0XFFFFFFFF</w:t>
            </w:r>
          </w:p>
          <w:p w14:paraId="31A0C3EA" w14:textId="1FD8D484" w:rsidR="00D32CF9" w:rsidRDefault="00D32CF9" w:rsidP="006B5049">
            <w:pPr>
              <w:pStyle w:val="TableText-Small"/>
            </w:pPr>
            <w:r>
              <w:t xml:space="preserve">Timestamp = N </w:t>
            </w:r>
            <w:r w:rsidR="00BB6AA3" w:rsidRPr="00BB6AA3">
              <w:t>×</w:t>
            </w:r>
            <w:r w:rsidR="00BB6AA3">
              <w:br/>
            </w:r>
            <w:r>
              <w:t xml:space="preserve"> 1/128 </w:t>
            </w:r>
            <w:r w:rsidR="00BB6AA3" w:rsidRPr="00BB6AA3">
              <w:t>×</w:t>
            </w:r>
            <w:r w:rsidR="00BB6AA3">
              <w:br/>
            </w:r>
            <w:r>
              <w:t xml:space="preserve"> 1/499.2e6 sec</w:t>
            </w:r>
          </w:p>
          <w:p w14:paraId="295F0EB3" w14:textId="7F88A42C" w:rsidR="00D32CF9" w:rsidRDefault="00D32CF9" w:rsidP="006B5049">
            <w:pPr>
              <w:pStyle w:val="TableText-Small"/>
            </w:pPr>
            <w:r>
              <w:t xml:space="preserve">Time Range = 0 to 67.21 ms </w:t>
            </w:r>
          </w:p>
        </w:tc>
        <w:tc>
          <w:tcPr>
            <w:tcW w:w="1826" w:type="pct"/>
          </w:tcPr>
          <w:p w14:paraId="3EC3A3FF" w14:textId="12D00F9C" w:rsidR="00D32CF9" w:rsidRPr="008D4DE9" w:rsidRDefault="00D32CF9" w:rsidP="00D32CF9">
            <w:pPr>
              <w:pStyle w:val="TableText-Small"/>
            </w:pPr>
            <w:r w:rsidRPr="00AF303C">
              <w:t>Time difference between POLL and Final messages transmit times at the initiator.</w:t>
            </w:r>
          </w:p>
        </w:tc>
      </w:tr>
      <w:tr w:rsidR="00D32CF9" w:rsidRPr="003D60F1" w14:paraId="7A0B2911" w14:textId="77777777" w:rsidTr="00982F9B">
        <w:trPr>
          <w:trHeight w:val="357"/>
        </w:trPr>
        <w:tc>
          <w:tcPr>
            <w:tcW w:w="1394" w:type="pct"/>
          </w:tcPr>
          <w:p w14:paraId="77387F85" w14:textId="11A440A8" w:rsidR="00D32CF9" w:rsidRPr="003F4D38" w:rsidRDefault="00D32CF9" w:rsidP="00D32CF9">
            <w:pPr>
              <w:pStyle w:val="TableText-Small"/>
            </w:pPr>
            <w:r w:rsidRPr="0038349A">
              <w:t>Number_Ranging_Responders</w:t>
            </w:r>
          </w:p>
        </w:tc>
        <w:tc>
          <w:tcPr>
            <w:tcW w:w="482" w:type="pct"/>
          </w:tcPr>
          <w:p w14:paraId="4D80FB57" w14:textId="0FD96FD5" w:rsidR="00D32CF9" w:rsidRPr="003F4D38" w:rsidRDefault="00D32CF9" w:rsidP="00D32CF9">
            <w:pPr>
              <w:pStyle w:val="TableText-SmallCentered"/>
            </w:pPr>
            <w:r w:rsidRPr="00696DBA">
              <w:t>1</w:t>
            </w:r>
          </w:p>
        </w:tc>
        <w:tc>
          <w:tcPr>
            <w:tcW w:w="1298" w:type="pct"/>
          </w:tcPr>
          <w:p w14:paraId="68371357" w14:textId="6E09F36A" w:rsidR="00D32CF9" w:rsidRPr="009413BF" w:rsidRDefault="00D32CF9" w:rsidP="006B5049">
            <w:pPr>
              <w:pStyle w:val="TableText-Small"/>
            </w:pPr>
            <w:r w:rsidRPr="00D32CF9">
              <w:t>0–</w:t>
            </w:r>
            <w:r>
              <w:t>2</w:t>
            </w:r>
            <w:r w:rsidRPr="00D32CF9">
              <w:t>55</w:t>
            </w:r>
          </w:p>
        </w:tc>
        <w:tc>
          <w:tcPr>
            <w:tcW w:w="1826" w:type="pct"/>
          </w:tcPr>
          <w:p w14:paraId="23EDEF89" w14:textId="52F39F20" w:rsidR="00D32CF9" w:rsidRPr="000C60E4" w:rsidRDefault="00D32CF9" w:rsidP="00D32CF9">
            <w:pPr>
              <w:pStyle w:val="TableText-Small"/>
            </w:pPr>
            <w:r w:rsidRPr="00AF303C">
              <w:t>Number of timestamps to follow in this message</w:t>
            </w:r>
          </w:p>
        </w:tc>
      </w:tr>
      <w:tr w:rsidR="00D32CF9" w:rsidRPr="003D60F1" w14:paraId="64E1F9D5" w14:textId="77777777" w:rsidTr="00982F9B">
        <w:trPr>
          <w:trHeight w:val="357"/>
        </w:trPr>
        <w:tc>
          <w:tcPr>
            <w:tcW w:w="1394" w:type="pct"/>
          </w:tcPr>
          <w:p w14:paraId="19336A43" w14:textId="552128D3" w:rsidR="00D32CF9" w:rsidRPr="003F4D38" w:rsidRDefault="00D32CF9" w:rsidP="00D32CF9">
            <w:pPr>
              <w:pStyle w:val="TableText-Small"/>
            </w:pPr>
            <w:r w:rsidRPr="0038349A">
              <w:t>Responder_Index</w:t>
            </w:r>
          </w:p>
        </w:tc>
        <w:tc>
          <w:tcPr>
            <w:tcW w:w="482" w:type="pct"/>
          </w:tcPr>
          <w:p w14:paraId="64805432" w14:textId="23A3FBF9" w:rsidR="00D32CF9" w:rsidRPr="003F4D38" w:rsidRDefault="00D32CF9" w:rsidP="00D32CF9">
            <w:pPr>
              <w:pStyle w:val="TableText-SmallCentered"/>
            </w:pPr>
            <w:r w:rsidRPr="00696DBA">
              <w:t>1</w:t>
            </w:r>
          </w:p>
        </w:tc>
        <w:tc>
          <w:tcPr>
            <w:tcW w:w="1298" w:type="pct"/>
          </w:tcPr>
          <w:p w14:paraId="2A2AE36C" w14:textId="00B6263F" w:rsidR="00D32CF9" w:rsidRPr="009413BF" w:rsidRDefault="00D32CF9" w:rsidP="006B5049">
            <w:pPr>
              <w:pStyle w:val="TableText-Small"/>
            </w:pPr>
            <w:r w:rsidRPr="00D32CF9">
              <w:t>0–</w:t>
            </w:r>
            <w:r>
              <w:t>2</w:t>
            </w:r>
            <w:r w:rsidRPr="00D32CF9">
              <w:t>55</w:t>
            </w:r>
          </w:p>
        </w:tc>
        <w:tc>
          <w:tcPr>
            <w:tcW w:w="1826" w:type="pct"/>
          </w:tcPr>
          <w:p w14:paraId="4A63773B" w14:textId="346225A1" w:rsidR="00D32CF9" w:rsidRPr="000C60E4" w:rsidRDefault="00D32CF9" w:rsidP="00D32CF9">
            <w:pPr>
              <w:pStyle w:val="TableText-Small"/>
            </w:pPr>
            <w:r w:rsidRPr="00D32CF9">
              <w:t xml:space="preserve">Index of </w:t>
            </w:r>
            <w:r w:rsidR="004E0B49">
              <w:t>R</w:t>
            </w:r>
            <w:r w:rsidRPr="00D32CF9">
              <w:t xml:space="preserve">esponder </w:t>
            </w:r>
            <w:r w:rsidRPr="004E0B49">
              <w:rPr>
                <w:rStyle w:val="Emphasis"/>
              </w:rPr>
              <w:t>l</w:t>
            </w:r>
            <w:r w:rsidRPr="00D32CF9">
              <w:t xml:space="preserve"> whose timestamp data is referred to in the Ranging_Timestamp_Responder_</w:t>
            </w:r>
            <w:r w:rsidRPr="004E0B49">
              <w:rPr>
                <w:rStyle w:val="Emphasis"/>
              </w:rPr>
              <w:t>l</w:t>
            </w:r>
            <w:r w:rsidRPr="00D32CF9">
              <w:t>, Ranging_Timestamp_Uncertainty_Responder_</w:t>
            </w:r>
            <w:r w:rsidR="004E0B49">
              <w:t>-</w:t>
            </w:r>
            <w:r w:rsidRPr="004E0B49">
              <w:rPr>
                <w:rStyle w:val="Emphasis"/>
              </w:rPr>
              <w:t>l</w:t>
            </w:r>
            <w:r w:rsidRPr="00D32CF9">
              <w:t>, and Ranging_Status_Responder_</w:t>
            </w:r>
            <w:r w:rsidRPr="004E0B49">
              <w:rPr>
                <w:rStyle w:val="Emphasis"/>
              </w:rPr>
              <w:t>l</w:t>
            </w:r>
            <w:r w:rsidRPr="00D32CF9">
              <w:t xml:space="preserve"> fields</w:t>
            </w:r>
          </w:p>
        </w:tc>
      </w:tr>
      <w:tr w:rsidR="006B5049" w:rsidRPr="003D60F1" w14:paraId="39EB47BF" w14:textId="77777777" w:rsidTr="00982F9B">
        <w:trPr>
          <w:trHeight w:val="357"/>
        </w:trPr>
        <w:tc>
          <w:tcPr>
            <w:tcW w:w="1394" w:type="pct"/>
          </w:tcPr>
          <w:p w14:paraId="4C3A53B1" w14:textId="74281385" w:rsidR="006B5049" w:rsidRPr="003F4D38" w:rsidRDefault="006B5049" w:rsidP="006B5049">
            <w:pPr>
              <w:pStyle w:val="TableText-Small"/>
            </w:pPr>
            <w:r w:rsidRPr="0038349A">
              <w:t>Ranging_Timestamp_Responder_</w:t>
            </w:r>
            <w:r w:rsidRPr="004E0B49">
              <w:rPr>
                <w:rStyle w:val="Emphasis"/>
              </w:rPr>
              <w:t>l</w:t>
            </w:r>
          </w:p>
        </w:tc>
        <w:tc>
          <w:tcPr>
            <w:tcW w:w="482" w:type="pct"/>
          </w:tcPr>
          <w:p w14:paraId="74A99C0B" w14:textId="65063EC5" w:rsidR="006B5049" w:rsidRPr="003F4D38" w:rsidRDefault="006B5049" w:rsidP="006B5049">
            <w:pPr>
              <w:pStyle w:val="TableText-SmallCentered"/>
            </w:pPr>
            <w:r w:rsidRPr="00696DBA">
              <w:t>4</w:t>
            </w:r>
          </w:p>
        </w:tc>
        <w:tc>
          <w:tcPr>
            <w:tcW w:w="1298" w:type="pct"/>
          </w:tcPr>
          <w:p w14:paraId="00D11DBE" w14:textId="77777777" w:rsidR="006B5049" w:rsidRPr="00D32CF9" w:rsidRDefault="006B5049" w:rsidP="006B5049">
            <w:pPr>
              <w:pStyle w:val="TableText-Small"/>
            </w:pPr>
            <w:r w:rsidRPr="00D32CF9">
              <w:t>Range = 0 to 0XFFFFFFFF</w:t>
            </w:r>
          </w:p>
          <w:p w14:paraId="129C1F30" w14:textId="05ECBB36" w:rsidR="006B5049" w:rsidRPr="00D32CF9" w:rsidRDefault="006B5049" w:rsidP="006B5049">
            <w:pPr>
              <w:pStyle w:val="TableText-Small"/>
            </w:pPr>
            <w:r w:rsidRPr="00D32CF9">
              <w:t xml:space="preserve">Timestamp=N </w:t>
            </w:r>
            <w:r w:rsidR="003609CD">
              <w:t>×</w:t>
            </w:r>
          </w:p>
          <w:p w14:paraId="1DD67D07" w14:textId="7A96D1E9" w:rsidR="006B5049" w:rsidRPr="00D32CF9" w:rsidRDefault="006B5049" w:rsidP="006B5049">
            <w:pPr>
              <w:pStyle w:val="TableText-Small"/>
            </w:pPr>
            <w:r w:rsidRPr="00D32CF9">
              <w:t xml:space="preserve"> 1/128 </w:t>
            </w:r>
            <w:r w:rsidR="003609CD">
              <w:t>×</w:t>
            </w:r>
          </w:p>
          <w:p w14:paraId="716EB067" w14:textId="21E556A7" w:rsidR="006B5049" w:rsidRPr="00D32CF9" w:rsidRDefault="006B5049" w:rsidP="006B5049">
            <w:pPr>
              <w:pStyle w:val="TableText-Small"/>
            </w:pPr>
            <w:r w:rsidRPr="00D32CF9">
              <w:t xml:space="preserve"> 1/499.2e6 sec</w:t>
            </w:r>
          </w:p>
          <w:p w14:paraId="29D43DAB" w14:textId="3E7249F8" w:rsidR="006B5049" w:rsidRPr="009413BF" w:rsidRDefault="006B5049" w:rsidP="006B5049">
            <w:pPr>
              <w:pStyle w:val="TableText-Small"/>
            </w:pPr>
            <w:r w:rsidRPr="00D32CF9">
              <w:t>Time Range = 0 to 67.21 ms</w:t>
            </w:r>
            <w:r>
              <w:t xml:space="preserve"> </w:t>
            </w:r>
          </w:p>
        </w:tc>
        <w:tc>
          <w:tcPr>
            <w:tcW w:w="1826" w:type="pct"/>
          </w:tcPr>
          <w:p w14:paraId="4E4EA3B5" w14:textId="023E721F" w:rsidR="006B5049" w:rsidRPr="000C60E4" w:rsidRDefault="006B5049" w:rsidP="006B5049">
            <w:pPr>
              <w:pStyle w:val="TableText-Small"/>
            </w:pPr>
            <w:r w:rsidRPr="004654EA">
              <w:t xml:space="preserve">Time difference between POLL and RESPONSE of Responder </w:t>
            </w:r>
            <w:r w:rsidRPr="004E0B49">
              <w:rPr>
                <w:rStyle w:val="Emphasis"/>
              </w:rPr>
              <w:t>l</w:t>
            </w:r>
            <w:r w:rsidRPr="004654EA">
              <w:t xml:space="preserve">, as received by the initiator. </w:t>
            </w:r>
          </w:p>
        </w:tc>
      </w:tr>
      <w:tr w:rsidR="006B5049" w:rsidRPr="003D60F1" w14:paraId="368653D1" w14:textId="77777777" w:rsidTr="00982F9B">
        <w:trPr>
          <w:trHeight w:val="357"/>
        </w:trPr>
        <w:tc>
          <w:tcPr>
            <w:tcW w:w="1394" w:type="pct"/>
          </w:tcPr>
          <w:p w14:paraId="122C40EF" w14:textId="2EF72744" w:rsidR="006B5049" w:rsidRPr="003F4D38" w:rsidRDefault="006B5049" w:rsidP="006B5049">
            <w:pPr>
              <w:pStyle w:val="TableText-Small"/>
            </w:pPr>
            <w:r w:rsidRPr="0038349A">
              <w:t>Ranging_Timestamp_Uncertainty_</w:t>
            </w:r>
            <w:r>
              <w:t>-</w:t>
            </w:r>
            <w:r w:rsidRPr="0038349A">
              <w:t>Responder_</w:t>
            </w:r>
            <w:r w:rsidRPr="004E0B49">
              <w:rPr>
                <w:rStyle w:val="Emphasis"/>
              </w:rPr>
              <w:t>l</w:t>
            </w:r>
          </w:p>
        </w:tc>
        <w:tc>
          <w:tcPr>
            <w:tcW w:w="482" w:type="pct"/>
          </w:tcPr>
          <w:p w14:paraId="46C3BC6F" w14:textId="3BA2F810" w:rsidR="006B5049" w:rsidRPr="003F4D38" w:rsidRDefault="006B5049" w:rsidP="006B5049">
            <w:pPr>
              <w:pStyle w:val="TableText-SmallCentered"/>
            </w:pPr>
            <w:r w:rsidRPr="00696DBA">
              <w:t>1</w:t>
            </w:r>
          </w:p>
        </w:tc>
        <w:tc>
          <w:tcPr>
            <w:tcW w:w="1298" w:type="pct"/>
          </w:tcPr>
          <w:p w14:paraId="5E20BD39" w14:textId="4C89D0AE" w:rsidR="006B5049" w:rsidRPr="009413BF" w:rsidRDefault="006B5049" w:rsidP="006B5049">
            <w:pPr>
              <w:pStyle w:val="TableText-Small"/>
            </w:pPr>
            <w:r w:rsidRPr="00A56C0A">
              <w:t xml:space="preserve">See Section 6.9.1.7 in </w:t>
            </w:r>
            <w:r w:rsidR="001E0EF6">
              <w:fldChar w:fldCharType="begin"/>
            </w:r>
            <w:r w:rsidR="001E0EF6">
              <w:instrText xml:space="preserve"> REF _Ref65365800 \n \h </w:instrText>
            </w:r>
            <w:r w:rsidR="001E0EF6">
              <w:fldChar w:fldCharType="separate"/>
            </w:r>
            <w:r w:rsidR="00D81990">
              <w:t>[33]</w:t>
            </w:r>
            <w:r w:rsidR="001E0EF6">
              <w:fldChar w:fldCharType="end"/>
            </w:r>
          </w:p>
        </w:tc>
        <w:tc>
          <w:tcPr>
            <w:tcW w:w="1826" w:type="pct"/>
          </w:tcPr>
          <w:p w14:paraId="290817D0" w14:textId="305D25F7" w:rsidR="006B5049" w:rsidRPr="000C60E4" w:rsidRDefault="006B5049" w:rsidP="006B5049">
            <w:pPr>
              <w:pStyle w:val="TableText-Small"/>
            </w:pPr>
            <w:r w:rsidRPr="004654EA">
              <w:t>Range of values from 1.5 cm</w:t>
            </w:r>
            <w:r w:rsidR="004E0B49" w:rsidRPr="00D32CF9">
              <w:t>–</w:t>
            </w:r>
            <w:r w:rsidRPr="004654EA">
              <w:t xml:space="preserve">3.6 m at various confidences </w:t>
            </w:r>
          </w:p>
        </w:tc>
      </w:tr>
      <w:tr w:rsidR="006B5049" w:rsidRPr="003D60F1" w14:paraId="3074F015" w14:textId="77777777" w:rsidTr="00982F9B">
        <w:trPr>
          <w:trHeight w:val="357"/>
        </w:trPr>
        <w:tc>
          <w:tcPr>
            <w:tcW w:w="1394" w:type="pct"/>
          </w:tcPr>
          <w:p w14:paraId="5A4A36D1" w14:textId="70E94190" w:rsidR="006B5049" w:rsidRPr="003F4D38" w:rsidRDefault="006B5049" w:rsidP="006B5049">
            <w:pPr>
              <w:pStyle w:val="TableText-Small"/>
            </w:pPr>
            <w:r w:rsidRPr="0038349A">
              <w:t>Ranging_Status_Responder_</w:t>
            </w:r>
            <w:r w:rsidRPr="004E0B49">
              <w:rPr>
                <w:rStyle w:val="Emphasis"/>
              </w:rPr>
              <w:t>l</w:t>
            </w:r>
          </w:p>
        </w:tc>
        <w:tc>
          <w:tcPr>
            <w:tcW w:w="482" w:type="pct"/>
          </w:tcPr>
          <w:p w14:paraId="6C25CB1C" w14:textId="7613583F" w:rsidR="006B5049" w:rsidRPr="003F4D38" w:rsidRDefault="006B5049" w:rsidP="006B5049">
            <w:pPr>
              <w:pStyle w:val="TableText-SmallCentered"/>
            </w:pPr>
            <w:r w:rsidRPr="00696DBA">
              <w:t>1</w:t>
            </w:r>
          </w:p>
        </w:tc>
        <w:tc>
          <w:tcPr>
            <w:tcW w:w="1298" w:type="pct"/>
          </w:tcPr>
          <w:p w14:paraId="00EDF38D" w14:textId="418525C2" w:rsidR="006B5049" w:rsidRPr="009413BF" w:rsidRDefault="006B5049" w:rsidP="006B5049">
            <w:pPr>
              <w:pStyle w:val="TableText-Small"/>
            </w:pPr>
            <w:r w:rsidRPr="00D32CF9">
              <w:t xml:space="preserve">See </w:t>
            </w:r>
            <w:r w:rsidR="004E0B49" w:rsidRPr="00EA3E66">
              <w:rPr>
                <w:rStyle w:val="CrossRef"/>
              </w:rPr>
              <w:fldChar w:fldCharType="begin"/>
            </w:r>
            <w:r w:rsidR="004E0B49" w:rsidRPr="00EA3E66">
              <w:rPr>
                <w:rStyle w:val="CrossRef"/>
              </w:rPr>
              <w:instrText xml:space="preserve"> REF _Ref64711113 \h </w:instrText>
            </w:r>
            <w:r w:rsidR="004E0B49" w:rsidRPr="00EA3E66">
              <w:rPr>
                <w:rStyle w:val="CrossRef"/>
              </w:rPr>
            </w:r>
            <w:r w:rsidR="004E0B49" w:rsidRPr="00EA3E66">
              <w:rPr>
                <w:rStyle w:val="CrossRef"/>
              </w:rPr>
              <w:fldChar w:fldCharType="separate"/>
            </w:r>
            <w:r w:rsidR="00D81990">
              <w:t xml:space="preserve">Table </w:t>
            </w:r>
            <w:r w:rsidR="00D81990">
              <w:rPr>
                <w:noProof/>
              </w:rPr>
              <w:t>20</w:t>
            </w:r>
            <w:r w:rsidR="00D81990">
              <w:noBreakHyphen/>
            </w:r>
            <w:r w:rsidR="00D81990">
              <w:rPr>
                <w:noProof/>
              </w:rPr>
              <w:t>7</w:t>
            </w:r>
            <w:r w:rsidR="004E0B49" w:rsidRPr="00EA3E66">
              <w:rPr>
                <w:rStyle w:val="CrossRef"/>
              </w:rPr>
              <w:fldChar w:fldCharType="end"/>
            </w:r>
            <w:r w:rsidRPr="00D32CF9">
              <w:t xml:space="preserve"> </w:t>
            </w:r>
          </w:p>
        </w:tc>
        <w:tc>
          <w:tcPr>
            <w:tcW w:w="1826" w:type="pct"/>
          </w:tcPr>
          <w:p w14:paraId="43A51DCC" w14:textId="0D752B96" w:rsidR="006B5049" w:rsidRPr="000C60E4" w:rsidRDefault="006B5049" w:rsidP="006B5049">
            <w:pPr>
              <w:pStyle w:val="TableText-Small"/>
            </w:pPr>
            <w:r w:rsidRPr="004654EA">
              <w:t xml:space="preserve">The status for the response frame from the responder. See the corresponding description for the ranging status in </w:t>
            </w:r>
            <w:r w:rsidR="004E0B49" w:rsidRPr="00EA3E66">
              <w:rPr>
                <w:rStyle w:val="CrossRef"/>
              </w:rPr>
              <w:fldChar w:fldCharType="begin"/>
            </w:r>
            <w:r w:rsidR="004E0B49" w:rsidRPr="00EA3E66">
              <w:rPr>
                <w:rStyle w:val="CrossRef"/>
              </w:rPr>
              <w:instrText xml:space="preserve"> REF _Ref64711113 \h </w:instrText>
            </w:r>
            <w:r w:rsidR="004E0B49" w:rsidRPr="00EA3E66">
              <w:rPr>
                <w:rStyle w:val="CrossRef"/>
              </w:rPr>
            </w:r>
            <w:r w:rsidR="004E0B49" w:rsidRPr="00EA3E66">
              <w:rPr>
                <w:rStyle w:val="CrossRef"/>
              </w:rPr>
              <w:fldChar w:fldCharType="separate"/>
            </w:r>
            <w:r w:rsidR="00D81990">
              <w:t xml:space="preserve">Table </w:t>
            </w:r>
            <w:r w:rsidR="00D81990">
              <w:rPr>
                <w:noProof/>
              </w:rPr>
              <w:t>20</w:t>
            </w:r>
            <w:r w:rsidR="00D81990">
              <w:noBreakHyphen/>
            </w:r>
            <w:r w:rsidR="00D81990">
              <w:rPr>
                <w:noProof/>
              </w:rPr>
              <w:t>7</w:t>
            </w:r>
            <w:r w:rsidR="004E0B49" w:rsidRPr="00EA3E66">
              <w:rPr>
                <w:rStyle w:val="CrossRef"/>
              </w:rPr>
              <w:fldChar w:fldCharType="end"/>
            </w:r>
          </w:p>
        </w:tc>
      </w:tr>
      <w:tr w:rsidR="00D32CF9" w:rsidRPr="003D60F1" w14:paraId="61D8E882" w14:textId="77777777" w:rsidTr="00982F9B">
        <w:trPr>
          <w:trHeight w:val="357"/>
        </w:trPr>
        <w:tc>
          <w:tcPr>
            <w:tcW w:w="1394" w:type="pct"/>
          </w:tcPr>
          <w:p w14:paraId="112B13D3" w14:textId="79001978" w:rsidR="00D32CF9" w:rsidRPr="003F4D38" w:rsidRDefault="00D32CF9" w:rsidP="00D32CF9">
            <w:pPr>
              <w:pStyle w:val="TableText-Small"/>
            </w:pPr>
            <w:r w:rsidRPr="0038349A">
              <w:t>…</w:t>
            </w:r>
          </w:p>
        </w:tc>
        <w:tc>
          <w:tcPr>
            <w:tcW w:w="482" w:type="pct"/>
          </w:tcPr>
          <w:p w14:paraId="3CA42FFD" w14:textId="5F2D724E" w:rsidR="00D32CF9" w:rsidRPr="003F4D38" w:rsidRDefault="00D32CF9" w:rsidP="00D32CF9">
            <w:pPr>
              <w:pStyle w:val="TableText-SmallCentered"/>
            </w:pPr>
            <w:r w:rsidRPr="00696DBA">
              <w:t>…</w:t>
            </w:r>
          </w:p>
        </w:tc>
        <w:tc>
          <w:tcPr>
            <w:tcW w:w="1298" w:type="pct"/>
          </w:tcPr>
          <w:p w14:paraId="01D1C871" w14:textId="7DD77A15" w:rsidR="00D32CF9" w:rsidRPr="009413BF" w:rsidRDefault="00D32CF9" w:rsidP="006B5049">
            <w:pPr>
              <w:pStyle w:val="TableText-Small"/>
            </w:pPr>
            <w:r w:rsidRPr="00696DBA">
              <w:t>…</w:t>
            </w:r>
          </w:p>
        </w:tc>
        <w:tc>
          <w:tcPr>
            <w:tcW w:w="1826" w:type="pct"/>
          </w:tcPr>
          <w:p w14:paraId="68034E1F" w14:textId="1EDE680F" w:rsidR="00D32CF9" w:rsidRPr="000C60E4" w:rsidRDefault="006B5049" w:rsidP="00D32CF9">
            <w:pPr>
              <w:pStyle w:val="TableText-Small"/>
            </w:pPr>
            <w:r w:rsidRPr="006B5049">
              <w:t>Repeat parameters Responder_Index to Ranging_Status_Responder_</w:t>
            </w:r>
            <w:r w:rsidRPr="004E0B49">
              <w:rPr>
                <w:rStyle w:val="Emphasis"/>
              </w:rPr>
              <w:t>l</w:t>
            </w:r>
            <w:r w:rsidRPr="006B5049">
              <w:t xml:space="preserve"> for each responder whose time stamp data has been added (up to Number_Ranging_Responders times)</w:t>
            </w:r>
          </w:p>
        </w:tc>
      </w:tr>
    </w:tbl>
    <w:p w14:paraId="5464D833" w14:textId="7F54A500" w:rsidR="00822355" w:rsidRDefault="00822355" w:rsidP="004E0B49">
      <w:pPr>
        <w:pStyle w:val="Normal-SpaceAboveExtra"/>
      </w:pPr>
      <w:r>
        <w:lastRenderedPageBreak/>
        <w:t xml:space="preserve">All values of the parameters listed in </w:t>
      </w:r>
      <w:r w:rsidR="004E0B49" w:rsidRPr="00EA3E66">
        <w:rPr>
          <w:rStyle w:val="CrossRef"/>
        </w:rPr>
        <w:fldChar w:fldCharType="begin"/>
      </w:r>
      <w:r w:rsidR="004E0B49" w:rsidRPr="00EA3E66">
        <w:rPr>
          <w:rStyle w:val="CrossRef"/>
        </w:rPr>
        <w:instrText xml:space="preserve"> REF _Ref64711554 \h </w:instrText>
      </w:r>
      <w:r w:rsidR="004E0B49" w:rsidRPr="00EA3E66">
        <w:rPr>
          <w:rStyle w:val="CrossRef"/>
        </w:rPr>
      </w:r>
      <w:r w:rsidR="004E0B49" w:rsidRPr="00EA3E66">
        <w:rPr>
          <w:rStyle w:val="CrossRef"/>
        </w:rPr>
        <w:fldChar w:fldCharType="separate"/>
      </w:r>
      <w:r w:rsidR="00D81990">
        <w:t xml:space="preserve">Table </w:t>
      </w:r>
      <w:r w:rsidR="00D81990">
        <w:rPr>
          <w:noProof/>
        </w:rPr>
        <w:t>20</w:t>
      </w:r>
      <w:r w:rsidR="00D81990">
        <w:noBreakHyphen/>
      </w:r>
      <w:r w:rsidR="00D81990">
        <w:rPr>
          <w:noProof/>
        </w:rPr>
        <w:t>6</w:t>
      </w:r>
      <w:r w:rsidR="004E0B49" w:rsidRPr="00EA3E66">
        <w:rPr>
          <w:rStyle w:val="CrossRef"/>
        </w:rPr>
        <w:fldChar w:fldCharType="end"/>
      </w:r>
      <w:r w:rsidR="004E0B49">
        <w:t xml:space="preserve"> </w:t>
      </w:r>
      <w:r>
        <w:t>shall be encoded in little endian format. Additionally, with the above definition of the Fina</w:t>
      </w:r>
      <w:r w:rsidR="004E0B49">
        <w:t>l</w:t>
      </w:r>
      <w:r>
        <w:t xml:space="preserve">_Data message and with a 127 maximum payload size, the maximum number of responders </w:t>
      </w:r>
      <w:r w:rsidR="004053C2" w:rsidRPr="004A5CE1">
        <w:rPr>
          <w:rFonts w:asciiTheme="majorBidi" w:hAnsiTheme="majorBidi" w:cstheme="majorBidi"/>
          <w:noProof/>
          <w:position w:val="-16"/>
        </w:rPr>
        <w:object w:dxaOrig="915" w:dyaOrig="390" w14:anchorId="1C4E9CFC">
          <v:shape id="_x0000_i1108" type="#_x0000_t75" alt="" style="width:45.35pt;height:18pt;mso-width-percent:0;mso-height-percent:0;mso-width-percent:0;mso-height-percent:0" o:ole="">
            <v:imagedata r:id="rId320" o:title=""/>
          </v:shape>
          <o:OLEObject Type="Embed" ProgID="Equation.DSMT4" ShapeID="_x0000_i1108" DrawAspect="Content" ObjectID="_1729631511" r:id="rId380"/>
        </w:object>
      </w:r>
      <w:r>
        <w:t xml:space="preserve"> that can be involved in a single ranging round is 10 responders. In case </w:t>
      </w:r>
      <w:r w:rsidR="004053C2" w:rsidRPr="0092079B">
        <w:rPr>
          <w:noProof/>
          <w:position w:val="-16"/>
        </w:rPr>
        <w:object w:dxaOrig="1100" w:dyaOrig="440" w14:anchorId="6CF68E95">
          <v:shape id="_x0000_i1107" type="#_x0000_t75" alt="" style="width:54pt;height:18pt;mso-width-percent:0;mso-height-percent:0;mso-width-percent:0;mso-height-percent:0" o:ole="">
            <v:imagedata r:id="rId381" o:title=""/>
          </v:shape>
          <o:OLEObject Type="Embed" ProgID="Equation.DSMT4" ShapeID="_x0000_i1107" DrawAspect="Content" ObjectID="_1729631512" r:id="rId382"/>
        </w:object>
      </w:r>
      <w:r>
        <w:t xml:space="preserve">= 24, </w:t>
      </w:r>
      <w:r w:rsidR="004E0B49">
        <w:t xml:space="preserve">then </w:t>
      </w:r>
      <w:r>
        <w:t xml:space="preserve">the maximum number of responders </w:t>
      </w:r>
      <w:r w:rsidR="004053C2" w:rsidRPr="0092079B">
        <w:rPr>
          <w:noProof/>
          <w:position w:val="-16"/>
        </w:rPr>
        <w:object w:dxaOrig="1100" w:dyaOrig="440" w14:anchorId="31F039C6">
          <v:shape id="_x0000_i1106" type="#_x0000_t75" alt="" style="width:54pt;height:18pt;mso-width-percent:0;mso-height-percent:0;mso-width-percent:0;mso-height-percent:0" o:ole="">
            <v:imagedata r:id="rId381" o:title=""/>
          </v:shape>
          <o:OLEObject Type="Embed" ProgID="Equation.DSMT4" ShapeID="_x0000_i1106" DrawAspect="Content" ObjectID="_1729631513" r:id="rId383"/>
        </w:object>
      </w:r>
      <w:r>
        <w:t xml:space="preserve"> in a single ranging round is limited to 7 due to the maximum time stamp value for the Final message. A vehicle may have any number of responders Nv (physical and/or logical) and this number may be &gt;10 responders. However, the vehicle shall set the value of the number of responders it wants to involve in each ranging round </w:t>
      </w:r>
      <w:r w:rsidR="004053C2" w:rsidRPr="004A5CE1">
        <w:rPr>
          <w:rFonts w:asciiTheme="majorBidi" w:hAnsiTheme="majorBidi" w:cstheme="majorBidi"/>
          <w:noProof/>
          <w:position w:val="-16"/>
        </w:rPr>
        <w:object w:dxaOrig="915" w:dyaOrig="390" w14:anchorId="7DD076C6">
          <v:shape id="_x0000_i1105" type="#_x0000_t75" alt="" style="width:45.35pt;height:18pt;mso-width-percent:0;mso-height-percent:0;mso-width-percent:0;mso-height-percent:0" o:ole="">
            <v:imagedata r:id="rId320" o:title=""/>
          </v:shape>
          <o:OLEObject Type="Embed" ProgID="Equation.DSMT4" ShapeID="_x0000_i1105" DrawAspect="Content" ObjectID="_1729631514" r:id="rId384"/>
        </w:object>
      </w:r>
      <w:r>
        <w:t xml:space="preserve"> to a number that is less than or equal to10 in the ranging session setup procedure. It is up to the vehicle to determine which set of its responders it will involve in the ranging exchange in each ranging round. </w:t>
      </w:r>
    </w:p>
    <w:p w14:paraId="70B0BF0E" w14:textId="3437F3B6" w:rsidR="000C60E4" w:rsidRDefault="00822355" w:rsidP="00822355">
      <w:r>
        <w:t>The Ranging_Status_Responder_</w:t>
      </w:r>
      <w:r w:rsidRPr="004E0B49">
        <w:rPr>
          <w:rStyle w:val="Emphasis"/>
        </w:rPr>
        <w:t>l</w:t>
      </w:r>
      <w:r>
        <w:t xml:space="preserve"> parameter uses the values shown in </w:t>
      </w:r>
      <w:r w:rsidR="00E52ABA" w:rsidRPr="00EA3E66">
        <w:rPr>
          <w:rStyle w:val="CrossRef"/>
        </w:rPr>
        <w:fldChar w:fldCharType="begin"/>
      </w:r>
      <w:r w:rsidR="00E52ABA" w:rsidRPr="00EA3E66">
        <w:rPr>
          <w:rStyle w:val="CrossRef"/>
        </w:rPr>
        <w:instrText xml:space="preserve"> REF _Ref64711113 \h </w:instrText>
      </w:r>
      <w:r w:rsidR="00E52ABA" w:rsidRPr="00EA3E66">
        <w:rPr>
          <w:rStyle w:val="CrossRef"/>
        </w:rPr>
      </w:r>
      <w:r w:rsidR="00E52ABA" w:rsidRPr="00EA3E66">
        <w:rPr>
          <w:rStyle w:val="CrossRef"/>
        </w:rPr>
        <w:fldChar w:fldCharType="separate"/>
      </w:r>
      <w:r w:rsidR="00D81990">
        <w:t xml:space="preserve">Table </w:t>
      </w:r>
      <w:r w:rsidR="00D81990">
        <w:rPr>
          <w:noProof/>
        </w:rPr>
        <w:t>20</w:t>
      </w:r>
      <w:r w:rsidR="00D81990">
        <w:noBreakHyphen/>
      </w:r>
      <w:r w:rsidR="00D81990">
        <w:rPr>
          <w:noProof/>
        </w:rPr>
        <w:t>7</w:t>
      </w:r>
      <w:r w:rsidR="00E52ABA" w:rsidRPr="00EA3E66">
        <w:rPr>
          <w:rStyle w:val="CrossRef"/>
        </w:rPr>
        <w:fldChar w:fldCharType="end"/>
      </w:r>
      <w:r>
        <w:t xml:space="preserve">. </w:t>
      </w:r>
    </w:p>
    <w:p w14:paraId="2350ECF2" w14:textId="460A2AE5" w:rsidR="00822355" w:rsidRDefault="00822355" w:rsidP="00822355">
      <w:pPr>
        <w:pStyle w:val="CaptionTable"/>
      </w:pPr>
      <w:bookmarkStart w:id="3431" w:name="_Ref64711113"/>
      <w:bookmarkStart w:id="3432" w:name="_Toc118223212"/>
      <w:r>
        <w:t xml:space="preserve">Table </w:t>
      </w:r>
      <w:fldSimple w:instr=" STYLEREF 1 \s ">
        <w:r w:rsidR="00D81990">
          <w:rPr>
            <w:noProof/>
          </w:rPr>
          <w:t>20</w:t>
        </w:r>
      </w:fldSimple>
      <w:r w:rsidR="00183237">
        <w:noBreakHyphen/>
      </w:r>
      <w:fldSimple w:instr=" SEQ Table \* ARABIC \s 1 ">
        <w:r w:rsidR="00D81990">
          <w:rPr>
            <w:noProof/>
          </w:rPr>
          <w:t>7</w:t>
        </w:r>
      </w:fldSimple>
      <w:bookmarkEnd w:id="3431"/>
      <w:r>
        <w:t xml:space="preserve">: </w:t>
      </w:r>
      <w:r w:rsidRPr="00DC6013">
        <w:t>Ranging Status of a Responder</w:t>
      </w:r>
      <w:r>
        <w:t>.</w:t>
      </w:r>
      <w:bookmarkEnd w:id="3432"/>
    </w:p>
    <w:tbl>
      <w:tblPr>
        <w:tblW w:w="48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5"/>
        <w:gridCol w:w="1891"/>
        <w:gridCol w:w="4589"/>
      </w:tblGrid>
      <w:tr w:rsidR="00822355" w:rsidRPr="003D60F1" w14:paraId="03349B50" w14:textId="77777777" w:rsidTr="00822355">
        <w:trPr>
          <w:trHeight w:val="357"/>
          <w:tblHeader/>
        </w:trPr>
        <w:tc>
          <w:tcPr>
            <w:tcW w:w="1398" w:type="pct"/>
            <w:shd w:val="clear" w:color="auto" w:fill="1774CD"/>
          </w:tcPr>
          <w:p w14:paraId="2E9532F6" w14:textId="687F6A76" w:rsidR="00822355" w:rsidRPr="003D60F1" w:rsidRDefault="00822355" w:rsidP="00822355">
            <w:pPr>
              <w:pStyle w:val="TableHead-Centered"/>
            </w:pPr>
            <w:r w:rsidRPr="003F0D97">
              <w:t>Ranging Status</w:t>
            </w:r>
          </w:p>
        </w:tc>
        <w:tc>
          <w:tcPr>
            <w:tcW w:w="1051" w:type="pct"/>
            <w:shd w:val="clear" w:color="auto" w:fill="1774CD"/>
          </w:tcPr>
          <w:p w14:paraId="2CD0D033" w14:textId="3336EDD9" w:rsidR="00822355" w:rsidRDefault="00822355" w:rsidP="00822355">
            <w:pPr>
              <w:pStyle w:val="TableHead-Centered"/>
            </w:pPr>
            <w:r w:rsidRPr="003F0D97">
              <w:t>Value</w:t>
            </w:r>
          </w:p>
        </w:tc>
        <w:tc>
          <w:tcPr>
            <w:tcW w:w="2551" w:type="pct"/>
            <w:shd w:val="clear" w:color="auto" w:fill="1774CD"/>
          </w:tcPr>
          <w:p w14:paraId="61CFFD48" w14:textId="4CC5D21F" w:rsidR="00822355" w:rsidRPr="00517F82" w:rsidRDefault="00822355" w:rsidP="00822355">
            <w:pPr>
              <w:pStyle w:val="TableHead"/>
            </w:pPr>
            <w:r w:rsidRPr="003F0D97">
              <w:t>Description</w:t>
            </w:r>
          </w:p>
        </w:tc>
      </w:tr>
      <w:tr w:rsidR="00822355" w:rsidRPr="003D60F1" w14:paraId="05A4038A" w14:textId="77777777" w:rsidTr="00822355">
        <w:trPr>
          <w:trHeight w:val="357"/>
        </w:trPr>
        <w:tc>
          <w:tcPr>
            <w:tcW w:w="1398" w:type="pct"/>
          </w:tcPr>
          <w:p w14:paraId="403B6E92" w14:textId="62094CBA" w:rsidR="00822355" w:rsidRDefault="00822355" w:rsidP="00822355">
            <w:pPr>
              <w:pStyle w:val="TableText-SmallCentered"/>
            </w:pPr>
            <w:r w:rsidRPr="0038163A">
              <w:t>Success</w:t>
            </w:r>
          </w:p>
        </w:tc>
        <w:tc>
          <w:tcPr>
            <w:tcW w:w="1051" w:type="pct"/>
          </w:tcPr>
          <w:p w14:paraId="430DB5AC" w14:textId="19D17063" w:rsidR="00822355" w:rsidRDefault="00822355" w:rsidP="00822355">
            <w:pPr>
              <w:pStyle w:val="TableText-SmallCentered"/>
            </w:pPr>
            <w:r w:rsidRPr="0038163A">
              <w:t>0x0</w:t>
            </w:r>
          </w:p>
        </w:tc>
        <w:tc>
          <w:tcPr>
            <w:tcW w:w="2551" w:type="pct"/>
          </w:tcPr>
          <w:p w14:paraId="7FFF7121" w14:textId="12D14043" w:rsidR="00822355" w:rsidRDefault="00822355" w:rsidP="00822355">
            <w:pPr>
              <w:pStyle w:val="TableText-Small"/>
            </w:pPr>
            <w:r w:rsidRPr="0038163A">
              <w:t>Successful receipt and transmission of a packet</w:t>
            </w:r>
          </w:p>
        </w:tc>
      </w:tr>
      <w:tr w:rsidR="00822355" w:rsidRPr="003D60F1" w14:paraId="779C9603" w14:textId="77777777" w:rsidTr="00822355">
        <w:trPr>
          <w:trHeight w:val="357"/>
        </w:trPr>
        <w:tc>
          <w:tcPr>
            <w:tcW w:w="1398" w:type="pct"/>
          </w:tcPr>
          <w:p w14:paraId="32B28F48" w14:textId="009B09F5" w:rsidR="00822355" w:rsidRDefault="00822355" w:rsidP="00822355">
            <w:pPr>
              <w:pStyle w:val="TableText-SmallCentered"/>
            </w:pPr>
            <w:r w:rsidRPr="0038163A">
              <w:t>Transaction overflow</w:t>
            </w:r>
          </w:p>
        </w:tc>
        <w:tc>
          <w:tcPr>
            <w:tcW w:w="1051" w:type="pct"/>
          </w:tcPr>
          <w:p w14:paraId="072F811F" w14:textId="56D9B7A5" w:rsidR="00822355" w:rsidRDefault="00822355" w:rsidP="00822355">
            <w:pPr>
              <w:pStyle w:val="TableText-SmallCentered"/>
            </w:pPr>
            <w:r w:rsidRPr="0038163A">
              <w:t>0x1</w:t>
            </w:r>
          </w:p>
        </w:tc>
        <w:tc>
          <w:tcPr>
            <w:tcW w:w="2551" w:type="pct"/>
          </w:tcPr>
          <w:p w14:paraId="44792C12" w14:textId="79672542" w:rsidR="00822355" w:rsidRDefault="00822355" w:rsidP="00822355">
            <w:pPr>
              <w:pStyle w:val="TableText-Small"/>
            </w:pPr>
            <w:r w:rsidRPr="0038163A">
              <w:t xml:space="preserve">RESPONSE SP3 frame from this responder cannot be processed by the device </w:t>
            </w:r>
          </w:p>
        </w:tc>
      </w:tr>
      <w:tr w:rsidR="00822355" w:rsidRPr="003D60F1" w14:paraId="4CF7CA0C" w14:textId="77777777" w:rsidTr="00822355">
        <w:trPr>
          <w:trHeight w:val="357"/>
        </w:trPr>
        <w:tc>
          <w:tcPr>
            <w:tcW w:w="1398" w:type="pct"/>
          </w:tcPr>
          <w:p w14:paraId="4D33EB5F" w14:textId="050D4500" w:rsidR="00822355" w:rsidRDefault="00822355" w:rsidP="00822355">
            <w:pPr>
              <w:pStyle w:val="TableText-SmallCentered"/>
            </w:pPr>
            <w:r w:rsidRPr="0038163A">
              <w:t>Transaction expired</w:t>
            </w:r>
          </w:p>
        </w:tc>
        <w:tc>
          <w:tcPr>
            <w:tcW w:w="1051" w:type="pct"/>
          </w:tcPr>
          <w:p w14:paraId="5BD98622" w14:textId="691CB364" w:rsidR="00822355" w:rsidRDefault="00822355" w:rsidP="00822355">
            <w:pPr>
              <w:pStyle w:val="TableText-SmallCentered"/>
            </w:pPr>
            <w:r w:rsidRPr="0038163A">
              <w:t>0x2</w:t>
            </w:r>
          </w:p>
        </w:tc>
        <w:tc>
          <w:tcPr>
            <w:tcW w:w="2551" w:type="pct"/>
          </w:tcPr>
          <w:p w14:paraId="42FBB266" w14:textId="0D1AEB7B" w:rsidR="00822355" w:rsidRDefault="00822355" w:rsidP="00822355">
            <w:pPr>
              <w:pStyle w:val="TableText-Small"/>
            </w:pPr>
            <w:r w:rsidRPr="0038163A">
              <w:t>No RESPONSE SP3 frame was received from this responder</w:t>
            </w:r>
          </w:p>
        </w:tc>
      </w:tr>
      <w:tr w:rsidR="00822355" w:rsidRPr="003D60F1" w14:paraId="5382500D" w14:textId="77777777" w:rsidTr="00822355">
        <w:trPr>
          <w:trHeight w:val="357"/>
        </w:trPr>
        <w:tc>
          <w:tcPr>
            <w:tcW w:w="1398" w:type="pct"/>
          </w:tcPr>
          <w:p w14:paraId="514186B1" w14:textId="5CC89397" w:rsidR="00822355" w:rsidRDefault="00822355" w:rsidP="00822355">
            <w:pPr>
              <w:pStyle w:val="TableText-SmallCentered"/>
            </w:pPr>
            <w:r w:rsidRPr="0038163A">
              <w:t>Incorrect frame</w:t>
            </w:r>
          </w:p>
        </w:tc>
        <w:tc>
          <w:tcPr>
            <w:tcW w:w="1051" w:type="pct"/>
          </w:tcPr>
          <w:p w14:paraId="59D9187B" w14:textId="15D2F3C1" w:rsidR="00822355" w:rsidRDefault="00822355" w:rsidP="00822355">
            <w:pPr>
              <w:pStyle w:val="TableText-SmallCentered"/>
            </w:pPr>
            <w:r w:rsidRPr="0038163A">
              <w:t>0x03</w:t>
            </w:r>
          </w:p>
        </w:tc>
        <w:tc>
          <w:tcPr>
            <w:tcW w:w="2551" w:type="pct"/>
          </w:tcPr>
          <w:p w14:paraId="788CFAE6" w14:textId="58DDFC2B" w:rsidR="00822355" w:rsidRDefault="00822355" w:rsidP="00822355">
            <w:pPr>
              <w:pStyle w:val="TableText-Small"/>
            </w:pPr>
            <w:r w:rsidRPr="0038163A">
              <w:t>The RESPONSE SP3 frame received from this responder was not correct</w:t>
            </w:r>
          </w:p>
        </w:tc>
      </w:tr>
      <w:tr w:rsidR="00822355" w:rsidRPr="003D60F1" w14:paraId="6F49375F" w14:textId="77777777" w:rsidTr="00822355">
        <w:trPr>
          <w:trHeight w:val="357"/>
        </w:trPr>
        <w:tc>
          <w:tcPr>
            <w:tcW w:w="1398" w:type="pct"/>
          </w:tcPr>
          <w:p w14:paraId="1436EB9C" w14:textId="7C2C34F1" w:rsidR="00822355" w:rsidRPr="00F97CB6" w:rsidRDefault="00822355" w:rsidP="00822355">
            <w:pPr>
              <w:pStyle w:val="TableText-SmallCentered"/>
            </w:pPr>
            <w:r w:rsidRPr="0038163A">
              <w:t>Reserved</w:t>
            </w:r>
          </w:p>
        </w:tc>
        <w:tc>
          <w:tcPr>
            <w:tcW w:w="1051" w:type="pct"/>
          </w:tcPr>
          <w:p w14:paraId="19F98536" w14:textId="30969B3F" w:rsidR="00822355" w:rsidRPr="00F97CB6" w:rsidRDefault="00822355" w:rsidP="00822355">
            <w:pPr>
              <w:pStyle w:val="TableText-SmallCentered"/>
            </w:pPr>
            <w:r w:rsidRPr="0038163A">
              <w:t>0x04-0xFF</w:t>
            </w:r>
          </w:p>
        </w:tc>
        <w:tc>
          <w:tcPr>
            <w:tcW w:w="2551" w:type="pct"/>
          </w:tcPr>
          <w:p w14:paraId="07DAC877" w14:textId="0B5F7396" w:rsidR="00822355" w:rsidRPr="008D4DE9" w:rsidRDefault="00822355" w:rsidP="00822355">
            <w:pPr>
              <w:pStyle w:val="TableText-Small"/>
            </w:pPr>
          </w:p>
        </w:tc>
      </w:tr>
    </w:tbl>
    <w:p w14:paraId="6A5FCCA1" w14:textId="1A091655" w:rsidR="00822355" w:rsidRDefault="00822355" w:rsidP="00E00FC9">
      <w:pPr>
        <w:pStyle w:val="Heading3"/>
        <w:ind w:left="900" w:hanging="900"/>
      </w:pPr>
      <w:bookmarkStart w:id="3433" w:name="_Ref64708156"/>
      <w:bookmarkStart w:id="3434" w:name="_Toc64812210"/>
      <w:bookmarkStart w:id="3435" w:name="_Toc112706331"/>
      <w:bookmarkStart w:id="3436" w:name="_Toc118219705"/>
      <w:bookmarkStart w:id="3437" w:name="_Toc118222816"/>
      <w:r>
        <w:t>Ranging Session Setup</w:t>
      </w:r>
      <w:bookmarkEnd w:id="3433"/>
      <w:bookmarkEnd w:id="3434"/>
      <w:bookmarkEnd w:id="3435"/>
      <w:bookmarkEnd w:id="3436"/>
      <w:bookmarkEnd w:id="3437"/>
    </w:p>
    <w:p w14:paraId="783A3738" w14:textId="30E0A98E" w:rsidR="00822355" w:rsidRDefault="00822355" w:rsidP="00822355">
      <w:r>
        <w:t>The following procedure describes how the MAC parameter negotiation shall be carried out between the initiator and the responder-device. First, the responder</w:t>
      </w:r>
      <w:r w:rsidR="00136920">
        <w:t>-</w:t>
      </w:r>
      <w:r>
        <w:t>device and the initiator shall perform a ranging capability exchange step over Blue</w:t>
      </w:r>
      <w:r w:rsidR="00D70F9D">
        <w:t>tooth</w:t>
      </w:r>
      <w:r>
        <w:t xml:space="preserve"> LE link, where the responder</w:t>
      </w:r>
      <w:r w:rsidR="00136920">
        <w:t>-</w:t>
      </w:r>
      <w:r>
        <w:t>device sends a RC-RQ message to the initiator and the initiator replies with a RC-RS message, as defined in Section</w:t>
      </w:r>
      <w:r w:rsidR="00E33449">
        <w:t>s</w:t>
      </w:r>
      <w:r>
        <w:t xml:space="preserve"> </w:t>
      </w:r>
      <w:r w:rsidR="00E33449" w:rsidRPr="00E33449">
        <w:rPr>
          <w:rStyle w:val="CrossRef"/>
        </w:rPr>
        <w:fldChar w:fldCharType="begin"/>
      </w:r>
      <w:r w:rsidR="00E33449" w:rsidRPr="00E33449">
        <w:rPr>
          <w:rStyle w:val="CrossRef"/>
        </w:rPr>
        <w:instrText xml:space="preserve"> REF _Ref64562341 \r \h </w:instrText>
      </w:r>
      <w:r w:rsidR="00E33449" w:rsidRPr="00E33449">
        <w:rPr>
          <w:rStyle w:val="CrossRef"/>
        </w:rPr>
      </w:r>
      <w:r w:rsidR="00E33449" w:rsidRPr="00E33449">
        <w:rPr>
          <w:rStyle w:val="CrossRef"/>
        </w:rPr>
        <w:fldChar w:fldCharType="separate"/>
      </w:r>
      <w:r w:rsidR="00D81990">
        <w:rPr>
          <w:rStyle w:val="CrossRef"/>
        </w:rPr>
        <w:t>19.3.1.1</w:t>
      </w:r>
      <w:r w:rsidR="00E33449" w:rsidRPr="00E33449">
        <w:rPr>
          <w:rStyle w:val="CrossRef"/>
        </w:rPr>
        <w:fldChar w:fldCharType="end"/>
      </w:r>
      <w:r w:rsidR="00E33449">
        <w:t xml:space="preserve"> </w:t>
      </w:r>
      <w:r>
        <w:t xml:space="preserve">and </w:t>
      </w:r>
      <w:r w:rsidR="00E33449" w:rsidRPr="00E33449">
        <w:rPr>
          <w:rStyle w:val="CrossRef"/>
        </w:rPr>
        <w:fldChar w:fldCharType="begin"/>
      </w:r>
      <w:r w:rsidR="00E33449" w:rsidRPr="00E33449">
        <w:rPr>
          <w:rStyle w:val="CrossRef"/>
        </w:rPr>
        <w:instrText xml:space="preserve"> REF _Ref64562355 \r \h </w:instrText>
      </w:r>
      <w:r w:rsidR="00E33449" w:rsidRPr="00E33449">
        <w:rPr>
          <w:rStyle w:val="CrossRef"/>
        </w:rPr>
      </w:r>
      <w:r w:rsidR="00E33449" w:rsidRPr="00E33449">
        <w:rPr>
          <w:rStyle w:val="CrossRef"/>
        </w:rPr>
        <w:fldChar w:fldCharType="separate"/>
      </w:r>
      <w:r w:rsidR="00D81990">
        <w:rPr>
          <w:rStyle w:val="CrossRef"/>
        </w:rPr>
        <w:t>19.3.1.2</w:t>
      </w:r>
      <w:r w:rsidR="00E33449" w:rsidRPr="00E33449">
        <w:rPr>
          <w:rStyle w:val="CrossRef"/>
        </w:rPr>
        <w:fldChar w:fldCharType="end"/>
      </w:r>
      <w:r>
        <w:t>, respectively.  Once this exchange is successful, the following negotiation steps shall be carried out over the Bluetooth LE control channel to setup the ranging session:</w:t>
      </w:r>
    </w:p>
    <w:p w14:paraId="6C654D69" w14:textId="5C8FC9E3" w:rsidR="00822355" w:rsidRDefault="00822355" w:rsidP="008E25A3">
      <w:pPr>
        <w:pStyle w:val="ListParagraph"/>
        <w:numPr>
          <w:ilvl w:val="0"/>
          <w:numId w:val="40"/>
        </w:numPr>
      </w:pPr>
      <w:r>
        <w:t xml:space="preserve">Vehicle initiates the ranging session setup by sending the Ranging Session Request message defined in Section </w:t>
      </w:r>
      <w:r w:rsidR="00E33449" w:rsidRPr="00E33449">
        <w:rPr>
          <w:rStyle w:val="CrossRef"/>
        </w:rPr>
        <w:fldChar w:fldCharType="begin"/>
      </w:r>
      <w:r w:rsidR="00E33449" w:rsidRPr="00E33449">
        <w:rPr>
          <w:rStyle w:val="CrossRef"/>
        </w:rPr>
        <w:instrText xml:space="preserve"> REF _Ref64563138 \r \h </w:instrText>
      </w:r>
      <w:r w:rsidR="00E33449" w:rsidRPr="00E33449">
        <w:rPr>
          <w:rStyle w:val="CrossRef"/>
        </w:rPr>
      </w:r>
      <w:r w:rsidR="00E33449" w:rsidRPr="00E33449">
        <w:rPr>
          <w:rStyle w:val="CrossRef"/>
        </w:rPr>
        <w:fldChar w:fldCharType="separate"/>
      </w:r>
      <w:r w:rsidR="00D81990">
        <w:rPr>
          <w:rStyle w:val="CrossRef"/>
        </w:rPr>
        <w:t>19.3.1.3</w:t>
      </w:r>
      <w:r w:rsidR="00E33449" w:rsidRPr="00E33449">
        <w:rPr>
          <w:rStyle w:val="CrossRef"/>
        </w:rPr>
        <w:fldChar w:fldCharType="end"/>
      </w:r>
      <w:r w:rsidR="00E33449">
        <w:t xml:space="preserve"> </w:t>
      </w:r>
      <w:r>
        <w:t>with the following content:</w:t>
      </w:r>
    </w:p>
    <w:p w14:paraId="0557AEE8" w14:textId="39E1D9D7" w:rsidR="00822355" w:rsidRDefault="00822355" w:rsidP="00BC1EC3">
      <w:pPr>
        <w:pStyle w:val="BulletListIndented"/>
        <w:ind w:left="1170"/>
      </w:pPr>
      <w:r w:rsidRPr="00E33449">
        <w:rPr>
          <w:rStyle w:val="Emphasis"/>
        </w:rPr>
        <w:t>Selected_Protocol_Version</w:t>
      </w:r>
      <w:r w:rsidRPr="00E33449">
        <w:rPr>
          <w:rStyle w:val="Emphasis"/>
          <w:vertAlign w:val="superscript"/>
        </w:rPr>
        <w:t>k</w:t>
      </w:r>
      <w:r>
        <w:t xml:space="preserve">: selected protocol </w:t>
      </w:r>
      <w:r w:rsidRPr="005333C1">
        <w:t>version</w:t>
      </w:r>
      <w:r>
        <w:t xml:space="preserve"> from the ranging capability exchange.</w:t>
      </w:r>
    </w:p>
    <w:p w14:paraId="0FDDB434" w14:textId="286EE9DE" w:rsidR="00822355" w:rsidRDefault="00822355" w:rsidP="00BC1EC3">
      <w:pPr>
        <w:pStyle w:val="BulletListIndented"/>
        <w:ind w:left="1170"/>
      </w:pPr>
      <w:r w:rsidRPr="00E33449">
        <w:rPr>
          <w:rStyle w:val="Emphasis"/>
        </w:rPr>
        <w:t>Selected_UWB_Config_ID</w:t>
      </w:r>
      <w:r w:rsidRPr="00E33449">
        <w:rPr>
          <w:rStyle w:val="Emphasis"/>
          <w:vertAlign w:val="superscript"/>
        </w:rPr>
        <w:t>k</w:t>
      </w:r>
      <w:r>
        <w:t>: selected UWB configuration from the ranging capability exchange.</w:t>
      </w:r>
    </w:p>
    <w:p w14:paraId="4756F207" w14:textId="420EBE8B" w:rsidR="00822355" w:rsidRDefault="00E33449" w:rsidP="00BC1EC3">
      <w:pPr>
        <w:pStyle w:val="BulletListIndented"/>
        <w:ind w:left="1170"/>
      </w:pPr>
      <w:r w:rsidRPr="00E33449">
        <w:rPr>
          <w:rStyle w:val="Emphasis"/>
        </w:rPr>
        <w:t>UWB_</w:t>
      </w:r>
      <w:r>
        <w:rPr>
          <w:rStyle w:val="Emphasis"/>
        </w:rPr>
        <w:t>Session</w:t>
      </w:r>
      <w:r w:rsidRPr="00E33449">
        <w:rPr>
          <w:rStyle w:val="Emphasis"/>
        </w:rPr>
        <w:t>_ID</w:t>
      </w:r>
      <w:r w:rsidRPr="00E33449">
        <w:rPr>
          <w:rStyle w:val="Emphasis"/>
          <w:vertAlign w:val="superscript"/>
        </w:rPr>
        <w:t>k</w:t>
      </w:r>
      <w:r w:rsidR="00822355">
        <w:t>: id of the current ranging session.</w:t>
      </w:r>
    </w:p>
    <w:p w14:paraId="6D8FC6CA" w14:textId="0E53A62A" w:rsidR="00822355" w:rsidRDefault="00822355" w:rsidP="00BC1EC3">
      <w:pPr>
        <w:pStyle w:val="BulletListIndented"/>
        <w:ind w:left="1170"/>
      </w:pPr>
      <w:r w:rsidRPr="00E33449">
        <w:rPr>
          <w:rStyle w:val="Emphasis"/>
        </w:rPr>
        <w:t>Selected_PulseShape_Combo</w:t>
      </w:r>
      <w:r>
        <w:t>: device selected single pulse shape combination from list of common supported ones</w:t>
      </w:r>
      <w:r w:rsidR="005333C1">
        <w:t>.</w:t>
      </w:r>
    </w:p>
    <w:p w14:paraId="3FCA21D4" w14:textId="2ED3CC5C" w:rsidR="00822355" w:rsidRDefault="00822355" w:rsidP="00BC1EC3">
      <w:pPr>
        <w:pStyle w:val="BulletListIndented"/>
        <w:ind w:left="1170"/>
      </w:pPr>
      <w:r w:rsidRPr="00E33449">
        <w:rPr>
          <w:rStyle w:val="Emphasis"/>
        </w:rPr>
        <w:t>Channel_BitMask</w:t>
      </w:r>
      <w:r>
        <w:t xml:space="preserve">: </w:t>
      </w:r>
      <w:r w:rsidR="004053C2" w:rsidRPr="007331D5">
        <w:rPr>
          <w:noProof/>
          <w:position w:val="-18"/>
        </w:rPr>
        <w:object w:dxaOrig="1780" w:dyaOrig="460" w14:anchorId="7A4CF1FC">
          <v:shape id="_x0000_i1104" type="#_x0000_t75" alt="" style="width:90pt;height:18pt;mso-width-percent:0;mso-height-percent:0;mso-width-percent:0;mso-height-percent:0" o:ole="">
            <v:imagedata r:id="rId385" o:title=""/>
          </v:shape>
          <o:OLEObject Type="Embed" ProgID="Equation.DSMT4" ShapeID="_x0000_i1104" DrawAspect="Content" ObjectID="_1729631515" r:id="rId386"/>
        </w:object>
      </w:r>
      <w:r>
        <w:t xml:space="preserve"> list of available UWB RF channels</w:t>
      </w:r>
      <w:r w:rsidR="005333C1">
        <w:t>.</w:t>
      </w:r>
    </w:p>
    <w:p w14:paraId="488091F7" w14:textId="3E709593" w:rsidR="00822355" w:rsidRDefault="00822355" w:rsidP="008E25A3">
      <w:pPr>
        <w:pStyle w:val="ListParagraph"/>
        <w:numPr>
          <w:ilvl w:val="0"/>
          <w:numId w:val="40"/>
        </w:numPr>
      </w:pPr>
      <w:r>
        <w:lastRenderedPageBreak/>
        <w:t xml:space="preserve">Device responds by sending the Ranging Session Response message (see Section </w:t>
      </w:r>
      <w:r w:rsidR="00E33449" w:rsidRPr="00E33449">
        <w:rPr>
          <w:rStyle w:val="CrossRef"/>
        </w:rPr>
        <w:fldChar w:fldCharType="begin"/>
      </w:r>
      <w:r w:rsidR="00E33449" w:rsidRPr="00E33449">
        <w:rPr>
          <w:rStyle w:val="CrossRef"/>
        </w:rPr>
        <w:instrText xml:space="preserve"> REF _Ref64563147 \r \h </w:instrText>
      </w:r>
      <w:r w:rsidR="00E33449" w:rsidRPr="00E33449">
        <w:rPr>
          <w:rStyle w:val="CrossRef"/>
        </w:rPr>
      </w:r>
      <w:r w:rsidR="00E33449" w:rsidRPr="00E33449">
        <w:rPr>
          <w:rStyle w:val="CrossRef"/>
        </w:rPr>
        <w:fldChar w:fldCharType="separate"/>
      </w:r>
      <w:r w:rsidR="00D81990">
        <w:rPr>
          <w:rStyle w:val="CrossRef"/>
        </w:rPr>
        <w:t>19.3.1.4</w:t>
      </w:r>
      <w:r w:rsidR="00E33449" w:rsidRPr="00E33449">
        <w:rPr>
          <w:rStyle w:val="CrossRef"/>
        </w:rPr>
        <w:fldChar w:fldCharType="end"/>
      </w:r>
      <w:r>
        <w:t>) with the following contents:</w:t>
      </w:r>
    </w:p>
    <w:p w14:paraId="68F60141" w14:textId="6993F6FA" w:rsidR="00822355" w:rsidRDefault="00822355" w:rsidP="005333C1">
      <w:pPr>
        <w:pStyle w:val="BulletListIndented"/>
        <w:ind w:left="1170"/>
      </w:pPr>
      <w:r w:rsidRPr="00E33449">
        <w:rPr>
          <w:rStyle w:val="Emphasis"/>
        </w:rPr>
        <w:t>RAN_Multiplier</w:t>
      </w:r>
      <w:r>
        <w:t xml:space="preserve">: RAN multiplier </w:t>
      </w:r>
      <w:r w:rsidR="004053C2" w:rsidRPr="00D266AE">
        <w:rPr>
          <w:noProof/>
          <w:position w:val="-12"/>
        </w:rPr>
        <w:object w:dxaOrig="560" w:dyaOrig="400" w14:anchorId="070CD5C9">
          <v:shape id="_x0000_i1103" type="#_x0000_t75" alt="" style="width:26.65pt;height:18pt;mso-width-percent:0;mso-height-percent:0;mso-width-percent:0;mso-height-percent:0" o:ole="">
            <v:imagedata r:id="rId387" o:title=""/>
          </v:shape>
          <o:OLEObject Type="Embed" ProgID="Equation.DSMT4" ShapeID="_x0000_i1103" DrawAspect="Content" ObjectID="_1729631516" r:id="rId388"/>
        </w:object>
      </w:r>
      <w:r>
        <w:t xml:space="preserve"> sets the minimum ranging block duration for the </w:t>
      </w:r>
      <w:r w:rsidRPr="005333C1">
        <w:rPr>
          <w:rStyle w:val="Emphasis"/>
        </w:rPr>
        <w:t>k</w:t>
      </w:r>
      <w:r>
        <w:t>-th ranging session that can be supported by the initiator (i.e. sets the maximum ranging frequency that can be supported by the initiator for this ranging session)</w:t>
      </w:r>
    </w:p>
    <w:p w14:paraId="453B614A" w14:textId="12102303" w:rsidR="005333C1" w:rsidRDefault="004053C2" w:rsidP="005333C1">
      <w:pPr>
        <w:pStyle w:val="Equation-Centered"/>
      </w:pPr>
      <w:r w:rsidRPr="00D266AE">
        <w:rPr>
          <w:position w:val="-86"/>
        </w:rPr>
        <w:object w:dxaOrig="4140" w:dyaOrig="1560" w14:anchorId="47047150">
          <v:shape id="_x0000_i1102" type="#_x0000_t75" alt="" style="width:208pt;height:80.65pt;mso-width-percent:0;mso-height-percent:0;mso-width-percent:0;mso-height-percent:0" o:ole="">
            <v:imagedata r:id="rId389" o:title=""/>
          </v:shape>
          <o:OLEObject Type="Embed" ProgID="Equation.DSMT4" ShapeID="_x0000_i1102" DrawAspect="Content" ObjectID="_1729631517" r:id="rId390"/>
        </w:object>
      </w:r>
    </w:p>
    <w:p w14:paraId="409B041D" w14:textId="31045FE1" w:rsidR="00822355" w:rsidRDefault="00822355" w:rsidP="005333C1">
      <w:pPr>
        <w:pStyle w:val="BulletListIndented"/>
        <w:ind w:left="1170"/>
      </w:pPr>
      <w:r w:rsidRPr="00E33449">
        <w:rPr>
          <w:rStyle w:val="Emphasis"/>
        </w:rPr>
        <w:t>Slot_BitMask</w:t>
      </w:r>
      <w:r>
        <w:t xml:space="preserve">: </w:t>
      </w:r>
      <w:r w:rsidR="004053C2" w:rsidRPr="00D266AE">
        <w:rPr>
          <w:noProof/>
          <w:position w:val="-18"/>
        </w:rPr>
        <w:object w:dxaOrig="1780" w:dyaOrig="480" w14:anchorId="60F193D0">
          <v:shape id="_x0000_i1101" type="#_x0000_t75" alt="" style="width:90pt;height:27.35pt;mso-width-percent:0;mso-height-percent:0;mso-width-percent:0;mso-height-percent:0" o:ole="">
            <v:imagedata r:id="rId391" o:title=""/>
          </v:shape>
          <o:OLEObject Type="Embed" ProgID="Equation.DSMT4" ShapeID="_x0000_i1101" DrawAspect="Content" ObjectID="_1729631518" r:id="rId392"/>
        </w:object>
      </w:r>
      <w:r>
        <w:t xml:space="preserve"> list of slot durations supported by the initiator for the session expressed as </w:t>
      </w:r>
      <w:r w:rsidR="00277415">
        <w:t xml:space="preserve">specified in </w:t>
      </w:r>
      <w:r>
        <w:t xml:space="preserve">Section </w:t>
      </w:r>
      <w:r w:rsidR="00E33449" w:rsidRPr="00E33449">
        <w:rPr>
          <w:rStyle w:val="CrossRef"/>
        </w:rPr>
        <w:fldChar w:fldCharType="begin"/>
      </w:r>
      <w:r w:rsidR="00E33449" w:rsidRPr="00E33449">
        <w:rPr>
          <w:rStyle w:val="CrossRef"/>
        </w:rPr>
        <w:instrText xml:space="preserve"> REF _Ref64563147 \r \h </w:instrText>
      </w:r>
      <w:r w:rsidR="00E33449" w:rsidRPr="00E33449">
        <w:rPr>
          <w:rStyle w:val="CrossRef"/>
        </w:rPr>
      </w:r>
      <w:r w:rsidR="00E33449" w:rsidRPr="00E33449">
        <w:rPr>
          <w:rStyle w:val="CrossRef"/>
        </w:rPr>
        <w:fldChar w:fldCharType="separate"/>
      </w:r>
      <w:r w:rsidR="00D81990">
        <w:rPr>
          <w:rStyle w:val="CrossRef"/>
        </w:rPr>
        <w:t>19.3.1.4</w:t>
      </w:r>
      <w:r w:rsidR="00E33449" w:rsidRPr="00E33449">
        <w:rPr>
          <w:rStyle w:val="CrossRef"/>
        </w:rPr>
        <w:fldChar w:fldCharType="end"/>
      </w:r>
      <w:r w:rsidR="00E33449">
        <w:rPr>
          <w:rStyle w:val="CrossRef"/>
        </w:rPr>
        <w:t xml:space="preserve"> </w:t>
      </w:r>
      <w:r>
        <w:t xml:space="preserve">and </w:t>
      </w:r>
      <w:r w:rsidR="006B250C" w:rsidRPr="00EA3E66">
        <w:rPr>
          <w:rStyle w:val="CrossRef"/>
          <w:highlight w:val="yellow"/>
        </w:rPr>
        <w:fldChar w:fldCharType="begin"/>
      </w:r>
      <w:r w:rsidR="006B250C" w:rsidRPr="00EA3E66">
        <w:rPr>
          <w:rStyle w:val="CrossRef"/>
        </w:rPr>
        <w:instrText xml:space="preserve"> REF _Ref64737402 \h </w:instrText>
      </w:r>
      <w:r w:rsidR="006B250C" w:rsidRPr="00EA3E66">
        <w:rPr>
          <w:rStyle w:val="CrossRef"/>
          <w:highlight w:val="yellow"/>
        </w:rPr>
      </w:r>
      <w:r w:rsidR="006B250C" w:rsidRPr="00EA3E66">
        <w:rPr>
          <w:rStyle w:val="CrossRef"/>
          <w:highlight w:val="yellow"/>
        </w:rPr>
        <w:fldChar w:fldCharType="separate"/>
      </w:r>
      <w:r w:rsidR="00D81990">
        <w:t>Table G-</w:t>
      </w:r>
      <w:r w:rsidR="00D81990">
        <w:rPr>
          <w:noProof/>
        </w:rPr>
        <w:t>1</w:t>
      </w:r>
      <w:r w:rsidR="006B250C" w:rsidRPr="00EA3E66">
        <w:rPr>
          <w:rStyle w:val="CrossRef"/>
          <w:highlight w:val="yellow"/>
        </w:rPr>
        <w:fldChar w:fldCharType="end"/>
      </w:r>
      <w:r>
        <w:t xml:space="preserve">. Note that initiator may prefer to use slot durations that are not necessarily the minimum (by excluding the minimum </w:t>
      </w:r>
      <w:r w:rsidR="004053C2" w:rsidRPr="0070749E">
        <w:rPr>
          <w:rFonts w:asciiTheme="majorBidi" w:eastAsia="Batang" w:hAnsiTheme="majorBidi" w:cstheme="majorBidi"/>
          <w:noProof/>
          <w:color w:val="000000"/>
          <w:position w:val="-16"/>
        </w:rPr>
        <w:object w:dxaOrig="1100" w:dyaOrig="420" w14:anchorId="7083F973">
          <v:shape id="_x0000_i1100" type="#_x0000_t75" alt="" style="width:54pt;height:18pt;mso-width-percent:0;mso-height-percent:0;mso-width-percent:0;mso-height-percent:0" o:ole="">
            <v:imagedata r:id="rId393" o:title=""/>
          </v:shape>
          <o:OLEObject Type="Embed" ProgID="Equation.DSMT4" ShapeID="_x0000_i1100" DrawAspect="Content" ObjectID="_1729631519" r:id="rId394"/>
        </w:object>
      </w:r>
      <w:r>
        <w:t xml:space="preserve"> from the list) to accommodate other constraints it may have, </w:t>
      </w:r>
      <w:r w:rsidR="005B2EC4">
        <w:t xml:space="preserve">such as </w:t>
      </w:r>
      <w:r>
        <w:t>co-existence.</w:t>
      </w:r>
    </w:p>
    <w:p w14:paraId="15F99CC9" w14:textId="6C76B4A7" w:rsidR="00822355" w:rsidRDefault="00822355" w:rsidP="005333C1">
      <w:pPr>
        <w:pStyle w:val="BulletListIndented"/>
        <w:ind w:left="1170"/>
      </w:pPr>
      <w:r w:rsidRPr="00E33449">
        <w:rPr>
          <w:rStyle w:val="Emphasis"/>
        </w:rPr>
        <w:t>SYNC_Code_Index_BitMask</w:t>
      </w:r>
      <w:r>
        <w:t xml:space="preserve">: </w:t>
      </w:r>
      <w:r w:rsidR="004053C2" w:rsidRPr="00D266AE">
        <w:rPr>
          <w:noProof/>
          <w:position w:val="-16"/>
        </w:rPr>
        <w:object w:dxaOrig="1740" w:dyaOrig="440" w14:anchorId="291B768D">
          <v:shape id="_x0000_i1099" type="#_x0000_t75" alt="" style="width:90pt;height:18pt;mso-width-percent:0;mso-height-percent:0;mso-width-percent:0;mso-height-percent:0" o:ole="">
            <v:imagedata r:id="rId395" o:title=""/>
          </v:shape>
          <o:OLEObject Type="Embed" ProgID="Equation.DSMT4" ShapeID="_x0000_i1099" DrawAspect="Content" ObjectID="_1729631520" r:id="rId396"/>
        </w:object>
      </w:r>
      <w:r>
        <w:t xml:space="preserve"> list of available UWB preamble sequences that the responder</w:t>
      </w:r>
      <w:r w:rsidR="00136920">
        <w:t>-</w:t>
      </w:r>
      <w:r>
        <w:t>device may choose from.</w:t>
      </w:r>
    </w:p>
    <w:p w14:paraId="2400931A" w14:textId="65D1822B" w:rsidR="00822355" w:rsidRDefault="00822355" w:rsidP="005333C1">
      <w:pPr>
        <w:pStyle w:val="BulletListIndented"/>
        <w:ind w:left="1170"/>
      </w:pPr>
      <w:r w:rsidRPr="00E33449">
        <w:rPr>
          <w:rStyle w:val="Emphasis"/>
        </w:rPr>
        <w:t>Selected_UWB_Channel CH_IDX</w:t>
      </w:r>
      <w:r>
        <w:t>: selected UWB RF channel.</w:t>
      </w:r>
    </w:p>
    <w:p w14:paraId="45181C3E" w14:textId="20FD50B9" w:rsidR="00822355" w:rsidRDefault="00822355" w:rsidP="005333C1">
      <w:pPr>
        <w:pStyle w:val="BulletListIndented"/>
        <w:ind w:left="1170"/>
      </w:pPr>
      <w:r w:rsidRPr="00E33449">
        <w:rPr>
          <w:rStyle w:val="Emphasis"/>
        </w:rPr>
        <w:t>Hopping_Config_Mask</w:t>
      </w:r>
      <w:r>
        <w:t xml:space="preserve">: </w:t>
      </w:r>
      <w:r w:rsidR="004053C2" w:rsidRPr="00C73C60">
        <w:rPr>
          <w:rFonts w:asciiTheme="majorBidi" w:eastAsia="Batang" w:hAnsiTheme="majorBidi" w:cstheme="majorBidi"/>
          <w:noProof/>
          <w:color w:val="000000"/>
          <w:position w:val="-16"/>
        </w:rPr>
        <w:object w:dxaOrig="2360" w:dyaOrig="440" w14:anchorId="536CB707">
          <v:shape id="_x0000_i1098" type="#_x0000_t75" alt="" style="width:117.35pt;height:18pt;mso-width-percent:0;mso-height-percent:0;mso-width-percent:0;mso-height-percent:0" o:ole="">
            <v:imagedata r:id="rId397" o:title=""/>
          </v:shape>
          <o:OLEObject Type="Embed" ProgID="Equation.DSMT4" ShapeID="_x0000_i1098" DrawAspect="Content" ObjectID="_1729631521" r:id="rId398"/>
        </w:object>
      </w:r>
      <w:r>
        <w:t xml:space="preserve"> </w:t>
      </w:r>
      <w:r w:rsidR="003418C1">
        <w:t>bitmask</w:t>
      </w:r>
      <w:r w:rsidRPr="00CB042A">
        <w:t xml:space="preserve"> indicating</w:t>
      </w:r>
      <w:r>
        <w:t xml:space="preserve"> the hopping configuration (no hopping, continuous, adaptive) and hopping sequences supported by the device. </w:t>
      </w:r>
    </w:p>
    <w:p w14:paraId="49006185" w14:textId="6B009342" w:rsidR="00822355" w:rsidRDefault="00822355" w:rsidP="008E25A3">
      <w:pPr>
        <w:pStyle w:val="ListParagraph"/>
        <w:numPr>
          <w:ilvl w:val="0"/>
          <w:numId w:val="40"/>
        </w:numPr>
      </w:pPr>
      <w:r>
        <w:t>Responder-device calculates/selects:</w:t>
      </w:r>
    </w:p>
    <w:p w14:paraId="2EAA13D8" w14:textId="4C0470E4" w:rsidR="00822355" w:rsidRDefault="00822355" w:rsidP="004C488A">
      <w:pPr>
        <w:pStyle w:val="BulletListIndented"/>
        <w:ind w:left="1170"/>
      </w:pPr>
      <w:r w:rsidRPr="00E33449">
        <w:rPr>
          <w:rStyle w:val="Emphasis"/>
        </w:rPr>
        <w:t>Session_RAN_Multiplier</w:t>
      </w:r>
      <w:r>
        <w:t xml:space="preserve"> </w:t>
      </w:r>
      <w:r w:rsidR="004053C2" w:rsidRPr="00D266AE">
        <w:rPr>
          <w:noProof/>
          <w:position w:val="-16"/>
        </w:rPr>
        <w:object w:dxaOrig="700" w:dyaOrig="440" w14:anchorId="7D5A9445">
          <v:shape id="_x0000_i1097" type="#_x0000_t75" alt="" style="width:40pt;height:18pt;mso-width-percent:0;mso-height-percent:0;mso-width-percent:0;mso-height-percent:0" o:ole="">
            <v:imagedata r:id="rId399" o:title=""/>
          </v:shape>
          <o:OLEObject Type="Embed" ProgID="Equation.DSMT4" ShapeID="_x0000_i1097" DrawAspect="Content" ObjectID="_1729631522" r:id="rId400"/>
        </w:object>
      </w:r>
      <w:r>
        <w:t xml:space="preserve">: the responder-device selects an </w:t>
      </w:r>
      <w:r w:rsidR="004053C2" w:rsidRPr="00D266AE">
        <w:rPr>
          <w:noProof/>
          <w:position w:val="-12"/>
        </w:rPr>
        <w:object w:dxaOrig="560" w:dyaOrig="400" w14:anchorId="6EB4DDC9">
          <v:shape id="_x0000_i1096" type="#_x0000_t75" alt="" style="width:26.65pt;height:18pt;mso-width-percent:0;mso-height-percent:0;mso-width-percent:0;mso-height-percent:0" o:ole="">
            <v:imagedata r:id="rId401" o:title=""/>
          </v:shape>
          <o:OLEObject Type="Embed" ProgID="Equation.DSMT4" ShapeID="_x0000_i1096" DrawAspect="Content" ObjectID="_1729631523" r:id="rId402"/>
        </w:object>
      </w:r>
      <w:r>
        <w:t xml:space="preserve"> value that is greater than or equal to the value sent by the initiator to achieve a desired ranging interval of </w:t>
      </w:r>
      <w:r w:rsidR="004053C2" w:rsidRPr="00D266AE">
        <w:rPr>
          <w:noProof/>
          <w:position w:val="-12"/>
        </w:rPr>
        <w:object w:dxaOrig="520" w:dyaOrig="400" w14:anchorId="5D8C6ADA">
          <v:shape id="_x0000_i1095" type="#_x0000_t75" alt="" style="width:26.65pt;height:18pt;mso-width-percent:0;mso-height-percent:0;mso-width-percent:0;mso-height-percent:0" o:ole="">
            <v:imagedata r:id="rId403" o:title=""/>
          </v:shape>
          <o:OLEObject Type="Embed" ProgID="Equation.DSMT4" ShapeID="_x0000_i1095" DrawAspect="Content" ObjectID="_1729631524" r:id="rId404"/>
        </w:object>
      </w:r>
      <w:r>
        <w:t xml:space="preserve"> that is an integer multiple of </w:t>
      </w:r>
      <w:ins w:id="3438" w:author="Ayman Naguib" w:date="2021-06-29T14:22:00Z">
        <w:r w:rsidR="004053C2" w:rsidRPr="00335EA1">
          <w:rPr>
            <w:noProof/>
            <w:position w:val="-16"/>
          </w:rPr>
          <w:object w:dxaOrig="820" w:dyaOrig="420" w14:anchorId="6290C3C0">
            <v:shape id="_x0000_i1094" type="#_x0000_t75" alt="" style="width:40pt;height:18pt;mso-width-percent:0;mso-height-percent:0;mso-width-percent:0;mso-height-percent:0" o:ole="">
              <v:imagedata r:id="rId181" o:title=""/>
            </v:shape>
            <o:OLEObject Type="Embed" ProgID="Equation.DSMT4" ShapeID="_x0000_i1094" DrawAspect="Content" ObjectID="_1729631525" r:id="rId405"/>
          </w:object>
        </w:r>
      </w:ins>
      <w:r w:rsidR="00277415">
        <w:rPr>
          <w:noProof/>
        </w:rPr>
        <w:t>:</w:t>
      </w:r>
    </w:p>
    <w:p w14:paraId="4DC807DB" w14:textId="1AEACC4C" w:rsidR="00822355" w:rsidRDefault="00822355" w:rsidP="00DC58F1">
      <w:pPr>
        <w:pStyle w:val="Equation-Centered"/>
      </w:pPr>
      <w:r>
        <w:t xml:space="preserve"> </w:t>
      </w:r>
      <w:r w:rsidR="004053C2" w:rsidRPr="004033C2">
        <w:rPr>
          <w:position w:val="-34"/>
        </w:rPr>
        <w:object w:dxaOrig="7520" w:dyaOrig="780" w14:anchorId="17ED47A4">
          <v:shape id="_x0000_i1093" type="#_x0000_t75" alt="" style="width:366pt;height:40pt;mso-width-percent:0;mso-height-percent:0;mso-width-percent:0;mso-height-percent:0" o:ole="">
            <v:imagedata r:id="rId406" o:title=""/>
          </v:shape>
          <o:OLEObject Type="Embed" ProgID="Equation.DSMT4" ShapeID="_x0000_i1093" DrawAspect="Content" ObjectID="_1729631526" r:id="rId407"/>
        </w:object>
      </w:r>
    </w:p>
    <w:p w14:paraId="0DE233DA" w14:textId="74818874" w:rsidR="00822355" w:rsidRDefault="00822355" w:rsidP="004C488A">
      <w:pPr>
        <w:pStyle w:val="BulletListIndented"/>
        <w:ind w:left="1170"/>
      </w:pPr>
      <w:r w:rsidRPr="00DC58F1">
        <w:rPr>
          <w:rStyle w:val="Emphasis"/>
        </w:rPr>
        <w:t>Number_Chaps_per_Slot</w:t>
      </w:r>
      <w:r>
        <w:t xml:space="preserve"> </w:t>
      </w:r>
      <w:r w:rsidR="004053C2" w:rsidRPr="004033C2">
        <w:rPr>
          <w:noProof/>
          <w:position w:val="-16"/>
        </w:rPr>
        <w:object w:dxaOrig="1100" w:dyaOrig="440" w14:anchorId="7AA781A5">
          <v:shape id="_x0000_i1092" type="#_x0000_t75" alt="" style="width:54pt;height:18pt;mso-width-percent:0;mso-height-percent:0;mso-width-percent:0;mso-height-percent:0" o:ole="">
            <v:imagedata r:id="rId408" o:title=""/>
          </v:shape>
          <o:OLEObject Type="Embed" ProgID="Equation.DSMT4" ShapeID="_x0000_i1092" DrawAspect="Content" ObjectID="_1729631527" r:id="rId409"/>
        </w:object>
      </w:r>
      <w:r>
        <w:t xml:space="preserve">: shortest slot duration that is common between slot durations supported by initiator </w:t>
      </w:r>
      <w:r w:rsidR="004053C2" w:rsidRPr="004033C2">
        <w:rPr>
          <w:noProof/>
          <w:position w:val="-18"/>
        </w:rPr>
        <w:object w:dxaOrig="1780" w:dyaOrig="480" w14:anchorId="5AB55C03">
          <v:shape id="_x0000_i1091" type="#_x0000_t75" alt="" style="width:90pt;height:27.35pt;mso-width-percent:0;mso-height-percent:0;mso-width-percent:0;mso-height-percent:0" o:ole="">
            <v:imagedata r:id="rId410" o:title=""/>
          </v:shape>
          <o:OLEObject Type="Embed" ProgID="Equation.DSMT4" ShapeID="_x0000_i1091" DrawAspect="Content" ObjectID="_1729631528" r:id="rId411"/>
        </w:object>
      </w:r>
      <w:r>
        <w:t xml:space="preserve"> and slot durations supported by the responder-device </w:t>
      </w:r>
      <w:r w:rsidR="004053C2" w:rsidRPr="007331D5">
        <w:rPr>
          <w:noProof/>
          <w:position w:val="-22"/>
        </w:rPr>
        <w:object w:dxaOrig="1940" w:dyaOrig="520" w14:anchorId="041A8969">
          <v:shape id="_x0000_i1090" type="#_x0000_t75" alt="" style="width:97.35pt;height:26.65pt;mso-width-percent:0;mso-height-percent:0;mso-width-percent:0;mso-height-percent:0" o:ole="">
            <v:imagedata r:id="rId412" o:title=""/>
          </v:shape>
          <o:OLEObject Type="Embed" ProgID="Equation.DSMT4" ShapeID="_x0000_i1090" DrawAspect="Content" ObjectID="_1729631529" r:id="rId413"/>
        </w:object>
      </w:r>
      <w:r>
        <w:t>:</w:t>
      </w:r>
    </w:p>
    <w:p w14:paraId="39EBFD20" w14:textId="00681DD0" w:rsidR="00822355" w:rsidRDefault="00822355" w:rsidP="00DC58F1">
      <w:pPr>
        <w:pStyle w:val="Equation-Centered"/>
      </w:pPr>
      <w:r>
        <w:t xml:space="preserve"> </w:t>
      </w:r>
      <w:r w:rsidR="004053C2" w:rsidRPr="007331D5">
        <w:rPr>
          <w:position w:val="-24"/>
        </w:rPr>
        <w:object w:dxaOrig="5820" w:dyaOrig="600" w14:anchorId="24D37D16">
          <v:shape id="_x0000_i1089" type="#_x0000_t75" alt="" style="width:4in;height:32pt;mso-width-percent:0;mso-height-percent:0;mso-width-percent:0;mso-height-percent:0" o:ole="">
            <v:imagedata r:id="rId414" o:title=""/>
          </v:shape>
          <o:OLEObject Type="Embed" ProgID="Equation.DSMT4" ShapeID="_x0000_i1089" DrawAspect="Content" ObjectID="_1729631530" r:id="rId415"/>
        </w:object>
      </w:r>
    </w:p>
    <w:p w14:paraId="2D5A80AE" w14:textId="79B1F356" w:rsidR="00822355" w:rsidRDefault="00822355" w:rsidP="004C488A">
      <w:pPr>
        <w:pStyle w:val="BulletListIndented"/>
        <w:ind w:left="1170"/>
      </w:pPr>
      <w:r w:rsidRPr="00DC58F1">
        <w:rPr>
          <w:rStyle w:val="Emphasis"/>
        </w:rPr>
        <w:lastRenderedPageBreak/>
        <w:t>Number_Slots_per_Round</w:t>
      </w:r>
      <w:r>
        <w:t xml:space="preserve"> </w:t>
      </w:r>
      <w:r w:rsidR="004053C2" w:rsidRPr="004033C2">
        <w:rPr>
          <w:noProof/>
          <w:position w:val="-16"/>
        </w:rPr>
        <w:object w:dxaOrig="1180" w:dyaOrig="440" w14:anchorId="37540175">
          <v:shape id="_x0000_i1088" type="#_x0000_t75" alt="" style="width:59.35pt;height:18pt;mso-width-percent:0;mso-height-percent:0;mso-width-percent:0;mso-height-percent:0" o:ole="">
            <v:imagedata r:id="rId416" o:title=""/>
          </v:shape>
          <o:OLEObject Type="Embed" ProgID="Equation.DSMT4" ShapeID="_x0000_i1088" DrawAspect="Content" ObjectID="_1729631531" r:id="rId417"/>
        </w:object>
      </w:r>
      <w:r>
        <w:t>: responder-device selects the number of slots that is greater than or equal to</w:t>
      </w:r>
      <w:r w:rsidR="004053C2" w:rsidRPr="004033C2">
        <w:rPr>
          <w:noProof/>
          <w:position w:val="-18"/>
        </w:rPr>
        <w:object w:dxaOrig="1380" w:dyaOrig="480" w14:anchorId="68A22F33">
          <v:shape id="_x0000_i1087" type="#_x0000_t75" alt="" style="width:62.65pt;height:18pt;mso-width-percent:0;mso-height-percent:0;mso-width-percent:0;mso-height-percent:0" o:ole="">
            <v:imagedata r:id="rId418" o:title=""/>
          </v:shape>
          <o:OLEObject Type="Embed" ProgID="Equation.DSMT4" ShapeID="_x0000_i1087" DrawAspect="Content" ObjectID="_1729631532" r:id="rId419"/>
        </w:object>
      </w:r>
      <w:r>
        <w:t xml:space="preserve"> out of all possible values of slots corresponding to</w:t>
      </w:r>
      <w:r w:rsidR="00DC58F1">
        <w:t xml:space="preserve"> </w:t>
      </w:r>
      <w:r w:rsidR="004053C2" w:rsidRPr="004033C2">
        <w:rPr>
          <w:noProof/>
          <w:position w:val="-16"/>
        </w:rPr>
        <w:object w:dxaOrig="1100" w:dyaOrig="440" w14:anchorId="69DAA8AA">
          <v:shape id="_x0000_i1086" type="#_x0000_t75" alt="" style="width:54pt;height:18pt;mso-width-percent:0;mso-height-percent:0;mso-width-percent:0;mso-height-percent:0" o:ole="">
            <v:imagedata r:id="rId420" o:title=""/>
          </v:shape>
          <o:OLEObject Type="Embed" ProgID="Equation.DSMT4" ShapeID="_x0000_i1086" DrawAspect="Content" ObjectID="_1729631533" r:id="rId421"/>
        </w:object>
      </w:r>
      <w:r>
        <w:t xml:space="preserve"> (see </w:t>
      </w:r>
      <w:r w:rsidR="006B250C" w:rsidRPr="00EA3E66">
        <w:rPr>
          <w:rStyle w:val="CrossRef"/>
          <w:highlight w:val="yellow"/>
        </w:rPr>
        <w:fldChar w:fldCharType="begin"/>
      </w:r>
      <w:r w:rsidR="006B250C" w:rsidRPr="00EA3E66">
        <w:rPr>
          <w:rStyle w:val="CrossRef"/>
        </w:rPr>
        <w:instrText xml:space="preserve"> REF _Ref64737402 \h </w:instrText>
      </w:r>
      <w:r w:rsidR="006B250C" w:rsidRPr="00EA3E66">
        <w:rPr>
          <w:rStyle w:val="CrossRef"/>
          <w:highlight w:val="yellow"/>
        </w:rPr>
      </w:r>
      <w:r w:rsidR="006B250C" w:rsidRPr="00EA3E66">
        <w:rPr>
          <w:rStyle w:val="CrossRef"/>
          <w:highlight w:val="yellow"/>
        </w:rPr>
        <w:fldChar w:fldCharType="separate"/>
      </w:r>
      <w:r w:rsidR="00D81990">
        <w:t>Table G-</w:t>
      </w:r>
      <w:r w:rsidR="00D81990">
        <w:rPr>
          <w:noProof/>
        </w:rPr>
        <w:t>1</w:t>
      </w:r>
      <w:r w:rsidR="006B250C" w:rsidRPr="00EA3E66">
        <w:rPr>
          <w:rStyle w:val="CrossRef"/>
          <w:highlight w:val="yellow"/>
        </w:rPr>
        <w:fldChar w:fldCharType="end"/>
      </w:r>
      <w:r>
        <w:t xml:space="preserve"> for details).</w:t>
      </w:r>
    </w:p>
    <w:p w14:paraId="040754B4" w14:textId="310E8BF8" w:rsidR="00822355" w:rsidRDefault="00822355" w:rsidP="004C488A">
      <w:pPr>
        <w:pStyle w:val="BulletListIndented"/>
        <w:ind w:left="1170"/>
      </w:pPr>
      <w:r w:rsidRPr="00DC58F1">
        <w:rPr>
          <w:rStyle w:val="Emphasis"/>
        </w:rPr>
        <w:t>SYNC_Code_Index</w:t>
      </w:r>
      <w:r>
        <w:t xml:space="preserve"> </w:t>
      </w:r>
      <w:r w:rsidR="004053C2" w:rsidRPr="007331D5">
        <w:rPr>
          <w:noProof/>
          <w:position w:val="-18"/>
        </w:rPr>
        <w:object w:dxaOrig="1900" w:dyaOrig="460" w14:anchorId="1FA06298">
          <v:shape id="_x0000_i1085" type="#_x0000_t75" alt="" style="width:90pt;height:18pt;mso-width-percent:0;mso-height-percent:0;mso-width-percent:0;mso-height-percent:0" o:ole="">
            <v:imagedata r:id="rId422" o:title=""/>
          </v:shape>
          <o:OLEObject Type="Embed" ProgID="Equation.DSMT4" ShapeID="_x0000_i1085" DrawAspect="Content" ObjectID="_1729631534" r:id="rId423"/>
        </w:object>
      </w:r>
      <w:r>
        <w:t>: list of UWB preamble sequences that the responder</w:t>
      </w:r>
      <w:r w:rsidR="00136920">
        <w:t>-</w:t>
      </w:r>
      <w:r>
        <w:t>device selected to use. This set is a subset of the list sent by the initiator.</w:t>
      </w:r>
    </w:p>
    <w:p w14:paraId="2849276D" w14:textId="5DEF06F8" w:rsidR="00822355" w:rsidRDefault="00822355" w:rsidP="004C488A">
      <w:pPr>
        <w:pStyle w:val="BulletListIndented"/>
        <w:ind w:left="1170"/>
      </w:pPr>
      <w:r w:rsidRPr="00DC58F1">
        <w:rPr>
          <w:rStyle w:val="Emphasis"/>
        </w:rPr>
        <w:t>Hopping_Config_Mask</w:t>
      </w:r>
      <w:r>
        <w:t xml:space="preserve">: </w:t>
      </w:r>
      <w:r w:rsidR="004053C2" w:rsidRPr="007331D5">
        <w:rPr>
          <w:rFonts w:eastAsia="Batang"/>
          <w:noProof/>
          <w:color w:val="000000"/>
          <w:position w:val="-18"/>
          <w:sz w:val="22"/>
          <w:szCs w:val="22"/>
        </w:rPr>
        <w:object w:dxaOrig="2500" w:dyaOrig="460" w14:anchorId="0198790D">
          <v:shape id="_x0000_i1084" type="#_x0000_t75" alt="" style="width:128pt;height:18pt;mso-width-percent:0;mso-height-percent:0;mso-width-percent:0;mso-height-percent:0" o:ole="">
            <v:imagedata r:id="rId424" o:title=""/>
          </v:shape>
          <o:OLEObject Type="Embed" ProgID="Equation.DSMT4" ShapeID="_x0000_i1084" DrawAspect="Content" ObjectID="_1729631535" r:id="rId425"/>
        </w:object>
      </w:r>
      <w:r>
        <w:t xml:space="preserve"> </w:t>
      </w:r>
      <w:r w:rsidR="003418C1">
        <w:t>bitmask</w:t>
      </w:r>
      <w:r>
        <w:t xml:space="preserve"> indicating the hopping configuration and hopping sequences selected by responder-device.</w:t>
      </w:r>
    </w:p>
    <w:p w14:paraId="46FD6C5F" w14:textId="01AA3361" w:rsidR="001737CC" w:rsidRDefault="00822355" w:rsidP="008E25A3">
      <w:pPr>
        <w:pStyle w:val="ListParagraph"/>
        <w:numPr>
          <w:ilvl w:val="0"/>
          <w:numId w:val="40"/>
        </w:numPr>
      </w:pPr>
      <w:r>
        <w:t xml:space="preserve">Responder-device uses the “Ranging Session Setup Request (RSS-RQ)” message as defined in Section </w:t>
      </w:r>
      <w:r w:rsidR="00E33449" w:rsidRPr="00E33449">
        <w:rPr>
          <w:rStyle w:val="CrossRef"/>
        </w:rPr>
        <w:fldChar w:fldCharType="begin"/>
      </w:r>
      <w:r w:rsidR="00E33449" w:rsidRPr="00E33449">
        <w:rPr>
          <w:rStyle w:val="CrossRef"/>
        </w:rPr>
        <w:instrText xml:space="preserve"> REF _Ref64532619 \r \h </w:instrText>
      </w:r>
      <w:r w:rsidR="00E33449" w:rsidRPr="00E33449">
        <w:rPr>
          <w:rStyle w:val="CrossRef"/>
        </w:rPr>
      </w:r>
      <w:r w:rsidR="00E33449" w:rsidRPr="00E33449">
        <w:rPr>
          <w:rStyle w:val="CrossRef"/>
        </w:rPr>
        <w:fldChar w:fldCharType="separate"/>
      </w:r>
      <w:r w:rsidR="00D81990">
        <w:rPr>
          <w:rStyle w:val="CrossRef"/>
        </w:rPr>
        <w:t>19.3.1.5</w:t>
      </w:r>
      <w:r w:rsidR="00E33449" w:rsidRPr="00E33449">
        <w:rPr>
          <w:rStyle w:val="CrossRef"/>
        </w:rPr>
        <w:fldChar w:fldCharType="end"/>
      </w:r>
      <w:r w:rsidR="007352E3">
        <w:t xml:space="preserve"> </w:t>
      </w:r>
      <w:r>
        <w:t>to send the following to the initiator:</w:t>
      </w:r>
      <w:r w:rsidR="004C488A">
        <w:t xml:space="preserve"> </w:t>
      </w:r>
    </w:p>
    <w:p w14:paraId="0559B2F5" w14:textId="2C39AFEF" w:rsidR="00822355" w:rsidRDefault="004053C2" w:rsidP="008E25A3">
      <w:pPr>
        <w:pStyle w:val="ListParagraph"/>
        <w:numPr>
          <w:ilvl w:val="1"/>
          <w:numId w:val="40"/>
        </w:numPr>
      </w:pPr>
      <w:r w:rsidRPr="004033C2">
        <w:rPr>
          <w:noProof/>
          <w:position w:val="-16"/>
        </w:rPr>
        <w:object w:dxaOrig="1920" w:dyaOrig="440" w14:anchorId="4E5861EF">
          <v:shape id="_x0000_i1083" type="#_x0000_t75" alt="" style="width:98.65pt;height:18pt;mso-width-percent:0;mso-height-percent:0;mso-width-percent:0;mso-height-percent:0" o:ole="">
            <v:imagedata r:id="rId426" o:title=""/>
          </v:shape>
          <o:OLEObject Type="Embed" ProgID="Equation.DSMT4" ShapeID="_x0000_i1083" DrawAspect="Content" ObjectID="_1729631536" r:id="rId427"/>
        </w:object>
      </w:r>
      <w:r w:rsidR="00822355">
        <w:t>,</w:t>
      </w:r>
      <w:r w:rsidRPr="004033C2">
        <w:rPr>
          <w:noProof/>
          <w:position w:val="-16"/>
        </w:rPr>
        <w:object w:dxaOrig="860" w:dyaOrig="440" w14:anchorId="64D88932">
          <v:shape id="_x0000_i1082" type="#_x0000_t75" alt="" style="width:45.35pt;height:18pt;mso-width-percent:0;mso-height-percent:0;mso-width-percent:0;mso-height-percent:0" o:ole="">
            <v:imagedata r:id="rId428" o:title=""/>
          </v:shape>
          <o:OLEObject Type="Embed" ProgID="Equation.DSMT4" ShapeID="_x0000_i1082" DrawAspect="Content" ObjectID="_1729631537" r:id="rId429"/>
        </w:object>
      </w:r>
      <w:r w:rsidR="00822355">
        <w:t>,</w:t>
      </w:r>
      <w:r w:rsidRPr="004033C2">
        <w:rPr>
          <w:noProof/>
          <w:position w:val="-16"/>
        </w:rPr>
        <w:object w:dxaOrig="1180" w:dyaOrig="440" w14:anchorId="570F0D89">
          <v:shape id="_x0000_i1081" type="#_x0000_t75" alt="" style="width:59.35pt;height:18pt;mso-width-percent:0;mso-height-percent:0;mso-width-percent:0;mso-height-percent:0" o:ole="">
            <v:imagedata r:id="rId430" o:title=""/>
          </v:shape>
          <o:OLEObject Type="Embed" ProgID="Equation.DSMT4" ShapeID="_x0000_i1081" DrawAspect="Content" ObjectID="_1729631538" r:id="rId431"/>
        </w:object>
      </w:r>
      <w:r w:rsidR="00822355">
        <w:t>,</w:t>
      </w:r>
      <w:r w:rsidRPr="007331D5">
        <w:rPr>
          <w:noProof/>
          <w:position w:val="-18"/>
        </w:rPr>
        <w:object w:dxaOrig="1900" w:dyaOrig="460" w14:anchorId="78A93898">
          <v:shape id="_x0000_i1080" type="#_x0000_t75" alt="" style="width:90pt;height:18pt;mso-width-percent:0;mso-height-percent:0;mso-width-percent:0;mso-height-percent:0" o:ole="">
            <v:imagedata r:id="rId432" o:title=""/>
          </v:shape>
          <o:OLEObject Type="Embed" ProgID="Equation.DSMT4" ShapeID="_x0000_i1080" DrawAspect="Content" ObjectID="_1729631539" r:id="rId433"/>
        </w:object>
      </w:r>
      <w:r w:rsidR="00822355">
        <w:t>,</w:t>
      </w:r>
      <w:r w:rsidRPr="007331D5">
        <w:rPr>
          <w:rFonts w:eastAsia="Batang"/>
          <w:noProof/>
          <w:color w:val="000000"/>
          <w:position w:val="-18"/>
          <w:sz w:val="22"/>
          <w:szCs w:val="22"/>
        </w:rPr>
        <w:object w:dxaOrig="2500" w:dyaOrig="460" w14:anchorId="7D357566">
          <v:shape id="_x0000_i1079" type="#_x0000_t75" alt="" style="width:128pt;height:18pt;mso-width-percent:0;mso-height-percent:0;mso-width-percent:0;mso-height-percent:0" o:ole="">
            <v:imagedata r:id="rId434" o:title=""/>
          </v:shape>
          <o:OLEObject Type="Embed" ProgID="Equation.DSMT4" ShapeID="_x0000_i1079" DrawAspect="Content" ObjectID="_1729631540" r:id="rId435"/>
        </w:object>
      </w:r>
    </w:p>
    <w:p w14:paraId="5D332663" w14:textId="1557E7F4" w:rsidR="00822355" w:rsidRDefault="00822355" w:rsidP="008E25A3">
      <w:pPr>
        <w:pStyle w:val="ListParagraph"/>
        <w:numPr>
          <w:ilvl w:val="0"/>
          <w:numId w:val="40"/>
        </w:numPr>
      </w:pPr>
      <w:r>
        <w:t xml:space="preserve">Initiator selects the number of rounds per block for the ranging session </w:t>
      </w:r>
      <w:r w:rsidR="004053C2" w:rsidRPr="004033C2">
        <w:rPr>
          <w:noProof/>
          <w:position w:val="-12"/>
        </w:rPr>
        <w:object w:dxaOrig="640" w:dyaOrig="400" w14:anchorId="31968F36">
          <v:shape id="_x0000_i1078" type="#_x0000_t75" alt="" style="width:32pt;height:18pt;mso-width-percent:0;mso-height-percent:0;mso-width-percent:0;mso-height-percent:0" o:ole="">
            <v:imagedata r:id="rId436" o:title=""/>
          </v:shape>
          <o:OLEObject Type="Embed" ProgID="Equation.DSMT4" ShapeID="_x0000_i1078" DrawAspect="Content" ObjectID="_1729631541" r:id="rId437"/>
        </w:object>
      </w:r>
      <w:r>
        <w:t xml:space="preserve"> as</w:t>
      </w:r>
    </w:p>
    <w:p w14:paraId="347ECC69" w14:textId="382DD0F1" w:rsidR="00607D56" w:rsidRDefault="00000000" w:rsidP="007352E3">
      <w:pPr>
        <w:pStyle w:val="Equation-Centered"/>
      </w:pPr>
      <m:oMathPara>
        <m:oMath>
          <m:sSubSup>
            <m:sSubSupPr>
              <m:ctrlPr>
                <w:rPr>
                  <w:rFonts w:ascii="Cambria Math" w:hAnsi="Cambria Math"/>
                </w:rPr>
              </m:ctrlPr>
            </m:sSubSupPr>
            <m:e>
              <m:r>
                <w:rPr>
                  <w:rFonts w:ascii="Cambria Math" w:hAnsi="Cambria Math"/>
                </w:rPr>
                <m:t>N</m:t>
              </m:r>
            </m:e>
            <m:sub>
              <m:r>
                <w:rPr>
                  <w:rFonts w:ascii="Cambria Math" w:hAnsi="Cambria Math"/>
                </w:rPr>
                <m:t>Round</m:t>
              </m:r>
            </m:sub>
            <m:sup>
              <m:r>
                <w:rPr>
                  <w:rFonts w:ascii="Cambria Math" w:hAnsi="Cambria Math"/>
                </w:rPr>
                <m:t>k</m:t>
              </m:r>
            </m:sup>
          </m:sSubSup>
          <m:r>
            <w:rPr>
              <w:rFonts w:ascii="Cambria Math" w:hAnsi="Cambria Math"/>
            </w:rPr>
            <m:t>=</m:t>
          </m:r>
          <m:f>
            <m:fPr>
              <m:ctrlPr>
                <w:rPr>
                  <w:rFonts w:ascii="Cambria Math" w:hAnsi="Cambria Math"/>
                </w:rPr>
              </m:ctrlPr>
            </m:fPr>
            <m:num>
              <m:r>
                <w:rPr>
                  <w:rFonts w:ascii="Cambria Math" w:hAnsi="Cambria Math"/>
                </w:rPr>
                <m:t>288 ×</m:t>
              </m:r>
              <m:sSubSup>
                <m:sSubSupPr>
                  <m:ctrlPr>
                    <w:rPr>
                      <w:rFonts w:ascii="Cambria Math" w:hAnsi="Cambria Math"/>
                      <w:i/>
                    </w:rPr>
                  </m:ctrlPr>
                </m:sSubSupPr>
                <m:e>
                  <m:r>
                    <w:rPr>
                      <w:rFonts w:ascii="Cambria Math" w:hAnsi="Cambria Math"/>
                    </w:rPr>
                    <m:t>N</m:t>
                  </m:r>
                </m:e>
                <m:sub>
                  <m:r>
                    <w:rPr>
                      <w:rFonts w:ascii="Cambria Math" w:hAnsi="Cambria Math"/>
                    </w:rPr>
                    <m:t>RAN_S</m:t>
                  </m:r>
                </m:sub>
                <m:sup>
                  <m:r>
                    <w:rPr>
                      <w:rFonts w:ascii="Cambria Math" w:hAnsi="Cambria Math"/>
                    </w:rPr>
                    <m:t>k</m:t>
                  </m:r>
                </m:sup>
              </m:sSubSup>
            </m:num>
            <m:den>
              <m:sSubSup>
                <m:sSubSupPr>
                  <m:ctrlPr>
                    <w:rPr>
                      <w:rFonts w:ascii="Cambria Math" w:hAnsi="Cambria Math"/>
                      <w:i/>
                    </w:rPr>
                  </m:ctrlPr>
                </m:sSubSupPr>
                <m:e>
                  <m:r>
                    <w:rPr>
                      <w:rFonts w:ascii="Cambria Math" w:hAnsi="Cambria Math"/>
                    </w:rPr>
                    <m:t>N</m:t>
                  </m:r>
                </m:e>
                <m:sub>
                  <m:r>
                    <w:rPr>
                      <w:rFonts w:ascii="Cambria Math" w:hAnsi="Cambria Math"/>
                    </w:rPr>
                    <m:t>Chap_per_Slot</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lot_per_Round</m:t>
                  </m:r>
                </m:sub>
                <m:sup>
                  <m:r>
                    <w:rPr>
                      <w:rFonts w:ascii="Cambria Math" w:hAnsi="Cambria Math"/>
                    </w:rPr>
                    <m:t>k</m:t>
                  </m:r>
                </m:sup>
              </m:sSubSup>
            </m:den>
          </m:f>
        </m:oMath>
      </m:oMathPara>
    </w:p>
    <w:p w14:paraId="0E548573" w14:textId="1249EFF3" w:rsidR="00822355" w:rsidRDefault="00822355" w:rsidP="007352E3">
      <w:pPr>
        <w:pStyle w:val="Equation-Centered"/>
      </w:pPr>
      <w:r>
        <w:t xml:space="preserve"> </w:t>
      </w:r>
    </w:p>
    <w:p w14:paraId="5B904C51" w14:textId="02E7AD87" w:rsidR="00822355" w:rsidRDefault="00F42B75" w:rsidP="00822355">
      <w:r>
        <w:rPr>
          <w:lang w:eastAsia="ja-JP"/>
        </w:rPr>
        <w:t xml:space="preserve">Appendix </w:t>
      </w:r>
      <w:r>
        <w:rPr>
          <w:lang w:eastAsia="ja-JP"/>
        </w:rPr>
        <w:fldChar w:fldCharType="begin"/>
      </w:r>
      <w:r>
        <w:rPr>
          <w:lang w:eastAsia="ja-JP"/>
        </w:rPr>
        <w:instrText xml:space="preserve"> REF _Ref102504740 \n \h </w:instrText>
      </w:r>
      <w:r>
        <w:rPr>
          <w:lang w:eastAsia="ja-JP"/>
        </w:rPr>
      </w:r>
      <w:r>
        <w:rPr>
          <w:lang w:eastAsia="ja-JP"/>
        </w:rPr>
        <w:fldChar w:fldCharType="separate"/>
      </w:r>
      <w:r w:rsidR="00D81990">
        <w:rPr>
          <w:lang w:eastAsia="ja-JP"/>
        </w:rPr>
        <w:t>G.1</w:t>
      </w:r>
      <w:r>
        <w:rPr>
          <w:lang w:eastAsia="ja-JP"/>
        </w:rPr>
        <w:fldChar w:fldCharType="end"/>
      </w:r>
      <w:r w:rsidR="002F2E0B">
        <w:rPr>
          <w:lang w:eastAsia="ja-JP"/>
        </w:rPr>
        <w:t xml:space="preserve"> </w:t>
      </w:r>
      <w:r w:rsidR="00822355">
        <w:t xml:space="preserve">shows a list of all valid/possible numbers of rounds for different combinations of </w:t>
      </w:r>
      <w:r w:rsidR="004053C2" w:rsidRPr="004033C2">
        <w:rPr>
          <w:noProof/>
          <w:position w:val="-18"/>
        </w:rPr>
        <w:object w:dxaOrig="2480" w:dyaOrig="480" w14:anchorId="0ACBC266">
          <v:shape id="_x0000_i1077" type="#_x0000_t75" alt="" style="width:124pt;height:27.35pt;mso-width-percent:0;mso-height-percent:0;mso-width-percent:0;mso-height-percent:0" o:ole="">
            <v:imagedata r:id="rId438" o:title=""/>
          </v:shape>
          <o:OLEObject Type="Embed" ProgID="Equation.DSMT4" ShapeID="_x0000_i1077" DrawAspect="Content" ObjectID="_1729631542" r:id="rId439"/>
        </w:object>
      </w:r>
      <w:r w:rsidR="00822355">
        <w:t xml:space="preserve"> for each 96 ms of block duration.</w:t>
      </w:r>
    </w:p>
    <w:p w14:paraId="49CC9A77" w14:textId="3EC60E18" w:rsidR="00822355" w:rsidRDefault="00822355" w:rsidP="008E25A3">
      <w:pPr>
        <w:pStyle w:val="ListParagraph"/>
        <w:numPr>
          <w:ilvl w:val="0"/>
          <w:numId w:val="40"/>
        </w:numPr>
      </w:pPr>
      <w:r>
        <w:t xml:space="preserve">Initiator selects the preamble SYNC code index </w:t>
      </w:r>
      <w:r w:rsidR="004053C2" w:rsidRPr="004033C2">
        <w:rPr>
          <w:noProof/>
          <w:position w:val="-10"/>
        </w:rPr>
        <w:object w:dxaOrig="2180" w:dyaOrig="380" w14:anchorId="3A50CDE0">
          <v:shape id="_x0000_i1076" type="#_x0000_t75" alt="" style="width:110pt;height:18pt;mso-width-percent:0;mso-height-percent:0;mso-width-percent:0;mso-height-percent:0" o:ole="">
            <v:imagedata r:id="rId440" o:title=""/>
          </v:shape>
          <o:OLEObject Type="Embed" ProgID="Equation.DSMT4" ShapeID="_x0000_i1076" DrawAspect="Content" ObjectID="_1729631543" r:id="rId441"/>
        </w:object>
      </w:r>
      <w:r>
        <w:t xml:space="preserve">. </w:t>
      </w:r>
      <w:r w:rsidR="007352E3">
        <w:t>S</w:t>
      </w:r>
      <w:r>
        <w:t xml:space="preserve">ee Section </w:t>
      </w:r>
      <w:r w:rsidR="00AB259A" w:rsidRPr="00AB259A">
        <w:rPr>
          <w:rStyle w:val="CrossRef"/>
          <w:highlight w:val="yellow"/>
        </w:rPr>
        <w:fldChar w:fldCharType="begin"/>
      </w:r>
      <w:r w:rsidR="00AB259A" w:rsidRPr="00AB259A">
        <w:rPr>
          <w:rStyle w:val="CrossRef"/>
        </w:rPr>
        <w:instrText xml:space="preserve"> REF _Ref64739880 \r \h </w:instrText>
      </w:r>
      <w:r w:rsidR="00AB259A" w:rsidRPr="00AB259A">
        <w:rPr>
          <w:rStyle w:val="CrossRef"/>
          <w:highlight w:val="yellow"/>
        </w:rPr>
      </w:r>
      <w:r w:rsidR="00AB259A" w:rsidRPr="00AB259A">
        <w:rPr>
          <w:rStyle w:val="CrossRef"/>
          <w:highlight w:val="yellow"/>
        </w:rPr>
        <w:fldChar w:fldCharType="separate"/>
      </w:r>
      <w:r w:rsidR="00D81990">
        <w:rPr>
          <w:rStyle w:val="CrossRef"/>
        </w:rPr>
        <w:t>21.4.1</w:t>
      </w:r>
      <w:r w:rsidR="00AB259A" w:rsidRPr="00AB259A">
        <w:rPr>
          <w:rStyle w:val="CrossRef"/>
          <w:highlight w:val="yellow"/>
        </w:rPr>
        <w:fldChar w:fldCharType="end"/>
      </w:r>
      <w:r w:rsidR="00AB259A">
        <w:t xml:space="preserve"> f</w:t>
      </w:r>
      <w:r>
        <w:t xml:space="preserve">or the definition of </w:t>
      </w:r>
      <w:r w:rsidR="00AE528B">
        <w:t>BPRF</w:t>
      </w:r>
      <w:r>
        <w:t xml:space="preserve"> SYNC</w:t>
      </w:r>
      <w:r w:rsidR="007352E3">
        <w:t>.</w:t>
      </w:r>
    </w:p>
    <w:p w14:paraId="4F142DFD" w14:textId="55D2A09E" w:rsidR="001737CC" w:rsidRDefault="00822355" w:rsidP="008E25A3">
      <w:pPr>
        <w:pStyle w:val="ListParagraph"/>
        <w:numPr>
          <w:ilvl w:val="0"/>
          <w:numId w:val="40"/>
        </w:numPr>
      </w:pPr>
      <w:r>
        <w:t xml:space="preserve">Initiator uses the “Ranging Session Setup - Response (RSS-RS)” message as defined in Section </w:t>
      </w:r>
      <w:r w:rsidR="00277415">
        <w:fldChar w:fldCharType="begin"/>
      </w:r>
      <w:r w:rsidR="00277415">
        <w:instrText xml:space="preserve"> REF _Ref64563165 \r \h </w:instrText>
      </w:r>
      <w:r w:rsidR="00277415">
        <w:fldChar w:fldCharType="separate"/>
      </w:r>
      <w:r w:rsidR="00D81990">
        <w:t>19.3.1.6</w:t>
      </w:r>
      <w:r w:rsidR="00277415">
        <w:fldChar w:fldCharType="end"/>
      </w:r>
      <w:r w:rsidR="00277415">
        <w:t xml:space="preserve"> </w:t>
      </w:r>
      <w:r>
        <w:t>to send the following back to the responder</w:t>
      </w:r>
      <w:r w:rsidR="00136920">
        <w:t>-</w:t>
      </w:r>
      <w:r>
        <w:t>device:</w:t>
      </w:r>
    </w:p>
    <w:p w14:paraId="663DD8DC" w14:textId="5B9F3FE1" w:rsidR="007352E3" w:rsidRDefault="004053C2" w:rsidP="008E25A3">
      <w:pPr>
        <w:pStyle w:val="ListParagraph"/>
        <w:numPr>
          <w:ilvl w:val="1"/>
          <w:numId w:val="40"/>
        </w:numPr>
      </w:pPr>
      <w:r w:rsidRPr="004033C2">
        <w:rPr>
          <w:noProof/>
          <w:position w:val="-10"/>
        </w:rPr>
        <w:object w:dxaOrig="1400" w:dyaOrig="380" w14:anchorId="56CB59DB">
          <v:shape id="_x0000_i1075" type="#_x0000_t75" alt="" style="width:63.35pt;height:18pt;mso-width-percent:0;mso-height-percent:0;mso-width-percent:0;mso-height-percent:0" o:ole="">
            <v:imagedata r:id="rId442" o:title=""/>
          </v:shape>
          <o:OLEObject Type="Embed" ProgID="Equation.DSMT4" ShapeID="_x0000_i1075" DrawAspect="Content" ObjectID="_1729631544" r:id="rId443"/>
        </w:object>
      </w:r>
      <w:r w:rsidR="00822355">
        <w:t>,</w:t>
      </w:r>
      <w:r w:rsidRPr="004033C2">
        <w:rPr>
          <w:noProof/>
          <w:position w:val="-12"/>
        </w:rPr>
        <w:object w:dxaOrig="860" w:dyaOrig="400" w14:anchorId="595D67BC">
          <v:shape id="_x0000_i1074" type="#_x0000_t75" alt="" style="width:45.35pt;height:18pt;mso-width-percent:0;mso-height-percent:0;mso-width-percent:0;mso-height-percent:0" o:ole="">
            <v:imagedata r:id="rId444" o:title=""/>
          </v:shape>
          <o:OLEObject Type="Embed" ProgID="Equation.DSMT4" ShapeID="_x0000_i1074" DrawAspect="Content" ObjectID="_1729631545" r:id="rId445"/>
        </w:object>
      </w:r>
      <w:r w:rsidR="00822355">
        <w:t>,</w:t>
      </w:r>
      <w:r w:rsidRPr="004033C2">
        <w:rPr>
          <w:noProof/>
          <w:position w:val="-10"/>
        </w:rPr>
        <w:object w:dxaOrig="1820" w:dyaOrig="380" w14:anchorId="6EBB31B4">
          <v:shape id="_x0000_i1073" type="#_x0000_t75" alt="" style="width:92pt;height:18pt;mso-width-percent:0;mso-height-percent:0;mso-width-percent:0;mso-height-percent:0" o:ole="">
            <v:imagedata r:id="rId446" o:title=""/>
          </v:shape>
          <o:OLEObject Type="Embed" ProgID="Equation.DSMT4" ShapeID="_x0000_i1073" DrawAspect="Content" ObjectID="_1729631546" r:id="rId447"/>
        </w:object>
      </w:r>
      <w:r w:rsidR="00822355">
        <w:t xml:space="preserve">  </w:t>
      </w:r>
    </w:p>
    <w:p w14:paraId="56BA5D2C" w14:textId="45FCCEC6" w:rsidR="00822355" w:rsidRDefault="004053C2" w:rsidP="008E25A3">
      <w:pPr>
        <w:pStyle w:val="ListParagraph"/>
        <w:numPr>
          <w:ilvl w:val="1"/>
          <w:numId w:val="40"/>
        </w:numPr>
      </w:pPr>
      <w:r w:rsidRPr="004033C2">
        <w:rPr>
          <w:noProof/>
          <w:position w:val="-10"/>
        </w:rPr>
        <w:object w:dxaOrig="2180" w:dyaOrig="380" w14:anchorId="2DA614EC">
          <v:shape id="_x0000_i1072" type="#_x0000_t75" alt="" style="width:110pt;height:18pt;mso-width-percent:0;mso-height-percent:0;mso-width-percent:0;mso-height-percent:0" o:ole="">
            <v:imagedata r:id="rId448" o:title=""/>
          </v:shape>
          <o:OLEObject Type="Embed" ProgID="Equation.DSMT4" ShapeID="_x0000_i1072" DrawAspect="Content" ObjectID="_1729631547" r:id="rId449"/>
        </w:object>
      </w:r>
    </w:p>
    <w:p w14:paraId="4695411E" w14:textId="11425B40" w:rsidR="00822355" w:rsidRDefault="007352E3" w:rsidP="007352E3">
      <w:pPr>
        <w:pStyle w:val="Normal-SpaceAboveExtra"/>
      </w:pPr>
      <w:r w:rsidRPr="00503CB9">
        <w:rPr>
          <w:rStyle w:val="CrossRef"/>
        </w:rPr>
        <w:fldChar w:fldCharType="begin"/>
      </w:r>
      <w:r w:rsidRPr="00503CB9">
        <w:rPr>
          <w:rStyle w:val="CrossRef"/>
        </w:rPr>
        <w:instrText xml:space="preserve"> REF _Ref64713725 \h </w:instrText>
      </w:r>
      <w:r w:rsidRPr="00503CB9">
        <w:rPr>
          <w:rStyle w:val="CrossRef"/>
        </w:rPr>
      </w:r>
      <w:r w:rsidRPr="00503CB9">
        <w:rPr>
          <w:rStyle w:val="CrossRef"/>
        </w:rPr>
        <w:fldChar w:fldCharType="separate"/>
      </w:r>
      <w:r w:rsidR="00D81990">
        <w:t xml:space="preserve">Figure </w:t>
      </w:r>
      <w:r w:rsidR="00D81990">
        <w:rPr>
          <w:noProof/>
        </w:rPr>
        <w:t>20</w:t>
      </w:r>
      <w:r w:rsidR="00D81990">
        <w:noBreakHyphen/>
      </w:r>
      <w:r w:rsidR="00D81990">
        <w:rPr>
          <w:noProof/>
        </w:rPr>
        <w:t>6</w:t>
      </w:r>
      <w:r w:rsidRPr="00503CB9">
        <w:rPr>
          <w:rStyle w:val="CrossRef"/>
        </w:rPr>
        <w:fldChar w:fldCharType="end"/>
      </w:r>
      <w:r>
        <w:t xml:space="preserve"> </w:t>
      </w:r>
      <w:r w:rsidR="00822355">
        <w:t>shows an example of the negotiation handshake used to set the MAC parameters.</w:t>
      </w:r>
    </w:p>
    <w:p w14:paraId="66EFF775" w14:textId="77777777" w:rsidR="00822355" w:rsidRDefault="00822355" w:rsidP="00822355">
      <w:r>
        <w:t>The following applies to MAC parameters negotiation:</w:t>
      </w:r>
    </w:p>
    <w:p w14:paraId="1EF5425C" w14:textId="69BF10EB" w:rsidR="00822355" w:rsidRDefault="004053C2" w:rsidP="008E25A3">
      <w:pPr>
        <w:pStyle w:val="ListParagraph"/>
        <w:numPr>
          <w:ilvl w:val="0"/>
          <w:numId w:val="41"/>
        </w:numPr>
      </w:pPr>
      <w:r w:rsidRPr="004033C2">
        <w:rPr>
          <w:noProof/>
          <w:position w:val="-16"/>
        </w:rPr>
        <w:object w:dxaOrig="1460" w:dyaOrig="440" w14:anchorId="24863CE5">
          <v:shape id="_x0000_i1071" type="#_x0000_t75" alt="" style="width:1in;height:18pt;mso-width-percent:0;mso-height-percent:0;mso-width-percent:0;mso-height-percent:0" o:ole="">
            <v:imagedata r:id="rId450" o:title=""/>
          </v:shape>
          <o:OLEObject Type="Embed" ProgID="Equation.DSMT4" ShapeID="_x0000_i1071" DrawAspect="Content" ObjectID="_1729631548" r:id="rId451"/>
        </w:object>
      </w:r>
      <w:r w:rsidR="00822355">
        <w:t xml:space="preserve"> is mandatory and shall be supported by all devices. </w:t>
      </w:r>
    </w:p>
    <w:p w14:paraId="41FF8AC1" w14:textId="40607445" w:rsidR="00822355" w:rsidRDefault="00822355" w:rsidP="007352E3">
      <w:pPr>
        <w:pStyle w:val="BulletListIndented"/>
        <w:ind w:left="1170"/>
      </w:pPr>
      <w:r>
        <w:t>This avoids a deadlock situation due to a possibly disjoint configuration parameters capabilities between the initiator and the responder-device during negotiation.</w:t>
      </w:r>
    </w:p>
    <w:p w14:paraId="1CAE527D" w14:textId="7043C31B" w:rsidR="00822355" w:rsidRDefault="00822355" w:rsidP="008E25A3">
      <w:pPr>
        <w:pStyle w:val="ListParagraph"/>
        <w:numPr>
          <w:ilvl w:val="0"/>
          <w:numId w:val="41"/>
        </w:numPr>
      </w:pPr>
      <w:r>
        <w:t xml:space="preserve">Responder-device will accept any </w:t>
      </w:r>
      <w:r w:rsidR="004053C2" w:rsidRPr="004033C2">
        <w:rPr>
          <w:noProof/>
          <w:position w:val="-12"/>
        </w:rPr>
        <w:object w:dxaOrig="560" w:dyaOrig="400" w14:anchorId="450AF55F">
          <v:shape id="_x0000_i1070" type="#_x0000_t75" alt="" style="width:26.65pt;height:18pt;mso-width-percent:0;mso-height-percent:0;mso-width-percent:0;mso-height-percent:0" o:ole="">
            <v:imagedata r:id="rId452" o:title=""/>
          </v:shape>
          <o:OLEObject Type="Embed" ProgID="Equation.DSMT4" ShapeID="_x0000_i1070" DrawAspect="Content" ObjectID="_1729631549" r:id="rId453"/>
        </w:object>
      </w:r>
      <w:r>
        <w:t xml:space="preserve"> chosen by the initiator, even if it does not allow it to realize the desired ranging frequency.</w:t>
      </w:r>
    </w:p>
    <w:p w14:paraId="3A5C8C3C" w14:textId="14DDCDC1" w:rsidR="008F79DF" w:rsidRDefault="00822355" w:rsidP="007352E3">
      <w:pPr>
        <w:pStyle w:val="BulletListIndented"/>
        <w:ind w:left="1170"/>
      </w:pPr>
      <w:r>
        <w:t xml:space="preserve">The initiator shall set </w:t>
      </w:r>
      <w:r w:rsidR="004053C2" w:rsidRPr="004033C2">
        <w:rPr>
          <w:noProof/>
          <w:position w:val="-12"/>
        </w:rPr>
        <w:object w:dxaOrig="560" w:dyaOrig="400" w14:anchorId="0FEF8055">
          <v:shape id="_x0000_i1069" type="#_x0000_t75" alt="" style="width:26.65pt;height:18pt;mso-width-percent:0;mso-height-percent:0;mso-width-percent:0;mso-height-percent:0" o:ole="">
            <v:imagedata r:id="rId454" o:title=""/>
          </v:shape>
          <o:OLEObject Type="Embed" ProgID="Equation.DSMT4" ShapeID="_x0000_i1069" DrawAspect="Content" ObjectID="_1729631550" r:id="rId455"/>
        </w:object>
      </w:r>
      <w:r>
        <w:t xml:space="preserve"> as small as possible to meet the quality of service (QoS) constraints to meet the functional requirement.</w:t>
      </w:r>
    </w:p>
    <w:p w14:paraId="6F2CBF86" w14:textId="4D2D2EED" w:rsidR="00E21442" w:rsidRDefault="00E21442" w:rsidP="00E21442">
      <w:pPr>
        <w:pStyle w:val="CaptionFigure"/>
      </w:pPr>
      <w:bookmarkStart w:id="3439" w:name="_Ref64713725"/>
      <w:bookmarkStart w:id="3440" w:name="_Toc118223001"/>
      <w:r>
        <w:lastRenderedPageBreak/>
        <w:t xml:space="preserve">Figure </w:t>
      </w:r>
      <w:fldSimple w:instr=" STYLEREF 1 \s ">
        <w:r w:rsidR="00D81990">
          <w:rPr>
            <w:noProof/>
          </w:rPr>
          <w:t>20</w:t>
        </w:r>
      </w:fldSimple>
      <w:r w:rsidR="000E1F04">
        <w:noBreakHyphen/>
      </w:r>
      <w:fldSimple w:instr=" SEQ Figure \* ARABIC \s 1 ">
        <w:r w:rsidR="00D81990">
          <w:rPr>
            <w:noProof/>
          </w:rPr>
          <w:t>6</w:t>
        </w:r>
      </w:fldSimple>
      <w:bookmarkEnd w:id="3439"/>
      <w:r>
        <w:t xml:space="preserve">: </w:t>
      </w:r>
      <w:r w:rsidRPr="00EF3350">
        <w:t>Example of MAC Parameter Negotiation and Setting</w:t>
      </w:r>
      <w:r>
        <w:t>.</w:t>
      </w:r>
      <w:bookmarkEnd w:id="3440"/>
    </w:p>
    <w:p w14:paraId="3A5D3224" w14:textId="5544637B" w:rsidR="00822355" w:rsidRDefault="00E21442" w:rsidP="00822355">
      <w:pPr>
        <w:pStyle w:val="Figure"/>
      </w:pPr>
      <w:r>
        <w:drawing>
          <wp:inline distT="0" distB="0" distL="0" distR="0" wp14:anchorId="3BA94525" wp14:editId="4CBEA5EA">
            <wp:extent cx="5943600" cy="4104640"/>
            <wp:effectExtent l="0" t="0" r="0" b="0"/>
            <wp:docPr id="320" name="Picture 320"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320" descr="Timeline&#10;&#10;Description automatically generated"/>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5943600" cy="4104640"/>
                    </a:xfrm>
                    <a:prstGeom prst="rect">
                      <a:avLst/>
                    </a:prstGeom>
                  </pic:spPr>
                </pic:pic>
              </a:graphicData>
            </a:graphic>
          </wp:inline>
        </w:drawing>
      </w:r>
    </w:p>
    <w:p w14:paraId="63490BCA" w14:textId="6EC825A4" w:rsidR="00E21442" w:rsidRDefault="00E21442" w:rsidP="00E00FC9">
      <w:pPr>
        <w:pStyle w:val="Heading3"/>
        <w:ind w:left="720"/>
      </w:pPr>
      <w:bookmarkStart w:id="3441" w:name="_Toc64812211"/>
      <w:bookmarkStart w:id="3442" w:name="_Toc112706332"/>
      <w:bookmarkStart w:id="3443" w:name="_Toc118219706"/>
      <w:bookmarkStart w:id="3444" w:name="_Toc118222817"/>
      <w:r>
        <w:t>MAC Control Channel (Over Bluetooth LE)</w:t>
      </w:r>
      <w:bookmarkEnd w:id="3441"/>
      <w:bookmarkEnd w:id="3442"/>
      <w:bookmarkEnd w:id="3443"/>
      <w:bookmarkEnd w:id="3444"/>
    </w:p>
    <w:p w14:paraId="045636F4" w14:textId="77777777" w:rsidR="00E21442" w:rsidRDefault="00E21442" w:rsidP="00E21442">
      <w:r>
        <w:t>A MAC control channel shall be implemented with following requirements:</w:t>
      </w:r>
    </w:p>
    <w:p w14:paraId="7A86D7B3" w14:textId="31FBB56E" w:rsidR="00E21442" w:rsidRDefault="00E21442" w:rsidP="008E25A3">
      <w:pPr>
        <w:pStyle w:val="ListParagraph"/>
        <w:numPr>
          <w:ilvl w:val="0"/>
          <w:numId w:val="42"/>
        </w:numPr>
      </w:pPr>
      <w:r>
        <w:t xml:space="preserve">Control channel shall be available for negotiation or re-negotiation of UWB parameters (e.g. ranging session setup as in Section </w:t>
      </w:r>
      <w:r w:rsidR="00F2692B" w:rsidRPr="00F2692B">
        <w:rPr>
          <w:rStyle w:val="CrossRef"/>
        </w:rPr>
        <w:fldChar w:fldCharType="begin"/>
      </w:r>
      <w:r w:rsidR="00F2692B" w:rsidRPr="00F2692B">
        <w:rPr>
          <w:rStyle w:val="CrossRef"/>
        </w:rPr>
        <w:instrText xml:space="preserve"> REF _Ref64708156 \r \h </w:instrText>
      </w:r>
      <w:r w:rsidR="00F2692B" w:rsidRPr="00F2692B">
        <w:rPr>
          <w:rStyle w:val="CrossRef"/>
        </w:rPr>
      </w:r>
      <w:r w:rsidR="00F2692B" w:rsidRPr="00F2692B">
        <w:rPr>
          <w:rStyle w:val="CrossRef"/>
        </w:rPr>
        <w:fldChar w:fldCharType="separate"/>
      </w:r>
      <w:r w:rsidR="00D81990">
        <w:rPr>
          <w:rStyle w:val="CrossRef"/>
        </w:rPr>
        <w:t>20.5.2</w:t>
      </w:r>
      <w:r w:rsidR="00F2692B" w:rsidRPr="00F2692B">
        <w:rPr>
          <w:rStyle w:val="CrossRef"/>
        </w:rPr>
        <w:fldChar w:fldCharType="end"/>
      </w:r>
      <w:r>
        <w:t>).</w:t>
      </w:r>
    </w:p>
    <w:p w14:paraId="220DDC8C" w14:textId="633183EA" w:rsidR="00E21442" w:rsidRDefault="00E21442" w:rsidP="008E25A3">
      <w:pPr>
        <w:pStyle w:val="ListParagraph"/>
        <w:numPr>
          <w:ilvl w:val="0"/>
          <w:numId w:val="42"/>
        </w:numPr>
      </w:pPr>
      <w:r>
        <w:t xml:space="preserve">The control channel shall be session specific and shall be available before the start of, during the entire lifetime of, and after the termination of the ranging session. </w:t>
      </w:r>
    </w:p>
    <w:p w14:paraId="08D2BDB4" w14:textId="7D9E9852" w:rsidR="00E21442" w:rsidRDefault="00E21442" w:rsidP="008E25A3">
      <w:pPr>
        <w:pStyle w:val="ListParagraph"/>
        <w:numPr>
          <w:ilvl w:val="0"/>
          <w:numId w:val="42"/>
        </w:numPr>
      </w:pPr>
      <w:r>
        <w:t>A RAN will have as many UWB control channels as it has responder-devices.</w:t>
      </w:r>
    </w:p>
    <w:p w14:paraId="17C469E0" w14:textId="48468CB5" w:rsidR="00E21442" w:rsidRDefault="00E21442" w:rsidP="008E25A3">
      <w:pPr>
        <w:pStyle w:val="ListParagraph"/>
        <w:numPr>
          <w:ilvl w:val="0"/>
          <w:numId w:val="42"/>
        </w:numPr>
      </w:pPr>
      <w:r>
        <w:t>The control channel shall be carried over the Bluetooth LE connection.</w:t>
      </w:r>
    </w:p>
    <w:p w14:paraId="651E74CA" w14:textId="615CAA34" w:rsidR="00E21442" w:rsidRDefault="00E21442" w:rsidP="008E25A3">
      <w:pPr>
        <w:pStyle w:val="ListParagraph"/>
        <w:numPr>
          <w:ilvl w:val="0"/>
          <w:numId w:val="42"/>
        </w:numPr>
      </w:pPr>
      <w:r>
        <w:t xml:space="preserve">Control traffic with respect to the </w:t>
      </w:r>
      <w:r w:rsidRPr="00F2692B">
        <w:rPr>
          <w:rStyle w:val="Emphasis"/>
        </w:rPr>
        <w:t>k</w:t>
      </w:r>
      <w:r>
        <w:t xml:space="preserve">-th ranging session shall be referenced with the </w:t>
      </w:r>
      <w:r w:rsidR="004053C2" w:rsidRPr="004033C2">
        <w:rPr>
          <w:noProof/>
          <w:position w:val="-10"/>
        </w:rPr>
        <w:object w:dxaOrig="2020" w:dyaOrig="380" w14:anchorId="6B9F4B16">
          <v:shape id="_x0000_i1068" type="#_x0000_t75" alt="" style="width:96pt;height:18pt;mso-width-percent:0;mso-height-percent:0;mso-width-percent:0;mso-height-percent:0" o:ole="">
            <v:imagedata r:id="rId457" o:title=""/>
          </v:shape>
          <o:OLEObject Type="Embed" ProgID="Equation.DSMT4" ShapeID="_x0000_i1068" DrawAspect="Content" ObjectID="_1729631551" r:id="rId458"/>
        </w:object>
      </w:r>
      <w:r>
        <w:t>.</w:t>
      </w:r>
    </w:p>
    <w:p w14:paraId="5C734EFC" w14:textId="2F060969" w:rsidR="00E21442" w:rsidRDefault="00E21442" w:rsidP="008E25A3">
      <w:pPr>
        <w:pStyle w:val="ListParagraph"/>
        <w:numPr>
          <w:ilvl w:val="0"/>
          <w:numId w:val="42"/>
        </w:numPr>
      </w:pPr>
      <w:r>
        <w:t>Timings during an active ranging session shall be referenced via the appropriate MAC time grid indices (e.g. block index, round index, slot index, or mapped STS indices) of this ranging session.</w:t>
      </w:r>
    </w:p>
    <w:p w14:paraId="4EA9FF13" w14:textId="15A3D657" w:rsidR="00E21442" w:rsidRDefault="00E21442" w:rsidP="008E25A3">
      <w:pPr>
        <w:pStyle w:val="ListParagraph"/>
        <w:numPr>
          <w:ilvl w:val="0"/>
          <w:numId w:val="42"/>
        </w:numPr>
      </w:pPr>
      <w:r>
        <w:t>The control channel shall be triggered by a channel ID in the Bluetooth LE L2CAP channel. Initiator or responder-device may trigger the control channel and can request a change of UWB parameters.</w:t>
      </w:r>
    </w:p>
    <w:p w14:paraId="6AAB5A76" w14:textId="0F58F559" w:rsidR="00E21442" w:rsidRDefault="00E21442" w:rsidP="00E00FC9">
      <w:pPr>
        <w:pStyle w:val="Heading3"/>
        <w:ind w:left="720"/>
      </w:pPr>
      <w:bookmarkStart w:id="3445" w:name="_Toc64812212"/>
      <w:bookmarkStart w:id="3446" w:name="_Toc112706333"/>
      <w:bookmarkStart w:id="3447" w:name="_Toc118219707"/>
      <w:bookmarkStart w:id="3448" w:name="_Toc118222818"/>
      <w:r>
        <w:lastRenderedPageBreak/>
        <w:t>UWB MAC Configuration</w:t>
      </w:r>
      <w:bookmarkEnd w:id="3445"/>
      <w:bookmarkEnd w:id="3446"/>
      <w:bookmarkEnd w:id="3447"/>
      <w:bookmarkEnd w:id="3448"/>
    </w:p>
    <w:p w14:paraId="471EA741" w14:textId="66BE342A" w:rsidR="008F79DF" w:rsidRDefault="00E21442" w:rsidP="00E21442">
      <w:r>
        <w:t>All SP0 type packets sent according to the above MAC protocol shall include a MAC header (MHR), MAC payload and MAC Footer (MFR) fields. This section describes how the contents of the SP0 packets are constructed.</w:t>
      </w:r>
    </w:p>
    <w:p w14:paraId="742B4774" w14:textId="2193298F" w:rsidR="00E21442" w:rsidRDefault="00E21442" w:rsidP="00A57A1A">
      <w:pPr>
        <w:pStyle w:val="CaptionFigure"/>
      </w:pPr>
      <w:bookmarkStart w:id="3449" w:name="_Toc118223002"/>
      <w:r>
        <w:t xml:space="preserve">Figure </w:t>
      </w:r>
      <w:fldSimple w:instr=" STYLEREF 1 \s ">
        <w:r w:rsidR="00D81990">
          <w:rPr>
            <w:noProof/>
          </w:rPr>
          <w:t>20</w:t>
        </w:r>
      </w:fldSimple>
      <w:r w:rsidR="000E1F04">
        <w:noBreakHyphen/>
      </w:r>
      <w:fldSimple w:instr=" SEQ Figure \* ARABIC \s 1 ">
        <w:r w:rsidR="00D81990">
          <w:rPr>
            <w:noProof/>
          </w:rPr>
          <w:t>7</w:t>
        </w:r>
      </w:fldSimple>
      <w:r>
        <w:t xml:space="preserve">: </w:t>
      </w:r>
      <w:r w:rsidRPr="001A4B73">
        <w:t>SP0 Packet Content</w:t>
      </w:r>
      <w:r>
        <w:t>.</w:t>
      </w:r>
      <w:bookmarkEnd w:id="3449"/>
    </w:p>
    <w:p w14:paraId="29E41516" w14:textId="62AAF797" w:rsidR="00E21442" w:rsidRDefault="00E21442" w:rsidP="00E21442">
      <w:pPr>
        <w:pStyle w:val="Figure"/>
      </w:pPr>
      <w:r>
        <w:drawing>
          <wp:inline distT="0" distB="0" distL="0" distR="0" wp14:anchorId="53E93937" wp14:editId="6067119B">
            <wp:extent cx="5943600" cy="41973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21"/>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943600" cy="419735"/>
                    </a:xfrm>
                    <a:prstGeom prst="rect">
                      <a:avLst/>
                    </a:prstGeom>
                  </pic:spPr>
                </pic:pic>
              </a:graphicData>
            </a:graphic>
          </wp:inline>
        </w:drawing>
      </w:r>
    </w:p>
    <w:p w14:paraId="5A1639A9" w14:textId="77777777" w:rsidR="00E21442" w:rsidRDefault="00E21442" w:rsidP="001F1010">
      <w:pPr>
        <w:pStyle w:val="Heading4"/>
      </w:pPr>
      <w:r>
        <w:t xml:space="preserve">MHR Field </w:t>
      </w:r>
    </w:p>
    <w:p w14:paraId="47B16AE8" w14:textId="3ECFFF8E" w:rsidR="00E21442" w:rsidRDefault="00E21442" w:rsidP="00E21442">
      <w:r>
        <w:t xml:space="preserve">The contents of the MHR field according to Section 7.2 of </w:t>
      </w:r>
      <w:r w:rsidR="00400125">
        <w:fldChar w:fldCharType="begin"/>
      </w:r>
      <w:r w:rsidR="00400125">
        <w:instrText xml:space="preserve"> REF _Ref65941872 \n \h </w:instrText>
      </w:r>
      <w:r w:rsidR="00400125">
        <w:fldChar w:fldCharType="separate"/>
      </w:r>
      <w:r w:rsidR="00D81990">
        <w:t>[31]</w:t>
      </w:r>
      <w:r w:rsidR="00400125">
        <w:fldChar w:fldCharType="end"/>
      </w:r>
      <w:r>
        <w:t xml:space="preserve"> are defined in </w:t>
      </w:r>
      <w:r w:rsidR="006B250C" w:rsidRPr="00EA3E66">
        <w:rPr>
          <w:rStyle w:val="CrossRef"/>
        </w:rPr>
        <w:fldChar w:fldCharType="begin"/>
      </w:r>
      <w:r w:rsidR="006B250C" w:rsidRPr="00EA3E66">
        <w:rPr>
          <w:rStyle w:val="CrossRef"/>
        </w:rPr>
        <w:instrText xml:space="preserve"> REF _Ref64738488 \h </w:instrText>
      </w:r>
      <w:r w:rsidR="006B250C" w:rsidRPr="00EA3E66">
        <w:rPr>
          <w:rStyle w:val="CrossRef"/>
        </w:rPr>
      </w:r>
      <w:r w:rsidR="006B250C" w:rsidRPr="00EA3E66">
        <w:rPr>
          <w:rStyle w:val="CrossRef"/>
        </w:rPr>
        <w:fldChar w:fldCharType="separate"/>
      </w:r>
      <w:r w:rsidR="00D81990">
        <w:t xml:space="preserve">Table </w:t>
      </w:r>
      <w:r w:rsidR="00D81990">
        <w:rPr>
          <w:noProof/>
        </w:rPr>
        <w:t>20</w:t>
      </w:r>
      <w:r w:rsidR="00D81990">
        <w:noBreakHyphen/>
      </w:r>
      <w:r w:rsidR="00D81990">
        <w:rPr>
          <w:noProof/>
        </w:rPr>
        <w:t>8</w:t>
      </w:r>
      <w:r w:rsidR="006B250C" w:rsidRPr="00EA3E66">
        <w:rPr>
          <w:rStyle w:val="CrossRef"/>
        </w:rPr>
        <w:fldChar w:fldCharType="end"/>
      </w:r>
      <w:r>
        <w:t xml:space="preserve">. All values of the parameters listed in </w:t>
      </w:r>
      <w:r w:rsidR="00100687" w:rsidRPr="00CF08F4">
        <w:rPr>
          <w:rStyle w:val="CrossRef"/>
        </w:rPr>
        <w:fldChar w:fldCharType="begin"/>
      </w:r>
      <w:r w:rsidR="00100687" w:rsidRPr="00CF08F4">
        <w:rPr>
          <w:rStyle w:val="CrossRef"/>
        </w:rPr>
        <w:instrText xml:space="preserve"> REF _Ref64738488 \h </w:instrText>
      </w:r>
      <w:r w:rsidR="00100687" w:rsidRPr="00CF08F4">
        <w:rPr>
          <w:rStyle w:val="CrossRef"/>
        </w:rPr>
      </w:r>
      <w:r w:rsidR="00100687" w:rsidRPr="00CF08F4">
        <w:rPr>
          <w:rStyle w:val="CrossRef"/>
        </w:rPr>
        <w:fldChar w:fldCharType="separate"/>
      </w:r>
      <w:r w:rsidR="00D81990">
        <w:t xml:space="preserve">Table </w:t>
      </w:r>
      <w:r w:rsidR="00D81990">
        <w:rPr>
          <w:noProof/>
        </w:rPr>
        <w:t>20</w:t>
      </w:r>
      <w:r w:rsidR="00D81990">
        <w:noBreakHyphen/>
      </w:r>
      <w:r w:rsidR="00D81990">
        <w:rPr>
          <w:noProof/>
        </w:rPr>
        <w:t>8</w:t>
      </w:r>
      <w:r w:rsidR="00100687" w:rsidRPr="00CF08F4">
        <w:rPr>
          <w:rStyle w:val="CrossRef"/>
        </w:rPr>
        <w:fldChar w:fldCharType="end"/>
      </w:r>
      <w:r w:rsidR="00CF08F4">
        <w:t xml:space="preserve"> </w:t>
      </w:r>
      <w:r>
        <w:t>shall be encoded in little endian format.</w:t>
      </w:r>
    </w:p>
    <w:p w14:paraId="10B5AAF9" w14:textId="4E23BB9C" w:rsidR="00E21442" w:rsidRDefault="00E21442" w:rsidP="00A57A1A">
      <w:pPr>
        <w:pStyle w:val="CaptionTable"/>
      </w:pPr>
      <w:bookmarkStart w:id="3450" w:name="_Ref64738488"/>
      <w:bookmarkStart w:id="3451" w:name="_Toc118223213"/>
      <w:r>
        <w:t xml:space="preserve">Table </w:t>
      </w:r>
      <w:fldSimple w:instr=" STYLEREF 1 \s ">
        <w:r w:rsidR="00D81990">
          <w:rPr>
            <w:noProof/>
          </w:rPr>
          <w:t>20</w:t>
        </w:r>
      </w:fldSimple>
      <w:r w:rsidR="00183237">
        <w:noBreakHyphen/>
      </w:r>
      <w:fldSimple w:instr=" SEQ Table \* ARABIC \s 1 ">
        <w:r w:rsidR="00D81990">
          <w:rPr>
            <w:noProof/>
          </w:rPr>
          <w:t>8</w:t>
        </w:r>
      </w:fldSimple>
      <w:bookmarkEnd w:id="3450"/>
      <w:r>
        <w:t xml:space="preserve">: </w:t>
      </w:r>
      <w:r w:rsidRPr="00AA6C5D">
        <w:t>The Contents of the MHR Field</w:t>
      </w:r>
      <w:r>
        <w:t>.</w:t>
      </w:r>
      <w:bookmarkEnd w:id="345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1079"/>
        <w:gridCol w:w="5758"/>
      </w:tblGrid>
      <w:tr w:rsidR="00E21442" w:rsidRPr="003D60F1" w14:paraId="20B2BEBF" w14:textId="77777777" w:rsidTr="00E21442">
        <w:trPr>
          <w:trHeight w:val="357"/>
          <w:tblHeader/>
        </w:trPr>
        <w:tc>
          <w:tcPr>
            <w:tcW w:w="1344" w:type="pct"/>
            <w:shd w:val="clear" w:color="auto" w:fill="1774CD"/>
          </w:tcPr>
          <w:p w14:paraId="32723E07" w14:textId="384CBCEC" w:rsidR="00E21442" w:rsidRPr="003D60F1" w:rsidRDefault="00E21442" w:rsidP="00E21442">
            <w:pPr>
              <w:pStyle w:val="TableHead"/>
            </w:pPr>
            <w:r>
              <w:t>MAC parameter</w:t>
            </w:r>
          </w:p>
        </w:tc>
        <w:tc>
          <w:tcPr>
            <w:tcW w:w="577" w:type="pct"/>
            <w:shd w:val="clear" w:color="auto" w:fill="1774CD"/>
          </w:tcPr>
          <w:p w14:paraId="3BB6B456" w14:textId="48512721" w:rsidR="00E21442" w:rsidRDefault="00982F9B" w:rsidP="00E21442">
            <w:pPr>
              <w:pStyle w:val="TableHead-Centered"/>
            </w:pPr>
            <w:r>
              <w:t>Length</w:t>
            </w:r>
          </w:p>
          <w:p w14:paraId="63C251B5" w14:textId="0FADA74A" w:rsidR="00E21442" w:rsidRDefault="00E21442" w:rsidP="00E21442">
            <w:pPr>
              <w:pStyle w:val="TableHead-Centered"/>
            </w:pPr>
            <w:r>
              <w:t>(</w:t>
            </w:r>
            <w:r w:rsidR="003609CD">
              <w:t>bytes</w:t>
            </w:r>
            <w:r>
              <w:t>)</w:t>
            </w:r>
          </w:p>
        </w:tc>
        <w:tc>
          <w:tcPr>
            <w:tcW w:w="3079" w:type="pct"/>
            <w:shd w:val="clear" w:color="auto" w:fill="1774CD"/>
          </w:tcPr>
          <w:p w14:paraId="30C56B51" w14:textId="77777777" w:rsidR="00E21442" w:rsidRPr="00517F82" w:rsidRDefault="00E21442" w:rsidP="00E21442">
            <w:pPr>
              <w:pStyle w:val="TableHead"/>
            </w:pPr>
            <w:r w:rsidRPr="003F0D97">
              <w:t>Description</w:t>
            </w:r>
          </w:p>
        </w:tc>
      </w:tr>
      <w:tr w:rsidR="00E21442" w:rsidRPr="003D60F1" w14:paraId="1FEE06D5" w14:textId="77777777" w:rsidTr="00E21442">
        <w:trPr>
          <w:trHeight w:val="357"/>
        </w:trPr>
        <w:tc>
          <w:tcPr>
            <w:tcW w:w="1344" w:type="pct"/>
          </w:tcPr>
          <w:p w14:paraId="044C6155" w14:textId="3F004302" w:rsidR="00E21442" w:rsidRDefault="00E21442" w:rsidP="00E21442">
            <w:pPr>
              <w:pStyle w:val="TableText-Small"/>
            </w:pPr>
            <w:r w:rsidRPr="00961DB5">
              <w:t>Frame Control</w:t>
            </w:r>
          </w:p>
        </w:tc>
        <w:tc>
          <w:tcPr>
            <w:tcW w:w="577" w:type="pct"/>
          </w:tcPr>
          <w:p w14:paraId="013EB959" w14:textId="09610808" w:rsidR="00E21442" w:rsidRDefault="00E21442" w:rsidP="00E21442">
            <w:pPr>
              <w:pStyle w:val="TableText-SmallCentered"/>
            </w:pPr>
            <w:r w:rsidRPr="00961DB5">
              <w:t>2</w:t>
            </w:r>
          </w:p>
        </w:tc>
        <w:tc>
          <w:tcPr>
            <w:tcW w:w="3079" w:type="pct"/>
          </w:tcPr>
          <w:p w14:paraId="5E593909" w14:textId="76F33C50" w:rsidR="00E21442" w:rsidRDefault="00E21442" w:rsidP="00E21442">
            <w:pPr>
              <w:pStyle w:val="TableText-Small"/>
            </w:pPr>
            <w:r w:rsidRPr="00961DB5">
              <w:t>Describes how the MAC frame is configured</w:t>
            </w:r>
          </w:p>
        </w:tc>
      </w:tr>
      <w:tr w:rsidR="00E21442" w:rsidRPr="003D60F1" w14:paraId="31A6EDDF" w14:textId="77777777" w:rsidTr="00E21442">
        <w:trPr>
          <w:trHeight w:val="357"/>
        </w:trPr>
        <w:tc>
          <w:tcPr>
            <w:tcW w:w="1344" w:type="pct"/>
          </w:tcPr>
          <w:p w14:paraId="0988E24A" w14:textId="66049BC1" w:rsidR="00E21442" w:rsidRDefault="00E21442" w:rsidP="00E21442">
            <w:pPr>
              <w:pStyle w:val="TableText-Small"/>
            </w:pPr>
            <w:r w:rsidRPr="00961DB5">
              <w:t>Sequence Number</w:t>
            </w:r>
          </w:p>
        </w:tc>
        <w:tc>
          <w:tcPr>
            <w:tcW w:w="577" w:type="pct"/>
          </w:tcPr>
          <w:p w14:paraId="635DDA3E" w14:textId="54FB8008" w:rsidR="00E21442" w:rsidRDefault="00E21442" w:rsidP="00E21442">
            <w:pPr>
              <w:pStyle w:val="TableText-SmallCentered"/>
            </w:pPr>
            <w:r w:rsidRPr="00961DB5">
              <w:t>0</w:t>
            </w:r>
          </w:p>
        </w:tc>
        <w:tc>
          <w:tcPr>
            <w:tcW w:w="3079" w:type="pct"/>
          </w:tcPr>
          <w:p w14:paraId="228A608E" w14:textId="6D1D0062" w:rsidR="00E21442" w:rsidRDefault="00E21442" w:rsidP="00E21442">
            <w:pPr>
              <w:pStyle w:val="TableText-Small"/>
            </w:pPr>
            <w:r w:rsidRPr="00961DB5">
              <w:t>Sequence number is not used. Sequence Number Suppression bit field in the Frame Control shall be set to 1</w:t>
            </w:r>
          </w:p>
        </w:tc>
      </w:tr>
      <w:tr w:rsidR="00E21442" w:rsidRPr="003D60F1" w14:paraId="3563C061" w14:textId="77777777" w:rsidTr="00E21442">
        <w:trPr>
          <w:trHeight w:val="357"/>
        </w:trPr>
        <w:tc>
          <w:tcPr>
            <w:tcW w:w="1344" w:type="pct"/>
          </w:tcPr>
          <w:p w14:paraId="6C004605" w14:textId="21DFE747" w:rsidR="00E21442" w:rsidRDefault="00E21442" w:rsidP="00E21442">
            <w:pPr>
              <w:pStyle w:val="TableText-Small"/>
            </w:pPr>
            <w:r w:rsidRPr="00961DB5">
              <w:t>Destination PAN ID</w:t>
            </w:r>
          </w:p>
        </w:tc>
        <w:tc>
          <w:tcPr>
            <w:tcW w:w="577" w:type="pct"/>
          </w:tcPr>
          <w:p w14:paraId="618B2EFE" w14:textId="2D878C8D" w:rsidR="00E21442" w:rsidRDefault="00E21442" w:rsidP="00E21442">
            <w:pPr>
              <w:pStyle w:val="TableText-SmallCentered"/>
            </w:pPr>
            <w:r w:rsidRPr="00961DB5">
              <w:t>0</w:t>
            </w:r>
          </w:p>
        </w:tc>
        <w:tc>
          <w:tcPr>
            <w:tcW w:w="3079" w:type="pct"/>
          </w:tcPr>
          <w:p w14:paraId="3396A5CF" w14:textId="4752B3E8" w:rsidR="00E21442" w:rsidRDefault="00E21442" w:rsidP="00E21442">
            <w:pPr>
              <w:pStyle w:val="TableText-Small"/>
            </w:pPr>
            <w:r w:rsidRPr="00961DB5">
              <w:t>Destination PAN ID not present</w:t>
            </w:r>
          </w:p>
        </w:tc>
      </w:tr>
      <w:tr w:rsidR="00E21442" w:rsidRPr="003D60F1" w14:paraId="6C7558BD" w14:textId="77777777" w:rsidTr="00E21442">
        <w:trPr>
          <w:trHeight w:val="357"/>
        </w:trPr>
        <w:tc>
          <w:tcPr>
            <w:tcW w:w="1344" w:type="pct"/>
          </w:tcPr>
          <w:p w14:paraId="4ED81C55" w14:textId="28E17CAF" w:rsidR="00E21442" w:rsidRDefault="00E21442" w:rsidP="00E21442">
            <w:pPr>
              <w:pStyle w:val="TableText-Small"/>
            </w:pPr>
            <w:r w:rsidRPr="00961DB5">
              <w:t>Destination Address</w:t>
            </w:r>
          </w:p>
        </w:tc>
        <w:tc>
          <w:tcPr>
            <w:tcW w:w="577" w:type="pct"/>
          </w:tcPr>
          <w:p w14:paraId="53C3D393" w14:textId="58A8EED8" w:rsidR="00E21442" w:rsidRDefault="00E21442" w:rsidP="00E21442">
            <w:pPr>
              <w:pStyle w:val="TableText-SmallCentered"/>
            </w:pPr>
            <w:r w:rsidRPr="00961DB5">
              <w:t>2</w:t>
            </w:r>
          </w:p>
        </w:tc>
        <w:tc>
          <w:tcPr>
            <w:tcW w:w="3079" w:type="pct"/>
          </w:tcPr>
          <w:p w14:paraId="1A98A16B" w14:textId="1AE93370" w:rsidR="00E21442" w:rsidRDefault="00E21442" w:rsidP="00E21442">
            <w:pPr>
              <w:pStyle w:val="TableText-Small"/>
            </w:pPr>
            <w:r w:rsidRPr="00961DB5">
              <w:t>Destination Short Address</w:t>
            </w:r>
          </w:p>
        </w:tc>
      </w:tr>
      <w:tr w:rsidR="00E21442" w:rsidRPr="003D60F1" w14:paraId="15FE6A75" w14:textId="77777777" w:rsidTr="00E21442">
        <w:trPr>
          <w:trHeight w:val="357"/>
        </w:trPr>
        <w:tc>
          <w:tcPr>
            <w:tcW w:w="1344" w:type="pct"/>
          </w:tcPr>
          <w:p w14:paraId="67B97106" w14:textId="7F670F99" w:rsidR="00E21442" w:rsidRPr="0038163A" w:rsidRDefault="00E21442" w:rsidP="00E21442">
            <w:pPr>
              <w:pStyle w:val="TableText-Small"/>
            </w:pPr>
            <w:r w:rsidRPr="00961DB5">
              <w:t>Source PAN ID</w:t>
            </w:r>
          </w:p>
        </w:tc>
        <w:tc>
          <w:tcPr>
            <w:tcW w:w="577" w:type="pct"/>
          </w:tcPr>
          <w:p w14:paraId="5031F269" w14:textId="2FCE5E76" w:rsidR="00E21442" w:rsidRPr="0038163A" w:rsidRDefault="00E21442" w:rsidP="00E21442">
            <w:pPr>
              <w:pStyle w:val="TableText-SmallCentered"/>
            </w:pPr>
            <w:r w:rsidRPr="00961DB5">
              <w:t>0</w:t>
            </w:r>
          </w:p>
        </w:tc>
        <w:tc>
          <w:tcPr>
            <w:tcW w:w="3079" w:type="pct"/>
          </w:tcPr>
          <w:p w14:paraId="272D756C" w14:textId="1B0AB4B4" w:rsidR="00E21442" w:rsidRPr="0038163A" w:rsidRDefault="00E21442" w:rsidP="00E21442">
            <w:pPr>
              <w:pStyle w:val="TableText-Small"/>
            </w:pPr>
            <w:r w:rsidRPr="00961DB5">
              <w:t>Source PAN ID not present</w:t>
            </w:r>
          </w:p>
        </w:tc>
      </w:tr>
      <w:tr w:rsidR="00E21442" w:rsidRPr="003D60F1" w14:paraId="256DA77F" w14:textId="77777777" w:rsidTr="00E21442">
        <w:trPr>
          <w:trHeight w:val="357"/>
        </w:trPr>
        <w:tc>
          <w:tcPr>
            <w:tcW w:w="1344" w:type="pct"/>
          </w:tcPr>
          <w:p w14:paraId="5C46C326" w14:textId="04C31D15" w:rsidR="00E21442" w:rsidRPr="0038163A" w:rsidRDefault="00E21442" w:rsidP="00E21442">
            <w:pPr>
              <w:pStyle w:val="TableText-Small"/>
            </w:pPr>
            <w:r w:rsidRPr="00961DB5">
              <w:t>Source Address</w:t>
            </w:r>
          </w:p>
        </w:tc>
        <w:tc>
          <w:tcPr>
            <w:tcW w:w="577" w:type="pct"/>
          </w:tcPr>
          <w:p w14:paraId="21B96EEF" w14:textId="4C3F713D" w:rsidR="00E21442" w:rsidRPr="0038163A" w:rsidRDefault="00E21442" w:rsidP="00E21442">
            <w:pPr>
              <w:pStyle w:val="TableText-SmallCentered"/>
            </w:pPr>
            <w:r w:rsidRPr="00961DB5">
              <w:t>0</w:t>
            </w:r>
          </w:p>
        </w:tc>
        <w:tc>
          <w:tcPr>
            <w:tcW w:w="3079" w:type="pct"/>
          </w:tcPr>
          <w:p w14:paraId="61E19067" w14:textId="38E81D5B" w:rsidR="00E21442" w:rsidRPr="0038163A" w:rsidRDefault="00E21442" w:rsidP="00E21442">
            <w:pPr>
              <w:pStyle w:val="TableText-Small"/>
            </w:pPr>
            <w:r w:rsidRPr="00961DB5">
              <w:t>Source Address not present</w:t>
            </w:r>
          </w:p>
        </w:tc>
      </w:tr>
      <w:tr w:rsidR="00E21442" w:rsidRPr="003D60F1" w14:paraId="17676139" w14:textId="77777777" w:rsidTr="00E21442">
        <w:trPr>
          <w:trHeight w:val="357"/>
        </w:trPr>
        <w:tc>
          <w:tcPr>
            <w:tcW w:w="1344" w:type="pct"/>
          </w:tcPr>
          <w:p w14:paraId="1D8832EC" w14:textId="3BBB10FD" w:rsidR="00E21442" w:rsidRPr="0038163A" w:rsidRDefault="00E21442" w:rsidP="00E21442">
            <w:pPr>
              <w:pStyle w:val="TableText-Small"/>
            </w:pPr>
            <w:r w:rsidRPr="00961DB5">
              <w:t>Auxiliary Security Header</w:t>
            </w:r>
          </w:p>
        </w:tc>
        <w:tc>
          <w:tcPr>
            <w:tcW w:w="577" w:type="pct"/>
          </w:tcPr>
          <w:p w14:paraId="0D16507E" w14:textId="12878717" w:rsidR="00E21442" w:rsidRPr="0038163A" w:rsidRDefault="00E21442" w:rsidP="00E21442">
            <w:pPr>
              <w:pStyle w:val="TableText-SmallCentered"/>
            </w:pPr>
            <w:r w:rsidRPr="00961DB5">
              <w:t>10</w:t>
            </w:r>
          </w:p>
        </w:tc>
        <w:tc>
          <w:tcPr>
            <w:tcW w:w="3079" w:type="pct"/>
          </w:tcPr>
          <w:p w14:paraId="2C1AB390" w14:textId="74563446" w:rsidR="00E21442" w:rsidRPr="0038163A" w:rsidRDefault="00E21442" w:rsidP="00E21442">
            <w:pPr>
              <w:pStyle w:val="TableText-Small"/>
            </w:pPr>
            <w:r w:rsidRPr="00961DB5">
              <w:t>Describes security configuration for data payload encryption and message identification authentication (MIC)</w:t>
            </w:r>
          </w:p>
        </w:tc>
      </w:tr>
      <w:tr w:rsidR="00E21442" w:rsidRPr="003D60F1" w14:paraId="5930BC41" w14:textId="77777777" w:rsidTr="00E21442">
        <w:trPr>
          <w:trHeight w:val="357"/>
        </w:trPr>
        <w:tc>
          <w:tcPr>
            <w:tcW w:w="1344" w:type="pct"/>
          </w:tcPr>
          <w:p w14:paraId="74098D3D" w14:textId="2A20671A" w:rsidR="00E21442" w:rsidRPr="0038163A" w:rsidRDefault="00E21442" w:rsidP="00E21442">
            <w:pPr>
              <w:pStyle w:val="TableText-Small"/>
            </w:pPr>
            <w:r w:rsidRPr="00961DB5">
              <w:t>Vendor Specific Header IE</w:t>
            </w:r>
          </w:p>
        </w:tc>
        <w:tc>
          <w:tcPr>
            <w:tcW w:w="577" w:type="pct"/>
          </w:tcPr>
          <w:p w14:paraId="2D7C4C94" w14:textId="38202C15" w:rsidR="00E21442" w:rsidRPr="0038163A" w:rsidRDefault="00E21442" w:rsidP="00E21442">
            <w:pPr>
              <w:pStyle w:val="TableText-SmallCentered"/>
            </w:pPr>
            <w:r w:rsidRPr="00961DB5">
              <w:t>7</w:t>
            </w:r>
          </w:p>
        </w:tc>
        <w:tc>
          <w:tcPr>
            <w:tcW w:w="3079" w:type="pct"/>
          </w:tcPr>
          <w:p w14:paraId="1492A781" w14:textId="45480116" w:rsidR="00E21442" w:rsidRPr="0038163A" w:rsidRDefault="00E21442" w:rsidP="00E21442">
            <w:pPr>
              <w:pStyle w:val="TableText-Small"/>
            </w:pPr>
            <w:r w:rsidRPr="00961DB5">
              <w:t>Used to signal the UWB message ID and the UWB message length</w:t>
            </w:r>
          </w:p>
        </w:tc>
      </w:tr>
      <w:tr w:rsidR="00E21442" w:rsidRPr="003D60F1" w14:paraId="4D44B8BA" w14:textId="77777777" w:rsidTr="00E21442">
        <w:trPr>
          <w:trHeight w:val="357"/>
        </w:trPr>
        <w:tc>
          <w:tcPr>
            <w:tcW w:w="1344" w:type="pct"/>
          </w:tcPr>
          <w:p w14:paraId="6CDA46D0" w14:textId="25299BE5" w:rsidR="00E21442" w:rsidRPr="00F97CB6" w:rsidRDefault="00E21442" w:rsidP="00E21442">
            <w:pPr>
              <w:pStyle w:val="TableText-Small"/>
            </w:pPr>
            <w:r w:rsidRPr="00961DB5">
              <w:t>Header Termination IE</w:t>
            </w:r>
          </w:p>
        </w:tc>
        <w:tc>
          <w:tcPr>
            <w:tcW w:w="577" w:type="pct"/>
          </w:tcPr>
          <w:p w14:paraId="0CDB9905" w14:textId="0264FC58" w:rsidR="00E21442" w:rsidRPr="00F97CB6" w:rsidRDefault="00E21442" w:rsidP="00E21442">
            <w:pPr>
              <w:pStyle w:val="TableText-SmallCentered"/>
            </w:pPr>
            <w:r w:rsidRPr="00961DB5">
              <w:t>2</w:t>
            </w:r>
          </w:p>
        </w:tc>
        <w:tc>
          <w:tcPr>
            <w:tcW w:w="3079" w:type="pct"/>
          </w:tcPr>
          <w:p w14:paraId="5F8A073E" w14:textId="29C77217" w:rsidR="00E21442" w:rsidRPr="008D4DE9" w:rsidRDefault="00E21442" w:rsidP="00E21442">
            <w:pPr>
              <w:pStyle w:val="TableText-Small"/>
            </w:pPr>
            <w:r w:rsidRPr="00961DB5">
              <w:t xml:space="preserve">Header Termination IE of Type HT2. See 7.4.1 of </w:t>
            </w:r>
            <w:r w:rsidR="00400125">
              <w:t xml:space="preserve"> </w:t>
            </w:r>
            <w:r w:rsidR="00400125">
              <w:fldChar w:fldCharType="begin"/>
            </w:r>
            <w:r w:rsidR="00400125">
              <w:instrText xml:space="preserve"> REF _Ref65941872 \n \h </w:instrText>
            </w:r>
            <w:r w:rsidR="00400125">
              <w:fldChar w:fldCharType="separate"/>
            </w:r>
            <w:r w:rsidR="00D81990">
              <w:t>[31]</w:t>
            </w:r>
            <w:r w:rsidR="00400125">
              <w:fldChar w:fldCharType="end"/>
            </w:r>
          </w:p>
        </w:tc>
      </w:tr>
    </w:tbl>
    <w:p w14:paraId="187A48CA" w14:textId="39CE3D52" w:rsidR="008F79DF" w:rsidRDefault="00E21442" w:rsidP="00E21442">
      <w:pPr>
        <w:pStyle w:val="Normal-SpaceAboveExtra"/>
      </w:pPr>
      <w:r>
        <w:t>The Frame Control field depends on the specific MAC header configuration. See</w:t>
      </w:r>
      <w:r w:rsidR="005B01CB">
        <w:t xml:space="preserve"> </w:t>
      </w:r>
      <w:r w:rsidR="005B01CB">
        <w:fldChar w:fldCharType="begin"/>
      </w:r>
      <w:r w:rsidR="005B01CB">
        <w:instrText xml:space="preserve"> REF _Ref65941872 \n \h </w:instrText>
      </w:r>
      <w:r w:rsidR="005B01CB">
        <w:fldChar w:fldCharType="separate"/>
      </w:r>
      <w:r w:rsidR="00D81990">
        <w:t>[31]</w:t>
      </w:r>
      <w:r w:rsidR="005B01CB">
        <w:fldChar w:fldCharType="end"/>
      </w:r>
      <w:r w:rsidR="00F6676D">
        <w:t xml:space="preserve"> </w:t>
      </w:r>
      <w:r>
        <w:t xml:space="preserve">for more information about the individual parameters and their definitions. The Frame Control field is defined in </w:t>
      </w:r>
      <w:r w:rsidR="00F2692B" w:rsidRPr="00CF08F4">
        <w:rPr>
          <w:rStyle w:val="CrossRef"/>
        </w:rPr>
        <w:fldChar w:fldCharType="begin"/>
      </w:r>
      <w:r w:rsidR="00F2692B" w:rsidRPr="00CF08F4">
        <w:rPr>
          <w:rStyle w:val="CrossRef"/>
        </w:rPr>
        <w:instrText xml:space="preserve"> REF _Ref64714173 \h </w:instrText>
      </w:r>
      <w:r w:rsidR="00F2692B" w:rsidRPr="00CF08F4">
        <w:rPr>
          <w:rStyle w:val="CrossRef"/>
        </w:rPr>
      </w:r>
      <w:r w:rsidR="00F2692B" w:rsidRPr="00CF08F4">
        <w:rPr>
          <w:rStyle w:val="CrossRef"/>
        </w:rPr>
        <w:fldChar w:fldCharType="separate"/>
      </w:r>
      <w:r w:rsidR="00D81990">
        <w:t xml:space="preserve">Table </w:t>
      </w:r>
      <w:r w:rsidR="00D81990">
        <w:rPr>
          <w:noProof/>
        </w:rPr>
        <w:t>20</w:t>
      </w:r>
      <w:r w:rsidR="00D81990">
        <w:noBreakHyphen/>
      </w:r>
      <w:r w:rsidR="00D81990">
        <w:rPr>
          <w:noProof/>
        </w:rPr>
        <w:t>9</w:t>
      </w:r>
      <w:r w:rsidR="00F2692B" w:rsidRPr="00CF08F4">
        <w:rPr>
          <w:rStyle w:val="CrossRef"/>
        </w:rPr>
        <w:fldChar w:fldCharType="end"/>
      </w:r>
      <w:r>
        <w:t>.</w:t>
      </w:r>
    </w:p>
    <w:p w14:paraId="467CB4D5" w14:textId="11A45A65" w:rsidR="00E21442" w:rsidRDefault="00E21442" w:rsidP="00E21442">
      <w:pPr>
        <w:pStyle w:val="CaptionTable"/>
      </w:pPr>
      <w:bookmarkStart w:id="3452" w:name="_Ref64714173"/>
      <w:bookmarkStart w:id="3453" w:name="_Toc118223214"/>
      <w:r>
        <w:t xml:space="preserve">Table </w:t>
      </w:r>
      <w:fldSimple w:instr=" STYLEREF 1 \s ">
        <w:r w:rsidR="00D81990">
          <w:rPr>
            <w:noProof/>
          </w:rPr>
          <w:t>20</w:t>
        </w:r>
      </w:fldSimple>
      <w:r w:rsidR="00183237">
        <w:noBreakHyphen/>
      </w:r>
      <w:fldSimple w:instr=" SEQ Table \* ARABIC \s 1 ">
        <w:r w:rsidR="00D81990">
          <w:rPr>
            <w:noProof/>
          </w:rPr>
          <w:t>9</w:t>
        </w:r>
      </w:fldSimple>
      <w:bookmarkEnd w:id="3452"/>
      <w:r>
        <w:t xml:space="preserve">: </w:t>
      </w:r>
      <w:r w:rsidRPr="003E39AA">
        <w:t>The Contents of the Frame Control Field</w:t>
      </w:r>
      <w:r>
        <w:t>.</w:t>
      </w:r>
      <w:bookmarkEnd w:id="345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12"/>
        <w:gridCol w:w="862"/>
        <w:gridCol w:w="1350"/>
        <w:gridCol w:w="5126"/>
      </w:tblGrid>
      <w:tr w:rsidR="00E21442" w:rsidRPr="003D60F1" w14:paraId="05B160F1" w14:textId="77777777" w:rsidTr="00E21442">
        <w:trPr>
          <w:trHeight w:val="357"/>
          <w:tblHeader/>
        </w:trPr>
        <w:tc>
          <w:tcPr>
            <w:tcW w:w="1076" w:type="pct"/>
            <w:shd w:val="clear" w:color="auto" w:fill="1774CD"/>
          </w:tcPr>
          <w:p w14:paraId="7058D3AE" w14:textId="557E991A" w:rsidR="00E21442" w:rsidRPr="003D60F1" w:rsidRDefault="00E21442" w:rsidP="00E21442">
            <w:pPr>
              <w:pStyle w:val="TableHead"/>
            </w:pPr>
            <w:r w:rsidRPr="00D249D0">
              <w:t>Frame Control</w:t>
            </w:r>
          </w:p>
        </w:tc>
        <w:tc>
          <w:tcPr>
            <w:tcW w:w="461" w:type="pct"/>
            <w:shd w:val="clear" w:color="auto" w:fill="1774CD"/>
          </w:tcPr>
          <w:p w14:paraId="78806A76" w14:textId="01BB09F6" w:rsidR="00E21442" w:rsidRDefault="00383F07" w:rsidP="00E21442">
            <w:pPr>
              <w:pStyle w:val="TableHead-Centered"/>
            </w:pPr>
            <w:r>
              <w:t>Length (</w:t>
            </w:r>
            <w:r w:rsidR="00E21442" w:rsidRPr="00D249D0">
              <w:t>bits)</w:t>
            </w:r>
          </w:p>
        </w:tc>
        <w:tc>
          <w:tcPr>
            <w:tcW w:w="722" w:type="pct"/>
            <w:shd w:val="clear" w:color="auto" w:fill="1774CD"/>
          </w:tcPr>
          <w:p w14:paraId="3D7C9513" w14:textId="0847BB3A" w:rsidR="00E21442" w:rsidRPr="003F0D97" w:rsidRDefault="00E21442" w:rsidP="00E21442">
            <w:pPr>
              <w:pStyle w:val="TableHead-Centered"/>
            </w:pPr>
            <w:r w:rsidRPr="00D249D0">
              <w:t>Value</w:t>
            </w:r>
          </w:p>
        </w:tc>
        <w:tc>
          <w:tcPr>
            <w:tcW w:w="2741" w:type="pct"/>
            <w:shd w:val="clear" w:color="auto" w:fill="1774CD"/>
          </w:tcPr>
          <w:p w14:paraId="71813A95" w14:textId="184E1CFA" w:rsidR="00E21442" w:rsidRPr="00517F82" w:rsidRDefault="00E21442" w:rsidP="00E21442">
            <w:pPr>
              <w:pStyle w:val="TableHead"/>
            </w:pPr>
            <w:r w:rsidRPr="00D249D0">
              <w:t>Description</w:t>
            </w:r>
          </w:p>
        </w:tc>
      </w:tr>
      <w:tr w:rsidR="00E21442" w:rsidRPr="003D60F1" w14:paraId="3984D631" w14:textId="77777777" w:rsidTr="00E21442">
        <w:trPr>
          <w:trHeight w:val="357"/>
        </w:trPr>
        <w:tc>
          <w:tcPr>
            <w:tcW w:w="1076" w:type="pct"/>
          </w:tcPr>
          <w:p w14:paraId="00E0A5F1" w14:textId="50983480" w:rsidR="00E21442" w:rsidRDefault="00E21442" w:rsidP="00E21442">
            <w:pPr>
              <w:pStyle w:val="TableText-Small"/>
            </w:pPr>
            <w:r w:rsidRPr="00BC2DDD">
              <w:t>Frame Type</w:t>
            </w:r>
          </w:p>
        </w:tc>
        <w:tc>
          <w:tcPr>
            <w:tcW w:w="461" w:type="pct"/>
          </w:tcPr>
          <w:p w14:paraId="454ABE5B" w14:textId="295B9112" w:rsidR="00E21442" w:rsidRDefault="00E21442" w:rsidP="00E21442">
            <w:pPr>
              <w:pStyle w:val="TableText-SmallCentered"/>
            </w:pPr>
            <w:r w:rsidRPr="00BC2DDD">
              <w:t>3</w:t>
            </w:r>
          </w:p>
        </w:tc>
        <w:tc>
          <w:tcPr>
            <w:tcW w:w="722" w:type="pct"/>
          </w:tcPr>
          <w:p w14:paraId="2E7184D6" w14:textId="024DBBD3" w:rsidR="00E21442" w:rsidRPr="00961DB5" w:rsidRDefault="00BB75E9" w:rsidP="00E21442">
            <w:pPr>
              <w:pStyle w:val="TableText-SmallCentered"/>
            </w:pPr>
            <w:r>
              <w:t>0</w:t>
            </w:r>
            <w:r w:rsidR="00E21442" w:rsidRPr="00BC2DDD">
              <w:t>b001 (data)</w:t>
            </w:r>
          </w:p>
        </w:tc>
        <w:tc>
          <w:tcPr>
            <w:tcW w:w="2741" w:type="pct"/>
          </w:tcPr>
          <w:p w14:paraId="5F757E8D" w14:textId="5D037838" w:rsidR="00E21442" w:rsidRDefault="00E21442" w:rsidP="00E21442">
            <w:pPr>
              <w:pStyle w:val="TableText-Small"/>
            </w:pPr>
            <w:r w:rsidRPr="00BC2DDD">
              <w:t>Data frame being transmitted</w:t>
            </w:r>
          </w:p>
        </w:tc>
      </w:tr>
      <w:tr w:rsidR="00E21442" w:rsidRPr="003D60F1" w14:paraId="76909AD0" w14:textId="77777777" w:rsidTr="00E21442">
        <w:trPr>
          <w:trHeight w:val="357"/>
        </w:trPr>
        <w:tc>
          <w:tcPr>
            <w:tcW w:w="1076" w:type="pct"/>
          </w:tcPr>
          <w:p w14:paraId="3819F004" w14:textId="379E62C4" w:rsidR="00E21442" w:rsidRDefault="00E21442" w:rsidP="00E21442">
            <w:pPr>
              <w:pStyle w:val="TableText-Small"/>
            </w:pPr>
            <w:r w:rsidRPr="00BC2DDD">
              <w:t>Security Enabled</w:t>
            </w:r>
          </w:p>
        </w:tc>
        <w:tc>
          <w:tcPr>
            <w:tcW w:w="461" w:type="pct"/>
          </w:tcPr>
          <w:p w14:paraId="5619979A" w14:textId="738AB5F2" w:rsidR="00E21442" w:rsidRDefault="00E21442" w:rsidP="00E21442">
            <w:pPr>
              <w:pStyle w:val="TableText-SmallCentered"/>
            </w:pPr>
            <w:r w:rsidRPr="00BC2DDD">
              <w:t>1</w:t>
            </w:r>
          </w:p>
        </w:tc>
        <w:tc>
          <w:tcPr>
            <w:tcW w:w="722" w:type="pct"/>
          </w:tcPr>
          <w:p w14:paraId="664A300A" w14:textId="2B72EB31" w:rsidR="00E21442" w:rsidRPr="00961DB5" w:rsidRDefault="00E21442" w:rsidP="00E21442">
            <w:pPr>
              <w:pStyle w:val="TableText-SmallCentered"/>
            </w:pPr>
            <w:r w:rsidRPr="00BC2DDD">
              <w:t>0b1</w:t>
            </w:r>
          </w:p>
        </w:tc>
        <w:tc>
          <w:tcPr>
            <w:tcW w:w="2741" w:type="pct"/>
          </w:tcPr>
          <w:p w14:paraId="2ED9DA18" w14:textId="3A247921" w:rsidR="00E21442" w:rsidRDefault="00E21442" w:rsidP="00E21442">
            <w:pPr>
              <w:pStyle w:val="TableText-Small"/>
            </w:pPr>
            <w:r w:rsidRPr="00BC2DDD">
              <w:t xml:space="preserve">Every packet has security enabled </w:t>
            </w:r>
          </w:p>
        </w:tc>
      </w:tr>
      <w:tr w:rsidR="00E21442" w:rsidRPr="003D60F1" w14:paraId="0252D27B" w14:textId="77777777" w:rsidTr="00E21442">
        <w:trPr>
          <w:trHeight w:val="357"/>
        </w:trPr>
        <w:tc>
          <w:tcPr>
            <w:tcW w:w="1076" w:type="pct"/>
          </w:tcPr>
          <w:p w14:paraId="2490246F" w14:textId="64763949" w:rsidR="00E21442" w:rsidRDefault="00E21442" w:rsidP="00E21442">
            <w:pPr>
              <w:pStyle w:val="TableText-Small"/>
            </w:pPr>
            <w:r w:rsidRPr="00422992">
              <w:t>Frame Pending</w:t>
            </w:r>
          </w:p>
        </w:tc>
        <w:tc>
          <w:tcPr>
            <w:tcW w:w="461" w:type="pct"/>
          </w:tcPr>
          <w:p w14:paraId="48D28E5D" w14:textId="2ED00DFC" w:rsidR="00E21442" w:rsidRDefault="00E21442" w:rsidP="00E21442">
            <w:pPr>
              <w:pStyle w:val="TableText-SmallCentered"/>
            </w:pPr>
            <w:r w:rsidRPr="00422992">
              <w:t>1</w:t>
            </w:r>
          </w:p>
        </w:tc>
        <w:tc>
          <w:tcPr>
            <w:tcW w:w="722" w:type="pct"/>
          </w:tcPr>
          <w:p w14:paraId="7C007627" w14:textId="53274B80" w:rsidR="00E21442" w:rsidRPr="00961DB5" w:rsidRDefault="00607D56" w:rsidP="00E21442">
            <w:pPr>
              <w:pStyle w:val="TableText-SmallCentered"/>
            </w:pPr>
            <w:r>
              <w:t>0</w:t>
            </w:r>
            <w:r w:rsidR="00E21442" w:rsidRPr="00422992">
              <w:t xml:space="preserve">b0 </w:t>
            </w:r>
          </w:p>
        </w:tc>
        <w:tc>
          <w:tcPr>
            <w:tcW w:w="2741" w:type="pct"/>
          </w:tcPr>
          <w:p w14:paraId="50AC7008" w14:textId="1DB34213" w:rsidR="00E21442" w:rsidRDefault="00E21442" w:rsidP="00E21442">
            <w:pPr>
              <w:pStyle w:val="TableText-Small"/>
            </w:pPr>
            <w:r w:rsidRPr="00422992">
              <w:t xml:space="preserve">Frame Pending Flag is always set to 0. </w:t>
            </w:r>
          </w:p>
        </w:tc>
      </w:tr>
      <w:tr w:rsidR="00E21442" w:rsidRPr="003D60F1" w14:paraId="34D7B0F0" w14:textId="77777777" w:rsidTr="00E21442">
        <w:trPr>
          <w:trHeight w:val="357"/>
        </w:trPr>
        <w:tc>
          <w:tcPr>
            <w:tcW w:w="1076" w:type="pct"/>
          </w:tcPr>
          <w:p w14:paraId="3E61578E" w14:textId="2ACD71B1" w:rsidR="00E21442" w:rsidRDefault="00E21442" w:rsidP="00E21442">
            <w:pPr>
              <w:pStyle w:val="TableText-Small"/>
            </w:pPr>
            <w:r w:rsidRPr="00422992">
              <w:t>AR</w:t>
            </w:r>
          </w:p>
        </w:tc>
        <w:tc>
          <w:tcPr>
            <w:tcW w:w="461" w:type="pct"/>
          </w:tcPr>
          <w:p w14:paraId="3768B622" w14:textId="624A7593" w:rsidR="00E21442" w:rsidRDefault="00E21442" w:rsidP="00E21442">
            <w:pPr>
              <w:pStyle w:val="TableText-SmallCentered"/>
            </w:pPr>
            <w:r w:rsidRPr="00422992">
              <w:t>1</w:t>
            </w:r>
          </w:p>
        </w:tc>
        <w:tc>
          <w:tcPr>
            <w:tcW w:w="722" w:type="pct"/>
          </w:tcPr>
          <w:p w14:paraId="7930BB42" w14:textId="0BD88894" w:rsidR="00E21442" w:rsidRPr="00961DB5" w:rsidRDefault="00607D56" w:rsidP="00E21442">
            <w:pPr>
              <w:pStyle w:val="TableText-SmallCentered"/>
            </w:pPr>
            <w:r>
              <w:t>0</w:t>
            </w:r>
            <w:r w:rsidR="00E21442" w:rsidRPr="00422992">
              <w:t>b0</w:t>
            </w:r>
          </w:p>
        </w:tc>
        <w:tc>
          <w:tcPr>
            <w:tcW w:w="2741" w:type="pct"/>
          </w:tcPr>
          <w:p w14:paraId="47201523" w14:textId="73BB20DC" w:rsidR="00E21442" w:rsidRDefault="00E21442" w:rsidP="00E21442">
            <w:pPr>
              <w:pStyle w:val="TableText-Small"/>
            </w:pPr>
            <w:r w:rsidRPr="00422992">
              <w:t>This flag indicates whether this frame requires acknowledgment (0b1) or not (0b0). Always set to 0 as neither Pre-Poll or Final Data packets require an acknowledgment back from the vehicle</w:t>
            </w:r>
          </w:p>
        </w:tc>
      </w:tr>
      <w:tr w:rsidR="00E21442" w:rsidRPr="003D60F1" w14:paraId="5E9A2E31" w14:textId="77777777" w:rsidTr="00E21442">
        <w:trPr>
          <w:trHeight w:val="357"/>
        </w:trPr>
        <w:tc>
          <w:tcPr>
            <w:tcW w:w="1076" w:type="pct"/>
          </w:tcPr>
          <w:p w14:paraId="51ABBD21" w14:textId="4AF90FC7" w:rsidR="00E21442" w:rsidRPr="0038163A" w:rsidRDefault="00E21442" w:rsidP="00E21442">
            <w:pPr>
              <w:pStyle w:val="TableText-Small"/>
            </w:pPr>
            <w:r w:rsidRPr="00A16AD8">
              <w:t>PAN ID Compression</w:t>
            </w:r>
          </w:p>
        </w:tc>
        <w:tc>
          <w:tcPr>
            <w:tcW w:w="461" w:type="pct"/>
          </w:tcPr>
          <w:p w14:paraId="448381F1" w14:textId="40550F05" w:rsidR="00E21442" w:rsidRPr="0038163A" w:rsidRDefault="00E21442" w:rsidP="00E21442">
            <w:pPr>
              <w:pStyle w:val="TableText-SmallCentered"/>
            </w:pPr>
            <w:r w:rsidRPr="00A16AD8">
              <w:t>1</w:t>
            </w:r>
          </w:p>
        </w:tc>
        <w:tc>
          <w:tcPr>
            <w:tcW w:w="722" w:type="pct"/>
          </w:tcPr>
          <w:p w14:paraId="7C6F15F9" w14:textId="0CFC3DB5" w:rsidR="00E21442" w:rsidRPr="00961DB5" w:rsidRDefault="00607D56" w:rsidP="00E21442">
            <w:pPr>
              <w:pStyle w:val="TableText-SmallCentered"/>
            </w:pPr>
            <w:r>
              <w:t>0</w:t>
            </w:r>
            <w:r w:rsidR="00E21442" w:rsidRPr="00A16AD8">
              <w:t>b1</w:t>
            </w:r>
          </w:p>
        </w:tc>
        <w:tc>
          <w:tcPr>
            <w:tcW w:w="2741" w:type="pct"/>
          </w:tcPr>
          <w:p w14:paraId="041CC40F" w14:textId="53845B4B" w:rsidR="00E21442" w:rsidRPr="0038163A" w:rsidRDefault="00E21442" w:rsidP="00E21442">
            <w:pPr>
              <w:pStyle w:val="TableText-Small"/>
            </w:pPr>
            <w:r w:rsidRPr="00A16AD8">
              <w:t xml:space="preserve">Source Addressing Mode set to 0, Destination Addressing Mode set to 2 (short address), and Destination PAN ID not present this corresponds to the 4th entry of Table 7-2 in </w:t>
            </w:r>
            <w:r w:rsidR="005B01CB">
              <w:fldChar w:fldCharType="begin"/>
            </w:r>
            <w:r w:rsidR="005B01CB">
              <w:instrText xml:space="preserve"> REF _Ref65941872 \n \h </w:instrText>
            </w:r>
            <w:r w:rsidR="005B01CB">
              <w:fldChar w:fldCharType="separate"/>
            </w:r>
            <w:r w:rsidR="00D81990">
              <w:t>[31]</w:t>
            </w:r>
            <w:r w:rsidR="005B01CB">
              <w:fldChar w:fldCharType="end"/>
            </w:r>
            <w:r w:rsidRPr="00A16AD8">
              <w:t>.</w:t>
            </w:r>
          </w:p>
        </w:tc>
      </w:tr>
      <w:tr w:rsidR="00E21442" w:rsidRPr="003D60F1" w14:paraId="70E90BFA" w14:textId="77777777" w:rsidTr="00E21442">
        <w:trPr>
          <w:trHeight w:val="357"/>
        </w:trPr>
        <w:tc>
          <w:tcPr>
            <w:tcW w:w="1076" w:type="pct"/>
          </w:tcPr>
          <w:p w14:paraId="5BEAF739" w14:textId="2C632940" w:rsidR="00E21442" w:rsidRPr="0038163A" w:rsidRDefault="00E21442" w:rsidP="00E21442">
            <w:pPr>
              <w:pStyle w:val="TableText-Small"/>
            </w:pPr>
            <w:r w:rsidRPr="0094202B">
              <w:lastRenderedPageBreak/>
              <w:t>Reserved</w:t>
            </w:r>
          </w:p>
        </w:tc>
        <w:tc>
          <w:tcPr>
            <w:tcW w:w="461" w:type="pct"/>
          </w:tcPr>
          <w:p w14:paraId="601B3559" w14:textId="6CD15574" w:rsidR="00E21442" w:rsidRPr="0038163A" w:rsidRDefault="00E21442" w:rsidP="00E21442">
            <w:pPr>
              <w:pStyle w:val="TableText-SmallCentered"/>
            </w:pPr>
            <w:r w:rsidRPr="0094202B">
              <w:t>1</w:t>
            </w:r>
          </w:p>
        </w:tc>
        <w:tc>
          <w:tcPr>
            <w:tcW w:w="722" w:type="pct"/>
          </w:tcPr>
          <w:p w14:paraId="5308E91B" w14:textId="43D7F51D" w:rsidR="00E21442" w:rsidRPr="00961DB5" w:rsidRDefault="00607D56" w:rsidP="00E21442">
            <w:pPr>
              <w:pStyle w:val="TableText-SmallCentered"/>
            </w:pPr>
            <w:r>
              <w:t>0</w:t>
            </w:r>
            <w:r w:rsidR="00E21442" w:rsidRPr="0094202B">
              <w:t>b0</w:t>
            </w:r>
          </w:p>
        </w:tc>
        <w:tc>
          <w:tcPr>
            <w:tcW w:w="2741" w:type="pct"/>
          </w:tcPr>
          <w:p w14:paraId="0EDA89E7" w14:textId="5AFB04AF" w:rsidR="00E21442" w:rsidRPr="0038163A" w:rsidRDefault="00E21442" w:rsidP="00E21442">
            <w:pPr>
              <w:pStyle w:val="TableText-Small"/>
            </w:pPr>
          </w:p>
        </w:tc>
      </w:tr>
      <w:tr w:rsidR="00E21442" w:rsidRPr="003D60F1" w14:paraId="62B3B3C1" w14:textId="77777777" w:rsidTr="00E21442">
        <w:trPr>
          <w:trHeight w:val="357"/>
        </w:trPr>
        <w:tc>
          <w:tcPr>
            <w:tcW w:w="1076" w:type="pct"/>
          </w:tcPr>
          <w:p w14:paraId="377D6457" w14:textId="06273146" w:rsidR="00E21442" w:rsidRPr="0038163A" w:rsidRDefault="00E21442" w:rsidP="00E21442">
            <w:pPr>
              <w:pStyle w:val="TableText-Small"/>
            </w:pPr>
            <w:r w:rsidRPr="0094202B">
              <w:t>Sequence Number Suppression</w:t>
            </w:r>
          </w:p>
        </w:tc>
        <w:tc>
          <w:tcPr>
            <w:tcW w:w="461" w:type="pct"/>
          </w:tcPr>
          <w:p w14:paraId="607F3472" w14:textId="35D9C886" w:rsidR="00E21442" w:rsidRPr="0038163A" w:rsidRDefault="00E21442" w:rsidP="00E21442">
            <w:pPr>
              <w:pStyle w:val="TableText-SmallCentered"/>
            </w:pPr>
            <w:r w:rsidRPr="0094202B">
              <w:t>1</w:t>
            </w:r>
          </w:p>
        </w:tc>
        <w:tc>
          <w:tcPr>
            <w:tcW w:w="722" w:type="pct"/>
          </w:tcPr>
          <w:p w14:paraId="11645BCC" w14:textId="4EE32164" w:rsidR="00E21442" w:rsidRPr="00961DB5" w:rsidRDefault="00607D56" w:rsidP="00E21442">
            <w:pPr>
              <w:pStyle w:val="TableText-SmallCentered"/>
            </w:pPr>
            <w:r>
              <w:t>0</w:t>
            </w:r>
            <w:r w:rsidR="00E21442" w:rsidRPr="0094202B">
              <w:t>b1</w:t>
            </w:r>
          </w:p>
        </w:tc>
        <w:tc>
          <w:tcPr>
            <w:tcW w:w="2741" w:type="pct"/>
          </w:tcPr>
          <w:p w14:paraId="0B0BE743" w14:textId="41B6AFF3" w:rsidR="00E21442" w:rsidRPr="0038163A" w:rsidRDefault="00E21442" w:rsidP="00E21442">
            <w:pPr>
              <w:pStyle w:val="TableText-Small"/>
            </w:pPr>
            <w:r w:rsidRPr="0094202B">
              <w:t>Sequence number is disabled</w:t>
            </w:r>
          </w:p>
        </w:tc>
      </w:tr>
      <w:tr w:rsidR="00E21442" w:rsidRPr="003D60F1" w14:paraId="22B9FA6F" w14:textId="77777777" w:rsidTr="00E21442">
        <w:trPr>
          <w:trHeight w:val="357"/>
        </w:trPr>
        <w:tc>
          <w:tcPr>
            <w:tcW w:w="1076" w:type="pct"/>
          </w:tcPr>
          <w:p w14:paraId="40137664" w14:textId="1888CD74" w:rsidR="00E21442" w:rsidRPr="00961DB5" w:rsidRDefault="00E21442" w:rsidP="00E21442">
            <w:pPr>
              <w:pStyle w:val="TableText-Small"/>
            </w:pPr>
            <w:r w:rsidRPr="0094202B">
              <w:t>IE Present</w:t>
            </w:r>
          </w:p>
        </w:tc>
        <w:tc>
          <w:tcPr>
            <w:tcW w:w="461" w:type="pct"/>
          </w:tcPr>
          <w:p w14:paraId="45B1A914" w14:textId="533E9C41" w:rsidR="00E21442" w:rsidRPr="00961DB5" w:rsidRDefault="00E21442" w:rsidP="00E21442">
            <w:pPr>
              <w:pStyle w:val="TableText-SmallCentered"/>
            </w:pPr>
            <w:r w:rsidRPr="0094202B">
              <w:t>1</w:t>
            </w:r>
          </w:p>
        </w:tc>
        <w:tc>
          <w:tcPr>
            <w:tcW w:w="722" w:type="pct"/>
          </w:tcPr>
          <w:p w14:paraId="4BB03A6F" w14:textId="7A84DA95" w:rsidR="00E21442" w:rsidRPr="00961DB5" w:rsidRDefault="00607D56" w:rsidP="00E21442">
            <w:pPr>
              <w:pStyle w:val="TableText-SmallCentered"/>
            </w:pPr>
            <w:r>
              <w:t>0</w:t>
            </w:r>
            <w:r w:rsidR="00E21442" w:rsidRPr="0094202B">
              <w:t>b1</w:t>
            </w:r>
          </w:p>
        </w:tc>
        <w:tc>
          <w:tcPr>
            <w:tcW w:w="2741" w:type="pct"/>
          </w:tcPr>
          <w:p w14:paraId="42BE89D1" w14:textId="452E7507" w:rsidR="00E21442" w:rsidRPr="00961DB5" w:rsidRDefault="00E21442" w:rsidP="00E21442">
            <w:pPr>
              <w:pStyle w:val="TableText-Small"/>
            </w:pPr>
            <w:r w:rsidRPr="0094202B">
              <w:t>Header IE Used.</w:t>
            </w:r>
          </w:p>
        </w:tc>
      </w:tr>
      <w:tr w:rsidR="00E21442" w:rsidRPr="003D60F1" w14:paraId="750F8163" w14:textId="77777777" w:rsidTr="00E21442">
        <w:trPr>
          <w:trHeight w:val="357"/>
        </w:trPr>
        <w:tc>
          <w:tcPr>
            <w:tcW w:w="1076" w:type="pct"/>
          </w:tcPr>
          <w:p w14:paraId="53C93031" w14:textId="224C7997" w:rsidR="00E21442" w:rsidRPr="00961DB5" w:rsidRDefault="00E21442" w:rsidP="00E21442">
            <w:pPr>
              <w:pStyle w:val="TableText-Small"/>
            </w:pPr>
            <w:r w:rsidRPr="0094202B">
              <w:t>Destination Addressing Mode</w:t>
            </w:r>
          </w:p>
        </w:tc>
        <w:tc>
          <w:tcPr>
            <w:tcW w:w="461" w:type="pct"/>
          </w:tcPr>
          <w:p w14:paraId="684AA6A8" w14:textId="6AE16CD8" w:rsidR="00E21442" w:rsidRPr="00961DB5" w:rsidRDefault="00E21442" w:rsidP="00E21442">
            <w:pPr>
              <w:pStyle w:val="TableText-SmallCentered"/>
            </w:pPr>
            <w:r w:rsidRPr="0094202B">
              <w:t>2</w:t>
            </w:r>
          </w:p>
        </w:tc>
        <w:tc>
          <w:tcPr>
            <w:tcW w:w="722" w:type="pct"/>
          </w:tcPr>
          <w:p w14:paraId="12E87997" w14:textId="2872F432" w:rsidR="00E21442" w:rsidRPr="00961DB5" w:rsidRDefault="00607D56" w:rsidP="00E21442">
            <w:pPr>
              <w:pStyle w:val="TableText-SmallCentered"/>
            </w:pPr>
            <w:r>
              <w:t>0</w:t>
            </w:r>
            <w:r w:rsidR="00E21442" w:rsidRPr="0094202B">
              <w:t>b10</w:t>
            </w:r>
          </w:p>
        </w:tc>
        <w:tc>
          <w:tcPr>
            <w:tcW w:w="2741" w:type="pct"/>
          </w:tcPr>
          <w:p w14:paraId="7B8D4150" w14:textId="21A5F1CA" w:rsidR="00E21442" w:rsidRPr="00961DB5" w:rsidRDefault="00E21442" w:rsidP="00E21442">
            <w:pPr>
              <w:pStyle w:val="TableText-Small"/>
            </w:pPr>
            <w:r w:rsidRPr="0094202B">
              <w:t>Destination Short Address</w:t>
            </w:r>
          </w:p>
        </w:tc>
      </w:tr>
      <w:tr w:rsidR="00E21442" w:rsidRPr="003D60F1" w14:paraId="60480C33" w14:textId="77777777" w:rsidTr="00E21442">
        <w:trPr>
          <w:trHeight w:val="357"/>
        </w:trPr>
        <w:tc>
          <w:tcPr>
            <w:tcW w:w="1076" w:type="pct"/>
          </w:tcPr>
          <w:p w14:paraId="2303D8B8" w14:textId="19B12500" w:rsidR="00E21442" w:rsidRPr="0038163A" w:rsidRDefault="00E21442" w:rsidP="00E21442">
            <w:pPr>
              <w:pStyle w:val="TableText-Small"/>
            </w:pPr>
            <w:r w:rsidRPr="0094202B">
              <w:t>Frame Version</w:t>
            </w:r>
          </w:p>
        </w:tc>
        <w:tc>
          <w:tcPr>
            <w:tcW w:w="461" w:type="pct"/>
          </w:tcPr>
          <w:p w14:paraId="659DCA02" w14:textId="60FFEAA1" w:rsidR="00E21442" w:rsidRPr="0038163A" w:rsidRDefault="00E21442" w:rsidP="00E21442">
            <w:pPr>
              <w:pStyle w:val="TableText-SmallCentered"/>
            </w:pPr>
            <w:r w:rsidRPr="0094202B">
              <w:t>2</w:t>
            </w:r>
          </w:p>
        </w:tc>
        <w:tc>
          <w:tcPr>
            <w:tcW w:w="722" w:type="pct"/>
          </w:tcPr>
          <w:p w14:paraId="098136C3" w14:textId="5D0EF170" w:rsidR="00E21442" w:rsidRPr="00961DB5" w:rsidRDefault="00607D56" w:rsidP="00E21442">
            <w:pPr>
              <w:pStyle w:val="TableText-SmallCentered"/>
            </w:pPr>
            <w:r>
              <w:t>0</w:t>
            </w:r>
            <w:r w:rsidR="00E21442" w:rsidRPr="0094202B">
              <w:t>b10</w:t>
            </w:r>
          </w:p>
        </w:tc>
        <w:tc>
          <w:tcPr>
            <w:tcW w:w="2741" w:type="pct"/>
          </w:tcPr>
          <w:p w14:paraId="715B8D49" w14:textId="20AA0BE5" w:rsidR="00E21442" w:rsidRPr="0038163A" w:rsidRDefault="00E21442" w:rsidP="00E21442">
            <w:pPr>
              <w:pStyle w:val="TableText-Small"/>
            </w:pPr>
            <w:r w:rsidRPr="0094202B">
              <w:t>802.15.4 frames for data and acknowledgement.</w:t>
            </w:r>
          </w:p>
        </w:tc>
      </w:tr>
      <w:tr w:rsidR="00E21442" w:rsidRPr="003D60F1" w14:paraId="7F68A68C" w14:textId="77777777" w:rsidTr="00E21442">
        <w:trPr>
          <w:trHeight w:val="357"/>
        </w:trPr>
        <w:tc>
          <w:tcPr>
            <w:tcW w:w="1076" w:type="pct"/>
          </w:tcPr>
          <w:p w14:paraId="4708E2E8" w14:textId="5E543C2D" w:rsidR="00E21442" w:rsidRPr="00F97CB6" w:rsidRDefault="00E21442" w:rsidP="00E21442">
            <w:pPr>
              <w:pStyle w:val="TableText-Small"/>
            </w:pPr>
            <w:r w:rsidRPr="0094202B">
              <w:t>Source Addressing Mode</w:t>
            </w:r>
          </w:p>
        </w:tc>
        <w:tc>
          <w:tcPr>
            <w:tcW w:w="461" w:type="pct"/>
          </w:tcPr>
          <w:p w14:paraId="3AF5CB14" w14:textId="5DC6FBE5" w:rsidR="00E21442" w:rsidRPr="00F97CB6" w:rsidRDefault="00E21442" w:rsidP="00E21442">
            <w:pPr>
              <w:pStyle w:val="TableText-SmallCentered"/>
            </w:pPr>
            <w:r w:rsidRPr="0094202B">
              <w:t>2</w:t>
            </w:r>
          </w:p>
        </w:tc>
        <w:tc>
          <w:tcPr>
            <w:tcW w:w="722" w:type="pct"/>
          </w:tcPr>
          <w:p w14:paraId="5A5C1830" w14:textId="21513646" w:rsidR="00E21442" w:rsidRPr="00961DB5" w:rsidRDefault="00607D56" w:rsidP="00E21442">
            <w:pPr>
              <w:pStyle w:val="TableText-SmallCentered"/>
            </w:pPr>
            <w:r>
              <w:t>0</w:t>
            </w:r>
            <w:r w:rsidR="00E21442" w:rsidRPr="0094202B">
              <w:t>b0</w:t>
            </w:r>
          </w:p>
        </w:tc>
        <w:tc>
          <w:tcPr>
            <w:tcW w:w="2741" w:type="pct"/>
          </w:tcPr>
          <w:p w14:paraId="027C8E38" w14:textId="3E5B493C" w:rsidR="00E21442" w:rsidRPr="008D4DE9" w:rsidRDefault="00E21442" w:rsidP="00E21442">
            <w:pPr>
              <w:pStyle w:val="TableText-Small"/>
            </w:pPr>
            <w:r w:rsidRPr="0094202B">
              <w:t>Source PAN ID and Source Address field are not present</w:t>
            </w:r>
          </w:p>
        </w:tc>
      </w:tr>
    </w:tbl>
    <w:p w14:paraId="4C028A67" w14:textId="76C71A82" w:rsidR="00E21442" w:rsidRDefault="00E21442" w:rsidP="00E21442">
      <w:pPr>
        <w:pStyle w:val="Normal-SpaceAboveExtra"/>
      </w:pPr>
      <w:r w:rsidRPr="00E21442">
        <w:t xml:space="preserve">The Auxiliary Security Header defines the security configuration. </w:t>
      </w:r>
      <w:r w:rsidR="00DC7E37">
        <w:t>The</w:t>
      </w:r>
      <w:r w:rsidRPr="00E21442">
        <w:t xml:space="preserve"> Auxiliary Security Header is </w:t>
      </w:r>
      <w:r w:rsidR="00DC7E37">
        <w:t xml:space="preserve">defined in </w:t>
      </w:r>
      <w:r w:rsidR="00DC7E37" w:rsidRPr="00CF08F4">
        <w:rPr>
          <w:rStyle w:val="CrossRef"/>
        </w:rPr>
        <w:fldChar w:fldCharType="begin"/>
      </w:r>
      <w:r w:rsidR="00DC7E37" w:rsidRPr="00CF08F4">
        <w:rPr>
          <w:rStyle w:val="CrossRef"/>
        </w:rPr>
        <w:instrText xml:space="preserve"> REF _Ref64714263 \h </w:instrText>
      </w:r>
      <w:r w:rsidR="00DC7E37" w:rsidRPr="00CF08F4">
        <w:rPr>
          <w:rStyle w:val="CrossRef"/>
        </w:rPr>
      </w:r>
      <w:r w:rsidR="00DC7E37" w:rsidRPr="00CF08F4">
        <w:rPr>
          <w:rStyle w:val="CrossRef"/>
        </w:rPr>
        <w:fldChar w:fldCharType="separate"/>
      </w:r>
      <w:r w:rsidR="00D81990">
        <w:t xml:space="preserve">Table </w:t>
      </w:r>
      <w:r w:rsidR="00D81990">
        <w:rPr>
          <w:noProof/>
        </w:rPr>
        <w:t>20</w:t>
      </w:r>
      <w:r w:rsidR="00D81990">
        <w:noBreakHyphen/>
      </w:r>
      <w:r w:rsidR="00D81990">
        <w:rPr>
          <w:noProof/>
        </w:rPr>
        <w:t>10</w:t>
      </w:r>
      <w:r w:rsidR="00DC7E37" w:rsidRPr="00CF08F4">
        <w:rPr>
          <w:rStyle w:val="CrossRef"/>
        </w:rPr>
        <w:fldChar w:fldCharType="end"/>
      </w:r>
      <w:r w:rsidRPr="00E21442">
        <w:t xml:space="preserve">. Note that the Auxiliary header is not relevant to SP3 packets (Poll and Final messages) since SP3 packets do not get security processing due to the fact they do not carry MAC data frames (payload, MHR, and MFR). Therefore, The Auxiliary Security header is applicable to SP0 packets only (Pre-Poll and Final_Data). All values of the parameters listed in </w:t>
      </w:r>
      <w:r w:rsidR="00F2692B" w:rsidRPr="00CF08F4">
        <w:rPr>
          <w:rStyle w:val="CrossRef"/>
        </w:rPr>
        <w:fldChar w:fldCharType="begin"/>
      </w:r>
      <w:r w:rsidR="00F2692B" w:rsidRPr="00CF08F4">
        <w:rPr>
          <w:rStyle w:val="CrossRef"/>
        </w:rPr>
        <w:instrText xml:space="preserve"> REF _Ref64714263 \h </w:instrText>
      </w:r>
      <w:r w:rsidR="00F2692B" w:rsidRPr="00CF08F4">
        <w:rPr>
          <w:rStyle w:val="CrossRef"/>
        </w:rPr>
      </w:r>
      <w:r w:rsidR="00F2692B" w:rsidRPr="00CF08F4">
        <w:rPr>
          <w:rStyle w:val="CrossRef"/>
        </w:rPr>
        <w:fldChar w:fldCharType="separate"/>
      </w:r>
      <w:r w:rsidR="00D81990">
        <w:t xml:space="preserve">Table </w:t>
      </w:r>
      <w:r w:rsidR="00D81990">
        <w:rPr>
          <w:noProof/>
        </w:rPr>
        <w:t>20</w:t>
      </w:r>
      <w:r w:rsidR="00D81990">
        <w:noBreakHyphen/>
      </w:r>
      <w:r w:rsidR="00D81990">
        <w:rPr>
          <w:noProof/>
        </w:rPr>
        <w:t>10</w:t>
      </w:r>
      <w:r w:rsidR="00F2692B" w:rsidRPr="00CF08F4">
        <w:rPr>
          <w:rStyle w:val="CrossRef"/>
        </w:rPr>
        <w:fldChar w:fldCharType="end"/>
      </w:r>
      <w:r w:rsidRPr="00E21442">
        <w:t xml:space="preserve"> shall be encoded in little endian format.</w:t>
      </w:r>
    </w:p>
    <w:p w14:paraId="7CD6C692" w14:textId="2D4C6774" w:rsidR="00FB2ABB" w:rsidRDefault="00FB2ABB" w:rsidP="00FB2ABB">
      <w:pPr>
        <w:pStyle w:val="CaptionTable"/>
      </w:pPr>
      <w:bookmarkStart w:id="3454" w:name="_Ref64714263"/>
      <w:bookmarkStart w:id="3455" w:name="_Toc118223215"/>
      <w:r>
        <w:t xml:space="preserve">Table </w:t>
      </w:r>
      <w:fldSimple w:instr=" STYLEREF 1 \s ">
        <w:r w:rsidR="00D81990">
          <w:rPr>
            <w:noProof/>
          </w:rPr>
          <w:t>20</w:t>
        </w:r>
      </w:fldSimple>
      <w:r w:rsidR="00183237">
        <w:noBreakHyphen/>
      </w:r>
      <w:fldSimple w:instr=" SEQ Table \* ARABIC \s 1 ">
        <w:r w:rsidR="00D81990">
          <w:rPr>
            <w:noProof/>
          </w:rPr>
          <w:t>10</w:t>
        </w:r>
      </w:fldSimple>
      <w:bookmarkEnd w:id="3454"/>
      <w:r>
        <w:t xml:space="preserve">: </w:t>
      </w:r>
      <w:r w:rsidRPr="007E02BC">
        <w:t>The Contents of the Auxiliary Security Header</w:t>
      </w:r>
      <w:r>
        <w:t>.</w:t>
      </w:r>
      <w:bookmarkEnd w:id="345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12"/>
        <w:gridCol w:w="1043"/>
        <w:gridCol w:w="2519"/>
        <w:gridCol w:w="3776"/>
      </w:tblGrid>
      <w:tr w:rsidR="00FB2ABB" w:rsidRPr="003D60F1" w14:paraId="0F28EB01" w14:textId="77777777" w:rsidTr="00FB2ABB">
        <w:trPr>
          <w:trHeight w:val="357"/>
          <w:tblHeader/>
        </w:trPr>
        <w:tc>
          <w:tcPr>
            <w:tcW w:w="1076" w:type="pct"/>
            <w:shd w:val="clear" w:color="auto" w:fill="1774CD"/>
          </w:tcPr>
          <w:p w14:paraId="39D5B4EA" w14:textId="3FA7457B" w:rsidR="00FB2ABB" w:rsidRPr="003D60F1" w:rsidRDefault="00FB2ABB" w:rsidP="00FB2ABB">
            <w:pPr>
              <w:pStyle w:val="TableHead"/>
            </w:pPr>
            <w:r w:rsidRPr="00C54076">
              <w:t>Auxiliary Security Header</w:t>
            </w:r>
          </w:p>
        </w:tc>
        <w:tc>
          <w:tcPr>
            <w:tcW w:w="558" w:type="pct"/>
            <w:shd w:val="clear" w:color="auto" w:fill="1774CD"/>
          </w:tcPr>
          <w:p w14:paraId="568A4DCC" w14:textId="38B24965" w:rsidR="00FB2ABB" w:rsidRDefault="00982F9B" w:rsidP="00FB2ABB">
            <w:pPr>
              <w:pStyle w:val="TableHead-Centered"/>
            </w:pPr>
            <w:r>
              <w:t>Length</w:t>
            </w:r>
            <w:r w:rsidR="00FB2ABB" w:rsidRPr="00C54076">
              <w:t xml:space="preserve"> </w:t>
            </w:r>
            <w:r w:rsidR="00475AE0">
              <w:t xml:space="preserve"> (bytes)</w:t>
            </w:r>
          </w:p>
        </w:tc>
        <w:tc>
          <w:tcPr>
            <w:tcW w:w="1347" w:type="pct"/>
            <w:shd w:val="clear" w:color="auto" w:fill="1774CD"/>
          </w:tcPr>
          <w:p w14:paraId="12D76E51" w14:textId="032CEF47" w:rsidR="00FB2ABB" w:rsidRPr="003F0D97" w:rsidRDefault="00FB2ABB" w:rsidP="00FB2ABB">
            <w:pPr>
              <w:pStyle w:val="TableHead"/>
            </w:pPr>
            <w:r w:rsidRPr="00C54076">
              <w:t>Value</w:t>
            </w:r>
          </w:p>
        </w:tc>
        <w:tc>
          <w:tcPr>
            <w:tcW w:w="2019" w:type="pct"/>
            <w:shd w:val="clear" w:color="auto" w:fill="1774CD"/>
          </w:tcPr>
          <w:p w14:paraId="6DAFDFC8" w14:textId="640B7830" w:rsidR="00FB2ABB" w:rsidRPr="00517F82" w:rsidRDefault="00FB2ABB" w:rsidP="00FB2ABB">
            <w:pPr>
              <w:pStyle w:val="TableHead"/>
            </w:pPr>
            <w:r w:rsidRPr="00C54076">
              <w:t>Description</w:t>
            </w:r>
          </w:p>
        </w:tc>
      </w:tr>
      <w:tr w:rsidR="00FB2ABB" w:rsidRPr="003D60F1" w14:paraId="762B9076" w14:textId="77777777" w:rsidTr="00FB2ABB">
        <w:trPr>
          <w:trHeight w:val="357"/>
        </w:trPr>
        <w:tc>
          <w:tcPr>
            <w:tcW w:w="1076" w:type="pct"/>
          </w:tcPr>
          <w:p w14:paraId="2FCC35D8" w14:textId="41DE9053" w:rsidR="00FB2ABB" w:rsidRDefault="00FB2ABB" w:rsidP="00FB2ABB">
            <w:pPr>
              <w:pStyle w:val="TableText-Small"/>
            </w:pPr>
            <w:r w:rsidRPr="00576B4E">
              <w:t>Security Control Field</w:t>
            </w:r>
          </w:p>
        </w:tc>
        <w:tc>
          <w:tcPr>
            <w:tcW w:w="558" w:type="pct"/>
          </w:tcPr>
          <w:p w14:paraId="483A66F3" w14:textId="29DD72C1" w:rsidR="00FB2ABB" w:rsidRDefault="00FB2ABB" w:rsidP="00FB2ABB">
            <w:pPr>
              <w:pStyle w:val="TableText-SmallCentered"/>
            </w:pPr>
            <w:r w:rsidRPr="00576B4E">
              <w:t>See below</w:t>
            </w:r>
          </w:p>
        </w:tc>
        <w:tc>
          <w:tcPr>
            <w:tcW w:w="1347" w:type="pct"/>
          </w:tcPr>
          <w:p w14:paraId="038C5D0F" w14:textId="2F880CD0" w:rsidR="00FB2ABB" w:rsidRPr="00961DB5" w:rsidRDefault="00FB2ABB" w:rsidP="00FB2ABB">
            <w:pPr>
              <w:pStyle w:val="TableText-Small"/>
            </w:pPr>
          </w:p>
        </w:tc>
        <w:tc>
          <w:tcPr>
            <w:tcW w:w="2019" w:type="pct"/>
          </w:tcPr>
          <w:p w14:paraId="3ADAC7B0" w14:textId="116051F8" w:rsidR="00FB2ABB" w:rsidRDefault="00FB2ABB" w:rsidP="00FB2ABB">
            <w:pPr>
              <w:pStyle w:val="TableText-Small"/>
            </w:pPr>
          </w:p>
        </w:tc>
      </w:tr>
      <w:tr w:rsidR="00FB2ABB" w:rsidRPr="003D60F1" w14:paraId="267B524B" w14:textId="77777777" w:rsidTr="00FB2ABB">
        <w:trPr>
          <w:trHeight w:val="357"/>
        </w:trPr>
        <w:tc>
          <w:tcPr>
            <w:tcW w:w="1076" w:type="pct"/>
          </w:tcPr>
          <w:p w14:paraId="005203CB" w14:textId="1499DC45" w:rsidR="00FB2ABB" w:rsidRDefault="00FB2ABB" w:rsidP="00FB2ABB">
            <w:pPr>
              <w:pStyle w:val="TableText-Small"/>
            </w:pPr>
            <w:r w:rsidRPr="00576B4E">
              <w:t>Security Level</w:t>
            </w:r>
          </w:p>
        </w:tc>
        <w:tc>
          <w:tcPr>
            <w:tcW w:w="558" w:type="pct"/>
          </w:tcPr>
          <w:p w14:paraId="65683F36" w14:textId="4A26F6C6" w:rsidR="00FB2ABB" w:rsidRDefault="00FB2ABB" w:rsidP="00FB2ABB">
            <w:pPr>
              <w:pStyle w:val="TableText-SmallCentered"/>
            </w:pPr>
            <w:r w:rsidRPr="00576B4E">
              <w:t>3 bits</w:t>
            </w:r>
          </w:p>
        </w:tc>
        <w:tc>
          <w:tcPr>
            <w:tcW w:w="1347" w:type="pct"/>
          </w:tcPr>
          <w:p w14:paraId="6B4DEADC" w14:textId="3986F40D" w:rsidR="00FB2ABB" w:rsidRPr="00961DB5" w:rsidRDefault="00FB2ABB" w:rsidP="00FB2ABB">
            <w:pPr>
              <w:pStyle w:val="TableText-Small"/>
            </w:pPr>
            <w:r w:rsidRPr="00576B4E">
              <w:t>0</w:t>
            </w:r>
            <w:r w:rsidR="00FC372B">
              <w:t>b110</w:t>
            </w:r>
            <w:r w:rsidRPr="00576B4E">
              <w:t xml:space="preserve"> (ENC-MIC-64)</w:t>
            </w:r>
          </w:p>
        </w:tc>
        <w:tc>
          <w:tcPr>
            <w:tcW w:w="2019" w:type="pct"/>
          </w:tcPr>
          <w:p w14:paraId="2737E5E5" w14:textId="6C31540D" w:rsidR="00FB2ABB" w:rsidRDefault="00FB2ABB" w:rsidP="00FB2ABB">
            <w:pPr>
              <w:pStyle w:val="TableText-Small"/>
            </w:pPr>
            <w:r w:rsidRPr="00576B4E">
              <w:t>Security level for authentication of MAC header and data payload</w:t>
            </w:r>
          </w:p>
        </w:tc>
      </w:tr>
      <w:tr w:rsidR="00FB2ABB" w:rsidRPr="003D60F1" w14:paraId="66ADCE50" w14:textId="77777777" w:rsidTr="00FB2ABB">
        <w:trPr>
          <w:trHeight w:val="357"/>
        </w:trPr>
        <w:tc>
          <w:tcPr>
            <w:tcW w:w="1076" w:type="pct"/>
          </w:tcPr>
          <w:p w14:paraId="6410C163" w14:textId="137B9337" w:rsidR="00FB2ABB" w:rsidRDefault="00FB2ABB" w:rsidP="00FB2ABB">
            <w:pPr>
              <w:pStyle w:val="TableText-Small"/>
            </w:pPr>
            <w:r w:rsidRPr="00163190">
              <w:t>Key Identifier Mode</w:t>
            </w:r>
          </w:p>
        </w:tc>
        <w:tc>
          <w:tcPr>
            <w:tcW w:w="558" w:type="pct"/>
          </w:tcPr>
          <w:p w14:paraId="71D7F15E" w14:textId="453ACD94" w:rsidR="00FB2ABB" w:rsidRDefault="00FB2ABB" w:rsidP="00FB2ABB">
            <w:pPr>
              <w:pStyle w:val="TableText-SmallCentered"/>
            </w:pPr>
            <w:r w:rsidRPr="00163190">
              <w:t>2 bits</w:t>
            </w:r>
          </w:p>
        </w:tc>
        <w:tc>
          <w:tcPr>
            <w:tcW w:w="1347" w:type="pct"/>
          </w:tcPr>
          <w:p w14:paraId="04538D67" w14:textId="094D6819" w:rsidR="00FB2ABB" w:rsidRPr="00961DB5" w:rsidRDefault="00FB2ABB" w:rsidP="00FB2ABB">
            <w:pPr>
              <w:pStyle w:val="TableText-Small"/>
            </w:pPr>
            <w:r w:rsidRPr="00163190">
              <w:t>0</w:t>
            </w:r>
            <w:r w:rsidR="00FC372B">
              <w:t>b10</w:t>
            </w:r>
            <w:r w:rsidRPr="00163190">
              <w:t>, Key is determined explicitly from the 4-</w:t>
            </w:r>
            <w:r w:rsidR="00613DB6">
              <w:t>byte</w:t>
            </w:r>
            <w:r w:rsidRPr="00163190">
              <w:t xml:space="preserve"> Key Source field and Key Identifier field</w:t>
            </w:r>
          </w:p>
        </w:tc>
        <w:tc>
          <w:tcPr>
            <w:tcW w:w="2019" w:type="pct"/>
          </w:tcPr>
          <w:p w14:paraId="14644B6A" w14:textId="5A279BB7" w:rsidR="00FB2ABB" w:rsidRDefault="00FB2ABB" w:rsidP="00FB2ABB">
            <w:pPr>
              <w:pStyle w:val="TableText-Small"/>
            </w:pPr>
            <w:r w:rsidRPr="00163190">
              <w:t>Key identification mode</w:t>
            </w:r>
          </w:p>
        </w:tc>
      </w:tr>
      <w:tr w:rsidR="00FB2ABB" w:rsidRPr="003D60F1" w14:paraId="286DEFA1" w14:textId="77777777" w:rsidTr="00FB2ABB">
        <w:trPr>
          <w:trHeight w:val="357"/>
        </w:trPr>
        <w:tc>
          <w:tcPr>
            <w:tcW w:w="1076" w:type="pct"/>
          </w:tcPr>
          <w:p w14:paraId="34D0C4BB" w14:textId="1E0B0372" w:rsidR="00FB2ABB" w:rsidRDefault="00FB2ABB" w:rsidP="00FB2ABB">
            <w:pPr>
              <w:pStyle w:val="TableText-Small"/>
            </w:pPr>
            <w:r w:rsidRPr="00163190">
              <w:t>Frame Counter Suppression</w:t>
            </w:r>
          </w:p>
        </w:tc>
        <w:tc>
          <w:tcPr>
            <w:tcW w:w="558" w:type="pct"/>
          </w:tcPr>
          <w:p w14:paraId="48180277" w14:textId="5A164B40" w:rsidR="00FB2ABB" w:rsidRDefault="00FB2ABB" w:rsidP="00FB2ABB">
            <w:pPr>
              <w:pStyle w:val="TableText-SmallCentered"/>
            </w:pPr>
            <w:r w:rsidRPr="00163190">
              <w:t>1 bit</w:t>
            </w:r>
          </w:p>
        </w:tc>
        <w:tc>
          <w:tcPr>
            <w:tcW w:w="1347" w:type="pct"/>
          </w:tcPr>
          <w:p w14:paraId="5C236279" w14:textId="799F4498" w:rsidR="00FB2ABB" w:rsidRPr="00961DB5" w:rsidRDefault="00FB2ABB" w:rsidP="00FB2ABB">
            <w:pPr>
              <w:pStyle w:val="TableText-Small"/>
            </w:pPr>
            <w:r w:rsidRPr="00163190">
              <w:t>0</w:t>
            </w:r>
            <w:r w:rsidR="00FC372B">
              <w:t>b</w:t>
            </w:r>
            <w:r w:rsidRPr="00163190">
              <w:t>0, enable frame counter</w:t>
            </w:r>
          </w:p>
        </w:tc>
        <w:tc>
          <w:tcPr>
            <w:tcW w:w="2019" w:type="pct"/>
          </w:tcPr>
          <w:p w14:paraId="5485B497" w14:textId="7853415B" w:rsidR="00FB2ABB" w:rsidRDefault="00FB2ABB" w:rsidP="00FB2ABB">
            <w:pPr>
              <w:pStyle w:val="TableText-Small"/>
            </w:pPr>
            <w:r w:rsidRPr="00163190">
              <w:t>Frame counter is suppressed or not</w:t>
            </w:r>
          </w:p>
        </w:tc>
      </w:tr>
      <w:tr w:rsidR="00FB2ABB" w:rsidRPr="003D60F1" w14:paraId="73E0E8A5" w14:textId="77777777" w:rsidTr="00FB2ABB">
        <w:trPr>
          <w:trHeight w:val="357"/>
        </w:trPr>
        <w:tc>
          <w:tcPr>
            <w:tcW w:w="1076" w:type="pct"/>
          </w:tcPr>
          <w:p w14:paraId="1C8EC71C" w14:textId="57D83615" w:rsidR="00FB2ABB" w:rsidRPr="0038163A" w:rsidRDefault="00FB2ABB" w:rsidP="00FB2ABB">
            <w:pPr>
              <w:pStyle w:val="TableText-Small"/>
            </w:pPr>
            <w:r w:rsidRPr="00163190">
              <w:t>ASN in Nonce</w:t>
            </w:r>
          </w:p>
        </w:tc>
        <w:tc>
          <w:tcPr>
            <w:tcW w:w="558" w:type="pct"/>
          </w:tcPr>
          <w:p w14:paraId="2C794BEC" w14:textId="34266239" w:rsidR="00FB2ABB" w:rsidRPr="0038163A" w:rsidRDefault="00FB2ABB" w:rsidP="00FB2ABB">
            <w:pPr>
              <w:pStyle w:val="TableText-SmallCentered"/>
            </w:pPr>
            <w:r w:rsidRPr="00163190">
              <w:t>1 bit</w:t>
            </w:r>
          </w:p>
        </w:tc>
        <w:tc>
          <w:tcPr>
            <w:tcW w:w="1347" w:type="pct"/>
          </w:tcPr>
          <w:p w14:paraId="446272E7" w14:textId="6E17804A" w:rsidR="00FB2ABB" w:rsidRPr="00961DB5" w:rsidRDefault="00FB2ABB" w:rsidP="00FB2ABB">
            <w:pPr>
              <w:pStyle w:val="TableText-Small"/>
            </w:pPr>
            <w:r w:rsidRPr="00163190">
              <w:t>0</w:t>
            </w:r>
            <w:r w:rsidR="00FC372B">
              <w:t>b</w:t>
            </w:r>
            <w:r w:rsidRPr="00163190">
              <w:t>0, ASN in not in nonce</w:t>
            </w:r>
          </w:p>
        </w:tc>
        <w:tc>
          <w:tcPr>
            <w:tcW w:w="2019" w:type="pct"/>
          </w:tcPr>
          <w:p w14:paraId="0FDEDD6A" w14:textId="6A3F5F98" w:rsidR="00FB2ABB" w:rsidRPr="0038163A" w:rsidRDefault="00FB2ABB" w:rsidP="00FB2ABB">
            <w:pPr>
              <w:pStyle w:val="TableText-Small"/>
            </w:pPr>
            <w:r w:rsidRPr="00163190">
              <w:t>Is ASN in nonce or not</w:t>
            </w:r>
          </w:p>
        </w:tc>
      </w:tr>
      <w:tr w:rsidR="00FB2ABB" w:rsidRPr="003D60F1" w14:paraId="52677B6F" w14:textId="77777777" w:rsidTr="00FB2ABB">
        <w:trPr>
          <w:trHeight w:val="357"/>
        </w:trPr>
        <w:tc>
          <w:tcPr>
            <w:tcW w:w="1076" w:type="pct"/>
          </w:tcPr>
          <w:p w14:paraId="164A0A8A" w14:textId="5CD59F8B" w:rsidR="00FB2ABB" w:rsidRPr="0038163A" w:rsidRDefault="00FB2ABB" w:rsidP="00FB2ABB">
            <w:pPr>
              <w:pStyle w:val="TableText-Small"/>
            </w:pPr>
            <w:r w:rsidRPr="00163190">
              <w:t>Reserved</w:t>
            </w:r>
          </w:p>
        </w:tc>
        <w:tc>
          <w:tcPr>
            <w:tcW w:w="558" w:type="pct"/>
          </w:tcPr>
          <w:p w14:paraId="318308B4" w14:textId="326634FC" w:rsidR="00FB2ABB" w:rsidRPr="0038163A" w:rsidRDefault="00FB2ABB" w:rsidP="00FB2ABB">
            <w:pPr>
              <w:pStyle w:val="TableText-SmallCentered"/>
            </w:pPr>
            <w:r w:rsidRPr="00163190">
              <w:t>1 bit</w:t>
            </w:r>
          </w:p>
        </w:tc>
        <w:tc>
          <w:tcPr>
            <w:tcW w:w="1347" w:type="pct"/>
          </w:tcPr>
          <w:p w14:paraId="0AF1C08E" w14:textId="16A18781" w:rsidR="00FB2ABB" w:rsidRPr="00961DB5" w:rsidRDefault="00FB2ABB" w:rsidP="00FB2ABB">
            <w:pPr>
              <w:pStyle w:val="TableText-Small"/>
            </w:pPr>
            <w:r w:rsidRPr="00163190">
              <w:t>0</w:t>
            </w:r>
            <w:r w:rsidR="00FC372B">
              <w:t>b</w:t>
            </w:r>
            <w:r w:rsidRPr="00163190">
              <w:t>0</w:t>
            </w:r>
          </w:p>
        </w:tc>
        <w:tc>
          <w:tcPr>
            <w:tcW w:w="2019" w:type="pct"/>
          </w:tcPr>
          <w:p w14:paraId="7774AEEC" w14:textId="66E29861" w:rsidR="00FB2ABB" w:rsidRPr="0038163A" w:rsidRDefault="00FB2ABB" w:rsidP="00FB2ABB">
            <w:pPr>
              <w:pStyle w:val="TableText-Small"/>
            </w:pPr>
          </w:p>
        </w:tc>
      </w:tr>
      <w:tr w:rsidR="00FB2ABB" w:rsidRPr="003D60F1" w14:paraId="3A64B3C9" w14:textId="77777777" w:rsidTr="00FB2ABB">
        <w:trPr>
          <w:trHeight w:val="357"/>
        </w:trPr>
        <w:tc>
          <w:tcPr>
            <w:tcW w:w="1076" w:type="pct"/>
          </w:tcPr>
          <w:p w14:paraId="66F73A26" w14:textId="11042C45" w:rsidR="00FB2ABB" w:rsidRPr="0038163A" w:rsidRDefault="00FB2ABB" w:rsidP="00FB2ABB">
            <w:pPr>
              <w:pStyle w:val="TableText-Small"/>
            </w:pPr>
            <w:r w:rsidRPr="00163190">
              <w:t>Frame Counter</w:t>
            </w:r>
          </w:p>
        </w:tc>
        <w:tc>
          <w:tcPr>
            <w:tcW w:w="558" w:type="pct"/>
          </w:tcPr>
          <w:p w14:paraId="357EA211" w14:textId="65E55640" w:rsidR="00FB2ABB" w:rsidRPr="0038163A" w:rsidRDefault="00FB2ABB" w:rsidP="00FB2ABB">
            <w:pPr>
              <w:pStyle w:val="TableText-SmallCentered"/>
            </w:pPr>
            <w:r w:rsidRPr="00163190">
              <w:t xml:space="preserve">4 </w:t>
            </w:r>
            <w:r w:rsidR="00613DB6">
              <w:t>bytes</w:t>
            </w:r>
          </w:p>
        </w:tc>
        <w:tc>
          <w:tcPr>
            <w:tcW w:w="1347" w:type="pct"/>
          </w:tcPr>
          <w:p w14:paraId="561C2CFB" w14:textId="14AC9B36" w:rsidR="00FB2ABB" w:rsidRPr="00961DB5" w:rsidRDefault="00FB2ABB" w:rsidP="00FB2ABB">
            <w:pPr>
              <w:pStyle w:val="TableText-Small"/>
            </w:pPr>
            <w:r w:rsidRPr="00163190">
              <w:t>0x00000000-0xFFFFFFFF</w:t>
            </w:r>
          </w:p>
        </w:tc>
        <w:tc>
          <w:tcPr>
            <w:tcW w:w="2019" w:type="pct"/>
          </w:tcPr>
          <w:p w14:paraId="11F68BFA" w14:textId="59A5FA82" w:rsidR="00FB2ABB" w:rsidRPr="0038163A" w:rsidRDefault="00FB2ABB" w:rsidP="00FB2ABB">
            <w:pPr>
              <w:pStyle w:val="TableText-Small"/>
            </w:pPr>
            <w:r w:rsidRPr="00163190">
              <w:t>Counter that increments for each transmitted packet from a source</w:t>
            </w:r>
          </w:p>
        </w:tc>
      </w:tr>
      <w:tr w:rsidR="00FB2ABB" w:rsidRPr="003D60F1" w14:paraId="4E751744" w14:textId="77777777" w:rsidTr="00FB2ABB">
        <w:trPr>
          <w:trHeight w:val="357"/>
        </w:trPr>
        <w:tc>
          <w:tcPr>
            <w:tcW w:w="1076" w:type="pct"/>
          </w:tcPr>
          <w:p w14:paraId="4452082D" w14:textId="34699332" w:rsidR="00FB2ABB" w:rsidRPr="00961DB5" w:rsidRDefault="00FB2ABB" w:rsidP="00FB2ABB">
            <w:pPr>
              <w:pStyle w:val="TableText-Small"/>
            </w:pPr>
            <w:r w:rsidRPr="00163190">
              <w:t>Key Identifier Field</w:t>
            </w:r>
          </w:p>
        </w:tc>
        <w:tc>
          <w:tcPr>
            <w:tcW w:w="558" w:type="pct"/>
          </w:tcPr>
          <w:p w14:paraId="1A107E3E" w14:textId="398536B6" w:rsidR="00FB2ABB" w:rsidRPr="00961DB5" w:rsidRDefault="00FB2ABB" w:rsidP="00FB2ABB">
            <w:pPr>
              <w:pStyle w:val="TableText-SmallCentered"/>
            </w:pPr>
            <w:r w:rsidRPr="00163190">
              <w:t>See below</w:t>
            </w:r>
          </w:p>
        </w:tc>
        <w:tc>
          <w:tcPr>
            <w:tcW w:w="1347" w:type="pct"/>
          </w:tcPr>
          <w:p w14:paraId="05C7C67A" w14:textId="4690BD0F" w:rsidR="00FB2ABB" w:rsidRPr="00961DB5" w:rsidRDefault="00FB2ABB" w:rsidP="00FB2ABB">
            <w:pPr>
              <w:pStyle w:val="TableText-Small"/>
            </w:pPr>
          </w:p>
        </w:tc>
        <w:tc>
          <w:tcPr>
            <w:tcW w:w="2019" w:type="pct"/>
          </w:tcPr>
          <w:p w14:paraId="5C15E167" w14:textId="39B1B33A" w:rsidR="00FB2ABB" w:rsidRPr="00961DB5" w:rsidRDefault="00FB2ABB" w:rsidP="00FB2ABB">
            <w:pPr>
              <w:pStyle w:val="TableText-Small"/>
            </w:pPr>
          </w:p>
        </w:tc>
      </w:tr>
      <w:tr w:rsidR="00C4223D" w:rsidRPr="003D60F1" w14:paraId="6828F579" w14:textId="77777777" w:rsidTr="001120AA">
        <w:trPr>
          <w:trHeight w:val="357"/>
        </w:trPr>
        <w:tc>
          <w:tcPr>
            <w:tcW w:w="1076" w:type="pct"/>
          </w:tcPr>
          <w:p w14:paraId="1496FEB0" w14:textId="77777777" w:rsidR="00C4223D" w:rsidRPr="00163190" w:rsidRDefault="00C4223D" w:rsidP="001120AA">
            <w:pPr>
              <w:pStyle w:val="TableText-Small"/>
            </w:pPr>
            <w:r>
              <w:t>Key Source</w:t>
            </w:r>
          </w:p>
        </w:tc>
        <w:tc>
          <w:tcPr>
            <w:tcW w:w="558" w:type="pct"/>
          </w:tcPr>
          <w:p w14:paraId="7FB5694B" w14:textId="77777777" w:rsidR="00C4223D" w:rsidRPr="00163190" w:rsidRDefault="00C4223D" w:rsidP="001120AA">
            <w:pPr>
              <w:pStyle w:val="TableText-SmallCentered"/>
            </w:pPr>
            <w:r>
              <w:t>4 bytes</w:t>
            </w:r>
          </w:p>
        </w:tc>
        <w:tc>
          <w:tcPr>
            <w:tcW w:w="1347" w:type="pct"/>
          </w:tcPr>
          <w:p w14:paraId="6D956DC3" w14:textId="77777777" w:rsidR="00C4223D" w:rsidRPr="00163190" w:rsidRDefault="00C4223D" w:rsidP="001120AA">
            <w:pPr>
              <w:pStyle w:val="TableText-Small"/>
            </w:pPr>
            <w:r w:rsidRPr="005E30BB">
              <w:t>0x00000000-0xFFFFFFF</w:t>
            </w:r>
            <w:r>
              <w:t>F</w:t>
            </w:r>
            <w:r w:rsidRPr="00163190">
              <w:t xml:space="preserve"> </w:t>
            </w:r>
          </w:p>
        </w:tc>
        <w:tc>
          <w:tcPr>
            <w:tcW w:w="2019" w:type="pct"/>
          </w:tcPr>
          <w:p w14:paraId="18A0B413" w14:textId="77777777" w:rsidR="00C4223D" w:rsidRPr="008D4DE9" w:rsidRDefault="00C4223D" w:rsidP="001120AA">
            <w:pPr>
              <w:pStyle w:val="TableText-Small"/>
            </w:pPr>
            <w:r>
              <w:t>Key Source</w:t>
            </w:r>
            <w:r w:rsidRPr="00163190">
              <w:t xml:space="preserve"> derived from UAD</w:t>
            </w:r>
          </w:p>
        </w:tc>
      </w:tr>
      <w:tr w:rsidR="00FB2ABB" w:rsidRPr="003D60F1" w14:paraId="30434098" w14:textId="77777777" w:rsidTr="00FB2ABB">
        <w:trPr>
          <w:trHeight w:val="357"/>
        </w:trPr>
        <w:tc>
          <w:tcPr>
            <w:tcW w:w="1076" w:type="pct"/>
          </w:tcPr>
          <w:p w14:paraId="29FCDC5F" w14:textId="62F86254" w:rsidR="00FB2ABB" w:rsidRPr="00F97CB6" w:rsidRDefault="00FB2ABB" w:rsidP="00FB2ABB">
            <w:pPr>
              <w:pStyle w:val="TableText-Small"/>
            </w:pPr>
            <w:r w:rsidRPr="00163190">
              <w:t>Key Index</w:t>
            </w:r>
          </w:p>
        </w:tc>
        <w:tc>
          <w:tcPr>
            <w:tcW w:w="558" w:type="pct"/>
          </w:tcPr>
          <w:p w14:paraId="649EE833" w14:textId="6FB0605C" w:rsidR="00FB2ABB" w:rsidRPr="00F97CB6" w:rsidRDefault="00FB2ABB" w:rsidP="00FB2ABB">
            <w:pPr>
              <w:pStyle w:val="TableText-SmallCentered"/>
            </w:pPr>
            <w:r w:rsidRPr="00163190">
              <w:t xml:space="preserve">1 </w:t>
            </w:r>
            <w:r w:rsidR="00613DB6">
              <w:t>byte</w:t>
            </w:r>
          </w:p>
        </w:tc>
        <w:tc>
          <w:tcPr>
            <w:tcW w:w="1347" w:type="pct"/>
          </w:tcPr>
          <w:p w14:paraId="3F3ED581" w14:textId="4C7BC155" w:rsidR="00FB2ABB" w:rsidRPr="00961DB5" w:rsidRDefault="00FB2ABB" w:rsidP="00FB2ABB">
            <w:pPr>
              <w:pStyle w:val="TableText-Small"/>
            </w:pPr>
            <w:r w:rsidRPr="00163190">
              <w:t>0xAA</w:t>
            </w:r>
          </w:p>
        </w:tc>
        <w:tc>
          <w:tcPr>
            <w:tcW w:w="2019" w:type="pct"/>
          </w:tcPr>
          <w:p w14:paraId="68917BB2" w14:textId="42B4BB83" w:rsidR="00FB2ABB" w:rsidRPr="008D4DE9" w:rsidRDefault="00FB2ABB" w:rsidP="00FB2ABB">
            <w:pPr>
              <w:pStyle w:val="TableText-Small"/>
            </w:pPr>
          </w:p>
        </w:tc>
      </w:tr>
    </w:tbl>
    <w:p w14:paraId="3CBE5182" w14:textId="363479F4" w:rsidR="00FB2ABB" w:rsidRDefault="00FB2ABB" w:rsidP="00FB2ABB">
      <w:pPr>
        <w:pStyle w:val="Normal-SpaceAboveExtra"/>
      </w:pPr>
      <w:r>
        <w:t xml:space="preserve">The content of the Header IE defined the Vendor Specific Header IE which shall be used to signal the UWB message ID and the UWB message length carried by the corresponding UWB packet. </w:t>
      </w:r>
    </w:p>
    <w:p w14:paraId="7F00FF67" w14:textId="6CCE3E1A" w:rsidR="00E21442" w:rsidRDefault="00FB2ABB" w:rsidP="00FB2ABB">
      <w:pPr>
        <w:pStyle w:val="Normal-SpaceAboveExtra"/>
      </w:pPr>
      <w:r>
        <w:t xml:space="preserve">The Vendor Specific Header IE is </w:t>
      </w:r>
      <w:r w:rsidR="00AB34CB">
        <w:t xml:space="preserve">defined in </w:t>
      </w:r>
      <w:r w:rsidR="00F2692B" w:rsidRPr="00EA3E66">
        <w:rPr>
          <w:rStyle w:val="CrossRef"/>
        </w:rPr>
        <w:fldChar w:fldCharType="begin"/>
      </w:r>
      <w:r w:rsidR="00F2692B" w:rsidRPr="00EA3E66">
        <w:rPr>
          <w:rStyle w:val="CrossRef"/>
        </w:rPr>
        <w:instrText xml:space="preserve"> REF _Ref64714354 \h </w:instrText>
      </w:r>
      <w:r w:rsidR="00F2692B" w:rsidRPr="00EA3E66">
        <w:rPr>
          <w:rStyle w:val="CrossRef"/>
        </w:rPr>
      </w:r>
      <w:r w:rsidR="00F2692B" w:rsidRPr="00EA3E66">
        <w:rPr>
          <w:rStyle w:val="CrossRef"/>
        </w:rPr>
        <w:fldChar w:fldCharType="separate"/>
      </w:r>
      <w:r w:rsidR="00D81990">
        <w:t xml:space="preserve">Table </w:t>
      </w:r>
      <w:r w:rsidR="00D81990">
        <w:rPr>
          <w:noProof/>
        </w:rPr>
        <w:t>20</w:t>
      </w:r>
      <w:r w:rsidR="00D81990">
        <w:noBreakHyphen/>
      </w:r>
      <w:r w:rsidR="00D81990">
        <w:rPr>
          <w:noProof/>
        </w:rPr>
        <w:t>11</w:t>
      </w:r>
      <w:r w:rsidR="00F2692B" w:rsidRPr="00EA3E66">
        <w:rPr>
          <w:rStyle w:val="CrossRef"/>
        </w:rPr>
        <w:fldChar w:fldCharType="end"/>
      </w:r>
      <w:r w:rsidR="00AB34CB">
        <w:t>.</w:t>
      </w:r>
      <w:r w:rsidR="00F2692B">
        <w:t xml:space="preserve"> All parameter values listed in </w:t>
      </w:r>
      <w:r w:rsidR="00F2692B" w:rsidRPr="00EA3E66">
        <w:rPr>
          <w:rStyle w:val="CrossRef"/>
        </w:rPr>
        <w:fldChar w:fldCharType="begin"/>
      </w:r>
      <w:r w:rsidR="00F2692B" w:rsidRPr="00EA3E66">
        <w:rPr>
          <w:rStyle w:val="CrossRef"/>
        </w:rPr>
        <w:instrText xml:space="preserve"> REF _Ref64714354 \h </w:instrText>
      </w:r>
      <w:r w:rsidR="00F2692B" w:rsidRPr="00EA3E66">
        <w:rPr>
          <w:rStyle w:val="CrossRef"/>
        </w:rPr>
      </w:r>
      <w:r w:rsidR="00F2692B" w:rsidRPr="00EA3E66">
        <w:rPr>
          <w:rStyle w:val="CrossRef"/>
        </w:rPr>
        <w:fldChar w:fldCharType="separate"/>
      </w:r>
      <w:r w:rsidR="00D81990">
        <w:t xml:space="preserve">Table </w:t>
      </w:r>
      <w:r w:rsidR="00D81990">
        <w:rPr>
          <w:noProof/>
        </w:rPr>
        <w:t>20</w:t>
      </w:r>
      <w:r w:rsidR="00D81990">
        <w:noBreakHyphen/>
      </w:r>
      <w:r w:rsidR="00D81990">
        <w:rPr>
          <w:noProof/>
        </w:rPr>
        <w:t>11</w:t>
      </w:r>
      <w:r w:rsidR="00F2692B" w:rsidRPr="00EA3E66">
        <w:rPr>
          <w:rStyle w:val="CrossRef"/>
        </w:rPr>
        <w:fldChar w:fldCharType="end"/>
      </w:r>
      <w:r w:rsidR="00F2692B">
        <w:t xml:space="preserve"> shall be encoded in little endian format.</w:t>
      </w:r>
    </w:p>
    <w:p w14:paraId="06EF9C8C" w14:textId="69E6FA6C" w:rsidR="00AB34CB" w:rsidRDefault="00AB34CB" w:rsidP="00A57A1A">
      <w:pPr>
        <w:pStyle w:val="CaptionTable"/>
      </w:pPr>
      <w:bookmarkStart w:id="3456" w:name="_Ref64714354"/>
      <w:bookmarkStart w:id="3457" w:name="_Toc118223216"/>
      <w:r>
        <w:lastRenderedPageBreak/>
        <w:t xml:space="preserve">Table </w:t>
      </w:r>
      <w:fldSimple w:instr=" STYLEREF 1 \s ">
        <w:r w:rsidR="00D81990">
          <w:rPr>
            <w:noProof/>
          </w:rPr>
          <w:t>20</w:t>
        </w:r>
      </w:fldSimple>
      <w:r w:rsidR="00183237">
        <w:noBreakHyphen/>
      </w:r>
      <w:fldSimple w:instr=" SEQ Table \* ARABIC \s 1 ">
        <w:r w:rsidR="00D81990">
          <w:rPr>
            <w:noProof/>
          </w:rPr>
          <w:t>11</w:t>
        </w:r>
      </w:fldSimple>
      <w:bookmarkEnd w:id="3456"/>
      <w:r>
        <w:t xml:space="preserve">: </w:t>
      </w:r>
      <w:r w:rsidRPr="00AD4694">
        <w:t>The Contents of the Vendor Specific Header IE</w:t>
      </w:r>
      <w:r>
        <w:t>.</w:t>
      </w:r>
      <w:bookmarkEnd w:id="345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12"/>
        <w:gridCol w:w="1043"/>
        <w:gridCol w:w="2519"/>
        <w:gridCol w:w="3776"/>
      </w:tblGrid>
      <w:tr w:rsidR="00FB2ABB" w:rsidRPr="003D60F1" w14:paraId="177FD115" w14:textId="77777777" w:rsidTr="00FB2ABB">
        <w:trPr>
          <w:trHeight w:val="357"/>
          <w:tblHeader/>
        </w:trPr>
        <w:tc>
          <w:tcPr>
            <w:tcW w:w="1076" w:type="pct"/>
            <w:shd w:val="clear" w:color="auto" w:fill="1774CD"/>
          </w:tcPr>
          <w:p w14:paraId="78D73AC8" w14:textId="62C74EDA" w:rsidR="00FB2ABB" w:rsidRPr="003D60F1" w:rsidRDefault="00FB2ABB" w:rsidP="00094206">
            <w:pPr>
              <w:pStyle w:val="TableHead"/>
            </w:pPr>
            <w:r w:rsidRPr="00FB2ABB">
              <w:t>Vendor Specific Header IE</w:t>
            </w:r>
          </w:p>
        </w:tc>
        <w:tc>
          <w:tcPr>
            <w:tcW w:w="558" w:type="pct"/>
            <w:shd w:val="clear" w:color="auto" w:fill="1774CD"/>
          </w:tcPr>
          <w:p w14:paraId="73F6FB1F" w14:textId="629A4869" w:rsidR="00FB2ABB" w:rsidRDefault="00982F9B" w:rsidP="00094206">
            <w:pPr>
              <w:pStyle w:val="TableHead-Centered"/>
            </w:pPr>
            <w:r>
              <w:t>Length</w:t>
            </w:r>
            <w:r w:rsidR="00475AE0">
              <w:t xml:space="preserve"> (bytes)</w:t>
            </w:r>
            <w:r w:rsidR="00FB2ABB" w:rsidRPr="00C54076">
              <w:t xml:space="preserve"> </w:t>
            </w:r>
          </w:p>
        </w:tc>
        <w:tc>
          <w:tcPr>
            <w:tcW w:w="1347" w:type="pct"/>
            <w:shd w:val="clear" w:color="auto" w:fill="1774CD"/>
          </w:tcPr>
          <w:p w14:paraId="650CC6D3" w14:textId="77777777" w:rsidR="00FB2ABB" w:rsidRPr="003F0D97" w:rsidRDefault="00FB2ABB" w:rsidP="00094206">
            <w:pPr>
              <w:pStyle w:val="TableHead"/>
            </w:pPr>
            <w:r w:rsidRPr="00C54076">
              <w:t>Value</w:t>
            </w:r>
          </w:p>
        </w:tc>
        <w:tc>
          <w:tcPr>
            <w:tcW w:w="2019" w:type="pct"/>
            <w:shd w:val="clear" w:color="auto" w:fill="1774CD"/>
          </w:tcPr>
          <w:p w14:paraId="36348284" w14:textId="77777777" w:rsidR="00FB2ABB" w:rsidRPr="00517F82" w:rsidRDefault="00FB2ABB" w:rsidP="00094206">
            <w:pPr>
              <w:pStyle w:val="TableHead"/>
            </w:pPr>
            <w:r w:rsidRPr="00C54076">
              <w:t>Description</w:t>
            </w:r>
          </w:p>
        </w:tc>
      </w:tr>
      <w:tr w:rsidR="00FB2ABB" w:rsidRPr="003D60F1" w14:paraId="01FE2452" w14:textId="77777777" w:rsidTr="00094206">
        <w:trPr>
          <w:trHeight w:val="357"/>
        </w:trPr>
        <w:tc>
          <w:tcPr>
            <w:tcW w:w="1076" w:type="pct"/>
          </w:tcPr>
          <w:p w14:paraId="1D84BEEA" w14:textId="41E910B2" w:rsidR="00FB2ABB" w:rsidRDefault="00FB2ABB" w:rsidP="00FB2ABB">
            <w:pPr>
              <w:pStyle w:val="TableText-Small"/>
            </w:pPr>
            <w:r w:rsidRPr="00D432F0">
              <w:t>Length</w:t>
            </w:r>
          </w:p>
        </w:tc>
        <w:tc>
          <w:tcPr>
            <w:tcW w:w="558" w:type="pct"/>
          </w:tcPr>
          <w:p w14:paraId="089CD7E6" w14:textId="16500E7F" w:rsidR="00FB2ABB" w:rsidRDefault="00FB2ABB" w:rsidP="00FB2ABB">
            <w:pPr>
              <w:pStyle w:val="TableText-SmallCentered"/>
            </w:pPr>
            <w:r w:rsidRPr="00D432F0">
              <w:t>7 bits</w:t>
            </w:r>
          </w:p>
        </w:tc>
        <w:tc>
          <w:tcPr>
            <w:tcW w:w="1347" w:type="pct"/>
          </w:tcPr>
          <w:p w14:paraId="04135193" w14:textId="1848DB95" w:rsidR="00FB2ABB" w:rsidRPr="00961DB5" w:rsidRDefault="00FB2ABB" w:rsidP="00FB2ABB">
            <w:pPr>
              <w:pStyle w:val="TableText-Small"/>
            </w:pPr>
            <w:r w:rsidRPr="00D432F0">
              <w:t>5 (bit 0 - bit 6)</w:t>
            </w:r>
          </w:p>
        </w:tc>
        <w:tc>
          <w:tcPr>
            <w:tcW w:w="2019" w:type="pct"/>
          </w:tcPr>
          <w:p w14:paraId="742D1EA9" w14:textId="3E1C9482" w:rsidR="00FB2ABB" w:rsidRDefault="00FB2ABB" w:rsidP="00FB2ABB">
            <w:pPr>
              <w:pStyle w:val="TableText-Small"/>
            </w:pPr>
            <w:r w:rsidRPr="00D432F0">
              <w:t>Length of the IE content in bytes</w:t>
            </w:r>
          </w:p>
        </w:tc>
      </w:tr>
      <w:tr w:rsidR="00FB2ABB" w:rsidRPr="003D60F1" w14:paraId="5AA13E05" w14:textId="77777777" w:rsidTr="00094206">
        <w:trPr>
          <w:trHeight w:val="357"/>
        </w:trPr>
        <w:tc>
          <w:tcPr>
            <w:tcW w:w="1076" w:type="pct"/>
          </w:tcPr>
          <w:p w14:paraId="0DC41910" w14:textId="0A68A6A3" w:rsidR="00FB2ABB" w:rsidRDefault="00FB2ABB" w:rsidP="00FB2ABB">
            <w:pPr>
              <w:pStyle w:val="TableText-Small"/>
            </w:pPr>
            <w:r w:rsidRPr="00D432F0">
              <w:t>IE ID</w:t>
            </w:r>
          </w:p>
        </w:tc>
        <w:tc>
          <w:tcPr>
            <w:tcW w:w="558" w:type="pct"/>
          </w:tcPr>
          <w:p w14:paraId="370221EE" w14:textId="458C11E9" w:rsidR="00FB2ABB" w:rsidRDefault="00FB2ABB" w:rsidP="00FB2ABB">
            <w:pPr>
              <w:pStyle w:val="TableText-SmallCentered"/>
            </w:pPr>
            <w:r w:rsidRPr="00D432F0">
              <w:t>8 bits</w:t>
            </w:r>
          </w:p>
        </w:tc>
        <w:tc>
          <w:tcPr>
            <w:tcW w:w="1347" w:type="pct"/>
          </w:tcPr>
          <w:p w14:paraId="67DC6AE5" w14:textId="434088EE" w:rsidR="00FB2ABB" w:rsidRPr="00961DB5" w:rsidRDefault="00FB2ABB" w:rsidP="00FB2ABB">
            <w:pPr>
              <w:pStyle w:val="TableText-Small"/>
            </w:pPr>
            <w:r w:rsidRPr="00D432F0">
              <w:t>0 (bit 7 - bit 14)</w:t>
            </w:r>
          </w:p>
        </w:tc>
        <w:tc>
          <w:tcPr>
            <w:tcW w:w="2019" w:type="pct"/>
          </w:tcPr>
          <w:p w14:paraId="0DFDBF51" w14:textId="171E71C5" w:rsidR="00FB2ABB" w:rsidRDefault="00FB2ABB" w:rsidP="00FB2ABB">
            <w:pPr>
              <w:pStyle w:val="TableText-Small"/>
            </w:pPr>
            <w:r w:rsidRPr="00D432F0">
              <w:t>Vendor Specific Header IE</w:t>
            </w:r>
          </w:p>
        </w:tc>
      </w:tr>
      <w:tr w:rsidR="00FB2ABB" w:rsidRPr="003D60F1" w14:paraId="3B217396" w14:textId="77777777" w:rsidTr="00094206">
        <w:trPr>
          <w:trHeight w:val="357"/>
        </w:trPr>
        <w:tc>
          <w:tcPr>
            <w:tcW w:w="1076" w:type="pct"/>
          </w:tcPr>
          <w:p w14:paraId="76D53D79" w14:textId="3122B825" w:rsidR="00FB2ABB" w:rsidRDefault="00FB2ABB" w:rsidP="00FB2ABB">
            <w:pPr>
              <w:pStyle w:val="TableText-Small"/>
            </w:pPr>
            <w:r w:rsidRPr="00D432F0">
              <w:t>Type</w:t>
            </w:r>
          </w:p>
        </w:tc>
        <w:tc>
          <w:tcPr>
            <w:tcW w:w="558" w:type="pct"/>
          </w:tcPr>
          <w:p w14:paraId="6DA44E3B" w14:textId="2AE17931" w:rsidR="00FB2ABB" w:rsidRDefault="00FB2ABB" w:rsidP="00FB2ABB">
            <w:pPr>
              <w:pStyle w:val="TableText-SmallCentered"/>
            </w:pPr>
            <w:r w:rsidRPr="00D432F0">
              <w:t>1 bit</w:t>
            </w:r>
          </w:p>
        </w:tc>
        <w:tc>
          <w:tcPr>
            <w:tcW w:w="1347" w:type="pct"/>
          </w:tcPr>
          <w:p w14:paraId="535A1043" w14:textId="5535E041" w:rsidR="00FB2ABB" w:rsidRPr="00961DB5" w:rsidRDefault="00FB2ABB" w:rsidP="00FB2ABB">
            <w:pPr>
              <w:pStyle w:val="TableText-Small"/>
            </w:pPr>
            <w:r w:rsidRPr="00D432F0">
              <w:t>0 (bit 15)</w:t>
            </w:r>
          </w:p>
        </w:tc>
        <w:tc>
          <w:tcPr>
            <w:tcW w:w="2019" w:type="pct"/>
          </w:tcPr>
          <w:p w14:paraId="412ECAA8" w14:textId="1C8C163E" w:rsidR="00FB2ABB" w:rsidRDefault="00FB2ABB" w:rsidP="00FB2ABB">
            <w:pPr>
              <w:pStyle w:val="TableText-Small"/>
            </w:pPr>
            <w:r w:rsidRPr="00D432F0">
              <w:t>Header IE</w:t>
            </w:r>
          </w:p>
        </w:tc>
      </w:tr>
      <w:tr w:rsidR="00FB2ABB" w:rsidRPr="003D60F1" w14:paraId="7BFF2F12" w14:textId="77777777" w:rsidTr="00094206">
        <w:trPr>
          <w:trHeight w:val="357"/>
        </w:trPr>
        <w:tc>
          <w:tcPr>
            <w:tcW w:w="1076" w:type="pct"/>
          </w:tcPr>
          <w:p w14:paraId="0D5C1232" w14:textId="321286DC" w:rsidR="00FB2ABB" w:rsidRDefault="00FB2ABB" w:rsidP="00FB2ABB">
            <w:pPr>
              <w:pStyle w:val="TableText-Small"/>
            </w:pPr>
            <w:r w:rsidRPr="00D2245F">
              <w:t>Vendor OUI</w:t>
            </w:r>
          </w:p>
        </w:tc>
        <w:tc>
          <w:tcPr>
            <w:tcW w:w="558" w:type="pct"/>
          </w:tcPr>
          <w:p w14:paraId="2032AD55" w14:textId="3F202F95" w:rsidR="00FB2ABB" w:rsidRDefault="00FB2ABB" w:rsidP="00FB2ABB">
            <w:pPr>
              <w:pStyle w:val="TableText-SmallCentered"/>
            </w:pPr>
            <w:r w:rsidRPr="00D2245F">
              <w:t>3 bytes</w:t>
            </w:r>
          </w:p>
        </w:tc>
        <w:tc>
          <w:tcPr>
            <w:tcW w:w="1347" w:type="pct"/>
          </w:tcPr>
          <w:p w14:paraId="53304CF3" w14:textId="11F00F2B" w:rsidR="00FB2ABB" w:rsidRPr="00961DB5" w:rsidRDefault="00FB2ABB" w:rsidP="00FB2ABB">
            <w:pPr>
              <w:pStyle w:val="TableText-Small"/>
            </w:pPr>
            <w:r w:rsidRPr="00D2245F">
              <w:t xml:space="preserve">0x04DF69                        </w:t>
            </w:r>
          </w:p>
        </w:tc>
        <w:tc>
          <w:tcPr>
            <w:tcW w:w="2019" w:type="pct"/>
          </w:tcPr>
          <w:p w14:paraId="7F04F385" w14:textId="55D97C69" w:rsidR="00FB2ABB" w:rsidRDefault="00FB2ABB" w:rsidP="00FB2ABB">
            <w:pPr>
              <w:pStyle w:val="TableText-Small"/>
            </w:pPr>
            <w:r w:rsidRPr="00FB2ABB">
              <w:t xml:space="preserve">OUI of Car Connectivity Consortium per IEEE registration authority (See http://standards-oui.ieee.org/oui.txt).  </w:t>
            </w:r>
          </w:p>
        </w:tc>
      </w:tr>
      <w:tr w:rsidR="00FB2ABB" w:rsidRPr="003D60F1" w14:paraId="70E6DAC0" w14:textId="77777777" w:rsidTr="00094206">
        <w:trPr>
          <w:trHeight w:val="357"/>
        </w:trPr>
        <w:tc>
          <w:tcPr>
            <w:tcW w:w="1076" w:type="pct"/>
          </w:tcPr>
          <w:p w14:paraId="07BDCC30" w14:textId="05A203CC" w:rsidR="00FB2ABB" w:rsidRPr="0038163A" w:rsidRDefault="00FB2ABB" w:rsidP="00FB2ABB">
            <w:pPr>
              <w:pStyle w:val="TableText-Small"/>
            </w:pPr>
            <w:r w:rsidRPr="00644DEE">
              <w:t>Vendor Specific Information</w:t>
            </w:r>
          </w:p>
        </w:tc>
        <w:tc>
          <w:tcPr>
            <w:tcW w:w="558" w:type="pct"/>
          </w:tcPr>
          <w:p w14:paraId="174F10A7" w14:textId="2E3F38BD" w:rsidR="00FB2ABB" w:rsidRPr="0038163A" w:rsidRDefault="00FB2ABB" w:rsidP="00FB2ABB">
            <w:pPr>
              <w:pStyle w:val="TableText-SmallCentered"/>
            </w:pPr>
            <w:r w:rsidRPr="00644DEE">
              <w:t>2 Bytes</w:t>
            </w:r>
          </w:p>
        </w:tc>
        <w:tc>
          <w:tcPr>
            <w:tcW w:w="1347" w:type="pct"/>
          </w:tcPr>
          <w:p w14:paraId="154D5673" w14:textId="77777777" w:rsidR="00FB2ABB" w:rsidRDefault="00FB2ABB" w:rsidP="00FB2ABB">
            <w:pPr>
              <w:pStyle w:val="TableText-Small"/>
            </w:pPr>
            <w:r>
              <w:t>Byte 1: 0x00 - 0xFF</w:t>
            </w:r>
          </w:p>
          <w:p w14:paraId="4F3E8785" w14:textId="52FA3E56" w:rsidR="00FB2ABB" w:rsidRPr="00961DB5" w:rsidRDefault="00FB2ABB" w:rsidP="00FB2ABB">
            <w:pPr>
              <w:pStyle w:val="TableText-Small"/>
            </w:pPr>
            <w:r>
              <w:t>Byte 2: 0x00 - 0xFF</w:t>
            </w:r>
          </w:p>
        </w:tc>
        <w:tc>
          <w:tcPr>
            <w:tcW w:w="2019" w:type="pct"/>
          </w:tcPr>
          <w:p w14:paraId="75F9D816" w14:textId="00FA904E" w:rsidR="00FB2ABB" w:rsidRDefault="00FB2ABB" w:rsidP="00FB2ABB">
            <w:pPr>
              <w:pStyle w:val="TableText-Small"/>
            </w:pPr>
            <w:r>
              <w:t>Byte 1: UWB MAC message ID of message sent in this UWB packet</w:t>
            </w:r>
          </w:p>
          <w:p w14:paraId="0CE3A853" w14:textId="77777777" w:rsidR="00FB2ABB" w:rsidRDefault="00FB2ABB" w:rsidP="00FB2ABB">
            <w:pPr>
              <w:pStyle w:val="TableText-Small"/>
            </w:pPr>
            <w:r>
              <w:t>0x01: Pre-Poll UWB MAC message ID</w:t>
            </w:r>
          </w:p>
          <w:p w14:paraId="14BD3406" w14:textId="77777777" w:rsidR="00FB2ABB" w:rsidRDefault="00FB2ABB" w:rsidP="00FB2ABB">
            <w:pPr>
              <w:pStyle w:val="TableText-Small"/>
            </w:pPr>
            <w:r>
              <w:t>0x02: Final_Data UWB MAC message ID</w:t>
            </w:r>
          </w:p>
          <w:p w14:paraId="398182AD" w14:textId="77777777" w:rsidR="00FB2ABB" w:rsidRDefault="00FB2ABB" w:rsidP="00FB2ABB">
            <w:pPr>
              <w:pStyle w:val="TableText-Small"/>
            </w:pPr>
            <w:r>
              <w:t>0x03-0xFF: Reserved for future use</w:t>
            </w:r>
          </w:p>
          <w:p w14:paraId="387EFF0A" w14:textId="77777777" w:rsidR="00FB2ABB" w:rsidRDefault="00FB2ABB" w:rsidP="00FB2ABB">
            <w:pPr>
              <w:pStyle w:val="TableText-Small"/>
            </w:pPr>
          </w:p>
          <w:p w14:paraId="2CE1E3A4" w14:textId="277EB40A" w:rsidR="00FB2ABB" w:rsidRPr="0038163A" w:rsidRDefault="00FB2ABB" w:rsidP="00FB2ABB">
            <w:pPr>
              <w:pStyle w:val="TableText-Small"/>
            </w:pPr>
            <w:r>
              <w:t xml:space="preserve">Byte 2: UWB MAC message payload length in bytes sent in this UWB packet excluding the MHR, MFR, and MIC fields. </w:t>
            </w:r>
          </w:p>
        </w:tc>
      </w:tr>
    </w:tbl>
    <w:p w14:paraId="02E83221" w14:textId="02310CA3" w:rsidR="00B633E9" w:rsidRDefault="00B633E9" w:rsidP="00EB0F85">
      <w:pPr>
        <w:pStyle w:val="Heading4"/>
      </w:pPr>
      <w:r>
        <w:t>MHR Source and Destination Address</w:t>
      </w:r>
    </w:p>
    <w:p w14:paraId="265D5315" w14:textId="61BFE1E1" w:rsidR="00B633E9" w:rsidRDefault="00B633E9" w:rsidP="00C4223D">
      <w:r w:rsidRPr="006B250C">
        <w:t xml:space="preserve">The Source Addressing Mode shall be set to 0 in the Frame Control Field of the MHR. This indicates that the Source Address and the Source PAN ID shall not be present in the MHR. The Destination Addressing Mode shall be set to 2 and the PAN ID Compression shall all be set to 1 in the Frame Control field of the MHR. This indicates that the Destination Short address shall be present, and the Destination PAN ID shall not be present in the MHR. </w:t>
      </w:r>
      <w:r w:rsidR="00C4223D" w:rsidRPr="000D14B0">
        <w:rPr>
          <w:rFonts w:cstheme="minorHAnsi"/>
        </w:rPr>
        <w:t xml:space="preserve">The Destination Short Address along with Source Long Address and Key Source fields shall be generated according to address rotation procedure </w:t>
      </w:r>
      <w:r w:rsidR="00C4223D">
        <w:t>-</w:t>
      </w:r>
      <w:r w:rsidRPr="006B250C">
        <w:t xml:space="preserve">as described in Section </w:t>
      </w:r>
      <w:r w:rsidR="006B250C" w:rsidRPr="006B250C">
        <w:rPr>
          <w:rStyle w:val="CrossRef"/>
        </w:rPr>
        <w:fldChar w:fldCharType="begin"/>
      </w:r>
      <w:r w:rsidR="006B250C" w:rsidRPr="006B250C">
        <w:rPr>
          <w:rStyle w:val="CrossRef"/>
        </w:rPr>
        <w:instrText xml:space="preserve"> REF _Ref64738413 \r \h </w:instrText>
      </w:r>
      <w:r w:rsidR="006B250C" w:rsidRPr="006B250C">
        <w:rPr>
          <w:rStyle w:val="CrossRef"/>
        </w:rPr>
      </w:r>
      <w:r w:rsidR="006B250C" w:rsidRPr="006B250C">
        <w:rPr>
          <w:rStyle w:val="CrossRef"/>
        </w:rPr>
        <w:fldChar w:fldCharType="separate"/>
      </w:r>
      <w:r w:rsidR="00D81990">
        <w:rPr>
          <w:rStyle w:val="CrossRef"/>
        </w:rPr>
        <w:t>22</w:t>
      </w:r>
      <w:r w:rsidR="006B250C" w:rsidRPr="006B250C">
        <w:rPr>
          <w:rStyle w:val="CrossRef"/>
        </w:rPr>
        <w:fldChar w:fldCharType="end"/>
      </w:r>
      <w:r w:rsidRPr="006B250C">
        <w:t>.</w:t>
      </w:r>
    </w:p>
    <w:p w14:paraId="4238DC8F" w14:textId="2EBE719A" w:rsidR="00B633E9" w:rsidRDefault="00B633E9" w:rsidP="00EB0F85">
      <w:pPr>
        <w:pStyle w:val="Heading4"/>
      </w:pPr>
      <w:r>
        <w:t>MAC Payload</w:t>
      </w:r>
    </w:p>
    <w:p w14:paraId="1A723630" w14:textId="77777777" w:rsidR="00B633E9" w:rsidRDefault="00B633E9" w:rsidP="00B633E9">
      <w:r>
        <w:t>The MAC payload field is of variable length and includes the MAC frame payload plus the 64-bit message integrity check (MIC) field</w:t>
      </w:r>
    </w:p>
    <w:p w14:paraId="2A9599EB" w14:textId="5B18F71D" w:rsidR="00B633E9" w:rsidRDefault="00B633E9" w:rsidP="00EB0F85">
      <w:pPr>
        <w:pStyle w:val="Heading4"/>
      </w:pPr>
      <w:r>
        <w:t>MFR Field</w:t>
      </w:r>
    </w:p>
    <w:p w14:paraId="450616A8" w14:textId="313ABD2F" w:rsidR="00B26FE7" w:rsidRDefault="00B633E9" w:rsidP="00B633E9">
      <w:r>
        <w:t xml:space="preserve">MAC footer shall be according to Section 7.2.10 of </w:t>
      </w:r>
      <w:r w:rsidR="006E01E6">
        <w:fldChar w:fldCharType="begin"/>
      </w:r>
      <w:r w:rsidR="006E01E6">
        <w:instrText xml:space="preserve"> REF _Ref65941872 \n \h </w:instrText>
      </w:r>
      <w:r w:rsidR="006E01E6">
        <w:fldChar w:fldCharType="separate"/>
      </w:r>
      <w:r w:rsidR="00D81990">
        <w:t>[31]</w:t>
      </w:r>
      <w:r w:rsidR="006E01E6">
        <w:fldChar w:fldCharType="end"/>
      </w:r>
      <w:r>
        <w:t xml:space="preserve">, which states that the MAC footer shall contain a Frame Check Sequence (FCS) field. </w:t>
      </w:r>
      <w:r w:rsidRPr="00A57A1A">
        <w:t xml:space="preserve">For the </w:t>
      </w:r>
      <w:r w:rsidR="00100687" w:rsidRPr="00A57A1A">
        <w:t xml:space="preserve">BPRF mode in the </w:t>
      </w:r>
      <w:r w:rsidRPr="00A57A1A">
        <w:t xml:space="preserve">HRP </w:t>
      </w:r>
      <w:r w:rsidR="00100687" w:rsidRPr="00A57A1A">
        <w:t xml:space="preserve">UWB </w:t>
      </w:r>
      <w:r w:rsidRPr="00A57A1A">
        <w:t>PHY</w:t>
      </w:r>
      <w:r w:rsidRPr="006E01E6">
        <w:t>,</w:t>
      </w:r>
      <w:r>
        <w:t xml:space="preserve"> the FCS contains a 16-bit ITU-T CRC. The FCS is calculated over the MHR and MAC payload part of the frame; these parts together are referred to as the calculation fields. This 2</w:t>
      </w:r>
      <w:r w:rsidR="00F2692B">
        <w:t>-</w:t>
      </w:r>
      <w:r w:rsidR="00613DB6">
        <w:t>byte</w:t>
      </w:r>
      <w:r>
        <w:t xml:space="preserve"> FCS is calculated using the following standard generator polynomial of degree 16:</w:t>
      </w:r>
    </w:p>
    <w:p w14:paraId="737F4CB4" w14:textId="2F02BC7E" w:rsidR="00B633E9" w:rsidRDefault="00B633E9" w:rsidP="00F2692B">
      <w:pPr>
        <w:pStyle w:val="Equation-Centered"/>
      </w:pPr>
      <w:r w:rsidRPr="00B633E9">
        <w:t xml:space="preserve">  </w:t>
      </w:r>
      <w:r w:rsidR="004053C2" w:rsidRPr="00621F4D">
        <w:object w:dxaOrig="2440" w:dyaOrig="360" w14:anchorId="7CBC4735">
          <v:shape id="_x0000_i1067" type="#_x0000_t75" alt="" style="width:124pt;height:18pt;mso-width-percent:0;mso-height-percent:0;mso-width-percent:0;mso-height-percent:0" o:ole="">
            <v:imagedata r:id="rId460" o:title=""/>
          </v:shape>
          <o:OLEObject Type="Embed" ProgID="Equation.DSMT4" ShapeID="_x0000_i1067" DrawAspect="Content" ObjectID="_1729631552" r:id="rId461"/>
        </w:object>
      </w:r>
    </w:p>
    <w:p w14:paraId="09372343" w14:textId="2D3F7823" w:rsidR="00B633E9" w:rsidRDefault="00B633E9" w:rsidP="00EB0F85">
      <w:pPr>
        <w:pStyle w:val="Heading2"/>
      </w:pPr>
      <w:bookmarkStart w:id="3458" w:name="_Ref64710548"/>
      <w:bookmarkStart w:id="3459" w:name="_Toc64812213"/>
      <w:bookmarkStart w:id="3460" w:name="_Toc112706334"/>
      <w:bookmarkStart w:id="3461" w:name="_Toc118219708"/>
      <w:bookmarkStart w:id="3462" w:name="_Toc118222819"/>
      <w:r>
        <w:t>STS Index Incrementation</w:t>
      </w:r>
      <w:bookmarkEnd w:id="3458"/>
      <w:bookmarkEnd w:id="3459"/>
      <w:bookmarkEnd w:id="3460"/>
      <w:bookmarkEnd w:id="3461"/>
      <w:bookmarkEnd w:id="3462"/>
    </w:p>
    <w:p w14:paraId="0D17FE46" w14:textId="72E5D973" w:rsidR="00B633E9" w:rsidRDefault="00B633E9" w:rsidP="00B633E9">
      <w:r>
        <w:t xml:space="preserve">The STS index parameter (which needs to change for every slot in ranging block regardless of whether that slot is used or not) plays an important role for the secure ranging operation. This section defines the STS index incrementation and the mapping of the STS index onto the packets </w:t>
      </w:r>
      <w:r>
        <w:lastRenderedPageBreak/>
        <w:t xml:space="preserve">of a ranging session within the MAC layer framework. The basic principle of the STS incrementation is shown in </w:t>
      </w:r>
      <w:r w:rsidR="00F2692B" w:rsidRPr="00CF08F4">
        <w:rPr>
          <w:rStyle w:val="CrossRef"/>
        </w:rPr>
        <w:fldChar w:fldCharType="begin"/>
      </w:r>
      <w:r w:rsidR="00F2692B" w:rsidRPr="00CF08F4">
        <w:rPr>
          <w:rStyle w:val="CrossRef"/>
        </w:rPr>
        <w:instrText xml:space="preserve"> REF _Ref64714624 \h </w:instrText>
      </w:r>
      <w:r w:rsidR="00F2692B" w:rsidRPr="00CF08F4">
        <w:rPr>
          <w:rStyle w:val="CrossRef"/>
        </w:rPr>
      </w:r>
      <w:r w:rsidR="00F2692B" w:rsidRPr="00CF08F4">
        <w:rPr>
          <w:rStyle w:val="CrossRef"/>
        </w:rPr>
        <w:fldChar w:fldCharType="separate"/>
      </w:r>
      <w:r w:rsidR="00D81990">
        <w:t xml:space="preserve">Figure </w:t>
      </w:r>
      <w:r w:rsidR="00D81990">
        <w:rPr>
          <w:noProof/>
        </w:rPr>
        <w:t>20</w:t>
      </w:r>
      <w:r w:rsidR="00D81990">
        <w:noBreakHyphen/>
      </w:r>
      <w:r w:rsidR="00D81990">
        <w:rPr>
          <w:noProof/>
        </w:rPr>
        <w:t>8</w:t>
      </w:r>
      <w:r w:rsidR="00F2692B" w:rsidRPr="00CF08F4">
        <w:rPr>
          <w:rStyle w:val="CrossRef"/>
        </w:rPr>
        <w:fldChar w:fldCharType="end"/>
      </w:r>
      <w:r>
        <w:t>.</w:t>
      </w:r>
    </w:p>
    <w:p w14:paraId="08E68C34" w14:textId="15D62119" w:rsidR="00B633E9" w:rsidRDefault="00B633E9" w:rsidP="00B633E9">
      <w:pPr>
        <w:pStyle w:val="CaptionFigure"/>
      </w:pPr>
      <w:bookmarkStart w:id="3463" w:name="_Ref64714624"/>
      <w:bookmarkStart w:id="3464" w:name="_Toc118223003"/>
      <w:r>
        <w:t xml:space="preserve">Figure </w:t>
      </w:r>
      <w:fldSimple w:instr=" STYLEREF 1 \s ">
        <w:r w:rsidR="00D81990">
          <w:rPr>
            <w:noProof/>
          </w:rPr>
          <w:t>20</w:t>
        </w:r>
      </w:fldSimple>
      <w:r w:rsidR="000E1F04">
        <w:noBreakHyphen/>
      </w:r>
      <w:fldSimple w:instr=" SEQ Figure \* ARABIC \s 1 ">
        <w:r w:rsidR="00D81990">
          <w:rPr>
            <w:noProof/>
          </w:rPr>
          <w:t>8</w:t>
        </w:r>
      </w:fldSimple>
      <w:bookmarkEnd w:id="3463"/>
      <w:r>
        <w:t xml:space="preserve">: </w:t>
      </w:r>
      <w:r w:rsidRPr="00676BEF">
        <w:t>Basic Principles of STS Incrementation</w:t>
      </w:r>
      <w:r>
        <w:t>.</w:t>
      </w:r>
      <w:bookmarkEnd w:id="3464"/>
    </w:p>
    <w:p w14:paraId="4B00A809" w14:textId="340D34FA" w:rsidR="00B633E9" w:rsidRDefault="00365638" w:rsidP="00B633E9">
      <w:pPr>
        <w:pStyle w:val="Figure"/>
      </w:pPr>
      <w:r w:rsidRPr="00F97AFC">
        <w:drawing>
          <wp:inline distT="0" distB="0" distL="0" distR="0" wp14:anchorId="1CC5C3DC" wp14:editId="1B5AFDA3">
            <wp:extent cx="5943600" cy="992505"/>
            <wp:effectExtent l="0" t="0" r="0" b="0"/>
            <wp:docPr id="273" name="Picture 27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descr="Shape&#10;&#10;Description automatically generated with medium confidence"/>
                    <pic:cNvPicPr/>
                  </pic:nvPicPr>
                  <pic:blipFill>
                    <a:blip r:embed="rId462"/>
                    <a:stretch>
                      <a:fillRect/>
                    </a:stretch>
                  </pic:blipFill>
                  <pic:spPr>
                    <a:xfrm>
                      <a:off x="0" y="0"/>
                      <a:ext cx="5943600" cy="992505"/>
                    </a:xfrm>
                    <a:prstGeom prst="rect">
                      <a:avLst/>
                    </a:prstGeom>
                  </pic:spPr>
                </pic:pic>
              </a:graphicData>
            </a:graphic>
          </wp:inline>
        </w:drawing>
      </w:r>
    </w:p>
    <w:p w14:paraId="41CE66F9" w14:textId="6E375FE5" w:rsidR="00B633E9" w:rsidRDefault="00B633E9" w:rsidP="00B633E9">
      <w:r>
        <w:t>(</w:t>
      </w:r>
      <w:r w:rsidR="00F2692B">
        <w:t>The e</w:t>
      </w:r>
      <w:r>
        <w:t xml:space="preserve">xample uses </w:t>
      </w:r>
      <w:r w:rsidR="004053C2" w:rsidRPr="004033C2">
        <w:rPr>
          <w:noProof/>
          <w:position w:val="-16"/>
        </w:rPr>
        <w:object w:dxaOrig="1240" w:dyaOrig="440" w14:anchorId="160B970E">
          <v:shape id="_x0000_i1066" type="#_x0000_t75" alt="" style="width:62.65pt;height:18pt;mso-width-percent:0;mso-height-percent:0;mso-width-percent:0;mso-height-percent:0" o:ole="">
            <v:imagedata r:id="rId463" o:title=""/>
          </v:shape>
          <o:OLEObject Type="Embed" ProgID="Equation.DSMT4" ShapeID="_x0000_i1066" DrawAspect="Content" ObjectID="_1729631553" r:id="rId464"/>
        </w:object>
      </w:r>
      <w:r>
        <w:t xml:space="preserve">, </w:t>
      </w:r>
      <w:r w:rsidR="004053C2" w:rsidRPr="004033C2">
        <w:rPr>
          <w:noProof/>
          <w:position w:val="-16"/>
        </w:rPr>
        <w:object w:dxaOrig="1540" w:dyaOrig="440" w14:anchorId="61DCA344">
          <v:shape id="_x0000_i1065" type="#_x0000_t75" alt="" style="width:81.35pt;height:18pt;mso-width-percent:0;mso-height-percent:0;mso-width-percent:0;mso-height-percent:0" o:ole="">
            <v:imagedata r:id="rId465" o:title=""/>
          </v:shape>
          <o:OLEObject Type="Embed" ProgID="Equation.DSMT4" ShapeID="_x0000_i1065" DrawAspect="Content" ObjectID="_1729631554" r:id="rId466"/>
        </w:object>
      </w:r>
      <w:r>
        <w:t xml:space="preserve">, </w:t>
      </w:r>
      <w:r w:rsidR="004053C2" w:rsidRPr="004033C2">
        <w:rPr>
          <w:noProof/>
          <w:position w:val="-12"/>
        </w:rPr>
        <w:object w:dxaOrig="1000" w:dyaOrig="400" w14:anchorId="1F13FDFF">
          <v:shape id="_x0000_i1064" type="#_x0000_t75" alt="" style="width:54pt;height:18pt;mso-width-percent:0;mso-height-percent:0;mso-width-percent:0;mso-height-percent:0" o:ole="">
            <v:imagedata r:id="rId467" o:title=""/>
          </v:shape>
          <o:OLEObject Type="Embed" ProgID="Equation.DSMT4" ShapeID="_x0000_i1064" DrawAspect="Content" ObjectID="_1729631555" r:id="rId468"/>
        </w:object>
      </w:r>
      <w:r>
        <w:t>. Note that</w:t>
      </w:r>
      <w:r w:rsidR="004053C2" w:rsidRPr="004033C2">
        <w:rPr>
          <w:noProof/>
          <w:position w:val="-12"/>
        </w:rPr>
        <w:object w:dxaOrig="1000" w:dyaOrig="400" w14:anchorId="16A973FE">
          <v:shape id="_x0000_i1063" type="#_x0000_t75" alt="" style="width:54pt;height:18pt;mso-width-percent:0;mso-height-percent:0;mso-width-percent:0;mso-height-percent:0" o:ole="">
            <v:imagedata r:id="rId469" o:title=""/>
          </v:shape>
          <o:OLEObject Type="Embed" ProgID="Equation.DSMT4" ShapeID="_x0000_i1063" DrawAspect="Content" ObjectID="_1729631556" r:id="rId470"/>
        </w:object>
      </w:r>
      <w:r>
        <w:t xml:space="preserve"> is not a supported number of rounds in the current design but is used in this example for illustration purpose only</w:t>
      </w:r>
      <w:r w:rsidR="00F2692B">
        <w:t>.</w:t>
      </w:r>
      <w:r>
        <w:t>)</w:t>
      </w:r>
    </w:p>
    <w:p w14:paraId="15A464E1" w14:textId="76F09175" w:rsidR="00B633E9" w:rsidRDefault="00B633E9" w:rsidP="00E00FC9">
      <w:pPr>
        <w:pStyle w:val="Heading3"/>
        <w:ind w:left="720"/>
      </w:pPr>
      <w:bookmarkStart w:id="3465" w:name="_Toc64812214"/>
      <w:bookmarkStart w:id="3466" w:name="_Toc112706335"/>
      <w:bookmarkStart w:id="3467" w:name="_Toc118219709"/>
      <w:bookmarkStart w:id="3468" w:name="_Toc118222820"/>
      <w:r>
        <w:t>Rules for STS Index Incrementation</w:t>
      </w:r>
      <w:bookmarkEnd w:id="3465"/>
      <w:bookmarkEnd w:id="3466"/>
      <w:bookmarkEnd w:id="3467"/>
      <w:bookmarkEnd w:id="3468"/>
    </w:p>
    <w:p w14:paraId="5EBEBF70" w14:textId="77777777" w:rsidR="00B633E9" w:rsidRDefault="00B633E9" w:rsidP="00B633E9">
      <w:r>
        <w:t>The following rules shall be used for incrementing the STS index:</w:t>
      </w:r>
    </w:p>
    <w:p w14:paraId="56C31243" w14:textId="6CE2E9DA" w:rsidR="00B633E9" w:rsidRDefault="00B633E9" w:rsidP="008E25A3">
      <w:pPr>
        <w:pStyle w:val="ListParagraph"/>
        <w:numPr>
          <w:ilvl w:val="0"/>
          <w:numId w:val="43"/>
        </w:numPr>
      </w:pPr>
      <w:r>
        <w:t>The STS index is managed separately for each ranging session of a given RAN.</w:t>
      </w:r>
    </w:p>
    <w:p w14:paraId="14A087BB" w14:textId="6276BB74" w:rsidR="00B633E9" w:rsidRDefault="00B633E9" w:rsidP="008E25A3">
      <w:pPr>
        <w:pStyle w:val="ListParagraph"/>
        <w:numPr>
          <w:ilvl w:val="0"/>
          <w:numId w:val="43"/>
        </w:numPr>
      </w:pPr>
      <w:r>
        <w:t xml:space="preserve">A </w:t>
      </w:r>
      <w:r w:rsidRPr="00F2692B">
        <w:rPr>
          <w:rStyle w:val="Emphasis"/>
        </w:rPr>
        <w:t>k</w:t>
      </w:r>
      <w:r>
        <w:t xml:space="preserve">-th ranging session starts at time </w:t>
      </w:r>
      <w:r w:rsidR="004053C2" w:rsidRPr="00621F4D">
        <w:rPr>
          <w:noProof/>
        </w:rPr>
        <w:object w:dxaOrig="860" w:dyaOrig="400" w14:anchorId="135579D4">
          <v:shape id="_x0000_i1062" type="#_x0000_t75" alt="" style="width:45.35pt;height:18pt;mso-width-percent:0;mso-height-percent:0;mso-width-percent:0;mso-height-percent:0" o:ole="">
            <v:imagedata r:id="rId471" o:title=""/>
          </v:shape>
          <o:OLEObject Type="Embed" ProgID="Equation.DSMT4" ShapeID="_x0000_i1062" DrawAspect="Content" ObjectID="_1729631557" r:id="rId472"/>
        </w:object>
      </w:r>
      <w:r w:rsidR="00F2692B">
        <w:t>.</w:t>
      </w:r>
    </w:p>
    <w:p w14:paraId="6D83E048" w14:textId="00022C2F" w:rsidR="00B633E9" w:rsidRDefault="00B633E9" w:rsidP="008E25A3">
      <w:pPr>
        <w:pStyle w:val="ListParagraph"/>
        <w:numPr>
          <w:ilvl w:val="0"/>
          <w:numId w:val="43"/>
        </w:numPr>
      </w:pPr>
      <w:r>
        <w:t>The STS index of the k-th ranging session is referenced to the start of this ranging session:</w:t>
      </w:r>
    </w:p>
    <w:p w14:paraId="774011B4" w14:textId="17D0AA2D" w:rsidR="00B633E9" w:rsidRDefault="004053C2" w:rsidP="00F2692B">
      <w:pPr>
        <w:ind w:left="720"/>
      </w:pPr>
      <w:r w:rsidRPr="004F6E6B">
        <w:rPr>
          <w:noProof/>
          <w:position w:val="-10"/>
        </w:rPr>
        <w:object w:dxaOrig="1400" w:dyaOrig="380" w14:anchorId="66638347">
          <v:shape id="_x0000_i1061" type="#_x0000_t75" alt="" style="width:63.35pt;height:18pt;mso-width-percent:0;mso-height-percent:0;mso-width-percent:0;mso-height-percent:0" o:ole="">
            <v:imagedata r:id="rId473" o:title=""/>
          </v:shape>
          <o:OLEObject Type="Embed" ProgID="Equation.DSMT4" ShapeID="_x0000_i1061" DrawAspect="Content" ObjectID="_1729631558" r:id="rId474"/>
        </w:object>
      </w:r>
      <w:r w:rsidR="00B633E9">
        <w:t xml:space="preserve"> is mapped to ranging round 0 of ranging block 0. That is, for </w:t>
      </w:r>
      <w:r w:rsidRPr="00025957">
        <w:rPr>
          <w:noProof/>
          <w:position w:val="-4"/>
        </w:rPr>
        <w:object w:dxaOrig="500" w:dyaOrig="240" w14:anchorId="551CCC54">
          <v:shape id="_x0000_i1060" type="#_x0000_t75" alt="" style="width:27.35pt;height:18pt;mso-width-percent:0;mso-height-percent:0;mso-width-percent:0;mso-height-percent:0" o:ole="">
            <v:imagedata r:id="rId475" o:title=""/>
          </v:shape>
          <o:OLEObject Type="Embed" ProgID="Equation.DSMT4" ShapeID="_x0000_i1060" DrawAspect="Content" ObjectID="_1729631559" r:id="rId476"/>
        </w:object>
      </w:r>
      <w:r w:rsidR="00B633E9">
        <w:t>and</w:t>
      </w:r>
      <w:r w:rsidR="00F2692B">
        <w:t xml:space="preserve"> </w:t>
      </w:r>
      <w:r w:rsidRPr="004F6E6B">
        <w:rPr>
          <w:noProof/>
          <w:position w:val="-10"/>
        </w:rPr>
        <w:object w:dxaOrig="2300" w:dyaOrig="380" w14:anchorId="6AB866AB">
          <v:shape id="_x0000_i1059" type="#_x0000_t75" alt="" style="width:116.65pt;height:18pt;mso-width-percent:0;mso-height-percent:0;mso-width-percent:0;mso-height-percent:0" o:ole="">
            <v:imagedata r:id="rId477" o:title=""/>
          </v:shape>
          <o:OLEObject Type="Embed" ProgID="Equation.DSMT4" ShapeID="_x0000_i1059" DrawAspect="Content" ObjectID="_1729631560" r:id="rId478"/>
        </w:object>
      </w:r>
      <w:r w:rsidR="00B633E9">
        <w:t xml:space="preserve">  </w:t>
      </w:r>
    </w:p>
    <w:p w14:paraId="6FF427CA" w14:textId="420B9607" w:rsidR="00B633E9" w:rsidRDefault="00B633E9" w:rsidP="00F2692B">
      <w:pPr>
        <w:pStyle w:val="Equation-Centered"/>
      </w:pPr>
      <w:r>
        <w:t xml:space="preserve"> </w:t>
      </w:r>
      <w:r w:rsidR="004053C2" w:rsidRPr="004F6E6B">
        <w:rPr>
          <w:position w:val="-16"/>
        </w:rPr>
        <w:object w:dxaOrig="5800" w:dyaOrig="460" w14:anchorId="72A021D7">
          <v:shape id="_x0000_i1058" type="#_x0000_t75" alt="" style="width:4in;height:27.35pt;mso-width-percent:0;mso-height-percent:0;mso-width-percent:0;mso-height-percent:0" o:ole="">
            <v:imagedata r:id="rId479" o:title=""/>
          </v:shape>
          <o:OLEObject Type="Embed" ProgID="Equation.DSMT4" ShapeID="_x0000_i1058" DrawAspect="Content" ObjectID="_1729631561" r:id="rId480"/>
        </w:object>
      </w:r>
    </w:p>
    <w:p w14:paraId="04A764E6" w14:textId="6D723B9B" w:rsidR="00B633E9" w:rsidRDefault="00B633E9" w:rsidP="008E25A3">
      <w:pPr>
        <w:pStyle w:val="ListParagraph"/>
        <w:numPr>
          <w:ilvl w:val="0"/>
          <w:numId w:val="43"/>
        </w:numPr>
      </w:pPr>
      <w:r>
        <w:t>Within a ranging round, the STS index increments in every slot even if that slot is unmapped (i.e. not used).</w:t>
      </w:r>
    </w:p>
    <w:p w14:paraId="24D6906A" w14:textId="5265A098" w:rsidR="00B633E9" w:rsidRDefault="00B633E9" w:rsidP="008E25A3">
      <w:pPr>
        <w:pStyle w:val="ListParagraph"/>
        <w:numPr>
          <w:ilvl w:val="0"/>
          <w:numId w:val="43"/>
        </w:numPr>
      </w:pPr>
      <w:r>
        <w:t>The incrementation scheme is applied for every ranging round (even if it is not used). This results in:</w:t>
      </w:r>
    </w:p>
    <w:p w14:paraId="566F0993" w14:textId="347CF20A" w:rsidR="00B633E9" w:rsidRDefault="00B633E9" w:rsidP="008E25A3">
      <w:pPr>
        <w:pStyle w:val="ListParagraph"/>
        <w:numPr>
          <w:ilvl w:val="1"/>
          <w:numId w:val="43"/>
        </w:numPr>
      </w:pPr>
      <w:r>
        <w:t>The STS index is incremented by</w:t>
      </w:r>
      <w:r w:rsidR="004053C2" w:rsidRPr="004F6E6B">
        <w:rPr>
          <w:noProof/>
          <w:position w:val="-16"/>
        </w:rPr>
        <w:object w:dxaOrig="1180" w:dyaOrig="440" w14:anchorId="1E2C93DE">
          <v:shape id="_x0000_i1057" type="#_x0000_t75" alt="" style="width:59.35pt;height:18pt;mso-width-percent:0;mso-height-percent:0;mso-width-percent:0;mso-height-percent:0" o:ole="">
            <v:imagedata r:id="rId481" o:title=""/>
          </v:shape>
          <o:OLEObject Type="Embed" ProgID="Equation.DSMT4" ShapeID="_x0000_i1057" DrawAspect="Content" ObjectID="_1729631562" r:id="rId482"/>
        </w:object>
      </w:r>
      <w:r>
        <w:t xml:space="preserve"> in every ranging round.</w:t>
      </w:r>
    </w:p>
    <w:p w14:paraId="7CCF28C9" w14:textId="5275CB80" w:rsidR="00B633E9" w:rsidRDefault="00B633E9" w:rsidP="008E25A3">
      <w:pPr>
        <w:pStyle w:val="ListParagraph"/>
        <w:numPr>
          <w:ilvl w:val="1"/>
          <w:numId w:val="43"/>
        </w:numPr>
      </w:pPr>
      <w:r>
        <w:t>The STS index is incremented by</w:t>
      </w:r>
      <w:r w:rsidR="004053C2" w:rsidRPr="004F6E6B">
        <w:rPr>
          <w:noProof/>
          <w:position w:val="-16"/>
        </w:rPr>
        <w:object w:dxaOrig="1980" w:dyaOrig="440" w14:anchorId="2E3211B4">
          <v:shape id="_x0000_i1056" type="#_x0000_t75" alt="" style="width:99.35pt;height:18pt;mso-width-percent:0;mso-height-percent:0;mso-width-percent:0;mso-height-percent:0" o:ole="">
            <v:imagedata r:id="rId483" o:title=""/>
          </v:shape>
          <o:OLEObject Type="Embed" ProgID="Equation.DSMT4" ShapeID="_x0000_i1056" DrawAspect="Content" ObjectID="_1729631563" r:id="rId484"/>
        </w:object>
      </w:r>
      <w:r>
        <w:t xml:space="preserve"> in every ranging block.</w:t>
      </w:r>
    </w:p>
    <w:p w14:paraId="325CA5CD" w14:textId="04206AAA" w:rsidR="00B633E9" w:rsidRDefault="00B633E9" w:rsidP="008E25A3">
      <w:pPr>
        <w:pStyle w:val="ListParagraph"/>
        <w:numPr>
          <w:ilvl w:val="0"/>
          <w:numId w:val="43"/>
        </w:numPr>
      </w:pPr>
      <w:r>
        <w:t>The STS index is incremented for all slots in the round. However, data packets (Pre-POLL and Final_Data) reference the STS index in their payload as follows:</w:t>
      </w:r>
    </w:p>
    <w:p w14:paraId="275169D7" w14:textId="0B336939" w:rsidR="00B633E9" w:rsidRDefault="00B633E9" w:rsidP="008E25A3">
      <w:pPr>
        <w:pStyle w:val="ListParagraph"/>
        <w:numPr>
          <w:ilvl w:val="1"/>
          <w:numId w:val="43"/>
        </w:numPr>
      </w:pPr>
      <w:r>
        <w:t>Pre-POLL message shall carry the reference to the STS index that is used in the following POLL message.</w:t>
      </w:r>
    </w:p>
    <w:p w14:paraId="795611B4" w14:textId="53D0002C" w:rsidR="00B633E9" w:rsidRDefault="00B633E9" w:rsidP="008E25A3">
      <w:pPr>
        <w:pStyle w:val="ListParagraph"/>
        <w:numPr>
          <w:ilvl w:val="1"/>
          <w:numId w:val="43"/>
        </w:numPr>
      </w:pPr>
      <w:r>
        <w:t>Final_Data message shall refer to the STS index of the preceding FINAL message.</w:t>
      </w:r>
    </w:p>
    <w:p w14:paraId="62F0C74C" w14:textId="26F459D1" w:rsidR="00B633E9" w:rsidRDefault="00B633E9" w:rsidP="00E00FC9">
      <w:pPr>
        <w:pStyle w:val="Heading3"/>
        <w:ind w:left="720"/>
      </w:pPr>
      <w:bookmarkStart w:id="3469" w:name="_Toc64812215"/>
      <w:bookmarkStart w:id="3470" w:name="_Toc112706336"/>
      <w:bookmarkStart w:id="3471" w:name="_Toc118219710"/>
      <w:bookmarkStart w:id="3472" w:name="_Toc118222821"/>
      <w:r>
        <w:lastRenderedPageBreak/>
        <w:t>STS Incrementation and Packet Mapping within a Ranging Round</w:t>
      </w:r>
      <w:bookmarkEnd w:id="3469"/>
      <w:bookmarkEnd w:id="3470"/>
      <w:bookmarkEnd w:id="3471"/>
      <w:bookmarkEnd w:id="3472"/>
    </w:p>
    <w:p w14:paraId="4A1A897F" w14:textId="77777777" w:rsidR="00B633E9" w:rsidRDefault="00B633E9" w:rsidP="00B633E9">
      <w:r>
        <w:t xml:space="preserve">Within any ranging round s in ranging block </w:t>
      </w:r>
      <w:r w:rsidRPr="00F2692B">
        <w:rPr>
          <w:rStyle w:val="Emphasis"/>
        </w:rPr>
        <w:t>i</w:t>
      </w:r>
      <w:r>
        <w:t>, the STS index increments for every slot (relative to the first STS index in the round):</w:t>
      </w:r>
    </w:p>
    <w:p w14:paraId="7719B3A3" w14:textId="62865FA8" w:rsidR="00B633E9" w:rsidRDefault="00B633E9" w:rsidP="00E36F40">
      <w:pPr>
        <w:pStyle w:val="BulletList"/>
      </w:pPr>
      <w:r>
        <w:t xml:space="preserve">Pre_POLL </w:t>
      </w:r>
      <w:r w:rsidR="00E36F40">
        <w:tab/>
      </w:r>
      <w:r w:rsidR="004053C2" w:rsidRPr="004F6E6B">
        <w:rPr>
          <w:noProof/>
          <w:position w:val="-14"/>
        </w:rPr>
        <w:object w:dxaOrig="1740" w:dyaOrig="420" w14:anchorId="1DDD04DD">
          <v:shape id="_x0000_i1055" type="#_x0000_t75" alt="" style="width:90pt;height:18pt;mso-width-percent:0;mso-height-percent:0;mso-width-percent:0;mso-height-percent:0" o:ole="">
            <v:imagedata r:id="rId485" o:title=""/>
          </v:shape>
          <o:OLEObject Type="Embed" ProgID="Equation.DSMT4" ShapeID="_x0000_i1055" DrawAspect="Content" ObjectID="_1729631564" r:id="rId486"/>
        </w:object>
      </w:r>
    </w:p>
    <w:p w14:paraId="300D60A3" w14:textId="7FF0A95A" w:rsidR="00B633E9" w:rsidRDefault="00B633E9" w:rsidP="00E36F40">
      <w:pPr>
        <w:pStyle w:val="BulletList"/>
      </w:pPr>
      <w:r>
        <w:t>POLL</w:t>
      </w:r>
      <w:r w:rsidR="00E36F40">
        <w:tab/>
      </w:r>
      <w:r w:rsidR="00E36F40">
        <w:tab/>
      </w:r>
      <w:r w:rsidR="004053C2" w:rsidRPr="004F6E6B">
        <w:rPr>
          <w:noProof/>
          <w:position w:val="-14"/>
        </w:rPr>
        <w:object w:dxaOrig="2040" w:dyaOrig="420" w14:anchorId="62196A49">
          <v:shape id="_x0000_i1054" type="#_x0000_t75" alt="" style="width:104.65pt;height:18pt;mso-width-percent:0;mso-height-percent:0;mso-width-percent:0;mso-height-percent:0" o:ole="">
            <v:imagedata r:id="rId487" o:title=""/>
          </v:shape>
          <o:OLEObject Type="Embed" ProgID="Equation.DSMT4" ShapeID="_x0000_i1054" DrawAspect="Content" ObjectID="_1729631565" r:id="rId488"/>
        </w:object>
      </w:r>
    </w:p>
    <w:p w14:paraId="0C4120C3" w14:textId="6843902F" w:rsidR="00B633E9" w:rsidRDefault="00B633E9" w:rsidP="00E36F40">
      <w:pPr>
        <w:pStyle w:val="BulletList"/>
      </w:pPr>
      <w:r>
        <w:t>Response_0</w:t>
      </w:r>
      <w:r w:rsidR="00E36F40">
        <w:tab/>
      </w:r>
      <w:r w:rsidR="004053C2" w:rsidRPr="004F6E6B">
        <w:rPr>
          <w:noProof/>
          <w:position w:val="-14"/>
        </w:rPr>
        <w:object w:dxaOrig="2080" w:dyaOrig="420" w14:anchorId="251BE8B8">
          <v:shape id="_x0000_i1053" type="#_x0000_t75" alt="" style="width:105.35pt;height:18pt;mso-width-percent:0;mso-height-percent:0;mso-width-percent:0;mso-height-percent:0" o:ole="">
            <v:imagedata r:id="rId489" o:title=""/>
          </v:shape>
          <o:OLEObject Type="Embed" ProgID="Equation.DSMT4" ShapeID="_x0000_i1053" DrawAspect="Content" ObjectID="_1729631566" r:id="rId490"/>
        </w:object>
      </w:r>
    </w:p>
    <w:p w14:paraId="3992A09F" w14:textId="5408A4AC" w:rsidR="00B633E9" w:rsidRDefault="00B633E9" w:rsidP="00E36F40">
      <w:pPr>
        <w:pStyle w:val="BulletList"/>
      </w:pPr>
      <w:r>
        <w:t>Response_1</w:t>
      </w:r>
      <w:r w:rsidR="00E36F40">
        <w:tab/>
      </w:r>
      <w:r w:rsidR="004053C2" w:rsidRPr="004F6E6B">
        <w:rPr>
          <w:noProof/>
          <w:position w:val="-14"/>
        </w:rPr>
        <w:object w:dxaOrig="2060" w:dyaOrig="420" w14:anchorId="5CAF0041">
          <v:shape id="_x0000_i1052" type="#_x0000_t75" alt="" style="width:104.65pt;height:18pt;mso-width-percent:0;mso-height-percent:0;mso-width-percent:0;mso-height-percent:0" o:ole="">
            <v:imagedata r:id="rId491" o:title=""/>
          </v:shape>
          <o:OLEObject Type="Embed" ProgID="Equation.DSMT4" ShapeID="_x0000_i1052" DrawAspect="Content" ObjectID="_1729631567" r:id="rId492"/>
        </w:object>
      </w:r>
    </w:p>
    <w:p w14:paraId="4928CE0D" w14:textId="0EFD8178" w:rsidR="00B633E9" w:rsidRDefault="00B633E9" w:rsidP="00E36F40">
      <w:pPr>
        <w:pStyle w:val="BulletList"/>
      </w:pPr>
      <w:r>
        <w:t>…</w:t>
      </w:r>
    </w:p>
    <w:p w14:paraId="3D759DD7" w14:textId="19DE4F43" w:rsidR="00B633E9" w:rsidRDefault="00B633E9" w:rsidP="00E36F40">
      <w:pPr>
        <w:pStyle w:val="BulletList"/>
      </w:pPr>
      <w:r>
        <w:t>Response</w:t>
      </w:r>
      <w:ins w:id="3473" w:author="Ayman Naguib" w:date="2021-06-30T08:44:00Z">
        <w:r w:rsidR="004053C2" w:rsidRPr="0092079B">
          <w:rPr>
            <w:noProof/>
            <w:position w:val="-16"/>
          </w:rPr>
          <w:object w:dxaOrig="1340" w:dyaOrig="440" w14:anchorId="02A93121">
            <v:shape id="_x0000_i1051" type="#_x0000_t75" alt="" style="width:62.65pt;height:18pt;mso-width-percent:0;mso-height-percent:0;mso-width-percent:0;mso-height-percent:0" o:ole="">
              <v:imagedata r:id="rId493" o:title=""/>
            </v:shape>
            <o:OLEObject Type="Embed" ProgID="Equation.DSMT4" ShapeID="_x0000_i1051" DrawAspect="Content" ObjectID="_1729631568" r:id="rId494"/>
          </w:object>
        </w:r>
      </w:ins>
      <w:r w:rsidR="00365638">
        <w:tab/>
      </w:r>
      <w:ins w:id="3474" w:author="Sid Thakur" w:date="2022-01-06T15:26:00Z">
        <w:r w:rsidR="004053C2" w:rsidRPr="0092079B">
          <w:rPr>
            <w:noProof/>
            <w:position w:val="-16"/>
          </w:rPr>
          <w:object w:dxaOrig="3060" w:dyaOrig="440" w14:anchorId="501C43CA">
            <v:shape id="_x0000_i1050" type="#_x0000_t75" alt="" style="width:151.35pt;height:18pt;mso-width-percent:0;mso-height-percent:0;mso-width-percent:0;mso-height-percent:0" o:ole="">
              <v:imagedata r:id="rId495" o:title=""/>
            </v:shape>
            <o:OLEObject Type="Embed" ProgID="Equation.DSMT4" ShapeID="_x0000_i1050" DrawAspect="Content" ObjectID="_1729631569" r:id="rId496"/>
          </w:object>
        </w:r>
      </w:ins>
    </w:p>
    <w:p w14:paraId="64352821" w14:textId="3D37A136" w:rsidR="00B633E9" w:rsidRDefault="00B633E9" w:rsidP="00E36F40">
      <w:pPr>
        <w:pStyle w:val="BulletList"/>
      </w:pPr>
      <w:r>
        <w:t>Final</w:t>
      </w:r>
      <w:r w:rsidR="00E36F40">
        <w:tab/>
      </w:r>
      <w:r w:rsidR="00E36F40">
        <w:tab/>
      </w:r>
      <w:r w:rsidR="00365638">
        <w:tab/>
      </w:r>
      <w:r w:rsidR="00365638">
        <w:tab/>
      </w:r>
      <w:r w:rsidR="004053C2" w:rsidRPr="0092079B">
        <w:rPr>
          <w:noProof/>
          <w:position w:val="-16"/>
        </w:rPr>
        <w:object w:dxaOrig="3100" w:dyaOrig="440" w14:anchorId="3D9CEB85">
          <v:shape id="_x0000_i1049" type="#_x0000_t75" alt="" style="width:157.35pt;height:18pt;mso-width-percent:0;mso-height-percent:0;mso-width-percent:0;mso-height-percent:0" o:ole="">
            <v:imagedata r:id="rId497" o:title=""/>
          </v:shape>
          <o:OLEObject Type="Embed" ProgID="Equation.DSMT4" ShapeID="_x0000_i1049" DrawAspect="Content" ObjectID="_1729631570" r:id="rId498"/>
        </w:object>
      </w:r>
    </w:p>
    <w:p w14:paraId="665170D3" w14:textId="674521FA" w:rsidR="00B633E9" w:rsidRDefault="00B633E9" w:rsidP="00E36F40">
      <w:pPr>
        <w:pStyle w:val="BulletList"/>
      </w:pPr>
      <w:r>
        <w:t>Final_Data</w:t>
      </w:r>
      <w:r w:rsidR="00E36F40">
        <w:tab/>
      </w:r>
      <w:r w:rsidR="00365638">
        <w:tab/>
      </w:r>
      <w:r w:rsidR="00365638">
        <w:tab/>
      </w:r>
      <w:r w:rsidR="004053C2" w:rsidRPr="0092079B">
        <w:rPr>
          <w:noProof/>
          <w:position w:val="-16"/>
        </w:rPr>
        <w:object w:dxaOrig="3080" w:dyaOrig="440" w14:anchorId="0F2276C5">
          <v:shape id="_x0000_i1048" type="#_x0000_t75" alt="" style="width:153.35pt;height:18pt;mso-width-percent:0;mso-height-percent:0;mso-width-percent:0;mso-height-percent:0" o:ole="">
            <v:imagedata r:id="rId499" o:title=""/>
          </v:shape>
          <o:OLEObject Type="Embed" ProgID="Equation.DSMT4" ShapeID="_x0000_i1048" DrawAspect="Content" ObjectID="_1729631571" r:id="rId500"/>
        </w:object>
      </w:r>
    </w:p>
    <w:p w14:paraId="5D622BA3" w14:textId="07267A1A" w:rsidR="00B633E9" w:rsidRDefault="00B633E9" w:rsidP="00E00FC9">
      <w:pPr>
        <w:pStyle w:val="Heading3"/>
        <w:ind w:left="720"/>
      </w:pPr>
      <w:bookmarkStart w:id="3475" w:name="_Toc64812216"/>
      <w:bookmarkStart w:id="3476" w:name="_Toc112706337"/>
      <w:bookmarkStart w:id="3477" w:name="_Toc118219711"/>
      <w:bookmarkStart w:id="3478" w:name="_Toc118222822"/>
      <w:r>
        <w:t>Calculation of STS Index</w:t>
      </w:r>
      <w:bookmarkEnd w:id="3475"/>
      <w:bookmarkEnd w:id="3476"/>
      <w:bookmarkEnd w:id="3477"/>
      <w:bookmarkEnd w:id="3478"/>
    </w:p>
    <w:p w14:paraId="1A30F604" w14:textId="15A9DBAA" w:rsidR="00B633E9" w:rsidRDefault="00B633E9" w:rsidP="00B633E9">
      <w:r>
        <w:t>The following formulas are used to calculate the STS indices for ranging round</w:t>
      </w:r>
      <w:r w:rsidR="00E36F40">
        <w:t xml:space="preserve"> </w:t>
      </w:r>
      <w:r w:rsidR="004053C2" w:rsidRPr="0092079B">
        <w:rPr>
          <w:noProof/>
          <w:position w:val="-10"/>
        </w:rPr>
        <w:object w:dxaOrig="1600" w:dyaOrig="380" w14:anchorId="786B48E3">
          <v:shape id="_x0000_i1047" type="#_x0000_t75" alt="" style="width:81.35pt;height:18pt;mso-width-percent:0;mso-height-percent:0;mso-width-percent:0;mso-height-percent:0" o:ole="">
            <v:imagedata r:id="rId501" o:title=""/>
          </v:shape>
          <o:OLEObject Type="Embed" ProgID="Equation.DSMT4" ShapeID="_x0000_i1047" DrawAspect="Content" ObjectID="_1729631572" r:id="rId502"/>
        </w:object>
      </w:r>
      <w:r>
        <w:t xml:space="preserve"> in ranging block </w:t>
      </w:r>
      <w:r w:rsidRPr="00F2692B">
        <w:rPr>
          <w:rStyle w:val="Emphasis"/>
        </w:rPr>
        <w:t>i</w:t>
      </w:r>
      <w:r>
        <w:t>:</w:t>
      </w:r>
    </w:p>
    <w:p w14:paraId="635ABD36" w14:textId="74135820" w:rsidR="00B633E9" w:rsidRDefault="004053C2" w:rsidP="00E36F40">
      <w:pPr>
        <w:pStyle w:val="Equation-Centered"/>
      </w:pPr>
      <w:r w:rsidRPr="0092079B">
        <w:rPr>
          <w:position w:val="-182"/>
        </w:rPr>
        <w:object w:dxaOrig="11580" w:dyaOrig="3760" w14:anchorId="5A19D611">
          <v:shape id="_x0000_i1046" type="#_x0000_t75" alt="" style="width:496pt;height:164pt;mso-width-percent:0;mso-height-percent:0;mso-width-percent:0;mso-height-percent:0" o:ole="">
            <v:imagedata r:id="rId503" o:title=""/>
          </v:shape>
          <o:OLEObject Type="Embed" ProgID="Equation.DSMT4" ShapeID="_x0000_i1046" DrawAspect="Content" ObjectID="_1729631573" r:id="rId504"/>
        </w:object>
      </w:r>
    </w:p>
    <w:p w14:paraId="7DB44C05" w14:textId="0BCB07FD" w:rsidR="00C34024" w:rsidRDefault="00C34024" w:rsidP="00C34024">
      <w:pPr>
        <w:pStyle w:val="Heading1"/>
      </w:pPr>
      <w:bookmarkStart w:id="3479" w:name="_Ref64738819"/>
      <w:bookmarkStart w:id="3480" w:name="_Toc64812217"/>
      <w:bookmarkStart w:id="3481" w:name="_Toc112706338"/>
      <w:bookmarkStart w:id="3482" w:name="_Toc118219712"/>
      <w:bookmarkStart w:id="3483" w:name="_Toc118222823"/>
      <w:r>
        <w:lastRenderedPageBreak/>
        <w:t>UWB PHY</w:t>
      </w:r>
      <w:bookmarkEnd w:id="3479"/>
      <w:bookmarkEnd w:id="3480"/>
      <w:r w:rsidR="008F4F9F">
        <w:t xml:space="preserve"> [WCC3]</w:t>
      </w:r>
      <w:bookmarkEnd w:id="3481"/>
      <w:bookmarkEnd w:id="3482"/>
      <w:bookmarkEnd w:id="3483"/>
    </w:p>
    <w:p w14:paraId="08D54458" w14:textId="5737F526" w:rsidR="00C34024" w:rsidRDefault="00C34024" w:rsidP="00C34024">
      <w:pPr>
        <w:pStyle w:val="Heading2"/>
      </w:pPr>
      <w:bookmarkStart w:id="3484" w:name="_Toc64812218"/>
      <w:bookmarkStart w:id="3485" w:name="_Toc112706339"/>
      <w:bookmarkStart w:id="3486" w:name="_Toc118219713"/>
      <w:bookmarkStart w:id="3487" w:name="_Toc118222824"/>
      <w:r>
        <w:t>Introduction</w:t>
      </w:r>
      <w:bookmarkEnd w:id="3484"/>
      <w:bookmarkEnd w:id="3485"/>
      <w:bookmarkEnd w:id="3486"/>
      <w:bookmarkEnd w:id="3487"/>
    </w:p>
    <w:p w14:paraId="78ABA66D" w14:textId="40A4DE9E" w:rsidR="00C34024" w:rsidRDefault="00C34024" w:rsidP="00C34024">
      <w:r>
        <w:t xml:space="preserve">The UWB PHY uses a waveform based on an impulse radio signal using band-limited pulses. UWB PHY is primarily used for ranging but may also be used for data communication. UWB PHY described in this specification is based on HRP UWB PHY in </w:t>
      </w:r>
      <w:r w:rsidR="00F20AA5" w:rsidRPr="00A57A1A">
        <w:rPr>
          <w:rStyle w:val="CrossRef"/>
        </w:rPr>
        <w:fldChar w:fldCharType="begin"/>
      </w:r>
      <w:r w:rsidR="00F20AA5" w:rsidRPr="00A57A1A">
        <w:rPr>
          <w:rStyle w:val="CrossRef"/>
        </w:rPr>
        <w:instrText xml:space="preserve"> REF _Ref65365800 \r \h </w:instrText>
      </w:r>
      <w:r w:rsidR="00F20AA5" w:rsidRPr="00A57A1A">
        <w:rPr>
          <w:rStyle w:val="CrossRef"/>
        </w:rPr>
      </w:r>
      <w:r w:rsidR="00F20AA5" w:rsidRPr="00A57A1A">
        <w:rPr>
          <w:rStyle w:val="CrossRef"/>
        </w:rPr>
        <w:fldChar w:fldCharType="separate"/>
      </w:r>
      <w:r w:rsidR="00D81990">
        <w:rPr>
          <w:rStyle w:val="CrossRef"/>
        </w:rPr>
        <w:t>[33]</w:t>
      </w:r>
      <w:r w:rsidR="00F20AA5" w:rsidRPr="00A57A1A">
        <w:rPr>
          <w:rStyle w:val="CrossRef"/>
        </w:rPr>
        <w:fldChar w:fldCharType="end"/>
      </w:r>
      <w:r>
        <w:t xml:space="preserve">. </w:t>
      </w:r>
    </w:p>
    <w:p w14:paraId="6C1CA838" w14:textId="7EEB4CC2" w:rsidR="00C34024" w:rsidRDefault="00C34024" w:rsidP="00C34024">
      <w:r>
        <w:t xml:space="preserve">This section describes interoperable enhanced ranging devices (ERDEVs) featuring enhanced immunity to attack. The main enhancement for secure time of flight is the inclusion of a Scrambled Timestamp Sequence (STS) in the basic PPDU format. Note that the STS is included in the basic PPDU format in the BPRF mode as specified in </w:t>
      </w:r>
      <w:r w:rsidR="00F20AA5">
        <w:fldChar w:fldCharType="begin"/>
      </w:r>
      <w:r w:rsidR="00F20AA5">
        <w:instrText xml:space="preserve"> REF _Ref65365800 \r \h </w:instrText>
      </w:r>
      <w:r w:rsidR="00F20AA5">
        <w:fldChar w:fldCharType="separate"/>
      </w:r>
      <w:r w:rsidR="00D81990">
        <w:t>[33]</w:t>
      </w:r>
      <w:r w:rsidR="00F20AA5">
        <w:fldChar w:fldCharType="end"/>
      </w:r>
      <w:r w:rsidR="00CF08F4">
        <w:t>.</w:t>
      </w:r>
      <w:r w:rsidR="00F20AA5">
        <w:t xml:space="preserve"> </w:t>
      </w:r>
    </w:p>
    <w:p w14:paraId="7E72A931" w14:textId="4B82C91C" w:rsidR="00C34024" w:rsidRDefault="00C34024" w:rsidP="00C34024">
      <w:r>
        <w:t xml:space="preserve">The IEEE standard defines a very flexible UWB PHY. The flexibility in IEEE standard is offered by adaptation of parameters like preamble for synchronization (SYNC) lengths, preamble codes, Start of Frame Delimiter (SFD) lengths/codes, pulse repetition frequencies (PRFs), and data rates. This specification, however, does not require to implement all the parameters and modes that are specified in </w:t>
      </w:r>
      <w:r w:rsidR="00400125">
        <w:fldChar w:fldCharType="begin"/>
      </w:r>
      <w:r w:rsidR="00400125">
        <w:instrText xml:space="preserve"> REF _Ref65365800 \r \h </w:instrText>
      </w:r>
      <w:r w:rsidR="00400125">
        <w:fldChar w:fldCharType="separate"/>
      </w:r>
      <w:r w:rsidR="00D81990">
        <w:t>[33]</w:t>
      </w:r>
      <w:r w:rsidR="00400125">
        <w:fldChar w:fldCharType="end"/>
      </w:r>
      <w:r>
        <w:t>. Please refer to appropriate sections on mandatory and optional PHY modes for secure ranging, ERDEVs on both sides of the link shall pre-negotiate the specific parameters that will be used for a secure ranging session. The negotiations of secure ranging parameters can be done at higher layers or using Bluetooth LE.</w:t>
      </w:r>
    </w:p>
    <w:p w14:paraId="7DAE3146" w14:textId="04BEE8B8" w:rsidR="00C34024" w:rsidRDefault="00C34024" w:rsidP="00C34024">
      <w:pPr>
        <w:pStyle w:val="Heading2"/>
      </w:pPr>
      <w:bookmarkStart w:id="3488" w:name="_Toc64812219"/>
      <w:bookmarkStart w:id="3489" w:name="_Toc112706340"/>
      <w:bookmarkStart w:id="3490" w:name="_Toc118219714"/>
      <w:bookmarkStart w:id="3491" w:name="_Toc118222825"/>
      <w:r>
        <w:t>UWB PHY Block Diagram</w:t>
      </w:r>
      <w:bookmarkEnd w:id="3488"/>
      <w:bookmarkEnd w:id="3489"/>
      <w:bookmarkEnd w:id="3490"/>
      <w:bookmarkEnd w:id="3491"/>
    </w:p>
    <w:p w14:paraId="19CAAAE9" w14:textId="2F1035D6" w:rsidR="00E36F40" w:rsidRDefault="00066D7D" w:rsidP="00C34024">
      <w:r w:rsidRPr="00503CB9">
        <w:rPr>
          <w:rStyle w:val="CrossRef"/>
        </w:rPr>
        <w:fldChar w:fldCharType="begin"/>
      </w:r>
      <w:r w:rsidRPr="00503CB9">
        <w:rPr>
          <w:rStyle w:val="CrossRef"/>
        </w:rPr>
        <w:instrText xml:space="preserve"> REF _Ref64719222 \h </w:instrText>
      </w:r>
      <w:r w:rsidRPr="00503CB9">
        <w:rPr>
          <w:rStyle w:val="CrossRef"/>
        </w:rPr>
      </w:r>
      <w:r w:rsidRPr="00503CB9">
        <w:rPr>
          <w:rStyle w:val="CrossRef"/>
        </w:rPr>
        <w:fldChar w:fldCharType="separate"/>
      </w:r>
      <w:r w:rsidR="00D81990">
        <w:t xml:space="preserve">Figure </w:t>
      </w:r>
      <w:r w:rsidR="00D81990">
        <w:rPr>
          <w:noProof/>
        </w:rPr>
        <w:t>21</w:t>
      </w:r>
      <w:r w:rsidR="00D81990">
        <w:noBreakHyphen/>
      </w:r>
      <w:r w:rsidR="00D81990">
        <w:rPr>
          <w:noProof/>
        </w:rPr>
        <w:t>1</w:t>
      </w:r>
      <w:r w:rsidRPr="00503CB9">
        <w:rPr>
          <w:rStyle w:val="CrossRef"/>
        </w:rPr>
        <w:fldChar w:fldCharType="end"/>
      </w:r>
      <w:r>
        <w:t xml:space="preserve"> </w:t>
      </w:r>
      <w:r w:rsidR="00C34024">
        <w:t xml:space="preserve">shows the block diagram for </w:t>
      </w:r>
      <w:r w:rsidR="00EB14EC">
        <w:t>IEEE 802.15.4z HRP</w:t>
      </w:r>
      <w:r w:rsidR="00C34024">
        <w:t xml:space="preserve"> UWB PHY</w:t>
      </w:r>
      <w:r>
        <w:t>.</w:t>
      </w:r>
    </w:p>
    <w:p w14:paraId="7C56ED40" w14:textId="00167B6E" w:rsidR="00066D7D" w:rsidRDefault="00066D7D" w:rsidP="00A57A1A">
      <w:pPr>
        <w:pStyle w:val="CaptionFigure"/>
      </w:pPr>
      <w:bookmarkStart w:id="3492" w:name="_Ref64719222"/>
      <w:bookmarkStart w:id="3493" w:name="_Toc118223004"/>
      <w:r>
        <w:t xml:space="preserve">Figure </w:t>
      </w:r>
      <w:fldSimple w:instr=" STYLEREF 1 \s ">
        <w:r w:rsidR="00D81990">
          <w:rPr>
            <w:noProof/>
          </w:rPr>
          <w:t>21</w:t>
        </w:r>
      </w:fldSimple>
      <w:r w:rsidR="000E1F04">
        <w:noBreakHyphen/>
      </w:r>
      <w:fldSimple w:instr=" SEQ Figure \* ARABIC \s 1 ">
        <w:r w:rsidR="00D81990">
          <w:rPr>
            <w:noProof/>
          </w:rPr>
          <w:t>1</w:t>
        </w:r>
      </w:fldSimple>
      <w:bookmarkEnd w:id="3492"/>
      <w:r>
        <w:t xml:space="preserve">: </w:t>
      </w:r>
      <w:r w:rsidRPr="00D8284D">
        <w:t xml:space="preserve">Block diagram for </w:t>
      </w:r>
      <w:r w:rsidR="00EB14EC">
        <w:t>IEEE 802.15.4z HRP</w:t>
      </w:r>
      <w:r w:rsidRPr="00D8284D">
        <w:t xml:space="preserve"> UWB PHY</w:t>
      </w:r>
      <w:r>
        <w:t>.</w:t>
      </w:r>
      <w:bookmarkEnd w:id="3493"/>
    </w:p>
    <w:p w14:paraId="5C20DE0C" w14:textId="310CB3BF" w:rsidR="00C34024" w:rsidRDefault="00066D7D" w:rsidP="00066D7D">
      <w:pPr>
        <w:pStyle w:val="Figure"/>
      </w:pPr>
      <w:r>
        <w:drawing>
          <wp:inline distT="0" distB="0" distL="0" distR="0" wp14:anchorId="4F5870A4" wp14:editId="5ECAE629">
            <wp:extent cx="5943600" cy="1174115"/>
            <wp:effectExtent l="0" t="0" r="0" b="0"/>
            <wp:docPr id="980" name="Picture 98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Picture 980" descr="A picture containing text&#10;&#10;Description automatically generated"/>
                    <pic:cNvPicPr/>
                  </pic:nvPicPr>
                  <pic:blipFill>
                    <a:blip r:embed="rId505">
                      <a:extLst>
                        <a:ext uri="{28A0092B-C50C-407E-A947-70E740481C1C}">
                          <a14:useLocalDpi xmlns:a14="http://schemas.microsoft.com/office/drawing/2010/main" val="0"/>
                        </a:ext>
                      </a:extLst>
                    </a:blip>
                    <a:stretch>
                      <a:fillRect/>
                    </a:stretch>
                  </pic:blipFill>
                  <pic:spPr>
                    <a:xfrm>
                      <a:off x="0" y="0"/>
                      <a:ext cx="5943600" cy="1174115"/>
                    </a:xfrm>
                    <a:prstGeom prst="rect">
                      <a:avLst/>
                    </a:prstGeom>
                  </pic:spPr>
                </pic:pic>
              </a:graphicData>
            </a:graphic>
          </wp:inline>
        </w:drawing>
      </w:r>
    </w:p>
    <w:p w14:paraId="7A37D43B" w14:textId="519621E3" w:rsidR="00066D7D" w:rsidRDefault="00066D7D" w:rsidP="00066D7D">
      <w:pPr>
        <w:pStyle w:val="Heading2"/>
      </w:pPr>
      <w:bookmarkStart w:id="3494" w:name="_Toc64812220"/>
      <w:bookmarkStart w:id="3495" w:name="_Toc112706341"/>
      <w:bookmarkStart w:id="3496" w:name="_Toc118219715"/>
      <w:bookmarkStart w:id="3497" w:name="_Toc118222826"/>
      <w:r>
        <w:t xml:space="preserve">UWB </w:t>
      </w:r>
      <w:r w:rsidR="00EB14EC">
        <w:t xml:space="preserve">Packet </w:t>
      </w:r>
      <w:r>
        <w:t>Format</w:t>
      </w:r>
      <w:bookmarkEnd w:id="3494"/>
      <w:bookmarkEnd w:id="3495"/>
      <w:bookmarkEnd w:id="3496"/>
      <w:bookmarkEnd w:id="3497"/>
      <w:r>
        <w:t xml:space="preserve"> </w:t>
      </w:r>
    </w:p>
    <w:p w14:paraId="09C2291B" w14:textId="6862E892" w:rsidR="00066D7D" w:rsidRDefault="00503CB9" w:rsidP="00066D7D">
      <w:r w:rsidRPr="00503CB9">
        <w:rPr>
          <w:rStyle w:val="CrossRef"/>
        </w:rPr>
        <w:fldChar w:fldCharType="begin"/>
      </w:r>
      <w:r w:rsidRPr="00503CB9">
        <w:rPr>
          <w:rStyle w:val="CrossRef"/>
        </w:rPr>
        <w:instrText xml:space="preserve"> REF _Ref65960208 \h </w:instrText>
      </w:r>
      <w:r w:rsidRPr="00503CB9">
        <w:rPr>
          <w:rStyle w:val="CrossRef"/>
        </w:rPr>
      </w:r>
      <w:r w:rsidRPr="00503CB9">
        <w:rPr>
          <w:rStyle w:val="CrossRef"/>
        </w:rPr>
        <w:fldChar w:fldCharType="separate"/>
      </w:r>
      <w:r w:rsidR="00D81990">
        <w:t xml:space="preserve">Figure </w:t>
      </w:r>
      <w:r w:rsidR="00D81990">
        <w:rPr>
          <w:noProof/>
        </w:rPr>
        <w:t>21</w:t>
      </w:r>
      <w:r w:rsidR="00D81990">
        <w:noBreakHyphen/>
      </w:r>
      <w:r w:rsidR="00D81990">
        <w:rPr>
          <w:noProof/>
        </w:rPr>
        <w:t>2</w:t>
      </w:r>
      <w:r w:rsidRPr="00503CB9">
        <w:rPr>
          <w:rStyle w:val="CrossRef"/>
        </w:rPr>
        <w:fldChar w:fldCharType="end"/>
      </w:r>
      <w:r>
        <w:t xml:space="preserve"> </w:t>
      </w:r>
      <w:r w:rsidR="00066D7D">
        <w:t xml:space="preserve">and </w:t>
      </w:r>
      <w:r w:rsidRPr="00503CB9">
        <w:rPr>
          <w:rStyle w:val="CrossRef"/>
        </w:rPr>
        <w:fldChar w:fldCharType="begin"/>
      </w:r>
      <w:r w:rsidRPr="00503CB9">
        <w:rPr>
          <w:rStyle w:val="CrossRef"/>
        </w:rPr>
        <w:instrText xml:space="preserve"> REF _Ref65960228 \h </w:instrText>
      </w:r>
      <w:r w:rsidRPr="00503CB9">
        <w:rPr>
          <w:rStyle w:val="CrossRef"/>
        </w:rPr>
      </w:r>
      <w:r w:rsidRPr="00503CB9">
        <w:rPr>
          <w:rStyle w:val="CrossRef"/>
        </w:rPr>
        <w:fldChar w:fldCharType="separate"/>
      </w:r>
      <w:r w:rsidR="00D81990">
        <w:t xml:space="preserve">Figure </w:t>
      </w:r>
      <w:r w:rsidR="00D81990">
        <w:rPr>
          <w:noProof/>
        </w:rPr>
        <w:t>21</w:t>
      </w:r>
      <w:r w:rsidR="00D81990">
        <w:noBreakHyphen/>
      </w:r>
      <w:r w:rsidR="00D81990">
        <w:rPr>
          <w:noProof/>
        </w:rPr>
        <w:t>3</w:t>
      </w:r>
      <w:r w:rsidRPr="00503CB9">
        <w:rPr>
          <w:rStyle w:val="CrossRef"/>
        </w:rPr>
        <w:fldChar w:fldCharType="end"/>
      </w:r>
      <w:r w:rsidR="00066D7D">
        <w:t xml:space="preserve"> illustrate the two</w:t>
      </w:r>
      <w:r w:rsidR="00BB75E9">
        <w:t xml:space="preserve">, </w:t>
      </w:r>
      <w:r w:rsidR="00066D7D">
        <w:t xml:space="preserve">packet types for UWB configurations: </w:t>
      </w:r>
      <w:r w:rsidR="00BB75E9">
        <w:t xml:space="preserve">STS packet </w:t>
      </w:r>
      <w:r w:rsidR="00066D7D">
        <w:t xml:space="preserve">type 3 (SP3) and </w:t>
      </w:r>
      <w:r w:rsidR="00BB75E9">
        <w:t xml:space="preserve">STS packet </w:t>
      </w:r>
      <w:r w:rsidR="00066D7D">
        <w:t xml:space="preserve">type 0 (SP0). </w:t>
      </w:r>
    </w:p>
    <w:p w14:paraId="46DFE3FB" w14:textId="1E703BAD" w:rsidR="00E36F40" w:rsidRDefault="00066D7D" w:rsidP="00066D7D">
      <w:r>
        <w:t xml:space="preserve">For SP3, the Deterministic Random Bit Generator (DRBG) STS engine shall generate 4096 bits to create the STS waveform and there is no PHR or data field. Note that </w:t>
      </w:r>
      <w:r w:rsidR="00EB14EC">
        <w:t xml:space="preserve">packet </w:t>
      </w:r>
      <w:r>
        <w:t>configurations to be used for UWB ranging (and also for UWB data communication) shall be known a-priori. The</w:t>
      </w:r>
      <w:r w:rsidR="003734F3">
        <w:t xml:space="preserve"> </w:t>
      </w:r>
      <w:r w:rsidR="00EB14EC">
        <w:t>packet</w:t>
      </w:r>
      <w:r>
        <w:t xml:space="preserve"> configurations to be used between two nodes shall be exchanged over Bluetooth LE link. However, the length of the data field in SP0 is flexible. </w:t>
      </w:r>
    </w:p>
    <w:p w14:paraId="42F27896" w14:textId="1A3D49B6" w:rsidR="00066D7D" w:rsidRDefault="00066D7D" w:rsidP="00066D7D">
      <w:pPr>
        <w:pStyle w:val="CaptionFigure"/>
      </w:pPr>
      <w:bookmarkStart w:id="3498" w:name="_Ref65960208"/>
      <w:bookmarkStart w:id="3499" w:name="_Toc118223005"/>
      <w:r>
        <w:lastRenderedPageBreak/>
        <w:t xml:space="preserve">Figure </w:t>
      </w:r>
      <w:fldSimple w:instr=" STYLEREF 1 \s ">
        <w:r w:rsidR="00D81990">
          <w:rPr>
            <w:noProof/>
          </w:rPr>
          <w:t>21</w:t>
        </w:r>
      </w:fldSimple>
      <w:r w:rsidR="000E1F04">
        <w:noBreakHyphen/>
      </w:r>
      <w:fldSimple w:instr=" SEQ Figure \* ARABIC \s 1 ">
        <w:r w:rsidR="00D81990">
          <w:rPr>
            <w:noProof/>
          </w:rPr>
          <w:t>2</w:t>
        </w:r>
      </w:fldSimple>
      <w:bookmarkEnd w:id="3498"/>
      <w:r>
        <w:t xml:space="preserve">: </w:t>
      </w:r>
      <w:r w:rsidRPr="003A00A1">
        <w:t>SP3</w:t>
      </w:r>
      <w:bookmarkEnd w:id="3499"/>
    </w:p>
    <w:p w14:paraId="1E796948" w14:textId="2212E93D" w:rsidR="00066D7D" w:rsidRDefault="00066D7D" w:rsidP="00066D7D">
      <w:pPr>
        <w:pStyle w:val="Figure"/>
      </w:pPr>
      <w:r>
        <w:drawing>
          <wp:inline distT="0" distB="0" distL="0" distR="0" wp14:anchorId="4A8A7D29" wp14:editId="0FCF885C">
            <wp:extent cx="4978400" cy="1485900"/>
            <wp:effectExtent l="0" t="0" r="0" b="0"/>
            <wp:docPr id="981" name="Picture 98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Picture 981" descr="A picture containing text&#10;&#10;Description automatically generated"/>
                    <pic:cNvPicPr/>
                  </pic:nvPicPr>
                  <pic:blipFill>
                    <a:blip r:embed="rId506">
                      <a:extLst>
                        <a:ext uri="{28A0092B-C50C-407E-A947-70E740481C1C}">
                          <a14:useLocalDpi xmlns:a14="http://schemas.microsoft.com/office/drawing/2010/main" val="0"/>
                        </a:ext>
                      </a:extLst>
                    </a:blip>
                    <a:stretch>
                      <a:fillRect/>
                    </a:stretch>
                  </pic:blipFill>
                  <pic:spPr>
                    <a:xfrm>
                      <a:off x="0" y="0"/>
                      <a:ext cx="4978400" cy="1485900"/>
                    </a:xfrm>
                    <a:prstGeom prst="rect">
                      <a:avLst/>
                    </a:prstGeom>
                  </pic:spPr>
                </pic:pic>
              </a:graphicData>
            </a:graphic>
          </wp:inline>
        </w:drawing>
      </w:r>
    </w:p>
    <w:p w14:paraId="0DAEED91" w14:textId="6FD0FA93" w:rsidR="00066D7D" w:rsidRDefault="00066D7D" w:rsidP="00066D7D">
      <w:pPr>
        <w:pStyle w:val="CaptionFigure"/>
      </w:pPr>
      <w:bookmarkStart w:id="3500" w:name="_Ref65960228"/>
      <w:bookmarkStart w:id="3501" w:name="_Toc118223006"/>
      <w:r>
        <w:t xml:space="preserve">Figure </w:t>
      </w:r>
      <w:fldSimple w:instr=" STYLEREF 1 \s ">
        <w:r w:rsidR="00D81990">
          <w:rPr>
            <w:noProof/>
          </w:rPr>
          <w:t>21</w:t>
        </w:r>
      </w:fldSimple>
      <w:r w:rsidR="000E1F04">
        <w:noBreakHyphen/>
      </w:r>
      <w:fldSimple w:instr=" SEQ Figure \* ARABIC \s 1 ">
        <w:r w:rsidR="00D81990">
          <w:rPr>
            <w:noProof/>
          </w:rPr>
          <w:t>3</w:t>
        </w:r>
      </w:fldSimple>
      <w:bookmarkEnd w:id="3500"/>
      <w:r>
        <w:t>: SP0</w:t>
      </w:r>
      <w:bookmarkEnd w:id="3501"/>
    </w:p>
    <w:p w14:paraId="6A573AFB" w14:textId="22E62C46" w:rsidR="00066D7D" w:rsidRDefault="00066D7D" w:rsidP="00066D7D">
      <w:pPr>
        <w:pStyle w:val="Figure"/>
      </w:pPr>
      <w:r>
        <w:drawing>
          <wp:inline distT="0" distB="0" distL="0" distR="0" wp14:anchorId="7B01816F" wp14:editId="37D28BA2">
            <wp:extent cx="5943600" cy="1250950"/>
            <wp:effectExtent l="0" t="0" r="0" b="6350"/>
            <wp:docPr id="982" name="Picture 982"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Picture 982" descr="Table&#10;&#10;Description automatically generated with low confidence"/>
                    <pic:cNvPicPr/>
                  </pic:nvPicPr>
                  <pic:blipFill>
                    <a:blip r:embed="rId507">
                      <a:extLst>
                        <a:ext uri="{28A0092B-C50C-407E-A947-70E740481C1C}">
                          <a14:useLocalDpi xmlns:a14="http://schemas.microsoft.com/office/drawing/2010/main" val="0"/>
                        </a:ext>
                      </a:extLst>
                    </a:blip>
                    <a:stretch>
                      <a:fillRect/>
                    </a:stretch>
                  </pic:blipFill>
                  <pic:spPr>
                    <a:xfrm>
                      <a:off x="0" y="0"/>
                      <a:ext cx="5943600" cy="1250950"/>
                    </a:xfrm>
                    <a:prstGeom prst="rect">
                      <a:avLst/>
                    </a:prstGeom>
                  </pic:spPr>
                </pic:pic>
              </a:graphicData>
            </a:graphic>
          </wp:inline>
        </w:drawing>
      </w:r>
    </w:p>
    <w:p w14:paraId="01BD4C3C" w14:textId="50C78FE4" w:rsidR="00066D7D" w:rsidRDefault="00066D7D" w:rsidP="00066D7D">
      <w:r>
        <w:t>SP3 is intended for use cases where the participants in the secure ranging exchange are known to each other such that information about the source and/or the destination are implicit in the knowledge of what STS is used for transmission and reception between the connected devices</w:t>
      </w:r>
      <w:r w:rsidR="00BB75E9">
        <w:t>, respectively</w:t>
      </w:r>
      <w:r>
        <w:t>.</w:t>
      </w:r>
    </w:p>
    <w:p w14:paraId="7F1D6F87" w14:textId="726A82A3" w:rsidR="00066D7D" w:rsidRDefault="00066D7D" w:rsidP="00066D7D">
      <w:r>
        <w:t xml:space="preserve">A nominal mean PRF of at least 62.4 MHz shall be used for all packets during a ranging session. </w:t>
      </w:r>
      <w:r w:rsidR="00BB75E9">
        <w:t>Nominal mean PRFs lower than 62.4 MHz are not required for ERDEVs.</w:t>
      </w:r>
    </w:p>
    <w:p w14:paraId="274C9511" w14:textId="3434F81E" w:rsidR="00066D7D" w:rsidRDefault="00066D7D" w:rsidP="00066D7D">
      <w:pPr>
        <w:pStyle w:val="Heading2"/>
      </w:pPr>
      <w:bookmarkStart w:id="3502" w:name="_Ref64740836"/>
      <w:bookmarkStart w:id="3503" w:name="_Toc64812221"/>
      <w:bookmarkStart w:id="3504" w:name="_Toc112706342"/>
      <w:bookmarkStart w:id="3505" w:name="_Toc118219716"/>
      <w:bookmarkStart w:id="3506" w:name="_Toc118222827"/>
      <w:r>
        <w:t>UWB Frame Elements</w:t>
      </w:r>
      <w:bookmarkEnd w:id="3502"/>
      <w:bookmarkEnd w:id="3503"/>
      <w:bookmarkEnd w:id="3504"/>
      <w:bookmarkEnd w:id="3505"/>
      <w:bookmarkEnd w:id="3506"/>
    </w:p>
    <w:p w14:paraId="2C88A418" w14:textId="0C461ECA" w:rsidR="00066D7D" w:rsidRDefault="00062854" w:rsidP="00066D7D">
      <w:r>
        <w:t xml:space="preserve">Only IEEE 802.15.4z HRP BPRF </w:t>
      </w:r>
      <w:r w:rsidR="00066D7D">
        <w:t xml:space="preserve">UWB </w:t>
      </w:r>
      <w:r>
        <w:t>SP0 and SP3 packets</w:t>
      </w:r>
      <w:r w:rsidR="00066D7D">
        <w:t xml:space="preserve"> are </w:t>
      </w:r>
      <w:r>
        <w:t>used in this specification. SP0 packet consists of preamble (</w:t>
      </w:r>
      <w:r w:rsidR="00066D7D">
        <w:t>SYNC</w:t>
      </w:r>
      <w:r>
        <w:t>)</w:t>
      </w:r>
      <w:r w:rsidR="00066D7D">
        <w:t>, SFD, PHY header (PHR), and payload  (</w:t>
      </w:r>
      <w:r>
        <w:t>PSDU or D</w:t>
      </w:r>
      <w:r w:rsidR="00066D7D">
        <w:t xml:space="preserve">ata field). Supported configurations are referenced as UWB_Config as shown in </w:t>
      </w:r>
      <w:r w:rsidRPr="00EA3E66">
        <w:rPr>
          <w:rStyle w:val="CrossRef"/>
        </w:rPr>
        <w:fldChar w:fldCharType="begin"/>
      </w:r>
      <w:r w:rsidRPr="00EA3E66">
        <w:rPr>
          <w:rStyle w:val="CrossRef"/>
        </w:rPr>
        <w:instrText xml:space="preserve"> REF _Ref64723812 \h </w:instrText>
      </w:r>
      <w:r w:rsidRPr="00EA3E66">
        <w:rPr>
          <w:rStyle w:val="CrossRef"/>
        </w:rPr>
      </w:r>
      <w:r w:rsidRPr="00EA3E66">
        <w:rPr>
          <w:rStyle w:val="CrossRef"/>
        </w:rPr>
        <w:fldChar w:fldCharType="separate"/>
      </w:r>
      <w:r w:rsidR="00D81990">
        <w:t xml:space="preserve">Table </w:t>
      </w:r>
      <w:r w:rsidR="00D81990">
        <w:rPr>
          <w:noProof/>
        </w:rPr>
        <w:t>21</w:t>
      </w:r>
      <w:r w:rsidR="00D81990">
        <w:noBreakHyphen/>
      </w:r>
      <w:r w:rsidR="00D81990">
        <w:rPr>
          <w:noProof/>
        </w:rPr>
        <w:t>1</w:t>
      </w:r>
      <w:r w:rsidRPr="00EA3E66">
        <w:rPr>
          <w:rStyle w:val="CrossRef"/>
        </w:rPr>
        <w:fldChar w:fldCharType="end"/>
      </w:r>
      <w:r w:rsidR="00066D7D">
        <w:t>. Each of the fields is described in detail in the subsections below.</w:t>
      </w:r>
    </w:p>
    <w:p w14:paraId="7508393C" w14:textId="0BBD3500" w:rsidR="00066D7D" w:rsidRDefault="00066D7D" w:rsidP="00A57A1A">
      <w:pPr>
        <w:pStyle w:val="CaptionTable"/>
      </w:pPr>
      <w:bookmarkStart w:id="3507" w:name="_Ref64723812"/>
      <w:bookmarkStart w:id="3508" w:name="_Toc118223217"/>
      <w:r>
        <w:lastRenderedPageBreak/>
        <w:t xml:space="preserve">Table </w:t>
      </w:r>
      <w:fldSimple w:instr=" STYLEREF 1 \s ">
        <w:r w:rsidR="00D81990">
          <w:rPr>
            <w:noProof/>
          </w:rPr>
          <w:t>21</w:t>
        </w:r>
      </w:fldSimple>
      <w:r w:rsidR="00183237">
        <w:noBreakHyphen/>
      </w:r>
      <w:fldSimple w:instr=" SEQ Table \* ARABIC \s 1 ">
        <w:r w:rsidR="00D81990">
          <w:rPr>
            <w:noProof/>
          </w:rPr>
          <w:t>1</w:t>
        </w:r>
      </w:fldSimple>
      <w:bookmarkEnd w:id="3507"/>
      <w:r>
        <w:t xml:space="preserve">: </w:t>
      </w:r>
      <w:r w:rsidRPr="00031105">
        <w:t>Supported UWB Configurations</w:t>
      </w:r>
      <w:r>
        <w:t>.</w:t>
      </w:r>
      <w:bookmarkEnd w:id="3508"/>
    </w:p>
    <w:tbl>
      <w:tblPr>
        <w:tblW w:w="49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9"/>
        <w:gridCol w:w="447"/>
        <w:gridCol w:w="1169"/>
        <w:gridCol w:w="901"/>
        <w:gridCol w:w="539"/>
        <w:gridCol w:w="361"/>
        <w:gridCol w:w="717"/>
        <w:gridCol w:w="539"/>
        <w:gridCol w:w="810"/>
        <w:gridCol w:w="360"/>
        <w:gridCol w:w="723"/>
        <w:gridCol w:w="360"/>
        <w:gridCol w:w="901"/>
        <w:gridCol w:w="539"/>
        <w:gridCol w:w="541"/>
      </w:tblGrid>
      <w:tr w:rsidR="00DF4541" w:rsidRPr="003D60F1" w14:paraId="7E91BC23" w14:textId="0B7353C3" w:rsidTr="00DF4541">
        <w:trPr>
          <w:trHeight w:val="357"/>
          <w:tblHeader/>
        </w:trPr>
        <w:tc>
          <w:tcPr>
            <w:tcW w:w="1066" w:type="pct"/>
            <w:gridSpan w:val="3"/>
            <w:tcBorders>
              <w:bottom w:val="single" w:sz="4" w:space="0" w:color="000000"/>
            </w:tcBorders>
            <w:shd w:val="clear" w:color="auto" w:fill="1774CD"/>
            <w:vAlign w:val="bottom"/>
          </w:tcPr>
          <w:p w14:paraId="4C579A8C" w14:textId="2CC444DD" w:rsidR="00066D7D" w:rsidRPr="003F0D97" w:rsidRDefault="00066D7D" w:rsidP="00DF4541">
            <w:pPr>
              <w:pStyle w:val="TableHead-Centered"/>
            </w:pPr>
            <w:r w:rsidRPr="00FC23DA">
              <w:t>DK protocol</w:t>
            </w:r>
          </w:p>
        </w:tc>
        <w:tc>
          <w:tcPr>
            <w:tcW w:w="486" w:type="pct"/>
            <w:tcBorders>
              <w:bottom w:val="single" w:sz="4" w:space="0" w:color="000000"/>
            </w:tcBorders>
            <w:shd w:val="clear" w:color="auto" w:fill="1774CD"/>
            <w:vAlign w:val="bottom"/>
          </w:tcPr>
          <w:p w14:paraId="4E0A8BC5" w14:textId="00929B32" w:rsidR="00066D7D" w:rsidRDefault="00066D7D" w:rsidP="00DF4541">
            <w:pPr>
              <w:pStyle w:val="TableHead-Centered"/>
            </w:pPr>
            <w:r w:rsidRPr="00FC23DA">
              <w:t>M/O</w:t>
            </w:r>
          </w:p>
        </w:tc>
        <w:tc>
          <w:tcPr>
            <w:tcW w:w="1163" w:type="pct"/>
            <w:gridSpan w:val="4"/>
            <w:tcBorders>
              <w:bottom w:val="single" w:sz="4" w:space="0" w:color="000000"/>
            </w:tcBorders>
            <w:shd w:val="clear" w:color="auto" w:fill="1774CD"/>
            <w:vAlign w:val="bottom"/>
          </w:tcPr>
          <w:p w14:paraId="741BA281" w14:textId="2B16B4E9" w:rsidR="00066D7D" w:rsidRDefault="00066D7D" w:rsidP="00DF4541">
            <w:pPr>
              <w:pStyle w:val="TableHead-Centered"/>
            </w:pPr>
            <w:r>
              <w:t>STS Packet Type 3 (SP3)</w:t>
            </w:r>
            <w:r w:rsidR="00DF4541">
              <w:t xml:space="preserve"> </w:t>
            </w:r>
            <w:r>
              <w:t>IEEE 802.15.4z parameters</w:t>
            </w:r>
          </w:p>
        </w:tc>
        <w:tc>
          <w:tcPr>
            <w:tcW w:w="2284" w:type="pct"/>
            <w:gridSpan w:val="7"/>
            <w:tcBorders>
              <w:bottom w:val="single" w:sz="4" w:space="0" w:color="000000"/>
            </w:tcBorders>
            <w:shd w:val="clear" w:color="auto" w:fill="1774CD"/>
            <w:vAlign w:val="bottom"/>
          </w:tcPr>
          <w:p w14:paraId="0B51DBC4" w14:textId="77777777" w:rsidR="00476A62" w:rsidRDefault="00476A62" w:rsidP="00DF4541">
            <w:pPr>
              <w:pStyle w:val="TableHead-Centered"/>
            </w:pPr>
            <w:r>
              <w:t>STS Packet Type 0 (SP0)</w:t>
            </w:r>
          </w:p>
          <w:p w14:paraId="77932876" w14:textId="5E6896E3" w:rsidR="00066D7D" w:rsidRDefault="00476A62" w:rsidP="00DF4541">
            <w:pPr>
              <w:pStyle w:val="TableHead-Centered"/>
            </w:pPr>
            <w:r>
              <w:t>IEEE 802.15.4z parameters</w:t>
            </w:r>
          </w:p>
        </w:tc>
      </w:tr>
      <w:tr w:rsidR="00DF4541" w:rsidRPr="003D60F1" w14:paraId="33BBBBD7" w14:textId="77777777" w:rsidTr="00DF4541">
        <w:trPr>
          <w:cantSplit/>
          <w:trHeight w:val="1961"/>
          <w:tblHeader/>
        </w:trPr>
        <w:tc>
          <w:tcPr>
            <w:tcW w:w="194" w:type="pct"/>
            <w:shd w:val="clear" w:color="auto" w:fill="B4C6E7" w:themeFill="accent1" w:themeFillTint="66"/>
            <w:textDirection w:val="btLr"/>
            <w:vAlign w:val="center"/>
          </w:tcPr>
          <w:p w14:paraId="57EEC867" w14:textId="250E54C1"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UWB configuration</w:t>
            </w:r>
          </w:p>
        </w:tc>
        <w:tc>
          <w:tcPr>
            <w:tcW w:w="241" w:type="pct"/>
            <w:shd w:val="clear" w:color="auto" w:fill="B4C6E7" w:themeFill="accent1" w:themeFillTint="66"/>
            <w:textDirection w:val="btLr"/>
            <w:vAlign w:val="center"/>
          </w:tcPr>
          <w:p w14:paraId="7E8AF812" w14:textId="690235B8"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UWB Channel (IEEE 802.15.4)</w:t>
            </w:r>
          </w:p>
        </w:tc>
        <w:tc>
          <w:tcPr>
            <w:tcW w:w="631" w:type="pct"/>
            <w:shd w:val="clear" w:color="auto" w:fill="B4C6E7" w:themeFill="accent1" w:themeFillTint="66"/>
            <w:textDirection w:val="btLr"/>
            <w:vAlign w:val="center"/>
          </w:tcPr>
          <w:p w14:paraId="7BA03361" w14:textId="5DB3B3E1" w:rsidR="00066D7D" w:rsidRPr="00DF4541" w:rsidRDefault="00066D7D" w:rsidP="00066D7D">
            <w:pPr>
              <w:pStyle w:val="TableHead-Centered"/>
              <w:spacing w:after="0" w:line="180" w:lineRule="exact"/>
              <w:ind w:left="14" w:right="14"/>
              <w:rPr>
                <w:b w:val="0"/>
                <w:bCs w:val="0"/>
                <w:color w:val="000000" w:themeColor="text1"/>
                <w:sz w:val="18"/>
                <w:szCs w:val="18"/>
              </w:rPr>
            </w:pPr>
            <w:r w:rsidRPr="00DF4541">
              <w:rPr>
                <w:b w:val="0"/>
                <w:bCs w:val="0"/>
                <w:color w:val="000000" w:themeColor="text1"/>
                <w:sz w:val="18"/>
                <w:szCs w:val="18"/>
              </w:rPr>
              <w:t xml:space="preserve">SYNC </w:t>
            </w:r>
            <w:r w:rsidRPr="00DF4541">
              <w:rPr>
                <w:b w:val="0"/>
                <w:bCs w:val="0"/>
                <w:color w:val="000000" w:themeColor="text1"/>
                <w:sz w:val="18"/>
                <w:szCs w:val="18"/>
              </w:rPr>
              <w:br/>
              <w:t>preamble code</w:t>
            </w:r>
          </w:p>
          <w:p w14:paraId="345BD6E1" w14:textId="4BE01BC1"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IEEE 802.15.4)</w:t>
            </w:r>
          </w:p>
        </w:tc>
        <w:tc>
          <w:tcPr>
            <w:tcW w:w="486" w:type="pct"/>
            <w:shd w:val="clear" w:color="auto" w:fill="B4C6E7" w:themeFill="accent1" w:themeFillTint="66"/>
            <w:textDirection w:val="btLr"/>
            <w:vAlign w:val="center"/>
          </w:tcPr>
          <w:p w14:paraId="424F57D2" w14:textId="15D62D43"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Mandatory/ Optional</w:t>
            </w:r>
          </w:p>
        </w:tc>
        <w:tc>
          <w:tcPr>
            <w:tcW w:w="291" w:type="pct"/>
            <w:shd w:val="clear" w:color="auto" w:fill="B4C6E7" w:themeFill="accent1" w:themeFillTint="66"/>
            <w:textDirection w:val="btLr"/>
            <w:vAlign w:val="center"/>
          </w:tcPr>
          <w:p w14:paraId="78E8E435" w14:textId="36D4FA0C"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corresponding IEEE BPRF Mandatory Set</w:t>
            </w:r>
          </w:p>
        </w:tc>
        <w:tc>
          <w:tcPr>
            <w:tcW w:w="195" w:type="pct"/>
            <w:shd w:val="clear" w:color="auto" w:fill="B4C6E7" w:themeFill="accent1" w:themeFillTint="66"/>
            <w:textDirection w:val="btLr"/>
            <w:vAlign w:val="center"/>
          </w:tcPr>
          <w:p w14:paraId="1987CC0D" w14:textId="12B5BDDA"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hyHrpUwbPsr</w:t>
            </w:r>
          </w:p>
        </w:tc>
        <w:tc>
          <w:tcPr>
            <w:tcW w:w="387" w:type="pct"/>
            <w:shd w:val="clear" w:color="auto" w:fill="B4C6E7" w:themeFill="accent1" w:themeFillTint="66"/>
            <w:textDirection w:val="btLr"/>
            <w:vAlign w:val="center"/>
          </w:tcPr>
          <w:p w14:paraId="09ABDFE0" w14:textId="2C31A6A0"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SFD</w:t>
            </w:r>
            <w:r w:rsidRPr="00DF4541">
              <w:rPr>
                <w:b w:val="0"/>
                <w:bCs w:val="0"/>
                <w:color w:val="000000" w:themeColor="text1"/>
                <w:sz w:val="18"/>
                <w:szCs w:val="18"/>
              </w:rPr>
              <w:br/>
              <w:t>(phyHrpUwbSfd-Selector)</w:t>
            </w:r>
          </w:p>
        </w:tc>
        <w:tc>
          <w:tcPr>
            <w:tcW w:w="291" w:type="pct"/>
            <w:shd w:val="clear" w:color="auto" w:fill="B4C6E7" w:themeFill="accent1" w:themeFillTint="66"/>
            <w:textDirection w:val="btLr"/>
            <w:vAlign w:val="center"/>
          </w:tcPr>
          <w:p w14:paraId="221190A8" w14:textId="77777777" w:rsidR="00066D7D" w:rsidRPr="00DF4541" w:rsidRDefault="00066D7D" w:rsidP="00066D7D">
            <w:pPr>
              <w:pStyle w:val="TableHead-Centered"/>
              <w:spacing w:after="0" w:line="180" w:lineRule="exact"/>
              <w:ind w:left="14" w:right="14"/>
              <w:rPr>
                <w:b w:val="0"/>
                <w:bCs w:val="0"/>
                <w:color w:val="000000" w:themeColor="text1"/>
                <w:sz w:val="18"/>
                <w:szCs w:val="18"/>
              </w:rPr>
            </w:pPr>
            <w:r w:rsidRPr="00DF4541">
              <w:rPr>
                <w:b w:val="0"/>
                <w:bCs w:val="0"/>
                <w:color w:val="000000" w:themeColor="text1"/>
                <w:sz w:val="18"/>
                <w:szCs w:val="18"/>
              </w:rPr>
              <w:t xml:space="preserve">STS </w:t>
            </w:r>
          </w:p>
          <w:p w14:paraId="21B83CFD" w14:textId="74294BE7"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segment</w:t>
            </w:r>
            <w:r w:rsidR="00866BE4">
              <w:rPr>
                <w:b w:val="0"/>
                <w:bCs w:val="0"/>
                <w:color w:val="000000" w:themeColor="text1"/>
                <w:sz w:val="18"/>
                <w:szCs w:val="18"/>
              </w:rPr>
              <w:t xml:space="preserve"> </w:t>
            </w:r>
            <w:r w:rsidR="00866BE4" w:rsidRPr="00866BE4">
              <w:rPr>
                <w:b w:val="0"/>
                <w:bCs w:val="0"/>
                <w:color w:val="000000" w:themeColor="text1"/>
                <w:sz w:val="18"/>
                <w:szCs w:val="18"/>
              </w:rPr>
              <w:t>×</w:t>
            </w:r>
            <w:r w:rsidR="00866BE4">
              <w:rPr>
                <w:b w:val="0"/>
                <w:bCs w:val="0"/>
                <w:color w:val="000000" w:themeColor="text1"/>
                <w:sz w:val="18"/>
                <w:szCs w:val="18"/>
              </w:rPr>
              <w:t xml:space="preserve"> </w:t>
            </w:r>
            <w:r w:rsidRPr="00DF4541">
              <w:rPr>
                <w:b w:val="0"/>
                <w:bCs w:val="0"/>
                <w:color w:val="000000" w:themeColor="text1"/>
                <w:sz w:val="18"/>
                <w:szCs w:val="18"/>
              </w:rPr>
              <w:t>symbols)</w:t>
            </w:r>
          </w:p>
        </w:tc>
        <w:tc>
          <w:tcPr>
            <w:tcW w:w="437" w:type="pct"/>
            <w:shd w:val="clear" w:color="auto" w:fill="B4C6E7" w:themeFill="accent1" w:themeFillTint="66"/>
            <w:textDirection w:val="btLr"/>
            <w:vAlign w:val="center"/>
          </w:tcPr>
          <w:p w14:paraId="0CDA1B5B" w14:textId="77777777" w:rsidR="00066D7D" w:rsidRPr="00DF4541" w:rsidRDefault="00066D7D" w:rsidP="00066D7D">
            <w:pPr>
              <w:pStyle w:val="TableHead-Centered"/>
              <w:spacing w:after="0" w:line="180" w:lineRule="exact"/>
              <w:ind w:left="14" w:right="14"/>
              <w:rPr>
                <w:b w:val="0"/>
                <w:bCs w:val="0"/>
                <w:color w:val="000000" w:themeColor="text1"/>
                <w:sz w:val="18"/>
                <w:szCs w:val="18"/>
              </w:rPr>
            </w:pPr>
            <w:r w:rsidRPr="00DF4541">
              <w:rPr>
                <w:b w:val="0"/>
                <w:bCs w:val="0"/>
                <w:color w:val="000000" w:themeColor="text1"/>
                <w:sz w:val="18"/>
                <w:szCs w:val="18"/>
              </w:rPr>
              <w:t>corresponding IEEE802.15.4z</w:t>
            </w:r>
          </w:p>
          <w:p w14:paraId="34087A9F" w14:textId="26582A68"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BPRF Set</w:t>
            </w:r>
          </w:p>
        </w:tc>
        <w:tc>
          <w:tcPr>
            <w:tcW w:w="194" w:type="pct"/>
            <w:shd w:val="clear" w:color="auto" w:fill="B4C6E7" w:themeFill="accent1" w:themeFillTint="66"/>
            <w:textDirection w:val="btLr"/>
            <w:vAlign w:val="center"/>
          </w:tcPr>
          <w:p w14:paraId="4454EEE4" w14:textId="25BA5E30"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hyHrpUwbPsr</w:t>
            </w:r>
          </w:p>
        </w:tc>
        <w:tc>
          <w:tcPr>
            <w:tcW w:w="390" w:type="pct"/>
            <w:shd w:val="clear" w:color="auto" w:fill="B4C6E7" w:themeFill="accent1" w:themeFillTint="66"/>
            <w:textDirection w:val="btLr"/>
            <w:vAlign w:val="center"/>
          </w:tcPr>
          <w:p w14:paraId="24440ABE" w14:textId="77777777" w:rsidR="00066D7D" w:rsidRPr="00DF4541" w:rsidRDefault="00066D7D" w:rsidP="00066D7D">
            <w:pPr>
              <w:pStyle w:val="TableHead-Centered"/>
              <w:spacing w:after="0" w:line="180" w:lineRule="exact"/>
              <w:ind w:left="14" w:right="14"/>
              <w:rPr>
                <w:b w:val="0"/>
                <w:bCs w:val="0"/>
                <w:color w:val="000000" w:themeColor="text1"/>
                <w:sz w:val="18"/>
                <w:szCs w:val="18"/>
              </w:rPr>
            </w:pPr>
            <w:r w:rsidRPr="00DF4541">
              <w:rPr>
                <w:b w:val="0"/>
                <w:bCs w:val="0"/>
                <w:color w:val="000000" w:themeColor="text1"/>
                <w:sz w:val="18"/>
                <w:szCs w:val="18"/>
              </w:rPr>
              <w:t>SFD</w:t>
            </w:r>
          </w:p>
          <w:p w14:paraId="095D8576" w14:textId="431137A7"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hyHrpUwbSfd-Selector)</w:t>
            </w:r>
          </w:p>
        </w:tc>
        <w:tc>
          <w:tcPr>
            <w:tcW w:w="194" w:type="pct"/>
            <w:shd w:val="clear" w:color="auto" w:fill="B4C6E7" w:themeFill="accent1" w:themeFillTint="66"/>
            <w:textDirection w:val="btLr"/>
            <w:vAlign w:val="center"/>
          </w:tcPr>
          <w:p w14:paraId="63D5B12B" w14:textId="2875C85F"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STS</w:t>
            </w:r>
          </w:p>
        </w:tc>
        <w:tc>
          <w:tcPr>
            <w:tcW w:w="486" w:type="pct"/>
            <w:shd w:val="clear" w:color="auto" w:fill="B4C6E7" w:themeFill="accent1" w:themeFillTint="66"/>
            <w:textDirection w:val="btLr"/>
            <w:vAlign w:val="center"/>
          </w:tcPr>
          <w:p w14:paraId="17FAAC65" w14:textId="23624B12"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hyHrpUwbPhr-DataRate</w:t>
            </w:r>
          </w:p>
        </w:tc>
        <w:tc>
          <w:tcPr>
            <w:tcW w:w="291" w:type="pct"/>
            <w:shd w:val="clear" w:color="auto" w:fill="B4C6E7" w:themeFill="accent1" w:themeFillTint="66"/>
            <w:textDirection w:val="btLr"/>
            <w:vAlign w:val="center"/>
          </w:tcPr>
          <w:p w14:paraId="06B45624" w14:textId="5D3604D0"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HR bit rate</w:t>
            </w:r>
          </w:p>
        </w:tc>
        <w:tc>
          <w:tcPr>
            <w:tcW w:w="292" w:type="pct"/>
            <w:shd w:val="clear" w:color="auto" w:fill="B4C6E7" w:themeFill="accent1" w:themeFillTint="66"/>
            <w:textDirection w:val="btLr"/>
            <w:vAlign w:val="center"/>
          </w:tcPr>
          <w:p w14:paraId="4F596670" w14:textId="68617E3D" w:rsidR="00066D7D" w:rsidRPr="00DF4541" w:rsidRDefault="00066D7D" w:rsidP="00066D7D">
            <w:pPr>
              <w:pStyle w:val="TableHead-Centered"/>
              <w:spacing w:before="0" w:after="0" w:line="180" w:lineRule="exact"/>
              <w:ind w:left="14" w:right="14"/>
              <w:rPr>
                <w:b w:val="0"/>
                <w:bCs w:val="0"/>
                <w:color w:val="000000" w:themeColor="text1"/>
                <w:sz w:val="18"/>
                <w:szCs w:val="18"/>
              </w:rPr>
            </w:pPr>
            <w:r w:rsidRPr="00DF4541">
              <w:rPr>
                <w:b w:val="0"/>
                <w:bCs w:val="0"/>
                <w:color w:val="000000" w:themeColor="text1"/>
                <w:sz w:val="18"/>
                <w:szCs w:val="18"/>
              </w:rPr>
              <w:t>PSDU bit rate</w:t>
            </w:r>
          </w:p>
        </w:tc>
      </w:tr>
      <w:tr w:rsidR="00DF4541" w:rsidRPr="003D60F1" w14:paraId="26BC1474" w14:textId="63841BF2" w:rsidTr="00DF4541">
        <w:trPr>
          <w:trHeight w:val="503"/>
        </w:trPr>
        <w:tc>
          <w:tcPr>
            <w:tcW w:w="194" w:type="pct"/>
            <w:vAlign w:val="center"/>
          </w:tcPr>
          <w:p w14:paraId="37EB8466" w14:textId="1F771532" w:rsidR="00DF4541" w:rsidRDefault="00DF4541" w:rsidP="00DF4541">
            <w:pPr>
              <w:pStyle w:val="TableText-SmallCentered"/>
            </w:pPr>
            <w:r w:rsidRPr="00F408E0">
              <w:t>0</w:t>
            </w:r>
          </w:p>
        </w:tc>
        <w:tc>
          <w:tcPr>
            <w:tcW w:w="241" w:type="pct"/>
            <w:vAlign w:val="center"/>
          </w:tcPr>
          <w:p w14:paraId="6143164B" w14:textId="3FC69571" w:rsidR="00DF4541" w:rsidRDefault="00DF4541" w:rsidP="00DF4541">
            <w:pPr>
              <w:pStyle w:val="TableText-SmallCentered"/>
            </w:pPr>
            <w:r w:rsidRPr="00F408E0">
              <w:t>5, 9</w:t>
            </w:r>
          </w:p>
        </w:tc>
        <w:tc>
          <w:tcPr>
            <w:tcW w:w="631" w:type="pct"/>
            <w:vAlign w:val="center"/>
          </w:tcPr>
          <w:p w14:paraId="65BB21E5" w14:textId="6984C6DD" w:rsidR="00DF4541" w:rsidRPr="00961DB5" w:rsidRDefault="00DF4541" w:rsidP="00DF4541">
            <w:pPr>
              <w:pStyle w:val="TableText-SmallCentered"/>
            </w:pPr>
            <w:r>
              <w:t xml:space="preserve">9,10,11,12 Optional: </w:t>
            </w:r>
            <w:r>
              <w:br/>
              <w:t>13-16, 21-24</w:t>
            </w:r>
          </w:p>
        </w:tc>
        <w:tc>
          <w:tcPr>
            <w:tcW w:w="486" w:type="pct"/>
            <w:vAlign w:val="center"/>
          </w:tcPr>
          <w:p w14:paraId="0ADC86CA" w14:textId="6D46516F" w:rsidR="00DF4541" w:rsidRPr="00D432F0" w:rsidRDefault="00DF4541" w:rsidP="00DF4541">
            <w:pPr>
              <w:pStyle w:val="TableText-SmallCentered"/>
            </w:pPr>
            <w:r w:rsidRPr="00DF4541">
              <w:t>M</w:t>
            </w:r>
          </w:p>
        </w:tc>
        <w:tc>
          <w:tcPr>
            <w:tcW w:w="291" w:type="pct"/>
            <w:vAlign w:val="center"/>
          </w:tcPr>
          <w:p w14:paraId="5710488C" w14:textId="5A3B5912" w:rsidR="00DF4541" w:rsidRDefault="00DF4541" w:rsidP="00DF4541">
            <w:pPr>
              <w:pStyle w:val="TableText-SmallCentered"/>
            </w:pPr>
            <w:r w:rsidRPr="00DF4541">
              <w:t>N/A</w:t>
            </w:r>
          </w:p>
        </w:tc>
        <w:tc>
          <w:tcPr>
            <w:tcW w:w="195" w:type="pct"/>
            <w:vAlign w:val="center"/>
          </w:tcPr>
          <w:p w14:paraId="1344D0AE" w14:textId="53382579" w:rsidR="00DF4541" w:rsidRPr="00D432F0" w:rsidRDefault="00DF4541" w:rsidP="00DF4541">
            <w:pPr>
              <w:pStyle w:val="TableText-SmallCentered"/>
            </w:pPr>
            <w:r>
              <w:t>64</w:t>
            </w:r>
          </w:p>
        </w:tc>
        <w:tc>
          <w:tcPr>
            <w:tcW w:w="387" w:type="pct"/>
            <w:vAlign w:val="center"/>
          </w:tcPr>
          <w:p w14:paraId="7BB7673E" w14:textId="77777777" w:rsidR="00DF4541" w:rsidRDefault="00DF4541" w:rsidP="00DF4541">
            <w:pPr>
              <w:pStyle w:val="TableText-SmallCentered"/>
            </w:pPr>
            <w:r>
              <w:t>ternary</w:t>
            </w:r>
          </w:p>
          <w:p w14:paraId="52064FB8" w14:textId="4600BD5E" w:rsidR="00DF4541" w:rsidRPr="00D432F0" w:rsidRDefault="00DF4541" w:rsidP="00DF4541">
            <w:pPr>
              <w:pStyle w:val="TableText-SmallCentered"/>
            </w:pPr>
            <w:r>
              <w:t>(0)</w:t>
            </w:r>
          </w:p>
        </w:tc>
        <w:tc>
          <w:tcPr>
            <w:tcW w:w="291" w:type="pct"/>
            <w:vAlign w:val="center"/>
          </w:tcPr>
          <w:p w14:paraId="572D1BA3" w14:textId="1B9D7EC9" w:rsidR="00DF4541" w:rsidRPr="00D432F0" w:rsidRDefault="00DF4541" w:rsidP="00DF4541">
            <w:pPr>
              <w:pStyle w:val="TableText-SmallCentered"/>
            </w:pPr>
            <w:r w:rsidRPr="00DF4541">
              <w:t>1</w:t>
            </w:r>
            <w:r w:rsidR="00866BE4" w:rsidRPr="00866BE4">
              <w:t>×</w:t>
            </w:r>
            <w:r w:rsidRPr="00DF4541">
              <w:t xml:space="preserve"> 64</w:t>
            </w:r>
          </w:p>
        </w:tc>
        <w:tc>
          <w:tcPr>
            <w:tcW w:w="437" w:type="pct"/>
            <w:vAlign w:val="center"/>
          </w:tcPr>
          <w:p w14:paraId="788A153A" w14:textId="427C8B71" w:rsidR="00DF4541" w:rsidRPr="00DF4541" w:rsidRDefault="00DF4541" w:rsidP="00DF4541">
            <w:pPr>
              <w:pStyle w:val="TableText-SmallCentered"/>
              <w:rPr>
                <w:rStyle w:val="Strong"/>
              </w:rPr>
            </w:pPr>
            <w:r w:rsidRPr="00DF4541">
              <w:rPr>
                <w:rStyle w:val="Strong"/>
              </w:rPr>
              <w:t>BPRF #1</w:t>
            </w:r>
          </w:p>
        </w:tc>
        <w:tc>
          <w:tcPr>
            <w:tcW w:w="194" w:type="pct"/>
            <w:vAlign w:val="center"/>
          </w:tcPr>
          <w:p w14:paraId="645D4A2E" w14:textId="4840FE28" w:rsidR="00DF4541" w:rsidRPr="00D432F0" w:rsidRDefault="00DF4541" w:rsidP="00DF4541">
            <w:pPr>
              <w:pStyle w:val="TableText-SmallCentered"/>
            </w:pPr>
            <w:r>
              <w:t>64</w:t>
            </w:r>
          </w:p>
        </w:tc>
        <w:tc>
          <w:tcPr>
            <w:tcW w:w="390" w:type="pct"/>
            <w:vAlign w:val="center"/>
          </w:tcPr>
          <w:p w14:paraId="5E30EE1A" w14:textId="578873F2" w:rsidR="00DF4541" w:rsidRPr="00D432F0" w:rsidRDefault="00DF4541" w:rsidP="00DF4541">
            <w:pPr>
              <w:pStyle w:val="TableText-SmallCentered"/>
            </w:pPr>
            <w:r>
              <w:t>ternary (0)</w:t>
            </w:r>
          </w:p>
        </w:tc>
        <w:tc>
          <w:tcPr>
            <w:tcW w:w="194" w:type="pct"/>
            <w:vAlign w:val="center"/>
          </w:tcPr>
          <w:p w14:paraId="162B3776" w14:textId="2D2D5473" w:rsidR="00DF4541" w:rsidRPr="00D432F0" w:rsidRDefault="00DF4541" w:rsidP="00DF4541">
            <w:pPr>
              <w:pStyle w:val="TableText-SmallCentered"/>
            </w:pPr>
            <w:r w:rsidRPr="00831953">
              <w:t>no</w:t>
            </w:r>
          </w:p>
        </w:tc>
        <w:tc>
          <w:tcPr>
            <w:tcW w:w="486" w:type="pct"/>
            <w:vAlign w:val="center"/>
          </w:tcPr>
          <w:p w14:paraId="12FB5F72" w14:textId="288FD1CA" w:rsidR="00DF4541" w:rsidRPr="00D432F0" w:rsidRDefault="00DF4541" w:rsidP="00DF4541">
            <w:pPr>
              <w:pStyle w:val="TableText-SmallCentered"/>
            </w:pPr>
            <w:r w:rsidRPr="00831953">
              <w:t>DRBM</w:t>
            </w:r>
            <w:r>
              <w:t>-</w:t>
            </w:r>
            <w:r>
              <w:br/>
            </w:r>
            <w:r w:rsidRPr="00831953">
              <w:t>_LP</w:t>
            </w:r>
          </w:p>
        </w:tc>
        <w:tc>
          <w:tcPr>
            <w:tcW w:w="291" w:type="pct"/>
            <w:vAlign w:val="center"/>
          </w:tcPr>
          <w:p w14:paraId="50894705" w14:textId="080A513B" w:rsidR="00DF4541" w:rsidRPr="00D432F0" w:rsidRDefault="00DF4541" w:rsidP="00DF4541">
            <w:pPr>
              <w:pStyle w:val="TableText-SmallCentered"/>
            </w:pPr>
            <w:r w:rsidRPr="00831953">
              <w:t>0.85 Mbps</w:t>
            </w:r>
          </w:p>
        </w:tc>
        <w:tc>
          <w:tcPr>
            <w:tcW w:w="292" w:type="pct"/>
            <w:vAlign w:val="center"/>
          </w:tcPr>
          <w:p w14:paraId="3D7663E8" w14:textId="0EDAE987" w:rsidR="00DF4541" w:rsidRPr="00D432F0" w:rsidRDefault="00DF4541" w:rsidP="00DF4541">
            <w:pPr>
              <w:pStyle w:val="TableText-SmallCentered"/>
            </w:pPr>
            <w:r w:rsidRPr="00831953">
              <w:t>6.81 Mbps</w:t>
            </w:r>
          </w:p>
        </w:tc>
      </w:tr>
      <w:tr w:rsidR="00DF4541" w:rsidRPr="003D60F1" w14:paraId="3D2D21FA" w14:textId="77777777" w:rsidTr="00DF4541">
        <w:trPr>
          <w:trHeight w:val="357"/>
        </w:trPr>
        <w:tc>
          <w:tcPr>
            <w:tcW w:w="194" w:type="pct"/>
            <w:vAlign w:val="center"/>
          </w:tcPr>
          <w:p w14:paraId="0F792514" w14:textId="405FE8C4" w:rsidR="00DF4541" w:rsidRDefault="00DF4541" w:rsidP="00DF4541">
            <w:pPr>
              <w:pStyle w:val="TableText-SmallCentered"/>
            </w:pPr>
            <w:r w:rsidRPr="00F408E0">
              <w:t>1</w:t>
            </w:r>
          </w:p>
        </w:tc>
        <w:tc>
          <w:tcPr>
            <w:tcW w:w="241" w:type="pct"/>
            <w:vAlign w:val="center"/>
          </w:tcPr>
          <w:p w14:paraId="3590179B" w14:textId="2D86CBD6" w:rsidR="00DF4541" w:rsidRPr="00D432F0" w:rsidRDefault="00DF4541" w:rsidP="00DF4541">
            <w:pPr>
              <w:pStyle w:val="TableText-SmallCentered"/>
            </w:pPr>
            <w:r w:rsidRPr="00F408E0">
              <w:t>5, 9</w:t>
            </w:r>
          </w:p>
        </w:tc>
        <w:tc>
          <w:tcPr>
            <w:tcW w:w="631" w:type="pct"/>
            <w:vAlign w:val="center"/>
          </w:tcPr>
          <w:p w14:paraId="73E656A5" w14:textId="5E95C72C" w:rsidR="00DF4541" w:rsidRPr="00D432F0" w:rsidRDefault="00DF4541" w:rsidP="00DF4541">
            <w:pPr>
              <w:pStyle w:val="TableText-SmallCentered"/>
            </w:pPr>
            <w:r>
              <w:t xml:space="preserve">9,10,11,12 Optional: </w:t>
            </w:r>
            <w:r>
              <w:br/>
              <w:t>13-16, 21-24</w:t>
            </w:r>
          </w:p>
        </w:tc>
        <w:tc>
          <w:tcPr>
            <w:tcW w:w="486" w:type="pct"/>
            <w:vAlign w:val="center"/>
          </w:tcPr>
          <w:p w14:paraId="29541591" w14:textId="77777777" w:rsidR="00DF4541" w:rsidRDefault="00DF4541" w:rsidP="00DF4541">
            <w:pPr>
              <w:pStyle w:val="TableText-SmallCentered"/>
            </w:pPr>
            <w:r>
              <w:t>Device: M</w:t>
            </w:r>
          </w:p>
          <w:p w14:paraId="6696E0C4" w14:textId="19CC2ABA" w:rsidR="00DF4541" w:rsidRPr="00D432F0" w:rsidRDefault="00DF4541" w:rsidP="00DF4541">
            <w:pPr>
              <w:pStyle w:val="TableText-SmallCentered"/>
            </w:pPr>
            <w:r>
              <w:t>Vehicle: O</w:t>
            </w:r>
          </w:p>
        </w:tc>
        <w:tc>
          <w:tcPr>
            <w:tcW w:w="291" w:type="pct"/>
            <w:vAlign w:val="center"/>
          </w:tcPr>
          <w:p w14:paraId="45399D8A" w14:textId="2AE7625B" w:rsidR="00DF4541" w:rsidRPr="00D432F0" w:rsidRDefault="00DF4541" w:rsidP="00DF4541">
            <w:pPr>
              <w:pStyle w:val="TableText-SmallCentered"/>
            </w:pPr>
            <w:r w:rsidRPr="00DF4541">
              <w:t>BPRF #4</w:t>
            </w:r>
          </w:p>
        </w:tc>
        <w:tc>
          <w:tcPr>
            <w:tcW w:w="195" w:type="pct"/>
            <w:vAlign w:val="center"/>
          </w:tcPr>
          <w:p w14:paraId="4E5D84E8" w14:textId="22D66EBF" w:rsidR="00DF4541" w:rsidRPr="00D432F0" w:rsidRDefault="00DF4541" w:rsidP="00DF4541">
            <w:pPr>
              <w:pStyle w:val="TableText-SmallCentered"/>
            </w:pPr>
            <w:r>
              <w:t>64</w:t>
            </w:r>
          </w:p>
        </w:tc>
        <w:tc>
          <w:tcPr>
            <w:tcW w:w="387" w:type="pct"/>
            <w:vAlign w:val="center"/>
          </w:tcPr>
          <w:p w14:paraId="4F4729E6" w14:textId="27C3A9A4" w:rsidR="00DF4541" w:rsidRDefault="00DF4541" w:rsidP="00DF4541">
            <w:pPr>
              <w:pStyle w:val="TableText-SmallCentered"/>
            </w:pPr>
            <w:r>
              <w:t>binary</w:t>
            </w:r>
          </w:p>
          <w:p w14:paraId="74C0A6F3" w14:textId="47961812" w:rsidR="00DF4541" w:rsidRPr="00D432F0" w:rsidRDefault="00DF4541" w:rsidP="00DF4541">
            <w:pPr>
              <w:pStyle w:val="TableText-SmallCentered"/>
            </w:pPr>
            <w:r>
              <w:t>(2)</w:t>
            </w:r>
          </w:p>
        </w:tc>
        <w:tc>
          <w:tcPr>
            <w:tcW w:w="291" w:type="pct"/>
            <w:vAlign w:val="center"/>
          </w:tcPr>
          <w:p w14:paraId="1DD19CFC" w14:textId="67A59502" w:rsidR="00DF4541" w:rsidRPr="00D432F0" w:rsidRDefault="00DF4541" w:rsidP="00DF4541">
            <w:pPr>
              <w:pStyle w:val="TableText-SmallCentered"/>
            </w:pPr>
            <w:r w:rsidRPr="00DF4541">
              <w:t>1</w:t>
            </w:r>
            <w:r w:rsidR="00866BE4" w:rsidRPr="00866BE4">
              <w:t>×</w:t>
            </w:r>
            <w:r w:rsidRPr="00DF4541">
              <w:t xml:space="preserve"> 64</w:t>
            </w:r>
          </w:p>
        </w:tc>
        <w:tc>
          <w:tcPr>
            <w:tcW w:w="437" w:type="pct"/>
            <w:vAlign w:val="center"/>
          </w:tcPr>
          <w:p w14:paraId="0D8027D2" w14:textId="13AB9E74" w:rsidR="00DF4541" w:rsidRPr="00DF4541" w:rsidRDefault="00DF4541" w:rsidP="00DF4541">
            <w:pPr>
              <w:pStyle w:val="TableText-SmallCentered"/>
              <w:rPr>
                <w:rStyle w:val="Strong"/>
              </w:rPr>
            </w:pPr>
            <w:r w:rsidRPr="00DF4541">
              <w:rPr>
                <w:rStyle w:val="Strong"/>
              </w:rPr>
              <w:t>BPRF #2</w:t>
            </w:r>
          </w:p>
        </w:tc>
        <w:tc>
          <w:tcPr>
            <w:tcW w:w="194" w:type="pct"/>
            <w:vAlign w:val="center"/>
          </w:tcPr>
          <w:p w14:paraId="08846694" w14:textId="51F85B60" w:rsidR="00DF4541" w:rsidRPr="00D432F0" w:rsidRDefault="00DF4541" w:rsidP="00DF4541">
            <w:pPr>
              <w:pStyle w:val="TableText-SmallCentered"/>
            </w:pPr>
            <w:r>
              <w:t>64</w:t>
            </w:r>
          </w:p>
        </w:tc>
        <w:tc>
          <w:tcPr>
            <w:tcW w:w="390" w:type="pct"/>
            <w:vAlign w:val="center"/>
          </w:tcPr>
          <w:p w14:paraId="5A5FF396" w14:textId="0AA34E6D" w:rsidR="00DF4541" w:rsidRPr="00D432F0" w:rsidRDefault="00DF4541" w:rsidP="00DF4541">
            <w:pPr>
              <w:pStyle w:val="TableText-SmallCentered"/>
            </w:pPr>
            <w:r>
              <w:t>binary (2)</w:t>
            </w:r>
          </w:p>
        </w:tc>
        <w:tc>
          <w:tcPr>
            <w:tcW w:w="194" w:type="pct"/>
            <w:vAlign w:val="center"/>
          </w:tcPr>
          <w:p w14:paraId="2E10A7B2" w14:textId="1F0BD026" w:rsidR="00DF4541" w:rsidRPr="00D432F0" w:rsidRDefault="00DF4541" w:rsidP="00DF4541">
            <w:pPr>
              <w:pStyle w:val="TableText-SmallCentered"/>
            </w:pPr>
            <w:r>
              <w:t>no</w:t>
            </w:r>
          </w:p>
        </w:tc>
        <w:tc>
          <w:tcPr>
            <w:tcW w:w="486" w:type="pct"/>
            <w:vAlign w:val="center"/>
          </w:tcPr>
          <w:p w14:paraId="4FFE2836" w14:textId="058F4FAE" w:rsidR="00DF4541" w:rsidRPr="00D432F0" w:rsidRDefault="00DF4541" w:rsidP="00DF4541">
            <w:pPr>
              <w:pStyle w:val="TableText-SmallCentered"/>
            </w:pPr>
            <w:r w:rsidRPr="00831953">
              <w:t>DRBM</w:t>
            </w:r>
            <w:r>
              <w:t>-</w:t>
            </w:r>
            <w:r>
              <w:br/>
            </w:r>
            <w:r w:rsidRPr="00831953">
              <w:t>_LP</w:t>
            </w:r>
          </w:p>
        </w:tc>
        <w:tc>
          <w:tcPr>
            <w:tcW w:w="291" w:type="pct"/>
            <w:vAlign w:val="center"/>
          </w:tcPr>
          <w:p w14:paraId="64598392" w14:textId="26DA49C8" w:rsidR="00DF4541" w:rsidRPr="00D432F0" w:rsidRDefault="00DF4541" w:rsidP="00DF4541">
            <w:pPr>
              <w:pStyle w:val="TableText-SmallCentered"/>
            </w:pPr>
            <w:r w:rsidRPr="00831953">
              <w:t>0.85 Mbps</w:t>
            </w:r>
          </w:p>
        </w:tc>
        <w:tc>
          <w:tcPr>
            <w:tcW w:w="292" w:type="pct"/>
            <w:vAlign w:val="center"/>
          </w:tcPr>
          <w:p w14:paraId="59195DB7" w14:textId="6C28F164" w:rsidR="00DF4541" w:rsidRPr="00D432F0" w:rsidRDefault="00DF4541" w:rsidP="00DF4541">
            <w:pPr>
              <w:pStyle w:val="TableText-SmallCentered"/>
            </w:pPr>
            <w:r w:rsidRPr="00831953">
              <w:t>6.81 Mbps</w:t>
            </w:r>
          </w:p>
        </w:tc>
      </w:tr>
    </w:tbl>
    <w:p w14:paraId="47E86C36" w14:textId="23896FE2" w:rsidR="00066D7D" w:rsidRDefault="005A0778" w:rsidP="00E00FC9">
      <w:pPr>
        <w:pStyle w:val="Heading3"/>
        <w:ind w:left="720"/>
      </w:pPr>
      <w:bookmarkStart w:id="3509" w:name="_Ref64739880"/>
      <w:bookmarkStart w:id="3510" w:name="_Toc64812222"/>
      <w:bookmarkStart w:id="3511" w:name="_Toc112706343"/>
      <w:bookmarkStart w:id="3512" w:name="_Toc118219717"/>
      <w:bookmarkStart w:id="3513" w:name="_Toc118222828"/>
      <w:r>
        <w:t>BPRF</w:t>
      </w:r>
      <w:r w:rsidR="00066D7D">
        <w:t xml:space="preserve"> SYNC</w:t>
      </w:r>
      <w:bookmarkEnd w:id="3509"/>
      <w:bookmarkEnd w:id="3510"/>
      <w:bookmarkEnd w:id="3511"/>
      <w:bookmarkEnd w:id="3512"/>
      <w:bookmarkEnd w:id="3513"/>
    </w:p>
    <w:p w14:paraId="3A8C3C4B" w14:textId="22E779F1" w:rsidR="00066D7D" w:rsidRDefault="00066D7D" w:rsidP="00066D7D">
      <w:r>
        <w:t xml:space="preserve">SYNC is used to aid receiver algorithms related to AGC settling, timing acquisition, coarse and fine frequency recovery, packet and frame synchronization. </w:t>
      </w:r>
      <w:r w:rsidR="0006587B">
        <w:fldChar w:fldCharType="begin"/>
      </w:r>
      <w:r w:rsidR="0006587B">
        <w:instrText xml:space="preserve"> REF _Ref65941872 \n \h </w:instrText>
      </w:r>
      <w:r w:rsidR="0006587B">
        <w:fldChar w:fldCharType="separate"/>
      </w:r>
      <w:r w:rsidR="00D81990">
        <w:t>[31]</w:t>
      </w:r>
      <w:r w:rsidR="0006587B">
        <w:fldChar w:fldCharType="end"/>
      </w:r>
      <w:r>
        <w:t xml:space="preserve"> defines four mandatory preamble lengths for SYNC: a default preamble, a short preamble, a medium preamble, and a long preamble. The length of default preamble is 64 symbols, short preamble is 16 symbols, medium preamble is 1024 symbols, and long preamble is 4096 symbols. The PHY as specified in this specification shall support 64 symbols short preamble. </w:t>
      </w:r>
    </w:p>
    <w:p w14:paraId="30F1D992" w14:textId="5141256B" w:rsidR="00066D7D" w:rsidRDefault="00066D7D" w:rsidP="00066D7D">
      <w:r>
        <w:t>ERDEV in this specification, shall support ternary code with length 127, even though, ternary code with length 127 is optional in</w:t>
      </w:r>
      <w:r w:rsidR="0006587B">
        <w:t xml:space="preserve"> </w:t>
      </w:r>
      <w:r w:rsidR="0006587B">
        <w:fldChar w:fldCharType="begin"/>
      </w:r>
      <w:r w:rsidR="0006587B">
        <w:instrText xml:space="preserve"> REF _Ref65941872 \n \h </w:instrText>
      </w:r>
      <w:r w:rsidR="0006587B">
        <w:fldChar w:fldCharType="separate"/>
      </w:r>
      <w:r w:rsidR="00D81990">
        <w:t>[31]</w:t>
      </w:r>
      <w:r w:rsidR="0006587B">
        <w:fldChar w:fldCharType="end"/>
      </w:r>
      <w:r>
        <w:t xml:space="preserve">. Each preamble code is a sequence of code symbols drawn from a ternary alphabet {–1,0,1} and is selected for use because of their perfect periodic autocorrelation properties. </w:t>
      </w:r>
    </w:p>
    <w:p w14:paraId="2D94ED41" w14:textId="5F159694" w:rsidR="003E1896" w:rsidRDefault="00066D7D" w:rsidP="00066D7D">
      <w:r>
        <w:t xml:space="preserve">In this specification, the ERDEV shall operate on channels 5 and 9, and hence the support for the four length-127 ternary code sequences </w:t>
      </w:r>
      <w:r w:rsidR="003E1896">
        <w:t xml:space="preserve">shown in </w:t>
      </w:r>
      <w:r w:rsidR="003E1896" w:rsidRPr="00CF08F4">
        <w:rPr>
          <w:rStyle w:val="CrossRef"/>
        </w:rPr>
        <w:fldChar w:fldCharType="begin"/>
      </w:r>
      <w:r w:rsidR="003E1896" w:rsidRPr="00CF08F4">
        <w:rPr>
          <w:rStyle w:val="CrossRef"/>
        </w:rPr>
        <w:instrText xml:space="preserve"> REF _Ref64723398 \h </w:instrText>
      </w:r>
      <w:r w:rsidR="003E1896" w:rsidRPr="00CF08F4">
        <w:rPr>
          <w:rStyle w:val="CrossRef"/>
        </w:rPr>
      </w:r>
      <w:r w:rsidR="003E1896" w:rsidRPr="00CF08F4">
        <w:rPr>
          <w:rStyle w:val="CrossRef"/>
        </w:rPr>
        <w:fldChar w:fldCharType="separate"/>
      </w:r>
      <w:r w:rsidR="00D81990">
        <w:t xml:space="preserve">Table </w:t>
      </w:r>
      <w:r w:rsidR="00D81990">
        <w:rPr>
          <w:noProof/>
        </w:rPr>
        <w:t>21</w:t>
      </w:r>
      <w:r w:rsidR="00D81990">
        <w:noBreakHyphen/>
      </w:r>
      <w:r w:rsidR="00D81990">
        <w:rPr>
          <w:noProof/>
        </w:rPr>
        <w:t>2</w:t>
      </w:r>
      <w:r w:rsidR="003E1896" w:rsidRPr="00CF08F4">
        <w:rPr>
          <w:rStyle w:val="CrossRef"/>
        </w:rPr>
        <w:fldChar w:fldCharType="end"/>
      </w:r>
      <w:r w:rsidR="003E1896">
        <w:t xml:space="preserve"> </w:t>
      </w:r>
      <w:r>
        <w:t>are mandatory, though they are optional in</w:t>
      </w:r>
      <w:r w:rsidR="0006587B">
        <w:t xml:space="preserve"> </w:t>
      </w:r>
      <w:r w:rsidR="0006587B">
        <w:fldChar w:fldCharType="begin"/>
      </w:r>
      <w:r w:rsidR="0006587B">
        <w:instrText xml:space="preserve"> REF _Ref65941872 \n \h </w:instrText>
      </w:r>
      <w:r w:rsidR="0006587B">
        <w:fldChar w:fldCharType="separate"/>
      </w:r>
      <w:r w:rsidR="00D81990">
        <w:t>[31]</w:t>
      </w:r>
      <w:r w:rsidR="0006587B">
        <w:fldChar w:fldCharType="end"/>
      </w:r>
      <w:r w:rsidR="003E1896">
        <w:t>.</w:t>
      </w:r>
    </w:p>
    <w:p w14:paraId="344D6D76" w14:textId="10FC39FD" w:rsidR="003E1896" w:rsidRDefault="003E1896" w:rsidP="00A57A1A">
      <w:pPr>
        <w:pStyle w:val="CaptionTable"/>
      </w:pPr>
      <w:bookmarkStart w:id="3514" w:name="_Ref64723398"/>
      <w:bookmarkStart w:id="3515" w:name="_Toc118223218"/>
      <w:r>
        <w:t xml:space="preserve">Table </w:t>
      </w:r>
      <w:fldSimple w:instr=" STYLEREF 1 \s ">
        <w:r w:rsidR="00D81990">
          <w:rPr>
            <w:noProof/>
          </w:rPr>
          <w:t>21</w:t>
        </w:r>
      </w:fldSimple>
      <w:r w:rsidR="00183237">
        <w:noBreakHyphen/>
      </w:r>
      <w:fldSimple w:instr=" SEQ Table \* ARABIC \s 1 ">
        <w:r w:rsidR="00D81990">
          <w:rPr>
            <w:noProof/>
          </w:rPr>
          <w:t>2</w:t>
        </w:r>
      </w:fldSimple>
      <w:bookmarkEnd w:id="3514"/>
      <w:r>
        <w:t xml:space="preserve">: </w:t>
      </w:r>
      <w:r w:rsidRPr="005E5850">
        <w:t>The Mandatory Length-127 Ternary Code Sequences</w:t>
      </w:r>
      <w:r>
        <w:t>.</w:t>
      </w:r>
      <w:bookmarkEnd w:id="3515"/>
    </w:p>
    <w:tbl>
      <w:tblPr>
        <w:tblW w:w="49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41"/>
        <w:gridCol w:w="6201"/>
        <w:gridCol w:w="1707"/>
      </w:tblGrid>
      <w:tr w:rsidR="003E1896" w:rsidRPr="003D60F1" w14:paraId="722C558B" w14:textId="77777777" w:rsidTr="003E1896">
        <w:trPr>
          <w:trHeight w:val="386"/>
          <w:tblHeader/>
        </w:trPr>
        <w:tc>
          <w:tcPr>
            <w:tcW w:w="725" w:type="pct"/>
            <w:shd w:val="clear" w:color="auto" w:fill="1774CD"/>
          </w:tcPr>
          <w:p w14:paraId="0024B24A" w14:textId="46CCE91F" w:rsidR="003E1896" w:rsidRPr="003D60F1" w:rsidRDefault="003E1896" w:rsidP="003E1896">
            <w:pPr>
              <w:pStyle w:val="TableHead"/>
            </w:pPr>
            <w:r w:rsidRPr="007B1FD2">
              <w:t>Code index</w:t>
            </w:r>
          </w:p>
        </w:tc>
        <w:tc>
          <w:tcPr>
            <w:tcW w:w="3352" w:type="pct"/>
            <w:shd w:val="clear" w:color="auto" w:fill="1774CD"/>
          </w:tcPr>
          <w:p w14:paraId="7A205FAF" w14:textId="41E56BD2" w:rsidR="003E1896" w:rsidRPr="003F0D97" w:rsidRDefault="003E1896" w:rsidP="003E1896">
            <w:pPr>
              <w:pStyle w:val="TableHead"/>
            </w:pPr>
            <w:r w:rsidRPr="007B1FD2">
              <w:t xml:space="preserve">Ternary Code Sequence </w:t>
            </w:r>
          </w:p>
        </w:tc>
        <w:tc>
          <w:tcPr>
            <w:tcW w:w="923" w:type="pct"/>
            <w:shd w:val="clear" w:color="auto" w:fill="1774CD"/>
          </w:tcPr>
          <w:p w14:paraId="4703A70C" w14:textId="006C112E" w:rsidR="003E1896" w:rsidRPr="00517F82" w:rsidRDefault="003E1896" w:rsidP="003E1896">
            <w:pPr>
              <w:pStyle w:val="TableHead"/>
            </w:pPr>
            <w:r w:rsidRPr="007B1FD2">
              <w:t>UWB channels</w:t>
            </w:r>
          </w:p>
        </w:tc>
      </w:tr>
      <w:tr w:rsidR="003E1896" w:rsidRPr="003D60F1" w14:paraId="26D9BDCB" w14:textId="77777777" w:rsidTr="003E1896">
        <w:trPr>
          <w:trHeight w:val="588"/>
        </w:trPr>
        <w:tc>
          <w:tcPr>
            <w:tcW w:w="725" w:type="pct"/>
          </w:tcPr>
          <w:p w14:paraId="29DA9BB3" w14:textId="51CFC02F" w:rsidR="003E1896" w:rsidRPr="003E1896" w:rsidRDefault="003E1896" w:rsidP="003E1896">
            <w:pPr>
              <w:pStyle w:val="TableText-Small"/>
              <w:rPr>
                <w:rStyle w:val="Strong"/>
              </w:rPr>
            </w:pPr>
            <w:r w:rsidRPr="003E1896">
              <w:rPr>
                <w:rStyle w:val="Strong"/>
              </w:rPr>
              <w:t>9</w:t>
            </w:r>
          </w:p>
        </w:tc>
        <w:tc>
          <w:tcPr>
            <w:tcW w:w="3352" w:type="pct"/>
          </w:tcPr>
          <w:p w14:paraId="40CDD55B" w14:textId="42B7CFD3" w:rsidR="003E1896" w:rsidRPr="00961DB5" w:rsidRDefault="003E1896" w:rsidP="003E1896">
            <w:pPr>
              <w:pStyle w:val="TableText-Small"/>
            </w:pPr>
            <w:r w:rsidRPr="00941360">
              <w:t>+00+000-0--00--+0+0+00-+-++0+0000++-000+00-00--0-+0+0--0-+++0++000+-0+00-0++-0+++00-+00+0+0-0++-+--+000000+00000-+0000-0-000--+</w:t>
            </w:r>
          </w:p>
        </w:tc>
        <w:tc>
          <w:tcPr>
            <w:tcW w:w="923" w:type="pct"/>
          </w:tcPr>
          <w:p w14:paraId="337EE9BD" w14:textId="1CEDDEEB" w:rsidR="003E1896" w:rsidRDefault="003E1896" w:rsidP="003E1896">
            <w:pPr>
              <w:pStyle w:val="TableText-SmallCentered"/>
            </w:pPr>
            <w:r w:rsidRPr="00941360">
              <w:t>5,9</w:t>
            </w:r>
          </w:p>
        </w:tc>
      </w:tr>
      <w:tr w:rsidR="003E1896" w:rsidRPr="003D60F1" w14:paraId="4ECE2C1C" w14:textId="77777777" w:rsidTr="003E1896">
        <w:trPr>
          <w:trHeight w:val="588"/>
        </w:trPr>
        <w:tc>
          <w:tcPr>
            <w:tcW w:w="725" w:type="pct"/>
          </w:tcPr>
          <w:p w14:paraId="0A52EF30" w14:textId="126453AF" w:rsidR="003E1896" w:rsidRPr="003E1896" w:rsidRDefault="003E1896" w:rsidP="003E1896">
            <w:pPr>
              <w:pStyle w:val="TableText-Small"/>
              <w:rPr>
                <w:rStyle w:val="Strong"/>
              </w:rPr>
            </w:pPr>
            <w:r w:rsidRPr="003E1896">
              <w:rPr>
                <w:rStyle w:val="Strong"/>
              </w:rPr>
              <w:t>10</w:t>
            </w:r>
          </w:p>
        </w:tc>
        <w:tc>
          <w:tcPr>
            <w:tcW w:w="3352" w:type="pct"/>
          </w:tcPr>
          <w:p w14:paraId="0D33EDC7" w14:textId="2D1F9766" w:rsidR="003E1896" w:rsidRPr="00961DB5" w:rsidRDefault="003E1896" w:rsidP="003E1896">
            <w:pPr>
              <w:pStyle w:val="TableText-Small"/>
            </w:pPr>
            <w:r w:rsidRPr="00941360">
              <w:t>++00+0-+00+00+000000-000-00--000-0+-+0-0+-0-+00000+-00++0-0+00--+00++-+0+-0+0000-0-0-0-++-+0+00+0+000-+0+++000----+++0000+++0--</w:t>
            </w:r>
          </w:p>
        </w:tc>
        <w:tc>
          <w:tcPr>
            <w:tcW w:w="923" w:type="pct"/>
          </w:tcPr>
          <w:p w14:paraId="1C359628" w14:textId="07917056" w:rsidR="003E1896" w:rsidRDefault="003E1896" w:rsidP="003E1896">
            <w:pPr>
              <w:pStyle w:val="TableText-SmallCentered"/>
            </w:pPr>
            <w:r w:rsidRPr="00941360">
              <w:t>5,9</w:t>
            </w:r>
          </w:p>
        </w:tc>
      </w:tr>
      <w:tr w:rsidR="003E1896" w:rsidRPr="003D60F1" w14:paraId="2C1647CC" w14:textId="77777777" w:rsidTr="003E1896">
        <w:trPr>
          <w:trHeight w:val="588"/>
        </w:trPr>
        <w:tc>
          <w:tcPr>
            <w:tcW w:w="725" w:type="pct"/>
          </w:tcPr>
          <w:p w14:paraId="567F151F" w14:textId="2236BFE5" w:rsidR="003E1896" w:rsidRPr="003E1896" w:rsidRDefault="003E1896" w:rsidP="003E1896">
            <w:pPr>
              <w:pStyle w:val="TableText-Small"/>
              <w:rPr>
                <w:rStyle w:val="Strong"/>
              </w:rPr>
            </w:pPr>
            <w:r w:rsidRPr="003E1896">
              <w:rPr>
                <w:rStyle w:val="Strong"/>
              </w:rPr>
              <w:t>11</w:t>
            </w:r>
          </w:p>
        </w:tc>
        <w:tc>
          <w:tcPr>
            <w:tcW w:w="3352" w:type="pct"/>
          </w:tcPr>
          <w:p w14:paraId="73DB7118" w14:textId="41D43A22" w:rsidR="003E1896" w:rsidRPr="00961DB5" w:rsidRDefault="003E1896" w:rsidP="003E1896">
            <w:pPr>
              <w:pStyle w:val="TableText-Small"/>
            </w:pPr>
            <w:r w:rsidRPr="00941360">
              <w:t>-+-0000+00--00000-0+0+0+-0+00+00+0-00-+++00+000-+0+0-0000+++++-+0+--0+-0++--0-000+0-+00+0+----000-000000-+00+-0++000++-00++-0-0</w:t>
            </w:r>
          </w:p>
        </w:tc>
        <w:tc>
          <w:tcPr>
            <w:tcW w:w="923" w:type="pct"/>
          </w:tcPr>
          <w:p w14:paraId="448E8F25" w14:textId="401DD048" w:rsidR="003E1896" w:rsidRDefault="003E1896" w:rsidP="003E1896">
            <w:pPr>
              <w:pStyle w:val="TableText-SmallCentered"/>
            </w:pPr>
            <w:r w:rsidRPr="00941360">
              <w:t>5,9</w:t>
            </w:r>
          </w:p>
        </w:tc>
      </w:tr>
      <w:tr w:rsidR="003E1896" w:rsidRPr="003D60F1" w14:paraId="16385A15" w14:textId="77777777" w:rsidTr="003E1896">
        <w:trPr>
          <w:trHeight w:val="588"/>
        </w:trPr>
        <w:tc>
          <w:tcPr>
            <w:tcW w:w="725" w:type="pct"/>
          </w:tcPr>
          <w:p w14:paraId="6DCD3047" w14:textId="7F218D3C" w:rsidR="003E1896" w:rsidRPr="003E1896" w:rsidRDefault="003E1896" w:rsidP="003E1896">
            <w:pPr>
              <w:pStyle w:val="TableText-Small"/>
              <w:rPr>
                <w:rStyle w:val="Strong"/>
              </w:rPr>
            </w:pPr>
            <w:r w:rsidRPr="003E1896">
              <w:rPr>
                <w:rStyle w:val="Strong"/>
              </w:rPr>
              <w:t>12</w:t>
            </w:r>
          </w:p>
        </w:tc>
        <w:tc>
          <w:tcPr>
            <w:tcW w:w="3352" w:type="pct"/>
          </w:tcPr>
          <w:p w14:paraId="75584878" w14:textId="00BB7AE7" w:rsidR="003E1896" w:rsidRPr="00961DB5" w:rsidRDefault="003E1896" w:rsidP="003E1896">
            <w:pPr>
              <w:pStyle w:val="TableText-Small"/>
            </w:pPr>
            <w:r w:rsidRPr="00941360">
              <w:t>-+0++000000-0+0-+0---+-++00-+0++0+0+0+000-00-00-+00+-++000-+-0-++0-0++++0-00-0++00+0+00++-00+000+-000-0--+0000-0000--0+00000+--</w:t>
            </w:r>
          </w:p>
        </w:tc>
        <w:tc>
          <w:tcPr>
            <w:tcW w:w="923" w:type="pct"/>
          </w:tcPr>
          <w:p w14:paraId="56E1243F" w14:textId="0593F47A" w:rsidR="003E1896" w:rsidRDefault="003E1896" w:rsidP="003E1896">
            <w:pPr>
              <w:pStyle w:val="TableText-SmallCentered"/>
            </w:pPr>
            <w:r w:rsidRPr="00941360">
              <w:t xml:space="preserve">5,9 </w:t>
            </w:r>
          </w:p>
        </w:tc>
      </w:tr>
    </w:tbl>
    <w:p w14:paraId="67B7009E" w14:textId="77777777" w:rsidR="003E1896" w:rsidRDefault="003E1896" w:rsidP="003E1896">
      <w:pPr>
        <w:pStyle w:val="Normal-SpaceAboveExtra"/>
      </w:pPr>
      <w:r>
        <w:t>The Code index 9, 10, 11, 12 shall be supported.</w:t>
      </w:r>
    </w:p>
    <w:p w14:paraId="729F9BFD" w14:textId="2D2ACAE0" w:rsidR="003E1896" w:rsidRDefault="003E1896" w:rsidP="003E1896">
      <w:r>
        <w:lastRenderedPageBreak/>
        <w:t>Support for code indexes 13-16 and 21-24 ternary code sequences as specified in</w:t>
      </w:r>
      <w:r w:rsidR="00321F40">
        <w:t xml:space="preserve"> </w:t>
      </w:r>
      <w:r w:rsidR="00321F40">
        <w:fldChar w:fldCharType="begin"/>
      </w:r>
      <w:r w:rsidR="00321F40">
        <w:instrText xml:space="preserve"> REF _Ref65941872 \n \h </w:instrText>
      </w:r>
      <w:r w:rsidR="00321F40">
        <w:fldChar w:fldCharType="separate"/>
      </w:r>
      <w:r w:rsidR="00D81990">
        <w:t>[31]</w:t>
      </w:r>
      <w:r w:rsidR="00321F40">
        <w:fldChar w:fldCharType="end"/>
      </w:r>
      <w:r w:rsidR="00CD599B">
        <w:t xml:space="preserve"> </w:t>
      </w:r>
      <w:r>
        <w:t>is optional in this specification.</w:t>
      </w:r>
    </w:p>
    <w:p w14:paraId="70303D02" w14:textId="77777777" w:rsidR="003E1896" w:rsidRDefault="003E1896" w:rsidP="003E1896"/>
    <w:p w14:paraId="05A15890" w14:textId="0FC3D2A1" w:rsidR="003E1896" w:rsidRDefault="005A0778" w:rsidP="00E00FC9">
      <w:pPr>
        <w:pStyle w:val="Heading3"/>
        <w:ind w:left="720"/>
      </w:pPr>
      <w:bookmarkStart w:id="3516" w:name="_Toc64812223"/>
      <w:bookmarkStart w:id="3517" w:name="_Toc112706344"/>
      <w:bookmarkStart w:id="3518" w:name="_Toc118219718"/>
      <w:bookmarkStart w:id="3519" w:name="_Toc118222829"/>
      <w:r>
        <w:t xml:space="preserve">BPRF </w:t>
      </w:r>
      <w:r w:rsidR="003E1896">
        <w:t>SFD</w:t>
      </w:r>
      <w:bookmarkEnd w:id="3516"/>
      <w:bookmarkEnd w:id="3517"/>
      <w:bookmarkEnd w:id="3518"/>
      <w:bookmarkEnd w:id="3519"/>
    </w:p>
    <w:p w14:paraId="19CF2FE8" w14:textId="77777777" w:rsidR="003E1896" w:rsidRDefault="003E1896" w:rsidP="003E1896">
      <w:r>
        <w:t>SFD is added to the UWB frame to establish frame timing at the receiver. Only length 8 SFD is used in this specification:</w:t>
      </w:r>
    </w:p>
    <w:p w14:paraId="3C6D9579" w14:textId="15A21068" w:rsidR="003E1896" w:rsidRDefault="003E1896" w:rsidP="003E1896">
      <w:r>
        <w:t>The short ternary SFD shall be [0 +1 0 –1 +1 0 0 –1] spread by the preamble symbol Si, where the leftmost bit shall be transmitted first in time. This is as specified in</w:t>
      </w:r>
      <w:r w:rsidR="00321F40">
        <w:t xml:space="preserve"> </w:t>
      </w:r>
      <w:r w:rsidR="00321F40">
        <w:fldChar w:fldCharType="begin"/>
      </w:r>
      <w:r w:rsidR="00321F40">
        <w:instrText xml:space="preserve"> REF _Ref65941872 \n \h </w:instrText>
      </w:r>
      <w:r w:rsidR="00321F40">
        <w:fldChar w:fldCharType="separate"/>
      </w:r>
      <w:r w:rsidR="00D81990">
        <w:t>[31]</w:t>
      </w:r>
      <w:r w:rsidR="00321F40">
        <w:fldChar w:fldCharType="end"/>
      </w:r>
      <w:r>
        <w:t xml:space="preserve">. To improve performance, the binary sequence: [ -1 -1 -1 +1 -1 -1 +1 -1] should be supported per </w:t>
      </w:r>
      <w:r w:rsidR="00400125">
        <w:fldChar w:fldCharType="begin"/>
      </w:r>
      <w:r w:rsidR="00400125">
        <w:instrText xml:space="preserve"> REF _Ref65365800 \r \h </w:instrText>
      </w:r>
      <w:r w:rsidR="00400125">
        <w:fldChar w:fldCharType="separate"/>
      </w:r>
      <w:r w:rsidR="00D81990">
        <w:t>[33]</w:t>
      </w:r>
      <w:r w:rsidR="00400125">
        <w:fldChar w:fldCharType="end"/>
      </w:r>
      <w:r>
        <w:t xml:space="preserve">. </w:t>
      </w:r>
    </w:p>
    <w:p w14:paraId="530C13A7" w14:textId="798B9295" w:rsidR="003E1896" w:rsidRDefault="003E1896" w:rsidP="00E00FC9">
      <w:pPr>
        <w:pStyle w:val="Heading3"/>
        <w:ind w:left="720"/>
      </w:pPr>
      <w:bookmarkStart w:id="3520" w:name="_Toc64812224"/>
      <w:bookmarkStart w:id="3521" w:name="_Toc112706345"/>
      <w:bookmarkStart w:id="3522" w:name="_Toc118219719"/>
      <w:bookmarkStart w:id="3523" w:name="_Toc118222830"/>
      <w:r>
        <w:t>Scrambled Timestamp Sequence (STS)</w:t>
      </w:r>
      <w:bookmarkEnd w:id="3520"/>
      <w:bookmarkEnd w:id="3521"/>
      <w:bookmarkEnd w:id="3522"/>
      <w:bookmarkEnd w:id="3523"/>
    </w:p>
    <w:p w14:paraId="115ADF90" w14:textId="326F33D7" w:rsidR="003E1896" w:rsidRDefault="003E1896" w:rsidP="003E1896">
      <w:r>
        <w:t xml:space="preserve">UWB PHY supports Secure Ranging mechanisms to prevent different forms of attacks carried out by a “rogue” device injecting signal energies with the objective of making ranging receivers misread the distance between associated ranging peers. Scrambled Timestamp Sequence (STS) provides an AES-generated ranging waveform to protect against range measurement spoofing. DRBG based STS is resilient to various types of </w:t>
      </w:r>
      <w:r w:rsidR="005A0778">
        <w:t xml:space="preserve">distance manipulation </w:t>
      </w:r>
      <w:r>
        <w:t xml:space="preserve">attacks like Brute force attack, Cicada attack, preamble injection attack and preamble EDLC. Details on how STS sequence is generated is specified in </w:t>
      </w:r>
      <w:r w:rsidR="00400125">
        <w:fldChar w:fldCharType="begin"/>
      </w:r>
      <w:r w:rsidR="00400125">
        <w:instrText xml:space="preserve"> REF _Ref65365800 \r \h </w:instrText>
      </w:r>
      <w:r w:rsidR="00400125">
        <w:fldChar w:fldCharType="separate"/>
      </w:r>
      <w:r w:rsidR="00D81990">
        <w:t>[33]</w:t>
      </w:r>
      <w:r w:rsidR="00400125">
        <w:fldChar w:fldCharType="end"/>
      </w:r>
      <w:r>
        <w:t xml:space="preserve">. The number of bits used for STS is specified in </w:t>
      </w:r>
      <w:r w:rsidR="008F192D" w:rsidRPr="00CF08F4">
        <w:rPr>
          <w:rStyle w:val="CrossRef"/>
        </w:rPr>
        <w:fldChar w:fldCharType="begin"/>
      </w:r>
      <w:r w:rsidR="008F192D" w:rsidRPr="00CF08F4">
        <w:rPr>
          <w:rStyle w:val="CrossRef"/>
        </w:rPr>
        <w:instrText xml:space="preserve"> REF _Ref64723812 \h </w:instrText>
      </w:r>
      <w:r w:rsidR="008F192D" w:rsidRPr="00CF08F4">
        <w:rPr>
          <w:rStyle w:val="CrossRef"/>
        </w:rPr>
      </w:r>
      <w:r w:rsidR="008F192D" w:rsidRPr="00CF08F4">
        <w:rPr>
          <w:rStyle w:val="CrossRef"/>
        </w:rPr>
        <w:fldChar w:fldCharType="separate"/>
      </w:r>
      <w:r w:rsidR="00D81990">
        <w:t xml:space="preserve">Table </w:t>
      </w:r>
      <w:r w:rsidR="00D81990">
        <w:rPr>
          <w:noProof/>
        </w:rPr>
        <w:t>21</w:t>
      </w:r>
      <w:r w:rsidR="00D81990">
        <w:noBreakHyphen/>
      </w:r>
      <w:r w:rsidR="00D81990">
        <w:rPr>
          <w:noProof/>
        </w:rPr>
        <w:t>1</w:t>
      </w:r>
      <w:r w:rsidR="008F192D" w:rsidRPr="00CF08F4">
        <w:rPr>
          <w:rStyle w:val="CrossRef"/>
        </w:rPr>
        <w:fldChar w:fldCharType="end"/>
      </w:r>
      <w:r>
        <w:t>.</w:t>
      </w:r>
      <w:r w:rsidR="008F192D">
        <w:t xml:space="preserve"> </w:t>
      </w:r>
      <w:r>
        <w:t>STS bits are mapped to pulses as follows:</w:t>
      </w:r>
    </w:p>
    <w:p w14:paraId="663F4E62" w14:textId="1AD32F48" w:rsidR="003E1896" w:rsidRDefault="003E1896" w:rsidP="008E25A3">
      <w:pPr>
        <w:pStyle w:val="ListParagraph"/>
        <w:numPr>
          <w:ilvl w:val="0"/>
          <w:numId w:val="44"/>
        </w:numPr>
      </w:pPr>
      <w:r>
        <w:t>Bit 1 is mapped to a negative pulse</w:t>
      </w:r>
    </w:p>
    <w:p w14:paraId="25AEF2D9" w14:textId="32C997FA" w:rsidR="003E1896" w:rsidRDefault="003E1896" w:rsidP="008E25A3">
      <w:pPr>
        <w:pStyle w:val="ListParagraph"/>
        <w:numPr>
          <w:ilvl w:val="0"/>
          <w:numId w:val="44"/>
        </w:numPr>
      </w:pPr>
      <w:r>
        <w:t>Bit 0 is mapped to a positive pulse</w:t>
      </w:r>
    </w:p>
    <w:p w14:paraId="43A7423A" w14:textId="1DE7E84B" w:rsidR="003E1896" w:rsidRDefault="003E1896" w:rsidP="003E1896">
      <w:r>
        <w:t xml:space="preserve">In the </w:t>
      </w:r>
      <w:r w:rsidR="00E34FB1">
        <w:t>BPRF (</w:t>
      </w:r>
      <w:r>
        <w:t>64 MHz PRF</w:t>
      </w:r>
      <w:r w:rsidR="00E34FB1">
        <w:t>)</w:t>
      </w:r>
      <w:r>
        <w:t xml:space="preserve"> mode, there is one pulse every 8 chips (spreading = 8)</w:t>
      </w:r>
    </w:p>
    <w:p w14:paraId="7D800552" w14:textId="7F2C5974" w:rsidR="003E1896" w:rsidRDefault="00724A17" w:rsidP="00E00FC9">
      <w:pPr>
        <w:pStyle w:val="Heading3"/>
        <w:ind w:left="720"/>
      </w:pPr>
      <w:bookmarkStart w:id="3524" w:name="_Toc64812225"/>
      <w:bookmarkStart w:id="3525" w:name="_Toc112706346"/>
      <w:bookmarkStart w:id="3526" w:name="_Toc118219720"/>
      <w:bookmarkStart w:id="3527" w:name="_Toc118222831"/>
      <w:r>
        <w:t>BPRF</w:t>
      </w:r>
      <w:r w:rsidR="003E1896">
        <w:t xml:space="preserve"> PHR</w:t>
      </w:r>
      <w:bookmarkEnd w:id="3524"/>
      <w:bookmarkEnd w:id="3525"/>
      <w:bookmarkEnd w:id="3526"/>
      <w:bookmarkEnd w:id="3527"/>
    </w:p>
    <w:p w14:paraId="6370F99C" w14:textId="7D9E8F3B" w:rsidR="003E1896" w:rsidRDefault="003E1896" w:rsidP="003E1896">
      <w:r>
        <w:t xml:space="preserve">A PHR, as shown in </w:t>
      </w:r>
      <w:r w:rsidR="00527A01" w:rsidRPr="00503CB9">
        <w:rPr>
          <w:rStyle w:val="CrossRef"/>
        </w:rPr>
        <w:fldChar w:fldCharType="begin"/>
      </w:r>
      <w:r w:rsidR="00527A01" w:rsidRPr="00503CB9">
        <w:rPr>
          <w:rStyle w:val="CrossRef"/>
        </w:rPr>
        <w:instrText xml:space="preserve"> REF _Ref64724007 \h </w:instrText>
      </w:r>
      <w:r w:rsidR="00527A01" w:rsidRPr="00503CB9">
        <w:rPr>
          <w:rStyle w:val="CrossRef"/>
        </w:rPr>
      </w:r>
      <w:r w:rsidR="00527A01" w:rsidRPr="00503CB9">
        <w:rPr>
          <w:rStyle w:val="CrossRef"/>
        </w:rPr>
        <w:fldChar w:fldCharType="separate"/>
      </w:r>
      <w:r w:rsidR="00D81990">
        <w:t xml:space="preserve">Figure </w:t>
      </w:r>
      <w:r w:rsidR="00D81990">
        <w:rPr>
          <w:noProof/>
        </w:rPr>
        <w:t>21</w:t>
      </w:r>
      <w:r w:rsidR="00D81990">
        <w:noBreakHyphen/>
      </w:r>
      <w:r w:rsidR="00D81990">
        <w:rPr>
          <w:noProof/>
        </w:rPr>
        <w:t>4</w:t>
      </w:r>
      <w:r w:rsidR="00527A01" w:rsidRPr="00503CB9">
        <w:rPr>
          <w:rStyle w:val="CrossRef"/>
        </w:rPr>
        <w:fldChar w:fldCharType="end"/>
      </w:r>
      <w:r>
        <w:t>, shall be added after the SHR preamble. The PHR consists of 19 bits and conveys information necessary for a successful decoding of the packet to the receiver. The PHR contains information about the data rate used to transmit the PSDU, the duration of the current frame’s preamble, and the length of the frame payload. Additionally, six parity check bits are used to further protect the PHR against propagation channel errors.</w:t>
      </w:r>
    </w:p>
    <w:p w14:paraId="7AFE7DE4" w14:textId="55A618C0" w:rsidR="00527A01" w:rsidRDefault="00527A01" w:rsidP="00A57A1A">
      <w:pPr>
        <w:pStyle w:val="CaptionFigure"/>
      </w:pPr>
      <w:bookmarkStart w:id="3528" w:name="_Ref64724007"/>
      <w:bookmarkStart w:id="3529" w:name="_Toc118223007"/>
      <w:r>
        <w:t xml:space="preserve">Figure </w:t>
      </w:r>
      <w:fldSimple w:instr=" STYLEREF 1 \s ">
        <w:r w:rsidR="00D81990">
          <w:rPr>
            <w:noProof/>
          </w:rPr>
          <w:t>21</w:t>
        </w:r>
      </w:fldSimple>
      <w:r w:rsidR="000E1F04">
        <w:noBreakHyphen/>
      </w:r>
      <w:fldSimple w:instr=" SEQ Figure \* ARABIC \s 1 ">
        <w:r w:rsidR="00D81990">
          <w:rPr>
            <w:noProof/>
          </w:rPr>
          <w:t>4</w:t>
        </w:r>
      </w:fldSimple>
      <w:bookmarkEnd w:id="3528"/>
      <w:r>
        <w:t xml:space="preserve">: </w:t>
      </w:r>
      <w:r w:rsidRPr="003260AE">
        <w:t>PHR bit assignment</w:t>
      </w:r>
      <w:r>
        <w:t>.</w:t>
      </w:r>
      <w:bookmarkEnd w:id="3529"/>
    </w:p>
    <w:p w14:paraId="533A1088" w14:textId="25C3C802" w:rsidR="00527A01" w:rsidRDefault="00527A01" w:rsidP="00527A01">
      <w:pPr>
        <w:pStyle w:val="Figure"/>
      </w:pPr>
      <w:r>
        <w:drawing>
          <wp:inline distT="0" distB="0" distL="0" distR="0" wp14:anchorId="62DCC31A" wp14:editId="3916AE8C">
            <wp:extent cx="5943600" cy="833315"/>
            <wp:effectExtent l="0" t="0" r="0" b="5080"/>
            <wp:docPr id="1003" name="Picture 100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 name="Picture 1003" descr="Table&#10;&#10;Description automatically generated"/>
                    <pic:cNvPicPr/>
                  </pic:nvPicPr>
                  <pic:blipFill rotWithShape="1">
                    <a:blip r:embed="rId508">
                      <a:extLst>
                        <a:ext uri="{28A0092B-C50C-407E-A947-70E740481C1C}">
                          <a14:useLocalDpi xmlns:a14="http://schemas.microsoft.com/office/drawing/2010/main" val="0"/>
                        </a:ext>
                      </a:extLst>
                    </a:blip>
                    <a:srcRect t="13664"/>
                    <a:stretch/>
                  </pic:blipFill>
                  <pic:spPr bwMode="auto">
                    <a:xfrm>
                      <a:off x="0" y="0"/>
                      <a:ext cx="5943600" cy="833315"/>
                    </a:xfrm>
                    <a:prstGeom prst="rect">
                      <a:avLst/>
                    </a:prstGeom>
                    <a:ln>
                      <a:noFill/>
                    </a:ln>
                    <a:extLst>
                      <a:ext uri="{53640926-AAD7-44D8-BBD7-CCE9431645EC}">
                        <a14:shadowObscured xmlns:a14="http://schemas.microsoft.com/office/drawing/2010/main"/>
                      </a:ext>
                    </a:extLst>
                  </pic:spPr>
                </pic:pic>
              </a:graphicData>
            </a:graphic>
          </wp:inline>
        </w:drawing>
      </w:r>
    </w:p>
    <w:p w14:paraId="0B7DA373" w14:textId="3CB8C5AB" w:rsidR="00527A01" w:rsidRDefault="00527A01" w:rsidP="00527A01">
      <w:r>
        <w:t xml:space="preserve">It is mandatory for RDEVs and ERDEVs to support transmission and reception of PRF64 PHRs at 850 Kbit/s data rate. The </w:t>
      </w:r>
      <w:r w:rsidR="00724A17">
        <w:t>BPRF</w:t>
      </w:r>
      <w:r>
        <w:t xml:space="preserve"> PHR shall use Single Error Correct Dual Error Detect (SECDED) encoding followed by systematic convolutional encoder with generator polynomial G(2,5) as shown in </w:t>
      </w:r>
      <w:r w:rsidRPr="00503CB9">
        <w:rPr>
          <w:rStyle w:val="CrossRef"/>
        </w:rPr>
        <w:fldChar w:fldCharType="begin"/>
      </w:r>
      <w:r w:rsidRPr="00503CB9">
        <w:rPr>
          <w:rStyle w:val="CrossRef"/>
        </w:rPr>
        <w:instrText xml:space="preserve"> REF _Ref64719222 \h </w:instrText>
      </w:r>
      <w:r w:rsidRPr="00503CB9">
        <w:rPr>
          <w:rStyle w:val="CrossRef"/>
        </w:rPr>
      </w:r>
      <w:r w:rsidRPr="00503CB9">
        <w:rPr>
          <w:rStyle w:val="CrossRef"/>
        </w:rPr>
        <w:fldChar w:fldCharType="separate"/>
      </w:r>
      <w:r w:rsidR="00D81990">
        <w:t xml:space="preserve">Figure </w:t>
      </w:r>
      <w:r w:rsidR="00D81990">
        <w:rPr>
          <w:noProof/>
        </w:rPr>
        <w:t>21</w:t>
      </w:r>
      <w:r w:rsidR="00D81990">
        <w:noBreakHyphen/>
      </w:r>
      <w:r w:rsidR="00D81990">
        <w:rPr>
          <w:noProof/>
        </w:rPr>
        <w:t>1</w:t>
      </w:r>
      <w:r w:rsidRPr="00503CB9">
        <w:rPr>
          <w:rStyle w:val="CrossRef"/>
        </w:rPr>
        <w:fldChar w:fldCharType="end"/>
      </w:r>
      <w:r>
        <w:t xml:space="preserve">. The SECDED field is a set of six parity check bits that is used to protect the PHR from errors caused by noise and channel impairments. The SECDED bits are a simple Hamming block code that enables the correction of a single error and the detection of two </w:t>
      </w:r>
      <w:r>
        <w:lastRenderedPageBreak/>
        <w:t>errors at the receiver. The SECDED bit values depend on PHR bits 0–12 and are computed as follows:</w:t>
      </w:r>
    </w:p>
    <w:p w14:paraId="6DF42EB8" w14:textId="77777777" w:rsidR="00527A01" w:rsidRDefault="00527A01" w:rsidP="006708CC">
      <w:pPr>
        <w:ind w:left="720"/>
      </w:pPr>
      <w:r>
        <w:t>b18 = XOR(b1, b0, b8, b6, b4, b3, b10, b11)</w:t>
      </w:r>
    </w:p>
    <w:p w14:paraId="4BB12EAC" w14:textId="77777777" w:rsidR="00527A01" w:rsidRDefault="00527A01" w:rsidP="006708CC">
      <w:pPr>
        <w:ind w:left="720"/>
      </w:pPr>
      <w:r>
        <w:t>b17 = XOR(b0, b6, b5, b3, b2, b9, b10, b12)</w:t>
      </w:r>
    </w:p>
    <w:p w14:paraId="675850A0" w14:textId="77777777" w:rsidR="00527A01" w:rsidRDefault="00527A01" w:rsidP="006708CC">
      <w:pPr>
        <w:ind w:left="720"/>
      </w:pPr>
      <w:r>
        <w:t>b16 = XOR(b1, b8, b7, b3, b2, b9, b10)</w:t>
      </w:r>
    </w:p>
    <w:p w14:paraId="421A09A7" w14:textId="77777777" w:rsidR="00527A01" w:rsidRDefault="00527A01" w:rsidP="006708CC">
      <w:pPr>
        <w:ind w:left="720"/>
      </w:pPr>
      <w:r>
        <w:t>b15 = XOR(b8, b7, b6, b5, b4 ,b9, b10)</w:t>
      </w:r>
    </w:p>
    <w:p w14:paraId="7BF12B59" w14:textId="77777777" w:rsidR="00527A01" w:rsidRDefault="00527A01" w:rsidP="006708CC">
      <w:pPr>
        <w:ind w:left="720"/>
      </w:pPr>
      <w:r>
        <w:t>b14 = XOR(b12, b11)</w:t>
      </w:r>
    </w:p>
    <w:p w14:paraId="6E18F3CF" w14:textId="77777777" w:rsidR="00527A01" w:rsidRDefault="00527A01" w:rsidP="006708CC">
      <w:pPr>
        <w:ind w:left="720"/>
      </w:pPr>
      <w:r>
        <w:t>b13 = XOR(b0, b1, b2, b3, b4, b5, b6, b7, b8, b9, b10, b11, b12, b14, b15, b16, b17, b18)</w:t>
      </w:r>
    </w:p>
    <w:p w14:paraId="2A96F708" w14:textId="0BD73A2D" w:rsidR="00527A01" w:rsidRDefault="00527A01" w:rsidP="00E00FC9">
      <w:pPr>
        <w:pStyle w:val="Heading3"/>
        <w:ind w:left="720"/>
      </w:pPr>
      <w:bookmarkStart w:id="3530" w:name="_Toc64812226"/>
      <w:bookmarkStart w:id="3531" w:name="_Toc112706347"/>
      <w:bookmarkStart w:id="3532" w:name="_Toc118219721"/>
      <w:bookmarkStart w:id="3533" w:name="_Toc118222832"/>
      <w:r>
        <w:t>Standard Compliant Data Field</w:t>
      </w:r>
      <w:bookmarkEnd w:id="3530"/>
      <w:bookmarkEnd w:id="3531"/>
      <w:bookmarkEnd w:id="3532"/>
      <w:bookmarkEnd w:id="3533"/>
    </w:p>
    <w:p w14:paraId="48C01022" w14:textId="42B3416A" w:rsidR="00066D7D" w:rsidRDefault="00527A01" w:rsidP="00527A01">
      <w:r>
        <w:t>The Data field is transmitted using the 6.8</w:t>
      </w:r>
      <w:r w:rsidR="006708CC">
        <w:t xml:space="preserve"> </w:t>
      </w:r>
      <w:r>
        <w:t>Mbps data rate at a mean PRF of 62.4</w:t>
      </w:r>
      <w:r w:rsidR="006708CC">
        <w:t xml:space="preserve"> </w:t>
      </w:r>
      <w:r>
        <w:t xml:space="preserve">MHz and encoded as shown in </w:t>
      </w:r>
      <w:r w:rsidR="006708CC" w:rsidRPr="00503CB9">
        <w:rPr>
          <w:rStyle w:val="CrossRef"/>
        </w:rPr>
        <w:fldChar w:fldCharType="begin"/>
      </w:r>
      <w:r w:rsidR="006708CC" w:rsidRPr="00503CB9">
        <w:rPr>
          <w:rStyle w:val="CrossRef"/>
        </w:rPr>
        <w:instrText xml:space="preserve"> REF _Ref64724206 \h </w:instrText>
      </w:r>
      <w:r w:rsidR="006708CC" w:rsidRPr="00503CB9">
        <w:rPr>
          <w:rStyle w:val="CrossRef"/>
        </w:rPr>
      </w:r>
      <w:r w:rsidR="006708CC" w:rsidRPr="00503CB9">
        <w:rPr>
          <w:rStyle w:val="CrossRef"/>
        </w:rPr>
        <w:fldChar w:fldCharType="separate"/>
      </w:r>
      <w:r w:rsidR="00D81990">
        <w:t xml:space="preserve">Figure </w:t>
      </w:r>
      <w:r w:rsidR="00D81990">
        <w:rPr>
          <w:noProof/>
        </w:rPr>
        <w:t>21</w:t>
      </w:r>
      <w:r w:rsidR="00D81990">
        <w:noBreakHyphen/>
      </w:r>
      <w:r w:rsidR="00D81990">
        <w:rPr>
          <w:noProof/>
        </w:rPr>
        <w:t>5</w:t>
      </w:r>
      <w:r w:rsidR="006708CC" w:rsidRPr="00503CB9">
        <w:rPr>
          <w:rStyle w:val="CrossRef"/>
        </w:rPr>
        <w:fldChar w:fldCharType="end"/>
      </w:r>
      <w:r>
        <w:t>.</w:t>
      </w:r>
    </w:p>
    <w:p w14:paraId="15DF400B" w14:textId="3B2CBD85" w:rsidR="006708CC" w:rsidRDefault="006708CC" w:rsidP="00A57A1A">
      <w:pPr>
        <w:pStyle w:val="CaptionFigure"/>
      </w:pPr>
      <w:bookmarkStart w:id="3534" w:name="_Ref64724206"/>
      <w:bookmarkStart w:id="3535" w:name="_Toc118223008"/>
      <w:r>
        <w:t xml:space="preserve">Figure </w:t>
      </w:r>
      <w:fldSimple w:instr=" STYLEREF 1 \s ">
        <w:r w:rsidR="00D81990">
          <w:rPr>
            <w:noProof/>
          </w:rPr>
          <w:t>21</w:t>
        </w:r>
      </w:fldSimple>
      <w:r w:rsidR="000E1F04">
        <w:noBreakHyphen/>
      </w:r>
      <w:fldSimple w:instr=" SEQ Figure \* ARABIC \s 1 ">
        <w:r w:rsidR="00D81990">
          <w:rPr>
            <w:noProof/>
          </w:rPr>
          <w:t>5</w:t>
        </w:r>
      </w:fldSimple>
      <w:bookmarkEnd w:id="3534"/>
      <w:r>
        <w:t xml:space="preserve">: </w:t>
      </w:r>
      <w:r w:rsidRPr="00D47074">
        <w:t>Data Field Encoding for Standard PHY</w:t>
      </w:r>
      <w:r>
        <w:t>.</w:t>
      </w:r>
      <w:bookmarkEnd w:id="3535"/>
    </w:p>
    <w:p w14:paraId="4C74DFF4" w14:textId="6C3FCFC8" w:rsidR="006708CC" w:rsidRDefault="006708CC" w:rsidP="006708CC">
      <w:pPr>
        <w:pStyle w:val="Figure"/>
      </w:pPr>
      <w:r>
        <w:drawing>
          <wp:inline distT="0" distB="0" distL="0" distR="0" wp14:anchorId="67132663" wp14:editId="44402ACA">
            <wp:extent cx="5487100" cy="1019907"/>
            <wp:effectExtent l="0" t="0" r="0" b="0"/>
            <wp:docPr id="1004" name="Picture 100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1004" descr="Shape&#10;&#10;Description automatically generated with medium confidence"/>
                    <pic:cNvPicPr/>
                  </pic:nvPicPr>
                  <pic:blipFill>
                    <a:blip r:embed="rId509">
                      <a:extLst>
                        <a:ext uri="{28A0092B-C50C-407E-A947-70E740481C1C}">
                          <a14:useLocalDpi xmlns:a14="http://schemas.microsoft.com/office/drawing/2010/main" val="0"/>
                        </a:ext>
                      </a:extLst>
                    </a:blip>
                    <a:stretch>
                      <a:fillRect/>
                    </a:stretch>
                  </pic:blipFill>
                  <pic:spPr>
                    <a:xfrm>
                      <a:off x="0" y="0"/>
                      <a:ext cx="5535202" cy="1028848"/>
                    </a:xfrm>
                    <a:prstGeom prst="rect">
                      <a:avLst/>
                    </a:prstGeom>
                  </pic:spPr>
                </pic:pic>
              </a:graphicData>
            </a:graphic>
          </wp:inline>
        </w:drawing>
      </w:r>
    </w:p>
    <w:p w14:paraId="62B98A22" w14:textId="77777777" w:rsidR="006708CC" w:rsidRDefault="006708CC" w:rsidP="006708CC">
      <w:r>
        <w:t>The data field shall be formed as follows:</w:t>
      </w:r>
    </w:p>
    <w:p w14:paraId="02F536A9" w14:textId="053DDA34" w:rsidR="006708CC" w:rsidRDefault="006708CC" w:rsidP="006708CC">
      <w:pPr>
        <w:pStyle w:val="BulletList"/>
      </w:pPr>
      <w:r>
        <w:t>Encode the PSDU using systematic Reed-Solomon block code, which adds 48 parity bits</w:t>
      </w:r>
    </w:p>
    <w:p w14:paraId="143EB1FC" w14:textId="30E8AC79" w:rsidR="006708CC" w:rsidRDefault="006708CC" w:rsidP="006708CC">
      <w:pPr>
        <w:pStyle w:val="BulletList"/>
      </w:pPr>
      <w:r>
        <w:t>Encode the output of the Reed-Solomon block code using a systematic convolutional encoder. If the Viterbi rate for the modulation is defined as one, then the convolutional encoder is bypassed</w:t>
      </w:r>
    </w:p>
    <w:p w14:paraId="443EDA0E" w14:textId="692D5E8B" w:rsidR="006708CC" w:rsidRDefault="006708CC" w:rsidP="006708CC">
      <w:pPr>
        <w:pStyle w:val="BulletList"/>
      </w:pPr>
      <w:r>
        <w:t>Spread and modulate the encoded block using BPM-BPSK modulation</w:t>
      </w:r>
    </w:p>
    <w:p w14:paraId="489EF7BD" w14:textId="5FEC1296" w:rsidR="006708CC" w:rsidRDefault="006708CC" w:rsidP="006708CC">
      <w:pPr>
        <w:pStyle w:val="Heading2"/>
      </w:pPr>
      <w:bookmarkStart w:id="3536" w:name="_Ref64740851"/>
      <w:bookmarkStart w:id="3537" w:name="_Toc64812227"/>
      <w:bookmarkStart w:id="3538" w:name="_Toc112706348"/>
      <w:bookmarkStart w:id="3539" w:name="_Toc118219722"/>
      <w:bookmarkStart w:id="3540" w:name="_Toc118222833"/>
      <w:r>
        <w:t>Pulse Shape Combinations</w:t>
      </w:r>
      <w:bookmarkEnd w:id="3536"/>
      <w:bookmarkEnd w:id="3537"/>
      <w:bookmarkEnd w:id="3538"/>
      <w:bookmarkEnd w:id="3539"/>
      <w:bookmarkEnd w:id="3540"/>
      <w:r>
        <w:t xml:space="preserve"> </w:t>
      </w:r>
    </w:p>
    <w:p w14:paraId="55440D1C" w14:textId="2CB26081" w:rsidR="006E0965" w:rsidRDefault="006708CC" w:rsidP="006708CC">
      <w:r>
        <w:t>In addition to</w:t>
      </w:r>
      <w:r w:rsidR="006E0965">
        <w:t xml:space="preserve"> the pulse shape requirements in</w:t>
      </w:r>
      <w:r>
        <w:t xml:space="preserve"> </w:t>
      </w:r>
      <w:r w:rsidR="00724A17">
        <w:t>Section</w:t>
      </w:r>
      <w:r w:rsidR="006E0965">
        <w:t xml:space="preserve"> </w:t>
      </w:r>
      <w:r w:rsidR="00724A17">
        <w:t xml:space="preserve">15.4.4 and 15.4.5 </w:t>
      </w:r>
      <w:r w:rsidR="006E0965">
        <w:t xml:space="preserve"> of </w:t>
      </w:r>
      <w:r w:rsidR="00CF08F4" w:rsidRPr="00CF08F4">
        <w:rPr>
          <w:rStyle w:val="CrossRef"/>
        </w:rPr>
        <w:fldChar w:fldCharType="begin"/>
      </w:r>
      <w:r w:rsidR="00CF08F4" w:rsidRPr="00CF08F4">
        <w:rPr>
          <w:rStyle w:val="CrossRef"/>
        </w:rPr>
        <w:instrText xml:space="preserve"> REF _Ref65365800 \r \h </w:instrText>
      </w:r>
      <w:r w:rsidR="00CF08F4" w:rsidRPr="00CF08F4">
        <w:rPr>
          <w:rStyle w:val="CrossRef"/>
        </w:rPr>
      </w:r>
      <w:r w:rsidR="00CF08F4" w:rsidRPr="00CF08F4">
        <w:rPr>
          <w:rStyle w:val="CrossRef"/>
        </w:rPr>
        <w:fldChar w:fldCharType="separate"/>
      </w:r>
      <w:r w:rsidR="00D81990">
        <w:rPr>
          <w:rStyle w:val="CrossRef"/>
        </w:rPr>
        <w:t>[33]</w:t>
      </w:r>
      <w:r w:rsidR="00CF08F4" w:rsidRPr="00CF08F4">
        <w:rPr>
          <w:rStyle w:val="CrossRef"/>
        </w:rPr>
        <w:fldChar w:fldCharType="end"/>
      </w:r>
      <w:r>
        <w:t xml:space="preserve">, a compliant transmitter shall choose between a traditional symmetrical Root-Raised-Cosine Pulse (see Section </w:t>
      </w:r>
      <w:r w:rsidRPr="006708CC">
        <w:rPr>
          <w:rStyle w:val="CrossRef"/>
        </w:rPr>
        <w:fldChar w:fldCharType="begin"/>
      </w:r>
      <w:r w:rsidRPr="006708CC">
        <w:rPr>
          <w:rStyle w:val="CrossRef"/>
        </w:rPr>
        <w:instrText xml:space="preserve"> REF _Ref64724628 \r \h </w:instrText>
      </w:r>
      <w:r w:rsidRPr="006708CC">
        <w:rPr>
          <w:rStyle w:val="CrossRef"/>
        </w:rPr>
      </w:r>
      <w:r w:rsidRPr="006708CC">
        <w:rPr>
          <w:rStyle w:val="CrossRef"/>
        </w:rPr>
        <w:fldChar w:fldCharType="separate"/>
      </w:r>
      <w:r w:rsidR="00D81990">
        <w:rPr>
          <w:rStyle w:val="CrossRef"/>
        </w:rPr>
        <w:t>21.5.1</w:t>
      </w:r>
      <w:r w:rsidRPr="006708CC">
        <w:rPr>
          <w:rStyle w:val="CrossRef"/>
        </w:rPr>
        <w:fldChar w:fldCharType="end"/>
      </w:r>
      <w:r>
        <w:t xml:space="preserve">) and a Precursor-Free Pulse (see Section </w:t>
      </w:r>
      <w:r w:rsidRPr="006708CC">
        <w:rPr>
          <w:rStyle w:val="CrossRef"/>
        </w:rPr>
        <w:fldChar w:fldCharType="begin"/>
      </w:r>
      <w:r w:rsidRPr="006708CC">
        <w:rPr>
          <w:rStyle w:val="CrossRef"/>
        </w:rPr>
        <w:instrText xml:space="preserve"> REF _Ref64724725 \r \h </w:instrText>
      </w:r>
      <w:r w:rsidRPr="006708CC">
        <w:rPr>
          <w:rStyle w:val="CrossRef"/>
        </w:rPr>
      </w:r>
      <w:r w:rsidRPr="006708CC">
        <w:rPr>
          <w:rStyle w:val="CrossRef"/>
        </w:rPr>
        <w:fldChar w:fldCharType="separate"/>
      </w:r>
      <w:r w:rsidR="00D81990">
        <w:rPr>
          <w:rStyle w:val="CrossRef"/>
        </w:rPr>
        <w:t>21.5.2</w:t>
      </w:r>
      <w:r w:rsidRPr="006708CC">
        <w:rPr>
          <w:rStyle w:val="CrossRef"/>
        </w:rPr>
        <w:fldChar w:fldCharType="end"/>
      </w:r>
      <w:r>
        <w:t>).</w:t>
      </w:r>
    </w:p>
    <w:p w14:paraId="7DD2F355" w14:textId="7E91E5D2" w:rsidR="006708CC" w:rsidRDefault="006708CC" w:rsidP="00E00FC9">
      <w:pPr>
        <w:pStyle w:val="Heading3"/>
        <w:ind w:left="720"/>
      </w:pPr>
      <w:bookmarkStart w:id="3541" w:name="_Toc64812228"/>
      <w:bookmarkStart w:id="3542" w:name="_Toc64812744"/>
      <w:bookmarkStart w:id="3543" w:name="_Ref64724628"/>
      <w:bookmarkStart w:id="3544" w:name="_Toc64812229"/>
      <w:bookmarkStart w:id="3545" w:name="_Toc112706349"/>
      <w:bookmarkStart w:id="3546" w:name="_Toc118219723"/>
      <w:bookmarkStart w:id="3547" w:name="_Toc118222834"/>
      <w:bookmarkEnd w:id="3541"/>
      <w:bookmarkEnd w:id="3542"/>
      <w:r>
        <w:t>Symmetrical Root-Raised-Cosine Pulse – PulseShape 0x0</w:t>
      </w:r>
      <w:bookmarkEnd w:id="3543"/>
      <w:bookmarkEnd w:id="3544"/>
      <w:bookmarkEnd w:id="3545"/>
      <w:bookmarkEnd w:id="3546"/>
      <w:bookmarkEnd w:id="3547"/>
    </w:p>
    <w:p w14:paraId="0E59420A" w14:textId="21D6EC64" w:rsidR="00066D7D" w:rsidRDefault="006708CC" w:rsidP="006708CC">
      <w:r>
        <w:t xml:space="preserve">For the symmetrical Root-Raised-Cosine Pulse, referred to as PulseShape 0x0, the RF envelope (or equivalent baseband pulse amplitude) is expressed by </w:t>
      </w:r>
      <w:r w:rsidR="00A765EC" w:rsidRPr="00E00FC9">
        <w:rPr>
          <w:rStyle w:val="CrossRef"/>
        </w:rPr>
        <w:fldChar w:fldCharType="begin"/>
      </w:r>
      <w:r w:rsidR="00A765EC" w:rsidRPr="00E00FC9">
        <w:rPr>
          <w:rStyle w:val="CrossRef"/>
        </w:rPr>
        <w:instrText xml:space="preserve"> REF _Ref65941872 \r \h </w:instrText>
      </w:r>
      <w:r w:rsidR="00A765EC">
        <w:rPr>
          <w:rStyle w:val="CrossRef"/>
        </w:rPr>
        <w:instrText xml:space="preserve"> \* MERGEFORMAT </w:instrText>
      </w:r>
      <w:r w:rsidR="00A765EC" w:rsidRPr="00E00FC9">
        <w:rPr>
          <w:rStyle w:val="CrossRef"/>
        </w:rPr>
      </w:r>
      <w:r w:rsidR="00A765EC" w:rsidRPr="00E00FC9">
        <w:rPr>
          <w:rStyle w:val="CrossRef"/>
        </w:rPr>
        <w:fldChar w:fldCharType="separate"/>
      </w:r>
      <w:r w:rsidR="00D81990">
        <w:rPr>
          <w:rStyle w:val="CrossRef"/>
        </w:rPr>
        <w:t>[31]</w:t>
      </w:r>
      <w:r w:rsidR="00A765EC" w:rsidRPr="00E00FC9">
        <w:rPr>
          <w:rStyle w:val="CrossRef"/>
        </w:rPr>
        <w:fldChar w:fldCharType="end"/>
      </w:r>
      <w:r>
        <w:t>:</w:t>
      </w:r>
    </w:p>
    <w:p w14:paraId="6A7385B7" w14:textId="6CDDA40E" w:rsidR="006708CC" w:rsidRDefault="006708CC" w:rsidP="006708CC">
      <w:pPr>
        <w:pStyle w:val="Equation-Centered"/>
      </w:pPr>
      <w:r w:rsidRPr="00CC7ED0">
        <w:rPr>
          <w:lang w:eastAsia="ko-KR"/>
        </w:rPr>
        <w:drawing>
          <wp:inline distT="0" distB="0" distL="0" distR="0" wp14:anchorId="0DEBA07B" wp14:editId="237837AC">
            <wp:extent cx="2618913" cy="435646"/>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50747" cy="440941"/>
                    </a:xfrm>
                    <a:prstGeom prst="rect">
                      <a:avLst/>
                    </a:prstGeom>
                    <a:noFill/>
                    <a:ln>
                      <a:noFill/>
                    </a:ln>
                  </pic:spPr>
                </pic:pic>
              </a:graphicData>
            </a:graphic>
          </wp:inline>
        </w:drawing>
      </w:r>
    </w:p>
    <w:p w14:paraId="3B2A09F6" w14:textId="77777777" w:rsidR="006708CC" w:rsidRDefault="006708CC" w:rsidP="006708CC">
      <w:r>
        <w:t>where:</w:t>
      </w:r>
    </w:p>
    <w:p w14:paraId="56CD01AD" w14:textId="77777777" w:rsidR="006708CC" w:rsidRDefault="006708CC" w:rsidP="006708CC">
      <w:r>
        <w:t>β = roll-off factor with a value of 0.45 ±0.05</w:t>
      </w:r>
    </w:p>
    <w:p w14:paraId="11C6257D" w14:textId="77777777" w:rsidR="006708CC" w:rsidRDefault="006708CC" w:rsidP="006708CC">
      <w:r>
        <w:t>Tp = Pulse duration, which is inverse of the chip frequency (1/499.2MHz)</w:t>
      </w:r>
    </w:p>
    <w:p w14:paraId="79A96F6F" w14:textId="620A3130" w:rsidR="006708CC" w:rsidRDefault="006708CC" w:rsidP="006708CC">
      <w:r>
        <w:lastRenderedPageBreak/>
        <w:t xml:space="preserve">Finite impulse response (FIR) samples of PulseShape 0x0 using β of 0.45 with 32x oversampling per chip and total span of 8 chips are included in </w:t>
      </w:r>
      <w:r w:rsidR="00F42B75">
        <w:rPr>
          <w:rStyle w:val="CrossRef"/>
        </w:rPr>
        <w:fldChar w:fldCharType="begin"/>
      </w:r>
      <w:r w:rsidR="00F42B75">
        <w:instrText xml:space="preserve"> REF _Ref102504890 \n \h </w:instrText>
      </w:r>
      <w:r w:rsidR="00F42B75">
        <w:rPr>
          <w:rStyle w:val="CrossRef"/>
        </w:rPr>
      </w:r>
      <w:r w:rsidR="00F42B75">
        <w:rPr>
          <w:rStyle w:val="CrossRef"/>
        </w:rPr>
        <w:fldChar w:fldCharType="separate"/>
      </w:r>
      <w:r w:rsidR="00D81990">
        <w:t>Appendix H</w:t>
      </w:r>
      <w:r w:rsidR="00F42B75">
        <w:rPr>
          <w:rStyle w:val="CrossRef"/>
        </w:rPr>
        <w:fldChar w:fldCharType="end"/>
      </w:r>
      <w:r>
        <w:t xml:space="preserve"> as informative reference.</w:t>
      </w:r>
    </w:p>
    <w:p w14:paraId="7424F2FA" w14:textId="28A62F39" w:rsidR="006708CC" w:rsidRDefault="006708CC" w:rsidP="00E00FC9">
      <w:pPr>
        <w:pStyle w:val="Heading3"/>
        <w:ind w:left="720"/>
      </w:pPr>
      <w:bookmarkStart w:id="3548" w:name="_Ref64724725"/>
      <w:bookmarkStart w:id="3549" w:name="_Toc64812230"/>
      <w:bookmarkStart w:id="3550" w:name="_Toc112706350"/>
      <w:bookmarkStart w:id="3551" w:name="_Toc118219724"/>
      <w:bookmarkStart w:id="3552" w:name="_Toc118222835"/>
      <w:r>
        <w:t>Precursor-Free Pulse – PulseShape 0x1</w:t>
      </w:r>
      <w:bookmarkEnd w:id="3548"/>
      <w:bookmarkEnd w:id="3549"/>
      <w:bookmarkEnd w:id="3550"/>
      <w:bookmarkEnd w:id="3551"/>
      <w:bookmarkEnd w:id="3552"/>
    </w:p>
    <w:p w14:paraId="2B23221B" w14:textId="7C6533FC" w:rsidR="006708CC" w:rsidRDefault="006708CC" w:rsidP="006708CC">
      <w:r>
        <w:t xml:space="preserve">In general, “precursor-free” refers to the pulse’s property to monotonically raise its amplitude to the first peak that also represents its main lobe. PulseShape 0x1 represents a group of pulse shapes that meet the time-domain mask of Figure-89 in </w:t>
      </w:r>
      <w:r w:rsidR="00400125" w:rsidRPr="00E00FC9">
        <w:rPr>
          <w:rStyle w:val="CrossRef"/>
        </w:rPr>
        <w:fldChar w:fldCharType="begin"/>
      </w:r>
      <w:r w:rsidR="00400125" w:rsidRPr="00E00FC9">
        <w:rPr>
          <w:rStyle w:val="CrossRef"/>
        </w:rPr>
        <w:instrText xml:space="preserve"> REF _Ref65365800 \r \h </w:instrText>
      </w:r>
      <w:r w:rsidR="00A765EC">
        <w:rPr>
          <w:rStyle w:val="CrossRef"/>
        </w:rPr>
        <w:instrText xml:space="preserve"> \* MERGEFORMAT </w:instrText>
      </w:r>
      <w:r w:rsidR="00400125" w:rsidRPr="00E00FC9">
        <w:rPr>
          <w:rStyle w:val="CrossRef"/>
        </w:rPr>
      </w:r>
      <w:r w:rsidR="00400125" w:rsidRPr="00E00FC9">
        <w:rPr>
          <w:rStyle w:val="CrossRef"/>
        </w:rPr>
        <w:fldChar w:fldCharType="separate"/>
      </w:r>
      <w:r w:rsidR="00D81990">
        <w:rPr>
          <w:rStyle w:val="CrossRef"/>
        </w:rPr>
        <w:t>[33]</w:t>
      </w:r>
      <w:r w:rsidR="00400125" w:rsidRPr="00E00FC9">
        <w:rPr>
          <w:rStyle w:val="CrossRef"/>
        </w:rPr>
        <w:fldChar w:fldCharType="end"/>
      </w:r>
      <w:r>
        <w:t xml:space="preserve">. </w:t>
      </w:r>
    </w:p>
    <w:p w14:paraId="7DE03275" w14:textId="695760C8" w:rsidR="006708CC" w:rsidRDefault="006708CC" w:rsidP="006708CC">
      <w:pPr>
        <w:pStyle w:val="Heading4"/>
      </w:pPr>
      <w:r>
        <w:t>Precursor-Free Pulse – PulseShape 0x2</w:t>
      </w:r>
    </w:p>
    <w:p w14:paraId="457EC418" w14:textId="3C2F689A" w:rsidR="00E36F40" w:rsidRDefault="006708CC" w:rsidP="006708CC">
      <w:r>
        <w:t>PulseShape 0x2 is a special case within PulseShape 0x1, by applying minimum-phase conversion of PulseShape 0x0 using method described</w:t>
      </w:r>
      <w:r w:rsidR="00A765EC">
        <w:t xml:space="preserve"> in</w:t>
      </w:r>
      <w:r>
        <w:t xml:space="preserve"> </w:t>
      </w:r>
      <w:r w:rsidR="00321F40" w:rsidRPr="00E00FC9">
        <w:rPr>
          <w:rStyle w:val="CrossRef"/>
        </w:rPr>
        <w:fldChar w:fldCharType="begin"/>
      </w:r>
      <w:r w:rsidR="00321F40" w:rsidRPr="00E00FC9">
        <w:rPr>
          <w:rStyle w:val="CrossRef"/>
        </w:rPr>
        <w:instrText xml:space="preserve"> REF _Ref65941872 \n \h </w:instrText>
      </w:r>
      <w:r w:rsidR="00A765EC">
        <w:rPr>
          <w:rStyle w:val="CrossRef"/>
        </w:rPr>
        <w:instrText xml:space="preserve"> \* MERGEFORMAT </w:instrText>
      </w:r>
      <w:r w:rsidR="00321F40" w:rsidRPr="00E00FC9">
        <w:rPr>
          <w:rStyle w:val="CrossRef"/>
        </w:rPr>
      </w:r>
      <w:r w:rsidR="00321F40" w:rsidRPr="00E00FC9">
        <w:rPr>
          <w:rStyle w:val="CrossRef"/>
        </w:rPr>
        <w:fldChar w:fldCharType="separate"/>
      </w:r>
      <w:r w:rsidR="00D81990">
        <w:rPr>
          <w:rStyle w:val="CrossRef"/>
        </w:rPr>
        <w:t>[31]</w:t>
      </w:r>
      <w:r w:rsidR="00321F40" w:rsidRPr="00E00FC9">
        <w:rPr>
          <w:rStyle w:val="CrossRef"/>
        </w:rPr>
        <w:fldChar w:fldCharType="end"/>
      </w:r>
      <w:r>
        <w:t xml:space="preserve">. A Python implementation of the linear-to-minimum phase conversion is included in </w:t>
      </w:r>
      <w:r w:rsidR="00F42B75">
        <w:rPr>
          <w:rStyle w:val="CrossRef"/>
          <w:highlight w:val="yellow"/>
        </w:rPr>
        <w:fldChar w:fldCharType="begin"/>
      </w:r>
      <w:r w:rsidR="00F42B75">
        <w:instrText xml:space="preserve"> REF _Ref64738245 \n \h </w:instrText>
      </w:r>
      <w:r w:rsidR="00F42B75">
        <w:rPr>
          <w:rStyle w:val="CrossRef"/>
          <w:highlight w:val="yellow"/>
        </w:rPr>
      </w:r>
      <w:r w:rsidR="00F42B75">
        <w:rPr>
          <w:rStyle w:val="CrossRef"/>
          <w:highlight w:val="yellow"/>
        </w:rPr>
        <w:fldChar w:fldCharType="separate"/>
      </w:r>
      <w:r w:rsidR="00D81990">
        <w:t>Appendix G</w:t>
      </w:r>
      <w:r w:rsidR="00F42B75">
        <w:rPr>
          <w:rStyle w:val="CrossRef"/>
          <w:highlight w:val="yellow"/>
        </w:rPr>
        <w:fldChar w:fldCharType="end"/>
      </w:r>
      <w:r>
        <w:t xml:space="preserve">, and FIR samples for a span of 8 chips at oversampling of 32x and </w:t>
      </w:r>
      <w:r w:rsidRPr="00A57A1A">
        <w:rPr>
          <w:rStyle w:val="Emphasis"/>
        </w:rPr>
        <w:t>β</w:t>
      </w:r>
      <w:r>
        <w:t xml:space="preserve"> of 0.45 for PulseShape 0x2 are again included in </w:t>
      </w:r>
      <w:r w:rsidR="00F42B75">
        <w:rPr>
          <w:rStyle w:val="CrossRef"/>
        </w:rPr>
        <w:fldChar w:fldCharType="begin"/>
      </w:r>
      <w:r w:rsidR="00F42B75">
        <w:instrText xml:space="preserve"> REF _Ref102504890 \n \h </w:instrText>
      </w:r>
      <w:r w:rsidR="00F42B75">
        <w:rPr>
          <w:rStyle w:val="CrossRef"/>
        </w:rPr>
      </w:r>
      <w:r w:rsidR="00F42B75">
        <w:rPr>
          <w:rStyle w:val="CrossRef"/>
        </w:rPr>
        <w:fldChar w:fldCharType="separate"/>
      </w:r>
      <w:r w:rsidR="00D81990">
        <w:t>Appendix H</w:t>
      </w:r>
      <w:r w:rsidR="00F42B75">
        <w:rPr>
          <w:rStyle w:val="CrossRef"/>
        </w:rPr>
        <w:fldChar w:fldCharType="end"/>
      </w:r>
      <w:r>
        <w:t xml:space="preserve">, both provided as informative references. It is recommended to use PulseShape 0x2 whenever possible if transmitter chooses to implement precursor-free pulse shape. </w:t>
      </w:r>
    </w:p>
    <w:p w14:paraId="29B5496B" w14:textId="6E53FA50" w:rsidR="002B4925" w:rsidRDefault="002B4925" w:rsidP="006708CC">
      <w:r w:rsidRPr="00CF08F4">
        <w:rPr>
          <w:rStyle w:val="CrossRef"/>
        </w:rPr>
        <w:fldChar w:fldCharType="begin"/>
      </w:r>
      <w:r w:rsidRPr="00CF08F4">
        <w:rPr>
          <w:rStyle w:val="CrossRef"/>
        </w:rPr>
        <w:instrText xml:space="preserve"> REF _Ref64725929 \h </w:instrText>
      </w:r>
      <w:r w:rsidRPr="00CF08F4">
        <w:rPr>
          <w:rStyle w:val="CrossRef"/>
        </w:rPr>
      </w:r>
      <w:r w:rsidRPr="00CF08F4">
        <w:rPr>
          <w:rStyle w:val="CrossRef"/>
        </w:rPr>
        <w:fldChar w:fldCharType="separate"/>
      </w:r>
      <w:r w:rsidR="00D81990">
        <w:t xml:space="preserve">Table </w:t>
      </w:r>
      <w:r w:rsidR="00D81990">
        <w:rPr>
          <w:noProof/>
        </w:rPr>
        <w:t>21</w:t>
      </w:r>
      <w:r w:rsidR="00D81990">
        <w:noBreakHyphen/>
      </w:r>
      <w:r w:rsidR="00D81990">
        <w:rPr>
          <w:noProof/>
        </w:rPr>
        <w:t>3</w:t>
      </w:r>
      <w:r w:rsidRPr="00CF08F4">
        <w:rPr>
          <w:rStyle w:val="CrossRef"/>
        </w:rPr>
        <w:fldChar w:fldCharType="end"/>
      </w:r>
      <w:r>
        <w:t xml:space="preserve"> </w:t>
      </w:r>
      <w:r w:rsidRPr="002B4925">
        <w:t>summarizes the different pulse shape</w:t>
      </w:r>
      <w:r w:rsidR="00CE25CC">
        <w:t>s that</w:t>
      </w:r>
      <w:r w:rsidRPr="002B4925">
        <w:t xml:space="preserve"> allowed in the specification</w:t>
      </w:r>
      <w:r w:rsidR="006522CF">
        <w:t>.</w:t>
      </w:r>
      <w:r w:rsidRPr="002B4925">
        <w:t xml:space="preserve"> </w:t>
      </w:r>
      <w:r w:rsidR="006522CF">
        <w:t>H</w:t>
      </w:r>
      <w:r w:rsidR="00CE25CC">
        <w:t>owever</w:t>
      </w:r>
      <w:r w:rsidR="006522CF">
        <w:t>,</w:t>
      </w:r>
      <w:r w:rsidRPr="002B4925">
        <w:t xml:space="preserve"> it is recommended to use PulseShape 0x2. </w:t>
      </w:r>
    </w:p>
    <w:p w14:paraId="4E6A88EB" w14:textId="177E18D1" w:rsidR="002B4925" w:rsidRDefault="002B4925" w:rsidP="00A57A1A">
      <w:pPr>
        <w:pStyle w:val="CaptionTable"/>
      </w:pPr>
      <w:bookmarkStart w:id="3553" w:name="_Ref64725929"/>
      <w:bookmarkStart w:id="3554" w:name="_Toc118223219"/>
      <w:r>
        <w:t xml:space="preserve">Table </w:t>
      </w:r>
      <w:fldSimple w:instr=" STYLEREF 1 \s ">
        <w:r w:rsidR="00D81990">
          <w:rPr>
            <w:noProof/>
          </w:rPr>
          <w:t>21</w:t>
        </w:r>
      </w:fldSimple>
      <w:r w:rsidR="00183237">
        <w:noBreakHyphen/>
      </w:r>
      <w:fldSimple w:instr=" SEQ Table \* ARABIC \s 1 ">
        <w:r w:rsidR="00D81990">
          <w:rPr>
            <w:noProof/>
          </w:rPr>
          <w:t>3</w:t>
        </w:r>
      </w:fldSimple>
      <w:bookmarkEnd w:id="3553"/>
      <w:r>
        <w:t>: Su</w:t>
      </w:r>
      <w:r w:rsidRPr="00A33C9F">
        <w:t>mmary of pulse shapes</w:t>
      </w:r>
      <w:r>
        <w:t>.</w:t>
      </w:r>
      <w:bookmarkEnd w:id="3554"/>
    </w:p>
    <w:tbl>
      <w:tblPr>
        <w:tblW w:w="524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45"/>
        <w:gridCol w:w="5400"/>
        <w:gridCol w:w="1259"/>
      </w:tblGrid>
      <w:tr w:rsidR="002B4925" w:rsidRPr="003D60F1" w14:paraId="36A0489D" w14:textId="77777777" w:rsidTr="00CF08F4">
        <w:trPr>
          <w:trHeight w:val="357"/>
          <w:tblHeader/>
        </w:trPr>
        <w:tc>
          <w:tcPr>
            <w:tcW w:w="1604" w:type="pct"/>
            <w:shd w:val="clear" w:color="auto" w:fill="1774CD"/>
          </w:tcPr>
          <w:p w14:paraId="09B7B10F" w14:textId="4CEE3D94" w:rsidR="002B4925" w:rsidRPr="003D60F1" w:rsidRDefault="002B4925" w:rsidP="002B4925">
            <w:pPr>
              <w:pStyle w:val="TableHead"/>
            </w:pPr>
            <w:r w:rsidRPr="00876A83">
              <w:t>PulseShape</w:t>
            </w:r>
          </w:p>
        </w:tc>
        <w:tc>
          <w:tcPr>
            <w:tcW w:w="2754" w:type="pct"/>
            <w:shd w:val="clear" w:color="auto" w:fill="1774CD"/>
          </w:tcPr>
          <w:p w14:paraId="67104DB6" w14:textId="1F3872E2" w:rsidR="002B4925" w:rsidRDefault="002B4925" w:rsidP="002B4925">
            <w:pPr>
              <w:pStyle w:val="TableHead"/>
            </w:pPr>
            <w:r w:rsidRPr="00876A83">
              <w:t>Description</w:t>
            </w:r>
          </w:p>
        </w:tc>
        <w:tc>
          <w:tcPr>
            <w:tcW w:w="642" w:type="pct"/>
            <w:shd w:val="clear" w:color="auto" w:fill="1774CD"/>
          </w:tcPr>
          <w:p w14:paraId="5637D2D6" w14:textId="25DAC2BA" w:rsidR="002B4925" w:rsidRPr="00517F82" w:rsidRDefault="002B4925" w:rsidP="002B4925">
            <w:pPr>
              <w:pStyle w:val="TableHead-Centered"/>
            </w:pPr>
            <w:r w:rsidRPr="00876A83">
              <w:t>bitfield</w:t>
            </w:r>
          </w:p>
        </w:tc>
      </w:tr>
      <w:tr w:rsidR="002B4925" w:rsidRPr="003D60F1" w14:paraId="2CC35E42" w14:textId="77777777" w:rsidTr="00CF08F4">
        <w:trPr>
          <w:trHeight w:val="357"/>
        </w:trPr>
        <w:tc>
          <w:tcPr>
            <w:tcW w:w="1604" w:type="pct"/>
          </w:tcPr>
          <w:p w14:paraId="3E0E85F4" w14:textId="751518DC" w:rsidR="002B4925" w:rsidRDefault="002B4925" w:rsidP="002B4925">
            <w:pPr>
              <w:pStyle w:val="TableText-Small"/>
            </w:pPr>
            <w:r w:rsidRPr="0075520F">
              <w:t>Symmetrical Root-Raised-Cosine Pulse</w:t>
            </w:r>
          </w:p>
        </w:tc>
        <w:tc>
          <w:tcPr>
            <w:tcW w:w="2754" w:type="pct"/>
          </w:tcPr>
          <w:p w14:paraId="4E35B017" w14:textId="4AB67E01" w:rsidR="002B4925" w:rsidRPr="00CF08F4" w:rsidRDefault="002B4925" w:rsidP="00CF08F4">
            <w:pPr>
              <w:pStyle w:val="TableText-Small"/>
            </w:pPr>
            <w:r w:rsidRPr="00CF08F4">
              <w:t xml:space="preserve">Symmetrical Root-Raised-Cosine Pulse, referred to as PulseShape 0x0. The RF envelope or equivalent baseband pulse amplitude is expressed by </w:t>
            </w:r>
            <w:r w:rsidR="00550752">
              <w:t xml:space="preserve"> </w:t>
            </w:r>
            <w:r w:rsidR="00550752">
              <w:fldChar w:fldCharType="begin"/>
            </w:r>
            <w:r w:rsidR="00550752">
              <w:instrText xml:space="preserve"> REF _Ref65941872 \n \h </w:instrText>
            </w:r>
            <w:r w:rsidR="00550752">
              <w:fldChar w:fldCharType="separate"/>
            </w:r>
            <w:r w:rsidR="00D81990">
              <w:t>[31]</w:t>
            </w:r>
            <w:r w:rsidR="00550752">
              <w:fldChar w:fldCharType="end"/>
            </w:r>
            <w:r w:rsidRPr="00CF08F4">
              <w:t>.</w:t>
            </w:r>
          </w:p>
        </w:tc>
        <w:tc>
          <w:tcPr>
            <w:tcW w:w="642" w:type="pct"/>
          </w:tcPr>
          <w:p w14:paraId="3764B011" w14:textId="39590F71" w:rsidR="002B4925" w:rsidRDefault="002B4925" w:rsidP="002B4925">
            <w:pPr>
              <w:pStyle w:val="TableText-SmallCentered"/>
            </w:pPr>
            <w:r w:rsidRPr="009803E0">
              <w:t>0x0</w:t>
            </w:r>
          </w:p>
        </w:tc>
      </w:tr>
      <w:tr w:rsidR="002B4925" w:rsidRPr="003D60F1" w14:paraId="5806466A" w14:textId="77777777" w:rsidTr="00CF08F4">
        <w:trPr>
          <w:trHeight w:val="357"/>
        </w:trPr>
        <w:tc>
          <w:tcPr>
            <w:tcW w:w="1604" w:type="pct"/>
            <w:vMerge w:val="restart"/>
          </w:tcPr>
          <w:p w14:paraId="5E03DAE6" w14:textId="3208598C" w:rsidR="002B4925" w:rsidRDefault="002B4925" w:rsidP="002B4925">
            <w:pPr>
              <w:pStyle w:val="TableText-Small"/>
            </w:pPr>
            <w:r w:rsidRPr="0075520F">
              <w:t>Precursor-Free Pulse</w:t>
            </w:r>
          </w:p>
        </w:tc>
        <w:tc>
          <w:tcPr>
            <w:tcW w:w="2754" w:type="pct"/>
          </w:tcPr>
          <w:p w14:paraId="54F189FD" w14:textId="42F72C3E" w:rsidR="002B4925" w:rsidRPr="00CF08F4" w:rsidRDefault="002B4925" w:rsidP="00CF08F4">
            <w:pPr>
              <w:pStyle w:val="TableText-Small"/>
            </w:pPr>
            <w:r w:rsidRPr="00CF08F4">
              <w:t xml:space="preserve">Group of pulse shapes that meet the time-domain mask of Fig. 89 in </w:t>
            </w:r>
            <w:r w:rsidR="00400125">
              <w:fldChar w:fldCharType="begin"/>
            </w:r>
            <w:r w:rsidR="00400125">
              <w:instrText xml:space="preserve"> REF _Ref65365800 \r \h </w:instrText>
            </w:r>
            <w:r w:rsidR="00400125">
              <w:fldChar w:fldCharType="separate"/>
            </w:r>
            <w:r w:rsidR="00D81990">
              <w:t>[33]</w:t>
            </w:r>
            <w:r w:rsidR="00400125">
              <w:fldChar w:fldCharType="end"/>
            </w:r>
            <w:r w:rsidRPr="00CF08F4">
              <w:t>.</w:t>
            </w:r>
          </w:p>
        </w:tc>
        <w:tc>
          <w:tcPr>
            <w:tcW w:w="642" w:type="pct"/>
          </w:tcPr>
          <w:p w14:paraId="3F05AE8E" w14:textId="5A5CB83B" w:rsidR="002B4925" w:rsidRDefault="002B4925" w:rsidP="002B4925">
            <w:pPr>
              <w:pStyle w:val="TableText-SmallCentered"/>
            </w:pPr>
            <w:r w:rsidRPr="009803E0">
              <w:t>0x1</w:t>
            </w:r>
          </w:p>
        </w:tc>
      </w:tr>
      <w:tr w:rsidR="002B4925" w:rsidRPr="003D60F1" w14:paraId="69D79D27" w14:textId="77777777" w:rsidTr="00CF08F4">
        <w:trPr>
          <w:trHeight w:val="357"/>
        </w:trPr>
        <w:tc>
          <w:tcPr>
            <w:tcW w:w="1604" w:type="pct"/>
            <w:vMerge/>
          </w:tcPr>
          <w:p w14:paraId="03C83FA1" w14:textId="4DA0A36D" w:rsidR="002B4925" w:rsidRDefault="002B4925" w:rsidP="002B4925">
            <w:pPr>
              <w:pStyle w:val="TableText-Small"/>
            </w:pPr>
          </w:p>
        </w:tc>
        <w:tc>
          <w:tcPr>
            <w:tcW w:w="2754" w:type="pct"/>
          </w:tcPr>
          <w:p w14:paraId="343DC547" w14:textId="2141A7FB" w:rsidR="002B4925" w:rsidRPr="00CF08F4" w:rsidRDefault="002B4925" w:rsidP="00CF08F4">
            <w:pPr>
              <w:pStyle w:val="TableText-Small"/>
            </w:pPr>
            <w:r w:rsidRPr="00CF08F4">
              <w:t>A special case within PulseShape 0x1, by applying minimum-phase conversion of PulseShape 0x0 using method described in</w:t>
            </w:r>
            <w:r w:rsidR="00550752">
              <w:t xml:space="preserve"> </w:t>
            </w:r>
            <w:r w:rsidR="00550752">
              <w:fldChar w:fldCharType="begin"/>
            </w:r>
            <w:r w:rsidR="00550752">
              <w:instrText xml:space="preserve"> REF _Ref65941872 \n \h </w:instrText>
            </w:r>
            <w:r w:rsidR="00550752">
              <w:fldChar w:fldCharType="separate"/>
            </w:r>
            <w:r w:rsidR="00D81990">
              <w:t>[31]</w:t>
            </w:r>
            <w:r w:rsidR="00550752">
              <w:fldChar w:fldCharType="end"/>
            </w:r>
            <w:r w:rsidR="00CF08F4" w:rsidRPr="00CF08F4">
              <w:t>.</w:t>
            </w:r>
          </w:p>
        </w:tc>
        <w:tc>
          <w:tcPr>
            <w:tcW w:w="642" w:type="pct"/>
          </w:tcPr>
          <w:p w14:paraId="062F90EE" w14:textId="58C93544" w:rsidR="002B4925" w:rsidRDefault="002B4925" w:rsidP="002B4925">
            <w:pPr>
              <w:pStyle w:val="TableText-SmallCentered"/>
            </w:pPr>
            <w:r w:rsidRPr="009803E0">
              <w:t>0x2</w:t>
            </w:r>
          </w:p>
        </w:tc>
      </w:tr>
    </w:tbl>
    <w:p w14:paraId="48DB30F2" w14:textId="0FB4D954" w:rsidR="002B4925" w:rsidRDefault="002B4925" w:rsidP="002B4925">
      <w:pPr>
        <w:pStyle w:val="Heading3"/>
      </w:pPr>
      <w:bookmarkStart w:id="3555" w:name="_Toc64812232"/>
      <w:bookmarkStart w:id="3556" w:name="_Toc112706351"/>
      <w:bookmarkStart w:id="3557" w:name="_Toc118219725"/>
      <w:bookmarkStart w:id="3558" w:name="_Toc118222836"/>
      <w:r>
        <w:t>PulseShape Combinations</w:t>
      </w:r>
      <w:bookmarkEnd w:id="3555"/>
      <w:bookmarkEnd w:id="3556"/>
      <w:bookmarkEnd w:id="3557"/>
      <w:bookmarkEnd w:id="3558"/>
    </w:p>
    <w:p w14:paraId="1BF19EFD" w14:textId="77777777" w:rsidR="002B4925" w:rsidRDefault="002B4925" w:rsidP="002B4925">
      <w:r>
        <w:t>Compliant receivers shall be able to receive and suitably process both symmetrical and precursor-free pulses. It is up to the implementer whether the same receiver configuration is used for PulseShape 0x2 and PulseShape 0x1, or whether reception of PulseShape 0x2 is explicitly optimized via a separate receiver configuration.</w:t>
      </w:r>
    </w:p>
    <w:p w14:paraId="015FB670" w14:textId="089C1B4E" w:rsidR="00B633E9" w:rsidRDefault="00CE25CC" w:rsidP="002B4925">
      <w:r>
        <w:t>P</w:t>
      </w:r>
      <w:r w:rsidR="002B4925">
        <w:t xml:space="preserve">ossible transmitter </w:t>
      </w:r>
      <w:r>
        <w:t xml:space="preserve">PulseShape </w:t>
      </w:r>
      <w:r w:rsidR="002B4925">
        <w:t>combinations (PulseShape_Combo) for</w:t>
      </w:r>
      <w:r>
        <w:t xml:space="preserve"> the</w:t>
      </w:r>
      <w:r w:rsidR="002B4925">
        <w:t xml:space="preserve"> initiator and responder </w:t>
      </w:r>
      <w:r>
        <w:t xml:space="preserve">are </w:t>
      </w:r>
      <w:r w:rsidR="002B4925">
        <w:t xml:space="preserve">shown in </w:t>
      </w:r>
      <w:r w:rsidR="006C0C5D" w:rsidRPr="00CF08F4">
        <w:rPr>
          <w:rStyle w:val="CrossRef"/>
        </w:rPr>
        <w:fldChar w:fldCharType="begin"/>
      </w:r>
      <w:r w:rsidR="006C0C5D" w:rsidRPr="00CF08F4">
        <w:rPr>
          <w:rStyle w:val="CrossRef"/>
        </w:rPr>
        <w:instrText xml:space="preserve"> REF _Ref64728307 \h </w:instrText>
      </w:r>
      <w:r w:rsidR="006C0C5D" w:rsidRPr="00CF08F4">
        <w:rPr>
          <w:rStyle w:val="CrossRef"/>
        </w:rPr>
      </w:r>
      <w:r w:rsidR="006C0C5D" w:rsidRPr="00CF08F4">
        <w:rPr>
          <w:rStyle w:val="CrossRef"/>
        </w:rPr>
        <w:fldChar w:fldCharType="separate"/>
      </w:r>
      <w:r w:rsidR="00D81990">
        <w:t xml:space="preserve">Table </w:t>
      </w:r>
      <w:r w:rsidR="00D81990">
        <w:rPr>
          <w:noProof/>
        </w:rPr>
        <w:t>21</w:t>
      </w:r>
      <w:r w:rsidR="00D81990">
        <w:noBreakHyphen/>
      </w:r>
      <w:r w:rsidR="00D81990">
        <w:rPr>
          <w:noProof/>
        </w:rPr>
        <w:t>4</w:t>
      </w:r>
      <w:r w:rsidR="006C0C5D" w:rsidRPr="00CF08F4">
        <w:rPr>
          <w:rStyle w:val="CrossRef"/>
        </w:rPr>
        <w:fldChar w:fldCharType="end"/>
      </w:r>
      <w:r w:rsidR="002B4925">
        <w:t>. The responder’s and initiator’s receive configurations shall be set according to the PulseShape selections made by the initiator</w:t>
      </w:r>
      <w:r>
        <w:t>’</w:t>
      </w:r>
      <w:r w:rsidR="002B4925">
        <w:t xml:space="preserve">s and responder’s transmitters, respectively. </w:t>
      </w:r>
    </w:p>
    <w:p w14:paraId="7D54F874" w14:textId="3868EA2A" w:rsidR="00CE25CC" w:rsidRDefault="00CE25CC" w:rsidP="00A57A1A">
      <w:pPr>
        <w:pStyle w:val="CaptionTable"/>
      </w:pPr>
      <w:bookmarkStart w:id="3559" w:name="_Ref64728307"/>
      <w:bookmarkStart w:id="3560" w:name="_Toc118223220"/>
      <w:r>
        <w:t xml:space="preserve">Table </w:t>
      </w:r>
      <w:fldSimple w:instr=" STYLEREF 1 \s ">
        <w:r w:rsidR="00D81990">
          <w:rPr>
            <w:noProof/>
          </w:rPr>
          <w:t>21</w:t>
        </w:r>
      </w:fldSimple>
      <w:r w:rsidR="00183237">
        <w:noBreakHyphen/>
      </w:r>
      <w:fldSimple w:instr=" SEQ Table \* ARABIC \s 1 ">
        <w:r w:rsidR="00D81990">
          <w:rPr>
            <w:noProof/>
          </w:rPr>
          <w:t>4</w:t>
        </w:r>
      </w:fldSimple>
      <w:bookmarkEnd w:id="3559"/>
      <w:r>
        <w:t>:</w:t>
      </w:r>
      <w:r w:rsidR="00E276A6" w:rsidRPr="00E276A6">
        <w:t xml:space="preserve"> Overview of PulseShape_Combo values and </w:t>
      </w:r>
      <w:r w:rsidR="00E276A6">
        <w:t xml:space="preserve">the </w:t>
      </w:r>
      <w:r w:rsidR="00E276A6" w:rsidRPr="00E276A6">
        <w:t>associated transmit pulse shapes</w:t>
      </w:r>
      <w:r>
        <w:t>.</w:t>
      </w:r>
      <w:bookmarkEnd w:id="3560"/>
    </w:p>
    <w:tbl>
      <w:tblPr>
        <w:tblW w:w="3128" w:type="pct"/>
        <w:tblInd w:w="2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30"/>
        <w:gridCol w:w="1710"/>
        <w:gridCol w:w="1709"/>
      </w:tblGrid>
      <w:tr w:rsidR="00CE25CC" w:rsidRPr="003D60F1" w14:paraId="0F71F312" w14:textId="77777777" w:rsidTr="00CE25CC">
        <w:trPr>
          <w:trHeight w:val="357"/>
          <w:tblHeader/>
        </w:trPr>
        <w:tc>
          <w:tcPr>
            <w:tcW w:w="2077" w:type="pct"/>
            <w:vMerge w:val="restart"/>
            <w:shd w:val="clear" w:color="auto" w:fill="1774CD"/>
          </w:tcPr>
          <w:p w14:paraId="43DFFED2" w14:textId="44A0FCFA" w:rsidR="00CE25CC" w:rsidRPr="003D60F1" w:rsidRDefault="00CE25CC" w:rsidP="00CE25CC">
            <w:pPr>
              <w:pStyle w:val="TableHead-Centered"/>
            </w:pPr>
            <w:r w:rsidRPr="00876A83">
              <w:t>PulseShape</w:t>
            </w:r>
            <w:r>
              <w:t>_Combo</w:t>
            </w:r>
          </w:p>
        </w:tc>
        <w:tc>
          <w:tcPr>
            <w:tcW w:w="2923" w:type="pct"/>
            <w:gridSpan w:val="2"/>
            <w:shd w:val="clear" w:color="auto" w:fill="1774CD"/>
          </w:tcPr>
          <w:p w14:paraId="3965BF8A" w14:textId="1B43D304" w:rsidR="00CE25CC" w:rsidRPr="00517F82" w:rsidRDefault="00CE25CC" w:rsidP="00CE25CC">
            <w:pPr>
              <w:pStyle w:val="TableHead-Centered"/>
            </w:pPr>
            <w:r>
              <w:t>Transmit PulseShape</w:t>
            </w:r>
          </w:p>
        </w:tc>
      </w:tr>
      <w:tr w:rsidR="00CE25CC" w:rsidRPr="003D60F1" w14:paraId="7E6D4551" w14:textId="77777777" w:rsidTr="00CE25CC">
        <w:trPr>
          <w:trHeight w:val="357"/>
          <w:tblHeader/>
        </w:trPr>
        <w:tc>
          <w:tcPr>
            <w:tcW w:w="2077" w:type="pct"/>
            <w:vMerge/>
            <w:shd w:val="clear" w:color="auto" w:fill="1774CD"/>
          </w:tcPr>
          <w:p w14:paraId="4030662D" w14:textId="77777777" w:rsidR="00CE25CC" w:rsidRPr="00876A83" w:rsidRDefault="00CE25CC" w:rsidP="00CE25CC">
            <w:pPr>
              <w:pStyle w:val="TableText-SmallCentered"/>
            </w:pPr>
          </w:p>
        </w:tc>
        <w:tc>
          <w:tcPr>
            <w:tcW w:w="1462" w:type="pct"/>
            <w:shd w:val="clear" w:color="auto" w:fill="1774CD"/>
          </w:tcPr>
          <w:p w14:paraId="1BCCB360" w14:textId="4478B751" w:rsidR="00CE25CC" w:rsidRPr="00876A83" w:rsidRDefault="00CE25CC" w:rsidP="00CE25CC">
            <w:pPr>
              <w:pStyle w:val="TableHead-Centered"/>
            </w:pPr>
            <w:r>
              <w:t>Initiator</w:t>
            </w:r>
          </w:p>
        </w:tc>
        <w:tc>
          <w:tcPr>
            <w:tcW w:w="1461" w:type="pct"/>
            <w:shd w:val="clear" w:color="auto" w:fill="1774CD"/>
          </w:tcPr>
          <w:p w14:paraId="170A3A5A" w14:textId="31858E00" w:rsidR="00CE25CC" w:rsidRPr="00876A83" w:rsidRDefault="00CE25CC" w:rsidP="00CE25CC">
            <w:pPr>
              <w:pStyle w:val="TableHead-Centered"/>
            </w:pPr>
            <w:r>
              <w:t>Responder</w:t>
            </w:r>
          </w:p>
        </w:tc>
      </w:tr>
      <w:tr w:rsidR="00CE25CC" w:rsidRPr="003D60F1" w14:paraId="4128052E" w14:textId="77777777" w:rsidTr="00CE25CC">
        <w:trPr>
          <w:trHeight w:val="357"/>
        </w:trPr>
        <w:tc>
          <w:tcPr>
            <w:tcW w:w="2077" w:type="pct"/>
          </w:tcPr>
          <w:p w14:paraId="0956D33C" w14:textId="3A74D649" w:rsidR="00CE25CC" w:rsidRPr="0075520F" w:rsidRDefault="00CE25CC" w:rsidP="00CE25CC">
            <w:pPr>
              <w:pStyle w:val="TableText-SmallCentered"/>
            </w:pPr>
            <w:r w:rsidRPr="00D14F19">
              <w:t>0x00</w:t>
            </w:r>
          </w:p>
        </w:tc>
        <w:tc>
          <w:tcPr>
            <w:tcW w:w="1462" w:type="pct"/>
          </w:tcPr>
          <w:p w14:paraId="62F258B8" w14:textId="387633B5" w:rsidR="00CE25CC" w:rsidRDefault="00CE25CC" w:rsidP="00CE25CC">
            <w:pPr>
              <w:pStyle w:val="TableText-SmallCentered"/>
            </w:pPr>
            <w:r w:rsidRPr="00423D80">
              <w:t>0x0</w:t>
            </w:r>
          </w:p>
        </w:tc>
        <w:tc>
          <w:tcPr>
            <w:tcW w:w="1461" w:type="pct"/>
          </w:tcPr>
          <w:p w14:paraId="06428654" w14:textId="504CD875" w:rsidR="00CE25CC" w:rsidRPr="009803E0" w:rsidRDefault="00CE25CC" w:rsidP="00CE25CC">
            <w:pPr>
              <w:pStyle w:val="TableText-SmallCentered"/>
            </w:pPr>
            <w:r w:rsidRPr="007C413C">
              <w:t>0x0</w:t>
            </w:r>
          </w:p>
        </w:tc>
      </w:tr>
      <w:tr w:rsidR="00CE25CC" w:rsidRPr="003D60F1" w14:paraId="44110802" w14:textId="77777777" w:rsidTr="00CE25CC">
        <w:trPr>
          <w:trHeight w:val="357"/>
        </w:trPr>
        <w:tc>
          <w:tcPr>
            <w:tcW w:w="2077" w:type="pct"/>
          </w:tcPr>
          <w:p w14:paraId="375B862F" w14:textId="2F4D769A" w:rsidR="00CE25CC" w:rsidRPr="0075520F" w:rsidRDefault="00CE25CC" w:rsidP="00CE25CC">
            <w:pPr>
              <w:pStyle w:val="TableText-SmallCentered"/>
            </w:pPr>
            <w:r w:rsidRPr="00D14F19">
              <w:t>0x01</w:t>
            </w:r>
          </w:p>
        </w:tc>
        <w:tc>
          <w:tcPr>
            <w:tcW w:w="1462" w:type="pct"/>
          </w:tcPr>
          <w:p w14:paraId="4D37960F" w14:textId="29AA7342" w:rsidR="00CE25CC" w:rsidRDefault="00CE25CC" w:rsidP="00CE25CC">
            <w:pPr>
              <w:pStyle w:val="TableText-SmallCentered"/>
            </w:pPr>
            <w:r w:rsidRPr="00423D80">
              <w:t>0x0</w:t>
            </w:r>
          </w:p>
        </w:tc>
        <w:tc>
          <w:tcPr>
            <w:tcW w:w="1461" w:type="pct"/>
          </w:tcPr>
          <w:p w14:paraId="6884A73F" w14:textId="2F18EAE7" w:rsidR="00CE25CC" w:rsidRPr="009803E0" w:rsidRDefault="00CE25CC" w:rsidP="00CE25CC">
            <w:pPr>
              <w:pStyle w:val="TableText-SmallCentered"/>
            </w:pPr>
            <w:r w:rsidRPr="007C413C">
              <w:t>0x1</w:t>
            </w:r>
          </w:p>
        </w:tc>
      </w:tr>
      <w:tr w:rsidR="00CE25CC" w:rsidRPr="003D60F1" w14:paraId="5A980795" w14:textId="77777777" w:rsidTr="00CE25CC">
        <w:trPr>
          <w:trHeight w:val="357"/>
        </w:trPr>
        <w:tc>
          <w:tcPr>
            <w:tcW w:w="2077" w:type="pct"/>
          </w:tcPr>
          <w:p w14:paraId="5C6D12AF" w14:textId="49CBC1BE" w:rsidR="00CE25CC" w:rsidRPr="0075520F" w:rsidRDefault="00CE25CC" w:rsidP="00CE25CC">
            <w:pPr>
              <w:pStyle w:val="TableText-SmallCentered"/>
            </w:pPr>
            <w:r w:rsidRPr="00D14F19">
              <w:t>0x02</w:t>
            </w:r>
          </w:p>
        </w:tc>
        <w:tc>
          <w:tcPr>
            <w:tcW w:w="1462" w:type="pct"/>
          </w:tcPr>
          <w:p w14:paraId="5F72BB3C" w14:textId="0B146FEA" w:rsidR="00CE25CC" w:rsidRDefault="00CE25CC" w:rsidP="00CE25CC">
            <w:pPr>
              <w:pStyle w:val="TableText-SmallCentered"/>
            </w:pPr>
            <w:r w:rsidRPr="00423D80">
              <w:t>0x0</w:t>
            </w:r>
          </w:p>
        </w:tc>
        <w:tc>
          <w:tcPr>
            <w:tcW w:w="1461" w:type="pct"/>
          </w:tcPr>
          <w:p w14:paraId="4F85C9B5" w14:textId="69F8770F" w:rsidR="00CE25CC" w:rsidRPr="009803E0" w:rsidRDefault="00CE25CC" w:rsidP="00CE25CC">
            <w:pPr>
              <w:pStyle w:val="TableText-SmallCentered"/>
            </w:pPr>
            <w:r w:rsidRPr="007C413C">
              <w:t>0x2</w:t>
            </w:r>
          </w:p>
        </w:tc>
      </w:tr>
      <w:tr w:rsidR="00CE25CC" w:rsidRPr="003D60F1" w14:paraId="30D51B09" w14:textId="77777777" w:rsidTr="00CE25CC">
        <w:trPr>
          <w:trHeight w:val="357"/>
        </w:trPr>
        <w:tc>
          <w:tcPr>
            <w:tcW w:w="2077" w:type="pct"/>
          </w:tcPr>
          <w:p w14:paraId="39E74DF9" w14:textId="28D48106" w:rsidR="00CE25CC" w:rsidRPr="0075520F" w:rsidRDefault="00CE25CC" w:rsidP="00CE25CC">
            <w:pPr>
              <w:pStyle w:val="TableText-SmallCentered"/>
            </w:pPr>
            <w:r w:rsidRPr="00D14F19">
              <w:lastRenderedPageBreak/>
              <w:t>0x10</w:t>
            </w:r>
          </w:p>
        </w:tc>
        <w:tc>
          <w:tcPr>
            <w:tcW w:w="1462" w:type="pct"/>
          </w:tcPr>
          <w:p w14:paraId="79A70F23" w14:textId="2A161BAE" w:rsidR="00CE25CC" w:rsidRDefault="00CE25CC" w:rsidP="00CE25CC">
            <w:pPr>
              <w:pStyle w:val="TableText-SmallCentered"/>
            </w:pPr>
            <w:r w:rsidRPr="00423D80">
              <w:t>0x1</w:t>
            </w:r>
          </w:p>
        </w:tc>
        <w:tc>
          <w:tcPr>
            <w:tcW w:w="1461" w:type="pct"/>
          </w:tcPr>
          <w:p w14:paraId="18FCAF13" w14:textId="7BFC5DCD" w:rsidR="00CE25CC" w:rsidRPr="009803E0" w:rsidRDefault="00CE25CC" w:rsidP="00CE25CC">
            <w:pPr>
              <w:pStyle w:val="TableText-SmallCentered"/>
            </w:pPr>
            <w:r w:rsidRPr="007C413C">
              <w:t>0x0</w:t>
            </w:r>
          </w:p>
        </w:tc>
      </w:tr>
      <w:tr w:rsidR="00CE25CC" w:rsidRPr="003D60F1" w14:paraId="7225085B" w14:textId="77777777" w:rsidTr="00CE25CC">
        <w:trPr>
          <w:trHeight w:val="357"/>
        </w:trPr>
        <w:tc>
          <w:tcPr>
            <w:tcW w:w="2077" w:type="pct"/>
          </w:tcPr>
          <w:p w14:paraId="7A7AE568" w14:textId="7B668557" w:rsidR="00CE25CC" w:rsidRPr="0075520F" w:rsidRDefault="00CE25CC" w:rsidP="00CE25CC">
            <w:pPr>
              <w:pStyle w:val="TableText-SmallCentered"/>
            </w:pPr>
            <w:r w:rsidRPr="00D14F19">
              <w:t>0x11</w:t>
            </w:r>
          </w:p>
        </w:tc>
        <w:tc>
          <w:tcPr>
            <w:tcW w:w="1462" w:type="pct"/>
          </w:tcPr>
          <w:p w14:paraId="57BFCF60" w14:textId="2D30BA7A" w:rsidR="00CE25CC" w:rsidRDefault="00CE25CC" w:rsidP="00CE25CC">
            <w:pPr>
              <w:pStyle w:val="TableText-SmallCentered"/>
            </w:pPr>
            <w:r w:rsidRPr="00423D80">
              <w:t>0x1</w:t>
            </w:r>
          </w:p>
        </w:tc>
        <w:tc>
          <w:tcPr>
            <w:tcW w:w="1461" w:type="pct"/>
          </w:tcPr>
          <w:p w14:paraId="748374CE" w14:textId="1BA77C22" w:rsidR="00CE25CC" w:rsidRPr="009803E0" w:rsidRDefault="00CE25CC" w:rsidP="00CE25CC">
            <w:pPr>
              <w:pStyle w:val="TableText-SmallCentered"/>
            </w:pPr>
            <w:r w:rsidRPr="007C413C">
              <w:t>0x1</w:t>
            </w:r>
          </w:p>
        </w:tc>
      </w:tr>
      <w:tr w:rsidR="00CE25CC" w:rsidRPr="003D60F1" w14:paraId="567F955B" w14:textId="77777777" w:rsidTr="00CE25CC">
        <w:trPr>
          <w:trHeight w:val="357"/>
        </w:trPr>
        <w:tc>
          <w:tcPr>
            <w:tcW w:w="2077" w:type="pct"/>
          </w:tcPr>
          <w:p w14:paraId="11BE7F47" w14:textId="2716435B" w:rsidR="00CE25CC" w:rsidRPr="0075520F" w:rsidRDefault="00CE25CC" w:rsidP="00CE25CC">
            <w:pPr>
              <w:pStyle w:val="TableText-SmallCentered"/>
            </w:pPr>
            <w:r w:rsidRPr="00D14F19">
              <w:t>0x12</w:t>
            </w:r>
          </w:p>
        </w:tc>
        <w:tc>
          <w:tcPr>
            <w:tcW w:w="1462" w:type="pct"/>
          </w:tcPr>
          <w:p w14:paraId="54256FC7" w14:textId="416EB31C" w:rsidR="00CE25CC" w:rsidRDefault="00CE25CC" w:rsidP="00CE25CC">
            <w:pPr>
              <w:pStyle w:val="TableText-SmallCentered"/>
            </w:pPr>
            <w:r w:rsidRPr="00423D80">
              <w:t>0x1</w:t>
            </w:r>
          </w:p>
        </w:tc>
        <w:tc>
          <w:tcPr>
            <w:tcW w:w="1461" w:type="pct"/>
          </w:tcPr>
          <w:p w14:paraId="3B3E0CD8" w14:textId="0351E52B" w:rsidR="00CE25CC" w:rsidRPr="009803E0" w:rsidRDefault="00CE25CC" w:rsidP="00CE25CC">
            <w:pPr>
              <w:pStyle w:val="TableText-SmallCentered"/>
            </w:pPr>
            <w:r w:rsidRPr="007C413C">
              <w:t>0x2</w:t>
            </w:r>
          </w:p>
        </w:tc>
      </w:tr>
      <w:tr w:rsidR="00CE25CC" w:rsidRPr="003D60F1" w14:paraId="05DE5D16" w14:textId="77777777" w:rsidTr="00CE25CC">
        <w:trPr>
          <w:trHeight w:val="357"/>
        </w:trPr>
        <w:tc>
          <w:tcPr>
            <w:tcW w:w="2077" w:type="pct"/>
          </w:tcPr>
          <w:p w14:paraId="2186AD2B" w14:textId="7ECBF45D" w:rsidR="00CE25CC" w:rsidRDefault="00CE25CC" w:rsidP="00CE25CC">
            <w:pPr>
              <w:pStyle w:val="TableText-SmallCentered"/>
            </w:pPr>
            <w:r w:rsidRPr="00D14F19">
              <w:t>0x20</w:t>
            </w:r>
          </w:p>
        </w:tc>
        <w:tc>
          <w:tcPr>
            <w:tcW w:w="1462" w:type="pct"/>
          </w:tcPr>
          <w:p w14:paraId="46AE03DE" w14:textId="207F7B99" w:rsidR="00CE25CC" w:rsidRDefault="00CE25CC" w:rsidP="00CE25CC">
            <w:pPr>
              <w:pStyle w:val="TableText-SmallCentered"/>
            </w:pPr>
            <w:r w:rsidRPr="00423D80">
              <w:t>0x2</w:t>
            </w:r>
          </w:p>
        </w:tc>
        <w:tc>
          <w:tcPr>
            <w:tcW w:w="1461" w:type="pct"/>
          </w:tcPr>
          <w:p w14:paraId="1CD72CCC" w14:textId="359026DE" w:rsidR="00CE25CC" w:rsidRDefault="00CE25CC" w:rsidP="00CE25CC">
            <w:pPr>
              <w:pStyle w:val="TableText-SmallCentered"/>
            </w:pPr>
            <w:r w:rsidRPr="007C413C">
              <w:t>0x0</w:t>
            </w:r>
          </w:p>
        </w:tc>
      </w:tr>
      <w:tr w:rsidR="00CE25CC" w:rsidRPr="003D60F1" w14:paraId="15B33550" w14:textId="77777777" w:rsidTr="00CE25CC">
        <w:trPr>
          <w:trHeight w:val="357"/>
        </w:trPr>
        <w:tc>
          <w:tcPr>
            <w:tcW w:w="2077" w:type="pct"/>
          </w:tcPr>
          <w:p w14:paraId="172F3854" w14:textId="1EBCF9C9" w:rsidR="00CE25CC" w:rsidRPr="0075520F" w:rsidRDefault="00CE25CC" w:rsidP="00CE25CC">
            <w:pPr>
              <w:pStyle w:val="TableText-SmallCentered"/>
            </w:pPr>
            <w:r w:rsidRPr="00AD6525">
              <w:t>0x21</w:t>
            </w:r>
          </w:p>
        </w:tc>
        <w:tc>
          <w:tcPr>
            <w:tcW w:w="1462" w:type="pct"/>
          </w:tcPr>
          <w:p w14:paraId="0990AB96" w14:textId="52C74EC3" w:rsidR="00CE25CC" w:rsidRDefault="00CE25CC" w:rsidP="00CE25CC">
            <w:pPr>
              <w:pStyle w:val="TableText-SmallCentered"/>
            </w:pPr>
            <w:r w:rsidRPr="00AD6525">
              <w:t>0x2</w:t>
            </w:r>
          </w:p>
        </w:tc>
        <w:tc>
          <w:tcPr>
            <w:tcW w:w="1461" w:type="pct"/>
          </w:tcPr>
          <w:p w14:paraId="0E134E65" w14:textId="43257844" w:rsidR="00CE25CC" w:rsidRPr="009803E0" w:rsidRDefault="00CE25CC" w:rsidP="00CE25CC">
            <w:pPr>
              <w:pStyle w:val="TableText-SmallCentered"/>
            </w:pPr>
            <w:r w:rsidRPr="00AD6525">
              <w:t>0x1</w:t>
            </w:r>
          </w:p>
        </w:tc>
      </w:tr>
      <w:tr w:rsidR="00CE25CC" w:rsidRPr="003D60F1" w14:paraId="30CFDB71" w14:textId="77777777" w:rsidTr="00CE25CC">
        <w:trPr>
          <w:trHeight w:val="357"/>
        </w:trPr>
        <w:tc>
          <w:tcPr>
            <w:tcW w:w="2077" w:type="pct"/>
          </w:tcPr>
          <w:p w14:paraId="3541186D" w14:textId="0F8391FC" w:rsidR="00CE25CC" w:rsidRPr="0075520F" w:rsidRDefault="00CE25CC" w:rsidP="00CE25CC">
            <w:pPr>
              <w:pStyle w:val="TableText-SmallCentered"/>
            </w:pPr>
            <w:r w:rsidRPr="00AD6525">
              <w:t>0x22</w:t>
            </w:r>
          </w:p>
        </w:tc>
        <w:tc>
          <w:tcPr>
            <w:tcW w:w="1462" w:type="pct"/>
          </w:tcPr>
          <w:p w14:paraId="1D52D322" w14:textId="45843CC0" w:rsidR="00CE25CC" w:rsidRDefault="00CE25CC" w:rsidP="00CE25CC">
            <w:pPr>
              <w:pStyle w:val="TableText-SmallCentered"/>
            </w:pPr>
            <w:r w:rsidRPr="00AD6525">
              <w:t>0x2</w:t>
            </w:r>
          </w:p>
        </w:tc>
        <w:tc>
          <w:tcPr>
            <w:tcW w:w="1461" w:type="pct"/>
          </w:tcPr>
          <w:p w14:paraId="0D7A8869" w14:textId="7D1B612C" w:rsidR="00CE25CC" w:rsidRPr="009803E0" w:rsidRDefault="00CE25CC" w:rsidP="00CE25CC">
            <w:pPr>
              <w:pStyle w:val="TableText-SmallCentered"/>
            </w:pPr>
            <w:r w:rsidRPr="00AD6525">
              <w:t>0x2</w:t>
            </w:r>
          </w:p>
        </w:tc>
      </w:tr>
    </w:tbl>
    <w:p w14:paraId="51CD4DF7" w14:textId="530D2EFE" w:rsidR="00CE25CC" w:rsidRDefault="00CE25CC" w:rsidP="006E4358">
      <w:pPr>
        <w:pStyle w:val="Heading2"/>
      </w:pPr>
      <w:bookmarkStart w:id="3561" w:name="_Ref64738789"/>
      <w:bookmarkStart w:id="3562" w:name="_Toc64812233"/>
      <w:bookmarkStart w:id="3563" w:name="_Toc112706352"/>
      <w:bookmarkStart w:id="3564" w:name="_Toc118219726"/>
      <w:bookmarkStart w:id="3565" w:name="_Toc118222837"/>
      <w:r>
        <w:t>Ranging Marker</w:t>
      </w:r>
      <w:bookmarkEnd w:id="3561"/>
      <w:bookmarkEnd w:id="3562"/>
      <w:bookmarkEnd w:id="3563"/>
      <w:bookmarkEnd w:id="3564"/>
      <w:bookmarkEnd w:id="3565"/>
    </w:p>
    <w:p w14:paraId="21FBB202" w14:textId="3AB2B64B" w:rsidR="00CE25CC" w:rsidRDefault="00CE25CC" w:rsidP="00CE25CC">
      <w:r>
        <w:t>The RMARKER as defined in</w:t>
      </w:r>
      <w:r w:rsidR="006E4358">
        <w:t xml:space="preserve"> </w:t>
      </w:r>
      <w:r w:rsidR="00400125">
        <w:fldChar w:fldCharType="begin"/>
      </w:r>
      <w:r w:rsidR="00400125">
        <w:instrText xml:space="preserve"> REF _Ref65365800 \r \h </w:instrText>
      </w:r>
      <w:r w:rsidR="00400125">
        <w:fldChar w:fldCharType="separate"/>
      </w:r>
      <w:r w:rsidR="00D81990">
        <w:t>[33]</w:t>
      </w:r>
      <w:r w:rsidR="00400125">
        <w:fldChar w:fldCharType="end"/>
      </w:r>
      <w:r>
        <w:t xml:space="preserve"> shall be supported for taking timestamp measurements.</w:t>
      </w:r>
    </w:p>
    <w:p w14:paraId="2C325A6D" w14:textId="64F03A3A" w:rsidR="00CE25CC" w:rsidRDefault="00CE25CC" w:rsidP="00CE25CC">
      <w:pPr>
        <w:pStyle w:val="Heading2"/>
      </w:pPr>
      <w:bookmarkStart w:id="3566" w:name="_Toc64812234"/>
      <w:bookmarkStart w:id="3567" w:name="_Toc112706353"/>
      <w:bookmarkStart w:id="3568" w:name="_Toc118219727"/>
      <w:bookmarkStart w:id="3569" w:name="_Toc118222838"/>
      <w:r>
        <w:t>UWB RF</w:t>
      </w:r>
      <w:bookmarkEnd w:id="3566"/>
      <w:bookmarkEnd w:id="3567"/>
      <w:bookmarkEnd w:id="3568"/>
      <w:bookmarkEnd w:id="3569"/>
    </w:p>
    <w:p w14:paraId="22C3D035" w14:textId="6EF6B855" w:rsidR="00CE25CC" w:rsidRDefault="00CE25CC" w:rsidP="00E00FC9">
      <w:pPr>
        <w:pStyle w:val="Heading3"/>
        <w:ind w:left="720"/>
      </w:pPr>
      <w:bookmarkStart w:id="3570" w:name="_Ref64740634"/>
      <w:bookmarkStart w:id="3571" w:name="_Toc64812235"/>
      <w:bookmarkStart w:id="3572" w:name="_Toc112706354"/>
      <w:bookmarkStart w:id="3573" w:name="_Toc118219728"/>
      <w:bookmarkStart w:id="3574" w:name="_Toc118222839"/>
      <w:r>
        <w:t>Operating frequency bands and Channel assignments</w:t>
      </w:r>
      <w:bookmarkEnd w:id="3570"/>
      <w:bookmarkEnd w:id="3571"/>
      <w:bookmarkEnd w:id="3572"/>
      <w:bookmarkEnd w:id="3573"/>
      <w:bookmarkEnd w:id="3574"/>
    </w:p>
    <w:p w14:paraId="4D17351B" w14:textId="566DC439" w:rsidR="00CE25CC" w:rsidRDefault="00CE25CC" w:rsidP="00CE25CC">
      <w:r>
        <w:t>The UWB technology as specified in</w:t>
      </w:r>
      <w:r w:rsidR="003D3172">
        <w:t xml:space="preserve"> </w:t>
      </w:r>
      <w:r w:rsidR="003D3172">
        <w:fldChar w:fldCharType="begin"/>
      </w:r>
      <w:r w:rsidR="003D3172">
        <w:instrText xml:space="preserve"> REF _Ref65941872 \n \h </w:instrText>
      </w:r>
      <w:r w:rsidR="003D3172">
        <w:fldChar w:fldCharType="separate"/>
      </w:r>
      <w:r w:rsidR="00D81990">
        <w:t>[31]</w:t>
      </w:r>
      <w:r w:rsidR="003D3172">
        <w:fldChar w:fldCharType="end"/>
      </w:r>
      <w:r w:rsidR="006E4358">
        <w:t xml:space="preserve"> </w:t>
      </w:r>
      <w:r>
        <w:t>supports three independent bands of operation and a wide frequency range from hundreds of MHz to several GHz:</w:t>
      </w:r>
    </w:p>
    <w:p w14:paraId="0E5D1AF6" w14:textId="546010F9" w:rsidR="00CE25CC" w:rsidRDefault="00CE25CC" w:rsidP="006E4358">
      <w:pPr>
        <w:pStyle w:val="BulletList"/>
      </w:pPr>
      <w:r>
        <w:t>The sub-gigahertz band, which consists of a single channel and occupies the spectrum from 249.6 MHz to 749.6 MHz</w:t>
      </w:r>
      <w:r w:rsidR="006E4358">
        <w:t>.</w:t>
      </w:r>
    </w:p>
    <w:p w14:paraId="24E01427" w14:textId="0477FC79" w:rsidR="00CE25CC" w:rsidRDefault="00CE25CC" w:rsidP="006E4358">
      <w:pPr>
        <w:pStyle w:val="BulletList"/>
      </w:pPr>
      <w:r>
        <w:t>The low band, which consists of four channels and occupies the spectrum from 3.1 GHz to 4.8 GHz</w:t>
      </w:r>
      <w:r w:rsidR="006E4358">
        <w:t>.</w:t>
      </w:r>
    </w:p>
    <w:p w14:paraId="4371EC44" w14:textId="0A1D6389" w:rsidR="00CE25CC" w:rsidRDefault="00CE25CC" w:rsidP="006E4358">
      <w:pPr>
        <w:pStyle w:val="BulletList"/>
      </w:pPr>
      <w:r>
        <w:t>The high band, which consists of 11 channels and occupies the spectrum from 6.0 GHz to 10.6 GHz</w:t>
      </w:r>
      <w:r w:rsidR="006E4358">
        <w:t>.</w:t>
      </w:r>
    </w:p>
    <w:p w14:paraId="0481CD37" w14:textId="567E1DBE" w:rsidR="00CE25CC" w:rsidRDefault="00CE25CC" w:rsidP="00CE25CC">
      <w:r>
        <w:t>In this specification, the ERDEV shall operate in the high band using channel 5 and channel 9. Channel 5 uses center frequency of 6489.6 MHz and channel 9 uses center frequency of 7987.2 MHz. ERDEV that only operates in specific geographic regions where regulatory restrictions prevent the use of specific band(s) may be exempted from this requirement</w:t>
      </w:r>
      <w:r w:rsidR="006C0C5D">
        <w:t>.</w:t>
      </w:r>
    </w:p>
    <w:p w14:paraId="02AA68A9" w14:textId="5B541CB9" w:rsidR="00CE25CC" w:rsidRDefault="00CE25CC" w:rsidP="00E00FC9">
      <w:pPr>
        <w:pStyle w:val="Heading3"/>
        <w:ind w:left="720"/>
      </w:pPr>
      <w:bookmarkStart w:id="3575" w:name="_Toc64812236"/>
      <w:bookmarkStart w:id="3576" w:name="_Toc112706355"/>
      <w:bookmarkStart w:id="3577" w:name="_Toc118219729"/>
      <w:bookmarkStart w:id="3578" w:name="_Toc118222840"/>
      <w:r>
        <w:t>Frequency Source Requirements</w:t>
      </w:r>
      <w:bookmarkEnd w:id="3575"/>
      <w:bookmarkEnd w:id="3576"/>
      <w:bookmarkEnd w:id="3577"/>
      <w:bookmarkEnd w:id="3578"/>
    </w:p>
    <w:p w14:paraId="5E7DDF47" w14:textId="2381A0B8" w:rsidR="00CE25CC" w:rsidRDefault="00CE25CC" w:rsidP="00CE25CC">
      <w:r>
        <w:t xml:space="preserve">RF center frequency and the symbol clock frequency shall all be derived from the same </w:t>
      </w:r>
      <w:r w:rsidR="00E276A6">
        <w:t xml:space="preserve">reference clock (clk_ref), which is </w:t>
      </w:r>
      <w:r w:rsidR="006C33F3">
        <w:t xml:space="preserve">typically implemented as a crystal </w:t>
      </w:r>
      <w:r>
        <w:t xml:space="preserve">oscillator (XO). Clock and sampling rates for all </w:t>
      </w:r>
      <w:r w:rsidR="006C0C5D">
        <w:t xml:space="preserve">transmitter </w:t>
      </w:r>
      <w:r>
        <w:t xml:space="preserve">and </w:t>
      </w:r>
      <w:r w:rsidR="006C0C5D">
        <w:t xml:space="preserve">receiver </w:t>
      </w:r>
      <w:r>
        <w:t xml:space="preserve">activities in the PHY and the RF Carrier Frequency shall be tied to </w:t>
      </w:r>
      <w:r w:rsidR="006C33F3">
        <w:t>the same common clk_ref</w:t>
      </w:r>
      <w:r>
        <w:t>.</w:t>
      </w:r>
    </w:p>
    <w:p w14:paraId="1DEB965E" w14:textId="69720D86" w:rsidR="00CE25CC" w:rsidRDefault="006C33F3" w:rsidP="006C0C5D">
      <w:pPr>
        <w:pStyle w:val="Subhead"/>
      </w:pPr>
      <w:r>
        <w:t>clk_ref tolerance</w:t>
      </w:r>
    </w:p>
    <w:p w14:paraId="71F44A05" w14:textId="32F65AB6" w:rsidR="00CE25CC" w:rsidRDefault="00CE25CC" w:rsidP="00CE25CC">
      <w:r>
        <w:t xml:space="preserve">For the device, </w:t>
      </w:r>
      <w:r w:rsidR="006C33F3">
        <w:t>clk_ref tolerance</w:t>
      </w:r>
      <w:r>
        <w:t xml:space="preserve"> should be regulated within ±10 ppm over operation conditions. For the vehicle, </w:t>
      </w:r>
      <w:r w:rsidR="006C33F3">
        <w:t>clk_ref tolerance</w:t>
      </w:r>
      <w:r>
        <w:t xml:space="preserve"> should be regulated within ±15</w:t>
      </w:r>
      <w:r w:rsidR="006E0965">
        <w:t xml:space="preserve"> </w:t>
      </w:r>
      <w:r>
        <w:t>ppm over operation conditions.</w:t>
      </w:r>
    </w:p>
    <w:p w14:paraId="43C892A9" w14:textId="77777777" w:rsidR="00CE25CC" w:rsidRDefault="00CE25CC" w:rsidP="00CE25CC"/>
    <w:p w14:paraId="00AF2627" w14:textId="03B8A64E" w:rsidR="00CE25CC" w:rsidRDefault="00CE25CC" w:rsidP="006C0C5D">
      <w:pPr>
        <w:pStyle w:val="Heading1"/>
      </w:pPr>
      <w:bookmarkStart w:id="3579" w:name="_Ref64738413"/>
      <w:bookmarkStart w:id="3580" w:name="_Toc64812237"/>
      <w:bookmarkStart w:id="3581" w:name="_Toc112706356"/>
      <w:bookmarkStart w:id="3582" w:name="_Toc118219730"/>
      <w:bookmarkStart w:id="3583" w:name="_Toc118222841"/>
      <w:r>
        <w:lastRenderedPageBreak/>
        <w:t>UWB SECURITY</w:t>
      </w:r>
      <w:bookmarkEnd w:id="3579"/>
      <w:bookmarkEnd w:id="3580"/>
      <w:r>
        <w:t xml:space="preserve"> </w:t>
      </w:r>
      <w:r w:rsidR="008F4F9F">
        <w:t>[WCC3]</w:t>
      </w:r>
      <w:bookmarkEnd w:id="3581"/>
      <w:bookmarkEnd w:id="3582"/>
      <w:bookmarkEnd w:id="3583"/>
    </w:p>
    <w:p w14:paraId="5A5767F4" w14:textId="4933FDC7" w:rsidR="00CE25CC" w:rsidRDefault="00CE25CC" w:rsidP="00CE25CC">
      <w:r>
        <w:t>This section addresses the security requirements inherent (applicable and enforced) to the UWB-related functionality of the Digital Key feature</w:t>
      </w:r>
      <w:r w:rsidR="00423267">
        <w:t xml:space="preserve">. </w:t>
      </w:r>
      <w:r w:rsidR="0051670A" w:rsidRPr="0051670A">
        <w:t>The device OEM shall use NFC as a fallback mechanism in case correct operation of the UWB and the BLE module is disturbed</w:t>
      </w:r>
      <w:r w:rsidR="00825F9E">
        <w:t xml:space="preserve">; </w:t>
      </w:r>
      <w:r w:rsidR="0051670A" w:rsidRPr="0051670A">
        <w:t>Information about the fallback mechanism should be provided by the device OEM to the user.</w:t>
      </w:r>
    </w:p>
    <w:p w14:paraId="233CCD02" w14:textId="7FA417DD" w:rsidR="00CE25CC" w:rsidRDefault="00CE25CC" w:rsidP="006C0C5D">
      <w:pPr>
        <w:pStyle w:val="Heading2"/>
      </w:pPr>
      <w:bookmarkStart w:id="3584" w:name="_Toc64812238"/>
      <w:bookmarkStart w:id="3585" w:name="_Toc112706357"/>
      <w:bookmarkStart w:id="3586" w:name="_Toc118219731"/>
      <w:bookmarkStart w:id="3587" w:name="_Toc118222842"/>
      <w:r>
        <w:t>Cryptography</w:t>
      </w:r>
      <w:bookmarkEnd w:id="3584"/>
      <w:bookmarkEnd w:id="3585"/>
      <w:bookmarkEnd w:id="3586"/>
      <w:bookmarkEnd w:id="3587"/>
    </w:p>
    <w:p w14:paraId="5FEBDA27" w14:textId="1E67E5B0" w:rsidR="00CE25CC" w:rsidRDefault="00CE25CC" w:rsidP="00CE25CC">
      <w:r>
        <w:t>This section details the various cryptographic functions identified in the various security functions covered earlier in the document.</w:t>
      </w:r>
    </w:p>
    <w:p w14:paraId="761CF8FC" w14:textId="3002C79E" w:rsidR="00CE25CC" w:rsidRDefault="00CE25CC" w:rsidP="006423A7">
      <w:pPr>
        <w:pStyle w:val="Subhead"/>
      </w:pPr>
      <w:r>
        <w:t xml:space="preserve">Build STS based on cryptographic DRBG </w:t>
      </w:r>
    </w:p>
    <w:p w14:paraId="5088CE30" w14:textId="4422DC2E" w:rsidR="00CE25CC" w:rsidRDefault="00CE25CC" w:rsidP="00CE25CC">
      <w:r>
        <w:t xml:space="preserve">Section </w:t>
      </w:r>
      <w:r w:rsidR="006E0965" w:rsidRPr="006E0965">
        <w:rPr>
          <w:rStyle w:val="CrossRef"/>
        </w:rPr>
        <w:fldChar w:fldCharType="begin"/>
      </w:r>
      <w:r w:rsidR="006E0965" w:rsidRPr="006E0965">
        <w:rPr>
          <w:rStyle w:val="CrossRef"/>
        </w:rPr>
        <w:instrText xml:space="preserve"> REF _Ref64660649 \r \h </w:instrText>
      </w:r>
      <w:r w:rsidR="006E0965" w:rsidRPr="006E0965">
        <w:rPr>
          <w:rStyle w:val="CrossRef"/>
        </w:rPr>
      </w:r>
      <w:r w:rsidR="006E0965" w:rsidRPr="006E0965">
        <w:rPr>
          <w:rStyle w:val="CrossRef"/>
        </w:rPr>
        <w:fldChar w:fldCharType="separate"/>
      </w:r>
      <w:r w:rsidR="00D81990">
        <w:rPr>
          <w:rStyle w:val="CrossRef"/>
        </w:rPr>
        <w:t>20</w:t>
      </w:r>
      <w:r w:rsidR="006E0965" w:rsidRPr="006E0965">
        <w:rPr>
          <w:rStyle w:val="CrossRef"/>
        </w:rPr>
        <w:fldChar w:fldCharType="end"/>
      </w:r>
      <w:r>
        <w:t xml:space="preserve"> describes:</w:t>
      </w:r>
    </w:p>
    <w:p w14:paraId="2B5ADDFB" w14:textId="4DB3D1A6" w:rsidR="00CE25CC" w:rsidRDefault="00CE25CC" w:rsidP="006C0C5D">
      <w:pPr>
        <w:pStyle w:val="BulletList"/>
      </w:pPr>
      <w:r>
        <w:t>MAC protocol (Ranging session and MAC control Channel)</w:t>
      </w:r>
    </w:p>
    <w:p w14:paraId="5802B827" w14:textId="41F37E3A" w:rsidR="00CE25CC" w:rsidRDefault="00CE25CC" w:rsidP="006C0C5D">
      <w:pPr>
        <w:pStyle w:val="BulletList"/>
      </w:pPr>
      <w:r>
        <w:t>STS Index Incrementation (rules, incrementation and update)</w:t>
      </w:r>
    </w:p>
    <w:p w14:paraId="1F5A5111" w14:textId="64C29100" w:rsidR="00CE25CC" w:rsidRDefault="00CE25CC" w:rsidP="00E00FC9">
      <w:pPr>
        <w:pStyle w:val="Heading3"/>
        <w:tabs>
          <w:tab w:val="clear" w:pos="864"/>
          <w:tab w:val="left" w:pos="0"/>
        </w:tabs>
        <w:ind w:left="810" w:hanging="810"/>
      </w:pPr>
      <w:bookmarkStart w:id="3588" w:name="_Toc64812239"/>
      <w:bookmarkStart w:id="3589" w:name="_Toc112706358"/>
      <w:bookmarkStart w:id="3590" w:name="_Toc118219732"/>
      <w:bookmarkStart w:id="3591" w:name="_Toc118222843"/>
      <w:r>
        <w:t>Deriving the STS Sequence from the DRBG</w:t>
      </w:r>
      <w:bookmarkEnd w:id="3588"/>
      <w:bookmarkEnd w:id="3589"/>
      <w:bookmarkEnd w:id="3590"/>
      <w:bookmarkEnd w:id="3591"/>
    </w:p>
    <w:p w14:paraId="719D27D9" w14:textId="39C2896D" w:rsidR="00CE25CC" w:rsidRDefault="00CE25CC" w:rsidP="00CE25CC">
      <w:r>
        <w:t xml:space="preserve">The derivation of the STS follows the sequence described in Section 15.2.9.1 and Figure 15-7b of </w:t>
      </w:r>
      <w:r w:rsidR="00400125">
        <w:fldChar w:fldCharType="begin"/>
      </w:r>
      <w:r w:rsidR="00400125">
        <w:instrText xml:space="preserve"> REF _Ref65365800 \r \h </w:instrText>
      </w:r>
      <w:r w:rsidR="00400125">
        <w:fldChar w:fldCharType="separate"/>
      </w:r>
      <w:r w:rsidR="00D81990">
        <w:t>[33]</w:t>
      </w:r>
      <w:r w:rsidR="00400125">
        <w:fldChar w:fldCharType="end"/>
      </w:r>
      <w:r>
        <w:t>. For the purpose of STS generation and in the context of this specification, the following parameters as defined in</w:t>
      </w:r>
      <w:r w:rsidR="00400125">
        <w:t xml:space="preserve"> </w:t>
      </w:r>
      <w:r w:rsidR="00400125">
        <w:fldChar w:fldCharType="begin"/>
      </w:r>
      <w:r w:rsidR="00400125">
        <w:instrText xml:space="preserve"> REF _Ref65365800 \r \h </w:instrText>
      </w:r>
      <w:r w:rsidR="00400125">
        <w:fldChar w:fldCharType="separate"/>
      </w:r>
      <w:r w:rsidR="00D81990">
        <w:t>[33]</w:t>
      </w:r>
      <w:r w:rsidR="00400125">
        <w:fldChar w:fldCharType="end"/>
      </w:r>
      <w:r w:rsidR="00A12E9F">
        <w:t xml:space="preserve"> </w:t>
      </w:r>
      <w:r>
        <w:t>are mapped to the corresponding parameters as defined in this specification as follow</w:t>
      </w:r>
      <w:r w:rsidR="006C0C5D">
        <w:t>s</w:t>
      </w:r>
      <w:r>
        <w:t xml:space="preserve">: </w:t>
      </w:r>
    </w:p>
    <w:p w14:paraId="350EB162" w14:textId="50B01D7B" w:rsidR="00CE25CC" w:rsidRDefault="00CE25CC" w:rsidP="00CE25CC">
      <w:r>
        <w:t xml:space="preserve">phyHrpUwbStsVCounter = SaltedHash[0:32] </w:t>
      </w:r>
    </w:p>
    <w:p w14:paraId="0FB7D8B1" w14:textId="26B6DFB3" w:rsidR="00CE25CC" w:rsidRDefault="00CE25CC" w:rsidP="006C0C5D">
      <w:pPr>
        <w:ind w:right="-90"/>
      </w:pPr>
      <w:r>
        <w:t>phyHrpUwbStsVUpper96 = SaltedHash([64:64])|| ((SaltedHash[32:32]+STS_Index) &amp;</w:t>
      </w:r>
      <w:r w:rsidR="006C0C5D">
        <w:t xml:space="preserve"> </w:t>
      </w:r>
      <w:r>
        <w:t>0xffffffff)</w:t>
      </w:r>
    </w:p>
    <w:p w14:paraId="060CC152" w14:textId="0F67E768" w:rsidR="00CE25CC" w:rsidRDefault="00CE25CC" w:rsidP="00CE25CC">
      <w:r>
        <w:t xml:space="preserve">phyHrpUwbStsKey           = dURSK[0:128] </w:t>
      </w:r>
    </w:p>
    <w:p w14:paraId="522B1505" w14:textId="19E33254" w:rsidR="00CE25CC" w:rsidRDefault="00CE25CC" w:rsidP="006C0C5D">
      <w:pPr>
        <w:pStyle w:val="Normal-SpaceAboveExtra"/>
      </w:pPr>
      <w:r>
        <w:t>The 32-bit counter is initialized with phyHrpUwbStsVCounter for each STS generation, that means for each slot. The 32-bit counter is incremented by one for each 128-bit chunk of the STS, that means 31 increment</w:t>
      </w:r>
      <w:r w:rsidR="00B14DDA">
        <w:t>s</w:t>
      </w:r>
      <w:r>
        <w:t xml:space="preserve"> for a 4096-bit long STS.</w:t>
      </w:r>
    </w:p>
    <w:p w14:paraId="7C87E75D" w14:textId="70A3A17B" w:rsidR="00CE25CC" w:rsidRDefault="00CE25CC" w:rsidP="006C0C5D">
      <w:pPr>
        <w:pStyle w:val="Normal-SpaceAboveExtra"/>
      </w:pPr>
      <w:r>
        <w:t>SaltedHash[0:128], STSIndex[0:32], and Counter[0:32] (the same one as the IEEE 32-bit counter, initialized at 0) are used to derive phyHrpUwbStsVUpper96 and phyHrpUwbStsVCounter</w:t>
      </w:r>
      <w:r w:rsidR="006C0C5D">
        <w:t>.</w:t>
      </w:r>
    </w:p>
    <w:p w14:paraId="04C3E794" w14:textId="77777777" w:rsidR="00CE25CC" w:rsidRDefault="00CE25CC" w:rsidP="00A12E9F">
      <w:pPr>
        <w:pStyle w:val="Heading3"/>
        <w:ind w:left="720"/>
      </w:pPr>
      <w:bookmarkStart w:id="3592" w:name="_Toc64812240"/>
      <w:bookmarkStart w:id="3593" w:name="_Toc112706359"/>
      <w:bookmarkStart w:id="3594" w:name="_Toc118219733"/>
      <w:bookmarkStart w:id="3595" w:name="_Toc118222844"/>
      <w:r>
        <w:t>SP0 Frames Encryption</w:t>
      </w:r>
      <w:bookmarkEnd w:id="3592"/>
      <w:bookmarkEnd w:id="3593"/>
      <w:bookmarkEnd w:id="3594"/>
      <w:bookmarkEnd w:id="3595"/>
    </w:p>
    <w:p w14:paraId="6A97D7EE" w14:textId="763BA4E5" w:rsidR="00CE25CC" w:rsidRDefault="00CE25CC" w:rsidP="00CE25CC">
      <w:r>
        <w:t>SP0 shall be encrypted</w:t>
      </w:r>
      <w:r w:rsidR="00220721">
        <w:t xml:space="preserve"> using the</w:t>
      </w:r>
      <w:r>
        <w:t xml:space="preserve"> AES-CCM* </w:t>
      </w:r>
      <w:r w:rsidR="00220721">
        <w:t xml:space="preserve">algorithm </w:t>
      </w:r>
      <w:r>
        <w:t>as described in Section 9.3 of</w:t>
      </w:r>
      <w:r w:rsidR="003D3172">
        <w:t xml:space="preserve"> </w:t>
      </w:r>
      <w:r w:rsidR="003D3172">
        <w:fldChar w:fldCharType="begin"/>
      </w:r>
      <w:r w:rsidR="003D3172">
        <w:instrText xml:space="preserve"> REF _Ref65941872 \n \h </w:instrText>
      </w:r>
      <w:r w:rsidR="003D3172">
        <w:fldChar w:fldCharType="separate"/>
      </w:r>
      <w:r w:rsidR="00D81990">
        <w:t>[31]</w:t>
      </w:r>
      <w:r w:rsidR="003D3172">
        <w:fldChar w:fldCharType="end"/>
      </w:r>
      <w:r>
        <w:t>.</w:t>
      </w:r>
    </w:p>
    <w:p w14:paraId="63F8367F" w14:textId="3A3A2570" w:rsidR="00CE25CC" w:rsidRDefault="006C0C5D" w:rsidP="00CE25CC">
      <w:r>
        <w:t>U</w:t>
      </w:r>
      <w:r w:rsidR="00CE25CC">
        <w:t xml:space="preserve">nlike the NIST specification for CCM which requires encrypted data length &gt; 0, </w:t>
      </w:r>
      <w:r>
        <w:t xml:space="preserve">the </w:t>
      </w:r>
      <w:r w:rsidR="00CE25CC">
        <w:t>IEEE 802.15 CCM* implementation allows authentication-only CCM (as used in</w:t>
      </w:r>
      <w:r w:rsidR="003D3172">
        <w:t xml:space="preserve"> </w:t>
      </w:r>
      <w:r w:rsidR="003D3172">
        <w:fldChar w:fldCharType="begin"/>
      </w:r>
      <w:r w:rsidR="003D3172">
        <w:instrText xml:space="preserve"> REF _Ref65941872 \n \h </w:instrText>
      </w:r>
      <w:r w:rsidR="003D3172">
        <w:fldChar w:fldCharType="separate"/>
      </w:r>
      <w:r w:rsidR="00D81990">
        <w:t>[31]</w:t>
      </w:r>
      <w:r w:rsidR="003D3172">
        <w:fldChar w:fldCharType="end"/>
      </w:r>
      <w:r w:rsidR="00F6676D">
        <w:t xml:space="preserve"> </w:t>
      </w:r>
      <w:r w:rsidR="00CE25CC">
        <w:t>with Security Level set to 1, 2</w:t>
      </w:r>
      <w:r>
        <w:t>,</w:t>
      </w:r>
      <w:r w:rsidR="00CE25CC">
        <w:t xml:space="preserve"> or 3).</w:t>
      </w:r>
    </w:p>
    <w:p w14:paraId="444F8871" w14:textId="77777777" w:rsidR="00CE25CC" w:rsidRDefault="00CE25CC" w:rsidP="006C0C5D">
      <w:pPr>
        <w:pStyle w:val="Subhead"/>
      </w:pPr>
      <w:r>
        <w:t>STS_index encryption (SP0 Pre-POLL)</w:t>
      </w:r>
    </w:p>
    <w:p w14:paraId="3A323CE1" w14:textId="1BE30877" w:rsidR="00CE25CC" w:rsidRDefault="00CE25CC" w:rsidP="006C0C5D">
      <w:pPr>
        <w:pStyle w:val="BulletList"/>
      </w:pPr>
      <w:r w:rsidRPr="006C0C5D">
        <w:rPr>
          <w:rStyle w:val="Emphasis"/>
        </w:rPr>
        <w:t>Algorithm</w:t>
      </w:r>
      <w:r>
        <w:t>: AES-CCM* as described in Section 9.3 of</w:t>
      </w:r>
      <w:r w:rsidR="003D3172">
        <w:t xml:space="preserve"> </w:t>
      </w:r>
      <w:r w:rsidR="003D3172">
        <w:fldChar w:fldCharType="begin"/>
      </w:r>
      <w:r w:rsidR="003D3172">
        <w:instrText xml:space="preserve"> REF _Ref65941872 \n \h </w:instrText>
      </w:r>
      <w:r w:rsidR="003D3172">
        <w:fldChar w:fldCharType="separate"/>
      </w:r>
      <w:r w:rsidR="00D81990">
        <w:t>[31]</w:t>
      </w:r>
      <w:r w:rsidR="003D3172">
        <w:fldChar w:fldCharType="end"/>
      </w:r>
    </w:p>
    <w:p w14:paraId="345657CF" w14:textId="7B4A56E0" w:rsidR="00CE25CC" w:rsidRDefault="00CE25CC" w:rsidP="006C0C5D">
      <w:pPr>
        <w:pStyle w:val="BulletList"/>
      </w:pPr>
      <w:r w:rsidRPr="006C0C5D">
        <w:rPr>
          <w:rStyle w:val="Emphasis"/>
        </w:rPr>
        <w:t>Mode</w:t>
      </w:r>
      <w:r>
        <w:t>: Encrypted and authenticated</w:t>
      </w:r>
      <w:r w:rsidR="003D3172">
        <w:t xml:space="preserve"> </w:t>
      </w:r>
      <w:r w:rsidR="003D3172">
        <w:fldChar w:fldCharType="begin"/>
      </w:r>
      <w:r w:rsidR="003D3172">
        <w:instrText xml:space="preserve"> REF _Ref65941872 \n \h </w:instrText>
      </w:r>
      <w:r w:rsidR="003D3172">
        <w:fldChar w:fldCharType="separate"/>
      </w:r>
      <w:r w:rsidR="00D81990">
        <w:t>[31]</w:t>
      </w:r>
      <w:r w:rsidR="003D3172">
        <w:fldChar w:fldCharType="end"/>
      </w:r>
      <w:r>
        <w:t>(Security Level 6 - ENC-MIC64)</w:t>
      </w:r>
    </w:p>
    <w:p w14:paraId="6F737265" w14:textId="36ACF137" w:rsidR="00CE25CC" w:rsidRDefault="00CE25CC" w:rsidP="006C0C5D">
      <w:pPr>
        <w:pStyle w:val="BulletList"/>
      </w:pPr>
      <w:r w:rsidRPr="006C0C5D">
        <w:rPr>
          <w:rStyle w:val="Emphasis"/>
        </w:rPr>
        <w:lastRenderedPageBreak/>
        <w:t>K (Key)</w:t>
      </w:r>
      <w:r>
        <w:t xml:space="preserve"> = mUPSK1[0:128]</w:t>
      </w:r>
    </w:p>
    <w:p w14:paraId="3AF8707F" w14:textId="3B69C9CB" w:rsidR="00CE25CC" w:rsidRDefault="00CE25CC" w:rsidP="006C0C5D">
      <w:pPr>
        <w:pStyle w:val="BulletList"/>
        <w:numPr>
          <w:ilvl w:val="1"/>
          <w:numId w:val="2"/>
        </w:numPr>
      </w:pPr>
      <w:r w:rsidRPr="006C0C5D">
        <w:rPr>
          <w:rStyle w:val="Emphasis"/>
        </w:rPr>
        <w:t>N (Nonce)</w:t>
      </w:r>
      <w:r>
        <w:t xml:space="preserve"> = Source </w:t>
      </w:r>
      <w:r w:rsidR="007A7D15">
        <w:t xml:space="preserve">Long </w:t>
      </w:r>
      <w:r>
        <w:t>Address | Frame Counter | Nonce Security Level as described in Section 9.3.2.1 of</w:t>
      </w:r>
      <w:r w:rsidR="00F20A9B">
        <w:t xml:space="preserve"> </w:t>
      </w:r>
      <w:r w:rsidR="00F20A9B">
        <w:fldChar w:fldCharType="begin"/>
      </w:r>
      <w:r w:rsidR="00F20A9B">
        <w:instrText xml:space="preserve"> REF _Ref65941872 \n \h </w:instrText>
      </w:r>
      <w:r w:rsidR="00F20A9B">
        <w:fldChar w:fldCharType="separate"/>
      </w:r>
      <w:r w:rsidR="00D81990">
        <w:t>[31]</w:t>
      </w:r>
      <w:r w:rsidR="00F20A9B">
        <w:fldChar w:fldCharType="end"/>
      </w:r>
    </w:p>
    <w:p w14:paraId="68008FE0" w14:textId="61734D6E" w:rsidR="00CE25CC" w:rsidRDefault="00CE25CC" w:rsidP="006C0C5D">
      <w:pPr>
        <w:pStyle w:val="BulletList"/>
        <w:numPr>
          <w:ilvl w:val="1"/>
          <w:numId w:val="2"/>
        </w:numPr>
      </w:pPr>
      <w:r>
        <w:t>Incrementing Frame Counter, STS_Index in payload</w:t>
      </w:r>
    </w:p>
    <w:p w14:paraId="789C791C" w14:textId="77777777" w:rsidR="00CE25CC" w:rsidRDefault="00CE25CC" w:rsidP="006C0C5D">
      <w:pPr>
        <w:pStyle w:val="Note"/>
      </w:pPr>
      <w:r w:rsidRPr="006C0C5D">
        <w:rPr>
          <w:rStyle w:val="Emphasis"/>
        </w:rPr>
        <w:t>Note</w:t>
      </w:r>
      <w:r>
        <w:t>: The key mUPSK1 is static for the ranging session.</w:t>
      </w:r>
    </w:p>
    <w:p w14:paraId="7CF09FE1" w14:textId="77777777" w:rsidR="00CE25CC" w:rsidRDefault="00CE25CC" w:rsidP="006C0C5D">
      <w:pPr>
        <w:pStyle w:val="Subhead"/>
      </w:pPr>
      <w:r>
        <w:t>Timestamps encryption (SP0 Final_Data timestamp frame)</w:t>
      </w:r>
    </w:p>
    <w:p w14:paraId="36326357" w14:textId="19B8CEC2" w:rsidR="00CE25CC" w:rsidRDefault="00CE25CC" w:rsidP="00220721">
      <w:pPr>
        <w:pStyle w:val="BulletList"/>
      </w:pPr>
      <w:r>
        <w:t>Algorithm: AES-CCM* per as described in Section 9.3 of</w:t>
      </w:r>
      <w:r w:rsidR="00F20A9B">
        <w:t xml:space="preserve"> </w:t>
      </w:r>
      <w:r w:rsidR="00F20A9B">
        <w:fldChar w:fldCharType="begin"/>
      </w:r>
      <w:r w:rsidR="00F20A9B">
        <w:instrText xml:space="preserve"> REF _Ref65941872 \n \h </w:instrText>
      </w:r>
      <w:r w:rsidR="00F20A9B">
        <w:fldChar w:fldCharType="separate"/>
      </w:r>
      <w:r w:rsidR="00D81990">
        <w:t>[31]</w:t>
      </w:r>
      <w:r w:rsidR="00F20A9B">
        <w:fldChar w:fldCharType="end"/>
      </w:r>
    </w:p>
    <w:p w14:paraId="4619C9F6" w14:textId="0121ED70" w:rsidR="00CE25CC" w:rsidRDefault="00CE25CC" w:rsidP="00220721">
      <w:pPr>
        <w:pStyle w:val="BulletList"/>
      </w:pPr>
      <w:r>
        <w:t>Mode: Encrypted and authenticated</w:t>
      </w:r>
      <w:r w:rsidR="0057241F">
        <w:t xml:space="preserve"> </w:t>
      </w:r>
      <w:r w:rsidR="0057241F">
        <w:fldChar w:fldCharType="begin"/>
      </w:r>
      <w:r w:rsidR="0057241F">
        <w:instrText xml:space="preserve"> REF _Ref65941872 \n \h </w:instrText>
      </w:r>
      <w:r w:rsidR="0057241F">
        <w:fldChar w:fldCharType="separate"/>
      </w:r>
      <w:r w:rsidR="00D81990">
        <w:t>[31]</w:t>
      </w:r>
      <w:r w:rsidR="0057241F">
        <w:fldChar w:fldCharType="end"/>
      </w:r>
      <w:r>
        <w:t>(Security Level 6 - ENC-MIC64)</w:t>
      </w:r>
    </w:p>
    <w:p w14:paraId="6665B589" w14:textId="26F91964" w:rsidR="00CE25CC" w:rsidRDefault="00CE25CC" w:rsidP="00220721">
      <w:pPr>
        <w:pStyle w:val="BulletList"/>
      </w:pPr>
      <w:r>
        <w:t>K (Key) = dUDSK, where dUDSK is defined later in this subsection</w:t>
      </w:r>
    </w:p>
    <w:p w14:paraId="66F23A6F" w14:textId="16744D74" w:rsidR="00CE25CC" w:rsidRDefault="00CE25CC" w:rsidP="00220721">
      <w:pPr>
        <w:pStyle w:val="BulletList"/>
      </w:pPr>
      <w:r>
        <w:t>N (Nonce) = Source Address | Frame Counter | Nonce Security Level as described in Section 9.3.2.1 of</w:t>
      </w:r>
      <w:r w:rsidR="0057241F">
        <w:t xml:space="preserve"> </w:t>
      </w:r>
      <w:r w:rsidR="0057241F">
        <w:fldChar w:fldCharType="begin"/>
      </w:r>
      <w:r w:rsidR="0057241F">
        <w:instrText xml:space="preserve"> REF _Ref65941872 \n \h </w:instrText>
      </w:r>
      <w:r w:rsidR="0057241F">
        <w:fldChar w:fldCharType="separate"/>
      </w:r>
      <w:r w:rsidR="00D81990">
        <w:t>[31]</w:t>
      </w:r>
      <w:r w:rsidR="0057241F">
        <w:fldChar w:fldCharType="end"/>
      </w:r>
    </w:p>
    <w:p w14:paraId="75B8A337" w14:textId="3CFAEDEF" w:rsidR="00CE25CC" w:rsidRDefault="00CE25CC" w:rsidP="00220721">
      <w:pPr>
        <w:pStyle w:val="BulletList"/>
      </w:pPr>
      <w:r>
        <w:t>Incrementing Frame Counter</w:t>
      </w:r>
    </w:p>
    <w:p w14:paraId="73516933" w14:textId="5DC37CC0" w:rsidR="00CE25CC" w:rsidRDefault="00CE25CC" w:rsidP="00220721">
      <w:pPr>
        <w:pStyle w:val="Note"/>
      </w:pPr>
      <w:r w:rsidRPr="00220721">
        <w:rPr>
          <w:rStyle w:val="Emphasis"/>
        </w:rPr>
        <w:t>Note</w:t>
      </w:r>
      <w:r>
        <w:t>: The probability of IV/Key repetition is insignificant since the key dUDSK shall be updated for every ranging block.</w:t>
      </w:r>
    </w:p>
    <w:p w14:paraId="153DBB45" w14:textId="77777777" w:rsidR="00CE25CC" w:rsidRDefault="00CE25CC" w:rsidP="00E00FC9">
      <w:pPr>
        <w:pStyle w:val="Heading3"/>
        <w:ind w:left="720"/>
      </w:pPr>
      <w:bookmarkStart w:id="3596" w:name="_Toc64812241"/>
      <w:bookmarkStart w:id="3597" w:name="_Toc112706360"/>
      <w:bookmarkStart w:id="3598" w:name="_Toc118219734"/>
      <w:bookmarkStart w:id="3599" w:name="_Toc118222845"/>
      <w:r>
        <w:t>Key Derivation Functions (KDFs)</w:t>
      </w:r>
      <w:bookmarkEnd w:id="3596"/>
      <w:bookmarkEnd w:id="3597"/>
      <w:bookmarkEnd w:id="3598"/>
      <w:bookmarkEnd w:id="3599"/>
    </w:p>
    <w:p w14:paraId="2328EA8B" w14:textId="69AA3110" w:rsidR="00B26FE7" w:rsidRDefault="00CE25CC" w:rsidP="00CE25CC">
      <w:r>
        <w:t xml:space="preserve">The cryptographic foundations of the protocol shall be established with the following cascaded KDFs </w:t>
      </w:r>
      <w:r w:rsidR="00DF2C28">
        <w:t xml:space="preserve">as </w:t>
      </w:r>
      <w:r>
        <w:t xml:space="preserve">shown in </w:t>
      </w:r>
      <w:r w:rsidR="00DF2C28" w:rsidRPr="00CF08F4">
        <w:rPr>
          <w:rStyle w:val="CrossRef"/>
        </w:rPr>
        <w:fldChar w:fldCharType="begin"/>
      </w:r>
      <w:r w:rsidR="00DF2C28" w:rsidRPr="00CF08F4">
        <w:rPr>
          <w:rStyle w:val="CrossRef"/>
        </w:rPr>
        <w:instrText xml:space="preserve"> REF _Ref64731271 \h </w:instrText>
      </w:r>
      <w:r w:rsidR="00DF2C28" w:rsidRPr="00CF08F4">
        <w:rPr>
          <w:rStyle w:val="CrossRef"/>
        </w:rPr>
      </w:r>
      <w:r w:rsidR="00DF2C28" w:rsidRPr="00CF08F4">
        <w:rPr>
          <w:rStyle w:val="CrossRef"/>
        </w:rPr>
        <w:fldChar w:fldCharType="separate"/>
      </w:r>
      <w:r w:rsidR="00D81990">
        <w:t xml:space="preserve">Figure </w:t>
      </w:r>
      <w:r w:rsidR="00D81990">
        <w:rPr>
          <w:noProof/>
        </w:rPr>
        <w:t>22</w:t>
      </w:r>
      <w:r w:rsidR="00D81990">
        <w:noBreakHyphen/>
      </w:r>
      <w:r w:rsidR="00D81990">
        <w:rPr>
          <w:noProof/>
        </w:rPr>
        <w:t>1</w:t>
      </w:r>
      <w:r w:rsidR="00DF2C28" w:rsidRPr="00CF08F4">
        <w:rPr>
          <w:rStyle w:val="CrossRef"/>
        </w:rPr>
        <w:fldChar w:fldCharType="end"/>
      </w:r>
      <w:r w:rsidR="00DF2C28">
        <w:t>. Information about specific key derivations is in the subsequent sections.</w:t>
      </w:r>
    </w:p>
    <w:p w14:paraId="3B214A09" w14:textId="2815A42A" w:rsidR="00DF2C28" w:rsidRDefault="00DF2C28" w:rsidP="00DF2C28">
      <w:pPr>
        <w:pStyle w:val="CaptionFigure"/>
      </w:pPr>
      <w:bookmarkStart w:id="3600" w:name="_Ref64731271"/>
      <w:bookmarkStart w:id="3601" w:name="_Toc118223009"/>
      <w:r>
        <w:t xml:space="preserve">Figure </w:t>
      </w:r>
      <w:fldSimple w:instr=" STYLEREF 1 \s ">
        <w:r w:rsidR="00D81990">
          <w:rPr>
            <w:noProof/>
          </w:rPr>
          <w:t>22</w:t>
        </w:r>
      </w:fldSimple>
      <w:r w:rsidR="000E1F04">
        <w:noBreakHyphen/>
      </w:r>
      <w:fldSimple w:instr=" SEQ Figure \* ARABIC \s 1 ">
        <w:r w:rsidR="00D81990">
          <w:rPr>
            <w:noProof/>
          </w:rPr>
          <w:t>1</w:t>
        </w:r>
      </w:fldSimple>
      <w:bookmarkEnd w:id="3600"/>
      <w:r>
        <w:t xml:space="preserve">: </w:t>
      </w:r>
      <w:r w:rsidRPr="009875CB">
        <w:t>Overview of the KDF used and its relationship</w:t>
      </w:r>
      <w:r>
        <w:t>.</w:t>
      </w:r>
      <w:bookmarkEnd w:id="3601"/>
    </w:p>
    <w:p w14:paraId="124DFA1A" w14:textId="2B617314" w:rsidR="00220721" w:rsidRDefault="00F658BB" w:rsidP="00DF2C28">
      <w:pPr>
        <w:pStyle w:val="Figure"/>
      </w:pPr>
      <w:r>
        <w:drawing>
          <wp:inline distT="0" distB="0" distL="0" distR="0" wp14:anchorId="06B413B1" wp14:editId="4986308E">
            <wp:extent cx="5943600" cy="3846195"/>
            <wp:effectExtent l="0" t="0" r="0" b="190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 name="Picture 3109"/>
                    <pic:cNvPicPr/>
                  </pic:nvPicPr>
                  <pic:blipFill>
                    <a:blip r:embed="rId511">
                      <a:extLst>
                        <a:ext uri="{28A0092B-C50C-407E-A947-70E740481C1C}">
                          <a14:useLocalDpi xmlns:a14="http://schemas.microsoft.com/office/drawing/2010/main" val="0"/>
                        </a:ext>
                      </a:extLst>
                    </a:blip>
                    <a:stretch>
                      <a:fillRect/>
                    </a:stretch>
                  </pic:blipFill>
                  <pic:spPr>
                    <a:xfrm>
                      <a:off x="0" y="0"/>
                      <a:ext cx="5943600" cy="3846195"/>
                    </a:xfrm>
                    <a:prstGeom prst="rect">
                      <a:avLst/>
                    </a:prstGeom>
                  </pic:spPr>
                </pic:pic>
              </a:graphicData>
            </a:graphic>
          </wp:inline>
        </w:drawing>
      </w:r>
    </w:p>
    <w:p w14:paraId="0120BC86" w14:textId="77777777" w:rsidR="00DF2C28" w:rsidRDefault="00DF2C28" w:rsidP="00DF2C28">
      <w:pPr>
        <w:pStyle w:val="Heading4"/>
      </w:pPr>
      <w:r>
        <w:lastRenderedPageBreak/>
        <w:t>mUPSKs Key Derivation</w:t>
      </w:r>
    </w:p>
    <w:p w14:paraId="5FED132E" w14:textId="77777777" w:rsidR="00DF2C28" w:rsidRDefault="00DF2C28" w:rsidP="00DF2C28">
      <w:pPr>
        <w:ind w:left="720"/>
      </w:pPr>
      <w:r w:rsidRPr="00DF2C28">
        <w:rPr>
          <w:rStyle w:val="Strong"/>
        </w:rPr>
        <w:t>Purpose</w:t>
      </w:r>
      <w:r>
        <w:t>:</w:t>
      </w:r>
      <w:r>
        <w:tab/>
        <w:t xml:space="preserve">Protection of STS_Index </w:t>
      </w:r>
    </w:p>
    <w:p w14:paraId="2505B5E3" w14:textId="77777777" w:rsidR="00DF2C28" w:rsidRDefault="00DF2C28" w:rsidP="00DF2C28">
      <w:pPr>
        <w:ind w:left="720"/>
      </w:pPr>
      <w:r w:rsidRPr="00DF2C28">
        <w:rPr>
          <w:rStyle w:val="Strong"/>
        </w:rPr>
        <w:t>Occurrence</w:t>
      </w:r>
      <w:r>
        <w:t>:</w:t>
      </w:r>
      <w:r>
        <w:tab/>
        <w:t>Once per session</w:t>
      </w:r>
    </w:p>
    <w:p w14:paraId="671F932A" w14:textId="77777777" w:rsidR="00DF2C28" w:rsidRDefault="00DF2C28" w:rsidP="00DF2C28">
      <w:pPr>
        <w:keepNext/>
        <w:ind w:left="720"/>
      </w:pPr>
      <w:r w:rsidRPr="00DF2C28">
        <w:rPr>
          <w:rStyle w:val="Strong"/>
        </w:rPr>
        <w:t>Cryptography</w:t>
      </w:r>
      <w:r>
        <w:t>:</w:t>
      </w:r>
    </w:p>
    <w:p w14:paraId="415D99F5" w14:textId="63FE1639" w:rsidR="00DF2C28" w:rsidRDefault="00DF2C28" w:rsidP="00DF2C28">
      <w:pPr>
        <w:ind w:left="1440"/>
      </w:pPr>
      <w:r>
        <w:t xml:space="preserve">mUPSK1[0:128] = CMAC(URSK, 0x00000001 || </w:t>
      </w:r>
      <w:r w:rsidRPr="00A917C1">
        <w:rPr>
          <w:rStyle w:val="Strong"/>
        </w:rPr>
        <w:t>0x5550534</w:t>
      </w:r>
      <w:r w:rsidR="00E10F63">
        <w:rPr>
          <w:rStyle w:val="Strong"/>
        </w:rPr>
        <w:t>B</w:t>
      </w:r>
      <w:r>
        <w:t xml:space="preserve"> || 0x00 || 0x000000 || 0x00000180)</w:t>
      </w:r>
    </w:p>
    <w:p w14:paraId="3EE834D4" w14:textId="25A774D5" w:rsidR="00DF2C28" w:rsidRDefault="00DF2C28" w:rsidP="00DF2C28">
      <w:pPr>
        <w:pStyle w:val="Normal-SpaceAboveExtra"/>
        <w:ind w:left="1440"/>
      </w:pPr>
      <w:r>
        <w:t xml:space="preserve">mUPSK2[128:128] = CMAC(URSK, 0x00000002 || </w:t>
      </w:r>
      <w:r w:rsidRPr="00A917C1">
        <w:rPr>
          <w:rStyle w:val="Strong"/>
        </w:rPr>
        <w:t>0x5550534</w:t>
      </w:r>
      <w:r w:rsidR="00E10F63">
        <w:rPr>
          <w:rStyle w:val="Strong"/>
        </w:rPr>
        <w:t>B</w:t>
      </w:r>
      <w:r>
        <w:t xml:space="preserve"> || 0x00 || 0x000000 || 0x00000180)</w:t>
      </w:r>
    </w:p>
    <w:p w14:paraId="3935759A" w14:textId="2439C6FA" w:rsidR="00DF2C28" w:rsidRDefault="00DF2C28" w:rsidP="00DF2C28">
      <w:pPr>
        <w:pStyle w:val="Normal-SpaceAboveExtra"/>
        <w:ind w:left="1440"/>
      </w:pPr>
      <w:r>
        <w:t xml:space="preserve">mUPSK2[0:128] = CMAC(URSK, 0x00000003 || </w:t>
      </w:r>
      <w:r w:rsidRPr="00A917C1">
        <w:rPr>
          <w:rStyle w:val="Strong"/>
        </w:rPr>
        <w:t>0x5550534</w:t>
      </w:r>
      <w:r w:rsidR="00E10F63">
        <w:rPr>
          <w:rStyle w:val="Strong"/>
        </w:rPr>
        <w:t>B</w:t>
      </w:r>
      <w:r>
        <w:t xml:space="preserve"> || 0x00 || 0x000000 || 0x00000180)</w:t>
      </w:r>
    </w:p>
    <w:p w14:paraId="52ED6172" w14:textId="77777777" w:rsidR="00DF2C28" w:rsidRDefault="00DF2C28" w:rsidP="00DF2C28">
      <w:pPr>
        <w:pStyle w:val="Normal-SpaceAboveExtra"/>
        <w:ind w:left="1440"/>
      </w:pPr>
      <w:r>
        <w:t>CMAC</w:t>
      </w:r>
      <w:r>
        <w:tab/>
        <w:t>= AES256-CMAC as PRF, r = 32, h=128</w:t>
      </w:r>
    </w:p>
    <w:p w14:paraId="77C03DB5" w14:textId="63076419" w:rsidR="00DF2C28" w:rsidRDefault="00DF2C28" w:rsidP="00DF2C28">
      <w:pPr>
        <w:ind w:left="720"/>
      </w:pPr>
      <w:r w:rsidRPr="00DF2C28">
        <w:rPr>
          <w:rStyle w:val="Strong"/>
        </w:rPr>
        <w:t>Reference</w:t>
      </w:r>
      <w:r>
        <w:t>:</w:t>
      </w:r>
      <w:r>
        <w:tab/>
        <w:t xml:space="preserve">See Section 5.1 </w:t>
      </w:r>
      <w:r w:rsidRPr="00E00FC9">
        <w:rPr>
          <w:rStyle w:val="CrossRef"/>
          <w:color w:val="auto"/>
          <w:u w:val="none"/>
        </w:rPr>
        <w:t xml:space="preserve">of </w:t>
      </w:r>
      <w:r w:rsidR="00A765EC">
        <w:rPr>
          <w:rStyle w:val="CrossRef"/>
        </w:rPr>
        <w:fldChar w:fldCharType="begin"/>
      </w:r>
      <w:r w:rsidR="00A765EC" w:rsidRPr="00E00FC9">
        <w:rPr>
          <w:rStyle w:val="CrossRef"/>
        </w:rPr>
        <w:instrText xml:space="preserve"> REF _Ref527028831 \r \h </w:instrText>
      </w:r>
      <w:r w:rsidR="00A765EC">
        <w:rPr>
          <w:rStyle w:val="CrossRef"/>
        </w:rPr>
        <w:instrText xml:space="preserve"> \* MERGEFORMAT </w:instrText>
      </w:r>
      <w:r w:rsidR="00A765EC">
        <w:rPr>
          <w:rStyle w:val="CrossRef"/>
        </w:rPr>
      </w:r>
      <w:r w:rsidR="00A765EC">
        <w:rPr>
          <w:rStyle w:val="CrossRef"/>
        </w:rPr>
        <w:fldChar w:fldCharType="separate"/>
      </w:r>
      <w:r w:rsidR="00D81990">
        <w:rPr>
          <w:rStyle w:val="CrossRef"/>
        </w:rPr>
        <w:t>[4]</w:t>
      </w:r>
      <w:r w:rsidR="00A765EC">
        <w:rPr>
          <w:rStyle w:val="CrossRef"/>
        </w:rPr>
        <w:fldChar w:fldCharType="end"/>
      </w:r>
      <w:r w:rsidR="00F22D21">
        <w:t xml:space="preserve"> </w:t>
      </w:r>
      <w:r>
        <w:t xml:space="preserve">KDF in Counter Mode </w:t>
      </w:r>
    </w:p>
    <w:p w14:paraId="250C4D27" w14:textId="5793361E" w:rsidR="00DF2C28" w:rsidRDefault="00DF2C28" w:rsidP="00DF2C28">
      <w:pPr>
        <w:ind w:left="720"/>
      </w:pPr>
      <w:r w:rsidRPr="00DF2C28">
        <w:rPr>
          <w:rStyle w:val="Strong"/>
        </w:rPr>
        <w:t>Note</w:t>
      </w:r>
      <w:r>
        <w:t>:</w:t>
      </w:r>
      <w:r>
        <w:tab/>
        <w:t>ASCII (</w:t>
      </w:r>
      <w:r w:rsidRPr="00A917C1">
        <w:rPr>
          <w:rStyle w:val="Strong"/>
        </w:rPr>
        <w:t>0x5550534</w:t>
      </w:r>
      <w:r w:rsidR="00E10F63">
        <w:rPr>
          <w:rStyle w:val="Strong"/>
        </w:rPr>
        <w:t>B</w:t>
      </w:r>
      <w:r>
        <w:t>) = “UPSK”</w:t>
      </w:r>
    </w:p>
    <w:p w14:paraId="63F8A982" w14:textId="77777777" w:rsidR="00DF2C28" w:rsidRDefault="00DF2C28" w:rsidP="00DF2C28">
      <w:pPr>
        <w:ind w:left="720" w:firstLine="720"/>
      </w:pPr>
      <w:r>
        <w:t xml:space="preserve">mUPSK1 is used in order to encrypt the SP0 Pre-POLL. </w:t>
      </w:r>
    </w:p>
    <w:p w14:paraId="6D5105A1" w14:textId="275FAFD0" w:rsidR="00DF2C28" w:rsidRDefault="00DF2C28" w:rsidP="00DF2C28">
      <w:pPr>
        <w:ind w:left="720" w:firstLine="720"/>
      </w:pPr>
      <w:r>
        <w:t xml:space="preserve">mUPSK2 is used to derive the </w:t>
      </w:r>
      <w:r w:rsidR="007A7D15">
        <w:t xml:space="preserve">KeySource and </w:t>
      </w:r>
      <w:r>
        <w:t>UWB addresses.</w:t>
      </w:r>
    </w:p>
    <w:p w14:paraId="5851DE95" w14:textId="77777777" w:rsidR="00DF2C28" w:rsidRDefault="00DF2C28" w:rsidP="00DF2C28">
      <w:pPr>
        <w:pStyle w:val="Heading4"/>
      </w:pPr>
      <w:r>
        <w:t>SaltedHash Key Derivation</w:t>
      </w:r>
    </w:p>
    <w:p w14:paraId="57D4E5F3" w14:textId="77777777" w:rsidR="00DF2C28" w:rsidRDefault="00DF2C28" w:rsidP="00DF2C28">
      <w:pPr>
        <w:ind w:left="720"/>
      </w:pPr>
      <w:r w:rsidRPr="00DF2C28">
        <w:rPr>
          <w:rStyle w:val="Strong"/>
        </w:rPr>
        <w:t>Purpose</w:t>
      </w:r>
      <w:r>
        <w:t>:</w:t>
      </w:r>
      <w:r>
        <w:tab/>
        <w:t xml:space="preserve">Preserve integrity of ranging configuration </w:t>
      </w:r>
    </w:p>
    <w:p w14:paraId="1D8683BB" w14:textId="77777777" w:rsidR="00DF2C28" w:rsidRDefault="00DF2C28" w:rsidP="00DF2C28">
      <w:pPr>
        <w:ind w:left="720"/>
      </w:pPr>
      <w:r w:rsidRPr="00DF2C28">
        <w:rPr>
          <w:rStyle w:val="Strong"/>
        </w:rPr>
        <w:t>Occurrence</w:t>
      </w:r>
      <w:r>
        <w:t>:</w:t>
      </w:r>
      <w:r>
        <w:tab/>
        <w:t>Once per ranging configuration negotiation</w:t>
      </w:r>
    </w:p>
    <w:p w14:paraId="4C78585A" w14:textId="77777777" w:rsidR="00DF2C28" w:rsidRDefault="00DF2C28" w:rsidP="00DF2C28">
      <w:pPr>
        <w:ind w:left="720"/>
      </w:pPr>
      <w:r w:rsidRPr="00DF2C28">
        <w:rPr>
          <w:rStyle w:val="Strong"/>
        </w:rPr>
        <w:t>Cryptography</w:t>
      </w:r>
      <w:r>
        <w:t>:</w:t>
      </w:r>
    </w:p>
    <w:p w14:paraId="637D0B24" w14:textId="224C55EA" w:rsidR="00DF2C28" w:rsidRDefault="00DF2C28" w:rsidP="00DF2C28">
      <w:pPr>
        <w:ind w:left="1440"/>
      </w:pPr>
      <w:r>
        <w:t xml:space="preserve">Salt[0:128] = CMAC(URSK, 0x00000001 || </w:t>
      </w:r>
      <w:r w:rsidRPr="00A917C1">
        <w:rPr>
          <w:rStyle w:val="Strong"/>
        </w:rPr>
        <w:t>0x53414C54</w:t>
      </w:r>
      <w:r>
        <w:t xml:space="preserve"> || 0x00 || 0x000000 || 0x00000080)</w:t>
      </w:r>
    </w:p>
    <w:p w14:paraId="4F216089" w14:textId="77777777" w:rsidR="00DF2C28" w:rsidRDefault="00DF2C28" w:rsidP="00DF2C28">
      <w:pPr>
        <w:ind w:left="1440"/>
      </w:pPr>
      <w:r>
        <w:t>CMAC</w:t>
      </w:r>
      <w:r>
        <w:tab/>
        <w:t>= AES256-CMAC as PRF, r = 32, h=128</w:t>
      </w:r>
    </w:p>
    <w:p w14:paraId="4E81364B" w14:textId="3DB2CE7F" w:rsidR="00DF2C28" w:rsidRDefault="00DF2C28" w:rsidP="00DF2C28">
      <w:pPr>
        <w:ind w:left="720"/>
      </w:pPr>
      <w:r w:rsidRPr="00DF2C28">
        <w:rPr>
          <w:rStyle w:val="Strong"/>
        </w:rPr>
        <w:t>Reference</w:t>
      </w:r>
      <w:r>
        <w:t>:</w:t>
      </w:r>
      <w:r>
        <w:tab/>
        <w:t xml:space="preserve">See Section 5.1 of </w:t>
      </w:r>
      <w:r w:rsidR="00A765EC">
        <w:rPr>
          <w:rStyle w:val="CrossRef"/>
        </w:rPr>
        <w:fldChar w:fldCharType="begin"/>
      </w:r>
      <w:r w:rsidR="00A765EC" w:rsidRPr="00EA2D20">
        <w:rPr>
          <w:rStyle w:val="CrossRef"/>
        </w:rPr>
        <w:instrText xml:space="preserve"> REF _Ref527028831 \r \h </w:instrText>
      </w:r>
      <w:r w:rsidR="00A765EC">
        <w:rPr>
          <w:rStyle w:val="CrossRef"/>
        </w:rPr>
        <w:instrText xml:space="preserve"> \* MERGEFORMAT </w:instrText>
      </w:r>
      <w:r w:rsidR="00A765EC">
        <w:rPr>
          <w:rStyle w:val="CrossRef"/>
        </w:rPr>
      </w:r>
      <w:r w:rsidR="00A765EC">
        <w:rPr>
          <w:rStyle w:val="CrossRef"/>
        </w:rPr>
        <w:fldChar w:fldCharType="separate"/>
      </w:r>
      <w:r w:rsidR="00D81990">
        <w:rPr>
          <w:rStyle w:val="CrossRef"/>
        </w:rPr>
        <w:t>[4]</w:t>
      </w:r>
      <w:r w:rsidR="00A765EC">
        <w:rPr>
          <w:rStyle w:val="CrossRef"/>
        </w:rPr>
        <w:fldChar w:fldCharType="end"/>
      </w:r>
      <w:r w:rsidR="005411A0" w:rsidRPr="00E00FC9">
        <w:rPr>
          <w:rStyle w:val="CrossRef"/>
          <w:u w:val="none"/>
        </w:rPr>
        <w:t xml:space="preserve"> </w:t>
      </w:r>
      <w:r>
        <w:t xml:space="preserve">KDF in Counter Mode </w:t>
      </w:r>
    </w:p>
    <w:p w14:paraId="5A9CC6DE" w14:textId="15A5DAD2" w:rsidR="00DF2C28" w:rsidRDefault="00DF2C28" w:rsidP="00DF2C28">
      <w:pPr>
        <w:ind w:left="720" w:firstLine="720"/>
      </w:pPr>
      <w:r>
        <w:t>PaddedSalt[0:256] = 0x000..0000 || Salt</w:t>
      </w:r>
    </w:p>
    <w:p w14:paraId="71E19A56" w14:textId="2387CE6C" w:rsidR="00DF2C28" w:rsidRDefault="00DF2C28" w:rsidP="00DF2C28">
      <w:pPr>
        <w:pStyle w:val="Normal-SpaceAboveExtra"/>
        <w:ind w:left="1440"/>
      </w:pPr>
      <w:r>
        <w:t>RangingConfiguration = Selected_Protocol_Version || Selected_UWB_Config_Id || UWB_Session_Id || STS_Index0 || Number_Responder_Nodes || Session_RAN_Multiplier || Number_Slot_per_Round || Number_Chaps_per_Slot || Selected_PulseShape_Combo</w:t>
      </w:r>
    </w:p>
    <w:p w14:paraId="76EACB8D" w14:textId="77777777" w:rsidR="00DF2C28" w:rsidRDefault="00DF2C28" w:rsidP="00DF2C28">
      <w:pPr>
        <w:pStyle w:val="Normal-SpaceAboveExtra"/>
        <w:ind w:left="1440"/>
      </w:pPr>
      <w:r>
        <w:t xml:space="preserve">SaltedHash = CMAC(PaddedSalt, RangingConfiguration) </w:t>
      </w:r>
    </w:p>
    <w:p w14:paraId="288FD93C" w14:textId="77777777" w:rsidR="00DF2C28" w:rsidRDefault="00DF2C28" w:rsidP="00DF2C28">
      <w:pPr>
        <w:pStyle w:val="Normal-SpaceAboveExtra"/>
        <w:ind w:left="1440"/>
      </w:pPr>
      <w:r>
        <w:t>CMAC = AES256-CMAC as PRF, r = 32, h=128</w:t>
      </w:r>
    </w:p>
    <w:p w14:paraId="1F6A65D3" w14:textId="77777777" w:rsidR="00DF2C28" w:rsidRDefault="00DF2C28" w:rsidP="00DF2C28">
      <w:pPr>
        <w:ind w:left="720"/>
      </w:pPr>
      <w:r w:rsidRPr="006423A7">
        <w:rPr>
          <w:rStyle w:val="Strong"/>
        </w:rPr>
        <w:t>Note</w:t>
      </w:r>
      <w:r>
        <w:t>:</w:t>
      </w:r>
      <w:r>
        <w:tab/>
        <w:t>ASCII (</w:t>
      </w:r>
      <w:r w:rsidRPr="00A917C1">
        <w:rPr>
          <w:rStyle w:val="Strong"/>
        </w:rPr>
        <w:t>0x53414C54</w:t>
      </w:r>
      <w:r>
        <w:t>) = “SALT”</w:t>
      </w:r>
    </w:p>
    <w:p w14:paraId="2431EF78" w14:textId="5328CBB6" w:rsidR="00DF2C28" w:rsidRDefault="00DF2C28" w:rsidP="00DF2C28">
      <w:pPr>
        <w:ind w:left="720" w:firstLine="720"/>
      </w:pPr>
      <w:r>
        <w:t xml:space="preserve">RangingConfiguration parameters are fully described in Section </w:t>
      </w:r>
      <w:r w:rsidR="00F22D21" w:rsidRPr="00F22D21">
        <w:rPr>
          <w:rStyle w:val="CrossRef"/>
        </w:rPr>
        <w:fldChar w:fldCharType="begin"/>
      </w:r>
      <w:r w:rsidR="00F22D21" w:rsidRPr="00F22D21">
        <w:rPr>
          <w:rStyle w:val="CrossRef"/>
        </w:rPr>
        <w:instrText xml:space="preserve"> REF _Ref64708156 \r \h </w:instrText>
      </w:r>
      <w:r w:rsidR="00F22D21" w:rsidRPr="00F22D21">
        <w:rPr>
          <w:rStyle w:val="CrossRef"/>
        </w:rPr>
      </w:r>
      <w:r w:rsidR="00F22D21" w:rsidRPr="00F22D21">
        <w:rPr>
          <w:rStyle w:val="CrossRef"/>
        </w:rPr>
        <w:fldChar w:fldCharType="separate"/>
      </w:r>
      <w:r w:rsidR="00D81990">
        <w:rPr>
          <w:rStyle w:val="CrossRef"/>
        </w:rPr>
        <w:t>20.5.2</w:t>
      </w:r>
      <w:r w:rsidR="00F22D21" w:rsidRPr="00F22D21">
        <w:rPr>
          <w:rStyle w:val="CrossRef"/>
        </w:rPr>
        <w:fldChar w:fldCharType="end"/>
      </w:r>
      <w:r>
        <w:t>.</w:t>
      </w:r>
    </w:p>
    <w:p w14:paraId="2ABC8644" w14:textId="77777777" w:rsidR="00DF2C28" w:rsidRDefault="00DF2C28" w:rsidP="00DF2C28">
      <w:pPr>
        <w:pStyle w:val="Heading4"/>
      </w:pPr>
      <w:r>
        <w:t>mURSK Key Derivation</w:t>
      </w:r>
    </w:p>
    <w:p w14:paraId="1D77B6F9" w14:textId="77777777" w:rsidR="00DF2C28" w:rsidRDefault="00DF2C28" w:rsidP="00DF2C28">
      <w:pPr>
        <w:ind w:left="720"/>
      </w:pPr>
      <w:r w:rsidRPr="00DF2C28">
        <w:rPr>
          <w:rStyle w:val="Strong"/>
        </w:rPr>
        <w:t>Purpose</w:t>
      </w:r>
      <w:r>
        <w:t>:</w:t>
      </w:r>
      <w:r>
        <w:tab/>
        <w:t xml:space="preserve">Ranging Keys Seed derivation </w:t>
      </w:r>
    </w:p>
    <w:p w14:paraId="3701614F" w14:textId="41FC4819" w:rsidR="00DF2C28" w:rsidRDefault="00DF2C28" w:rsidP="00DF2C28">
      <w:pPr>
        <w:ind w:left="720"/>
      </w:pPr>
      <w:r w:rsidRPr="00DF2C28">
        <w:rPr>
          <w:rStyle w:val="Strong"/>
        </w:rPr>
        <w:t>Occurrence</w:t>
      </w:r>
      <w:r>
        <w:t>:</w:t>
      </w:r>
      <w:r>
        <w:tab/>
        <w:t>Once per session</w:t>
      </w:r>
    </w:p>
    <w:p w14:paraId="4AFEDA0E" w14:textId="77777777" w:rsidR="00DF2C28" w:rsidRDefault="00DF2C28" w:rsidP="00DF2C28">
      <w:pPr>
        <w:ind w:left="720"/>
      </w:pPr>
      <w:r w:rsidRPr="00DF2C28">
        <w:rPr>
          <w:rStyle w:val="Strong"/>
        </w:rPr>
        <w:lastRenderedPageBreak/>
        <w:t>Cryptography</w:t>
      </w:r>
      <w:r>
        <w:t>:</w:t>
      </w:r>
    </w:p>
    <w:p w14:paraId="2E003A6E" w14:textId="77777777" w:rsidR="00DF2C28" w:rsidRDefault="00DF2C28" w:rsidP="00DF2C28">
      <w:pPr>
        <w:ind w:left="720" w:firstLine="720"/>
      </w:pPr>
      <w:r>
        <w:t xml:space="preserve">mURSK[128:128] </w:t>
      </w:r>
    </w:p>
    <w:p w14:paraId="5DF83A93" w14:textId="34A70C4D" w:rsidR="00DF2C28" w:rsidRDefault="00DF2C28" w:rsidP="00DF2C28">
      <w:pPr>
        <w:ind w:left="1440"/>
      </w:pPr>
      <w:r>
        <w:t xml:space="preserve">= CMAC(URSK, 0x00000001 || </w:t>
      </w:r>
      <w:r w:rsidRPr="00A917C1">
        <w:rPr>
          <w:rStyle w:val="Strong"/>
        </w:rPr>
        <w:t>0x5552534B</w:t>
      </w:r>
      <w:r>
        <w:t xml:space="preserve"> || 0x00 || 0x000000 || 0x00000100) </w:t>
      </w:r>
    </w:p>
    <w:p w14:paraId="16EC066D" w14:textId="77777777" w:rsidR="00DF2C28" w:rsidRDefault="00DF2C28" w:rsidP="00DF2C28">
      <w:pPr>
        <w:pStyle w:val="Normal-SpaceAbove"/>
        <w:ind w:left="1440"/>
      </w:pPr>
      <w:r>
        <w:t xml:space="preserve">mURSK[0:128] </w:t>
      </w:r>
    </w:p>
    <w:p w14:paraId="77BF4216" w14:textId="77777777" w:rsidR="00DF2C28" w:rsidRDefault="00DF2C28" w:rsidP="00DF2C28">
      <w:pPr>
        <w:pStyle w:val="Normal-SpaceAboveExtra"/>
        <w:ind w:left="1440"/>
      </w:pPr>
      <w:r>
        <w:t xml:space="preserve">= CMAC(URSK, 0x00000002 || </w:t>
      </w:r>
      <w:r w:rsidRPr="00A917C1">
        <w:rPr>
          <w:rStyle w:val="Strong"/>
        </w:rPr>
        <w:t>0x5552534B</w:t>
      </w:r>
      <w:r>
        <w:t xml:space="preserve"> || 0x00 || 0x000000 || 0x00000100)</w:t>
      </w:r>
    </w:p>
    <w:p w14:paraId="4F3B9FCB" w14:textId="77777777" w:rsidR="00DF2C28" w:rsidRDefault="00DF2C28" w:rsidP="00DF2C28">
      <w:pPr>
        <w:pStyle w:val="Normal-SpaceAboveExtra"/>
        <w:ind w:left="1440"/>
      </w:pPr>
      <w:r>
        <w:t>CMAC = AES256-CMAC as PRF, r = 32, h=128</w:t>
      </w:r>
    </w:p>
    <w:p w14:paraId="431DDF37" w14:textId="4D8CB46C" w:rsidR="00DF2C28" w:rsidRDefault="00DF2C28" w:rsidP="00DF2C28">
      <w:pPr>
        <w:ind w:left="720"/>
      </w:pPr>
      <w:r w:rsidRPr="00DF2C28">
        <w:rPr>
          <w:rStyle w:val="Strong"/>
        </w:rPr>
        <w:t>Reference</w:t>
      </w:r>
      <w:r>
        <w:t>:</w:t>
      </w:r>
      <w:r>
        <w:tab/>
        <w:t xml:space="preserve"> Section 5.1 of </w:t>
      </w:r>
      <w:r w:rsidR="00A765EC">
        <w:rPr>
          <w:rStyle w:val="CrossRef"/>
        </w:rPr>
        <w:fldChar w:fldCharType="begin"/>
      </w:r>
      <w:r w:rsidR="00A765EC" w:rsidRPr="00EA2D20">
        <w:rPr>
          <w:rStyle w:val="CrossRef"/>
        </w:rPr>
        <w:instrText xml:space="preserve"> REF _Ref527028831 \r \h </w:instrText>
      </w:r>
      <w:r w:rsidR="00A765EC">
        <w:rPr>
          <w:rStyle w:val="CrossRef"/>
        </w:rPr>
        <w:instrText xml:space="preserve"> \* MERGEFORMAT </w:instrText>
      </w:r>
      <w:r w:rsidR="00A765EC">
        <w:rPr>
          <w:rStyle w:val="CrossRef"/>
        </w:rPr>
      </w:r>
      <w:r w:rsidR="00A765EC">
        <w:rPr>
          <w:rStyle w:val="CrossRef"/>
        </w:rPr>
        <w:fldChar w:fldCharType="separate"/>
      </w:r>
      <w:r w:rsidR="00D81990">
        <w:rPr>
          <w:rStyle w:val="CrossRef"/>
        </w:rPr>
        <w:t>[4]</w:t>
      </w:r>
      <w:r w:rsidR="00A765EC">
        <w:rPr>
          <w:rStyle w:val="CrossRef"/>
        </w:rPr>
        <w:fldChar w:fldCharType="end"/>
      </w:r>
      <w:r w:rsidR="00A765EC" w:rsidRPr="00E00FC9">
        <w:rPr>
          <w:rStyle w:val="CrossRef"/>
          <w:u w:val="none"/>
        </w:rPr>
        <w:t xml:space="preserve"> </w:t>
      </w:r>
      <w:r>
        <w:t xml:space="preserve">KDF in Counter Mode </w:t>
      </w:r>
    </w:p>
    <w:p w14:paraId="31F55761" w14:textId="46E75CE8" w:rsidR="00DF2C28" w:rsidRDefault="00DF2C28" w:rsidP="00DF2C28">
      <w:pPr>
        <w:ind w:left="720"/>
      </w:pPr>
      <w:r w:rsidRPr="00DF2C28">
        <w:rPr>
          <w:rStyle w:val="Strong"/>
        </w:rPr>
        <w:t>Note</w:t>
      </w:r>
      <w:r>
        <w:t>:</w:t>
      </w:r>
      <w:r>
        <w:tab/>
        <w:t>ASCII (</w:t>
      </w:r>
      <w:r w:rsidRPr="00A917C1">
        <w:rPr>
          <w:rStyle w:val="Strong"/>
        </w:rPr>
        <w:t>0x5552534B</w:t>
      </w:r>
      <w:r>
        <w:t>) = “URSK”</w:t>
      </w:r>
    </w:p>
    <w:p w14:paraId="2C25F516" w14:textId="77777777" w:rsidR="00DF2C28" w:rsidRDefault="00DF2C28" w:rsidP="00DF2C28">
      <w:pPr>
        <w:pStyle w:val="Heading4"/>
      </w:pPr>
      <w:r>
        <w:t xml:space="preserve">dURSK/dUDSK Keys Derivation (KDF_cascade definition) </w:t>
      </w:r>
    </w:p>
    <w:p w14:paraId="47382675" w14:textId="77777777" w:rsidR="00DF2C28" w:rsidRDefault="00DF2C28" w:rsidP="00DF2C28">
      <w:pPr>
        <w:ind w:left="720"/>
      </w:pPr>
      <w:r w:rsidRPr="00DF2C28">
        <w:rPr>
          <w:rStyle w:val="Strong"/>
        </w:rPr>
        <w:t>Purpose</w:t>
      </w:r>
      <w:r>
        <w:t>:</w:t>
      </w:r>
      <w:r>
        <w:tab/>
        <w:t>Ranging Keys derivation</w:t>
      </w:r>
    </w:p>
    <w:p w14:paraId="50282BB2" w14:textId="77777777" w:rsidR="00DF2C28" w:rsidRDefault="00DF2C28" w:rsidP="00DF2C28">
      <w:pPr>
        <w:ind w:left="720"/>
      </w:pPr>
      <w:r w:rsidRPr="00DF2C28">
        <w:rPr>
          <w:rStyle w:val="Strong"/>
        </w:rPr>
        <w:t>Occurrence</w:t>
      </w:r>
      <w:r>
        <w:t>:</w:t>
      </w:r>
      <w:r>
        <w:tab/>
        <w:t xml:space="preserve">KDF executed once per ranging cycle (before “POLL”) </w:t>
      </w:r>
    </w:p>
    <w:p w14:paraId="05ADD4C0" w14:textId="260281E2" w:rsidR="00DF2C28" w:rsidRDefault="00DF2C28" w:rsidP="00DF2C28">
      <w:pPr>
        <w:ind w:left="720"/>
      </w:pPr>
      <w:r w:rsidRPr="00DF2C28">
        <w:rPr>
          <w:rStyle w:val="Strong"/>
        </w:rPr>
        <w:t>Cryptography</w:t>
      </w:r>
      <w:r>
        <w:t>:</w:t>
      </w:r>
    </w:p>
    <w:p w14:paraId="78C780BF" w14:textId="77777777" w:rsidR="00DF2C28" w:rsidRDefault="00DF2C28" w:rsidP="00DF2C28">
      <w:pPr>
        <w:ind w:left="1440"/>
      </w:pPr>
      <w:r>
        <w:t xml:space="preserve">URSK_KT[128:128]  = CMAC(mURSK, 0x00000001 || </w:t>
      </w:r>
      <w:r w:rsidRPr="00A917C1">
        <w:rPr>
          <w:rStyle w:val="Strong"/>
        </w:rPr>
        <w:t>0x5552534B5F4B54</w:t>
      </w:r>
      <w:r>
        <w:t xml:space="preserve"> || 0x00 ||</w:t>
      </w:r>
    </w:p>
    <w:p w14:paraId="18A305AB" w14:textId="77777777" w:rsidR="00DF2C28" w:rsidRDefault="00DF2C28" w:rsidP="00DF2C28">
      <w:pPr>
        <w:ind w:left="1440"/>
      </w:pPr>
      <w:r>
        <w:t>7’b0 || STS_Index[31] || .. 7’b0 || STS_Index[16] || 7’b0 || STS_Index[15] || ..</w:t>
      </w:r>
    </w:p>
    <w:p w14:paraId="411D2259" w14:textId="77777777" w:rsidR="00DF2C28" w:rsidRDefault="00DF2C28" w:rsidP="00DF2C28">
      <w:pPr>
        <w:ind w:left="1440"/>
      </w:pPr>
      <w:r>
        <w:t>7’b0 || STS_Index[1] || 7’b0 || STS_Index[0] || 0x00000100)</w:t>
      </w:r>
    </w:p>
    <w:p w14:paraId="58A1D548" w14:textId="002D3A16" w:rsidR="00DF2C28" w:rsidRDefault="00DF2C28" w:rsidP="00DF2C28">
      <w:pPr>
        <w:ind w:left="1440"/>
      </w:pPr>
      <w:r>
        <w:t xml:space="preserve">where 7’b0 represents seven binary zeros and STS_Index = </w:t>
      </w:r>
      <w:r w:rsidR="007550AE" w:rsidRPr="002939FE">
        <w:rPr>
          <w:i/>
          <w:iCs/>
        </w:rPr>
        <w:t>STS_Index</w:t>
      </w:r>
      <w:r w:rsidR="007550AE" w:rsidRPr="00A57A1A">
        <w:rPr>
          <w:i/>
          <w:iCs/>
          <w:vertAlign w:val="superscript"/>
        </w:rPr>
        <w:t>k</w:t>
      </w:r>
      <w:r w:rsidR="007550AE" w:rsidRPr="002939FE">
        <w:t>(</w:t>
      </w:r>
      <w:r w:rsidR="007550AE" w:rsidRPr="002939FE">
        <w:rPr>
          <w:rStyle w:val="Emphasis"/>
        </w:rPr>
        <w:t>I,Round</w:t>
      </w:r>
      <w:r w:rsidR="007550AE" w:rsidRPr="002939FE">
        <w:t>_</w:t>
      </w:r>
      <w:r w:rsidR="007550AE" w:rsidRPr="002939FE">
        <w:rPr>
          <w:rStyle w:val="Emphasis"/>
        </w:rPr>
        <w:t>Idx</w:t>
      </w:r>
      <w:r w:rsidR="007550AE" w:rsidRPr="00A57A1A">
        <w:rPr>
          <w:i/>
          <w:iCs/>
          <w:vertAlign w:val="superscript"/>
        </w:rPr>
        <w:t>k</w:t>
      </w:r>
      <w:r w:rsidR="007550AE" w:rsidRPr="002939FE">
        <w:t>(</w:t>
      </w:r>
      <w:r w:rsidR="007550AE" w:rsidRPr="002939FE">
        <w:rPr>
          <w:i/>
          <w:iCs/>
        </w:rPr>
        <w:t>i</w:t>
      </w:r>
      <w:r w:rsidR="007550AE" w:rsidRPr="002939FE">
        <w:t>)</w:t>
      </w:r>
      <w:r w:rsidR="007550AE">
        <w:t>,Pre_POLL)</w:t>
      </w:r>
    </w:p>
    <w:p w14:paraId="53801481" w14:textId="77777777" w:rsidR="00DF2C28" w:rsidRDefault="00DF2C28" w:rsidP="00DF2C28">
      <w:pPr>
        <w:pStyle w:val="Normal-SpaceAboveExtra"/>
        <w:ind w:left="1440"/>
      </w:pPr>
      <w:r>
        <w:t xml:space="preserve">URSK_KT[0:128]  = CMAC(mURSK, 0x00000002 || </w:t>
      </w:r>
      <w:r w:rsidRPr="00A917C1">
        <w:rPr>
          <w:rStyle w:val="Strong"/>
        </w:rPr>
        <w:t>0x5552534B5F4B54</w:t>
      </w:r>
      <w:r>
        <w:t xml:space="preserve"> || 0x00 ||</w:t>
      </w:r>
    </w:p>
    <w:p w14:paraId="739F8189" w14:textId="77777777" w:rsidR="00DF2C28" w:rsidRDefault="00DF2C28" w:rsidP="00DF2C28">
      <w:pPr>
        <w:ind w:left="1440"/>
      </w:pPr>
      <w:r>
        <w:t>7’b0 || STS_Index[31] || .. 7’b0 || STS_Index[16] || 7’b0 || STS_Index[15] || ..</w:t>
      </w:r>
    </w:p>
    <w:p w14:paraId="3876668E" w14:textId="58DE465D" w:rsidR="00DF2C28" w:rsidRDefault="00DF2C28" w:rsidP="00DF2C28">
      <w:pPr>
        <w:ind w:left="1440"/>
      </w:pPr>
      <w:r>
        <w:t xml:space="preserve">7’b0 || STS_Index[1] || 7’b0 || STS_Index[0] || 0x00000100) </w:t>
      </w:r>
    </w:p>
    <w:p w14:paraId="31492144" w14:textId="77777777" w:rsidR="00DF2C28" w:rsidRDefault="00DF2C28" w:rsidP="00DF2C28">
      <w:pPr>
        <w:pStyle w:val="Normal-SpaceAboveExtra"/>
        <w:ind w:left="1440"/>
      </w:pPr>
      <w:r>
        <w:t xml:space="preserve">dURSK[0:128] </w:t>
      </w:r>
    </w:p>
    <w:p w14:paraId="29A5151F" w14:textId="623E3347" w:rsidR="00DF2C28" w:rsidRDefault="00DF2C28" w:rsidP="00DF2C28">
      <w:pPr>
        <w:ind w:left="1440"/>
      </w:pPr>
      <w:r>
        <w:t xml:space="preserve">= CMAC(URSK_KT, 0x00000001 || </w:t>
      </w:r>
      <w:r w:rsidRPr="00A917C1">
        <w:rPr>
          <w:rStyle w:val="Strong"/>
        </w:rPr>
        <w:t>0x5552534B</w:t>
      </w:r>
      <w:r>
        <w:t xml:space="preserve"> || 0x00 || SaltedHash || 0x000000 || 0x00000080)</w:t>
      </w:r>
    </w:p>
    <w:p w14:paraId="3D281A68" w14:textId="77777777" w:rsidR="00DF2C28" w:rsidRDefault="00DF2C28" w:rsidP="00DF2C28">
      <w:pPr>
        <w:pStyle w:val="Normal-SpaceAboveExtra"/>
        <w:ind w:left="1440"/>
      </w:pPr>
      <w:r>
        <w:t xml:space="preserve">dUDSK[0:128] </w:t>
      </w:r>
    </w:p>
    <w:p w14:paraId="13D05CB3" w14:textId="6AFAFFFA" w:rsidR="00DF2C28" w:rsidRDefault="00DF2C28" w:rsidP="00DF2C28">
      <w:pPr>
        <w:ind w:left="1440"/>
      </w:pPr>
      <w:r>
        <w:t xml:space="preserve">= CMAC(URSK_KT, 0x00000001 || </w:t>
      </w:r>
      <w:r w:rsidRPr="00A917C1">
        <w:rPr>
          <w:rStyle w:val="Strong"/>
        </w:rPr>
        <w:t>0x5544534B</w:t>
      </w:r>
      <w:r>
        <w:t xml:space="preserve"> || 0x00 || SaltedHash || 0x000000 || 0x00000080)</w:t>
      </w:r>
    </w:p>
    <w:p w14:paraId="6064E82F" w14:textId="3A3B01BF" w:rsidR="00DF2C28" w:rsidRDefault="00DF2C28" w:rsidP="00DF2C28">
      <w:pPr>
        <w:pStyle w:val="Normal-SpaceAboveExtra"/>
        <w:ind w:left="1440"/>
      </w:pPr>
      <w:r>
        <w:t>CMAC = AES256-CMAC as PRF, r = 32, h=128</w:t>
      </w:r>
    </w:p>
    <w:p w14:paraId="2E7B7F62" w14:textId="555A978C" w:rsidR="00DF2C28" w:rsidRDefault="00DF2C28" w:rsidP="00DF2C28">
      <w:pPr>
        <w:ind w:left="720"/>
      </w:pPr>
      <w:r w:rsidRPr="00DF2C28">
        <w:rPr>
          <w:rStyle w:val="Strong"/>
        </w:rPr>
        <w:t>Reference</w:t>
      </w:r>
      <w:r>
        <w:t>:</w:t>
      </w:r>
      <w:r>
        <w:tab/>
        <w:t xml:space="preserve"> Section 5.1 of </w:t>
      </w:r>
      <w:r w:rsidR="00A765EC">
        <w:rPr>
          <w:rStyle w:val="CrossRef"/>
        </w:rPr>
        <w:fldChar w:fldCharType="begin"/>
      </w:r>
      <w:r w:rsidR="00A765EC" w:rsidRPr="00EA2D20">
        <w:rPr>
          <w:rStyle w:val="CrossRef"/>
        </w:rPr>
        <w:instrText xml:space="preserve"> REF _Ref527028831 \r \h </w:instrText>
      </w:r>
      <w:r w:rsidR="00A765EC">
        <w:rPr>
          <w:rStyle w:val="CrossRef"/>
        </w:rPr>
        <w:instrText xml:space="preserve"> \* MERGEFORMAT </w:instrText>
      </w:r>
      <w:r w:rsidR="00A765EC">
        <w:rPr>
          <w:rStyle w:val="CrossRef"/>
        </w:rPr>
      </w:r>
      <w:r w:rsidR="00A765EC">
        <w:rPr>
          <w:rStyle w:val="CrossRef"/>
        </w:rPr>
        <w:fldChar w:fldCharType="separate"/>
      </w:r>
      <w:r w:rsidR="00D81990">
        <w:rPr>
          <w:rStyle w:val="CrossRef"/>
        </w:rPr>
        <w:t>[4]</w:t>
      </w:r>
      <w:r w:rsidR="00A765EC">
        <w:rPr>
          <w:rStyle w:val="CrossRef"/>
        </w:rPr>
        <w:fldChar w:fldCharType="end"/>
      </w:r>
      <w:r>
        <w:t xml:space="preserve"> KDF in Counter Mode</w:t>
      </w:r>
    </w:p>
    <w:p w14:paraId="52D2AC24" w14:textId="77777777" w:rsidR="00DF2C28" w:rsidRDefault="00DF2C28" w:rsidP="00DF2C28">
      <w:pPr>
        <w:ind w:left="720"/>
      </w:pPr>
      <w:r w:rsidRPr="00DF2C28">
        <w:rPr>
          <w:rStyle w:val="Strong"/>
        </w:rPr>
        <w:t>Note</w:t>
      </w:r>
      <w:r>
        <w:t>:</w:t>
      </w:r>
      <w:r>
        <w:tab/>
        <w:t>ASCII (</w:t>
      </w:r>
      <w:r w:rsidRPr="00A917C1">
        <w:rPr>
          <w:rStyle w:val="Strong"/>
        </w:rPr>
        <w:t>0x5552534B5F4B54</w:t>
      </w:r>
      <w:r>
        <w:t xml:space="preserve">) = “URSK_KT” </w:t>
      </w:r>
    </w:p>
    <w:p w14:paraId="7722BD3D" w14:textId="77777777" w:rsidR="00DF2C28" w:rsidRDefault="00DF2C28" w:rsidP="00DF2C28">
      <w:pPr>
        <w:ind w:left="720" w:firstLine="720"/>
      </w:pPr>
      <w:r>
        <w:t>ASCII (</w:t>
      </w:r>
      <w:r w:rsidRPr="00A917C1">
        <w:rPr>
          <w:rStyle w:val="Strong"/>
        </w:rPr>
        <w:t>0x5552534B</w:t>
      </w:r>
      <w:r>
        <w:t>) = “URSK”</w:t>
      </w:r>
    </w:p>
    <w:p w14:paraId="0AC2B70A" w14:textId="77777777" w:rsidR="00DF2C28" w:rsidRDefault="00DF2C28" w:rsidP="00DF2C28">
      <w:pPr>
        <w:ind w:left="720" w:firstLine="720"/>
      </w:pPr>
      <w:r>
        <w:t>ASCII (</w:t>
      </w:r>
      <w:r w:rsidRPr="00A917C1">
        <w:rPr>
          <w:rStyle w:val="Strong"/>
        </w:rPr>
        <w:t>0x5544534B</w:t>
      </w:r>
      <w:r>
        <w:t>) = “UDSK”</w:t>
      </w:r>
    </w:p>
    <w:p w14:paraId="7383F3E1" w14:textId="77777777" w:rsidR="00DF2C28" w:rsidRDefault="00DF2C28" w:rsidP="00E00FC9">
      <w:pPr>
        <w:pStyle w:val="Heading3"/>
        <w:ind w:left="720"/>
      </w:pPr>
      <w:bookmarkStart w:id="3602" w:name="_Toc64812242"/>
      <w:bookmarkStart w:id="3603" w:name="_Toc112706361"/>
      <w:bookmarkStart w:id="3604" w:name="_Toc118219735"/>
      <w:bookmarkStart w:id="3605" w:name="_Toc118222846"/>
      <w:r>
        <w:lastRenderedPageBreak/>
        <w:t>UWB Tracking Prevention Between Ranging Recoveries</w:t>
      </w:r>
      <w:bookmarkEnd w:id="3602"/>
      <w:bookmarkEnd w:id="3603"/>
      <w:bookmarkEnd w:id="3604"/>
      <w:bookmarkEnd w:id="3605"/>
    </w:p>
    <w:p w14:paraId="282FFEDE" w14:textId="77777777" w:rsidR="00DF2C28" w:rsidRDefault="00DF2C28" w:rsidP="00DF2C28">
      <w:r>
        <w:t>In order to protect against tracking of the same UWB session between recoveries, the following values shall be derived at session setup or upon receiving the RR-RS message:</w:t>
      </w:r>
    </w:p>
    <w:p w14:paraId="52A65B6B" w14:textId="77777777" w:rsidR="0045228F" w:rsidRDefault="007A7D15" w:rsidP="00DF2C28">
      <w:pPr>
        <w:pStyle w:val="BulletList"/>
      </w:pPr>
      <w:r>
        <w:t>KeySource (4 bytes)</w:t>
      </w:r>
    </w:p>
    <w:p w14:paraId="642D01E2" w14:textId="6486648E" w:rsidR="00DF2C28" w:rsidRDefault="00DF2C28" w:rsidP="00DF2C28">
      <w:pPr>
        <w:pStyle w:val="BulletList"/>
      </w:pPr>
      <w:r>
        <w:t>Destination Short Address (2 bytes)</w:t>
      </w:r>
    </w:p>
    <w:p w14:paraId="2DAE317D" w14:textId="12CC7A73" w:rsidR="00DF2C28" w:rsidRDefault="00DF2C28" w:rsidP="00DF2C28">
      <w:pPr>
        <w:pStyle w:val="BulletList"/>
      </w:pPr>
      <w:r>
        <w:t>Source Long Address (8 bytes)</w:t>
      </w:r>
    </w:p>
    <w:p w14:paraId="2C938371" w14:textId="77777777" w:rsidR="00DF2C28" w:rsidRDefault="00DF2C28" w:rsidP="00DF2C28">
      <w:pPr>
        <w:pStyle w:val="Heading4"/>
      </w:pPr>
      <w:r>
        <w:t>UWB Addresses KDF</w:t>
      </w:r>
    </w:p>
    <w:p w14:paraId="32264990" w14:textId="77777777" w:rsidR="00DF2C28" w:rsidRDefault="00DF2C28" w:rsidP="00DF2C28">
      <w:pPr>
        <w:ind w:left="720"/>
      </w:pPr>
      <w:r w:rsidRPr="00DF2C28">
        <w:rPr>
          <w:rStyle w:val="Strong"/>
        </w:rPr>
        <w:t>Purpose</w:t>
      </w:r>
      <w:r>
        <w:t>:</w:t>
      </w:r>
      <w:r>
        <w:tab/>
        <w:t>Deriving UWB Addresses (UAD)</w:t>
      </w:r>
    </w:p>
    <w:p w14:paraId="627A2626" w14:textId="77777777" w:rsidR="00DF2C28" w:rsidRDefault="00DF2C28" w:rsidP="00DF2C28">
      <w:pPr>
        <w:ind w:left="720"/>
      </w:pPr>
      <w:r w:rsidRPr="00DF2C28">
        <w:rPr>
          <w:rStyle w:val="Strong"/>
        </w:rPr>
        <w:t>Occurrence</w:t>
      </w:r>
      <w:r>
        <w:t xml:space="preserve">: At ranging setup or at ranging recovery </w:t>
      </w:r>
    </w:p>
    <w:p w14:paraId="01E0E60B" w14:textId="511D0CA0" w:rsidR="00DF2C28" w:rsidRDefault="00DF2C28" w:rsidP="00DF2C28">
      <w:pPr>
        <w:ind w:left="720"/>
      </w:pPr>
      <w:r w:rsidRPr="00DF2C28">
        <w:rPr>
          <w:rStyle w:val="Strong"/>
        </w:rPr>
        <w:t>Cryptography</w:t>
      </w:r>
      <w:r>
        <w:t>:</w:t>
      </w:r>
    </w:p>
    <w:p w14:paraId="1982B6E2" w14:textId="01D457B4" w:rsidR="00DF2C28" w:rsidRDefault="00DF2C28" w:rsidP="00DF2C28">
      <w:pPr>
        <w:ind w:left="1440"/>
      </w:pPr>
      <w:r>
        <w:t xml:space="preserve">UAD[0:128]  = CMAC(mUPSK2, 0x00000001 || </w:t>
      </w:r>
      <w:r w:rsidRPr="00A917C1">
        <w:rPr>
          <w:rStyle w:val="Strong"/>
        </w:rPr>
        <w:t>0x554144</w:t>
      </w:r>
      <w:r>
        <w:t xml:space="preserve"> || 0x00 || STSIndex0[0:32] || 0x00000080)</w:t>
      </w:r>
    </w:p>
    <w:p w14:paraId="46AEC143" w14:textId="77777777" w:rsidR="00DF2C28" w:rsidRDefault="00DF2C28" w:rsidP="00DF2C28">
      <w:pPr>
        <w:pStyle w:val="Normal-SpaceAboveExtra"/>
      </w:pPr>
      <w:r>
        <w:t>Some addresses shall be reserved for broadcast use:</w:t>
      </w:r>
    </w:p>
    <w:p w14:paraId="3938F3EB" w14:textId="0DD78D05" w:rsidR="00DF2C28" w:rsidRDefault="00DF2C28" w:rsidP="00DF2C28">
      <w:pPr>
        <w:pStyle w:val="BulletList"/>
      </w:pPr>
      <w:r>
        <w:t xml:space="preserve">For the </w:t>
      </w:r>
      <w:r w:rsidR="0045228F">
        <w:t>KeySourceLow, KeySourceHigh and the destination short address:</w:t>
      </w:r>
      <w:r>
        <w:t xml:space="preserve"> 0x</w:t>
      </w:r>
      <w:r w:rsidR="00E10F63">
        <w:t>FFFF</w:t>
      </w:r>
      <w:r>
        <w:t xml:space="preserve"> and 0x</w:t>
      </w:r>
      <w:r w:rsidR="00E10F63">
        <w:t>FFFE</w:t>
      </w:r>
      <w:r>
        <w:t xml:space="preserve"> are reserved values.</w:t>
      </w:r>
    </w:p>
    <w:p w14:paraId="62183958" w14:textId="55054820" w:rsidR="00DF2C28" w:rsidRDefault="00DF2C28" w:rsidP="00DF2C28">
      <w:pPr>
        <w:pStyle w:val="BulletList"/>
      </w:pPr>
      <w:r>
        <w:t>For the source long address: 0x</w:t>
      </w:r>
      <w:r w:rsidR="00E10F63">
        <w:t>FFFFFFFFFFFFFFFF</w:t>
      </w:r>
      <w:r>
        <w:t xml:space="preserve"> is a reserved value.</w:t>
      </w:r>
    </w:p>
    <w:p w14:paraId="565CBD9C" w14:textId="5C3B5021" w:rsidR="00DF2C28" w:rsidRDefault="00DF2C28" w:rsidP="00DF2C28">
      <w:pPr>
        <w:pStyle w:val="Normal-SpaceAboveExtra"/>
      </w:pPr>
      <w:r>
        <w:t>The following method shall be used to flip the upper bit if the calculated UAD matches the reserved value:</w:t>
      </w:r>
    </w:p>
    <w:p w14:paraId="3EE2DEF1" w14:textId="77777777" w:rsidR="00DF2C28" w:rsidRDefault="00DF2C28" w:rsidP="00DF2C28">
      <w:pPr>
        <w:pStyle w:val="CodeListing"/>
      </w:pPr>
      <w:r>
        <w:t>function SetUpperBitToZeroIfReserved(bytes [X…0]){</w:t>
      </w:r>
    </w:p>
    <w:p w14:paraId="208F9227" w14:textId="5E61C753" w:rsidR="00DF2C28" w:rsidRDefault="00DF2C28" w:rsidP="00DF2C28">
      <w:pPr>
        <w:pStyle w:val="CodeListing"/>
      </w:pPr>
      <w:r>
        <w:t xml:space="preserve">   if  (bytesAreReserved(bytes)){</w:t>
      </w:r>
    </w:p>
    <w:p w14:paraId="3EE6AA66" w14:textId="3756A5D3" w:rsidR="00DF2C28" w:rsidRDefault="00DF2C28" w:rsidP="00DF2C28">
      <w:pPr>
        <w:pStyle w:val="CodeListing"/>
      </w:pPr>
      <w:r>
        <w:t xml:space="preserve">      bytes[X…X-7]  =  bytes[X…X-7]  &amp;  0x7f</w:t>
      </w:r>
    </w:p>
    <w:p w14:paraId="3223E8CB" w14:textId="68289AE9" w:rsidR="00DF2C28" w:rsidRDefault="00DF2C28" w:rsidP="00DF2C28">
      <w:pPr>
        <w:pStyle w:val="CodeListing"/>
      </w:pPr>
      <w:r>
        <w:t xml:space="preserve">    }</w:t>
      </w:r>
    </w:p>
    <w:p w14:paraId="26A67024" w14:textId="3E6033F7" w:rsidR="00DF2C28" w:rsidRDefault="00DF2C28" w:rsidP="00DF2C28">
      <w:pPr>
        <w:pStyle w:val="CodeListing"/>
      </w:pPr>
      <w:r>
        <w:t xml:space="preserve">    return  bytes</w:t>
      </w:r>
    </w:p>
    <w:p w14:paraId="5A28D7FD" w14:textId="77777777" w:rsidR="00DF2C28" w:rsidRDefault="00DF2C28" w:rsidP="00DF2C28">
      <w:pPr>
        <w:pStyle w:val="CodeListing"/>
      </w:pPr>
      <w:r>
        <w:t>}</w:t>
      </w:r>
    </w:p>
    <w:p w14:paraId="60860FD7" w14:textId="0BB65117" w:rsidR="00DF2C28" w:rsidRDefault="00DF2C28" w:rsidP="00DF2C28">
      <w:pPr>
        <w:pStyle w:val="Note"/>
      </w:pPr>
      <w:r w:rsidRPr="00DF2C28">
        <w:rPr>
          <w:rStyle w:val="Emphasis"/>
        </w:rPr>
        <w:t>Note</w:t>
      </w:r>
      <w:r>
        <w:t>: The indexing notation still refers to bit-indexes.</w:t>
      </w:r>
    </w:p>
    <w:p w14:paraId="73F02404" w14:textId="217188D3" w:rsidR="00DF2C28" w:rsidRDefault="00DF2C28" w:rsidP="00DF2C28">
      <w:r>
        <w:t>The SetUpperBitToZeroIfReserved remaps the following entries and leaves the others unmodified:</w:t>
      </w:r>
    </w:p>
    <w:tbl>
      <w:tblPr>
        <w:tblW w:w="3542" w:type="pct"/>
        <w:tblInd w:w="14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31"/>
        <w:gridCol w:w="3293"/>
      </w:tblGrid>
      <w:tr w:rsidR="00F22D21" w:rsidRPr="003D60F1" w14:paraId="176946A6" w14:textId="05204E92" w:rsidTr="00F22D21">
        <w:trPr>
          <w:trHeight w:val="357"/>
          <w:tblHeader/>
        </w:trPr>
        <w:tc>
          <w:tcPr>
            <w:tcW w:w="2514" w:type="pct"/>
            <w:shd w:val="clear" w:color="auto" w:fill="1774CD"/>
          </w:tcPr>
          <w:p w14:paraId="1A548F06" w14:textId="1121B875" w:rsidR="00F22D21" w:rsidRPr="00876A83" w:rsidRDefault="00F22D21" w:rsidP="00F22D21">
            <w:pPr>
              <w:pStyle w:val="TableHead-Centered"/>
            </w:pPr>
            <w:r>
              <w:t>Reserved Address</w:t>
            </w:r>
          </w:p>
        </w:tc>
        <w:tc>
          <w:tcPr>
            <w:tcW w:w="2486" w:type="pct"/>
            <w:shd w:val="clear" w:color="auto" w:fill="1774CD"/>
          </w:tcPr>
          <w:p w14:paraId="4372EAD1" w14:textId="1B4C9DF8" w:rsidR="00F22D21" w:rsidRPr="00876A83" w:rsidRDefault="00F22D21" w:rsidP="00F22D21">
            <w:pPr>
              <w:pStyle w:val="TableHead-Centered"/>
            </w:pPr>
            <w:r>
              <w:t>Remapped Address</w:t>
            </w:r>
          </w:p>
        </w:tc>
      </w:tr>
      <w:tr w:rsidR="00F22D21" w:rsidRPr="003D60F1" w14:paraId="69EC495A" w14:textId="2AA71B1C" w:rsidTr="00F22D21">
        <w:trPr>
          <w:trHeight w:val="357"/>
        </w:trPr>
        <w:tc>
          <w:tcPr>
            <w:tcW w:w="2514" w:type="pct"/>
          </w:tcPr>
          <w:p w14:paraId="413C3E40" w14:textId="46ACE524" w:rsidR="00F22D21" w:rsidRPr="00F22D21" w:rsidRDefault="00F22D21" w:rsidP="00B14DDA">
            <w:pPr>
              <w:pStyle w:val="TableText-Centered"/>
            </w:pPr>
            <w:r w:rsidRPr="00BB5F09">
              <w:t>0x</w:t>
            </w:r>
            <w:r w:rsidR="00E10F63">
              <w:t>FFFF</w:t>
            </w:r>
          </w:p>
        </w:tc>
        <w:tc>
          <w:tcPr>
            <w:tcW w:w="2486" w:type="pct"/>
          </w:tcPr>
          <w:p w14:paraId="67C7CA13" w14:textId="71DF7708" w:rsidR="00F22D21" w:rsidRPr="00F22D21" w:rsidRDefault="00F22D21" w:rsidP="00B14DDA">
            <w:pPr>
              <w:pStyle w:val="TableText-Centered"/>
            </w:pPr>
            <w:r w:rsidRPr="00BB5F09">
              <w:t>0x7</w:t>
            </w:r>
            <w:r w:rsidR="00E10F63">
              <w:t>FFFF</w:t>
            </w:r>
          </w:p>
        </w:tc>
      </w:tr>
      <w:tr w:rsidR="00F22D21" w:rsidRPr="003D60F1" w14:paraId="5A86E431" w14:textId="76A030FC" w:rsidTr="00F22D21">
        <w:trPr>
          <w:trHeight w:val="357"/>
        </w:trPr>
        <w:tc>
          <w:tcPr>
            <w:tcW w:w="2514" w:type="pct"/>
          </w:tcPr>
          <w:p w14:paraId="3D1B277E" w14:textId="24E66FC2" w:rsidR="00F22D21" w:rsidRPr="00F22D21" w:rsidRDefault="00F22D21" w:rsidP="00B14DDA">
            <w:pPr>
              <w:pStyle w:val="TableText-Centered"/>
            </w:pPr>
            <w:r w:rsidRPr="00BB5F09">
              <w:t>0x</w:t>
            </w:r>
            <w:r w:rsidR="00E10F63">
              <w:t>FFFE</w:t>
            </w:r>
          </w:p>
        </w:tc>
        <w:tc>
          <w:tcPr>
            <w:tcW w:w="2486" w:type="pct"/>
          </w:tcPr>
          <w:p w14:paraId="7A843DF0" w14:textId="375A3713" w:rsidR="00F22D21" w:rsidRPr="00F22D21" w:rsidRDefault="00F22D21" w:rsidP="00B14DDA">
            <w:pPr>
              <w:pStyle w:val="TableText-Centered"/>
            </w:pPr>
            <w:r w:rsidRPr="00BB5F09">
              <w:t>0x7</w:t>
            </w:r>
            <w:r w:rsidR="00E10F63">
              <w:t>FFE</w:t>
            </w:r>
          </w:p>
        </w:tc>
      </w:tr>
      <w:tr w:rsidR="00F22D21" w:rsidRPr="003D60F1" w14:paraId="2A6C33C0" w14:textId="3E490CE9" w:rsidTr="00F22D21">
        <w:trPr>
          <w:trHeight w:val="357"/>
        </w:trPr>
        <w:tc>
          <w:tcPr>
            <w:tcW w:w="2514" w:type="pct"/>
          </w:tcPr>
          <w:p w14:paraId="474E0BF4" w14:textId="1AFFA653" w:rsidR="00F22D21" w:rsidRPr="00F22D21" w:rsidRDefault="00F22D21" w:rsidP="00B14DDA">
            <w:pPr>
              <w:pStyle w:val="TableText-Centered"/>
            </w:pPr>
            <w:r w:rsidRPr="00BB5F09">
              <w:t>0x</w:t>
            </w:r>
            <w:r w:rsidR="00E10F63">
              <w:t>FFFFFFFFFFFFFFFF</w:t>
            </w:r>
          </w:p>
        </w:tc>
        <w:tc>
          <w:tcPr>
            <w:tcW w:w="2486" w:type="pct"/>
          </w:tcPr>
          <w:p w14:paraId="13810FB4" w14:textId="5C9C907F" w:rsidR="00F22D21" w:rsidRPr="00F22D21" w:rsidRDefault="00F22D21" w:rsidP="00B14DDA">
            <w:pPr>
              <w:pStyle w:val="TableText-Centered"/>
            </w:pPr>
            <w:r w:rsidRPr="00BB5F09">
              <w:t>0x7</w:t>
            </w:r>
            <w:r w:rsidR="00E10F63">
              <w:t>FFFFFFFFFFFFFFF</w:t>
            </w:r>
          </w:p>
        </w:tc>
      </w:tr>
    </w:tbl>
    <w:p w14:paraId="30574285" w14:textId="3FC5ECDA" w:rsidR="00DF2C28" w:rsidRDefault="00DF2C28" w:rsidP="00DF2C28"/>
    <w:p w14:paraId="271C3A11" w14:textId="7C46ADB1" w:rsidR="00DF2C28" w:rsidRDefault="0045228F" w:rsidP="00F22D21">
      <w:pPr>
        <w:ind w:left="720"/>
      </w:pPr>
      <w:r>
        <w:t>KeySourceLow</w:t>
      </w:r>
      <w:r w:rsidR="00F22D21" w:rsidRPr="00F22D21">
        <w:t xml:space="preserve">[0:16] = SetUpperBitToZeroIfReserved(UAD[112:16]) </w:t>
      </w:r>
    </w:p>
    <w:p w14:paraId="499073D1" w14:textId="3E826499" w:rsidR="00F22D21" w:rsidRDefault="0045228F" w:rsidP="00F22D21">
      <w:pPr>
        <w:ind w:left="720"/>
      </w:pPr>
      <w:r>
        <w:t>KeySourceHigh</w:t>
      </w:r>
      <w:r w:rsidR="00F22D21">
        <w:t xml:space="preserve">[0:16] = SetUpperBitToZeroIfReserved(UAD[96:16]) </w:t>
      </w:r>
    </w:p>
    <w:p w14:paraId="45B7E79A" w14:textId="77777777" w:rsidR="00F22D21" w:rsidRDefault="00F22D21" w:rsidP="00F22D21">
      <w:pPr>
        <w:ind w:left="720"/>
      </w:pPr>
      <w:r>
        <w:t xml:space="preserve">DestinationShortAddress[0:16] = SetUpperBitToZeroIfReserved(UAD[80:16]) </w:t>
      </w:r>
    </w:p>
    <w:p w14:paraId="3B3CCE25" w14:textId="25AF32B0" w:rsidR="00F22D21" w:rsidRDefault="00F22D21" w:rsidP="00F22D21">
      <w:pPr>
        <w:ind w:left="720"/>
      </w:pPr>
      <w:r>
        <w:t>SourceLongAddress[0:64] = SetUpperBitToZeroIfReserved(UAD[16:64])</w:t>
      </w:r>
    </w:p>
    <w:p w14:paraId="26BD3B0F" w14:textId="77777777" w:rsidR="00F22D21" w:rsidRDefault="00F22D21" w:rsidP="00F22D21">
      <w:pPr>
        <w:ind w:left="720"/>
      </w:pPr>
      <w:r>
        <w:lastRenderedPageBreak/>
        <w:t>CMAC = AES256-CMAC as PRF, r = 32, h=128</w:t>
      </w:r>
    </w:p>
    <w:p w14:paraId="448F6B37" w14:textId="0A8257D5" w:rsidR="00F22D21" w:rsidRDefault="00F22D21" w:rsidP="00F22D21">
      <w:r w:rsidRPr="00F22D21">
        <w:rPr>
          <w:rStyle w:val="Strong"/>
        </w:rPr>
        <w:t>Reference</w:t>
      </w:r>
      <w:r>
        <w:t>:</w:t>
      </w:r>
      <w:r>
        <w:tab/>
        <w:t xml:space="preserve">Section 5.1 of </w:t>
      </w:r>
      <w:r w:rsidR="00A765EC">
        <w:rPr>
          <w:rStyle w:val="CrossRef"/>
        </w:rPr>
        <w:fldChar w:fldCharType="begin"/>
      </w:r>
      <w:r w:rsidR="00A765EC" w:rsidRPr="00EA2D20">
        <w:rPr>
          <w:rStyle w:val="CrossRef"/>
        </w:rPr>
        <w:instrText xml:space="preserve"> REF _Ref527028831 \r \h </w:instrText>
      </w:r>
      <w:r w:rsidR="00A765EC">
        <w:rPr>
          <w:rStyle w:val="CrossRef"/>
        </w:rPr>
        <w:instrText xml:space="preserve"> \* MERGEFORMAT </w:instrText>
      </w:r>
      <w:r w:rsidR="00A765EC">
        <w:rPr>
          <w:rStyle w:val="CrossRef"/>
        </w:rPr>
      </w:r>
      <w:r w:rsidR="00A765EC">
        <w:rPr>
          <w:rStyle w:val="CrossRef"/>
        </w:rPr>
        <w:fldChar w:fldCharType="separate"/>
      </w:r>
      <w:r w:rsidR="00D81990">
        <w:rPr>
          <w:rStyle w:val="CrossRef"/>
        </w:rPr>
        <w:t>[4]</w:t>
      </w:r>
      <w:r w:rsidR="00A765EC">
        <w:rPr>
          <w:rStyle w:val="CrossRef"/>
        </w:rPr>
        <w:fldChar w:fldCharType="end"/>
      </w:r>
      <w:r w:rsidR="005411A0" w:rsidRPr="00E00FC9">
        <w:rPr>
          <w:rStyle w:val="CrossRef"/>
          <w:u w:val="none"/>
        </w:rPr>
        <w:t xml:space="preserve"> </w:t>
      </w:r>
      <w:r>
        <w:t xml:space="preserve">KDF in Counter Mode </w:t>
      </w:r>
    </w:p>
    <w:p w14:paraId="4D1102BC" w14:textId="77777777" w:rsidR="00F22D21" w:rsidRDefault="00F22D21" w:rsidP="00F22D21">
      <w:r w:rsidRPr="00F22D21">
        <w:rPr>
          <w:rStyle w:val="Strong"/>
        </w:rPr>
        <w:t>Note</w:t>
      </w:r>
      <w:r>
        <w:t>:</w:t>
      </w:r>
      <w:r>
        <w:tab/>
        <w:t>ASCII (0x554144) = “UAD”</w:t>
      </w:r>
    </w:p>
    <w:p w14:paraId="4E6A6BD5" w14:textId="7B3498CC" w:rsidR="0045228F" w:rsidRDefault="00F22D21" w:rsidP="00E00FC9">
      <w:pPr>
        <w:ind w:left="720"/>
      </w:pPr>
      <w:r>
        <w:t>The latest STSIndex0 passed is the one negotiated during session setup or recovery.</w:t>
      </w:r>
    </w:p>
    <w:p w14:paraId="51B7E486" w14:textId="77777777" w:rsidR="0045228F" w:rsidRDefault="0045228F" w:rsidP="008E25A3">
      <w:pPr>
        <w:pStyle w:val="Heading4"/>
        <w:numPr>
          <w:ilvl w:val="3"/>
          <w:numId w:val="50"/>
        </w:numPr>
        <w:ind w:left="900" w:hanging="900"/>
      </w:pPr>
      <w:r>
        <w:t>Key Source for Auxiliary Security Header</w:t>
      </w:r>
    </w:p>
    <w:p w14:paraId="637D0A57" w14:textId="5373577D" w:rsidR="0045228F" w:rsidRDefault="0045228F" w:rsidP="0045228F">
      <w:pPr>
        <w:rPr>
          <w:lang w:eastAsia="ja-JP"/>
        </w:rPr>
      </w:pPr>
      <w:r>
        <w:rPr>
          <w:lang w:eastAsia="ja-JP"/>
        </w:rPr>
        <w:t>The 4-byte Key Source value shall be obtained as follows:</w:t>
      </w:r>
    </w:p>
    <w:p w14:paraId="4F028512" w14:textId="77777777" w:rsidR="0045228F" w:rsidRDefault="0045228F" w:rsidP="0045228F">
      <w:pPr>
        <w:rPr>
          <w:lang w:eastAsia="ja-JP"/>
        </w:rPr>
      </w:pPr>
      <w:r w:rsidRPr="00B63E3B">
        <w:rPr>
          <w:lang w:eastAsia="ja-JP"/>
        </w:rPr>
        <w:t>KeySource</w:t>
      </w:r>
      <w:r>
        <w:rPr>
          <w:lang w:eastAsia="ja-JP"/>
        </w:rPr>
        <w:t xml:space="preserve"> [0:32]</w:t>
      </w:r>
      <w:r w:rsidRPr="00B63E3B">
        <w:rPr>
          <w:lang w:eastAsia="ja-JP"/>
        </w:rPr>
        <w:t xml:space="preserve"> = KeySourceHigh || KeySourceLow</w:t>
      </w:r>
    </w:p>
    <w:p w14:paraId="7AC71B88" w14:textId="77777777" w:rsidR="0045228F" w:rsidRDefault="0045228F" w:rsidP="00E00FC9"/>
    <w:p w14:paraId="6BD1EDF0" w14:textId="2DD60564" w:rsidR="00F22D21" w:rsidRDefault="00F22D21" w:rsidP="00F22D21">
      <w:pPr>
        <w:pStyle w:val="Heading2"/>
      </w:pPr>
      <w:bookmarkStart w:id="3606" w:name="_Toc64812243"/>
      <w:bookmarkStart w:id="3607" w:name="_Toc112706362"/>
      <w:bookmarkStart w:id="3608" w:name="_Toc118219736"/>
      <w:bookmarkStart w:id="3609" w:name="_Toc118222847"/>
      <w:r>
        <w:t>UWB Ranging</w:t>
      </w:r>
      <w:bookmarkEnd w:id="3606"/>
      <w:bookmarkEnd w:id="3607"/>
      <w:bookmarkEnd w:id="3608"/>
      <w:bookmarkEnd w:id="3609"/>
    </w:p>
    <w:p w14:paraId="6FA211D0" w14:textId="77777777" w:rsidR="00F22D21" w:rsidRDefault="00F22D21" w:rsidP="00F22D21">
      <w:r>
        <w:t>The following applies to the UWB ranging session:</w:t>
      </w:r>
    </w:p>
    <w:p w14:paraId="37923BB2" w14:textId="51CAF6A9" w:rsidR="00F22D21" w:rsidRDefault="00F22D21" w:rsidP="00E00FC9">
      <w:pPr>
        <w:pStyle w:val="Heading3"/>
        <w:ind w:left="720"/>
      </w:pPr>
      <w:bookmarkStart w:id="3610" w:name="_Toc64812244"/>
      <w:bookmarkStart w:id="3611" w:name="_Toc112706363"/>
      <w:bookmarkStart w:id="3612" w:name="_Toc118219737"/>
      <w:bookmarkStart w:id="3613" w:name="_Toc118222848"/>
      <w:r>
        <w:t>STS Index Management</w:t>
      </w:r>
      <w:bookmarkEnd w:id="3610"/>
      <w:bookmarkEnd w:id="3611"/>
      <w:bookmarkEnd w:id="3612"/>
      <w:bookmarkEnd w:id="3613"/>
    </w:p>
    <w:p w14:paraId="6ECB550E" w14:textId="7DF531E4" w:rsidR="00F22D21" w:rsidRDefault="00F22D21" w:rsidP="00F22D21">
      <w:r>
        <w:t xml:space="preserve">The STS Index Incrementation shall comply with the following requirements (see Section </w:t>
      </w:r>
      <w:r w:rsidRPr="00F22D21">
        <w:rPr>
          <w:rStyle w:val="CrossRef"/>
        </w:rPr>
        <w:fldChar w:fldCharType="begin"/>
      </w:r>
      <w:r w:rsidRPr="00F22D21">
        <w:rPr>
          <w:rStyle w:val="CrossRef"/>
        </w:rPr>
        <w:instrText xml:space="preserve"> REF _Ref64710548 \r \h </w:instrText>
      </w:r>
      <w:r w:rsidRPr="00F22D21">
        <w:rPr>
          <w:rStyle w:val="CrossRef"/>
        </w:rPr>
      </w:r>
      <w:r w:rsidRPr="00F22D21">
        <w:rPr>
          <w:rStyle w:val="CrossRef"/>
        </w:rPr>
        <w:fldChar w:fldCharType="separate"/>
      </w:r>
      <w:r w:rsidR="00D81990">
        <w:rPr>
          <w:rStyle w:val="CrossRef"/>
        </w:rPr>
        <w:t>20.6</w:t>
      </w:r>
      <w:r w:rsidRPr="00F22D21">
        <w:rPr>
          <w:rStyle w:val="CrossRef"/>
        </w:rPr>
        <w:fldChar w:fldCharType="end"/>
      </w:r>
      <w:r>
        <w:t>).</w:t>
      </w:r>
    </w:p>
    <w:p w14:paraId="098AF2A7" w14:textId="73ADCEF6" w:rsidR="00F22D21" w:rsidRDefault="00F22D21" w:rsidP="008E25A3">
      <w:pPr>
        <w:pStyle w:val="ListParagraph"/>
        <w:numPr>
          <w:ilvl w:val="0"/>
          <w:numId w:val="45"/>
        </w:numPr>
      </w:pPr>
      <w:r>
        <w:t>The initial value of STS_Index selected at the start of a given ranging session (referred here as initial STS_Index0). It shall be a random value in the [0..2^30</w:t>
      </w:r>
      <w:r w:rsidR="007550AE">
        <w:t>]</w:t>
      </w:r>
      <w:r>
        <w:t xml:space="preserve"> range, therefore the STS_Index may be incremented at least 2^30 times. The initial STS_Index0 is included in Ranging Session Setup Response (see Section </w:t>
      </w:r>
      <w:r w:rsidRPr="00F22D21">
        <w:rPr>
          <w:rStyle w:val="CrossRef"/>
        </w:rPr>
        <w:fldChar w:fldCharType="begin"/>
      </w:r>
      <w:r w:rsidRPr="00F22D21">
        <w:rPr>
          <w:rStyle w:val="CrossRef"/>
        </w:rPr>
        <w:instrText xml:space="preserve"> REF _Ref64563165 \r \h </w:instrText>
      </w:r>
      <w:r w:rsidRPr="00F22D21">
        <w:rPr>
          <w:rStyle w:val="CrossRef"/>
        </w:rPr>
      </w:r>
      <w:r w:rsidRPr="00F22D21">
        <w:rPr>
          <w:rStyle w:val="CrossRef"/>
        </w:rPr>
        <w:fldChar w:fldCharType="separate"/>
      </w:r>
      <w:r w:rsidR="00D81990">
        <w:rPr>
          <w:rStyle w:val="CrossRef"/>
        </w:rPr>
        <w:t>19.3.1.6</w:t>
      </w:r>
      <w:r w:rsidRPr="00F22D21">
        <w:rPr>
          <w:rStyle w:val="CrossRef"/>
        </w:rPr>
        <w:fldChar w:fldCharType="end"/>
      </w:r>
      <w:r>
        <w:t>).</w:t>
      </w:r>
    </w:p>
    <w:p w14:paraId="328B9575" w14:textId="6F5C7F2C" w:rsidR="00F22D21" w:rsidRDefault="00F22D21" w:rsidP="008E25A3">
      <w:pPr>
        <w:pStyle w:val="ListParagraph"/>
        <w:numPr>
          <w:ilvl w:val="0"/>
          <w:numId w:val="45"/>
        </w:numPr>
      </w:pPr>
      <w:r>
        <w:t>The STS_Index shall be monotonically increasing. Within a given ranging session identified by UWB_Session_ID, the STS_Index shall never go back be decremented or reused between any two different frames.</w:t>
      </w:r>
    </w:p>
    <w:p w14:paraId="2FF18A76" w14:textId="23F3F5A4" w:rsidR="00F22D21" w:rsidRDefault="00F22D21" w:rsidP="008E25A3">
      <w:pPr>
        <w:pStyle w:val="ListParagraph"/>
        <w:numPr>
          <w:ilvl w:val="0"/>
          <w:numId w:val="45"/>
        </w:numPr>
      </w:pPr>
      <w:r>
        <w:t>The maximum value of STS_index in a given ranging session shall be 2^31-1. When this maximum value is reached, the ranging session shall be ended and a new session with a new URSK shall be used.</w:t>
      </w:r>
    </w:p>
    <w:p w14:paraId="6059AC5A" w14:textId="7650FCFD" w:rsidR="00F22D21" w:rsidRDefault="00F22D21" w:rsidP="008E25A3">
      <w:pPr>
        <w:pStyle w:val="ListParagraph"/>
        <w:numPr>
          <w:ilvl w:val="0"/>
          <w:numId w:val="45"/>
        </w:numPr>
      </w:pPr>
      <w:r>
        <w:t>The first STS_Index of a recovered ranging session (referred here as recovery STS_Index0) is included in Ranging Recovery Response (See Section</w:t>
      </w:r>
      <w:r w:rsidR="000B625D">
        <w:t xml:space="preserve"> </w:t>
      </w:r>
      <w:r w:rsidR="000B625D" w:rsidRPr="00CF08F4">
        <w:rPr>
          <w:rStyle w:val="CrossRef"/>
        </w:rPr>
        <w:fldChar w:fldCharType="begin"/>
      </w:r>
      <w:r w:rsidR="000B625D" w:rsidRPr="00CF08F4">
        <w:rPr>
          <w:rStyle w:val="CrossRef"/>
        </w:rPr>
        <w:instrText xml:space="preserve"> REF _Ref65841918 \n \h </w:instrText>
      </w:r>
      <w:r w:rsidR="000B625D" w:rsidRPr="00CF08F4">
        <w:rPr>
          <w:rStyle w:val="CrossRef"/>
        </w:rPr>
      </w:r>
      <w:r w:rsidR="000B625D" w:rsidRPr="00CF08F4">
        <w:rPr>
          <w:rStyle w:val="CrossRef"/>
        </w:rPr>
        <w:fldChar w:fldCharType="separate"/>
      </w:r>
      <w:r w:rsidR="00D81990">
        <w:rPr>
          <w:rStyle w:val="CrossRef"/>
        </w:rPr>
        <w:t>19.3.1.10</w:t>
      </w:r>
      <w:r w:rsidR="000B625D" w:rsidRPr="00CF08F4">
        <w:rPr>
          <w:rStyle w:val="CrossRef"/>
        </w:rPr>
        <w:fldChar w:fldCharType="end"/>
      </w:r>
      <w:r>
        <w:t>) or Configurable Ranging Recovery Re</w:t>
      </w:r>
      <w:r w:rsidR="007550AE">
        <w:t>s</w:t>
      </w:r>
      <w:r>
        <w:t>ponse (see Section</w:t>
      </w:r>
      <w:r w:rsidR="000B625D">
        <w:t xml:space="preserve"> </w:t>
      </w:r>
      <w:r w:rsidR="000B625D" w:rsidRPr="00CF08F4">
        <w:rPr>
          <w:rStyle w:val="CrossRef"/>
        </w:rPr>
        <w:fldChar w:fldCharType="begin"/>
      </w:r>
      <w:r w:rsidR="000B625D" w:rsidRPr="00CF08F4">
        <w:rPr>
          <w:rStyle w:val="CrossRef"/>
        </w:rPr>
        <w:instrText xml:space="preserve"> REF _Ref65841940 \n \h </w:instrText>
      </w:r>
      <w:r w:rsidR="000B625D" w:rsidRPr="00CF08F4">
        <w:rPr>
          <w:rStyle w:val="CrossRef"/>
        </w:rPr>
      </w:r>
      <w:r w:rsidR="000B625D" w:rsidRPr="00CF08F4">
        <w:rPr>
          <w:rStyle w:val="CrossRef"/>
        </w:rPr>
        <w:fldChar w:fldCharType="separate"/>
      </w:r>
      <w:r w:rsidR="00D81990">
        <w:rPr>
          <w:rStyle w:val="CrossRef"/>
        </w:rPr>
        <w:t>19.3.1.12</w:t>
      </w:r>
      <w:r w:rsidR="000B625D" w:rsidRPr="00CF08F4">
        <w:rPr>
          <w:rStyle w:val="CrossRef"/>
        </w:rPr>
        <w:fldChar w:fldCharType="end"/>
      </w:r>
      <w:r>
        <w:t>). The recovery STS_Index0 shall be greater than the last used STS_Index prior to Ranging Suspension which is within the same ranging session.</w:t>
      </w:r>
    </w:p>
    <w:p w14:paraId="0F5B4F96" w14:textId="3B805834" w:rsidR="00F22D21" w:rsidRDefault="00F22D21" w:rsidP="008E25A3">
      <w:pPr>
        <w:pStyle w:val="ListParagraph"/>
        <w:numPr>
          <w:ilvl w:val="0"/>
          <w:numId w:val="45"/>
        </w:numPr>
      </w:pPr>
      <w:r>
        <w:t>The STS_Index value included in the Poll_STS_Index parameter of the first Pre-POLL message (received by the vehicle) shall be larger than the initial STS_Index0 or recovery STS_Index0 for the case of a new ranging session or a recovery of a suspended ranging session, respectively.</w:t>
      </w:r>
    </w:p>
    <w:p w14:paraId="3D08DDAC" w14:textId="77777777" w:rsidR="00F22D21" w:rsidRDefault="00F22D21" w:rsidP="00F22D21">
      <w:pPr>
        <w:pStyle w:val="Subhead"/>
      </w:pPr>
      <w:r>
        <w:t>Re-synchronization</w:t>
      </w:r>
    </w:p>
    <w:p w14:paraId="182CE175" w14:textId="77777777" w:rsidR="00F22D21" w:rsidRDefault="00F22D21" w:rsidP="00F22D21">
      <w:r>
        <w:t>The re-synchronization of the anchors happens on the vehicle side.</w:t>
      </w:r>
    </w:p>
    <w:p w14:paraId="72659785" w14:textId="016D1AAB" w:rsidR="00F22D21" w:rsidRDefault="00F22D21" w:rsidP="00F22D21">
      <w:r>
        <w:t>This mechanism involves the mUPSK1, the STS_index, and a nonce (calculated from data in the MAC header): the device performs the encryption of the frame (SP0) and the vehicle decrypts.</w:t>
      </w:r>
    </w:p>
    <w:p w14:paraId="3E72BCEE" w14:textId="7265A096" w:rsidR="00F22D21" w:rsidRDefault="00F22D21" w:rsidP="00F22D21">
      <w:pPr>
        <w:pStyle w:val="Heading2"/>
      </w:pPr>
      <w:bookmarkStart w:id="3614" w:name="_Toc64812245"/>
      <w:bookmarkStart w:id="3615" w:name="_Toc112706364"/>
      <w:bookmarkStart w:id="3616" w:name="_Toc118219738"/>
      <w:bookmarkStart w:id="3617" w:name="_Toc118222849"/>
      <w:r>
        <w:lastRenderedPageBreak/>
        <w:t>UWB Module</w:t>
      </w:r>
      <w:bookmarkEnd w:id="3614"/>
      <w:bookmarkEnd w:id="3615"/>
      <w:bookmarkEnd w:id="3616"/>
      <w:bookmarkEnd w:id="3617"/>
    </w:p>
    <w:p w14:paraId="52C6DACA" w14:textId="71FF0C3C" w:rsidR="00F22D21" w:rsidRDefault="00F22D21" w:rsidP="00F22D21">
      <w:r>
        <w:t xml:space="preserve">The pre-derived URSKs are generated by the DK applet. Then, when it becomes active, the URSK or sub keys derived from this URSK (depending on the device architecture) are transferred to the UWB Module. </w:t>
      </w:r>
    </w:p>
    <w:p w14:paraId="31C4598A" w14:textId="77777777" w:rsidR="00F22D21" w:rsidRDefault="00F22D21" w:rsidP="00F22D21">
      <w:r>
        <w:t xml:space="preserve">The UWB Module is notably in charge of the processing of some cryptography operation like PPDU ciphering or derivation of the STS. An implementation shall provide hardware and software protection against logical and certain physical attacks for the full lifecycle of all assets related to the UWB secure ranging. </w:t>
      </w:r>
    </w:p>
    <w:p w14:paraId="54ABDB06" w14:textId="77777777" w:rsidR="00F22D21" w:rsidRDefault="00F22D21" w:rsidP="00F22D21">
      <w:r>
        <w:t>The transport channel between a SE and the UWB module shall protect confidentiality and integrity. The SE shall provide a secure binding with the UWB module that shall be resistant to manipulation after production. It shall be prevented that any code running on the application processor has access to or can inject data on this channel. The SE shall have the ability to distinguish communication between the UWB chip interface, and other interfaces.</w:t>
      </w:r>
    </w:p>
    <w:p w14:paraId="5FFE517D" w14:textId="0968FC5D" w:rsidR="00F22D21" w:rsidRDefault="00F22D21" w:rsidP="00F22D21">
      <w:r>
        <w:t>The potential associated with an effective attack on the UWB module and its interface with the SE should be expressed in terms of the total effort required to mount a successful attack as defined by the identified threats. The detailed semantics of such attack potential is to be determined based on definition and related documentation by the DKCTG (e.g. upon conducting a threat analysis exercise).</w:t>
      </w:r>
    </w:p>
    <w:p w14:paraId="7E43763E" w14:textId="21CEFB84" w:rsidR="00F22D21" w:rsidRDefault="00F22D21" w:rsidP="00F22D21">
      <w:r>
        <w:t xml:space="preserve">Appropriate security measures shall be taken to prevent an attacker with expert expertise and bespoke equipment from leveraging a vulnerability to mount a successful exploit on any of the CCC DK Release 3 solution components, that would defeat the security of the use case (passive keyless entry or start engine), given sensitive knowledge of the implemented solution and that a few months time is available for searching vulnerabilities. </w:t>
      </w:r>
    </w:p>
    <w:p w14:paraId="50C8705A" w14:textId="77777777" w:rsidR="00DF2C28" w:rsidRDefault="00DF2C28" w:rsidP="00DF2C28"/>
    <w:p w14:paraId="3F6D3ADA" w14:textId="16642A9B" w:rsidR="009B6964" w:rsidRDefault="009B6964" w:rsidP="009B6964">
      <w:pPr>
        <w:pStyle w:val="Heading1"/>
      </w:pPr>
      <w:bookmarkStart w:id="3618" w:name="_References_2"/>
      <w:bookmarkStart w:id="3619" w:name="_Toc64812246"/>
      <w:bookmarkStart w:id="3620" w:name="_Toc112706365"/>
      <w:bookmarkStart w:id="3621" w:name="_Toc118219739"/>
      <w:bookmarkStart w:id="3622" w:name="_Toc118222850"/>
      <w:bookmarkEnd w:id="3618"/>
      <w:r w:rsidRPr="00804227">
        <w:lastRenderedPageBreak/>
        <w:t>R</w:t>
      </w:r>
      <w:bookmarkStart w:id="3623" w:name="_Toc52275818"/>
      <w:r w:rsidRPr="00804227">
        <w:t>eferences</w:t>
      </w:r>
      <w:bookmarkEnd w:id="3619"/>
      <w:bookmarkEnd w:id="3620"/>
      <w:bookmarkEnd w:id="3621"/>
      <w:bookmarkEnd w:id="3622"/>
      <w:bookmarkEnd w:id="3623"/>
      <w:r>
        <w:t xml:space="preserve"> </w:t>
      </w:r>
    </w:p>
    <w:p w14:paraId="5C77892C" w14:textId="7313333F" w:rsidR="009B6964" w:rsidRDefault="009B6964" w:rsidP="009B6964">
      <w:r w:rsidRPr="00290EBC">
        <w:t>The documents listed in this section are included in requirements made in the body of this specification. Knowledge of their contents is required for the understanding and implementation of this specification. If a listing includes a date or a version identifier, only that specific version of the document is required. If the listing includes neither a date nor a version identifier, the latest version of the document is required</w:t>
      </w:r>
      <w:r>
        <w:t>. E</w:t>
      </w:r>
      <w:r w:rsidRPr="00852025">
        <w:t xml:space="preserve">xternal references referred herein </w:t>
      </w:r>
      <w:r>
        <w:t xml:space="preserve">should </w:t>
      </w:r>
      <w:r w:rsidRPr="00852025">
        <w:t>apply to</w:t>
      </w:r>
      <w:r>
        <w:t xml:space="preserve"> the</w:t>
      </w:r>
      <w:r w:rsidRPr="00852025">
        <w:t xml:space="preserve"> latest version </w:t>
      </w:r>
      <w:r>
        <w:t>provided they</w:t>
      </w:r>
      <w:r w:rsidRPr="00852025">
        <w:t xml:space="preserve"> </w:t>
      </w:r>
      <w:r>
        <w:t xml:space="preserve">are </w:t>
      </w:r>
      <w:r w:rsidRPr="00852025">
        <w:t>backward compatible with the version at the time of writing</w:t>
      </w:r>
      <w:r>
        <w:t xml:space="preserve"> and are not violating the implementation specified in this specification.  </w:t>
      </w:r>
    </w:p>
    <w:p w14:paraId="42A1E881" w14:textId="77777777" w:rsidR="007550AE" w:rsidRPr="0081205A" w:rsidRDefault="007550AE" w:rsidP="009B6964"/>
    <w:p w14:paraId="651D2502" w14:textId="77777777" w:rsidR="004B6FDE" w:rsidRDefault="009B6964" w:rsidP="00913E92">
      <w:pPr>
        <w:numPr>
          <w:ilvl w:val="0"/>
          <w:numId w:val="18"/>
        </w:numPr>
        <w:tabs>
          <w:tab w:val="clear" w:pos="928"/>
          <w:tab w:val="num" w:pos="720"/>
        </w:tabs>
        <w:suppressAutoHyphens/>
        <w:ind w:left="720" w:hanging="720"/>
      </w:pPr>
      <w:bookmarkStart w:id="3624" w:name="_Ref16712934"/>
      <w:bookmarkStart w:id="3625" w:name="_Ref525912386"/>
      <w:bookmarkStart w:id="3626" w:name="_Ref497499204"/>
      <w:r w:rsidRPr="00F92046">
        <w:t>ISO/IEC 7816-4</w:t>
      </w:r>
      <w:r>
        <w:t xml:space="preserve">: </w:t>
      </w:r>
      <w:r w:rsidR="00270462">
        <w:t>Fourth</w:t>
      </w:r>
      <w:r w:rsidR="00270462" w:rsidRPr="00EB6268">
        <w:t xml:space="preserve"> </w:t>
      </w:r>
      <w:r w:rsidRPr="00EB6268">
        <w:t xml:space="preserve">Edition </w:t>
      </w:r>
      <w:bookmarkEnd w:id="3624"/>
      <w:bookmarkEnd w:id="3625"/>
      <w:r w:rsidR="00270462">
        <w:t>May 2020</w:t>
      </w:r>
    </w:p>
    <w:p w14:paraId="70D63DDD" w14:textId="3E79C557" w:rsidR="009B6964" w:rsidRDefault="004B6FDE" w:rsidP="00913E92">
      <w:pPr>
        <w:numPr>
          <w:ilvl w:val="0"/>
          <w:numId w:val="18"/>
        </w:numPr>
        <w:tabs>
          <w:tab w:val="clear" w:pos="928"/>
          <w:tab w:val="num" w:pos="720"/>
        </w:tabs>
        <w:suppressAutoHyphens/>
        <w:ind w:left="720" w:hanging="720"/>
      </w:pPr>
      <w:bookmarkStart w:id="3627" w:name="_Ref102384628"/>
      <w:r>
        <w:t xml:space="preserve">ISO 8601-1:2019: </w:t>
      </w:r>
      <w:r w:rsidRPr="004B6FDE">
        <w:t xml:space="preserve">Date and time </w:t>
      </w:r>
      <w:r>
        <w:t xml:space="preserve">– </w:t>
      </w:r>
      <w:r w:rsidRPr="004B6FDE">
        <w:t xml:space="preserve">Representations for information interchange </w:t>
      </w:r>
      <w:r>
        <w:t>–</w:t>
      </w:r>
      <w:r w:rsidRPr="004B6FDE">
        <w:t xml:space="preserve"> Part 1: Basic rules</w:t>
      </w:r>
      <w:bookmarkEnd w:id="3627"/>
    </w:p>
    <w:p w14:paraId="18C74144" w14:textId="77777777" w:rsidR="009B6964" w:rsidRDefault="009B6964" w:rsidP="00913E92">
      <w:pPr>
        <w:numPr>
          <w:ilvl w:val="0"/>
          <w:numId w:val="18"/>
        </w:numPr>
        <w:tabs>
          <w:tab w:val="clear" w:pos="928"/>
          <w:tab w:val="num" w:pos="720"/>
        </w:tabs>
        <w:suppressAutoHyphens/>
        <w:ind w:left="720" w:hanging="720"/>
      </w:pPr>
      <w:bookmarkStart w:id="3628" w:name="_Ref526156513"/>
      <w:bookmarkEnd w:id="3626"/>
      <w:r w:rsidRPr="00852D98">
        <w:t>RFC 5280 - PKIX Certificate and CRL Profile - May 2008</w:t>
      </w:r>
      <w:bookmarkEnd w:id="3628"/>
    </w:p>
    <w:p w14:paraId="2F1F98C8" w14:textId="6DFCA002" w:rsidR="009B6964" w:rsidRPr="00EB6268" w:rsidRDefault="009B6964" w:rsidP="00913E92">
      <w:pPr>
        <w:numPr>
          <w:ilvl w:val="0"/>
          <w:numId w:val="18"/>
        </w:numPr>
        <w:tabs>
          <w:tab w:val="clear" w:pos="928"/>
          <w:tab w:val="num" w:pos="720"/>
        </w:tabs>
        <w:suppressAutoHyphens/>
        <w:ind w:left="720" w:hanging="720"/>
      </w:pPr>
      <w:bookmarkStart w:id="3629" w:name="_Ref527028831"/>
      <w:r w:rsidRPr="00EB6268">
        <w:t xml:space="preserve">NIST SP 800-108 - </w:t>
      </w:r>
      <w:r w:rsidRPr="008F3AFB">
        <w:t xml:space="preserve">Recommendation for Key Derivation Using Pseudorandom Functions </w:t>
      </w:r>
      <w:r w:rsidRPr="00EB6268">
        <w:t>- May 2005</w:t>
      </w:r>
      <w:bookmarkEnd w:id="3629"/>
      <w:r w:rsidR="00684FC7">
        <w:t xml:space="preserve"> </w:t>
      </w:r>
    </w:p>
    <w:p w14:paraId="6A350AA5" w14:textId="09482600" w:rsidR="009B6964" w:rsidRPr="00EB6268" w:rsidRDefault="00551EF9" w:rsidP="00913E92">
      <w:pPr>
        <w:numPr>
          <w:ilvl w:val="0"/>
          <w:numId w:val="18"/>
        </w:numPr>
        <w:tabs>
          <w:tab w:val="clear" w:pos="928"/>
          <w:tab w:val="num" w:pos="720"/>
        </w:tabs>
        <w:suppressAutoHyphens/>
        <w:ind w:left="720" w:hanging="720"/>
      </w:pPr>
      <w:bookmarkStart w:id="3630" w:name="_Ref527028860"/>
      <w:r w:rsidRPr="00551EF9">
        <w:t>NIST SP 800-38B - Recommendation for Block Cipher Modes of Operation: The CMAC Mode for Authentication – May 2005</w:t>
      </w:r>
      <w:bookmarkEnd w:id="3630"/>
      <w:r w:rsidR="006456A8">
        <w:t xml:space="preserve"> </w:t>
      </w:r>
      <w:commentRangeStart w:id="3631"/>
      <w:r w:rsidR="006456A8">
        <w:t>(Updated October 2016)</w:t>
      </w:r>
      <w:commentRangeEnd w:id="3631"/>
      <w:r w:rsidR="006456A8">
        <w:rPr>
          <w:rStyle w:val="CommentReference"/>
        </w:rPr>
        <w:commentReference w:id="3631"/>
      </w:r>
    </w:p>
    <w:p w14:paraId="0FE63B8E" w14:textId="77777777" w:rsidR="009B6964" w:rsidRPr="00EB6268" w:rsidRDefault="009B6964" w:rsidP="00913E92">
      <w:pPr>
        <w:numPr>
          <w:ilvl w:val="0"/>
          <w:numId w:val="18"/>
        </w:numPr>
        <w:tabs>
          <w:tab w:val="clear" w:pos="928"/>
          <w:tab w:val="num" w:pos="720"/>
        </w:tabs>
        <w:suppressAutoHyphens/>
        <w:ind w:left="720" w:hanging="720"/>
      </w:pPr>
      <w:bookmarkStart w:id="3632" w:name="_Ref527028710"/>
      <w:r w:rsidRPr="00EB6268">
        <w:t>BSI TR-03111 - Elliptic Curve Cryptography - Version 2.0</w:t>
      </w:r>
      <w:bookmarkEnd w:id="3632"/>
    </w:p>
    <w:p w14:paraId="0E876160" w14:textId="77777777" w:rsidR="009B6964" w:rsidRDefault="009B6964" w:rsidP="00913E92">
      <w:pPr>
        <w:numPr>
          <w:ilvl w:val="0"/>
          <w:numId w:val="18"/>
        </w:numPr>
        <w:tabs>
          <w:tab w:val="clear" w:pos="928"/>
          <w:tab w:val="num" w:pos="720"/>
        </w:tabs>
        <w:suppressAutoHyphens/>
        <w:ind w:left="720" w:hanging="720"/>
      </w:pPr>
      <w:bookmarkStart w:id="3633" w:name="_Ref527029042"/>
      <w:bookmarkStart w:id="3634" w:name="_Ref65936995"/>
      <w:r w:rsidRPr="00EB6268">
        <w:t>GPC_SPE_014 - GlobalPlatform - Secure Channel Protocol 03 - Amendment D - Version 1.1.1</w:t>
      </w:r>
      <w:bookmarkEnd w:id="3633"/>
      <w:r>
        <w:t xml:space="preserve"> or later version</w:t>
      </w:r>
      <w:bookmarkEnd w:id="3634"/>
    </w:p>
    <w:p w14:paraId="7AAF487C" w14:textId="77777777" w:rsidR="009B6964" w:rsidRDefault="009B6964" w:rsidP="00913E92">
      <w:pPr>
        <w:numPr>
          <w:ilvl w:val="0"/>
          <w:numId w:val="18"/>
        </w:numPr>
        <w:tabs>
          <w:tab w:val="clear" w:pos="928"/>
          <w:tab w:val="num" w:pos="720"/>
        </w:tabs>
        <w:suppressAutoHyphens/>
        <w:ind w:left="720" w:hanging="720"/>
      </w:pPr>
      <w:bookmarkStart w:id="3635" w:name="_Ref527028531"/>
      <w:r w:rsidRPr="00EB6268">
        <w:t>FIPS PUB 186-4 - Digital Signature Standard - July 2013</w:t>
      </w:r>
      <w:bookmarkEnd w:id="3635"/>
    </w:p>
    <w:p w14:paraId="317CA81F" w14:textId="77777777" w:rsidR="009B6964" w:rsidRPr="00EC7B08" w:rsidRDefault="009B6964" w:rsidP="00913E92">
      <w:pPr>
        <w:numPr>
          <w:ilvl w:val="0"/>
          <w:numId w:val="18"/>
        </w:numPr>
        <w:tabs>
          <w:tab w:val="clear" w:pos="928"/>
          <w:tab w:val="num" w:pos="720"/>
        </w:tabs>
        <w:suppressAutoHyphens/>
        <w:ind w:left="720" w:hanging="720"/>
        <w:rPr>
          <w:lang w:eastAsia="ko-KR"/>
        </w:rPr>
      </w:pPr>
      <w:bookmarkStart w:id="3636" w:name="_bookmark208"/>
      <w:bookmarkStart w:id="3637" w:name="_bookmark209"/>
      <w:bookmarkStart w:id="3638" w:name="_bookmark210"/>
      <w:bookmarkStart w:id="3639" w:name="_Ref524711959"/>
      <w:bookmarkEnd w:id="3636"/>
      <w:bookmarkEnd w:id="3637"/>
      <w:bookmarkEnd w:id="3638"/>
      <w:r w:rsidRPr="00EC7B08">
        <w:rPr>
          <w:lang w:eastAsia="ko-KR"/>
        </w:rPr>
        <w:t>NIST SP 800-38A - Block Cipher Modes of Operation: Methods and Techniques - 2001</w:t>
      </w:r>
      <w:bookmarkEnd w:id="3639"/>
    </w:p>
    <w:p w14:paraId="164A7678" w14:textId="77777777" w:rsidR="009B6964" w:rsidRDefault="009B6964" w:rsidP="00913E92">
      <w:pPr>
        <w:numPr>
          <w:ilvl w:val="0"/>
          <w:numId w:val="18"/>
        </w:numPr>
        <w:tabs>
          <w:tab w:val="clear" w:pos="928"/>
          <w:tab w:val="num" w:pos="720"/>
        </w:tabs>
        <w:suppressAutoHyphens/>
        <w:ind w:left="720" w:hanging="720"/>
        <w:rPr>
          <w:lang w:eastAsia="ko-KR"/>
        </w:rPr>
      </w:pPr>
      <w:bookmarkStart w:id="3640" w:name="_bookmark211"/>
      <w:bookmarkStart w:id="3641" w:name="_bookmark212"/>
      <w:bookmarkStart w:id="3642" w:name="_Ref65936121"/>
      <w:bookmarkStart w:id="3643" w:name="_Ref523411577"/>
      <w:bookmarkEnd w:id="3640"/>
      <w:bookmarkEnd w:id="3641"/>
      <w:r w:rsidRPr="00EC7B08">
        <w:rPr>
          <w:lang w:eastAsia="ko-KR"/>
        </w:rPr>
        <w:t>Network Working Group Internet-Draft:</w:t>
      </w:r>
      <w:r>
        <w:rPr>
          <w:lang w:eastAsia="ko-KR"/>
        </w:rPr>
        <w:t xml:space="preserve"> SPAKE2+, an Augmented PAKE, draft-bar-cfrg-spake2plus-00, Mar 9, 2020</w:t>
      </w:r>
      <w:bookmarkEnd w:id="3642"/>
      <w:r w:rsidRPr="00EC7B08">
        <w:rPr>
          <w:lang w:eastAsia="ko-KR"/>
        </w:rPr>
        <w:t xml:space="preserve"> </w:t>
      </w:r>
      <w:bookmarkEnd w:id="3643"/>
      <w:r>
        <w:rPr>
          <w:lang w:eastAsia="ko-KR"/>
        </w:rPr>
        <w:t xml:space="preserve"> </w:t>
      </w:r>
    </w:p>
    <w:p w14:paraId="41AF9ED4" w14:textId="77777777" w:rsidR="009B6964" w:rsidRPr="00EC7B08" w:rsidRDefault="009B6964" w:rsidP="00913E92">
      <w:pPr>
        <w:numPr>
          <w:ilvl w:val="0"/>
          <w:numId w:val="18"/>
        </w:numPr>
        <w:tabs>
          <w:tab w:val="clear" w:pos="928"/>
          <w:tab w:val="num" w:pos="720"/>
        </w:tabs>
        <w:suppressAutoHyphens/>
        <w:ind w:left="720" w:hanging="720"/>
        <w:rPr>
          <w:lang w:eastAsia="ko-KR"/>
        </w:rPr>
      </w:pPr>
      <w:bookmarkStart w:id="3644" w:name="_Ref523487825"/>
      <w:r w:rsidRPr="00EC7B08">
        <w:rPr>
          <w:lang w:eastAsia="ko-KR"/>
        </w:rPr>
        <w:t>Internet Engineering Task Force (IETF): The Scrypt Password-Based Key Derivation Function (RFC 7914), August 2016</w:t>
      </w:r>
      <w:bookmarkEnd w:id="3644"/>
    </w:p>
    <w:p w14:paraId="096CFE90" w14:textId="77777777" w:rsidR="009B6964" w:rsidRDefault="009B6964" w:rsidP="00913E92">
      <w:pPr>
        <w:numPr>
          <w:ilvl w:val="0"/>
          <w:numId w:val="18"/>
        </w:numPr>
        <w:tabs>
          <w:tab w:val="clear" w:pos="928"/>
          <w:tab w:val="num" w:pos="720"/>
        </w:tabs>
        <w:suppressAutoHyphens/>
        <w:ind w:left="720" w:hanging="720"/>
        <w:rPr>
          <w:lang w:eastAsia="ko-KR"/>
        </w:rPr>
      </w:pPr>
      <w:bookmarkStart w:id="3645" w:name="_Ref523487913"/>
      <w:r w:rsidRPr="00EC7B08">
        <w:rPr>
          <w:lang w:eastAsia="ko-KR"/>
        </w:rPr>
        <w:t>Internet Engineering Task Force (IETF): Randomness Requirements for Security (RFC 4086), June 2005</w:t>
      </w:r>
      <w:bookmarkEnd w:id="3645"/>
    </w:p>
    <w:p w14:paraId="704D4D01" w14:textId="77777777" w:rsidR="009B6964" w:rsidRDefault="009B6964" w:rsidP="00913E92">
      <w:pPr>
        <w:numPr>
          <w:ilvl w:val="0"/>
          <w:numId w:val="18"/>
        </w:numPr>
        <w:tabs>
          <w:tab w:val="clear" w:pos="928"/>
          <w:tab w:val="num" w:pos="720"/>
        </w:tabs>
        <w:suppressAutoHyphens/>
        <w:ind w:left="720" w:hanging="720"/>
        <w:rPr>
          <w:lang w:eastAsia="ko-KR"/>
        </w:rPr>
      </w:pPr>
      <w:bookmarkStart w:id="3646" w:name="_Ref6228138"/>
      <w:r w:rsidRPr="00BF4916">
        <w:rPr>
          <w:lang w:eastAsia="ko-KR"/>
        </w:rPr>
        <w:t>RFC 5869 - HMAC-based Extract-and-Expand Key Derivation Function - May 2010</w:t>
      </w:r>
      <w:bookmarkEnd w:id="3646"/>
    </w:p>
    <w:p w14:paraId="60901AD8" w14:textId="19A32C8A" w:rsidR="009B6964" w:rsidRDefault="009B6964" w:rsidP="00913E92">
      <w:pPr>
        <w:numPr>
          <w:ilvl w:val="0"/>
          <w:numId w:val="18"/>
        </w:numPr>
        <w:tabs>
          <w:tab w:val="clear" w:pos="928"/>
          <w:tab w:val="num" w:pos="720"/>
        </w:tabs>
        <w:suppressAutoHyphens/>
        <w:ind w:left="720" w:hanging="720"/>
        <w:rPr>
          <w:lang w:eastAsia="ko-KR"/>
        </w:rPr>
      </w:pPr>
      <w:bookmarkStart w:id="3647" w:name="_Ref6234809"/>
      <w:r w:rsidRPr="0013021D">
        <w:rPr>
          <w:lang w:eastAsia="ko-KR"/>
        </w:rPr>
        <w:t xml:space="preserve">RFC 5480 - ECC SubjectPublicKeyInfo Format - </w:t>
      </w:r>
      <w:r w:rsidR="00385A94">
        <w:rPr>
          <w:lang w:eastAsia="ko-KR"/>
        </w:rPr>
        <w:t>October</w:t>
      </w:r>
      <w:r w:rsidR="00385A94" w:rsidRPr="0013021D">
        <w:rPr>
          <w:lang w:eastAsia="ko-KR"/>
        </w:rPr>
        <w:t xml:space="preserve"> </w:t>
      </w:r>
      <w:r w:rsidRPr="0013021D">
        <w:rPr>
          <w:lang w:eastAsia="ko-KR"/>
        </w:rPr>
        <w:t>2009</w:t>
      </w:r>
      <w:bookmarkEnd w:id="3647"/>
    </w:p>
    <w:p w14:paraId="1362B780" w14:textId="5D2366DE" w:rsidR="009B6964" w:rsidRDefault="009B6964" w:rsidP="00913E92">
      <w:pPr>
        <w:numPr>
          <w:ilvl w:val="0"/>
          <w:numId w:val="18"/>
        </w:numPr>
        <w:tabs>
          <w:tab w:val="clear" w:pos="928"/>
          <w:tab w:val="num" w:pos="720"/>
        </w:tabs>
        <w:suppressAutoHyphens/>
        <w:ind w:left="720" w:hanging="720"/>
        <w:rPr>
          <w:lang w:eastAsia="ko-KR"/>
        </w:rPr>
      </w:pPr>
      <w:bookmarkStart w:id="3648" w:name="_Ref16713492"/>
      <w:r w:rsidRPr="009C04F7">
        <w:rPr>
          <w:lang w:eastAsia="ko-KR"/>
        </w:rPr>
        <w:t>GlobalPlatform Card Technology – Confidential Card Content Management, Card Specification v2.3 Amendment A Version 1.2 (or higher)</w:t>
      </w:r>
      <w:bookmarkEnd w:id="3648"/>
    </w:p>
    <w:p w14:paraId="4D26539C" w14:textId="660106E9" w:rsidR="009B6964" w:rsidRPr="000A3AF2" w:rsidRDefault="009B6964" w:rsidP="00913E92">
      <w:pPr>
        <w:numPr>
          <w:ilvl w:val="0"/>
          <w:numId w:val="18"/>
        </w:numPr>
        <w:tabs>
          <w:tab w:val="clear" w:pos="928"/>
          <w:tab w:val="num" w:pos="720"/>
        </w:tabs>
        <w:suppressAutoHyphens/>
        <w:ind w:left="720" w:hanging="720"/>
        <w:rPr>
          <w:lang w:eastAsia="ko-KR"/>
        </w:rPr>
      </w:pPr>
      <w:bookmarkStart w:id="3649" w:name="_Ref12576054"/>
      <w:r w:rsidRPr="000320E6">
        <w:rPr>
          <w:lang w:eastAsia="ko-KR"/>
        </w:rPr>
        <w:t>NFC Analog Technical Specification 2.1</w:t>
      </w:r>
      <w:r w:rsidRPr="000A3AF2">
        <w:rPr>
          <w:lang w:eastAsia="ko-KR"/>
        </w:rPr>
        <w:t xml:space="preserve"> (</w:t>
      </w:r>
      <w:hyperlink r:id="rId512" w:history="1">
        <w:r w:rsidRPr="000A3AF2">
          <w:rPr>
            <w:rStyle w:val="Hyperlink"/>
            <w:lang w:eastAsia="ko-KR"/>
          </w:rPr>
          <w:t>https://nfc-forum.org/our-work/specifications-and-application-documents/</w:t>
        </w:r>
      </w:hyperlink>
      <w:r w:rsidRPr="000A3AF2">
        <w:rPr>
          <w:lang w:eastAsia="ko-KR"/>
        </w:rPr>
        <w:t>) or later version.</w:t>
      </w:r>
      <w:bookmarkEnd w:id="3649"/>
    </w:p>
    <w:p w14:paraId="526264A8" w14:textId="009A2370" w:rsidR="009B6964" w:rsidRPr="000A3AF2" w:rsidRDefault="009B6964" w:rsidP="00913E92">
      <w:pPr>
        <w:numPr>
          <w:ilvl w:val="0"/>
          <w:numId w:val="18"/>
        </w:numPr>
        <w:tabs>
          <w:tab w:val="clear" w:pos="928"/>
          <w:tab w:val="num" w:pos="720"/>
        </w:tabs>
        <w:suppressAutoHyphens/>
        <w:ind w:left="720" w:hanging="720"/>
        <w:rPr>
          <w:lang w:eastAsia="ko-KR"/>
        </w:rPr>
      </w:pPr>
      <w:bookmarkStart w:id="3650" w:name="_Ref12576065"/>
      <w:r w:rsidRPr="000320E6">
        <w:rPr>
          <w:lang w:eastAsia="ko-KR"/>
        </w:rPr>
        <w:t>NFC Digital Protocol Technical Specification 2.1</w:t>
      </w:r>
      <w:r w:rsidRPr="000A3AF2">
        <w:rPr>
          <w:lang w:eastAsia="ko-KR"/>
        </w:rPr>
        <w:t xml:space="preserve"> (</w:t>
      </w:r>
      <w:hyperlink r:id="rId513" w:history="1">
        <w:r w:rsidRPr="000A3AF2">
          <w:rPr>
            <w:rStyle w:val="Hyperlink"/>
            <w:lang w:eastAsia="ko-KR"/>
          </w:rPr>
          <w:t>https://nfc-forum.org/our-work/specifications-and-application-documents/</w:t>
        </w:r>
      </w:hyperlink>
      <w:r w:rsidRPr="000A3AF2">
        <w:rPr>
          <w:lang w:eastAsia="ko-KR"/>
        </w:rPr>
        <w:t>) or later version.</w:t>
      </w:r>
      <w:bookmarkEnd w:id="3650"/>
    </w:p>
    <w:p w14:paraId="23BC6AD5" w14:textId="0FC95692" w:rsidR="009B6964" w:rsidRPr="000A3AF2" w:rsidRDefault="009B6964" w:rsidP="00913E92">
      <w:pPr>
        <w:numPr>
          <w:ilvl w:val="0"/>
          <w:numId w:val="18"/>
        </w:numPr>
        <w:tabs>
          <w:tab w:val="clear" w:pos="928"/>
          <w:tab w:val="num" w:pos="720"/>
        </w:tabs>
        <w:suppressAutoHyphens/>
        <w:ind w:left="720" w:hanging="720"/>
        <w:rPr>
          <w:lang w:eastAsia="ko-KR"/>
        </w:rPr>
      </w:pPr>
      <w:bookmarkStart w:id="3651" w:name="_Ref12576112"/>
      <w:r w:rsidRPr="000320E6">
        <w:rPr>
          <w:lang w:eastAsia="ko-KR"/>
        </w:rPr>
        <w:t>NFC Activity Technical Specification 2.0</w:t>
      </w:r>
      <w:r w:rsidRPr="000A3AF2">
        <w:rPr>
          <w:lang w:eastAsia="ko-KR"/>
        </w:rPr>
        <w:t xml:space="preserve"> (</w:t>
      </w:r>
      <w:hyperlink r:id="rId514" w:history="1">
        <w:r w:rsidRPr="000A3AF2">
          <w:rPr>
            <w:rStyle w:val="Hyperlink"/>
            <w:lang w:eastAsia="ko-KR"/>
          </w:rPr>
          <w:t>https://nfc-forum.org/our-work/specifications-and-application-documents/</w:t>
        </w:r>
      </w:hyperlink>
      <w:r w:rsidRPr="000A3AF2">
        <w:rPr>
          <w:lang w:eastAsia="ko-KR"/>
        </w:rPr>
        <w:t>) or later version.</w:t>
      </w:r>
      <w:bookmarkEnd w:id="3651"/>
    </w:p>
    <w:p w14:paraId="0E5B3324" w14:textId="26883843" w:rsidR="009B6964" w:rsidRDefault="009B6964" w:rsidP="00913E92">
      <w:pPr>
        <w:numPr>
          <w:ilvl w:val="0"/>
          <w:numId w:val="18"/>
        </w:numPr>
        <w:tabs>
          <w:tab w:val="clear" w:pos="928"/>
          <w:tab w:val="num" w:pos="720"/>
        </w:tabs>
        <w:suppressAutoHyphens/>
        <w:ind w:left="720" w:hanging="720"/>
        <w:rPr>
          <w:lang w:eastAsia="ko-KR"/>
        </w:rPr>
      </w:pPr>
      <w:bookmarkStart w:id="3652" w:name="_Ref12576144"/>
      <w:r w:rsidRPr="000A3AF2">
        <w:rPr>
          <w:u w:val="single"/>
          <w:lang w:eastAsia="ko-KR"/>
        </w:rPr>
        <w:lastRenderedPageBreak/>
        <w:t>NFC Controller Interface Technical Specification 2.1</w:t>
      </w:r>
      <w:r w:rsidRPr="000A3AF2">
        <w:rPr>
          <w:lang w:eastAsia="ko-KR"/>
        </w:rPr>
        <w:t xml:space="preserve"> (</w:t>
      </w:r>
      <w:hyperlink r:id="rId515" w:history="1">
        <w:r w:rsidR="00F42B75" w:rsidRPr="00F42B75">
          <w:rPr>
            <w:rStyle w:val="Hyperlink"/>
            <w:lang w:eastAsia="ko-KR"/>
          </w:rPr>
          <w:t>https://nfc-forum.org/our-work/specifications-and-application-documents/</w:t>
        </w:r>
      </w:hyperlink>
      <w:r w:rsidRPr="000A3AF2">
        <w:rPr>
          <w:lang w:eastAsia="ko-KR"/>
        </w:rPr>
        <w:t>) or later version.</w:t>
      </w:r>
      <w:bookmarkEnd w:id="3652"/>
    </w:p>
    <w:p w14:paraId="5BC5A3AC" w14:textId="0967C319" w:rsidR="009B6964" w:rsidRPr="00D74B2D" w:rsidRDefault="009B6964" w:rsidP="00913E92">
      <w:pPr>
        <w:numPr>
          <w:ilvl w:val="0"/>
          <w:numId w:val="18"/>
        </w:numPr>
        <w:tabs>
          <w:tab w:val="clear" w:pos="928"/>
          <w:tab w:val="num" w:pos="720"/>
        </w:tabs>
        <w:suppressAutoHyphens/>
        <w:ind w:left="720" w:hanging="720"/>
        <w:rPr>
          <w:lang w:eastAsia="ko-KR"/>
        </w:rPr>
      </w:pPr>
      <w:bookmarkStart w:id="3653" w:name="_Ref12611207"/>
      <w:bookmarkStart w:id="3654" w:name="_Ref65935559"/>
      <w:r w:rsidRPr="00D74B2D">
        <w:rPr>
          <w:lang w:eastAsia="ko-KR"/>
        </w:rPr>
        <w:t>GlobalPlatform Card Technology Card Specification v2.2.1 (or higher)</w:t>
      </w:r>
      <w:bookmarkEnd w:id="3653"/>
      <w:bookmarkEnd w:id="3654"/>
    </w:p>
    <w:p w14:paraId="4CDD695A" w14:textId="00B29A17" w:rsidR="009B6964" w:rsidRDefault="009B6964" w:rsidP="00913E92">
      <w:pPr>
        <w:numPr>
          <w:ilvl w:val="0"/>
          <w:numId w:val="18"/>
        </w:numPr>
        <w:tabs>
          <w:tab w:val="clear" w:pos="928"/>
          <w:tab w:val="num" w:pos="720"/>
        </w:tabs>
        <w:suppressAutoHyphens/>
        <w:ind w:left="720" w:hanging="720"/>
        <w:rPr>
          <w:lang w:eastAsia="ko-KR"/>
        </w:rPr>
      </w:pPr>
      <w:bookmarkStart w:id="3655" w:name="_Ref12611379"/>
      <w:r w:rsidRPr="00D74B2D">
        <w:rPr>
          <w:lang w:eastAsia="ko-KR"/>
        </w:rPr>
        <w:t>GlobalPlatform Card – Contactless Extension Version 1.0 (or higher)</w:t>
      </w:r>
      <w:bookmarkEnd w:id="3655"/>
    </w:p>
    <w:p w14:paraId="651F8486" w14:textId="2A4D8477" w:rsidR="009B6964" w:rsidRDefault="009B6964" w:rsidP="00913E92">
      <w:pPr>
        <w:numPr>
          <w:ilvl w:val="0"/>
          <w:numId w:val="18"/>
        </w:numPr>
        <w:tabs>
          <w:tab w:val="clear" w:pos="928"/>
          <w:tab w:val="num" w:pos="720"/>
        </w:tabs>
        <w:suppressAutoHyphens/>
        <w:ind w:left="720" w:hanging="720"/>
        <w:rPr>
          <w:lang w:eastAsia="ko-KR"/>
        </w:rPr>
      </w:pPr>
      <w:bookmarkStart w:id="3656" w:name="_Ref16680600"/>
      <w:r>
        <w:rPr>
          <w:lang w:eastAsia="ko-KR"/>
        </w:rPr>
        <w:t xml:space="preserve">SEC 1: Elliptical Curve Cryptography Version 2.0, </w:t>
      </w:r>
      <w:hyperlink r:id="rId516" w:history="1">
        <w:r w:rsidRPr="00C43323">
          <w:rPr>
            <w:rStyle w:val="Hyperlink"/>
            <w:lang w:eastAsia="ko-KR"/>
          </w:rPr>
          <w:t>https://www.secg.org/sec1-v2.pdf</w:t>
        </w:r>
      </w:hyperlink>
      <w:bookmarkEnd w:id="3656"/>
      <w:r>
        <w:rPr>
          <w:lang w:eastAsia="ko-KR"/>
        </w:rPr>
        <w:t xml:space="preserve"> </w:t>
      </w:r>
    </w:p>
    <w:p w14:paraId="052BF8ED" w14:textId="6486EF57" w:rsidR="009B6964" w:rsidRDefault="009B6964" w:rsidP="00913E92">
      <w:pPr>
        <w:numPr>
          <w:ilvl w:val="0"/>
          <w:numId w:val="18"/>
        </w:numPr>
        <w:tabs>
          <w:tab w:val="clear" w:pos="928"/>
          <w:tab w:val="num" w:pos="720"/>
        </w:tabs>
        <w:suppressAutoHyphens/>
        <w:ind w:left="720" w:hanging="720"/>
        <w:rPr>
          <w:lang w:eastAsia="ko-KR"/>
        </w:rPr>
      </w:pPr>
      <w:bookmarkStart w:id="3657" w:name="_Ref18488513"/>
      <w:r w:rsidRPr="007A043B">
        <w:rPr>
          <w:lang w:eastAsia="ko-KR"/>
        </w:rPr>
        <w:t>ISO/IEC 10118-3 Hashfunctions - Part 3: Dedicated hash-functions</w:t>
      </w:r>
      <w:bookmarkEnd w:id="3657"/>
    </w:p>
    <w:p w14:paraId="02F95353" w14:textId="77777777" w:rsidR="009B6964" w:rsidRDefault="009B6964" w:rsidP="00913E92">
      <w:pPr>
        <w:numPr>
          <w:ilvl w:val="0"/>
          <w:numId w:val="18"/>
        </w:numPr>
        <w:tabs>
          <w:tab w:val="clear" w:pos="928"/>
          <w:tab w:val="num" w:pos="720"/>
        </w:tabs>
        <w:suppressAutoHyphens/>
        <w:ind w:left="720" w:hanging="720"/>
        <w:rPr>
          <w:lang w:eastAsia="ko-KR"/>
        </w:rPr>
      </w:pPr>
      <w:bookmarkStart w:id="3658" w:name="_Ref18488516"/>
      <w:bookmarkStart w:id="3659" w:name="_Ref65857604"/>
      <w:r w:rsidRPr="007A043B">
        <w:rPr>
          <w:lang w:eastAsia="ko-KR"/>
        </w:rPr>
        <w:t>FIPS PUB 180-</w:t>
      </w:r>
      <w:r>
        <w:rPr>
          <w:lang w:eastAsia="ko-KR"/>
        </w:rPr>
        <w:t>4</w:t>
      </w:r>
      <w:r w:rsidRPr="007A043B">
        <w:rPr>
          <w:lang w:eastAsia="ko-KR"/>
        </w:rPr>
        <w:t xml:space="preserve">: Specifications for the Secure Hash Standard </w:t>
      </w:r>
      <w:r>
        <w:rPr>
          <w:lang w:eastAsia="ko-KR"/>
        </w:rPr>
        <w:t>–</w:t>
      </w:r>
      <w:r w:rsidRPr="007A043B">
        <w:rPr>
          <w:lang w:eastAsia="ko-KR"/>
        </w:rPr>
        <w:t xml:space="preserve"> 20</w:t>
      </w:r>
      <w:bookmarkEnd w:id="3658"/>
      <w:r>
        <w:rPr>
          <w:lang w:eastAsia="ko-KR"/>
        </w:rPr>
        <w:t>15</w:t>
      </w:r>
      <w:bookmarkEnd w:id="3659"/>
    </w:p>
    <w:p w14:paraId="31FE459C" w14:textId="7C6D5461" w:rsidR="009B6964" w:rsidRDefault="009B6964" w:rsidP="00913E92">
      <w:pPr>
        <w:numPr>
          <w:ilvl w:val="0"/>
          <w:numId w:val="18"/>
        </w:numPr>
        <w:tabs>
          <w:tab w:val="clear" w:pos="928"/>
          <w:tab w:val="num" w:pos="720"/>
        </w:tabs>
        <w:suppressAutoHyphens/>
        <w:ind w:left="720" w:hanging="720"/>
        <w:rPr>
          <w:lang w:eastAsia="ko-KR"/>
        </w:rPr>
      </w:pPr>
      <w:bookmarkStart w:id="3660" w:name="_Ref21707623"/>
      <w:r w:rsidRPr="00017BC0">
        <w:t xml:space="preserve">ETSI TS 102 705 Release 9.2.0 (or higher) Smart Cards; UICC Application Programming Interface for Java Card™ for Contactless Applications, </w:t>
      </w:r>
      <w:hyperlink r:id="rId517" w:history="1">
        <w:r w:rsidRPr="000320E6">
          <w:rPr>
            <w:rStyle w:val="CrossRef"/>
          </w:rPr>
          <w:t>https://www.etsi.org/standards</w:t>
        </w:r>
      </w:hyperlink>
      <w:bookmarkEnd w:id="3660"/>
    </w:p>
    <w:p w14:paraId="02C13CD5" w14:textId="003E91E2" w:rsidR="009B6964" w:rsidRPr="00BF3BDF" w:rsidRDefault="009B6964" w:rsidP="00913E92">
      <w:pPr>
        <w:numPr>
          <w:ilvl w:val="0"/>
          <w:numId w:val="18"/>
        </w:numPr>
        <w:tabs>
          <w:tab w:val="clear" w:pos="928"/>
          <w:tab w:val="num" w:pos="720"/>
        </w:tabs>
        <w:suppressAutoHyphens/>
        <w:ind w:left="720" w:hanging="720"/>
        <w:rPr>
          <w:rStyle w:val="Hyperlink"/>
          <w:lang w:eastAsia="ko-KR"/>
        </w:rPr>
      </w:pPr>
      <w:bookmarkStart w:id="3661" w:name="_Ref21707636"/>
      <w:r w:rsidRPr="00017BC0">
        <w:t xml:space="preserve">ETSI TS 102 622 Release 9.4.0 (or higher) Smart Cards; Contactless Front End, HCI (Host Controller Interface), </w:t>
      </w:r>
      <w:hyperlink r:id="rId518" w:history="1">
        <w:r w:rsidRPr="00103356">
          <w:rPr>
            <w:rStyle w:val="Hyperlink"/>
          </w:rPr>
          <w:t>https://www.etsi.org/standards</w:t>
        </w:r>
      </w:hyperlink>
      <w:bookmarkEnd w:id="3661"/>
    </w:p>
    <w:p w14:paraId="4A47629D" w14:textId="77777777" w:rsidR="009B6964" w:rsidRPr="00D74B2D" w:rsidRDefault="009B6964" w:rsidP="00913E92">
      <w:pPr>
        <w:numPr>
          <w:ilvl w:val="0"/>
          <w:numId w:val="18"/>
        </w:numPr>
        <w:tabs>
          <w:tab w:val="clear" w:pos="928"/>
          <w:tab w:val="num" w:pos="720"/>
        </w:tabs>
        <w:suppressAutoHyphens/>
        <w:ind w:left="720" w:hanging="720"/>
        <w:rPr>
          <w:lang w:eastAsia="ko-KR"/>
        </w:rPr>
      </w:pPr>
      <w:bookmarkStart w:id="3662" w:name="_Ref65936317"/>
      <w:bookmarkStart w:id="3663" w:name="_Ref27731538"/>
      <w:r>
        <w:t>RFC 3986 – Uniform Resource Identifier (URI): Generic Syntax – January 2005</w:t>
      </w:r>
      <w:bookmarkEnd w:id="3662"/>
    </w:p>
    <w:p w14:paraId="2F9EF376" w14:textId="193E2948" w:rsidR="009B6964" w:rsidRDefault="009B6964" w:rsidP="00913E92">
      <w:pPr>
        <w:numPr>
          <w:ilvl w:val="0"/>
          <w:numId w:val="18"/>
        </w:numPr>
        <w:tabs>
          <w:tab w:val="clear" w:pos="928"/>
          <w:tab w:val="num" w:pos="720"/>
        </w:tabs>
        <w:suppressAutoHyphens/>
        <w:ind w:left="720" w:hanging="720"/>
        <w:rPr>
          <w:lang w:eastAsia="ko-KR"/>
        </w:rPr>
      </w:pPr>
      <w:bookmarkStart w:id="3664" w:name="_Ref43498573"/>
      <w:bookmarkEnd w:id="3663"/>
      <w:r w:rsidRPr="006D09A2">
        <w:rPr>
          <w:lang w:eastAsia="ko-KR"/>
        </w:rPr>
        <w:t>GPC_SPE_093 - GlobalPlatform - Secure Channel Protocol '11' - Amendment F - Version 1.1</w:t>
      </w:r>
      <w:bookmarkEnd w:id="3664"/>
    </w:p>
    <w:p w14:paraId="7FEEB8D9" w14:textId="33F3F0F2" w:rsidR="009B6964" w:rsidRDefault="009B6964" w:rsidP="00913E92">
      <w:pPr>
        <w:numPr>
          <w:ilvl w:val="0"/>
          <w:numId w:val="18"/>
        </w:numPr>
        <w:tabs>
          <w:tab w:val="clear" w:pos="928"/>
          <w:tab w:val="num" w:pos="720"/>
        </w:tabs>
        <w:suppressAutoHyphens/>
        <w:ind w:left="720" w:hanging="720"/>
        <w:rPr>
          <w:lang w:eastAsia="ko-KR"/>
        </w:rPr>
      </w:pPr>
      <w:bookmarkStart w:id="3665" w:name="_Ref49090394"/>
      <w:r w:rsidRPr="0023520A">
        <w:rPr>
          <w:lang w:eastAsia="ko-KR"/>
        </w:rPr>
        <w:t>Car Connectivity Consortium "Android Digital Key Framework API", Version 1.0</w:t>
      </w:r>
      <w:r>
        <w:rPr>
          <w:lang w:eastAsia="ko-KR"/>
        </w:rPr>
        <w:t>, Aug 2020</w:t>
      </w:r>
      <w:bookmarkEnd w:id="3665"/>
    </w:p>
    <w:p w14:paraId="402D597D" w14:textId="067941D9" w:rsidR="006B250C" w:rsidRDefault="002D5047" w:rsidP="00913E92">
      <w:pPr>
        <w:numPr>
          <w:ilvl w:val="0"/>
          <w:numId w:val="18"/>
        </w:numPr>
        <w:tabs>
          <w:tab w:val="clear" w:pos="928"/>
          <w:tab w:val="num" w:pos="720"/>
        </w:tabs>
        <w:suppressAutoHyphens/>
        <w:ind w:left="720" w:hanging="720"/>
        <w:rPr>
          <w:lang w:eastAsia="ko-KR"/>
        </w:rPr>
      </w:pPr>
      <w:bookmarkStart w:id="3666" w:name="_Ref65939894"/>
      <w:r w:rsidRPr="002D5047">
        <w:rPr>
          <w:lang w:eastAsia="ko-KR"/>
        </w:rPr>
        <w:t xml:space="preserve">The </w:t>
      </w:r>
      <w:r w:rsidR="006B250C" w:rsidRPr="002D5047">
        <w:rPr>
          <w:lang w:eastAsia="ko-KR"/>
        </w:rPr>
        <w:t>Bluetooth Core specification, version 5.0, December 2016</w:t>
      </w:r>
      <w:bookmarkEnd w:id="3666"/>
    </w:p>
    <w:p w14:paraId="26CEDBA4" w14:textId="77777777" w:rsidR="006B250C" w:rsidRDefault="006B250C" w:rsidP="00913E92">
      <w:pPr>
        <w:numPr>
          <w:ilvl w:val="0"/>
          <w:numId w:val="18"/>
        </w:numPr>
        <w:tabs>
          <w:tab w:val="clear" w:pos="928"/>
          <w:tab w:val="num" w:pos="720"/>
        </w:tabs>
        <w:suppressAutoHyphens/>
        <w:ind w:left="720" w:hanging="720"/>
        <w:rPr>
          <w:lang w:eastAsia="ko-KR"/>
        </w:rPr>
      </w:pPr>
      <w:bookmarkStart w:id="3667" w:name="_Ref65941872"/>
      <w:r w:rsidRPr="002D5047">
        <w:rPr>
          <w:lang w:eastAsia="ko-KR"/>
        </w:rPr>
        <w:t>IEEE Standard for Low-Rate Wireless Networks, 802.15.4-2020, July 2020</w:t>
      </w:r>
      <w:bookmarkEnd w:id="3667"/>
    </w:p>
    <w:p w14:paraId="68CCE423" w14:textId="77777777" w:rsidR="006B250C" w:rsidRDefault="006B250C" w:rsidP="00913E92">
      <w:pPr>
        <w:numPr>
          <w:ilvl w:val="0"/>
          <w:numId w:val="18"/>
        </w:numPr>
        <w:tabs>
          <w:tab w:val="clear" w:pos="928"/>
          <w:tab w:val="num" w:pos="720"/>
        </w:tabs>
        <w:suppressAutoHyphens/>
        <w:ind w:left="720" w:hanging="720"/>
        <w:rPr>
          <w:lang w:eastAsia="ko-KR"/>
        </w:rPr>
      </w:pPr>
      <w:bookmarkStart w:id="3668" w:name="_Ref101736620"/>
      <w:r w:rsidRPr="002D5047">
        <w:rPr>
          <w:lang w:eastAsia="ko-KR"/>
        </w:rPr>
        <w:t>CCC Digital Key Release 2 Specification version 1.1</w:t>
      </w:r>
      <w:bookmarkEnd w:id="3668"/>
    </w:p>
    <w:p w14:paraId="17591073" w14:textId="77777777" w:rsidR="006B250C" w:rsidRDefault="006B250C" w:rsidP="00913E92">
      <w:pPr>
        <w:numPr>
          <w:ilvl w:val="0"/>
          <w:numId w:val="18"/>
        </w:numPr>
        <w:tabs>
          <w:tab w:val="clear" w:pos="928"/>
          <w:tab w:val="num" w:pos="720"/>
        </w:tabs>
        <w:suppressAutoHyphens/>
        <w:ind w:left="720" w:hanging="720"/>
        <w:rPr>
          <w:lang w:eastAsia="ko-KR"/>
        </w:rPr>
      </w:pPr>
      <w:bookmarkStart w:id="3669" w:name="_Ref65365800"/>
      <w:r w:rsidRPr="002D5047">
        <w:rPr>
          <w:lang w:eastAsia="ko-KR"/>
        </w:rPr>
        <w:t>IEEE 802.15-4z-2020 - IEEE Standard for Low-Rate Wireless Networks, Amendment 1: Enhanced Ultra Wideband (UWB) Physical Layers (PHYs) and Associated Ranging Techniques, June 2020</w:t>
      </w:r>
      <w:bookmarkEnd w:id="3669"/>
    </w:p>
    <w:p w14:paraId="4ED8B74F" w14:textId="77777777" w:rsidR="006B250C" w:rsidRDefault="006B250C" w:rsidP="00913E92">
      <w:pPr>
        <w:numPr>
          <w:ilvl w:val="0"/>
          <w:numId w:val="18"/>
        </w:numPr>
        <w:tabs>
          <w:tab w:val="clear" w:pos="928"/>
          <w:tab w:val="num" w:pos="720"/>
        </w:tabs>
        <w:suppressAutoHyphens/>
        <w:ind w:left="720" w:hanging="720"/>
        <w:rPr>
          <w:lang w:eastAsia="ko-KR"/>
        </w:rPr>
      </w:pPr>
      <w:bookmarkStart w:id="3670" w:name="_Ref65935825"/>
      <w:r w:rsidRPr="002D5047">
        <w:rPr>
          <w:lang w:eastAsia="ko-KR"/>
        </w:rPr>
        <w:t>N. Damera-Venkata, B. L. Evans, S. R. McCaslin, “Design of optimal minimal phase filter using discrete Hilbert transform,” IEEE Trans. Signal Proc., vol. 48, pp. 1491-1495, May 2000</w:t>
      </w:r>
      <w:bookmarkEnd w:id="3670"/>
    </w:p>
    <w:p w14:paraId="06CD8A75" w14:textId="43E3B8D8" w:rsidR="006B250C" w:rsidRDefault="006B250C" w:rsidP="00913E92">
      <w:pPr>
        <w:numPr>
          <w:ilvl w:val="0"/>
          <w:numId w:val="18"/>
        </w:numPr>
        <w:tabs>
          <w:tab w:val="clear" w:pos="928"/>
          <w:tab w:val="num" w:pos="720"/>
        </w:tabs>
        <w:suppressAutoHyphens/>
        <w:ind w:left="720" w:hanging="720"/>
        <w:rPr>
          <w:lang w:eastAsia="ko-KR"/>
        </w:rPr>
      </w:pPr>
      <w:bookmarkStart w:id="3671" w:name="_Ref102399311"/>
      <w:bookmarkStart w:id="3672" w:name="_Ref65152243"/>
      <w:r w:rsidRPr="002D5047">
        <w:rPr>
          <w:lang w:eastAsia="ko-KR"/>
        </w:rPr>
        <w:t>CCC Vehicle OEM Document, D</w:t>
      </w:r>
      <w:r w:rsidR="00781EF1">
        <w:rPr>
          <w:lang w:eastAsia="ko-KR"/>
        </w:rPr>
        <w:t>1.1</w:t>
      </w:r>
      <w:bookmarkEnd w:id="3671"/>
      <w:bookmarkEnd w:id="3672"/>
    </w:p>
    <w:p w14:paraId="70DD287F" w14:textId="77777777" w:rsidR="005A65C0" w:rsidRDefault="003A1BEB" w:rsidP="00913E92">
      <w:pPr>
        <w:numPr>
          <w:ilvl w:val="0"/>
          <w:numId w:val="18"/>
        </w:numPr>
        <w:tabs>
          <w:tab w:val="clear" w:pos="928"/>
          <w:tab w:val="num" w:pos="720"/>
        </w:tabs>
        <w:suppressAutoHyphens/>
        <w:ind w:left="720" w:hanging="720"/>
        <w:rPr>
          <w:lang w:eastAsia="ko-KR"/>
        </w:rPr>
      </w:pPr>
      <w:bookmarkStart w:id="3673" w:name="_Ref65941862"/>
      <w:r w:rsidRPr="003A1BEB">
        <w:rPr>
          <w:lang w:eastAsia="ko-KR"/>
        </w:rPr>
        <w:t>Description 15.4z HRP UWB PHY Test Vectors”, IEEE 802.15 document number 15-20-0003-02-004z, 2020.</w:t>
      </w:r>
      <w:bookmarkStart w:id="3674" w:name="_Ref65754415"/>
      <w:bookmarkEnd w:id="3673"/>
    </w:p>
    <w:p w14:paraId="4A3352E1" w14:textId="4EF70087" w:rsidR="004A4A46" w:rsidRDefault="00DA4A43" w:rsidP="00EF13CD">
      <w:pPr>
        <w:numPr>
          <w:ilvl w:val="0"/>
          <w:numId w:val="18"/>
        </w:numPr>
        <w:tabs>
          <w:tab w:val="clear" w:pos="928"/>
          <w:tab w:val="num" w:pos="720"/>
        </w:tabs>
        <w:suppressAutoHyphens/>
        <w:ind w:left="720" w:hanging="720"/>
        <w:rPr>
          <w:lang w:eastAsia="ko-KR"/>
        </w:rPr>
      </w:pPr>
      <w:bookmarkStart w:id="3675" w:name="_Ref65939910"/>
      <w:r>
        <w:rPr>
          <w:lang w:eastAsia="ko-KR"/>
        </w:rPr>
        <w:t xml:space="preserve">RFC 2330 - </w:t>
      </w:r>
      <w:r w:rsidRPr="00DA4A43">
        <w:rPr>
          <w:lang w:eastAsia="ko-KR"/>
        </w:rPr>
        <w:t>Framework for IP Performance Metrics</w:t>
      </w:r>
      <w:r>
        <w:rPr>
          <w:lang w:eastAsia="ko-KR"/>
        </w:rPr>
        <w:t xml:space="preserve">, </w:t>
      </w:r>
      <w:hyperlink r:id="rId519" w:anchor="section-10" w:history="1">
        <w:r w:rsidRPr="00DA4A43">
          <w:t>https://tools.ietf.org/html/rfc2330#section-10</w:t>
        </w:r>
      </w:hyperlink>
      <w:bookmarkEnd w:id="3674"/>
      <w:bookmarkEnd w:id="3675"/>
    </w:p>
    <w:p w14:paraId="57E712D4" w14:textId="0A88AD71" w:rsidR="004A4A46" w:rsidRDefault="00EF13CD" w:rsidP="00E00FC9">
      <w:pPr>
        <w:numPr>
          <w:ilvl w:val="0"/>
          <w:numId w:val="18"/>
        </w:numPr>
        <w:tabs>
          <w:tab w:val="clear" w:pos="928"/>
          <w:tab w:val="num" w:pos="720"/>
        </w:tabs>
        <w:suppressAutoHyphens/>
        <w:ind w:left="720" w:hanging="720"/>
        <w:rPr>
          <w:lang w:eastAsia="ko-KR"/>
        </w:rPr>
      </w:pPr>
      <w:bookmarkStart w:id="3676" w:name="_Ref101614357"/>
      <w:r w:rsidRPr="00EF13CD">
        <w:rPr>
          <w:lang w:eastAsia="ko-KR"/>
        </w:rPr>
        <w:t xml:space="preserve">Internet Engineering Task Force (IETF): </w:t>
      </w:r>
      <w:r w:rsidR="0097253F">
        <w:rPr>
          <w:lang w:eastAsia="ko-KR"/>
        </w:rPr>
        <w:t xml:space="preserve">Secure Credential Transfer - draft-secure-credential-transfer-03, </w:t>
      </w:r>
      <w:hyperlink r:id="rId520" w:history="1">
        <w:r w:rsidR="005265D4" w:rsidRPr="00F8600D">
          <w:rPr>
            <w:rStyle w:val="Hyperlink"/>
            <w:lang w:eastAsia="ko-KR"/>
          </w:rPr>
          <w:t>https://datatracker.ietf.org/doc/draft-secure-credential-transfer/</w:t>
        </w:r>
      </w:hyperlink>
      <w:bookmarkEnd w:id="3676"/>
    </w:p>
    <w:p w14:paraId="0ACBAAD5" w14:textId="77777777" w:rsidR="00D730A5" w:rsidRPr="005B1EF9" w:rsidRDefault="005265D4" w:rsidP="00D730A5">
      <w:pPr>
        <w:pStyle w:val="ListParagraph"/>
        <w:numPr>
          <w:ilvl w:val="0"/>
          <w:numId w:val="18"/>
        </w:numPr>
        <w:ind w:left="720" w:hanging="720"/>
        <w:rPr>
          <w:lang w:val="fr-CH" w:eastAsia="ko-KR"/>
        </w:rPr>
      </w:pPr>
      <w:bookmarkStart w:id="3677" w:name="_Ref102420975"/>
      <w:r w:rsidRPr="005265D4">
        <w:rPr>
          <w:rFonts w:eastAsia="Times New Roman"/>
          <w:szCs w:val="24"/>
          <w:lang w:eastAsia="ko-KR"/>
        </w:rPr>
        <w:t>NIST Special Publication 800-63B, Digital Identity Guidelines, June 2017 including updates of 03-02-2020</w:t>
      </w:r>
      <w:bookmarkEnd w:id="3677"/>
    </w:p>
    <w:p w14:paraId="115D7E71" w14:textId="125FEA01" w:rsidR="004714BE" w:rsidRDefault="00D730A5" w:rsidP="00D730A5">
      <w:pPr>
        <w:pStyle w:val="ListParagraph"/>
        <w:numPr>
          <w:ilvl w:val="0"/>
          <w:numId w:val="18"/>
        </w:numPr>
        <w:ind w:left="720" w:hanging="720"/>
        <w:rPr>
          <w:lang w:eastAsia="ko-KR"/>
        </w:rPr>
        <w:sectPr w:rsidR="004714BE" w:rsidSect="00F52F92">
          <w:headerReference w:type="default" r:id="rId521"/>
          <w:footerReference w:type="default" r:id="rId522"/>
          <w:type w:val="continuous"/>
          <w:pgSz w:w="12240" w:h="15840"/>
          <w:pgMar w:top="1440" w:right="1440" w:bottom="1440" w:left="1440" w:header="720" w:footer="720" w:gutter="0"/>
          <w:lnNumType w:countBy="1"/>
          <w:cols w:space="720"/>
          <w:titlePg/>
          <w:docGrid w:linePitch="360"/>
        </w:sectPr>
      </w:pPr>
      <w:bookmarkStart w:id="3678" w:name="SpecificationOfBasicEncodingRules_690"/>
      <w:bookmarkStart w:id="3679" w:name="_Ref118130685"/>
      <w:r w:rsidRPr="00D730A5">
        <w:rPr>
          <w:lang w:eastAsia="ko-KR"/>
        </w:rPr>
        <w:t>ITU Telecommunication Standardization Sector -</w:t>
      </w:r>
      <w:r w:rsidRPr="005B1EF9">
        <w:rPr>
          <w:b/>
          <w:bCs/>
          <w:lang w:eastAsia="ko-KR"/>
        </w:rPr>
        <w:t xml:space="preserve"> </w:t>
      </w:r>
      <w:r w:rsidR="004714BE" w:rsidRPr="005B1EF9">
        <w:rPr>
          <w:lang w:val="fr-CH" w:eastAsia="ko-KR"/>
        </w:rPr>
        <w:t>Recommendation ITU-T X.690</w:t>
      </w:r>
      <w:bookmarkEnd w:id="3678"/>
      <w:r w:rsidR="004714BE" w:rsidRPr="005B1EF9">
        <w:rPr>
          <w:lang w:val="fr-CH" w:eastAsia="ko-KR"/>
        </w:rPr>
        <w:t xml:space="preserve"> International Standard 8825-1</w:t>
      </w:r>
      <w:bookmarkEnd w:id="3679"/>
    </w:p>
    <w:p w14:paraId="7B45A1A6" w14:textId="77777777" w:rsidR="008655EA" w:rsidRPr="008655EA" w:rsidRDefault="008655EA" w:rsidP="00402CE8">
      <w:pPr>
        <w:rPr>
          <w:lang w:eastAsia="ko-KR"/>
        </w:rPr>
      </w:pPr>
    </w:p>
    <w:p w14:paraId="1D3D8963" w14:textId="77777777" w:rsidR="00304DEE" w:rsidRDefault="00304DEE" w:rsidP="00304DEE">
      <w:pPr>
        <w:pStyle w:val="Heading1"/>
        <w:sectPr w:rsidR="00304DEE" w:rsidSect="00690576">
          <w:pgSz w:w="12240" w:h="15840"/>
          <w:pgMar w:top="1440" w:right="1440" w:bottom="1440" w:left="1440" w:header="720" w:footer="720" w:gutter="0"/>
          <w:lnNumType w:countBy="1"/>
          <w:cols w:space="720"/>
          <w:titlePg/>
          <w:docGrid w:linePitch="360"/>
        </w:sectPr>
      </w:pPr>
      <w:bookmarkStart w:id="3680" w:name="_Toc102433877"/>
      <w:bookmarkStart w:id="3681" w:name="_Toc102434341"/>
      <w:bookmarkStart w:id="3682" w:name="_Toc102434749"/>
      <w:bookmarkStart w:id="3683" w:name="_Toc102435197"/>
      <w:bookmarkStart w:id="3684" w:name="_Toc102435645"/>
      <w:bookmarkStart w:id="3685" w:name="_Toc102436164"/>
      <w:bookmarkStart w:id="3686" w:name="_Toc102501648"/>
      <w:bookmarkStart w:id="3687" w:name="_Toc102433878"/>
      <w:bookmarkStart w:id="3688" w:name="_Toc102434342"/>
      <w:bookmarkStart w:id="3689" w:name="_Toc102434750"/>
      <w:bookmarkStart w:id="3690" w:name="_Toc102435198"/>
      <w:bookmarkStart w:id="3691" w:name="_Toc102435646"/>
      <w:bookmarkStart w:id="3692" w:name="_Toc102436165"/>
      <w:bookmarkStart w:id="3693" w:name="_Toc102501649"/>
      <w:bookmarkStart w:id="3694" w:name="Appendix_A"/>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7FCF0F5D" w14:textId="77777777" w:rsidR="001072FF" w:rsidRDefault="001072FF" w:rsidP="00C57978">
      <w:pPr>
        <w:pStyle w:val="Heading7"/>
      </w:pPr>
      <w:bookmarkStart w:id="3695" w:name="_Toc118222851"/>
      <w:bookmarkStart w:id="3696" w:name="_Ref102503261"/>
      <w:bookmarkStart w:id="3697" w:name="_Toc52275820"/>
      <w:bookmarkEnd w:id="3694"/>
      <w:bookmarkEnd w:id="3695"/>
    </w:p>
    <w:p w14:paraId="4524079E" w14:textId="38C282B1" w:rsidR="0064302C" w:rsidRPr="00402CE8" w:rsidRDefault="0064302C" w:rsidP="008E25A3">
      <w:pPr>
        <w:pStyle w:val="Heading8"/>
        <w:numPr>
          <w:ilvl w:val="7"/>
          <w:numId w:val="119"/>
        </w:numPr>
      </w:pPr>
      <w:bookmarkStart w:id="3698" w:name="_Toc118222852"/>
      <w:bookmarkEnd w:id="3696"/>
      <w:r w:rsidRPr="00C57978">
        <w:t>Sta</w:t>
      </w:r>
      <w:r w:rsidR="00F52F92" w:rsidRPr="00C57978">
        <w:t>n</w:t>
      </w:r>
      <w:r w:rsidRPr="00402CE8">
        <w:t>dard Transaction Cryptography Flow</w:t>
      </w:r>
      <w:bookmarkEnd w:id="3697"/>
      <w:bookmarkEnd w:id="3698"/>
      <w:r w:rsidRPr="00402CE8">
        <w:t xml:space="preserve"> </w:t>
      </w:r>
    </w:p>
    <w:p w14:paraId="3300D818" w14:textId="799F8A3F" w:rsidR="00BF3476" w:rsidRDefault="00BF3476" w:rsidP="00442B3A">
      <w:pPr>
        <w:pStyle w:val="CaptionListing"/>
      </w:pPr>
      <w:bookmarkStart w:id="3699" w:name="_Toc61871824"/>
      <w:bookmarkStart w:id="3700" w:name="_Toc118220069"/>
      <w:r>
        <w:t>Listing A-</w:t>
      </w:r>
      <w:fldSimple w:instr=" SEQ Listing_A- \* ARABIC ">
        <w:r w:rsidR="00D81990">
          <w:rPr>
            <w:noProof/>
          </w:rPr>
          <w:t>1</w:t>
        </w:r>
      </w:fldSimple>
      <w:r>
        <w:t xml:space="preserve">: </w:t>
      </w:r>
      <w:r w:rsidRPr="00370FBF">
        <w:t>Standard Transaction Cryptography Flow</w:t>
      </w:r>
      <w:bookmarkEnd w:id="3699"/>
      <w:bookmarkEnd w:id="3700"/>
    </w:p>
    <w:tbl>
      <w:tblPr>
        <w:tblStyle w:val="TableGrid"/>
        <w:tblW w:w="0" w:type="auto"/>
        <w:tblInd w:w="-365" w:type="dxa"/>
        <w:tblLook w:val="04A0" w:firstRow="1" w:lastRow="0" w:firstColumn="1" w:lastColumn="0" w:noHBand="0" w:noVBand="1"/>
      </w:tblPr>
      <w:tblGrid>
        <w:gridCol w:w="483"/>
        <w:gridCol w:w="8929"/>
      </w:tblGrid>
      <w:tr w:rsidR="0064302C" w:rsidRPr="00651F17" w14:paraId="0BAC8FF7" w14:textId="77777777" w:rsidTr="00402CE8">
        <w:tc>
          <w:tcPr>
            <w:tcW w:w="483" w:type="dxa"/>
            <w:tcBorders>
              <w:top w:val="nil"/>
              <w:left w:val="nil"/>
              <w:bottom w:val="nil"/>
            </w:tcBorders>
          </w:tcPr>
          <w:p w14:paraId="3782E51C" w14:textId="77777777" w:rsidR="0064302C" w:rsidRPr="00651F17" w:rsidRDefault="0064302C" w:rsidP="00BF3476">
            <w:pPr>
              <w:pStyle w:val="ListingText"/>
            </w:pPr>
            <w:r w:rsidRPr="00651F17">
              <w:t>1</w:t>
            </w:r>
          </w:p>
        </w:tc>
        <w:tc>
          <w:tcPr>
            <w:tcW w:w="8929" w:type="dxa"/>
            <w:tcBorders>
              <w:bottom w:val="nil"/>
            </w:tcBorders>
          </w:tcPr>
          <w:p w14:paraId="339C3BBD" w14:textId="5D6B040D" w:rsidR="0064302C" w:rsidRPr="0094152F" w:rsidRDefault="00703086" w:rsidP="00BF3476">
            <w:pPr>
              <w:pStyle w:val="ListingText"/>
            </w:pPr>
            <w:r w:rsidRPr="00443C53">
              <w:t>Vehicle</w:t>
            </w:r>
            <w:r w:rsidR="0064302C" w:rsidRPr="00443C53">
              <w:t xml:space="preserve"> key pair:</w:t>
            </w:r>
          </w:p>
        </w:tc>
      </w:tr>
      <w:tr w:rsidR="0064302C" w:rsidRPr="00651F17" w14:paraId="18A005F4" w14:textId="77777777" w:rsidTr="00402CE8">
        <w:tc>
          <w:tcPr>
            <w:tcW w:w="483" w:type="dxa"/>
            <w:tcBorders>
              <w:top w:val="nil"/>
              <w:left w:val="nil"/>
              <w:bottom w:val="nil"/>
            </w:tcBorders>
          </w:tcPr>
          <w:p w14:paraId="761BA316" w14:textId="77777777" w:rsidR="0064302C" w:rsidRPr="00651F17" w:rsidRDefault="0064302C" w:rsidP="00BF3476">
            <w:pPr>
              <w:pStyle w:val="ListingText"/>
            </w:pPr>
            <w:r w:rsidRPr="00651F17">
              <w:t>2</w:t>
            </w:r>
          </w:p>
        </w:tc>
        <w:tc>
          <w:tcPr>
            <w:tcW w:w="8929" w:type="dxa"/>
            <w:tcBorders>
              <w:top w:val="nil"/>
              <w:bottom w:val="nil"/>
            </w:tcBorders>
          </w:tcPr>
          <w:p w14:paraId="1D4C7137" w14:textId="77777777" w:rsidR="0064302C" w:rsidRPr="0094152F" w:rsidRDefault="0064302C" w:rsidP="00BF3476">
            <w:pPr>
              <w:pStyle w:val="ListingText"/>
            </w:pPr>
            <w:r>
              <w:t>vehicle</w:t>
            </w:r>
            <w:r w:rsidRPr="0094152F">
              <w:t xml:space="preserve"> public key X: F47EB42A771052580C086EFDAAA3084AA3FF7A67CE23393A0373C63487DF1A63</w:t>
            </w:r>
          </w:p>
        </w:tc>
      </w:tr>
      <w:tr w:rsidR="0064302C" w:rsidRPr="00651F17" w14:paraId="5056F029" w14:textId="77777777" w:rsidTr="00402CE8">
        <w:tc>
          <w:tcPr>
            <w:tcW w:w="483" w:type="dxa"/>
            <w:tcBorders>
              <w:top w:val="nil"/>
              <w:left w:val="nil"/>
              <w:bottom w:val="nil"/>
            </w:tcBorders>
          </w:tcPr>
          <w:p w14:paraId="4E11133E" w14:textId="77777777" w:rsidR="0064302C" w:rsidRPr="00651F17" w:rsidRDefault="0064302C" w:rsidP="00BF3476">
            <w:pPr>
              <w:pStyle w:val="ListingText"/>
            </w:pPr>
            <w:r w:rsidRPr="00651F17">
              <w:t>3</w:t>
            </w:r>
          </w:p>
        </w:tc>
        <w:tc>
          <w:tcPr>
            <w:tcW w:w="8929" w:type="dxa"/>
            <w:tcBorders>
              <w:top w:val="nil"/>
              <w:bottom w:val="nil"/>
            </w:tcBorders>
          </w:tcPr>
          <w:p w14:paraId="001C14CF" w14:textId="77777777" w:rsidR="0064302C" w:rsidRPr="0094152F" w:rsidRDefault="0064302C" w:rsidP="00BF3476">
            <w:pPr>
              <w:pStyle w:val="ListingText"/>
            </w:pPr>
            <w:r w:rsidRPr="0094152F">
              <w:t xml:space="preserve"> </w:t>
            </w:r>
            <w:r>
              <w:t xml:space="preserve">   vehicle</w:t>
            </w:r>
            <w:r w:rsidRPr="0094152F">
              <w:t xml:space="preserve"> public key Y: 7D1FB34B2D2E7D5C8F92097A0619B5C5CC6C5850AF74C019EBBEC4273358AA94</w:t>
            </w:r>
          </w:p>
        </w:tc>
      </w:tr>
      <w:tr w:rsidR="0064302C" w:rsidRPr="00651F17" w14:paraId="173DE84A" w14:textId="77777777" w:rsidTr="00402CE8">
        <w:tc>
          <w:tcPr>
            <w:tcW w:w="483" w:type="dxa"/>
            <w:tcBorders>
              <w:top w:val="nil"/>
              <w:left w:val="nil"/>
              <w:bottom w:val="nil"/>
            </w:tcBorders>
          </w:tcPr>
          <w:p w14:paraId="3248401F" w14:textId="77777777" w:rsidR="0064302C" w:rsidRPr="00651F17" w:rsidRDefault="0064302C" w:rsidP="00BF3476">
            <w:pPr>
              <w:pStyle w:val="ListingText"/>
            </w:pPr>
            <w:r w:rsidRPr="00651F17">
              <w:t>4</w:t>
            </w:r>
          </w:p>
        </w:tc>
        <w:tc>
          <w:tcPr>
            <w:tcW w:w="8929" w:type="dxa"/>
            <w:tcBorders>
              <w:top w:val="nil"/>
              <w:bottom w:val="nil"/>
            </w:tcBorders>
          </w:tcPr>
          <w:p w14:paraId="18D0A45B" w14:textId="77777777" w:rsidR="0064302C" w:rsidRPr="0094152F" w:rsidRDefault="0064302C" w:rsidP="00BF3476">
            <w:pPr>
              <w:pStyle w:val="ListingText"/>
            </w:pPr>
            <w:r>
              <w:t>vehicle</w:t>
            </w:r>
            <w:r w:rsidRPr="0094152F">
              <w:t xml:space="preserve"> private key: 86B9E3843D949890FD50E49C8542DB575BAC41D344F17588DDAFE4535521CE55</w:t>
            </w:r>
          </w:p>
        </w:tc>
      </w:tr>
      <w:tr w:rsidR="0064302C" w:rsidRPr="00651F17" w14:paraId="01977232" w14:textId="77777777" w:rsidTr="00402CE8">
        <w:tc>
          <w:tcPr>
            <w:tcW w:w="483" w:type="dxa"/>
            <w:tcBorders>
              <w:top w:val="nil"/>
              <w:left w:val="nil"/>
              <w:bottom w:val="nil"/>
            </w:tcBorders>
          </w:tcPr>
          <w:p w14:paraId="3D051F52" w14:textId="77777777" w:rsidR="0064302C" w:rsidRPr="00651F17" w:rsidRDefault="0064302C" w:rsidP="00BF3476">
            <w:pPr>
              <w:pStyle w:val="ListingText"/>
            </w:pPr>
            <w:r w:rsidRPr="00651F17">
              <w:t>5</w:t>
            </w:r>
          </w:p>
        </w:tc>
        <w:tc>
          <w:tcPr>
            <w:tcW w:w="8929" w:type="dxa"/>
            <w:tcBorders>
              <w:top w:val="nil"/>
              <w:bottom w:val="nil"/>
            </w:tcBorders>
          </w:tcPr>
          <w:p w14:paraId="088F6EB9" w14:textId="77777777" w:rsidR="0064302C" w:rsidRPr="0094152F" w:rsidRDefault="0064302C" w:rsidP="00BF3476">
            <w:pPr>
              <w:pStyle w:val="ListingText"/>
            </w:pPr>
            <w:r w:rsidRPr="0094152F">
              <w:t>Endpoint long term key pair:</w:t>
            </w:r>
          </w:p>
        </w:tc>
      </w:tr>
      <w:tr w:rsidR="0064302C" w:rsidRPr="00651F17" w14:paraId="582CC67E" w14:textId="77777777" w:rsidTr="00402CE8">
        <w:tc>
          <w:tcPr>
            <w:tcW w:w="483" w:type="dxa"/>
            <w:tcBorders>
              <w:top w:val="nil"/>
              <w:left w:val="nil"/>
              <w:bottom w:val="nil"/>
            </w:tcBorders>
          </w:tcPr>
          <w:p w14:paraId="2A04AA7A" w14:textId="77777777" w:rsidR="0064302C" w:rsidRPr="00651F17" w:rsidRDefault="0064302C" w:rsidP="00BF3476">
            <w:pPr>
              <w:pStyle w:val="ListingText"/>
            </w:pPr>
            <w:r w:rsidRPr="00651F17">
              <w:t>6</w:t>
            </w:r>
          </w:p>
        </w:tc>
        <w:tc>
          <w:tcPr>
            <w:tcW w:w="8929" w:type="dxa"/>
            <w:tcBorders>
              <w:top w:val="nil"/>
              <w:bottom w:val="nil"/>
            </w:tcBorders>
          </w:tcPr>
          <w:p w14:paraId="100CDAA6" w14:textId="77777777" w:rsidR="0064302C" w:rsidRPr="0094152F" w:rsidRDefault="0064302C" w:rsidP="00BF3476">
            <w:pPr>
              <w:pStyle w:val="ListingText"/>
            </w:pPr>
            <w:r w:rsidRPr="0094152F">
              <w:t xml:space="preserve"> </w:t>
            </w:r>
            <w:r>
              <w:t xml:space="preserve">   </w:t>
            </w:r>
            <w:r w:rsidRPr="0094152F">
              <w:t>endpoint public key X: 07B857B9B7F1147E20F4DBE6723CE5F46EF8670CBA20F56297F515C8265E4E42</w:t>
            </w:r>
          </w:p>
        </w:tc>
      </w:tr>
      <w:tr w:rsidR="0064302C" w:rsidRPr="00651F17" w14:paraId="4CBCE27F" w14:textId="77777777" w:rsidTr="00402CE8">
        <w:tc>
          <w:tcPr>
            <w:tcW w:w="483" w:type="dxa"/>
            <w:tcBorders>
              <w:top w:val="nil"/>
              <w:left w:val="nil"/>
              <w:bottom w:val="nil"/>
            </w:tcBorders>
          </w:tcPr>
          <w:p w14:paraId="48C7AA19" w14:textId="77777777" w:rsidR="0064302C" w:rsidRPr="00651F17" w:rsidRDefault="0064302C" w:rsidP="00BF3476">
            <w:pPr>
              <w:pStyle w:val="ListingText"/>
            </w:pPr>
            <w:r w:rsidRPr="00651F17">
              <w:t>7</w:t>
            </w:r>
          </w:p>
        </w:tc>
        <w:tc>
          <w:tcPr>
            <w:tcW w:w="8929" w:type="dxa"/>
            <w:tcBorders>
              <w:top w:val="nil"/>
              <w:bottom w:val="nil"/>
            </w:tcBorders>
          </w:tcPr>
          <w:p w14:paraId="2ED56CD5" w14:textId="77777777" w:rsidR="0064302C" w:rsidRPr="0094152F" w:rsidRDefault="0064302C" w:rsidP="00BF3476">
            <w:pPr>
              <w:pStyle w:val="ListingText"/>
            </w:pPr>
            <w:r w:rsidRPr="0094152F">
              <w:t xml:space="preserve"> </w:t>
            </w:r>
            <w:r>
              <w:t xml:space="preserve">   </w:t>
            </w:r>
            <w:r w:rsidRPr="0094152F">
              <w:t>endpoint public key Y: 5F1FC9B5DAFB62DAAFB5DC9AA6F8B2EDC1CDD43E20A614EF2F8703FA1459721C</w:t>
            </w:r>
          </w:p>
        </w:tc>
      </w:tr>
      <w:tr w:rsidR="0064302C" w:rsidRPr="00651F17" w14:paraId="57C18E8F" w14:textId="77777777" w:rsidTr="00402CE8">
        <w:tc>
          <w:tcPr>
            <w:tcW w:w="483" w:type="dxa"/>
            <w:tcBorders>
              <w:top w:val="nil"/>
              <w:left w:val="nil"/>
              <w:bottom w:val="nil"/>
            </w:tcBorders>
          </w:tcPr>
          <w:p w14:paraId="054A080B" w14:textId="77777777" w:rsidR="0064302C" w:rsidRPr="00651F17" w:rsidRDefault="0064302C" w:rsidP="00BF3476">
            <w:pPr>
              <w:pStyle w:val="ListingText"/>
            </w:pPr>
            <w:r w:rsidRPr="00651F17">
              <w:t>8</w:t>
            </w:r>
          </w:p>
        </w:tc>
        <w:tc>
          <w:tcPr>
            <w:tcW w:w="8929" w:type="dxa"/>
            <w:tcBorders>
              <w:top w:val="nil"/>
              <w:bottom w:val="nil"/>
            </w:tcBorders>
          </w:tcPr>
          <w:p w14:paraId="042342AD" w14:textId="77777777" w:rsidR="0064302C" w:rsidRPr="0094152F" w:rsidRDefault="0064302C" w:rsidP="00BF3476">
            <w:pPr>
              <w:pStyle w:val="ListingText"/>
            </w:pPr>
            <w:r w:rsidRPr="0094152F">
              <w:t xml:space="preserve"> </w:t>
            </w:r>
            <w:r>
              <w:t xml:space="preserve">   </w:t>
            </w:r>
            <w:r w:rsidRPr="0094152F">
              <w:t>endpoint private key: 13849B3560961053D985DA5E0FA2AF05EAA99DD73EC50CC4A87029A24D7C331B</w:t>
            </w:r>
          </w:p>
        </w:tc>
      </w:tr>
      <w:tr w:rsidR="0064302C" w:rsidRPr="00651F17" w14:paraId="5E21E763" w14:textId="77777777" w:rsidTr="00402CE8">
        <w:tc>
          <w:tcPr>
            <w:tcW w:w="483" w:type="dxa"/>
            <w:tcBorders>
              <w:top w:val="nil"/>
              <w:left w:val="nil"/>
              <w:bottom w:val="nil"/>
            </w:tcBorders>
          </w:tcPr>
          <w:p w14:paraId="3786E821" w14:textId="77777777" w:rsidR="0064302C" w:rsidRPr="00651F17" w:rsidRDefault="0064302C" w:rsidP="00BF3476">
            <w:pPr>
              <w:pStyle w:val="ListingText"/>
            </w:pPr>
            <w:r w:rsidRPr="00651F17">
              <w:t>9</w:t>
            </w:r>
          </w:p>
        </w:tc>
        <w:tc>
          <w:tcPr>
            <w:tcW w:w="8929" w:type="dxa"/>
            <w:tcBorders>
              <w:top w:val="nil"/>
              <w:bottom w:val="nil"/>
            </w:tcBorders>
          </w:tcPr>
          <w:p w14:paraId="4D840E35" w14:textId="77777777" w:rsidR="0064302C" w:rsidRPr="0094152F" w:rsidRDefault="0064302C" w:rsidP="00BF3476">
            <w:pPr>
              <w:pStyle w:val="ListingText"/>
            </w:pPr>
          </w:p>
        </w:tc>
      </w:tr>
      <w:tr w:rsidR="0064302C" w:rsidRPr="00651F17" w14:paraId="6083B219" w14:textId="77777777" w:rsidTr="00402CE8">
        <w:tc>
          <w:tcPr>
            <w:tcW w:w="483" w:type="dxa"/>
            <w:tcBorders>
              <w:top w:val="nil"/>
              <w:left w:val="nil"/>
              <w:bottom w:val="nil"/>
            </w:tcBorders>
          </w:tcPr>
          <w:p w14:paraId="55B69C87" w14:textId="77777777" w:rsidR="0064302C" w:rsidRPr="00651F17" w:rsidRDefault="0064302C" w:rsidP="00BF3476">
            <w:pPr>
              <w:pStyle w:val="ListingText"/>
            </w:pPr>
            <w:r w:rsidRPr="00651F17">
              <w:t>10</w:t>
            </w:r>
          </w:p>
        </w:tc>
        <w:tc>
          <w:tcPr>
            <w:tcW w:w="8929" w:type="dxa"/>
            <w:tcBorders>
              <w:top w:val="nil"/>
              <w:bottom w:val="nil"/>
            </w:tcBorders>
          </w:tcPr>
          <w:p w14:paraId="599FBF88" w14:textId="77777777" w:rsidR="0064302C" w:rsidRPr="0094152F" w:rsidRDefault="0064302C" w:rsidP="00BF3476">
            <w:pPr>
              <w:pStyle w:val="ListingText"/>
            </w:pPr>
            <w:r w:rsidRPr="0094152F">
              <w:t>&gt;&gt;00A4040005AAAAAAAAAA00</w:t>
            </w:r>
          </w:p>
        </w:tc>
      </w:tr>
      <w:tr w:rsidR="0064302C" w:rsidRPr="00651F17" w14:paraId="584C9090" w14:textId="77777777" w:rsidTr="00402CE8">
        <w:tc>
          <w:tcPr>
            <w:tcW w:w="483" w:type="dxa"/>
            <w:tcBorders>
              <w:top w:val="nil"/>
              <w:left w:val="nil"/>
              <w:bottom w:val="nil"/>
            </w:tcBorders>
          </w:tcPr>
          <w:p w14:paraId="3754664A" w14:textId="77777777" w:rsidR="0064302C" w:rsidRPr="00651F17" w:rsidRDefault="0064302C" w:rsidP="00BF3476">
            <w:pPr>
              <w:pStyle w:val="ListingText"/>
            </w:pPr>
            <w:r w:rsidRPr="00651F17">
              <w:t>11</w:t>
            </w:r>
          </w:p>
        </w:tc>
        <w:tc>
          <w:tcPr>
            <w:tcW w:w="8929" w:type="dxa"/>
            <w:tcBorders>
              <w:top w:val="nil"/>
              <w:bottom w:val="nil"/>
            </w:tcBorders>
          </w:tcPr>
          <w:p w14:paraId="3BE4EC5D" w14:textId="77777777" w:rsidR="0064302C" w:rsidRPr="0094152F" w:rsidRDefault="0064302C" w:rsidP="00BF3476">
            <w:pPr>
              <w:pStyle w:val="ListingText"/>
            </w:pPr>
          </w:p>
        </w:tc>
      </w:tr>
      <w:tr w:rsidR="0064302C" w:rsidRPr="00651F17" w14:paraId="5C769554" w14:textId="77777777" w:rsidTr="00402CE8">
        <w:tc>
          <w:tcPr>
            <w:tcW w:w="483" w:type="dxa"/>
            <w:tcBorders>
              <w:top w:val="nil"/>
              <w:left w:val="nil"/>
              <w:bottom w:val="nil"/>
            </w:tcBorders>
          </w:tcPr>
          <w:p w14:paraId="0C52C9EB" w14:textId="77777777" w:rsidR="0064302C" w:rsidRPr="00651F17" w:rsidRDefault="0064302C" w:rsidP="00BF3476">
            <w:pPr>
              <w:pStyle w:val="ListingText"/>
            </w:pPr>
            <w:r w:rsidRPr="00651F17">
              <w:t>12</w:t>
            </w:r>
          </w:p>
        </w:tc>
        <w:tc>
          <w:tcPr>
            <w:tcW w:w="8929" w:type="dxa"/>
            <w:tcBorders>
              <w:top w:val="nil"/>
              <w:bottom w:val="nil"/>
            </w:tcBorders>
          </w:tcPr>
          <w:p w14:paraId="5F18FB89" w14:textId="77777777" w:rsidR="0064302C" w:rsidRPr="0094152F" w:rsidRDefault="0064302C" w:rsidP="00BF3476">
            <w:pPr>
              <w:pStyle w:val="ListingText"/>
            </w:pPr>
            <w:r w:rsidRPr="0094152F">
              <w:t>endpoint: received SELECT command</w:t>
            </w:r>
          </w:p>
        </w:tc>
      </w:tr>
      <w:tr w:rsidR="0064302C" w:rsidRPr="00651F17" w14:paraId="15D3AB6D" w14:textId="77777777" w:rsidTr="00402CE8">
        <w:tc>
          <w:tcPr>
            <w:tcW w:w="483" w:type="dxa"/>
            <w:tcBorders>
              <w:top w:val="nil"/>
              <w:left w:val="nil"/>
              <w:bottom w:val="nil"/>
            </w:tcBorders>
          </w:tcPr>
          <w:p w14:paraId="4C4B9A32" w14:textId="77777777" w:rsidR="0064302C" w:rsidRPr="00651F17" w:rsidRDefault="0064302C" w:rsidP="00BF3476">
            <w:pPr>
              <w:pStyle w:val="ListingText"/>
            </w:pPr>
            <w:r w:rsidRPr="00651F17">
              <w:t>13</w:t>
            </w:r>
          </w:p>
        </w:tc>
        <w:tc>
          <w:tcPr>
            <w:tcW w:w="8929" w:type="dxa"/>
            <w:tcBorders>
              <w:top w:val="nil"/>
              <w:bottom w:val="nil"/>
            </w:tcBorders>
          </w:tcPr>
          <w:p w14:paraId="0B675279" w14:textId="77777777" w:rsidR="0064302C" w:rsidRPr="0094152F" w:rsidRDefault="0064302C" w:rsidP="00BF3476">
            <w:pPr>
              <w:pStyle w:val="ListingText"/>
            </w:pPr>
          </w:p>
        </w:tc>
      </w:tr>
      <w:tr w:rsidR="0064302C" w:rsidRPr="00651F17" w14:paraId="440D3149" w14:textId="77777777" w:rsidTr="00402CE8">
        <w:tc>
          <w:tcPr>
            <w:tcW w:w="483" w:type="dxa"/>
            <w:tcBorders>
              <w:top w:val="nil"/>
              <w:left w:val="nil"/>
              <w:bottom w:val="nil"/>
            </w:tcBorders>
          </w:tcPr>
          <w:p w14:paraId="7464224D" w14:textId="77777777" w:rsidR="0064302C" w:rsidRPr="00651F17" w:rsidRDefault="0064302C" w:rsidP="00BF3476">
            <w:pPr>
              <w:pStyle w:val="ListingText"/>
            </w:pPr>
            <w:r w:rsidRPr="00651F17">
              <w:t>14</w:t>
            </w:r>
          </w:p>
        </w:tc>
        <w:tc>
          <w:tcPr>
            <w:tcW w:w="8929" w:type="dxa"/>
            <w:tcBorders>
              <w:top w:val="nil"/>
              <w:bottom w:val="nil"/>
            </w:tcBorders>
          </w:tcPr>
          <w:p w14:paraId="4084DC88" w14:textId="77777777" w:rsidR="0064302C" w:rsidRPr="0094152F" w:rsidRDefault="0064302C" w:rsidP="00BF3476">
            <w:pPr>
              <w:pStyle w:val="ListingText"/>
            </w:pPr>
            <w:r w:rsidRPr="0094152F">
              <w:t>&lt;&lt;5C0201009000</w:t>
            </w:r>
          </w:p>
        </w:tc>
      </w:tr>
      <w:tr w:rsidR="0064302C" w:rsidRPr="00651F17" w14:paraId="77F73300" w14:textId="77777777" w:rsidTr="00402CE8">
        <w:tc>
          <w:tcPr>
            <w:tcW w:w="483" w:type="dxa"/>
            <w:tcBorders>
              <w:top w:val="nil"/>
              <w:left w:val="nil"/>
              <w:bottom w:val="nil"/>
            </w:tcBorders>
          </w:tcPr>
          <w:p w14:paraId="49289C3B" w14:textId="77777777" w:rsidR="0064302C" w:rsidRPr="00651F17" w:rsidRDefault="0064302C" w:rsidP="00BF3476">
            <w:pPr>
              <w:pStyle w:val="ListingText"/>
            </w:pPr>
            <w:r w:rsidRPr="00651F17">
              <w:t>15</w:t>
            </w:r>
          </w:p>
        </w:tc>
        <w:tc>
          <w:tcPr>
            <w:tcW w:w="8929" w:type="dxa"/>
            <w:tcBorders>
              <w:top w:val="nil"/>
              <w:bottom w:val="nil"/>
            </w:tcBorders>
          </w:tcPr>
          <w:p w14:paraId="35FE4DB0" w14:textId="77777777" w:rsidR="0064302C" w:rsidRPr="0094152F" w:rsidRDefault="0064302C" w:rsidP="00BF3476">
            <w:pPr>
              <w:pStyle w:val="ListingText"/>
            </w:pPr>
          </w:p>
        </w:tc>
      </w:tr>
      <w:tr w:rsidR="0064302C" w:rsidRPr="00651F17" w14:paraId="059981F8" w14:textId="77777777" w:rsidTr="00402CE8">
        <w:tc>
          <w:tcPr>
            <w:tcW w:w="483" w:type="dxa"/>
            <w:tcBorders>
              <w:top w:val="nil"/>
              <w:left w:val="nil"/>
              <w:bottom w:val="nil"/>
            </w:tcBorders>
          </w:tcPr>
          <w:p w14:paraId="616C6D93" w14:textId="77777777" w:rsidR="0064302C" w:rsidRPr="00651F17" w:rsidRDefault="0064302C" w:rsidP="00BF3476">
            <w:pPr>
              <w:pStyle w:val="ListingText"/>
            </w:pPr>
            <w:r w:rsidRPr="00651F17">
              <w:t>16</w:t>
            </w:r>
          </w:p>
        </w:tc>
        <w:tc>
          <w:tcPr>
            <w:tcW w:w="8929" w:type="dxa"/>
            <w:tcBorders>
              <w:top w:val="nil"/>
              <w:bottom w:val="nil"/>
            </w:tcBorders>
          </w:tcPr>
          <w:p w14:paraId="17B493DF" w14:textId="77777777" w:rsidR="0064302C" w:rsidRPr="0094152F" w:rsidRDefault="0064302C" w:rsidP="00BF3476">
            <w:pPr>
              <w:pStyle w:val="ListingText"/>
            </w:pPr>
            <w:r w:rsidRPr="0094152F">
              <w:t>Generate ephemeral keys:</w:t>
            </w:r>
          </w:p>
        </w:tc>
      </w:tr>
      <w:tr w:rsidR="0064302C" w:rsidRPr="00651F17" w14:paraId="297AC5AA" w14:textId="77777777" w:rsidTr="00402CE8">
        <w:tc>
          <w:tcPr>
            <w:tcW w:w="483" w:type="dxa"/>
            <w:tcBorders>
              <w:top w:val="nil"/>
              <w:left w:val="nil"/>
              <w:bottom w:val="nil"/>
            </w:tcBorders>
          </w:tcPr>
          <w:p w14:paraId="6D1BC428" w14:textId="77777777" w:rsidR="0064302C" w:rsidRPr="00651F17" w:rsidRDefault="0064302C" w:rsidP="00BF3476">
            <w:pPr>
              <w:pStyle w:val="ListingText"/>
            </w:pPr>
            <w:r w:rsidRPr="00651F17">
              <w:t>17</w:t>
            </w:r>
          </w:p>
        </w:tc>
        <w:tc>
          <w:tcPr>
            <w:tcW w:w="8929" w:type="dxa"/>
            <w:tcBorders>
              <w:top w:val="nil"/>
              <w:bottom w:val="nil"/>
            </w:tcBorders>
          </w:tcPr>
          <w:p w14:paraId="5D413428" w14:textId="77777777" w:rsidR="0064302C" w:rsidRPr="0094152F" w:rsidRDefault="0064302C" w:rsidP="00BF3476">
            <w:pPr>
              <w:pStyle w:val="ListingText"/>
            </w:pPr>
            <w:r w:rsidRPr="0094152F">
              <w:t xml:space="preserve"> </w:t>
            </w:r>
            <w:r>
              <w:t xml:space="preserve">   </w:t>
            </w:r>
            <w:r w:rsidRPr="0094152F">
              <w:t>ephemeral public key X: F98CCA31651AD2E63266144B2450FD6081D8FEA8CEB826E1FB10E8034E932446</w:t>
            </w:r>
          </w:p>
        </w:tc>
      </w:tr>
      <w:tr w:rsidR="0064302C" w:rsidRPr="00651F17" w14:paraId="5800FA99" w14:textId="77777777" w:rsidTr="00402CE8">
        <w:tc>
          <w:tcPr>
            <w:tcW w:w="483" w:type="dxa"/>
            <w:tcBorders>
              <w:top w:val="nil"/>
              <w:left w:val="nil"/>
              <w:bottom w:val="nil"/>
            </w:tcBorders>
          </w:tcPr>
          <w:p w14:paraId="65FDCA25" w14:textId="77777777" w:rsidR="0064302C" w:rsidRPr="00651F17" w:rsidRDefault="0064302C" w:rsidP="00BF3476">
            <w:pPr>
              <w:pStyle w:val="ListingText"/>
            </w:pPr>
            <w:r w:rsidRPr="00651F17">
              <w:t>18</w:t>
            </w:r>
          </w:p>
        </w:tc>
        <w:tc>
          <w:tcPr>
            <w:tcW w:w="8929" w:type="dxa"/>
            <w:tcBorders>
              <w:top w:val="nil"/>
              <w:bottom w:val="nil"/>
            </w:tcBorders>
          </w:tcPr>
          <w:p w14:paraId="5440E0E8" w14:textId="77777777" w:rsidR="0064302C" w:rsidRPr="0094152F" w:rsidRDefault="0064302C" w:rsidP="00BF3476">
            <w:pPr>
              <w:pStyle w:val="ListingText"/>
            </w:pPr>
            <w:r w:rsidRPr="0094152F">
              <w:t xml:space="preserve"> </w:t>
            </w:r>
            <w:r>
              <w:t xml:space="preserve">   </w:t>
            </w:r>
            <w:r w:rsidRPr="0094152F">
              <w:t>ephemeral public key Y: CAD19D201062DD1C7CB0BB293BF16A4BEFB2ED500977E7197E01F26906E39B5F</w:t>
            </w:r>
          </w:p>
        </w:tc>
      </w:tr>
      <w:tr w:rsidR="0064302C" w:rsidRPr="00651F17" w14:paraId="2144B0AE" w14:textId="77777777" w:rsidTr="00402CE8">
        <w:tc>
          <w:tcPr>
            <w:tcW w:w="483" w:type="dxa"/>
            <w:tcBorders>
              <w:top w:val="nil"/>
              <w:left w:val="nil"/>
              <w:bottom w:val="nil"/>
            </w:tcBorders>
          </w:tcPr>
          <w:p w14:paraId="389AA303" w14:textId="77777777" w:rsidR="0064302C" w:rsidRPr="00651F17" w:rsidRDefault="0064302C" w:rsidP="00BF3476">
            <w:pPr>
              <w:pStyle w:val="ListingText"/>
            </w:pPr>
            <w:r w:rsidRPr="00651F17">
              <w:t>19</w:t>
            </w:r>
          </w:p>
        </w:tc>
        <w:tc>
          <w:tcPr>
            <w:tcW w:w="8929" w:type="dxa"/>
            <w:tcBorders>
              <w:top w:val="nil"/>
              <w:bottom w:val="nil"/>
            </w:tcBorders>
          </w:tcPr>
          <w:p w14:paraId="1F6C855B" w14:textId="77777777" w:rsidR="0064302C" w:rsidRPr="0094152F" w:rsidRDefault="0064302C" w:rsidP="00BF3476">
            <w:pPr>
              <w:pStyle w:val="ListingText"/>
            </w:pPr>
            <w:r w:rsidRPr="0094152F">
              <w:t xml:space="preserve"> </w:t>
            </w:r>
            <w:r>
              <w:t xml:space="preserve">   </w:t>
            </w:r>
            <w:r w:rsidRPr="0094152F">
              <w:t>ephemeral private key: B0FBA5FB966FDD3BE4096FA65307AB0A7A3BB914625BBFD3CB57DAD9183E19CB</w:t>
            </w:r>
          </w:p>
        </w:tc>
      </w:tr>
      <w:tr w:rsidR="0064302C" w:rsidRPr="00651F17" w14:paraId="33B0C204" w14:textId="77777777" w:rsidTr="00402CE8">
        <w:tc>
          <w:tcPr>
            <w:tcW w:w="483" w:type="dxa"/>
            <w:tcBorders>
              <w:top w:val="nil"/>
              <w:left w:val="nil"/>
              <w:bottom w:val="nil"/>
            </w:tcBorders>
          </w:tcPr>
          <w:p w14:paraId="633AB4A9" w14:textId="77777777" w:rsidR="0064302C" w:rsidRPr="00651F17" w:rsidRDefault="0064302C" w:rsidP="00BF3476">
            <w:pPr>
              <w:pStyle w:val="ListingText"/>
            </w:pPr>
            <w:r w:rsidRPr="00651F17">
              <w:t>20</w:t>
            </w:r>
          </w:p>
        </w:tc>
        <w:tc>
          <w:tcPr>
            <w:tcW w:w="8929" w:type="dxa"/>
            <w:tcBorders>
              <w:top w:val="nil"/>
              <w:bottom w:val="nil"/>
            </w:tcBorders>
          </w:tcPr>
          <w:p w14:paraId="5E31B31A" w14:textId="77777777" w:rsidR="0064302C" w:rsidRPr="0094152F" w:rsidRDefault="0064302C" w:rsidP="00BF3476">
            <w:pPr>
              <w:pStyle w:val="ListingText"/>
            </w:pPr>
          </w:p>
        </w:tc>
      </w:tr>
      <w:tr w:rsidR="0064302C" w:rsidRPr="00651F17" w14:paraId="11B74779" w14:textId="77777777" w:rsidTr="00402CE8">
        <w:tc>
          <w:tcPr>
            <w:tcW w:w="483" w:type="dxa"/>
            <w:tcBorders>
              <w:top w:val="nil"/>
              <w:left w:val="nil"/>
              <w:bottom w:val="nil"/>
            </w:tcBorders>
          </w:tcPr>
          <w:p w14:paraId="1F0FD791" w14:textId="77777777" w:rsidR="0064302C" w:rsidRPr="00651F17" w:rsidRDefault="0064302C" w:rsidP="00BF3476">
            <w:pPr>
              <w:pStyle w:val="ListingText"/>
            </w:pPr>
            <w:r w:rsidRPr="00651F17">
              <w:t>21</w:t>
            </w:r>
          </w:p>
        </w:tc>
        <w:tc>
          <w:tcPr>
            <w:tcW w:w="8929" w:type="dxa"/>
            <w:tcBorders>
              <w:top w:val="nil"/>
              <w:bottom w:val="nil"/>
            </w:tcBorders>
          </w:tcPr>
          <w:p w14:paraId="3DCD8D6C" w14:textId="77777777" w:rsidR="0064302C" w:rsidRPr="0094152F" w:rsidRDefault="0064302C" w:rsidP="00BF3476">
            <w:pPr>
              <w:pStyle w:val="ListingText"/>
            </w:pPr>
            <w:r w:rsidRPr="0094152F">
              <w:t>&gt;&gt;80800000635C020100874104F98CCA31651AD2E63266144B2450FD6081D8FEA8</w:t>
            </w:r>
          </w:p>
        </w:tc>
      </w:tr>
      <w:tr w:rsidR="0064302C" w:rsidRPr="00651F17" w14:paraId="217FEC93" w14:textId="77777777" w:rsidTr="00402CE8">
        <w:tc>
          <w:tcPr>
            <w:tcW w:w="483" w:type="dxa"/>
            <w:tcBorders>
              <w:top w:val="nil"/>
              <w:left w:val="nil"/>
              <w:bottom w:val="nil"/>
            </w:tcBorders>
          </w:tcPr>
          <w:p w14:paraId="3F3D9B43" w14:textId="77777777" w:rsidR="0064302C" w:rsidRPr="00651F17" w:rsidRDefault="0064302C" w:rsidP="00BF3476">
            <w:pPr>
              <w:pStyle w:val="ListingText"/>
            </w:pPr>
            <w:r w:rsidRPr="00651F17">
              <w:t>22</w:t>
            </w:r>
          </w:p>
        </w:tc>
        <w:tc>
          <w:tcPr>
            <w:tcW w:w="8929" w:type="dxa"/>
            <w:tcBorders>
              <w:top w:val="nil"/>
              <w:bottom w:val="nil"/>
            </w:tcBorders>
          </w:tcPr>
          <w:p w14:paraId="397A3CEC" w14:textId="77777777" w:rsidR="0064302C" w:rsidRPr="0094152F" w:rsidRDefault="0064302C" w:rsidP="00BF3476">
            <w:pPr>
              <w:pStyle w:val="ListingText"/>
            </w:pPr>
            <w:r w:rsidRPr="0094152F">
              <w:t>CEB826E1FB10E8034E932446CAD19D201062DD1C7CB0BB293BF16A4BEFB2ED50</w:t>
            </w:r>
          </w:p>
        </w:tc>
      </w:tr>
      <w:tr w:rsidR="0064302C" w:rsidRPr="00651F17" w14:paraId="621CF738" w14:textId="77777777" w:rsidTr="00402CE8">
        <w:tc>
          <w:tcPr>
            <w:tcW w:w="483" w:type="dxa"/>
            <w:tcBorders>
              <w:top w:val="nil"/>
              <w:left w:val="nil"/>
              <w:bottom w:val="nil"/>
            </w:tcBorders>
          </w:tcPr>
          <w:p w14:paraId="43A377C7" w14:textId="77777777" w:rsidR="0064302C" w:rsidRPr="00651F17" w:rsidRDefault="0064302C" w:rsidP="00BF3476">
            <w:pPr>
              <w:pStyle w:val="ListingText"/>
            </w:pPr>
            <w:r w:rsidRPr="00651F17">
              <w:t>23</w:t>
            </w:r>
          </w:p>
        </w:tc>
        <w:tc>
          <w:tcPr>
            <w:tcW w:w="8929" w:type="dxa"/>
            <w:tcBorders>
              <w:top w:val="nil"/>
              <w:bottom w:val="nil"/>
            </w:tcBorders>
          </w:tcPr>
          <w:p w14:paraId="7136E5DB" w14:textId="77777777" w:rsidR="0064302C" w:rsidRPr="0094152F" w:rsidRDefault="0064302C" w:rsidP="00BF3476">
            <w:pPr>
              <w:pStyle w:val="ListingText"/>
            </w:pPr>
            <w:r w:rsidRPr="0094152F">
              <w:t>0977E7197E01F26906E39B5F4C10BF1C41268230AF76BFFE3E7C5D00CF4A4D08</w:t>
            </w:r>
          </w:p>
        </w:tc>
      </w:tr>
      <w:tr w:rsidR="0064302C" w:rsidRPr="00651F17" w14:paraId="47FDCC13" w14:textId="77777777" w:rsidTr="00402CE8">
        <w:tc>
          <w:tcPr>
            <w:tcW w:w="483" w:type="dxa"/>
            <w:tcBorders>
              <w:top w:val="nil"/>
              <w:left w:val="nil"/>
              <w:bottom w:val="nil"/>
            </w:tcBorders>
          </w:tcPr>
          <w:p w14:paraId="0C451882" w14:textId="77777777" w:rsidR="0064302C" w:rsidRPr="00651F17" w:rsidRDefault="0064302C" w:rsidP="00BF3476">
            <w:pPr>
              <w:pStyle w:val="ListingText"/>
            </w:pPr>
            <w:r w:rsidRPr="00651F17">
              <w:t>24</w:t>
            </w:r>
          </w:p>
        </w:tc>
        <w:tc>
          <w:tcPr>
            <w:tcW w:w="8929" w:type="dxa"/>
            <w:tcBorders>
              <w:top w:val="nil"/>
              <w:bottom w:val="nil"/>
            </w:tcBorders>
          </w:tcPr>
          <w:p w14:paraId="51C9DBB0" w14:textId="77777777" w:rsidR="0064302C" w:rsidRPr="0094152F" w:rsidRDefault="0064302C" w:rsidP="00BF3476">
            <w:pPr>
              <w:pStyle w:val="ListingText"/>
            </w:pPr>
            <w:r w:rsidRPr="0094152F">
              <w:t>888888888888888800</w:t>
            </w:r>
          </w:p>
        </w:tc>
      </w:tr>
      <w:tr w:rsidR="0064302C" w:rsidRPr="00651F17" w14:paraId="6420687B" w14:textId="77777777" w:rsidTr="00402CE8">
        <w:tc>
          <w:tcPr>
            <w:tcW w:w="483" w:type="dxa"/>
            <w:tcBorders>
              <w:top w:val="nil"/>
              <w:left w:val="nil"/>
              <w:bottom w:val="nil"/>
            </w:tcBorders>
          </w:tcPr>
          <w:p w14:paraId="6E8AC646" w14:textId="77777777" w:rsidR="0064302C" w:rsidRPr="00651F17" w:rsidRDefault="0064302C" w:rsidP="00BF3476">
            <w:pPr>
              <w:pStyle w:val="ListingText"/>
            </w:pPr>
            <w:r w:rsidRPr="00651F17">
              <w:t>25</w:t>
            </w:r>
          </w:p>
        </w:tc>
        <w:tc>
          <w:tcPr>
            <w:tcW w:w="8929" w:type="dxa"/>
            <w:tcBorders>
              <w:top w:val="nil"/>
              <w:bottom w:val="nil"/>
            </w:tcBorders>
          </w:tcPr>
          <w:p w14:paraId="5CE54F4F" w14:textId="77777777" w:rsidR="0064302C" w:rsidRPr="0094152F" w:rsidRDefault="0064302C" w:rsidP="00BF3476">
            <w:pPr>
              <w:pStyle w:val="ListingText"/>
            </w:pPr>
          </w:p>
        </w:tc>
      </w:tr>
      <w:tr w:rsidR="0064302C" w:rsidRPr="00651F17" w14:paraId="74FDAAAD" w14:textId="77777777" w:rsidTr="00402CE8">
        <w:tc>
          <w:tcPr>
            <w:tcW w:w="483" w:type="dxa"/>
            <w:tcBorders>
              <w:top w:val="nil"/>
              <w:left w:val="nil"/>
              <w:bottom w:val="nil"/>
            </w:tcBorders>
          </w:tcPr>
          <w:p w14:paraId="4A552E45" w14:textId="77777777" w:rsidR="0064302C" w:rsidRPr="00651F17" w:rsidRDefault="0064302C" w:rsidP="00BF3476">
            <w:pPr>
              <w:pStyle w:val="ListingText"/>
            </w:pPr>
            <w:r w:rsidRPr="00651F17">
              <w:t>26</w:t>
            </w:r>
          </w:p>
        </w:tc>
        <w:tc>
          <w:tcPr>
            <w:tcW w:w="8929" w:type="dxa"/>
            <w:tcBorders>
              <w:top w:val="nil"/>
              <w:bottom w:val="nil"/>
            </w:tcBorders>
          </w:tcPr>
          <w:p w14:paraId="40DCE302" w14:textId="77777777" w:rsidR="0064302C" w:rsidRPr="0094152F" w:rsidRDefault="0064302C" w:rsidP="00BF3476">
            <w:pPr>
              <w:pStyle w:val="ListingText"/>
            </w:pPr>
            <w:r w:rsidRPr="0094152F">
              <w:t>endpoint: received AUTH0 command</w:t>
            </w:r>
          </w:p>
        </w:tc>
      </w:tr>
      <w:tr w:rsidR="0064302C" w:rsidRPr="00651F17" w14:paraId="2DEB4ACA" w14:textId="77777777" w:rsidTr="00402CE8">
        <w:tc>
          <w:tcPr>
            <w:tcW w:w="483" w:type="dxa"/>
            <w:tcBorders>
              <w:top w:val="nil"/>
              <w:left w:val="nil"/>
              <w:bottom w:val="nil"/>
            </w:tcBorders>
          </w:tcPr>
          <w:p w14:paraId="42899EB7" w14:textId="77777777" w:rsidR="0064302C" w:rsidRPr="00651F17" w:rsidRDefault="0064302C" w:rsidP="00BF3476">
            <w:pPr>
              <w:pStyle w:val="ListingText"/>
            </w:pPr>
            <w:r w:rsidRPr="00651F17">
              <w:t>27</w:t>
            </w:r>
          </w:p>
        </w:tc>
        <w:tc>
          <w:tcPr>
            <w:tcW w:w="8929" w:type="dxa"/>
            <w:tcBorders>
              <w:top w:val="nil"/>
              <w:bottom w:val="nil"/>
            </w:tcBorders>
          </w:tcPr>
          <w:p w14:paraId="349AB3AA" w14:textId="77777777" w:rsidR="0064302C" w:rsidRPr="0094152F" w:rsidRDefault="0064302C" w:rsidP="00BF3476">
            <w:pPr>
              <w:pStyle w:val="ListingText"/>
            </w:pPr>
            <w:r w:rsidRPr="0094152F">
              <w:t>Generate ephemeral keys:</w:t>
            </w:r>
          </w:p>
        </w:tc>
      </w:tr>
      <w:tr w:rsidR="0064302C" w:rsidRPr="00651F17" w14:paraId="3AC26DCE" w14:textId="77777777" w:rsidTr="00402CE8">
        <w:tc>
          <w:tcPr>
            <w:tcW w:w="483" w:type="dxa"/>
            <w:tcBorders>
              <w:top w:val="nil"/>
              <w:left w:val="nil"/>
              <w:bottom w:val="nil"/>
            </w:tcBorders>
          </w:tcPr>
          <w:p w14:paraId="36A0EC8B" w14:textId="77777777" w:rsidR="0064302C" w:rsidRPr="00651F17" w:rsidRDefault="0064302C" w:rsidP="00BF3476">
            <w:pPr>
              <w:pStyle w:val="ListingText"/>
            </w:pPr>
            <w:r w:rsidRPr="00651F17">
              <w:t>28</w:t>
            </w:r>
          </w:p>
        </w:tc>
        <w:tc>
          <w:tcPr>
            <w:tcW w:w="8929" w:type="dxa"/>
            <w:tcBorders>
              <w:top w:val="nil"/>
              <w:bottom w:val="nil"/>
            </w:tcBorders>
          </w:tcPr>
          <w:p w14:paraId="569F5D12" w14:textId="77777777" w:rsidR="0064302C" w:rsidRPr="0094152F" w:rsidRDefault="0064302C" w:rsidP="00BF3476">
            <w:pPr>
              <w:pStyle w:val="ListingText"/>
            </w:pPr>
            <w:r w:rsidRPr="0094152F">
              <w:t xml:space="preserve"> </w:t>
            </w:r>
            <w:r>
              <w:t xml:space="preserve">   </w:t>
            </w:r>
            <w:r w:rsidRPr="0094152F">
              <w:t>ephemeral public key X: 43D605526999F032E08F314F22EBCE051D1DAE53DC71F1C4D614B0337BB17F20</w:t>
            </w:r>
          </w:p>
        </w:tc>
      </w:tr>
      <w:tr w:rsidR="0064302C" w:rsidRPr="00651F17" w14:paraId="6CCDD098" w14:textId="77777777" w:rsidTr="00402CE8">
        <w:tc>
          <w:tcPr>
            <w:tcW w:w="483" w:type="dxa"/>
            <w:tcBorders>
              <w:top w:val="nil"/>
              <w:left w:val="nil"/>
              <w:bottom w:val="nil"/>
            </w:tcBorders>
          </w:tcPr>
          <w:p w14:paraId="4FFB51C0" w14:textId="77777777" w:rsidR="0064302C" w:rsidRPr="00651F17" w:rsidRDefault="0064302C" w:rsidP="00BF3476">
            <w:pPr>
              <w:pStyle w:val="ListingText"/>
            </w:pPr>
            <w:r w:rsidRPr="00651F17">
              <w:t>29</w:t>
            </w:r>
          </w:p>
        </w:tc>
        <w:tc>
          <w:tcPr>
            <w:tcW w:w="8929" w:type="dxa"/>
            <w:tcBorders>
              <w:top w:val="nil"/>
              <w:bottom w:val="nil"/>
            </w:tcBorders>
          </w:tcPr>
          <w:p w14:paraId="777C0B63" w14:textId="77777777" w:rsidR="0064302C" w:rsidRPr="0094152F" w:rsidRDefault="0064302C" w:rsidP="00BF3476">
            <w:pPr>
              <w:pStyle w:val="ListingText"/>
            </w:pPr>
            <w:r w:rsidRPr="0094152F">
              <w:t xml:space="preserve"> </w:t>
            </w:r>
            <w:r>
              <w:t xml:space="preserve">   </w:t>
            </w:r>
            <w:r w:rsidRPr="0094152F">
              <w:t>ephemeral public key Y: 3F95D4C06AB8966D2B9A0D3C4BC446DB9343EBF27F9EF811F242A37118AD4F10</w:t>
            </w:r>
          </w:p>
        </w:tc>
      </w:tr>
      <w:tr w:rsidR="0064302C" w:rsidRPr="00651F17" w14:paraId="0E8D94BA" w14:textId="77777777" w:rsidTr="00402CE8">
        <w:tc>
          <w:tcPr>
            <w:tcW w:w="483" w:type="dxa"/>
            <w:tcBorders>
              <w:top w:val="nil"/>
              <w:left w:val="nil"/>
              <w:bottom w:val="nil"/>
            </w:tcBorders>
          </w:tcPr>
          <w:p w14:paraId="2EC84C55" w14:textId="77777777" w:rsidR="0064302C" w:rsidRPr="00651F17" w:rsidRDefault="0064302C" w:rsidP="00BF3476">
            <w:pPr>
              <w:pStyle w:val="ListingText"/>
            </w:pPr>
            <w:r w:rsidRPr="00651F17">
              <w:t>30</w:t>
            </w:r>
          </w:p>
        </w:tc>
        <w:tc>
          <w:tcPr>
            <w:tcW w:w="8929" w:type="dxa"/>
            <w:tcBorders>
              <w:top w:val="nil"/>
              <w:bottom w:val="nil"/>
            </w:tcBorders>
          </w:tcPr>
          <w:p w14:paraId="55252F1F" w14:textId="77777777" w:rsidR="0064302C" w:rsidRPr="0094152F" w:rsidRDefault="0064302C" w:rsidP="00BF3476">
            <w:pPr>
              <w:pStyle w:val="ListingText"/>
            </w:pPr>
            <w:r w:rsidRPr="0094152F">
              <w:t>ephemeral private key: E585C9EE89075F795452879AC38261ED0667C6396A34914DEE0681E8DC22A182</w:t>
            </w:r>
          </w:p>
        </w:tc>
      </w:tr>
      <w:tr w:rsidR="0064302C" w:rsidRPr="00651F17" w14:paraId="4FF25D34" w14:textId="77777777" w:rsidTr="00402CE8">
        <w:tc>
          <w:tcPr>
            <w:tcW w:w="483" w:type="dxa"/>
            <w:tcBorders>
              <w:top w:val="nil"/>
              <w:left w:val="nil"/>
              <w:bottom w:val="nil"/>
            </w:tcBorders>
          </w:tcPr>
          <w:p w14:paraId="688F5C97" w14:textId="77777777" w:rsidR="0064302C" w:rsidRPr="00651F17" w:rsidRDefault="0064302C" w:rsidP="00BF3476">
            <w:pPr>
              <w:pStyle w:val="ListingText"/>
            </w:pPr>
            <w:r w:rsidRPr="00651F17">
              <w:t>31</w:t>
            </w:r>
          </w:p>
        </w:tc>
        <w:tc>
          <w:tcPr>
            <w:tcW w:w="8929" w:type="dxa"/>
            <w:tcBorders>
              <w:top w:val="nil"/>
              <w:bottom w:val="nil"/>
            </w:tcBorders>
          </w:tcPr>
          <w:p w14:paraId="5EDFEF76" w14:textId="77777777" w:rsidR="0064302C" w:rsidRPr="0094152F" w:rsidRDefault="0064302C" w:rsidP="00BF3476">
            <w:pPr>
              <w:pStyle w:val="ListingText"/>
            </w:pPr>
            <w:r w:rsidRPr="0094152F">
              <w:t xml:space="preserve"> Key Derivation: </w:t>
            </w:r>
          </w:p>
        </w:tc>
      </w:tr>
      <w:tr w:rsidR="0064302C" w:rsidRPr="00651F17" w14:paraId="11B3B232" w14:textId="77777777" w:rsidTr="00402CE8">
        <w:tc>
          <w:tcPr>
            <w:tcW w:w="483" w:type="dxa"/>
            <w:tcBorders>
              <w:top w:val="nil"/>
              <w:left w:val="nil"/>
              <w:bottom w:val="nil"/>
            </w:tcBorders>
          </w:tcPr>
          <w:p w14:paraId="1FEE7DD7" w14:textId="77777777" w:rsidR="0064302C" w:rsidRPr="00651F17" w:rsidRDefault="0064302C" w:rsidP="00BF3476">
            <w:pPr>
              <w:pStyle w:val="ListingText"/>
            </w:pPr>
            <w:r w:rsidRPr="00651F17">
              <w:t>32</w:t>
            </w:r>
          </w:p>
        </w:tc>
        <w:tc>
          <w:tcPr>
            <w:tcW w:w="8929" w:type="dxa"/>
            <w:tcBorders>
              <w:top w:val="nil"/>
              <w:bottom w:val="nil"/>
            </w:tcBorders>
          </w:tcPr>
          <w:p w14:paraId="1B5E74CE" w14:textId="77777777" w:rsidR="0064302C" w:rsidRPr="0094152F" w:rsidRDefault="0064302C" w:rsidP="00BF3476">
            <w:pPr>
              <w:pStyle w:val="ListingText"/>
            </w:pPr>
            <w:r w:rsidRPr="0094152F">
              <w:t xml:space="preserve"> K: ACEDD14246C16AAF4561E177E567192454C06B2AAEEDB7E278980C25DD7994A2</w:t>
            </w:r>
          </w:p>
        </w:tc>
      </w:tr>
      <w:tr w:rsidR="0064302C" w:rsidRPr="00651F17" w14:paraId="63A91002" w14:textId="77777777" w:rsidTr="00402CE8">
        <w:tc>
          <w:tcPr>
            <w:tcW w:w="483" w:type="dxa"/>
            <w:tcBorders>
              <w:top w:val="nil"/>
              <w:left w:val="nil"/>
              <w:bottom w:val="nil"/>
            </w:tcBorders>
          </w:tcPr>
          <w:p w14:paraId="35C7D3D9" w14:textId="77777777" w:rsidR="0064302C" w:rsidRPr="00651F17" w:rsidRDefault="0064302C" w:rsidP="00BF3476">
            <w:pPr>
              <w:pStyle w:val="ListingText"/>
            </w:pPr>
            <w:r w:rsidRPr="00651F17">
              <w:t>33</w:t>
            </w:r>
          </w:p>
        </w:tc>
        <w:tc>
          <w:tcPr>
            <w:tcW w:w="8929" w:type="dxa"/>
            <w:tcBorders>
              <w:top w:val="nil"/>
              <w:bottom w:val="nil"/>
            </w:tcBorders>
          </w:tcPr>
          <w:p w14:paraId="4E1701B3" w14:textId="77777777" w:rsidR="0064302C" w:rsidRPr="0094152F" w:rsidRDefault="0064302C" w:rsidP="00BF3476">
            <w:pPr>
              <w:pStyle w:val="ListingText"/>
            </w:pPr>
            <w:r w:rsidRPr="0094152F">
              <w:t xml:space="preserve"> endpoint ephemeral public key X: 43D605526999F032E08F314F22EBCE051D1DAE53DC71F1C4D614B0337BB17F20</w:t>
            </w:r>
          </w:p>
        </w:tc>
      </w:tr>
      <w:tr w:rsidR="0064302C" w:rsidRPr="00651F17" w14:paraId="709B8D8F" w14:textId="77777777" w:rsidTr="00402CE8">
        <w:tc>
          <w:tcPr>
            <w:tcW w:w="483" w:type="dxa"/>
            <w:tcBorders>
              <w:top w:val="nil"/>
              <w:left w:val="nil"/>
              <w:bottom w:val="nil"/>
            </w:tcBorders>
          </w:tcPr>
          <w:p w14:paraId="67D810B7" w14:textId="77777777" w:rsidR="0064302C" w:rsidRPr="00651F17" w:rsidRDefault="0064302C" w:rsidP="00BF3476">
            <w:pPr>
              <w:pStyle w:val="ListingText"/>
            </w:pPr>
            <w:r w:rsidRPr="00651F17">
              <w:t>34</w:t>
            </w:r>
          </w:p>
        </w:tc>
        <w:tc>
          <w:tcPr>
            <w:tcW w:w="8929" w:type="dxa"/>
            <w:tcBorders>
              <w:top w:val="nil"/>
              <w:bottom w:val="nil"/>
            </w:tcBorders>
          </w:tcPr>
          <w:p w14:paraId="67061D36" w14:textId="77777777" w:rsidR="0064302C" w:rsidRPr="0094152F" w:rsidRDefault="0064302C" w:rsidP="00BF3476">
            <w:pPr>
              <w:pStyle w:val="ListingText"/>
            </w:pPr>
            <w:r w:rsidRPr="0094152F">
              <w:t xml:space="preserve"> reader ephemeral public key X: F98CCA31651AD2E63266144B2450FD6081D8FEA8CEB826E1FB10E8034E932446</w:t>
            </w:r>
          </w:p>
        </w:tc>
      </w:tr>
      <w:tr w:rsidR="0064302C" w:rsidRPr="00651F17" w14:paraId="3457CB76" w14:textId="77777777" w:rsidTr="00402CE8">
        <w:tc>
          <w:tcPr>
            <w:tcW w:w="483" w:type="dxa"/>
            <w:tcBorders>
              <w:top w:val="nil"/>
              <w:left w:val="nil"/>
              <w:bottom w:val="nil"/>
            </w:tcBorders>
          </w:tcPr>
          <w:p w14:paraId="1A92AB33" w14:textId="77777777" w:rsidR="0064302C" w:rsidRPr="00651F17" w:rsidRDefault="0064302C" w:rsidP="00BF3476">
            <w:pPr>
              <w:pStyle w:val="ListingText"/>
            </w:pPr>
            <w:r w:rsidRPr="00651F17">
              <w:t>35</w:t>
            </w:r>
          </w:p>
        </w:tc>
        <w:tc>
          <w:tcPr>
            <w:tcW w:w="8929" w:type="dxa"/>
            <w:tcBorders>
              <w:top w:val="nil"/>
              <w:bottom w:val="nil"/>
            </w:tcBorders>
          </w:tcPr>
          <w:p w14:paraId="07BE8DEF" w14:textId="77777777" w:rsidR="0064302C" w:rsidRPr="0094152F" w:rsidRDefault="0064302C" w:rsidP="00BF3476">
            <w:pPr>
              <w:pStyle w:val="ListingText"/>
            </w:pPr>
            <w:r w:rsidRPr="0094152F">
              <w:t xml:space="preserve"> transaction identifier: BF1C41268230AF76BFFE3E7C5D00CF4A</w:t>
            </w:r>
          </w:p>
        </w:tc>
      </w:tr>
      <w:tr w:rsidR="0064302C" w:rsidRPr="00651F17" w14:paraId="79964C6C" w14:textId="77777777" w:rsidTr="00402CE8">
        <w:tc>
          <w:tcPr>
            <w:tcW w:w="483" w:type="dxa"/>
            <w:tcBorders>
              <w:top w:val="nil"/>
              <w:left w:val="nil"/>
              <w:bottom w:val="nil"/>
            </w:tcBorders>
          </w:tcPr>
          <w:p w14:paraId="27254C34" w14:textId="77777777" w:rsidR="0064302C" w:rsidRPr="00651F17" w:rsidRDefault="0064302C" w:rsidP="00BF3476">
            <w:pPr>
              <w:pStyle w:val="ListingText"/>
            </w:pPr>
            <w:r w:rsidRPr="00651F17">
              <w:t>36</w:t>
            </w:r>
          </w:p>
        </w:tc>
        <w:tc>
          <w:tcPr>
            <w:tcW w:w="8929" w:type="dxa"/>
            <w:tcBorders>
              <w:top w:val="nil"/>
              <w:bottom w:val="nil"/>
            </w:tcBorders>
          </w:tcPr>
          <w:p w14:paraId="5CE934AA" w14:textId="77777777" w:rsidR="0064302C" w:rsidRPr="0094152F" w:rsidRDefault="0064302C" w:rsidP="00BF3476">
            <w:pPr>
              <w:pStyle w:val="ListingText"/>
            </w:pPr>
            <w:r w:rsidRPr="0094152F">
              <w:t xml:space="preserve"> interface byte: 5E</w:t>
            </w:r>
          </w:p>
        </w:tc>
      </w:tr>
      <w:tr w:rsidR="0064302C" w:rsidRPr="00651F17" w14:paraId="2585F1F6" w14:textId="77777777" w:rsidTr="00402CE8">
        <w:tc>
          <w:tcPr>
            <w:tcW w:w="483" w:type="dxa"/>
            <w:tcBorders>
              <w:top w:val="nil"/>
              <w:left w:val="nil"/>
              <w:bottom w:val="nil"/>
            </w:tcBorders>
          </w:tcPr>
          <w:p w14:paraId="15FED64E" w14:textId="77777777" w:rsidR="0064302C" w:rsidRPr="00651F17" w:rsidRDefault="0064302C" w:rsidP="00BF3476">
            <w:pPr>
              <w:pStyle w:val="ListingText"/>
            </w:pPr>
            <w:r w:rsidRPr="00651F17">
              <w:t>37</w:t>
            </w:r>
          </w:p>
        </w:tc>
        <w:tc>
          <w:tcPr>
            <w:tcW w:w="8929" w:type="dxa"/>
            <w:tcBorders>
              <w:top w:val="nil"/>
              <w:bottom w:val="nil"/>
            </w:tcBorders>
          </w:tcPr>
          <w:p w14:paraId="6C70269B" w14:textId="77777777" w:rsidR="0064302C" w:rsidRPr="0094152F" w:rsidRDefault="0064302C" w:rsidP="00BF3476">
            <w:pPr>
              <w:pStyle w:val="ListingText"/>
            </w:pPr>
            <w:r w:rsidRPr="0094152F">
              <w:t xml:space="preserve"> flag: 0000</w:t>
            </w:r>
          </w:p>
        </w:tc>
      </w:tr>
      <w:tr w:rsidR="0064302C" w:rsidRPr="00651F17" w14:paraId="6C3D44E8" w14:textId="77777777" w:rsidTr="00402CE8">
        <w:tc>
          <w:tcPr>
            <w:tcW w:w="483" w:type="dxa"/>
            <w:tcBorders>
              <w:top w:val="nil"/>
              <w:left w:val="nil"/>
              <w:bottom w:val="nil"/>
            </w:tcBorders>
          </w:tcPr>
          <w:p w14:paraId="1EA02257" w14:textId="77777777" w:rsidR="0064302C" w:rsidRPr="00651F17" w:rsidRDefault="0064302C" w:rsidP="00BF3476">
            <w:pPr>
              <w:pStyle w:val="ListingText"/>
            </w:pPr>
            <w:r w:rsidRPr="00651F17">
              <w:t>38</w:t>
            </w:r>
          </w:p>
        </w:tc>
        <w:tc>
          <w:tcPr>
            <w:tcW w:w="8929" w:type="dxa"/>
            <w:tcBorders>
              <w:top w:val="nil"/>
              <w:bottom w:val="nil"/>
            </w:tcBorders>
          </w:tcPr>
          <w:p w14:paraId="00523163" w14:textId="77777777" w:rsidR="0064302C" w:rsidRPr="0094152F" w:rsidRDefault="0064302C" w:rsidP="00BF3476">
            <w:pPr>
              <w:pStyle w:val="ListingText"/>
            </w:pPr>
            <w:r w:rsidRPr="0094152F">
              <w:t xml:space="preserve"> HKDF output: 55AC05B56D3081AAEF7BD8EB53F9B5BAAE126251B6224775A72770B3E10BC65D</w:t>
            </w:r>
          </w:p>
        </w:tc>
      </w:tr>
      <w:tr w:rsidR="0064302C" w:rsidRPr="00651F17" w14:paraId="6871CB87" w14:textId="77777777" w:rsidTr="00402CE8">
        <w:tc>
          <w:tcPr>
            <w:tcW w:w="483" w:type="dxa"/>
            <w:tcBorders>
              <w:top w:val="nil"/>
              <w:left w:val="nil"/>
              <w:bottom w:val="nil"/>
            </w:tcBorders>
          </w:tcPr>
          <w:p w14:paraId="05895CFD" w14:textId="77777777" w:rsidR="0064302C" w:rsidRPr="00651F17" w:rsidRDefault="0064302C" w:rsidP="00BF3476">
            <w:pPr>
              <w:pStyle w:val="ListingText"/>
            </w:pPr>
            <w:r w:rsidRPr="00651F17">
              <w:t>39</w:t>
            </w:r>
          </w:p>
        </w:tc>
        <w:tc>
          <w:tcPr>
            <w:tcW w:w="8929" w:type="dxa"/>
            <w:tcBorders>
              <w:top w:val="nil"/>
              <w:bottom w:val="nil"/>
            </w:tcBorders>
          </w:tcPr>
          <w:p w14:paraId="01C11C92" w14:textId="77777777" w:rsidR="0064302C" w:rsidRPr="0094152F" w:rsidRDefault="0064302C" w:rsidP="00BF3476">
            <w:pPr>
              <w:pStyle w:val="ListingText"/>
            </w:pPr>
            <w:r w:rsidRPr="0094152F">
              <w:t>F663103140A7832C8AD155E7377E63303DE2D8811B60F1225CAD4FCBDE0BAA3C</w:t>
            </w:r>
          </w:p>
        </w:tc>
      </w:tr>
      <w:tr w:rsidR="0064302C" w:rsidRPr="00651F17" w14:paraId="03DDA45C" w14:textId="77777777" w:rsidTr="00402CE8">
        <w:tc>
          <w:tcPr>
            <w:tcW w:w="483" w:type="dxa"/>
            <w:tcBorders>
              <w:top w:val="nil"/>
              <w:left w:val="nil"/>
              <w:bottom w:val="nil"/>
            </w:tcBorders>
          </w:tcPr>
          <w:p w14:paraId="7099E69D" w14:textId="77777777" w:rsidR="0064302C" w:rsidRPr="00651F17" w:rsidRDefault="0064302C" w:rsidP="00BF3476">
            <w:pPr>
              <w:pStyle w:val="ListingText"/>
            </w:pPr>
            <w:r w:rsidRPr="00651F17">
              <w:t>40</w:t>
            </w:r>
          </w:p>
        </w:tc>
        <w:tc>
          <w:tcPr>
            <w:tcW w:w="8929" w:type="dxa"/>
            <w:tcBorders>
              <w:top w:val="nil"/>
              <w:bottom w:val="nil"/>
            </w:tcBorders>
          </w:tcPr>
          <w:p w14:paraId="5B310D72" w14:textId="77777777" w:rsidR="0064302C" w:rsidRPr="0094152F" w:rsidRDefault="0064302C" w:rsidP="00BF3476">
            <w:pPr>
              <w:pStyle w:val="ListingText"/>
            </w:pPr>
            <w:r w:rsidRPr="0094152F">
              <w:t xml:space="preserve"> Kcmac: 55AC05B56D3081AAEF7BD8EB53F9B5BA</w:t>
            </w:r>
          </w:p>
        </w:tc>
      </w:tr>
      <w:tr w:rsidR="0064302C" w:rsidRPr="00651F17" w14:paraId="23070254" w14:textId="77777777" w:rsidTr="00402CE8">
        <w:tc>
          <w:tcPr>
            <w:tcW w:w="483" w:type="dxa"/>
            <w:tcBorders>
              <w:top w:val="nil"/>
              <w:left w:val="nil"/>
              <w:bottom w:val="nil"/>
            </w:tcBorders>
          </w:tcPr>
          <w:p w14:paraId="68F71E02" w14:textId="77777777" w:rsidR="0064302C" w:rsidRPr="00651F17" w:rsidRDefault="0064302C" w:rsidP="00BF3476">
            <w:pPr>
              <w:pStyle w:val="ListingText"/>
            </w:pPr>
            <w:r w:rsidRPr="00651F17">
              <w:t>41</w:t>
            </w:r>
          </w:p>
        </w:tc>
        <w:tc>
          <w:tcPr>
            <w:tcW w:w="8929" w:type="dxa"/>
            <w:tcBorders>
              <w:top w:val="nil"/>
              <w:bottom w:val="nil"/>
            </w:tcBorders>
          </w:tcPr>
          <w:p w14:paraId="6B472298" w14:textId="77777777" w:rsidR="0064302C" w:rsidRPr="0094152F" w:rsidRDefault="0064302C" w:rsidP="00BF3476">
            <w:pPr>
              <w:pStyle w:val="ListingText"/>
            </w:pPr>
            <w:r w:rsidRPr="0094152F">
              <w:t xml:space="preserve"> Kenc: AE126251B6224775A72770B3E10BC65D</w:t>
            </w:r>
          </w:p>
        </w:tc>
      </w:tr>
      <w:tr w:rsidR="0064302C" w:rsidRPr="00651F17" w14:paraId="5ABB3E8F" w14:textId="77777777" w:rsidTr="00402CE8">
        <w:tc>
          <w:tcPr>
            <w:tcW w:w="483" w:type="dxa"/>
            <w:tcBorders>
              <w:top w:val="nil"/>
              <w:left w:val="nil"/>
              <w:bottom w:val="nil"/>
            </w:tcBorders>
          </w:tcPr>
          <w:p w14:paraId="5EF11393" w14:textId="77777777" w:rsidR="0064302C" w:rsidRPr="00651F17" w:rsidRDefault="0064302C" w:rsidP="00BF3476">
            <w:pPr>
              <w:pStyle w:val="ListingText"/>
            </w:pPr>
            <w:r w:rsidRPr="00651F17">
              <w:t>42</w:t>
            </w:r>
          </w:p>
        </w:tc>
        <w:tc>
          <w:tcPr>
            <w:tcW w:w="8929" w:type="dxa"/>
            <w:tcBorders>
              <w:top w:val="nil"/>
              <w:bottom w:val="nil"/>
            </w:tcBorders>
          </w:tcPr>
          <w:p w14:paraId="6188DE0B" w14:textId="77777777" w:rsidR="0064302C" w:rsidRPr="0094152F" w:rsidRDefault="0064302C" w:rsidP="00BF3476">
            <w:pPr>
              <w:pStyle w:val="ListingText"/>
            </w:pPr>
            <w:r w:rsidRPr="0094152F">
              <w:t xml:space="preserve"> Kmac: F663103140A7832C8AD155E7377E6330</w:t>
            </w:r>
          </w:p>
        </w:tc>
      </w:tr>
      <w:tr w:rsidR="0064302C" w:rsidRPr="00651F17" w14:paraId="49258BB1" w14:textId="77777777" w:rsidTr="00402CE8">
        <w:tc>
          <w:tcPr>
            <w:tcW w:w="483" w:type="dxa"/>
            <w:tcBorders>
              <w:top w:val="nil"/>
              <w:left w:val="nil"/>
              <w:bottom w:val="nil"/>
            </w:tcBorders>
          </w:tcPr>
          <w:p w14:paraId="5C5BE9BC" w14:textId="77777777" w:rsidR="0064302C" w:rsidRPr="00651F17" w:rsidRDefault="0064302C" w:rsidP="00BF3476">
            <w:pPr>
              <w:pStyle w:val="ListingText"/>
            </w:pPr>
            <w:r w:rsidRPr="00651F17">
              <w:t>43</w:t>
            </w:r>
          </w:p>
        </w:tc>
        <w:tc>
          <w:tcPr>
            <w:tcW w:w="8929" w:type="dxa"/>
            <w:tcBorders>
              <w:top w:val="nil"/>
              <w:bottom w:val="nil"/>
            </w:tcBorders>
          </w:tcPr>
          <w:p w14:paraId="4D22BFD1" w14:textId="77777777" w:rsidR="0064302C" w:rsidRPr="0094152F" w:rsidRDefault="0064302C" w:rsidP="00BF3476">
            <w:pPr>
              <w:pStyle w:val="ListingText"/>
            </w:pPr>
            <w:r w:rsidRPr="0094152F">
              <w:t xml:space="preserve"> Krmac: 3DE2D8811B60F1225CAD4FCBDE0BAA3C</w:t>
            </w:r>
          </w:p>
        </w:tc>
      </w:tr>
      <w:tr w:rsidR="0064302C" w:rsidRPr="00651F17" w14:paraId="6FC54D1D" w14:textId="77777777" w:rsidTr="00402CE8">
        <w:tc>
          <w:tcPr>
            <w:tcW w:w="483" w:type="dxa"/>
            <w:tcBorders>
              <w:top w:val="nil"/>
              <w:left w:val="nil"/>
              <w:bottom w:val="nil"/>
            </w:tcBorders>
          </w:tcPr>
          <w:p w14:paraId="406CEC2D" w14:textId="77777777" w:rsidR="0064302C" w:rsidRPr="00651F17" w:rsidRDefault="0064302C" w:rsidP="00BF3476">
            <w:pPr>
              <w:pStyle w:val="ListingText"/>
            </w:pPr>
            <w:r w:rsidRPr="00651F17">
              <w:t>44</w:t>
            </w:r>
          </w:p>
        </w:tc>
        <w:tc>
          <w:tcPr>
            <w:tcW w:w="8929" w:type="dxa"/>
            <w:tcBorders>
              <w:top w:val="nil"/>
              <w:bottom w:val="nil"/>
            </w:tcBorders>
          </w:tcPr>
          <w:p w14:paraId="2DAD6340" w14:textId="77777777" w:rsidR="0064302C" w:rsidRPr="0094152F" w:rsidRDefault="0064302C" w:rsidP="00BF3476">
            <w:pPr>
              <w:pStyle w:val="ListingText"/>
            </w:pPr>
          </w:p>
        </w:tc>
      </w:tr>
      <w:tr w:rsidR="0064302C" w:rsidRPr="00651F17" w14:paraId="7A0432DE" w14:textId="77777777" w:rsidTr="00402CE8">
        <w:tc>
          <w:tcPr>
            <w:tcW w:w="483" w:type="dxa"/>
            <w:tcBorders>
              <w:top w:val="nil"/>
              <w:left w:val="nil"/>
              <w:bottom w:val="nil"/>
            </w:tcBorders>
          </w:tcPr>
          <w:p w14:paraId="7F2C3A95" w14:textId="77777777" w:rsidR="0064302C" w:rsidRPr="00651F17" w:rsidRDefault="0064302C" w:rsidP="00BF3476">
            <w:pPr>
              <w:pStyle w:val="ListingText"/>
            </w:pPr>
            <w:r w:rsidRPr="00651F17">
              <w:t>45</w:t>
            </w:r>
          </w:p>
        </w:tc>
        <w:tc>
          <w:tcPr>
            <w:tcW w:w="8929" w:type="dxa"/>
            <w:tcBorders>
              <w:top w:val="nil"/>
              <w:bottom w:val="nil"/>
            </w:tcBorders>
          </w:tcPr>
          <w:p w14:paraId="5ED05971" w14:textId="77777777" w:rsidR="0064302C" w:rsidRPr="0094152F" w:rsidRDefault="0064302C" w:rsidP="00BF3476">
            <w:pPr>
              <w:pStyle w:val="ListingText"/>
            </w:pPr>
            <w:r w:rsidRPr="0094152F">
              <w:t>&lt;&lt;86410443D605526999F032E08F314F22EBCE051D1DAE53DC71F1C4D614B0337B</w:t>
            </w:r>
          </w:p>
        </w:tc>
      </w:tr>
      <w:tr w:rsidR="0064302C" w:rsidRPr="00651F17" w14:paraId="5E056991" w14:textId="77777777" w:rsidTr="00402CE8">
        <w:tc>
          <w:tcPr>
            <w:tcW w:w="483" w:type="dxa"/>
            <w:tcBorders>
              <w:top w:val="nil"/>
              <w:left w:val="nil"/>
              <w:bottom w:val="nil"/>
            </w:tcBorders>
          </w:tcPr>
          <w:p w14:paraId="0E20614B" w14:textId="77777777" w:rsidR="0064302C" w:rsidRPr="00651F17" w:rsidRDefault="0064302C" w:rsidP="00BF3476">
            <w:pPr>
              <w:pStyle w:val="ListingText"/>
            </w:pPr>
            <w:r w:rsidRPr="00651F17">
              <w:t>46</w:t>
            </w:r>
          </w:p>
        </w:tc>
        <w:tc>
          <w:tcPr>
            <w:tcW w:w="8929" w:type="dxa"/>
            <w:tcBorders>
              <w:top w:val="nil"/>
              <w:bottom w:val="nil"/>
            </w:tcBorders>
          </w:tcPr>
          <w:p w14:paraId="0B412A6E" w14:textId="77777777" w:rsidR="0064302C" w:rsidRPr="0094152F" w:rsidRDefault="0064302C" w:rsidP="00BF3476">
            <w:pPr>
              <w:pStyle w:val="ListingText"/>
            </w:pPr>
            <w:r w:rsidRPr="0094152F">
              <w:t>B17F203F95D4C06AB8966D2B9A0D3C4BC446DB9343EBF27F9EF811F242A37118</w:t>
            </w:r>
          </w:p>
        </w:tc>
      </w:tr>
      <w:tr w:rsidR="0064302C" w:rsidRPr="00651F17" w14:paraId="51EB0D7F" w14:textId="77777777" w:rsidTr="00402CE8">
        <w:tc>
          <w:tcPr>
            <w:tcW w:w="483" w:type="dxa"/>
            <w:tcBorders>
              <w:top w:val="nil"/>
              <w:left w:val="nil"/>
              <w:bottom w:val="nil"/>
            </w:tcBorders>
          </w:tcPr>
          <w:p w14:paraId="10AFD4F1" w14:textId="77777777" w:rsidR="0064302C" w:rsidRPr="00651F17" w:rsidRDefault="0064302C" w:rsidP="00BF3476">
            <w:pPr>
              <w:pStyle w:val="ListingText"/>
            </w:pPr>
            <w:r w:rsidRPr="00651F17">
              <w:t>47</w:t>
            </w:r>
          </w:p>
        </w:tc>
        <w:tc>
          <w:tcPr>
            <w:tcW w:w="8929" w:type="dxa"/>
            <w:tcBorders>
              <w:top w:val="nil"/>
              <w:bottom w:val="nil"/>
            </w:tcBorders>
          </w:tcPr>
          <w:p w14:paraId="4488DF4B" w14:textId="77777777" w:rsidR="0064302C" w:rsidRPr="0094152F" w:rsidRDefault="0064302C" w:rsidP="00BF3476">
            <w:pPr>
              <w:pStyle w:val="ListingText"/>
            </w:pPr>
            <w:r w:rsidRPr="0094152F">
              <w:t>AD4F109000</w:t>
            </w:r>
          </w:p>
        </w:tc>
      </w:tr>
      <w:tr w:rsidR="0064302C" w:rsidRPr="00651F17" w14:paraId="7A334BF6" w14:textId="77777777" w:rsidTr="00402CE8">
        <w:tc>
          <w:tcPr>
            <w:tcW w:w="483" w:type="dxa"/>
            <w:tcBorders>
              <w:top w:val="nil"/>
              <w:left w:val="nil"/>
              <w:bottom w:val="nil"/>
            </w:tcBorders>
          </w:tcPr>
          <w:p w14:paraId="4171A564" w14:textId="77777777" w:rsidR="0064302C" w:rsidRPr="00651F17" w:rsidRDefault="0064302C" w:rsidP="00BF3476">
            <w:pPr>
              <w:pStyle w:val="ListingText"/>
            </w:pPr>
            <w:r w:rsidRPr="00651F17">
              <w:t>48</w:t>
            </w:r>
          </w:p>
        </w:tc>
        <w:tc>
          <w:tcPr>
            <w:tcW w:w="8929" w:type="dxa"/>
            <w:tcBorders>
              <w:top w:val="nil"/>
              <w:bottom w:val="nil"/>
            </w:tcBorders>
          </w:tcPr>
          <w:p w14:paraId="3FE2C884" w14:textId="77777777" w:rsidR="0064302C" w:rsidRPr="0094152F" w:rsidRDefault="0064302C" w:rsidP="00BF3476">
            <w:pPr>
              <w:pStyle w:val="ListingText"/>
            </w:pPr>
          </w:p>
        </w:tc>
      </w:tr>
      <w:tr w:rsidR="0064302C" w:rsidRPr="00651F17" w14:paraId="00CD3A52" w14:textId="77777777" w:rsidTr="00402CE8">
        <w:tc>
          <w:tcPr>
            <w:tcW w:w="483" w:type="dxa"/>
            <w:tcBorders>
              <w:top w:val="nil"/>
              <w:left w:val="nil"/>
              <w:bottom w:val="nil"/>
            </w:tcBorders>
          </w:tcPr>
          <w:p w14:paraId="1CF61EAC" w14:textId="77777777" w:rsidR="0064302C" w:rsidRPr="00651F17" w:rsidRDefault="0064302C" w:rsidP="00BF3476">
            <w:pPr>
              <w:pStyle w:val="ListingText"/>
            </w:pPr>
            <w:r w:rsidRPr="00651F17">
              <w:t>49</w:t>
            </w:r>
          </w:p>
        </w:tc>
        <w:tc>
          <w:tcPr>
            <w:tcW w:w="8929" w:type="dxa"/>
            <w:tcBorders>
              <w:top w:val="nil"/>
              <w:bottom w:val="nil"/>
            </w:tcBorders>
          </w:tcPr>
          <w:p w14:paraId="29035B2B" w14:textId="77777777" w:rsidR="0064302C" w:rsidRPr="0094152F" w:rsidRDefault="0064302C" w:rsidP="00BF3476">
            <w:pPr>
              <w:pStyle w:val="ListingText"/>
            </w:pPr>
            <w:r w:rsidRPr="0094152F">
              <w:t xml:space="preserve">generate authentication hash: </w:t>
            </w:r>
          </w:p>
        </w:tc>
      </w:tr>
      <w:tr w:rsidR="0064302C" w:rsidRPr="00651F17" w14:paraId="593BD461" w14:textId="77777777" w:rsidTr="00402CE8">
        <w:tc>
          <w:tcPr>
            <w:tcW w:w="483" w:type="dxa"/>
            <w:tcBorders>
              <w:top w:val="nil"/>
              <w:left w:val="nil"/>
              <w:bottom w:val="nil"/>
            </w:tcBorders>
          </w:tcPr>
          <w:p w14:paraId="5C430A05" w14:textId="77777777" w:rsidR="0064302C" w:rsidRPr="00651F17" w:rsidRDefault="0064302C" w:rsidP="00BF3476">
            <w:pPr>
              <w:pStyle w:val="ListingText"/>
            </w:pPr>
            <w:r w:rsidRPr="00651F17">
              <w:t>50</w:t>
            </w:r>
          </w:p>
        </w:tc>
        <w:tc>
          <w:tcPr>
            <w:tcW w:w="8929" w:type="dxa"/>
            <w:tcBorders>
              <w:top w:val="nil"/>
              <w:bottom w:val="nil"/>
            </w:tcBorders>
          </w:tcPr>
          <w:p w14:paraId="12E43E6F" w14:textId="77777777" w:rsidR="0064302C" w:rsidRPr="0094152F" w:rsidRDefault="0064302C" w:rsidP="00BF3476">
            <w:pPr>
              <w:pStyle w:val="ListingText"/>
            </w:pPr>
            <w:r w:rsidRPr="0094152F">
              <w:t xml:space="preserve"> sha256 hash input: 4D088888888888888888862043D605526999F032E08F314F22EBCE051D1DAE53</w:t>
            </w:r>
          </w:p>
        </w:tc>
      </w:tr>
      <w:tr w:rsidR="0064302C" w:rsidRPr="00651F17" w14:paraId="5784AA87" w14:textId="77777777" w:rsidTr="00402CE8">
        <w:tc>
          <w:tcPr>
            <w:tcW w:w="483" w:type="dxa"/>
            <w:tcBorders>
              <w:top w:val="nil"/>
              <w:left w:val="nil"/>
              <w:bottom w:val="nil"/>
            </w:tcBorders>
          </w:tcPr>
          <w:p w14:paraId="674F85F2" w14:textId="77777777" w:rsidR="0064302C" w:rsidRPr="00651F17" w:rsidRDefault="0064302C" w:rsidP="00BF3476">
            <w:pPr>
              <w:pStyle w:val="ListingText"/>
            </w:pPr>
            <w:r w:rsidRPr="00651F17">
              <w:t>51</w:t>
            </w:r>
          </w:p>
        </w:tc>
        <w:tc>
          <w:tcPr>
            <w:tcW w:w="8929" w:type="dxa"/>
            <w:tcBorders>
              <w:top w:val="nil"/>
              <w:bottom w:val="nil"/>
            </w:tcBorders>
          </w:tcPr>
          <w:p w14:paraId="70D286A7" w14:textId="77777777" w:rsidR="0064302C" w:rsidRPr="0094152F" w:rsidRDefault="0064302C" w:rsidP="00BF3476">
            <w:pPr>
              <w:pStyle w:val="ListingText"/>
            </w:pPr>
            <w:r w:rsidRPr="0094152F">
              <w:t>DC71F1C4D614B0337BB17F208720F98CCA31651AD2E63266144B2450FD6081D8</w:t>
            </w:r>
          </w:p>
        </w:tc>
      </w:tr>
      <w:tr w:rsidR="0064302C" w:rsidRPr="00651F17" w14:paraId="680329DD" w14:textId="77777777" w:rsidTr="00402CE8">
        <w:tc>
          <w:tcPr>
            <w:tcW w:w="483" w:type="dxa"/>
            <w:tcBorders>
              <w:top w:val="nil"/>
              <w:left w:val="nil"/>
              <w:bottom w:val="nil"/>
            </w:tcBorders>
          </w:tcPr>
          <w:p w14:paraId="178EF29C" w14:textId="77777777" w:rsidR="0064302C" w:rsidRPr="00651F17" w:rsidRDefault="0064302C" w:rsidP="00BF3476">
            <w:pPr>
              <w:pStyle w:val="ListingText"/>
            </w:pPr>
            <w:r w:rsidRPr="00651F17">
              <w:lastRenderedPageBreak/>
              <w:t>52</w:t>
            </w:r>
          </w:p>
        </w:tc>
        <w:tc>
          <w:tcPr>
            <w:tcW w:w="8929" w:type="dxa"/>
            <w:tcBorders>
              <w:top w:val="nil"/>
              <w:bottom w:val="nil"/>
            </w:tcBorders>
          </w:tcPr>
          <w:p w14:paraId="61FDFDEC" w14:textId="77777777" w:rsidR="0064302C" w:rsidRPr="0094152F" w:rsidRDefault="0064302C" w:rsidP="00BF3476">
            <w:pPr>
              <w:pStyle w:val="ListingText"/>
            </w:pPr>
            <w:r w:rsidRPr="0094152F">
              <w:t>FEA8CEB826E1FB10E8034E9324464C10BF1C41268230AF76BFFE3E7C5D00CF4A</w:t>
            </w:r>
          </w:p>
        </w:tc>
      </w:tr>
      <w:tr w:rsidR="0064302C" w:rsidRPr="00651F17" w14:paraId="25CF8F9E" w14:textId="77777777" w:rsidTr="00402CE8">
        <w:tc>
          <w:tcPr>
            <w:tcW w:w="483" w:type="dxa"/>
            <w:tcBorders>
              <w:top w:val="nil"/>
              <w:left w:val="nil"/>
              <w:bottom w:val="nil"/>
            </w:tcBorders>
          </w:tcPr>
          <w:p w14:paraId="5C69E909" w14:textId="77777777" w:rsidR="0064302C" w:rsidRPr="00651F17" w:rsidRDefault="0064302C" w:rsidP="00BF3476">
            <w:pPr>
              <w:pStyle w:val="ListingText"/>
            </w:pPr>
            <w:r w:rsidRPr="00651F17">
              <w:t>53</w:t>
            </w:r>
          </w:p>
        </w:tc>
        <w:tc>
          <w:tcPr>
            <w:tcW w:w="8929" w:type="dxa"/>
            <w:tcBorders>
              <w:top w:val="nil"/>
              <w:bottom w:val="nil"/>
            </w:tcBorders>
          </w:tcPr>
          <w:p w14:paraId="661DF1BB" w14:textId="77777777" w:rsidR="0064302C" w:rsidRPr="0094152F" w:rsidRDefault="0064302C" w:rsidP="00BF3476">
            <w:pPr>
              <w:pStyle w:val="ListingText"/>
            </w:pPr>
            <w:r w:rsidRPr="0094152F">
              <w:t>9304415D9569</w:t>
            </w:r>
          </w:p>
        </w:tc>
      </w:tr>
      <w:tr w:rsidR="0064302C" w:rsidRPr="00651F17" w14:paraId="0D04B9C2" w14:textId="77777777" w:rsidTr="00402CE8">
        <w:tc>
          <w:tcPr>
            <w:tcW w:w="483" w:type="dxa"/>
            <w:tcBorders>
              <w:top w:val="nil"/>
              <w:left w:val="nil"/>
              <w:bottom w:val="nil"/>
            </w:tcBorders>
          </w:tcPr>
          <w:p w14:paraId="26C55D78" w14:textId="77777777" w:rsidR="0064302C" w:rsidRPr="00651F17" w:rsidRDefault="0064302C" w:rsidP="00BF3476">
            <w:pPr>
              <w:pStyle w:val="ListingText"/>
            </w:pPr>
            <w:r w:rsidRPr="00651F17">
              <w:t>54</w:t>
            </w:r>
          </w:p>
        </w:tc>
        <w:tc>
          <w:tcPr>
            <w:tcW w:w="8929" w:type="dxa"/>
            <w:tcBorders>
              <w:top w:val="nil"/>
              <w:bottom w:val="nil"/>
            </w:tcBorders>
          </w:tcPr>
          <w:p w14:paraId="7C9F797D" w14:textId="77777777" w:rsidR="0064302C" w:rsidRPr="0094152F" w:rsidRDefault="0064302C" w:rsidP="00BF3476">
            <w:pPr>
              <w:pStyle w:val="ListingText"/>
            </w:pPr>
            <w:r w:rsidRPr="0094152F">
              <w:t xml:space="preserve"> sha256 hash output: 9A2A933D4B90F5A9CFB0B5524E36B10D3669B91F2526F6C0FC2369BD98A327A0</w:t>
            </w:r>
          </w:p>
        </w:tc>
      </w:tr>
      <w:tr w:rsidR="0064302C" w:rsidRPr="00651F17" w14:paraId="2F4AF94C" w14:textId="77777777" w:rsidTr="00402CE8">
        <w:tc>
          <w:tcPr>
            <w:tcW w:w="483" w:type="dxa"/>
            <w:tcBorders>
              <w:top w:val="nil"/>
              <w:left w:val="nil"/>
              <w:bottom w:val="nil"/>
            </w:tcBorders>
          </w:tcPr>
          <w:p w14:paraId="0956F902" w14:textId="77777777" w:rsidR="0064302C" w:rsidRPr="00651F17" w:rsidRDefault="0064302C" w:rsidP="00BF3476">
            <w:pPr>
              <w:pStyle w:val="ListingText"/>
            </w:pPr>
            <w:r w:rsidRPr="00651F17">
              <w:t>55</w:t>
            </w:r>
          </w:p>
        </w:tc>
        <w:tc>
          <w:tcPr>
            <w:tcW w:w="8929" w:type="dxa"/>
            <w:tcBorders>
              <w:top w:val="nil"/>
              <w:bottom w:val="nil"/>
            </w:tcBorders>
          </w:tcPr>
          <w:p w14:paraId="689B77AC" w14:textId="77777777" w:rsidR="0064302C" w:rsidRPr="0094152F" w:rsidRDefault="0064302C" w:rsidP="00BF3476">
            <w:pPr>
              <w:pStyle w:val="ListingText"/>
            </w:pPr>
          </w:p>
        </w:tc>
      </w:tr>
      <w:tr w:rsidR="0064302C" w:rsidRPr="00651F17" w14:paraId="0EA2AD55" w14:textId="77777777" w:rsidTr="00402CE8">
        <w:tc>
          <w:tcPr>
            <w:tcW w:w="483" w:type="dxa"/>
            <w:tcBorders>
              <w:top w:val="nil"/>
              <w:left w:val="nil"/>
              <w:bottom w:val="nil"/>
            </w:tcBorders>
          </w:tcPr>
          <w:p w14:paraId="6A4A9D17" w14:textId="77777777" w:rsidR="0064302C" w:rsidRPr="00651F17" w:rsidRDefault="0064302C" w:rsidP="00BF3476">
            <w:pPr>
              <w:pStyle w:val="ListingText"/>
            </w:pPr>
            <w:r w:rsidRPr="00651F17">
              <w:t>56</w:t>
            </w:r>
          </w:p>
        </w:tc>
        <w:tc>
          <w:tcPr>
            <w:tcW w:w="8929" w:type="dxa"/>
            <w:tcBorders>
              <w:top w:val="nil"/>
              <w:bottom w:val="nil"/>
            </w:tcBorders>
          </w:tcPr>
          <w:p w14:paraId="4B797C4F" w14:textId="77777777" w:rsidR="0064302C" w:rsidRPr="0094152F" w:rsidRDefault="0064302C" w:rsidP="00BF3476">
            <w:pPr>
              <w:pStyle w:val="ListingText"/>
            </w:pPr>
            <w:r w:rsidRPr="0094152F">
              <w:t>&gt;&gt;80810000429E40CCE7447AC8D0112C24AE4A261AF63EBA7B585126FFA4CE4C06</w:t>
            </w:r>
          </w:p>
        </w:tc>
      </w:tr>
      <w:tr w:rsidR="0064302C" w:rsidRPr="00651F17" w14:paraId="02E12123" w14:textId="77777777" w:rsidTr="00402CE8">
        <w:tc>
          <w:tcPr>
            <w:tcW w:w="483" w:type="dxa"/>
            <w:tcBorders>
              <w:top w:val="nil"/>
              <w:left w:val="nil"/>
              <w:bottom w:val="nil"/>
            </w:tcBorders>
          </w:tcPr>
          <w:p w14:paraId="11E04610" w14:textId="77777777" w:rsidR="0064302C" w:rsidRPr="00651F17" w:rsidRDefault="0064302C" w:rsidP="00BF3476">
            <w:pPr>
              <w:pStyle w:val="ListingText"/>
            </w:pPr>
            <w:r w:rsidRPr="00651F17">
              <w:t>57</w:t>
            </w:r>
          </w:p>
        </w:tc>
        <w:tc>
          <w:tcPr>
            <w:tcW w:w="8929" w:type="dxa"/>
            <w:tcBorders>
              <w:top w:val="nil"/>
              <w:bottom w:val="nil"/>
            </w:tcBorders>
          </w:tcPr>
          <w:p w14:paraId="63EC7F6B" w14:textId="77777777" w:rsidR="0064302C" w:rsidRPr="0094152F" w:rsidRDefault="0064302C" w:rsidP="00BF3476">
            <w:pPr>
              <w:pStyle w:val="ListingText"/>
            </w:pPr>
            <w:r w:rsidRPr="0094152F">
              <w:t>1D11D97B98151CB7D85BDCCA539D152B544B97647DD5CD38DCBDBD82EF93F5B5</w:t>
            </w:r>
          </w:p>
        </w:tc>
      </w:tr>
      <w:tr w:rsidR="0064302C" w:rsidRPr="00651F17" w14:paraId="2525495F" w14:textId="77777777" w:rsidTr="00402CE8">
        <w:tc>
          <w:tcPr>
            <w:tcW w:w="483" w:type="dxa"/>
            <w:tcBorders>
              <w:top w:val="nil"/>
              <w:left w:val="nil"/>
              <w:bottom w:val="nil"/>
            </w:tcBorders>
          </w:tcPr>
          <w:p w14:paraId="11C0F975" w14:textId="77777777" w:rsidR="0064302C" w:rsidRPr="00651F17" w:rsidRDefault="0064302C" w:rsidP="00BF3476">
            <w:pPr>
              <w:pStyle w:val="ListingText"/>
            </w:pPr>
            <w:r w:rsidRPr="00651F17">
              <w:t>58</w:t>
            </w:r>
          </w:p>
        </w:tc>
        <w:tc>
          <w:tcPr>
            <w:tcW w:w="8929" w:type="dxa"/>
            <w:tcBorders>
              <w:top w:val="nil"/>
              <w:bottom w:val="nil"/>
            </w:tcBorders>
          </w:tcPr>
          <w:p w14:paraId="332ECAC2" w14:textId="77777777" w:rsidR="0064302C" w:rsidRPr="0094152F" w:rsidRDefault="0064302C" w:rsidP="00BF3476">
            <w:pPr>
              <w:pStyle w:val="ListingText"/>
            </w:pPr>
            <w:r w:rsidRPr="0094152F">
              <w:t>796FFF3C2C0FD700</w:t>
            </w:r>
          </w:p>
        </w:tc>
      </w:tr>
      <w:tr w:rsidR="0064302C" w:rsidRPr="00651F17" w14:paraId="342D5DCD" w14:textId="77777777" w:rsidTr="00402CE8">
        <w:tc>
          <w:tcPr>
            <w:tcW w:w="483" w:type="dxa"/>
            <w:tcBorders>
              <w:top w:val="nil"/>
              <w:left w:val="nil"/>
              <w:bottom w:val="nil"/>
            </w:tcBorders>
            <w:vAlign w:val="bottom"/>
          </w:tcPr>
          <w:p w14:paraId="227C93A3" w14:textId="77777777" w:rsidR="0064302C" w:rsidRPr="00651F17" w:rsidRDefault="0064302C" w:rsidP="00BF3476">
            <w:pPr>
              <w:pStyle w:val="ListingText"/>
            </w:pPr>
            <w:r w:rsidRPr="00651F17">
              <w:t>59</w:t>
            </w:r>
          </w:p>
        </w:tc>
        <w:tc>
          <w:tcPr>
            <w:tcW w:w="8929" w:type="dxa"/>
            <w:tcBorders>
              <w:top w:val="nil"/>
              <w:bottom w:val="nil"/>
            </w:tcBorders>
          </w:tcPr>
          <w:p w14:paraId="20388AB1" w14:textId="77777777" w:rsidR="0064302C" w:rsidRPr="0094152F" w:rsidRDefault="0064302C" w:rsidP="00BF3476">
            <w:pPr>
              <w:pStyle w:val="ListingText"/>
            </w:pPr>
          </w:p>
        </w:tc>
      </w:tr>
      <w:tr w:rsidR="0064302C" w:rsidRPr="00651F17" w14:paraId="1CD4F3F7" w14:textId="77777777" w:rsidTr="00402CE8">
        <w:tc>
          <w:tcPr>
            <w:tcW w:w="483" w:type="dxa"/>
            <w:tcBorders>
              <w:top w:val="nil"/>
              <w:left w:val="nil"/>
              <w:bottom w:val="nil"/>
            </w:tcBorders>
            <w:vAlign w:val="bottom"/>
          </w:tcPr>
          <w:p w14:paraId="4B744F79" w14:textId="77777777" w:rsidR="0064302C" w:rsidRPr="00651F17" w:rsidRDefault="0064302C" w:rsidP="00BF3476">
            <w:pPr>
              <w:pStyle w:val="ListingText"/>
            </w:pPr>
            <w:r w:rsidRPr="00651F17">
              <w:t>60</w:t>
            </w:r>
          </w:p>
        </w:tc>
        <w:tc>
          <w:tcPr>
            <w:tcW w:w="8929" w:type="dxa"/>
            <w:tcBorders>
              <w:top w:val="nil"/>
              <w:bottom w:val="nil"/>
            </w:tcBorders>
          </w:tcPr>
          <w:p w14:paraId="4819B22B" w14:textId="77777777" w:rsidR="0064302C" w:rsidRPr="0094152F" w:rsidRDefault="0064302C" w:rsidP="00BF3476">
            <w:pPr>
              <w:pStyle w:val="ListingText"/>
            </w:pPr>
            <w:r w:rsidRPr="0094152F">
              <w:t>endpoint: received AUTH1 command</w:t>
            </w:r>
          </w:p>
        </w:tc>
      </w:tr>
      <w:tr w:rsidR="0064302C" w:rsidRPr="00651F17" w14:paraId="5C65F2D9" w14:textId="77777777" w:rsidTr="00402CE8">
        <w:tc>
          <w:tcPr>
            <w:tcW w:w="483" w:type="dxa"/>
            <w:tcBorders>
              <w:top w:val="nil"/>
              <w:left w:val="nil"/>
              <w:bottom w:val="nil"/>
            </w:tcBorders>
            <w:vAlign w:val="bottom"/>
          </w:tcPr>
          <w:p w14:paraId="30A00420" w14:textId="77777777" w:rsidR="0064302C" w:rsidRPr="00651F17" w:rsidRDefault="0064302C" w:rsidP="00BF3476">
            <w:pPr>
              <w:pStyle w:val="ListingText"/>
            </w:pPr>
            <w:r w:rsidRPr="00651F17">
              <w:t>61</w:t>
            </w:r>
          </w:p>
        </w:tc>
        <w:tc>
          <w:tcPr>
            <w:tcW w:w="8929" w:type="dxa"/>
            <w:tcBorders>
              <w:top w:val="nil"/>
              <w:bottom w:val="nil"/>
            </w:tcBorders>
          </w:tcPr>
          <w:p w14:paraId="05CB1EB6" w14:textId="77777777" w:rsidR="0064302C" w:rsidRPr="0094152F" w:rsidRDefault="0064302C" w:rsidP="00BF3476">
            <w:pPr>
              <w:pStyle w:val="ListingText"/>
            </w:pPr>
            <w:r w:rsidRPr="0094152F">
              <w:t xml:space="preserve">generate authentication hash: </w:t>
            </w:r>
          </w:p>
        </w:tc>
      </w:tr>
      <w:tr w:rsidR="0064302C" w:rsidRPr="00651F17" w14:paraId="74BDDDAD" w14:textId="77777777" w:rsidTr="00402CE8">
        <w:tc>
          <w:tcPr>
            <w:tcW w:w="483" w:type="dxa"/>
            <w:tcBorders>
              <w:top w:val="nil"/>
              <w:left w:val="nil"/>
              <w:bottom w:val="nil"/>
            </w:tcBorders>
            <w:vAlign w:val="bottom"/>
          </w:tcPr>
          <w:p w14:paraId="4E225AA7" w14:textId="77777777" w:rsidR="0064302C" w:rsidRPr="00651F17" w:rsidRDefault="0064302C" w:rsidP="00BF3476">
            <w:pPr>
              <w:pStyle w:val="ListingText"/>
            </w:pPr>
            <w:r w:rsidRPr="00651F17">
              <w:t>62</w:t>
            </w:r>
          </w:p>
        </w:tc>
        <w:tc>
          <w:tcPr>
            <w:tcW w:w="8929" w:type="dxa"/>
            <w:tcBorders>
              <w:top w:val="nil"/>
              <w:bottom w:val="nil"/>
            </w:tcBorders>
          </w:tcPr>
          <w:p w14:paraId="16FCA11F" w14:textId="77777777" w:rsidR="0064302C" w:rsidRPr="0094152F" w:rsidRDefault="0064302C" w:rsidP="00BF3476">
            <w:pPr>
              <w:pStyle w:val="ListingText"/>
            </w:pPr>
            <w:r w:rsidRPr="0094152F">
              <w:t xml:space="preserve"> sha256 hash input: 4D088888888888888888862043D605526999F032E08F314F22EBCE051D1DAE53</w:t>
            </w:r>
          </w:p>
        </w:tc>
      </w:tr>
      <w:tr w:rsidR="0064302C" w:rsidRPr="00651F17" w14:paraId="513E45C9" w14:textId="77777777" w:rsidTr="00402CE8">
        <w:tc>
          <w:tcPr>
            <w:tcW w:w="483" w:type="dxa"/>
            <w:tcBorders>
              <w:top w:val="nil"/>
              <w:left w:val="nil"/>
              <w:bottom w:val="nil"/>
            </w:tcBorders>
            <w:vAlign w:val="bottom"/>
          </w:tcPr>
          <w:p w14:paraId="32EE37A0" w14:textId="77777777" w:rsidR="0064302C" w:rsidRPr="00651F17" w:rsidRDefault="0064302C" w:rsidP="00BF3476">
            <w:pPr>
              <w:pStyle w:val="ListingText"/>
            </w:pPr>
            <w:r w:rsidRPr="00651F17">
              <w:t>63</w:t>
            </w:r>
          </w:p>
        </w:tc>
        <w:tc>
          <w:tcPr>
            <w:tcW w:w="8929" w:type="dxa"/>
            <w:tcBorders>
              <w:top w:val="nil"/>
              <w:bottom w:val="nil"/>
            </w:tcBorders>
          </w:tcPr>
          <w:p w14:paraId="77D8BFAD" w14:textId="77777777" w:rsidR="0064302C" w:rsidRPr="0094152F" w:rsidRDefault="0064302C" w:rsidP="00BF3476">
            <w:pPr>
              <w:pStyle w:val="ListingText"/>
            </w:pPr>
            <w:r w:rsidRPr="0094152F">
              <w:t>DC71F1C4D614B0337BB17F208720F98CCA31651AD2E63266144B2450FD6081D8</w:t>
            </w:r>
          </w:p>
        </w:tc>
      </w:tr>
      <w:tr w:rsidR="0064302C" w:rsidRPr="00651F17" w14:paraId="4A5BDBDB" w14:textId="77777777" w:rsidTr="00402CE8">
        <w:tc>
          <w:tcPr>
            <w:tcW w:w="483" w:type="dxa"/>
            <w:tcBorders>
              <w:top w:val="nil"/>
              <w:left w:val="nil"/>
              <w:bottom w:val="nil"/>
            </w:tcBorders>
            <w:vAlign w:val="bottom"/>
          </w:tcPr>
          <w:p w14:paraId="5D080643" w14:textId="77777777" w:rsidR="0064302C" w:rsidRPr="00651F17" w:rsidRDefault="0064302C" w:rsidP="00BF3476">
            <w:pPr>
              <w:pStyle w:val="ListingText"/>
            </w:pPr>
            <w:r w:rsidRPr="00651F17">
              <w:t>64</w:t>
            </w:r>
          </w:p>
        </w:tc>
        <w:tc>
          <w:tcPr>
            <w:tcW w:w="8929" w:type="dxa"/>
            <w:tcBorders>
              <w:top w:val="nil"/>
              <w:bottom w:val="nil"/>
            </w:tcBorders>
          </w:tcPr>
          <w:p w14:paraId="17E514CE" w14:textId="77777777" w:rsidR="0064302C" w:rsidRPr="0094152F" w:rsidRDefault="0064302C" w:rsidP="00BF3476">
            <w:pPr>
              <w:pStyle w:val="ListingText"/>
            </w:pPr>
            <w:r w:rsidRPr="0094152F">
              <w:t>FEA8CEB826E1FB10E8034E9324464C10BF1C41268230AF76BFFE3E7C5D00CF4A</w:t>
            </w:r>
          </w:p>
        </w:tc>
      </w:tr>
      <w:tr w:rsidR="0064302C" w:rsidRPr="00651F17" w14:paraId="61661A2A" w14:textId="77777777" w:rsidTr="00402CE8">
        <w:tc>
          <w:tcPr>
            <w:tcW w:w="483" w:type="dxa"/>
            <w:tcBorders>
              <w:top w:val="nil"/>
              <w:left w:val="nil"/>
              <w:bottom w:val="nil"/>
            </w:tcBorders>
            <w:vAlign w:val="bottom"/>
          </w:tcPr>
          <w:p w14:paraId="410E432A" w14:textId="77777777" w:rsidR="0064302C" w:rsidRPr="00651F17" w:rsidRDefault="0064302C" w:rsidP="00BF3476">
            <w:pPr>
              <w:pStyle w:val="ListingText"/>
            </w:pPr>
            <w:r w:rsidRPr="00651F17">
              <w:t>65</w:t>
            </w:r>
          </w:p>
        </w:tc>
        <w:tc>
          <w:tcPr>
            <w:tcW w:w="8929" w:type="dxa"/>
            <w:tcBorders>
              <w:top w:val="nil"/>
              <w:bottom w:val="nil"/>
            </w:tcBorders>
          </w:tcPr>
          <w:p w14:paraId="5B337D98" w14:textId="77777777" w:rsidR="0064302C" w:rsidRPr="0094152F" w:rsidRDefault="0064302C" w:rsidP="00BF3476">
            <w:pPr>
              <w:pStyle w:val="ListingText"/>
            </w:pPr>
            <w:r w:rsidRPr="0094152F">
              <w:t>9304415D9569</w:t>
            </w:r>
          </w:p>
        </w:tc>
      </w:tr>
      <w:tr w:rsidR="0064302C" w:rsidRPr="00651F17" w14:paraId="387B817D" w14:textId="77777777" w:rsidTr="00402CE8">
        <w:tc>
          <w:tcPr>
            <w:tcW w:w="483" w:type="dxa"/>
            <w:tcBorders>
              <w:top w:val="nil"/>
              <w:left w:val="nil"/>
              <w:bottom w:val="nil"/>
            </w:tcBorders>
            <w:vAlign w:val="bottom"/>
          </w:tcPr>
          <w:p w14:paraId="2506B751" w14:textId="77777777" w:rsidR="0064302C" w:rsidRPr="00651F17" w:rsidRDefault="0064302C" w:rsidP="00BF3476">
            <w:pPr>
              <w:pStyle w:val="ListingText"/>
            </w:pPr>
            <w:r w:rsidRPr="00651F17">
              <w:t>66</w:t>
            </w:r>
          </w:p>
        </w:tc>
        <w:tc>
          <w:tcPr>
            <w:tcW w:w="8929" w:type="dxa"/>
            <w:tcBorders>
              <w:top w:val="nil"/>
              <w:bottom w:val="nil"/>
            </w:tcBorders>
          </w:tcPr>
          <w:p w14:paraId="0DB37426" w14:textId="77777777" w:rsidR="0064302C" w:rsidRPr="0094152F" w:rsidRDefault="0064302C" w:rsidP="00BF3476">
            <w:pPr>
              <w:pStyle w:val="ListingText"/>
            </w:pPr>
            <w:r w:rsidRPr="0094152F">
              <w:t xml:space="preserve"> sha256 hash output: 9A2A933D4B90F5A9CFB0B5524E36B10D3669B91F2526F6C0FC2369BD98A327A0</w:t>
            </w:r>
          </w:p>
        </w:tc>
      </w:tr>
      <w:tr w:rsidR="0064302C" w:rsidRPr="00651F17" w14:paraId="232E94FF" w14:textId="77777777" w:rsidTr="00402CE8">
        <w:tc>
          <w:tcPr>
            <w:tcW w:w="483" w:type="dxa"/>
            <w:tcBorders>
              <w:top w:val="nil"/>
              <w:left w:val="nil"/>
              <w:bottom w:val="nil"/>
            </w:tcBorders>
            <w:vAlign w:val="bottom"/>
          </w:tcPr>
          <w:p w14:paraId="75236E46" w14:textId="77777777" w:rsidR="0064302C" w:rsidRPr="00651F17" w:rsidRDefault="0064302C" w:rsidP="00BF3476">
            <w:pPr>
              <w:pStyle w:val="ListingText"/>
            </w:pPr>
            <w:r w:rsidRPr="00651F17">
              <w:t>67</w:t>
            </w:r>
          </w:p>
        </w:tc>
        <w:tc>
          <w:tcPr>
            <w:tcW w:w="8929" w:type="dxa"/>
            <w:tcBorders>
              <w:top w:val="nil"/>
              <w:bottom w:val="nil"/>
            </w:tcBorders>
          </w:tcPr>
          <w:p w14:paraId="6B4A79C6" w14:textId="77777777" w:rsidR="0064302C" w:rsidRPr="0094152F" w:rsidRDefault="0064302C" w:rsidP="00BF3476">
            <w:pPr>
              <w:pStyle w:val="ListingText"/>
            </w:pPr>
            <w:r w:rsidRPr="0094152F">
              <w:t>endpoint: successful signature verification</w:t>
            </w:r>
          </w:p>
        </w:tc>
      </w:tr>
      <w:tr w:rsidR="0064302C" w:rsidRPr="00651F17" w14:paraId="32FA9A4F" w14:textId="77777777" w:rsidTr="00402CE8">
        <w:tc>
          <w:tcPr>
            <w:tcW w:w="483" w:type="dxa"/>
            <w:tcBorders>
              <w:top w:val="nil"/>
              <w:left w:val="nil"/>
              <w:bottom w:val="nil"/>
            </w:tcBorders>
            <w:vAlign w:val="bottom"/>
          </w:tcPr>
          <w:p w14:paraId="4D16BC0C" w14:textId="77777777" w:rsidR="0064302C" w:rsidRPr="00651F17" w:rsidRDefault="0064302C" w:rsidP="00BF3476">
            <w:pPr>
              <w:pStyle w:val="ListingText"/>
            </w:pPr>
            <w:r w:rsidRPr="00651F17">
              <w:t>68</w:t>
            </w:r>
          </w:p>
        </w:tc>
        <w:tc>
          <w:tcPr>
            <w:tcW w:w="8929" w:type="dxa"/>
            <w:tcBorders>
              <w:top w:val="nil"/>
              <w:bottom w:val="nil"/>
            </w:tcBorders>
          </w:tcPr>
          <w:p w14:paraId="7C390826" w14:textId="77777777" w:rsidR="0064302C" w:rsidRPr="0094152F" w:rsidRDefault="0064302C" w:rsidP="00BF3476">
            <w:pPr>
              <w:pStyle w:val="ListingText"/>
            </w:pPr>
            <w:r w:rsidRPr="0094152F">
              <w:t>Derive Kdh:</w:t>
            </w:r>
          </w:p>
        </w:tc>
      </w:tr>
      <w:tr w:rsidR="0064302C" w:rsidRPr="00651F17" w14:paraId="20817858" w14:textId="77777777" w:rsidTr="00402CE8">
        <w:tc>
          <w:tcPr>
            <w:tcW w:w="483" w:type="dxa"/>
            <w:tcBorders>
              <w:top w:val="nil"/>
              <w:left w:val="nil"/>
              <w:bottom w:val="nil"/>
            </w:tcBorders>
            <w:vAlign w:val="bottom"/>
          </w:tcPr>
          <w:p w14:paraId="52FE8FF5" w14:textId="77777777" w:rsidR="0064302C" w:rsidRPr="00651F17" w:rsidRDefault="0064302C" w:rsidP="00BF3476">
            <w:pPr>
              <w:pStyle w:val="ListingText"/>
            </w:pPr>
            <w:r w:rsidRPr="00651F17">
              <w:t>69</w:t>
            </w:r>
          </w:p>
        </w:tc>
        <w:tc>
          <w:tcPr>
            <w:tcW w:w="8929" w:type="dxa"/>
            <w:tcBorders>
              <w:top w:val="nil"/>
              <w:bottom w:val="nil"/>
            </w:tcBorders>
          </w:tcPr>
          <w:p w14:paraId="0AE579E2" w14:textId="77777777" w:rsidR="0064302C" w:rsidRPr="0094152F" w:rsidRDefault="0064302C" w:rsidP="00BF3476">
            <w:pPr>
              <w:pStyle w:val="ListingText"/>
            </w:pPr>
            <w:r w:rsidRPr="0094152F">
              <w:t xml:space="preserve"> ephemeral public key X: F98CCA31651AD2E63266144B2450FD6081D8FEA8CEB826E1FB10E8034E932446</w:t>
            </w:r>
          </w:p>
        </w:tc>
      </w:tr>
      <w:tr w:rsidR="0064302C" w:rsidRPr="00651F17" w14:paraId="1330F5F8" w14:textId="77777777" w:rsidTr="00402CE8">
        <w:tc>
          <w:tcPr>
            <w:tcW w:w="483" w:type="dxa"/>
            <w:tcBorders>
              <w:top w:val="nil"/>
              <w:left w:val="nil"/>
              <w:bottom w:val="nil"/>
            </w:tcBorders>
            <w:vAlign w:val="bottom"/>
          </w:tcPr>
          <w:p w14:paraId="21F28603" w14:textId="77777777" w:rsidR="0064302C" w:rsidRPr="00651F17" w:rsidRDefault="0064302C" w:rsidP="00BF3476">
            <w:pPr>
              <w:pStyle w:val="ListingText"/>
            </w:pPr>
            <w:r w:rsidRPr="00651F17">
              <w:t>70</w:t>
            </w:r>
          </w:p>
        </w:tc>
        <w:tc>
          <w:tcPr>
            <w:tcW w:w="8929" w:type="dxa"/>
            <w:tcBorders>
              <w:top w:val="nil"/>
              <w:bottom w:val="nil"/>
            </w:tcBorders>
          </w:tcPr>
          <w:p w14:paraId="700BE3D9" w14:textId="77777777" w:rsidR="0064302C" w:rsidRPr="0094152F" w:rsidRDefault="0064302C" w:rsidP="00BF3476">
            <w:pPr>
              <w:pStyle w:val="ListingText"/>
            </w:pPr>
            <w:r w:rsidRPr="0094152F">
              <w:t xml:space="preserve"> ephemeral public key Y: CAD19D201062DD1C7CB0BB293BF16A4BEFB2ED500977E7197E01F26906E39B5F</w:t>
            </w:r>
          </w:p>
        </w:tc>
      </w:tr>
      <w:tr w:rsidR="0064302C" w:rsidRPr="00651F17" w14:paraId="73DBA321" w14:textId="77777777" w:rsidTr="00402CE8">
        <w:tc>
          <w:tcPr>
            <w:tcW w:w="483" w:type="dxa"/>
            <w:tcBorders>
              <w:top w:val="nil"/>
              <w:left w:val="nil"/>
              <w:bottom w:val="nil"/>
            </w:tcBorders>
            <w:vAlign w:val="bottom"/>
          </w:tcPr>
          <w:p w14:paraId="5858E191" w14:textId="77777777" w:rsidR="0064302C" w:rsidRPr="00651F17" w:rsidRDefault="0064302C" w:rsidP="00BF3476">
            <w:pPr>
              <w:pStyle w:val="ListingText"/>
            </w:pPr>
            <w:r w:rsidRPr="00651F17">
              <w:t>71</w:t>
            </w:r>
          </w:p>
        </w:tc>
        <w:tc>
          <w:tcPr>
            <w:tcW w:w="8929" w:type="dxa"/>
            <w:tcBorders>
              <w:top w:val="nil"/>
              <w:bottom w:val="nil"/>
            </w:tcBorders>
          </w:tcPr>
          <w:p w14:paraId="64D25389" w14:textId="77777777" w:rsidR="0064302C" w:rsidRPr="0094152F" w:rsidRDefault="0064302C" w:rsidP="00BF3476">
            <w:pPr>
              <w:pStyle w:val="ListingText"/>
            </w:pPr>
            <w:r w:rsidRPr="0094152F">
              <w:t xml:space="preserve"> ephemeral private key: E585C9EE89075F795452879AC38261ED0667C6396A34914DEE0681E8DC22A182</w:t>
            </w:r>
          </w:p>
        </w:tc>
      </w:tr>
      <w:tr w:rsidR="0064302C" w:rsidRPr="00651F17" w14:paraId="144BAE6E" w14:textId="77777777" w:rsidTr="00402CE8">
        <w:tc>
          <w:tcPr>
            <w:tcW w:w="483" w:type="dxa"/>
            <w:tcBorders>
              <w:top w:val="nil"/>
              <w:left w:val="nil"/>
              <w:bottom w:val="nil"/>
            </w:tcBorders>
            <w:vAlign w:val="bottom"/>
          </w:tcPr>
          <w:p w14:paraId="4C0E2C90" w14:textId="77777777" w:rsidR="0064302C" w:rsidRPr="00651F17" w:rsidRDefault="0064302C" w:rsidP="00BF3476">
            <w:pPr>
              <w:pStyle w:val="ListingText"/>
            </w:pPr>
            <w:r w:rsidRPr="00651F17">
              <w:t>72</w:t>
            </w:r>
          </w:p>
        </w:tc>
        <w:tc>
          <w:tcPr>
            <w:tcW w:w="8929" w:type="dxa"/>
            <w:tcBorders>
              <w:top w:val="nil"/>
              <w:bottom w:val="nil"/>
            </w:tcBorders>
          </w:tcPr>
          <w:p w14:paraId="56D068A7" w14:textId="77777777" w:rsidR="0064302C" w:rsidRPr="0094152F" w:rsidRDefault="0064302C" w:rsidP="00BF3476">
            <w:pPr>
              <w:pStyle w:val="ListingText"/>
            </w:pPr>
            <w:r w:rsidRPr="0094152F">
              <w:t xml:space="preserve"> transaction identifier: BF1C41268230AF76BFFE3E7C5D00CF4A</w:t>
            </w:r>
          </w:p>
        </w:tc>
      </w:tr>
      <w:tr w:rsidR="0064302C" w:rsidRPr="00651F17" w14:paraId="56FFD628" w14:textId="77777777" w:rsidTr="00402CE8">
        <w:tc>
          <w:tcPr>
            <w:tcW w:w="483" w:type="dxa"/>
            <w:tcBorders>
              <w:top w:val="nil"/>
              <w:left w:val="nil"/>
              <w:bottom w:val="nil"/>
            </w:tcBorders>
            <w:vAlign w:val="bottom"/>
          </w:tcPr>
          <w:p w14:paraId="366F6AAF" w14:textId="77777777" w:rsidR="0064302C" w:rsidRPr="00651F17" w:rsidRDefault="0064302C" w:rsidP="00BF3476">
            <w:pPr>
              <w:pStyle w:val="ListingText"/>
            </w:pPr>
            <w:r w:rsidRPr="00651F17">
              <w:t>73</w:t>
            </w:r>
          </w:p>
        </w:tc>
        <w:tc>
          <w:tcPr>
            <w:tcW w:w="8929" w:type="dxa"/>
            <w:tcBorders>
              <w:top w:val="nil"/>
              <w:bottom w:val="nil"/>
            </w:tcBorders>
          </w:tcPr>
          <w:p w14:paraId="6B5C824E" w14:textId="77777777" w:rsidR="0064302C" w:rsidRPr="0094152F" w:rsidRDefault="0064302C" w:rsidP="00BF3476">
            <w:pPr>
              <w:pStyle w:val="ListingText"/>
            </w:pPr>
            <w:r w:rsidRPr="0094152F">
              <w:t xml:space="preserve"> ecdh shared secret: 5A2E155294C7D0074DAE3E133D20A6DA60F0A15A02A3A909268BC15D160323FA</w:t>
            </w:r>
          </w:p>
        </w:tc>
      </w:tr>
      <w:tr w:rsidR="0064302C" w:rsidRPr="00651F17" w14:paraId="2D57D309" w14:textId="77777777" w:rsidTr="00402CE8">
        <w:tc>
          <w:tcPr>
            <w:tcW w:w="483" w:type="dxa"/>
            <w:tcBorders>
              <w:top w:val="nil"/>
              <w:left w:val="nil"/>
              <w:bottom w:val="nil"/>
            </w:tcBorders>
            <w:vAlign w:val="bottom"/>
          </w:tcPr>
          <w:p w14:paraId="2FC7A50F" w14:textId="77777777" w:rsidR="0064302C" w:rsidRPr="00651F17" w:rsidRDefault="0064302C" w:rsidP="00BF3476">
            <w:pPr>
              <w:pStyle w:val="ListingText"/>
            </w:pPr>
            <w:r w:rsidRPr="00651F17">
              <w:t>74</w:t>
            </w:r>
          </w:p>
        </w:tc>
        <w:tc>
          <w:tcPr>
            <w:tcW w:w="8929" w:type="dxa"/>
            <w:tcBorders>
              <w:top w:val="nil"/>
              <w:bottom w:val="nil"/>
            </w:tcBorders>
          </w:tcPr>
          <w:p w14:paraId="1913F2D7" w14:textId="77777777" w:rsidR="0064302C" w:rsidRPr="0094152F" w:rsidRDefault="0064302C" w:rsidP="00BF3476">
            <w:pPr>
              <w:pStyle w:val="ListingText"/>
            </w:pPr>
            <w:r w:rsidRPr="0094152F">
              <w:t xml:space="preserve"> sha256 input: 5A2E155294C7D0074DAE3E133D20A6DA60F0A15A02A3A909268BC15D160323FA</w:t>
            </w:r>
          </w:p>
        </w:tc>
      </w:tr>
      <w:tr w:rsidR="0064302C" w:rsidRPr="00651F17" w14:paraId="6D6D289D" w14:textId="77777777" w:rsidTr="00402CE8">
        <w:tc>
          <w:tcPr>
            <w:tcW w:w="483" w:type="dxa"/>
            <w:tcBorders>
              <w:top w:val="nil"/>
              <w:left w:val="nil"/>
              <w:bottom w:val="nil"/>
            </w:tcBorders>
            <w:vAlign w:val="bottom"/>
          </w:tcPr>
          <w:p w14:paraId="1D47CB33" w14:textId="77777777" w:rsidR="0064302C" w:rsidRPr="00651F17" w:rsidRDefault="0064302C" w:rsidP="00BF3476">
            <w:pPr>
              <w:pStyle w:val="ListingText"/>
            </w:pPr>
            <w:r w:rsidRPr="00651F17">
              <w:t>75</w:t>
            </w:r>
          </w:p>
        </w:tc>
        <w:tc>
          <w:tcPr>
            <w:tcW w:w="8929" w:type="dxa"/>
            <w:tcBorders>
              <w:top w:val="nil"/>
              <w:bottom w:val="nil"/>
            </w:tcBorders>
          </w:tcPr>
          <w:p w14:paraId="664B2F94" w14:textId="77777777" w:rsidR="0064302C" w:rsidRPr="0094152F" w:rsidRDefault="0064302C" w:rsidP="00BF3476">
            <w:pPr>
              <w:pStyle w:val="ListingText"/>
            </w:pPr>
            <w:r w:rsidRPr="0094152F">
              <w:t>00000001BF1C41268230AF76BFFE3E7C5D00CF4A</w:t>
            </w:r>
          </w:p>
        </w:tc>
      </w:tr>
      <w:tr w:rsidR="0064302C" w:rsidRPr="00651F17" w14:paraId="509A4E6A" w14:textId="77777777" w:rsidTr="00402CE8">
        <w:tc>
          <w:tcPr>
            <w:tcW w:w="483" w:type="dxa"/>
            <w:tcBorders>
              <w:top w:val="nil"/>
              <w:left w:val="nil"/>
              <w:bottom w:val="nil"/>
            </w:tcBorders>
            <w:vAlign w:val="bottom"/>
          </w:tcPr>
          <w:p w14:paraId="0FBC05CD" w14:textId="77777777" w:rsidR="0064302C" w:rsidRPr="00651F17" w:rsidRDefault="0064302C" w:rsidP="00BF3476">
            <w:pPr>
              <w:pStyle w:val="ListingText"/>
            </w:pPr>
            <w:r w:rsidRPr="00651F17">
              <w:t>76</w:t>
            </w:r>
          </w:p>
        </w:tc>
        <w:tc>
          <w:tcPr>
            <w:tcW w:w="8929" w:type="dxa"/>
            <w:tcBorders>
              <w:top w:val="nil"/>
              <w:bottom w:val="nil"/>
            </w:tcBorders>
          </w:tcPr>
          <w:p w14:paraId="3B373934" w14:textId="77777777" w:rsidR="0064302C" w:rsidRPr="0094152F" w:rsidRDefault="0064302C" w:rsidP="00BF3476">
            <w:pPr>
              <w:pStyle w:val="ListingText"/>
            </w:pPr>
            <w:r w:rsidRPr="0094152F">
              <w:t xml:space="preserve"> derived kdh: 18B0CDC20B916B22D2E5D87FDA544D7BD809D171DA00E103A72DF0FF5E5CD185</w:t>
            </w:r>
          </w:p>
        </w:tc>
      </w:tr>
      <w:tr w:rsidR="0064302C" w:rsidRPr="00651F17" w14:paraId="4668C5A2" w14:textId="77777777" w:rsidTr="00402CE8">
        <w:tc>
          <w:tcPr>
            <w:tcW w:w="483" w:type="dxa"/>
            <w:tcBorders>
              <w:top w:val="nil"/>
              <w:left w:val="nil"/>
              <w:bottom w:val="nil"/>
            </w:tcBorders>
            <w:vAlign w:val="bottom"/>
          </w:tcPr>
          <w:p w14:paraId="4ABF2022" w14:textId="77777777" w:rsidR="0064302C" w:rsidRPr="00651F17" w:rsidRDefault="0064302C" w:rsidP="00BF3476">
            <w:pPr>
              <w:pStyle w:val="ListingText"/>
            </w:pPr>
            <w:r w:rsidRPr="00651F17">
              <w:t>77</w:t>
            </w:r>
          </w:p>
        </w:tc>
        <w:tc>
          <w:tcPr>
            <w:tcW w:w="8929" w:type="dxa"/>
            <w:tcBorders>
              <w:top w:val="nil"/>
              <w:bottom w:val="nil"/>
            </w:tcBorders>
          </w:tcPr>
          <w:p w14:paraId="21409A36" w14:textId="77777777" w:rsidR="0064302C" w:rsidRPr="0094152F" w:rsidRDefault="0064302C" w:rsidP="00BF3476">
            <w:pPr>
              <w:pStyle w:val="ListingText"/>
            </w:pPr>
            <w:r w:rsidRPr="0094152F">
              <w:t xml:space="preserve"> Key Derivation: </w:t>
            </w:r>
          </w:p>
        </w:tc>
      </w:tr>
      <w:tr w:rsidR="0064302C" w:rsidRPr="00651F17" w14:paraId="7CB7642E" w14:textId="77777777" w:rsidTr="00402CE8">
        <w:tc>
          <w:tcPr>
            <w:tcW w:w="483" w:type="dxa"/>
            <w:tcBorders>
              <w:top w:val="nil"/>
              <w:left w:val="nil"/>
              <w:bottom w:val="nil"/>
            </w:tcBorders>
            <w:vAlign w:val="bottom"/>
          </w:tcPr>
          <w:p w14:paraId="3C72C4A6" w14:textId="77777777" w:rsidR="0064302C" w:rsidRPr="00651F17" w:rsidRDefault="0064302C" w:rsidP="00BF3476">
            <w:pPr>
              <w:pStyle w:val="ListingText"/>
            </w:pPr>
            <w:r w:rsidRPr="00651F17">
              <w:t>78</w:t>
            </w:r>
          </w:p>
        </w:tc>
        <w:tc>
          <w:tcPr>
            <w:tcW w:w="8929" w:type="dxa"/>
            <w:tcBorders>
              <w:top w:val="nil"/>
              <w:bottom w:val="nil"/>
            </w:tcBorders>
          </w:tcPr>
          <w:p w14:paraId="19EEE441" w14:textId="77777777" w:rsidR="0064302C" w:rsidRPr="0094152F" w:rsidRDefault="0064302C" w:rsidP="00BF3476">
            <w:pPr>
              <w:pStyle w:val="ListingText"/>
            </w:pPr>
            <w:r w:rsidRPr="0094152F">
              <w:t xml:space="preserve"> K: 18B0CDC20B916B22D2E5D87FDA544D7BD809D171DA00E103A72DF0FF5E5CD185</w:t>
            </w:r>
          </w:p>
        </w:tc>
      </w:tr>
      <w:tr w:rsidR="0064302C" w:rsidRPr="00651F17" w14:paraId="52697111" w14:textId="77777777" w:rsidTr="00402CE8">
        <w:tc>
          <w:tcPr>
            <w:tcW w:w="483" w:type="dxa"/>
            <w:tcBorders>
              <w:top w:val="nil"/>
              <w:left w:val="nil"/>
              <w:bottom w:val="nil"/>
            </w:tcBorders>
            <w:vAlign w:val="bottom"/>
          </w:tcPr>
          <w:p w14:paraId="228B3F5C" w14:textId="77777777" w:rsidR="0064302C" w:rsidRPr="00651F17" w:rsidRDefault="0064302C" w:rsidP="00BF3476">
            <w:pPr>
              <w:pStyle w:val="ListingText"/>
            </w:pPr>
            <w:r w:rsidRPr="00651F17">
              <w:t>79</w:t>
            </w:r>
          </w:p>
        </w:tc>
        <w:tc>
          <w:tcPr>
            <w:tcW w:w="8929" w:type="dxa"/>
            <w:tcBorders>
              <w:top w:val="nil"/>
              <w:bottom w:val="nil"/>
            </w:tcBorders>
          </w:tcPr>
          <w:p w14:paraId="530A6FA2" w14:textId="77777777" w:rsidR="0064302C" w:rsidRPr="0094152F" w:rsidRDefault="0064302C" w:rsidP="00BF3476">
            <w:pPr>
              <w:pStyle w:val="ListingText"/>
            </w:pPr>
            <w:r w:rsidRPr="0094152F">
              <w:t xml:space="preserve"> endpoint ephemeral public key X: 43D605526999F032E08F314F22EBCE051D1DAE53DC71F1C4D614B0337BB17F20</w:t>
            </w:r>
          </w:p>
        </w:tc>
      </w:tr>
      <w:tr w:rsidR="0064302C" w:rsidRPr="00651F17" w14:paraId="0812CEF7" w14:textId="77777777" w:rsidTr="00402CE8">
        <w:tc>
          <w:tcPr>
            <w:tcW w:w="483" w:type="dxa"/>
            <w:tcBorders>
              <w:top w:val="nil"/>
              <w:left w:val="nil"/>
              <w:bottom w:val="nil"/>
            </w:tcBorders>
            <w:vAlign w:val="bottom"/>
          </w:tcPr>
          <w:p w14:paraId="32238380" w14:textId="77777777" w:rsidR="0064302C" w:rsidRPr="00651F17" w:rsidRDefault="0064302C" w:rsidP="00BF3476">
            <w:pPr>
              <w:pStyle w:val="ListingText"/>
            </w:pPr>
            <w:r w:rsidRPr="00651F17">
              <w:t>80</w:t>
            </w:r>
          </w:p>
        </w:tc>
        <w:tc>
          <w:tcPr>
            <w:tcW w:w="8929" w:type="dxa"/>
            <w:tcBorders>
              <w:top w:val="nil"/>
              <w:bottom w:val="nil"/>
            </w:tcBorders>
          </w:tcPr>
          <w:p w14:paraId="177895AD" w14:textId="77777777" w:rsidR="0064302C" w:rsidRPr="0094152F" w:rsidRDefault="0064302C" w:rsidP="00BF3476">
            <w:pPr>
              <w:pStyle w:val="ListingText"/>
            </w:pPr>
            <w:r w:rsidRPr="0094152F">
              <w:t xml:space="preserve"> reader ephemeral public key X: F98CCA31651AD2E63266144B2450FD6081D8FEA8CEB826E1FB10E8034E932446</w:t>
            </w:r>
          </w:p>
        </w:tc>
      </w:tr>
      <w:tr w:rsidR="0064302C" w:rsidRPr="00651F17" w14:paraId="393DDF20" w14:textId="77777777" w:rsidTr="00402CE8">
        <w:tc>
          <w:tcPr>
            <w:tcW w:w="483" w:type="dxa"/>
            <w:tcBorders>
              <w:top w:val="nil"/>
              <w:left w:val="nil"/>
              <w:bottom w:val="nil"/>
            </w:tcBorders>
            <w:vAlign w:val="bottom"/>
          </w:tcPr>
          <w:p w14:paraId="549A8749" w14:textId="77777777" w:rsidR="0064302C" w:rsidRPr="00651F17" w:rsidRDefault="0064302C" w:rsidP="00BF3476">
            <w:pPr>
              <w:pStyle w:val="ListingText"/>
            </w:pPr>
            <w:r w:rsidRPr="00651F17">
              <w:t>81</w:t>
            </w:r>
          </w:p>
        </w:tc>
        <w:tc>
          <w:tcPr>
            <w:tcW w:w="8929" w:type="dxa"/>
            <w:tcBorders>
              <w:top w:val="nil"/>
              <w:bottom w:val="nil"/>
            </w:tcBorders>
          </w:tcPr>
          <w:p w14:paraId="4744E624" w14:textId="77777777" w:rsidR="0064302C" w:rsidRPr="0094152F" w:rsidRDefault="0064302C" w:rsidP="00BF3476">
            <w:pPr>
              <w:pStyle w:val="ListingText"/>
            </w:pPr>
            <w:r w:rsidRPr="0094152F">
              <w:t xml:space="preserve"> transaction identifier: BF1C41268230AF76BFFE3E7C5D00CF4A</w:t>
            </w:r>
          </w:p>
        </w:tc>
      </w:tr>
      <w:tr w:rsidR="0064302C" w:rsidRPr="00651F17" w14:paraId="479AF576" w14:textId="77777777" w:rsidTr="00402CE8">
        <w:tc>
          <w:tcPr>
            <w:tcW w:w="483" w:type="dxa"/>
            <w:tcBorders>
              <w:top w:val="nil"/>
              <w:left w:val="nil"/>
              <w:bottom w:val="nil"/>
            </w:tcBorders>
            <w:vAlign w:val="bottom"/>
          </w:tcPr>
          <w:p w14:paraId="15A5A59F" w14:textId="77777777" w:rsidR="0064302C" w:rsidRPr="00651F17" w:rsidRDefault="0064302C" w:rsidP="00BF3476">
            <w:pPr>
              <w:pStyle w:val="ListingText"/>
            </w:pPr>
            <w:r w:rsidRPr="00651F17">
              <w:t>82</w:t>
            </w:r>
          </w:p>
        </w:tc>
        <w:tc>
          <w:tcPr>
            <w:tcW w:w="8929" w:type="dxa"/>
            <w:tcBorders>
              <w:top w:val="nil"/>
              <w:bottom w:val="nil"/>
            </w:tcBorders>
          </w:tcPr>
          <w:p w14:paraId="0ECF73D2" w14:textId="77777777" w:rsidR="0064302C" w:rsidRPr="0094152F" w:rsidRDefault="0064302C" w:rsidP="00BF3476">
            <w:pPr>
              <w:pStyle w:val="ListingText"/>
            </w:pPr>
            <w:r w:rsidRPr="0094152F">
              <w:t xml:space="preserve"> interface byte: 5E</w:t>
            </w:r>
          </w:p>
        </w:tc>
      </w:tr>
      <w:tr w:rsidR="0064302C" w:rsidRPr="00651F17" w14:paraId="082460BB" w14:textId="77777777" w:rsidTr="00402CE8">
        <w:tc>
          <w:tcPr>
            <w:tcW w:w="483" w:type="dxa"/>
            <w:tcBorders>
              <w:top w:val="nil"/>
              <w:left w:val="nil"/>
              <w:bottom w:val="nil"/>
            </w:tcBorders>
            <w:vAlign w:val="bottom"/>
          </w:tcPr>
          <w:p w14:paraId="1EC79639" w14:textId="77777777" w:rsidR="0064302C" w:rsidRPr="00651F17" w:rsidRDefault="0064302C" w:rsidP="00BF3476">
            <w:pPr>
              <w:pStyle w:val="ListingText"/>
            </w:pPr>
            <w:r w:rsidRPr="00651F17">
              <w:t>83</w:t>
            </w:r>
          </w:p>
        </w:tc>
        <w:tc>
          <w:tcPr>
            <w:tcW w:w="8929" w:type="dxa"/>
            <w:tcBorders>
              <w:top w:val="nil"/>
              <w:bottom w:val="nil"/>
            </w:tcBorders>
          </w:tcPr>
          <w:p w14:paraId="69DAC0D3" w14:textId="77777777" w:rsidR="0064302C" w:rsidRPr="0094152F" w:rsidRDefault="0064302C" w:rsidP="00BF3476">
            <w:pPr>
              <w:pStyle w:val="ListingText"/>
            </w:pPr>
            <w:r w:rsidRPr="0094152F">
              <w:t xml:space="preserve"> flag: 0000</w:t>
            </w:r>
          </w:p>
        </w:tc>
      </w:tr>
      <w:tr w:rsidR="0064302C" w:rsidRPr="00651F17" w14:paraId="2DF30319" w14:textId="77777777" w:rsidTr="00402CE8">
        <w:tc>
          <w:tcPr>
            <w:tcW w:w="483" w:type="dxa"/>
            <w:tcBorders>
              <w:top w:val="nil"/>
              <w:left w:val="nil"/>
              <w:bottom w:val="nil"/>
            </w:tcBorders>
            <w:vAlign w:val="bottom"/>
          </w:tcPr>
          <w:p w14:paraId="769FA5FF" w14:textId="77777777" w:rsidR="0064302C" w:rsidRPr="00651F17" w:rsidRDefault="0064302C" w:rsidP="00BF3476">
            <w:pPr>
              <w:pStyle w:val="ListingText"/>
            </w:pPr>
            <w:r w:rsidRPr="00651F17">
              <w:t>84</w:t>
            </w:r>
          </w:p>
        </w:tc>
        <w:tc>
          <w:tcPr>
            <w:tcW w:w="8929" w:type="dxa"/>
            <w:tcBorders>
              <w:top w:val="nil"/>
              <w:bottom w:val="nil"/>
            </w:tcBorders>
          </w:tcPr>
          <w:p w14:paraId="65B00D16" w14:textId="77777777" w:rsidR="0064302C" w:rsidRPr="0094152F" w:rsidRDefault="0064302C" w:rsidP="00BF3476">
            <w:pPr>
              <w:pStyle w:val="ListingText"/>
            </w:pPr>
            <w:r w:rsidRPr="0094152F">
              <w:t xml:space="preserve"> HKDF output: 65B3C36092CC8B15878DC90E0C3A475D4DC72A2325377760B9B1E1774CBE7ED8</w:t>
            </w:r>
          </w:p>
        </w:tc>
      </w:tr>
      <w:tr w:rsidR="0064302C" w:rsidRPr="00651F17" w14:paraId="5BD89FE6" w14:textId="77777777" w:rsidTr="00402CE8">
        <w:tc>
          <w:tcPr>
            <w:tcW w:w="483" w:type="dxa"/>
            <w:tcBorders>
              <w:top w:val="nil"/>
              <w:left w:val="nil"/>
              <w:bottom w:val="nil"/>
            </w:tcBorders>
            <w:vAlign w:val="bottom"/>
          </w:tcPr>
          <w:p w14:paraId="5ECAA475" w14:textId="77777777" w:rsidR="0064302C" w:rsidRPr="00651F17" w:rsidRDefault="0064302C" w:rsidP="00BF3476">
            <w:pPr>
              <w:pStyle w:val="ListingText"/>
            </w:pPr>
            <w:r w:rsidRPr="00651F17">
              <w:t>85</w:t>
            </w:r>
          </w:p>
        </w:tc>
        <w:tc>
          <w:tcPr>
            <w:tcW w:w="8929" w:type="dxa"/>
            <w:tcBorders>
              <w:top w:val="nil"/>
              <w:bottom w:val="nil"/>
            </w:tcBorders>
          </w:tcPr>
          <w:p w14:paraId="1F13F632" w14:textId="77777777" w:rsidR="0064302C" w:rsidRPr="0094152F" w:rsidRDefault="0064302C" w:rsidP="00BF3476">
            <w:pPr>
              <w:pStyle w:val="ListingText"/>
            </w:pPr>
            <w:r w:rsidRPr="0094152F">
              <w:t>46BD16584973BEE37BA5732F3628411B</w:t>
            </w:r>
          </w:p>
        </w:tc>
      </w:tr>
      <w:tr w:rsidR="0064302C" w:rsidRPr="00651F17" w14:paraId="317C25CE" w14:textId="77777777" w:rsidTr="00402CE8">
        <w:tc>
          <w:tcPr>
            <w:tcW w:w="483" w:type="dxa"/>
            <w:tcBorders>
              <w:top w:val="nil"/>
              <w:left w:val="nil"/>
              <w:bottom w:val="nil"/>
            </w:tcBorders>
            <w:vAlign w:val="bottom"/>
          </w:tcPr>
          <w:p w14:paraId="207B1C30" w14:textId="77777777" w:rsidR="0064302C" w:rsidRPr="00651F17" w:rsidRDefault="0064302C" w:rsidP="00BF3476">
            <w:pPr>
              <w:pStyle w:val="ListingText"/>
            </w:pPr>
            <w:r w:rsidRPr="00651F17">
              <w:t>86</w:t>
            </w:r>
          </w:p>
        </w:tc>
        <w:tc>
          <w:tcPr>
            <w:tcW w:w="8929" w:type="dxa"/>
            <w:tcBorders>
              <w:top w:val="nil"/>
              <w:bottom w:val="nil"/>
            </w:tcBorders>
          </w:tcPr>
          <w:p w14:paraId="2DF52AEA" w14:textId="77777777" w:rsidR="0064302C" w:rsidRPr="0094152F" w:rsidRDefault="0064302C" w:rsidP="00BF3476">
            <w:pPr>
              <w:pStyle w:val="ListingText"/>
            </w:pPr>
            <w:r w:rsidRPr="0094152F">
              <w:t>CAC033EE373EBFE533DB574C5C8477A7</w:t>
            </w:r>
          </w:p>
        </w:tc>
      </w:tr>
      <w:tr w:rsidR="0064302C" w:rsidRPr="00651F17" w14:paraId="3D7930C8" w14:textId="77777777" w:rsidTr="00402CE8">
        <w:tc>
          <w:tcPr>
            <w:tcW w:w="483" w:type="dxa"/>
            <w:tcBorders>
              <w:top w:val="nil"/>
              <w:left w:val="nil"/>
              <w:bottom w:val="nil"/>
            </w:tcBorders>
            <w:vAlign w:val="bottom"/>
          </w:tcPr>
          <w:p w14:paraId="02C31EAA" w14:textId="77777777" w:rsidR="0064302C" w:rsidRPr="00651F17" w:rsidRDefault="0064302C" w:rsidP="00BF3476">
            <w:pPr>
              <w:pStyle w:val="ListingText"/>
            </w:pPr>
            <w:r w:rsidRPr="00651F17">
              <w:t>87</w:t>
            </w:r>
          </w:p>
        </w:tc>
        <w:tc>
          <w:tcPr>
            <w:tcW w:w="8929" w:type="dxa"/>
            <w:tcBorders>
              <w:top w:val="nil"/>
              <w:bottom w:val="nil"/>
            </w:tcBorders>
          </w:tcPr>
          <w:p w14:paraId="127C1689" w14:textId="77777777" w:rsidR="0064302C" w:rsidRPr="0094152F" w:rsidRDefault="0064302C" w:rsidP="00BF3476">
            <w:pPr>
              <w:pStyle w:val="ListingText"/>
            </w:pPr>
            <w:r w:rsidRPr="0094152F">
              <w:t xml:space="preserve"> Kenc: 65B3C36092CC8B15878DC90E0C3A475D</w:t>
            </w:r>
          </w:p>
        </w:tc>
      </w:tr>
      <w:tr w:rsidR="0064302C" w:rsidRPr="00651F17" w14:paraId="2AF3276E" w14:textId="77777777" w:rsidTr="00402CE8">
        <w:tc>
          <w:tcPr>
            <w:tcW w:w="483" w:type="dxa"/>
            <w:tcBorders>
              <w:top w:val="nil"/>
              <w:left w:val="nil"/>
              <w:bottom w:val="nil"/>
            </w:tcBorders>
            <w:vAlign w:val="bottom"/>
          </w:tcPr>
          <w:p w14:paraId="6D513D2C" w14:textId="77777777" w:rsidR="0064302C" w:rsidRPr="00651F17" w:rsidRDefault="0064302C" w:rsidP="00BF3476">
            <w:pPr>
              <w:pStyle w:val="ListingText"/>
            </w:pPr>
            <w:r w:rsidRPr="00651F17">
              <w:t>88</w:t>
            </w:r>
          </w:p>
        </w:tc>
        <w:tc>
          <w:tcPr>
            <w:tcW w:w="8929" w:type="dxa"/>
            <w:tcBorders>
              <w:top w:val="nil"/>
              <w:bottom w:val="nil"/>
            </w:tcBorders>
          </w:tcPr>
          <w:p w14:paraId="60A4BCFD" w14:textId="77777777" w:rsidR="0064302C" w:rsidRPr="0094152F" w:rsidRDefault="0064302C" w:rsidP="00BF3476">
            <w:pPr>
              <w:pStyle w:val="ListingText"/>
            </w:pPr>
            <w:r w:rsidRPr="0094152F">
              <w:t xml:space="preserve"> Kmac: 4DC72A2325377760B9B1E1774CBE7ED8</w:t>
            </w:r>
          </w:p>
        </w:tc>
      </w:tr>
      <w:tr w:rsidR="0064302C" w:rsidRPr="00651F17" w14:paraId="1EAD8A6D" w14:textId="77777777" w:rsidTr="00402CE8">
        <w:tc>
          <w:tcPr>
            <w:tcW w:w="483" w:type="dxa"/>
            <w:tcBorders>
              <w:top w:val="nil"/>
              <w:left w:val="nil"/>
              <w:bottom w:val="nil"/>
            </w:tcBorders>
            <w:vAlign w:val="bottom"/>
          </w:tcPr>
          <w:p w14:paraId="4D3C618E" w14:textId="77777777" w:rsidR="0064302C" w:rsidRPr="00651F17" w:rsidRDefault="0064302C" w:rsidP="00BF3476">
            <w:pPr>
              <w:pStyle w:val="ListingText"/>
            </w:pPr>
            <w:r w:rsidRPr="00651F17">
              <w:t>89</w:t>
            </w:r>
          </w:p>
        </w:tc>
        <w:tc>
          <w:tcPr>
            <w:tcW w:w="8929" w:type="dxa"/>
            <w:tcBorders>
              <w:top w:val="nil"/>
              <w:bottom w:val="nil"/>
            </w:tcBorders>
          </w:tcPr>
          <w:p w14:paraId="20776013" w14:textId="77777777" w:rsidR="0064302C" w:rsidRPr="0094152F" w:rsidRDefault="0064302C" w:rsidP="00BF3476">
            <w:pPr>
              <w:pStyle w:val="ListingText"/>
            </w:pPr>
            <w:r w:rsidRPr="0094152F">
              <w:t xml:space="preserve"> Krmac: 46BD16584973BEE37BA5732F3628411B</w:t>
            </w:r>
          </w:p>
        </w:tc>
      </w:tr>
      <w:tr w:rsidR="0064302C" w:rsidRPr="00651F17" w14:paraId="76B8C2CE" w14:textId="77777777" w:rsidTr="00402CE8">
        <w:tc>
          <w:tcPr>
            <w:tcW w:w="483" w:type="dxa"/>
            <w:tcBorders>
              <w:top w:val="nil"/>
              <w:left w:val="nil"/>
              <w:bottom w:val="nil"/>
            </w:tcBorders>
            <w:vAlign w:val="bottom"/>
          </w:tcPr>
          <w:p w14:paraId="02A4430E" w14:textId="77777777" w:rsidR="0064302C" w:rsidRPr="00651F17" w:rsidRDefault="0064302C" w:rsidP="00BF3476">
            <w:pPr>
              <w:pStyle w:val="ListingText"/>
            </w:pPr>
            <w:r w:rsidRPr="00651F17">
              <w:t>90</w:t>
            </w:r>
          </w:p>
        </w:tc>
        <w:tc>
          <w:tcPr>
            <w:tcW w:w="8929" w:type="dxa"/>
            <w:tcBorders>
              <w:top w:val="nil"/>
              <w:bottom w:val="nil"/>
            </w:tcBorders>
          </w:tcPr>
          <w:p w14:paraId="72AD2030" w14:textId="77777777" w:rsidR="0064302C" w:rsidRPr="0094152F" w:rsidRDefault="0064302C" w:rsidP="00BF3476">
            <w:pPr>
              <w:pStyle w:val="ListingText"/>
            </w:pPr>
            <w:r w:rsidRPr="0094152F">
              <w:t xml:space="preserve"> Key Derivation: </w:t>
            </w:r>
          </w:p>
        </w:tc>
      </w:tr>
      <w:tr w:rsidR="0064302C" w:rsidRPr="00651F17" w14:paraId="372B47F6" w14:textId="77777777" w:rsidTr="00402CE8">
        <w:tc>
          <w:tcPr>
            <w:tcW w:w="483" w:type="dxa"/>
            <w:tcBorders>
              <w:top w:val="nil"/>
              <w:left w:val="nil"/>
              <w:bottom w:val="nil"/>
            </w:tcBorders>
            <w:vAlign w:val="bottom"/>
          </w:tcPr>
          <w:p w14:paraId="291642DC" w14:textId="77777777" w:rsidR="0064302C" w:rsidRPr="00651F17" w:rsidRDefault="0064302C" w:rsidP="00BF3476">
            <w:pPr>
              <w:pStyle w:val="ListingText"/>
            </w:pPr>
            <w:r w:rsidRPr="00651F17">
              <w:t>91</w:t>
            </w:r>
          </w:p>
        </w:tc>
        <w:tc>
          <w:tcPr>
            <w:tcW w:w="8929" w:type="dxa"/>
            <w:tcBorders>
              <w:top w:val="nil"/>
              <w:bottom w:val="nil"/>
            </w:tcBorders>
          </w:tcPr>
          <w:p w14:paraId="560FCCA9" w14:textId="77777777" w:rsidR="0064302C" w:rsidRPr="0094152F" w:rsidRDefault="0064302C" w:rsidP="00BF3476">
            <w:pPr>
              <w:pStyle w:val="ListingText"/>
            </w:pPr>
            <w:r w:rsidRPr="0094152F">
              <w:t xml:space="preserve"> K: 18B0CDC20B916B22D2E5D87FDA544D7BD809D171DA00E103A72DF0FF5E5CD185</w:t>
            </w:r>
          </w:p>
        </w:tc>
      </w:tr>
      <w:tr w:rsidR="0064302C" w:rsidRPr="00651F17" w14:paraId="2F9F3654" w14:textId="77777777" w:rsidTr="00402CE8">
        <w:tc>
          <w:tcPr>
            <w:tcW w:w="483" w:type="dxa"/>
            <w:tcBorders>
              <w:top w:val="nil"/>
              <w:left w:val="nil"/>
              <w:bottom w:val="nil"/>
            </w:tcBorders>
            <w:vAlign w:val="bottom"/>
          </w:tcPr>
          <w:p w14:paraId="127476AC" w14:textId="77777777" w:rsidR="0064302C" w:rsidRPr="00651F17" w:rsidRDefault="0064302C" w:rsidP="00BF3476">
            <w:pPr>
              <w:pStyle w:val="ListingText"/>
            </w:pPr>
            <w:r w:rsidRPr="00651F17">
              <w:t>92</w:t>
            </w:r>
          </w:p>
        </w:tc>
        <w:tc>
          <w:tcPr>
            <w:tcW w:w="8929" w:type="dxa"/>
            <w:tcBorders>
              <w:top w:val="nil"/>
              <w:bottom w:val="nil"/>
            </w:tcBorders>
          </w:tcPr>
          <w:p w14:paraId="18F950D8" w14:textId="77777777" w:rsidR="0064302C" w:rsidRPr="0094152F" w:rsidRDefault="0064302C" w:rsidP="00BF3476">
            <w:pPr>
              <w:pStyle w:val="ListingText"/>
            </w:pPr>
            <w:r w:rsidRPr="0094152F">
              <w:t xml:space="preserve"> endpoint ephemeral public key X: 43D605526999F032E08F314F22EBCE051D1DAE53DC71F1C4D614B0337BB17F20</w:t>
            </w:r>
          </w:p>
        </w:tc>
      </w:tr>
      <w:tr w:rsidR="0064302C" w:rsidRPr="00651F17" w14:paraId="6A592C7A" w14:textId="77777777" w:rsidTr="00402CE8">
        <w:tc>
          <w:tcPr>
            <w:tcW w:w="483" w:type="dxa"/>
            <w:tcBorders>
              <w:top w:val="nil"/>
              <w:left w:val="nil"/>
              <w:bottom w:val="nil"/>
            </w:tcBorders>
            <w:vAlign w:val="bottom"/>
          </w:tcPr>
          <w:p w14:paraId="09F3EF6A" w14:textId="77777777" w:rsidR="0064302C" w:rsidRPr="00651F17" w:rsidRDefault="0064302C" w:rsidP="00BF3476">
            <w:pPr>
              <w:pStyle w:val="ListingText"/>
            </w:pPr>
            <w:r w:rsidRPr="00651F17">
              <w:t>93</w:t>
            </w:r>
          </w:p>
        </w:tc>
        <w:tc>
          <w:tcPr>
            <w:tcW w:w="8929" w:type="dxa"/>
            <w:tcBorders>
              <w:top w:val="nil"/>
              <w:bottom w:val="nil"/>
            </w:tcBorders>
          </w:tcPr>
          <w:p w14:paraId="6E346024" w14:textId="77777777" w:rsidR="0064302C" w:rsidRPr="0094152F" w:rsidRDefault="0064302C" w:rsidP="00BF3476">
            <w:pPr>
              <w:pStyle w:val="ListingText"/>
            </w:pPr>
            <w:r w:rsidRPr="0094152F">
              <w:t xml:space="preserve"> reader ephemeral public key X: F98CCA31651AD2E63266144B2450FD6081D8FEA8CEB826E1FB10E8034E932446</w:t>
            </w:r>
          </w:p>
        </w:tc>
      </w:tr>
      <w:tr w:rsidR="0064302C" w:rsidRPr="00651F17" w14:paraId="5EB8230A" w14:textId="77777777" w:rsidTr="00402CE8">
        <w:tc>
          <w:tcPr>
            <w:tcW w:w="483" w:type="dxa"/>
            <w:tcBorders>
              <w:top w:val="nil"/>
              <w:left w:val="nil"/>
              <w:bottom w:val="nil"/>
            </w:tcBorders>
            <w:vAlign w:val="bottom"/>
          </w:tcPr>
          <w:p w14:paraId="7A0C37A2" w14:textId="77777777" w:rsidR="0064302C" w:rsidRPr="00651F17" w:rsidRDefault="0064302C" w:rsidP="00BF3476">
            <w:pPr>
              <w:pStyle w:val="ListingText"/>
            </w:pPr>
            <w:r w:rsidRPr="00651F17">
              <w:t>94</w:t>
            </w:r>
          </w:p>
        </w:tc>
        <w:tc>
          <w:tcPr>
            <w:tcW w:w="8929" w:type="dxa"/>
            <w:tcBorders>
              <w:top w:val="nil"/>
              <w:bottom w:val="nil"/>
            </w:tcBorders>
          </w:tcPr>
          <w:p w14:paraId="41BF3099" w14:textId="77777777" w:rsidR="0064302C" w:rsidRPr="0094152F" w:rsidRDefault="0064302C" w:rsidP="00BF3476">
            <w:pPr>
              <w:pStyle w:val="ListingText"/>
            </w:pPr>
            <w:r w:rsidRPr="0094152F">
              <w:t xml:space="preserve"> transaction identifier: BF1C41268230AF76BFFE3E7C5D00CF4A</w:t>
            </w:r>
          </w:p>
        </w:tc>
      </w:tr>
      <w:tr w:rsidR="0064302C" w:rsidRPr="00651F17" w14:paraId="5801798E" w14:textId="77777777" w:rsidTr="00402CE8">
        <w:tc>
          <w:tcPr>
            <w:tcW w:w="483" w:type="dxa"/>
            <w:tcBorders>
              <w:top w:val="nil"/>
              <w:left w:val="nil"/>
              <w:bottom w:val="nil"/>
            </w:tcBorders>
            <w:vAlign w:val="bottom"/>
          </w:tcPr>
          <w:p w14:paraId="59251F15" w14:textId="77777777" w:rsidR="0064302C" w:rsidRPr="00651F17" w:rsidRDefault="0064302C" w:rsidP="00BF3476">
            <w:pPr>
              <w:pStyle w:val="ListingText"/>
            </w:pPr>
            <w:r w:rsidRPr="00651F17">
              <w:t>95</w:t>
            </w:r>
          </w:p>
        </w:tc>
        <w:tc>
          <w:tcPr>
            <w:tcW w:w="8929" w:type="dxa"/>
            <w:tcBorders>
              <w:top w:val="nil"/>
              <w:bottom w:val="nil"/>
            </w:tcBorders>
          </w:tcPr>
          <w:p w14:paraId="00264A6A" w14:textId="77777777" w:rsidR="0064302C" w:rsidRPr="0094152F" w:rsidRDefault="0064302C" w:rsidP="00BF3476">
            <w:pPr>
              <w:pStyle w:val="ListingText"/>
            </w:pPr>
            <w:r w:rsidRPr="0094152F">
              <w:t xml:space="preserve"> interface byte: 5E</w:t>
            </w:r>
          </w:p>
        </w:tc>
      </w:tr>
      <w:tr w:rsidR="0064302C" w:rsidRPr="00651F17" w14:paraId="300FEEF3" w14:textId="77777777" w:rsidTr="00402CE8">
        <w:tc>
          <w:tcPr>
            <w:tcW w:w="483" w:type="dxa"/>
            <w:tcBorders>
              <w:top w:val="nil"/>
              <w:left w:val="nil"/>
              <w:bottom w:val="nil"/>
            </w:tcBorders>
            <w:vAlign w:val="bottom"/>
          </w:tcPr>
          <w:p w14:paraId="4BA12D81" w14:textId="77777777" w:rsidR="0064302C" w:rsidRPr="00651F17" w:rsidRDefault="0064302C" w:rsidP="00BF3476">
            <w:pPr>
              <w:pStyle w:val="ListingText"/>
            </w:pPr>
            <w:r w:rsidRPr="00651F17">
              <w:t>96</w:t>
            </w:r>
          </w:p>
        </w:tc>
        <w:tc>
          <w:tcPr>
            <w:tcW w:w="8929" w:type="dxa"/>
            <w:tcBorders>
              <w:top w:val="nil"/>
              <w:bottom w:val="nil"/>
            </w:tcBorders>
          </w:tcPr>
          <w:p w14:paraId="015B8BD4" w14:textId="77777777" w:rsidR="0064302C" w:rsidRPr="0094152F" w:rsidRDefault="0064302C" w:rsidP="00BF3476">
            <w:pPr>
              <w:pStyle w:val="ListingText"/>
            </w:pPr>
            <w:r w:rsidRPr="0094152F">
              <w:t xml:space="preserve"> flag: 0000</w:t>
            </w:r>
          </w:p>
        </w:tc>
      </w:tr>
      <w:tr w:rsidR="0064302C" w:rsidRPr="00651F17" w14:paraId="2E6F0635" w14:textId="77777777" w:rsidTr="00402CE8">
        <w:tc>
          <w:tcPr>
            <w:tcW w:w="483" w:type="dxa"/>
            <w:tcBorders>
              <w:top w:val="nil"/>
              <w:left w:val="nil"/>
              <w:bottom w:val="nil"/>
            </w:tcBorders>
            <w:vAlign w:val="bottom"/>
          </w:tcPr>
          <w:p w14:paraId="6E4EBD30" w14:textId="77777777" w:rsidR="0064302C" w:rsidRPr="00651F17" w:rsidRDefault="0064302C" w:rsidP="00BF3476">
            <w:pPr>
              <w:pStyle w:val="ListingText"/>
            </w:pPr>
            <w:r w:rsidRPr="00651F17">
              <w:t>97</w:t>
            </w:r>
          </w:p>
        </w:tc>
        <w:tc>
          <w:tcPr>
            <w:tcW w:w="8929" w:type="dxa"/>
            <w:tcBorders>
              <w:top w:val="nil"/>
              <w:bottom w:val="nil"/>
            </w:tcBorders>
          </w:tcPr>
          <w:p w14:paraId="5DBCC8C5" w14:textId="77777777" w:rsidR="0064302C" w:rsidRPr="0094152F" w:rsidRDefault="0064302C" w:rsidP="00BF3476">
            <w:pPr>
              <w:pStyle w:val="ListingText"/>
            </w:pPr>
            <w:r w:rsidRPr="0094152F">
              <w:t xml:space="preserve"> HKDF output: 0C0E989932DDE515E6D8409A4628DE5650D43135413724FD097EDFC3332CF0AC</w:t>
            </w:r>
          </w:p>
        </w:tc>
      </w:tr>
      <w:tr w:rsidR="0064302C" w:rsidRPr="00651F17" w14:paraId="42149D76" w14:textId="77777777" w:rsidTr="00402CE8">
        <w:tc>
          <w:tcPr>
            <w:tcW w:w="483" w:type="dxa"/>
            <w:tcBorders>
              <w:top w:val="nil"/>
              <w:left w:val="nil"/>
              <w:bottom w:val="nil"/>
            </w:tcBorders>
            <w:vAlign w:val="bottom"/>
          </w:tcPr>
          <w:p w14:paraId="744DF485" w14:textId="77777777" w:rsidR="0064302C" w:rsidRPr="00651F17" w:rsidRDefault="0064302C" w:rsidP="00BF3476">
            <w:pPr>
              <w:pStyle w:val="ListingText"/>
            </w:pPr>
            <w:r w:rsidRPr="00651F17">
              <w:t>98</w:t>
            </w:r>
          </w:p>
        </w:tc>
        <w:tc>
          <w:tcPr>
            <w:tcW w:w="8929" w:type="dxa"/>
            <w:tcBorders>
              <w:top w:val="nil"/>
              <w:bottom w:val="nil"/>
            </w:tcBorders>
          </w:tcPr>
          <w:p w14:paraId="6DAA8747" w14:textId="77777777" w:rsidR="0064302C" w:rsidRPr="0094152F" w:rsidRDefault="0064302C" w:rsidP="00BF3476">
            <w:pPr>
              <w:pStyle w:val="ListingText"/>
            </w:pPr>
            <w:r w:rsidRPr="0094152F">
              <w:t xml:space="preserve"> Kpersistent: 0C0E989932DDE515E6D8409A4628DE5650D43135413724FD097EDFC3332CF0AC</w:t>
            </w:r>
          </w:p>
        </w:tc>
      </w:tr>
      <w:tr w:rsidR="0064302C" w:rsidRPr="00651F17" w14:paraId="63FDF906" w14:textId="77777777" w:rsidTr="00402CE8">
        <w:tc>
          <w:tcPr>
            <w:tcW w:w="483" w:type="dxa"/>
            <w:tcBorders>
              <w:top w:val="nil"/>
              <w:left w:val="nil"/>
              <w:bottom w:val="nil"/>
            </w:tcBorders>
            <w:vAlign w:val="bottom"/>
          </w:tcPr>
          <w:p w14:paraId="2BE99CA6" w14:textId="77777777" w:rsidR="0064302C" w:rsidRPr="00651F17" w:rsidRDefault="0064302C" w:rsidP="00BF3476">
            <w:pPr>
              <w:pStyle w:val="ListingText"/>
            </w:pPr>
            <w:r w:rsidRPr="00651F17">
              <w:t>99</w:t>
            </w:r>
          </w:p>
        </w:tc>
        <w:tc>
          <w:tcPr>
            <w:tcW w:w="8929" w:type="dxa"/>
            <w:tcBorders>
              <w:top w:val="nil"/>
              <w:bottom w:val="nil"/>
            </w:tcBorders>
          </w:tcPr>
          <w:p w14:paraId="3C2B4B8B" w14:textId="77777777" w:rsidR="0064302C" w:rsidRPr="0094152F" w:rsidRDefault="0064302C" w:rsidP="00BF3476">
            <w:pPr>
              <w:pStyle w:val="ListingText"/>
            </w:pPr>
            <w:r w:rsidRPr="0094152F">
              <w:t xml:space="preserve">generate authentication hash: </w:t>
            </w:r>
          </w:p>
        </w:tc>
      </w:tr>
      <w:tr w:rsidR="0064302C" w:rsidRPr="00651F17" w14:paraId="53F0EDE9" w14:textId="77777777" w:rsidTr="00402CE8">
        <w:tc>
          <w:tcPr>
            <w:tcW w:w="483" w:type="dxa"/>
            <w:tcBorders>
              <w:top w:val="nil"/>
              <w:left w:val="nil"/>
              <w:bottom w:val="nil"/>
            </w:tcBorders>
            <w:vAlign w:val="bottom"/>
          </w:tcPr>
          <w:p w14:paraId="214739BE" w14:textId="77777777" w:rsidR="0064302C" w:rsidRPr="00651F17" w:rsidRDefault="0064302C" w:rsidP="00BF3476">
            <w:pPr>
              <w:pStyle w:val="ListingText"/>
            </w:pPr>
            <w:r w:rsidRPr="00651F17">
              <w:t>100</w:t>
            </w:r>
          </w:p>
        </w:tc>
        <w:tc>
          <w:tcPr>
            <w:tcW w:w="8929" w:type="dxa"/>
            <w:tcBorders>
              <w:top w:val="nil"/>
              <w:bottom w:val="nil"/>
            </w:tcBorders>
          </w:tcPr>
          <w:p w14:paraId="447EEA57" w14:textId="77777777" w:rsidR="0064302C" w:rsidRPr="0094152F" w:rsidRDefault="0064302C" w:rsidP="00BF3476">
            <w:pPr>
              <w:pStyle w:val="ListingText"/>
            </w:pPr>
            <w:r w:rsidRPr="0094152F">
              <w:t xml:space="preserve"> sha256 hash input: 4D088888888888888888862043D605526999F032E08F314F22EBCE051D1DAE53</w:t>
            </w:r>
          </w:p>
        </w:tc>
      </w:tr>
      <w:tr w:rsidR="0064302C" w:rsidRPr="00651F17" w14:paraId="16C82DBE" w14:textId="77777777" w:rsidTr="00402CE8">
        <w:tc>
          <w:tcPr>
            <w:tcW w:w="483" w:type="dxa"/>
            <w:tcBorders>
              <w:top w:val="nil"/>
              <w:left w:val="nil"/>
              <w:bottom w:val="nil"/>
            </w:tcBorders>
            <w:vAlign w:val="bottom"/>
          </w:tcPr>
          <w:p w14:paraId="5CE3E978" w14:textId="77777777" w:rsidR="0064302C" w:rsidRPr="00651F17" w:rsidRDefault="0064302C" w:rsidP="00BF3476">
            <w:pPr>
              <w:pStyle w:val="ListingText"/>
            </w:pPr>
            <w:r w:rsidRPr="00651F17">
              <w:t>101</w:t>
            </w:r>
          </w:p>
        </w:tc>
        <w:tc>
          <w:tcPr>
            <w:tcW w:w="8929" w:type="dxa"/>
            <w:tcBorders>
              <w:top w:val="nil"/>
              <w:bottom w:val="nil"/>
            </w:tcBorders>
          </w:tcPr>
          <w:p w14:paraId="2E809B07" w14:textId="77777777" w:rsidR="0064302C" w:rsidRPr="0094152F" w:rsidRDefault="0064302C" w:rsidP="00BF3476">
            <w:pPr>
              <w:pStyle w:val="ListingText"/>
            </w:pPr>
            <w:r w:rsidRPr="0094152F">
              <w:t>DC71F1C4D614B0337BB17F208720F98CCA31651AD2E63266144B2450FD6081D8</w:t>
            </w:r>
          </w:p>
        </w:tc>
      </w:tr>
      <w:tr w:rsidR="0064302C" w:rsidRPr="00651F17" w14:paraId="7928E1D4" w14:textId="77777777" w:rsidTr="00402CE8">
        <w:tc>
          <w:tcPr>
            <w:tcW w:w="483" w:type="dxa"/>
            <w:tcBorders>
              <w:top w:val="nil"/>
              <w:left w:val="nil"/>
              <w:bottom w:val="nil"/>
            </w:tcBorders>
            <w:vAlign w:val="bottom"/>
          </w:tcPr>
          <w:p w14:paraId="188F8F78" w14:textId="77777777" w:rsidR="0064302C" w:rsidRPr="00651F17" w:rsidRDefault="0064302C" w:rsidP="00BF3476">
            <w:pPr>
              <w:pStyle w:val="ListingText"/>
            </w:pPr>
            <w:r w:rsidRPr="00651F17">
              <w:t>102</w:t>
            </w:r>
          </w:p>
        </w:tc>
        <w:tc>
          <w:tcPr>
            <w:tcW w:w="8929" w:type="dxa"/>
            <w:tcBorders>
              <w:top w:val="nil"/>
              <w:bottom w:val="nil"/>
            </w:tcBorders>
          </w:tcPr>
          <w:p w14:paraId="567F9FF8" w14:textId="77777777" w:rsidR="0064302C" w:rsidRPr="0094152F" w:rsidRDefault="0064302C" w:rsidP="00BF3476">
            <w:pPr>
              <w:pStyle w:val="ListingText"/>
            </w:pPr>
            <w:r w:rsidRPr="0094152F">
              <w:t>FEA8CEB826E1FB10E8034E9324464C10BF1C41268230AF76BFFE3E7C5D00CF4A</w:t>
            </w:r>
          </w:p>
        </w:tc>
      </w:tr>
      <w:tr w:rsidR="0064302C" w:rsidRPr="00651F17" w14:paraId="5A682EEE" w14:textId="77777777" w:rsidTr="00402CE8">
        <w:tc>
          <w:tcPr>
            <w:tcW w:w="483" w:type="dxa"/>
            <w:tcBorders>
              <w:top w:val="nil"/>
              <w:left w:val="nil"/>
              <w:bottom w:val="nil"/>
            </w:tcBorders>
            <w:vAlign w:val="bottom"/>
          </w:tcPr>
          <w:p w14:paraId="306C8212" w14:textId="77777777" w:rsidR="0064302C" w:rsidRPr="00651F17" w:rsidRDefault="0064302C" w:rsidP="00BF3476">
            <w:pPr>
              <w:pStyle w:val="ListingText"/>
            </w:pPr>
            <w:r w:rsidRPr="00651F17">
              <w:t>103</w:t>
            </w:r>
          </w:p>
        </w:tc>
        <w:tc>
          <w:tcPr>
            <w:tcW w:w="8929" w:type="dxa"/>
            <w:tcBorders>
              <w:top w:val="nil"/>
              <w:bottom w:val="nil"/>
            </w:tcBorders>
          </w:tcPr>
          <w:p w14:paraId="4DC6B059" w14:textId="77777777" w:rsidR="0064302C" w:rsidRPr="0094152F" w:rsidRDefault="0064302C" w:rsidP="00BF3476">
            <w:pPr>
              <w:pStyle w:val="ListingText"/>
            </w:pPr>
            <w:r w:rsidRPr="0094152F">
              <w:t>93044E887B4C</w:t>
            </w:r>
          </w:p>
        </w:tc>
      </w:tr>
      <w:tr w:rsidR="0064302C" w:rsidRPr="00651F17" w14:paraId="1155F468" w14:textId="77777777" w:rsidTr="00402CE8">
        <w:tc>
          <w:tcPr>
            <w:tcW w:w="483" w:type="dxa"/>
            <w:tcBorders>
              <w:top w:val="nil"/>
              <w:left w:val="nil"/>
              <w:bottom w:val="nil"/>
            </w:tcBorders>
            <w:vAlign w:val="bottom"/>
          </w:tcPr>
          <w:p w14:paraId="69DD502D" w14:textId="77777777" w:rsidR="0064302C" w:rsidRPr="00651F17" w:rsidRDefault="0064302C" w:rsidP="00BF3476">
            <w:pPr>
              <w:pStyle w:val="ListingText"/>
            </w:pPr>
            <w:r w:rsidRPr="00651F17">
              <w:t>104</w:t>
            </w:r>
          </w:p>
        </w:tc>
        <w:tc>
          <w:tcPr>
            <w:tcW w:w="8929" w:type="dxa"/>
            <w:tcBorders>
              <w:top w:val="nil"/>
              <w:bottom w:val="nil"/>
            </w:tcBorders>
          </w:tcPr>
          <w:p w14:paraId="6A59C7E1" w14:textId="77777777" w:rsidR="0064302C" w:rsidRPr="0094152F" w:rsidRDefault="0064302C" w:rsidP="00BF3476">
            <w:pPr>
              <w:pStyle w:val="ListingText"/>
            </w:pPr>
            <w:r w:rsidRPr="0094152F">
              <w:t xml:space="preserve"> sha256 hash output: 48BCCE4843E4E87A01AEC830A1AAF6E7D1380D950C468F81BB5AD4CF40705040</w:t>
            </w:r>
          </w:p>
        </w:tc>
      </w:tr>
      <w:tr w:rsidR="0064302C" w:rsidRPr="00651F17" w14:paraId="17F5CAF9" w14:textId="77777777" w:rsidTr="00402CE8">
        <w:tc>
          <w:tcPr>
            <w:tcW w:w="483" w:type="dxa"/>
            <w:tcBorders>
              <w:top w:val="nil"/>
              <w:left w:val="nil"/>
              <w:bottom w:val="nil"/>
            </w:tcBorders>
            <w:vAlign w:val="bottom"/>
          </w:tcPr>
          <w:p w14:paraId="298E0250" w14:textId="77777777" w:rsidR="0064302C" w:rsidRPr="00651F17" w:rsidRDefault="0064302C" w:rsidP="00BF3476">
            <w:pPr>
              <w:pStyle w:val="ListingText"/>
            </w:pPr>
            <w:r w:rsidRPr="00651F17">
              <w:t>105</w:t>
            </w:r>
          </w:p>
        </w:tc>
        <w:tc>
          <w:tcPr>
            <w:tcW w:w="8929" w:type="dxa"/>
            <w:tcBorders>
              <w:top w:val="nil"/>
              <w:bottom w:val="nil"/>
            </w:tcBorders>
          </w:tcPr>
          <w:p w14:paraId="47FB8A4F" w14:textId="77777777" w:rsidR="0064302C" w:rsidRPr="0094152F" w:rsidRDefault="0064302C" w:rsidP="00BF3476">
            <w:pPr>
              <w:pStyle w:val="ListingText"/>
            </w:pPr>
            <w:r w:rsidRPr="0094152F">
              <w:t xml:space="preserve"> appending confidential mailbox content: 00000000000000000000000000000000</w:t>
            </w:r>
          </w:p>
        </w:tc>
      </w:tr>
      <w:tr w:rsidR="0064302C" w:rsidRPr="00651F17" w14:paraId="0D1883D2" w14:textId="77777777" w:rsidTr="00402CE8">
        <w:tc>
          <w:tcPr>
            <w:tcW w:w="483" w:type="dxa"/>
            <w:tcBorders>
              <w:top w:val="nil"/>
              <w:left w:val="nil"/>
              <w:bottom w:val="nil"/>
            </w:tcBorders>
            <w:vAlign w:val="bottom"/>
          </w:tcPr>
          <w:p w14:paraId="4B7876DE" w14:textId="77777777" w:rsidR="0064302C" w:rsidRPr="00651F17" w:rsidRDefault="0064302C" w:rsidP="00BF3476">
            <w:pPr>
              <w:pStyle w:val="ListingText"/>
            </w:pPr>
            <w:r w:rsidRPr="00651F17">
              <w:t>106</w:t>
            </w:r>
          </w:p>
        </w:tc>
        <w:tc>
          <w:tcPr>
            <w:tcW w:w="8929" w:type="dxa"/>
            <w:tcBorders>
              <w:top w:val="nil"/>
              <w:bottom w:val="nil"/>
            </w:tcBorders>
          </w:tcPr>
          <w:p w14:paraId="6774F644" w14:textId="77777777" w:rsidR="0064302C" w:rsidRPr="0094152F" w:rsidRDefault="0064302C" w:rsidP="00BF3476">
            <w:pPr>
              <w:pStyle w:val="ListingText"/>
            </w:pPr>
            <w:r w:rsidRPr="0094152F">
              <w:t xml:space="preserve"> appending private mailbox content: 00000000000000000000000000000000</w:t>
            </w:r>
          </w:p>
        </w:tc>
      </w:tr>
      <w:tr w:rsidR="0064302C" w:rsidRPr="00651F17" w14:paraId="0866E820" w14:textId="77777777" w:rsidTr="00402CE8">
        <w:tc>
          <w:tcPr>
            <w:tcW w:w="483" w:type="dxa"/>
            <w:tcBorders>
              <w:top w:val="nil"/>
              <w:left w:val="nil"/>
              <w:bottom w:val="nil"/>
            </w:tcBorders>
            <w:vAlign w:val="bottom"/>
          </w:tcPr>
          <w:p w14:paraId="0085BF19" w14:textId="77777777" w:rsidR="0064302C" w:rsidRPr="00651F17" w:rsidRDefault="0064302C" w:rsidP="00BF3476">
            <w:pPr>
              <w:pStyle w:val="ListingText"/>
            </w:pPr>
            <w:r w:rsidRPr="00651F17">
              <w:t>107</w:t>
            </w:r>
          </w:p>
        </w:tc>
        <w:tc>
          <w:tcPr>
            <w:tcW w:w="8929" w:type="dxa"/>
            <w:tcBorders>
              <w:top w:val="nil"/>
              <w:bottom w:val="nil"/>
            </w:tcBorders>
          </w:tcPr>
          <w:p w14:paraId="2600D137" w14:textId="77777777" w:rsidR="0064302C" w:rsidRPr="0094152F" w:rsidRDefault="0064302C" w:rsidP="00BF3476">
            <w:pPr>
              <w:pStyle w:val="ListingText"/>
            </w:pPr>
            <w:r w:rsidRPr="0094152F">
              <w:t>wrap response:</w:t>
            </w:r>
          </w:p>
        </w:tc>
      </w:tr>
      <w:tr w:rsidR="0064302C" w:rsidRPr="00651F17" w14:paraId="7D16E44B" w14:textId="77777777" w:rsidTr="00402CE8">
        <w:tc>
          <w:tcPr>
            <w:tcW w:w="483" w:type="dxa"/>
            <w:tcBorders>
              <w:top w:val="nil"/>
              <w:left w:val="nil"/>
              <w:bottom w:val="nil"/>
            </w:tcBorders>
            <w:vAlign w:val="bottom"/>
          </w:tcPr>
          <w:p w14:paraId="6EE3DAFE" w14:textId="77777777" w:rsidR="0064302C" w:rsidRPr="00651F17" w:rsidRDefault="0064302C" w:rsidP="00BF3476">
            <w:pPr>
              <w:pStyle w:val="ListingText"/>
            </w:pPr>
            <w:r w:rsidRPr="00651F17">
              <w:t>108</w:t>
            </w:r>
          </w:p>
        </w:tc>
        <w:tc>
          <w:tcPr>
            <w:tcW w:w="8929" w:type="dxa"/>
            <w:tcBorders>
              <w:top w:val="nil"/>
              <w:bottom w:val="nil"/>
            </w:tcBorders>
          </w:tcPr>
          <w:p w14:paraId="36552FC8" w14:textId="77777777" w:rsidR="0064302C" w:rsidRPr="0094152F" w:rsidRDefault="0064302C" w:rsidP="00BF3476">
            <w:pPr>
              <w:pStyle w:val="ListingText"/>
            </w:pPr>
            <w:r w:rsidRPr="0094152F">
              <w:t xml:space="preserve"> plaintext:4E04001122339E407D2E38CB7A01825EF105E5B53166BE8E85D24243A1A5D276</w:t>
            </w:r>
          </w:p>
        </w:tc>
      </w:tr>
      <w:tr w:rsidR="0064302C" w:rsidRPr="00651F17" w14:paraId="11D8ABA8" w14:textId="77777777" w:rsidTr="00402CE8">
        <w:tc>
          <w:tcPr>
            <w:tcW w:w="483" w:type="dxa"/>
            <w:tcBorders>
              <w:top w:val="nil"/>
              <w:left w:val="nil"/>
              <w:bottom w:val="nil"/>
            </w:tcBorders>
            <w:vAlign w:val="bottom"/>
          </w:tcPr>
          <w:p w14:paraId="72410CE0" w14:textId="77777777" w:rsidR="0064302C" w:rsidRPr="00651F17" w:rsidRDefault="0064302C" w:rsidP="00BF3476">
            <w:pPr>
              <w:pStyle w:val="ListingText"/>
            </w:pPr>
            <w:r w:rsidRPr="00651F17">
              <w:t>109</w:t>
            </w:r>
          </w:p>
        </w:tc>
        <w:tc>
          <w:tcPr>
            <w:tcW w:w="8929" w:type="dxa"/>
            <w:tcBorders>
              <w:top w:val="nil"/>
              <w:bottom w:val="nil"/>
            </w:tcBorders>
          </w:tcPr>
          <w:p w14:paraId="4497E27D" w14:textId="77777777" w:rsidR="0064302C" w:rsidRPr="0094152F" w:rsidRDefault="0064302C" w:rsidP="00BF3476">
            <w:pPr>
              <w:pStyle w:val="ListingText"/>
            </w:pPr>
            <w:r w:rsidRPr="0094152F">
              <w:t>7737297E733AD2BA3FECD02D38128B2D42794BC13C03028D58DED27B298115D5</w:t>
            </w:r>
          </w:p>
        </w:tc>
      </w:tr>
      <w:tr w:rsidR="0064302C" w:rsidRPr="00651F17" w14:paraId="4BC39E1E" w14:textId="77777777" w:rsidTr="00402CE8">
        <w:tc>
          <w:tcPr>
            <w:tcW w:w="483" w:type="dxa"/>
            <w:tcBorders>
              <w:top w:val="nil"/>
              <w:left w:val="nil"/>
              <w:bottom w:val="nil"/>
            </w:tcBorders>
            <w:vAlign w:val="bottom"/>
          </w:tcPr>
          <w:p w14:paraId="403E0221" w14:textId="77777777" w:rsidR="0064302C" w:rsidRPr="00651F17" w:rsidRDefault="0064302C" w:rsidP="00BF3476">
            <w:pPr>
              <w:pStyle w:val="ListingText"/>
            </w:pPr>
            <w:r w:rsidRPr="00651F17">
              <w:lastRenderedPageBreak/>
              <w:t>110</w:t>
            </w:r>
          </w:p>
        </w:tc>
        <w:tc>
          <w:tcPr>
            <w:tcW w:w="8929" w:type="dxa"/>
            <w:tcBorders>
              <w:top w:val="nil"/>
              <w:bottom w:val="nil"/>
            </w:tcBorders>
          </w:tcPr>
          <w:p w14:paraId="25E48B60" w14:textId="77777777" w:rsidR="0064302C" w:rsidRPr="0094152F" w:rsidRDefault="0064302C" w:rsidP="00BF3476">
            <w:pPr>
              <w:pStyle w:val="ListingText"/>
            </w:pPr>
            <w:r w:rsidRPr="0094152F">
              <w:t>82BE41FC38D38F424A10000000000000000000000000000000004B1000000000</w:t>
            </w:r>
          </w:p>
        </w:tc>
      </w:tr>
      <w:tr w:rsidR="0064302C" w:rsidRPr="00651F17" w14:paraId="70BC1E14" w14:textId="77777777" w:rsidTr="00402CE8">
        <w:tc>
          <w:tcPr>
            <w:tcW w:w="483" w:type="dxa"/>
            <w:tcBorders>
              <w:top w:val="nil"/>
              <w:left w:val="nil"/>
              <w:bottom w:val="nil"/>
            </w:tcBorders>
            <w:vAlign w:val="bottom"/>
          </w:tcPr>
          <w:p w14:paraId="2A95C03D" w14:textId="77777777" w:rsidR="0064302C" w:rsidRPr="00651F17" w:rsidRDefault="0064302C" w:rsidP="00BF3476">
            <w:pPr>
              <w:pStyle w:val="ListingText"/>
            </w:pPr>
            <w:r w:rsidRPr="00651F17">
              <w:t>111</w:t>
            </w:r>
          </w:p>
        </w:tc>
        <w:tc>
          <w:tcPr>
            <w:tcW w:w="8929" w:type="dxa"/>
            <w:tcBorders>
              <w:top w:val="nil"/>
              <w:bottom w:val="nil"/>
            </w:tcBorders>
          </w:tcPr>
          <w:p w14:paraId="4DFCA7BF" w14:textId="77777777" w:rsidR="0064302C" w:rsidRPr="0094152F" w:rsidRDefault="0064302C" w:rsidP="00BF3476">
            <w:pPr>
              <w:pStyle w:val="ListingText"/>
            </w:pPr>
            <w:r w:rsidRPr="0094152F">
              <w:t>000000000000000000000000</w:t>
            </w:r>
          </w:p>
        </w:tc>
      </w:tr>
      <w:tr w:rsidR="0064302C" w:rsidRPr="00651F17" w14:paraId="0B83902F" w14:textId="77777777" w:rsidTr="00402CE8">
        <w:tc>
          <w:tcPr>
            <w:tcW w:w="483" w:type="dxa"/>
            <w:tcBorders>
              <w:top w:val="nil"/>
              <w:left w:val="nil"/>
              <w:bottom w:val="nil"/>
            </w:tcBorders>
            <w:vAlign w:val="bottom"/>
          </w:tcPr>
          <w:p w14:paraId="7BDAE158" w14:textId="77777777" w:rsidR="0064302C" w:rsidRPr="00651F17" w:rsidRDefault="0064302C" w:rsidP="00BF3476">
            <w:pPr>
              <w:pStyle w:val="ListingText"/>
            </w:pPr>
            <w:r w:rsidRPr="00651F17">
              <w:t>112</w:t>
            </w:r>
          </w:p>
        </w:tc>
        <w:tc>
          <w:tcPr>
            <w:tcW w:w="8929" w:type="dxa"/>
            <w:tcBorders>
              <w:top w:val="nil"/>
              <w:bottom w:val="nil"/>
            </w:tcBorders>
          </w:tcPr>
          <w:p w14:paraId="1703E562" w14:textId="77777777" w:rsidR="0064302C" w:rsidRPr="0094152F" w:rsidRDefault="0064302C" w:rsidP="00BF3476">
            <w:pPr>
              <w:pStyle w:val="ListingText"/>
            </w:pPr>
            <w:r w:rsidRPr="0094152F">
              <w:t xml:space="preserve"> ICV:4AEA75139218A8AEF7B3BC0770A60E0F</w:t>
            </w:r>
          </w:p>
        </w:tc>
      </w:tr>
      <w:tr w:rsidR="0064302C" w:rsidRPr="00651F17" w14:paraId="2C6A7573" w14:textId="77777777" w:rsidTr="00402CE8">
        <w:tc>
          <w:tcPr>
            <w:tcW w:w="483" w:type="dxa"/>
            <w:tcBorders>
              <w:top w:val="nil"/>
              <w:left w:val="nil"/>
              <w:bottom w:val="nil"/>
            </w:tcBorders>
            <w:vAlign w:val="bottom"/>
          </w:tcPr>
          <w:p w14:paraId="513F1BA9" w14:textId="77777777" w:rsidR="0064302C" w:rsidRPr="00651F17" w:rsidRDefault="0064302C" w:rsidP="00BF3476">
            <w:pPr>
              <w:pStyle w:val="ListingText"/>
            </w:pPr>
            <w:r w:rsidRPr="00651F17">
              <w:t>113</w:t>
            </w:r>
          </w:p>
        </w:tc>
        <w:tc>
          <w:tcPr>
            <w:tcW w:w="8929" w:type="dxa"/>
            <w:tcBorders>
              <w:top w:val="nil"/>
              <w:bottom w:val="nil"/>
            </w:tcBorders>
          </w:tcPr>
          <w:p w14:paraId="7D151242" w14:textId="77777777" w:rsidR="0064302C" w:rsidRPr="0094152F" w:rsidRDefault="0064302C" w:rsidP="00BF3476">
            <w:pPr>
              <w:pStyle w:val="ListingText"/>
            </w:pPr>
            <w:r w:rsidRPr="0094152F">
              <w:t xml:space="preserve"> cleartext payload:4E04001122339E407D2E38CB7A01825EF105E5B53166BE8E85D24243A1A5D276</w:t>
            </w:r>
          </w:p>
        </w:tc>
      </w:tr>
      <w:tr w:rsidR="0064302C" w:rsidRPr="00651F17" w14:paraId="1229B62C" w14:textId="77777777" w:rsidTr="00402CE8">
        <w:tc>
          <w:tcPr>
            <w:tcW w:w="483" w:type="dxa"/>
            <w:tcBorders>
              <w:top w:val="nil"/>
              <w:left w:val="nil"/>
              <w:bottom w:val="nil"/>
            </w:tcBorders>
            <w:vAlign w:val="bottom"/>
          </w:tcPr>
          <w:p w14:paraId="0B287FD7" w14:textId="77777777" w:rsidR="0064302C" w:rsidRPr="00651F17" w:rsidRDefault="0064302C" w:rsidP="00BF3476">
            <w:pPr>
              <w:pStyle w:val="ListingText"/>
            </w:pPr>
            <w:r w:rsidRPr="00651F17">
              <w:t>114</w:t>
            </w:r>
          </w:p>
        </w:tc>
        <w:tc>
          <w:tcPr>
            <w:tcW w:w="8929" w:type="dxa"/>
            <w:tcBorders>
              <w:top w:val="nil"/>
              <w:bottom w:val="nil"/>
            </w:tcBorders>
          </w:tcPr>
          <w:p w14:paraId="2BBD2463" w14:textId="77777777" w:rsidR="0064302C" w:rsidRPr="0094152F" w:rsidRDefault="0064302C" w:rsidP="00BF3476">
            <w:pPr>
              <w:pStyle w:val="ListingText"/>
            </w:pPr>
            <w:r w:rsidRPr="0094152F">
              <w:t>7737297E733AD2BA3FECD02D38128B2D42794BC13C03028D58DED27B298115D5</w:t>
            </w:r>
          </w:p>
        </w:tc>
      </w:tr>
      <w:tr w:rsidR="0064302C" w:rsidRPr="00651F17" w14:paraId="047FF9B9" w14:textId="77777777" w:rsidTr="00402CE8">
        <w:tc>
          <w:tcPr>
            <w:tcW w:w="483" w:type="dxa"/>
            <w:tcBorders>
              <w:top w:val="nil"/>
              <w:left w:val="nil"/>
              <w:bottom w:val="nil"/>
            </w:tcBorders>
            <w:vAlign w:val="bottom"/>
          </w:tcPr>
          <w:p w14:paraId="653E5F0B" w14:textId="77777777" w:rsidR="0064302C" w:rsidRPr="00651F17" w:rsidRDefault="0064302C" w:rsidP="00BF3476">
            <w:pPr>
              <w:pStyle w:val="ListingText"/>
            </w:pPr>
            <w:r w:rsidRPr="00651F17">
              <w:t>115</w:t>
            </w:r>
          </w:p>
        </w:tc>
        <w:tc>
          <w:tcPr>
            <w:tcW w:w="8929" w:type="dxa"/>
            <w:tcBorders>
              <w:top w:val="nil"/>
              <w:bottom w:val="nil"/>
            </w:tcBorders>
          </w:tcPr>
          <w:p w14:paraId="24D11784" w14:textId="77777777" w:rsidR="0064302C" w:rsidRPr="0094152F" w:rsidRDefault="0064302C" w:rsidP="00BF3476">
            <w:pPr>
              <w:pStyle w:val="ListingText"/>
            </w:pPr>
            <w:r w:rsidRPr="0094152F">
              <w:t>82BE41FC38D38F424A10000000000000000000000000000000004B1000000000</w:t>
            </w:r>
          </w:p>
        </w:tc>
      </w:tr>
      <w:tr w:rsidR="0064302C" w:rsidRPr="00651F17" w14:paraId="4243EB40" w14:textId="77777777" w:rsidTr="00402CE8">
        <w:tc>
          <w:tcPr>
            <w:tcW w:w="483" w:type="dxa"/>
            <w:tcBorders>
              <w:top w:val="nil"/>
              <w:left w:val="nil"/>
              <w:bottom w:val="nil"/>
            </w:tcBorders>
            <w:vAlign w:val="bottom"/>
          </w:tcPr>
          <w:p w14:paraId="3C9BEEB9" w14:textId="77777777" w:rsidR="0064302C" w:rsidRPr="00651F17" w:rsidRDefault="0064302C" w:rsidP="00BF3476">
            <w:pPr>
              <w:pStyle w:val="ListingText"/>
            </w:pPr>
            <w:r w:rsidRPr="00651F17">
              <w:t>116</w:t>
            </w:r>
          </w:p>
        </w:tc>
        <w:tc>
          <w:tcPr>
            <w:tcW w:w="8929" w:type="dxa"/>
            <w:tcBorders>
              <w:top w:val="nil"/>
              <w:bottom w:val="nil"/>
            </w:tcBorders>
          </w:tcPr>
          <w:p w14:paraId="4521F1BE" w14:textId="77777777" w:rsidR="0064302C" w:rsidRPr="0094152F" w:rsidRDefault="0064302C" w:rsidP="00BF3476">
            <w:pPr>
              <w:pStyle w:val="ListingText"/>
            </w:pPr>
            <w:r w:rsidRPr="0094152F">
              <w:t>00000000000000000000000080000000</w:t>
            </w:r>
          </w:p>
        </w:tc>
      </w:tr>
      <w:tr w:rsidR="0064302C" w:rsidRPr="00651F17" w14:paraId="7CDBE1BC" w14:textId="77777777" w:rsidTr="00402CE8">
        <w:tc>
          <w:tcPr>
            <w:tcW w:w="483" w:type="dxa"/>
            <w:tcBorders>
              <w:top w:val="nil"/>
              <w:left w:val="nil"/>
              <w:bottom w:val="nil"/>
            </w:tcBorders>
            <w:vAlign w:val="bottom"/>
          </w:tcPr>
          <w:p w14:paraId="42A4DF4D" w14:textId="77777777" w:rsidR="0064302C" w:rsidRPr="00651F17" w:rsidRDefault="0064302C" w:rsidP="00BF3476">
            <w:pPr>
              <w:pStyle w:val="ListingText"/>
            </w:pPr>
            <w:r w:rsidRPr="00651F17">
              <w:t>117</w:t>
            </w:r>
          </w:p>
        </w:tc>
        <w:tc>
          <w:tcPr>
            <w:tcW w:w="8929" w:type="dxa"/>
            <w:tcBorders>
              <w:top w:val="nil"/>
              <w:bottom w:val="nil"/>
            </w:tcBorders>
          </w:tcPr>
          <w:p w14:paraId="4A1759C6" w14:textId="77777777" w:rsidR="0064302C" w:rsidRPr="0094152F" w:rsidRDefault="0064302C" w:rsidP="00BF3476">
            <w:pPr>
              <w:pStyle w:val="ListingText"/>
            </w:pPr>
            <w:r w:rsidRPr="0094152F">
              <w:t xml:space="preserve"> MAC chaining value:00000000000000000000000000000000</w:t>
            </w:r>
          </w:p>
        </w:tc>
      </w:tr>
      <w:tr w:rsidR="0064302C" w:rsidRPr="00651F17" w14:paraId="487D6C2D" w14:textId="77777777" w:rsidTr="00402CE8">
        <w:tc>
          <w:tcPr>
            <w:tcW w:w="483" w:type="dxa"/>
            <w:tcBorders>
              <w:top w:val="nil"/>
              <w:left w:val="nil"/>
              <w:bottom w:val="nil"/>
            </w:tcBorders>
            <w:vAlign w:val="bottom"/>
          </w:tcPr>
          <w:p w14:paraId="1A6FDD37" w14:textId="77777777" w:rsidR="0064302C" w:rsidRPr="00651F17" w:rsidRDefault="0064302C" w:rsidP="00BF3476">
            <w:pPr>
              <w:pStyle w:val="ListingText"/>
            </w:pPr>
            <w:r w:rsidRPr="00651F17">
              <w:t>118</w:t>
            </w:r>
          </w:p>
        </w:tc>
        <w:tc>
          <w:tcPr>
            <w:tcW w:w="8929" w:type="dxa"/>
            <w:tcBorders>
              <w:top w:val="nil"/>
              <w:bottom w:val="nil"/>
            </w:tcBorders>
          </w:tcPr>
          <w:p w14:paraId="50863A75" w14:textId="77777777" w:rsidR="0064302C" w:rsidRPr="0094152F" w:rsidRDefault="0064302C" w:rsidP="00BF3476">
            <w:pPr>
              <w:pStyle w:val="ListingText"/>
            </w:pPr>
            <w:r w:rsidRPr="0094152F">
              <w:t xml:space="preserve"> cipher|mac:605320BA70CC086F962A7D7F015815A88AC76A192C57B50B5070DAFC2FD4CD59</w:t>
            </w:r>
          </w:p>
        </w:tc>
      </w:tr>
      <w:tr w:rsidR="0064302C" w:rsidRPr="00651F17" w14:paraId="608F1B37" w14:textId="77777777" w:rsidTr="00402CE8">
        <w:tc>
          <w:tcPr>
            <w:tcW w:w="483" w:type="dxa"/>
            <w:tcBorders>
              <w:top w:val="nil"/>
              <w:left w:val="nil"/>
              <w:bottom w:val="nil"/>
            </w:tcBorders>
            <w:vAlign w:val="bottom"/>
          </w:tcPr>
          <w:p w14:paraId="0EABD3BE" w14:textId="77777777" w:rsidR="0064302C" w:rsidRPr="00651F17" w:rsidRDefault="0064302C" w:rsidP="00BF3476">
            <w:pPr>
              <w:pStyle w:val="ListingText"/>
            </w:pPr>
            <w:r w:rsidRPr="00651F17">
              <w:t>119</w:t>
            </w:r>
          </w:p>
        </w:tc>
        <w:tc>
          <w:tcPr>
            <w:tcW w:w="8929" w:type="dxa"/>
            <w:tcBorders>
              <w:top w:val="nil"/>
              <w:bottom w:val="nil"/>
            </w:tcBorders>
          </w:tcPr>
          <w:p w14:paraId="70E6C7E2" w14:textId="77777777" w:rsidR="0064302C" w:rsidRPr="0094152F" w:rsidRDefault="0064302C" w:rsidP="00BF3476">
            <w:pPr>
              <w:pStyle w:val="ListingText"/>
            </w:pPr>
            <w:r w:rsidRPr="0094152F">
              <w:t>11ACC2D748620622BAE23AAAC8E6D88A2C0A4FFF5D2DFCEE88F2190EA861E709</w:t>
            </w:r>
          </w:p>
        </w:tc>
      </w:tr>
      <w:tr w:rsidR="0064302C" w:rsidRPr="00651F17" w14:paraId="46C37E0B" w14:textId="77777777" w:rsidTr="00402CE8">
        <w:tc>
          <w:tcPr>
            <w:tcW w:w="483" w:type="dxa"/>
            <w:tcBorders>
              <w:top w:val="nil"/>
              <w:left w:val="nil"/>
              <w:bottom w:val="nil"/>
            </w:tcBorders>
            <w:vAlign w:val="bottom"/>
          </w:tcPr>
          <w:p w14:paraId="6D13FF65" w14:textId="77777777" w:rsidR="0064302C" w:rsidRPr="00651F17" w:rsidRDefault="0064302C" w:rsidP="00BF3476">
            <w:pPr>
              <w:pStyle w:val="ListingText"/>
            </w:pPr>
            <w:r w:rsidRPr="00651F17">
              <w:t>120</w:t>
            </w:r>
          </w:p>
        </w:tc>
        <w:tc>
          <w:tcPr>
            <w:tcW w:w="8929" w:type="dxa"/>
            <w:tcBorders>
              <w:top w:val="nil"/>
              <w:bottom w:val="nil"/>
            </w:tcBorders>
          </w:tcPr>
          <w:p w14:paraId="3339AD8B" w14:textId="77777777" w:rsidR="0064302C" w:rsidRPr="0094152F" w:rsidRDefault="0064302C" w:rsidP="00BF3476">
            <w:pPr>
              <w:pStyle w:val="ListingText"/>
            </w:pPr>
            <w:r w:rsidRPr="0094152F">
              <w:t>053D72EA7C9FFEACEEDC0471EEFE6CF5624E5505374FE40BF8A63FF7DDD069B8</w:t>
            </w:r>
          </w:p>
        </w:tc>
      </w:tr>
      <w:tr w:rsidR="0064302C" w:rsidRPr="00651F17" w14:paraId="74A53722" w14:textId="77777777" w:rsidTr="00402CE8">
        <w:tc>
          <w:tcPr>
            <w:tcW w:w="483" w:type="dxa"/>
            <w:tcBorders>
              <w:top w:val="nil"/>
              <w:left w:val="nil"/>
              <w:bottom w:val="nil"/>
            </w:tcBorders>
            <w:vAlign w:val="bottom"/>
          </w:tcPr>
          <w:p w14:paraId="54C74FF3" w14:textId="77777777" w:rsidR="0064302C" w:rsidRPr="00651F17" w:rsidRDefault="0064302C" w:rsidP="00BF3476">
            <w:pPr>
              <w:pStyle w:val="ListingText"/>
            </w:pPr>
            <w:r w:rsidRPr="00651F17">
              <w:t>121</w:t>
            </w:r>
          </w:p>
        </w:tc>
        <w:tc>
          <w:tcPr>
            <w:tcW w:w="8929" w:type="dxa"/>
            <w:tcBorders>
              <w:top w:val="nil"/>
              <w:bottom w:val="nil"/>
            </w:tcBorders>
          </w:tcPr>
          <w:p w14:paraId="7D5302F4" w14:textId="77777777" w:rsidR="0064302C" w:rsidRPr="0094152F" w:rsidRDefault="0064302C" w:rsidP="00BF3476">
            <w:pPr>
              <w:pStyle w:val="ListingText"/>
            </w:pPr>
            <w:r w:rsidRPr="0094152F">
              <w:t>A45565897E697EABCCB2FA1C5CB4AAC733A5C18FA30112F1</w:t>
            </w:r>
          </w:p>
        </w:tc>
      </w:tr>
      <w:tr w:rsidR="0064302C" w:rsidRPr="00651F17" w14:paraId="2C84EC5D" w14:textId="77777777" w:rsidTr="00402CE8">
        <w:tc>
          <w:tcPr>
            <w:tcW w:w="483" w:type="dxa"/>
            <w:tcBorders>
              <w:top w:val="nil"/>
              <w:left w:val="nil"/>
              <w:bottom w:val="nil"/>
            </w:tcBorders>
            <w:vAlign w:val="bottom"/>
          </w:tcPr>
          <w:p w14:paraId="01411428" w14:textId="77777777" w:rsidR="0064302C" w:rsidRPr="00651F17" w:rsidRDefault="0064302C" w:rsidP="00BF3476">
            <w:pPr>
              <w:pStyle w:val="ListingText"/>
            </w:pPr>
            <w:r w:rsidRPr="00651F17">
              <w:t>122</w:t>
            </w:r>
          </w:p>
        </w:tc>
        <w:tc>
          <w:tcPr>
            <w:tcW w:w="8929" w:type="dxa"/>
            <w:tcBorders>
              <w:top w:val="nil"/>
              <w:bottom w:val="nil"/>
            </w:tcBorders>
          </w:tcPr>
          <w:p w14:paraId="38AEFF4D" w14:textId="77777777" w:rsidR="0064302C" w:rsidRPr="0094152F" w:rsidRDefault="0064302C" w:rsidP="00BF3476">
            <w:pPr>
              <w:pStyle w:val="ListingText"/>
            </w:pPr>
          </w:p>
        </w:tc>
      </w:tr>
      <w:tr w:rsidR="0064302C" w:rsidRPr="00651F17" w14:paraId="5B638F5C" w14:textId="77777777" w:rsidTr="00402CE8">
        <w:tc>
          <w:tcPr>
            <w:tcW w:w="483" w:type="dxa"/>
            <w:tcBorders>
              <w:top w:val="nil"/>
              <w:left w:val="nil"/>
              <w:bottom w:val="nil"/>
            </w:tcBorders>
            <w:vAlign w:val="bottom"/>
          </w:tcPr>
          <w:p w14:paraId="026C845B" w14:textId="77777777" w:rsidR="0064302C" w:rsidRPr="00651F17" w:rsidRDefault="0064302C" w:rsidP="00BF3476">
            <w:pPr>
              <w:pStyle w:val="ListingText"/>
            </w:pPr>
            <w:r w:rsidRPr="00651F17">
              <w:t>123</w:t>
            </w:r>
          </w:p>
        </w:tc>
        <w:tc>
          <w:tcPr>
            <w:tcW w:w="8929" w:type="dxa"/>
            <w:tcBorders>
              <w:top w:val="nil"/>
              <w:bottom w:val="nil"/>
            </w:tcBorders>
          </w:tcPr>
          <w:p w14:paraId="181E3F00" w14:textId="77777777" w:rsidR="0064302C" w:rsidRPr="0094152F" w:rsidRDefault="0064302C" w:rsidP="00BF3476">
            <w:pPr>
              <w:pStyle w:val="ListingText"/>
            </w:pPr>
            <w:r w:rsidRPr="0094152F">
              <w:t>&lt;&lt;605320BA70CC086F962A7D7F015815A88AC76A192C57B50B5070DAFC2FD4CD59</w:t>
            </w:r>
          </w:p>
        </w:tc>
      </w:tr>
      <w:tr w:rsidR="0064302C" w:rsidRPr="00651F17" w14:paraId="305BB528" w14:textId="77777777" w:rsidTr="00402CE8">
        <w:tc>
          <w:tcPr>
            <w:tcW w:w="483" w:type="dxa"/>
            <w:tcBorders>
              <w:top w:val="nil"/>
              <w:left w:val="nil"/>
              <w:bottom w:val="nil"/>
            </w:tcBorders>
            <w:vAlign w:val="bottom"/>
          </w:tcPr>
          <w:p w14:paraId="157F9B49" w14:textId="77777777" w:rsidR="0064302C" w:rsidRPr="00651F17" w:rsidRDefault="0064302C" w:rsidP="00BF3476">
            <w:pPr>
              <w:pStyle w:val="ListingText"/>
            </w:pPr>
            <w:r w:rsidRPr="00651F17">
              <w:t>124</w:t>
            </w:r>
          </w:p>
        </w:tc>
        <w:tc>
          <w:tcPr>
            <w:tcW w:w="8929" w:type="dxa"/>
            <w:tcBorders>
              <w:top w:val="nil"/>
              <w:bottom w:val="nil"/>
            </w:tcBorders>
          </w:tcPr>
          <w:p w14:paraId="5B74F158" w14:textId="77777777" w:rsidR="0064302C" w:rsidRPr="0094152F" w:rsidRDefault="0064302C" w:rsidP="00BF3476">
            <w:pPr>
              <w:pStyle w:val="ListingText"/>
            </w:pPr>
            <w:r w:rsidRPr="0094152F">
              <w:t>11ACC2D748620622BAE23AAAC8E6D88A2C0A4FFF5D2DFCEE88F2190EA861E709</w:t>
            </w:r>
          </w:p>
        </w:tc>
      </w:tr>
      <w:tr w:rsidR="0064302C" w:rsidRPr="00651F17" w14:paraId="0E20C7C4" w14:textId="77777777" w:rsidTr="00402CE8">
        <w:tc>
          <w:tcPr>
            <w:tcW w:w="483" w:type="dxa"/>
            <w:tcBorders>
              <w:top w:val="nil"/>
              <w:left w:val="nil"/>
              <w:bottom w:val="nil"/>
            </w:tcBorders>
            <w:vAlign w:val="bottom"/>
          </w:tcPr>
          <w:p w14:paraId="4941807E" w14:textId="77777777" w:rsidR="0064302C" w:rsidRPr="00651F17" w:rsidRDefault="0064302C" w:rsidP="00BF3476">
            <w:pPr>
              <w:pStyle w:val="ListingText"/>
            </w:pPr>
            <w:r w:rsidRPr="00651F17">
              <w:t>125</w:t>
            </w:r>
          </w:p>
        </w:tc>
        <w:tc>
          <w:tcPr>
            <w:tcW w:w="8929" w:type="dxa"/>
            <w:tcBorders>
              <w:top w:val="nil"/>
              <w:bottom w:val="nil"/>
            </w:tcBorders>
          </w:tcPr>
          <w:p w14:paraId="70EB4E1E" w14:textId="77777777" w:rsidR="0064302C" w:rsidRPr="0094152F" w:rsidRDefault="0064302C" w:rsidP="00BF3476">
            <w:pPr>
              <w:pStyle w:val="ListingText"/>
            </w:pPr>
            <w:r w:rsidRPr="0094152F">
              <w:t>053D72EA7C9FFEACEEDC0471EEFE6CF5624E5505374FE40BF8A63FF7DDD069B8</w:t>
            </w:r>
          </w:p>
        </w:tc>
      </w:tr>
      <w:tr w:rsidR="0064302C" w:rsidRPr="00651F17" w14:paraId="42F25AE8" w14:textId="77777777" w:rsidTr="00402CE8">
        <w:tc>
          <w:tcPr>
            <w:tcW w:w="483" w:type="dxa"/>
            <w:tcBorders>
              <w:top w:val="nil"/>
              <w:left w:val="nil"/>
              <w:bottom w:val="nil"/>
            </w:tcBorders>
            <w:vAlign w:val="bottom"/>
          </w:tcPr>
          <w:p w14:paraId="1A9C6F37" w14:textId="77777777" w:rsidR="0064302C" w:rsidRPr="00651F17" w:rsidRDefault="0064302C" w:rsidP="00BF3476">
            <w:pPr>
              <w:pStyle w:val="ListingText"/>
            </w:pPr>
            <w:r w:rsidRPr="00651F17">
              <w:t>126</w:t>
            </w:r>
          </w:p>
        </w:tc>
        <w:tc>
          <w:tcPr>
            <w:tcW w:w="8929" w:type="dxa"/>
            <w:tcBorders>
              <w:top w:val="nil"/>
              <w:bottom w:val="nil"/>
            </w:tcBorders>
          </w:tcPr>
          <w:p w14:paraId="7E634F9E" w14:textId="77777777" w:rsidR="0064302C" w:rsidRPr="0094152F" w:rsidRDefault="0064302C" w:rsidP="00BF3476">
            <w:pPr>
              <w:pStyle w:val="ListingText"/>
            </w:pPr>
            <w:r w:rsidRPr="0094152F">
              <w:t>A45565897E697EABCCB2FA1C5CB4AAC733A5C18FA30112F19000</w:t>
            </w:r>
          </w:p>
        </w:tc>
      </w:tr>
      <w:tr w:rsidR="0064302C" w:rsidRPr="00651F17" w14:paraId="4AEE0917" w14:textId="77777777" w:rsidTr="00402CE8">
        <w:tc>
          <w:tcPr>
            <w:tcW w:w="483" w:type="dxa"/>
            <w:tcBorders>
              <w:top w:val="nil"/>
              <w:left w:val="nil"/>
              <w:bottom w:val="nil"/>
            </w:tcBorders>
            <w:vAlign w:val="bottom"/>
          </w:tcPr>
          <w:p w14:paraId="66964F85" w14:textId="77777777" w:rsidR="0064302C" w:rsidRPr="00651F17" w:rsidRDefault="0064302C" w:rsidP="00BF3476">
            <w:pPr>
              <w:pStyle w:val="ListingText"/>
            </w:pPr>
            <w:r w:rsidRPr="00651F17">
              <w:t>127</w:t>
            </w:r>
          </w:p>
        </w:tc>
        <w:tc>
          <w:tcPr>
            <w:tcW w:w="8929" w:type="dxa"/>
            <w:tcBorders>
              <w:top w:val="nil"/>
              <w:bottom w:val="nil"/>
            </w:tcBorders>
          </w:tcPr>
          <w:p w14:paraId="2F7587F8" w14:textId="77777777" w:rsidR="0064302C" w:rsidRPr="0094152F" w:rsidRDefault="0064302C" w:rsidP="00BF3476">
            <w:pPr>
              <w:pStyle w:val="ListingText"/>
            </w:pPr>
          </w:p>
        </w:tc>
      </w:tr>
      <w:tr w:rsidR="0064302C" w:rsidRPr="00651F17" w14:paraId="4A3ACE74" w14:textId="77777777" w:rsidTr="00402CE8">
        <w:tc>
          <w:tcPr>
            <w:tcW w:w="483" w:type="dxa"/>
            <w:tcBorders>
              <w:top w:val="nil"/>
              <w:left w:val="nil"/>
              <w:bottom w:val="nil"/>
            </w:tcBorders>
            <w:vAlign w:val="bottom"/>
          </w:tcPr>
          <w:p w14:paraId="28DF8296" w14:textId="77777777" w:rsidR="0064302C" w:rsidRPr="00651F17" w:rsidRDefault="0064302C" w:rsidP="00BF3476">
            <w:pPr>
              <w:pStyle w:val="ListingText"/>
            </w:pPr>
            <w:r w:rsidRPr="00651F17">
              <w:t>128</w:t>
            </w:r>
          </w:p>
        </w:tc>
        <w:tc>
          <w:tcPr>
            <w:tcW w:w="8929" w:type="dxa"/>
            <w:tcBorders>
              <w:top w:val="nil"/>
              <w:bottom w:val="nil"/>
            </w:tcBorders>
          </w:tcPr>
          <w:p w14:paraId="21A1760E" w14:textId="77777777" w:rsidR="0064302C" w:rsidRPr="0094152F" w:rsidRDefault="0064302C" w:rsidP="00BF3476">
            <w:pPr>
              <w:pStyle w:val="ListingText"/>
            </w:pPr>
            <w:r w:rsidRPr="0094152F">
              <w:t>Derive Kdh:</w:t>
            </w:r>
          </w:p>
        </w:tc>
      </w:tr>
      <w:tr w:rsidR="0064302C" w:rsidRPr="00651F17" w14:paraId="1F0D218A" w14:textId="77777777" w:rsidTr="00402CE8">
        <w:tc>
          <w:tcPr>
            <w:tcW w:w="483" w:type="dxa"/>
            <w:tcBorders>
              <w:top w:val="nil"/>
              <w:left w:val="nil"/>
              <w:bottom w:val="nil"/>
            </w:tcBorders>
            <w:vAlign w:val="bottom"/>
          </w:tcPr>
          <w:p w14:paraId="4D0F0A09" w14:textId="77777777" w:rsidR="0064302C" w:rsidRPr="00651F17" w:rsidRDefault="0064302C" w:rsidP="00BF3476">
            <w:pPr>
              <w:pStyle w:val="ListingText"/>
            </w:pPr>
            <w:r w:rsidRPr="00651F17">
              <w:t>129</w:t>
            </w:r>
          </w:p>
        </w:tc>
        <w:tc>
          <w:tcPr>
            <w:tcW w:w="8929" w:type="dxa"/>
            <w:tcBorders>
              <w:top w:val="nil"/>
              <w:bottom w:val="nil"/>
            </w:tcBorders>
          </w:tcPr>
          <w:p w14:paraId="5500E990" w14:textId="77777777" w:rsidR="0064302C" w:rsidRPr="0094152F" w:rsidRDefault="0064302C" w:rsidP="00BF3476">
            <w:pPr>
              <w:pStyle w:val="ListingText"/>
            </w:pPr>
            <w:r w:rsidRPr="0094152F">
              <w:t xml:space="preserve"> ephemeral public key X: 43D605526999F032E08F314F22EBCE051D1DAE53DC71F1C4D614B0337BB17F20</w:t>
            </w:r>
          </w:p>
        </w:tc>
      </w:tr>
      <w:tr w:rsidR="0064302C" w:rsidRPr="00651F17" w14:paraId="3EC63A4B" w14:textId="77777777" w:rsidTr="00402CE8">
        <w:tc>
          <w:tcPr>
            <w:tcW w:w="483" w:type="dxa"/>
            <w:tcBorders>
              <w:top w:val="nil"/>
              <w:left w:val="nil"/>
              <w:bottom w:val="nil"/>
            </w:tcBorders>
            <w:vAlign w:val="bottom"/>
          </w:tcPr>
          <w:p w14:paraId="55CC7802" w14:textId="77777777" w:rsidR="0064302C" w:rsidRPr="00651F17" w:rsidRDefault="0064302C" w:rsidP="00BF3476">
            <w:pPr>
              <w:pStyle w:val="ListingText"/>
            </w:pPr>
            <w:r w:rsidRPr="00651F17">
              <w:t>130</w:t>
            </w:r>
          </w:p>
        </w:tc>
        <w:tc>
          <w:tcPr>
            <w:tcW w:w="8929" w:type="dxa"/>
            <w:tcBorders>
              <w:top w:val="nil"/>
              <w:bottom w:val="nil"/>
            </w:tcBorders>
          </w:tcPr>
          <w:p w14:paraId="2024CC81" w14:textId="77777777" w:rsidR="0064302C" w:rsidRPr="0094152F" w:rsidRDefault="0064302C" w:rsidP="00BF3476">
            <w:pPr>
              <w:pStyle w:val="ListingText"/>
            </w:pPr>
            <w:r w:rsidRPr="0094152F">
              <w:t xml:space="preserve"> ephemeral public key Y: 3F95D4C06AB8966D2B9A0D3C4BC446DB9343EBF27F9EF811F242A37118AD4F10</w:t>
            </w:r>
          </w:p>
        </w:tc>
      </w:tr>
      <w:tr w:rsidR="0064302C" w:rsidRPr="00651F17" w14:paraId="2A7CB4B6" w14:textId="77777777" w:rsidTr="00402CE8">
        <w:tc>
          <w:tcPr>
            <w:tcW w:w="483" w:type="dxa"/>
            <w:tcBorders>
              <w:top w:val="nil"/>
              <w:left w:val="nil"/>
              <w:bottom w:val="nil"/>
            </w:tcBorders>
            <w:vAlign w:val="bottom"/>
          </w:tcPr>
          <w:p w14:paraId="55B72962" w14:textId="77777777" w:rsidR="0064302C" w:rsidRPr="00651F17" w:rsidRDefault="0064302C" w:rsidP="00BF3476">
            <w:pPr>
              <w:pStyle w:val="ListingText"/>
            </w:pPr>
            <w:r w:rsidRPr="00651F17">
              <w:t>131</w:t>
            </w:r>
          </w:p>
        </w:tc>
        <w:tc>
          <w:tcPr>
            <w:tcW w:w="8929" w:type="dxa"/>
            <w:tcBorders>
              <w:top w:val="nil"/>
              <w:bottom w:val="nil"/>
            </w:tcBorders>
          </w:tcPr>
          <w:p w14:paraId="6EBB8225" w14:textId="77777777" w:rsidR="0064302C" w:rsidRPr="0094152F" w:rsidRDefault="0064302C" w:rsidP="00BF3476">
            <w:pPr>
              <w:pStyle w:val="ListingText"/>
            </w:pPr>
            <w:r w:rsidRPr="0094152F">
              <w:t xml:space="preserve"> ephemeral private key: B0FBA5FB966FDD3BE4096FA65307AB0A7A3BB914625BBFD3CB57DAD9183E19CB</w:t>
            </w:r>
          </w:p>
        </w:tc>
      </w:tr>
      <w:tr w:rsidR="0064302C" w:rsidRPr="00651F17" w14:paraId="4CEC9BE3" w14:textId="77777777" w:rsidTr="00402CE8">
        <w:tc>
          <w:tcPr>
            <w:tcW w:w="483" w:type="dxa"/>
            <w:tcBorders>
              <w:top w:val="nil"/>
              <w:left w:val="nil"/>
              <w:bottom w:val="nil"/>
            </w:tcBorders>
            <w:vAlign w:val="bottom"/>
          </w:tcPr>
          <w:p w14:paraId="0D2D79EB" w14:textId="77777777" w:rsidR="0064302C" w:rsidRPr="00651F17" w:rsidRDefault="0064302C" w:rsidP="00BF3476">
            <w:pPr>
              <w:pStyle w:val="ListingText"/>
            </w:pPr>
            <w:r w:rsidRPr="00651F17">
              <w:t>132</w:t>
            </w:r>
          </w:p>
        </w:tc>
        <w:tc>
          <w:tcPr>
            <w:tcW w:w="8929" w:type="dxa"/>
            <w:tcBorders>
              <w:top w:val="nil"/>
              <w:bottom w:val="nil"/>
            </w:tcBorders>
          </w:tcPr>
          <w:p w14:paraId="24AAF102" w14:textId="77777777" w:rsidR="0064302C" w:rsidRPr="0094152F" w:rsidRDefault="0064302C" w:rsidP="00BF3476">
            <w:pPr>
              <w:pStyle w:val="ListingText"/>
            </w:pPr>
            <w:r w:rsidRPr="0094152F">
              <w:t xml:space="preserve"> transaction identifier: BF1C41268230AF76BFFE3E7C5D00CF4A</w:t>
            </w:r>
          </w:p>
        </w:tc>
      </w:tr>
      <w:tr w:rsidR="0064302C" w:rsidRPr="00651F17" w14:paraId="7D66055B" w14:textId="77777777" w:rsidTr="00402CE8">
        <w:tc>
          <w:tcPr>
            <w:tcW w:w="483" w:type="dxa"/>
            <w:tcBorders>
              <w:top w:val="nil"/>
              <w:left w:val="nil"/>
              <w:bottom w:val="nil"/>
            </w:tcBorders>
            <w:vAlign w:val="bottom"/>
          </w:tcPr>
          <w:p w14:paraId="2C253C37" w14:textId="77777777" w:rsidR="0064302C" w:rsidRPr="00651F17" w:rsidRDefault="0064302C" w:rsidP="00BF3476">
            <w:pPr>
              <w:pStyle w:val="ListingText"/>
            </w:pPr>
            <w:r w:rsidRPr="00651F17">
              <w:t>133</w:t>
            </w:r>
          </w:p>
        </w:tc>
        <w:tc>
          <w:tcPr>
            <w:tcW w:w="8929" w:type="dxa"/>
            <w:tcBorders>
              <w:top w:val="nil"/>
              <w:bottom w:val="nil"/>
            </w:tcBorders>
          </w:tcPr>
          <w:p w14:paraId="2B83E146" w14:textId="77777777" w:rsidR="0064302C" w:rsidRPr="0094152F" w:rsidRDefault="0064302C" w:rsidP="00BF3476">
            <w:pPr>
              <w:pStyle w:val="ListingText"/>
            </w:pPr>
            <w:r w:rsidRPr="0094152F">
              <w:t xml:space="preserve"> ecdh shared secret: 5A2E155294C7D0074DAE3E133D20A6DA60F0A15A02A3A909268BC15D160323FA</w:t>
            </w:r>
          </w:p>
        </w:tc>
      </w:tr>
      <w:tr w:rsidR="0064302C" w:rsidRPr="00651F17" w14:paraId="69911077" w14:textId="77777777" w:rsidTr="00402CE8">
        <w:tc>
          <w:tcPr>
            <w:tcW w:w="483" w:type="dxa"/>
            <w:tcBorders>
              <w:top w:val="nil"/>
              <w:left w:val="nil"/>
              <w:bottom w:val="nil"/>
            </w:tcBorders>
            <w:vAlign w:val="bottom"/>
          </w:tcPr>
          <w:p w14:paraId="4DE86679" w14:textId="77777777" w:rsidR="0064302C" w:rsidRPr="00651F17" w:rsidRDefault="0064302C" w:rsidP="00BF3476">
            <w:pPr>
              <w:pStyle w:val="ListingText"/>
            </w:pPr>
            <w:r w:rsidRPr="00651F17">
              <w:t>134</w:t>
            </w:r>
          </w:p>
        </w:tc>
        <w:tc>
          <w:tcPr>
            <w:tcW w:w="8929" w:type="dxa"/>
            <w:tcBorders>
              <w:top w:val="nil"/>
              <w:bottom w:val="nil"/>
            </w:tcBorders>
          </w:tcPr>
          <w:p w14:paraId="67B017E1" w14:textId="77777777" w:rsidR="0064302C" w:rsidRPr="0094152F" w:rsidRDefault="0064302C" w:rsidP="00BF3476">
            <w:pPr>
              <w:pStyle w:val="ListingText"/>
            </w:pPr>
            <w:r w:rsidRPr="0094152F">
              <w:t xml:space="preserve"> sha256 input: 5A2E155294C7D0074DAE3E133D20A6DA60F0A15A02A3A909268BC15D160323FA</w:t>
            </w:r>
          </w:p>
        </w:tc>
      </w:tr>
      <w:tr w:rsidR="0064302C" w:rsidRPr="00651F17" w14:paraId="389B8B9E" w14:textId="77777777" w:rsidTr="00402CE8">
        <w:tc>
          <w:tcPr>
            <w:tcW w:w="483" w:type="dxa"/>
            <w:tcBorders>
              <w:top w:val="nil"/>
              <w:left w:val="nil"/>
              <w:bottom w:val="nil"/>
            </w:tcBorders>
            <w:vAlign w:val="bottom"/>
          </w:tcPr>
          <w:p w14:paraId="7D319D7D" w14:textId="77777777" w:rsidR="0064302C" w:rsidRPr="00651F17" w:rsidRDefault="0064302C" w:rsidP="00BF3476">
            <w:pPr>
              <w:pStyle w:val="ListingText"/>
            </w:pPr>
            <w:r w:rsidRPr="00651F17">
              <w:t>135</w:t>
            </w:r>
          </w:p>
        </w:tc>
        <w:tc>
          <w:tcPr>
            <w:tcW w:w="8929" w:type="dxa"/>
            <w:tcBorders>
              <w:top w:val="nil"/>
              <w:bottom w:val="nil"/>
            </w:tcBorders>
          </w:tcPr>
          <w:p w14:paraId="7373B2B4" w14:textId="77777777" w:rsidR="0064302C" w:rsidRPr="0094152F" w:rsidRDefault="0064302C" w:rsidP="00BF3476">
            <w:pPr>
              <w:pStyle w:val="ListingText"/>
            </w:pPr>
            <w:r w:rsidRPr="0094152F">
              <w:t>00000001BF1C41268230AF76BFFE3E7C5D00CF4A</w:t>
            </w:r>
          </w:p>
        </w:tc>
      </w:tr>
      <w:tr w:rsidR="0064302C" w:rsidRPr="00651F17" w14:paraId="4E305693" w14:textId="77777777" w:rsidTr="00402CE8">
        <w:tc>
          <w:tcPr>
            <w:tcW w:w="483" w:type="dxa"/>
            <w:tcBorders>
              <w:top w:val="nil"/>
              <w:left w:val="nil"/>
              <w:bottom w:val="nil"/>
            </w:tcBorders>
            <w:vAlign w:val="bottom"/>
          </w:tcPr>
          <w:p w14:paraId="4247F95A" w14:textId="77777777" w:rsidR="0064302C" w:rsidRPr="00651F17" w:rsidRDefault="0064302C" w:rsidP="00BF3476">
            <w:pPr>
              <w:pStyle w:val="ListingText"/>
            </w:pPr>
            <w:r w:rsidRPr="00651F17">
              <w:t>136</w:t>
            </w:r>
          </w:p>
        </w:tc>
        <w:tc>
          <w:tcPr>
            <w:tcW w:w="8929" w:type="dxa"/>
            <w:tcBorders>
              <w:top w:val="nil"/>
              <w:bottom w:val="nil"/>
            </w:tcBorders>
          </w:tcPr>
          <w:p w14:paraId="5E35BA13" w14:textId="77777777" w:rsidR="0064302C" w:rsidRPr="0094152F" w:rsidRDefault="0064302C" w:rsidP="00BF3476">
            <w:pPr>
              <w:pStyle w:val="ListingText"/>
            </w:pPr>
            <w:r w:rsidRPr="0094152F">
              <w:t xml:space="preserve"> derived kdh: 18B0CDC20B916B22D2E5D87FDA544D7BD809D171DA00E103A72DF0FF5E5CD185</w:t>
            </w:r>
          </w:p>
        </w:tc>
      </w:tr>
      <w:tr w:rsidR="0064302C" w:rsidRPr="00651F17" w14:paraId="345F9392" w14:textId="77777777" w:rsidTr="00402CE8">
        <w:tc>
          <w:tcPr>
            <w:tcW w:w="483" w:type="dxa"/>
            <w:tcBorders>
              <w:top w:val="nil"/>
              <w:left w:val="nil"/>
              <w:bottom w:val="nil"/>
            </w:tcBorders>
            <w:vAlign w:val="bottom"/>
          </w:tcPr>
          <w:p w14:paraId="2F761FEB" w14:textId="77777777" w:rsidR="0064302C" w:rsidRPr="00651F17" w:rsidRDefault="0064302C" w:rsidP="00BF3476">
            <w:pPr>
              <w:pStyle w:val="ListingText"/>
            </w:pPr>
            <w:r w:rsidRPr="00651F17">
              <w:t>137</w:t>
            </w:r>
          </w:p>
        </w:tc>
        <w:tc>
          <w:tcPr>
            <w:tcW w:w="8929" w:type="dxa"/>
            <w:tcBorders>
              <w:top w:val="nil"/>
              <w:bottom w:val="nil"/>
            </w:tcBorders>
          </w:tcPr>
          <w:p w14:paraId="61B33E08" w14:textId="77777777" w:rsidR="0064302C" w:rsidRPr="0094152F" w:rsidRDefault="0064302C" w:rsidP="00BF3476">
            <w:pPr>
              <w:pStyle w:val="ListingText"/>
            </w:pPr>
            <w:r w:rsidRPr="0094152F">
              <w:t xml:space="preserve"> Key Derivation: </w:t>
            </w:r>
          </w:p>
        </w:tc>
      </w:tr>
      <w:tr w:rsidR="0064302C" w:rsidRPr="00651F17" w14:paraId="1264C390" w14:textId="77777777" w:rsidTr="00402CE8">
        <w:tc>
          <w:tcPr>
            <w:tcW w:w="483" w:type="dxa"/>
            <w:tcBorders>
              <w:top w:val="nil"/>
              <w:left w:val="nil"/>
              <w:bottom w:val="nil"/>
            </w:tcBorders>
            <w:vAlign w:val="bottom"/>
          </w:tcPr>
          <w:p w14:paraId="51AD19A3" w14:textId="77777777" w:rsidR="0064302C" w:rsidRPr="00651F17" w:rsidRDefault="0064302C" w:rsidP="00BF3476">
            <w:pPr>
              <w:pStyle w:val="ListingText"/>
            </w:pPr>
            <w:r w:rsidRPr="00651F17">
              <w:t>138</w:t>
            </w:r>
          </w:p>
        </w:tc>
        <w:tc>
          <w:tcPr>
            <w:tcW w:w="8929" w:type="dxa"/>
            <w:tcBorders>
              <w:top w:val="nil"/>
              <w:bottom w:val="nil"/>
            </w:tcBorders>
          </w:tcPr>
          <w:p w14:paraId="78BD54A2" w14:textId="77777777" w:rsidR="0064302C" w:rsidRPr="0094152F" w:rsidRDefault="0064302C" w:rsidP="00BF3476">
            <w:pPr>
              <w:pStyle w:val="ListingText"/>
            </w:pPr>
            <w:r w:rsidRPr="0094152F">
              <w:t xml:space="preserve"> K: 18B0CDC20B916B22D2E5D87FDA544D7BD809D171DA00E103A72DF0FF5E5CD185</w:t>
            </w:r>
          </w:p>
        </w:tc>
      </w:tr>
      <w:tr w:rsidR="0064302C" w:rsidRPr="00651F17" w14:paraId="19C9387E" w14:textId="77777777" w:rsidTr="00402CE8">
        <w:tc>
          <w:tcPr>
            <w:tcW w:w="483" w:type="dxa"/>
            <w:tcBorders>
              <w:top w:val="nil"/>
              <w:left w:val="nil"/>
              <w:bottom w:val="nil"/>
            </w:tcBorders>
            <w:vAlign w:val="bottom"/>
          </w:tcPr>
          <w:p w14:paraId="3EAF36C4" w14:textId="77777777" w:rsidR="0064302C" w:rsidRPr="00651F17" w:rsidRDefault="0064302C" w:rsidP="00BF3476">
            <w:pPr>
              <w:pStyle w:val="ListingText"/>
            </w:pPr>
            <w:r w:rsidRPr="00651F17">
              <w:t>139</w:t>
            </w:r>
          </w:p>
        </w:tc>
        <w:tc>
          <w:tcPr>
            <w:tcW w:w="8929" w:type="dxa"/>
            <w:tcBorders>
              <w:top w:val="nil"/>
              <w:bottom w:val="nil"/>
            </w:tcBorders>
          </w:tcPr>
          <w:p w14:paraId="62D4D3AB" w14:textId="77777777" w:rsidR="0064302C" w:rsidRPr="0094152F" w:rsidRDefault="0064302C" w:rsidP="00BF3476">
            <w:pPr>
              <w:pStyle w:val="ListingText"/>
            </w:pPr>
            <w:r w:rsidRPr="0094152F">
              <w:t xml:space="preserve"> endpoint ephemeral public key X: 43D605526999F032E08F314F22EBCE051D1DAE53DC71F1C4D614B0337BB17F20</w:t>
            </w:r>
          </w:p>
        </w:tc>
      </w:tr>
      <w:tr w:rsidR="0064302C" w:rsidRPr="00651F17" w14:paraId="37377013" w14:textId="77777777" w:rsidTr="00402CE8">
        <w:tc>
          <w:tcPr>
            <w:tcW w:w="483" w:type="dxa"/>
            <w:tcBorders>
              <w:top w:val="nil"/>
              <w:left w:val="nil"/>
              <w:bottom w:val="nil"/>
            </w:tcBorders>
            <w:vAlign w:val="bottom"/>
          </w:tcPr>
          <w:p w14:paraId="5788E66E" w14:textId="77777777" w:rsidR="0064302C" w:rsidRPr="00651F17" w:rsidRDefault="0064302C" w:rsidP="00BF3476">
            <w:pPr>
              <w:pStyle w:val="ListingText"/>
            </w:pPr>
            <w:r w:rsidRPr="00651F17">
              <w:t>140</w:t>
            </w:r>
          </w:p>
        </w:tc>
        <w:tc>
          <w:tcPr>
            <w:tcW w:w="8929" w:type="dxa"/>
            <w:tcBorders>
              <w:top w:val="nil"/>
              <w:bottom w:val="nil"/>
            </w:tcBorders>
          </w:tcPr>
          <w:p w14:paraId="39FCEDB1" w14:textId="77777777" w:rsidR="0064302C" w:rsidRPr="0094152F" w:rsidRDefault="0064302C" w:rsidP="00BF3476">
            <w:pPr>
              <w:pStyle w:val="ListingText"/>
            </w:pPr>
            <w:r w:rsidRPr="0094152F">
              <w:t xml:space="preserve"> reader ephemeral public key X: F98CCA31651AD2E63266144B2450FD6081D8FEA8CEB826E1FB10E8034E932446</w:t>
            </w:r>
          </w:p>
        </w:tc>
      </w:tr>
      <w:tr w:rsidR="0064302C" w:rsidRPr="00651F17" w14:paraId="3A80D0C5" w14:textId="77777777" w:rsidTr="00402CE8">
        <w:tc>
          <w:tcPr>
            <w:tcW w:w="483" w:type="dxa"/>
            <w:tcBorders>
              <w:top w:val="nil"/>
              <w:left w:val="nil"/>
              <w:bottom w:val="nil"/>
            </w:tcBorders>
            <w:vAlign w:val="bottom"/>
          </w:tcPr>
          <w:p w14:paraId="64D35B65" w14:textId="77777777" w:rsidR="0064302C" w:rsidRPr="00651F17" w:rsidRDefault="0064302C" w:rsidP="00BF3476">
            <w:pPr>
              <w:pStyle w:val="ListingText"/>
            </w:pPr>
            <w:r w:rsidRPr="00651F17">
              <w:t>141</w:t>
            </w:r>
          </w:p>
        </w:tc>
        <w:tc>
          <w:tcPr>
            <w:tcW w:w="8929" w:type="dxa"/>
            <w:tcBorders>
              <w:top w:val="nil"/>
              <w:bottom w:val="nil"/>
            </w:tcBorders>
          </w:tcPr>
          <w:p w14:paraId="1B66315F" w14:textId="77777777" w:rsidR="0064302C" w:rsidRPr="0094152F" w:rsidRDefault="0064302C" w:rsidP="00BF3476">
            <w:pPr>
              <w:pStyle w:val="ListingText"/>
            </w:pPr>
            <w:r w:rsidRPr="0094152F">
              <w:t xml:space="preserve"> transaction identifier: BF1C41268230AF76BFFE3E7C5D00CF4A</w:t>
            </w:r>
          </w:p>
        </w:tc>
      </w:tr>
      <w:tr w:rsidR="0064302C" w:rsidRPr="00651F17" w14:paraId="15904A26" w14:textId="77777777" w:rsidTr="00402CE8">
        <w:tc>
          <w:tcPr>
            <w:tcW w:w="483" w:type="dxa"/>
            <w:tcBorders>
              <w:top w:val="nil"/>
              <w:left w:val="nil"/>
              <w:bottom w:val="nil"/>
            </w:tcBorders>
            <w:vAlign w:val="bottom"/>
          </w:tcPr>
          <w:p w14:paraId="7AD5E570" w14:textId="77777777" w:rsidR="0064302C" w:rsidRPr="00651F17" w:rsidRDefault="0064302C" w:rsidP="00BF3476">
            <w:pPr>
              <w:pStyle w:val="ListingText"/>
            </w:pPr>
            <w:r w:rsidRPr="00651F17">
              <w:t>142</w:t>
            </w:r>
          </w:p>
        </w:tc>
        <w:tc>
          <w:tcPr>
            <w:tcW w:w="8929" w:type="dxa"/>
            <w:tcBorders>
              <w:top w:val="nil"/>
              <w:bottom w:val="nil"/>
            </w:tcBorders>
          </w:tcPr>
          <w:p w14:paraId="7ACFEBA6" w14:textId="77777777" w:rsidR="0064302C" w:rsidRPr="0094152F" w:rsidRDefault="0064302C" w:rsidP="00BF3476">
            <w:pPr>
              <w:pStyle w:val="ListingText"/>
            </w:pPr>
            <w:r w:rsidRPr="0094152F">
              <w:t xml:space="preserve"> interface byte: 5E</w:t>
            </w:r>
          </w:p>
        </w:tc>
      </w:tr>
      <w:tr w:rsidR="0064302C" w:rsidRPr="00651F17" w14:paraId="265CEFD3" w14:textId="77777777" w:rsidTr="00402CE8">
        <w:tc>
          <w:tcPr>
            <w:tcW w:w="483" w:type="dxa"/>
            <w:tcBorders>
              <w:top w:val="nil"/>
              <w:left w:val="nil"/>
              <w:bottom w:val="nil"/>
            </w:tcBorders>
            <w:vAlign w:val="bottom"/>
          </w:tcPr>
          <w:p w14:paraId="5B795D9C" w14:textId="77777777" w:rsidR="0064302C" w:rsidRPr="00651F17" w:rsidRDefault="0064302C" w:rsidP="00BF3476">
            <w:pPr>
              <w:pStyle w:val="ListingText"/>
            </w:pPr>
            <w:r w:rsidRPr="00651F17">
              <w:t>143</w:t>
            </w:r>
          </w:p>
        </w:tc>
        <w:tc>
          <w:tcPr>
            <w:tcW w:w="8929" w:type="dxa"/>
            <w:tcBorders>
              <w:top w:val="nil"/>
              <w:bottom w:val="nil"/>
            </w:tcBorders>
          </w:tcPr>
          <w:p w14:paraId="5A09004A" w14:textId="77777777" w:rsidR="0064302C" w:rsidRPr="0094152F" w:rsidRDefault="0064302C" w:rsidP="00BF3476">
            <w:pPr>
              <w:pStyle w:val="ListingText"/>
            </w:pPr>
            <w:r w:rsidRPr="0094152F">
              <w:t xml:space="preserve"> flag: 0000</w:t>
            </w:r>
          </w:p>
        </w:tc>
      </w:tr>
      <w:tr w:rsidR="0064302C" w:rsidRPr="00651F17" w14:paraId="1EF5B4C8" w14:textId="77777777" w:rsidTr="00402CE8">
        <w:tc>
          <w:tcPr>
            <w:tcW w:w="483" w:type="dxa"/>
            <w:tcBorders>
              <w:top w:val="nil"/>
              <w:left w:val="nil"/>
              <w:bottom w:val="nil"/>
            </w:tcBorders>
            <w:vAlign w:val="bottom"/>
          </w:tcPr>
          <w:p w14:paraId="56693C6E" w14:textId="77777777" w:rsidR="0064302C" w:rsidRPr="00651F17" w:rsidRDefault="0064302C" w:rsidP="00BF3476">
            <w:pPr>
              <w:pStyle w:val="ListingText"/>
            </w:pPr>
            <w:r w:rsidRPr="00651F17">
              <w:t>144</w:t>
            </w:r>
          </w:p>
        </w:tc>
        <w:tc>
          <w:tcPr>
            <w:tcW w:w="8929" w:type="dxa"/>
            <w:tcBorders>
              <w:top w:val="nil"/>
              <w:bottom w:val="nil"/>
            </w:tcBorders>
          </w:tcPr>
          <w:p w14:paraId="1E402C71" w14:textId="77777777" w:rsidR="0064302C" w:rsidRPr="0094152F" w:rsidRDefault="0064302C" w:rsidP="00BF3476">
            <w:pPr>
              <w:pStyle w:val="ListingText"/>
            </w:pPr>
            <w:r w:rsidRPr="0094152F">
              <w:t xml:space="preserve"> HKDF output: 65B3C36092CC8B15878DC90E0C3A475D4DC72A2325377760B9B1E1774CBE7ED8</w:t>
            </w:r>
          </w:p>
        </w:tc>
      </w:tr>
      <w:tr w:rsidR="0064302C" w:rsidRPr="00651F17" w14:paraId="25A0D876" w14:textId="77777777" w:rsidTr="00402CE8">
        <w:tc>
          <w:tcPr>
            <w:tcW w:w="483" w:type="dxa"/>
            <w:tcBorders>
              <w:top w:val="nil"/>
              <w:left w:val="nil"/>
              <w:bottom w:val="nil"/>
            </w:tcBorders>
            <w:vAlign w:val="bottom"/>
          </w:tcPr>
          <w:p w14:paraId="53252C4E" w14:textId="77777777" w:rsidR="0064302C" w:rsidRPr="00651F17" w:rsidRDefault="0064302C" w:rsidP="00BF3476">
            <w:pPr>
              <w:pStyle w:val="ListingText"/>
            </w:pPr>
            <w:r w:rsidRPr="00651F17">
              <w:t>145</w:t>
            </w:r>
          </w:p>
        </w:tc>
        <w:tc>
          <w:tcPr>
            <w:tcW w:w="8929" w:type="dxa"/>
            <w:tcBorders>
              <w:top w:val="nil"/>
              <w:bottom w:val="nil"/>
            </w:tcBorders>
          </w:tcPr>
          <w:p w14:paraId="54218965" w14:textId="77777777" w:rsidR="0064302C" w:rsidRPr="0094152F" w:rsidRDefault="0064302C" w:rsidP="00BF3476">
            <w:pPr>
              <w:pStyle w:val="ListingText"/>
            </w:pPr>
            <w:r w:rsidRPr="0094152F">
              <w:t>46BD16584973BEE37BA5732F3628411B</w:t>
            </w:r>
          </w:p>
        </w:tc>
      </w:tr>
      <w:tr w:rsidR="0064302C" w:rsidRPr="00651F17" w14:paraId="7DD3214D" w14:textId="77777777" w:rsidTr="00402CE8">
        <w:tc>
          <w:tcPr>
            <w:tcW w:w="483" w:type="dxa"/>
            <w:tcBorders>
              <w:top w:val="nil"/>
              <w:left w:val="nil"/>
              <w:bottom w:val="nil"/>
            </w:tcBorders>
            <w:vAlign w:val="bottom"/>
          </w:tcPr>
          <w:p w14:paraId="269CE882" w14:textId="77777777" w:rsidR="0064302C" w:rsidRPr="00651F17" w:rsidRDefault="0064302C" w:rsidP="00BF3476">
            <w:pPr>
              <w:pStyle w:val="ListingText"/>
            </w:pPr>
            <w:r w:rsidRPr="00651F17">
              <w:t>146</w:t>
            </w:r>
          </w:p>
        </w:tc>
        <w:tc>
          <w:tcPr>
            <w:tcW w:w="8929" w:type="dxa"/>
            <w:tcBorders>
              <w:top w:val="nil"/>
              <w:bottom w:val="nil"/>
            </w:tcBorders>
          </w:tcPr>
          <w:p w14:paraId="6C907B32" w14:textId="77777777" w:rsidR="0064302C" w:rsidRPr="0094152F" w:rsidRDefault="0064302C" w:rsidP="00BF3476">
            <w:pPr>
              <w:pStyle w:val="ListingText"/>
            </w:pPr>
            <w:r w:rsidRPr="0094152F">
              <w:t>CAC033EE373EBFE533DB574C5C8477A7</w:t>
            </w:r>
          </w:p>
        </w:tc>
      </w:tr>
      <w:tr w:rsidR="0064302C" w:rsidRPr="00651F17" w14:paraId="5CC9D171" w14:textId="77777777" w:rsidTr="00402CE8">
        <w:tc>
          <w:tcPr>
            <w:tcW w:w="483" w:type="dxa"/>
            <w:tcBorders>
              <w:top w:val="nil"/>
              <w:left w:val="nil"/>
              <w:bottom w:val="nil"/>
            </w:tcBorders>
            <w:vAlign w:val="bottom"/>
          </w:tcPr>
          <w:p w14:paraId="27B175CB" w14:textId="77777777" w:rsidR="0064302C" w:rsidRPr="00651F17" w:rsidRDefault="0064302C" w:rsidP="00BF3476">
            <w:pPr>
              <w:pStyle w:val="ListingText"/>
            </w:pPr>
            <w:r w:rsidRPr="00651F17">
              <w:t>147</w:t>
            </w:r>
          </w:p>
        </w:tc>
        <w:tc>
          <w:tcPr>
            <w:tcW w:w="8929" w:type="dxa"/>
            <w:tcBorders>
              <w:top w:val="nil"/>
              <w:bottom w:val="nil"/>
            </w:tcBorders>
          </w:tcPr>
          <w:p w14:paraId="5E00B919" w14:textId="77777777" w:rsidR="0064302C" w:rsidRPr="0094152F" w:rsidRDefault="0064302C" w:rsidP="00BF3476">
            <w:pPr>
              <w:pStyle w:val="ListingText"/>
            </w:pPr>
            <w:r w:rsidRPr="0094152F">
              <w:t xml:space="preserve"> Kenc: 65B3C36092CC8B15878DC90E0C3A475D</w:t>
            </w:r>
          </w:p>
        </w:tc>
      </w:tr>
      <w:tr w:rsidR="0064302C" w:rsidRPr="00651F17" w14:paraId="33855ABE" w14:textId="77777777" w:rsidTr="00402CE8">
        <w:tc>
          <w:tcPr>
            <w:tcW w:w="483" w:type="dxa"/>
            <w:tcBorders>
              <w:top w:val="nil"/>
              <w:left w:val="nil"/>
              <w:bottom w:val="nil"/>
            </w:tcBorders>
            <w:vAlign w:val="bottom"/>
          </w:tcPr>
          <w:p w14:paraId="4574C254" w14:textId="77777777" w:rsidR="0064302C" w:rsidRPr="00651F17" w:rsidRDefault="0064302C" w:rsidP="00BF3476">
            <w:pPr>
              <w:pStyle w:val="ListingText"/>
            </w:pPr>
            <w:r w:rsidRPr="00651F17">
              <w:t>148</w:t>
            </w:r>
          </w:p>
        </w:tc>
        <w:tc>
          <w:tcPr>
            <w:tcW w:w="8929" w:type="dxa"/>
            <w:tcBorders>
              <w:top w:val="nil"/>
              <w:bottom w:val="nil"/>
            </w:tcBorders>
          </w:tcPr>
          <w:p w14:paraId="2B4FE809" w14:textId="77777777" w:rsidR="0064302C" w:rsidRPr="0094152F" w:rsidRDefault="0064302C" w:rsidP="00BF3476">
            <w:pPr>
              <w:pStyle w:val="ListingText"/>
            </w:pPr>
            <w:r w:rsidRPr="0094152F">
              <w:t xml:space="preserve"> Kmac: 4DC72A2325377760B9B1E1774CBE7ED8</w:t>
            </w:r>
          </w:p>
        </w:tc>
      </w:tr>
      <w:tr w:rsidR="0064302C" w:rsidRPr="00651F17" w14:paraId="57432B8D" w14:textId="77777777" w:rsidTr="00402CE8">
        <w:tc>
          <w:tcPr>
            <w:tcW w:w="483" w:type="dxa"/>
            <w:tcBorders>
              <w:top w:val="nil"/>
              <w:left w:val="nil"/>
              <w:bottom w:val="nil"/>
            </w:tcBorders>
            <w:vAlign w:val="bottom"/>
          </w:tcPr>
          <w:p w14:paraId="1DF6EAB7" w14:textId="77777777" w:rsidR="0064302C" w:rsidRPr="00651F17" w:rsidRDefault="0064302C" w:rsidP="00BF3476">
            <w:pPr>
              <w:pStyle w:val="ListingText"/>
            </w:pPr>
            <w:r w:rsidRPr="00651F17">
              <w:t>149</w:t>
            </w:r>
          </w:p>
        </w:tc>
        <w:tc>
          <w:tcPr>
            <w:tcW w:w="8929" w:type="dxa"/>
            <w:tcBorders>
              <w:top w:val="nil"/>
              <w:bottom w:val="nil"/>
            </w:tcBorders>
          </w:tcPr>
          <w:p w14:paraId="24973118" w14:textId="77777777" w:rsidR="0064302C" w:rsidRPr="0094152F" w:rsidRDefault="0064302C" w:rsidP="00BF3476">
            <w:pPr>
              <w:pStyle w:val="ListingText"/>
            </w:pPr>
            <w:r w:rsidRPr="0094152F">
              <w:t xml:space="preserve"> Krmac: 46BD16584973BEE37BA5732F3628411B</w:t>
            </w:r>
          </w:p>
        </w:tc>
      </w:tr>
      <w:tr w:rsidR="0064302C" w:rsidRPr="00651F17" w14:paraId="3A6A8B41" w14:textId="77777777" w:rsidTr="00402CE8">
        <w:tc>
          <w:tcPr>
            <w:tcW w:w="483" w:type="dxa"/>
            <w:tcBorders>
              <w:top w:val="nil"/>
              <w:left w:val="nil"/>
              <w:bottom w:val="nil"/>
            </w:tcBorders>
            <w:vAlign w:val="bottom"/>
          </w:tcPr>
          <w:p w14:paraId="46EAA527" w14:textId="77777777" w:rsidR="0064302C" w:rsidRPr="00651F17" w:rsidRDefault="0064302C" w:rsidP="00BF3476">
            <w:pPr>
              <w:pStyle w:val="ListingText"/>
            </w:pPr>
            <w:r w:rsidRPr="00651F17">
              <w:t>150</w:t>
            </w:r>
          </w:p>
        </w:tc>
        <w:tc>
          <w:tcPr>
            <w:tcW w:w="8929" w:type="dxa"/>
            <w:tcBorders>
              <w:top w:val="nil"/>
              <w:bottom w:val="nil"/>
            </w:tcBorders>
          </w:tcPr>
          <w:p w14:paraId="32CE9658" w14:textId="77777777" w:rsidR="0064302C" w:rsidRPr="0094152F" w:rsidRDefault="0064302C" w:rsidP="00BF3476">
            <w:pPr>
              <w:pStyle w:val="ListingText"/>
            </w:pPr>
            <w:r w:rsidRPr="0094152F">
              <w:t xml:space="preserve"> Key Derivation: </w:t>
            </w:r>
          </w:p>
        </w:tc>
      </w:tr>
      <w:tr w:rsidR="0064302C" w:rsidRPr="00651F17" w14:paraId="6FAF03F8" w14:textId="77777777" w:rsidTr="00402CE8">
        <w:tc>
          <w:tcPr>
            <w:tcW w:w="483" w:type="dxa"/>
            <w:tcBorders>
              <w:top w:val="nil"/>
              <w:left w:val="nil"/>
              <w:bottom w:val="nil"/>
            </w:tcBorders>
            <w:vAlign w:val="bottom"/>
          </w:tcPr>
          <w:p w14:paraId="246D1BED" w14:textId="77777777" w:rsidR="0064302C" w:rsidRPr="00651F17" w:rsidRDefault="0064302C" w:rsidP="00BF3476">
            <w:pPr>
              <w:pStyle w:val="ListingText"/>
            </w:pPr>
            <w:r w:rsidRPr="00651F17">
              <w:t>151</w:t>
            </w:r>
          </w:p>
        </w:tc>
        <w:tc>
          <w:tcPr>
            <w:tcW w:w="8929" w:type="dxa"/>
            <w:tcBorders>
              <w:top w:val="nil"/>
              <w:bottom w:val="nil"/>
            </w:tcBorders>
          </w:tcPr>
          <w:p w14:paraId="08D50860" w14:textId="77777777" w:rsidR="0064302C" w:rsidRPr="0094152F" w:rsidRDefault="0064302C" w:rsidP="00BF3476">
            <w:pPr>
              <w:pStyle w:val="ListingText"/>
            </w:pPr>
            <w:r w:rsidRPr="0094152F">
              <w:t xml:space="preserve"> K: 18B0CDC20B916B22D2E5D87FDA544D7BD809D171DA00E103A72DF0FF5E5CD185</w:t>
            </w:r>
          </w:p>
        </w:tc>
      </w:tr>
      <w:tr w:rsidR="0064302C" w:rsidRPr="00651F17" w14:paraId="0EDAE270" w14:textId="77777777" w:rsidTr="00402CE8">
        <w:tc>
          <w:tcPr>
            <w:tcW w:w="483" w:type="dxa"/>
            <w:tcBorders>
              <w:top w:val="nil"/>
              <w:left w:val="nil"/>
              <w:bottom w:val="nil"/>
            </w:tcBorders>
            <w:vAlign w:val="bottom"/>
          </w:tcPr>
          <w:p w14:paraId="28382AAB" w14:textId="77777777" w:rsidR="0064302C" w:rsidRPr="00651F17" w:rsidRDefault="0064302C" w:rsidP="00BF3476">
            <w:pPr>
              <w:pStyle w:val="ListingText"/>
            </w:pPr>
            <w:r w:rsidRPr="00651F17">
              <w:t>152</w:t>
            </w:r>
          </w:p>
        </w:tc>
        <w:tc>
          <w:tcPr>
            <w:tcW w:w="8929" w:type="dxa"/>
            <w:tcBorders>
              <w:top w:val="nil"/>
              <w:bottom w:val="nil"/>
            </w:tcBorders>
          </w:tcPr>
          <w:p w14:paraId="0DC9B96A" w14:textId="77777777" w:rsidR="0064302C" w:rsidRPr="0094152F" w:rsidRDefault="0064302C" w:rsidP="00BF3476">
            <w:pPr>
              <w:pStyle w:val="ListingText"/>
            </w:pPr>
            <w:r w:rsidRPr="0094152F">
              <w:t xml:space="preserve"> endpoint ephemeral public key X: 43D605526999F032E08F314F22EBCE051D1DAE53DC71F1C4D614B0337BB17F20</w:t>
            </w:r>
          </w:p>
        </w:tc>
      </w:tr>
      <w:tr w:rsidR="0064302C" w:rsidRPr="00651F17" w14:paraId="350A2224" w14:textId="77777777" w:rsidTr="00402CE8">
        <w:tc>
          <w:tcPr>
            <w:tcW w:w="483" w:type="dxa"/>
            <w:tcBorders>
              <w:top w:val="nil"/>
              <w:left w:val="nil"/>
              <w:bottom w:val="nil"/>
            </w:tcBorders>
            <w:vAlign w:val="bottom"/>
          </w:tcPr>
          <w:p w14:paraId="7E2DAEBC" w14:textId="77777777" w:rsidR="0064302C" w:rsidRPr="00651F17" w:rsidRDefault="0064302C" w:rsidP="00BF3476">
            <w:pPr>
              <w:pStyle w:val="ListingText"/>
            </w:pPr>
            <w:r w:rsidRPr="00651F17">
              <w:t>153</w:t>
            </w:r>
          </w:p>
        </w:tc>
        <w:tc>
          <w:tcPr>
            <w:tcW w:w="8929" w:type="dxa"/>
            <w:tcBorders>
              <w:top w:val="nil"/>
              <w:bottom w:val="nil"/>
            </w:tcBorders>
          </w:tcPr>
          <w:p w14:paraId="39957083" w14:textId="77777777" w:rsidR="0064302C" w:rsidRPr="0094152F" w:rsidRDefault="0064302C" w:rsidP="00BF3476">
            <w:pPr>
              <w:pStyle w:val="ListingText"/>
            </w:pPr>
            <w:r w:rsidRPr="0094152F">
              <w:t xml:space="preserve"> reader ephemeral public key X: F98CCA31651AD2E63266144B2450FD6081D8FEA8CEB826E1FB10E8034E932446</w:t>
            </w:r>
          </w:p>
        </w:tc>
      </w:tr>
      <w:tr w:rsidR="0064302C" w:rsidRPr="00651F17" w14:paraId="2C012B9B" w14:textId="77777777" w:rsidTr="00402CE8">
        <w:tc>
          <w:tcPr>
            <w:tcW w:w="483" w:type="dxa"/>
            <w:tcBorders>
              <w:top w:val="nil"/>
              <w:left w:val="nil"/>
              <w:bottom w:val="nil"/>
            </w:tcBorders>
            <w:vAlign w:val="bottom"/>
          </w:tcPr>
          <w:p w14:paraId="60CC7CAB" w14:textId="77777777" w:rsidR="0064302C" w:rsidRPr="00651F17" w:rsidRDefault="0064302C" w:rsidP="00BF3476">
            <w:pPr>
              <w:pStyle w:val="ListingText"/>
            </w:pPr>
            <w:r w:rsidRPr="00651F17">
              <w:t>154</w:t>
            </w:r>
          </w:p>
        </w:tc>
        <w:tc>
          <w:tcPr>
            <w:tcW w:w="8929" w:type="dxa"/>
            <w:tcBorders>
              <w:top w:val="nil"/>
              <w:bottom w:val="nil"/>
            </w:tcBorders>
          </w:tcPr>
          <w:p w14:paraId="1FD791CD" w14:textId="77777777" w:rsidR="0064302C" w:rsidRPr="0094152F" w:rsidRDefault="0064302C" w:rsidP="00BF3476">
            <w:pPr>
              <w:pStyle w:val="ListingText"/>
            </w:pPr>
            <w:r w:rsidRPr="0094152F">
              <w:t xml:space="preserve"> transaction identifier: BF1C41268230AF76BFFE3E7C5D00CF4A</w:t>
            </w:r>
          </w:p>
        </w:tc>
      </w:tr>
      <w:tr w:rsidR="0064302C" w:rsidRPr="00651F17" w14:paraId="373392D6" w14:textId="77777777" w:rsidTr="00402CE8">
        <w:tc>
          <w:tcPr>
            <w:tcW w:w="483" w:type="dxa"/>
            <w:tcBorders>
              <w:top w:val="nil"/>
              <w:left w:val="nil"/>
              <w:bottom w:val="nil"/>
            </w:tcBorders>
            <w:vAlign w:val="bottom"/>
          </w:tcPr>
          <w:p w14:paraId="43F2B3BF" w14:textId="77777777" w:rsidR="0064302C" w:rsidRPr="00651F17" w:rsidRDefault="0064302C" w:rsidP="00BF3476">
            <w:pPr>
              <w:pStyle w:val="ListingText"/>
            </w:pPr>
            <w:r w:rsidRPr="00651F17">
              <w:t>155</w:t>
            </w:r>
          </w:p>
        </w:tc>
        <w:tc>
          <w:tcPr>
            <w:tcW w:w="8929" w:type="dxa"/>
            <w:tcBorders>
              <w:top w:val="nil"/>
              <w:bottom w:val="nil"/>
            </w:tcBorders>
          </w:tcPr>
          <w:p w14:paraId="50E68971" w14:textId="77777777" w:rsidR="0064302C" w:rsidRPr="0094152F" w:rsidRDefault="0064302C" w:rsidP="00BF3476">
            <w:pPr>
              <w:pStyle w:val="ListingText"/>
            </w:pPr>
            <w:r w:rsidRPr="0094152F">
              <w:t xml:space="preserve"> interface byte: 5E</w:t>
            </w:r>
          </w:p>
        </w:tc>
      </w:tr>
      <w:tr w:rsidR="0064302C" w:rsidRPr="00651F17" w14:paraId="2DA1CE70" w14:textId="77777777" w:rsidTr="00402CE8">
        <w:tc>
          <w:tcPr>
            <w:tcW w:w="483" w:type="dxa"/>
            <w:tcBorders>
              <w:top w:val="nil"/>
              <w:left w:val="nil"/>
              <w:bottom w:val="nil"/>
            </w:tcBorders>
            <w:vAlign w:val="bottom"/>
          </w:tcPr>
          <w:p w14:paraId="5094ECF7" w14:textId="77777777" w:rsidR="0064302C" w:rsidRPr="00651F17" w:rsidRDefault="0064302C" w:rsidP="00BF3476">
            <w:pPr>
              <w:pStyle w:val="ListingText"/>
            </w:pPr>
            <w:r w:rsidRPr="00651F17">
              <w:t>156</w:t>
            </w:r>
          </w:p>
        </w:tc>
        <w:tc>
          <w:tcPr>
            <w:tcW w:w="8929" w:type="dxa"/>
            <w:tcBorders>
              <w:top w:val="nil"/>
              <w:bottom w:val="nil"/>
            </w:tcBorders>
          </w:tcPr>
          <w:p w14:paraId="7C5395AB" w14:textId="77777777" w:rsidR="0064302C" w:rsidRPr="0094152F" w:rsidRDefault="0064302C" w:rsidP="00BF3476">
            <w:pPr>
              <w:pStyle w:val="ListingText"/>
            </w:pPr>
            <w:r w:rsidRPr="0094152F">
              <w:t xml:space="preserve"> flag: 0000</w:t>
            </w:r>
          </w:p>
        </w:tc>
      </w:tr>
      <w:tr w:rsidR="0064302C" w:rsidRPr="00651F17" w14:paraId="727F817C" w14:textId="77777777" w:rsidTr="00402CE8">
        <w:tc>
          <w:tcPr>
            <w:tcW w:w="483" w:type="dxa"/>
            <w:tcBorders>
              <w:top w:val="nil"/>
              <w:left w:val="nil"/>
              <w:bottom w:val="nil"/>
            </w:tcBorders>
            <w:vAlign w:val="bottom"/>
          </w:tcPr>
          <w:p w14:paraId="33796858" w14:textId="77777777" w:rsidR="0064302C" w:rsidRPr="00651F17" w:rsidRDefault="0064302C" w:rsidP="00BF3476">
            <w:pPr>
              <w:pStyle w:val="ListingText"/>
            </w:pPr>
            <w:r w:rsidRPr="00651F17">
              <w:t>157</w:t>
            </w:r>
          </w:p>
        </w:tc>
        <w:tc>
          <w:tcPr>
            <w:tcW w:w="8929" w:type="dxa"/>
            <w:tcBorders>
              <w:top w:val="nil"/>
              <w:bottom w:val="nil"/>
            </w:tcBorders>
          </w:tcPr>
          <w:p w14:paraId="53A4C0A6" w14:textId="77777777" w:rsidR="0064302C" w:rsidRPr="0094152F" w:rsidRDefault="0064302C" w:rsidP="00BF3476">
            <w:pPr>
              <w:pStyle w:val="ListingText"/>
            </w:pPr>
            <w:r w:rsidRPr="0094152F">
              <w:t xml:space="preserve"> HKDF output: 0C0E989932DDE515E6D8409A4628DE5650D43135413724FD097EDFC3332CF0AC</w:t>
            </w:r>
          </w:p>
        </w:tc>
      </w:tr>
      <w:tr w:rsidR="0064302C" w:rsidRPr="00651F17" w14:paraId="55CD3A31" w14:textId="77777777" w:rsidTr="00402CE8">
        <w:tc>
          <w:tcPr>
            <w:tcW w:w="483" w:type="dxa"/>
            <w:tcBorders>
              <w:top w:val="nil"/>
              <w:left w:val="nil"/>
              <w:bottom w:val="nil"/>
            </w:tcBorders>
            <w:vAlign w:val="bottom"/>
          </w:tcPr>
          <w:p w14:paraId="20976271" w14:textId="77777777" w:rsidR="0064302C" w:rsidRPr="00651F17" w:rsidRDefault="0064302C" w:rsidP="00BF3476">
            <w:pPr>
              <w:pStyle w:val="ListingText"/>
            </w:pPr>
            <w:r w:rsidRPr="00651F17">
              <w:t>158</w:t>
            </w:r>
          </w:p>
        </w:tc>
        <w:tc>
          <w:tcPr>
            <w:tcW w:w="8929" w:type="dxa"/>
            <w:tcBorders>
              <w:top w:val="nil"/>
              <w:bottom w:val="nil"/>
            </w:tcBorders>
          </w:tcPr>
          <w:p w14:paraId="6AA84E35" w14:textId="77777777" w:rsidR="0064302C" w:rsidRPr="0094152F" w:rsidRDefault="0064302C" w:rsidP="00BF3476">
            <w:pPr>
              <w:pStyle w:val="ListingText"/>
            </w:pPr>
            <w:r w:rsidRPr="0094152F">
              <w:t xml:space="preserve"> Kpersistent: 0C0E989932DDE515E6D8409A4628DE5650D43135413724FD097EDFC3332CF0AC</w:t>
            </w:r>
          </w:p>
        </w:tc>
      </w:tr>
      <w:tr w:rsidR="0064302C" w:rsidRPr="00651F17" w14:paraId="7CAE94FE" w14:textId="77777777" w:rsidTr="00402CE8">
        <w:tc>
          <w:tcPr>
            <w:tcW w:w="483" w:type="dxa"/>
            <w:tcBorders>
              <w:top w:val="nil"/>
              <w:left w:val="nil"/>
              <w:bottom w:val="nil"/>
            </w:tcBorders>
            <w:vAlign w:val="bottom"/>
          </w:tcPr>
          <w:p w14:paraId="3D3E5C11" w14:textId="77777777" w:rsidR="0064302C" w:rsidRPr="00651F17" w:rsidRDefault="0064302C" w:rsidP="00BF3476">
            <w:pPr>
              <w:pStyle w:val="ListingText"/>
            </w:pPr>
            <w:r w:rsidRPr="00651F17">
              <w:t>159</w:t>
            </w:r>
          </w:p>
        </w:tc>
        <w:tc>
          <w:tcPr>
            <w:tcW w:w="8929" w:type="dxa"/>
            <w:tcBorders>
              <w:top w:val="nil"/>
              <w:bottom w:val="nil"/>
            </w:tcBorders>
          </w:tcPr>
          <w:p w14:paraId="1C5ED218" w14:textId="77777777" w:rsidR="0064302C" w:rsidRPr="0094152F" w:rsidRDefault="0064302C" w:rsidP="00BF3476">
            <w:pPr>
              <w:pStyle w:val="ListingText"/>
            </w:pPr>
            <w:r w:rsidRPr="0094152F">
              <w:t>unwrap response:</w:t>
            </w:r>
          </w:p>
        </w:tc>
      </w:tr>
      <w:tr w:rsidR="0064302C" w:rsidRPr="00651F17" w14:paraId="1963F714" w14:textId="77777777" w:rsidTr="00402CE8">
        <w:tc>
          <w:tcPr>
            <w:tcW w:w="483" w:type="dxa"/>
            <w:tcBorders>
              <w:top w:val="nil"/>
              <w:left w:val="nil"/>
              <w:bottom w:val="nil"/>
            </w:tcBorders>
            <w:vAlign w:val="bottom"/>
          </w:tcPr>
          <w:p w14:paraId="5096CFE8" w14:textId="77777777" w:rsidR="0064302C" w:rsidRPr="00651F17" w:rsidRDefault="0064302C" w:rsidP="00BF3476">
            <w:pPr>
              <w:pStyle w:val="ListingText"/>
            </w:pPr>
            <w:r w:rsidRPr="00651F17">
              <w:t>160</w:t>
            </w:r>
          </w:p>
        </w:tc>
        <w:tc>
          <w:tcPr>
            <w:tcW w:w="8929" w:type="dxa"/>
            <w:tcBorders>
              <w:top w:val="nil"/>
              <w:bottom w:val="nil"/>
            </w:tcBorders>
          </w:tcPr>
          <w:p w14:paraId="44B2C608" w14:textId="77777777" w:rsidR="0064302C" w:rsidRPr="0094152F" w:rsidRDefault="0064302C" w:rsidP="00BF3476">
            <w:pPr>
              <w:pStyle w:val="ListingText"/>
            </w:pPr>
            <w:r w:rsidRPr="0094152F">
              <w:t xml:space="preserve"> cipher|mac:605320BA70CC086F962A7D7F015815A88AC76A192C57B50B5070DAFC2FD4CD59</w:t>
            </w:r>
          </w:p>
        </w:tc>
      </w:tr>
      <w:tr w:rsidR="0064302C" w:rsidRPr="00651F17" w14:paraId="6ED7FF64" w14:textId="77777777" w:rsidTr="00402CE8">
        <w:tc>
          <w:tcPr>
            <w:tcW w:w="483" w:type="dxa"/>
            <w:tcBorders>
              <w:top w:val="nil"/>
              <w:left w:val="nil"/>
              <w:bottom w:val="nil"/>
            </w:tcBorders>
            <w:vAlign w:val="bottom"/>
          </w:tcPr>
          <w:p w14:paraId="2B0A6966" w14:textId="77777777" w:rsidR="0064302C" w:rsidRPr="00651F17" w:rsidRDefault="0064302C" w:rsidP="00BF3476">
            <w:pPr>
              <w:pStyle w:val="ListingText"/>
            </w:pPr>
            <w:r w:rsidRPr="00651F17">
              <w:t>161</w:t>
            </w:r>
          </w:p>
        </w:tc>
        <w:tc>
          <w:tcPr>
            <w:tcW w:w="8929" w:type="dxa"/>
            <w:tcBorders>
              <w:top w:val="nil"/>
              <w:bottom w:val="nil"/>
            </w:tcBorders>
          </w:tcPr>
          <w:p w14:paraId="497A2B32" w14:textId="77777777" w:rsidR="0064302C" w:rsidRPr="0094152F" w:rsidRDefault="0064302C" w:rsidP="00BF3476">
            <w:pPr>
              <w:pStyle w:val="ListingText"/>
            </w:pPr>
            <w:r w:rsidRPr="0094152F">
              <w:t>11ACC2D748620622BAE23AAAC8E6D88A2C0A4FFF5D2DFCEE88F2190EA861E709</w:t>
            </w:r>
          </w:p>
        </w:tc>
      </w:tr>
      <w:tr w:rsidR="0064302C" w:rsidRPr="00651F17" w14:paraId="4C99AD25" w14:textId="77777777" w:rsidTr="00402CE8">
        <w:tc>
          <w:tcPr>
            <w:tcW w:w="483" w:type="dxa"/>
            <w:tcBorders>
              <w:top w:val="nil"/>
              <w:left w:val="nil"/>
              <w:bottom w:val="nil"/>
            </w:tcBorders>
            <w:vAlign w:val="bottom"/>
          </w:tcPr>
          <w:p w14:paraId="6F6DA48C" w14:textId="77777777" w:rsidR="0064302C" w:rsidRPr="00651F17" w:rsidRDefault="0064302C" w:rsidP="00BF3476">
            <w:pPr>
              <w:pStyle w:val="ListingText"/>
            </w:pPr>
            <w:r w:rsidRPr="00651F17">
              <w:t>162</w:t>
            </w:r>
          </w:p>
        </w:tc>
        <w:tc>
          <w:tcPr>
            <w:tcW w:w="8929" w:type="dxa"/>
            <w:tcBorders>
              <w:top w:val="nil"/>
              <w:bottom w:val="nil"/>
            </w:tcBorders>
          </w:tcPr>
          <w:p w14:paraId="5C4E8D90" w14:textId="77777777" w:rsidR="0064302C" w:rsidRPr="0094152F" w:rsidRDefault="0064302C" w:rsidP="00BF3476">
            <w:pPr>
              <w:pStyle w:val="ListingText"/>
            </w:pPr>
            <w:r w:rsidRPr="0094152F">
              <w:t>053D72EA7C9FFEACEEDC0471EEFE6CF5624E5505374FE40BF8A63FF7DDD069B8</w:t>
            </w:r>
          </w:p>
        </w:tc>
      </w:tr>
      <w:tr w:rsidR="0064302C" w:rsidRPr="00651F17" w14:paraId="00C20796" w14:textId="77777777" w:rsidTr="00402CE8">
        <w:tc>
          <w:tcPr>
            <w:tcW w:w="483" w:type="dxa"/>
            <w:tcBorders>
              <w:top w:val="nil"/>
              <w:left w:val="nil"/>
              <w:bottom w:val="nil"/>
            </w:tcBorders>
            <w:vAlign w:val="bottom"/>
          </w:tcPr>
          <w:p w14:paraId="3E944A7F" w14:textId="77777777" w:rsidR="0064302C" w:rsidRPr="00651F17" w:rsidRDefault="0064302C" w:rsidP="00BF3476">
            <w:pPr>
              <w:pStyle w:val="ListingText"/>
            </w:pPr>
            <w:r w:rsidRPr="00651F17">
              <w:t>163</w:t>
            </w:r>
          </w:p>
        </w:tc>
        <w:tc>
          <w:tcPr>
            <w:tcW w:w="8929" w:type="dxa"/>
            <w:tcBorders>
              <w:top w:val="nil"/>
              <w:bottom w:val="nil"/>
            </w:tcBorders>
          </w:tcPr>
          <w:p w14:paraId="59FAACBF" w14:textId="77777777" w:rsidR="0064302C" w:rsidRPr="0094152F" w:rsidRDefault="0064302C" w:rsidP="00BF3476">
            <w:pPr>
              <w:pStyle w:val="ListingText"/>
            </w:pPr>
            <w:r w:rsidRPr="0094152F">
              <w:t>A45565897E697EABCCB2FA1C5CB4AAC733A5C18FA30112F1</w:t>
            </w:r>
          </w:p>
        </w:tc>
      </w:tr>
      <w:tr w:rsidR="0064302C" w:rsidRPr="00651F17" w14:paraId="606322E9" w14:textId="77777777" w:rsidTr="00402CE8">
        <w:tc>
          <w:tcPr>
            <w:tcW w:w="483" w:type="dxa"/>
            <w:tcBorders>
              <w:top w:val="nil"/>
              <w:left w:val="nil"/>
              <w:bottom w:val="nil"/>
            </w:tcBorders>
            <w:vAlign w:val="bottom"/>
          </w:tcPr>
          <w:p w14:paraId="2EA9C40F" w14:textId="77777777" w:rsidR="0064302C" w:rsidRPr="00651F17" w:rsidRDefault="0064302C" w:rsidP="00BF3476">
            <w:pPr>
              <w:pStyle w:val="ListingText"/>
            </w:pPr>
            <w:r w:rsidRPr="00651F17">
              <w:t>164</w:t>
            </w:r>
          </w:p>
        </w:tc>
        <w:tc>
          <w:tcPr>
            <w:tcW w:w="8929" w:type="dxa"/>
            <w:tcBorders>
              <w:top w:val="nil"/>
              <w:bottom w:val="nil"/>
            </w:tcBorders>
          </w:tcPr>
          <w:p w14:paraId="41D340A0" w14:textId="77777777" w:rsidR="0064302C" w:rsidRPr="0094152F" w:rsidRDefault="0064302C" w:rsidP="00BF3476">
            <w:pPr>
              <w:pStyle w:val="ListingText"/>
            </w:pPr>
            <w:r w:rsidRPr="0094152F">
              <w:t xml:space="preserve"> plaintext:4E04001122339E407D2E38CB7A01825EF105E5B53166BE8E85D24243A1A5D276</w:t>
            </w:r>
          </w:p>
        </w:tc>
      </w:tr>
      <w:tr w:rsidR="0064302C" w:rsidRPr="00651F17" w14:paraId="31664CD3" w14:textId="77777777" w:rsidTr="00402CE8">
        <w:tc>
          <w:tcPr>
            <w:tcW w:w="483" w:type="dxa"/>
            <w:tcBorders>
              <w:top w:val="nil"/>
              <w:left w:val="nil"/>
              <w:bottom w:val="nil"/>
            </w:tcBorders>
            <w:vAlign w:val="bottom"/>
          </w:tcPr>
          <w:p w14:paraId="563F32A3" w14:textId="77777777" w:rsidR="0064302C" w:rsidRPr="00651F17" w:rsidRDefault="0064302C" w:rsidP="00BF3476">
            <w:pPr>
              <w:pStyle w:val="ListingText"/>
            </w:pPr>
            <w:r w:rsidRPr="00651F17">
              <w:t>165</w:t>
            </w:r>
          </w:p>
        </w:tc>
        <w:tc>
          <w:tcPr>
            <w:tcW w:w="8929" w:type="dxa"/>
            <w:tcBorders>
              <w:top w:val="nil"/>
              <w:bottom w:val="nil"/>
            </w:tcBorders>
          </w:tcPr>
          <w:p w14:paraId="518689EE" w14:textId="77777777" w:rsidR="0064302C" w:rsidRPr="0094152F" w:rsidRDefault="0064302C" w:rsidP="00BF3476">
            <w:pPr>
              <w:pStyle w:val="ListingText"/>
            </w:pPr>
            <w:r w:rsidRPr="0094152F">
              <w:t>7737297E733AD2BA3FECD02D38128B2D42794BC13C03028D58DED27B298115D5</w:t>
            </w:r>
          </w:p>
        </w:tc>
      </w:tr>
      <w:tr w:rsidR="0064302C" w:rsidRPr="00651F17" w14:paraId="57EA8BA2" w14:textId="77777777" w:rsidTr="00402CE8">
        <w:tc>
          <w:tcPr>
            <w:tcW w:w="483" w:type="dxa"/>
            <w:tcBorders>
              <w:top w:val="nil"/>
              <w:left w:val="nil"/>
              <w:bottom w:val="nil"/>
            </w:tcBorders>
            <w:vAlign w:val="bottom"/>
          </w:tcPr>
          <w:p w14:paraId="3C9DFA91" w14:textId="77777777" w:rsidR="0064302C" w:rsidRPr="00651F17" w:rsidRDefault="0064302C" w:rsidP="00BF3476">
            <w:pPr>
              <w:pStyle w:val="ListingText"/>
            </w:pPr>
            <w:r w:rsidRPr="00651F17">
              <w:t>166</w:t>
            </w:r>
          </w:p>
        </w:tc>
        <w:tc>
          <w:tcPr>
            <w:tcW w:w="8929" w:type="dxa"/>
            <w:tcBorders>
              <w:top w:val="nil"/>
              <w:bottom w:val="nil"/>
            </w:tcBorders>
          </w:tcPr>
          <w:p w14:paraId="13A26432" w14:textId="77777777" w:rsidR="0064302C" w:rsidRPr="0094152F" w:rsidRDefault="0064302C" w:rsidP="00BF3476">
            <w:pPr>
              <w:pStyle w:val="ListingText"/>
            </w:pPr>
            <w:r w:rsidRPr="0094152F">
              <w:t>82BE41FC38D38F424A10000000000000000000000000000000004B1000000000</w:t>
            </w:r>
          </w:p>
        </w:tc>
      </w:tr>
      <w:tr w:rsidR="0064302C" w:rsidRPr="00651F17" w14:paraId="242F0807" w14:textId="77777777" w:rsidTr="00402CE8">
        <w:tc>
          <w:tcPr>
            <w:tcW w:w="483" w:type="dxa"/>
            <w:tcBorders>
              <w:top w:val="nil"/>
              <w:left w:val="nil"/>
              <w:bottom w:val="nil"/>
            </w:tcBorders>
            <w:vAlign w:val="bottom"/>
          </w:tcPr>
          <w:p w14:paraId="5BFBABE7" w14:textId="77777777" w:rsidR="0064302C" w:rsidRPr="00651F17" w:rsidRDefault="0064302C" w:rsidP="00BF3476">
            <w:pPr>
              <w:pStyle w:val="ListingText"/>
            </w:pPr>
            <w:r w:rsidRPr="00651F17">
              <w:t>167</w:t>
            </w:r>
          </w:p>
        </w:tc>
        <w:tc>
          <w:tcPr>
            <w:tcW w:w="8929" w:type="dxa"/>
            <w:tcBorders>
              <w:top w:val="nil"/>
              <w:bottom w:val="nil"/>
            </w:tcBorders>
          </w:tcPr>
          <w:p w14:paraId="60FEA5E4" w14:textId="77777777" w:rsidR="0064302C" w:rsidRPr="0094152F" w:rsidRDefault="0064302C" w:rsidP="00BF3476">
            <w:pPr>
              <w:pStyle w:val="ListingText"/>
            </w:pPr>
            <w:r w:rsidRPr="0094152F">
              <w:t>000000000000000000000000</w:t>
            </w:r>
          </w:p>
        </w:tc>
      </w:tr>
      <w:tr w:rsidR="0064302C" w:rsidRPr="00651F17" w14:paraId="62FF619E" w14:textId="77777777" w:rsidTr="00402CE8">
        <w:tc>
          <w:tcPr>
            <w:tcW w:w="483" w:type="dxa"/>
            <w:tcBorders>
              <w:top w:val="nil"/>
              <w:left w:val="nil"/>
              <w:bottom w:val="nil"/>
            </w:tcBorders>
            <w:vAlign w:val="bottom"/>
          </w:tcPr>
          <w:p w14:paraId="3B53B31C" w14:textId="77777777" w:rsidR="0064302C" w:rsidRPr="00651F17" w:rsidRDefault="0064302C" w:rsidP="00BF3476">
            <w:pPr>
              <w:pStyle w:val="ListingText"/>
            </w:pPr>
            <w:r w:rsidRPr="00651F17">
              <w:lastRenderedPageBreak/>
              <w:t>168</w:t>
            </w:r>
          </w:p>
        </w:tc>
        <w:tc>
          <w:tcPr>
            <w:tcW w:w="8929" w:type="dxa"/>
            <w:tcBorders>
              <w:top w:val="nil"/>
              <w:bottom w:val="nil"/>
            </w:tcBorders>
          </w:tcPr>
          <w:p w14:paraId="150B065A" w14:textId="77777777" w:rsidR="0064302C" w:rsidRPr="0094152F" w:rsidRDefault="0064302C" w:rsidP="00BF3476">
            <w:pPr>
              <w:pStyle w:val="ListingText"/>
            </w:pPr>
            <w:r w:rsidRPr="0094152F">
              <w:t>reader : mac verification successful</w:t>
            </w:r>
          </w:p>
        </w:tc>
      </w:tr>
      <w:tr w:rsidR="0064302C" w:rsidRPr="00651F17" w14:paraId="0CB6DBDD" w14:textId="77777777" w:rsidTr="00402CE8">
        <w:tc>
          <w:tcPr>
            <w:tcW w:w="483" w:type="dxa"/>
            <w:tcBorders>
              <w:top w:val="nil"/>
              <w:left w:val="nil"/>
              <w:bottom w:val="nil"/>
            </w:tcBorders>
            <w:vAlign w:val="bottom"/>
          </w:tcPr>
          <w:p w14:paraId="7A50C9B4" w14:textId="77777777" w:rsidR="0064302C" w:rsidRPr="00651F17" w:rsidRDefault="0064302C" w:rsidP="00BF3476">
            <w:pPr>
              <w:pStyle w:val="ListingText"/>
            </w:pPr>
            <w:r w:rsidRPr="00651F17">
              <w:t>169</w:t>
            </w:r>
          </w:p>
        </w:tc>
        <w:tc>
          <w:tcPr>
            <w:tcW w:w="8929" w:type="dxa"/>
            <w:tcBorders>
              <w:top w:val="nil"/>
              <w:bottom w:val="nil"/>
            </w:tcBorders>
          </w:tcPr>
          <w:p w14:paraId="08570065" w14:textId="77777777" w:rsidR="0064302C" w:rsidRPr="0094152F" w:rsidRDefault="0064302C" w:rsidP="00BF3476">
            <w:pPr>
              <w:pStyle w:val="ListingText"/>
            </w:pPr>
            <w:r w:rsidRPr="0094152F">
              <w:t xml:space="preserve">generate authentication hash: </w:t>
            </w:r>
          </w:p>
        </w:tc>
      </w:tr>
      <w:tr w:rsidR="0064302C" w:rsidRPr="00651F17" w14:paraId="7129D1D9" w14:textId="77777777" w:rsidTr="00402CE8">
        <w:tc>
          <w:tcPr>
            <w:tcW w:w="483" w:type="dxa"/>
            <w:tcBorders>
              <w:top w:val="nil"/>
              <w:left w:val="nil"/>
              <w:bottom w:val="nil"/>
            </w:tcBorders>
            <w:vAlign w:val="bottom"/>
          </w:tcPr>
          <w:p w14:paraId="5E1D7776" w14:textId="77777777" w:rsidR="0064302C" w:rsidRPr="00651F17" w:rsidRDefault="0064302C" w:rsidP="00BF3476">
            <w:pPr>
              <w:pStyle w:val="ListingText"/>
            </w:pPr>
            <w:r w:rsidRPr="00651F17">
              <w:t>170</w:t>
            </w:r>
          </w:p>
        </w:tc>
        <w:tc>
          <w:tcPr>
            <w:tcW w:w="8929" w:type="dxa"/>
            <w:tcBorders>
              <w:top w:val="nil"/>
              <w:bottom w:val="nil"/>
            </w:tcBorders>
          </w:tcPr>
          <w:p w14:paraId="2B7CE354" w14:textId="77777777" w:rsidR="0064302C" w:rsidRPr="0094152F" w:rsidRDefault="0064302C" w:rsidP="00BF3476">
            <w:pPr>
              <w:pStyle w:val="ListingText"/>
            </w:pPr>
            <w:r w:rsidRPr="0094152F">
              <w:t xml:space="preserve"> sha256 hash input: 4D088888888888888888862043D605526999F032E08F314F22EBCE051D1DAE53</w:t>
            </w:r>
          </w:p>
        </w:tc>
      </w:tr>
      <w:tr w:rsidR="0064302C" w:rsidRPr="00651F17" w14:paraId="0A33CE22" w14:textId="77777777" w:rsidTr="00402CE8">
        <w:tc>
          <w:tcPr>
            <w:tcW w:w="483" w:type="dxa"/>
            <w:tcBorders>
              <w:top w:val="nil"/>
              <w:left w:val="nil"/>
              <w:bottom w:val="nil"/>
            </w:tcBorders>
            <w:vAlign w:val="bottom"/>
          </w:tcPr>
          <w:p w14:paraId="6C6464D8" w14:textId="77777777" w:rsidR="0064302C" w:rsidRPr="00651F17" w:rsidRDefault="0064302C" w:rsidP="00BF3476">
            <w:pPr>
              <w:pStyle w:val="ListingText"/>
            </w:pPr>
            <w:r w:rsidRPr="00651F17">
              <w:t>171</w:t>
            </w:r>
          </w:p>
        </w:tc>
        <w:tc>
          <w:tcPr>
            <w:tcW w:w="8929" w:type="dxa"/>
            <w:tcBorders>
              <w:top w:val="nil"/>
              <w:bottom w:val="nil"/>
            </w:tcBorders>
          </w:tcPr>
          <w:p w14:paraId="627DABC7" w14:textId="77777777" w:rsidR="0064302C" w:rsidRPr="0094152F" w:rsidRDefault="0064302C" w:rsidP="00BF3476">
            <w:pPr>
              <w:pStyle w:val="ListingText"/>
            </w:pPr>
            <w:r w:rsidRPr="0094152F">
              <w:t>DC71F1C4D614B0337BB17F208720F98CCA31651AD2E63266144B2450FD6081D8</w:t>
            </w:r>
          </w:p>
        </w:tc>
      </w:tr>
      <w:tr w:rsidR="0064302C" w:rsidRPr="00651F17" w14:paraId="08D54B61" w14:textId="77777777" w:rsidTr="00402CE8">
        <w:tc>
          <w:tcPr>
            <w:tcW w:w="483" w:type="dxa"/>
            <w:tcBorders>
              <w:top w:val="nil"/>
              <w:left w:val="nil"/>
              <w:bottom w:val="nil"/>
            </w:tcBorders>
            <w:vAlign w:val="bottom"/>
          </w:tcPr>
          <w:p w14:paraId="0077A3DB" w14:textId="77777777" w:rsidR="0064302C" w:rsidRPr="00651F17" w:rsidRDefault="0064302C" w:rsidP="00BF3476">
            <w:pPr>
              <w:pStyle w:val="ListingText"/>
            </w:pPr>
            <w:r w:rsidRPr="00651F17">
              <w:t>172</w:t>
            </w:r>
          </w:p>
        </w:tc>
        <w:tc>
          <w:tcPr>
            <w:tcW w:w="8929" w:type="dxa"/>
            <w:tcBorders>
              <w:top w:val="nil"/>
              <w:bottom w:val="nil"/>
            </w:tcBorders>
          </w:tcPr>
          <w:p w14:paraId="08D5B033" w14:textId="77777777" w:rsidR="0064302C" w:rsidRPr="0094152F" w:rsidRDefault="0064302C" w:rsidP="00BF3476">
            <w:pPr>
              <w:pStyle w:val="ListingText"/>
            </w:pPr>
            <w:r w:rsidRPr="0094152F">
              <w:t>FEA8CEB826E1FB10E8034E9324464C10BF1C41268230AF76BFFE3E7C5D00CF4A</w:t>
            </w:r>
          </w:p>
        </w:tc>
      </w:tr>
      <w:tr w:rsidR="0064302C" w:rsidRPr="00651F17" w14:paraId="3B0E0300" w14:textId="77777777" w:rsidTr="00402CE8">
        <w:tc>
          <w:tcPr>
            <w:tcW w:w="483" w:type="dxa"/>
            <w:tcBorders>
              <w:top w:val="nil"/>
              <w:left w:val="nil"/>
              <w:bottom w:val="nil"/>
            </w:tcBorders>
            <w:vAlign w:val="bottom"/>
          </w:tcPr>
          <w:p w14:paraId="79B985B7" w14:textId="77777777" w:rsidR="0064302C" w:rsidRPr="00651F17" w:rsidRDefault="0064302C" w:rsidP="00BF3476">
            <w:pPr>
              <w:pStyle w:val="ListingText"/>
            </w:pPr>
            <w:r w:rsidRPr="00651F17">
              <w:t>173</w:t>
            </w:r>
          </w:p>
        </w:tc>
        <w:tc>
          <w:tcPr>
            <w:tcW w:w="8929" w:type="dxa"/>
            <w:tcBorders>
              <w:top w:val="nil"/>
              <w:bottom w:val="nil"/>
            </w:tcBorders>
          </w:tcPr>
          <w:p w14:paraId="5D4BABE3" w14:textId="77777777" w:rsidR="0064302C" w:rsidRPr="0094152F" w:rsidRDefault="0064302C" w:rsidP="00BF3476">
            <w:pPr>
              <w:pStyle w:val="ListingText"/>
            </w:pPr>
            <w:r w:rsidRPr="0094152F">
              <w:t>93044E887B4C</w:t>
            </w:r>
          </w:p>
        </w:tc>
      </w:tr>
      <w:tr w:rsidR="0064302C" w:rsidRPr="00651F17" w14:paraId="5549ED88" w14:textId="77777777" w:rsidTr="00402CE8">
        <w:tc>
          <w:tcPr>
            <w:tcW w:w="483" w:type="dxa"/>
            <w:tcBorders>
              <w:top w:val="nil"/>
              <w:left w:val="nil"/>
              <w:bottom w:val="nil"/>
            </w:tcBorders>
            <w:vAlign w:val="bottom"/>
          </w:tcPr>
          <w:p w14:paraId="2395E12E" w14:textId="77777777" w:rsidR="0064302C" w:rsidRPr="00651F17" w:rsidRDefault="0064302C" w:rsidP="00BF3476">
            <w:pPr>
              <w:pStyle w:val="ListingText"/>
            </w:pPr>
            <w:r w:rsidRPr="00651F17">
              <w:t>174</w:t>
            </w:r>
          </w:p>
        </w:tc>
        <w:tc>
          <w:tcPr>
            <w:tcW w:w="8929" w:type="dxa"/>
            <w:tcBorders>
              <w:top w:val="nil"/>
              <w:bottom w:val="nil"/>
            </w:tcBorders>
          </w:tcPr>
          <w:p w14:paraId="47EC74CE" w14:textId="77777777" w:rsidR="0064302C" w:rsidRPr="0094152F" w:rsidRDefault="0064302C" w:rsidP="00BF3476">
            <w:pPr>
              <w:pStyle w:val="ListingText"/>
            </w:pPr>
            <w:r w:rsidRPr="0094152F">
              <w:t xml:space="preserve"> sha256 hash output: 48BCCE4843E4E87A01AEC830A1AAF6E7D1380D950C468F81BB5AD4CF40705040</w:t>
            </w:r>
          </w:p>
        </w:tc>
      </w:tr>
      <w:tr w:rsidR="0064302C" w:rsidRPr="00651F17" w14:paraId="19AF309B" w14:textId="77777777" w:rsidTr="00402CE8">
        <w:tc>
          <w:tcPr>
            <w:tcW w:w="483" w:type="dxa"/>
            <w:tcBorders>
              <w:top w:val="nil"/>
              <w:left w:val="nil"/>
              <w:bottom w:val="nil"/>
            </w:tcBorders>
            <w:vAlign w:val="bottom"/>
          </w:tcPr>
          <w:p w14:paraId="102A6D6D" w14:textId="77777777" w:rsidR="0064302C" w:rsidRPr="00651F17" w:rsidRDefault="0064302C" w:rsidP="00BF3476">
            <w:pPr>
              <w:pStyle w:val="ListingText"/>
            </w:pPr>
            <w:r w:rsidRPr="00651F17">
              <w:t>175</w:t>
            </w:r>
          </w:p>
        </w:tc>
        <w:tc>
          <w:tcPr>
            <w:tcW w:w="8929" w:type="dxa"/>
            <w:tcBorders>
              <w:top w:val="nil"/>
              <w:bottom w:val="nil"/>
            </w:tcBorders>
          </w:tcPr>
          <w:p w14:paraId="46B49B1B" w14:textId="77777777" w:rsidR="0064302C" w:rsidRPr="0094152F" w:rsidRDefault="0064302C" w:rsidP="00BF3476">
            <w:pPr>
              <w:pStyle w:val="ListingText"/>
            </w:pPr>
            <w:r w:rsidRPr="0094152F">
              <w:t>reader: endpoint signature verification successful</w:t>
            </w:r>
          </w:p>
        </w:tc>
      </w:tr>
      <w:tr w:rsidR="0064302C" w:rsidRPr="00651F17" w14:paraId="327407F8" w14:textId="77777777" w:rsidTr="00402CE8">
        <w:tc>
          <w:tcPr>
            <w:tcW w:w="483" w:type="dxa"/>
            <w:tcBorders>
              <w:top w:val="nil"/>
              <w:left w:val="nil"/>
              <w:bottom w:val="nil"/>
            </w:tcBorders>
            <w:vAlign w:val="bottom"/>
          </w:tcPr>
          <w:p w14:paraId="70E85CF5" w14:textId="77777777" w:rsidR="0064302C" w:rsidRPr="00651F17" w:rsidRDefault="0064302C" w:rsidP="00BF3476">
            <w:pPr>
              <w:pStyle w:val="ListingText"/>
            </w:pPr>
            <w:r w:rsidRPr="00651F17">
              <w:t>176</w:t>
            </w:r>
          </w:p>
        </w:tc>
        <w:tc>
          <w:tcPr>
            <w:tcW w:w="8929" w:type="dxa"/>
            <w:tcBorders>
              <w:top w:val="nil"/>
              <w:bottom w:val="nil"/>
            </w:tcBorders>
          </w:tcPr>
          <w:p w14:paraId="1D431B1E" w14:textId="77777777" w:rsidR="0064302C" w:rsidRPr="0094152F" w:rsidRDefault="0064302C" w:rsidP="00BF3476">
            <w:pPr>
              <w:pStyle w:val="ListingText"/>
            </w:pPr>
            <w:r w:rsidRPr="0094152F">
              <w:t>request to read private mailbox offset:0 length:5</w:t>
            </w:r>
          </w:p>
        </w:tc>
      </w:tr>
      <w:tr w:rsidR="0064302C" w:rsidRPr="00651F17" w14:paraId="37DFD452" w14:textId="77777777" w:rsidTr="00402CE8">
        <w:tc>
          <w:tcPr>
            <w:tcW w:w="483" w:type="dxa"/>
            <w:tcBorders>
              <w:top w:val="nil"/>
              <w:left w:val="nil"/>
              <w:bottom w:val="nil"/>
            </w:tcBorders>
            <w:vAlign w:val="bottom"/>
          </w:tcPr>
          <w:p w14:paraId="2862862B" w14:textId="77777777" w:rsidR="0064302C" w:rsidRPr="00651F17" w:rsidRDefault="0064302C" w:rsidP="00BF3476">
            <w:pPr>
              <w:pStyle w:val="ListingText"/>
            </w:pPr>
            <w:r w:rsidRPr="00651F17">
              <w:t>177</w:t>
            </w:r>
          </w:p>
        </w:tc>
        <w:tc>
          <w:tcPr>
            <w:tcW w:w="8929" w:type="dxa"/>
            <w:tcBorders>
              <w:top w:val="nil"/>
              <w:bottom w:val="nil"/>
            </w:tcBorders>
          </w:tcPr>
          <w:p w14:paraId="66C1E7A0" w14:textId="77777777" w:rsidR="0064302C" w:rsidRPr="0094152F" w:rsidRDefault="0064302C" w:rsidP="00BF3476">
            <w:pPr>
              <w:pStyle w:val="ListingText"/>
            </w:pPr>
            <w:r w:rsidRPr="0094152F">
              <w:t>request to write private mailbox offset:0 length:5 data:FFEEEEDDBB</w:t>
            </w:r>
          </w:p>
        </w:tc>
      </w:tr>
      <w:tr w:rsidR="0064302C" w:rsidRPr="00651F17" w14:paraId="60473836" w14:textId="77777777" w:rsidTr="00402CE8">
        <w:tc>
          <w:tcPr>
            <w:tcW w:w="483" w:type="dxa"/>
            <w:tcBorders>
              <w:top w:val="nil"/>
              <w:left w:val="nil"/>
              <w:bottom w:val="nil"/>
            </w:tcBorders>
            <w:vAlign w:val="bottom"/>
          </w:tcPr>
          <w:p w14:paraId="20E1168C" w14:textId="77777777" w:rsidR="0064302C" w:rsidRPr="00651F17" w:rsidRDefault="0064302C" w:rsidP="00BF3476">
            <w:pPr>
              <w:pStyle w:val="ListingText"/>
            </w:pPr>
            <w:r w:rsidRPr="00651F17">
              <w:t>178</w:t>
            </w:r>
          </w:p>
        </w:tc>
        <w:tc>
          <w:tcPr>
            <w:tcW w:w="8929" w:type="dxa"/>
            <w:tcBorders>
              <w:top w:val="nil"/>
              <w:bottom w:val="nil"/>
            </w:tcBorders>
          </w:tcPr>
          <w:p w14:paraId="762ABAA5" w14:textId="77777777" w:rsidR="0064302C" w:rsidRPr="0094152F" w:rsidRDefault="0064302C" w:rsidP="00BF3476">
            <w:pPr>
              <w:pStyle w:val="ListingText"/>
            </w:pPr>
            <w:r w:rsidRPr="0094152F">
              <w:t>request to read confidential mailbox offset:0 length:5</w:t>
            </w:r>
          </w:p>
        </w:tc>
      </w:tr>
      <w:tr w:rsidR="0064302C" w:rsidRPr="00651F17" w14:paraId="6A88B446" w14:textId="77777777" w:rsidTr="00402CE8">
        <w:tc>
          <w:tcPr>
            <w:tcW w:w="483" w:type="dxa"/>
            <w:tcBorders>
              <w:top w:val="nil"/>
              <w:left w:val="nil"/>
              <w:bottom w:val="nil"/>
            </w:tcBorders>
            <w:vAlign w:val="bottom"/>
          </w:tcPr>
          <w:p w14:paraId="27445B97" w14:textId="77777777" w:rsidR="0064302C" w:rsidRPr="00651F17" w:rsidRDefault="0064302C" w:rsidP="00BF3476">
            <w:pPr>
              <w:pStyle w:val="ListingText"/>
            </w:pPr>
            <w:r w:rsidRPr="00651F17">
              <w:t>179</w:t>
            </w:r>
          </w:p>
        </w:tc>
        <w:tc>
          <w:tcPr>
            <w:tcW w:w="8929" w:type="dxa"/>
            <w:tcBorders>
              <w:top w:val="nil"/>
              <w:bottom w:val="nil"/>
            </w:tcBorders>
          </w:tcPr>
          <w:p w14:paraId="047A7FE2" w14:textId="77777777" w:rsidR="0064302C" w:rsidRPr="0094152F" w:rsidRDefault="0064302C" w:rsidP="00BF3476">
            <w:pPr>
              <w:pStyle w:val="ListingText"/>
            </w:pPr>
            <w:r w:rsidRPr="0094152F">
              <w:t>request to write confidential mailbox offset:0 length:5 data:AAEEEE33CC</w:t>
            </w:r>
          </w:p>
        </w:tc>
      </w:tr>
      <w:tr w:rsidR="0064302C" w:rsidRPr="00651F17" w14:paraId="70B721AD" w14:textId="77777777" w:rsidTr="00402CE8">
        <w:tc>
          <w:tcPr>
            <w:tcW w:w="483" w:type="dxa"/>
            <w:tcBorders>
              <w:top w:val="nil"/>
              <w:left w:val="nil"/>
              <w:bottom w:val="nil"/>
            </w:tcBorders>
            <w:vAlign w:val="bottom"/>
          </w:tcPr>
          <w:p w14:paraId="1978E3F5" w14:textId="77777777" w:rsidR="0064302C" w:rsidRPr="00651F17" w:rsidRDefault="0064302C" w:rsidP="00BF3476">
            <w:pPr>
              <w:pStyle w:val="ListingText"/>
            </w:pPr>
            <w:r w:rsidRPr="00651F17">
              <w:t>180</w:t>
            </w:r>
          </w:p>
        </w:tc>
        <w:tc>
          <w:tcPr>
            <w:tcW w:w="8929" w:type="dxa"/>
            <w:tcBorders>
              <w:top w:val="nil"/>
              <w:bottom w:val="nil"/>
            </w:tcBorders>
          </w:tcPr>
          <w:p w14:paraId="4DCDF184" w14:textId="77777777" w:rsidR="0064302C" w:rsidRPr="0094152F" w:rsidRDefault="0064302C" w:rsidP="00BF3476">
            <w:pPr>
              <w:pStyle w:val="ListingText"/>
            </w:pPr>
            <w:r w:rsidRPr="0094152F">
              <w:t>wrap command:</w:t>
            </w:r>
          </w:p>
        </w:tc>
      </w:tr>
      <w:tr w:rsidR="0064302C" w:rsidRPr="00651F17" w14:paraId="7A78C9F3" w14:textId="77777777" w:rsidTr="00402CE8">
        <w:tc>
          <w:tcPr>
            <w:tcW w:w="483" w:type="dxa"/>
            <w:tcBorders>
              <w:top w:val="nil"/>
              <w:left w:val="nil"/>
              <w:bottom w:val="nil"/>
            </w:tcBorders>
            <w:vAlign w:val="bottom"/>
          </w:tcPr>
          <w:p w14:paraId="3C93EA0D" w14:textId="77777777" w:rsidR="0064302C" w:rsidRPr="00651F17" w:rsidRDefault="0064302C" w:rsidP="00BF3476">
            <w:pPr>
              <w:pStyle w:val="ListingText"/>
            </w:pPr>
            <w:r w:rsidRPr="00651F17">
              <w:t>181</w:t>
            </w:r>
          </w:p>
        </w:tc>
        <w:tc>
          <w:tcPr>
            <w:tcW w:w="8929" w:type="dxa"/>
            <w:tcBorders>
              <w:top w:val="nil"/>
              <w:bottom w:val="nil"/>
            </w:tcBorders>
          </w:tcPr>
          <w:p w14:paraId="1186C679" w14:textId="77777777" w:rsidR="0064302C" w:rsidRPr="0094152F" w:rsidRDefault="0064302C" w:rsidP="00BF3476">
            <w:pPr>
              <w:pStyle w:val="ListingText"/>
            </w:pPr>
            <w:r w:rsidRPr="0094152F">
              <w:t xml:space="preserve"> plaintext:0088030000058A070000FFEEEEDDBB89030000058B070000AAEEEE33CC</w:t>
            </w:r>
          </w:p>
        </w:tc>
      </w:tr>
      <w:tr w:rsidR="0064302C" w:rsidRPr="00651F17" w14:paraId="7AA6E647" w14:textId="77777777" w:rsidTr="00402CE8">
        <w:tc>
          <w:tcPr>
            <w:tcW w:w="483" w:type="dxa"/>
            <w:tcBorders>
              <w:top w:val="nil"/>
              <w:left w:val="nil"/>
              <w:bottom w:val="nil"/>
            </w:tcBorders>
            <w:vAlign w:val="bottom"/>
          </w:tcPr>
          <w:p w14:paraId="06E85FC0" w14:textId="77777777" w:rsidR="0064302C" w:rsidRPr="00651F17" w:rsidRDefault="0064302C" w:rsidP="00BF3476">
            <w:pPr>
              <w:pStyle w:val="ListingText"/>
            </w:pPr>
            <w:r w:rsidRPr="00651F17">
              <w:t>182</w:t>
            </w:r>
          </w:p>
        </w:tc>
        <w:tc>
          <w:tcPr>
            <w:tcW w:w="8929" w:type="dxa"/>
            <w:tcBorders>
              <w:top w:val="nil"/>
              <w:bottom w:val="nil"/>
            </w:tcBorders>
          </w:tcPr>
          <w:p w14:paraId="1BADEE97" w14:textId="77777777" w:rsidR="0064302C" w:rsidRPr="0094152F" w:rsidRDefault="0064302C" w:rsidP="00BF3476">
            <w:pPr>
              <w:pStyle w:val="ListingText"/>
            </w:pPr>
            <w:r w:rsidRPr="0094152F">
              <w:t xml:space="preserve"> MAC chaining value:3B30EA2AB387B0FEB5D9D899B944E17B</w:t>
            </w:r>
          </w:p>
        </w:tc>
      </w:tr>
      <w:tr w:rsidR="0064302C" w:rsidRPr="00651F17" w14:paraId="17C452D7" w14:textId="77777777" w:rsidTr="00402CE8">
        <w:tc>
          <w:tcPr>
            <w:tcW w:w="483" w:type="dxa"/>
            <w:tcBorders>
              <w:top w:val="nil"/>
              <w:left w:val="nil"/>
              <w:bottom w:val="nil"/>
            </w:tcBorders>
            <w:vAlign w:val="bottom"/>
          </w:tcPr>
          <w:p w14:paraId="6FDD204F" w14:textId="77777777" w:rsidR="0064302C" w:rsidRPr="00651F17" w:rsidRDefault="0064302C" w:rsidP="00BF3476">
            <w:pPr>
              <w:pStyle w:val="ListingText"/>
            </w:pPr>
            <w:r w:rsidRPr="00651F17">
              <w:t>183</w:t>
            </w:r>
          </w:p>
        </w:tc>
        <w:tc>
          <w:tcPr>
            <w:tcW w:w="8929" w:type="dxa"/>
            <w:tcBorders>
              <w:top w:val="nil"/>
              <w:bottom w:val="nil"/>
            </w:tcBorders>
          </w:tcPr>
          <w:p w14:paraId="112D73E8" w14:textId="77777777" w:rsidR="0064302C" w:rsidRPr="0094152F" w:rsidRDefault="0064302C" w:rsidP="00BF3476">
            <w:pPr>
              <w:pStyle w:val="ListingText"/>
            </w:pPr>
            <w:r w:rsidRPr="0094152F">
              <w:t xml:space="preserve"> cipher|mac:F094F8445A84E178484E167B1FD08DBB2C30C61EE0CA41FCE4F6B6A139740988</w:t>
            </w:r>
          </w:p>
        </w:tc>
      </w:tr>
      <w:tr w:rsidR="0064302C" w:rsidRPr="00651F17" w14:paraId="63D3FBBB" w14:textId="77777777" w:rsidTr="00402CE8">
        <w:tc>
          <w:tcPr>
            <w:tcW w:w="483" w:type="dxa"/>
            <w:tcBorders>
              <w:top w:val="nil"/>
              <w:left w:val="nil"/>
              <w:bottom w:val="nil"/>
            </w:tcBorders>
            <w:vAlign w:val="bottom"/>
          </w:tcPr>
          <w:p w14:paraId="61AAC77D" w14:textId="77777777" w:rsidR="0064302C" w:rsidRPr="00651F17" w:rsidRDefault="0064302C" w:rsidP="00BF3476">
            <w:pPr>
              <w:pStyle w:val="ListingText"/>
            </w:pPr>
            <w:r w:rsidRPr="00651F17">
              <w:t>184</w:t>
            </w:r>
          </w:p>
        </w:tc>
        <w:tc>
          <w:tcPr>
            <w:tcW w:w="8929" w:type="dxa"/>
            <w:tcBorders>
              <w:top w:val="nil"/>
              <w:bottom w:val="nil"/>
            </w:tcBorders>
          </w:tcPr>
          <w:p w14:paraId="6FB3E7E4" w14:textId="77777777" w:rsidR="0064302C" w:rsidRPr="0094152F" w:rsidRDefault="0064302C" w:rsidP="00BF3476">
            <w:pPr>
              <w:pStyle w:val="ListingText"/>
            </w:pPr>
            <w:r w:rsidRPr="0094152F">
              <w:t>3B30EA2AB387B0FE</w:t>
            </w:r>
          </w:p>
        </w:tc>
      </w:tr>
      <w:tr w:rsidR="0064302C" w:rsidRPr="00651F17" w14:paraId="7D7DF295" w14:textId="77777777" w:rsidTr="00402CE8">
        <w:tc>
          <w:tcPr>
            <w:tcW w:w="483" w:type="dxa"/>
            <w:tcBorders>
              <w:top w:val="nil"/>
              <w:left w:val="nil"/>
              <w:bottom w:val="nil"/>
            </w:tcBorders>
            <w:vAlign w:val="bottom"/>
          </w:tcPr>
          <w:p w14:paraId="566D0FF8" w14:textId="77777777" w:rsidR="0064302C" w:rsidRPr="00651F17" w:rsidRDefault="0064302C" w:rsidP="00BF3476">
            <w:pPr>
              <w:pStyle w:val="ListingText"/>
            </w:pPr>
            <w:r w:rsidRPr="00651F17">
              <w:t>185</w:t>
            </w:r>
          </w:p>
        </w:tc>
        <w:tc>
          <w:tcPr>
            <w:tcW w:w="8929" w:type="dxa"/>
            <w:tcBorders>
              <w:top w:val="nil"/>
              <w:bottom w:val="nil"/>
            </w:tcBorders>
          </w:tcPr>
          <w:p w14:paraId="310A9189" w14:textId="77777777" w:rsidR="0064302C" w:rsidRPr="0094152F" w:rsidRDefault="0064302C" w:rsidP="00BF3476">
            <w:pPr>
              <w:pStyle w:val="ListingText"/>
            </w:pPr>
          </w:p>
        </w:tc>
      </w:tr>
      <w:tr w:rsidR="0064302C" w:rsidRPr="00651F17" w14:paraId="4E2438D0" w14:textId="77777777" w:rsidTr="00402CE8">
        <w:tc>
          <w:tcPr>
            <w:tcW w:w="483" w:type="dxa"/>
            <w:tcBorders>
              <w:top w:val="nil"/>
              <w:left w:val="nil"/>
              <w:bottom w:val="nil"/>
            </w:tcBorders>
            <w:vAlign w:val="bottom"/>
          </w:tcPr>
          <w:p w14:paraId="63D038B6" w14:textId="77777777" w:rsidR="0064302C" w:rsidRPr="00651F17" w:rsidRDefault="0064302C" w:rsidP="00BF3476">
            <w:pPr>
              <w:pStyle w:val="ListingText"/>
            </w:pPr>
            <w:r w:rsidRPr="00651F17">
              <w:t>186</w:t>
            </w:r>
          </w:p>
        </w:tc>
        <w:tc>
          <w:tcPr>
            <w:tcW w:w="8929" w:type="dxa"/>
            <w:tcBorders>
              <w:top w:val="nil"/>
              <w:bottom w:val="nil"/>
            </w:tcBorders>
          </w:tcPr>
          <w:p w14:paraId="461C7E40" w14:textId="77777777" w:rsidR="0064302C" w:rsidRPr="0094152F" w:rsidRDefault="0064302C" w:rsidP="00BF3476">
            <w:pPr>
              <w:pStyle w:val="ListingText"/>
            </w:pPr>
            <w:r w:rsidRPr="0094152F">
              <w:t>&gt;&gt;84C9000028F094F8445A84E178484E167B1FD08DBB2C30C61EE0CA41FCE4F6B6</w:t>
            </w:r>
          </w:p>
        </w:tc>
      </w:tr>
      <w:tr w:rsidR="0064302C" w:rsidRPr="00651F17" w14:paraId="6FBC7BB6" w14:textId="77777777" w:rsidTr="00402CE8">
        <w:tc>
          <w:tcPr>
            <w:tcW w:w="483" w:type="dxa"/>
            <w:tcBorders>
              <w:top w:val="nil"/>
              <w:left w:val="nil"/>
              <w:bottom w:val="nil"/>
            </w:tcBorders>
            <w:vAlign w:val="bottom"/>
          </w:tcPr>
          <w:p w14:paraId="5EA45C0D" w14:textId="77777777" w:rsidR="0064302C" w:rsidRPr="00651F17" w:rsidRDefault="0064302C" w:rsidP="00BF3476">
            <w:pPr>
              <w:pStyle w:val="ListingText"/>
            </w:pPr>
            <w:r w:rsidRPr="00651F17">
              <w:t>187</w:t>
            </w:r>
          </w:p>
        </w:tc>
        <w:tc>
          <w:tcPr>
            <w:tcW w:w="8929" w:type="dxa"/>
            <w:tcBorders>
              <w:top w:val="nil"/>
              <w:bottom w:val="nil"/>
            </w:tcBorders>
          </w:tcPr>
          <w:p w14:paraId="626C4C6A" w14:textId="77777777" w:rsidR="0064302C" w:rsidRPr="0094152F" w:rsidRDefault="0064302C" w:rsidP="00BF3476">
            <w:pPr>
              <w:pStyle w:val="ListingText"/>
            </w:pPr>
            <w:r w:rsidRPr="0094152F">
              <w:t xml:space="preserve">A1397409883B30EA2AB387B0FE00 </w:t>
            </w:r>
          </w:p>
        </w:tc>
      </w:tr>
      <w:tr w:rsidR="0064302C" w:rsidRPr="00651F17" w14:paraId="3BF51CC9" w14:textId="77777777" w:rsidTr="00402CE8">
        <w:tc>
          <w:tcPr>
            <w:tcW w:w="483" w:type="dxa"/>
            <w:tcBorders>
              <w:top w:val="nil"/>
              <w:left w:val="nil"/>
              <w:bottom w:val="nil"/>
            </w:tcBorders>
            <w:vAlign w:val="bottom"/>
          </w:tcPr>
          <w:p w14:paraId="2CE2E2F7" w14:textId="77777777" w:rsidR="0064302C" w:rsidRPr="00651F17" w:rsidRDefault="0064302C" w:rsidP="00BF3476">
            <w:pPr>
              <w:pStyle w:val="ListingText"/>
            </w:pPr>
            <w:r w:rsidRPr="00651F17">
              <w:t>188</w:t>
            </w:r>
          </w:p>
        </w:tc>
        <w:tc>
          <w:tcPr>
            <w:tcW w:w="8929" w:type="dxa"/>
            <w:tcBorders>
              <w:top w:val="nil"/>
              <w:bottom w:val="nil"/>
            </w:tcBorders>
          </w:tcPr>
          <w:p w14:paraId="1729DC4C" w14:textId="77777777" w:rsidR="0064302C" w:rsidRPr="0094152F" w:rsidRDefault="0064302C" w:rsidP="00BF3476">
            <w:pPr>
              <w:pStyle w:val="ListingText"/>
            </w:pPr>
          </w:p>
        </w:tc>
      </w:tr>
      <w:tr w:rsidR="0064302C" w:rsidRPr="00651F17" w14:paraId="6AC0F094" w14:textId="77777777" w:rsidTr="00402CE8">
        <w:tc>
          <w:tcPr>
            <w:tcW w:w="483" w:type="dxa"/>
            <w:tcBorders>
              <w:top w:val="nil"/>
              <w:left w:val="nil"/>
              <w:bottom w:val="nil"/>
            </w:tcBorders>
            <w:vAlign w:val="bottom"/>
          </w:tcPr>
          <w:p w14:paraId="455E284E" w14:textId="77777777" w:rsidR="0064302C" w:rsidRPr="00651F17" w:rsidRDefault="0064302C" w:rsidP="00BF3476">
            <w:pPr>
              <w:pStyle w:val="ListingText"/>
            </w:pPr>
            <w:r w:rsidRPr="00651F17">
              <w:t>189</w:t>
            </w:r>
          </w:p>
        </w:tc>
        <w:tc>
          <w:tcPr>
            <w:tcW w:w="8929" w:type="dxa"/>
            <w:tcBorders>
              <w:top w:val="nil"/>
              <w:bottom w:val="nil"/>
            </w:tcBorders>
          </w:tcPr>
          <w:p w14:paraId="483D17A5" w14:textId="77777777" w:rsidR="0064302C" w:rsidRPr="0094152F" w:rsidRDefault="0064302C" w:rsidP="00BF3476">
            <w:pPr>
              <w:pStyle w:val="ListingText"/>
            </w:pPr>
            <w:r w:rsidRPr="0094152F">
              <w:t>endpoint: received EXCHANGE command</w:t>
            </w:r>
          </w:p>
        </w:tc>
      </w:tr>
      <w:tr w:rsidR="0064302C" w:rsidRPr="00651F17" w14:paraId="247DAA60" w14:textId="77777777" w:rsidTr="00402CE8">
        <w:tc>
          <w:tcPr>
            <w:tcW w:w="483" w:type="dxa"/>
            <w:tcBorders>
              <w:top w:val="nil"/>
              <w:left w:val="nil"/>
              <w:bottom w:val="nil"/>
            </w:tcBorders>
            <w:vAlign w:val="bottom"/>
          </w:tcPr>
          <w:p w14:paraId="06DA3D3A" w14:textId="77777777" w:rsidR="0064302C" w:rsidRPr="00651F17" w:rsidRDefault="0064302C" w:rsidP="00BF3476">
            <w:pPr>
              <w:pStyle w:val="ListingText"/>
            </w:pPr>
            <w:r w:rsidRPr="00651F17">
              <w:t>190</w:t>
            </w:r>
          </w:p>
        </w:tc>
        <w:tc>
          <w:tcPr>
            <w:tcW w:w="8929" w:type="dxa"/>
            <w:tcBorders>
              <w:top w:val="nil"/>
              <w:bottom w:val="nil"/>
            </w:tcBorders>
          </w:tcPr>
          <w:p w14:paraId="7D6B9D47" w14:textId="77777777" w:rsidR="0064302C" w:rsidRPr="0094152F" w:rsidRDefault="0064302C" w:rsidP="00BF3476">
            <w:pPr>
              <w:pStyle w:val="ListingText"/>
            </w:pPr>
            <w:r w:rsidRPr="0094152F">
              <w:t>unwrap command:</w:t>
            </w:r>
          </w:p>
        </w:tc>
      </w:tr>
      <w:tr w:rsidR="0064302C" w:rsidRPr="00651F17" w14:paraId="5286DD7C" w14:textId="77777777" w:rsidTr="00402CE8">
        <w:tc>
          <w:tcPr>
            <w:tcW w:w="483" w:type="dxa"/>
            <w:tcBorders>
              <w:top w:val="nil"/>
              <w:left w:val="nil"/>
              <w:bottom w:val="nil"/>
            </w:tcBorders>
            <w:vAlign w:val="bottom"/>
          </w:tcPr>
          <w:p w14:paraId="03FDE8D7" w14:textId="77777777" w:rsidR="0064302C" w:rsidRPr="00651F17" w:rsidRDefault="0064302C" w:rsidP="00BF3476">
            <w:pPr>
              <w:pStyle w:val="ListingText"/>
            </w:pPr>
            <w:r w:rsidRPr="00651F17">
              <w:t>191</w:t>
            </w:r>
          </w:p>
        </w:tc>
        <w:tc>
          <w:tcPr>
            <w:tcW w:w="8929" w:type="dxa"/>
            <w:tcBorders>
              <w:top w:val="nil"/>
              <w:bottom w:val="nil"/>
            </w:tcBorders>
          </w:tcPr>
          <w:p w14:paraId="3EDA29EA" w14:textId="77777777" w:rsidR="0064302C" w:rsidRPr="0094152F" w:rsidRDefault="0064302C" w:rsidP="00BF3476">
            <w:pPr>
              <w:pStyle w:val="ListingText"/>
            </w:pPr>
            <w:r w:rsidRPr="0094152F">
              <w:t xml:space="preserve"> cipher|mac:F094F8445A84E178484E167B1FD08DBB2C30C61EE0CA41FCE4F6B6A139740988</w:t>
            </w:r>
          </w:p>
        </w:tc>
      </w:tr>
      <w:tr w:rsidR="0064302C" w:rsidRPr="00651F17" w14:paraId="194CD7BF" w14:textId="77777777" w:rsidTr="00402CE8">
        <w:tc>
          <w:tcPr>
            <w:tcW w:w="483" w:type="dxa"/>
            <w:tcBorders>
              <w:top w:val="nil"/>
              <w:left w:val="nil"/>
              <w:bottom w:val="nil"/>
            </w:tcBorders>
            <w:vAlign w:val="bottom"/>
          </w:tcPr>
          <w:p w14:paraId="1AEBB1F8" w14:textId="77777777" w:rsidR="0064302C" w:rsidRPr="00651F17" w:rsidRDefault="0064302C" w:rsidP="00BF3476">
            <w:pPr>
              <w:pStyle w:val="ListingText"/>
            </w:pPr>
            <w:r w:rsidRPr="00651F17">
              <w:t>192</w:t>
            </w:r>
          </w:p>
        </w:tc>
        <w:tc>
          <w:tcPr>
            <w:tcW w:w="8929" w:type="dxa"/>
            <w:tcBorders>
              <w:top w:val="nil"/>
              <w:bottom w:val="nil"/>
            </w:tcBorders>
          </w:tcPr>
          <w:p w14:paraId="5F173B5A" w14:textId="77777777" w:rsidR="0064302C" w:rsidRPr="0094152F" w:rsidRDefault="0064302C" w:rsidP="00BF3476">
            <w:pPr>
              <w:pStyle w:val="ListingText"/>
            </w:pPr>
            <w:r w:rsidRPr="0094152F">
              <w:t xml:space="preserve">3B30EA2AB387B0FE </w:t>
            </w:r>
          </w:p>
        </w:tc>
      </w:tr>
      <w:tr w:rsidR="0064302C" w:rsidRPr="00651F17" w14:paraId="2C5B408D" w14:textId="77777777" w:rsidTr="00402CE8">
        <w:tc>
          <w:tcPr>
            <w:tcW w:w="483" w:type="dxa"/>
            <w:tcBorders>
              <w:top w:val="nil"/>
              <w:left w:val="nil"/>
              <w:bottom w:val="nil"/>
            </w:tcBorders>
            <w:vAlign w:val="bottom"/>
          </w:tcPr>
          <w:p w14:paraId="33FD6B04" w14:textId="77777777" w:rsidR="0064302C" w:rsidRPr="00651F17" w:rsidRDefault="0064302C" w:rsidP="00BF3476">
            <w:pPr>
              <w:pStyle w:val="ListingText"/>
            </w:pPr>
            <w:r w:rsidRPr="00651F17">
              <w:t>193</w:t>
            </w:r>
          </w:p>
        </w:tc>
        <w:tc>
          <w:tcPr>
            <w:tcW w:w="8929" w:type="dxa"/>
            <w:tcBorders>
              <w:top w:val="nil"/>
              <w:bottom w:val="nil"/>
            </w:tcBorders>
          </w:tcPr>
          <w:p w14:paraId="1BFF4DE0" w14:textId="77777777" w:rsidR="0064302C" w:rsidRPr="0094152F" w:rsidRDefault="0064302C" w:rsidP="00BF3476">
            <w:pPr>
              <w:pStyle w:val="ListingText"/>
            </w:pPr>
            <w:r w:rsidRPr="0094152F">
              <w:t xml:space="preserve"> MAC chaining value:00000000000000000000000000000000</w:t>
            </w:r>
          </w:p>
        </w:tc>
      </w:tr>
      <w:tr w:rsidR="0064302C" w:rsidRPr="00651F17" w14:paraId="25B10829" w14:textId="77777777" w:rsidTr="00402CE8">
        <w:tc>
          <w:tcPr>
            <w:tcW w:w="483" w:type="dxa"/>
            <w:tcBorders>
              <w:top w:val="nil"/>
              <w:left w:val="nil"/>
              <w:bottom w:val="nil"/>
            </w:tcBorders>
            <w:vAlign w:val="bottom"/>
          </w:tcPr>
          <w:p w14:paraId="43C82136" w14:textId="77777777" w:rsidR="0064302C" w:rsidRPr="00651F17" w:rsidRDefault="0064302C" w:rsidP="00BF3476">
            <w:pPr>
              <w:pStyle w:val="ListingText"/>
            </w:pPr>
            <w:r w:rsidRPr="00651F17">
              <w:t>194</w:t>
            </w:r>
          </w:p>
        </w:tc>
        <w:tc>
          <w:tcPr>
            <w:tcW w:w="8929" w:type="dxa"/>
            <w:tcBorders>
              <w:top w:val="nil"/>
              <w:bottom w:val="nil"/>
            </w:tcBorders>
          </w:tcPr>
          <w:p w14:paraId="6FAEF319" w14:textId="77777777" w:rsidR="0064302C" w:rsidRPr="0094152F" w:rsidRDefault="0064302C" w:rsidP="00BF3476">
            <w:pPr>
              <w:pStyle w:val="ListingText"/>
            </w:pPr>
          </w:p>
        </w:tc>
      </w:tr>
      <w:tr w:rsidR="0064302C" w:rsidRPr="00651F17" w14:paraId="4C2A3818" w14:textId="77777777" w:rsidTr="00402CE8">
        <w:tc>
          <w:tcPr>
            <w:tcW w:w="483" w:type="dxa"/>
            <w:tcBorders>
              <w:top w:val="nil"/>
              <w:left w:val="nil"/>
              <w:bottom w:val="nil"/>
            </w:tcBorders>
            <w:vAlign w:val="bottom"/>
          </w:tcPr>
          <w:p w14:paraId="1392CCF6" w14:textId="77777777" w:rsidR="0064302C" w:rsidRPr="00651F17" w:rsidRDefault="0064302C" w:rsidP="00BF3476">
            <w:pPr>
              <w:pStyle w:val="ListingText"/>
            </w:pPr>
            <w:r w:rsidRPr="00651F17">
              <w:t>195</w:t>
            </w:r>
          </w:p>
        </w:tc>
        <w:tc>
          <w:tcPr>
            <w:tcW w:w="8929" w:type="dxa"/>
            <w:tcBorders>
              <w:top w:val="nil"/>
              <w:bottom w:val="nil"/>
            </w:tcBorders>
          </w:tcPr>
          <w:p w14:paraId="01CDB876" w14:textId="77777777" w:rsidR="0064302C" w:rsidRPr="00897B2E" w:rsidRDefault="0064302C" w:rsidP="00BF3476">
            <w:pPr>
              <w:pStyle w:val="ListingText"/>
            </w:pPr>
            <w:r w:rsidRPr="00897B2E">
              <w:t xml:space="preserve"> plaintext:0088030000058A070000FFEEEEDDBB89030000058B070000AAEEEE33CC</w:t>
            </w:r>
          </w:p>
        </w:tc>
      </w:tr>
      <w:tr w:rsidR="0064302C" w:rsidRPr="00651F17" w14:paraId="279E3189" w14:textId="77777777" w:rsidTr="00402CE8">
        <w:tc>
          <w:tcPr>
            <w:tcW w:w="483" w:type="dxa"/>
            <w:tcBorders>
              <w:top w:val="nil"/>
              <w:left w:val="nil"/>
              <w:bottom w:val="nil"/>
            </w:tcBorders>
            <w:vAlign w:val="bottom"/>
          </w:tcPr>
          <w:p w14:paraId="0AB6D787" w14:textId="77777777" w:rsidR="0064302C" w:rsidRPr="00651F17" w:rsidRDefault="0064302C" w:rsidP="00BF3476">
            <w:pPr>
              <w:pStyle w:val="ListingText"/>
            </w:pPr>
            <w:r w:rsidRPr="00651F17">
              <w:t>196</w:t>
            </w:r>
          </w:p>
        </w:tc>
        <w:tc>
          <w:tcPr>
            <w:tcW w:w="8929" w:type="dxa"/>
            <w:tcBorders>
              <w:top w:val="nil"/>
              <w:bottom w:val="nil"/>
            </w:tcBorders>
          </w:tcPr>
          <w:p w14:paraId="23770241" w14:textId="77777777" w:rsidR="0064302C" w:rsidRPr="0094152F" w:rsidRDefault="0064302C" w:rsidP="00BF3476">
            <w:pPr>
              <w:pStyle w:val="ListingText"/>
            </w:pPr>
            <w:r w:rsidRPr="0094152F">
              <w:t>wrap response:</w:t>
            </w:r>
          </w:p>
        </w:tc>
      </w:tr>
      <w:tr w:rsidR="0064302C" w:rsidRPr="00651F17" w14:paraId="6185FC8F" w14:textId="77777777" w:rsidTr="00402CE8">
        <w:tc>
          <w:tcPr>
            <w:tcW w:w="483" w:type="dxa"/>
            <w:tcBorders>
              <w:top w:val="nil"/>
              <w:left w:val="nil"/>
              <w:bottom w:val="nil"/>
            </w:tcBorders>
            <w:vAlign w:val="bottom"/>
          </w:tcPr>
          <w:p w14:paraId="7ADF17E7" w14:textId="77777777" w:rsidR="0064302C" w:rsidRPr="00651F17" w:rsidRDefault="0064302C" w:rsidP="00BF3476">
            <w:pPr>
              <w:pStyle w:val="ListingText"/>
            </w:pPr>
            <w:r w:rsidRPr="00651F17">
              <w:t>197</w:t>
            </w:r>
          </w:p>
        </w:tc>
        <w:tc>
          <w:tcPr>
            <w:tcW w:w="8929" w:type="dxa"/>
            <w:tcBorders>
              <w:top w:val="nil"/>
              <w:bottom w:val="nil"/>
            </w:tcBorders>
          </w:tcPr>
          <w:p w14:paraId="5BA4EF87" w14:textId="77777777" w:rsidR="0064302C" w:rsidRPr="0094152F" w:rsidRDefault="0064302C" w:rsidP="00BF3476">
            <w:pPr>
              <w:pStyle w:val="ListingText"/>
            </w:pPr>
            <w:r w:rsidRPr="0094152F">
              <w:t xml:space="preserve"> plaintext:05AAAAAAAAAA05BBBBBBBBBB</w:t>
            </w:r>
          </w:p>
        </w:tc>
      </w:tr>
      <w:tr w:rsidR="0064302C" w:rsidRPr="00651F17" w14:paraId="207FCB0E" w14:textId="77777777" w:rsidTr="00402CE8">
        <w:tc>
          <w:tcPr>
            <w:tcW w:w="483" w:type="dxa"/>
            <w:tcBorders>
              <w:top w:val="nil"/>
              <w:left w:val="nil"/>
              <w:bottom w:val="nil"/>
            </w:tcBorders>
            <w:vAlign w:val="bottom"/>
          </w:tcPr>
          <w:p w14:paraId="6C36F714" w14:textId="77777777" w:rsidR="0064302C" w:rsidRPr="00651F17" w:rsidRDefault="0064302C" w:rsidP="00BF3476">
            <w:pPr>
              <w:pStyle w:val="ListingText"/>
            </w:pPr>
            <w:r w:rsidRPr="00651F17">
              <w:t>198</w:t>
            </w:r>
          </w:p>
        </w:tc>
        <w:tc>
          <w:tcPr>
            <w:tcW w:w="8929" w:type="dxa"/>
            <w:tcBorders>
              <w:top w:val="nil"/>
              <w:bottom w:val="nil"/>
            </w:tcBorders>
          </w:tcPr>
          <w:p w14:paraId="13B1A125" w14:textId="77777777" w:rsidR="0064302C" w:rsidRPr="0094152F" w:rsidRDefault="0064302C" w:rsidP="00BF3476">
            <w:pPr>
              <w:pStyle w:val="ListingText"/>
            </w:pPr>
            <w:r w:rsidRPr="0094152F">
              <w:t xml:space="preserve"> ICV:925FE52E4E2793662479418FE2C8A3C0</w:t>
            </w:r>
          </w:p>
        </w:tc>
      </w:tr>
      <w:tr w:rsidR="0064302C" w:rsidRPr="00651F17" w14:paraId="4463C826" w14:textId="77777777" w:rsidTr="00402CE8">
        <w:tc>
          <w:tcPr>
            <w:tcW w:w="483" w:type="dxa"/>
            <w:tcBorders>
              <w:top w:val="nil"/>
              <w:left w:val="nil"/>
              <w:bottom w:val="nil"/>
            </w:tcBorders>
            <w:vAlign w:val="bottom"/>
          </w:tcPr>
          <w:p w14:paraId="619D9DEB" w14:textId="77777777" w:rsidR="0064302C" w:rsidRPr="00651F17" w:rsidRDefault="0064302C" w:rsidP="00BF3476">
            <w:pPr>
              <w:pStyle w:val="ListingText"/>
            </w:pPr>
            <w:r w:rsidRPr="00651F17">
              <w:t>199</w:t>
            </w:r>
          </w:p>
        </w:tc>
        <w:tc>
          <w:tcPr>
            <w:tcW w:w="8929" w:type="dxa"/>
            <w:tcBorders>
              <w:top w:val="nil"/>
              <w:bottom w:val="nil"/>
            </w:tcBorders>
          </w:tcPr>
          <w:p w14:paraId="76C0254C" w14:textId="77777777" w:rsidR="0064302C" w:rsidRPr="0094152F" w:rsidRDefault="0064302C" w:rsidP="00BF3476">
            <w:pPr>
              <w:pStyle w:val="ListingText"/>
            </w:pPr>
            <w:r w:rsidRPr="0094152F">
              <w:t xml:space="preserve"> cleartext payload:05AAAAAAAAAA05BBBBBBBBBB80000000</w:t>
            </w:r>
          </w:p>
        </w:tc>
      </w:tr>
      <w:tr w:rsidR="0064302C" w:rsidRPr="00651F17" w14:paraId="00FEC52E" w14:textId="77777777" w:rsidTr="00402CE8">
        <w:tc>
          <w:tcPr>
            <w:tcW w:w="483" w:type="dxa"/>
            <w:tcBorders>
              <w:top w:val="nil"/>
              <w:left w:val="nil"/>
              <w:bottom w:val="nil"/>
            </w:tcBorders>
            <w:vAlign w:val="bottom"/>
          </w:tcPr>
          <w:p w14:paraId="4302373E" w14:textId="77777777" w:rsidR="0064302C" w:rsidRPr="00651F17" w:rsidRDefault="0064302C" w:rsidP="00BF3476">
            <w:pPr>
              <w:pStyle w:val="ListingText"/>
            </w:pPr>
            <w:r w:rsidRPr="00651F17">
              <w:t>200</w:t>
            </w:r>
          </w:p>
        </w:tc>
        <w:tc>
          <w:tcPr>
            <w:tcW w:w="8929" w:type="dxa"/>
            <w:tcBorders>
              <w:top w:val="nil"/>
              <w:bottom w:val="nil"/>
            </w:tcBorders>
          </w:tcPr>
          <w:p w14:paraId="470E0C68" w14:textId="77777777" w:rsidR="0064302C" w:rsidRPr="0094152F" w:rsidRDefault="0064302C" w:rsidP="00BF3476">
            <w:pPr>
              <w:pStyle w:val="ListingText"/>
            </w:pPr>
            <w:r w:rsidRPr="0094152F">
              <w:t xml:space="preserve"> MAC chaining value:3B30EA2AB387B0FEB5D9D899B944E17B</w:t>
            </w:r>
          </w:p>
        </w:tc>
      </w:tr>
      <w:tr w:rsidR="0064302C" w:rsidRPr="00651F17" w14:paraId="16A587BC" w14:textId="77777777" w:rsidTr="00402CE8">
        <w:tc>
          <w:tcPr>
            <w:tcW w:w="483" w:type="dxa"/>
            <w:tcBorders>
              <w:top w:val="nil"/>
              <w:left w:val="nil"/>
              <w:bottom w:val="nil"/>
            </w:tcBorders>
            <w:vAlign w:val="bottom"/>
          </w:tcPr>
          <w:p w14:paraId="48DF2F8E" w14:textId="77777777" w:rsidR="0064302C" w:rsidRPr="00651F17" w:rsidRDefault="0064302C" w:rsidP="00BF3476">
            <w:pPr>
              <w:pStyle w:val="ListingText"/>
            </w:pPr>
            <w:r w:rsidRPr="00651F17">
              <w:t>201</w:t>
            </w:r>
          </w:p>
        </w:tc>
        <w:tc>
          <w:tcPr>
            <w:tcW w:w="8929" w:type="dxa"/>
            <w:tcBorders>
              <w:top w:val="nil"/>
              <w:bottom w:val="nil"/>
            </w:tcBorders>
          </w:tcPr>
          <w:p w14:paraId="35303D1E" w14:textId="77777777" w:rsidR="0064302C" w:rsidRPr="0094152F" w:rsidRDefault="0064302C" w:rsidP="00BF3476">
            <w:pPr>
              <w:pStyle w:val="ListingText"/>
            </w:pPr>
            <w:r w:rsidRPr="0094152F">
              <w:t xml:space="preserve"> cipher|mac:73DFAE8DF93751D1169C4295565220F2B10F64BA83956435</w:t>
            </w:r>
          </w:p>
        </w:tc>
      </w:tr>
      <w:tr w:rsidR="0064302C" w:rsidRPr="00651F17" w14:paraId="67647C83" w14:textId="77777777" w:rsidTr="00402CE8">
        <w:tc>
          <w:tcPr>
            <w:tcW w:w="483" w:type="dxa"/>
            <w:tcBorders>
              <w:top w:val="nil"/>
              <w:left w:val="nil"/>
              <w:bottom w:val="nil"/>
            </w:tcBorders>
            <w:vAlign w:val="bottom"/>
          </w:tcPr>
          <w:p w14:paraId="6754F6FC" w14:textId="77777777" w:rsidR="0064302C" w:rsidRPr="00651F17" w:rsidRDefault="0064302C" w:rsidP="00BF3476">
            <w:pPr>
              <w:pStyle w:val="ListingText"/>
            </w:pPr>
            <w:r w:rsidRPr="00651F17">
              <w:t>202</w:t>
            </w:r>
          </w:p>
        </w:tc>
        <w:tc>
          <w:tcPr>
            <w:tcW w:w="8929" w:type="dxa"/>
            <w:tcBorders>
              <w:top w:val="nil"/>
              <w:bottom w:val="nil"/>
            </w:tcBorders>
          </w:tcPr>
          <w:p w14:paraId="41940A86" w14:textId="77777777" w:rsidR="0064302C" w:rsidRPr="0094152F" w:rsidRDefault="0064302C" w:rsidP="00BF3476">
            <w:pPr>
              <w:pStyle w:val="ListingText"/>
            </w:pPr>
          </w:p>
        </w:tc>
      </w:tr>
      <w:tr w:rsidR="0064302C" w:rsidRPr="00651F17" w14:paraId="5513500F" w14:textId="77777777" w:rsidTr="00402CE8">
        <w:tc>
          <w:tcPr>
            <w:tcW w:w="483" w:type="dxa"/>
            <w:tcBorders>
              <w:top w:val="nil"/>
              <w:left w:val="nil"/>
              <w:bottom w:val="nil"/>
            </w:tcBorders>
            <w:vAlign w:val="bottom"/>
          </w:tcPr>
          <w:p w14:paraId="15099285" w14:textId="77777777" w:rsidR="0064302C" w:rsidRPr="00651F17" w:rsidRDefault="0064302C" w:rsidP="00BF3476">
            <w:pPr>
              <w:pStyle w:val="ListingText"/>
            </w:pPr>
            <w:r w:rsidRPr="00651F17">
              <w:t>203</w:t>
            </w:r>
          </w:p>
        </w:tc>
        <w:tc>
          <w:tcPr>
            <w:tcW w:w="8929" w:type="dxa"/>
            <w:tcBorders>
              <w:top w:val="nil"/>
              <w:bottom w:val="nil"/>
            </w:tcBorders>
          </w:tcPr>
          <w:p w14:paraId="2B46C57E" w14:textId="77777777" w:rsidR="0064302C" w:rsidRPr="0094152F" w:rsidRDefault="0064302C" w:rsidP="00BF3476">
            <w:pPr>
              <w:pStyle w:val="ListingText"/>
            </w:pPr>
            <w:r w:rsidRPr="0094152F">
              <w:t>&lt;&lt;73DFAE8DF93751D1169C4295565220F2B10F64BA839564359000</w:t>
            </w:r>
          </w:p>
        </w:tc>
      </w:tr>
      <w:tr w:rsidR="0064302C" w:rsidRPr="00651F17" w14:paraId="2C85CBFF" w14:textId="77777777" w:rsidTr="00402CE8">
        <w:tc>
          <w:tcPr>
            <w:tcW w:w="483" w:type="dxa"/>
            <w:tcBorders>
              <w:top w:val="nil"/>
              <w:left w:val="nil"/>
              <w:bottom w:val="nil"/>
            </w:tcBorders>
            <w:vAlign w:val="bottom"/>
          </w:tcPr>
          <w:p w14:paraId="60F32EC2" w14:textId="77777777" w:rsidR="0064302C" w:rsidRPr="00651F17" w:rsidRDefault="0064302C" w:rsidP="00BF3476">
            <w:pPr>
              <w:pStyle w:val="ListingText"/>
            </w:pPr>
            <w:r w:rsidRPr="00651F17">
              <w:t>204</w:t>
            </w:r>
          </w:p>
        </w:tc>
        <w:tc>
          <w:tcPr>
            <w:tcW w:w="8929" w:type="dxa"/>
            <w:tcBorders>
              <w:top w:val="nil"/>
              <w:bottom w:val="nil"/>
            </w:tcBorders>
          </w:tcPr>
          <w:p w14:paraId="6C55A41D" w14:textId="77777777" w:rsidR="0064302C" w:rsidRPr="0094152F" w:rsidRDefault="0064302C" w:rsidP="00BF3476">
            <w:pPr>
              <w:pStyle w:val="ListingText"/>
            </w:pPr>
          </w:p>
        </w:tc>
      </w:tr>
      <w:tr w:rsidR="0064302C" w:rsidRPr="00651F17" w14:paraId="0CCD6E78" w14:textId="77777777" w:rsidTr="00402CE8">
        <w:tc>
          <w:tcPr>
            <w:tcW w:w="483" w:type="dxa"/>
            <w:tcBorders>
              <w:top w:val="nil"/>
              <w:left w:val="nil"/>
              <w:bottom w:val="nil"/>
            </w:tcBorders>
            <w:vAlign w:val="bottom"/>
          </w:tcPr>
          <w:p w14:paraId="23EFB900" w14:textId="77777777" w:rsidR="0064302C" w:rsidRPr="00651F17" w:rsidRDefault="0064302C" w:rsidP="00BF3476">
            <w:pPr>
              <w:pStyle w:val="ListingText"/>
            </w:pPr>
            <w:r w:rsidRPr="00651F17">
              <w:t>205</w:t>
            </w:r>
          </w:p>
        </w:tc>
        <w:tc>
          <w:tcPr>
            <w:tcW w:w="8929" w:type="dxa"/>
            <w:tcBorders>
              <w:top w:val="nil"/>
              <w:bottom w:val="nil"/>
            </w:tcBorders>
          </w:tcPr>
          <w:p w14:paraId="3E98F3CA" w14:textId="77777777" w:rsidR="0064302C" w:rsidRPr="0094152F" w:rsidRDefault="0064302C" w:rsidP="00BF3476">
            <w:pPr>
              <w:pStyle w:val="ListingText"/>
            </w:pPr>
            <w:r w:rsidRPr="0094152F">
              <w:t>unwrap response:</w:t>
            </w:r>
          </w:p>
        </w:tc>
      </w:tr>
      <w:tr w:rsidR="0064302C" w:rsidRPr="00651F17" w14:paraId="65D23904" w14:textId="77777777" w:rsidTr="00402CE8">
        <w:tc>
          <w:tcPr>
            <w:tcW w:w="483" w:type="dxa"/>
            <w:tcBorders>
              <w:top w:val="nil"/>
              <w:left w:val="nil"/>
              <w:bottom w:val="nil"/>
            </w:tcBorders>
            <w:vAlign w:val="bottom"/>
          </w:tcPr>
          <w:p w14:paraId="40139C27" w14:textId="77777777" w:rsidR="0064302C" w:rsidRPr="00651F17" w:rsidRDefault="0064302C" w:rsidP="00BF3476">
            <w:pPr>
              <w:pStyle w:val="ListingText"/>
            </w:pPr>
            <w:r w:rsidRPr="00651F17">
              <w:t>206</w:t>
            </w:r>
          </w:p>
        </w:tc>
        <w:tc>
          <w:tcPr>
            <w:tcW w:w="8929" w:type="dxa"/>
            <w:tcBorders>
              <w:top w:val="nil"/>
              <w:bottom w:val="nil"/>
            </w:tcBorders>
          </w:tcPr>
          <w:p w14:paraId="4B5A649A" w14:textId="77777777" w:rsidR="0064302C" w:rsidRPr="0094152F" w:rsidRDefault="0064302C" w:rsidP="00BF3476">
            <w:pPr>
              <w:pStyle w:val="ListingText"/>
            </w:pPr>
            <w:r w:rsidRPr="0094152F">
              <w:t xml:space="preserve"> cipher|mac:73DFAE8DF93751D1169C4295565220F2B10F64BA83956435</w:t>
            </w:r>
          </w:p>
        </w:tc>
      </w:tr>
      <w:tr w:rsidR="0064302C" w:rsidRPr="00651F17" w14:paraId="3977E4CE" w14:textId="77777777" w:rsidTr="00402CE8">
        <w:tc>
          <w:tcPr>
            <w:tcW w:w="483" w:type="dxa"/>
            <w:tcBorders>
              <w:top w:val="nil"/>
              <w:left w:val="nil"/>
              <w:bottom w:val="nil"/>
            </w:tcBorders>
            <w:vAlign w:val="bottom"/>
          </w:tcPr>
          <w:p w14:paraId="4CE23CD2" w14:textId="77777777" w:rsidR="0064302C" w:rsidRPr="00651F17" w:rsidRDefault="0064302C" w:rsidP="00BF3476">
            <w:pPr>
              <w:pStyle w:val="ListingText"/>
            </w:pPr>
            <w:r w:rsidRPr="00651F17">
              <w:t>207</w:t>
            </w:r>
          </w:p>
        </w:tc>
        <w:tc>
          <w:tcPr>
            <w:tcW w:w="8929" w:type="dxa"/>
            <w:tcBorders>
              <w:top w:val="nil"/>
              <w:bottom w:val="single" w:sz="4" w:space="0" w:color="auto"/>
            </w:tcBorders>
          </w:tcPr>
          <w:p w14:paraId="1E44337C" w14:textId="77777777" w:rsidR="0064302C" w:rsidRPr="0094152F" w:rsidRDefault="0064302C" w:rsidP="00BF3476">
            <w:pPr>
              <w:pStyle w:val="ListingText"/>
            </w:pPr>
            <w:r w:rsidRPr="0094152F">
              <w:t xml:space="preserve"> plaintext:05AAAAAAAAAA05BBBBBBBBBB</w:t>
            </w:r>
          </w:p>
        </w:tc>
      </w:tr>
    </w:tbl>
    <w:p w14:paraId="59169E8B" w14:textId="77777777" w:rsidR="001F6AAF" w:rsidRDefault="001F6AAF" w:rsidP="00402CE8">
      <w:pPr>
        <w:pStyle w:val="ListParagraph"/>
        <w:ind w:left="0"/>
        <w:rPr>
          <w:rFonts w:ascii="Arial" w:hAnsi="Arial" w:cs="Arial"/>
        </w:rPr>
      </w:pPr>
    </w:p>
    <w:p w14:paraId="28D033CB" w14:textId="171D4617" w:rsidR="0064302C" w:rsidRPr="00C57978" w:rsidRDefault="00BF3476" w:rsidP="008E25A3">
      <w:pPr>
        <w:pStyle w:val="Heading8"/>
        <w:numPr>
          <w:ilvl w:val="7"/>
          <w:numId w:val="119"/>
        </w:numPr>
      </w:pPr>
      <w:bookmarkStart w:id="3701" w:name="_Toc118222853"/>
      <w:r w:rsidRPr="00C57978">
        <w:t>Fast Transaction Cryptography Flow</w:t>
      </w:r>
      <w:bookmarkEnd w:id="3701"/>
    </w:p>
    <w:p w14:paraId="192C7C40" w14:textId="4B5E7385" w:rsidR="00BF3476" w:rsidRDefault="00BF3476" w:rsidP="00442B3A">
      <w:pPr>
        <w:pStyle w:val="CaptionListing"/>
      </w:pPr>
      <w:bookmarkStart w:id="3702" w:name="_Toc61871825"/>
      <w:bookmarkStart w:id="3703" w:name="_Toc118220070"/>
      <w:r>
        <w:t>Listing A-</w:t>
      </w:r>
      <w:fldSimple w:instr=" SEQ Listing_A- \* ARABIC ">
        <w:r w:rsidR="00D81990">
          <w:rPr>
            <w:noProof/>
          </w:rPr>
          <w:t>2</w:t>
        </w:r>
      </w:fldSimple>
      <w:r>
        <w:t xml:space="preserve">: </w:t>
      </w:r>
      <w:r w:rsidRPr="00605060">
        <w:t>Fast Transaction Cryptography Flow</w:t>
      </w:r>
      <w:bookmarkEnd w:id="3702"/>
      <w:bookmarkEnd w:id="3703"/>
    </w:p>
    <w:tbl>
      <w:tblPr>
        <w:tblStyle w:val="TableGrid"/>
        <w:tblW w:w="0" w:type="auto"/>
        <w:tblInd w:w="-365" w:type="dxa"/>
        <w:tblLook w:val="04A0" w:firstRow="1" w:lastRow="0" w:firstColumn="1" w:lastColumn="0" w:noHBand="0" w:noVBand="1"/>
      </w:tblPr>
      <w:tblGrid>
        <w:gridCol w:w="460"/>
        <w:gridCol w:w="8929"/>
      </w:tblGrid>
      <w:tr w:rsidR="00BF3476" w:rsidRPr="00651F17" w14:paraId="24D56B1B" w14:textId="77777777" w:rsidTr="004D67E3">
        <w:tc>
          <w:tcPr>
            <w:tcW w:w="460" w:type="dxa"/>
            <w:tcBorders>
              <w:top w:val="nil"/>
              <w:left w:val="nil"/>
              <w:bottom w:val="nil"/>
            </w:tcBorders>
          </w:tcPr>
          <w:p w14:paraId="75D343ED" w14:textId="77777777" w:rsidR="00BF3476" w:rsidRPr="00651F17" w:rsidRDefault="00BF3476" w:rsidP="00BF3476">
            <w:pPr>
              <w:pStyle w:val="ListingText"/>
            </w:pPr>
            <w:r w:rsidRPr="00651F17">
              <w:t>1</w:t>
            </w:r>
          </w:p>
        </w:tc>
        <w:tc>
          <w:tcPr>
            <w:tcW w:w="8929" w:type="dxa"/>
            <w:tcBorders>
              <w:bottom w:val="nil"/>
            </w:tcBorders>
          </w:tcPr>
          <w:p w14:paraId="44E1C87E" w14:textId="77777777" w:rsidR="00BF3476" w:rsidRPr="003A5689" w:rsidRDefault="00BF3476" w:rsidP="00BF3476">
            <w:pPr>
              <w:pStyle w:val="ListingText"/>
            </w:pPr>
            <w:r w:rsidRPr="003A5689">
              <w:t xml:space="preserve">  </w:t>
            </w:r>
            <w:r>
              <w:t>Vehicle</w:t>
            </w:r>
            <w:r w:rsidRPr="003A5689">
              <w:t xml:space="preserve"> key pair:</w:t>
            </w:r>
          </w:p>
        </w:tc>
      </w:tr>
      <w:tr w:rsidR="00BF3476" w:rsidRPr="00651F17" w14:paraId="046129F2" w14:textId="77777777" w:rsidTr="004D67E3">
        <w:tc>
          <w:tcPr>
            <w:tcW w:w="460" w:type="dxa"/>
            <w:tcBorders>
              <w:top w:val="nil"/>
              <w:left w:val="nil"/>
              <w:bottom w:val="nil"/>
            </w:tcBorders>
          </w:tcPr>
          <w:p w14:paraId="2A7AC2C7" w14:textId="77777777" w:rsidR="00BF3476" w:rsidRPr="00651F17" w:rsidRDefault="00BF3476" w:rsidP="00BF3476">
            <w:pPr>
              <w:pStyle w:val="ListingText"/>
            </w:pPr>
            <w:r w:rsidRPr="00651F17">
              <w:t>2</w:t>
            </w:r>
          </w:p>
        </w:tc>
        <w:tc>
          <w:tcPr>
            <w:tcW w:w="8929" w:type="dxa"/>
            <w:tcBorders>
              <w:top w:val="nil"/>
              <w:bottom w:val="nil"/>
            </w:tcBorders>
          </w:tcPr>
          <w:p w14:paraId="428F0936" w14:textId="77777777" w:rsidR="00BF3476" w:rsidRPr="003A5689" w:rsidRDefault="00BF3476" w:rsidP="00BF3476">
            <w:pPr>
              <w:pStyle w:val="ListingText"/>
            </w:pPr>
            <w:r w:rsidRPr="003A5689">
              <w:t xml:space="preserve">   </w:t>
            </w:r>
            <w:r>
              <w:t>vehicle</w:t>
            </w:r>
            <w:r w:rsidRPr="003A5689">
              <w:t xml:space="preserve"> public key X: F47EB42A771052580C086EFDAAA3084AA3FF7A67CE23393A0373C63487DF1A63</w:t>
            </w:r>
          </w:p>
        </w:tc>
      </w:tr>
      <w:tr w:rsidR="00BF3476" w:rsidRPr="00651F17" w14:paraId="16456207" w14:textId="77777777" w:rsidTr="004D67E3">
        <w:tc>
          <w:tcPr>
            <w:tcW w:w="460" w:type="dxa"/>
            <w:tcBorders>
              <w:top w:val="nil"/>
              <w:left w:val="nil"/>
              <w:bottom w:val="nil"/>
            </w:tcBorders>
          </w:tcPr>
          <w:p w14:paraId="1E92EDC7" w14:textId="77777777" w:rsidR="00BF3476" w:rsidRPr="00651F17" w:rsidRDefault="00BF3476" w:rsidP="00BF3476">
            <w:pPr>
              <w:pStyle w:val="ListingText"/>
            </w:pPr>
            <w:r w:rsidRPr="00651F17">
              <w:t>3</w:t>
            </w:r>
          </w:p>
        </w:tc>
        <w:tc>
          <w:tcPr>
            <w:tcW w:w="8929" w:type="dxa"/>
            <w:tcBorders>
              <w:top w:val="nil"/>
              <w:bottom w:val="nil"/>
            </w:tcBorders>
          </w:tcPr>
          <w:p w14:paraId="05B89C00" w14:textId="77777777" w:rsidR="00BF3476" w:rsidRPr="003A5689" w:rsidRDefault="00BF3476" w:rsidP="00BF3476">
            <w:pPr>
              <w:pStyle w:val="ListingText"/>
            </w:pPr>
            <w:r w:rsidRPr="003A5689">
              <w:t xml:space="preserve">   </w:t>
            </w:r>
            <w:r>
              <w:t>vehicle</w:t>
            </w:r>
            <w:r w:rsidRPr="003A5689">
              <w:t xml:space="preserve"> public key Y: 7D1FB34B2D2E7D5C8F92097A0619B5C5CC6C5850AF74C019EBBEC4273358AA94</w:t>
            </w:r>
          </w:p>
        </w:tc>
      </w:tr>
      <w:tr w:rsidR="00BF3476" w:rsidRPr="00651F17" w14:paraId="51D00FF4" w14:textId="77777777" w:rsidTr="004D67E3">
        <w:tc>
          <w:tcPr>
            <w:tcW w:w="460" w:type="dxa"/>
            <w:tcBorders>
              <w:top w:val="nil"/>
              <w:left w:val="nil"/>
              <w:bottom w:val="nil"/>
            </w:tcBorders>
          </w:tcPr>
          <w:p w14:paraId="7ECE5897" w14:textId="77777777" w:rsidR="00BF3476" w:rsidRPr="00651F17" w:rsidRDefault="00BF3476" w:rsidP="00BF3476">
            <w:pPr>
              <w:pStyle w:val="ListingText"/>
            </w:pPr>
            <w:r w:rsidRPr="00651F17">
              <w:t>4</w:t>
            </w:r>
          </w:p>
        </w:tc>
        <w:tc>
          <w:tcPr>
            <w:tcW w:w="8929" w:type="dxa"/>
            <w:tcBorders>
              <w:top w:val="nil"/>
              <w:bottom w:val="nil"/>
            </w:tcBorders>
          </w:tcPr>
          <w:p w14:paraId="4D29A5F2" w14:textId="77777777" w:rsidR="00BF3476" w:rsidRPr="003A5689" w:rsidRDefault="00BF3476" w:rsidP="00BF3476">
            <w:pPr>
              <w:pStyle w:val="ListingText"/>
            </w:pPr>
            <w:r w:rsidRPr="003A5689">
              <w:t xml:space="preserve">   </w:t>
            </w:r>
            <w:r>
              <w:t>vehicle</w:t>
            </w:r>
            <w:r w:rsidRPr="003A5689">
              <w:t xml:space="preserve"> private key: 86B9E3843D949890FD50E49C8542DB575BAC41D344F17588DDAFE4535521CE55</w:t>
            </w:r>
          </w:p>
        </w:tc>
      </w:tr>
      <w:tr w:rsidR="00BF3476" w:rsidRPr="00651F17" w14:paraId="649C509D" w14:textId="77777777" w:rsidTr="004D67E3">
        <w:tc>
          <w:tcPr>
            <w:tcW w:w="460" w:type="dxa"/>
            <w:tcBorders>
              <w:top w:val="nil"/>
              <w:left w:val="nil"/>
              <w:bottom w:val="nil"/>
            </w:tcBorders>
          </w:tcPr>
          <w:p w14:paraId="3600D1B8" w14:textId="77777777" w:rsidR="00BF3476" w:rsidRPr="00651F17" w:rsidRDefault="00BF3476" w:rsidP="00BF3476">
            <w:pPr>
              <w:pStyle w:val="ListingText"/>
            </w:pPr>
            <w:r w:rsidRPr="00651F17">
              <w:t>5</w:t>
            </w:r>
          </w:p>
        </w:tc>
        <w:tc>
          <w:tcPr>
            <w:tcW w:w="8929" w:type="dxa"/>
            <w:tcBorders>
              <w:top w:val="nil"/>
              <w:bottom w:val="nil"/>
            </w:tcBorders>
          </w:tcPr>
          <w:p w14:paraId="587A3DA9" w14:textId="77777777" w:rsidR="00BF3476" w:rsidRPr="003A5689" w:rsidRDefault="00BF3476" w:rsidP="00BF3476">
            <w:pPr>
              <w:pStyle w:val="ListingText"/>
            </w:pPr>
            <w:r w:rsidRPr="003A5689">
              <w:t xml:space="preserve">  Endpoint long term key pair:</w:t>
            </w:r>
          </w:p>
        </w:tc>
      </w:tr>
      <w:tr w:rsidR="00BF3476" w:rsidRPr="00651F17" w14:paraId="5CB24B90" w14:textId="77777777" w:rsidTr="004D67E3">
        <w:tc>
          <w:tcPr>
            <w:tcW w:w="460" w:type="dxa"/>
            <w:tcBorders>
              <w:top w:val="nil"/>
              <w:left w:val="nil"/>
              <w:bottom w:val="nil"/>
            </w:tcBorders>
          </w:tcPr>
          <w:p w14:paraId="5BCD772B" w14:textId="77777777" w:rsidR="00BF3476" w:rsidRPr="00651F17" w:rsidRDefault="00BF3476" w:rsidP="00BF3476">
            <w:pPr>
              <w:pStyle w:val="ListingText"/>
            </w:pPr>
            <w:r w:rsidRPr="00651F17">
              <w:t>6</w:t>
            </w:r>
          </w:p>
        </w:tc>
        <w:tc>
          <w:tcPr>
            <w:tcW w:w="8929" w:type="dxa"/>
            <w:tcBorders>
              <w:top w:val="nil"/>
              <w:bottom w:val="nil"/>
            </w:tcBorders>
          </w:tcPr>
          <w:p w14:paraId="7461882E" w14:textId="77777777" w:rsidR="00BF3476" w:rsidRPr="003A5689" w:rsidRDefault="00BF3476" w:rsidP="00BF3476">
            <w:pPr>
              <w:pStyle w:val="ListingText"/>
            </w:pPr>
            <w:r w:rsidRPr="003A5689">
              <w:t xml:space="preserve">   endpoint public key X: 07B857B9B7F1147E20F4DBE6723CE5F46EF8670CBA20F56297F515C8265E4E42</w:t>
            </w:r>
          </w:p>
        </w:tc>
      </w:tr>
      <w:tr w:rsidR="00BF3476" w:rsidRPr="00651F17" w14:paraId="0186526A" w14:textId="77777777" w:rsidTr="004D67E3">
        <w:tc>
          <w:tcPr>
            <w:tcW w:w="460" w:type="dxa"/>
            <w:tcBorders>
              <w:top w:val="nil"/>
              <w:left w:val="nil"/>
              <w:bottom w:val="nil"/>
            </w:tcBorders>
          </w:tcPr>
          <w:p w14:paraId="3F09C115" w14:textId="77777777" w:rsidR="00BF3476" w:rsidRPr="00651F17" w:rsidRDefault="00BF3476" w:rsidP="00BF3476">
            <w:pPr>
              <w:pStyle w:val="ListingText"/>
            </w:pPr>
            <w:r w:rsidRPr="00651F17">
              <w:t>7</w:t>
            </w:r>
          </w:p>
        </w:tc>
        <w:tc>
          <w:tcPr>
            <w:tcW w:w="8929" w:type="dxa"/>
            <w:tcBorders>
              <w:top w:val="nil"/>
              <w:bottom w:val="nil"/>
            </w:tcBorders>
          </w:tcPr>
          <w:p w14:paraId="74412070" w14:textId="77777777" w:rsidR="00BF3476" w:rsidRPr="003A5689" w:rsidRDefault="00BF3476" w:rsidP="00BF3476">
            <w:pPr>
              <w:pStyle w:val="ListingText"/>
            </w:pPr>
            <w:r w:rsidRPr="003A5689">
              <w:t xml:space="preserve">   endpoint public key Y: 5F1FC9B5DAFB62DAAFB5DC9AA6F8B2EDC1CDD43E20A614EF2F8703FA1459721C</w:t>
            </w:r>
          </w:p>
        </w:tc>
      </w:tr>
      <w:tr w:rsidR="00BF3476" w:rsidRPr="00651F17" w14:paraId="1483E09E" w14:textId="77777777" w:rsidTr="004D67E3">
        <w:tc>
          <w:tcPr>
            <w:tcW w:w="460" w:type="dxa"/>
            <w:tcBorders>
              <w:top w:val="nil"/>
              <w:left w:val="nil"/>
              <w:bottom w:val="nil"/>
            </w:tcBorders>
          </w:tcPr>
          <w:p w14:paraId="19146B60" w14:textId="77777777" w:rsidR="00BF3476" w:rsidRPr="00651F17" w:rsidRDefault="00BF3476" w:rsidP="00BF3476">
            <w:pPr>
              <w:pStyle w:val="ListingText"/>
            </w:pPr>
            <w:r w:rsidRPr="00651F17">
              <w:t>8</w:t>
            </w:r>
          </w:p>
        </w:tc>
        <w:tc>
          <w:tcPr>
            <w:tcW w:w="8929" w:type="dxa"/>
            <w:tcBorders>
              <w:top w:val="nil"/>
              <w:bottom w:val="nil"/>
            </w:tcBorders>
          </w:tcPr>
          <w:p w14:paraId="3F680490" w14:textId="77777777" w:rsidR="00BF3476" w:rsidRPr="003A5689" w:rsidRDefault="00BF3476" w:rsidP="00BF3476">
            <w:pPr>
              <w:pStyle w:val="ListingText"/>
            </w:pPr>
            <w:r w:rsidRPr="003A5689">
              <w:t xml:space="preserve">   endpoint private key: 13849B3560961053D985DA5E0FA2AF05EAA99DD73EC50CC4A87029A24D7C331B</w:t>
            </w:r>
          </w:p>
        </w:tc>
      </w:tr>
      <w:tr w:rsidR="00BF3476" w:rsidRPr="00651F17" w14:paraId="331AE727" w14:textId="77777777" w:rsidTr="004D67E3">
        <w:tc>
          <w:tcPr>
            <w:tcW w:w="460" w:type="dxa"/>
            <w:tcBorders>
              <w:top w:val="nil"/>
              <w:left w:val="nil"/>
              <w:bottom w:val="nil"/>
            </w:tcBorders>
          </w:tcPr>
          <w:p w14:paraId="224CD688" w14:textId="77777777" w:rsidR="00BF3476" w:rsidRPr="00651F17" w:rsidRDefault="00BF3476" w:rsidP="00BF3476">
            <w:pPr>
              <w:pStyle w:val="ListingText"/>
            </w:pPr>
            <w:r w:rsidRPr="00651F17">
              <w:t>9</w:t>
            </w:r>
          </w:p>
        </w:tc>
        <w:tc>
          <w:tcPr>
            <w:tcW w:w="8929" w:type="dxa"/>
            <w:tcBorders>
              <w:top w:val="nil"/>
              <w:bottom w:val="nil"/>
            </w:tcBorders>
          </w:tcPr>
          <w:p w14:paraId="78CEDDAB" w14:textId="77777777" w:rsidR="00BF3476" w:rsidRPr="003A5689" w:rsidRDefault="00BF3476" w:rsidP="00BF3476">
            <w:pPr>
              <w:pStyle w:val="ListingText"/>
            </w:pPr>
          </w:p>
        </w:tc>
      </w:tr>
      <w:tr w:rsidR="00BF3476" w:rsidRPr="00651F17" w14:paraId="0C4D6020" w14:textId="77777777" w:rsidTr="004D67E3">
        <w:tc>
          <w:tcPr>
            <w:tcW w:w="460" w:type="dxa"/>
            <w:tcBorders>
              <w:top w:val="nil"/>
              <w:left w:val="nil"/>
              <w:bottom w:val="nil"/>
            </w:tcBorders>
          </w:tcPr>
          <w:p w14:paraId="2A228ABA" w14:textId="77777777" w:rsidR="00BF3476" w:rsidRPr="00651F17" w:rsidRDefault="00BF3476" w:rsidP="00BF3476">
            <w:pPr>
              <w:pStyle w:val="ListingText"/>
            </w:pPr>
            <w:r w:rsidRPr="00651F17">
              <w:t>10</w:t>
            </w:r>
          </w:p>
        </w:tc>
        <w:tc>
          <w:tcPr>
            <w:tcW w:w="8929" w:type="dxa"/>
            <w:tcBorders>
              <w:top w:val="nil"/>
              <w:bottom w:val="nil"/>
            </w:tcBorders>
          </w:tcPr>
          <w:p w14:paraId="0A30C6F5" w14:textId="77777777" w:rsidR="00BF3476" w:rsidRPr="003A5689" w:rsidRDefault="00BF3476" w:rsidP="00BF3476">
            <w:pPr>
              <w:pStyle w:val="ListingText"/>
            </w:pPr>
            <w:r w:rsidRPr="003A5689">
              <w:t xml:space="preserve">  &gt;&gt;00A4040005AAAAAAAAAA00</w:t>
            </w:r>
          </w:p>
        </w:tc>
      </w:tr>
      <w:tr w:rsidR="00BF3476" w:rsidRPr="00651F17" w14:paraId="029902B0" w14:textId="77777777" w:rsidTr="004D67E3">
        <w:tc>
          <w:tcPr>
            <w:tcW w:w="460" w:type="dxa"/>
            <w:tcBorders>
              <w:top w:val="nil"/>
              <w:left w:val="nil"/>
              <w:bottom w:val="nil"/>
            </w:tcBorders>
          </w:tcPr>
          <w:p w14:paraId="0F6D6B2B" w14:textId="77777777" w:rsidR="00BF3476" w:rsidRPr="00651F17" w:rsidRDefault="00BF3476" w:rsidP="00BF3476">
            <w:pPr>
              <w:pStyle w:val="ListingText"/>
            </w:pPr>
            <w:r w:rsidRPr="00651F17">
              <w:t>11</w:t>
            </w:r>
          </w:p>
        </w:tc>
        <w:tc>
          <w:tcPr>
            <w:tcW w:w="8929" w:type="dxa"/>
            <w:tcBorders>
              <w:top w:val="nil"/>
              <w:bottom w:val="nil"/>
            </w:tcBorders>
          </w:tcPr>
          <w:p w14:paraId="73B5054B" w14:textId="77777777" w:rsidR="00BF3476" w:rsidRPr="003A5689" w:rsidRDefault="00BF3476" w:rsidP="00BF3476">
            <w:pPr>
              <w:pStyle w:val="ListingText"/>
            </w:pPr>
          </w:p>
        </w:tc>
      </w:tr>
      <w:tr w:rsidR="00BF3476" w:rsidRPr="00651F17" w14:paraId="19FD16CD" w14:textId="77777777" w:rsidTr="004D67E3">
        <w:tc>
          <w:tcPr>
            <w:tcW w:w="460" w:type="dxa"/>
            <w:tcBorders>
              <w:top w:val="nil"/>
              <w:left w:val="nil"/>
              <w:bottom w:val="nil"/>
            </w:tcBorders>
          </w:tcPr>
          <w:p w14:paraId="4308D7E7" w14:textId="77777777" w:rsidR="00BF3476" w:rsidRPr="00651F17" w:rsidRDefault="00BF3476" w:rsidP="00BF3476">
            <w:pPr>
              <w:pStyle w:val="ListingText"/>
            </w:pPr>
            <w:r w:rsidRPr="00651F17">
              <w:t>12</w:t>
            </w:r>
          </w:p>
        </w:tc>
        <w:tc>
          <w:tcPr>
            <w:tcW w:w="8929" w:type="dxa"/>
            <w:tcBorders>
              <w:top w:val="nil"/>
              <w:bottom w:val="nil"/>
            </w:tcBorders>
          </w:tcPr>
          <w:p w14:paraId="454F9B14" w14:textId="77777777" w:rsidR="00BF3476" w:rsidRPr="003A5689" w:rsidRDefault="00BF3476" w:rsidP="00BF3476">
            <w:pPr>
              <w:pStyle w:val="ListingText"/>
            </w:pPr>
            <w:r w:rsidRPr="003A5689">
              <w:t xml:space="preserve">  endpoint: received SELECT command</w:t>
            </w:r>
          </w:p>
        </w:tc>
      </w:tr>
      <w:tr w:rsidR="00BF3476" w:rsidRPr="00651F17" w14:paraId="77D8BD49" w14:textId="77777777" w:rsidTr="004D67E3">
        <w:tc>
          <w:tcPr>
            <w:tcW w:w="460" w:type="dxa"/>
            <w:tcBorders>
              <w:top w:val="nil"/>
              <w:left w:val="nil"/>
              <w:bottom w:val="nil"/>
            </w:tcBorders>
          </w:tcPr>
          <w:p w14:paraId="1D60635B" w14:textId="77777777" w:rsidR="00BF3476" w:rsidRPr="00651F17" w:rsidRDefault="00BF3476" w:rsidP="00BF3476">
            <w:pPr>
              <w:pStyle w:val="ListingText"/>
            </w:pPr>
            <w:r w:rsidRPr="00651F17">
              <w:lastRenderedPageBreak/>
              <w:t>13</w:t>
            </w:r>
          </w:p>
        </w:tc>
        <w:tc>
          <w:tcPr>
            <w:tcW w:w="8929" w:type="dxa"/>
            <w:tcBorders>
              <w:top w:val="nil"/>
              <w:bottom w:val="nil"/>
            </w:tcBorders>
          </w:tcPr>
          <w:p w14:paraId="15D06C55" w14:textId="77777777" w:rsidR="00BF3476" w:rsidRPr="003A5689" w:rsidRDefault="00BF3476" w:rsidP="00BF3476">
            <w:pPr>
              <w:pStyle w:val="ListingText"/>
            </w:pPr>
          </w:p>
        </w:tc>
      </w:tr>
      <w:tr w:rsidR="00BF3476" w:rsidRPr="00651F17" w14:paraId="306F7F34" w14:textId="77777777" w:rsidTr="004D67E3">
        <w:tc>
          <w:tcPr>
            <w:tcW w:w="460" w:type="dxa"/>
            <w:tcBorders>
              <w:top w:val="nil"/>
              <w:left w:val="nil"/>
              <w:bottom w:val="nil"/>
            </w:tcBorders>
          </w:tcPr>
          <w:p w14:paraId="50E29381" w14:textId="77777777" w:rsidR="00BF3476" w:rsidRPr="00651F17" w:rsidRDefault="00BF3476" w:rsidP="00BF3476">
            <w:pPr>
              <w:pStyle w:val="ListingText"/>
            </w:pPr>
            <w:r w:rsidRPr="00651F17">
              <w:t>14</w:t>
            </w:r>
          </w:p>
        </w:tc>
        <w:tc>
          <w:tcPr>
            <w:tcW w:w="8929" w:type="dxa"/>
            <w:tcBorders>
              <w:top w:val="nil"/>
              <w:bottom w:val="nil"/>
            </w:tcBorders>
          </w:tcPr>
          <w:p w14:paraId="1F418A9E" w14:textId="77777777" w:rsidR="00BF3476" w:rsidRPr="003A5689" w:rsidRDefault="00BF3476" w:rsidP="00BF3476">
            <w:pPr>
              <w:pStyle w:val="ListingText"/>
            </w:pPr>
            <w:r w:rsidRPr="003A5689">
              <w:t xml:space="preserve">  &lt;&lt;5C0201009000</w:t>
            </w:r>
          </w:p>
        </w:tc>
      </w:tr>
      <w:tr w:rsidR="00BF3476" w:rsidRPr="00651F17" w14:paraId="239E700B" w14:textId="77777777" w:rsidTr="004D67E3">
        <w:tc>
          <w:tcPr>
            <w:tcW w:w="460" w:type="dxa"/>
            <w:tcBorders>
              <w:top w:val="nil"/>
              <w:left w:val="nil"/>
              <w:bottom w:val="nil"/>
            </w:tcBorders>
          </w:tcPr>
          <w:p w14:paraId="406FC362" w14:textId="77777777" w:rsidR="00BF3476" w:rsidRPr="00651F17" w:rsidRDefault="00BF3476" w:rsidP="00BF3476">
            <w:pPr>
              <w:pStyle w:val="ListingText"/>
            </w:pPr>
            <w:r w:rsidRPr="00651F17">
              <w:t>15</w:t>
            </w:r>
          </w:p>
        </w:tc>
        <w:tc>
          <w:tcPr>
            <w:tcW w:w="8929" w:type="dxa"/>
            <w:tcBorders>
              <w:top w:val="nil"/>
              <w:bottom w:val="nil"/>
            </w:tcBorders>
          </w:tcPr>
          <w:p w14:paraId="1AA76A1C" w14:textId="77777777" w:rsidR="00BF3476" w:rsidRPr="003A5689" w:rsidRDefault="00BF3476" w:rsidP="00BF3476">
            <w:pPr>
              <w:pStyle w:val="ListingText"/>
            </w:pPr>
          </w:p>
        </w:tc>
      </w:tr>
      <w:tr w:rsidR="00BF3476" w:rsidRPr="00651F17" w14:paraId="7074088D" w14:textId="77777777" w:rsidTr="004D67E3">
        <w:tc>
          <w:tcPr>
            <w:tcW w:w="460" w:type="dxa"/>
            <w:tcBorders>
              <w:top w:val="nil"/>
              <w:left w:val="nil"/>
              <w:bottom w:val="nil"/>
            </w:tcBorders>
          </w:tcPr>
          <w:p w14:paraId="103D0E7F" w14:textId="77777777" w:rsidR="00BF3476" w:rsidRPr="00651F17" w:rsidRDefault="00BF3476" w:rsidP="00BF3476">
            <w:pPr>
              <w:pStyle w:val="ListingText"/>
            </w:pPr>
            <w:r w:rsidRPr="00651F17">
              <w:t>16</w:t>
            </w:r>
          </w:p>
        </w:tc>
        <w:tc>
          <w:tcPr>
            <w:tcW w:w="8929" w:type="dxa"/>
            <w:tcBorders>
              <w:top w:val="nil"/>
              <w:bottom w:val="nil"/>
            </w:tcBorders>
          </w:tcPr>
          <w:p w14:paraId="1161CFF8" w14:textId="77777777" w:rsidR="00BF3476" w:rsidRPr="003A5689" w:rsidRDefault="00BF3476" w:rsidP="00BF3476">
            <w:pPr>
              <w:pStyle w:val="ListingText"/>
            </w:pPr>
            <w:r w:rsidRPr="003A5689">
              <w:t xml:space="preserve">  Generate ephemeral keys:</w:t>
            </w:r>
          </w:p>
        </w:tc>
      </w:tr>
      <w:tr w:rsidR="00BF3476" w:rsidRPr="00651F17" w14:paraId="54D6F8A0" w14:textId="77777777" w:rsidTr="004D67E3">
        <w:tc>
          <w:tcPr>
            <w:tcW w:w="460" w:type="dxa"/>
            <w:tcBorders>
              <w:top w:val="nil"/>
              <w:left w:val="nil"/>
              <w:bottom w:val="nil"/>
            </w:tcBorders>
          </w:tcPr>
          <w:p w14:paraId="2E78F08D" w14:textId="77777777" w:rsidR="00BF3476" w:rsidRPr="00651F17" w:rsidRDefault="00BF3476" w:rsidP="00BF3476">
            <w:pPr>
              <w:pStyle w:val="ListingText"/>
            </w:pPr>
            <w:r w:rsidRPr="00651F17">
              <w:t>17</w:t>
            </w:r>
          </w:p>
        </w:tc>
        <w:tc>
          <w:tcPr>
            <w:tcW w:w="8929" w:type="dxa"/>
            <w:tcBorders>
              <w:top w:val="nil"/>
              <w:bottom w:val="nil"/>
            </w:tcBorders>
          </w:tcPr>
          <w:p w14:paraId="70B11747" w14:textId="77777777" w:rsidR="00BF3476" w:rsidRPr="003A5689" w:rsidRDefault="00BF3476" w:rsidP="00BF3476">
            <w:pPr>
              <w:pStyle w:val="ListingText"/>
            </w:pPr>
            <w:r w:rsidRPr="003A5689">
              <w:t xml:space="preserve">   ephemeral public key X: 82BF9E948ECBDD73C10C7EB7D34D5BEB31CF2908B09ADAC701CB4B1F116F5467</w:t>
            </w:r>
          </w:p>
        </w:tc>
      </w:tr>
      <w:tr w:rsidR="00BF3476" w:rsidRPr="00651F17" w14:paraId="59FAA120" w14:textId="77777777" w:rsidTr="004D67E3">
        <w:tc>
          <w:tcPr>
            <w:tcW w:w="460" w:type="dxa"/>
            <w:tcBorders>
              <w:top w:val="nil"/>
              <w:left w:val="nil"/>
              <w:bottom w:val="nil"/>
            </w:tcBorders>
          </w:tcPr>
          <w:p w14:paraId="560CF973" w14:textId="77777777" w:rsidR="00BF3476" w:rsidRPr="00651F17" w:rsidRDefault="00BF3476" w:rsidP="00BF3476">
            <w:pPr>
              <w:pStyle w:val="ListingText"/>
            </w:pPr>
            <w:r w:rsidRPr="00651F17">
              <w:t>18</w:t>
            </w:r>
          </w:p>
        </w:tc>
        <w:tc>
          <w:tcPr>
            <w:tcW w:w="8929" w:type="dxa"/>
            <w:tcBorders>
              <w:top w:val="nil"/>
              <w:bottom w:val="nil"/>
            </w:tcBorders>
          </w:tcPr>
          <w:p w14:paraId="4ACA9D20" w14:textId="77777777" w:rsidR="00BF3476" w:rsidRPr="003A5689" w:rsidRDefault="00BF3476" w:rsidP="00BF3476">
            <w:pPr>
              <w:pStyle w:val="ListingText"/>
            </w:pPr>
            <w:r w:rsidRPr="003A5689">
              <w:t xml:space="preserve">   ephemeral public key Y: C9187749054455AA1231FA6562D6D4198779FEC2F4F36DB8D9D6EF2082EEA75B</w:t>
            </w:r>
          </w:p>
        </w:tc>
      </w:tr>
      <w:tr w:rsidR="00BF3476" w:rsidRPr="00651F17" w14:paraId="0564D7E9" w14:textId="77777777" w:rsidTr="004D67E3">
        <w:tc>
          <w:tcPr>
            <w:tcW w:w="460" w:type="dxa"/>
            <w:tcBorders>
              <w:top w:val="nil"/>
              <w:left w:val="nil"/>
              <w:bottom w:val="nil"/>
            </w:tcBorders>
          </w:tcPr>
          <w:p w14:paraId="7F0433EB" w14:textId="77777777" w:rsidR="00BF3476" w:rsidRPr="00651F17" w:rsidRDefault="00BF3476" w:rsidP="00BF3476">
            <w:pPr>
              <w:pStyle w:val="ListingText"/>
            </w:pPr>
            <w:r w:rsidRPr="00651F17">
              <w:t>19</w:t>
            </w:r>
          </w:p>
        </w:tc>
        <w:tc>
          <w:tcPr>
            <w:tcW w:w="8929" w:type="dxa"/>
            <w:tcBorders>
              <w:top w:val="nil"/>
              <w:bottom w:val="nil"/>
            </w:tcBorders>
          </w:tcPr>
          <w:p w14:paraId="5F48C2C5" w14:textId="77777777" w:rsidR="00BF3476" w:rsidRPr="003A5689" w:rsidRDefault="00BF3476" w:rsidP="00BF3476">
            <w:pPr>
              <w:pStyle w:val="ListingText"/>
            </w:pPr>
            <w:r w:rsidRPr="003A5689">
              <w:t xml:space="preserve">   ephemeral private key: E82CED017293885DC5D157A6DAC87013A72B3182F94939BFAA92BB9A367E7966</w:t>
            </w:r>
          </w:p>
        </w:tc>
      </w:tr>
      <w:tr w:rsidR="00BF3476" w:rsidRPr="00651F17" w14:paraId="09C07694" w14:textId="77777777" w:rsidTr="004D67E3">
        <w:tc>
          <w:tcPr>
            <w:tcW w:w="460" w:type="dxa"/>
            <w:tcBorders>
              <w:top w:val="nil"/>
              <w:left w:val="nil"/>
              <w:bottom w:val="nil"/>
            </w:tcBorders>
          </w:tcPr>
          <w:p w14:paraId="08BBBF0B" w14:textId="77777777" w:rsidR="00BF3476" w:rsidRPr="00651F17" w:rsidRDefault="00BF3476" w:rsidP="00BF3476">
            <w:pPr>
              <w:pStyle w:val="ListingText"/>
            </w:pPr>
            <w:r w:rsidRPr="00651F17">
              <w:t>20</w:t>
            </w:r>
          </w:p>
        </w:tc>
        <w:tc>
          <w:tcPr>
            <w:tcW w:w="8929" w:type="dxa"/>
            <w:tcBorders>
              <w:top w:val="nil"/>
              <w:bottom w:val="nil"/>
            </w:tcBorders>
          </w:tcPr>
          <w:p w14:paraId="259CC1B8" w14:textId="77777777" w:rsidR="00BF3476" w:rsidRPr="003A5689" w:rsidRDefault="00BF3476" w:rsidP="00BF3476">
            <w:pPr>
              <w:pStyle w:val="ListingText"/>
            </w:pPr>
          </w:p>
        </w:tc>
      </w:tr>
      <w:tr w:rsidR="00BF3476" w:rsidRPr="00651F17" w14:paraId="58B9C050" w14:textId="77777777" w:rsidTr="004D67E3">
        <w:tc>
          <w:tcPr>
            <w:tcW w:w="460" w:type="dxa"/>
            <w:tcBorders>
              <w:top w:val="nil"/>
              <w:left w:val="nil"/>
              <w:bottom w:val="nil"/>
            </w:tcBorders>
          </w:tcPr>
          <w:p w14:paraId="3791D13A" w14:textId="77777777" w:rsidR="00BF3476" w:rsidRPr="00651F17" w:rsidRDefault="00BF3476" w:rsidP="00BF3476">
            <w:pPr>
              <w:pStyle w:val="ListingText"/>
            </w:pPr>
            <w:r w:rsidRPr="00651F17">
              <w:t>21</w:t>
            </w:r>
          </w:p>
        </w:tc>
        <w:tc>
          <w:tcPr>
            <w:tcW w:w="8929" w:type="dxa"/>
            <w:tcBorders>
              <w:top w:val="nil"/>
              <w:bottom w:val="nil"/>
            </w:tcBorders>
          </w:tcPr>
          <w:p w14:paraId="70146028" w14:textId="77777777" w:rsidR="00BF3476" w:rsidRPr="003A5689" w:rsidRDefault="00BF3476" w:rsidP="00BF3476">
            <w:pPr>
              <w:pStyle w:val="ListingText"/>
            </w:pPr>
            <w:r w:rsidRPr="003A5689">
              <w:t xml:space="preserve">  &gt;&gt;80800100635C02010087410482BF9E948ECBDD73C10C7EB7D34D5BEB31CF2908</w:t>
            </w:r>
          </w:p>
        </w:tc>
      </w:tr>
      <w:tr w:rsidR="00BF3476" w:rsidRPr="00651F17" w14:paraId="6004ACD6" w14:textId="77777777" w:rsidTr="004D67E3">
        <w:tc>
          <w:tcPr>
            <w:tcW w:w="460" w:type="dxa"/>
            <w:tcBorders>
              <w:top w:val="nil"/>
              <w:left w:val="nil"/>
              <w:bottom w:val="nil"/>
            </w:tcBorders>
          </w:tcPr>
          <w:p w14:paraId="6913988C" w14:textId="77777777" w:rsidR="00BF3476" w:rsidRPr="00651F17" w:rsidRDefault="00BF3476" w:rsidP="00BF3476">
            <w:pPr>
              <w:pStyle w:val="ListingText"/>
            </w:pPr>
            <w:r w:rsidRPr="00651F17">
              <w:t>22</w:t>
            </w:r>
          </w:p>
        </w:tc>
        <w:tc>
          <w:tcPr>
            <w:tcW w:w="8929" w:type="dxa"/>
            <w:tcBorders>
              <w:top w:val="nil"/>
              <w:bottom w:val="nil"/>
            </w:tcBorders>
          </w:tcPr>
          <w:p w14:paraId="2FD02ABF" w14:textId="77777777" w:rsidR="00BF3476" w:rsidRPr="003A5689" w:rsidRDefault="00BF3476" w:rsidP="00BF3476">
            <w:pPr>
              <w:pStyle w:val="ListingText"/>
            </w:pPr>
            <w:r w:rsidRPr="003A5689">
              <w:t xml:space="preserve">  B09ADAC701CB4B1F116F5467C9187749054455AA1231FA6562D6D4198779FEC2</w:t>
            </w:r>
          </w:p>
        </w:tc>
      </w:tr>
      <w:tr w:rsidR="00BF3476" w:rsidRPr="00651F17" w14:paraId="781C0CCC" w14:textId="77777777" w:rsidTr="004D67E3">
        <w:tc>
          <w:tcPr>
            <w:tcW w:w="460" w:type="dxa"/>
            <w:tcBorders>
              <w:top w:val="nil"/>
              <w:left w:val="nil"/>
              <w:bottom w:val="nil"/>
            </w:tcBorders>
          </w:tcPr>
          <w:p w14:paraId="2E678A93" w14:textId="77777777" w:rsidR="00BF3476" w:rsidRPr="00651F17" w:rsidRDefault="00BF3476" w:rsidP="00BF3476">
            <w:pPr>
              <w:pStyle w:val="ListingText"/>
            </w:pPr>
            <w:r w:rsidRPr="00651F17">
              <w:t>23</w:t>
            </w:r>
          </w:p>
        </w:tc>
        <w:tc>
          <w:tcPr>
            <w:tcW w:w="8929" w:type="dxa"/>
            <w:tcBorders>
              <w:top w:val="nil"/>
              <w:bottom w:val="nil"/>
            </w:tcBorders>
          </w:tcPr>
          <w:p w14:paraId="553BF468" w14:textId="77777777" w:rsidR="00BF3476" w:rsidRPr="003A5689" w:rsidRDefault="00BF3476" w:rsidP="00BF3476">
            <w:pPr>
              <w:pStyle w:val="ListingText"/>
            </w:pPr>
            <w:r w:rsidRPr="003A5689">
              <w:t xml:space="preserve">  F4F36DB8D9D6EF2082EEA75B4C10F92F7260B588238C1E2A4825AD4D7D2E4D08</w:t>
            </w:r>
          </w:p>
        </w:tc>
      </w:tr>
      <w:tr w:rsidR="00BF3476" w:rsidRPr="00651F17" w14:paraId="11FD3321" w14:textId="77777777" w:rsidTr="004D67E3">
        <w:tc>
          <w:tcPr>
            <w:tcW w:w="460" w:type="dxa"/>
            <w:tcBorders>
              <w:top w:val="nil"/>
              <w:left w:val="nil"/>
              <w:bottom w:val="nil"/>
            </w:tcBorders>
          </w:tcPr>
          <w:p w14:paraId="6723F833" w14:textId="77777777" w:rsidR="00BF3476" w:rsidRPr="00651F17" w:rsidRDefault="00BF3476" w:rsidP="00BF3476">
            <w:pPr>
              <w:pStyle w:val="ListingText"/>
            </w:pPr>
            <w:r w:rsidRPr="00651F17">
              <w:t>24</w:t>
            </w:r>
          </w:p>
        </w:tc>
        <w:tc>
          <w:tcPr>
            <w:tcW w:w="8929" w:type="dxa"/>
            <w:tcBorders>
              <w:top w:val="nil"/>
              <w:bottom w:val="nil"/>
            </w:tcBorders>
          </w:tcPr>
          <w:p w14:paraId="69F5B3BC" w14:textId="77777777" w:rsidR="00BF3476" w:rsidRPr="003A5689" w:rsidRDefault="00BF3476" w:rsidP="00BF3476">
            <w:pPr>
              <w:pStyle w:val="ListingText"/>
            </w:pPr>
            <w:r w:rsidRPr="003A5689">
              <w:t xml:space="preserve">  888888888888888800</w:t>
            </w:r>
          </w:p>
        </w:tc>
      </w:tr>
      <w:tr w:rsidR="00BF3476" w:rsidRPr="00651F17" w14:paraId="625DAC16" w14:textId="77777777" w:rsidTr="004D67E3">
        <w:tc>
          <w:tcPr>
            <w:tcW w:w="460" w:type="dxa"/>
            <w:tcBorders>
              <w:top w:val="nil"/>
              <w:left w:val="nil"/>
              <w:bottom w:val="nil"/>
            </w:tcBorders>
          </w:tcPr>
          <w:p w14:paraId="399F27D2" w14:textId="77777777" w:rsidR="00BF3476" w:rsidRPr="00651F17" w:rsidRDefault="00BF3476" w:rsidP="00BF3476">
            <w:pPr>
              <w:pStyle w:val="ListingText"/>
            </w:pPr>
            <w:r w:rsidRPr="00651F17">
              <w:t>25</w:t>
            </w:r>
          </w:p>
        </w:tc>
        <w:tc>
          <w:tcPr>
            <w:tcW w:w="8929" w:type="dxa"/>
            <w:tcBorders>
              <w:top w:val="nil"/>
              <w:bottom w:val="nil"/>
            </w:tcBorders>
          </w:tcPr>
          <w:p w14:paraId="29C76AEC" w14:textId="77777777" w:rsidR="00BF3476" w:rsidRPr="003A5689" w:rsidRDefault="00BF3476" w:rsidP="00BF3476">
            <w:pPr>
              <w:pStyle w:val="ListingText"/>
            </w:pPr>
          </w:p>
        </w:tc>
      </w:tr>
      <w:tr w:rsidR="00BF3476" w:rsidRPr="00651F17" w14:paraId="017D4EFA" w14:textId="77777777" w:rsidTr="004D67E3">
        <w:tc>
          <w:tcPr>
            <w:tcW w:w="460" w:type="dxa"/>
            <w:tcBorders>
              <w:top w:val="nil"/>
              <w:left w:val="nil"/>
              <w:bottom w:val="nil"/>
            </w:tcBorders>
          </w:tcPr>
          <w:p w14:paraId="3E9FA55A" w14:textId="77777777" w:rsidR="00BF3476" w:rsidRPr="00651F17" w:rsidRDefault="00BF3476" w:rsidP="00BF3476">
            <w:pPr>
              <w:pStyle w:val="ListingText"/>
            </w:pPr>
            <w:r w:rsidRPr="00651F17">
              <w:t>26</w:t>
            </w:r>
          </w:p>
        </w:tc>
        <w:tc>
          <w:tcPr>
            <w:tcW w:w="8929" w:type="dxa"/>
            <w:tcBorders>
              <w:top w:val="nil"/>
              <w:bottom w:val="nil"/>
            </w:tcBorders>
          </w:tcPr>
          <w:p w14:paraId="0D9753FA" w14:textId="77777777" w:rsidR="00BF3476" w:rsidRPr="003A5689" w:rsidRDefault="00BF3476" w:rsidP="00BF3476">
            <w:pPr>
              <w:pStyle w:val="ListingText"/>
            </w:pPr>
            <w:r w:rsidRPr="003A5689">
              <w:t xml:space="preserve">  endpoint: received AUTH0 command</w:t>
            </w:r>
          </w:p>
        </w:tc>
      </w:tr>
      <w:tr w:rsidR="00BF3476" w:rsidRPr="00651F17" w14:paraId="70898743" w14:textId="77777777" w:rsidTr="004D67E3">
        <w:tc>
          <w:tcPr>
            <w:tcW w:w="460" w:type="dxa"/>
            <w:tcBorders>
              <w:top w:val="nil"/>
              <w:left w:val="nil"/>
              <w:bottom w:val="nil"/>
            </w:tcBorders>
          </w:tcPr>
          <w:p w14:paraId="3F4B864A" w14:textId="77777777" w:rsidR="00BF3476" w:rsidRPr="00651F17" w:rsidRDefault="00BF3476" w:rsidP="00BF3476">
            <w:pPr>
              <w:pStyle w:val="ListingText"/>
            </w:pPr>
            <w:r w:rsidRPr="00651F17">
              <w:t>27</w:t>
            </w:r>
          </w:p>
        </w:tc>
        <w:tc>
          <w:tcPr>
            <w:tcW w:w="8929" w:type="dxa"/>
            <w:tcBorders>
              <w:top w:val="nil"/>
              <w:bottom w:val="nil"/>
            </w:tcBorders>
          </w:tcPr>
          <w:p w14:paraId="4F6BAAF0" w14:textId="77777777" w:rsidR="00BF3476" w:rsidRPr="003A5689" w:rsidRDefault="00BF3476" w:rsidP="00BF3476">
            <w:pPr>
              <w:pStyle w:val="ListingText"/>
            </w:pPr>
            <w:r w:rsidRPr="003A5689">
              <w:t xml:space="preserve">  Generate ephemeral keys:</w:t>
            </w:r>
          </w:p>
        </w:tc>
      </w:tr>
      <w:tr w:rsidR="00BF3476" w:rsidRPr="00651F17" w14:paraId="00B542C7" w14:textId="77777777" w:rsidTr="004D67E3">
        <w:tc>
          <w:tcPr>
            <w:tcW w:w="460" w:type="dxa"/>
            <w:tcBorders>
              <w:top w:val="nil"/>
              <w:left w:val="nil"/>
              <w:bottom w:val="nil"/>
            </w:tcBorders>
          </w:tcPr>
          <w:p w14:paraId="6716F984" w14:textId="77777777" w:rsidR="00BF3476" w:rsidRPr="00651F17" w:rsidRDefault="00BF3476" w:rsidP="00BF3476">
            <w:pPr>
              <w:pStyle w:val="ListingText"/>
            </w:pPr>
            <w:r w:rsidRPr="00651F17">
              <w:t>28</w:t>
            </w:r>
          </w:p>
        </w:tc>
        <w:tc>
          <w:tcPr>
            <w:tcW w:w="8929" w:type="dxa"/>
            <w:tcBorders>
              <w:top w:val="nil"/>
              <w:bottom w:val="nil"/>
            </w:tcBorders>
          </w:tcPr>
          <w:p w14:paraId="776F379C" w14:textId="77777777" w:rsidR="00BF3476" w:rsidRPr="003A5689" w:rsidRDefault="00BF3476" w:rsidP="00BF3476">
            <w:pPr>
              <w:pStyle w:val="ListingText"/>
            </w:pPr>
            <w:r w:rsidRPr="003A5689">
              <w:t xml:space="preserve">   ephemeral public key X: 0EA56A82A1AD7FC2C739FBB793C0BC3B8935C2ED46B672EFCB98F7DF124FA7FF</w:t>
            </w:r>
          </w:p>
        </w:tc>
      </w:tr>
      <w:tr w:rsidR="00BF3476" w:rsidRPr="00651F17" w14:paraId="72421E82" w14:textId="77777777" w:rsidTr="004D67E3">
        <w:tc>
          <w:tcPr>
            <w:tcW w:w="460" w:type="dxa"/>
            <w:tcBorders>
              <w:top w:val="nil"/>
              <w:left w:val="nil"/>
              <w:bottom w:val="nil"/>
            </w:tcBorders>
          </w:tcPr>
          <w:p w14:paraId="44CF7D5F" w14:textId="77777777" w:rsidR="00BF3476" w:rsidRPr="00651F17" w:rsidRDefault="00BF3476" w:rsidP="00BF3476">
            <w:pPr>
              <w:pStyle w:val="ListingText"/>
            </w:pPr>
            <w:r w:rsidRPr="00651F17">
              <w:t>29</w:t>
            </w:r>
          </w:p>
        </w:tc>
        <w:tc>
          <w:tcPr>
            <w:tcW w:w="8929" w:type="dxa"/>
            <w:tcBorders>
              <w:top w:val="nil"/>
              <w:bottom w:val="nil"/>
            </w:tcBorders>
          </w:tcPr>
          <w:p w14:paraId="67097E60" w14:textId="77777777" w:rsidR="00BF3476" w:rsidRPr="003A5689" w:rsidRDefault="00BF3476" w:rsidP="00BF3476">
            <w:pPr>
              <w:pStyle w:val="ListingText"/>
            </w:pPr>
            <w:r w:rsidRPr="003A5689">
              <w:t xml:space="preserve">   ephemeral public key Y: A4155A91F0FCBB007C61E6C574F0F87D3CAF1F41EDE0DF87F43DB664B2C81540</w:t>
            </w:r>
          </w:p>
        </w:tc>
      </w:tr>
      <w:tr w:rsidR="00BF3476" w:rsidRPr="00651F17" w14:paraId="3C065C59" w14:textId="77777777" w:rsidTr="004D67E3">
        <w:tc>
          <w:tcPr>
            <w:tcW w:w="460" w:type="dxa"/>
            <w:tcBorders>
              <w:top w:val="nil"/>
              <w:left w:val="nil"/>
              <w:bottom w:val="nil"/>
            </w:tcBorders>
          </w:tcPr>
          <w:p w14:paraId="6D99682C" w14:textId="77777777" w:rsidR="00BF3476" w:rsidRPr="00651F17" w:rsidRDefault="00BF3476" w:rsidP="00BF3476">
            <w:pPr>
              <w:pStyle w:val="ListingText"/>
            </w:pPr>
            <w:r w:rsidRPr="00651F17">
              <w:t>30</w:t>
            </w:r>
          </w:p>
        </w:tc>
        <w:tc>
          <w:tcPr>
            <w:tcW w:w="8929" w:type="dxa"/>
            <w:tcBorders>
              <w:top w:val="nil"/>
              <w:bottom w:val="nil"/>
            </w:tcBorders>
          </w:tcPr>
          <w:p w14:paraId="313E3F12" w14:textId="77777777" w:rsidR="00BF3476" w:rsidRPr="003A5689" w:rsidRDefault="00BF3476" w:rsidP="00BF3476">
            <w:pPr>
              <w:pStyle w:val="ListingText"/>
            </w:pPr>
            <w:r w:rsidRPr="003A5689">
              <w:t xml:space="preserve">   ephemeral private key: BCD0A7ECE3BD6A27A2E0597DAA647028E9058D415921A282C0B18DE90E6EFA94</w:t>
            </w:r>
          </w:p>
        </w:tc>
      </w:tr>
      <w:tr w:rsidR="00BF3476" w:rsidRPr="00651F17" w14:paraId="1C8C9CFF" w14:textId="77777777" w:rsidTr="004D67E3">
        <w:tc>
          <w:tcPr>
            <w:tcW w:w="460" w:type="dxa"/>
            <w:tcBorders>
              <w:top w:val="nil"/>
              <w:left w:val="nil"/>
              <w:bottom w:val="nil"/>
            </w:tcBorders>
          </w:tcPr>
          <w:p w14:paraId="5B118EC2" w14:textId="77777777" w:rsidR="00BF3476" w:rsidRPr="00651F17" w:rsidRDefault="00BF3476" w:rsidP="00BF3476">
            <w:pPr>
              <w:pStyle w:val="ListingText"/>
            </w:pPr>
            <w:r w:rsidRPr="00651F17">
              <w:t>31</w:t>
            </w:r>
          </w:p>
        </w:tc>
        <w:tc>
          <w:tcPr>
            <w:tcW w:w="8929" w:type="dxa"/>
            <w:tcBorders>
              <w:top w:val="nil"/>
              <w:bottom w:val="nil"/>
            </w:tcBorders>
          </w:tcPr>
          <w:p w14:paraId="4B9E8CCE" w14:textId="77777777" w:rsidR="00BF3476" w:rsidRPr="003A5689" w:rsidRDefault="00BF3476" w:rsidP="00BF3476">
            <w:pPr>
              <w:pStyle w:val="ListingText"/>
            </w:pPr>
            <w:r w:rsidRPr="003A5689">
              <w:t xml:space="preserve">   Key Derivation:</w:t>
            </w:r>
          </w:p>
        </w:tc>
      </w:tr>
      <w:tr w:rsidR="00BF3476" w:rsidRPr="00651F17" w14:paraId="4DC1117C" w14:textId="77777777" w:rsidTr="004D67E3">
        <w:tc>
          <w:tcPr>
            <w:tcW w:w="460" w:type="dxa"/>
            <w:tcBorders>
              <w:top w:val="nil"/>
              <w:left w:val="nil"/>
              <w:bottom w:val="nil"/>
            </w:tcBorders>
          </w:tcPr>
          <w:p w14:paraId="596F942A" w14:textId="77777777" w:rsidR="00BF3476" w:rsidRPr="00651F17" w:rsidRDefault="00BF3476" w:rsidP="00BF3476">
            <w:pPr>
              <w:pStyle w:val="ListingText"/>
            </w:pPr>
            <w:r w:rsidRPr="00651F17">
              <w:t>32</w:t>
            </w:r>
          </w:p>
        </w:tc>
        <w:tc>
          <w:tcPr>
            <w:tcW w:w="8929" w:type="dxa"/>
            <w:tcBorders>
              <w:top w:val="nil"/>
              <w:bottom w:val="nil"/>
            </w:tcBorders>
          </w:tcPr>
          <w:p w14:paraId="2893EB92" w14:textId="77777777" w:rsidR="00BF3476" w:rsidRPr="003A5689" w:rsidRDefault="00BF3476" w:rsidP="00BF3476">
            <w:pPr>
              <w:pStyle w:val="ListingText"/>
            </w:pPr>
            <w:r w:rsidRPr="003A5689">
              <w:t xml:space="preserve">   K: B1E9126FBB4FFCA027AE116FC242A1F93093082DE8661B3CD1942078DEB384FD</w:t>
            </w:r>
          </w:p>
        </w:tc>
      </w:tr>
      <w:tr w:rsidR="00BF3476" w:rsidRPr="00651F17" w14:paraId="263A6E4A" w14:textId="77777777" w:rsidTr="004D67E3">
        <w:tc>
          <w:tcPr>
            <w:tcW w:w="460" w:type="dxa"/>
            <w:tcBorders>
              <w:top w:val="nil"/>
              <w:left w:val="nil"/>
              <w:bottom w:val="nil"/>
            </w:tcBorders>
          </w:tcPr>
          <w:p w14:paraId="02C8ACE6" w14:textId="77777777" w:rsidR="00BF3476" w:rsidRPr="00651F17" w:rsidRDefault="00BF3476" w:rsidP="00BF3476">
            <w:pPr>
              <w:pStyle w:val="ListingText"/>
            </w:pPr>
            <w:r w:rsidRPr="00651F17">
              <w:t>33</w:t>
            </w:r>
          </w:p>
        </w:tc>
        <w:tc>
          <w:tcPr>
            <w:tcW w:w="8929" w:type="dxa"/>
            <w:tcBorders>
              <w:top w:val="nil"/>
              <w:bottom w:val="nil"/>
            </w:tcBorders>
          </w:tcPr>
          <w:p w14:paraId="679DA7C7" w14:textId="77777777" w:rsidR="00BF3476" w:rsidRPr="003A5689" w:rsidRDefault="00BF3476" w:rsidP="00BF3476">
            <w:pPr>
              <w:pStyle w:val="ListingText"/>
            </w:pPr>
            <w:r w:rsidRPr="003A5689">
              <w:t xml:space="preserve">   endpoint ephemeral public key X: 0EA56A82A1AD7FC2C739FBB793C0BC3B8935C2ED46B672EFCB98F7DF124FA7FF</w:t>
            </w:r>
          </w:p>
        </w:tc>
      </w:tr>
      <w:tr w:rsidR="00BF3476" w:rsidRPr="00651F17" w14:paraId="4BF74A5A" w14:textId="77777777" w:rsidTr="004D67E3">
        <w:tc>
          <w:tcPr>
            <w:tcW w:w="460" w:type="dxa"/>
            <w:tcBorders>
              <w:top w:val="nil"/>
              <w:left w:val="nil"/>
              <w:bottom w:val="nil"/>
            </w:tcBorders>
          </w:tcPr>
          <w:p w14:paraId="2AA5D411" w14:textId="77777777" w:rsidR="00BF3476" w:rsidRPr="00651F17" w:rsidRDefault="00BF3476" w:rsidP="00BF3476">
            <w:pPr>
              <w:pStyle w:val="ListingText"/>
            </w:pPr>
            <w:r w:rsidRPr="00651F17">
              <w:t>34</w:t>
            </w:r>
          </w:p>
        </w:tc>
        <w:tc>
          <w:tcPr>
            <w:tcW w:w="8929" w:type="dxa"/>
            <w:tcBorders>
              <w:top w:val="nil"/>
              <w:bottom w:val="nil"/>
            </w:tcBorders>
          </w:tcPr>
          <w:p w14:paraId="36C55915" w14:textId="77777777" w:rsidR="00BF3476" w:rsidRPr="003A5689" w:rsidRDefault="00BF3476" w:rsidP="00BF3476">
            <w:pPr>
              <w:pStyle w:val="ListingText"/>
            </w:pPr>
            <w:r w:rsidRPr="003A5689">
              <w:t xml:space="preserve">   </w:t>
            </w:r>
            <w:r>
              <w:t>vehicle</w:t>
            </w:r>
            <w:r w:rsidRPr="003A5689">
              <w:t xml:space="preserve"> ephemeral public key X: 82BF9E948ECBDD73C10C7EB7D34D5BEB31CF2908B09ADAC701CB4B1F116F5467</w:t>
            </w:r>
          </w:p>
        </w:tc>
      </w:tr>
      <w:tr w:rsidR="00BF3476" w:rsidRPr="00651F17" w14:paraId="0DA95693" w14:textId="77777777" w:rsidTr="004D67E3">
        <w:tc>
          <w:tcPr>
            <w:tcW w:w="460" w:type="dxa"/>
            <w:tcBorders>
              <w:top w:val="nil"/>
              <w:left w:val="nil"/>
              <w:bottom w:val="nil"/>
            </w:tcBorders>
          </w:tcPr>
          <w:p w14:paraId="68EC42B9" w14:textId="77777777" w:rsidR="00BF3476" w:rsidRPr="00651F17" w:rsidRDefault="00BF3476" w:rsidP="00BF3476">
            <w:pPr>
              <w:pStyle w:val="ListingText"/>
            </w:pPr>
            <w:r w:rsidRPr="00651F17">
              <w:t>35</w:t>
            </w:r>
          </w:p>
        </w:tc>
        <w:tc>
          <w:tcPr>
            <w:tcW w:w="8929" w:type="dxa"/>
            <w:tcBorders>
              <w:top w:val="nil"/>
              <w:bottom w:val="nil"/>
            </w:tcBorders>
          </w:tcPr>
          <w:p w14:paraId="4AC89FDA" w14:textId="77777777" w:rsidR="00BF3476" w:rsidRPr="003A5689" w:rsidRDefault="00BF3476" w:rsidP="00BF3476">
            <w:pPr>
              <w:pStyle w:val="ListingText"/>
            </w:pPr>
            <w:r w:rsidRPr="003A5689">
              <w:t xml:space="preserve">   transaction identifier: F92F7260B588238C1E2A4825AD4D7D2E</w:t>
            </w:r>
          </w:p>
        </w:tc>
      </w:tr>
      <w:tr w:rsidR="00BF3476" w:rsidRPr="00651F17" w14:paraId="2602731D" w14:textId="77777777" w:rsidTr="004D67E3">
        <w:tc>
          <w:tcPr>
            <w:tcW w:w="460" w:type="dxa"/>
            <w:tcBorders>
              <w:top w:val="nil"/>
              <w:left w:val="nil"/>
              <w:bottom w:val="nil"/>
            </w:tcBorders>
          </w:tcPr>
          <w:p w14:paraId="346AF9DA" w14:textId="77777777" w:rsidR="00BF3476" w:rsidRPr="00651F17" w:rsidRDefault="00BF3476" w:rsidP="00BF3476">
            <w:pPr>
              <w:pStyle w:val="ListingText"/>
            </w:pPr>
            <w:r w:rsidRPr="00651F17">
              <w:t>36</w:t>
            </w:r>
          </w:p>
        </w:tc>
        <w:tc>
          <w:tcPr>
            <w:tcW w:w="8929" w:type="dxa"/>
            <w:tcBorders>
              <w:top w:val="nil"/>
              <w:bottom w:val="nil"/>
            </w:tcBorders>
          </w:tcPr>
          <w:p w14:paraId="06FFFFBC" w14:textId="77777777" w:rsidR="00BF3476" w:rsidRPr="003A5689" w:rsidRDefault="00BF3476" w:rsidP="00BF3476">
            <w:pPr>
              <w:pStyle w:val="ListingText"/>
            </w:pPr>
            <w:r w:rsidRPr="003A5689">
              <w:t xml:space="preserve">   interface byte: 5E</w:t>
            </w:r>
          </w:p>
        </w:tc>
      </w:tr>
      <w:tr w:rsidR="00BF3476" w:rsidRPr="00651F17" w14:paraId="6A48FF16" w14:textId="77777777" w:rsidTr="004D67E3">
        <w:tc>
          <w:tcPr>
            <w:tcW w:w="460" w:type="dxa"/>
            <w:tcBorders>
              <w:top w:val="nil"/>
              <w:left w:val="nil"/>
              <w:bottom w:val="nil"/>
            </w:tcBorders>
          </w:tcPr>
          <w:p w14:paraId="4706F2A1" w14:textId="77777777" w:rsidR="00BF3476" w:rsidRPr="00651F17" w:rsidRDefault="00BF3476" w:rsidP="00BF3476">
            <w:pPr>
              <w:pStyle w:val="ListingText"/>
            </w:pPr>
            <w:r w:rsidRPr="00651F17">
              <w:t>37</w:t>
            </w:r>
          </w:p>
        </w:tc>
        <w:tc>
          <w:tcPr>
            <w:tcW w:w="8929" w:type="dxa"/>
            <w:tcBorders>
              <w:top w:val="nil"/>
              <w:bottom w:val="nil"/>
            </w:tcBorders>
          </w:tcPr>
          <w:p w14:paraId="7096F52F" w14:textId="77777777" w:rsidR="00BF3476" w:rsidRPr="003A5689" w:rsidRDefault="00BF3476" w:rsidP="00BF3476">
            <w:pPr>
              <w:pStyle w:val="ListingText"/>
            </w:pPr>
            <w:r w:rsidRPr="003A5689">
              <w:t xml:space="preserve">   flag: 0100</w:t>
            </w:r>
          </w:p>
        </w:tc>
      </w:tr>
      <w:tr w:rsidR="00BF3476" w:rsidRPr="00651F17" w14:paraId="17863732" w14:textId="77777777" w:rsidTr="004D67E3">
        <w:tc>
          <w:tcPr>
            <w:tcW w:w="460" w:type="dxa"/>
            <w:tcBorders>
              <w:top w:val="nil"/>
              <w:left w:val="nil"/>
              <w:bottom w:val="nil"/>
            </w:tcBorders>
          </w:tcPr>
          <w:p w14:paraId="0D6EE84E" w14:textId="77777777" w:rsidR="00BF3476" w:rsidRPr="00651F17" w:rsidRDefault="00BF3476" w:rsidP="00BF3476">
            <w:pPr>
              <w:pStyle w:val="ListingText"/>
            </w:pPr>
            <w:r w:rsidRPr="00651F17">
              <w:t>38</w:t>
            </w:r>
          </w:p>
        </w:tc>
        <w:tc>
          <w:tcPr>
            <w:tcW w:w="8929" w:type="dxa"/>
            <w:tcBorders>
              <w:top w:val="nil"/>
              <w:bottom w:val="nil"/>
            </w:tcBorders>
          </w:tcPr>
          <w:p w14:paraId="72D2AEBB" w14:textId="77777777" w:rsidR="00BF3476" w:rsidRPr="003A5689" w:rsidRDefault="00BF3476" w:rsidP="00BF3476">
            <w:pPr>
              <w:pStyle w:val="ListingText"/>
            </w:pPr>
            <w:r w:rsidRPr="003A5689">
              <w:t xml:space="preserve">   HKDF output: 960BA7366865139D9EFAEFB53B8CB18713736C529481B67615811D4EA9F49650</w:t>
            </w:r>
          </w:p>
        </w:tc>
      </w:tr>
      <w:tr w:rsidR="00BF3476" w:rsidRPr="00651F17" w14:paraId="743A7CCA" w14:textId="77777777" w:rsidTr="004D67E3">
        <w:tc>
          <w:tcPr>
            <w:tcW w:w="460" w:type="dxa"/>
            <w:tcBorders>
              <w:top w:val="nil"/>
              <w:left w:val="nil"/>
              <w:bottom w:val="nil"/>
            </w:tcBorders>
          </w:tcPr>
          <w:p w14:paraId="13002500" w14:textId="77777777" w:rsidR="00BF3476" w:rsidRPr="00651F17" w:rsidRDefault="00BF3476" w:rsidP="00BF3476">
            <w:pPr>
              <w:pStyle w:val="ListingText"/>
            </w:pPr>
            <w:r w:rsidRPr="00651F17">
              <w:t>39</w:t>
            </w:r>
          </w:p>
        </w:tc>
        <w:tc>
          <w:tcPr>
            <w:tcW w:w="8929" w:type="dxa"/>
            <w:tcBorders>
              <w:top w:val="nil"/>
              <w:bottom w:val="nil"/>
            </w:tcBorders>
          </w:tcPr>
          <w:p w14:paraId="07982E72" w14:textId="77777777" w:rsidR="00BF3476" w:rsidRPr="003A5689" w:rsidRDefault="00BF3476" w:rsidP="00BF3476">
            <w:pPr>
              <w:pStyle w:val="ListingText"/>
            </w:pPr>
            <w:r w:rsidRPr="003A5689">
              <w:t xml:space="preserve">  AAA090CC271484E68BB5B6EE18655AAFA5B82D564DCD9961DEE2830C6550E1C1</w:t>
            </w:r>
          </w:p>
        </w:tc>
      </w:tr>
      <w:tr w:rsidR="00BF3476" w:rsidRPr="00651F17" w14:paraId="380CD01F" w14:textId="77777777" w:rsidTr="004D67E3">
        <w:tc>
          <w:tcPr>
            <w:tcW w:w="460" w:type="dxa"/>
            <w:tcBorders>
              <w:top w:val="nil"/>
              <w:left w:val="nil"/>
              <w:bottom w:val="nil"/>
            </w:tcBorders>
          </w:tcPr>
          <w:p w14:paraId="02D24620" w14:textId="77777777" w:rsidR="00BF3476" w:rsidRPr="00651F17" w:rsidRDefault="00BF3476" w:rsidP="00BF3476">
            <w:pPr>
              <w:pStyle w:val="ListingText"/>
            </w:pPr>
            <w:r w:rsidRPr="00651F17">
              <w:t>40</w:t>
            </w:r>
          </w:p>
        </w:tc>
        <w:tc>
          <w:tcPr>
            <w:tcW w:w="8929" w:type="dxa"/>
            <w:tcBorders>
              <w:top w:val="nil"/>
              <w:bottom w:val="nil"/>
            </w:tcBorders>
          </w:tcPr>
          <w:p w14:paraId="57D8ED1A" w14:textId="77777777" w:rsidR="00BF3476" w:rsidRPr="003A5689" w:rsidRDefault="00BF3476" w:rsidP="00BF3476">
            <w:pPr>
              <w:pStyle w:val="ListingText"/>
            </w:pPr>
            <w:r w:rsidRPr="003A5689">
              <w:t xml:space="preserve">   Kcmac: 960BA7366865139D9EFAEFB53B8CB187</w:t>
            </w:r>
          </w:p>
        </w:tc>
      </w:tr>
      <w:tr w:rsidR="00BF3476" w:rsidRPr="00651F17" w14:paraId="7E84535B" w14:textId="77777777" w:rsidTr="004D67E3">
        <w:tc>
          <w:tcPr>
            <w:tcW w:w="460" w:type="dxa"/>
            <w:tcBorders>
              <w:top w:val="nil"/>
              <w:left w:val="nil"/>
              <w:bottom w:val="nil"/>
            </w:tcBorders>
          </w:tcPr>
          <w:p w14:paraId="5E98FF4A" w14:textId="77777777" w:rsidR="00BF3476" w:rsidRPr="00651F17" w:rsidRDefault="00BF3476" w:rsidP="00BF3476">
            <w:pPr>
              <w:pStyle w:val="ListingText"/>
            </w:pPr>
            <w:r w:rsidRPr="00651F17">
              <w:t>41</w:t>
            </w:r>
          </w:p>
        </w:tc>
        <w:tc>
          <w:tcPr>
            <w:tcW w:w="8929" w:type="dxa"/>
            <w:tcBorders>
              <w:top w:val="nil"/>
              <w:bottom w:val="nil"/>
            </w:tcBorders>
          </w:tcPr>
          <w:p w14:paraId="2E86A568" w14:textId="77777777" w:rsidR="00BF3476" w:rsidRPr="003A5689" w:rsidRDefault="00BF3476" w:rsidP="00BF3476">
            <w:pPr>
              <w:pStyle w:val="ListingText"/>
            </w:pPr>
            <w:r w:rsidRPr="003A5689">
              <w:t xml:space="preserve">   Kenc: 13736C529481B67615811D4EA9F49650</w:t>
            </w:r>
          </w:p>
        </w:tc>
      </w:tr>
      <w:tr w:rsidR="00BF3476" w:rsidRPr="00651F17" w14:paraId="098BC2B1" w14:textId="77777777" w:rsidTr="004D67E3">
        <w:tc>
          <w:tcPr>
            <w:tcW w:w="460" w:type="dxa"/>
            <w:tcBorders>
              <w:top w:val="nil"/>
              <w:left w:val="nil"/>
              <w:bottom w:val="nil"/>
            </w:tcBorders>
          </w:tcPr>
          <w:p w14:paraId="357EBC53" w14:textId="77777777" w:rsidR="00BF3476" w:rsidRPr="00651F17" w:rsidRDefault="00BF3476" w:rsidP="00BF3476">
            <w:pPr>
              <w:pStyle w:val="ListingText"/>
            </w:pPr>
            <w:r w:rsidRPr="00651F17">
              <w:t>42</w:t>
            </w:r>
          </w:p>
        </w:tc>
        <w:tc>
          <w:tcPr>
            <w:tcW w:w="8929" w:type="dxa"/>
            <w:tcBorders>
              <w:top w:val="nil"/>
              <w:bottom w:val="nil"/>
            </w:tcBorders>
          </w:tcPr>
          <w:p w14:paraId="5A0B9624" w14:textId="77777777" w:rsidR="00BF3476" w:rsidRPr="003A5689" w:rsidRDefault="00BF3476" w:rsidP="00BF3476">
            <w:pPr>
              <w:pStyle w:val="ListingText"/>
            </w:pPr>
            <w:r w:rsidRPr="003A5689">
              <w:t xml:space="preserve">   Kmac: AAA090CC271484E68BB5B6EE18655AAF</w:t>
            </w:r>
          </w:p>
        </w:tc>
      </w:tr>
      <w:tr w:rsidR="00BF3476" w:rsidRPr="00651F17" w14:paraId="6924A3CD" w14:textId="77777777" w:rsidTr="004D67E3">
        <w:tc>
          <w:tcPr>
            <w:tcW w:w="460" w:type="dxa"/>
            <w:tcBorders>
              <w:top w:val="nil"/>
              <w:left w:val="nil"/>
              <w:bottom w:val="nil"/>
            </w:tcBorders>
          </w:tcPr>
          <w:p w14:paraId="51B8AB16" w14:textId="77777777" w:rsidR="00BF3476" w:rsidRPr="00651F17" w:rsidRDefault="00BF3476" w:rsidP="00BF3476">
            <w:pPr>
              <w:pStyle w:val="ListingText"/>
            </w:pPr>
            <w:r w:rsidRPr="00651F17">
              <w:t>43</w:t>
            </w:r>
          </w:p>
        </w:tc>
        <w:tc>
          <w:tcPr>
            <w:tcW w:w="8929" w:type="dxa"/>
            <w:tcBorders>
              <w:top w:val="nil"/>
              <w:bottom w:val="nil"/>
            </w:tcBorders>
          </w:tcPr>
          <w:p w14:paraId="348839F8" w14:textId="77777777" w:rsidR="00BF3476" w:rsidRPr="003A5689" w:rsidRDefault="00BF3476" w:rsidP="00BF3476">
            <w:pPr>
              <w:pStyle w:val="ListingText"/>
            </w:pPr>
            <w:r w:rsidRPr="003A5689">
              <w:t xml:space="preserve">   Krmac: A5B82D564DCD9961DEE2830C6550E1C1</w:t>
            </w:r>
          </w:p>
        </w:tc>
      </w:tr>
      <w:tr w:rsidR="00BF3476" w:rsidRPr="00651F17" w14:paraId="134C3717" w14:textId="77777777" w:rsidTr="004D67E3">
        <w:tc>
          <w:tcPr>
            <w:tcW w:w="460" w:type="dxa"/>
            <w:tcBorders>
              <w:top w:val="nil"/>
              <w:left w:val="nil"/>
              <w:bottom w:val="nil"/>
            </w:tcBorders>
          </w:tcPr>
          <w:p w14:paraId="3DACDEF7" w14:textId="77777777" w:rsidR="00BF3476" w:rsidRPr="00651F17" w:rsidRDefault="00BF3476" w:rsidP="00BF3476">
            <w:pPr>
              <w:pStyle w:val="ListingText"/>
            </w:pPr>
            <w:r w:rsidRPr="00651F17">
              <w:t>44</w:t>
            </w:r>
          </w:p>
        </w:tc>
        <w:tc>
          <w:tcPr>
            <w:tcW w:w="8929" w:type="dxa"/>
            <w:tcBorders>
              <w:top w:val="nil"/>
              <w:bottom w:val="nil"/>
            </w:tcBorders>
          </w:tcPr>
          <w:p w14:paraId="2BF28E5C" w14:textId="77777777" w:rsidR="00BF3476" w:rsidRPr="003A5689" w:rsidRDefault="00BF3476" w:rsidP="00BF3476">
            <w:pPr>
              <w:pStyle w:val="ListingText"/>
            </w:pPr>
            <w:r w:rsidRPr="003A5689">
              <w:t xml:space="preserve">  generate cryptogram:</w:t>
            </w:r>
          </w:p>
        </w:tc>
      </w:tr>
      <w:tr w:rsidR="00BF3476" w:rsidRPr="00651F17" w14:paraId="39FA9C07" w14:textId="77777777" w:rsidTr="004D67E3">
        <w:tc>
          <w:tcPr>
            <w:tcW w:w="460" w:type="dxa"/>
            <w:tcBorders>
              <w:top w:val="nil"/>
              <w:left w:val="nil"/>
              <w:bottom w:val="nil"/>
            </w:tcBorders>
          </w:tcPr>
          <w:p w14:paraId="6DEA34C2" w14:textId="77777777" w:rsidR="00BF3476" w:rsidRPr="00651F17" w:rsidRDefault="00BF3476" w:rsidP="00BF3476">
            <w:pPr>
              <w:pStyle w:val="ListingText"/>
            </w:pPr>
            <w:r w:rsidRPr="00651F17">
              <w:t>45</w:t>
            </w:r>
          </w:p>
        </w:tc>
        <w:tc>
          <w:tcPr>
            <w:tcW w:w="8929" w:type="dxa"/>
            <w:tcBorders>
              <w:top w:val="nil"/>
              <w:bottom w:val="nil"/>
            </w:tcBorders>
          </w:tcPr>
          <w:p w14:paraId="4CF6FAA6" w14:textId="77777777" w:rsidR="00BF3476" w:rsidRPr="003A5689" w:rsidRDefault="00BF3476" w:rsidP="00BF3476">
            <w:pPr>
              <w:pStyle w:val="ListingText"/>
            </w:pPr>
            <w:r w:rsidRPr="003A5689">
              <w:t xml:space="preserve">   Kcmac: 960BA7366865139D9EFAEFB53B8CB187</w:t>
            </w:r>
          </w:p>
        </w:tc>
      </w:tr>
      <w:tr w:rsidR="00BF3476" w:rsidRPr="00651F17" w14:paraId="2F404B50" w14:textId="77777777" w:rsidTr="004D67E3">
        <w:tc>
          <w:tcPr>
            <w:tcW w:w="460" w:type="dxa"/>
            <w:tcBorders>
              <w:top w:val="nil"/>
              <w:left w:val="nil"/>
              <w:bottom w:val="nil"/>
            </w:tcBorders>
          </w:tcPr>
          <w:p w14:paraId="5E409DB2" w14:textId="77777777" w:rsidR="00BF3476" w:rsidRPr="00651F17" w:rsidRDefault="00BF3476" w:rsidP="00BF3476">
            <w:pPr>
              <w:pStyle w:val="ListingText"/>
            </w:pPr>
            <w:r w:rsidRPr="00651F17">
              <w:t>46</w:t>
            </w:r>
          </w:p>
        </w:tc>
        <w:tc>
          <w:tcPr>
            <w:tcW w:w="8929" w:type="dxa"/>
            <w:tcBorders>
              <w:top w:val="nil"/>
              <w:bottom w:val="nil"/>
            </w:tcBorders>
          </w:tcPr>
          <w:p w14:paraId="6FEE97BE" w14:textId="77777777" w:rsidR="00BF3476" w:rsidRPr="003A5689" w:rsidRDefault="00BF3476" w:rsidP="00BF3476">
            <w:pPr>
              <w:pStyle w:val="ListingText"/>
            </w:pPr>
            <w:r w:rsidRPr="003A5689">
              <w:t xml:space="preserve">   endpoint public key X: 07B857B9B7F1147E20F4DBE6723CE5F46EF8670CBA20F56297F515C8265E4E42</w:t>
            </w:r>
          </w:p>
        </w:tc>
      </w:tr>
      <w:tr w:rsidR="00BF3476" w:rsidRPr="00651F17" w14:paraId="1F90E89B" w14:textId="77777777" w:rsidTr="004D67E3">
        <w:tc>
          <w:tcPr>
            <w:tcW w:w="460" w:type="dxa"/>
            <w:tcBorders>
              <w:top w:val="nil"/>
              <w:left w:val="nil"/>
              <w:bottom w:val="nil"/>
            </w:tcBorders>
          </w:tcPr>
          <w:p w14:paraId="5095F622" w14:textId="77777777" w:rsidR="00BF3476" w:rsidRPr="00651F17" w:rsidRDefault="00BF3476" w:rsidP="00BF3476">
            <w:pPr>
              <w:pStyle w:val="ListingText"/>
            </w:pPr>
            <w:r w:rsidRPr="00651F17">
              <w:t>47</w:t>
            </w:r>
          </w:p>
        </w:tc>
        <w:tc>
          <w:tcPr>
            <w:tcW w:w="8929" w:type="dxa"/>
            <w:tcBorders>
              <w:top w:val="nil"/>
              <w:bottom w:val="nil"/>
            </w:tcBorders>
          </w:tcPr>
          <w:p w14:paraId="2410476D" w14:textId="77777777" w:rsidR="00BF3476" w:rsidRPr="003A5689" w:rsidRDefault="00BF3476" w:rsidP="00BF3476">
            <w:pPr>
              <w:pStyle w:val="ListingText"/>
            </w:pPr>
            <w:r w:rsidRPr="003A5689">
              <w:t xml:space="preserve">   </w:t>
            </w:r>
            <w:r>
              <w:t>vehicle</w:t>
            </w:r>
            <w:r w:rsidRPr="003A5689">
              <w:t xml:space="preserve"> public key X: F47EB42A771052580C086EFDAAA3084AA3FF7A67CE23393A0373C63487DF1A63</w:t>
            </w:r>
          </w:p>
        </w:tc>
      </w:tr>
      <w:tr w:rsidR="00BF3476" w:rsidRPr="00651F17" w14:paraId="51070F87" w14:textId="77777777" w:rsidTr="004D67E3">
        <w:tc>
          <w:tcPr>
            <w:tcW w:w="460" w:type="dxa"/>
            <w:tcBorders>
              <w:top w:val="nil"/>
              <w:left w:val="nil"/>
              <w:bottom w:val="nil"/>
            </w:tcBorders>
          </w:tcPr>
          <w:p w14:paraId="15384B24" w14:textId="77777777" w:rsidR="00BF3476" w:rsidRPr="00651F17" w:rsidRDefault="00BF3476" w:rsidP="00BF3476">
            <w:pPr>
              <w:pStyle w:val="ListingText"/>
            </w:pPr>
            <w:r w:rsidRPr="00651F17">
              <w:t>48</w:t>
            </w:r>
          </w:p>
        </w:tc>
        <w:tc>
          <w:tcPr>
            <w:tcW w:w="8929" w:type="dxa"/>
            <w:tcBorders>
              <w:top w:val="nil"/>
              <w:bottom w:val="nil"/>
            </w:tcBorders>
          </w:tcPr>
          <w:p w14:paraId="2BA76CD6" w14:textId="77777777" w:rsidR="00BF3476" w:rsidRPr="003A5689" w:rsidRDefault="00BF3476" w:rsidP="00BF3476">
            <w:pPr>
              <w:pStyle w:val="ListingText"/>
            </w:pPr>
            <w:r w:rsidRPr="003A5689">
              <w:t xml:space="preserve">   </w:t>
            </w:r>
            <w:r>
              <w:t>vehicle</w:t>
            </w:r>
            <w:r w:rsidRPr="003A5689">
              <w:t xml:space="preserve"> identifier: 8888888888888888</w:t>
            </w:r>
          </w:p>
        </w:tc>
      </w:tr>
      <w:tr w:rsidR="00BF3476" w:rsidRPr="00651F17" w14:paraId="7B5BD86B" w14:textId="77777777" w:rsidTr="004D67E3">
        <w:tc>
          <w:tcPr>
            <w:tcW w:w="460" w:type="dxa"/>
            <w:tcBorders>
              <w:top w:val="nil"/>
              <w:left w:val="nil"/>
              <w:bottom w:val="nil"/>
            </w:tcBorders>
          </w:tcPr>
          <w:p w14:paraId="16EB9A51" w14:textId="77777777" w:rsidR="00BF3476" w:rsidRPr="00651F17" w:rsidRDefault="00BF3476" w:rsidP="00BF3476">
            <w:pPr>
              <w:pStyle w:val="ListingText"/>
            </w:pPr>
            <w:r w:rsidRPr="00651F17">
              <w:t>49</w:t>
            </w:r>
          </w:p>
        </w:tc>
        <w:tc>
          <w:tcPr>
            <w:tcW w:w="8929" w:type="dxa"/>
            <w:tcBorders>
              <w:top w:val="nil"/>
              <w:bottom w:val="nil"/>
            </w:tcBorders>
          </w:tcPr>
          <w:p w14:paraId="678BDAF5" w14:textId="77777777" w:rsidR="00BF3476" w:rsidRPr="003A5689" w:rsidRDefault="00BF3476" w:rsidP="00BF3476">
            <w:pPr>
              <w:pStyle w:val="ListingText"/>
            </w:pPr>
            <w:r w:rsidRPr="003A5689">
              <w:t xml:space="preserve">   transaction identifier: F92F7260B588238C1E2A4825AD4D7D2E</w:t>
            </w:r>
          </w:p>
        </w:tc>
      </w:tr>
      <w:tr w:rsidR="00BF3476" w:rsidRPr="00651F17" w14:paraId="5D18C3F5" w14:textId="77777777" w:rsidTr="004D67E3">
        <w:tc>
          <w:tcPr>
            <w:tcW w:w="460" w:type="dxa"/>
            <w:tcBorders>
              <w:top w:val="nil"/>
              <w:left w:val="nil"/>
              <w:bottom w:val="nil"/>
            </w:tcBorders>
          </w:tcPr>
          <w:p w14:paraId="0D8A84E6" w14:textId="77777777" w:rsidR="00BF3476" w:rsidRPr="00651F17" w:rsidRDefault="00BF3476" w:rsidP="00BF3476">
            <w:pPr>
              <w:pStyle w:val="ListingText"/>
            </w:pPr>
            <w:r w:rsidRPr="00651F17">
              <w:t>50</w:t>
            </w:r>
          </w:p>
        </w:tc>
        <w:tc>
          <w:tcPr>
            <w:tcW w:w="8929" w:type="dxa"/>
            <w:tcBorders>
              <w:top w:val="nil"/>
              <w:bottom w:val="nil"/>
            </w:tcBorders>
          </w:tcPr>
          <w:p w14:paraId="16192122" w14:textId="77777777" w:rsidR="00BF3476" w:rsidRPr="003A5689" w:rsidRDefault="00BF3476" w:rsidP="00BF3476">
            <w:pPr>
              <w:pStyle w:val="ListingText"/>
            </w:pPr>
            <w:r w:rsidRPr="003A5689">
              <w:t xml:space="preserve">   input of AES-CMAC: 00000000000000000000003200008001F47EB42A771052580C086EFDAAA3084A</w:t>
            </w:r>
          </w:p>
        </w:tc>
      </w:tr>
      <w:tr w:rsidR="00BF3476" w:rsidRPr="00651F17" w14:paraId="24EA6A90" w14:textId="77777777" w:rsidTr="004D67E3">
        <w:tc>
          <w:tcPr>
            <w:tcW w:w="460" w:type="dxa"/>
            <w:tcBorders>
              <w:top w:val="nil"/>
              <w:left w:val="nil"/>
              <w:bottom w:val="nil"/>
            </w:tcBorders>
          </w:tcPr>
          <w:p w14:paraId="1A226719" w14:textId="77777777" w:rsidR="00BF3476" w:rsidRPr="00651F17" w:rsidRDefault="00BF3476" w:rsidP="00BF3476">
            <w:pPr>
              <w:pStyle w:val="ListingText"/>
            </w:pPr>
            <w:r w:rsidRPr="00651F17">
              <w:t>51</w:t>
            </w:r>
          </w:p>
        </w:tc>
        <w:tc>
          <w:tcPr>
            <w:tcW w:w="8929" w:type="dxa"/>
            <w:tcBorders>
              <w:top w:val="nil"/>
              <w:bottom w:val="nil"/>
            </w:tcBorders>
          </w:tcPr>
          <w:p w14:paraId="34D9DC6F" w14:textId="77777777" w:rsidR="00BF3476" w:rsidRPr="003A5689" w:rsidRDefault="00BF3476" w:rsidP="00BF3476">
            <w:pPr>
              <w:pStyle w:val="ListingText"/>
            </w:pPr>
            <w:r w:rsidRPr="003A5689">
              <w:t xml:space="preserve">  A3FF7A67CE23393A0373C63487DF1A6307B857B9B7F1147E20F4DBE6723CE5F4</w:t>
            </w:r>
          </w:p>
        </w:tc>
      </w:tr>
      <w:tr w:rsidR="00BF3476" w:rsidRPr="00651F17" w14:paraId="6C4A1AE8" w14:textId="77777777" w:rsidTr="004D67E3">
        <w:tc>
          <w:tcPr>
            <w:tcW w:w="460" w:type="dxa"/>
            <w:tcBorders>
              <w:top w:val="nil"/>
              <w:left w:val="nil"/>
              <w:bottom w:val="nil"/>
            </w:tcBorders>
          </w:tcPr>
          <w:p w14:paraId="5006E0CA" w14:textId="77777777" w:rsidR="00BF3476" w:rsidRPr="00651F17" w:rsidRDefault="00BF3476" w:rsidP="00BF3476">
            <w:pPr>
              <w:pStyle w:val="ListingText"/>
            </w:pPr>
            <w:r w:rsidRPr="00651F17">
              <w:t>52</w:t>
            </w:r>
          </w:p>
        </w:tc>
        <w:tc>
          <w:tcPr>
            <w:tcW w:w="8929" w:type="dxa"/>
            <w:tcBorders>
              <w:top w:val="nil"/>
              <w:bottom w:val="nil"/>
            </w:tcBorders>
          </w:tcPr>
          <w:p w14:paraId="32EA945A" w14:textId="77777777" w:rsidR="00BF3476" w:rsidRPr="003A5689" w:rsidRDefault="00BF3476" w:rsidP="00BF3476">
            <w:pPr>
              <w:pStyle w:val="ListingText"/>
            </w:pPr>
            <w:r w:rsidRPr="003A5689">
              <w:t xml:space="preserve">  6EF8670CBA20F56297F515C8265E4E42F92F7260B588238C1E2A4825AD4D7D2E</w:t>
            </w:r>
          </w:p>
        </w:tc>
      </w:tr>
      <w:tr w:rsidR="00BF3476" w:rsidRPr="00651F17" w14:paraId="33C6393D" w14:textId="77777777" w:rsidTr="004D67E3">
        <w:tc>
          <w:tcPr>
            <w:tcW w:w="460" w:type="dxa"/>
            <w:tcBorders>
              <w:top w:val="nil"/>
              <w:left w:val="nil"/>
              <w:bottom w:val="nil"/>
            </w:tcBorders>
          </w:tcPr>
          <w:p w14:paraId="71F72ACB" w14:textId="77777777" w:rsidR="00BF3476" w:rsidRPr="00651F17" w:rsidRDefault="00BF3476" w:rsidP="00BF3476">
            <w:pPr>
              <w:pStyle w:val="ListingText"/>
            </w:pPr>
            <w:r w:rsidRPr="00651F17">
              <w:t>53</w:t>
            </w:r>
          </w:p>
        </w:tc>
        <w:tc>
          <w:tcPr>
            <w:tcW w:w="8929" w:type="dxa"/>
            <w:tcBorders>
              <w:top w:val="nil"/>
              <w:bottom w:val="nil"/>
            </w:tcBorders>
          </w:tcPr>
          <w:p w14:paraId="323198F8" w14:textId="77777777" w:rsidR="00BF3476" w:rsidRPr="003A5689" w:rsidRDefault="00BF3476" w:rsidP="00BF3476">
            <w:pPr>
              <w:pStyle w:val="ListingText"/>
            </w:pPr>
            <w:r w:rsidRPr="003A5689">
              <w:t xml:space="preserve">  8888888888888888</w:t>
            </w:r>
          </w:p>
        </w:tc>
      </w:tr>
      <w:tr w:rsidR="00BF3476" w:rsidRPr="00651F17" w14:paraId="5B20D7F8" w14:textId="77777777" w:rsidTr="004D67E3">
        <w:tc>
          <w:tcPr>
            <w:tcW w:w="460" w:type="dxa"/>
            <w:tcBorders>
              <w:top w:val="nil"/>
              <w:left w:val="nil"/>
              <w:bottom w:val="nil"/>
            </w:tcBorders>
          </w:tcPr>
          <w:p w14:paraId="568E9627" w14:textId="77777777" w:rsidR="00BF3476" w:rsidRPr="00651F17" w:rsidRDefault="00BF3476" w:rsidP="00BF3476">
            <w:pPr>
              <w:pStyle w:val="ListingText"/>
            </w:pPr>
            <w:r w:rsidRPr="00651F17">
              <w:t>54</w:t>
            </w:r>
          </w:p>
        </w:tc>
        <w:tc>
          <w:tcPr>
            <w:tcW w:w="8929" w:type="dxa"/>
            <w:tcBorders>
              <w:top w:val="nil"/>
              <w:bottom w:val="nil"/>
            </w:tcBorders>
          </w:tcPr>
          <w:p w14:paraId="37232A77" w14:textId="77777777" w:rsidR="00BF3476" w:rsidRPr="003A5689" w:rsidRDefault="00BF3476" w:rsidP="00BF3476">
            <w:pPr>
              <w:pStyle w:val="ListingText"/>
            </w:pPr>
            <w:r w:rsidRPr="003A5689">
              <w:t xml:space="preserve">   cryptogram: E5B79C3D703D1BE1B26C2A999DB2975B</w:t>
            </w:r>
          </w:p>
        </w:tc>
      </w:tr>
      <w:tr w:rsidR="00BF3476" w:rsidRPr="00651F17" w14:paraId="13210D07" w14:textId="77777777" w:rsidTr="004D67E3">
        <w:tc>
          <w:tcPr>
            <w:tcW w:w="460" w:type="dxa"/>
            <w:tcBorders>
              <w:top w:val="nil"/>
              <w:left w:val="nil"/>
              <w:bottom w:val="nil"/>
            </w:tcBorders>
          </w:tcPr>
          <w:p w14:paraId="160A1C8A" w14:textId="77777777" w:rsidR="00BF3476" w:rsidRPr="00651F17" w:rsidRDefault="00BF3476" w:rsidP="00BF3476">
            <w:pPr>
              <w:pStyle w:val="ListingText"/>
            </w:pPr>
            <w:r w:rsidRPr="00651F17">
              <w:t>55</w:t>
            </w:r>
          </w:p>
        </w:tc>
        <w:tc>
          <w:tcPr>
            <w:tcW w:w="8929" w:type="dxa"/>
            <w:tcBorders>
              <w:top w:val="nil"/>
              <w:bottom w:val="nil"/>
            </w:tcBorders>
          </w:tcPr>
          <w:p w14:paraId="1CF58CA3" w14:textId="77777777" w:rsidR="00BF3476" w:rsidRPr="003A5689" w:rsidRDefault="00BF3476" w:rsidP="00BF3476">
            <w:pPr>
              <w:pStyle w:val="ListingText"/>
            </w:pPr>
          </w:p>
        </w:tc>
      </w:tr>
      <w:tr w:rsidR="00BF3476" w:rsidRPr="00651F17" w14:paraId="5C1BBF55" w14:textId="77777777" w:rsidTr="004D67E3">
        <w:tc>
          <w:tcPr>
            <w:tcW w:w="460" w:type="dxa"/>
            <w:tcBorders>
              <w:top w:val="nil"/>
              <w:left w:val="nil"/>
              <w:bottom w:val="nil"/>
            </w:tcBorders>
          </w:tcPr>
          <w:p w14:paraId="75FD87C7" w14:textId="77777777" w:rsidR="00BF3476" w:rsidRPr="00651F17" w:rsidRDefault="00BF3476" w:rsidP="00BF3476">
            <w:pPr>
              <w:pStyle w:val="ListingText"/>
            </w:pPr>
            <w:r w:rsidRPr="00651F17">
              <w:t>56</w:t>
            </w:r>
          </w:p>
        </w:tc>
        <w:tc>
          <w:tcPr>
            <w:tcW w:w="8929" w:type="dxa"/>
            <w:tcBorders>
              <w:top w:val="nil"/>
              <w:bottom w:val="nil"/>
            </w:tcBorders>
          </w:tcPr>
          <w:p w14:paraId="1A4ECD04" w14:textId="77777777" w:rsidR="00BF3476" w:rsidRPr="003A5689" w:rsidRDefault="00BF3476" w:rsidP="00BF3476">
            <w:pPr>
              <w:pStyle w:val="ListingText"/>
            </w:pPr>
            <w:r w:rsidRPr="003A5689">
              <w:t xml:space="preserve">  &lt;&lt;8641040EA56A82A1AD7FC2C739FBB793C0BC3B8935C2ED46B672EFCB98F7DF12</w:t>
            </w:r>
          </w:p>
        </w:tc>
      </w:tr>
      <w:tr w:rsidR="00BF3476" w:rsidRPr="00651F17" w14:paraId="7E487767" w14:textId="77777777" w:rsidTr="004D67E3">
        <w:tc>
          <w:tcPr>
            <w:tcW w:w="460" w:type="dxa"/>
            <w:tcBorders>
              <w:top w:val="nil"/>
              <w:left w:val="nil"/>
              <w:bottom w:val="nil"/>
            </w:tcBorders>
          </w:tcPr>
          <w:p w14:paraId="2F881884" w14:textId="77777777" w:rsidR="00BF3476" w:rsidRPr="00651F17" w:rsidRDefault="00BF3476" w:rsidP="00BF3476">
            <w:pPr>
              <w:pStyle w:val="ListingText"/>
            </w:pPr>
            <w:r w:rsidRPr="00651F17">
              <w:t>57</w:t>
            </w:r>
          </w:p>
        </w:tc>
        <w:tc>
          <w:tcPr>
            <w:tcW w:w="8929" w:type="dxa"/>
            <w:tcBorders>
              <w:top w:val="nil"/>
              <w:bottom w:val="nil"/>
            </w:tcBorders>
          </w:tcPr>
          <w:p w14:paraId="1321445E" w14:textId="77777777" w:rsidR="00BF3476" w:rsidRPr="003A5689" w:rsidRDefault="00BF3476" w:rsidP="00BF3476">
            <w:pPr>
              <w:pStyle w:val="ListingText"/>
            </w:pPr>
            <w:r w:rsidRPr="003A5689">
              <w:t xml:space="preserve">  4FA7FFA4155A91F0FCBB007C61E6C574F0F87D3CAF1F41EDE0DF87F43DB664B2</w:t>
            </w:r>
          </w:p>
        </w:tc>
      </w:tr>
      <w:tr w:rsidR="00BF3476" w:rsidRPr="00651F17" w14:paraId="68E18EC4" w14:textId="77777777" w:rsidTr="004D67E3">
        <w:tc>
          <w:tcPr>
            <w:tcW w:w="460" w:type="dxa"/>
            <w:tcBorders>
              <w:top w:val="nil"/>
              <w:left w:val="nil"/>
              <w:bottom w:val="nil"/>
            </w:tcBorders>
          </w:tcPr>
          <w:p w14:paraId="3D199F88" w14:textId="77777777" w:rsidR="00BF3476" w:rsidRPr="00651F17" w:rsidRDefault="00BF3476" w:rsidP="00BF3476">
            <w:pPr>
              <w:pStyle w:val="ListingText"/>
            </w:pPr>
            <w:r w:rsidRPr="00651F17">
              <w:t>58</w:t>
            </w:r>
          </w:p>
        </w:tc>
        <w:tc>
          <w:tcPr>
            <w:tcW w:w="8929" w:type="dxa"/>
            <w:tcBorders>
              <w:top w:val="nil"/>
              <w:bottom w:val="nil"/>
            </w:tcBorders>
          </w:tcPr>
          <w:p w14:paraId="1B09FAA7" w14:textId="77777777" w:rsidR="00BF3476" w:rsidRPr="003A5689" w:rsidRDefault="00BF3476" w:rsidP="00BF3476">
            <w:pPr>
              <w:pStyle w:val="ListingText"/>
            </w:pPr>
            <w:r w:rsidRPr="003A5689">
              <w:t xml:space="preserve">  C815409D10E5B79C3D703D1BE1B26C2A999DB2975B9000</w:t>
            </w:r>
          </w:p>
        </w:tc>
      </w:tr>
      <w:tr w:rsidR="00BF3476" w:rsidRPr="00651F17" w14:paraId="49FFD76B" w14:textId="77777777" w:rsidTr="004D67E3">
        <w:tc>
          <w:tcPr>
            <w:tcW w:w="460" w:type="dxa"/>
            <w:tcBorders>
              <w:top w:val="nil"/>
              <w:left w:val="nil"/>
              <w:bottom w:val="nil"/>
            </w:tcBorders>
            <w:vAlign w:val="bottom"/>
          </w:tcPr>
          <w:p w14:paraId="302ED497" w14:textId="77777777" w:rsidR="00BF3476" w:rsidRPr="00651F17" w:rsidRDefault="00BF3476" w:rsidP="00BF3476">
            <w:pPr>
              <w:pStyle w:val="ListingText"/>
            </w:pPr>
            <w:r w:rsidRPr="00651F17">
              <w:t>59</w:t>
            </w:r>
          </w:p>
        </w:tc>
        <w:tc>
          <w:tcPr>
            <w:tcW w:w="8929" w:type="dxa"/>
            <w:tcBorders>
              <w:top w:val="nil"/>
              <w:bottom w:val="nil"/>
            </w:tcBorders>
          </w:tcPr>
          <w:p w14:paraId="0F9E611A" w14:textId="77777777" w:rsidR="00BF3476" w:rsidRPr="003A5689" w:rsidRDefault="00BF3476" w:rsidP="00BF3476">
            <w:pPr>
              <w:pStyle w:val="ListingText"/>
            </w:pPr>
          </w:p>
        </w:tc>
      </w:tr>
      <w:tr w:rsidR="00BF3476" w:rsidRPr="00651F17" w14:paraId="4AC70D57" w14:textId="77777777" w:rsidTr="004D67E3">
        <w:tc>
          <w:tcPr>
            <w:tcW w:w="460" w:type="dxa"/>
            <w:tcBorders>
              <w:top w:val="nil"/>
              <w:left w:val="nil"/>
              <w:bottom w:val="nil"/>
            </w:tcBorders>
            <w:vAlign w:val="bottom"/>
          </w:tcPr>
          <w:p w14:paraId="76F80DD1" w14:textId="77777777" w:rsidR="00BF3476" w:rsidRPr="00651F17" w:rsidRDefault="00BF3476" w:rsidP="00BF3476">
            <w:pPr>
              <w:pStyle w:val="ListingText"/>
            </w:pPr>
            <w:r w:rsidRPr="00651F17">
              <w:t>60</w:t>
            </w:r>
          </w:p>
        </w:tc>
        <w:tc>
          <w:tcPr>
            <w:tcW w:w="8929" w:type="dxa"/>
            <w:tcBorders>
              <w:top w:val="nil"/>
              <w:bottom w:val="nil"/>
            </w:tcBorders>
          </w:tcPr>
          <w:p w14:paraId="253704FC" w14:textId="77777777" w:rsidR="00BF3476" w:rsidRPr="003A5689" w:rsidRDefault="00BF3476" w:rsidP="00BF3476">
            <w:pPr>
              <w:pStyle w:val="ListingText"/>
            </w:pPr>
            <w:r w:rsidRPr="003A5689">
              <w:t xml:space="preserve">   Key Derivation:</w:t>
            </w:r>
          </w:p>
        </w:tc>
      </w:tr>
      <w:tr w:rsidR="00BF3476" w:rsidRPr="00651F17" w14:paraId="1825FF96" w14:textId="77777777" w:rsidTr="004D67E3">
        <w:tc>
          <w:tcPr>
            <w:tcW w:w="460" w:type="dxa"/>
            <w:tcBorders>
              <w:top w:val="nil"/>
              <w:left w:val="nil"/>
              <w:bottom w:val="nil"/>
            </w:tcBorders>
            <w:vAlign w:val="bottom"/>
          </w:tcPr>
          <w:p w14:paraId="51579B9F" w14:textId="77777777" w:rsidR="00BF3476" w:rsidRPr="00651F17" w:rsidRDefault="00BF3476" w:rsidP="00BF3476">
            <w:pPr>
              <w:pStyle w:val="ListingText"/>
            </w:pPr>
            <w:r w:rsidRPr="00651F17">
              <w:t>61</w:t>
            </w:r>
          </w:p>
        </w:tc>
        <w:tc>
          <w:tcPr>
            <w:tcW w:w="8929" w:type="dxa"/>
            <w:tcBorders>
              <w:top w:val="nil"/>
              <w:bottom w:val="nil"/>
            </w:tcBorders>
          </w:tcPr>
          <w:p w14:paraId="28F9F483" w14:textId="77777777" w:rsidR="00BF3476" w:rsidRPr="003A5689" w:rsidRDefault="00BF3476" w:rsidP="00BF3476">
            <w:pPr>
              <w:pStyle w:val="ListingText"/>
            </w:pPr>
            <w:r w:rsidRPr="003A5689">
              <w:t xml:space="preserve">   K: B1E9126FBB4FFCA027AE116FC242A1F93093082DE8661B3CD1942078DEB384FD</w:t>
            </w:r>
          </w:p>
        </w:tc>
      </w:tr>
      <w:tr w:rsidR="00BF3476" w:rsidRPr="00651F17" w14:paraId="2D72A293" w14:textId="77777777" w:rsidTr="004D67E3">
        <w:tc>
          <w:tcPr>
            <w:tcW w:w="460" w:type="dxa"/>
            <w:tcBorders>
              <w:top w:val="nil"/>
              <w:left w:val="nil"/>
              <w:bottom w:val="nil"/>
            </w:tcBorders>
            <w:vAlign w:val="bottom"/>
          </w:tcPr>
          <w:p w14:paraId="04CAE79A" w14:textId="77777777" w:rsidR="00BF3476" w:rsidRPr="00651F17" w:rsidRDefault="00BF3476" w:rsidP="00BF3476">
            <w:pPr>
              <w:pStyle w:val="ListingText"/>
            </w:pPr>
            <w:r w:rsidRPr="00651F17">
              <w:t>62</w:t>
            </w:r>
          </w:p>
        </w:tc>
        <w:tc>
          <w:tcPr>
            <w:tcW w:w="8929" w:type="dxa"/>
            <w:tcBorders>
              <w:top w:val="nil"/>
              <w:bottom w:val="nil"/>
            </w:tcBorders>
          </w:tcPr>
          <w:p w14:paraId="7723A4B5" w14:textId="77777777" w:rsidR="00BF3476" w:rsidRPr="003A5689" w:rsidRDefault="00BF3476" w:rsidP="00BF3476">
            <w:pPr>
              <w:pStyle w:val="ListingText"/>
            </w:pPr>
            <w:r w:rsidRPr="003A5689">
              <w:t xml:space="preserve">   endpoint ephemeral public key X: 0EA56A82A1AD7FC2C739FBB793C0BC3B8935C2ED46B672EFCB98F7DF124FA7FF</w:t>
            </w:r>
          </w:p>
        </w:tc>
      </w:tr>
      <w:tr w:rsidR="00BF3476" w:rsidRPr="00651F17" w14:paraId="160EE23D" w14:textId="77777777" w:rsidTr="004D67E3">
        <w:tc>
          <w:tcPr>
            <w:tcW w:w="460" w:type="dxa"/>
            <w:tcBorders>
              <w:top w:val="nil"/>
              <w:left w:val="nil"/>
              <w:bottom w:val="nil"/>
            </w:tcBorders>
            <w:vAlign w:val="bottom"/>
          </w:tcPr>
          <w:p w14:paraId="21D3ADC2" w14:textId="77777777" w:rsidR="00BF3476" w:rsidRPr="00651F17" w:rsidRDefault="00BF3476" w:rsidP="00BF3476">
            <w:pPr>
              <w:pStyle w:val="ListingText"/>
            </w:pPr>
            <w:r w:rsidRPr="00651F17">
              <w:t>63</w:t>
            </w:r>
          </w:p>
        </w:tc>
        <w:tc>
          <w:tcPr>
            <w:tcW w:w="8929" w:type="dxa"/>
            <w:tcBorders>
              <w:top w:val="nil"/>
              <w:bottom w:val="nil"/>
            </w:tcBorders>
          </w:tcPr>
          <w:p w14:paraId="50BDA279" w14:textId="77777777" w:rsidR="00BF3476" w:rsidRPr="003A5689" w:rsidRDefault="00BF3476" w:rsidP="00BF3476">
            <w:pPr>
              <w:pStyle w:val="ListingText"/>
            </w:pPr>
            <w:r w:rsidRPr="003A5689">
              <w:t xml:space="preserve">   </w:t>
            </w:r>
            <w:r>
              <w:t>vehicle</w:t>
            </w:r>
            <w:r w:rsidRPr="003A5689">
              <w:t xml:space="preserve"> ephemeral public key X: 82BF9E948ECBDD73C10C7EB7D34D5BEB31CF2908B09ADAC701CB4B1F116F5467</w:t>
            </w:r>
          </w:p>
        </w:tc>
      </w:tr>
      <w:tr w:rsidR="00BF3476" w:rsidRPr="00651F17" w14:paraId="461ECA3E" w14:textId="77777777" w:rsidTr="004D67E3">
        <w:tc>
          <w:tcPr>
            <w:tcW w:w="460" w:type="dxa"/>
            <w:tcBorders>
              <w:top w:val="nil"/>
              <w:left w:val="nil"/>
              <w:bottom w:val="nil"/>
            </w:tcBorders>
            <w:vAlign w:val="bottom"/>
          </w:tcPr>
          <w:p w14:paraId="5409EF50" w14:textId="77777777" w:rsidR="00BF3476" w:rsidRPr="00651F17" w:rsidRDefault="00BF3476" w:rsidP="00BF3476">
            <w:pPr>
              <w:pStyle w:val="ListingText"/>
            </w:pPr>
            <w:r w:rsidRPr="00651F17">
              <w:t>64</w:t>
            </w:r>
          </w:p>
        </w:tc>
        <w:tc>
          <w:tcPr>
            <w:tcW w:w="8929" w:type="dxa"/>
            <w:tcBorders>
              <w:top w:val="nil"/>
              <w:bottom w:val="nil"/>
            </w:tcBorders>
          </w:tcPr>
          <w:p w14:paraId="1C2EAFE6" w14:textId="77777777" w:rsidR="00BF3476" w:rsidRPr="003A5689" w:rsidRDefault="00BF3476" w:rsidP="00BF3476">
            <w:pPr>
              <w:pStyle w:val="ListingText"/>
            </w:pPr>
            <w:r w:rsidRPr="003A5689">
              <w:t xml:space="preserve">   transaction identifier: F92F7260B588238C1E2A4825AD4D7D2E</w:t>
            </w:r>
          </w:p>
        </w:tc>
      </w:tr>
      <w:tr w:rsidR="00BF3476" w:rsidRPr="00651F17" w14:paraId="536C42CE" w14:textId="77777777" w:rsidTr="004D67E3">
        <w:tc>
          <w:tcPr>
            <w:tcW w:w="460" w:type="dxa"/>
            <w:tcBorders>
              <w:top w:val="nil"/>
              <w:left w:val="nil"/>
              <w:bottom w:val="nil"/>
            </w:tcBorders>
            <w:vAlign w:val="bottom"/>
          </w:tcPr>
          <w:p w14:paraId="26419580" w14:textId="77777777" w:rsidR="00BF3476" w:rsidRPr="00651F17" w:rsidRDefault="00BF3476" w:rsidP="00BF3476">
            <w:pPr>
              <w:pStyle w:val="ListingText"/>
            </w:pPr>
            <w:r w:rsidRPr="00651F17">
              <w:t>65</w:t>
            </w:r>
          </w:p>
        </w:tc>
        <w:tc>
          <w:tcPr>
            <w:tcW w:w="8929" w:type="dxa"/>
            <w:tcBorders>
              <w:top w:val="nil"/>
              <w:bottom w:val="nil"/>
            </w:tcBorders>
          </w:tcPr>
          <w:p w14:paraId="3D111555" w14:textId="77777777" w:rsidR="00BF3476" w:rsidRPr="003A5689" w:rsidRDefault="00BF3476" w:rsidP="00BF3476">
            <w:pPr>
              <w:pStyle w:val="ListingText"/>
            </w:pPr>
            <w:r w:rsidRPr="003A5689">
              <w:t xml:space="preserve">   interface byte: 5E</w:t>
            </w:r>
          </w:p>
        </w:tc>
      </w:tr>
      <w:tr w:rsidR="00BF3476" w:rsidRPr="00651F17" w14:paraId="77987046" w14:textId="77777777" w:rsidTr="004D67E3">
        <w:tc>
          <w:tcPr>
            <w:tcW w:w="460" w:type="dxa"/>
            <w:tcBorders>
              <w:top w:val="nil"/>
              <w:left w:val="nil"/>
              <w:bottom w:val="nil"/>
            </w:tcBorders>
            <w:vAlign w:val="bottom"/>
          </w:tcPr>
          <w:p w14:paraId="7B4BCC5F" w14:textId="77777777" w:rsidR="00BF3476" w:rsidRPr="00651F17" w:rsidRDefault="00BF3476" w:rsidP="00BF3476">
            <w:pPr>
              <w:pStyle w:val="ListingText"/>
            </w:pPr>
            <w:r w:rsidRPr="00651F17">
              <w:t>66</w:t>
            </w:r>
          </w:p>
        </w:tc>
        <w:tc>
          <w:tcPr>
            <w:tcW w:w="8929" w:type="dxa"/>
            <w:tcBorders>
              <w:top w:val="nil"/>
              <w:bottom w:val="nil"/>
            </w:tcBorders>
          </w:tcPr>
          <w:p w14:paraId="25EC5C2A" w14:textId="77777777" w:rsidR="00BF3476" w:rsidRPr="003A5689" w:rsidRDefault="00BF3476" w:rsidP="00BF3476">
            <w:pPr>
              <w:pStyle w:val="ListingText"/>
            </w:pPr>
            <w:r w:rsidRPr="003A5689">
              <w:t xml:space="preserve">   flag: 0100</w:t>
            </w:r>
          </w:p>
        </w:tc>
      </w:tr>
      <w:tr w:rsidR="00BF3476" w:rsidRPr="00651F17" w14:paraId="7C8D6046" w14:textId="77777777" w:rsidTr="004D67E3">
        <w:tc>
          <w:tcPr>
            <w:tcW w:w="460" w:type="dxa"/>
            <w:tcBorders>
              <w:top w:val="nil"/>
              <w:left w:val="nil"/>
              <w:bottom w:val="nil"/>
            </w:tcBorders>
            <w:vAlign w:val="bottom"/>
          </w:tcPr>
          <w:p w14:paraId="2E183666" w14:textId="77777777" w:rsidR="00BF3476" w:rsidRPr="00651F17" w:rsidRDefault="00BF3476" w:rsidP="00BF3476">
            <w:pPr>
              <w:pStyle w:val="ListingText"/>
            </w:pPr>
            <w:r w:rsidRPr="00651F17">
              <w:t>67</w:t>
            </w:r>
          </w:p>
        </w:tc>
        <w:tc>
          <w:tcPr>
            <w:tcW w:w="8929" w:type="dxa"/>
            <w:tcBorders>
              <w:top w:val="nil"/>
              <w:bottom w:val="nil"/>
            </w:tcBorders>
          </w:tcPr>
          <w:p w14:paraId="71EBC264" w14:textId="77777777" w:rsidR="00BF3476" w:rsidRPr="003A5689" w:rsidRDefault="00BF3476" w:rsidP="00BF3476">
            <w:pPr>
              <w:pStyle w:val="ListingText"/>
            </w:pPr>
            <w:r w:rsidRPr="003A5689">
              <w:t xml:space="preserve">   HKDF output: 960BA7366865139D9EFAEFB53B8CB18713736C529481B67615811D4EA9F49650</w:t>
            </w:r>
          </w:p>
        </w:tc>
      </w:tr>
      <w:tr w:rsidR="00BF3476" w:rsidRPr="00651F17" w14:paraId="64A973AF" w14:textId="77777777" w:rsidTr="004D67E3">
        <w:tc>
          <w:tcPr>
            <w:tcW w:w="460" w:type="dxa"/>
            <w:tcBorders>
              <w:top w:val="nil"/>
              <w:left w:val="nil"/>
              <w:bottom w:val="nil"/>
            </w:tcBorders>
            <w:vAlign w:val="bottom"/>
          </w:tcPr>
          <w:p w14:paraId="56B357A3" w14:textId="77777777" w:rsidR="00BF3476" w:rsidRPr="00651F17" w:rsidRDefault="00BF3476" w:rsidP="00BF3476">
            <w:pPr>
              <w:pStyle w:val="ListingText"/>
            </w:pPr>
            <w:r w:rsidRPr="00651F17">
              <w:t>68</w:t>
            </w:r>
          </w:p>
        </w:tc>
        <w:tc>
          <w:tcPr>
            <w:tcW w:w="8929" w:type="dxa"/>
            <w:tcBorders>
              <w:top w:val="nil"/>
              <w:bottom w:val="nil"/>
            </w:tcBorders>
          </w:tcPr>
          <w:p w14:paraId="3935EBF2" w14:textId="77777777" w:rsidR="00BF3476" w:rsidRPr="003A5689" w:rsidRDefault="00BF3476" w:rsidP="00BF3476">
            <w:pPr>
              <w:pStyle w:val="ListingText"/>
            </w:pPr>
            <w:r w:rsidRPr="003A5689">
              <w:t xml:space="preserve">  AAA090CC271484E68BB5B6EE18655AAFA5B82D564DCD9961DEE2830C6550E1C1</w:t>
            </w:r>
          </w:p>
        </w:tc>
      </w:tr>
      <w:tr w:rsidR="00BF3476" w:rsidRPr="00651F17" w14:paraId="06F48AD7" w14:textId="77777777" w:rsidTr="004D67E3">
        <w:tc>
          <w:tcPr>
            <w:tcW w:w="460" w:type="dxa"/>
            <w:tcBorders>
              <w:top w:val="nil"/>
              <w:left w:val="nil"/>
              <w:bottom w:val="nil"/>
            </w:tcBorders>
            <w:vAlign w:val="bottom"/>
          </w:tcPr>
          <w:p w14:paraId="53C7F96F" w14:textId="77777777" w:rsidR="00BF3476" w:rsidRPr="00651F17" w:rsidRDefault="00BF3476" w:rsidP="00BF3476">
            <w:pPr>
              <w:pStyle w:val="ListingText"/>
            </w:pPr>
            <w:r w:rsidRPr="00651F17">
              <w:lastRenderedPageBreak/>
              <w:t>69</w:t>
            </w:r>
          </w:p>
        </w:tc>
        <w:tc>
          <w:tcPr>
            <w:tcW w:w="8929" w:type="dxa"/>
            <w:tcBorders>
              <w:top w:val="nil"/>
              <w:bottom w:val="nil"/>
            </w:tcBorders>
          </w:tcPr>
          <w:p w14:paraId="39B8F0A4" w14:textId="77777777" w:rsidR="00BF3476" w:rsidRPr="003A5689" w:rsidRDefault="00BF3476" w:rsidP="00BF3476">
            <w:pPr>
              <w:pStyle w:val="ListingText"/>
            </w:pPr>
            <w:r w:rsidRPr="003A5689">
              <w:t xml:space="preserve">   Kcmac: 960BA7366865139D9EFAEFB53B8CB187</w:t>
            </w:r>
          </w:p>
        </w:tc>
      </w:tr>
      <w:tr w:rsidR="00BF3476" w:rsidRPr="00651F17" w14:paraId="2533347B" w14:textId="77777777" w:rsidTr="004D67E3">
        <w:tc>
          <w:tcPr>
            <w:tcW w:w="460" w:type="dxa"/>
            <w:tcBorders>
              <w:top w:val="nil"/>
              <w:left w:val="nil"/>
              <w:bottom w:val="nil"/>
            </w:tcBorders>
            <w:vAlign w:val="bottom"/>
          </w:tcPr>
          <w:p w14:paraId="6E7F039D" w14:textId="77777777" w:rsidR="00BF3476" w:rsidRPr="00651F17" w:rsidRDefault="00BF3476" w:rsidP="00BF3476">
            <w:pPr>
              <w:pStyle w:val="ListingText"/>
            </w:pPr>
            <w:r w:rsidRPr="00651F17">
              <w:t>70</w:t>
            </w:r>
          </w:p>
        </w:tc>
        <w:tc>
          <w:tcPr>
            <w:tcW w:w="8929" w:type="dxa"/>
            <w:tcBorders>
              <w:top w:val="nil"/>
              <w:bottom w:val="nil"/>
            </w:tcBorders>
          </w:tcPr>
          <w:p w14:paraId="19BA9001" w14:textId="77777777" w:rsidR="00BF3476" w:rsidRPr="003A5689" w:rsidRDefault="00BF3476" w:rsidP="00BF3476">
            <w:pPr>
              <w:pStyle w:val="ListingText"/>
            </w:pPr>
            <w:r w:rsidRPr="003A5689">
              <w:t xml:space="preserve">   Kenc: 13736C529481B67615811D4EA9F49650</w:t>
            </w:r>
          </w:p>
        </w:tc>
      </w:tr>
      <w:tr w:rsidR="00BF3476" w:rsidRPr="00651F17" w14:paraId="6D668197" w14:textId="77777777" w:rsidTr="004D67E3">
        <w:tc>
          <w:tcPr>
            <w:tcW w:w="460" w:type="dxa"/>
            <w:tcBorders>
              <w:top w:val="nil"/>
              <w:left w:val="nil"/>
              <w:bottom w:val="nil"/>
            </w:tcBorders>
            <w:vAlign w:val="bottom"/>
          </w:tcPr>
          <w:p w14:paraId="38711C6A" w14:textId="77777777" w:rsidR="00BF3476" w:rsidRPr="00651F17" w:rsidRDefault="00BF3476" w:rsidP="00BF3476">
            <w:pPr>
              <w:pStyle w:val="ListingText"/>
            </w:pPr>
            <w:r w:rsidRPr="00651F17">
              <w:t>71</w:t>
            </w:r>
          </w:p>
        </w:tc>
        <w:tc>
          <w:tcPr>
            <w:tcW w:w="8929" w:type="dxa"/>
            <w:tcBorders>
              <w:top w:val="nil"/>
              <w:bottom w:val="nil"/>
            </w:tcBorders>
          </w:tcPr>
          <w:p w14:paraId="665BDE28" w14:textId="77777777" w:rsidR="00BF3476" w:rsidRPr="003A5689" w:rsidRDefault="00BF3476" w:rsidP="00BF3476">
            <w:pPr>
              <w:pStyle w:val="ListingText"/>
            </w:pPr>
            <w:r w:rsidRPr="003A5689">
              <w:t xml:space="preserve">   Kmac: AAA090CC271484E68BB5B6EE18655AAF</w:t>
            </w:r>
          </w:p>
        </w:tc>
      </w:tr>
      <w:tr w:rsidR="00BF3476" w:rsidRPr="00651F17" w14:paraId="3609440C" w14:textId="77777777" w:rsidTr="004D67E3">
        <w:tc>
          <w:tcPr>
            <w:tcW w:w="460" w:type="dxa"/>
            <w:tcBorders>
              <w:top w:val="nil"/>
              <w:left w:val="nil"/>
              <w:bottom w:val="nil"/>
            </w:tcBorders>
            <w:vAlign w:val="bottom"/>
          </w:tcPr>
          <w:p w14:paraId="10866EA0" w14:textId="77777777" w:rsidR="00BF3476" w:rsidRPr="00651F17" w:rsidRDefault="00BF3476" w:rsidP="00BF3476">
            <w:pPr>
              <w:pStyle w:val="ListingText"/>
            </w:pPr>
            <w:r w:rsidRPr="00651F17">
              <w:t>72</w:t>
            </w:r>
          </w:p>
        </w:tc>
        <w:tc>
          <w:tcPr>
            <w:tcW w:w="8929" w:type="dxa"/>
            <w:tcBorders>
              <w:top w:val="nil"/>
              <w:bottom w:val="nil"/>
            </w:tcBorders>
          </w:tcPr>
          <w:p w14:paraId="104EB1D7" w14:textId="77777777" w:rsidR="00BF3476" w:rsidRPr="003A5689" w:rsidRDefault="00BF3476" w:rsidP="00BF3476">
            <w:pPr>
              <w:pStyle w:val="ListingText"/>
            </w:pPr>
            <w:r w:rsidRPr="003A5689">
              <w:t xml:space="preserve">   Krmac: A5B82D564DCD9961DEE2830C6550E1C1</w:t>
            </w:r>
          </w:p>
        </w:tc>
      </w:tr>
      <w:tr w:rsidR="00BF3476" w:rsidRPr="00651F17" w14:paraId="2FFAAD89" w14:textId="77777777" w:rsidTr="004D67E3">
        <w:tc>
          <w:tcPr>
            <w:tcW w:w="460" w:type="dxa"/>
            <w:tcBorders>
              <w:top w:val="nil"/>
              <w:left w:val="nil"/>
              <w:bottom w:val="nil"/>
            </w:tcBorders>
            <w:vAlign w:val="bottom"/>
          </w:tcPr>
          <w:p w14:paraId="1C844A04" w14:textId="77777777" w:rsidR="00BF3476" w:rsidRPr="00651F17" w:rsidRDefault="00BF3476" w:rsidP="00BF3476">
            <w:pPr>
              <w:pStyle w:val="ListingText"/>
            </w:pPr>
            <w:r w:rsidRPr="00651F17">
              <w:t>73</w:t>
            </w:r>
          </w:p>
        </w:tc>
        <w:tc>
          <w:tcPr>
            <w:tcW w:w="8929" w:type="dxa"/>
            <w:tcBorders>
              <w:top w:val="nil"/>
              <w:bottom w:val="nil"/>
            </w:tcBorders>
          </w:tcPr>
          <w:p w14:paraId="1A184423" w14:textId="77777777" w:rsidR="00BF3476" w:rsidRPr="003A5689" w:rsidRDefault="00BF3476" w:rsidP="00BF3476">
            <w:pPr>
              <w:pStyle w:val="ListingText"/>
            </w:pPr>
            <w:r w:rsidRPr="003A5689">
              <w:t xml:space="preserve">  generate cryptogram:</w:t>
            </w:r>
          </w:p>
        </w:tc>
      </w:tr>
      <w:tr w:rsidR="00BF3476" w:rsidRPr="00651F17" w14:paraId="2182766E" w14:textId="77777777" w:rsidTr="004D67E3">
        <w:tc>
          <w:tcPr>
            <w:tcW w:w="460" w:type="dxa"/>
            <w:tcBorders>
              <w:top w:val="nil"/>
              <w:left w:val="nil"/>
              <w:bottom w:val="nil"/>
            </w:tcBorders>
            <w:vAlign w:val="bottom"/>
          </w:tcPr>
          <w:p w14:paraId="3EE02ACD" w14:textId="77777777" w:rsidR="00BF3476" w:rsidRPr="00651F17" w:rsidRDefault="00BF3476" w:rsidP="00BF3476">
            <w:pPr>
              <w:pStyle w:val="ListingText"/>
            </w:pPr>
            <w:r w:rsidRPr="00651F17">
              <w:t>74</w:t>
            </w:r>
          </w:p>
        </w:tc>
        <w:tc>
          <w:tcPr>
            <w:tcW w:w="8929" w:type="dxa"/>
            <w:tcBorders>
              <w:top w:val="nil"/>
              <w:bottom w:val="nil"/>
            </w:tcBorders>
          </w:tcPr>
          <w:p w14:paraId="38D6BFA2" w14:textId="77777777" w:rsidR="00BF3476" w:rsidRPr="003A5689" w:rsidRDefault="00BF3476" w:rsidP="00BF3476">
            <w:pPr>
              <w:pStyle w:val="ListingText"/>
            </w:pPr>
            <w:r w:rsidRPr="003A5689">
              <w:t xml:space="preserve">   Kcmac: 960BA7366865139D9EFAEFB53B8CB187</w:t>
            </w:r>
          </w:p>
        </w:tc>
      </w:tr>
      <w:tr w:rsidR="00BF3476" w:rsidRPr="00651F17" w14:paraId="03BBA22C" w14:textId="77777777" w:rsidTr="004D67E3">
        <w:tc>
          <w:tcPr>
            <w:tcW w:w="460" w:type="dxa"/>
            <w:tcBorders>
              <w:top w:val="nil"/>
              <w:left w:val="nil"/>
              <w:bottom w:val="nil"/>
            </w:tcBorders>
            <w:vAlign w:val="bottom"/>
          </w:tcPr>
          <w:p w14:paraId="250625DE" w14:textId="77777777" w:rsidR="00BF3476" w:rsidRPr="00651F17" w:rsidRDefault="00BF3476" w:rsidP="00BF3476">
            <w:pPr>
              <w:pStyle w:val="ListingText"/>
            </w:pPr>
            <w:r w:rsidRPr="00651F17">
              <w:t>75</w:t>
            </w:r>
          </w:p>
        </w:tc>
        <w:tc>
          <w:tcPr>
            <w:tcW w:w="8929" w:type="dxa"/>
            <w:tcBorders>
              <w:top w:val="nil"/>
              <w:bottom w:val="nil"/>
            </w:tcBorders>
          </w:tcPr>
          <w:p w14:paraId="77E76932" w14:textId="77777777" w:rsidR="00BF3476" w:rsidRPr="003A5689" w:rsidRDefault="00BF3476" w:rsidP="00BF3476">
            <w:pPr>
              <w:pStyle w:val="ListingText"/>
            </w:pPr>
            <w:r w:rsidRPr="003A5689">
              <w:t xml:space="preserve">   endpoint public key X: 07B857B9B7F1147E20F4DBE6723CE5F46EF8670CBA20F56297F515C8265E4E42</w:t>
            </w:r>
          </w:p>
        </w:tc>
      </w:tr>
      <w:tr w:rsidR="00BF3476" w:rsidRPr="00651F17" w14:paraId="48744315" w14:textId="77777777" w:rsidTr="004D67E3">
        <w:tc>
          <w:tcPr>
            <w:tcW w:w="460" w:type="dxa"/>
            <w:tcBorders>
              <w:top w:val="nil"/>
              <w:left w:val="nil"/>
              <w:bottom w:val="nil"/>
            </w:tcBorders>
            <w:vAlign w:val="bottom"/>
          </w:tcPr>
          <w:p w14:paraId="504920F7" w14:textId="77777777" w:rsidR="00BF3476" w:rsidRPr="00651F17" w:rsidRDefault="00BF3476" w:rsidP="00BF3476">
            <w:pPr>
              <w:pStyle w:val="ListingText"/>
            </w:pPr>
            <w:r w:rsidRPr="00651F17">
              <w:t>76</w:t>
            </w:r>
          </w:p>
        </w:tc>
        <w:tc>
          <w:tcPr>
            <w:tcW w:w="8929" w:type="dxa"/>
            <w:tcBorders>
              <w:top w:val="nil"/>
              <w:bottom w:val="nil"/>
            </w:tcBorders>
          </w:tcPr>
          <w:p w14:paraId="2082794D" w14:textId="77777777" w:rsidR="00BF3476" w:rsidRPr="003A5689" w:rsidRDefault="00BF3476" w:rsidP="00BF3476">
            <w:pPr>
              <w:pStyle w:val="ListingText"/>
            </w:pPr>
            <w:r w:rsidRPr="003A5689">
              <w:t xml:space="preserve">   </w:t>
            </w:r>
            <w:r>
              <w:t>vehicle</w:t>
            </w:r>
            <w:r w:rsidRPr="003A5689">
              <w:t xml:space="preserve"> public key X: F47EB42A771052580C086EFDAAA3084AA3FF7A67CE23393A0373C63487DF1A63</w:t>
            </w:r>
          </w:p>
        </w:tc>
      </w:tr>
      <w:tr w:rsidR="00BF3476" w:rsidRPr="00651F17" w14:paraId="5CD29CDC" w14:textId="77777777" w:rsidTr="004D67E3">
        <w:tc>
          <w:tcPr>
            <w:tcW w:w="460" w:type="dxa"/>
            <w:tcBorders>
              <w:top w:val="nil"/>
              <w:left w:val="nil"/>
              <w:bottom w:val="nil"/>
            </w:tcBorders>
            <w:vAlign w:val="bottom"/>
          </w:tcPr>
          <w:p w14:paraId="2F3E5ABD" w14:textId="77777777" w:rsidR="00BF3476" w:rsidRPr="00651F17" w:rsidRDefault="00BF3476" w:rsidP="00BF3476">
            <w:pPr>
              <w:pStyle w:val="ListingText"/>
            </w:pPr>
            <w:r w:rsidRPr="00651F17">
              <w:t>77</w:t>
            </w:r>
          </w:p>
        </w:tc>
        <w:tc>
          <w:tcPr>
            <w:tcW w:w="8929" w:type="dxa"/>
            <w:tcBorders>
              <w:top w:val="nil"/>
              <w:bottom w:val="nil"/>
            </w:tcBorders>
          </w:tcPr>
          <w:p w14:paraId="062BE3E6" w14:textId="77777777" w:rsidR="00BF3476" w:rsidRPr="003A5689" w:rsidRDefault="00BF3476" w:rsidP="00BF3476">
            <w:pPr>
              <w:pStyle w:val="ListingText"/>
            </w:pPr>
            <w:r w:rsidRPr="003A5689">
              <w:t xml:space="preserve">   </w:t>
            </w:r>
            <w:r>
              <w:t>vehicle</w:t>
            </w:r>
            <w:r w:rsidRPr="003A5689">
              <w:t xml:space="preserve"> identifier: 8888888888888888</w:t>
            </w:r>
          </w:p>
        </w:tc>
      </w:tr>
      <w:tr w:rsidR="00BF3476" w:rsidRPr="00651F17" w14:paraId="3DE707C4" w14:textId="77777777" w:rsidTr="004D67E3">
        <w:tc>
          <w:tcPr>
            <w:tcW w:w="460" w:type="dxa"/>
            <w:tcBorders>
              <w:top w:val="nil"/>
              <w:left w:val="nil"/>
              <w:bottom w:val="nil"/>
            </w:tcBorders>
            <w:vAlign w:val="bottom"/>
          </w:tcPr>
          <w:p w14:paraId="16D88781" w14:textId="77777777" w:rsidR="00BF3476" w:rsidRPr="00651F17" w:rsidRDefault="00BF3476" w:rsidP="00BF3476">
            <w:pPr>
              <w:pStyle w:val="ListingText"/>
            </w:pPr>
            <w:r w:rsidRPr="00651F17">
              <w:t>78</w:t>
            </w:r>
          </w:p>
        </w:tc>
        <w:tc>
          <w:tcPr>
            <w:tcW w:w="8929" w:type="dxa"/>
            <w:tcBorders>
              <w:top w:val="nil"/>
              <w:bottom w:val="nil"/>
            </w:tcBorders>
          </w:tcPr>
          <w:p w14:paraId="0BD322B4" w14:textId="77777777" w:rsidR="00BF3476" w:rsidRPr="003A5689" w:rsidRDefault="00BF3476" w:rsidP="00BF3476">
            <w:pPr>
              <w:pStyle w:val="ListingText"/>
            </w:pPr>
            <w:r w:rsidRPr="003A5689">
              <w:t xml:space="preserve">   transaction identifier: F92F7260B588238C1E2A4825AD4D7D2E</w:t>
            </w:r>
          </w:p>
        </w:tc>
      </w:tr>
      <w:tr w:rsidR="00BF3476" w:rsidRPr="00651F17" w14:paraId="419B905F" w14:textId="77777777" w:rsidTr="004D67E3">
        <w:tc>
          <w:tcPr>
            <w:tcW w:w="460" w:type="dxa"/>
            <w:tcBorders>
              <w:top w:val="nil"/>
              <w:left w:val="nil"/>
              <w:bottom w:val="nil"/>
            </w:tcBorders>
            <w:vAlign w:val="bottom"/>
          </w:tcPr>
          <w:p w14:paraId="6321C2C4" w14:textId="77777777" w:rsidR="00BF3476" w:rsidRPr="00651F17" w:rsidRDefault="00BF3476" w:rsidP="00BF3476">
            <w:pPr>
              <w:pStyle w:val="ListingText"/>
            </w:pPr>
            <w:r w:rsidRPr="00651F17">
              <w:t>79</w:t>
            </w:r>
          </w:p>
        </w:tc>
        <w:tc>
          <w:tcPr>
            <w:tcW w:w="8929" w:type="dxa"/>
            <w:tcBorders>
              <w:top w:val="nil"/>
              <w:bottom w:val="nil"/>
            </w:tcBorders>
          </w:tcPr>
          <w:p w14:paraId="2139CDDE" w14:textId="77777777" w:rsidR="00BF3476" w:rsidRPr="003A5689" w:rsidRDefault="00BF3476" w:rsidP="00BF3476">
            <w:pPr>
              <w:pStyle w:val="ListingText"/>
            </w:pPr>
            <w:r w:rsidRPr="003A5689">
              <w:t xml:space="preserve">   input of AES-CMAC: 00000000000000000000003200008001F47EB42A771052580C086EFDAAA3084A</w:t>
            </w:r>
          </w:p>
        </w:tc>
      </w:tr>
      <w:tr w:rsidR="00BF3476" w:rsidRPr="00651F17" w14:paraId="2B4615C8" w14:textId="77777777" w:rsidTr="004D67E3">
        <w:tc>
          <w:tcPr>
            <w:tcW w:w="460" w:type="dxa"/>
            <w:tcBorders>
              <w:top w:val="nil"/>
              <w:left w:val="nil"/>
              <w:bottom w:val="nil"/>
            </w:tcBorders>
            <w:vAlign w:val="bottom"/>
          </w:tcPr>
          <w:p w14:paraId="07FE545F" w14:textId="77777777" w:rsidR="00BF3476" w:rsidRPr="00651F17" w:rsidRDefault="00BF3476" w:rsidP="00BF3476">
            <w:pPr>
              <w:pStyle w:val="ListingText"/>
            </w:pPr>
            <w:r w:rsidRPr="00651F17">
              <w:t>80</w:t>
            </w:r>
          </w:p>
        </w:tc>
        <w:tc>
          <w:tcPr>
            <w:tcW w:w="8929" w:type="dxa"/>
            <w:tcBorders>
              <w:top w:val="nil"/>
              <w:bottom w:val="nil"/>
            </w:tcBorders>
          </w:tcPr>
          <w:p w14:paraId="42F77B68" w14:textId="77777777" w:rsidR="00BF3476" w:rsidRPr="003A5689" w:rsidRDefault="00BF3476" w:rsidP="00BF3476">
            <w:pPr>
              <w:pStyle w:val="ListingText"/>
            </w:pPr>
            <w:r w:rsidRPr="003A5689">
              <w:t xml:space="preserve">  A3FF7A67CE23393A0373C63487DF1A6307B857B9B7F1147E20F4DBE6723CE5F4</w:t>
            </w:r>
          </w:p>
        </w:tc>
      </w:tr>
      <w:tr w:rsidR="00BF3476" w:rsidRPr="00651F17" w14:paraId="225814C8" w14:textId="77777777" w:rsidTr="004D67E3">
        <w:tc>
          <w:tcPr>
            <w:tcW w:w="460" w:type="dxa"/>
            <w:tcBorders>
              <w:top w:val="nil"/>
              <w:left w:val="nil"/>
              <w:bottom w:val="nil"/>
            </w:tcBorders>
            <w:vAlign w:val="bottom"/>
          </w:tcPr>
          <w:p w14:paraId="3ABE5AB2" w14:textId="77777777" w:rsidR="00BF3476" w:rsidRPr="00651F17" w:rsidRDefault="00BF3476" w:rsidP="00BF3476">
            <w:pPr>
              <w:pStyle w:val="ListingText"/>
            </w:pPr>
            <w:r w:rsidRPr="00651F17">
              <w:t>81</w:t>
            </w:r>
          </w:p>
        </w:tc>
        <w:tc>
          <w:tcPr>
            <w:tcW w:w="8929" w:type="dxa"/>
            <w:tcBorders>
              <w:top w:val="nil"/>
              <w:bottom w:val="nil"/>
            </w:tcBorders>
          </w:tcPr>
          <w:p w14:paraId="33AA2B9E" w14:textId="77777777" w:rsidR="00BF3476" w:rsidRPr="003A5689" w:rsidRDefault="00BF3476" w:rsidP="00BF3476">
            <w:pPr>
              <w:pStyle w:val="ListingText"/>
            </w:pPr>
            <w:r w:rsidRPr="003A5689">
              <w:t xml:space="preserve">  6EF8670CBA20F56297F515C8265E4E42F92F7260B588238C1E2A4825AD4D7D2E</w:t>
            </w:r>
          </w:p>
        </w:tc>
      </w:tr>
      <w:tr w:rsidR="00BF3476" w:rsidRPr="00651F17" w14:paraId="3F97A38C" w14:textId="77777777" w:rsidTr="004D67E3">
        <w:tc>
          <w:tcPr>
            <w:tcW w:w="460" w:type="dxa"/>
            <w:tcBorders>
              <w:top w:val="nil"/>
              <w:left w:val="nil"/>
              <w:bottom w:val="nil"/>
            </w:tcBorders>
            <w:vAlign w:val="bottom"/>
          </w:tcPr>
          <w:p w14:paraId="282201F7" w14:textId="77777777" w:rsidR="00BF3476" w:rsidRPr="00651F17" w:rsidRDefault="00BF3476" w:rsidP="00BF3476">
            <w:pPr>
              <w:pStyle w:val="ListingText"/>
            </w:pPr>
            <w:r w:rsidRPr="00651F17">
              <w:t>82</w:t>
            </w:r>
          </w:p>
        </w:tc>
        <w:tc>
          <w:tcPr>
            <w:tcW w:w="8929" w:type="dxa"/>
            <w:tcBorders>
              <w:top w:val="nil"/>
              <w:bottom w:val="nil"/>
            </w:tcBorders>
          </w:tcPr>
          <w:p w14:paraId="3BB23B3F" w14:textId="77777777" w:rsidR="00BF3476" w:rsidRPr="003A5689" w:rsidRDefault="00BF3476" w:rsidP="00BF3476">
            <w:pPr>
              <w:pStyle w:val="ListingText"/>
            </w:pPr>
            <w:r w:rsidRPr="003A5689">
              <w:t xml:space="preserve">  8888888888888888</w:t>
            </w:r>
          </w:p>
        </w:tc>
      </w:tr>
      <w:tr w:rsidR="00BF3476" w:rsidRPr="00651F17" w14:paraId="194E7037" w14:textId="77777777" w:rsidTr="004D67E3">
        <w:tc>
          <w:tcPr>
            <w:tcW w:w="460" w:type="dxa"/>
            <w:tcBorders>
              <w:top w:val="nil"/>
              <w:left w:val="nil"/>
              <w:bottom w:val="nil"/>
            </w:tcBorders>
            <w:vAlign w:val="bottom"/>
          </w:tcPr>
          <w:p w14:paraId="376A0C86" w14:textId="77777777" w:rsidR="00BF3476" w:rsidRPr="00651F17" w:rsidRDefault="00BF3476" w:rsidP="00BF3476">
            <w:pPr>
              <w:pStyle w:val="ListingText"/>
            </w:pPr>
            <w:r w:rsidRPr="00651F17">
              <w:t>83</w:t>
            </w:r>
          </w:p>
        </w:tc>
        <w:tc>
          <w:tcPr>
            <w:tcW w:w="8929" w:type="dxa"/>
            <w:tcBorders>
              <w:top w:val="nil"/>
              <w:bottom w:val="nil"/>
            </w:tcBorders>
          </w:tcPr>
          <w:p w14:paraId="7A6F4246" w14:textId="77777777" w:rsidR="00BF3476" w:rsidRPr="003A5689" w:rsidRDefault="00BF3476" w:rsidP="00BF3476">
            <w:pPr>
              <w:pStyle w:val="ListingText"/>
            </w:pPr>
            <w:r w:rsidRPr="003A5689">
              <w:t xml:space="preserve">   cryptogram: E5B79C3D703D1BE1B26C2A999DB2975B</w:t>
            </w:r>
          </w:p>
        </w:tc>
      </w:tr>
      <w:tr w:rsidR="00BF3476" w:rsidRPr="00651F17" w14:paraId="0E2F1DD8" w14:textId="77777777" w:rsidTr="004D67E3">
        <w:tc>
          <w:tcPr>
            <w:tcW w:w="460" w:type="dxa"/>
            <w:tcBorders>
              <w:top w:val="nil"/>
              <w:left w:val="nil"/>
              <w:bottom w:val="nil"/>
            </w:tcBorders>
            <w:vAlign w:val="bottom"/>
          </w:tcPr>
          <w:p w14:paraId="7133C053" w14:textId="77777777" w:rsidR="00BF3476" w:rsidRPr="00651F17" w:rsidRDefault="00BF3476" w:rsidP="00BF3476">
            <w:pPr>
              <w:pStyle w:val="ListingText"/>
            </w:pPr>
            <w:r w:rsidRPr="00651F17">
              <w:t>84</w:t>
            </w:r>
          </w:p>
        </w:tc>
        <w:tc>
          <w:tcPr>
            <w:tcW w:w="8929" w:type="dxa"/>
            <w:tcBorders>
              <w:top w:val="nil"/>
              <w:bottom w:val="single" w:sz="4" w:space="0" w:color="auto"/>
            </w:tcBorders>
          </w:tcPr>
          <w:p w14:paraId="696621E4" w14:textId="77777777" w:rsidR="00BF3476" w:rsidRPr="003A5689" w:rsidRDefault="00BF3476" w:rsidP="00BF3476">
            <w:pPr>
              <w:pStyle w:val="ListingText"/>
            </w:pPr>
            <w:r w:rsidRPr="003A5689">
              <w:t xml:space="preserve">  </w:t>
            </w:r>
            <w:r>
              <w:t>vehicle</w:t>
            </w:r>
            <w:r w:rsidRPr="003A5689">
              <w:t>: matching cryptogram found</w:t>
            </w:r>
          </w:p>
        </w:tc>
      </w:tr>
    </w:tbl>
    <w:p w14:paraId="72ADC1E6" w14:textId="77777777" w:rsidR="001F6AAF" w:rsidRDefault="001F6AAF" w:rsidP="00402CE8">
      <w:pPr>
        <w:pStyle w:val="ListParagraph"/>
        <w:ind w:left="0"/>
        <w:rPr>
          <w:rFonts w:ascii="Arial" w:hAnsi="Arial" w:cs="Arial"/>
        </w:rPr>
      </w:pPr>
    </w:p>
    <w:p w14:paraId="3AD9440C" w14:textId="12E4E83A" w:rsidR="00BF3476" w:rsidRPr="00C57978" w:rsidRDefault="00BF3476" w:rsidP="008E25A3">
      <w:pPr>
        <w:pStyle w:val="Heading8"/>
        <w:numPr>
          <w:ilvl w:val="7"/>
          <w:numId w:val="119"/>
        </w:numPr>
      </w:pPr>
      <w:bookmarkStart w:id="3704" w:name="_Toc118222854"/>
      <w:r w:rsidRPr="00402CE8">
        <w:t>Standard Transaction Cryptography Flow (with</w:t>
      </w:r>
      <w:r w:rsidRPr="00C57978">
        <w:t xml:space="preserve"> Reader Intent for Fast Transaction)</w:t>
      </w:r>
      <w:bookmarkEnd w:id="3704"/>
    </w:p>
    <w:p w14:paraId="21D9D6C7" w14:textId="6EE2ADA5" w:rsidR="00BF3476" w:rsidRDefault="00BF3476" w:rsidP="00442B3A">
      <w:pPr>
        <w:pStyle w:val="CaptionListing"/>
      </w:pPr>
      <w:bookmarkStart w:id="3705" w:name="_Toc61871826"/>
      <w:bookmarkStart w:id="3706" w:name="_Toc118220071"/>
      <w:r>
        <w:t>Listing A-</w:t>
      </w:r>
      <w:fldSimple w:instr=" SEQ Listing_A- \* ARABIC ">
        <w:r w:rsidR="00D81990">
          <w:rPr>
            <w:noProof/>
          </w:rPr>
          <w:t>3</w:t>
        </w:r>
      </w:fldSimple>
      <w:r>
        <w:t xml:space="preserve">: </w:t>
      </w:r>
      <w:r w:rsidRPr="00926CAC">
        <w:t>Standard Transaction Cryptography Flow (with Reader Intent for Fast Transaction)</w:t>
      </w:r>
      <w:bookmarkEnd w:id="3705"/>
      <w:bookmarkEnd w:id="3706"/>
    </w:p>
    <w:tbl>
      <w:tblPr>
        <w:tblStyle w:val="TableGrid"/>
        <w:tblW w:w="0" w:type="auto"/>
        <w:tblInd w:w="-365" w:type="dxa"/>
        <w:tblLook w:val="04A0" w:firstRow="1" w:lastRow="0" w:firstColumn="1" w:lastColumn="0" w:noHBand="0" w:noVBand="1"/>
      </w:tblPr>
      <w:tblGrid>
        <w:gridCol w:w="483"/>
        <w:gridCol w:w="8929"/>
      </w:tblGrid>
      <w:tr w:rsidR="00BF3476" w:rsidRPr="00651F17" w14:paraId="21C31B7B" w14:textId="77777777" w:rsidTr="00BF3476">
        <w:tc>
          <w:tcPr>
            <w:tcW w:w="483" w:type="dxa"/>
            <w:tcBorders>
              <w:top w:val="nil"/>
              <w:left w:val="nil"/>
              <w:bottom w:val="nil"/>
            </w:tcBorders>
          </w:tcPr>
          <w:p w14:paraId="472145C4" w14:textId="77777777" w:rsidR="00BF3476" w:rsidRPr="00651F17" w:rsidRDefault="00BF3476" w:rsidP="00BF3476">
            <w:pPr>
              <w:pStyle w:val="ListingText"/>
            </w:pPr>
            <w:r w:rsidRPr="00651F17">
              <w:t>1</w:t>
            </w:r>
          </w:p>
        </w:tc>
        <w:tc>
          <w:tcPr>
            <w:tcW w:w="8929" w:type="dxa"/>
            <w:tcBorders>
              <w:bottom w:val="nil"/>
            </w:tcBorders>
          </w:tcPr>
          <w:p w14:paraId="627E48FE" w14:textId="77777777" w:rsidR="00BF3476" w:rsidRPr="00651F17" w:rsidRDefault="00BF3476" w:rsidP="00BF3476">
            <w:pPr>
              <w:pStyle w:val="ListingText"/>
            </w:pPr>
            <w:r>
              <w:t>Vehicle</w:t>
            </w:r>
            <w:r w:rsidRPr="00492C5E">
              <w:t xml:space="preserve"> key pair:</w:t>
            </w:r>
          </w:p>
        </w:tc>
      </w:tr>
      <w:tr w:rsidR="00BF3476" w:rsidRPr="00651F17" w14:paraId="4B4D6783" w14:textId="77777777" w:rsidTr="00BF3476">
        <w:tc>
          <w:tcPr>
            <w:tcW w:w="483" w:type="dxa"/>
            <w:tcBorders>
              <w:top w:val="nil"/>
              <w:left w:val="nil"/>
              <w:bottom w:val="nil"/>
            </w:tcBorders>
          </w:tcPr>
          <w:p w14:paraId="5502040A" w14:textId="77777777" w:rsidR="00BF3476" w:rsidRPr="00651F17" w:rsidRDefault="00BF3476" w:rsidP="00BF3476">
            <w:pPr>
              <w:pStyle w:val="ListingText"/>
            </w:pPr>
            <w:r w:rsidRPr="00651F17">
              <w:t>2</w:t>
            </w:r>
          </w:p>
        </w:tc>
        <w:tc>
          <w:tcPr>
            <w:tcW w:w="8929" w:type="dxa"/>
            <w:tcBorders>
              <w:top w:val="nil"/>
              <w:bottom w:val="nil"/>
            </w:tcBorders>
          </w:tcPr>
          <w:p w14:paraId="4961E2FA" w14:textId="77777777" w:rsidR="00BF3476" w:rsidRPr="00651F17" w:rsidRDefault="00BF3476" w:rsidP="00BF3476">
            <w:pPr>
              <w:pStyle w:val="ListingText"/>
            </w:pPr>
            <w:r w:rsidRPr="00492C5E">
              <w:t xml:space="preserve">   </w:t>
            </w:r>
            <w:r>
              <w:t>vehicle</w:t>
            </w:r>
            <w:r w:rsidRPr="00492C5E">
              <w:t xml:space="preserve"> public key X: F47EB42A771052580C086EFDAAA3084AA3FF7A67CE23393A0373C63487DF1A63</w:t>
            </w:r>
          </w:p>
        </w:tc>
      </w:tr>
      <w:tr w:rsidR="00BF3476" w:rsidRPr="00651F17" w14:paraId="14CA3076" w14:textId="77777777" w:rsidTr="00BF3476">
        <w:tc>
          <w:tcPr>
            <w:tcW w:w="483" w:type="dxa"/>
            <w:tcBorders>
              <w:top w:val="nil"/>
              <w:left w:val="nil"/>
              <w:bottom w:val="nil"/>
            </w:tcBorders>
          </w:tcPr>
          <w:p w14:paraId="7388EC7F" w14:textId="77777777" w:rsidR="00BF3476" w:rsidRPr="00651F17" w:rsidRDefault="00BF3476" w:rsidP="00BF3476">
            <w:pPr>
              <w:pStyle w:val="ListingText"/>
            </w:pPr>
            <w:r w:rsidRPr="00651F17">
              <w:t>3</w:t>
            </w:r>
          </w:p>
        </w:tc>
        <w:tc>
          <w:tcPr>
            <w:tcW w:w="8929" w:type="dxa"/>
            <w:tcBorders>
              <w:top w:val="nil"/>
              <w:bottom w:val="nil"/>
            </w:tcBorders>
          </w:tcPr>
          <w:p w14:paraId="66E5B128" w14:textId="77777777" w:rsidR="00BF3476" w:rsidRPr="00651F17" w:rsidRDefault="00BF3476" w:rsidP="00BF3476">
            <w:pPr>
              <w:pStyle w:val="ListingText"/>
            </w:pPr>
            <w:r w:rsidRPr="00492C5E">
              <w:t xml:space="preserve">   </w:t>
            </w:r>
            <w:r>
              <w:t>vehicle</w:t>
            </w:r>
            <w:r w:rsidRPr="00492C5E">
              <w:t xml:space="preserve"> public key Y: 7D1FB34B2D2E7D5C8F92097A0619B5C5CC6C5850AF74C019EBBEC4273358AA94</w:t>
            </w:r>
          </w:p>
        </w:tc>
      </w:tr>
      <w:tr w:rsidR="00BF3476" w:rsidRPr="00651F17" w14:paraId="54BD8C77" w14:textId="77777777" w:rsidTr="00BF3476">
        <w:tc>
          <w:tcPr>
            <w:tcW w:w="483" w:type="dxa"/>
            <w:tcBorders>
              <w:top w:val="nil"/>
              <w:left w:val="nil"/>
              <w:bottom w:val="nil"/>
            </w:tcBorders>
          </w:tcPr>
          <w:p w14:paraId="2BB1EC0B" w14:textId="77777777" w:rsidR="00BF3476" w:rsidRPr="00651F17" w:rsidRDefault="00BF3476" w:rsidP="00BF3476">
            <w:pPr>
              <w:pStyle w:val="ListingText"/>
            </w:pPr>
            <w:r w:rsidRPr="00651F17">
              <w:t>4</w:t>
            </w:r>
          </w:p>
        </w:tc>
        <w:tc>
          <w:tcPr>
            <w:tcW w:w="8929" w:type="dxa"/>
            <w:tcBorders>
              <w:top w:val="nil"/>
              <w:bottom w:val="nil"/>
            </w:tcBorders>
          </w:tcPr>
          <w:p w14:paraId="63B93F48" w14:textId="77777777" w:rsidR="00BF3476" w:rsidRPr="00651F17" w:rsidRDefault="00BF3476" w:rsidP="00BF3476">
            <w:pPr>
              <w:pStyle w:val="ListingText"/>
            </w:pPr>
            <w:r w:rsidRPr="00492C5E">
              <w:t xml:space="preserve">   </w:t>
            </w:r>
            <w:r>
              <w:t>vehicle</w:t>
            </w:r>
            <w:r w:rsidRPr="00492C5E">
              <w:t xml:space="preserve"> private key: 86B9E3843D949890FD50E49C8542DB575BAC41D344F17588DDAFE4535521CE55</w:t>
            </w:r>
          </w:p>
        </w:tc>
      </w:tr>
      <w:tr w:rsidR="00BF3476" w:rsidRPr="00651F17" w14:paraId="3847F562" w14:textId="77777777" w:rsidTr="00BF3476">
        <w:tc>
          <w:tcPr>
            <w:tcW w:w="483" w:type="dxa"/>
            <w:tcBorders>
              <w:top w:val="nil"/>
              <w:left w:val="nil"/>
              <w:bottom w:val="nil"/>
            </w:tcBorders>
          </w:tcPr>
          <w:p w14:paraId="06C28CDF" w14:textId="77777777" w:rsidR="00BF3476" w:rsidRPr="00651F17" w:rsidRDefault="00BF3476" w:rsidP="00BF3476">
            <w:pPr>
              <w:pStyle w:val="ListingText"/>
            </w:pPr>
            <w:r w:rsidRPr="00651F17">
              <w:t>5</w:t>
            </w:r>
          </w:p>
        </w:tc>
        <w:tc>
          <w:tcPr>
            <w:tcW w:w="8929" w:type="dxa"/>
            <w:tcBorders>
              <w:top w:val="nil"/>
              <w:bottom w:val="nil"/>
            </w:tcBorders>
          </w:tcPr>
          <w:p w14:paraId="70A3001B" w14:textId="77777777" w:rsidR="00BF3476" w:rsidRPr="00651F17" w:rsidRDefault="00BF3476" w:rsidP="00BF3476">
            <w:pPr>
              <w:pStyle w:val="ListingText"/>
            </w:pPr>
            <w:r w:rsidRPr="00492C5E">
              <w:t xml:space="preserve">  Endpoint long term key pair:</w:t>
            </w:r>
          </w:p>
        </w:tc>
      </w:tr>
      <w:tr w:rsidR="00BF3476" w:rsidRPr="00651F17" w14:paraId="4DB09C50" w14:textId="77777777" w:rsidTr="00BF3476">
        <w:tc>
          <w:tcPr>
            <w:tcW w:w="483" w:type="dxa"/>
            <w:tcBorders>
              <w:top w:val="nil"/>
              <w:left w:val="nil"/>
              <w:bottom w:val="nil"/>
            </w:tcBorders>
          </w:tcPr>
          <w:p w14:paraId="3B9D87E5" w14:textId="77777777" w:rsidR="00BF3476" w:rsidRPr="00651F17" w:rsidRDefault="00BF3476" w:rsidP="00BF3476">
            <w:pPr>
              <w:pStyle w:val="ListingText"/>
            </w:pPr>
            <w:r w:rsidRPr="00651F17">
              <w:t>6</w:t>
            </w:r>
          </w:p>
        </w:tc>
        <w:tc>
          <w:tcPr>
            <w:tcW w:w="8929" w:type="dxa"/>
            <w:tcBorders>
              <w:top w:val="nil"/>
              <w:bottom w:val="nil"/>
            </w:tcBorders>
          </w:tcPr>
          <w:p w14:paraId="2573271F" w14:textId="77777777" w:rsidR="00BF3476" w:rsidRPr="00651F17" w:rsidRDefault="00BF3476" w:rsidP="00BF3476">
            <w:pPr>
              <w:pStyle w:val="ListingText"/>
            </w:pPr>
            <w:r w:rsidRPr="00492C5E">
              <w:t xml:space="preserve">   endpoint public key X: 07B857B9B7F1147E20F4DBE6723CE5F46EF8670CBA20F56297F515C8265E4E42</w:t>
            </w:r>
          </w:p>
        </w:tc>
      </w:tr>
      <w:tr w:rsidR="00BF3476" w:rsidRPr="00651F17" w14:paraId="6C1938CC" w14:textId="77777777" w:rsidTr="00BF3476">
        <w:tc>
          <w:tcPr>
            <w:tcW w:w="483" w:type="dxa"/>
            <w:tcBorders>
              <w:top w:val="nil"/>
              <w:left w:val="nil"/>
              <w:bottom w:val="nil"/>
            </w:tcBorders>
          </w:tcPr>
          <w:p w14:paraId="0B6990EB" w14:textId="77777777" w:rsidR="00BF3476" w:rsidRPr="00651F17" w:rsidRDefault="00BF3476" w:rsidP="00BF3476">
            <w:pPr>
              <w:pStyle w:val="ListingText"/>
            </w:pPr>
            <w:r w:rsidRPr="00651F17">
              <w:t>7</w:t>
            </w:r>
          </w:p>
        </w:tc>
        <w:tc>
          <w:tcPr>
            <w:tcW w:w="8929" w:type="dxa"/>
            <w:tcBorders>
              <w:top w:val="nil"/>
              <w:bottom w:val="nil"/>
            </w:tcBorders>
          </w:tcPr>
          <w:p w14:paraId="6BE93167" w14:textId="77777777" w:rsidR="00BF3476" w:rsidRPr="00651F17" w:rsidRDefault="00BF3476" w:rsidP="00BF3476">
            <w:pPr>
              <w:pStyle w:val="ListingText"/>
            </w:pPr>
            <w:r w:rsidRPr="00492C5E">
              <w:t xml:space="preserve">   endpoint public key Y: 5F1FC9B5DAFB62DAAFB5DC9AA6F8B2EDC1CDD43E20A614EF2F8703FA1459721C</w:t>
            </w:r>
          </w:p>
        </w:tc>
      </w:tr>
      <w:tr w:rsidR="00BF3476" w:rsidRPr="00651F17" w14:paraId="6CE3883C" w14:textId="77777777" w:rsidTr="00BF3476">
        <w:tc>
          <w:tcPr>
            <w:tcW w:w="483" w:type="dxa"/>
            <w:tcBorders>
              <w:top w:val="nil"/>
              <w:left w:val="nil"/>
              <w:bottom w:val="nil"/>
            </w:tcBorders>
          </w:tcPr>
          <w:p w14:paraId="1EA4D808" w14:textId="77777777" w:rsidR="00BF3476" w:rsidRPr="00651F17" w:rsidRDefault="00BF3476" w:rsidP="00BF3476">
            <w:pPr>
              <w:pStyle w:val="ListingText"/>
            </w:pPr>
            <w:r w:rsidRPr="00651F17">
              <w:t>8</w:t>
            </w:r>
          </w:p>
        </w:tc>
        <w:tc>
          <w:tcPr>
            <w:tcW w:w="8929" w:type="dxa"/>
            <w:tcBorders>
              <w:top w:val="nil"/>
              <w:bottom w:val="nil"/>
            </w:tcBorders>
          </w:tcPr>
          <w:p w14:paraId="3500705E" w14:textId="77777777" w:rsidR="00BF3476" w:rsidRPr="00651F17" w:rsidRDefault="00BF3476" w:rsidP="00BF3476">
            <w:pPr>
              <w:pStyle w:val="ListingText"/>
            </w:pPr>
            <w:r w:rsidRPr="00492C5E">
              <w:t xml:space="preserve">   endpoint private key: 13849B3560961053D985DA5E0FA2AF05EAA99DD73EC50CC4A87029A24D7C331B</w:t>
            </w:r>
          </w:p>
        </w:tc>
      </w:tr>
      <w:tr w:rsidR="00BF3476" w:rsidRPr="00651F17" w14:paraId="6FA79335" w14:textId="77777777" w:rsidTr="00BF3476">
        <w:tc>
          <w:tcPr>
            <w:tcW w:w="483" w:type="dxa"/>
            <w:tcBorders>
              <w:top w:val="nil"/>
              <w:left w:val="nil"/>
              <w:bottom w:val="nil"/>
            </w:tcBorders>
          </w:tcPr>
          <w:p w14:paraId="6FEE4793" w14:textId="77777777" w:rsidR="00BF3476" w:rsidRPr="00651F17" w:rsidRDefault="00BF3476" w:rsidP="00BF3476">
            <w:pPr>
              <w:pStyle w:val="ListingText"/>
            </w:pPr>
            <w:r w:rsidRPr="00651F17">
              <w:t>9</w:t>
            </w:r>
          </w:p>
        </w:tc>
        <w:tc>
          <w:tcPr>
            <w:tcW w:w="8929" w:type="dxa"/>
            <w:tcBorders>
              <w:top w:val="nil"/>
              <w:bottom w:val="nil"/>
            </w:tcBorders>
          </w:tcPr>
          <w:p w14:paraId="233CD441" w14:textId="77777777" w:rsidR="00BF3476" w:rsidRPr="00651F17" w:rsidRDefault="00BF3476" w:rsidP="00BF3476">
            <w:pPr>
              <w:pStyle w:val="ListingText"/>
            </w:pPr>
          </w:p>
        </w:tc>
      </w:tr>
      <w:tr w:rsidR="00BF3476" w:rsidRPr="00651F17" w14:paraId="1BB76E90" w14:textId="77777777" w:rsidTr="00BF3476">
        <w:tc>
          <w:tcPr>
            <w:tcW w:w="483" w:type="dxa"/>
            <w:tcBorders>
              <w:top w:val="nil"/>
              <w:left w:val="nil"/>
              <w:bottom w:val="nil"/>
            </w:tcBorders>
          </w:tcPr>
          <w:p w14:paraId="0AC7510B" w14:textId="77777777" w:rsidR="00BF3476" w:rsidRPr="00651F17" w:rsidRDefault="00BF3476" w:rsidP="00BF3476">
            <w:pPr>
              <w:pStyle w:val="ListingText"/>
            </w:pPr>
            <w:r w:rsidRPr="00651F17">
              <w:t>10</w:t>
            </w:r>
          </w:p>
        </w:tc>
        <w:tc>
          <w:tcPr>
            <w:tcW w:w="8929" w:type="dxa"/>
            <w:tcBorders>
              <w:top w:val="nil"/>
              <w:bottom w:val="nil"/>
            </w:tcBorders>
          </w:tcPr>
          <w:p w14:paraId="1B7CBEFB" w14:textId="77777777" w:rsidR="00BF3476" w:rsidRPr="00651F17" w:rsidRDefault="00BF3476" w:rsidP="00BF3476">
            <w:pPr>
              <w:pStyle w:val="ListingText"/>
            </w:pPr>
            <w:r w:rsidRPr="00492C5E">
              <w:t xml:space="preserve">  &gt;&gt;00A4040005AAAAAAAAAA00</w:t>
            </w:r>
          </w:p>
        </w:tc>
      </w:tr>
      <w:tr w:rsidR="00BF3476" w:rsidRPr="00651F17" w14:paraId="11D8E596" w14:textId="77777777" w:rsidTr="00BF3476">
        <w:tc>
          <w:tcPr>
            <w:tcW w:w="483" w:type="dxa"/>
            <w:tcBorders>
              <w:top w:val="nil"/>
              <w:left w:val="nil"/>
              <w:bottom w:val="nil"/>
            </w:tcBorders>
          </w:tcPr>
          <w:p w14:paraId="671959CF" w14:textId="77777777" w:rsidR="00BF3476" w:rsidRPr="00651F17" w:rsidRDefault="00BF3476" w:rsidP="00BF3476">
            <w:pPr>
              <w:pStyle w:val="ListingText"/>
            </w:pPr>
            <w:r w:rsidRPr="00651F17">
              <w:t>11</w:t>
            </w:r>
          </w:p>
        </w:tc>
        <w:tc>
          <w:tcPr>
            <w:tcW w:w="8929" w:type="dxa"/>
            <w:tcBorders>
              <w:top w:val="nil"/>
              <w:bottom w:val="nil"/>
            </w:tcBorders>
          </w:tcPr>
          <w:p w14:paraId="52974FB0" w14:textId="77777777" w:rsidR="00BF3476" w:rsidRPr="00651F17" w:rsidRDefault="00BF3476" w:rsidP="00BF3476">
            <w:pPr>
              <w:pStyle w:val="ListingText"/>
            </w:pPr>
          </w:p>
        </w:tc>
      </w:tr>
      <w:tr w:rsidR="00BF3476" w:rsidRPr="00651F17" w14:paraId="67CC4005" w14:textId="77777777" w:rsidTr="00BF3476">
        <w:tc>
          <w:tcPr>
            <w:tcW w:w="483" w:type="dxa"/>
            <w:tcBorders>
              <w:top w:val="nil"/>
              <w:left w:val="nil"/>
              <w:bottom w:val="nil"/>
            </w:tcBorders>
          </w:tcPr>
          <w:p w14:paraId="48EC6C61" w14:textId="77777777" w:rsidR="00BF3476" w:rsidRPr="00651F17" w:rsidRDefault="00BF3476" w:rsidP="00BF3476">
            <w:pPr>
              <w:pStyle w:val="ListingText"/>
            </w:pPr>
            <w:r w:rsidRPr="00651F17">
              <w:t>12</w:t>
            </w:r>
          </w:p>
        </w:tc>
        <w:tc>
          <w:tcPr>
            <w:tcW w:w="8929" w:type="dxa"/>
            <w:tcBorders>
              <w:top w:val="nil"/>
              <w:bottom w:val="nil"/>
            </w:tcBorders>
          </w:tcPr>
          <w:p w14:paraId="3106AA9E" w14:textId="77777777" w:rsidR="00BF3476" w:rsidRPr="00651F17" w:rsidRDefault="00BF3476" w:rsidP="00BF3476">
            <w:pPr>
              <w:pStyle w:val="ListingText"/>
            </w:pPr>
            <w:r w:rsidRPr="00492C5E">
              <w:t xml:space="preserve">  endpoint: received SELECT command</w:t>
            </w:r>
          </w:p>
        </w:tc>
      </w:tr>
      <w:tr w:rsidR="00BF3476" w:rsidRPr="00651F17" w14:paraId="19FEC8DB" w14:textId="77777777" w:rsidTr="00BF3476">
        <w:tc>
          <w:tcPr>
            <w:tcW w:w="483" w:type="dxa"/>
            <w:tcBorders>
              <w:top w:val="nil"/>
              <w:left w:val="nil"/>
              <w:bottom w:val="nil"/>
            </w:tcBorders>
          </w:tcPr>
          <w:p w14:paraId="21C0EABE" w14:textId="77777777" w:rsidR="00BF3476" w:rsidRPr="00651F17" w:rsidRDefault="00BF3476" w:rsidP="00BF3476">
            <w:pPr>
              <w:pStyle w:val="ListingText"/>
            </w:pPr>
            <w:r w:rsidRPr="00651F17">
              <w:t>13</w:t>
            </w:r>
          </w:p>
        </w:tc>
        <w:tc>
          <w:tcPr>
            <w:tcW w:w="8929" w:type="dxa"/>
            <w:tcBorders>
              <w:top w:val="nil"/>
              <w:bottom w:val="nil"/>
            </w:tcBorders>
          </w:tcPr>
          <w:p w14:paraId="00FA3639" w14:textId="77777777" w:rsidR="00BF3476" w:rsidRPr="00651F17" w:rsidRDefault="00BF3476" w:rsidP="00BF3476">
            <w:pPr>
              <w:pStyle w:val="ListingText"/>
            </w:pPr>
          </w:p>
        </w:tc>
      </w:tr>
      <w:tr w:rsidR="00BF3476" w:rsidRPr="00651F17" w14:paraId="51B9A864" w14:textId="77777777" w:rsidTr="00BF3476">
        <w:tc>
          <w:tcPr>
            <w:tcW w:w="483" w:type="dxa"/>
            <w:tcBorders>
              <w:top w:val="nil"/>
              <w:left w:val="nil"/>
              <w:bottom w:val="nil"/>
            </w:tcBorders>
          </w:tcPr>
          <w:p w14:paraId="5E6C2A1D" w14:textId="77777777" w:rsidR="00BF3476" w:rsidRPr="00651F17" w:rsidRDefault="00BF3476" w:rsidP="00BF3476">
            <w:pPr>
              <w:pStyle w:val="ListingText"/>
            </w:pPr>
            <w:r w:rsidRPr="00651F17">
              <w:t>14</w:t>
            </w:r>
          </w:p>
        </w:tc>
        <w:tc>
          <w:tcPr>
            <w:tcW w:w="8929" w:type="dxa"/>
            <w:tcBorders>
              <w:top w:val="nil"/>
              <w:bottom w:val="nil"/>
            </w:tcBorders>
          </w:tcPr>
          <w:p w14:paraId="7698747C" w14:textId="77777777" w:rsidR="00BF3476" w:rsidRPr="00651F17" w:rsidRDefault="00BF3476" w:rsidP="00BF3476">
            <w:pPr>
              <w:pStyle w:val="ListingText"/>
            </w:pPr>
            <w:r w:rsidRPr="00492C5E">
              <w:t xml:space="preserve">  &lt;&lt;5C0201009000</w:t>
            </w:r>
          </w:p>
        </w:tc>
      </w:tr>
      <w:tr w:rsidR="00BF3476" w:rsidRPr="00651F17" w14:paraId="2DC23003" w14:textId="77777777" w:rsidTr="00BF3476">
        <w:tc>
          <w:tcPr>
            <w:tcW w:w="483" w:type="dxa"/>
            <w:tcBorders>
              <w:top w:val="nil"/>
              <w:left w:val="nil"/>
              <w:bottom w:val="nil"/>
            </w:tcBorders>
          </w:tcPr>
          <w:p w14:paraId="5A7DDB2B" w14:textId="77777777" w:rsidR="00BF3476" w:rsidRPr="00651F17" w:rsidRDefault="00BF3476" w:rsidP="00BF3476">
            <w:pPr>
              <w:pStyle w:val="ListingText"/>
            </w:pPr>
            <w:r w:rsidRPr="00651F17">
              <w:t>15</w:t>
            </w:r>
          </w:p>
        </w:tc>
        <w:tc>
          <w:tcPr>
            <w:tcW w:w="8929" w:type="dxa"/>
            <w:tcBorders>
              <w:top w:val="nil"/>
              <w:bottom w:val="nil"/>
            </w:tcBorders>
          </w:tcPr>
          <w:p w14:paraId="294DEE78" w14:textId="77777777" w:rsidR="00BF3476" w:rsidRPr="00651F17" w:rsidRDefault="00BF3476" w:rsidP="00BF3476">
            <w:pPr>
              <w:pStyle w:val="ListingText"/>
            </w:pPr>
          </w:p>
        </w:tc>
      </w:tr>
      <w:tr w:rsidR="00BF3476" w:rsidRPr="00651F17" w14:paraId="2F49C28F" w14:textId="77777777" w:rsidTr="00BF3476">
        <w:tc>
          <w:tcPr>
            <w:tcW w:w="483" w:type="dxa"/>
            <w:tcBorders>
              <w:top w:val="nil"/>
              <w:left w:val="nil"/>
              <w:bottom w:val="nil"/>
            </w:tcBorders>
          </w:tcPr>
          <w:p w14:paraId="0DB8A255" w14:textId="77777777" w:rsidR="00BF3476" w:rsidRPr="00651F17" w:rsidRDefault="00BF3476" w:rsidP="00BF3476">
            <w:pPr>
              <w:pStyle w:val="ListingText"/>
            </w:pPr>
            <w:r w:rsidRPr="00651F17">
              <w:t>16</w:t>
            </w:r>
          </w:p>
        </w:tc>
        <w:tc>
          <w:tcPr>
            <w:tcW w:w="8929" w:type="dxa"/>
            <w:tcBorders>
              <w:top w:val="nil"/>
              <w:bottom w:val="nil"/>
            </w:tcBorders>
          </w:tcPr>
          <w:p w14:paraId="7F38560A" w14:textId="77777777" w:rsidR="00BF3476" w:rsidRPr="00651F17" w:rsidRDefault="00BF3476" w:rsidP="00BF3476">
            <w:pPr>
              <w:pStyle w:val="ListingText"/>
            </w:pPr>
            <w:r w:rsidRPr="00492C5E">
              <w:t xml:space="preserve">  Generate ephemeral keys:</w:t>
            </w:r>
          </w:p>
        </w:tc>
      </w:tr>
      <w:tr w:rsidR="00BF3476" w:rsidRPr="00651F17" w14:paraId="0AA3B157" w14:textId="77777777" w:rsidTr="00BF3476">
        <w:tc>
          <w:tcPr>
            <w:tcW w:w="483" w:type="dxa"/>
            <w:tcBorders>
              <w:top w:val="nil"/>
              <w:left w:val="nil"/>
              <w:bottom w:val="nil"/>
            </w:tcBorders>
          </w:tcPr>
          <w:p w14:paraId="3BB9A46B" w14:textId="77777777" w:rsidR="00BF3476" w:rsidRPr="00651F17" w:rsidRDefault="00BF3476" w:rsidP="00BF3476">
            <w:pPr>
              <w:pStyle w:val="ListingText"/>
            </w:pPr>
            <w:r w:rsidRPr="00651F17">
              <w:t>17</w:t>
            </w:r>
          </w:p>
        </w:tc>
        <w:tc>
          <w:tcPr>
            <w:tcW w:w="8929" w:type="dxa"/>
            <w:tcBorders>
              <w:top w:val="nil"/>
              <w:bottom w:val="nil"/>
            </w:tcBorders>
          </w:tcPr>
          <w:p w14:paraId="5BE566C0" w14:textId="77777777" w:rsidR="00BF3476" w:rsidRPr="00651F17" w:rsidRDefault="00BF3476" w:rsidP="00BF3476">
            <w:pPr>
              <w:pStyle w:val="ListingText"/>
            </w:pPr>
            <w:r w:rsidRPr="00492C5E">
              <w:t xml:space="preserve">   ephemeral public key X: F98CCA31651AD2E63266144B2450FD6081D8FEA8CEB826E1FB10E8034E932446</w:t>
            </w:r>
          </w:p>
        </w:tc>
      </w:tr>
      <w:tr w:rsidR="00BF3476" w:rsidRPr="00651F17" w14:paraId="375A41B0" w14:textId="77777777" w:rsidTr="00BF3476">
        <w:tc>
          <w:tcPr>
            <w:tcW w:w="483" w:type="dxa"/>
            <w:tcBorders>
              <w:top w:val="nil"/>
              <w:left w:val="nil"/>
              <w:bottom w:val="nil"/>
            </w:tcBorders>
          </w:tcPr>
          <w:p w14:paraId="44D70510" w14:textId="77777777" w:rsidR="00BF3476" w:rsidRPr="00651F17" w:rsidRDefault="00BF3476" w:rsidP="00BF3476">
            <w:pPr>
              <w:pStyle w:val="ListingText"/>
            </w:pPr>
            <w:r w:rsidRPr="00651F17">
              <w:t>18</w:t>
            </w:r>
          </w:p>
        </w:tc>
        <w:tc>
          <w:tcPr>
            <w:tcW w:w="8929" w:type="dxa"/>
            <w:tcBorders>
              <w:top w:val="nil"/>
              <w:bottom w:val="nil"/>
            </w:tcBorders>
          </w:tcPr>
          <w:p w14:paraId="07EA01F8" w14:textId="77777777" w:rsidR="00BF3476" w:rsidRPr="00651F17" w:rsidRDefault="00BF3476" w:rsidP="00BF3476">
            <w:pPr>
              <w:pStyle w:val="ListingText"/>
            </w:pPr>
            <w:r w:rsidRPr="00492C5E">
              <w:t xml:space="preserve">   ephemeral public key Y: CAD19D201062DD1C7CB0BB293BF16A4BEFB2ED500977E7197E01F26906E39B5F</w:t>
            </w:r>
          </w:p>
        </w:tc>
      </w:tr>
      <w:tr w:rsidR="00BF3476" w:rsidRPr="00651F17" w14:paraId="405A33B7" w14:textId="77777777" w:rsidTr="00BF3476">
        <w:tc>
          <w:tcPr>
            <w:tcW w:w="483" w:type="dxa"/>
            <w:tcBorders>
              <w:top w:val="nil"/>
              <w:left w:val="nil"/>
              <w:bottom w:val="nil"/>
            </w:tcBorders>
          </w:tcPr>
          <w:p w14:paraId="1C96D86D" w14:textId="77777777" w:rsidR="00BF3476" w:rsidRPr="00651F17" w:rsidRDefault="00BF3476" w:rsidP="00BF3476">
            <w:pPr>
              <w:pStyle w:val="ListingText"/>
            </w:pPr>
            <w:r w:rsidRPr="00651F17">
              <w:t>19</w:t>
            </w:r>
          </w:p>
        </w:tc>
        <w:tc>
          <w:tcPr>
            <w:tcW w:w="8929" w:type="dxa"/>
            <w:tcBorders>
              <w:top w:val="nil"/>
              <w:bottom w:val="nil"/>
            </w:tcBorders>
          </w:tcPr>
          <w:p w14:paraId="61F99F1E" w14:textId="77777777" w:rsidR="00BF3476" w:rsidRPr="00651F17" w:rsidRDefault="00BF3476" w:rsidP="00BF3476">
            <w:pPr>
              <w:pStyle w:val="ListingText"/>
            </w:pPr>
            <w:r w:rsidRPr="00492C5E">
              <w:t xml:space="preserve">   ephemeral private key: B0FBA5FB966FDD3BE4096FA65307AB0A7A3BB914625BBFD3CB57DAD9183E19CB</w:t>
            </w:r>
          </w:p>
        </w:tc>
      </w:tr>
      <w:tr w:rsidR="00BF3476" w:rsidRPr="00651F17" w14:paraId="55C6AF2D" w14:textId="77777777" w:rsidTr="00BF3476">
        <w:tc>
          <w:tcPr>
            <w:tcW w:w="483" w:type="dxa"/>
            <w:tcBorders>
              <w:top w:val="nil"/>
              <w:left w:val="nil"/>
              <w:bottom w:val="nil"/>
            </w:tcBorders>
          </w:tcPr>
          <w:p w14:paraId="5F7EC9F2" w14:textId="77777777" w:rsidR="00BF3476" w:rsidRPr="00651F17" w:rsidRDefault="00BF3476" w:rsidP="00BF3476">
            <w:pPr>
              <w:pStyle w:val="ListingText"/>
            </w:pPr>
            <w:r w:rsidRPr="00651F17">
              <w:t>20</w:t>
            </w:r>
          </w:p>
        </w:tc>
        <w:tc>
          <w:tcPr>
            <w:tcW w:w="8929" w:type="dxa"/>
            <w:tcBorders>
              <w:top w:val="nil"/>
              <w:bottom w:val="nil"/>
            </w:tcBorders>
          </w:tcPr>
          <w:p w14:paraId="1E163A48" w14:textId="77777777" w:rsidR="00BF3476" w:rsidRPr="00651F17" w:rsidRDefault="00BF3476" w:rsidP="00BF3476">
            <w:pPr>
              <w:pStyle w:val="ListingText"/>
            </w:pPr>
          </w:p>
        </w:tc>
      </w:tr>
      <w:tr w:rsidR="00BF3476" w:rsidRPr="00651F17" w14:paraId="0A4A7F22" w14:textId="77777777" w:rsidTr="00BF3476">
        <w:tc>
          <w:tcPr>
            <w:tcW w:w="483" w:type="dxa"/>
            <w:tcBorders>
              <w:top w:val="nil"/>
              <w:left w:val="nil"/>
              <w:bottom w:val="nil"/>
            </w:tcBorders>
          </w:tcPr>
          <w:p w14:paraId="423B3514" w14:textId="77777777" w:rsidR="00BF3476" w:rsidRPr="00651F17" w:rsidRDefault="00BF3476" w:rsidP="00BF3476">
            <w:pPr>
              <w:pStyle w:val="ListingText"/>
            </w:pPr>
            <w:r w:rsidRPr="00651F17">
              <w:t>21</w:t>
            </w:r>
          </w:p>
        </w:tc>
        <w:tc>
          <w:tcPr>
            <w:tcW w:w="8929" w:type="dxa"/>
            <w:tcBorders>
              <w:top w:val="nil"/>
              <w:bottom w:val="nil"/>
            </w:tcBorders>
          </w:tcPr>
          <w:p w14:paraId="74701109" w14:textId="77777777" w:rsidR="00BF3476" w:rsidRPr="00651F17" w:rsidRDefault="00BF3476" w:rsidP="00BF3476">
            <w:pPr>
              <w:pStyle w:val="ListingText"/>
            </w:pPr>
            <w:r w:rsidRPr="00492C5E">
              <w:t xml:space="preserve">  &gt;&gt;80800100635C020100874104F98CCA31651AD2E63266144B2450FD6081D8FEA8</w:t>
            </w:r>
          </w:p>
        </w:tc>
      </w:tr>
      <w:tr w:rsidR="00BF3476" w:rsidRPr="00651F17" w14:paraId="6F7B19FB" w14:textId="77777777" w:rsidTr="00BF3476">
        <w:tc>
          <w:tcPr>
            <w:tcW w:w="483" w:type="dxa"/>
            <w:tcBorders>
              <w:top w:val="nil"/>
              <w:left w:val="nil"/>
              <w:bottom w:val="nil"/>
            </w:tcBorders>
          </w:tcPr>
          <w:p w14:paraId="66FBEE60" w14:textId="77777777" w:rsidR="00BF3476" w:rsidRPr="00651F17" w:rsidRDefault="00BF3476" w:rsidP="00BF3476">
            <w:pPr>
              <w:pStyle w:val="ListingText"/>
            </w:pPr>
            <w:r w:rsidRPr="00651F17">
              <w:t>22</w:t>
            </w:r>
          </w:p>
        </w:tc>
        <w:tc>
          <w:tcPr>
            <w:tcW w:w="8929" w:type="dxa"/>
            <w:tcBorders>
              <w:top w:val="nil"/>
              <w:bottom w:val="nil"/>
            </w:tcBorders>
          </w:tcPr>
          <w:p w14:paraId="69F4CD76" w14:textId="77777777" w:rsidR="00BF3476" w:rsidRPr="00651F17" w:rsidRDefault="00BF3476" w:rsidP="00BF3476">
            <w:pPr>
              <w:pStyle w:val="ListingText"/>
            </w:pPr>
            <w:r w:rsidRPr="00492C5E">
              <w:t xml:space="preserve">  CEB826E1FB10E8034E932446CAD19D201062DD1C7CB0BB293BF16A4BEFB2ED50</w:t>
            </w:r>
          </w:p>
        </w:tc>
      </w:tr>
      <w:tr w:rsidR="00BF3476" w:rsidRPr="00651F17" w14:paraId="2DB3ED93" w14:textId="77777777" w:rsidTr="00BF3476">
        <w:tc>
          <w:tcPr>
            <w:tcW w:w="483" w:type="dxa"/>
            <w:tcBorders>
              <w:top w:val="nil"/>
              <w:left w:val="nil"/>
              <w:bottom w:val="nil"/>
            </w:tcBorders>
          </w:tcPr>
          <w:p w14:paraId="60A0A486" w14:textId="77777777" w:rsidR="00BF3476" w:rsidRPr="00651F17" w:rsidRDefault="00BF3476" w:rsidP="00BF3476">
            <w:pPr>
              <w:pStyle w:val="ListingText"/>
            </w:pPr>
            <w:r w:rsidRPr="00651F17">
              <w:t>23</w:t>
            </w:r>
          </w:p>
        </w:tc>
        <w:tc>
          <w:tcPr>
            <w:tcW w:w="8929" w:type="dxa"/>
            <w:tcBorders>
              <w:top w:val="nil"/>
              <w:bottom w:val="nil"/>
            </w:tcBorders>
          </w:tcPr>
          <w:p w14:paraId="0DD489B7" w14:textId="77777777" w:rsidR="00BF3476" w:rsidRPr="00651F17" w:rsidRDefault="00BF3476" w:rsidP="00BF3476">
            <w:pPr>
              <w:pStyle w:val="ListingText"/>
            </w:pPr>
            <w:r w:rsidRPr="00492C5E">
              <w:t xml:space="preserve">  0977E7197E01F26906E39B5F4C10BF1C41268230AF76BFFE3E7C5D00CF4A4D08</w:t>
            </w:r>
          </w:p>
        </w:tc>
      </w:tr>
      <w:tr w:rsidR="00BF3476" w:rsidRPr="00651F17" w14:paraId="72C723B3" w14:textId="77777777" w:rsidTr="00BF3476">
        <w:tc>
          <w:tcPr>
            <w:tcW w:w="483" w:type="dxa"/>
            <w:tcBorders>
              <w:top w:val="nil"/>
              <w:left w:val="nil"/>
              <w:bottom w:val="nil"/>
            </w:tcBorders>
          </w:tcPr>
          <w:p w14:paraId="6AADEDCD" w14:textId="77777777" w:rsidR="00BF3476" w:rsidRPr="00651F17" w:rsidRDefault="00BF3476" w:rsidP="00BF3476">
            <w:pPr>
              <w:pStyle w:val="ListingText"/>
            </w:pPr>
            <w:r w:rsidRPr="00651F17">
              <w:t>24</w:t>
            </w:r>
          </w:p>
        </w:tc>
        <w:tc>
          <w:tcPr>
            <w:tcW w:w="8929" w:type="dxa"/>
            <w:tcBorders>
              <w:top w:val="nil"/>
              <w:bottom w:val="nil"/>
            </w:tcBorders>
          </w:tcPr>
          <w:p w14:paraId="2D88C3AA" w14:textId="77777777" w:rsidR="00BF3476" w:rsidRPr="00651F17" w:rsidRDefault="00BF3476" w:rsidP="00BF3476">
            <w:pPr>
              <w:pStyle w:val="ListingText"/>
            </w:pPr>
            <w:r w:rsidRPr="00492C5E">
              <w:t xml:space="preserve">  888888888888888800</w:t>
            </w:r>
          </w:p>
        </w:tc>
      </w:tr>
      <w:tr w:rsidR="00BF3476" w:rsidRPr="00651F17" w14:paraId="460C85AD" w14:textId="77777777" w:rsidTr="00BF3476">
        <w:tc>
          <w:tcPr>
            <w:tcW w:w="483" w:type="dxa"/>
            <w:tcBorders>
              <w:top w:val="nil"/>
              <w:left w:val="nil"/>
              <w:bottom w:val="nil"/>
            </w:tcBorders>
          </w:tcPr>
          <w:p w14:paraId="5CB18D27" w14:textId="77777777" w:rsidR="00BF3476" w:rsidRPr="00651F17" w:rsidRDefault="00BF3476" w:rsidP="00BF3476">
            <w:pPr>
              <w:pStyle w:val="ListingText"/>
            </w:pPr>
            <w:r w:rsidRPr="00651F17">
              <w:t>25</w:t>
            </w:r>
          </w:p>
        </w:tc>
        <w:tc>
          <w:tcPr>
            <w:tcW w:w="8929" w:type="dxa"/>
            <w:tcBorders>
              <w:top w:val="nil"/>
              <w:bottom w:val="nil"/>
            </w:tcBorders>
          </w:tcPr>
          <w:p w14:paraId="2280E637" w14:textId="77777777" w:rsidR="00BF3476" w:rsidRPr="00651F17" w:rsidRDefault="00BF3476" w:rsidP="00BF3476">
            <w:pPr>
              <w:pStyle w:val="ListingText"/>
            </w:pPr>
          </w:p>
        </w:tc>
      </w:tr>
      <w:tr w:rsidR="00BF3476" w:rsidRPr="00651F17" w14:paraId="132C21B8" w14:textId="77777777" w:rsidTr="00BF3476">
        <w:tc>
          <w:tcPr>
            <w:tcW w:w="483" w:type="dxa"/>
            <w:tcBorders>
              <w:top w:val="nil"/>
              <w:left w:val="nil"/>
              <w:bottom w:val="nil"/>
            </w:tcBorders>
          </w:tcPr>
          <w:p w14:paraId="69711271" w14:textId="77777777" w:rsidR="00BF3476" w:rsidRPr="00651F17" w:rsidRDefault="00BF3476" w:rsidP="00BF3476">
            <w:pPr>
              <w:pStyle w:val="ListingText"/>
            </w:pPr>
            <w:r w:rsidRPr="00651F17">
              <w:t>26</w:t>
            </w:r>
          </w:p>
        </w:tc>
        <w:tc>
          <w:tcPr>
            <w:tcW w:w="8929" w:type="dxa"/>
            <w:tcBorders>
              <w:top w:val="nil"/>
              <w:bottom w:val="nil"/>
            </w:tcBorders>
          </w:tcPr>
          <w:p w14:paraId="31DD55AA" w14:textId="77777777" w:rsidR="00BF3476" w:rsidRPr="00651F17" w:rsidRDefault="00BF3476" w:rsidP="00BF3476">
            <w:pPr>
              <w:pStyle w:val="ListingText"/>
            </w:pPr>
            <w:r w:rsidRPr="00492C5E">
              <w:t xml:space="preserve">  endpoint: received AUTH0 command</w:t>
            </w:r>
          </w:p>
        </w:tc>
      </w:tr>
      <w:tr w:rsidR="00BF3476" w:rsidRPr="00651F17" w14:paraId="061DD77F" w14:textId="77777777" w:rsidTr="00BF3476">
        <w:tc>
          <w:tcPr>
            <w:tcW w:w="483" w:type="dxa"/>
            <w:tcBorders>
              <w:top w:val="nil"/>
              <w:left w:val="nil"/>
              <w:bottom w:val="nil"/>
            </w:tcBorders>
          </w:tcPr>
          <w:p w14:paraId="1F1643D9" w14:textId="77777777" w:rsidR="00BF3476" w:rsidRPr="00651F17" w:rsidRDefault="00BF3476" w:rsidP="00BF3476">
            <w:pPr>
              <w:pStyle w:val="ListingText"/>
            </w:pPr>
            <w:r w:rsidRPr="00651F17">
              <w:t>27</w:t>
            </w:r>
          </w:p>
        </w:tc>
        <w:tc>
          <w:tcPr>
            <w:tcW w:w="8929" w:type="dxa"/>
            <w:tcBorders>
              <w:top w:val="nil"/>
              <w:bottom w:val="nil"/>
            </w:tcBorders>
          </w:tcPr>
          <w:p w14:paraId="3435918F" w14:textId="77777777" w:rsidR="00BF3476" w:rsidRPr="00651F17" w:rsidRDefault="00BF3476" w:rsidP="00BF3476">
            <w:pPr>
              <w:pStyle w:val="ListingText"/>
            </w:pPr>
            <w:r w:rsidRPr="00492C5E">
              <w:t xml:space="preserve">  Generate ephemeral keys:</w:t>
            </w:r>
          </w:p>
        </w:tc>
      </w:tr>
      <w:tr w:rsidR="00BF3476" w:rsidRPr="00651F17" w14:paraId="0CF05444" w14:textId="77777777" w:rsidTr="00BF3476">
        <w:tc>
          <w:tcPr>
            <w:tcW w:w="483" w:type="dxa"/>
            <w:tcBorders>
              <w:top w:val="nil"/>
              <w:left w:val="nil"/>
              <w:bottom w:val="nil"/>
            </w:tcBorders>
          </w:tcPr>
          <w:p w14:paraId="41E0CD9F" w14:textId="77777777" w:rsidR="00BF3476" w:rsidRPr="00651F17" w:rsidRDefault="00BF3476" w:rsidP="00BF3476">
            <w:pPr>
              <w:pStyle w:val="ListingText"/>
            </w:pPr>
            <w:r w:rsidRPr="00651F17">
              <w:t>28</w:t>
            </w:r>
          </w:p>
        </w:tc>
        <w:tc>
          <w:tcPr>
            <w:tcW w:w="8929" w:type="dxa"/>
            <w:tcBorders>
              <w:top w:val="nil"/>
              <w:bottom w:val="nil"/>
            </w:tcBorders>
          </w:tcPr>
          <w:p w14:paraId="683D2639" w14:textId="77777777" w:rsidR="00BF3476" w:rsidRPr="00651F17" w:rsidRDefault="00BF3476" w:rsidP="00BF3476">
            <w:pPr>
              <w:pStyle w:val="ListingText"/>
            </w:pPr>
            <w:r w:rsidRPr="00492C5E">
              <w:t xml:space="preserve">   ephemeral public key X: 43D605526999F032E08F314F22EBCE051D1DAE53DC71F1C4D614B0337BB17F20</w:t>
            </w:r>
          </w:p>
        </w:tc>
      </w:tr>
      <w:tr w:rsidR="00BF3476" w:rsidRPr="00651F17" w14:paraId="43E493A8" w14:textId="77777777" w:rsidTr="00BF3476">
        <w:tc>
          <w:tcPr>
            <w:tcW w:w="483" w:type="dxa"/>
            <w:tcBorders>
              <w:top w:val="nil"/>
              <w:left w:val="nil"/>
              <w:bottom w:val="nil"/>
            </w:tcBorders>
          </w:tcPr>
          <w:p w14:paraId="7ADD7C55" w14:textId="77777777" w:rsidR="00BF3476" w:rsidRPr="00651F17" w:rsidRDefault="00BF3476" w:rsidP="00BF3476">
            <w:pPr>
              <w:pStyle w:val="ListingText"/>
            </w:pPr>
            <w:r w:rsidRPr="00651F17">
              <w:t>29</w:t>
            </w:r>
          </w:p>
        </w:tc>
        <w:tc>
          <w:tcPr>
            <w:tcW w:w="8929" w:type="dxa"/>
            <w:tcBorders>
              <w:top w:val="nil"/>
              <w:bottom w:val="nil"/>
            </w:tcBorders>
          </w:tcPr>
          <w:p w14:paraId="1DF7BB99" w14:textId="77777777" w:rsidR="00BF3476" w:rsidRPr="00651F17" w:rsidRDefault="00BF3476" w:rsidP="00BF3476">
            <w:pPr>
              <w:pStyle w:val="ListingText"/>
            </w:pPr>
            <w:r w:rsidRPr="00492C5E">
              <w:t xml:space="preserve">   ephemeral public key Y: 3F95D4C06AB8966D2B9A0D3C4BC446DB9343EBF27F9EF811F242A37118AD4F10</w:t>
            </w:r>
          </w:p>
        </w:tc>
      </w:tr>
      <w:tr w:rsidR="00BF3476" w:rsidRPr="00651F17" w14:paraId="48DBCDA0" w14:textId="77777777" w:rsidTr="00BF3476">
        <w:tc>
          <w:tcPr>
            <w:tcW w:w="483" w:type="dxa"/>
            <w:tcBorders>
              <w:top w:val="nil"/>
              <w:left w:val="nil"/>
              <w:bottom w:val="nil"/>
            </w:tcBorders>
          </w:tcPr>
          <w:p w14:paraId="33015AEA" w14:textId="77777777" w:rsidR="00BF3476" w:rsidRPr="00651F17" w:rsidRDefault="00BF3476" w:rsidP="00BF3476">
            <w:pPr>
              <w:pStyle w:val="ListingText"/>
            </w:pPr>
            <w:r w:rsidRPr="00651F17">
              <w:t>30</w:t>
            </w:r>
          </w:p>
        </w:tc>
        <w:tc>
          <w:tcPr>
            <w:tcW w:w="8929" w:type="dxa"/>
            <w:tcBorders>
              <w:top w:val="nil"/>
              <w:bottom w:val="nil"/>
            </w:tcBorders>
          </w:tcPr>
          <w:p w14:paraId="56099667" w14:textId="77777777" w:rsidR="00BF3476" w:rsidRPr="00651F17" w:rsidRDefault="00BF3476" w:rsidP="00BF3476">
            <w:pPr>
              <w:pStyle w:val="ListingText"/>
            </w:pPr>
            <w:r w:rsidRPr="00492C5E">
              <w:t xml:space="preserve">   ephemeral private key: E585C9EE89075F795452879AC38261ED0667C6396A34914DEE0681E8DC22A182</w:t>
            </w:r>
          </w:p>
        </w:tc>
      </w:tr>
      <w:tr w:rsidR="00BF3476" w:rsidRPr="00651F17" w14:paraId="61E0511F" w14:textId="77777777" w:rsidTr="00BF3476">
        <w:tc>
          <w:tcPr>
            <w:tcW w:w="483" w:type="dxa"/>
            <w:tcBorders>
              <w:top w:val="nil"/>
              <w:left w:val="nil"/>
              <w:bottom w:val="nil"/>
            </w:tcBorders>
          </w:tcPr>
          <w:p w14:paraId="336C55A8" w14:textId="77777777" w:rsidR="00BF3476" w:rsidRPr="00651F17" w:rsidRDefault="00BF3476" w:rsidP="00BF3476">
            <w:pPr>
              <w:pStyle w:val="ListingText"/>
            </w:pPr>
            <w:r w:rsidRPr="00651F17">
              <w:t>31</w:t>
            </w:r>
          </w:p>
        </w:tc>
        <w:tc>
          <w:tcPr>
            <w:tcW w:w="8929" w:type="dxa"/>
            <w:tcBorders>
              <w:top w:val="nil"/>
              <w:bottom w:val="nil"/>
            </w:tcBorders>
          </w:tcPr>
          <w:p w14:paraId="5E1EE266" w14:textId="77777777" w:rsidR="00BF3476" w:rsidRPr="00651F17" w:rsidRDefault="00BF3476" w:rsidP="00BF3476">
            <w:pPr>
              <w:pStyle w:val="ListingText"/>
            </w:pPr>
            <w:r w:rsidRPr="00492C5E">
              <w:t xml:space="preserve">   Key Derivation:</w:t>
            </w:r>
          </w:p>
        </w:tc>
      </w:tr>
      <w:tr w:rsidR="00BF3476" w:rsidRPr="00651F17" w14:paraId="565CEAE5" w14:textId="77777777" w:rsidTr="00BF3476">
        <w:tc>
          <w:tcPr>
            <w:tcW w:w="483" w:type="dxa"/>
            <w:tcBorders>
              <w:top w:val="nil"/>
              <w:left w:val="nil"/>
              <w:bottom w:val="nil"/>
            </w:tcBorders>
          </w:tcPr>
          <w:p w14:paraId="75950BF1" w14:textId="77777777" w:rsidR="00BF3476" w:rsidRPr="00651F17" w:rsidRDefault="00BF3476" w:rsidP="00BF3476">
            <w:pPr>
              <w:pStyle w:val="ListingText"/>
            </w:pPr>
            <w:r w:rsidRPr="00651F17">
              <w:t>32</w:t>
            </w:r>
          </w:p>
        </w:tc>
        <w:tc>
          <w:tcPr>
            <w:tcW w:w="8929" w:type="dxa"/>
            <w:tcBorders>
              <w:top w:val="nil"/>
              <w:bottom w:val="nil"/>
            </w:tcBorders>
          </w:tcPr>
          <w:p w14:paraId="71F81C27" w14:textId="77777777" w:rsidR="00BF3476" w:rsidRPr="00651F17" w:rsidRDefault="00BF3476" w:rsidP="00BF3476">
            <w:pPr>
              <w:pStyle w:val="ListingText"/>
            </w:pPr>
            <w:r w:rsidRPr="00492C5E">
              <w:t xml:space="preserve">   K: ACEDD14246C16AAF4561E177E567192454C06B2AAEEDB7E278980C25DD7994A2</w:t>
            </w:r>
          </w:p>
        </w:tc>
      </w:tr>
      <w:tr w:rsidR="00BF3476" w:rsidRPr="00651F17" w14:paraId="4CA16E68" w14:textId="77777777" w:rsidTr="00BF3476">
        <w:tc>
          <w:tcPr>
            <w:tcW w:w="483" w:type="dxa"/>
            <w:tcBorders>
              <w:top w:val="nil"/>
              <w:left w:val="nil"/>
              <w:bottom w:val="nil"/>
            </w:tcBorders>
          </w:tcPr>
          <w:p w14:paraId="45AC2E3B" w14:textId="77777777" w:rsidR="00BF3476" w:rsidRPr="00651F17" w:rsidRDefault="00BF3476" w:rsidP="00BF3476">
            <w:pPr>
              <w:pStyle w:val="ListingText"/>
            </w:pPr>
            <w:r w:rsidRPr="00651F17">
              <w:t>33</w:t>
            </w:r>
          </w:p>
        </w:tc>
        <w:tc>
          <w:tcPr>
            <w:tcW w:w="8929" w:type="dxa"/>
            <w:tcBorders>
              <w:top w:val="nil"/>
              <w:bottom w:val="nil"/>
            </w:tcBorders>
          </w:tcPr>
          <w:p w14:paraId="79765B81" w14:textId="77777777" w:rsidR="00BF3476" w:rsidRPr="00651F17" w:rsidRDefault="00BF3476" w:rsidP="00BF3476">
            <w:pPr>
              <w:pStyle w:val="ListingText"/>
            </w:pPr>
            <w:r w:rsidRPr="00492C5E">
              <w:t xml:space="preserve">   endpoint ephemeral public key X: 43D605526999F032E08F314F22EBCE051D1DAE53DC71F1C4D614B0337BB17F20</w:t>
            </w:r>
          </w:p>
        </w:tc>
      </w:tr>
      <w:tr w:rsidR="00BF3476" w:rsidRPr="00651F17" w14:paraId="66EE1DCD" w14:textId="77777777" w:rsidTr="00BF3476">
        <w:tc>
          <w:tcPr>
            <w:tcW w:w="483" w:type="dxa"/>
            <w:tcBorders>
              <w:top w:val="nil"/>
              <w:left w:val="nil"/>
              <w:bottom w:val="nil"/>
            </w:tcBorders>
          </w:tcPr>
          <w:p w14:paraId="68156013" w14:textId="77777777" w:rsidR="00BF3476" w:rsidRPr="00651F17" w:rsidRDefault="00BF3476" w:rsidP="00BF3476">
            <w:pPr>
              <w:pStyle w:val="ListingText"/>
            </w:pPr>
            <w:r w:rsidRPr="00651F17">
              <w:t>34</w:t>
            </w:r>
          </w:p>
        </w:tc>
        <w:tc>
          <w:tcPr>
            <w:tcW w:w="8929" w:type="dxa"/>
            <w:tcBorders>
              <w:top w:val="nil"/>
              <w:bottom w:val="nil"/>
            </w:tcBorders>
          </w:tcPr>
          <w:p w14:paraId="1713A002" w14:textId="77777777" w:rsidR="00BF3476" w:rsidRPr="00651F17" w:rsidRDefault="00BF3476" w:rsidP="00BF3476">
            <w:pPr>
              <w:pStyle w:val="ListingText"/>
            </w:pPr>
            <w:r w:rsidRPr="00492C5E">
              <w:t xml:space="preserve">   </w:t>
            </w:r>
            <w:r>
              <w:t>vehicle</w:t>
            </w:r>
            <w:r w:rsidRPr="00492C5E">
              <w:t xml:space="preserve"> ephemeral public key X: F98CCA31651AD2E63266144B2450FD6081D8FEA8CEB826E1FB10E8034E932446</w:t>
            </w:r>
          </w:p>
        </w:tc>
      </w:tr>
      <w:tr w:rsidR="00BF3476" w:rsidRPr="00651F17" w14:paraId="734E7620" w14:textId="77777777" w:rsidTr="00BF3476">
        <w:tc>
          <w:tcPr>
            <w:tcW w:w="483" w:type="dxa"/>
            <w:tcBorders>
              <w:top w:val="nil"/>
              <w:left w:val="nil"/>
              <w:bottom w:val="nil"/>
            </w:tcBorders>
          </w:tcPr>
          <w:p w14:paraId="57FA40B3" w14:textId="77777777" w:rsidR="00BF3476" w:rsidRPr="00651F17" w:rsidRDefault="00BF3476" w:rsidP="00BF3476">
            <w:pPr>
              <w:pStyle w:val="ListingText"/>
            </w:pPr>
            <w:r w:rsidRPr="00651F17">
              <w:lastRenderedPageBreak/>
              <w:t>35</w:t>
            </w:r>
          </w:p>
        </w:tc>
        <w:tc>
          <w:tcPr>
            <w:tcW w:w="8929" w:type="dxa"/>
            <w:tcBorders>
              <w:top w:val="nil"/>
              <w:bottom w:val="nil"/>
            </w:tcBorders>
          </w:tcPr>
          <w:p w14:paraId="3690FD34" w14:textId="77777777" w:rsidR="00BF3476" w:rsidRPr="00651F17" w:rsidRDefault="00BF3476" w:rsidP="00BF3476">
            <w:pPr>
              <w:pStyle w:val="ListingText"/>
            </w:pPr>
            <w:r w:rsidRPr="00492C5E">
              <w:t xml:space="preserve">   transaction identifier: BF1C41268230AF76BFFE3E7C5D00CF4A</w:t>
            </w:r>
          </w:p>
        </w:tc>
      </w:tr>
      <w:tr w:rsidR="00BF3476" w:rsidRPr="00651F17" w14:paraId="7BAD4840" w14:textId="77777777" w:rsidTr="00BF3476">
        <w:tc>
          <w:tcPr>
            <w:tcW w:w="483" w:type="dxa"/>
            <w:tcBorders>
              <w:top w:val="nil"/>
              <w:left w:val="nil"/>
              <w:bottom w:val="nil"/>
            </w:tcBorders>
          </w:tcPr>
          <w:p w14:paraId="24169958" w14:textId="77777777" w:rsidR="00BF3476" w:rsidRPr="00651F17" w:rsidRDefault="00BF3476" w:rsidP="00BF3476">
            <w:pPr>
              <w:pStyle w:val="ListingText"/>
            </w:pPr>
            <w:r w:rsidRPr="00651F17">
              <w:t>36</w:t>
            </w:r>
          </w:p>
        </w:tc>
        <w:tc>
          <w:tcPr>
            <w:tcW w:w="8929" w:type="dxa"/>
            <w:tcBorders>
              <w:top w:val="nil"/>
              <w:bottom w:val="nil"/>
            </w:tcBorders>
          </w:tcPr>
          <w:p w14:paraId="12059838" w14:textId="77777777" w:rsidR="00BF3476" w:rsidRPr="00651F17" w:rsidRDefault="00BF3476" w:rsidP="00BF3476">
            <w:pPr>
              <w:pStyle w:val="ListingText"/>
            </w:pPr>
            <w:r w:rsidRPr="00492C5E">
              <w:t xml:space="preserve">   interface byte: 5E</w:t>
            </w:r>
          </w:p>
        </w:tc>
      </w:tr>
      <w:tr w:rsidR="00BF3476" w:rsidRPr="00651F17" w14:paraId="7BE91617" w14:textId="77777777" w:rsidTr="00BF3476">
        <w:tc>
          <w:tcPr>
            <w:tcW w:w="483" w:type="dxa"/>
            <w:tcBorders>
              <w:top w:val="nil"/>
              <w:left w:val="nil"/>
              <w:bottom w:val="nil"/>
            </w:tcBorders>
          </w:tcPr>
          <w:p w14:paraId="41B9AA06" w14:textId="77777777" w:rsidR="00BF3476" w:rsidRPr="00651F17" w:rsidRDefault="00BF3476" w:rsidP="00BF3476">
            <w:pPr>
              <w:pStyle w:val="ListingText"/>
            </w:pPr>
            <w:r w:rsidRPr="00651F17">
              <w:t>37</w:t>
            </w:r>
          </w:p>
        </w:tc>
        <w:tc>
          <w:tcPr>
            <w:tcW w:w="8929" w:type="dxa"/>
            <w:tcBorders>
              <w:top w:val="nil"/>
              <w:bottom w:val="nil"/>
            </w:tcBorders>
          </w:tcPr>
          <w:p w14:paraId="0ABC7BE1" w14:textId="77777777" w:rsidR="00BF3476" w:rsidRPr="00651F17" w:rsidRDefault="00BF3476" w:rsidP="00BF3476">
            <w:pPr>
              <w:pStyle w:val="ListingText"/>
            </w:pPr>
            <w:r w:rsidRPr="00492C5E">
              <w:t xml:space="preserve">   flag: 0100</w:t>
            </w:r>
          </w:p>
        </w:tc>
      </w:tr>
      <w:tr w:rsidR="00BF3476" w:rsidRPr="00651F17" w14:paraId="58285B64" w14:textId="77777777" w:rsidTr="00BF3476">
        <w:tc>
          <w:tcPr>
            <w:tcW w:w="483" w:type="dxa"/>
            <w:tcBorders>
              <w:top w:val="nil"/>
              <w:left w:val="nil"/>
              <w:bottom w:val="nil"/>
            </w:tcBorders>
          </w:tcPr>
          <w:p w14:paraId="380168C4" w14:textId="77777777" w:rsidR="00BF3476" w:rsidRPr="00651F17" w:rsidRDefault="00BF3476" w:rsidP="00BF3476">
            <w:pPr>
              <w:pStyle w:val="ListingText"/>
            </w:pPr>
            <w:r w:rsidRPr="00651F17">
              <w:t>38</w:t>
            </w:r>
          </w:p>
        </w:tc>
        <w:tc>
          <w:tcPr>
            <w:tcW w:w="8929" w:type="dxa"/>
            <w:tcBorders>
              <w:top w:val="nil"/>
              <w:bottom w:val="nil"/>
            </w:tcBorders>
          </w:tcPr>
          <w:p w14:paraId="291CFD26" w14:textId="77777777" w:rsidR="00BF3476" w:rsidRPr="00651F17" w:rsidRDefault="00BF3476" w:rsidP="00BF3476">
            <w:pPr>
              <w:pStyle w:val="ListingText"/>
            </w:pPr>
            <w:r w:rsidRPr="00492C5E">
              <w:t xml:space="preserve">   HKDF output: C23F571D20E08CCC6AA08367D7800DC4A20BB6F231B3EE2F007E8B952C4B95B0</w:t>
            </w:r>
          </w:p>
        </w:tc>
      </w:tr>
      <w:tr w:rsidR="00BF3476" w:rsidRPr="00651F17" w14:paraId="32A1D67E" w14:textId="77777777" w:rsidTr="00BF3476">
        <w:tc>
          <w:tcPr>
            <w:tcW w:w="483" w:type="dxa"/>
            <w:tcBorders>
              <w:top w:val="nil"/>
              <w:left w:val="nil"/>
              <w:bottom w:val="nil"/>
            </w:tcBorders>
          </w:tcPr>
          <w:p w14:paraId="1F46FB33" w14:textId="77777777" w:rsidR="00BF3476" w:rsidRPr="00651F17" w:rsidRDefault="00BF3476" w:rsidP="00BF3476">
            <w:pPr>
              <w:pStyle w:val="ListingText"/>
            </w:pPr>
            <w:r w:rsidRPr="00651F17">
              <w:t>39</w:t>
            </w:r>
          </w:p>
        </w:tc>
        <w:tc>
          <w:tcPr>
            <w:tcW w:w="8929" w:type="dxa"/>
            <w:tcBorders>
              <w:top w:val="nil"/>
              <w:bottom w:val="nil"/>
            </w:tcBorders>
          </w:tcPr>
          <w:p w14:paraId="011F8E46" w14:textId="77777777" w:rsidR="00BF3476" w:rsidRPr="00651F17" w:rsidRDefault="00BF3476" w:rsidP="00BF3476">
            <w:pPr>
              <w:pStyle w:val="ListingText"/>
            </w:pPr>
            <w:r w:rsidRPr="00492C5E">
              <w:t xml:space="preserve">  B0C367A2867DD0530C560C5FD167D18E017C2FA77D4C653C4794529B3F69B529</w:t>
            </w:r>
          </w:p>
        </w:tc>
      </w:tr>
      <w:tr w:rsidR="00BF3476" w:rsidRPr="00651F17" w14:paraId="37ADC475" w14:textId="77777777" w:rsidTr="00BF3476">
        <w:tc>
          <w:tcPr>
            <w:tcW w:w="483" w:type="dxa"/>
            <w:tcBorders>
              <w:top w:val="nil"/>
              <w:left w:val="nil"/>
              <w:bottom w:val="nil"/>
            </w:tcBorders>
          </w:tcPr>
          <w:p w14:paraId="05AE690F" w14:textId="77777777" w:rsidR="00BF3476" w:rsidRPr="00651F17" w:rsidRDefault="00BF3476" w:rsidP="00BF3476">
            <w:pPr>
              <w:pStyle w:val="ListingText"/>
            </w:pPr>
            <w:r w:rsidRPr="00651F17">
              <w:t>40</w:t>
            </w:r>
          </w:p>
        </w:tc>
        <w:tc>
          <w:tcPr>
            <w:tcW w:w="8929" w:type="dxa"/>
            <w:tcBorders>
              <w:top w:val="nil"/>
              <w:bottom w:val="nil"/>
            </w:tcBorders>
          </w:tcPr>
          <w:p w14:paraId="0F0115CB" w14:textId="77777777" w:rsidR="00BF3476" w:rsidRPr="00651F17" w:rsidRDefault="00BF3476" w:rsidP="00BF3476">
            <w:pPr>
              <w:pStyle w:val="ListingText"/>
            </w:pPr>
            <w:r w:rsidRPr="00492C5E">
              <w:t xml:space="preserve">   Kcmac: C23F571D20E08CCC6AA08367D7800DC4</w:t>
            </w:r>
          </w:p>
        </w:tc>
      </w:tr>
      <w:tr w:rsidR="00BF3476" w:rsidRPr="00651F17" w14:paraId="4012A81B" w14:textId="77777777" w:rsidTr="00BF3476">
        <w:tc>
          <w:tcPr>
            <w:tcW w:w="483" w:type="dxa"/>
            <w:tcBorders>
              <w:top w:val="nil"/>
              <w:left w:val="nil"/>
              <w:bottom w:val="nil"/>
            </w:tcBorders>
          </w:tcPr>
          <w:p w14:paraId="20568513" w14:textId="77777777" w:rsidR="00BF3476" w:rsidRPr="00651F17" w:rsidRDefault="00BF3476" w:rsidP="00BF3476">
            <w:pPr>
              <w:pStyle w:val="ListingText"/>
            </w:pPr>
            <w:r w:rsidRPr="00651F17">
              <w:t>41</w:t>
            </w:r>
          </w:p>
        </w:tc>
        <w:tc>
          <w:tcPr>
            <w:tcW w:w="8929" w:type="dxa"/>
            <w:tcBorders>
              <w:top w:val="nil"/>
              <w:bottom w:val="nil"/>
            </w:tcBorders>
          </w:tcPr>
          <w:p w14:paraId="323BED7D" w14:textId="77777777" w:rsidR="00BF3476" w:rsidRPr="00651F17" w:rsidRDefault="00BF3476" w:rsidP="00BF3476">
            <w:pPr>
              <w:pStyle w:val="ListingText"/>
            </w:pPr>
            <w:r w:rsidRPr="00492C5E">
              <w:t xml:space="preserve">   Kenc: A20BB6F231B3EE2F007E8B952C4B95B0</w:t>
            </w:r>
          </w:p>
        </w:tc>
      </w:tr>
      <w:tr w:rsidR="00BF3476" w:rsidRPr="00651F17" w14:paraId="3EFAF239" w14:textId="77777777" w:rsidTr="00BF3476">
        <w:tc>
          <w:tcPr>
            <w:tcW w:w="483" w:type="dxa"/>
            <w:tcBorders>
              <w:top w:val="nil"/>
              <w:left w:val="nil"/>
              <w:bottom w:val="nil"/>
            </w:tcBorders>
          </w:tcPr>
          <w:p w14:paraId="26C7E987" w14:textId="77777777" w:rsidR="00BF3476" w:rsidRPr="00651F17" w:rsidRDefault="00BF3476" w:rsidP="00BF3476">
            <w:pPr>
              <w:pStyle w:val="ListingText"/>
            </w:pPr>
            <w:r w:rsidRPr="00651F17">
              <w:t>42</w:t>
            </w:r>
          </w:p>
        </w:tc>
        <w:tc>
          <w:tcPr>
            <w:tcW w:w="8929" w:type="dxa"/>
            <w:tcBorders>
              <w:top w:val="nil"/>
              <w:bottom w:val="nil"/>
            </w:tcBorders>
          </w:tcPr>
          <w:p w14:paraId="5E56B217" w14:textId="77777777" w:rsidR="00BF3476" w:rsidRPr="00651F17" w:rsidRDefault="00BF3476" w:rsidP="00BF3476">
            <w:pPr>
              <w:pStyle w:val="ListingText"/>
            </w:pPr>
            <w:r w:rsidRPr="00492C5E">
              <w:t xml:space="preserve">   Kmac: B0C367A2867DD0530C560C5FD167D18E</w:t>
            </w:r>
          </w:p>
        </w:tc>
      </w:tr>
      <w:tr w:rsidR="00BF3476" w:rsidRPr="00651F17" w14:paraId="35D47FD5" w14:textId="77777777" w:rsidTr="00BF3476">
        <w:tc>
          <w:tcPr>
            <w:tcW w:w="483" w:type="dxa"/>
            <w:tcBorders>
              <w:top w:val="nil"/>
              <w:left w:val="nil"/>
              <w:bottom w:val="nil"/>
            </w:tcBorders>
          </w:tcPr>
          <w:p w14:paraId="3C2B54B1" w14:textId="77777777" w:rsidR="00BF3476" w:rsidRPr="00651F17" w:rsidRDefault="00BF3476" w:rsidP="00BF3476">
            <w:pPr>
              <w:pStyle w:val="ListingText"/>
            </w:pPr>
            <w:r w:rsidRPr="00651F17">
              <w:t>43</w:t>
            </w:r>
          </w:p>
        </w:tc>
        <w:tc>
          <w:tcPr>
            <w:tcW w:w="8929" w:type="dxa"/>
            <w:tcBorders>
              <w:top w:val="nil"/>
              <w:bottom w:val="nil"/>
            </w:tcBorders>
          </w:tcPr>
          <w:p w14:paraId="655CD7ED" w14:textId="77777777" w:rsidR="00BF3476" w:rsidRPr="00651F17" w:rsidRDefault="00BF3476" w:rsidP="00BF3476">
            <w:pPr>
              <w:pStyle w:val="ListingText"/>
            </w:pPr>
            <w:r w:rsidRPr="00492C5E">
              <w:t xml:space="preserve">   Krmac: 017C2FA77D4C653C4794529B3F69B529</w:t>
            </w:r>
          </w:p>
        </w:tc>
      </w:tr>
      <w:tr w:rsidR="00BF3476" w:rsidRPr="00651F17" w14:paraId="7F0BEAF0" w14:textId="77777777" w:rsidTr="00BF3476">
        <w:tc>
          <w:tcPr>
            <w:tcW w:w="483" w:type="dxa"/>
            <w:tcBorders>
              <w:top w:val="nil"/>
              <w:left w:val="nil"/>
              <w:bottom w:val="nil"/>
            </w:tcBorders>
          </w:tcPr>
          <w:p w14:paraId="3438D4F6" w14:textId="77777777" w:rsidR="00BF3476" w:rsidRPr="00651F17" w:rsidRDefault="00BF3476" w:rsidP="00BF3476">
            <w:pPr>
              <w:pStyle w:val="ListingText"/>
            </w:pPr>
            <w:r w:rsidRPr="00651F17">
              <w:t>44</w:t>
            </w:r>
          </w:p>
        </w:tc>
        <w:tc>
          <w:tcPr>
            <w:tcW w:w="8929" w:type="dxa"/>
            <w:tcBorders>
              <w:top w:val="nil"/>
              <w:bottom w:val="nil"/>
            </w:tcBorders>
          </w:tcPr>
          <w:p w14:paraId="034EBF42" w14:textId="77777777" w:rsidR="00BF3476" w:rsidRPr="00651F17" w:rsidRDefault="00BF3476" w:rsidP="00BF3476">
            <w:pPr>
              <w:pStyle w:val="ListingText"/>
            </w:pPr>
            <w:r w:rsidRPr="00492C5E">
              <w:t xml:space="preserve">  generate cryptogram:</w:t>
            </w:r>
          </w:p>
        </w:tc>
      </w:tr>
      <w:tr w:rsidR="00BF3476" w:rsidRPr="00651F17" w14:paraId="636D5E30" w14:textId="77777777" w:rsidTr="00BF3476">
        <w:tc>
          <w:tcPr>
            <w:tcW w:w="483" w:type="dxa"/>
            <w:tcBorders>
              <w:top w:val="nil"/>
              <w:left w:val="nil"/>
              <w:bottom w:val="nil"/>
            </w:tcBorders>
          </w:tcPr>
          <w:p w14:paraId="07410097" w14:textId="77777777" w:rsidR="00BF3476" w:rsidRPr="00651F17" w:rsidRDefault="00BF3476" w:rsidP="00BF3476">
            <w:pPr>
              <w:pStyle w:val="ListingText"/>
            </w:pPr>
            <w:r w:rsidRPr="00651F17">
              <w:t>45</w:t>
            </w:r>
          </w:p>
        </w:tc>
        <w:tc>
          <w:tcPr>
            <w:tcW w:w="8929" w:type="dxa"/>
            <w:tcBorders>
              <w:top w:val="nil"/>
              <w:bottom w:val="nil"/>
            </w:tcBorders>
          </w:tcPr>
          <w:p w14:paraId="63C04D96" w14:textId="77777777" w:rsidR="00BF3476" w:rsidRPr="00651F17" w:rsidRDefault="00BF3476" w:rsidP="00BF3476">
            <w:pPr>
              <w:pStyle w:val="ListingText"/>
            </w:pPr>
            <w:r w:rsidRPr="00492C5E">
              <w:t xml:space="preserve">   Kcmac: C23F571D20E08CCC6AA08367D7800DC4</w:t>
            </w:r>
          </w:p>
        </w:tc>
      </w:tr>
      <w:tr w:rsidR="00BF3476" w:rsidRPr="00651F17" w14:paraId="4ADBA408" w14:textId="77777777" w:rsidTr="00BF3476">
        <w:tc>
          <w:tcPr>
            <w:tcW w:w="483" w:type="dxa"/>
            <w:tcBorders>
              <w:top w:val="nil"/>
              <w:left w:val="nil"/>
              <w:bottom w:val="nil"/>
            </w:tcBorders>
          </w:tcPr>
          <w:p w14:paraId="75C34A73" w14:textId="77777777" w:rsidR="00BF3476" w:rsidRPr="00651F17" w:rsidRDefault="00BF3476" w:rsidP="00BF3476">
            <w:pPr>
              <w:pStyle w:val="ListingText"/>
            </w:pPr>
            <w:r w:rsidRPr="00651F17">
              <w:t>46</w:t>
            </w:r>
          </w:p>
        </w:tc>
        <w:tc>
          <w:tcPr>
            <w:tcW w:w="8929" w:type="dxa"/>
            <w:tcBorders>
              <w:top w:val="nil"/>
              <w:bottom w:val="nil"/>
            </w:tcBorders>
          </w:tcPr>
          <w:p w14:paraId="600C1702" w14:textId="77777777" w:rsidR="00BF3476" w:rsidRPr="00651F17" w:rsidRDefault="00BF3476" w:rsidP="00BF3476">
            <w:pPr>
              <w:pStyle w:val="ListingText"/>
            </w:pPr>
            <w:r w:rsidRPr="00492C5E">
              <w:t xml:space="preserve">   endpoint public key X: 07B857B9B7F1147E20F4DBE6723CE5F46EF8670CBA20F56297F515C8265E4E42</w:t>
            </w:r>
          </w:p>
        </w:tc>
      </w:tr>
      <w:tr w:rsidR="00BF3476" w:rsidRPr="00651F17" w14:paraId="4D5328B4" w14:textId="77777777" w:rsidTr="00BF3476">
        <w:tc>
          <w:tcPr>
            <w:tcW w:w="483" w:type="dxa"/>
            <w:tcBorders>
              <w:top w:val="nil"/>
              <w:left w:val="nil"/>
              <w:bottom w:val="nil"/>
            </w:tcBorders>
          </w:tcPr>
          <w:p w14:paraId="6730ADDB" w14:textId="77777777" w:rsidR="00BF3476" w:rsidRPr="00651F17" w:rsidRDefault="00BF3476" w:rsidP="00BF3476">
            <w:pPr>
              <w:pStyle w:val="ListingText"/>
            </w:pPr>
            <w:r w:rsidRPr="00651F17">
              <w:t>47</w:t>
            </w:r>
          </w:p>
        </w:tc>
        <w:tc>
          <w:tcPr>
            <w:tcW w:w="8929" w:type="dxa"/>
            <w:tcBorders>
              <w:top w:val="nil"/>
              <w:bottom w:val="nil"/>
            </w:tcBorders>
          </w:tcPr>
          <w:p w14:paraId="518A9A6D" w14:textId="77777777" w:rsidR="00BF3476" w:rsidRPr="00651F17" w:rsidRDefault="00BF3476" w:rsidP="00BF3476">
            <w:pPr>
              <w:pStyle w:val="ListingText"/>
            </w:pPr>
            <w:r w:rsidRPr="00492C5E">
              <w:t xml:space="preserve">   </w:t>
            </w:r>
            <w:r>
              <w:t>vehicle</w:t>
            </w:r>
            <w:r w:rsidRPr="00492C5E">
              <w:t xml:space="preserve"> public key X: F47EB42A771052580C086EFDAAA3084AA3FF7A67CE23393A0373C63487DF1A63</w:t>
            </w:r>
          </w:p>
        </w:tc>
      </w:tr>
      <w:tr w:rsidR="00BF3476" w:rsidRPr="00651F17" w14:paraId="5A26C674" w14:textId="77777777" w:rsidTr="00BF3476">
        <w:tc>
          <w:tcPr>
            <w:tcW w:w="483" w:type="dxa"/>
            <w:tcBorders>
              <w:top w:val="nil"/>
              <w:left w:val="nil"/>
              <w:bottom w:val="nil"/>
            </w:tcBorders>
          </w:tcPr>
          <w:p w14:paraId="0A4D6AD1" w14:textId="77777777" w:rsidR="00BF3476" w:rsidRPr="00651F17" w:rsidRDefault="00BF3476" w:rsidP="00BF3476">
            <w:pPr>
              <w:pStyle w:val="ListingText"/>
            </w:pPr>
            <w:r w:rsidRPr="00651F17">
              <w:t>48</w:t>
            </w:r>
          </w:p>
        </w:tc>
        <w:tc>
          <w:tcPr>
            <w:tcW w:w="8929" w:type="dxa"/>
            <w:tcBorders>
              <w:top w:val="nil"/>
              <w:bottom w:val="nil"/>
            </w:tcBorders>
          </w:tcPr>
          <w:p w14:paraId="57079D34" w14:textId="77777777" w:rsidR="00BF3476" w:rsidRPr="00651F17" w:rsidRDefault="00BF3476" w:rsidP="00BF3476">
            <w:pPr>
              <w:pStyle w:val="ListingText"/>
            </w:pPr>
            <w:r w:rsidRPr="00492C5E">
              <w:t xml:space="preserve">   </w:t>
            </w:r>
            <w:r>
              <w:t>vehicle</w:t>
            </w:r>
            <w:r w:rsidRPr="00492C5E">
              <w:t xml:space="preserve"> identifier: 8888888888888888</w:t>
            </w:r>
          </w:p>
        </w:tc>
      </w:tr>
      <w:tr w:rsidR="00BF3476" w:rsidRPr="00651F17" w14:paraId="06291B2B" w14:textId="77777777" w:rsidTr="00BF3476">
        <w:tc>
          <w:tcPr>
            <w:tcW w:w="483" w:type="dxa"/>
            <w:tcBorders>
              <w:top w:val="nil"/>
              <w:left w:val="nil"/>
              <w:bottom w:val="nil"/>
            </w:tcBorders>
          </w:tcPr>
          <w:p w14:paraId="1C9845EE" w14:textId="77777777" w:rsidR="00BF3476" w:rsidRPr="00651F17" w:rsidRDefault="00BF3476" w:rsidP="00BF3476">
            <w:pPr>
              <w:pStyle w:val="ListingText"/>
            </w:pPr>
            <w:r w:rsidRPr="00651F17">
              <w:t>49</w:t>
            </w:r>
          </w:p>
        </w:tc>
        <w:tc>
          <w:tcPr>
            <w:tcW w:w="8929" w:type="dxa"/>
            <w:tcBorders>
              <w:top w:val="nil"/>
              <w:bottom w:val="nil"/>
            </w:tcBorders>
          </w:tcPr>
          <w:p w14:paraId="18BF839F" w14:textId="77777777" w:rsidR="00BF3476" w:rsidRPr="00651F17" w:rsidRDefault="00BF3476" w:rsidP="00BF3476">
            <w:pPr>
              <w:pStyle w:val="ListingText"/>
            </w:pPr>
            <w:r w:rsidRPr="00492C5E">
              <w:t xml:space="preserve">   transaction identifier: BF1C41268230AF76BFFE3E7C5D00CF4A</w:t>
            </w:r>
          </w:p>
        </w:tc>
      </w:tr>
      <w:tr w:rsidR="00BF3476" w:rsidRPr="00651F17" w14:paraId="55A8A27A" w14:textId="77777777" w:rsidTr="00BF3476">
        <w:tc>
          <w:tcPr>
            <w:tcW w:w="483" w:type="dxa"/>
            <w:tcBorders>
              <w:top w:val="nil"/>
              <w:left w:val="nil"/>
              <w:bottom w:val="nil"/>
            </w:tcBorders>
          </w:tcPr>
          <w:p w14:paraId="72040122" w14:textId="77777777" w:rsidR="00BF3476" w:rsidRPr="00651F17" w:rsidRDefault="00BF3476" w:rsidP="00BF3476">
            <w:pPr>
              <w:pStyle w:val="ListingText"/>
            </w:pPr>
            <w:r w:rsidRPr="00651F17">
              <w:t>50</w:t>
            </w:r>
          </w:p>
        </w:tc>
        <w:tc>
          <w:tcPr>
            <w:tcW w:w="8929" w:type="dxa"/>
            <w:tcBorders>
              <w:top w:val="nil"/>
              <w:bottom w:val="nil"/>
            </w:tcBorders>
          </w:tcPr>
          <w:p w14:paraId="1EAC5E41" w14:textId="77777777" w:rsidR="00BF3476" w:rsidRPr="00651F17" w:rsidRDefault="00BF3476" w:rsidP="00BF3476">
            <w:pPr>
              <w:pStyle w:val="ListingText"/>
            </w:pPr>
            <w:r w:rsidRPr="00492C5E">
              <w:t xml:space="preserve">   input of AES-CMAC: 00000000000000000000003200008001F47EB42A771052580C086EFDAAA3084A</w:t>
            </w:r>
          </w:p>
        </w:tc>
      </w:tr>
      <w:tr w:rsidR="00BF3476" w:rsidRPr="00651F17" w14:paraId="49C6C5DF" w14:textId="77777777" w:rsidTr="00BF3476">
        <w:tc>
          <w:tcPr>
            <w:tcW w:w="483" w:type="dxa"/>
            <w:tcBorders>
              <w:top w:val="nil"/>
              <w:left w:val="nil"/>
              <w:bottom w:val="nil"/>
            </w:tcBorders>
          </w:tcPr>
          <w:p w14:paraId="416E0B5F" w14:textId="77777777" w:rsidR="00BF3476" w:rsidRPr="00651F17" w:rsidRDefault="00BF3476" w:rsidP="00BF3476">
            <w:pPr>
              <w:pStyle w:val="ListingText"/>
            </w:pPr>
            <w:r w:rsidRPr="00651F17">
              <w:t>51</w:t>
            </w:r>
          </w:p>
        </w:tc>
        <w:tc>
          <w:tcPr>
            <w:tcW w:w="8929" w:type="dxa"/>
            <w:tcBorders>
              <w:top w:val="nil"/>
              <w:bottom w:val="nil"/>
            </w:tcBorders>
          </w:tcPr>
          <w:p w14:paraId="35B70850" w14:textId="77777777" w:rsidR="00BF3476" w:rsidRPr="00651F17" w:rsidRDefault="00BF3476" w:rsidP="00BF3476">
            <w:pPr>
              <w:pStyle w:val="ListingText"/>
            </w:pPr>
            <w:r w:rsidRPr="00492C5E">
              <w:t xml:space="preserve">  A3FF7A67CE23393A0373C63487DF1A6307B857B9B7F1147E20F4DBE6723CE5F4</w:t>
            </w:r>
          </w:p>
        </w:tc>
      </w:tr>
      <w:tr w:rsidR="00BF3476" w:rsidRPr="00651F17" w14:paraId="6B5190F8" w14:textId="77777777" w:rsidTr="00BF3476">
        <w:tc>
          <w:tcPr>
            <w:tcW w:w="483" w:type="dxa"/>
            <w:tcBorders>
              <w:top w:val="nil"/>
              <w:left w:val="nil"/>
              <w:bottom w:val="nil"/>
            </w:tcBorders>
          </w:tcPr>
          <w:p w14:paraId="69A1C98F" w14:textId="77777777" w:rsidR="00BF3476" w:rsidRPr="00651F17" w:rsidRDefault="00BF3476" w:rsidP="00BF3476">
            <w:pPr>
              <w:pStyle w:val="ListingText"/>
            </w:pPr>
            <w:r w:rsidRPr="00651F17">
              <w:t>52</w:t>
            </w:r>
          </w:p>
        </w:tc>
        <w:tc>
          <w:tcPr>
            <w:tcW w:w="8929" w:type="dxa"/>
            <w:tcBorders>
              <w:top w:val="nil"/>
              <w:bottom w:val="nil"/>
            </w:tcBorders>
          </w:tcPr>
          <w:p w14:paraId="7EBE7313" w14:textId="77777777" w:rsidR="00BF3476" w:rsidRPr="00651F17" w:rsidRDefault="00BF3476" w:rsidP="00BF3476">
            <w:pPr>
              <w:pStyle w:val="ListingText"/>
            </w:pPr>
            <w:r w:rsidRPr="00492C5E">
              <w:t xml:space="preserve">  6EF8670CBA20F56297F515C8265E4E42BF1C41268230AF76BFFE3E7C5D00CF4A</w:t>
            </w:r>
          </w:p>
        </w:tc>
      </w:tr>
      <w:tr w:rsidR="00BF3476" w:rsidRPr="00651F17" w14:paraId="422D74EE" w14:textId="77777777" w:rsidTr="00BF3476">
        <w:tc>
          <w:tcPr>
            <w:tcW w:w="483" w:type="dxa"/>
            <w:tcBorders>
              <w:top w:val="nil"/>
              <w:left w:val="nil"/>
              <w:bottom w:val="nil"/>
            </w:tcBorders>
          </w:tcPr>
          <w:p w14:paraId="333357AE" w14:textId="77777777" w:rsidR="00BF3476" w:rsidRPr="00651F17" w:rsidRDefault="00BF3476" w:rsidP="00BF3476">
            <w:pPr>
              <w:pStyle w:val="ListingText"/>
            </w:pPr>
            <w:r w:rsidRPr="00651F17">
              <w:t>53</w:t>
            </w:r>
          </w:p>
        </w:tc>
        <w:tc>
          <w:tcPr>
            <w:tcW w:w="8929" w:type="dxa"/>
            <w:tcBorders>
              <w:top w:val="nil"/>
              <w:bottom w:val="nil"/>
            </w:tcBorders>
          </w:tcPr>
          <w:p w14:paraId="53B7831B" w14:textId="77777777" w:rsidR="00BF3476" w:rsidRPr="00651F17" w:rsidRDefault="00BF3476" w:rsidP="00BF3476">
            <w:pPr>
              <w:pStyle w:val="ListingText"/>
            </w:pPr>
            <w:r w:rsidRPr="00492C5E">
              <w:t xml:space="preserve">  8888888888888888</w:t>
            </w:r>
          </w:p>
        </w:tc>
      </w:tr>
      <w:tr w:rsidR="00BF3476" w:rsidRPr="00651F17" w14:paraId="5B9015F5" w14:textId="77777777" w:rsidTr="00BF3476">
        <w:tc>
          <w:tcPr>
            <w:tcW w:w="483" w:type="dxa"/>
            <w:tcBorders>
              <w:top w:val="nil"/>
              <w:left w:val="nil"/>
              <w:bottom w:val="nil"/>
            </w:tcBorders>
          </w:tcPr>
          <w:p w14:paraId="64EBAB4C" w14:textId="77777777" w:rsidR="00BF3476" w:rsidRPr="00651F17" w:rsidRDefault="00BF3476" w:rsidP="00BF3476">
            <w:pPr>
              <w:pStyle w:val="ListingText"/>
            </w:pPr>
            <w:r w:rsidRPr="00651F17">
              <w:t>54</w:t>
            </w:r>
          </w:p>
        </w:tc>
        <w:tc>
          <w:tcPr>
            <w:tcW w:w="8929" w:type="dxa"/>
            <w:tcBorders>
              <w:top w:val="nil"/>
              <w:bottom w:val="nil"/>
            </w:tcBorders>
          </w:tcPr>
          <w:p w14:paraId="40175E79" w14:textId="77777777" w:rsidR="00BF3476" w:rsidRPr="00651F17" w:rsidRDefault="00BF3476" w:rsidP="00BF3476">
            <w:pPr>
              <w:pStyle w:val="ListingText"/>
            </w:pPr>
            <w:r w:rsidRPr="00492C5E">
              <w:t xml:space="preserve">   cryptogram: BD75825ECE29A6B84ADA79D9BF719839</w:t>
            </w:r>
          </w:p>
        </w:tc>
      </w:tr>
      <w:tr w:rsidR="00BF3476" w:rsidRPr="00651F17" w14:paraId="1C6FC48D" w14:textId="77777777" w:rsidTr="00BF3476">
        <w:tc>
          <w:tcPr>
            <w:tcW w:w="483" w:type="dxa"/>
            <w:tcBorders>
              <w:top w:val="nil"/>
              <w:left w:val="nil"/>
              <w:bottom w:val="nil"/>
            </w:tcBorders>
          </w:tcPr>
          <w:p w14:paraId="41A73537" w14:textId="77777777" w:rsidR="00BF3476" w:rsidRPr="00651F17" w:rsidRDefault="00BF3476" w:rsidP="00BF3476">
            <w:pPr>
              <w:pStyle w:val="ListingText"/>
            </w:pPr>
            <w:r w:rsidRPr="00651F17">
              <w:t>55</w:t>
            </w:r>
          </w:p>
        </w:tc>
        <w:tc>
          <w:tcPr>
            <w:tcW w:w="8929" w:type="dxa"/>
            <w:tcBorders>
              <w:top w:val="nil"/>
              <w:bottom w:val="nil"/>
            </w:tcBorders>
          </w:tcPr>
          <w:p w14:paraId="46B15752" w14:textId="77777777" w:rsidR="00BF3476" w:rsidRPr="00651F17" w:rsidRDefault="00BF3476" w:rsidP="00BF3476">
            <w:pPr>
              <w:pStyle w:val="ListingText"/>
            </w:pPr>
          </w:p>
        </w:tc>
      </w:tr>
      <w:tr w:rsidR="00BF3476" w:rsidRPr="00651F17" w14:paraId="60897CC3" w14:textId="77777777" w:rsidTr="00BF3476">
        <w:tc>
          <w:tcPr>
            <w:tcW w:w="483" w:type="dxa"/>
            <w:tcBorders>
              <w:top w:val="nil"/>
              <w:left w:val="nil"/>
              <w:bottom w:val="nil"/>
            </w:tcBorders>
          </w:tcPr>
          <w:p w14:paraId="06D40DF2" w14:textId="77777777" w:rsidR="00BF3476" w:rsidRPr="00651F17" w:rsidRDefault="00BF3476" w:rsidP="00BF3476">
            <w:pPr>
              <w:pStyle w:val="ListingText"/>
            </w:pPr>
            <w:r w:rsidRPr="00651F17">
              <w:t>56</w:t>
            </w:r>
          </w:p>
        </w:tc>
        <w:tc>
          <w:tcPr>
            <w:tcW w:w="8929" w:type="dxa"/>
            <w:tcBorders>
              <w:top w:val="nil"/>
              <w:bottom w:val="nil"/>
            </w:tcBorders>
          </w:tcPr>
          <w:p w14:paraId="1027C3A6" w14:textId="77777777" w:rsidR="00BF3476" w:rsidRPr="00651F17" w:rsidRDefault="00BF3476" w:rsidP="00BF3476">
            <w:pPr>
              <w:pStyle w:val="ListingText"/>
            </w:pPr>
            <w:r w:rsidRPr="00492C5E">
              <w:t xml:space="preserve">  &lt;&lt;86410443D605526999F032E08F314F22EBCE051D1DAE53DC71F1C4D614B0337B</w:t>
            </w:r>
          </w:p>
        </w:tc>
      </w:tr>
      <w:tr w:rsidR="00BF3476" w:rsidRPr="00651F17" w14:paraId="0EABC22C" w14:textId="77777777" w:rsidTr="00BF3476">
        <w:tc>
          <w:tcPr>
            <w:tcW w:w="483" w:type="dxa"/>
            <w:tcBorders>
              <w:top w:val="nil"/>
              <w:left w:val="nil"/>
              <w:bottom w:val="nil"/>
            </w:tcBorders>
          </w:tcPr>
          <w:p w14:paraId="15842D4B" w14:textId="77777777" w:rsidR="00BF3476" w:rsidRPr="00651F17" w:rsidRDefault="00BF3476" w:rsidP="00BF3476">
            <w:pPr>
              <w:pStyle w:val="ListingText"/>
            </w:pPr>
            <w:r w:rsidRPr="00651F17">
              <w:t>57</w:t>
            </w:r>
          </w:p>
        </w:tc>
        <w:tc>
          <w:tcPr>
            <w:tcW w:w="8929" w:type="dxa"/>
            <w:tcBorders>
              <w:top w:val="nil"/>
              <w:bottom w:val="nil"/>
            </w:tcBorders>
          </w:tcPr>
          <w:p w14:paraId="0ACA51AB" w14:textId="77777777" w:rsidR="00BF3476" w:rsidRPr="00651F17" w:rsidRDefault="00BF3476" w:rsidP="00BF3476">
            <w:pPr>
              <w:pStyle w:val="ListingText"/>
            </w:pPr>
            <w:r w:rsidRPr="00492C5E">
              <w:t xml:space="preserve">  B17F203F95D4C06AB8966D2B9A0D3C4BC446DB9343EBF27F9EF811F242A37118</w:t>
            </w:r>
          </w:p>
        </w:tc>
      </w:tr>
      <w:tr w:rsidR="00BF3476" w:rsidRPr="00651F17" w14:paraId="7D5D1AFE" w14:textId="77777777" w:rsidTr="00BF3476">
        <w:tc>
          <w:tcPr>
            <w:tcW w:w="483" w:type="dxa"/>
            <w:tcBorders>
              <w:top w:val="nil"/>
              <w:left w:val="nil"/>
              <w:bottom w:val="nil"/>
            </w:tcBorders>
          </w:tcPr>
          <w:p w14:paraId="6E44DC89" w14:textId="77777777" w:rsidR="00BF3476" w:rsidRPr="00651F17" w:rsidRDefault="00BF3476" w:rsidP="00BF3476">
            <w:pPr>
              <w:pStyle w:val="ListingText"/>
            </w:pPr>
            <w:r w:rsidRPr="00651F17">
              <w:t>58</w:t>
            </w:r>
          </w:p>
        </w:tc>
        <w:tc>
          <w:tcPr>
            <w:tcW w:w="8929" w:type="dxa"/>
            <w:tcBorders>
              <w:top w:val="nil"/>
              <w:bottom w:val="nil"/>
            </w:tcBorders>
          </w:tcPr>
          <w:p w14:paraId="62CD69B4" w14:textId="77777777" w:rsidR="00BF3476" w:rsidRPr="00651F17" w:rsidRDefault="00BF3476" w:rsidP="00BF3476">
            <w:pPr>
              <w:pStyle w:val="ListingText"/>
            </w:pPr>
            <w:r w:rsidRPr="00492C5E">
              <w:t xml:space="preserve">  AD4F109D10BD75825ECE29A6B84ADA79D9BF7198399000</w:t>
            </w:r>
          </w:p>
        </w:tc>
      </w:tr>
      <w:tr w:rsidR="00BF3476" w:rsidRPr="00651F17" w14:paraId="41E44AA7" w14:textId="77777777" w:rsidTr="00BF3476">
        <w:tc>
          <w:tcPr>
            <w:tcW w:w="483" w:type="dxa"/>
            <w:tcBorders>
              <w:top w:val="nil"/>
              <w:left w:val="nil"/>
              <w:bottom w:val="nil"/>
            </w:tcBorders>
            <w:vAlign w:val="bottom"/>
          </w:tcPr>
          <w:p w14:paraId="77E18518" w14:textId="77777777" w:rsidR="00BF3476" w:rsidRPr="00651F17" w:rsidRDefault="00BF3476" w:rsidP="00BF3476">
            <w:pPr>
              <w:pStyle w:val="ListingText"/>
            </w:pPr>
            <w:r w:rsidRPr="00651F17">
              <w:t>59</w:t>
            </w:r>
          </w:p>
        </w:tc>
        <w:tc>
          <w:tcPr>
            <w:tcW w:w="8929" w:type="dxa"/>
            <w:tcBorders>
              <w:top w:val="nil"/>
              <w:bottom w:val="nil"/>
            </w:tcBorders>
          </w:tcPr>
          <w:p w14:paraId="21BBEF9E" w14:textId="77777777" w:rsidR="00BF3476" w:rsidRPr="00651F17" w:rsidRDefault="00BF3476" w:rsidP="00BF3476">
            <w:pPr>
              <w:pStyle w:val="ListingText"/>
            </w:pPr>
          </w:p>
        </w:tc>
      </w:tr>
      <w:tr w:rsidR="00BF3476" w:rsidRPr="00651F17" w14:paraId="14687CB2" w14:textId="77777777" w:rsidTr="00BF3476">
        <w:tc>
          <w:tcPr>
            <w:tcW w:w="483" w:type="dxa"/>
            <w:tcBorders>
              <w:top w:val="nil"/>
              <w:left w:val="nil"/>
              <w:bottom w:val="nil"/>
            </w:tcBorders>
            <w:vAlign w:val="bottom"/>
          </w:tcPr>
          <w:p w14:paraId="6E10C2BB" w14:textId="77777777" w:rsidR="00BF3476" w:rsidRPr="00651F17" w:rsidRDefault="00BF3476" w:rsidP="00BF3476">
            <w:pPr>
              <w:pStyle w:val="ListingText"/>
            </w:pPr>
            <w:r w:rsidRPr="00651F17">
              <w:t>60</w:t>
            </w:r>
          </w:p>
        </w:tc>
        <w:tc>
          <w:tcPr>
            <w:tcW w:w="8929" w:type="dxa"/>
            <w:tcBorders>
              <w:top w:val="nil"/>
              <w:bottom w:val="nil"/>
            </w:tcBorders>
          </w:tcPr>
          <w:p w14:paraId="140B6683" w14:textId="77777777" w:rsidR="00BF3476" w:rsidRPr="00651F17" w:rsidRDefault="00BF3476" w:rsidP="00BF3476">
            <w:pPr>
              <w:pStyle w:val="ListingText"/>
            </w:pPr>
            <w:r w:rsidRPr="00492C5E">
              <w:t xml:space="preserve">  </w:t>
            </w:r>
            <w:r>
              <w:t>vehicle</w:t>
            </w:r>
            <w:r w:rsidRPr="00492C5E">
              <w:t>: no matching cryptogram found</w:t>
            </w:r>
          </w:p>
        </w:tc>
      </w:tr>
      <w:tr w:rsidR="00BF3476" w:rsidRPr="00651F17" w14:paraId="24929848" w14:textId="77777777" w:rsidTr="00BF3476">
        <w:tc>
          <w:tcPr>
            <w:tcW w:w="483" w:type="dxa"/>
            <w:tcBorders>
              <w:top w:val="nil"/>
              <w:left w:val="nil"/>
              <w:bottom w:val="nil"/>
            </w:tcBorders>
            <w:vAlign w:val="bottom"/>
          </w:tcPr>
          <w:p w14:paraId="0784689F" w14:textId="77777777" w:rsidR="00BF3476" w:rsidRPr="00651F17" w:rsidRDefault="00BF3476" w:rsidP="00BF3476">
            <w:pPr>
              <w:pStyle w:val="ListingText"/>
            </w:pPr>
            <w:r w:rsidRPr="00651F17">
              <w:t>61</w:t>
            </w:r>
          </w:p>
        </w:tc>
        <w:tc>
          <w:tcPr>
            <w:tcW w:w="8929" w:type="dxa"/>
            <w:tcBorders>
              <w:top w:val="nil"/>
              <w:bottom w:val="nil"/>
            </w:tcBorders>
          </w:tcPr>
          <w:p w14:paraId="7DAE58D3" w14:textId="77777777" w:rsidR="00BF3476" w:rsidRPr="00651F17" w:rsidRDefault="00BF3476" w:rsidP="00BF3476">
            <w:pPr>
              <w:pStyle w:val="ListingText"/>
            </w:pPr>
            <w:r w:rsidRPr="00492C5E">
              <w:t xml:space="preserve">  generate authentication hash:</w:t>
            </w:r>
          </w:p>
        </w:tc>
      </w:tr>
      <w:tr w:rsidR="00BF3476" w:rsidRPr="00651F17" w14:paraId="489D0D83" w14:textId="77777777" w:rsidTr="00BF3476">
        <w:tc>
          <w:tcPr>
            <w:tcW w:w="483" w:type="dxa"/>
            <w:tcBorders>
              <w:top w:val="nil"/>
              <w:left w:val="nil"/>
              <w:bottom w:val="nil"/>
            </w:tcBorders>
            <w:vAlign w:val="bottom"/>
          </w:tcPr>
          <w:p w14:paraId="26E8BEED" w14:textId="77777777" w:rsidR="00BF3476" w:rsidRPr="00651F17" w:rsidRDefault="00BF3476" w:rsidP="00BF3476">
            <w:pPr>
              <w:pStyle w:val="ListingText"/>
            </w:pPr>
            <w:r w:rsidRPr="00651F17">
              <w:t>62</w:t>
            </w:r>
          </w:p>
        </w:tc>
        <w:tc>
          <w:tcPr>
            <w:tcW w:w="8929" w:type="dxa"/>
            <w:tcBorders>
              <w:top w:val="nil"/>
              <w:bottom w:val="nil"/>
            </w:tcBorders>
          </w:tcPr>
          <w:p w14:paraId="49F1497D" w14:textId="77777777" w:rsidR="00BF3476" w:rsidRPr="00651F17" w:rsidRDefault="00BF3476" w:rsidP="00BF3476">
            <w:pPr>
              <w:pStyle w:val="ListingText"/>
            </w:pPr>
            <w:r w:rsidRPr="00492C5E">
              <w:t xml:space="preserve">   sha256 hash input: 4D088888888888888888862043D605526999F032E08F314F22EBCE051D1DAE53</w:t>
            </w:r>
          </w:p>
        </w:tc>
      </w:tr>
      <w:tr w:rsidR="00BF3476" w:rsidRPr="00651F17" w14:paraId="6FD37C61" w14:textId="77777777" w:rsidTr="00BF3476">
        <w:tc>
          <w:tcPr>
            <w:tcW w:w="483" w:type="dxa"/>
            <w:tcBorders>
              <w:top w:val="nil"/>
              <w:left w:val="nil"/>
              <w:bottom w:val="nil"/>
            </w:tcBorders>
            <w:vAlign w:val="bottom"/>
          </w:tcPr>
          <w:p w14:paraId="4C1C30E8" w14:textId="77777777" w:rsidR="00BF3476" w:rsidRPr="00651F17" w:rsidRDefault="00BF3476" w:rsidP="00BF3476">
            <w:pPr>
              <w:pStyle w:val="ListingText"/>
            </w:pPr>
            <w:r w:rsidRPr="00651F17">
              <w:t>63</w:t>
            </w:r>
          </w:p>
        </w:tc>
        <w:tc>
          <w:tcPr>
            <w:tcW w:w="8929" w:type="dxa"/>
            <w:tcBorders>
              <w:top w:val="nil"/>
              <w:bottom w:val="nil"/>
            </w:tcBorders>
          </w:tcPr>
          <w:p w14:paraId="708D17B5" w14:textId="77777777" w:rsidR="00BF3476" w:rsidRPr="00651F17" w:rsidRDefault="00BF3476" w:rsidP="00BF3476">
            <w:pPr>
              <w:pStyle w:val="ListingText"/>
            </w:pPr>
            <w:r w:rsidRPr="00492C5E">
              <w:t xml:space="preserve">  DC71F1C4D614B0337BB17F208720F98CCA31651AD2E63266144B2450FD6081D8</w:t>
            </w:r>
          </w:p>
        </w:tc>
      </w:tr>
      <w:tr w:rsidR="00BF3476" w:rsidRPr="00651F17" w14:paraId="2C86B1E4" w14:textId="77777777" w:rsidTr="00BF3476">
        <w:tc>
          <w:tcPr>
            <w:tcW w:w="483" w:type="dxa"/>
            <w:tcBorders>
              <w:top w:val="nil"/>
              <w:left w:val="nil"/>
              <w:bottom w:val="nil"/>
            </w:tcBorders>
            <w:vAlign w:val="bottom"/>
          </w:tcPr>
          <w:p w14:paraId="1F57785F" w14:textId="77777777" w:rsidR="00BF3476" w:rsidRPr="00651F17" w:rsidRDefault="00BF3476" w:rsidP="00BF3476">
            <w:pPr>
              <w:pStyle w:val="ListingText"/>
            </w:pPr>
            <w:r w:rsidRPr="00651F17">
              <w:t>64</w:t>
            </w:r>
          </w:p>
        </w:tc>
        <w:tc>
          <w:tcPr>
            <w:tcW w:w="8929" w:type="dxa"/>
            <w:tcBorders>
              <w:top w:val="nil"/>
              <w:bottom w:val="nil"/>
            </w:tcBorders>
          </w:tcPr>
          <w:p w14:paraId="79B193F9" w14:textId="77777777" w:rsidR="00BF3476" w:rsidRPr="00651F17" w:rsidRDefault="00BF3476" w:rsidP="00BF3476">
            <w:pPr>
              <w:pStyle w:val="ListingText"/>
            </w:pPr>
            <w:r w:rsidRPr="00492C5E">
              <w:t xml:space="preserve">  FEA8CEB826E1FB10E8034E9324464C10BF1C41268230AF76BFFE3E7C5D00CF4A</w:t>
            </w:r>
          </w:p>
        </w:tc>
      </w:tr>
      <w:tr w:rsidR="00BF3476" w:rsidRPr="00651F17" w14:paraId="1F2E8E12" w14:textId="77777777" w:rsidTr="00BF3476">
        <w:tc>
          <w:tcPr>
            <w:tcW w:w="483" w:type="dxa"/>
            <w:tcBorders>
              <w:top w:val="nil"/>
              <w:left w:val="nil"/>
              <w:bottom w:val="nil"/>
            </w:tcBorders>
            <w:vAlign w:val="bottom"/>
          </w:tcPr>
          <w:p w14:paraId="46634A2D" w14:textId="77777777" w:rsidR="00BF3476" w:rsidRPr="00651F17" w:rsidRDefault="00BF3476" w:rsidP="00BF3476">
            <w:pPr>
              <w:pStyle w:val="ListingText"/>
            </w:pPr>
            <w:r w:rsidRPr="00651F17">
              <w:t>65</w:t>
            </w:r>
          </w:p>
        </w:tc>
        <w:tc>
          <w:tcPr>
            <w:tcW w:w="8929" w:type="dxa"/>
            <w:tcBorders>
              <w:top w:val="nil"/>
              <w:bottom w:val="nil"/>
            </w:tcBorders>
          </w:tcPr>
          <w:p w14:paraId="6A216BB9" w14:textId="77777777" w:rsidR="00BF3476" w:rsidRPr="00651F17" w:rsidRDefault="00BF3476" w:rsidP="00BF3476">
            <w:pPr>
              <w:pStyle w:val="ListingText"/>
            </w:pPr>
            <w:r w:rsidRPr="00492C5E">
              <w:t xml:space="preserve">  9304415D9569</w:t>
            </w:r>
          </w:p>
        </w:tc>
      </w:tr>
      <w:tr w:rsidR="00BF3476" w:rsidRPr="00651F17" w14:paraId="1C9001AC" w14:textId="77777777" w:rsidTr="00BF3476">
        <w:tc>
          <w:tcPr>
            <w:tcW w:w="483" w:type="dxa"/>
            <w:tcBorders>
              <w:top w:val="nil"/>
              <w:left w:val="nil"/>
              <w:bottom w:val="nil"/>
            </w:tcBorders>
            <w:vAlign w:val="bottom"/>
          </w:tcPr>
          <w:p w14:paraId="580D17AA" w14:textId="77777777" w:rsidR="00BF3476" w:rsidRPr="00651F17" w:rsidRDefault="00BF3476" w:rsidP="00BF3476">
            <w:pPr>
              <w:pStyle w:val="ListingText"/>
            </w:pPr>
            <w:r w:rsidRPr="00651F17">
              <w:t>66</w:t>
            </w:r>
          </w:p>
        </w:tc>
        <w:tc>
          <w:tcPr>
            <w:tcW w:w="8929" w:type="dxa"/>
            <w:tcBorders>
              <w:top w:val="nil"/>
              <w:bottom w:val="nil"/>
            </w:tcBorders>
          </w:tcPr>
          <w:p w14:paraId="0951A768" w14:textId="77777777" w:rsidR="00BF3476" w:rsidRPr="00651F17" w:rsidRDefault="00BF3476" w:rsidP="00BF3476">
            <w:pPr>
              <w:pStyle w:val="ListingText"/>
            </w:pPr>
            <w:r w:rsidRPr="00492C5E">
              <w:t xml:space="preserve">   sha256 hash output: 9A2A933D4B90F5A9CFB0B5524E36B10D3669B91F2526F6C0FC2369BD98A327A0</w:t>
            </w:r>
          </w:p>
        </w:tc>
      </w:tr>
      <w:tr w:rsidR="00BF3476" w:rsidRPr="00651F17" w14:paraId="1492A530" w14:textId="77777777" w:rsidTr="00BF3476">
        <w:tc>
          <w:tcPr>
            <w:tcW w:w="483" w:type="dxa"/>
            <w:tcBorders>
              <w:top w:val="nil"/>
              <w:left w:val="nil"/>
              <w:bottom w:val="nil"/>
            </w:tcBorders>
            <w:vAlign w:val="bottom"/>
          </w:tcPr>
          <w:p w14:paraId="5B9CE27F" w14:textId="77777777" w:rsidR="00BF3476" w:rsidRPr="00651F17" w:rsidRDefault="00BF3476" w:rsidP="00BF3476">
            <w:pPr>
              <w:pStyle w:val="ListingText"/>
            </w:pPr>
            <w:r w:rsidRPr="00651F17">
              <w:t>67</w:t>
            </w:r>
          </w:p>
        </w:tc>
        <w:tc>
          <w:tcPr>
            <w:tcW w:w="8929" w:type="dxa"/>
            <w:tcBorders>
              <w:top w:val="nil"/>
              <w:bottom w:val="nil"/>
            </w:tcBorders>
          </w:tcPr>
          <w:p w14:paraId="2CAA1920" w14:textId="77777777" w:rsidR="00BF3476" w:rsidRPr="00651F17" w:rsidRDefault="00BF3476" w:rsidP="00BF3476">
            <w:pPr>
              <w:pStyle w:val="ListingText"/>
            </w:pPr>
          </w:p>
        </w:tc>
      </w:tr>
      <w:tr w:rsidR="00BF3476" w:rsidRPr="00651F17" w14:paraId="7A23DE56" w14:textId="77777777" w:rsidTr="00BF3476">
        <w:tc>
          <w:tcPr>
            <w:tcW w:w="483" w:type="dxa"/>
            <w:tcBorders>
              <w:top w:val="nil"/>
              <w:left w:val="nil"/>
              <w:bottom w:val="nil"/>
            </w:tcBorders>
            <w:vAlign w:val="bottom"/>
          </w:tcPr>
          <w:p w14:paraId="58D7DDA1" w14:textId="77777777" w:rsidR="00BF3476" w:rsidRPr="00651F17" w:rsidRDefault="00BF3476" w:rsidP="00BF3476">
            <w:pPr>
              <w:pStyle w:val="ListingText"/>
            </w:pPr>
            <w:r w:rsidRPr="00651F17">
              <w:t>68</w:t>
            </w:r>
          </w:p>
        </w:tc>
        <w:tc>
          <w:tcPr>
            <w:tcW w:w="8929" w:type="dxa"/>
            <w:tcBorders>
              <w:top w:val="nil"/>
              <w:bottom w:val="nil"/>
            </w:tcBorders>
          </w:tcPr>
          <w:p w14:paraId="6C5E565B" w14:textId="77777777" w:rsidR="00BF3476" w:rsidRPr="00651F17" w:rsidRDefault="00BF3476" w:rsidP="00BF3476">
            <w:pPr>
              <w:pStyle w:val="ListingText"/>
            </w:pPr>
            <w:r w:rsidRPr="00492C5E">
              <w:t xml:space="preserve">  &gt;&gt;80810000429E40CCE7447AC8D0112C24AE4A261AF63EBA7B585126FFA4CE4C06</w:t>
            </w:r>
          </w:p>
        </w:tc>
      </w:tr>
      <w:tr w:rsidR="00BF3476" w:rsidRPr="00651F17" w14:paraId="0E78A1E0" w14:textId="77777777" w:rsidTr="00BF3476">
        <w:tc>
          <w:tcPr>
            <w:tcW w:w="483" w:type="dxa"/>
            <w:tcBorders>
              <w:top w:val="nil"/>
              <w:left w:val="nil"/>
              <w:bottom w:val="nil"/>
            </w:tcBorders>
            <w:vAlign w:val="bottom"/>
          </w:tcPr>
          <w:p w14:paraId="4D157E0E" w14:textId="77777777" w:rsidR="00BF3476" w:rsidRPr="00651F17" w:rsidRDefault="00BF3476" w:rsidP="00BF3476">
            <w:pPr>
              <w:pStyle w:val="ListingText"/>
            </w:pPr>
            <w:r w:rsidRPr="00651F17">
              <w:t>69</w:t>
            </w:r>
          </w:p>
        </w:tc>
        <w:tc>
          <w:tcPr>
            <w:tcW w:w="8929" w:type="dxa"/>
            <w:tcBorders>
              <w:top w:val="nil"/>
              <w:bottom w:val="nil"/>
            </w:tcBorders>
          </w:tcPr>
          <w:p w14:paraId="4C91BFD1" w14:textId="77777777" w:rsidR="00BF3476" w:rsidRPr="00651F17" w:rsidRDefault="00BF3476" w:rsidP="00BF3476">
            <w:pPr>
              <w:pStyle w:val="ListingText"/>
            </w:pPr>
            <w:r w:rsidRPr="00492C5E">
              <w:t xml:space="preserve">  1D11D97B98151CB7D85BDCCA539D152B544B97647DD5CD38DCBDBD82EF93F5B5</w:t>
            </w:r>
          </w:p>
        </w:tc>
      </w:tr>
      <w:tr w:rsidR="00BF3476" w:rsidRPr="00651F17" w14:paraId="72A10922" w14:textId="77777777" w:rsidTr="00BF3476">
        <w:tc>
          <w:tcPr>
            <w:tcW w:w="483" w:type="dxa"/>
            <w:tcBorders>
              <w:top w:val="nil"/>
              <w:left w:val="nil"/>
              <w:bottom w:val="nil"/>
            </w:tcBorders>
            <w:vAlign w:val="bottom"/>
          </w:tcPr>
          <w:p w14:paraId="44E6C5E6" w14:textId="77777777" w:rsidR="00BF3476" w:rsidRPr="00651F17" w:rsidRDefault="00BF3476" w:rsidP="00BF3476">
            <w:pPr>
              <w:pStyle w:val="ListingText"/>
            </w:pPr>
            <w:r w:rsidRPr="00651F17">
              <w:t>70</w:t>
            </w:r>
          </w:p>
        </w:tc>
        <w:tc>
          <w:tcPr>
            <w:tcW w:w="8929" w:type="dxa"/>
            <w:tcBorders>
              <w:top w:val="nil"/>
              <w:bottom w:val="nil"/>
            </w:tcBorders>
          </w:tcPr>
          <w:p w14:paraId="6442D2E2" w14:textId="77777777" w:rsidR="00BF3476" w:rsidRPr="00651F17" w:rsidRDefault="00BF3476" w:rsidP="00BF3476">
            <w:pPr>
              <w:pStyle w:val="ListingText"/>
            </w:pPr>
            <w:r w:rsidRPr="00492C5E">
              <w:t xml:space="preserve">  796FFF3C2C0FD700</w:t>
            </w:r>
          </w:p>
        </w:tc>
      </w:tr>
      <w:tr w:rsidR="00BF3476" w:rsidRPr="00651F17" w14:paraId="7F1D6083" w14:textId="77777777" w:rsidTr="00BF3476">
        <w:tc>
          <w:tcPr>
            <w:tcW w:w="483" w:type="dxa"/>
            <w:tcBorders>
              <w:top w:val="nil"/>
              <w:left w:val="nil"/>
              <w:bottom w:val="nil"/>
            </w:tcBorders>
            <w:vAlign w:val="bottom"/>
          </w:tcPr>
          <w:p w14:paraId="26E83FCF" w14:textId="77777777" w:rsidR="00BF3476" w:rsidRPr="00651F17" w:rsidRDefault="00BF3476" w:rsidP="00BF3476">
            <w:pPr>
              <w:pStyle w:val="ListingText"/>
            </w:pPr>
            <w:r w:rsidRPr="00651F17">
              <w:t>71</w:t>
            </w:r>
          </w:p>
        </w:tc>
        <w:tc>
          <w:tcPr>
            <w:tcW w:w="8929" w:type="dxa"/>
            <w:tcBorders>
              <w:top w:val="nil"/>
              <w:bottom w:val="nil"/>
            </w:tcBorders>
          </w:tcPr>
          <w:p w14:paraId="36E4B5C0" w14:textId="77777777" w:rsidR="00BF3476" w:rsidRPr="00651F17" w:rsidRDefault="00BF3476" w:rsidP="00BF3476">
            <w:pPr>
              <w:pStyle w:val="ListingText"/>
            </w:pPr>
          </w:p>
        </w:tc>
      </w:tr>
      <w:tr w:rsidR="00BF3476" w:rsidRPr="00651F17" w14:paraId="7261A637" w14:textId="77777777" w:rsidTr="00BF3476">
        <w:tc>
          <w:tcPr>
            <w:tcW w:w="483" w:type="dxa"/>
            <w:tcBorders>
              <w:top w:val="nil"/>
              <w:left w:val="nil"/>
              <w:bottom w:val="nil"/>
            </w:tcBorders>
            <w:vAlign w:val="bottom"/>
          </w:tcPr>
          <w:p w14:paraId="250C72A9" w14:textId="77777777" w:rsidR="00BF3476" w:rsidRPr="00651F17" w:rsidRDefault="00BF3476" w:rsidP="00BF3476">
            <w:pPr>
              <w:pStyle w:val="ListingText"/>
            </w:pPr>
            <w:r w:rsidRPr="00651F17">
              <w:t>72</w:t>
            </w:r>
          </w:p>
        </w:tc>
        <w:tc>
          <w:tcPr>
            <w:tcW w:w="8929" w:type="dxa"/>
            <w:tcBorders>
              <w:top w:val="nil"/>
              <w:bottom w:val="nil"/>
            </w:tcBorders>
          </w:tcPr>
          <w:p w14:paraId="6997749D" w14:textId="77777777" w:rsidR="00BF3476" w:rsidRPr="00651F17" w:rsidRDefault="00BF3476" w:rsidP="00BF3476">
            <w:pPr>
              <w:pStyle w:val="ListingText"/>
            </w:pPr>
            <w:r w:rsidRPr="00492C5E">
              <w:t xml:space="preserve">  endpoint: received AUTH1 command</w:t>
            </w:r>
          </w:p>
        </w:tc>
      </w:tr>
      <w:tr w:rsidR="00BF3476" w:rsidRPr="00651F17" w14:paraId="022E1E15" w14:textId="77777777" w:rsidTr="00BF3476">
        <w:tc>
          <w:tcPr>
            <w:tcW w:w="483" w:type="dxa"/>
            <w:tcBorders>
              <w:top w:val="nil"/>
              <w:left w:val="nil"/>
              <w:bottom w:val="nil"/>
            </w:tcBorders>
            <w:vAlign w:val="bottom"/>
          </w:tcPr>
          <w:p w14:paraId="27327D80" w14:textId="77777777" w:rsidR="00BF3476" w:rsidRPr="00651F17" w:rsidRDefault="00BF3476" w:rsidP="00BF3476">
            <w:pPr>
              <w:pStyle w:val="ListingText"/>
            </w:pPr>
            <w:r w:rsidRPr="00651F17">
              <w:t>73</w:t>
            </w:r>
          </w:p>
        </w:tc>
        <w:tc>
          <w:tcPr>
            <w:tcW w:w="8929" w:type="dxa"/>
            <w:tcBorders>
              <w:top w:val="nil"/>
              <w:bottom w:val="nil"/>
            </w:tcBorders>
          </w:tcPr>
          <w:p w14:paraId="5705522B" w14:textId="77777777" w:rsidR="00BF3476" w:rsidRPr="00651F17" w:rsidRDefault="00BF3476" w:rsidP="00BF3476">
            <w:pPr>
              <w:pStyle w:val="ListingText"/>
            </w:pPr>
            <w:r w:rsidRPr="00492C5E">
              <w:t xml:space="preserve">  generate authentication hash:</w:t>
            </w:r>
          </w:p>
        </w:tc>
      </w:tr>
      <w:tr w:rsidR="00BF3476" w:rsidRPr="00651F17" w14:paraId="1561F53B" w14:textId="77777777" w:rsidTr="00BF3476">
        <w:tc>
          <w:tcPr>
            <w:tcW w:w="483" w:type="dxa"/>
            <w:tcBorders>
              <w:top w:val="nil"/>
              <w:left w:val="nil"/>
              <w:bottom w:val="nil"/>
            </w:tcBorders>
            <w:vAlign w:val="bottom"/>
          </w:tcPr>
          <w:p w14:paraId="3E44B2AB" w14:textId="77777777" w:rsidR="00BF3476" w:rsidRPr="00651F17" w:rsidRDefault="00BF3476" w:rsidP="00BF3476">
            <w:pPr>
              <w:pStyle w:val="ListingText"/>
            </w:pPr>
            <w:r w:rsidRPr="00651F17">
              <w:t>74</w:t>
            </w:r>
          </w:p>
        </w:tc>
        <w:tc>
          <w:tcPr>
            <w:tcW w:w="8929" w:type="dxa"/>
            <w:tcBorders>
              <w:top w:val="nil"/>
              <w:bottom w:val="nil"/>
            </w:tcBorders>
          </w:tcPr>
          <w:p w14:paraId="6C8715F3" w14:textId="77777777" w:rsidR="00BF3476" w:rsidRPr="00651F17" w:rsidRDefault="00BF3476" w:rsidP="00BF3476">
            <w:pPr>
              <w:pStyle w:val="ListingText"/>
            </w:pPr>
            <w:r w:rsidRPr="00492C5E">
              <w:t xml:space="preserve">   sha256 hash input: 4D088888888888888888862043D605526999F032E08F314F22EBCE051D1DAE53</w:t>
            </w:r>
          </w:p>
        </w:tc>
      </w:tr>
      <w:tr w:rsidR="00BF3476" w:rsidRPr="00651F17" w14:paraId="1D745491" w14:textId="77777777" w:rsidTr="00BF3476">
        <w:tc>
          <w:tcPr>
            <w:tcW w:w="483" w:type="dxa"/>
            <w:tcBorders>
              <w:top w:val="nil"/>
              <w:left w:val="nil"/>
              <w:bottom w:val="nil"/>
            </w:tcBorders>
            <w:vAlign w:val="bottom"/>
          </w:tcPr>
          <w:p w14:paraId="6A0985EA" w14:textId="77777777" w:rsidR="00BF3476" w:rsidRPr="00651F17" w:rsidRDefault="00BF3476" w:rsidP="00BF3476">
            <w:pPr>
              <w:pStyle w:val="ListingText"/>
            </w:pPr>
            <w:r w:rsidRPr="00651F17">
              <w:t>75</w:t>
            </w:r>
          </w:p>
        </w:tc>
        <w:tc>
          <w:tcPr>
            <w:tcW w:w="8929" w:type="dxa"/>
            <w:tcBorders>
              <w:top w:val="nil"/>
              <w:bottom w:val="nil"/>
            </w:tcBorders>
          </w:tcPr>
          <w:p w14:paraId="0A6345AB" w14:textId="77777777" w:rsidR="00BF3476" w:rsidRPr="00651F17" w:rsidRDefault="00BF3476" w:rsidP="00BF3476">
            <w:pPr>
              <w:pStyle w:val="ListingText"/>
            </w:pPr>
            <w:r w:rsidRPr="00492C5E">
              <w:t xml:space="preserve">  DC71F1C4D614B0337BB17F208720F98CCA31651AD2E63266144B2450FD6081D8</w:t>
            </w:r>
          </w:p>
        </w:tc>
      </w:tr>
      <w:tr w:rsidR="00BF3476" w:rsidRPr="00651F17" w14:paraId="2C5AAF33" w14:textId="77777777" w:rsidTr="00BF3476">
        <w:tc>
          <w:tcPr>
            <w:tcW w:w="483" w:type="dxa"/>
            <w:tcBorders>
              <w:top w:val="nil"/>
              <w:left w:val="nil"/>
              <w:bottom w:val="nil"/>
            </w:tcBorders>
            <w:vAlign w:val="bottom"/>
          </w:tcPr>
          <w:p w14:paraId="12DCEEEF" w14:textId="77777777" w:rsidR="00BF3476" w:rsidRPr="00651F17" w:rsidRDefault="00BF3476" w:rsidP="00BF3476">
            <w:pPr>
              <w:pStyle w:val="ListingText"/>
            </w:pPr>
            <w:r w:rsidRPr="00651F17">
              <w:t>76</w:t>
            </w:r>
          </w:p>
        </w:tc>
        <w:tc>
          <w:tcPr>
            <w:tcW w:w="8929" w:type="dxa"/>
            <w:tcBorders>
              <w:top w:val="nil"/>
              <w:bottom w:val="nil"/>
            </w:tcBorders>
          </w:tcPr>
          <w:p w14:paraId="40C6F967" w14:textId="77777777" w:rsidR="00BF3476" w:rsidRPr="00651F17" w:rsidRDefault="00BF3476" w:rsidP="00BF3476">
            <w:pPr>
              <w:pStyle w:val="ListingText"/>
            </w:pPr>
            <w:r w:rsidRPr="00492C5E">
              <w:t xml:space="preserve">  FEA8CEB826E1FB10E8034E9324464C10BF1C41268230AF76BFFE3E7C5D00CF4A</w:t>
            </w:r>
          </w:p>
        </w:tc>
      </w:tr>
      <w:tr w:rsidR="00BF3476" w:rsidRPr="00651F17" w14:paraId="6A118A22" w14:textId="77777777" w:rsidTr="00BF3476">
        <w:tc>
          <w:tcPr>
            <w:tcW w:w="483" w:type="dxa"/>
            <w:tcBorders>
              <w:top w:val="nil"/>
              <w:left w:val="nil"/>
              <w:bottom w:val="nil"/>
            </w:tcBorders>
            <w:vAlign w:val="bottom"/>
          </w:tcPr>
          <w:p w14:paraId="2DFFF5A5" w14:textId="77777777" w:rsidR="00BF3476" w:rsidRPr="00651F17" w:rsidRDefault="00BF3476" w:rsidP="00BF3476">
            <w:pPr>
              <w:pStyle w:val="ListingText"/>
            </w:pPr>
            <w:r w:rsidRPr="00651F17">
              <w:t>77</w:t>
            </w:r>
          </w:p>
        </w:tc>
        <w:tc>
          <w:tcPr>
            <w:tcW w:w="8929" w:type="dxa"/>
            <w:tcBorders>
              <w:top w:val="nil"/>
              <w:bottom w:val="nil"/>
            </w:tcBorders>
          </w:tcPr>
          <w:p w14:paraId="4F7F84AC" w14:textId="77777777" w:rsidR="00BF3476" w:rsidRPr="00651F17" w:rsidRDefault="00BF3476" w:rsidP="00BF3476">
            <w:pPr>
              <w:pStyle w:val="ListingText"/>
            </w:pPr>
            <w:r w:rsidRPr="00492C5E">
              <w:t xml:space="preserve">  9304415D9569</w:t>
            </w:r>
          </w:p>
        </w:tc>
      </w:tr>
      <w:tr w:rsidR="00BF3476" w:rsidRPr="00651F17" w14:paraId="08445DA6" w14:textId="77777777" w:rsidTr="00BF3476">
        <w:tc>
          <w:tcPr>
            <w:tcW w:w="483" w:type="dxa"/>
            <w:tcBorders>
              <w:top w:val="nil"/>
              <w:left w:val="nil"/>
              <w:bottom w:val="nil"/>
            </w:tcBorders>
            <w:vAlign w:val="bottom"/>
          </w:tcPr>
          <w:p w14:paraId="3DED176A" w14:textId="77777777" w:rsidR="00BF3476" w:rsidRPr="00651F17" w:rsidRDefault="00BF3476" w:rsidP="00BF3476">
            <w:pPr>
              <w:pStyle w:val="ListingText"/>
            </w:pPr>
            <w:r w:rsidRPr="00651F17">
              <w:t>78</w:t>
            </w:r>
          </w:p>
        </w:tc>
        <w:tc>
          <w:tcPr>
            <w:tcW w:w="8929" w:type="dxa"/>
            <w:tcBorders>
              <w:top w:val="nil"/>
              <w:bottom w:val="nil"/>
            </w:tcBorders>
          </w:tcPr>
          <w:p w14:paraId="4BA807E9" w14:textId="77777777" w:rsidR="00BF3476" w:rsidRPr="00651F17" w:rsidRDefault="00BF3476" w:rsidP="00BF3476">
            <w:pPr>
              <w:pStyle w:val="ListingText"/>
            </w:pPr>
            <w:r w:rsidRPr="00492C5E">
              <w:t xml:space="preserve">   sha256 hash output: 9A2A933D4B90F5A9CFB0B5524E36B10D3669B91F2526F6C0FC2369BD98A327A0</w:t>
            </w:r>
          </w:p>
        </w:tc>
      </w:tr>
      <w:tr w:rsidR="00BF3476" w:rsidRPr="00651F17" w14:paraId="2026DF59" w14:textId="77777777" w:rsidTr="00BF3476">
        <w:tc>
          <w:tcPr>
            <w:tcW w:w="483" w:type="dxa"/>
            <w:tcBorders>
              <w:top w:val="nil"/>
              <w:left w:val="nil"/>
              <w:bottom w:val="nil"/>
            </w:tcBorders>
            <w:vAlign w:val="bottom"/>
          </w:tcPr>
          <w:p w14:paraId="41C96147" w14:textId="77777777" w:rsidR="00BF3476" w:rsidRPr="00651F17" w:rsidRDefault="00BF3476" w:rsidP="00BF3476">
            <w:pPr>
              <w:pStyle w:val="ListingText"/>
            </w:pPr>
            <w:r w:rsidRPr="00651F17">
              <w:t>79</w:t>
            </w:r>
          </w:p>
        </w:tc>
        <w:tc>
          <w:tcPr>
            <w:tcW w:w="8929" w:type="dxa"/>
            <w:tcBorders>
              <w:top w:val="nil"/>
              <w:bottom w:val="nil"/>
            </w:tcBorders>
          </w:tcPr>
          <w:p w14:paraId="65A5AE91" w14:textId="77777777" w:rsidR="00BF3476" w:rsidRPr="00651F17" w:rsidRDefault="00BF3476" w:rsidP="00BF3476">
            <w:pPr>
              <w:pStyle w:val="ListingText"/>
            </w:pPr>
            <w:r w:rsidRPr="00492C5E">
              <w:t xml:space="preserve">  endpoint: successful signature verification</w:t>
            </w:r>
          </w:p>
        </w:tc>
      </w:tr>
      <w:tr w:rsidR="00BF3476" w:rsidRPr="00651F17" w14:paraId="74D1688B" w14:textId="77777777" w:rsidTr="00BF3476">
        <w:tc>
          <w:tcPr>
            <w:tcW w:w="483" w:type="dxa"/>
            <w:tcBorders>
              <w:top w:val="nil"/>
              <w:left w:val="nil"/>
              <w:bottom w:val="nil"/>
            </w:tcBorders>
            <w:vAlign w:val="bottom"/>
          </w:tcPr>
          <w:p w14:paraId="0E5317AD" w14:textId="77777777" w:rsidR="00BF3476" w:rsidRPr="00651F17" w:rsidRDefault="00BF3476" w:rsidP="00BF3476">
            <w:pPr>
              <w:pStyle w:val="ListingText"/>
            </w:pPr>
            <w:r w:rsidRPr="00651F17">
              <w:t>80</w:t>
            </w:r>
          </w:p>
        </w:tc>
        <w:tc>
          <w:tcPr>
            <w:tcW w:w="8929" w:type="dxa"/>
            <w:tcBorders>
              <w:top w:val="nil"/>
              <w:bottom w:val="nil"/>
            </w:tcBorders>
          </w:tcPr>
          <w:p w14:paraId="24C0001F" w14:textId="77777777" w:rsidR="00BF3476" w:rsidRPr="00651F17" w:rsidRDefault="00BF3476" w:rsidP="00BF3476">
            <w:pPr>
              <w:pStyle w:val="ListingText"/>
            </w:pPr>
            <w:r w:rsidRPr="00492C5E">
              <w:t xml:space="preserve">  Derive Kdh:</w:t>
            </w:r>
          </w:p>
        </w:tc>
      </w:tr>
      <w:tr w:rsidR="00BF3476" w:rsidRPr="00651F17" w14:paraId="634799F2" w14:textId="77777777" w:rsidTr="00BF3476">
        <w:tc>
          <w:tcPr>
            <w:tcW w:w="483" w:type="dxa"/>
            <w:tcBorders>
              <w:top w:val="nil"/>
              <w:left w:val="nil"/>
              <w:bottom w:val="nil"/>
            </w:tcBorders>
            <w:vAlign w:val="bottom"/>
          </w:tcPr>
          <w:p w14:paraId="20A4A10C" w14:textId="77777777" w:rsidR="00BF3476" w:rsidRPr="00651F17" w:rsidRDefault="00BF3476" w:rsidP="00BF3476">
            <w:pPr>
              <w:pStyle w:val="ListingText"/>
            </w:pPr>
            <w:r w:rsidRPr="00651F17">
              <w:t>81</w:t>
            </w:r>
          </w:p>
        </w:tc>
        <w:tc>
          <w:tcPr>
            <w:tcW w:w="8929" w:type="dxa"/>
            <w:tcBorders>
              <w:top w:val="nil"/>
              <w:bottom w:val="nil"/>
            </w:tcBorders>
          </w:tcPr>
          <w:p w14:paraId="66C30945" w14:textId="77777777" w:rsidR="00BF3476" w:rsidRPr="00651F17" w:rsidRDefault="00BF3476" w:rsidP="00BF3476">
            <w:pPr>
              <w:pStyle w:val="ListingText"/>
            </w:pPr>
            <w:r w:rsidRPr="00492C5E">
              <w:t xml:space="preserve">   ephemeral public key X: F98CCA31651AD2E63266144B2450FD6081D8FEA8CEB826E1FB10E8034E932446</w:t>
            </w:r>
          </w:p>
        </w:tc>
      </w:tr>
      <w:tr w:rsidR="00BF3476" w:rsidRPr="00651F17" w14:paraId="5B4A7AA9" w14:textId="77777777" w:rsidTr="00BF3476">
        <w:tc>
          <w:tcPr>
            <w:tcW w:w="483" w:type="dxa"/>
            <w:tcBorders>
              <w:top w:val="nil"/>
              <w:left w:val="nil"/>
              <w:bottom w:val="nil"/>
            </w:tcBorders>
            <w:vAlign w:val="bottom"/>
          </w:tcPr>
          <w:p w14:paraId="4CE9B8BF" w14:textId="77777777" w:rsidR="00BF3476" w:rsidRPr="00651F17" w:rsidRDefault="00BF3476" w:rsidP="00BF3476">
            <w:pPr>
              <w:pStyle w:val="ListingText"/>
            </w:pPr>
            <w:r w:rsidRPr="00651F17">
              <w:t>82</w:t>
            </w:r>
          </w:p>
        </w:tc>
        <w:tc>
          <w:tcPr>
            <w:tcW w:w="8929" w:type="dxa"/>
            <w:tcBorders>
              <w:top w:val="nil"/>
              <w:bottom w:val="nil"/>
            </w:tcBorders>
          </w:tcPr>
          <w:p w14:paraId="3D615D71" w14:textId="77777777" w:rsidR="00BF3476" w:rsidRPr="00651F17" w:rsidRDefault="00BF3476" w:rsidP="00BF3476">
            <w:pPr>
              <w:pStyle w:val="ListingText"/>
            </w:pPr>
            <w:r w:rsidRPr="00492C5E">
              <w:t xml:space="preserve">   ephemeral public key Y: CAD19D201062DD1C7CB0BB293BF16A4BEFB2ED500977E7197E01F26906E39B5F</w:t>
            </w:r>
          </w:p>
        </w:tc>
      </w:tr>
      <w:tr w:rsidR="00BF3476" w:rsidRPr="00651F17" w14:paraId="511F1632" w14:textId="77777777" w:rsidTr="00BF3476">
        <w:tc>
          <w:tcPr>
            <w:tcW w:w="483" w:type="dxa"/>
            <w:tcBorders>
              <w:top w:val="nil"/>
              <w:left w:val="nil"/>
              <w:bottom w:val="nil"/>
            </w:tcBorders>
            <w:vAlign w:val="bottom"/>
          </w:tcPr>
          <w:p w14:paraId="53509197" w14:textId="77777777" w:rsidR="00BF3476" w:rsidRPr="00651F17" w:rsidRDefault="00BF3476" w:rsidP="00BF3476">
            <w:pPr>
              <w:pStyle w:val="ListingText"/>
            </w:pPr>
            <w:r w:rsidRPr="00651F17">
              <w:t>83</w:t>
            </w:r>
          </w:p>
        </w:tc>
        <w:tc>
          <w:tcPr>
            <w:tcW w:w="8929" w:type="dxa"/>
            <w:tcBorders>
              <w:top w:val="nil"/>
              <w:bottom w:val="nil"/>
            </w:tcBorders>
          </w:tcPr>
          <w:p w14:paraId="54EE32C8" w14:textId="77777777" w:rsidR="00BF3476" w:rsidRPr="00651F17" w:rsidRDefault="00BF3476" w:rsidP="00BF3476">
            <w:pPr>
              <w:pStyle w:val="ListingText"/>
            </w:pPr>
            <w:r w:rsidRPr="00492C5E">
              <w:t xml:space="preserve">   ephemeral private key: E585C9EE89075F795452879AC38261ED0667C6396A34914DEE0681E8DC22A182</w:t>
            </w:r>
          </w:p>
        </w:tc>
      </w:tr>
      <w:tr w:rsidR="00BF3476" w:rsidRPr="00651F17" w14:paraId="1CF7D7A2" w14:textId="77777777" w:rsidTr="00BF3476">
        <w:tc>
          <w:tcPr>
            <w:tcW w:w="483" w:type="dxa"/>
            <w:tcBorders>
              <w:top w:val="nil"/>
              <w:left w:val="nil"/>
              <w:bottom w:val="nil"/>
            </w:tcBorders>
            <w:vAlign w:val="bottom"/>
          </w:tcPr>
          <w:p w14:paraId="30A35973" w14:textId="77777777" w:rsidR="00BF3476" w:rsidRPr="00651F17" w:rsidRDefault="00BF3476" w:rsidP="00BF3476">
            <w:pPr>
              <w:pStyle w:val="ListingText"/>
            </w:pPr>
            <w:r w:rsidRPr="00651F17">
              <w:t>84</w:t>
            </w:r>
          </w:p>
        </w:tc>
        <w:tc>
          <w:tcPr>
            <w:tcW w:w="8929" w:type="dxa"/>
            <w:tcBorders>
              <w:top w:val="nil"/>
              <w:bottom w:val="nil"/>
            </w:tcBorders>
          </w:tcPr>
          <w:p w14:paraId="05AB7017" w14:textId="77777777" w:rsidR="00BF3476" w:rsidRPr="00651F17" w:rsidRDefault="00BF3476" w:rsidP="00BF3476">
            <w:pPr>
              <w:pStyle w:val="ListingText"/>
            </w:pPr>
            <w:r w:rsidRPr="00492C5E">
              <w:t xml:space="preserve">   transaction identifier: BF1C41268230AF76BFFE3E7C5D00CF4A</w:t>
            </w:r>
          </w:p>
        </w:tc>
      </w:tr>
      <w:tr w:rsidR="00BF3476" w:rsidRPr="00651F17" w14:paraId="0FC955B4" w14:textId="77777777" w:rsidTr="00BF3476">
        <w:tc>
          <w:tcPr>
            <w:tcW w:w="483" w:type="dxa"/>
            <w:tcBorders>
              <w:top w:val="nil"/>
              <w:left w:val="nil"/>
              <w:bottom w:val="nil"/>
            </w:tcBorders>
            <w:vAlign w:val="bottom"/>
          </w:tcPr>
          <w:p w14:paraId="6B181AF2" w14:textId="77777777" w:rsidR="00BF3476" w:rsidRPr="00651F17" w:rsidRDefault="00BF3476" w:rsidP="00BF3476">
            <w:pPr>
              <w:pStyle w:val="ListingText"/>
            </w:pPr>
            <w:r w:rsidRPr="00651F17">
              <w:t>85</w:t>
            </w:r>
          </w:p>
        </w:tc>
        <w:tc>
          <w:tcPr>
            <w:tcW w:w="8929" w:type="dxa"/>
            <w:tcBorders>
              <w:top w:val="nil"/>
              <w:bottom w:val="nil"/>
            </w:tcBorders>
          </w:tcPr>
          <w:p w14:paraId="16CE9F7E" w14:textId="77777777" w:rsidR="00BF3476" w:rsidRPr="00651F17" w:rsidRDefault="00BF3476" w:rsidP="00BF3476">
            <w:pPr>
              <w:pStyle w:val="ListingText"/>
            </w:pPr>
            <w:r w:rsidRPr="00492C5E">
              <w:t xml:space="preserve">   ecdh shared secret: 5A2E155294C7D0074DAE3E133D20A6DA60F0A15A02A3A909268BC15D160323FA</w:t>
            </w:r>
          </w:p>
        </w:tc>
      </w:tr>
      <w:tr w:rsidR="00BF3476" w:rsidRPr="00651F17" w14:paraId="3EAB4DF5" w14:textId="77777777" w:rsidTr="00BF3476">
        <w:tc>
          <w:tcPr>
            <w:tcW w:w="483" w:type="dxa"/>
            <w:tcBorders>
              <w:top w:val="nil"/>
              <w:left w:val="nil"/>
              <w:bottom w:val="nil"/>
            </w:tcBorders>
            <w:vAlign w:val="bottom"/>
          </w:tcPr>
          <w:p w14:paraId="39E9A552" w14:textId="77777777" w:rsidR="00BF3476" w:rsidRPr="00651F17" w:rsidRDefault="00BF3476" w:rsidP="00BF3476">
            <w:pPr>
              <w:pStyle w:val="ListingText"/>
            </w:pPr>
            <w:r w:rsidRPr="00651F17">
              <w:t>86</w:t>
            </w:r>
          </w:p>
        </w:tc>
        <w:tc>
          <w:tcPr>
            <w:tcW w:w="8929" w:type="dxa"/>
            <w:tcBorders>
              <w:top w:val="nil"/>
              <w:bottom w:val="nil"/>
            </w:tcBorders>
          </w:tcPr>
          <w:p w14:paraId="537806D7" w14:textId="77777777" w:rsidR="00BF3476" w:rsidRPr="00651F17" w:rsidRDefault="00BF3476" w:rsidP="00BF3476">
            <w:pPr>
              <w:pStyle w:val="ListingText"/>
            </w:pPr>
            <w:r w:rsidRPr="00492C5E">
              <w:t xml:space="preserve">   sha256 input: 5A2E155294C7D0074DAE3E133D20A6DA60F0A15A02A3A909268BC15D160323FA</w:t>
            </w:r>
          </w:p>
        </w:tc>
      </w:tr>
      <w:tr w:rsidR="00BF3476" w:rsidRPr="00651F17" w14:paraId="4EAF213E" w14:textId="77777777" w:rsidTr="00BF3476">
        <w:tc>
          <w:tcPr>
            <w:tcW w:w="483" w:type="dxa"/>
            <w:tcBorders>
              <w:top w:val="nil"/>
              <w:left w:val="nil"/>
              <w:bottom w:val="nil"/>
            </w:tcBorders>
            <w:vAlign w:val="bottom"/>
          </w:tcPr>
          <w:p w14:paraId="4CDA8067" w14:textId="77777777" w:rsidR="00BF3476" w:rsidRPr="00651F17" w:rsidRDefault="00BF3476" w:rsidP="00BF3476">
            <w:pPr>
              <w:pStyle w:val="ListingText"/>
            </w:pPr>
            <w:r w:rsidRPr="00651F17">
              <w:t>87</w:t>
            </w:r>
          </w:p>
        </w:tc>
        <w:tc>
          <w:tcPr>
            <w:tcW w:w="8929" w:type="dxa"/>
            <w:tcBorders>
              <w:top w:val="nil"/>
              <w:bottom w:val="nil"/>
            </w:tcBorders>
          </w:tcPr>
          <w:p w14:paraId="757CC56F" w14:textId="77777777" w:rsidR="00BF3476" w:rsidRPr="00651F17" w:rsidRDefault="00BF3476" w:rsidP="00BF3476">
            <w:pPr>
              <w:pStyle w:val="ListingText"/>
            </w:pPr>
            <w:r w:rsidRPr="00492C5E">
              <w:t xml:space="preserve">  00000001BF1C41268230AF76BFFE3E7C5D00CF4A</w:t>
            </w:r>
          </w:p>
        </w:tc>
      </w:tr>
      <w:tr w:rsidR="00BF3476" w:rsidRPr="00651F17" w14:paraId="55A9ADA7" w14:textId="77777777" w:rsidTr="00BF3476">
        <w:tc>
          <w:tcPr>
            <w:tcW w:w="483" w:type="dxa"/>
            <w:tcBorders>
              <w:top w:val="nil"/>
              <w:left w:val="nil"/>
              <w:bottom w:val="nil"/>
            </w:tcBorders>
            <w:vAlign w:val="bottom"/>
          </w:tcPr>
          <w:p w14:paraId="2F9B3359" w14:textId="77777777" w:rsidR="00BF3476" w:rsidRPr="00651F17" w:rsidRDefault="00BF3476" w:rsidP="00BF3476">
            <w:pPr>
              <w:pStyle w:val="ListingText"/>
            </w:pPr>
            <w:r w:rsidRPr="00651F17">
              <w:t>88</w:t>
            </w:r>
          </w:p>
        </w:tc>
        <w:tc>
          <w:tcPr>
            <w:tcW w:w="8929" w:type="dxa"/>
            <w:tcBorders>
              <w:top w:val="nil"/>
              <w:bottom w:val="nil"/>
            </w:tcBorders>
          </w:tcPr>
          <w:p w14:paraId="700D9F6B" w14:textId="77777777" w:rsidR="00BF3476" w:rsidRPr="00651F17" w:rsidRDefault="00BF3476" w:rsidP="00BF3476">
            <w:pPr>
              <w:pStyle w:val="ListingText"/>
            </w:pPr>
            <w:r w:rsidRPr="00492C5E">
              <w:t xml:space="preserve">   derived </w:t>
            </w:r>
            <w:r>
              <w:t>K</w:t>
            </w:r>
            <w:r w:rsidRPr="00492C5E">
              <w:t>dh: 18B0CDC20B916B22D2E5D87FDA544D7BD809D171DA00E103A72DF0FF5E5CD185</w:t>
            </w:r>
          </w:p>
        </w:tc>
      </w:tr>
      <w:tr w:rsidR="00BF3476" w:rsidRPr="00651F17" w14:paraId="74D54789" w14:textId="77777777" w:rsidTr="00BF3476">
        <w:tc>
          <w:tcPr>
            <w:tcW w:w="483" w:type="dxa"/>
            <w:tcBorders>
              <w:top w:val="nil"/>
              <w:left w:val="nil"/>
              <w:bottom w:val="nil"/>
            </w:tcBorders>
            <w:vAlign w:val="bottom"/>
          </w:tcPr>
          <w:p w14:paraId="6977BB27" w14:textId="77777777" w:rsidR="00BF3476" w:rsidRPr="00651F17" w:rsidRDefault="00BF3476" w:rsidP="00BF3476">
            <w:pPr>
              <w:pStyle w:val="ListingText"/>
            </w:pPr>
            <w:r w:rsidRPr="00651F17">
              <w:t>89</w:t>
            </w:r>
          </w:p>
        </w:tc>
        <w:tc>
          <w:tcPr>
            <w:tcW w:w="8929" w:type="dxa"/>
            <w:tcBorders>
              <w:top w:val="nil"/>
              <w:bottom w:val="nil"/>
            </w:tcBorders>
          </w:tcPr>
          <w:p w14:paraId="3153BF0E" w14:textId="77777777" w:rsidR="00BF3476" w:rsidRPr="00651F17" w:rsidRDefault="00BF3476" w:rsidP="00BF3476">
            <w:pPr>
              <w:pStyle w:val="ListingText"/>
            </w:pPr>
            <w:r w:rsidRPr="00492C5E">
              <w:t xml:space="preserve">   Key Derivation:</w:t>
            </w:r>
          </w:p>
        </w:tc>
      </w:tr>
      <w:tr w:rsidR="00BF3476" w:rsidRPr="00651F17" w14:paraId="3E99AA0A" w14:textId="77777777" w:rsidTr="00BF3476">
        <w:tc>
          <w:tcPr>
            <w:tcW w:w="483" w:type="dxa"/>
            <w:tcBorders>
              <w:top w:val="nil"/>
              <w:left w:val="nil"/>
              <w:bottom w:val="nil"/>
            </w:tcBorders>
            <w:vAlign w:val="bottom"/>
          </w:tcPr>
          <w:p w14:paraId="35264F9A" w14:textId="77777777" w:rsidR="00BF3476" w:rsidRPr="00651F17" w:rsidRDefault="00BF3476" w:rsidP="00BF3476">
            <w:pPr>
              <w:pStyle w:val="ListingText"/>
            </w:pPr>
            <w:r w:rsidRPr="00651F17">
              <w:t>90</w:t>
            </w:r>
          </w:p>
        </w:tc>
        <w:tc>
          <w:tcPr>
            <w:tcW w:w="8929" w:type="dxa"/>
            <w:tcBorders>
              <w:top w:val="nil"/>
              <w:bottom w:val="nil"/>
            </w:tcBorders>
          </w:tcPr>
          <w:p w14:paraId="19C8921A" w14:textId="77777777" w:rsidR="00BF3476" w:rsidRPr="00651F17" w:rsidRDefault="00BF3476" w:rsidP="00BF3476">
            <w:pPr>
              <w:pStyle w:val="ListingText"/>
            </w:pPr>
            <w:r w:rsidRPr="00492C5E">
              <w:t xml:space="preserve">   K</w:t>
            </w:r>
            <w:r>
              <w:t>dh</w:t>
            </w:r>
            <w:r w:rsidRPr="00492C5E">
              <w:t>: 18B0CDC20B916B22D2E5D87FDA544D7BD809D171DA00E103A72DF0FF5E5CD185</w:t>
            </w:r>
          </w:p>
        </w:tc>
      </w:tr>
      <w:tr w:rsidR="00BF3476" w:rsidRPr="00651F17" w14:paraId="284B8D79" w14:textId="77777777" w:rsidTr="00BF3476">
        <w:tc>
          <w:tcPr>
            <w:tcW w:w="483" w:type="dxa"/>
            <w:tcBorders>
              <w:top w:val="nil"/>
              <w:left w:val="nil"/>
              <w:bottom w:val="nil"/>
            </w:tcBorders>
            <w:vAlign w:val="bottom"/>
          </w:tcPr>
          <w:p w14:paraId="281D1D1F" w14:textId="77777777" w:rsidR="00BF3476" w:rsidRPr="00651F17" w:rsidRDefault="00BF3476" w:rsidP="00BF3476">
            <w:pPr>
              <w:pStyle w:val="ListingText"/>
            </w:pPr>
            <w:r w:rsidRPr="00651F17">
              <w:t>91</w:t>
            </w:r>
          </w:p>
        </w:tc>
        <w:tc>
          <w:tcPr>
            <w:tcW w:w="8929" w:type="dxa"/>
            <w:tcBorders>
              <w:top w:val="nil"/>
              <w:bottom w:val="nil"/>
            </w:tcBorders>
          </w:tcPr>
          <w:p w14:paraId="7FF2FFC8" w14:textId="77777777" w:rsidR="00BF3476" w:rsidRPr="00651F17" w:rsidRDefault="00BF3476" w:rsidP="00BF3476">
            <w:pPr>
              <w:pStyle w:val="ListingText"/>
            </w:pPr>
            <w:r w:rsidRPr="00492C5E">
              <w:t xml:space="preserve">   endpoint ephemeral public key X: 43D605526999F032E08F314F22EBCE051D1DAE53DC71F1C4D614B0337BB17F20</w:t>
            </w:r>
          </w:p>
        </w:tc>
      </w:tr>
      <w:tr w:rsidR="00BF3476" w:rsidRPr="00651F17" w14:paraId="6CC96A01" w14:textId="77777777" w:rsidTr="00BF3476">
        <w:tc>
          <w:tcPr>
            <w:tcW w:w="483" w:type="dxa"/>
            <w:tcBorders>
              <w:top w:val="nil"/>
              <w:left w:val="nil"/>
              <w:bottom w:val="nil"/>
            </w:tcBorders>
            <w:vAlign w:val="bottom"/>
          </w:tcPr>
          <w:p w14:paraId="757F317F" w14:textId="77777777" w:rsidR="00BF3476" w:rsidRPr="00651F17" w:rsidRDefault="00BF3476" w:rsidP="00BF3476">
            <w:pPr>
              <w:pStyle w:val="ListingText"/>
            </w:pPr>
            <w:r w:rsidRPr="00651F17">
              <w:t>92</w:t>
            </w:r>
          </w:p>
        </w:tc>
        <w:tc>
          <w:tcPr>
            <w:tcW w:w="8929" w:type="dxa"/>
            <w:tcBorders>
              <w:top w:val="nil"/>
              <w:bottom w:val="nil"/>
            </w:tcBorders>
          </w:tcPr>
          <w:p w14:paraId="2B9ACD79" w14:textId="77777777" w:rsidR="00BF3476" w:rsidRPr="00651F17" w:rsidRDefault="00BF3476" w:rsidP="00BF3476">
            <w:pPr>
              <w:pStyle w:val="ListingText"/>
            </w:pPr>
            <w:r w:rsidRPr="00492C5E">
              <w:t xml:space="preserve">   </w:t>
            </w:r>
            <w:r>
              <w:t>vehicle</w:t>
            </w:r>
            <w:r w:rsidRPr="00492C5E">
              <w:t xml:space="preserve"> ephemeral public key X: F98CCA31651AD2E63266144B2450FD6081D8FEA8CEB826E1FB10E8034E932446</w:t>
            </w:r>
          </w:p>
        </w:tc>
      </w:tr>
      <w:tr w:rsidR="00BF3476" w:rsidRPr="00651F17" w14:paraId="52988620" w14:textId="77777777" w:rsidTr="00BF3476">
        <w:tc>
          <w:tcPr>
            <w:tcW w:w="483" w:type="dxa"/>
            <w:tcBorders>
              <w:top w:val="nil"/>
              <w:left w:val="nil"/>
              <w:bottom w:val="nil"/>
            </w:tcBorders>
            <w:vAlign w:val="bottom"/>
          </w:tcPr>
          <w:p w14:paraId="05F49A68" w14:textId="77777777" w:rsidR="00BF3476" w:rsidRPr="00651F17" w:rsidRDefault="00BF3476" w:rsidP="00BF3476">
            <w:pPr>
              <w:pStyle w:val="ListingText"/>
            </w:pPr>
            <w:r w:rsidRPr="00651F17">
              <w:lastRenderedPageBreak/>
              <w:t>93</w:t>
            </w:r>
          </w:p>
        </w:tc>
        <w:tc>
          <w:tcPr>
            <w:tcW w:w="8929" w:type="dxa"/>
            <w:tcBorders>
              <w:top w:val="nil"/>
              <w:bottom w:val="nil"/>
            </w:tcBorders>
          </w:tcPr>
          <w:p w14:paraId="13D44CF1" w14:textId="77777777" w:rsidR="00BF3476" w:rsidRPr="00651F17" w:rsidRDefault="00BF3476" w:rsidP="00BF3476">
            <w:pPr>
              <w:pStyle w:val="ListingText"/>
            </w:pPr>
            <w:r w:rsidRPr="00492C5E">
              <w:t xml:space="preserve">   transaction identifier: BF1C41268230AF76BFFE3E7C5D00CF4A</w:t>
            </w:r>
          </w:p>
        </w:tc>
      </w:tr>
      <w:tr w:rsidR="00BF3476" w:rsidRPr="00651F17" w14:paraId="09F6C8AB" w14:textId="77777777" w:rsidTr="00BF3476">
        <w:tc>
          <w:tcPr>
            <w:tcW w:w="483" w:type="dxa"/>
            <w:tcBorders>
              <w:top w:val="nil"/>
              <w:left w:val="nil"/>
              <w:bottom w:val="nil"/>
            </w:tcBorders>
            <w:vAlign w:val="bottom"/>
          </w:tcPr>
          <w:p w14:paraId="405E6BE4" w14:textId="77777777" w:rsidR="00BF3476" w:rsidRPr="00651F17" w:rsidRDefault="00BF3476" w:rsidP="00BF3476">
            <w:pPr>
              <w:pStyle w:val="ListingText"/>
            </w:pPr>
            <w:r w:rsidRPr="00651F17">
              <w:t>94</w:t>
            </w:r>
          </w:p>
        </w:tc>
        <w:tc>
          <w:tcPr>
            <w:tcW w:w="8929" w:type="dxa"/>
            <w:tcBorders>
              <w:top w:val="nil"/>
              <w:bottom w:val="nil"/>
            </w:tcBorders>
          </w:tcPr>
          <w:p w14:paraId="015DE3BF" w14:textId="77777777" w:rsidR="00BF3476" w:rsidRPr="00651F17" w:rsidRDefault="00BF3476" w:rsidP="00BF3476">
            <w:pPr>
              <w:pStyle w:val="ListingText"/>
            </w:pPr>
            <w:r w:rsidRPr="00492C5E">
              <w:t xml:space="preserve">   interface byte: 5E</w:t>
            </w:r>
          </w:p>
        </w:tc>
      </w:tr>
      <w:tr w:rsidR="00BF3476" w:rsidRPr="00651F17" w14:paraId="5FCF0DDB" w14:textId="77777777" w:rsidTr="00BF3476">
        <w:tc>
          <w:tcPr>
            <w:tcW w:w="483" w:type="dxa"/>
            <w:tcBorders>
              <w:top w:val="nil"/>
              <w:left w:val="nil"/>
              <w:bottom w:val="nil"/>
            </w:tcBorders>
            <w:vAlign w:val="bottom"/>
          </w:tcPr>
          <w:p w14:paraId="5B7CF707" w14:textId="77777777" w:rsidR="00BF3476" w:rsidRPr="00651F17" w:rsidRDefault="00BF3476" w:rsidP="00BF3476">
            <w:pPr>
              <w:pStyle w:val="ListingText"/>
            </w:pPr>
            <w:r w:rsidRPr="00651F17">
              <w:t>95</w:t>
            </w:r>
          </w:p>
        </w:tc>
        <w:tc>
          <w:tcPr>
            <w:tcW w:w="8929" w:type="dxa"/>
            <w:tcBorders>
              <w:top w:val="nil"/>
              <w:bottom w:val="nil"/>
            </w:tcBorders>
          </w:tcPr>
          <w:p w14:paraId="641DA1A4" w14:textId="77777777" w:rsidR="00BF3476" w:rsidRPr="00651F17" w:rsidRDefault="00BF3476" w:rsidP="00BF3476">
            <w:pPr>
              <w:pStyle w:val="ListingText"/>
            </w:pPr>
            <w:r w:rsidRPr="00492C5E">
              <w:t xml:space="preserve">   flag: 0100</w:t>
            </w:r>
          </w:p>
        </w:tc>
      </w:tr>
      <w:tr w:rsidR="00BF3476" w:rsidRPr="00651F17" w14:paraId="2E8C979A" w14:textId="77777777" w:rsidTr="00BF3476">
        <w:tc>
          <w:tcPr>
            <w:tcW w:w="483" w:type="dxa"/>
            <w:tcBorders>
              <w:top w:val="nil"/>
              <w:left w:val="nil"/>
              <w:bottom w:val="nil"/>
            </w:tcBorders>
            <w:vAlign w:val="bottom"/>
          </w:tcPr>
          <w:p w14:paraId="25537F60" w14:textId="77777777" w:rsidR="00BF3476" w:rsidRPr="00651F17" w:rsidRDefault="00BF3476" w:rsidP="00BF3476">
            <w:pPr>
              <w:pStyle w:val="ListingText"/>
            </w:pPr>
            <w:r w:rsidRPr="00651F17">
              <w:t>96</w:t>
            </w:r>
          </w:p>
        </w:tc>
        <w:tc>
          <w:tcPr>
            <w:tcW w:w="8929" w:type="dxa"/>
            <w:tcBorders>
              <w:top w:val="nil"/>
              <w:bottom w:val="nil"/>
            </w:tcBorders>
          </w:tcPr>
          <w:p w14:paraId="0F4A402C" w14:textId="77777777" w:rsidR="00BF3476" w:rsidRPr="00651F17" w:rsidRDefault="00BF3476" w:rsidP="00BF3476">
            <w:pPr>
              <w:pStyle w:val="ListingText"/>
            </w:pPr>
            <w:r w:rsidRPr="00492C5E">
              <w:t xml:space="preserve">   HKDF output: 3606D26C0DEF1E40FC3AF389B6D473CEE1EA7AFECA71183B78173BA9D9425892</w:t>
            </w:r>
          </w:p>
        </w:tc>
      </w:tr>
      <w:tr w:rsidR="00BF3476" w:rsidRPr="00651F17" w14:paraId="1C6CE5C1" w14:textId="77777777" w:rsidTr="00BF3476">
        <w:tc>
          <w:tcPr>
            <w:tcW w:w="483" w:type="dxa"/>
            <w:tcBorders>
              <w:top w:val="nil"/>
              <w:left w:val="nil"/>
              <w:bottom w:val="nil"/>
            </w:tcBorders>
            <w:vAlign w:val="bottom"/>
          </w:tcPr>
          <w:p w14:paraId="62A0AA96" w14:textId="77777777" w:rsidR="00BF3476" w:rsidRPr="00651F17" w:rsidRDefault="00BF3476" w:rsidP="00BF3476">
            <w:pPr>
              <w:pStyle w:val="ListingText"/>
            </w:pPr>
            <w:r w:rsidRPr="00651F17">
              <w:t>97</w:t>
            </w:r>
          </w:p>
        </w:tc>
        <w:tc>
          <w:tcPr>
            <w:tcW w:w="8929" w:type="dxa"/>
            <w:tcBorders>
              <w:top w:val="nil"/>
              <w:bottom w:val="nil"/>
            </w:tcBorders>
          </w:tcPr>
          <w:p w14:paraId="48BD2CCF" w14:textId="77777777" w:rsidR="00BF3476" w:rsidRPr="00651F17" w:rsidRDefault="00BF3476" w:rsidP="00BF3476">
            <w:pPr>
              <w:pStyle w:val="ListingText"/>
            </w:pPr>
            <w:r w:rsidRPr="00492C5E">
              <w:t xml:space="preserve">  BB8B5856F73AC0976DA0E80B3AC38DED</w:t>
            </w:r>
          </w:p>
        </w:tc>
      </w:tr>
      <w:tr w:rsidR="00BF3476" w:rsidRPr="00651F17" w14:paraId="484C1FCA" w14:textId="77777777" w:rsidTr="00BF3476">
        <w:tc>
          <w:tcPr>
            <w:tcW w:w="483" w:type="dxa"/>
            <w:tcBorders>
              <w:top w:val="nil"/>
              <w:left w:val="nil"/>
              <w:bottom w:val="nil"/>
            </w:tcBorders>
            <w:vAlign w:val="bottom"/>
          </w:tcPr>
          <w:p w14:paraId="18B6EDD0" w14:textId="77777777" w:rsidR="00BF3476" w:rsidRPr="00651F17" w:rsidRDefault="00BF3476" w:rsidP="00BF3476">
            <w:pPr>
              <w:pStyle w:val="ListingText"/>
            </w:pPr>
            <w:r w:rsidRPr="00651F17">
              <w:t>98</w:t>
            </w:r>
          </w:p>
        </w:tc>
        <w:tc>
          <w:tcPr>
            <w:tcW w:w="8929" w:type="dxa"/>
            <w:tcBorders>
              <w:top w:val="nil"/>
              <w:bottom w:val="nil"/>
            </w:tcBorders>
          </w:tcPr>
          <w:p w14:paraId="3CCE1017" w14:textId="77777777" w:rsidR="00BF3476" w:rsidRPr="00651F17" w:rsidRDefault="00BF3476" w:rsidP="00BF3476">
            <w:pPr>
              <w:pStyle w:val="ListingText"/>
            </w:pPr>
          </w:p>
        </w:tc>
      </w:tr>
      <w:tr w:rsidR="00BF3476" w:rsidRPr="00651F17" w14:paraId="6935E24F" w14:textId="77777777" w:rsidTr="00BF3476">
        <w:tc>
          <w:tcPr>
            <w:tcW w:w="483" w:type="dxa"/>
            <w:tcBorders>
              <w:top w:val="nil"/>
              <w:left w:val="nil"/>
              <w:bottom w:val="nil"/>
            </w:tcBorders>
            <w:vAlign w:val="bottom"/>
          </w:tcPr>
          <w:p w14:paraId="2B6C75A1" w14:textId="77777777" w:rsidR="00BF3476" w:rsidRPr="00651F17" w:rsidRDefault="00BF3476" w:rsidP="00BF3476">
            <w:pPr>
              <w:pStyle w:val="ListingText"/>
            </w:pPr>
            <w:r w:rsidRPr="00651F17">
              <w:t>99</w:t>
            </w:r>
          </w:p>
        </w:tc>
        <w:tc>
          <w:tcPr>
            <w:tcW w:w="8929" w:type="dxa"/>
            <w:tcBorders>
              <w:top w:val="nil"/>
              <w:bottom w:val="nil"/>
            </w:tcBorders>
          </w:tcPr>
          <w:p w14:paraId="7AE974E1" w14:textId="77777777" w:rsidR="00BF3476" w:rsidRPr="00651F17" w:rsidRDefault="00BF3476" w:rsidP="00BF3476">
            <w:pPr>
              <w:pStyle w:val="ListingText"/>
            </w:pPr>
            <w:r w:rsidRPr="00492C5E">
              <w:t xml:space="preserve">   Kenc: 3606D26C0DEF1E40FC3AF389B6D473CE</w:t>
            </w:r>
          </w:p>
        </w:tc>
      </w:tr>
      <w:tr w:rsidR="00BF3476" w:rsidRPr="00651F17" w14:paraId="2408708B" w14:textId="77777777" w:rsidTr="00BF3476">
        <w:tc>
          <w:tcPr>
            <w:tcW w:w="483" w:type="dxa"/>
            <w:tcBorders>
              <w:top w:val="nil"/>
              <w:left w:val="nil"/>
              <w:bottom w:val="nil"/>
            </w:tcBorders>
            <w:vAlign w:val="bottom"/>
          </w:tcPr>
          <w:p w14:paraId="5337D33B" w14:textId="77777777" w:rsidR="00BF3476" w:rsidRPr="00651F17" w:rsidRDefault="00BF3476" w:rsidP="00BF3476">
            <w:pPr>
              <w:pStyle w:val="ListingText"/>
            </w:pPr>
            <w:r w:rsidRPr="00651F17">
              <w:t>100</w:t>
            </w:r>
          </w:p>
        </w:tc>
        <w:tc>
          <w:tcPr>
            <w:tcW w:w="8929" w:type="dxa"/>
            <w:tcBorders>
              <w:top w:val="nil"/>
              <w:bottom w:val="nil"/>
            </w:tcBorders>
          </w:tcPr>
          <w:p w14:paraId="1FAF52CE" w14:textId="77777777" w:rsidR="00BF3476" w:rsidRPr="00651F17" w:rsidRDefault="00BF3476" w:rsidP="00BF3476">
            <w:pPr>
              <w:pStyle w:val="ListingText"/>
            </w:pPr>
            <w:r w:rsidRPr="00492C5E">
              <w:t xml:space="preserve">   Kmac: E1EA7AFECA71183B78173BA9D9425892</w:t>
            </w:r>
          </w:p>
        </w:tc>
      </w:tr>
      <w:tr w:rsidR="00BF3476" w:rsidRPr="00651F17" w14:paraId="62E21FFC" w14:textId="77777777" w:rsidTr="00BF3476">
        <w:tc>
          <w:tcPr>
            <w:tcW w:w="483" w:type="dxa"/>
            <w:tcBorders>
              <w:top w:val="nil"/>
              <w:left w:val="nil"/>
              <w:bottom w:val="nil"/>
            </w:tcBorders>
            <w:vAlign w:val="bottom"/>
          </w:tcPr>
          <w:p w14:paraId="72D257D0" w14:textId="77777777" w:rsidR="00BF3476" w:rsidRPr="00651F17" w:rsidRDefault="00BF3476" w:rsidP="00BF3476">
            <w:pPr>
              <w:pStyle w:val="ListingText"/>
            </w:pPr>
            <w:r w:rsidRPr="00651F17">
              <w:t>101</w:t>
            </w:r>
          </w:p>
        </w:tc>
        <w:tc>
          <w:tcPr>
            <w:tcW w:w="8929" w:type="dxa"/>
            <w:tcBorders>
              <w:top w:val="nil"/>
              <w:bottom w:val="nil"/>
            </w:tcBorders>
          </w:tcPr>
          <w:p w14:paraId="0A7FC62B" w14:textId="77777777" w:rsidR="00BF3476" w:rsidRPr="00651F17" w:rsidRDefault="00BF3476" w:rsidP="00BF3476">
            <w:pPr>
              <w:pStyle w:val="ListingText"/>
            </w:pPr>
            <w:r w:rsidRPr="00492C5E">
              <w:t xml:space="preserve">   Krmac: BB8B5856F73AC0976DA0E80B3AC38DED</w:t>
            </w:r>
          </w:p>
        </w:tc>
      </w:tr>
      <w:tr w:rsidR="00BF3476" w:rsidRPr="00651F17" w14:paraId="046405F8" w14:textId="77777777" w:rsidTr="00BF3476">
        <w:tc>
          <w:tcPr>
            <w:tcW w:w="483" w:type="dxa"/>
            <w:tcBorders>
              <w:top w:val="nil"/>
              <w:left w:val="nil"/>
              <w:bottom w:val="nil"/>
            </w:tcBorders>
            <w:vAlign w:val="bottom"/>
          </w:tcPr>
          <w:p w14:paraId="17F1E183" w14:textId="77777777" w:rsidR="00BF3476" w:rsidRPr="00651F17" w:rsidRDefault="00BF3476" w:rsidP="00BF3476">
            <w:pPr>
              <w:pStyle w:val="ListingText"/>
            </w:pPr>
            <w:r w:rsidRPr="00651F17">
              <w:t>102</w:t>
            </w:r>
          </w:p>
        </w:tc>
        <w:tc>
          <w:tcPr>
            <w:tcW w:w="8929" w:type="dxa"/>
            <w:tcBorders>
              <w:top w:val="nil"/>
              <w:bottom w:val="nil"/>
            </w:tcBorders>
          </w:tcPr>
          <w:p w14:paraId="356525B3" w14:textId="77777777" w:rsidR="00BF3476" w:rsidRPr="00651F17" w:rsidRDefault="00BF3476" w:rsidP="00BF3476">
            <w:pPr>
              <w:pStyle w:val="ListingText"/>
            </w:pPr>
          </w:p>
        </w:tc>
      </w:tr>
      <w:tr w:rsidR="00BF3476" w:rsidRPr="00651F17" w14:paraId="0D595042" w14:textId="77777777" w:rsidTr="00BF3476">
        <w:tc>
          <w:tcPr>
            <w:tcW w:w="483" w:type="dxa"/>
            <w:tcBorders>
              <w:top w:val="nil"/>
              <w:left w:val="nil"/>
              <w:bottom w:val="nil"/>
            </w:tcBorders>
            <w:vAlign w:val="bottom"/>
          </w:tcPr>
          <w:p w14:paraId="0C45A894" w14:textId="77777777" w:rsidR="00BF3476" w:rsidRPr="00651F17" w:rsidRDefault="00BF3476" w:rsidP="00BF3476">
            <w:pPr>
              <w:pStyle w:val="ListingText"/>
            </w:pPr>
            <w:r w:rsidRPr="00651F17">
              <w:t>103</w:t>
            </w:r>
          </w:p>
        </w:tc>
        <w:tc>
          <w:tcPr>
            <w:tcW w:w="8929" w:type="dxa"/>
            <w:tcBorders>
              <w:top w:val="nil"/>
              <w:bottom w:val="nil"/>
            </w:tcBorders>
          </w:tcPr>
          <w:p w14:paraId="6760F30E" w14:textId="77777777" w:rsidR="00BF3476" w:rsidRPr="00651F17" w:rsidRDefault="00BF3476" w:rsidP="00BF3476">
            <w:pPr>
              <w:pStyle w:val="ListingText"/>
            </w:pPr>
            <w:r w:rsidRPr="00492C5E">
              <w:t xml:space="preserve">   Key Derivation:</w:t>
            </w:r>
          </w:p>
        </w:tc>
      </w:tr>
      <w:tr w:rsidR="00BF3476" w:rsidRPr="00651F17" w14:paraId="7F58E1A6" w14:textId="77777777" w:rsidTr="00BF3476">
        <w:tc>
          <w:tcPr>
            <w:tcW w:w="483" w:type="dxa"/>
            <w:tcBorders>
              <w:top w:val="nil"/>
              <w:left w:val="nil"/>
              <w:bottom w:val="nil"/>
            </w:tcBorders>
            <w:vAlign w:val="bottom"/>
          </w:tcPr>
          <w:p w14:paraId="3668A43B" w14:textId="77777777" w:rsidR="00BF3476" w:rsidRPr="00651F17" w:rsidRDefault="00BF3476" w:rsidP="00BF3476">
            <w:pPr>
              <w:pStyle w:val="ListingText"/>
            </w:pPr>
            <w:r w:rsidRPr="00651F17">
              <w:t>104</w:t>
            </w:r>
          </w:p>
        </w:tc>
        <w:tc>
          <w:tcPr>
            <w:tcW w:w="8929" w:type="dxa"/>
            <w:tcBorders>
              <w:top w:val="nil"/>
              <w:bottom w:val="nil"/>
            </w:tcBorders>
          </w:tcPr>
          <w:p w14:paraId="6771445F" w14:textId="77777777" w:rsidR="00BF3476" w:rsidRPr="00651F17" w:rsidRDefault="00BF3476" w:rsidP="00BF3476">
            <w:pPr>
              <w:pStyle w:val="ListingText"/>
            </w:pPr>
            <w:r w:rsidRPr="00492C5E">
              <w:t xml:space="preserve">   K: 18B0CDC20B916B22D2E5D87FDA544D7BD809D171DA00E103A72DF0FF5E5CD185</w:t>
            </w:r>
          </w:p>
        </w:tc>
      </w:tr>
      <w:tr w:rsidR="00BF3476" w:rsidRPr="00651F17" w14:paraId="32E5CE4A" w14:textId="77777777" w:rsidTr="00BF3476">
        <w:tc>
          <w:tcPr>
            <w:tcW w:w="483" w:type="dxa"/>
            <w:tcBorders>
              <w:top w:val="nil"/>
              <w:left w:val="nil"/>
              <w:bottom w:val="nil"/>
            </w:tcBorders>
            <w:vAlign w:val="bottom"/>
          </w:tcPr>
          <w:p w14:paraId="0FD5A826" w14:textId="77777777" w:rsidR="00BF3476" w:rsidRPr="00651F17" w:rsidRDefault="00BF3476" w:rsidP="00BF3476">
            <w:pPr>
              <w:pStyle w:val="ListingText"/>
            </w:pPr>
            <w:r w:rsidRPr="00651F17">
              <w:t>105</w:t>
            </w:r>
          </w:p>
        </w:tc>
        <w:tc>
          <w:tcPr>
            <w:tcW w:w="8929" w:type="dxa"/>
            <w:tcBorders>
              <w:top w:val="nil"/>
              <w:bottom w:val="nil"/>
            </w:tcBorders>
          </w:tcPr>
          <w:p w14:paraId="12A0839D" w14:textId="77777777" w:rsidR="00BF3476" w:rsidRPr="00651F17" w:rsidRDefault="00BF3476" w:rsidP="00BF3476">
            <w:pPr>
              <w:pStyle w:val="ListingText"/>
            </w:pPr>
            <w:r w:rsidRPr="00492C5E">
              <w:t xml:space="preserve">   endpoint ephemeral public key X: 43D605526999F032E08F314F22EBCE051D1DAE53DC71F1C4D614B0337BB17F20</w:t>
            </w:r>
          </w:p>
        </w:tc>
      </w:tr>
      <w:tr w:rsidR="00BF3476" w:rsidRPr="00651F17" w14:paraId="25803271" w14:textId="77777777" w:rsidTr="00BF3476">
        <w:tc>
          <w:tcPr>
            <w:tcW w:w="483" w:type="dxa"/>
            <w:tcBorders>
              <w:top w:val="nil"/>
              <w:left w:val="nil"/>
              <w:bottom w:val="nil"/>
            </w:tcBorders>
            <w:vAlign w:val="bottom"/>
          </w:tcPr>
          <w:p w14:paraId="3527C5D3" w14:textId="77777777" w:rsidR="00BF3476" w:rsidRPr="00651F17" w:rsidRDefault="00BF3476" w:rsidP="00BF3476">
            <w:pPr>
              <w:pStyle w:val="ListingText"/>
            </w:pPr>
            <w:r w:rsidRPr="00651F17">
              <w:t>106</w:t>
            </w:r>
          </w:p>
        </w:tc>
        <w:tc>
          <w:tcPr>
            <w:tcW w:w="8929" w:type="dxa"/>
            <w:tcBorders>
              <w:top w:val="nil"/>
              <w:bottom w:val="nil"/>
            </w:tcBorders>
          </w:tcPr>
          <w:p w14:paraId="51DCFA6E" w14:textId="77777777" w:rsidR="00BF3476" w:rsidRPr="00651F17" w:rsidRDefault="00BF3476" w:rsidP="00BF3476">
            <w:pPr>
              <w:pStyle w:val="ListingText"/>
            </w:pPr>
            <w:r w:rsidRPr="00492C5E">
              <w:t xml:space="preserve">   </w:t>
            </w:r>
            <w:r>
              <w:t>vehicle</w:t>
            </w:r>
            <w:r w:rsidRPr="00492C5E">
              <w:t xml:space="preserve"> ephemeral public key X: F98CCA31651AD2E63266144B2450FD6081D8FEA8CEB826E1FB10E8034E932446</w:t>
            </w:r>
          </w:p>
        </w:tc>
      </w:tr>
      <w:tr w:rsidR="00BF3476" w:rsidRPr="00651F17" w14:paraId="6F11A765" w14:textId="77777777" w:rsidTr="00BF3476">
        <w:tc>
          <w:tcPr>
            <w:tcW w:w="483" w:type="dxa"/>
            <w:tcBorders>
              <w:top w:val="nil"/>
              <w:left w:val="nil"/>
              <w:bottom w:val="nil"/>
            </w:tcBorders>
            <w:vAlign w:val="bottom"/>
          </w:tcPr>
          <w:p w14:paraId="421BE2C8" w14:textId="77777777" w:rsidR="00BF3476" w:rsidRPr="00651F17" w:rsidRDefault="00BF3476" w:rsidP="00BF3476">
            <w:pPr>
              <w:pStyle w:val="ListingText"/>
            </w:pPr>
            <w:r w:rsidRPr="00651F17">
              <w:t>107</w:t>
            </w:r>
          </w:p>
        </w:tc>
        <w:tc>
          <w:tcPr>
            <w:tcW w:w="8929" w:type="dxa"/>
            <w:tcBorders>
              <w:top w:val="nil"/>
              <w:bottom w:val="nil"/>
            </w:tcBorders>
          </w:tcPr>
          <w:p w14:paraId="42D7E24E" w14:textId="77777777" w:rsidR="00BF3476" w:rsidRPr="00651F17" w:rsidRDefault="00BF3476" w:rsidP="00BF3476">
            <w:pPr>
              <w:pStyle w:val="ListingText"/>
            </w:pPr>
            <w:r w:rsidRPr="00492C5E">
              <w:t xml:space="preserve">   transaction identifier: BF1C41268230AF76BFFE3E7C5D00CF4A</w:t>
            </w:r>
          </w:p>
        </w:tc>
      </w:tr>
      <w:tr w:rsidR="00BF3476" w:rsidRPr="00651F17" w14:paraId="44B3F112" w14:textId="77777777" w:rsidTr="00BF3476">
        <w:tc>
          <w:tcPr>
            <w:tcW w:w="483" w:type="dxa"/>
            <w:tcBorders>
              <w:top w:val="nil"/>
              <w:left w:val="nil"/>
              <w:bottom w:val="nil"/>
            </w:tcBorders>
            <w:vAlign w:val="bottom"/>
          </w:tcPr>
          <w:p w14:paraId="134FBE76" w14:textId="77777777" w:rsidR="00BF3476" w:rsidRPr="00651F17" w:rsidRDefault="00BF3476" w:rsidP="00BF3476">
            <w:pPr>
              <w:pStyle w:val="ListingText"/>
            </w:pPr>
            <w:r w:rsidRPr="00651F17">
              <w:t>108</w:t>
            </w:r>
          </w:p>
        </w:tc>
        <w:tc>
          <w:tcPr>
            <w:tcW w:w="8929" w:type="dxa"/>
            <w:tcBorders>
              <w:top w:val="nil"/>
              <w:bottom w:val="nil"/>
            </w:tcBorders>
          </w:tcPr>
          <w:p w14:paraId="754A7694" w14:textId="77777777" w:rsidR="00BF3476" w:rsidRPr="00651F17" w:rsidRDefault="00BF3476" w:rsidP="00BF3476">
            <w:pPr>
              <w:pStyle w:val="ListingText"/>
            </w:pPr>
            <w:r w:rsidRPr="00492C5E">
              <w:t xml:space="preserve">   interface byte: 5E</w:t>
            </w:r>
          </w:p>
        </w:tc>
      </w:tr>
      <w:tr w:rsidR="00BF3476" w:rsidRPr="00651F17" w14:paraId="346EBEA7" w14:textId="77777777" w:rsidTr="00BF3476">
        <w:tc>
          <w:tcPr>
            <w:tcW w:w="483" w:type="dxa"/>
            <w:tcBorders>
              <w:top w:val="nil"/>
              <w:left w:val="nil"/>
              <w:bottom w:val="nil"/>
            </w:tcBorders>
            <w:vAlign w:val="bottom"/>
          </w:tcPr>
          <w:p w14:paraId="46340932" w14:textId="77777777" w:rsidR="00BF3476" w:rsidRPr="00651F17" w:rsidRDefault="00BF3476" w:rsidP="00BF3476">
            <w:pPr>
              <w:pStyle w:val="ListingText"/>
            </w:pPr>
            <w:r w:rsidRPr="00651F17">
              <w:t>109</w:t>
            </w:r>
          </w:p>
        </w:tc>
        <w:tc>
          <w:tcPr>
            <w:tcW w:w="8929" w:type="dxa"/>
            <w:tcBorders>
              <w:top w:val="nil"/>
              <w:bottom w:val="nil"/>
            </w:tcBorders>
          </w:tcPr>
          <w:p w14:paraId="55518BD8" w14:textId="77777777" w:rsidR="00BF3476" w:rsidRPr="00651F17" w:rsidRDefault="00BF3476" w:rsidP="00BF3476">
            <w:pPr>
              <w:pStyle w:val="ListingText"/>
            </w:pPr>
            <w:r w:rsidRPr="00492C5E">
              <w:t xml:space="preserve">   flag: 0100</w:t>
            </w:r>
          </w:p>
        </w:tc>
      </w:tr>
      <w:tr w:rsidR="00BF3476" w:rsidRPr="00651F17" w14:paraId="68E03C03" w14:textId="77777777" w:rsidTr="00BF3476">
        <w:tc>
          <w:tcPr>
            <w:tcW w:w="483" w:type="dxa"/>
            <w:tcBorders>
              <w:top w:val="nil"/>
              <w:left w:val="nil"/>
              <w:bottom w:val="nil"/>
            </w:tcBorders>
            <w:vAlign w:val="bottom"/>
          </w:tcPr>
          <w:p w14:paraId="1794D6B3" w14:textId="77777777" w:rsidR="00BF3476" w:rsidRPr="00651F17" w:rsidRDefault="00BF3476" w:rsidP="00BF3476">
            <w:pPr>
              <w:pStyle w:val="ListingText"/>
            </w:pPr>
            <w:r w:rsidRPr="00651F17">
              <w:t>110</w:t>
            </w:r>
          </w:p>
        </w:tc>
        <w:tc>
          <w:tcPr>
            <w:tcW w:w="8929" w:type="dxa"/>
            <w:tcBorders>
              <w:top w:val="nil"/>
              <w:bottom w:val="nil"/>
            </w:tcBorders>
          </w:tcPr>
          <w:p w14:paraId="43FD5630" w14:textId="77777777" w:rsidR="00BF3476" w:rsidRPr="00651F17" w:rsidRDefault="00BF3476" w:rsidP="00BF3476">
            <w:pPr>
              <w:pStyle w:val="ListingText"/>
            </w:pPr>
            <w:r w:rsidRPr="00492C5E">
              <w:t xml:space="preserve">   HKDF output: B1E9126FBB4FFCA027AE116FC242A1F93093082DE8661B3CD1942078DEB384FD</w:t>
            </w:r>
          </w:p>
        </w:tc>
      </w:tr>
      <w:tr w:rsidR="00BF3476" w:rsidRPr="00651F17" w14:paraId="0D8FAE1A" w14:textId="77777777" w:rsidTr="00BF3476">
        <w:tc>
          <w:tcPr>
            <w:tcW w:w="483" w:type="dxa"/>
            <w:tcBorders>
              <w:top w:val="nil"/>
              <w:left w:val="nil"/>
              <w:bottom w:val="nil"/>
            </w:tcBorders>
            <w:vAlign w:val="bottom"/>
          </w:tcPr>
          <w:p w14:paraId="7D6B315A" w14:textId="77777777" w:rsidR="00BF3476" w:rsidRPr="00651F17" w:rsidRDefault="00BF3476" w:rsidP="00BF3476">
            <w:pPr>
              <w:pStyle w:val="ListingText"/>
            </w:pPr>
            <w:r w:rsidRPr="00651F17">
              <w:t>111</w:t>
            </w:r>
          </w:p>
        </w:tc>
        <w:tc>
          <w:tcPr>
            <w:tcW w:w="8929" w:type="dxa"/>
            <w:tcBorders>
              <w:top w:val="nil"/>
              <w:bottom w:val="nil"/>
            </w:tcBorders>
          </w:tcPr>
          <w:p w14:paraId="145149FA" w14:textId="77777777" w:rsidR="00BF3476" w:rsidRPr="00651F17" w:rsidRDefault="00BF3476" w:rsidP="00BF3476">
            <w:pPr>
              <w:pStyle w:val="ListingText"/>
            </w:pPr>
            <w:r w:rsidRPr="00492C5E">
              <w:t xml:space="preserve">   Kpersistent: B1E9126FBB4FFCA027AE116FC242A1F93093082DE8661B3CD1942078DEB384FD</w:t>
            </w:r>
          </w:p>
        </w:tc>
      </w:tr>
      <w:tr w:rsidR="00BF3476" w:rsidRPr="00651F17" w14:paraId="31CE04D7" w14:textId="77777777" w:rsidTr="00BF3476">
        <w:tc>
          <w:tcPr>
            <w:tcW w:w="483" w:type="dxa"/>
            <w:tcBorders>
              <w:top w:val="nil"/>
              <w:left w:val="nil"/>
              <w:bottom w:val="nil"/>
            </w:tcBorders>
            <w:vAlign w:val="bottom"/>
          </w:tcPr>
          <w:p w14:paraId="5C16CA59" w14:textId="77777777" w:rsidR="00BF3476" w:rsidRPr="00651F17" w:rsidRDefault="00BF3476" w:rsidP="00BF3476">
            <w:pPr>
              <w:pStyle w:val="ListingText"/>
            </w:pPr>
            <w:r w:rsidRPr="00651F17">
              <w:t>112</w:t>
            </w:r>
          </w:p>
        </w:tc>
        <w:tc>
          <w:tcPr>
            <w:tcW w:w="8929" w:type="dxa"/>
            <w:tcBorders>
              <w:top w:val="nil"/>
              <w:bottom w:val="nil"/>
            </w:tcBorders>
          </w:tcPr>
          <w:p w14:paraId="715DAD4B" w14:textId="77777777" w:rsidR="00BF3476" w:rsidRPr="00651F17" w:rsidRDefault="00BF3476" w:rsidP="00BF3476">
            <w:pPr>
              <w:pStyle w:val="ListingText"/>
            </w:pPr>
            <w:r w:rsidRPr="00492C5E">
              <w:t xml:space="preserve">  generate authentication hash:</w:t>
            </w:r>
          </w:p>
        </w:tc>
      </w:tr>
      <w:tr w:rsidR="00BF3476" w:rsidRPr="00651F17" w14:paraId="2E78E433" w14:textId="77777777" w:rsidTr="00BF3476">
        <w:tc>
          <w:tcPr>
            <w:tcW w:w="483" w:type="dxa"/>
            <w:tcBorders>
              <w:top w:val="nil"/>
              <w:left w:val="nil"/>
              <w:bottom w:val="nil"/>
            </w:tcBorders>
            <w:vAlign w:val="bottom"/>
          </w:tcPr>
          <w:p w14:paraId="479C89D7" w14:textId="77777777" w:rsidR="00BF3476" w:rsidRPr="00651F17" w:rsidRDefault="00BF3476" w:rsidP="00BF3476">
            <w:pPr>
              <w:pStyle w:val="ListingText"/>
            </w:pPr>
            <w:r w:rsidRPr="00651F17">
              <w:t>113</w:t>
            </w:r>
          </w:p>
        </w:tc>
        <w:tc>
          <w:tcPr>
            <w:tcW w:w="8929" w:type="dxa"/>
            <w:tcBorders>
              <w:top w:val="nil"/>
              <w:bottom w:val="nil"/>
            </w:tcBorders>
          </w:tcPr>
          <w:p w14:paraId="5B60DFDC" w14:textId="77777777" w:rsidR="00BF3476" w:rsidRPr="00651F17" w:rsidRDefault="00BF3476" w:rsidP="00BF3476">
            <w:pPr>
              <w:pStyle w:val="ListingText"/>
            </w:pPr>
            <w:r w:rsidRPr="00492C5E">
              <w:t xml:space="preserve">   sha256 hash input: 4D088888888888888888862043D605526999F032E08F314F22EBCE051D1DAE53</w:t>
            </w:r>
          </w:p>
        </w:tc>
      </w:tr>
      <w:tr w:rsidR="00BF3476" w:rsidRPr="00651F17" w14:paraId="4CE34541" w14:textId="77777777" w:rsidTr="00BF3476">
        <w:tc>
          <w:tcPr>
            <w:tcW w:w="483" w:type="dxa"/>
            <w:tcBorders>
              <w:top w:val="nil"/>
              <w:left w:val="nil"/>
              <w:bottom w:val="nil"/>
            </w:tcBorders>
            <w:vAlign w:val="bottom"/>
          </w:tcPr>
          <w:p w14:paraId="6ED733DE" w14:textId="77777777" w:rsidR="00BF3476" w:rsidRPr="00651F17" w:rsidRDefault="00BF3476" w:rsidP="00BF3476">
            <w:pPr>
              <w:pStyle w:val="ListingText"/>
            </w:pPr>
            <w:r w:rsidRPr="00651F17">
              <w:t>114</w:t>
            </w:r>
          </w:p>
        </w:tc>
        <w:tc>
          <w:tcPr>
            <w:tcW w:w="8929" w:type="dxa"/>
            <w:tcBorders>
              <w:top w:val="nil"/>
              <w:bottom w:val="nil"/>
            </w:tcBorders>
          </w:tcPr>
          <w:p w14:paraId="50EDC675" w14:textId="77777777" w:rsidR="00BF3476" w:rsidRPr="00651F17" w:rsidRDefault="00BF3476" w:rsidP="00BF3476">
            <w:pPr>
              <w:pStyle w:val="ListingText"/>
            </w:pPr>
            <w:r w:rsidRPr="00492C5E">
              <w:t xml:space="preserve">  DC71F1C4D614B0337BB17F208720F98CCA31651AD2E63266144B2450FD6081D8</w:t>
            </w:r>
          </w:p>
        </w:tc>
      </w:tr>
      <w:tr w:rsidR="00BF3476" w:rsidRPr="00651F17" w14:paraId="5DCC2F4F" w14:textId="77777777" w:rsidTr="00BF3476">
        <w:tc>
          <w:tcPr>
            <w:tcW w:w="483" w:type="dxa"/>
            <w:tcBorders>
              <w:top w:val="nil"/>
              <w:left w:val="nil"/>
              <w:bottom w:val="nil"/>
            </w:tcBorders>
            <w:vAlign w:val="bottom"/>
          </w:tcPr>
          <w:p w14:paraId="45E4A4C8" w14:textId="77777777" w:rsidR="00BF3476" w:rsidRPr="00651F17" w:rsidRDefault="00BF3476" w:rsidP="00BF3476">
            <w:pPr>
              <w:pStyle w:val="ListingText"/>
            </w:pPr>
            <w:r w:rsidRPr="00651F17">
              <w:t>115</w:t>
            </w:r>
          </w:p>
        </w:tc>
        <w:tc>
          <w:tcPr>
            <w:tcW w:w="8929" w:type="dxa"/>
            <w:tcBorders>
              <w:top w:val="nil"/>
              <w:bottom w:val="nil"/>
            </w:tcBorders>
          </w:tcPr>
          <w:p w14:paraId="6F926226" w14:textId="77777777" w:rsidR="00BF3476" w:rsidRPr="00651F17" w:rsidRDefault="00BF3476" w:rsidP="00BF3476">
            <w:pPr>
              <w:pStyle w:val="ListingText"/>
            </w:pPr>
            <w:r w:rsidRPr="00492C5E">
              <w:t xml:space="preserve">  FEA8CEB826E1FB10E8034E9324464C10BF1C41268230AF76BFFE3E7C5D00CF4A</w:t>
            </w:r>
          </w:p>
        </w:tc>
      </w:tr>
      <w:tr w:rsidR="00BF3476" w:rsidRPr="00651F17" w14:paraId="15064A22" w14:textId="77777777" w:rsidTr="00BF3476">
        <w:tc>
          <w:tcPr>
            <w:tcW w:w="483" w:type="dxa"/>
            <w:tcBorders>
              <w:top w:val="nil"/>
              <w:left w:val="nil"/>
              <w:bottom w:val="nil"/>
            </w:tcBorders>
            <w:vAlign w:val="bottom"/>
          </w:tcPr>
          <w:p w14:paraId="7D3FCBED" w14:textId="77777777" w:rsidR="00BF3476" w:rsidRPr="00651F17" w:rsidRDefault="00BF3476" w:rsidP="00BF3476">
            <w:pPr>
              <w:pStyle w:val="ListingText"/>
            </w:pPr>
            <w:r w:rsidRPr="00651F17">
              <w:t>116</w:t>
            </w:r>
          </w:p>
        </w:tc>
        <w:tc>
          <w:tcPr>
            <w:tcW w:w="8929" w:type="dxa"/>
            <w:tcBorders>
              <w:top w:val="nil"/>
              <w:bottom w:val="nil"/>
            </w:tcBorders>
          </w:tcPr>
          <w:p w14:paraId="137F4853" w14:textId="77777777" w:rsidR="00BF3476" w:rsidRPr="00651F17" w:rsidRDefault="00BF3476" w:rsidP="00BF3476">
            <w:pPr>
              <w:pStyle w:val="ListingText"/>
            </w:pPr>
            <w:r w:rsidRPr="00492C5E">
              <w:t xml:space="preserve">  93044E887B4C</w:t>
            </w:r>
          </w:p>
        </w:tc>
      </w:tr>
      <w:tr w:rsidR="00BF3476" w:rsidRPr="00651F17" w14:paraId="4A1F39B0" w14:textId="77777777" w:rsidTr="00BF3476">
        <w:tc>
          <w:tcPr>
            <w:tcW w:w="483" w:type="dxa"/>
            <w:tcBorders>
              <w:top w:val="nil"/>
              <w:left w:val="nil"/>
              <w:bottom w:val="nil"/>
            </w:tcBorders>
            <w:vAlign w:val="bottom"/>
          </w:tcPr>
          <w:p w14:paraId="2D56B3C0" w14:textId="77777777" w:rsidR="00BF3476" w:rsidRPr="00651F17" w:rsidRDefault="00BF3476" w:rsidP="00BF3476">
            <w:pPr>
              <w:pStyle w:val="ListingText"/>
            </w:pPr>
            <w:r w:rsidRPr="00651F17">
              <w:t>117</w:t>
            </w:r>
          </w:p>
        </w:tc>
        <w:tc>
          <w:tcPr>
            <w:tcW w:w="8929" w:type="dxa"/>
            <w:tcBorders>
              <w:top w:val="nil"/>
              <w:bottom w:val="nil"/>
            </w:tcBorders>
          </w:tcPr>
          <w:p w14:paraId="723A8578" w14:textId="77777777" w:rsidR="00BF3476" w:rsidRPr="00651F17" w:rsidRDefault="00BF3476" w:rsidP="00BF3476">
            <w:pPr>
              <w:pStyle w:val="ListingText"/>
            </w:pPr>
            <w:r w:rsidRPr="00492C5E">
              <w:t xml:space="preserve">   sha256 hash output: 48BCCE4843E4E87A01AEC830A1AAF6E7D1380D950C468F81BB5AD4CF40705040</w:t>
            </w:r>
          </w:p>
        </w:tc>
      </w:tr>
      <w:tr w:rsidR="00BF3476" w:rsidRPr="00651F17" w14:paraId="4FE937E1" w14:textId="77777777" w:rsidTr="00BF3476">
        <w:tc>
          <w:tcPr>
            <w:tcW w:w="483" w:type="dxa"/>
            <w:tcBorders>
              <w:top w:val="nil"/>
              <w:left w:val="nil"/>
              <w:bottom w:val="nil"/>
            </w:tcBorders>
            <w:vAlign w:val="bottom"/>
          </w:tcPr>
          <w:p w14:paraId="2AF500C3" w14:textId="77777777" w:rsidR="00BF3476" w:rsidRPr="00651F17" w:rsidRDefault="00BF3476" w:rsidP="00BF3476">
            <w:pPr>
              <w:pStyle w:val="ListingText"/>
            </w:pPr>
            <w:r w:rsidRPr="00651F17">
              <w:t>118</w:t>
            </w:r>
          </w:p>
        </w:tc>
        <w:tc>
          <w:tcPr>
            <w:tcW w:w="8929" w:type="dxa"/>
            <w:tcBorders>
              <w:top w:val="nil"/>
              <w:bottom w:val="nil"/>
            </w:tcBorders>
          </w:tcPr>
          <w:p w14:paraId="142AFAEE" w14:textId="77777777" w:rsidR="00BF3476" w:rsidRPr="00651F17" w:rsidRDefault="00BF3476" w:rsidP="00BF3476">
            <w:pPr>
              <w:pStyle w:val="ListingText"/>
            </w:pPr>
            <w:r w:rsidRPr="00492C5E">
              <w:t xml:space="preserve">   appending confidential mailbox content: 00000000000000000000000000000000</w:t>
            </w:r>
          </w:p>
        </w:tc>
      </w:tr>
      <w:tr w:rsidR="00BF3476" w:rsidRPr="00651F17" w14:paraId="3397E0C8" w14:textId="77777777" w:rsidTr="00BF3476">
        <w:tc>
          <w:tcPr>
            <w:tcW w:w="483" w:type="dxa"/>
            <w:tcBorders>
              <w:top w:val="nil"/>
              <w:left w:val="nil"/>
              <w:bottom w:val="nil"/>
            </w:tcBorders>
            <w:vAlign w:val="bottom"/>
          </w:tcPr>
          <w:p w14:paraId="41118E27" w14:textId="77777777" w:rsidR="00BF3476" w:rsidRPr="00651F17" w:rsidRDefault="00BF3476" w:rsidP="00BF3476">
            <w:pPr>
              <w:pStyle w:val="ListingText"/>
            </w:pPr>
            <w:r w:rsidRPr="00651F17">
              <w:t>119</w:t>
            </w:r>
          </w:p>
        </w:tc>
        <w:tc>
          <w:tcPr>
            <w:tcW w:w="8929" w:type="dxa"/>
            <w:tcBorders>
              <w:top w:val="nil"/>
              <w:bottom w:val="nil"/>
            </w:tcBorders>
          </w:tcPr>
          <w:p w14:paraId="598738B8" w14:textId="77777777" w:rsidR="00BF3476" w:rsidRPr="00651F17" w:rsidRDefault="00BF3476" w:rsidP="00BF3476">
            <w:pPr>
              <w:pStyle w:val="ListingText"/>
            </w:pPr>
            <w:r w:rsidRPr="00492C5E">
              <w:t xml:space="preserve">   appending private mailbox content: 00000000000000000000000000000000</w:t>
            </w:r>
          </w:p>
        </w:tc>
      </w:tr>
      <w:tr w:rsidR="00BF3476" w:rsidRPr="00651F17" w14:paraId="0ED3470F" w14:textId="77777777" w:rsidTr="00BF3476">
        <w:tc>
          <w:tcPr>
            <w:tcW w:w="483" w:type="dxa"/>
            <w:tcBorders>
              <w:top w:val="nil"/>
              <w:left w:val="nil"/>
              <w:bottom w:val="nil"/>
            </w:tcBorders>
            <w:vAlign w:val="bottom"/>
          </w:tcPr>
          <w:p w14:paraId="64972EBF" w14:textId="77777777" w:rsidR="00BF3476" w:rsidRPr="00651F17" w:rsidRDefault="00BF3476" w:rsidP="00BF3476">
            <w:pPr>
              <w:pStyle w:val="ListingText"/>
            </w:pPr>
            <w:r w:rsidRPr="00651F17">
              <w:t>120</w:t>
            </w:r>
          </w:p>
        </w:tc>
        <w:tc>
          <w:tcPr>
            <w:tcW w:w="8929" w:type="dxa"/>
            <w:tcBorders>
              <w:top w:val="nil"/>
              <w:bottom w:val="nil"/>
            </w:tcBorders>
          </w:tcPr>
          <w:p w14:paraId="16E94A47" w14:textId="77777777" w:rsidR="00BF3476" w:rsidRPr="00651F17" w:rsidRDefault="00BF3476" w:rsidP="00BF3476">
            <w:pPr>
              <w:pStyle w:val="ListingText"/>
            </w:pPr>
            <w:r w:rsidRPr="00492C5E">
              <w:t xml:space="preserve">  wrap response:</w:t>
            </w:r>
          </w:p>
        </w:tc>
      </w:tr>
      <w:tr w:rsidR="00BF3476" w:rsidRPr="00651F17" w14:paraId="73C3E741" w14:textId="77777777" w:rsidTr="00BF3476">
        <w:tc>
          <w:tcPr>
            <w:tcW w:w="483" w:type="dxa"/>
            <w:tcBorders>
              <w:top w:val="nil"/>
              <w:left w:val="nil"/>
              <w:bottom w:val="nil"/>
            </w:tcBorders>
            <w:vAlign w:val="bottom"/>
          </w:tcPr>
          <w:p w14:paraId="5A59C5F1" w14:textId="77777777" w:rsidR="00BF3476" w:rsidRPr="00651F17" w:rsidRDefault="00BF3476" w:rsidP="00BF3476">
            <w:pPr>
              <w:pStyle w:val="ListingText"/>
            </w:pPr>
            <w:r w:rsidRPr="00651F17">
              <w:t>121</w:t>
            </w:r>
          </w:p>
        </w:tc>
        <w:tc>
          <w:tcPr>
            <w:tcW w:w="8929" w:type="dxa"/>
            <w:tcBorders>
              <w:top w:val="nil"/>
              <w:bottom w:val="nil"/>
            </w:tcBorders>
          </w:tcPr>
          <w:p w14:paraId="410B90EF" w14:textId="77777777" w:rsidR="00BF3476" w:rsidRPr="00651F17" w:rsidRDefault="00BF3476" w:rsidP="00BF3476">
            <w:pPr>
              <w:pStyle w:val="ListingText"/>
            </w:pPr>
            <w:r w:rsidRPr="00492C5E">
              <w:t xml:space="preserve">   plaintext:4E04001122339E407D2E38CB7A01825EF105E5B53166BE8E85D24243A1A5D276</w:t>
            </w:r>
          </w:p>
        </w:tc>
      </w:tr>
      <w:tr w:rsidR="00BF3476" w:rsidRPr="00651F17" w14:paraId="70C1AC46" w14:textId="77777777" w:rsidTr="00BF3476">
        <w:tc>
          <w:tcPr>
            <w:tcW w:w="483" w:type="dxa"/>
            <w:tcBorders>
              <w:top w:val="nil"/>
              <w:left w:val="nil"/>
              <w:bottom w:val="nil"/>
            </w:tcBorders>
            <w:vAlign w:val="bottom"/>
          </w:tcPr>
          <w:p w14:paraId="3D8B9EED" w14:textId="77777777" w:rsidR="00BF3476" w:rsidRPr="00651F17" w:rsidRDefault="00BF3476" w:rsidP="00BF3476">
            <w:pPr>
              <w:pStyle w:val="ListingText"/>
            </w:pPr>
            <w:r w:rsidRPr="00651F17">
              <w:t>122</w:t>
            </w:r>
          </w:p>
        </w:tc>
        <w:tc>
          <w:tcPr>
            <w:tcW w:w="8929" w:type="dxa"/>
            <w:tcBorders>
              <w:top w:val="nil"/>
              <w:bottom w:val="nil"/>
            </w:tcBorders>
          </w:tcPr>
          <w:p w14:paraId="305CBCBF" w14:textId="77777777" w:rsidR="00BF3476" w:rsidRPr="00651F17" w:rsidRDefault="00BF3476" w:rsidP="00BF3476">
            <w:pPr>
              <w:pStyle w:val="ListingText"/>
            </w:pPr>
            <w:r w:rsidRPr="00492C5E">
              <w:t xml:space="preserve">  7737297E733AD2BA3FECD02D38128B2D42794BC13C03028D58DED27B298115D5</w:t>
            </w:r>
          </w:p>
        </w:tc>
      </w:tr>
      <w:tr w:rsidR="00BF3476" w:rsidRPr="00651F17" w14:paraId="6897F215" w14:textId="77777777" w:rsidTr="00BF3476">
        <w:tc>
          <w:tcPr>
            <w:tcW w:w="483" w:type="dxa"/>
            <w:tcBorders>
              <w:top w:val="nil"/>
              <w:left w:val="nil"/>
              <w:bottom w:val="nil"/>
            </w:tcBorders>
            <w:vAlign w:val="bottom"/>
          </w:tcPr>
          <w:p w14:paraId="50FADECF" w14:textId="77777777" w:rsidR="00BF3476" w:rsidRPr="00651F17" w:rsidRDefault="00BF3476" w:rsidP="00BF3476">
            <w:pPr>
              <w:pStyle w:val="ListingText"/>
            </w:pPr>
            <w:r w:rsidRPr="00651F17">
              <w:t>123</w:t>
            </w:r>
          </w:p>
        </w:tc>
        <w:tc>
          <w:tcPr>
            <w:tcW w:w="8929" w:type="dxa"/>
            <w:tcBorders>
              <w:top w:val="nil"/>
              <w:bottom w:val="nil"/>
            </w:tcBorders>
          </w:tcPr>
          <w:p w14:paraId="43427BE6" w14:textId="77777777" w:rsidR="00BF3476" w:rsidRPr="00651F17" w:rsidRDefault="00BF3476" w:rsidP="00BF3476">
            <w:pPr>
              <w:pStyle w:val="ListingText"/>
            </w:pPr>
            <w:r w:rsidRPr="00492C5E">
              <w:t xml:space="preserve">  82BE41FC38D38F424A10000000000000000000000000000000004B1000000000</w:t>
            </w:r>
          </w:p>
        </w:tc>
      </w:tr>
      <w:tr w:rsidR="00BF3476" w:rsidRPr="00651F17" w14:paraId="3AC34ED8" w14:textId="77777777" w:rsidTr="00BF3476">
        <w:tc>
          <w:tcPr>
            <w:tcW w:w="483" w:type="dxa"/>
            <w:tcBorders>
              <w:top w:val="nil"/>
              <w:left w:val="nil"/>
              <w:bottom w:val="nil"/>
            </w:tcBorders>
            <w:vAlign w:val="bottom"/>
          </w:tcPr>
          <w:p w14:paraId="282EED11" w14:textId="77777777" w:rsidR="00BF3476" w:rsidRPr="00651F17" w:rsidRDefault="00BF3476" w:rsidP="00BF3476">
            <w:pPr>
              <w:pStyle w:val="ListingText"/>
            </w:pPr>
            <w:r w:rsidRPr="00651F17">
              <w:t>124</w:t>
            </w:r>
          </w:p>
        </w:tc>
        <w:tc>
          <w:tcPr>
            <w:tcW w:w="8929" w:type="dxa"/>
            <w:tcBorders>
              <w:top w:val="nil"/>
              <w:bottom w:val="nil"/>
            </w:tcBorders>
          </w:tcPr>
          <w:p w14:paraId="2B496C0F" w14:textId="77777777" w:rsidR="00BF3476" w:rsidRPr="00651F17" w:rsidRDefault="00BF3476" w:rsidP="00BF3476">
            <w:pPr>
              <w:pStyle w:val="ListingText"/>
            </w:pPr>
            <w:r w:rsidRPr="00492C5E">
              <w:t xml:space="preserve">  000000000000000000000000</w:t>
            </w:r>
          </w:p>
        </w:tc>
      </w:tr>
      <w:tr w:rsidR="00BF3476" w:rsidRPr="00651F17" w14:paraId="3EFAC4AF" w14:textId="77777777" w:rsidTr="00BF3476">
        <w:tc>
          <w:tcPr>
            <w:tcW w:w="483" w:type="dxa"/>
            <w:tcBorders>
              <w:top w:val="nil"/>
              <w:left w:val="nil"/>
              <w:bottom w:val="nil"/>
            </w:tcBorders>
            <w:vAlign w:val="bottom"/>
          </w:tcPr>
          <w:p w14:paraId="71B494AD" w14:textId="77777777" w:rsidR="00BF3476" w:rsidRPr="00651F17" w:rsidRDefault="00BF3476" w:rsidP="00BF3476">
            <w:pPr>
              <w:pStyle w:val="ListingText"/>
            </w:pPr>
            <w:r w:rsidRPr="00651F17">
              <w:t>125</w:t>
            </w:r>
          </w:p>
        </w:tc>
        <w:tc>
          <w:tcPr>
            <w:tcW w:w="8929" w:type="dxa"/>
            <w:tcBorders>
              <w:top w:val="nil"/>
              <w:bottom w:val="nil"/>
            </w:tcBorders>
          </w:tcPr>
          <w:p w14:paraId="37B89361" w14:textId="77777777" w:rsidR="00BF3476" w:rsidRPr="00651F17" w:rsidRDefault="00BF3476" w:rsidP="00BF3476">
            <w:pPr>
              <w:pStyle w:val="ListingText"/>
            </w:pPr>
            <w:r w:rsidRPr="00492C5E">
              <w:t xml:space="preserve">   ICV:C9A1CB185C77FC6CC5D176A4CFCE161A</w:t>
            </w:r>
          </w:p>
        </w:tc>
      </w:tr>
      <w:tr w:rsidR="00BF3476" w:rsidRPr="00651F17" w14:paraId="0FF83F65" w14:textId="77777777" w:rsidTr="00BF3476">
        <w:tc>
          <w:tcPr>
            <w:tcW w:w="483" w:type="dxa"/>
            <w:tcBorders>
              <w:top w:val="nil"/>
              <w:left w:val="nil"/>
              <w:bottom w:val="nil"/>
            </w:tcBorders>
            <w:vAlign w:val="bottom"/>
          </w:tcPr>
          <w:p w14:paraId="35583C40" w14:textId="77777777" w:rsidR="00BF3476" w:rsidRPr="00651F17" w:rsidRDefault="00BF3476" w:rsidP="00BF3476">
            <w:pPr>
              <w:pStyle w:val="ListingText"/>
            </w:pPr>
            <w:r w:rsidRPr="00651F17">
              <w:t>126</w:t>
            </w:r>
          </w:p>
        </w:tc>
        <w:tc>
          <w:tcPr>
            <w:tcW w:w="8929" w:type="dxa"/>
            <w:tcBorders>
              <w:top w:val="nil"/>
              <w:bottom w:val="nil"/>
            </w:tcBorders>
          </w:tcPr>
          <w:p w14:paraId="150C3274" w14:textId="77777777" w:rsidR="00BF3476" w:rsidRPr="00651F17" w:rsidRDefault="00BF3476" w:rsidP="00BF3476">
            <w:pPr>
              <w:pStyle w:val="ListingText"/>
            </w:pPr>
            <w:r w:rsidRPr="00492C5E">
              <w:t xml:space="preserve">   cleartext payload:4E04001122339E407D2E38CB7A01825EF105E5B53166BE8E85D24243A1A5D276</w:t>
            </w:r>
          </w:p>
        </w:tc>
      </w:tr>
      <w:tr w:rsidR="00BF3476" w:rsidRPr="00651F17" w14:paraId="650EF913" w14:textId="77777777" w:rsidTr="00BF3476">
        <w:tc>
          <w:tcPr>
            <w:tcW w:w="483" w:type="dxa"/>
            <w:tcBorders>
              <w:top w:val="nil"/>
              <w:left w:val="nil"/>
              <w:bottom w:val="nil"/>
            </w:tcBorders>
            <w:vAlign w:val="bottom"/>
          </w:tcPr>
          <w:p w14:paraId="41A4C275" w14:textId="77777777" w:rsidR="00BF3476" w:rsidRPr="00651F17" w:rsidRDefault="00BF3476" w:rsidP="00BF3476">
            <w:pPr>
              <w:pStyle w:val="ListingText"/>
            </w:pPr>
            <w:r w:rsidRPr="00651F17">
              <w:t>127</w:t>
            </w:r>
          </w:p>
        </w:tc>
        <w:tc>
          <w:tcPr>
            <w:tcW w:w="8929" w:type="dxa"/>
            <w:tcBorders>
              <w:top w:val="nil"/>
              <w:bottom w:val="nil"/>
            </w:tcBorders>
          </w:tcPr>
          <w:p w14:paraId="68C4E841" w14:textId="77777777" w:rsidR="00BF3476" w:rsidRPr="00651F17" w:rsidRDefault="00BF3476" w:rsidP="00BF3476">
            <w:pPr>
              <w:pStyle w:val="ListingText"/>
            </w:pPr>
            <w:r w:rsidRPr="00492C5E">
              <w:t xml:space="preserve">  7737297E733AD2BA3FECD02D38128B2D42794BC13C03028D58DED27B298115D5</w:t>
            </w:r>
          </w:p>
        </w:tc>
      </w:tr>
      <w:tr w:rsidR="00BF3476" w:rsidRPr="00651F17" w14:paraId="72995E36" w14:textId="77777777" w:rsidTr="00BF3476">
        <w:tc>
          <w:tcPr>
            <w:tcW w:w="483" w:type="dxa"/>
            <w:tcBorders>
              <w:top w:val="nil"/>
              <w:left w:val="nil"/>
              <w:bottom w:val="nil"/>
            </w:tcBorders>
            <w:vAlign w:val="bottom"/>
          </w:tcPr>
          <w:p w14:paraId="0A764A96" w14:textId="77777777" w:rsidR="00BF3476" w:rsidRPr="00651F17" w:rsidRDefault="00BF3476" w:rsidP="00BF3476">
            <w:pPr>
              <w:pStyle w:val="ListingText"/>
            </w:pPr>
            <w:r w:rsidRPr="00651F17">
              <w:t>128</w:t>
            </w:r>
          </w:p>
        </w:tc>
        <w:tc>
          <w:tcPr>
            <w:tcW w:w="8929" w:type="dxa"/>
            <w:tcBorders>
              <w:top w:val="nil"/>
              <w:bottom w:val="nil"/>
            </w:tcBorders>
          </w:tcPr>
          <w:p w14:paraId="7718198E" w14:textId="77777777" w:rsidR="00BF3476" w:rsidRPr="00651F17" w:rsidRDefault="00BF3476" w:rsidP="00BF3476">
            <w:pPr>
              <w:pStyle w:val="ListingText"/>
            </w:pPr>
            <w:r w:rsidRPr="00492C5E">
              <w:t xml:space="preserve">  82BE41FC38D38F424A10000000000000000000000000000000004B1000000000</w:t>
            </w:r>
          </w:p>
        </w:tc>
      </w:tr>
      <w:tr w:rsidR="00BF3476" w:rsidRPr="00651F17" w14:paraId="7161830C" w14:textId="77777777" w:rsidTr="00BF3476">
        <w:tc>
          <w:tcPr>
            <w:tcW w:w="483" w:type="dxa"/>
            <w:tcBorders>
              <w:top w:val="nil"/>
              <w:left w:val="nil"/>
              <w:bottom w:val="nil"/>
            </w:tcBorders>
            <w:vAlign w:val="bottom"/>
          </w:tcPr>
          <w:p w14:paraId="00C020C0" w14:textId="77777777" w:rsidR="00BF3476" w:rsidRPr="00651F17" w:rsidRDefault="00BF3476" w:rsidP="00BF3476">
            <w:pPr>
              <w:pStyle w:val="ListingText"/>
            </w:pPr>
            <w:r w:rsidRPr="00651F17">
              <w:t>129</w:t>
            </w:r>
          </w:p>
        </w:tc>
        <w:tc>
          <w:tcPr>
            <w:tcW w:w="8929" w:type="dxa"/>
            <w:tcBorders>
              <w:top w:val="nil"/>
              <w:bottom w:val="nil"/>
            </w:tcBorders>
          </w:tcPr>
          <w:p w14:paraId="65B52536" w14:textId="77777777" w:rsidR="00BF3476" w:rsidRPr="00651F17" w:rsidRDefault="00BF3476" w:rsidP="00BF3476">
            <w:pPr>
              <w:pStyle w:val="ListingText"/>
            </w:pPr>
            <w:r w:rsidRPr="00492C5E">
              <w:t xml:space="preserve">  00000000000000000000000080000000</w:t>
            </w:r>
          </w:p>
        </w:tc>
      </w:tr>
      <w:tr w:rsidR="00BF3476" w:rsidRPr="00651F17" w14:paraId="4735E11A" w14:textId="77777777" w:rsidTr="00BF3476">
        <w:tc>
          <w:tcPr>
            <w:tcW w:w="483" w:type="dxa"/>
            <w:tcBorders>
              <w:top w:val="nil"/>
              <w:left w:val="nil"/>
              <w:bottom w:val="nil"/>
            </w:tcBorders>
            <w:vAlign w:val="bottom"/>
          </w:tcPr>
          <w:p w14:paraId="44ED6762" w14:textId="77777777" w:rsidR="00BF3476" w:rsidRPr="00651F17" w:rsidRDefault="00BF3476" w:rsidP="00BF3476">
            <w:pPr>
              <w:pStyle w:val="ListingText"/>
            </w:pPr>
            <w:r w:rsidRPr="00651F17">
              <w:t>130</w:t>
            </w:r>
          </w:p>
        </w:tc>
        <w:tc>
          <w:tcPr>
            <w:tcW w:w="8929" w:type="dxa"/>
            <w:tcBorders>
              <w:top w:val="nil"/>
              <w:bottom w:val="nil"/>
            </w:tcBorders>
          </w:tcPr>
          <w:p w14:paraId="62A3F689" w14:textId="77777777" w:rsidR="00BF3476" w:rsidRPr="00651F17" w:rsidRDefault="00BF3476" w:rsidP="00BF3476">
            <w:pPr>
              <w:pStyle w:val="ListingText"/>
            </w:pPr>
            <w:r w:rsidRPr="00492C5E">
              <w:t xml:space="preserve">   MAC chaining value:00000000000000000000000000000000</w:t>
            </w:r>
          </w:p>
        </w:tc>
      </w:tr>
      <w:tr w:rsidR="00BF3476" w:rsidRPr="00651F17" w14:paraId="37BFE449" w14:textId="77777777" w:rsidTr="00BF3476">
        <w:tc>
          <w:tcPr>
            <w:tcW w:w="483" w:type="dxa"/>
            <w:tcBorders>
              <w:top w:val="nil"/>
              <w:left w:val="nil"/>
              <w:bottom w:val="nil"/>
            </w:tcBorders>
            <w:vAlign w:val="bottom"/>
          </w:tcPr>
          <w:p w14:paraId="79097B88" w14:textId="77777777" w:rsidR="00BF3476" w:rsidRPr="00651F17" w:rsidRDefault="00BF3476" w:rsidP="00BF3476">
            <w:pPr>
              <w:pStyle w:val="ListingText"/>
            </w:pPr>
            <w:r w:rsidRPr="00651F17">
              <w:t>131</w:t>
            </w:r>
          </w:p>
        </w:tc>
        <w:tc>
          <w:tcPr>
            <w:tcW w:w="8929" w:type="dxa"/>
            <w:tcBorders>
              <w:top w:val="nil"/>
              <w:bottom w:val="nil"/>
            </w:tcBorders>
          </w:tcPr>
          <w:p w14:paraId="7BD50F7B" w14:textId="77777777" w:rsidR="00BF3476" w:rsidRPr="00651F17" w:rsidRDefault="00BF3476" w:rsidP="00BF3476">
            <w:pPr>
              <w:pStyle w:val="ListingText"/>
            </w:pPr>
            <w:r w:rsidRPr="00492C5E">
              <w:t xml:space="preserve">   cipher|mac:</w:t>
            </w:r>
            <w:r>
              <w:t xml:space="preserve"> </w:t>
            </w:r>
            <w:r w:rsidRPr="00492C5E">
              <w:t>B3C5750D412C06971F28D5DF7DC977F8056637B03E70711B71CA96DC789495A2</w:t>
            </w:r>
          </w:p>
        </w:tc>
      </w:tr>
      <w:tr w:rsidR="00BF3476" w:rsidRPr="00651F17" w14:paraId="7F4F6D69" w14:textId="77777777" w:rsidTr="00BF3476">
        <w:tc>
          <w:tcPr>
            <w:tcW w:w="483" w:type="dxa"/>
            <w:tcBorders>
              <w:top w:val="nil"/>
              <w:left w:val="nil"/>
              <w:bottom w:val="nil"/>
            </w:tcBorders>
            <w:vAlign w:val="bottom"/>
          </w:tcPr>
          <w:p w14:paraId="57A58F12" w14:textId="77777777" w:rsidR="00BF3476" w:rsidRPr="00651F17" w:rsidRDefault="00BF3476" w:rsidP="00BF3476">
            <w:pPr>
              <w:pStyle w:val="ListingText"/>
            </w:pPr>
            <w:r w:rsidRPr="00651F17">
              <w:t>132</w:t>
            </w:r>
          </w:p>
        </w:tc>
        <w:tc>
          <w:tcPr>
            <w:tcW w:w="8929" w:type="dxa"/>
            <w:tcBorders>
              <w:top w:val="nil"/>
              <w:bottom w:val="nil"/>
            </w:tcBorders>
          </w:tcPr>
          <w:p w14:paraId="056E9B7B" w14:textId="77777777" w:rsidR="00BF3476" w:rsidRPr="00651F17" w:rsidRDefault="00BF3476" w:rsidP="00BF3476">
            <w:pPr>
              <w:pStyle w:val="ListingText"/>
            </w:pPr>
            <w:r w:rsidRPr="00492C5E">
              <w:t xml:space="preserve">  94CE076350FB5DF2AC6CF3E9DA751B072E2C9368EFD476F6506B9F6B61FAC353</w:t>
            </w:r>
          </w:p>
        </w:tc>
      </w:tr>
      <w:tr w:rsidR="00BF3476" w:rsidRPr="00651F17" w14:paraId="6F05CF43" w14:textId="77777777" w:rsidTr="00BF3476">
        <w:tc>
          <w:tcPr>
            <w:tcW w:w="483" w:type="dxa"/>
            <w:tcBorders>
              <w:top w:val="nil"/>
              <w:left w:val="nil"/>
              <w:bottom w:val="nil"/>
            </w:tcBorders>
            <w:vAlign w:val="bottom"/>
          </w:tcPr>
          <w:p w14:paraId="25254A09" w14:textId="77777777" w:rsidR="00BF3476" w:rsidRPr="00651F17" w:rsidRDefault="00BF3476" w:rsidP="00BF3476">
            <w:pPr>
              <w:pStyle w:val="ListingText"/>
            </w:pPr>
            <w:r w:rsidRPr="00651F17">
              <w:t>133</w:t>
            </w:r>
          </w:p>
        </w:tc>
        <w:tc>
          <w:tcPr>
            <w:tcW w:w="8929" w:type="dxa"/>
            <w:tcBorders>
              <w:top w:val="nil"/>
              <w:bottom w:val="nil"/>
            </w:tcBorders>
          </w:tcPr>
          <w:p w14:paraId="2295FC89" w14:textId="77777777" w:rsidR="00BF3476" w:rsidRPr="00651F17" w:rsidRDefault="00BF3476" w:rsidP="00BF3476">
            <w:pPr>
              <w:pStyle w:val="ListingText"/>
            </w:pPr>
            <w:r w:rsidRPr="00492C5E">
              <w:t xml:space="preserve">  5534BCF84150D2FCDD1CC465EB07504FAFC9B65E04DDD3646FD2B576EF1AC3B1</w:t>
            </w:r>
          </w:p>
        </w:tc>
      </w:tr>
      <w:tr w:rsidR="00BF3476" w:rsidRPr="00651F17" w14:paraId="12C8BD66" w14:textId="77777777" w:rsidTr="00BF3476">
        <w:tc>
          <w:tcPr>
            <w:tcW w:w="483" w:type="dxa"/>
            <w:tcBorders>
              <w:top w:val="nil"/>
              <w:left w:val="nil"/>
              <w:bottom w:val="nil"/>
            </w:tcBorders>
            <w:vAlign w:val="bottom"/>
          </w:tcPr>
          <w:p w14:paraId="4CED1FB8" w14:textId="77777777" w:rsidR="00BF3476" w:rsidRPr="00651F17" w:rsidRDefault="00BF3476" w:rsidP="00BF3476">
            <w:pPr>
              <w:pStyle w:val="ListingText"/>
            </w:pPr>
            <w:r w:rsidRPr="00651F17">
              <w:t>134</w:t>
            </w:r>
          </w:p>
        </w:tc>
        <w:tc>
          <w:tcPr>
            <w:tcW w:w="8929" w:type="dxa"/>
            <w:tcBorders>
              <w:top w:val="nil"/>
              <w:bottom w:val="nil"/>
            </w:tcBorders>
          </w:tcPr>
          <w:p w14:paraId="3FE6C2B7" w14:textId="77777777" w:rsidR="00BF3476" w:rsidRPr="00651F17" w:rsidRDefault="00BF3476" w:rsidP="00BF3476">
            <w:pPr>
              <w:pStyle w:val="ListingText"/>
            </w:pPr>
            <w:r w:rsidRPr="00492C5E">
              <w:t xml:space="preserve">  451EEAC3E83DBB610E8031142AF4A783508C1D65EF0854A4</w:t>
            </w:r>
          </w:p>
        </w:tc>
      </w:tr>
      <w:tr w:rsidR="00BF3476" w:rsidRPr="00651F17" w14:paraId="654ED54B" w14:textId="77777777" w:rsidTr="00BF3476">
        <w:tc>
          <w:tcPr>
            <w:tcW w:w="483" w:type="dxa"/>
            <w:tcBorders>
              <w:top w:val="nil"/>
              <w:left w:val="nil"/>
              <w:bottom w:val="nil"/>
            </w:tcBorders>
            <w:vAlign w:val="bottom"/>
          </w:tcPr>
          <w:p w14:paraId="3A16C081" w14:textId="77777777" w:rsidR="00BF3476" w:rsidRPr="00651F17" w:rsidRDefault="00BF3476" w:rsidP="00BF3476">
            <w:pPr>
              <w:pStyle w:val="ListingText"/>
            </w:pPr>
            <w:r w:rsidRPr="00651F17">
              <w:t>135</w:t>
            </w:r>
          </w:p>
        </w:tc>
        <w:tc>
          <w:tcPr>
            <w:tcW w:w="8929" w:type="dxa"/>
            <w:tcBorders>
              <w:top w:val="nil"/>
              <w:bottom w:val="nil"/>
            </w:tcBorders>
          </w:tcPr>
          <w:p w14:paraId="15E3F586" w14:textId="77777777" w:rsidR="00BF3476" w:rsidRPr="00651F17" w:rsidRDefault="00BF3476" w:rsidP="00BF3476">
            <w:pPr>
              <w:pStyle w:val="ListingText"/>
            </w:pPr>
          </w:p>
        </w:tc>
      </w:tr>
      <w:tr w:rsidR="00BF3476" w:rsidRPr="00651F17" w14:paraId="20212A3B" w14:textId="77777777" w:rsidTr="00BF3476">
        <w:tc>
          <w:tcPr>
            <w:tcW w:w="483" w:type="dxa"/>
            <w:tcBorders>
              <w:top w:val="nil"/>
              <w:left w:val="nil"/>
              <w:bottom w:val="nil"/>
            </w:tcBorders>
            <w:vAlign w:val="bottom"/>
          </w:tcPr>
          <w:p w14:paraId="1C598041" w14:textId="77777777" w:rsidR="00BF3476" w:rsidRPr="00651F17" w:rsidRDefault="00BF3476" w:rsidP="00BF3476">
            <w:pPr>
              <w:pStyle w:val="ListingText"/>
            </w:pPr>
            <w:r w:rsidRPr="00651F17">
              <w:t>136</w:t>
            </w:r>
          </w:p>
        </w:tc>
        <w:tc>
          <w:tcPr>
            <w:tcW w:w="8929" w:type="dxa"/>
            <w:tcBorders>
              <w:top w:val="nil"/>
              <w:bottom w:val="nil"/>
            </w:tcBorders>
          </w:tcPr>
          <w:p w14:paraId="309A0792" w14:textId="77777777" w:rsidR="00BF3476" w:rsidRPr="00651F17" w:rsidRDefault="00BF3476" w:rsidP="00BF3476">
            <w:pPr>
              <w:pStyle w:val="ListingText"/>
            </w:pPr>
            <w:r w:rsidRPr="00492C5E">
              <w:t xml:space="preserve">  &lt;&lt;B3C5750D412C06971F28D5DF7DC977F8056637B03E70711B71CA96DC789495A2</w:t>
            </w:r>
          </w:p>
        </w:tc>
      </w:tr>
      <w:tr w:rsidR="00BF3476" w:rsidRPr="00651F17" w14:paraId="58DEC62C" w14:textId="77777777" w:rsidTr="00BF3476">
        <w:tc>
          <w:tcPr>
            <w:tcW w:w="483" w:type="dxa"/>
            <w:tcBorders>
              <w:top w:val="nil"/>
              <w:left w:val="nil"/>
              <w:bottom w:val="nil"/>
            </w:tcBorders>
            <w:vAlign w:val="bottom"/>
          </w:tcPr>
          <w:p w14:paraId="335DEA22" w14:textId="77777777" w:rsidR="00BF3476" w:rsidRPr="00651F17" w:rsidRDefault="00BF3476" w:rsidP="00BF3476">
            <w:pPr>
              <w:pStyle w:val="ListingText"/>
            </w:pPr>
            <w:r w:rsidRPr="00651F17">
              <w:t>137</w:t>
            </w:r>
          </w:p>
        </w:tc>
        <w:tc>
          <w:tcPr>
            <w:tcW w:w="8929" w:type="dxa"/>
            <w:tcBorders>
              <w:top w:val="nil"/>
              <w:bottom w:val="nil"/>
            </w:tcBorders>
          </w:tcPr>
          <w:p w14:paraId="34EBE5E1" w14:textId="77777777" w:rsidR="00BF3476" w:rsidRPr="00651F17" w:rsidRDefault="00BF3476" w:rsidP="00BF3476">
            <w:pPr>
              <w:pStyle w:val="ListingText"/>
            </w:pPr>
            <w:r w:rsidRPr="00492C5E">
              <w:t xml:space="preserve">  94CE076350FB5DF2AC6CF3E9DA751B072E2C9368EFD476F6506B9F6B61FAC353</w:t>
            </w:r>
          </w:p>
        </w:tc>
      </w:tr>
      <w:tr w:rsidR="00BF3476" w:rsidRPr="00651F17" w14:paraId="08D5B24D" w14:textId="77777777" w:rsidTr="00BF3476">
        <w:tc>
          <w:tcPr>
            <w:tcW w:w="483" w:type="dxa"/>
            <w:tcBorders>
              <w:top w:val="nil"/>
              <w:left w:val="nil"/>
              <w:bottom w:val="nil"/>
            </w:tcBorders>
            <w:vAlign w:val="bottom"/>
          </w:tcPr>
          <w:p w14:paraId="7565733A" w14:textId="77777777" w:rsidR="00BF3476" w:rsidRPr="00651F17" w:rsidRDefault="00BF3476" w:rsidP="00BF3476">
            <w:pPr>
              <w:pStyle w:val="ListingText"/>
            </w:pPr>
            <w:r w:rsidRPr="00651F17">
              <w:t>138</w:t>
            </w:r>
          </w:p>
        </w:tc>
        <w:tc>
          <w:tcPr>
            <w:tcW w:w="8929" w:type="dxa"/>
            <w:tcBorders>
              <w:top w:val="nil"/>
              <w:bottom w:val="nil"/>
            </w:tcBorders>
          </w:tcPr>
          <w:p w14:paraId="500271D4" w14:textId="77777777" w:rsidR="00BF3476" w:rsidRPr="00651F17" w:rsidRDefault="00BF3476" w:rsidP="00BF3476">
            <w:pPr>
              <w:pStyle w:val="ListingText"/>
            </w:pPr>
            <w:r w:rsidRPr="00492C5E">
              <w:t xml:space="preserve">  5534BCF84150D2FCDD1CC465EB07504FAFC9B65E04DDD3646FD2B576EF1AC3B1</w:t>
            </w:r>
          </w:p>
        </w:tc>
      </w:tr>
      <w:tr w:rsidR="00BF3476" w:rsidRPr="00651F17" w14:paraId="75C0A050" w14:textId="77777777" w:rsidTr="00BF3476">
        <w:tc>
          <w:tcPr>
            <w:tcW w:w="483" w:type="dxa"/>
            <w:tcBorders>
              <w:top w:val="nil"/>
              <w:left w:val="nil"/>
              <w:bottom w:val="nil"/>
            </w:tcBorders>
            <w:vAlign w:val="bottom"/>
          </w:tcPr>
          <w:p w14:paraId="0925F71D" w14:textId="77777777" w:rsidR="00BF3476" w:rsidRPr="00651F17" w:rsidRDefault="00BF3476" w:rsidP="00BF3476">
            <w:pPr>
              <w:pStyle w:val="ListingText"/>
            </w:pPr>
            <w:r w:rsidRPr="00651F17">
              <w:t>139</w:t>
            </w:r>
          </w:p>
        </w:tc>
        <w:tc>
          <w:tcPr>
            <w:tcW w:w="8929" w:type="dxa"/>
            <w:tcBorders>
              <w:top w:val="nil"/>
              <w:bottom w:val="nil"/>
            </w:tcBorders>
          </w:tcPr>
          <w:p w14:paraId="1085BD6C" w14:textId="77777777" w:rsidR="00BF3476" w:rsidRPr="00651F17" w:rsidRDefault="00BF3476" w:rsidP="00BF3476">
            <w:pPr>
              <w:pStyle w:val="ListingText"/>
            </w:pPr>
            <w:r w:rsidRPr="00492C5E">
              <w:t xml:space="preserve">  451EEAC3E83DBB610E8031142AF4A783508C1D65EF0854A49000</w:t>
            </w:r>
          </w:p>
        </w:tc>
      </w:tr>
      <w:tr w:rsidR="00BF3476" w:rsidRPr="00651F17" w14:paraId="4A152DDC" w14:textId="77777777" w:rsidTr="00BF3476">
        <w:tc>
          <w:tcPr>
            <w:tcW w:w="483" w:type="dxa"/>
            <w:tcBorders>
              <w:top w:val="nil"/>
              <w:left w:val="nil"/>
              <w:bottom w:val="nil"/>
            </w:tcBorders>
            <w:vAlign w:val="bottom"/>
          </w:tcPr>
          <w:p w14:paraId="79D31339" w14:textId="77777777" w:rsidR="00BF3476" w:rsidRPr="00651F17" w:rsidRDefault="00BF3476" w:rsidP="00BF3476">
            <w:pPr>
              <w:pStyle w:val="ListingText"/>
            </w:pPr>
            <w:r w:rsidRPr="00651F17">
              <w:t>140</w:t>
            </w:r>
          </w:p>
        </w:tc>
        <w:tc>
          <w:tcPr>
            <w:tcW w:w="8929" w:type="dxa"/>
            <w:tcBorders>
              <w:top w:val="nil"/>
              <w:bottom w:val="nil"/>
            </w:tcBorders>
          </w:tcPr>
          <w:p w14:paraId="31955CC8" w14:textId="77777777" w:rsidR="00BF3476" w:rsidRPr="00651F17" w:rsidRDefault="00BF3476" w:rsidP="00BF3476">
            <w:pPr>
              <w:pStyle w:val="ListingText"/>
            </w:pPr>
          </w:p>
        </w:tc>
      </w:tr>
      <w:tr w:rsidR="00BF3476" w:rsidRPr="00651F17" w14:paraId="7BEA1F10" w14:textId="77777777" w:rsidTr="00BF3476">
        <w:tc>
          <w:tcPr>
            <w:tcW w:w="483" w:type="dxa"/>
            <w:tcBorders>
              <w:top w:val="nil"/>
              <w:left w:val="nil"/>
              <w:bottom w:val="nil"/>
            </w:tcBorders>
            <w:vAlign w:val="bottom"/>
          </w:tcPr>
          <w:p w14:paraId="298D3C85" w14:textId="77777777" w:rsidR="00BF3476" w:rsidRPr="00651F17" w:rsidRDefault="00BF3476" w:rsidP="00BF3476">
            <w:pPr>
              <w:pStyle w:val="ListingText"/>
            </w:pPr>
            <w:r w:rsidRPr="00651F17">
              <w:t>141</w:t>
            </w:r>
          </w:p>
        </w:tc>
        <w:tc>
          <w:tcPr>
            <w:tcW w:w="8929" w:type="dxa"/>
            <w:tcBorders>
              <w:top w:val="nil"/>
              <w:bottom w:val="nil"/>
            </w:tcBorders>
          </w:tcPr>
          <w:p w14:paraId="2A578DDD" w14:textId="77777777" w:rsidR="00BF3476" w:rsidRPr="00651F17" w:rsidRDefault="00BF3476" w:rsidP="00BF3476">
            <w:pPr>
              <w:pStyle w:val="ListingText"/>
            </w:pPr>
            <w:r w:rsidRPr="00492C5E">
              <w:t xml:space="preserve">  Derive Kdh:</w:t>
            </w:r>
          </w:p>
        </w:tc>
      </w:tr>
      <w:tr w:rsidR="00BF3476" w:rsidRPr="00651F17" w14:paraId="1AAC903B" w14:textId="77777777" w:rsidTr="00BF3476">
        <w:tc>
          <w:tcPr>
            <w:tcW w:w="483" w:type="dxa"/>
            <w:tcBorders>
              <w:top w:val="nil"/>
              <w:left w:val="nil"/>
              <w:bottom w:val="nil"/>
            </w:tcBorders>
            <w:vAlign w:val="bottom"/>
          </w:tcPr>
          <w:p w14:paraId="5FB6A976" w14:textId="77777777" w:rsidR="00BF3476" w:rsidRPr="00651F17" w:rsidRDefault="00BF3476" w:rsidP="00BF3476">
            <w:pPr>
              <w:pStyle w:val="ListingText"/>
            </w:pPr>
            <w:r w:rsidRPr="00651F17">
              <w:t>142</w:t>
            </w:r>
          </w:p>
        </w:tc>
        <w:tc>
          <w:tcPr>
            <w:tcW w:w="8929" w:type="dxa"/>
            <w:tcBorders>
              <w:top w:val="nil"/>
              <w:bottom w:val="nil"/>
            </w:tcBorders>
          </w:tcPr>
          <w:p w14:paraId="7D900F6C" w14:textId="77777777" w:rsidR="00BF3476" w:rsidRPr="00651F17" w:rsidRDefault="00BF3476" w:rsidP="00BF3476">
            <w:pPr>
              <w:pStyle w:val="ListingText"/>
            </w:pPr>
            <w:r w:rsidRPr="00492C5E">
              <w:t xml:space="preserve">   ephemeral public key X: 43D605526999F032E08F314F22EBCE051D1DAE53DC71F1C4D614B0337BB17F20</w:t>
            </w:r>
          </w:p>
        </w:tc>
      </w:tr>
      <w:tr w:rsidR="00BF3476" w:rsidRPr="00651F17" w14:paraId="3B53C684" w14:textId="77777777" w:rsidTr="00BF3476">
        <w:tc>
          <w:tcPr>
            <w:tcW w:w="483" w:type="dxa"/>
            <w:tcBorders>
              <w:top w:val="nil"/>
              <w:left w:val="nil"/>
              <w:bottom w:val="nil"/>
            </w:tcBorders>
            <w:vAlign w:val="bottom"/>
          </w:tcPr>
          <w:p w14:paraId="6925F3C9" w14:textId="77777777" w:rsidR="00BF3476" w:rsidRPr="00651F17" w:rsidRDefault="00BF3476" w:rsidP="00BF3476">
            <w:pPr>
              <w:pStyle w:val="ListingText"/>
            </w:pPr>
            <w:r w:rsidRPr="00651F17">
              <w:t>143</w:t>
            </w:r>
          </w:p>
        </w:tc>
        <w:tc>
          <w:tcPr>
            <w:tcW w:w="8929" w:type="dxa"/>
            <w:tcBorders>
              <w:top w:val="nil"/>
              <w:bottom w:val="nil"/>
            </w:tcBorders>
          </w:tcPr>
          <w:p w14:paraId="70064361" w14:textId="77777777" w:rsidR="00BF3476" w:rsidRPr="00651F17" w:rsidRDefault="00BF3476" w:rsidP="00BF3476">
            <w:pPr>
              <w:pStyle w:val="ListingText"/>
            </w:pPr>
            <w:r w:rsidRPr="00492C5E">
              <w:t xml:space="preserve">   ephemeral public key Y: 3F95D4C06AB8966D2B9A0D3C4BC446DB9343EBF27F9EF811F242A37118AD4F10</w:t>
            </w:r>
          </w:p>
        </w:tc>
      </w:tr>
      <w:tr w:rsidR="00BF3476" w:rsidRPr="00651F17" w14:paraId="486DE98A" w14:textId="77777777" w:rsidTr="00BF3476">
        <w:tc>
          <w:tcPr>
            <w:tcW w:w="483" w:type="dxa"/>
            <w:tcBorders>
              <w:top w:val="nil"/>
              <w:left w:val="nil"/>
              <w:bottom w:val="nil"/>
            </w:tcBorders>
            <w:vAlign w:val="bottom"/>
          </w:tcPr>
          <w:p w14:paraId="17F38D8C" w14:textId="77777777" w:rsidR="00BF3476" w:rsidRPr="00651F17" w:rsidRDefault="00BF3476" w:rsidP="00BF3476">
            <w:pPr>
              <w:pStyle w:val="ListingText"/>
            </w:pPr>
            <w:r w:rsidRPr="00651F17">
              <w:t>144</w:t>
            </w:r>
          </w:p>
        </w:tc>
        <w:tc>
          <w:tcPr>
            <w:tcW w:w="8929" w:type="dxa"/>
            <w:tcBorders>
              <w:top w:val="nil"/>
              <w:bottom w:val="nil"/>
            </w:tcBorders>
          </w:tcPr>
          <w:p w14:paraId="7589F44B" w14:textId="77777777" w:rsidR="00BF3476" w:rsidRPr="00651F17" w:rsidRDefault="00BF3476" w:rsidP="00BF3476">
            <w:pPr>
              <w:pStyle w:val="ListingText"/>
            </w:pPr>
            <w:r w:rsidRPr="00492C5E">
              <w:t xml:space="preserve">   ephemeral private key: B0FBA5FB966FDD3BE4096FA65307AB0A7A3BB914625BBFD3CB57DAD9183E19CB</w:t>
            </w:r>
          </w:p>
        </w:tc>
      </w:tr>
      <w:tr w:rsidR="00BF3476" w:rsidRPr="00651F17" w14:paraId="20B5BAA3" w14:textId="77777777" w:rsidTr="00BF3476">
        <w:tc>
          <w:tcPr>
            <w:tcW w:w="483" w:type="dxa"/>
            <w:tcBorders>
              <w:top w:val="nil"/>
              <w:left w:val="nil"/>
              <w:bottom w:val="nil"/>
            </w:tcBorders>
            <w:vAlign w:val="bottom"/>
          </w:tcPr>
          <w:p w14:paraId="3BA53C8F" w14:textId="77777777" w:rsidR="00BF3476" w:rsidRPr="00651F17" w:rsidRDefault="00BF3476" w:rsidP="00BF3476">
            <w:pPr>
              <w:pStyle w:val="ListingText"/>
            </w:pPr>
            <w:r w:rsidRPr="00651F17">
              <w:t>145</w:t>
            </w:r>
          </w:p>
        </w:tc>
        <w:tc>
          <w:tcPr>
            <w:tcW w:w="8929" w:type="dxa"/>
            <w:tcBorders>
              <w:top w:val="nil"/>
              <w:bottom w:val="nil"/>
            </w:tcBorders>
          </w:tcPr>
          <w:p w14:paraId="4D11033B" w14:textId="77777777" w:rsidR="00BF3476" w:rsidRPr="00651F17" w:rsidRDefault="00BF3476" w:rsidP="00BF3476">
            <w:pPr>
              <w:pStyle w:val="ListingText"/>
            </w:pPr>
            <w:r w:rsidRPr="00492C5E">
              <w:t xml:space="preserve">   transaction identifier: BF1C41268230AF76BFFE3E7C5D00CF4A</w:t>
            </w:r>
          </w:p>
        </w:tc>
      </w:tr>
      <w:tr w:rsidR="00BF3476" w:rsidRPr="00651F17" w14:paraId="7FA1D023" w14:textId="77777777" w:rsidTr="00BF3476">
        <w:tc>
          <w:tcPr>
            <w:tcW w:w="483" w:type="dxa"/>
            <w:tcBorders>
              <w:top w:val="nil"/>
              <w:left w:val="nil"/>
              <w:bottom w:val="nil"/>
            </w:tcBorders>
            <w:vAlign w:val="bottom"/>
          </w:tcPr>
          <w:p w14:paraId="76C5CEA3" w14:textId="77777777" w:rsidR="00BF3476" w:rsidRPr="00651F17" w:rsidRDefault="00BF3476" w:rsidP="00BF3476">
            <w:pPr>
              <w:pStyle w:val="ListingText"/>
            </w:pPr>
            <w:r w:rsidRPr="00651F17">
              <w:t>146</w:t>
            </w:r>
          </w:p>
        </w:tc>
        <w:tc>
          <w:tcPr>
            <w:tcW w:w="8929" w:type="dxa"/>
            <w:tcBorders>
              <w:top w:val="nil"/>
              <w:bottom w:val="nil"/>
            </w:tcBorders>
          </w:tcPr>
          <w:p w14:paraId="1D9531BD" w14:textId="77777777" w:rsidR="00BF3476" w:rsidRPr="00651F17" w:rsidRDefault="00BF3476" w:rsidP="00BF3476">
            <w:pPr>
              <w:pStyle w:val="ListingText"/>
            </w:pPr>
            <w:r w:rsidRPr="00492C5E">
              <w:t xml:space="preserve">   ecdh shared secret: 5A2E155294C7D0074DAE3E133D20A6DA60F0A15A02A3A909268BC15D160323FA</w:t>
            </w:r>
          </w:p>
        </w:tc>
      </w:tr>
      <w:tr w:rsidR="00BF3476" w:rsidRPr="00651F17" w14:paraId="673BEAFD" w14:textId="77777777" w:rsidTr="00BF3476">
        <w:tc>
          <w:tcPr>
            <w:tcW w:w="483" w:type="dxa"/>
            <w:tcBorders>
              <w:top w:val="nil"/>
              <w:left w:val="nil"/>
              <w:bottom w:val="nil"/>
            </w:tcBorders>
            <w:vAlign w:val="bottom"/>
          </w:tcPr>
          <w:p w14:paraId="7DBABC8E" w14:textId="77777777" w:rsidR="00BF3476" w:rsidRPr="00651F17" w:rsidRDefault="00BF3476" w:rsidP="00BF3476">
            <w:pPr>
              <w:pStyle w:val="ListingText"/>
            </w:pPr>
            <w:r w:rsidRPr="00651F17">
              <w:t>147</w:t>
            </w:r>
          </w:p>
        </w:tc>
        <w:tc>
          <w:tcPr>
            <w:tcW w:w="8929" w:type="dxa"/>
            <w:tcBorders>
              <w:top w:val="nil"/>
              <w:bottom w:val="nil"/>
            </w:tcBorders>
          </w:tcPr>
          <w:p w14:paraId="7FE09EE0" w14:textId="77777777" w:rsidR="00BF3476" w:rsidRPr="00651F17" w:rsidRDefault="00BF3476" w:rsidP="00BF3476">
            <w:pPr>
              <w:pStyle w:val="ListingText"/>
            </w:pPr>
            <w:r w:rsidRPr="00492C5E">
              <w:t xml:space="preserve">   sha256 input: 5A2E155294C7D0074DAE3E133D20A6DA60F0A15A02A3A909268BC15D160323FA</w:t>
            </w:r>
          </w:p>
        </w:tc>
      </w:tr>
      <w:tr w:rsidR="00BF3476" w:rsidRPr="00651F17" w14:paraId="76F27951" w14:textId="77777777" w:rsidTr="00BF3476">
        <w:tc>
          <w:tcPr>
            <w:tcW w:w="483" w:type="dxa"/>
            <w:tcBorders>
              <w:top w:val="nil"/>
              <w:left w:val="nil"/>
              <w:bottom w:val="nil"/>
            </w:tcBorders>
            <w:vAlign w:val="bottom"/>
          </w:tcPr>
          <w:p w14:paraId="00B2D03E" w14:textId="77777777" w:rsidR="00BF3476" w:rsidRPr="00651F17" w:rsidRDefault="00BF3476" w:rsidP="00BF3476">
            <w:pPr>
              <w:pStyle w:val="ListingText"/>
            </w:pPr>
            <w:r w:rsidRPr="00651F17">
              <w:t>148</w:t>
            </w:r>
          </w:p>
        </w:tc>
        <w:tc>
          <w:tcPr>
            <w:tcW w:w="8929" w:type="dxa"/>
            <w:tcBorders>
              <w:top w:val="nil"/>
              <w:bottom w:val="nil"/>
            </w:tcBorders>
          </w:tcPr>
          <w:p w14:paraId="66EB9650" w14:textId="77777777" w:rsidR="00BF3476" w:rsidRPr="00651F17" w:rsidRDefault="00BF3476" w:rsidP="00BF3476">
            <w:pPr>
              <w:pStyle w:val="ListingText"/>
            </w:pPr>
            <w:r w:rsidRPr="00492C5E">
              <w:t xml:space="preserve">  00000001BF1C41268230AF76BFFE3E7C5D00CF4A</w:t>
            </w:r>
          </w:p>
        </w:tc>
      </w:tr>
      <w:tr w:rsidR="00BF3476" w:rsidRPr="00651F17" w14:paraId="749AC7CC" w14:textId="77777777" w:rsidTr="00BF3476">
        <w:tc>
          <w:tcPr>
            <w:tcW w:w="483" w:type="dxa"/>
            <w:tcBorders>
              <w:top w:val="nil"/>
              <w:left w:val="nil"/>
              <w:bottom w:val="nil"/>
            </w:tcBorders>
            <w:vAlign w:val="bottom"/>
          </w:tcPr>
          <w:p w14:paraId="4F250033" w14:textId="77777777" w:rsidR="00BF3476" w:rsidRPr="00651F17" w:rsidRDefault="00BF3476" w:rsidP="00BF3476">
            <w:pPr>
              <w:pStyle w:val="ListingText"/>
            </w:pPr>
            <w:r w:rsidRPr="00651F17">
              <w:t>149</w:t>
            </w:r>
          </w:p>
        </w:tc>
        <w:tc>
          <w:tcPr>
            <w:tcW w:w="8929" w:type="dxa"/>
            <w:tcBorders>
              <w:top w:val="nil"/>
              <w:bottom w:val="nil"/>
            </w:tcBorders>
          </w:tcPr>
          <w:p w14:paraId="59859465" w14:textId="77777777" w:rsidR="00BF3476" w:rsidRPr="00651F17" w:rsidRDefault="00BF3476" w:rsidP="00BF3476">
            <w:pPr>
              <w:pStyle w:val="ListingText"/>
            </w:pPr>
            <w:r w:rsidRPr="00492C5E">
              <w:t xml:space="preserve">   derived </w:t>
            </w:r>
            <w:r>
              <w:t>K</w:t>
            </w:r>
            <w:r w:rsidRPr="00492C5E">
              <w:t>dh: 18B0CDC20B916B22D2E5D87FDA544D7BD809D171DA00E103A72DF0FF5E5CD185</w:t>
            </w:r>
          </w:p>
        </w:tc>
      </w:tr>
      <w:tr w:rsidR="00BF3476" w:rsidRPr="00651F17" w14:paraId="53A281DF" w14:textId="77777777" w:rsidTr="00BF3476">
        <w:tc>
          <w:tcPr>
            <w:tcW w:w="483" w:type="dxa"/>
            <w:tcBorders>
              <w:top w:val="nil"/>
              <w:left w:val="nil"/>
              <w:bottom w:val="nil"/>
            </w:tcBorders>
            <w:vAlign w:val="bottom"/>
          </w:tcPr>
          <w:p w14:paraId="70EFC688" w14:textId="77777777" w:rsidR="00BF3476" w:rsidRPr="00651F17" w:rsidRDefault="00BF3476" w:rsidP="00BF3476">
            <w:pPr>
              <w:pStyle w:val="ListingText"/>
            </w:pPr>
            <w:r w:rsidRPr="00651F17">
              <w:t>150</w:t>
            </w:r>
          </w:p>
        </w:tc>
        <w:tc>
          <w:tcPr>
            <w:tcW w:w="8929" w:type="dxa"/>
            <w:tcBorders>
              <w:top w:val="nil"/>
              <w:bottom w:val="nil"/>
            </w:tcBorders>
          </w:tcPr>
          <w:p w14:paraId="39A03F20" w14:textId="77777777" w:rsidR="00BF3476" w:rsidRPr="00651F17" w:rsidRDefault="00BF3476" w:rsidP="00BF3476">
            <w:pPr>
              <w:pStyle w:val="ListingText"/>
            </w:pPr>
            <w:r w:rsidRPr="00492C5E">
              <w:t xml:space="preserve">   Key Derivation:</w:t>
            </w:r>
          </w:p>
        </w:tc>
      </w:tr>
      <w:tr w:rsidR="00BF3476" w:rsidRPr="00651F17" w14:paraId="5ED04C14" w14:textId="77777777" w:rsidTr="00BF3476">
        <w:tc>
          <w:tcPr>
            <w:tcW w:w="483" w:type="dxa"/>
            <w:tcBorders>
              <w:top w:val="nil"/>
              <w:left w:val="nil"/>
              <w:bottom w:val="nil"/>
            </w:tcBorders>
            <w:vAlign w:val="bottom"/>
          </w:tcPr>
          <w:p w14:paraId="1C5D1A49" w14:textId="77777777" w:rsidR="00BF3476" w:rsidRPr="00651F17" w:rsidRDefault="00BF3476" w:rsidP="00BF3476">
            <w:pPr>
              <w:pStyle w:val="ListingText"/>
            </w:pPr>
            <w:r w:rsidRPr="00651F17">
              <w:lastRenderedPageBreak/>
              <w:t>151</w:t>
            </w:r>
          </w:p>
        </w:tc>
        <w:tc>
          <w:tcPr>
            <w:tcW w:w="8929" w:type="dxa"/>
            <w:tcBorders>
              <w:top w:val="nil"/>
              <w:bottom w:val="nil"/>
            </w:tcBorders>
          </w:tcPr>
          <w:p w14:paraId="3AC626EE" w14:textId="77777777" w:rsidR="00BF3476" w:rsidRPr="00651F17" w:rsidRDefault="00BF3476" w:rsidP="00BF3476">
            <w:pPr>
              <w:pStyle w:val="ListingText"/>
            </w:pPr>
            <w:r w:rsidRPr="00492C5E">
              <w:t xml:space="preserve">   K</w:t>
            </w:r>
            <w:r>
              <w:t>dh</w:t>
            </w:r>
            <w:r w:rsidRPr="00492C5E">
              <w:t>: 18B0CDC20B916B22D2E5D87FDA544D7BD809D171DA00E103A72DF0FF5E5CD185</w:t>
            </w:r>
          </w:p>
        </w:tc>
      </w:tr>
      <w:tr w:rsidR="00BF3476" w:rsidRPr="00651F17" w14:paraId="5043FE6C" w14:textId="77777777" w:rsidTr="00BF3476">
        <w:tc>
          <w:tcPr>
            <w:tcW w:w="483" w:type="dxa"/>
            <w:tcBorders>
              <w:top w:val="nil"/>
              <w:left w:val="nil"/>
              <w:bottom w:val="nil"/>
            </w:tcBorders>
            <w:vAlign w:val="bottom"/>
          </w:tcPr>
          <w:p w14:paraId="78039060" w14:textId="77777777" w:rsidR="00BF3476" w:rsidRPr="00651F17" w:rsidRDefault="00BF3476" w:rsidP="00BF3476">
            <w:pPr>
              <w:pStyle w:val="ListingText"/>
            </w:pPr>
            <w:r w:rsidRPr="00651F17">
              <w:t>152</w:t>
            </w:r>
          </w:p>
        </w:tc>
        <w:tc>
          <w:tcPr>
            <w:tcW w:w="8929" w:type="dxa"/>
            <w:tcBorders>
              <w:top w:val="nil"/>
              <w:bottom w:val="nil"/>
            </w:tcBorders>
          </w:tcPr>
          <w:p w14:paraId="3BC6AF68" w14:textId="77777777" w:rsidR="00BF3476" w:rsidRPr="00651F17" w:rsidRDefault="00BF3476" w:rsidP="00BF3476">
            <w:pPr>
              <w:pStyle w:val="ListingText"/>
            </w:pPr>
            <w:r w:rsidRPr="00492C5E">
              <w:t xml:space="preserve">   endpoint ephemeral public key X: 43D605526999F032E08F314F22EBCE051D1DAE53DC71F1C4D614B0337BB17F20</w:t>
            </w:r>
          </w:p>
        </w:tc>
      </w:tr>
      <w:tr w:rsidR="00BF3476" w:rsidRPr="00651F17" w14:paraId="6DE8F559" w14:textId="77777777" w:rsidTr="00BF3476">
        <w:tc>
          <w:tcPr>
            <w:tcW w:w="483" w:type="dxa"/>
            <w:tcBorders>
              <w:top w:val="nil"/>
              <w:left w:val="nil"/>
              <w:bottom w:val="nil"/>
            </w:tcBorders>
            <w:vAlign w:val="bottom"/>
          </w:tcPr>
          <w:p w14:paraId="5B8466AD" w14:textId="77777777" w:rsidR="00BF3476" w:rsidRPr="00651F17" w:rsidRDefault="00BF3476" w:rsidP="00BF3476">
            <w:pPr>
              <w:pStyle w:val="ListingText"/>
            </w:pPr>
            <w:r w:rsidRPr="00651F17">
              <w:t>153</w:t>
            </w:r>
          </w:p>
        </w:tc>
        <w:tc>
          <w:tcPr>
            <w:tcW w:w="8929" w:type="dxa"/>
            <w:tcBorders>
              <w:top w:val="nil"/>
              <w:bottom w:val="nil"/>
            </w:tcBorders>
          </w:tcPr>
          <w:p w14:paraId="0163D4D7" w14:textId="77777777" w:rsidR="00BF3476" w:rsidRPr="00651F17" w:rsidRDefault="00BF3476" w:rsidP="00BF3476">
            <w:pPr>
              <w:pStyle w:val="ListingText"/>
            </w:pPr>
            <w:r w:rsidRPr="00492C5E">
              <w:t xml:space="preserve">   </w:t>
            </w:r>
            <w:r>
              <w:t>vehicle</w:t>
            </w:r>
            <w:r w:rsidRPr="00492C5E">
              <w:t xml:space="preserve"> ephemeral public key X: F98CCA31651AD2E63266144B2450FD6081D8FEA8CEB826E1FB10E8034E932446</w:t>
            </w:r>
          </w:p>
        </w:tc>
      </w:tr>
      <w:tr w:rsidR="00BF3476" w:rsidRPr="00651F17" w14:paraId="6A66FD13" w14:textId="77777777" w:rsidTr="00BF3476">
        <w:tc>
          <w:tcPr>
            <w:tcW w:w="483" w:type="dxa"/>
            <w:tcBorders>
              <w:top w:val="nil"/>
              <w:left w:val="nil"/>
              <w:bottom w:val="nil"/>
            </w:tcBorders>
            <w:vAlign w:val="bottom"/>
          </w:tcPr>
          <w:p w14:paraId="1D194ED9" w14:textId="77777777" w:rsidR="00BF3476" w:rsidRPr="00651F17" w:rsidRDefault="00BF3476" w:rsidP="00BF3476">
            <w:pPr>
              <w:pStyle w:val="ListingText"/>
            </w:pPr>
            <w:r w:rsidRPr="00651F17">
              <w:t>154</w:t>
            </w:r>
          </w:p>
        </w:tc>
        <w:tc>
          <w:tcPr>
            <w:tcW w:w="8929" w:type="dxa"/>
            <w:tcBorders>
              <w:top w:val="nil"/>
              <w:bottom w:val="nil"/>
            </w:tcBorders>
          </w:tcPr>
          <w:p w14:paraId="6EF28F0E" w14:textId="77777777" w:rsidR="00BF3476" w:rsidRPr="00651F17" w:rsidRDefault="00BF3476" w:rsidP="00BF3476">
            <w:pPr>
              <w:pStyle w:val="ListingText"/>
            </w:pPr>
            <w:r w:rsidRPr="00492C5E">
              <w:t xml:space="preserve">   transaction identifier: BF1C41268230AF76BFFE3E7C5D00CF4A</w:t>
            </w:r>
          </w:p>
        </w:tc>
      </w:tr>
      <w:tr w:rsidR="00BF3476" w:rsidRPr="00651F17" w14:paraId="6744AFE2" w14:textId="77777777" w:rsidTr="00BF3476">
        <w:tc>
          <w:tcPr>
            <w:tcW w:w="483" w:type="dxa"/>
            <w:tcBorders>
              <w:top w:val="nil"/>
              <w:left w:val="nil"/>
              <w:bottom w:val="nil"/>
            </w:tcBorders>
            <w:vAlign w:val="bottom"/>
          </w:tcPr>
          <w:p w14:paraId="0C07BED0" w14:textId="77777777" w:rsidR="00BF3476" w:rsidRPr="00651F17" w:rsidRDefault="00BF3476" w:rsidP="00BF3476">
            <w:pPr>
              <w:pStyle w:val="ListingText"/>
            </w:pPr>
            <w:r w:rsidRPr="00651F17">
              <w:t>155</w:t>
            </w:r>
          </w:p>
        </w:tc>
        <w:tc>
          <w:tcPr>
            <w:tcW w:w="8929" w:type="dxa"/>
            <w:tcBorders>
              <w:top w:val="nil"/>
              <w:bottom w:val="nil"/>
            </w:tcBorders>
          </w:tcPr>
          <w:p w14:paraId="202FDD2C" w14:textId="77777777" w:rsidR="00BF3476" w:rsidRPr="00651F17" w:rsidRDefault="00BF3476" w:rsidP="00BF3476">
            <w:pPr>
              <w:pStyle w:val="ListingText"/>
            </w:pPr>
            <w:r w:rsidRPr="00492C5E">
              <w:t xml:space="preserve">   interface byte: 5E</w:t>
            </w:r>
          </w:p>
        </w:tc>
      </w:tr>
      <w:tr w:rsidR="00BF3476" w:rsidRPr="00651F17" w14:paraId="0ADCFC1F" w14:textId="77777777" w:rsidTr="00BF3476">
        <w:tc>
          <w:tcPr>
            <w:tcW w:w="483" w:type="dxa"/>
            <w:tcBorders>
              <w:top w:val="nil"/>
              <w:left w:val="nil"/>
              <w:bottom w:val="nil"/>
            </w:tcBorders>
            <w:vAlign w:val="bottom"/>
          </w:tcPr>
          <w:p w14:paraId="511C5534" w14:textId="77777777" w:rsidR="00BF3476" w:rsidRPr="00651F17" w:rsidRDefault="00BF3476" w:rsidP="00BF3476">
            <w:pPr>
              <w:pStyle w:val="ListingText"/>
            </w:pPr>
            <w:r w:rsidRPr="00651F17">
              <w:t>156</w:t>
            </w:r>
          </w:p>
        </w:tc>
        <w:tc>
          <w:tcPr>
            <w:tcW w:w="8929" w:type="dxa"/>
            <w:tcBorders>
              <w:top w:val="nil"/>
              <w:bottom w:val="nil"/>
            </w:tcBorders>
          </w:tcPr>
          <w:p w14:paraId="46FD9F81" w14:textId="77777777" w:rsidR="00BF3476" w:rsidRPr="00651F17" w:rsidRDefault="00BF3476" w:rsidP="00BF3476">
            <w:pPr>
              <w:pStyle w:val="ListingText"/>
            </w:pPr>
            <w:r w:rsidRPr="00492C5E">
              <w:t xml:space="preserve">   flag: 0100</w:t>
            </w:r>
          </w:p>
        </w:tc>
      </w:tr>
      <w:tr w:rsidR="00BF3476" w:rsidRPr="00651F17" w14:paraId="1B1E204E" w14:textId="77777777" w:rsidTr="00BF3476">
        <w:tc>
          <w:tcPr>
            <w:tcW w:w="483" w:type="dxa"/>
            <w:tcBorders>
              <w:top w:val="nil"/>
              <w:left w:val="nil"/>
              <w:bottom w:val="nil"/>
            </w:tcBorders>
            <w:vAlign w:val="bottom"/>
          </w:tcPr>
          <w:p w14:paraId="5AC0E616" w14:textId="77777777" w:rsidR="00BF3476" w:rsidRPr="00651F17" w:rsidRDefault="00BF3476" w:rsidP="00BF3476">
            <w:pPr>
              <w:pStyle w:val="ListingText"/>
            </w:pPr>
            <w:r w:rsidRPr="00651F17">
              <w:t>157</w:t>
            </w:r>
          </w:p>
        </w:tc>
        <w:tc>
          <w:tcPr>
            <w:tcW w:w="8929" w:type="dxa"/>
            <w:tcBorders>
              <w:top w:val="nil"/>
              <w:bottom w:val="nil"/>
            </w:tcBorders>
          </w:tcPr>
          <w:p w14:paraId="3547B601" w14:textId="77777777" w:rsidR="00BF3476" w:rsidRPr="00651F17" w:rsidRDefault="00BF3476" w:rsidP="00BF3476">
            <w:pPr>
              <w:pStyle w:val="ListingText"/>
            </w:pPr>
            <w:r w:rsidRPr="00492C5E">
              <w:t xml:space="preserve">   HKDF output: 3606D26C0DEF1E40FC3AF389B6D473CEE1EA7AFECA71183B78173BA9D9425892</w:t>
            </w:r>
          </w:p>
        </w:tc>
      </w:tr>
      <w:tr w:rsidR="00BF3476" w:rsidRPr="00651F17" w14:paraId="1691385F" w14:textId="77777777" w:rsidTr="00BF3476">
        <w:tc>
          <w:tcPr>
            <w:tcW w:w="483" w:type="dxa"/>
            <w:tcBorders>
              <w:top w:val="nil"/>
              <w:left w:val="nil"/>
              <w:bottom w:val="nil"/>
            </w:tcBorders>
            <w:vAlign w:val="bottom"/>
          </w:tcPr>
          <w:p w14:paraId="6DC9FEF0" w14:textId="77777777" w:rsidR="00BF3476" w:rsidRPr="00651F17" w:rsidRDefault="00BF3476" w:rsidP="00BF3476">
            <w:pPr>
              <w:pStyle w:val="ListingText"/>
            </w:pPr>
            <w:r w:rsidRPr="00651F17">
              <w:t>158</w:t>
            </w:r>
          </w:p>
        </w:tc>
        <w:tc>
          <w:tcPr>
            <w:tcW w:w="8929" w:type="dxa"/>
            <w:tcBorders>
              <w:top w:val="nil"/>
              <w:bottom w:val="nil"/>
            </w:tcBorders>
          </w:tcPr>
          <w:p w14:paraId="79463CA3" w14:textId="77777777" w:rsidR="00BF3476" w:rsidRPr="00651F17" w:rsidRDefault="00BF3476" w:rsidP="00BF3476">
            <w:pPr>
              <w:pStyle w:val="ListingText"/>
            </w:pPr>
            <w:r w:rsidRPr="00492C5E">
              <w:t xml:space="preserve">  BB8B5856F73AC0976DA0E80B3AC38DED</w:t>
            </w:r>
          </w:p>
        </w:tc>
      </w:tr>
      <w:tr w:rsidR="00BF3476" w:rsidRPr="00651F17" w14:paraId="5329F9BE" w14:textId="77777777" w:rsidTr="00BF3476">
        <w:tc>
          <w:tcPr>
            <w:tcW w:w="483" w:type="dxa"/>
            <w:tcBorders>
              <w:top w:val="nil"/>
              <w:left w:val="nil"/>
              <w:bottom w:val="nil"/>
            </w:tcBorders>
            <w:vAlign w:val="bottom"/>
          </w:tcPr>
          <w:p w14:paraId="5C2C516D" w14:textId="77777777" w:rsidR="00BF3476" w:rsidRPr="00651F17" w:rsidRDefault="00BF3476" w:rsidP="00BF3476">
            <w:pPr>
              <w:pStyle w:val="ListingText"/>
            </w:pPr>
            <w:r w:rsidRPr="00651F17">
              <w:t>159</w:t>
            </w:r>
          </w:p>
        </w:tc>
        <w:tc>
          <w:tcPr>
            <w:tcW w:w="8929" w:type="dxa"/>
            <w:tcBorders>
              <w:top w:val="nil"/>
              <w:bottom w:val="nil"/>
            </w:tcBorders>
          </w:tcPr>
          <w:p w14:paraId="2B3CB64A" w14:textId="77777777" w:rsidR="00BF3476" w:rsidRPr="00651F17" w:rsidRDefault="00BF3476" w:rsidP="00BF3476">
            <w:pPr>
              <w:pStyle w:val="ListingText"/>
            </w:pPr>
            <w:r w:rsidRPr="00492C5E">
              <w:t xml:space="preserve">  </w:t>
            </w:r>
          </w:p>
        </w:tc>
      </w:tr>
      <w:tr w:rsidR="00BF3476" w:rsidRPr="00651F17" w14:paraId="04835471" w14:textId="77777777" w:rsidTr="00BF3476">
        <w:tc>
          <w:tcPr>
            <w:tcW w:w="483" w:type="dxa"/>
            <w:tcBorders>
              <w:top w:val="nil"/>
              <w:left w:val="nil"/>
              <w:bottom w:val="nil"/>
            </w:tcBorders>
            <w:vAlign w:val="bottom"/>
          </w:tcPr>
          <w:p w14:paraId="0C5EC518" w14:textId="77777777" w:rsidR="00BF3476" w:rsidRPr="00651F17" w:rsidRDefault="00BF3476" w:rsidP="00BF3476">
            <w:pPr>
              <w:pStyle w:val="ListingText"/>
            </w:pPr>
            <w:r w:rsidRPr="00651F17">
              <w:t>160</w:t>
            </w:r>
          </w:p>
        </w:tc>
        <w:tc>
          <w:tcPr>
            <w:tcW w:w="8929" w:type="dxa"/>
            <w:tcBorders>
              <w:top w:val="nil"/>
              <w:bottom w:val="nil"/>
            </w:tcBorders>
          </w:tcPr>
          <w:p w14:paraId="2ABBDFBE" w14:textId="77777777" w:rsidR="00BF3476" w:rsidRPr="00651F17" w:rsidRDefault="00BF3476" w:rsidP="00BF3476">
            <w:pPr>
              <w:pStyle w:val="ListingText"/>
            </w:pPr>
            <w:r w:rsidRPr="00492C5E">
              <w:t xml:space="preserve">   Kenc: 3606D26C0DEF1E40FC3AF389B6D473CE</w:t>
            </w:r>
          </w:p>
        </w:tc>
      </w:tr>
      <w:tr w:rsidR="00BF3476" w:rsidRPr="00651F17" w14:paraId="6A4F9D10" w14:textId="77777777" w:rsidTr="00BF3476">
        <w:tc>
          <w:tcPr>
            <w:tcW w:w="483" w:type="dxa"/>
            <w:tcBorders>
              <w:top w:val="nil"/>
              <w:left w:val="nil"/>
              <w:bottom w:val="nil"/>
            </w:tcBorders>
            <w:vAlign w:val="bottom"/>
          </w:tcPr>
          <w:p w14:paraId="3D4B336A" w14:textId="77777777" w:rsidR="00BF3476" w:rsidRPr="00651F17" w:rsidRDefault="00BF3476" w:rsidP="00BF3476">
            <w:pPr>
              <w:pStyle w:val="ListingText"/>
            </w:pPr>
            <w:r w:rsidRPr="00651F17">
              <w:t>161</w:t>
            </w:r>
          </w:p>
        </w:tc>
        <w:tc>
          <w:tcPr>
            <w:tcW w:w="8929" w:type="dxa"/>
            <w:tcBorders>
              <w:top w:val="nil"/>
              <w:bottom w:val="nil"/>
            </w:tcBorders>
          </w:tcPr>
          <w:p w14:paraId="09004479" w14:textId="77777777" w:rsidR="00BF3476" w:rsidRPr="00651F17" w:rsidRDefault="00BF3476" w:rsidP="00BF3476">
            <w:pPr>
              <w:pStyle w:val="ListingText"/>
            </w:pPr>
            <w:r w:rsidRPr="00492C5E">
              <w:t xml:space="preserve">   Kmac: E1EA7AFECA71183B78173BA9D9425892</w:t>
            </w:r>
          </w:p>
        </w:tc>
      </w:tr>
      <w:tr w:rsidR="00BF3476" w:rsidRPr="00651F17" w14:paraId="67B0B7E4" w14:textId="77777777" w:rsidTr="00BF3476">
        <w:tc>
          <w:tcPr>
            <w:tcW w:w="483" w:type="dxa"/>
            <w:tcBorders>
              <w:top w:val="nil"/>
              <w:left w:val="nil"/>
              <w:bottom w:val="nil"/>
            </w:tcBorders>
            <w:vAlign w:val="bottom"/>
          </w:tcPr>
          <w:p w14:paraId="0B49571E" w14:textId="77777777" w:rsidR="00BF3476" w:rsidRPr="00651F17" w:rsidRDefault="00BF3476" w:rsidP="00BF3476">
            <w:pPr>
              <w:pStyle w:val="ListingText"/>
            </w:pPr>
            <w:r w:rsidRPr="00651F17">
              <w:t>162</w:t>
            </w:r>
          </w:p>
        </w:tc>
        <w:tc>
          <w:tcPr>
            <w:tcW w:w="8929" w:type="dxa"/>
            <w:tcBorders>
              <w:top w:val="nil"/>
              <w:bottom w:val="nil"/>
            </w:tcBorders>
          </w:tcPr>
          <w:p w14:paraId="179FC762" w14:textId="77777777" w:rsidR="00BF3476" w:rsidRPr="00651F17" w:rsidRDefault="00BF3476" w:rsidP="00BF3476">
            <w:pPr>
              <w:pStyle w:val="ListingText"/>
            </w:pPr>
            <w:r w:rsidRPr="00492C5E">
              <w:t xml:space="preserve">   Krmac: BB8B5856F73AC0976DA0E80B3AC38DED</w:t>
            </w:r>
          </w:p>
        </w:tc>
      </w:tr>
      <w:tr w:rsidR="00BF3476" w:rsidRPr="00651F17" w14:paraId="7F294C8D" w14:textId="77777777" w:rsidTr="00BF3476">
        <w:tc>
          <w:tcPr>
            <w:tcW w:w="483" w:type="dxa"/>
            <w:tcBorders>
              <w:top w:val="nil"/>
              <w:left w:val="nil"/>
              <w:bottom w:val="nil"/>
            </w:tcBorders>
            <w:vAlign w:val="bottom"/>
          </w:tcPr>
          <w:p w14:paraId="018B9600" w14:textId="77777777" w:rsidR="00BF3476" w:rsidRPr="00651F17" w:rsidRDefault="00BF3476" w:rsidP="00BF3476">
            <w:pPr>
              <w:pStyle w:val="ListingText"/>
            </w:pPr>
            <w:r w:rsidRPr="00651F17">
              <w:t>163</w:t>
            </w:r>
          </w:p>
        </w:tc>
        <w:tc>
          <w:tcPr>
            <w:tcW w:w="8929" w:type="dxa"/>
            <w:tcBorders>
              <w:top w:val="nil"/>
              <w:bottom w:val="nil"/>
            </w:tcBorders>
          </w:tcPr>
          <w:p w14:paraId="63062E41" w14:textId="77777777" w:rsidR="00BF3476" w:rsidRPr="00651F17" w:rsidRDefault="00BF3476" w:rsidP="00BF3476">
            <w:pPr>
              <w:pStyle w:val="ListingText"/>
            </w:pPr>
          </w:p>
        </w:tc>
      </w:tr>
      <w:tr w:rsidR="00BF3476" w:rsidRPr="00651F17" w14:paraId="1D9EC5A7" w14:textId="77777777" w:rsidTr="00BF3476">
        <w:tc>
          <w:tcPr>
            <w:tcW w:w="483" w:type="dxa"/>
            <w:tcBorders>
              <w:top w:val="nil"/>
              <w:left w:val="nil"/>
              <w:bottom w:val="nil"/>
            </w:tcBorders>
            <w:vAlign w:val="bottom"/>
          </w:tcPr>
          <w:p w14:paraId="6E6AB9D3" w14:textId="77777777" w:rsidR="00BF3476" w:rsidRPr="00651F17" w:rsidRDefault="00BF3476" w:rsidP="00BF3476">
            <w:pPr>
              <w:pStyle w:val="ListingText"/>
            </w:pPr>
            <w:r w:rsidRPr="00651F17">
              <w:t>164</w:t>
            </w:r>
          </w:p>
        </w:tc>
        <w:tc>
          <w:tcPr>
            <w:tcW w:w="8929" w:type="dxa"/>
            <w:tcBorders>
              <w:top w:val="nil"/>
              <w:bottom w:val="nil"/>
            </w:tcBorders>
          </w:tcPr>
          <w:p w14:paraId="0F67D68E" w14:textId="77777777" w:rsidR="00BF3476" w:rsidRPr="00651F17" w:rsidRDefault="00BF3476" w:rsidP="00BF3476">
            <w:pPr>
              <w:pStyle w:val="ListingText"/>
            </w:pPr>
            <w:r w:rsidRPr="00492C5E">
              <w:t xml:space="preserve">   Key Derivation:</w:t>
            </w:r>
          </w:p>
        </w:tc>
      </w:tr>
      <w:tr w:rsidR="00BF3476" w:rsidRPr="00651F17" w14:paraId="5D1FFB0D" w14:textId="77777777" w:rsidTr="00BF3476">
        <w:tc>
          <w:tcPr>
            <w:tcW w:w="483" w:type="dxa"/>
            <w:tcBorders>
              <w:top w:val="nil"/>
              <w:left w:val="nil"/>
              <w:bottom w:val="nil"/>
            </w:tcBorders>
            <w:vAlign w:val="bottom"/>
          </w:tcPr>
          <w:p w14:paraId="6F1156C1" w14:textId="77777777" w:rsidR="00BF3476" w:rsidRPr="00651F17" w:rsidRDefault="00BF3476" w:rsidP="00BF3476">
            <w:pPr>
              <w:pStyle w:val="ListingText"/>
            </w:pPr>
            <w:r w:rsidRPr="00651F17">
              <w:t>165</w:t>
            </w:r>
          </w:p>
        </w:tc>
        <w:tc>
          <w:tcPr>
            <w:tcW w:w="8929" w:type="dxa"/>
            <w:tcBorders>
              <w:top w:val="nil"/>
              <w:bottom w:val="nil"/>
            </w:tcBorders>
          </w:tcPr>
          <w:p w14:paraId="073A2812" w14:textId="77777777" w:rsidR="00BF3476" w:rsidRPr="00651F17" w:rsidRDefault="00BF3476" w:rsidP="00BF3476">
            <w:pPr>
              <w:pStyle w:val="ListingText"/>
            </w:pPr>
            <w:r w:rsidRPr="00492C5E">
              <w:t xml:space="preserve">   K: 18B0CDC20B916B22D2E5D87FDA544D7BD809D171DA00E103A72DF0FF5E5CD185</w:t>
            </w:r>
          </w:p>
        </w:tc>
      </w:tr>
      <w:tr w:rsidR="00BF3476" w:rsidRPr="00651F17" w14:paraId="34EA84F6" w14:textId="77777777" w:rsidTr="00BF3476">
        <w:tc>
          <w:tcPr>
            <w:tcW w:w="483" w:type="dxa"/>
            <w:tcBorders>
              <w:top w:val="nil"/>
              <w:left w:val="nil"/>
              <w:bottom w:val="nil"/>
            </w:tcBorders>
            <w:vAlign w:val="bottom"/>
          </w:tcPr>
          <w:p w14:paraId="2EEF0AA0" w14:textId="77777777" w:rsidR="00BF3476" w:rsidRPr="00651F17" w:rsidRDefault="00BF3476" w:rsidP="00BF3476">
            <w:pPr>
              <w:pStyle w:val="ListingText"/>
            </w:pPr>
            <w:r w:rsidRPr="00651F17">
              <w:t>166</w:t>
            </w:r>
          </w:p>
        </w:tc>
        <w:tc>
          <w:tcPr>
            <w:tcW w:w="8929" w:type="dxa"/>
            <w:tcBorders>
              <w:top w:val="nil"/>
              <w:bottom w:val="nil"/>
            </w:tcBorders>
          </w:tcPr>
          <w:p w14:paraId="23775AFE" w14:textId="77777777" w:rsidR="00BF3476" w:rsidRPr="00651F17" w:rsidRDefault="00BF3476" w:rsidP="00BF3476">
            <w:pPr>
              <w:pStyle w:val="ListingText"/>
            </w:pPr>
            <w:r w:rsidRPr="00492C5E">
              <w:t xml:space="preserve">   endpoint ephemeral public key X: 43D605526999F032E08F314F22EBCE051D1DAE53DC71F1C4D614B0337BB17F20</w:t>
            </w:r>
          </w:p>
        </w:tc>
      </w:tr>
      <w:tr w:rsidR="00BF3476" w:rsidRPr="00651F17" w14:paraId="35832183" w14:textId="77777777" w:rsidTr="00BF3476">
        <w:tc>
          <w:tcPr>
            <w:tcW w:w="483" w:type="dxa"/>
            <w:tcBorders>
              <w:top w:val="nil"/>
              <w:left w:val="nil"/>
              <w:bottom w:val="nil"/>
            </w:tcBorders>
            <w:vAlign w:val="bottom"/>
          </w:tcPr>
          <w:p w14:paraId="23FB9E2C" w14:textId="77777777" w:rsidR="00BF3476" w:rsidRPr="00651F17" w:rsidRDefault="00BF3476" w:rsidP="00BF3476">
            <w:pPr>
              <w:pStyle w:val="ListingText"/>
            </w:pPr>
            <w:r w:rsidRPr="00651F17">
              <w:t>167</w:t>
            </w:r>
          </w:p>
        </w:tc>
        <w:tc>
          <w:tcPr>
            <w:tcW w:w="8929" w:type="dxa"/>
            <w:tcBorders>
              <w:top w:val="nil"/>
              <w:bottom w:val="nil"/>
            </w:tcBorders>
          </w:tcPr>
          <w:p w14:paraId="06EFB86F" w14:textId="77777777" w:rsidR="00BF3476" w:rsidRPr="00651F17" w:rsidRDefault="00BF3476" w:rsidP="00BF3476">
            <w:pPr>
              <w:pStyle w:val="ListingText"/>
            </w:pPr>
            <w:r w:rsidRPr="00492C5E">
              <w:t xml:space="preserve">   </w:t>
            </w:r>
            <w:r>
              <w:t>vehicle</w:t>
            </w:r>
            <w:r w:rsidRPr="00492C5E">
              <w:t xml:space="preserve"> ephemeral public key X: F98CCA31651AD2E63266144B2450FD6081D8FEA8CEB826E1FB10E8034E932446</w:t>
            </w:r>
          </w:p>
        </w:tc>
      </w:tr>
      <w:tr w:rsidR="00BF3476" w:rsidRPr="00651F17" w14:paraId="1C98E75B" w14:textId="77777777" w:rsidTr="00BF3476">
        <w:tc>
          <w:tcPr>
            <w:tcW w:w="483" w:type="dxa"/>
            <w:tcBorders>
              <w:top w:val="nil"/>
              <w:left w:val="nil"/>
              <w:bottom w:val="nil"/>
            </w:tcBorders>
            <w:vAlign w:val="bottom"/>
          </w:tcPr>
          <w:p w14:paraId="02A9785C" w14:textId="77777777" w:rsidR="00BF3476" w:rsidRPr="00651F17" w:rsidRDefault="00BF3476" w:rsidP="00BF3476">
            <w:pPr>
              <w:pStyle w:val="ListingText"/>
            </w:pPr>
            <w:r w:rsidRPr="00651F17">
              <w:t>168</w:t>
            </w:r>
          </w:p>
        </w:tc>
        <w:tc>
          <w:tcPr>
            <w:tcW w:w="8929" w:type="dxa"/>
            <w:tcBorders>
              <w:top w:val="nil"/>
              <w:bottom w:val="nil"/>
            </w:tcBorders>
          </w:tcPr>
          <w:p w14:paraId="3A7B05C3" w14:textId="77777777" w:rsidR="00BF3476" w:rsidRPr="00651F17" w:rsidRDefault="00BF3476" w:rsidP="00BF3476">
            <w:pPr>
              <w:pStyle w:val="ListingText"/>
            </w:pPr>
            <w:r w:rsidRPr="00492C5E">
              <w:t xml:space="preserve">   transaction identifier: BF1C41268230AF76BFFE3E7C5D00CF4A</w:t>
            </w:r>
          </w:p>
        </w:tc>
      </w:tr>
      <w:tr w:rsidR="00BF3476" w:rsidRPr="00651F17" w14:paraId="077FF45F" w14:textId="77777777" w:rsidTr="00BF3476">
        <w:tc>
          <w:tcPr>
            <w:tcW w:w="483" w:type="dxa"/>
            <w:tcBorders>
              <w:top w:val="nil"/>
              <w:left w:val="nil"/>
              <w:bottom w:val="nil"/>
            </w:tcBorders>
            <w:vAlign w:val="bottom"/>
          </w:tcPr>
          <w:p w14:paraId="30F04C8D" w14:textId="77777777" w:rsidR="00BF3476" w:rsidRPr="00651F17" w:rsidRDefault="00BF3476" w:rsidP="00BF3476">
            <w:pPr>
              <w:pStyle w:val="ListingText"/>
            </w:pPr>
            <w:r w:rsidRPr="00651F17">
              <w:t>169</w:t>
            </w:r>
          </w:p>
        </w:tc>
        <w:tc>
          <w:tcPr>
            <w:tcW w:w="8929" w:type="dxa"/>
            <w:tcBorders>
              <w:top w:val="nil"/>
              <w:bottom w:val="nil"/>
            </w:tcBorders>
          </w:tcPr>
          <w:p w14:paraId="0DB5836F" w14:textId="77777777" w:rsidR="00BF3476" w:rsidRPr="00651F17" w:rsidRDefault="00BF3476" w:rsidP="00BF3476">
            <w:pPr>
              <w:pStyle w:val="ListingText"/>
            </w:pPr>
            <w:r w:rsidRPr="00492C5E">
              <w:t xml:space="preserve">   interface byte: 5E</w:t>
            </w:r>
          </w:p>
        </w:tc>
      </w:tr>
      <w:tr w:rsidR="00BF3476" w:rsidRPr="00651F17" w14:paraId="02BFA816" w14:textId="77777777" w:rsidTr="00BF3476">
        <w:tc>
          <w:tcPr>
            <w:tcW w:w="483" w:type="dxa"/>
            <w:tcBorders>
              <w:top w:val="nil"/>
              <w:left w:val="nil"/>
              <w:bottom w:val="nil"/>
            </w:tcBorders>
            <w:vAlign w:val="bottom"/>
          </w:tcPr>
          <w:p w14:paraId="52CE9915" w14:textId="77777777" w:rsidR="00BF3476" w:rsidRPr="00651F17" w:rsidRDefault="00BF3476" w:rsidP="00BF3476">
            <w:pPr>
              <w:pStyle w:val="ListingText"/>
            </w:pPr>
            <w:r w:rsidRPr="00651F17">
              <w:t>170</w:t>
            </w:r>
          </w:p>
        </w:tc>
        <w:tc>
          <w:tcPr>
            <w:tcW w:w="8929" w:type="dxa"/>
            <w:tcBorders>
              <w:top w:val="nil"/>
              <w:bottom w:val="nil"/>
            </w:tcBorders>
          </w:tcPr>
          <w:p w14:paraId="5AD399C9" w14:textId="77777777" w:rsidR="00BF3476" w:rsidRPr="00651F17" w:rsidRDefault="00BF3476" w:rsidP="00BF3476">
            <w:pPr>
              <w:pStyle w:val="ListingText"/>
            </w:pPr>
            <w:r w:rsidRPr="00492C5E">
              <w:t xml:space="preserve">   flag: 0100</w:t>
            </w:r>
          </w:p>
        </w:tc>
      </w:tr>
      <w:tr w:rsidR="00BF3476" w:rsidRPr="00651F17" w14:paraId="49689EDE" w14:textId="77777777" w:rsidTr="00BF3476">
        <w:tc>
          <w:tcPr>
            <w:tcW w:w="483" w:type="dxa"/>
            <w:tcBorders>
              <w:top w:val="nil"/>
              <w:left w:val="nil"/>
              <w:bottom w:val="nil"/>
            </w:tcBorders>
            <w:vAlign w:val="bottom"/>
          </w:tcPr>
          <w:p w14:paraId="0DA01555" w14:textId="77777777" w:rsidR="00BF3476" w:rsidRPr="00651F17" w:rsidRDefault="00BF3476" w:rsidP="00BF3476">
            <w:pPr>
              <w:pStyle w:val="ListingText"/>
            </w:pPr>
            <w:r w:rsidRPr="00651F17">
              <w:t>171</w:t>
            </w:r>
          </w:p>
        </w:tc>
        <w:tc>
          <w:tcPr>
            <w:tcW w:w="8929" w:type="dxa"/>
            <w:tcBorders>
              <w:top w:val="nil"/>
              <w:bottom w:val="nil"/>
            </w:tcBorders>
          </w:tcPr>
          <w:p w14:paraId="515F2058" w14:textId="77777777" w:rsidR="00BF3476" w:rsidRPr="00651F17" w:rsidRDefault="00BF3476" w:rsidP="00BF3476">
            <w:pPr>
              <w:pStyle w:val="ListingText"/>
            </w:pPr>
            <w:r w:rsidRPr="00492C5E">
              <w:t xml:space="preserve">   HKDF output: B1E9126FBB4FFCA027AE116FC242A1F93093082DE8661B3CD1942078DEB384FD</w:t>
            </w:r>
          </w:p>
        </w:tc>
      </w:tr>
      <w:tr w:rsidR="00BF3476" w:rsidRPr="00651F17" w14:paraId="51F9870A" w14:textId="77777777" w:rsidTr="00BF3476">
        <w:tc>
          <w:tcPr>
            <w:tcW w:w="483" w:type="dxa"/>
            <w:tcBorders>
              <w:top w:val="nil"/>
              <w:left w:val="nil"/>
              <w:bottom w:val="nil"/>
            </w:tcBorders>
            <w:vAlign w:val="bottom"/>
          </w:tcPr>
          <w:p w14:paraId="4DA38EC1" w14:textId="77777777" w:rsidR="00BF3476" w:rsidRPr="00651F17" w:rsidRDefault="00BF3476" w:rsidP="00BF3476">
            <w:pPr>
              <w:pStyle w:val="ListingText"/>
            </w:pPr>
            <w:r w:rsidRPr="00651F17">
              <w:t>172</w:t>
            </w:r>
          </w:p>
        </w:tc>
        <w:tc>
          <w:tcPr>
            <w:tcW w:w="8929" w:type="dxa"/>
            <w:tcBorders>
              <w:top w:val="nil"/>
              <w:bottom w:val="nil"/>
            </w:tcBorders>
          </w:tcPr>
          <w:p w14:paraId="16A84F5E" w14:textId="77777777" w:rsidR="00BF3476" w:rsidRPr="00651F17" w:rsidRDefault="00BF3476" w:rsidP="00BF3476">
            <w:pPr>
              <w:pStyle w:val="ListingText"/>
            </w:pPr>
            <w:r w:rsidRPr="00492C5E">
              <w:t xml:space="preserve">   Kpersistent: B1E9126FBB4FFCA027AE116FC242A1F93093082DE8661B3CD1942078DEB384FD</w:t>
            </w:r>
          </w:p>
        </w:tc>
      </w:tr>
      <w:tr w:rsidR="00BF3476" w:rsidRPr="00651F17" w14:paraId="5BB936E9" w14:textId="77777777" w:rsidTr="00BF3476">
        <w:tc>
          <w:tcPr>
            <w:tcW w:w="483" w:type="dxa"/>
            <w:tcBorders>
              <w:top w:val="nil"/>
              <w:left w:val="nil"/>
              <w:bottom w:val="nil"/>
            </w:tcBorders>
            <w:vAlign w:val="bottom"/>
          </w:tcPr>
          <w:p w14:paraId="6CBE65D1" w14:textId="77777777" w:rsidR="00BF3476" w:rsidRPr="00651F17" w:rsidRDefault="00BF3476" w:rsidP="00BF3476">
            <w:pPr>
              <w:pStyle w:val="ListingText"/>
            </w:pPr>
            <w:r w:rsidRPr="00651F17">
              <w:t>173</w:t>
            </w:r>
          </w:p>
        </w:tc>
        <w:tc>
          <w:tcPr>
            <w:tcW w:w="8929" w:type="dxa"/>
            <w:tcBorders>
              <w:top w:val="nil"/>
              <w:bottom w:val="nil"/>
            </w:tcBorders>
          </w:tcPr>
          <w:p w14:paraId="5F55054D" w14:textId="77777777" w:rsidR="00BF3476" w:rsidRPr="00651F17" w:rsidRDefault="00BF3476" w:rsidP="00BF3476">
            <w:pPr>
              <w:pStyle w:val="ListingText"/>
            </w:pPr>
            <w:r w:rsidRPr="00492C5E">
              <w:t xml:space="preserve">  unwrap response:</w:t>
            </w:r>
          </w:p>
        </w:tc>
      </w:tr>
      <w:tr w:rsidR="00BF3476" w:rsidRPr="00651F17" w14:paraId="75D68969" w14:textId="77777777" w:rsidTr="00BF3476">
        <w:tc>
          <w:tcPr>
            <w:tcW w:w="483" w:type="dxa"/>
            <w:tcBorders>
              <w:top w:val="nil"/>
              <w:left w:val="nil"/>
              <w:bottom w:val="nil"/>
            </w:tcBorders>
            <w:vAlign w:val="bottom"/>
          </w:tcPr>
          <w:p w14:paraId="6B7C5D9C" w14:textId="77777777" w:rsidR="00BF3476" w:rsidRPr="00651F17" w:rsidRDefault="00BF3476" w:rsidP="00BF3476">
            <w:pPr>
              <w:pStyle w:val="ListingText"/>
            </w:pPr>
            <w:r w:rsidRPr="00651F17">
              <w:t>174</w:t>
            </w:r>
          </w:p>
        </w:tc>
        <w:tc>
          <w:tcPr>
            <w:tcW w:w="8929" w:type="dxa"/>
            <w:tcBorders>
              <w:top w:val="nil"/>
              <w:bottom w:val="nil"/>
            </w:tcBorders>
          </w:tcPr>
          <w:p w14:paraId="1D202921" w14:textId="77777777" w:rsidR="00BF3476" w:rsidRPr="00651F17" w:rsidRDefault="00BF3476" w:rsidP="00BF3476">
            <w:pPr>
              <w:pStyle w:val="ListingText"/>
            </w:pPr>
            <w:r w:rsidRPr="00492C5E">
              <w:t xml:space="preserve">   cipher|mac:</w:t>
            </w:r>
            <w:r>
              <w:t xml:space="preserve"> </w:t>
            </w:r>
            <w:r w:rsidRPr="00492C5E">
              <w:t>B3C5750D412C06971F28D5DF7DC977F8056637B03E70711B71CA96DC789495A2</w:t>
            </w:r>
          </w:p>
        </w:tc>
      </w:tr>
      <w:tr w:rsidR="00BF3476" w:rsidRPr="00651F17" w14:paraId="45738516" w14:textId="77777777" w:rsidTr="00BF3476">
        <w:tc>
          <w:tcPr>
            <w:tcW w:w="483" w:type="dxa"/>
            <w:tcBorders>
              <w:top w:val="nil"/>
              <w:left w:val="nil"/>
              <w:bottom w:val="nil"/>
            </w:tcBorders>
            <w:vAlign w:val="bottom"/>
          </w:tcPr>
          <w:p w14:paraId="42628AB7" w14:textId="77777777" w:rsidR="00BF3476" w:rsidRPr="00651F17" w:rsidRDefault="00BF3476" w:rsidP="00BF3476">
            <w:pPr>
              <w:pStyle w:val="ListingText"/>
            </w:pPr>
            <w:r w:rsidRPr="00651F17">
              <w:t>175</w:t>
            </w:r>
          </w:p>
        </w:tc>
        <w:tc>
          <w:tcPr>
            <w:tcW w:w="8929" w:type="dxa"/>
            <w:tcBorders>
              <w:top w:val="nil"/>
              <w:bottom w:val="nil"/>
            </w:tcBorders>
          </w:tcPr>
          <w:p w14:paraId="597054D6" w14:textId="77777777" w:rsidR="00BF3476" w:rsidRPr="00651F17" w:rsidRDefault="00BF3476" w:rsidP="00BF3476">
            <w:pPr>
              <w:pStyle w:val="ListingText"/>
            </w:pPr>
            <w:r w:rsidRPr="00492C5E">
              <w:t xml:space="preserve">  94CE076350FB5DF2AC6CF3E9DA751B072E2C9368EFD476F6506B9F6B61FAC353</w:t>
            </w:r>
          </w:p>
        </w:tc>
      </w:tr>
      <w:tr w:rsidR="00BF3476" w:rsidRPr="00651F17" w14:paraId="06F7BBB5" w14:textId="77777777" w:rsidTr="00BF3476">
        <w:tc>
          <w:tcPr>
            <w:tcW w:w="483" w:type="dxa"/>
            <w:tcBorders>
              <w:top w:val="nil"/>
              <w:left w:val="nil"/>
              <w:bottom w:val="nil"/>
            </w:tcBorders>
            <w:vAlign w:val="bottom"/>
          </w:tcPr>
          <w:p w14:paraId="7BC573AE" w14:textId="77777777" w:rsidR="00BF3476" w:rsidRPr="00651F17" w:rsidRDefault="00BF3476" w:rsidP="00BF3476">
            <w:pPr>
              <w:pStyle w:val="ListingText"/>
            </w:pPr>
            <w:r w:rsidRPr="00651F17">
              <w:t>176</w:t>
            </w:r>
          </w:p>
        </w:tc>
        <w:tc>
          <w:tcPr>
            <w:tcW w:w="8929" w:type="dxa"/>
            <w:tcBorders>
              <w:top w:val="nil"/>
              <w:bottom w:val="nil"/>
            </w:tcBorders>
          </w:tcPr>
          <w:p w14:paraId="60F3E07B" w14:textId="77777777" w:rsidR="00BF3476" w:rsidRPr="00651F17" w:rsidRDefault="00BF3476" w:rsidP="00BF3476">
            <w:pPr>
              <w:pStyle w:val="ListingText"/>
            </w:pPr>
            <w:r w:rsidRPr="00492C5E">
              <w:t xml:space="preserve">  5534BCF84150D2FCDD1CC465EB07504FAFC9B65E04DDD3646FD2B576EF1AC3B1</w:t>
            </w:r>
          </w:p>
        </w:tc>
      </w:tr>
      <w:tr w:rsidR="00BF3476" w:rsidRPr="00651F17" w14:paraId="6F6E6A1F" w14:textId="77777777" w:rsidTr="00BF3476">
        <w:tc>
          <w:tcPr>
            <w:tcW w:w="483" w:type="dxa"/>
            <w:tcBorders>
              <w:top w:val="nil"/>
              <w:left w:val="nil"/>
              <w:bottom w:val="nil"/>
            </w:tcBorders>
            <w:vAlign w:val="bottom"/>
          </w:tcPr>
          <w:p w14:paraId="68E8CD3E" w14:textId="77777777" w:rsidR="00BF3476" w:rsidRPr="00651F17" w:rsidRDefault="00BF3476" w:rsidP="00BF3476">
            <w:pPr>
              <w:pStyle w:val="ListingText"/>
            </w:pPr>
            <w:r w:rsidRPr="00651F17">
              <w:t>177</w:t>
            </w:r>
          </w:p>
        </w:tc>
        <w:tc>
          <w:tcPr>
            <w:tcW w:w="8929" w:type="dxa"/>
            <w:tcBorders>
              <w:top w:val="nil"/>
              <w:bottom w:val="nil"/>
            </w:tcBorders>
          </w:tcPr>
          <w:p w14:paraId="4616B018" w14:textId="77777777" w:rsidR="00BF3476" w:rsidRPr="00651F17" w:rsidRDefault="00BF3476" w:rsidP="00BF3476">
            <w:pPr>
              <w:pStyle w:val="ListingText"/>
            </w:pPr>
            <w:r w:rsidRPr="00492C5E">
              <w:t xml:space="preserve">  451EEAC3E83DBB610E8031142AF4A783508C1D65EF0854A4</w:t>
            </w:r>
          </w:p>
        </w:tc>
      </w:tr>
      <w:tr w:rsidR="00BF3476" w:rsidRPr="00651F17" w14:paraId="7D5064D1" w14:textId="77777777" w:rsidTr="00BF3476">
        <w:tc>
          <w:tcPr>
            <w:tcW w:w="483" w:type="dxa"/>
            <w:tcBorders>
              <w:top w:val="nil"/>
              <w:left w:val="nil"/>
              <w:bottom w:val="nil"/>
            </w:tcBorders>
            <w:vAlign w:val="bottom"/>
          </w:tcPr>
          <w:p w14:paraId="79EA2C8E" w14:textId="77777777" w:rsidR="00BF3476" w:rsidRPr="00651F17" w:rsidRDefault="00BF3476" w:rsidP="00BF3476">
            <w:pPr>
              <w:pStyle w:val="ListingText"/>
            </w:pPr>
            <w:r w:rsidRPr="00651F17">
              <w:t>178</w:t>
            </w:r>
          </w:p>
        </w:tc>
        <w:tc>
          <w:tcPr>
            <w:tcW w:w="8929" w:type="dxa"/>
            <w:tcBorders>
              <w:top w:val="nil"/>
              <w:bottom w:val="nil"/>
            </w:tcBorders>
          </w:tcPr>
          <w:p w14:paraId="27BC492F" w14:textId="77777777" w:rsidR="00BF3476" w:rsidRPr="00651F17" w:rsidRDefault="00BF3476" w:rsidP="00BF3476">
            <w:pPr>
              <w:pStyle w:val="ListingText"/>
            </w:pPr>
            <w:r w:rsidRPr="00492C5E">
              <w:t xml:space="preserve">   plaintext:4E04001122339E407D2E38CB7A01825EF105E5B53166BE8E85D24243A1A5D276</w:t>
            </w:r>
          </w:p>
        </w:tc>
      </w:tr>
      <w:tr w:rsidR="00BF3476" w:rsidRPr="00651F17" w14:paraId="7F1C8F1F" w14:textId="77777777" w:rsidTr="00BF3476">
        <w:tc>
          <w:tcPr>
            <w:tcW w:w="483" w:type="dxa"/>
            <w:tcBorders>
              <w:top w:val="nil"/>
              <w:left w:val="nil"/>
              <w:bottom w:val="nil"/>
            </w:tcBorders>
            <w:vAlign w:val="bottom"/>
          </w:tcPr>
          <w:p w14:paraId="1038907A" w14:textId="77777777" w:rsidR="00BF3476" w:rsidRPr="00651F17" w:rsidRDefault="00BF3476" w:rsidP="00BF3476">
            <w:pPr>
              <w:pStyle w:val="ListingText"/>
            </w:pPr>
            <w:r w:rsidRPr="00651F17">
              <w:t>179</w:t>
            </w:r>
          </w:p>
        </w:tc>
        <w:tc>
          <w:tcPr>
            <w:tcW w:w="8929" w:type="dxa"/>
            <w:tcBorders>
              <w:top w:val="nil"/>
              <w:bottom w:val="nil"/>
            </w:tcBorders>
          </w:tcPr>
          <w:p w14:paraId="650B572F" w14:textId="77777777" w:rsidR="00BF3476" w:rsidRPr="00651F17" w:rsidRDefault="00BF3476" w:rsidP="00BF3476">
            <w:pPr>
              <w:pStyle w:val="ListingText"/>
            </w:pPr>
            <w:r w:rsidRPr="00492C5E">
              <w:t xml:space="preserve">  7737297E733AD2BA3FECD02D38128B2D42794BC13C03028D58DED27B298115D5</w:t>
            </w:r>
          </w:p>
        </w:tc>
      </w:tr>
      <w:tr w:rsidR="00BF3476" w:rsidRPr="00651F17" w14:paraId="190F0435" w14:textId="77777777" w:rsidTr="00BF3476">
        <w:tc>
          <w:tcPr>
            <w:tcW w:w="483" w:type="dxa"/>
            <w:tcBorders>
              <w:top w:val="nil"/>
              <w:left w:val="nil"/>
              <w:bottom w:val="nil"/>
            </w:tcBorders>
            <w:vAlign w:val="bottom"/>
          </w:tcPr>
          <w:p w14:paraId="05AB8B6E" w14:textId="77777777" w:rsidR="00BF3476" w:rsidRPr="00651F17" w:rsidRDefault="00BF3476" w:rsidP="00BF3476">
            <w:pPr>
              <w:pStyle w:val="ListingText"/>
            </w:pPr>
            <w:r w:rsidRPr="00651F17">
              <w:t>180</w:t>
            </w:r>
          </w:p>
        </w:tc>
        <w:tc>
          <w:tcPr>
            <w:tcW w:w="8929" w:type="dxa"/>
            <w:tcBorders>
              <w:top w:val="nil"/>
              <w:bottom w:val="nil"/>
            </w:tcBorders>
          </w:tcPr>
          <w:p w14:paraId="2110B57B" w14:textId="77777777" w:rsidR="00BF3476" w:rsidRPr="00651F17" w:rsidRDefault="00BF3476" w:rsidP="00BF3476">
            <w:pPr>
              <w:pStyle w:val="ListingText"/>
            </w:pPr>
            <w:r w:rsidRPr="00492C5E">
              <w:t xml:space="preserve">  82BE41FC38D38F424A10000000000000000000000000000000004B1000000000</w:t>
            </w:r>
          </w:p>
        </w:tc>
      </w:tr>
      <w:tr w:rsidR="00BF3476" w:rsidRPr="00651F17" w14:paraId="4A30DCF8" w14:textId="77777777" w:rsidTr="00BF3476">
        <w:tc>
          <w:tcPr>
            <w:tcW w:w="483" w:type="dxa"/>
            <w:tcBorders>
              <w:top w:val="nil"/>
              <w:left w:val="nil"/>
              <w:bottom w:val="nil"/>
            </w:tcBorders>
            <w:vAlign w:val="bottom"/>
          </w:tcPr>
          <w:p w14:paraId="70211488" w14:textId="77777777" w:rsidR="00BF3476" w:rsidRPr="00651F17" w:rsidRDefault="00BF3476" w:rsidP="00BF3476">
            <w:pPr>
              <w:pStyle w:val="ListingText"/>
            </w:pPr>
            <w:r w:rsidRPr="00651F17">
              <w:t>181</w:t>
            </w:r>
          </w:p>
        </w:tc>
        <w:tc>
          <w:tcPr>
            <w:tcW w:w="8929" w:type="dxa"/>
            <w:tcBorders>
              <w:top w:val="nil"/>
              <w:bottom w:val="nil"/>
            </w:tcBorders>
          </w:tcPr>
          <w:p w14:paraId="401D96D9" w14:textId="77777777" w:rsidR="00BF3476" w:rsidRPr="00651F17" w:rsidRDefault="00BF3476" w:rsidP="00BF3476">
            <w:pPr>
              <w:pStyle w:val="ListingText"/>
            </w:pPr>
            <w:r w:rsidRPr="00492C5E">
              <w:t xml:space="preserve">  000000000000000000000000</w:t>
            </w:r>
          </w:p>
        </w:tc>
      </w:tr>
      <w:tr w:rsidR="00BF3476" w:rsidRPr="00651F17" w14:paraId="747D2BC5" w14:textId="77777777" w:rsidTr="00BF3476">
        <w:tc>
          <w:tcPr>
            <w:tcW w:w="483" w:type="dxa"/>
            <w:tcBorders>
              <w:top w:val="nil"/>
              <w:left w:val="nil"/>
              <w:bottom w:val="nil"/>
            </w:tcBorders>
            <w:vAlign w:val="bottom"/>
          </w:tcPr>
          <w:p w14:paraId="4F9A03A3" w14:textId="77777777" w:rsidR="00BF3476" w:rsidRPr="00651F17" w:rsidRDefault="00BF3476" w:rsidP="00BF3476">
            <w:pPr>
              <w:pStyle w:val="ListingText"/>
            </w:pPr>
            <w:r w:rsidRPr="00651F17">
              <w:t>182</w:t>
            </w:r>
          </w:p>
        </w:tc>
        <w:tc>
          <w:tcPr>
            <w:tcW w:w="8929" w:type="dxa"/>
            <w:tcBorders>
              <w:top w:val="nil"/>
              <w:bottom w:val="nil"/>
            </w:tcBorders>
          </w:tcPr>
          <w:p w14:paraId="628A737B" w14:textId="77777777" w:rsidR="00BF3476" w:rsidRPr="00651F17" w:rsidRDefault="00BF3476" w:rsidP="00BF3476">
            <w:pPr>
              <w:pStyle w:val="ListingText"/>
            </w:pPr>
            <w:r w:rsidRPr="00492C5E">
              <w:t xml:space="preserve">  </w:t>
            </w:r>
            <w:r>
              <w:t>vehicle</w:t>
            </w:r>
            <w:r w:rsidRPr="00492C5E">
              <w:t>: mac verification successful</w:t>
            </w:r>
          </w:p>
        </w:tc>
      </w:tr>
      <w:tr w:rsidR="00BF3476" w:rsidRPr="00651F17" w14:paraId="3F963588" w14:textId="77777777" w:rsidTr="00BF3476">
        <w:tc>
          <w:tcPr>
            <w:tcW w:w="483" w:type="dxa"/>
            <w:tcBorders>
              <w:top w:val="nil"/>
              <w:left w:val="nil"/>
              <w:bottom w:val="nil"/>
            </w:tcBorders>
            <w:vAlign w:val="bottom"/>
          </w:tcPr>
          <w:p w14:paraId="0105089A" w14:textId="77777777" w:rsidR="00BF3476" w:rsidRPr="00651F17" w:rsidRDefault="00BF3476" w:rsidP="00BF3476">
            <w:pPr>
              <w:pStyle w:val="ListingText"/>
            </w:pPr>
            <w:r w:rsidRPr="00651F17">
              <w:t>183</w:t>
            </w:r>
          </w:p>
        </w:tc>
        <w:tc>
          <w:tcPr>
            <w:tcW w:w="8929" w:type="dxa"/>
            <w:tcBorders>
              <w:top w:val="nil"/>
              <w:bottom w:val="nil"/>
            </w:tcBorders>
          </w:tcPr>
          <w:p w14:paraId="39279BF1" w14:textId="77777777" w:rsidR="00BF3476" w:rsidRPr="00651F17" w:rsidRDefault="00BF3476" w:rsidP="00BF3476">
            <w:pPr>
              <w:pStyle w:val="ListingText"/>
            </w:pPr>
            <w:r w:rsidRPr="00492C5E">
              <w:t xml:space="preserve">  generate authentication hash:</w:t>
            </w:r>
          </w:p>
        </w:tc>
      </w:tr>
      <w:tr w:rsidR="00BF3476" w:rsidRPr="00651F17" w14:paraId="31898734" w14:textId="77777777" w:rsidTr="00BF3476">
        <w:tc>
          <w:tcPr>
            <w:tcW w:w="483" w:type="dxa"/>
            <w:tcBorders>
              <w:top w:val="nil"/>
              <w:left w:val="nil"/>
              <w:bottom w:val="nil"/>
            </w:tcBorders>
            <w:vAlign w:val="bottom"/>
          </w:tcPr>
          <w:p w14:paraId="00908491" w14:textId="77777777" w:rsidR="00BF3476" w:rsidRPr="00651F17" w:rsidRDefault="00BF3476" w:rsidP="00BF3476">
            <w:pPr>
              <w:pStyle w:val="ListingText"/>
            </w:pPr>
            <w:r w:rsidRPr="00651F17">
              <w:t>184</w:t>
            </w:r>
          </w:p>
        </w:tc>
        <w:tc>
          <w:tcPr>
            <w:tcW w:w="8929" w:type="dxa"/>
            <w:tcBorders>
              <w:top w:val="nil"/>
              <w:bottom w:val="nil"/>
            </w:tcBorders>
          </w:tcPr>
          <w:p w14:paraId="433A6034" w14:textId="77777777" w:rsidR="00BF3476" w:rsidRPr="00651F17" w:rsidRDefault="00BF3476" w:rsidP="00BF3476">
            <w:pPr>
              <w:pStyle w:val="ListingText"/>
            </w:pPr>
            <w:r w:rsidRPr="00492C5E">
              <w:t xml:space="preserve">   sha256 hash input: 4D088888888888888888862043D605526999F032E08F314F22EBCE051D1DAE53</w:t>
            </w:r>
          </w:p>
        </w:tc>
      </w:tr>
      <w:tr w:rsidR="00BF3476" w:rsidRPr="00651F17" w14:paraId="3C9B8B37" w14:textId="77777777" w:rsidTr="00BF3476">
        <w:tc>
          <w:tcPr>
            <w:tcW w:w="483" w:type="dxa"/>
            <w:tcBorders>
              <w:top w:val="nil"/>
              <w:left w:val="nil"/>
              <w:bottom w:val="nil"/>
            </w:tcBorders>
            <w:vAlign w:val="bottom"/>
          </w:tcPr>
          <w:p w14:paraId="0414B2CE" w14:textId="77777777" w:rsidR="00BF3476" w:rsidRPr="00651F17" w:rsidRDefault="00BF3476" w:rsidP="00BF3476">
            <w:pPr>
              <w:pStyle w:val="ListingText"/>
            </w:pPr>
            <w:r w:rsidRPr="00651F17">
              <w:t>185</w:t>
            </w:r>
          </w:p>
        </w:tc>
        <w:tc>
          <w:tcPr>
            <w:tcW w:w="8929" w:type="dxa"/>
            <w:tcBorders>
              <w:top w:val="nil"/>
              <w:bottom w:val="nil"/>
            </w:tcBorders>
          </w:tcPr>
          <w:p w14:paraId="291C454E" w14:textId="77777777" w:rsidR="00BF3476" w:rsidRPr="00651F17" w:rsidRDefault="00BF3476" w:rsidP="00BF3476">
            <w:pPr>
              <w:pStyle w:val="ListingText"/>
            </w:pPr>
            <w:r w:rsidRPr="00492C5E">
              <w:t xml:space="preserve">  DC71F1C4D614B0337BB17F208720F98CCA31651AD2E63266144B2450FD6081D8</w:t>
            </w:r>
          </w:p>
        </w:tc>
      </w:tr>
      <w:tr w:rsidR="00BF3476" w:rsidRPr="00651F17" w14:paraId="5A0AB04A" w14:textId="77777777" w:rsidTr="00BF3476">
        <w:tc>
          <w:tcPr>
            <w:tcW w:w="483" w:type="dxa"/>
            <w:tcBorders>
              <w:top w:val="nil"/>
              <w:left w:val="nil"/>
              <w:bottom w:val="nil"/>
            </w:tcBorders>
            <w:vAlign w:val="bottom"/>
          </w:tcPr>
          <w:p w14:paraId="36389A91" w14:textId="77777777" w:rsidR="00BF3476" w:rsidRPr="00651F17" w:rsidRDefault="00BF3476" w:rsidP="00BF3476">
            <w:pPr>
              <w:pStyle w:val="ListingText"/>
            </w:pPr>
            <w:r w:rsidRPr="00651F17">
              <w:t>186</w:t>
            </w:r>
          </w:p>
        </w:tc>
        <w:tc>
          <w:tcPr>
            <w:tcW w:w="8929" w:type="dxa"/>
            <w:tcBorders>
              <w:top w:val="nil"/>
              <w:bottom w:val="nil"/>
            </w:tcBorders>
          </w:tcPr>
          <w:p w14:paraId="348E817F" w14:textId="77777777" w:rsidR="00BF3476" w:rsidRPr="00651F17" w:rsidRDefault="00BF3476" w:rsidP="00BF3476">
            <w:pPr>
              <w:pStyle w:val="ListingText"/>
            </w:pPr>
            <w:r w:rsidRPr="00492C5E">
              <w:t xml:space="preserve">  FEA8CEB826E1FB10E8034E9324464C10BF1C41268230AF76BFFE3E7C5D00CF4A</w:t>
            </w:r>
          </w:p>
        </w:tc>
      </w:tr>
      <w:tr w:rsidR="00BF3476" w:rsidRPr="00651F17" w14:paraId="1736DEBE" w14:textId="77777777" w:rsidTr="00BF3476">
        <w:tc>
          <w:tcPr>
            <w:tcW w:w="483" w:type="dxa"/>
            <w:tcBorders>
              <w:top w:val="nil"/>
              <w:left w:val="nil"/>
              <w:bottom w:val="nil"/>
            </w:tcBorders>
            <w:vAlign w:val="bottom"/>
          </w:tcPr>
          <w:p w14:paraId="6719E7D7" w14:textId="77777777" w:rsidR="00BF3476" w:rsidRPr="00651F17" w:rsidRDefault="00BF3476" w:rsidP="00BF3476">
            <w:pPr>
              <w:pStyle w:val="ListingText"/>
            </w:pPr>
            <w:r w:rsidRPr="00651F17">
              <w:t>187</w:t>
            </w:r>
          </w:p>
        </w:tc>
        <w:tc>
          <w:tcPr>
            <w:tcW w:w="8929" w:type="dxa"/>
            <w:tcBorders>
              <w:top w:val="nil"/>
              <w:bottom w:val="nil"/>
            </w:tcBorders>
          </w:tcPr>
          <w:p w14:paraId="67DFFE97" w14:textId="77777777" w:rsidR="00BF3476" w:rsidRPr="00651F17" w:rsidRDefault="00BF3476" w:rsidP="00BF3476">
            <w:pPr>
              <w:pStyle w:val="ListingText"/>
            </w:pPr>
            <w:r w:rsidRPr="00492C5E">
              <w:t xml:space="preserve">  93044E887B4C</w:t>
            </w:r>
          </w:p>
        </w:tc>
      </w:tr>
      <w:tr w:rsidR="00BF3476" w:rsidRPr="00651F17" w14:paraId="6609B062" w14:textId="77777777" w:rsidTr="00BF3476">
        <w:tc>
          <w:tcPr>
            <w:tcW w:w="483" w:type="dxa"/>
            <w:tcBorders>
              <w:top w:val="nil"/>
              <w:left w:val="nil"/>
              <w:bottom w:val="nil"/>
            </w:tcBorders>
            <w:vAlign w:val="bottom"/>
          </w:tcPr>
          <w:p w14:paraId="2F0BEA7A" w14:textId="77777777" w:rsidR="00BF3476" w:rsidRPr="00651F17" w:rsidRDefault="00BF3476" w:rsidP="00BF3476">
            <w:pPr>
              <w:pStyle w:val="ListingText"/>
            </w:pPr>
            <w:r w:rsidRPr="00651F17">
              <w:t>188</w:t>
            </w:r>
          </w:p>
        </w:tc>
        <w:tc>
          <w:tcPr>
            <w:tcW w:w="8929" w:type="dxa"/>
            <w:tcBorders>
              <w:top w:val="nil"/>
              <w:bottom w:val="nil"/>
            </w:tcBorders>
          </w:tcPr>
          <w:p w14:paraId="772F20C9" w14:textId="77777777" w:rsidR="00BF3476" w:rsidRPr="00651F17" w:rsidRDefault="00BF3476" w:rsidP="00BF3476">
            <w:pPr>
              <w:pStyle w:val="ListingText"/>
            </w:pPr>
            <w:r w:rsidRPr="00492C5E">
              <w:t xml:space="preserve">   sha256 hash output: 48BCCE4843E4E87A01AEC830A1AAF6E7D1380D950C468F81BB5AD4CF40705040</w:t>
            </w:r>
          </w:p>
        </w:tc>
      </w:tr>
      <w:tr w:rsidR="00BF3476" w:rsidRPr="00651F17" w14:paraId="1AFDE175" w14:textId="77777777" w:rsidTr="00BF3476">
        <w:tc>
          <w:tcPr>
            <w:tcW w:w="483" w:type="dxa"/>
            <w:tcBorders>
              <w:top w:val="nil"/>
              <w:left w:val="nil"/>
              <w:bottom w:val="nil"/>
            </w:tcBorders>
            <w:vAlign w:val="bottom"/>
          </w:tcPr>
          <w:p w14:paraId="1CC09910" w14:textId="77777777" w:rsidR="00BF3476" w:rsidRPr="00651F17" w:rsidRDefault="00BF3476" w:rsidP="00BF3476">
            <w:pPr>
              <w:pStyle w:val="ListingText"/>
            </w:pPr>
            <w:r w:rsidRPr="00651F17">
              <w:t>189</w:t>
            </w:r>
          </w:p>
        </w:tc>
        <w:tc>
          <w:tcPr>
            <w:tcW w:w="8929" w:type="dxa"/>
            <w:tcBorders>
              <w:top w:val="nil"/>
              <w:bottom w:val="nil"/>
            </w:tcBorders>
          </w:tcPr>
          <w:p w14:paraId="23BCBF26" w14:textId="77777777" w:rsidR="00BF3476" w:rsidRPr="00651F17" w:rsidRDefault="00BF3476" w:rsidP="00BF3476">
            <w:pPr>
              <w:pStyle w:val="ListingText"/>
            </w:pPr>
            <w:r w:rsidRPr="00492C5E">
              <w:t xml:space="preserve">  </w:t>
            </w:r>
            <w:r>
              <w:t>vehicle</w:t>
            </w:r>
            <w:r w:rsidRPr="00492C5E">
              <w:t>: endpoint signature verification successful</w:t>
            </w:r>
          </w:p>
        </w:tc>
      </w:tr>
      <w:tr w:rsidR="00BF3476" w:rsidRPr="00651F17" w14:paraId="691BA922" w14:textId="77777777" w:rsidTr="00BF3476">
        <w:tc>
          <w:tcPr>
            <w:tcW w:w="483" w:type="dxa"/>
            <w:tcBorders>
              <w:top w:val="nil"/>
              <w:left w:val="nil"/>
              <w:bottom w:val="nil"/>
            </w:tcBorders>
            <w:vAlign w:val="bottom"/>
          </w:tcPr>
          <w:p w14:paraId="18BF1861" w14:textId="77777777" w:rsidR="00BF3476" w:rsidRPr="00651F17" w:rsidRDefault="00BF3476" w:rsidP="00BF3476">
            <w:pPr>
              <w:pStyle w:val="ListingText"/>
            </w:pPr>
            <w:r w:rsidRPr="00651F17">
              <w:t>190</w:t>
            </w:r>
          </w:p>
        </w:tc>
        <w:tc>
          <w:tcPr>
            <w:tcW w:w="8929" w:type="dxa"/>
            <w:tcBorders>
              <w:top w:val="nil"/>
              <w:bottom w:val="nil"/>
            </w:tcBorders>
          </w:tcPr>
          <w:p w14:paraId="7616F0AA" w14:textId="77777777" w:rsidR="00BF3476" w:rsidRPr="00651F17" w:rsidRDefault="00BF3476" w:rsidP="00BF3476">
            <w:pPr>
              <w:pStyle w:val="ListingText"/>
            </w:pPr>
            <w:r w:rsidRPr="00492C5E">
              <w:t xml:space="preserve">  request to read private mailbox offset:0 length:5</w:t>
            </w:r>
          </w:p>
        </w:tc>
      </w:tr>
      <w:tr w:rsidR="00BF3476" w:rsidRPr="00651F17" w14:paraId="79FA4B2C" w14:textId="77777777" w:rsidTr="00BF3476">
        <w:tc>
          <w:tcPr>
            <w:tcW w:w="483" w:type="dxa"/>
            <w:tcBorders>
              <w:top w:val="nil"/>
              <w:left w:val="nil"/>
              <w:bottom w:val="nil"/>
            </w:tcBorders>
            <w:vAlign w:val="bottom"/>
          </w:tcPr>
          <w:p w14:paraId="65347576" w14:textId="77777777" w:rsidR="00BF3476" w:rsidRPr="00651F17" w:rsidRDefault="00BF3476" w:rsidP="00BF3476">
            <w:pPr>
              <w:pStyle w:val="ListingText"/>
            </w:pPr>
            <w:r w:rsidRPr="00651F17">
              <w:t>191</w:t>
            </w:r>
          </w:p>
        </w:tc>
        <w:tc>
          <w:tcPr>
            <w:tcW w:w="8929" w:type="dxa"/>
            <w:tcBorders>
              <w:top w:val="nil"/>
              <w:bottom w:val="nil"/>
            </w:tcBorders>
          </w:tcPr>
          <w:p w14:paraId="288B103A" w14:textId="77777777" w:rsidR="00BF3476" w:rsidRPr="00651F17" w:rsidRDefault="00BF3476" w:rsidP="00BF3476">
            <w:pPr>
              <w:pStyle w:val="ListingText"/>
            </w:pPr>
            <w:r w:rsidRPr="00492C5E">
              <w:t xml:space="preserve">  request to write private mailbox offset:0 length:5 data:</w:t>
            </w:r>
            <w:r>
              <w:t xml:space="preserve"> </w:t>
            </w:r>
            <w:r w:rsidRPr="00492C5E">
              <w:t>FFEEEEDDBB</w:t>
            </w:r>
          </w:p>
        </w:tc>
      </w:tr>
      <w:tr w:rsidR="00BF3476" w:rsidRPr="00651F17" w14:paraId="74883F91" w14:textId="77777777" w:rsidTr="00BF3476">
        <w:tc>
          <w:tcPr>
            <w:tcW w:w="483" w:type="dxa"/>
            <w:tcBorders>
              <w:top w:val="nil"/>
              <w:left w:val="nil"/>
              <w:bottom w:val="nil"/>
            </w:tcBorders>
            <w:vAlign w:val="bottom"/>
          </w:tcPr>
          <w:p w14:paraId="1222C97A" w14:textId="77777777" w:rsidR="00BF3476" w:rsidRPr="00651F17" w:rsidRDefault="00BF3476" w:rsidP="00BF3476">
            <w:pPr>
              <w:pStyle w:val="ListingText"/>
            </w:pPr>
            <w:r w:rsidRPr="00651F17">
              <w:t>192</w:t>
            </w:r>
          </w:p>
        </w:tc>
        <w:tc>
          <w:tcPr>
            <w:tcW w:w="8929" w:type="dxa"/>
            <w:tcBorders>
              <w:top w:val="nil"/>
              <w:bottom w:val="nil"/>
            </w:tcBorders>
          </w:tcPr>
          <w:p w14:paraId="5B9815C6" w14:textId="77777777" w:rsidR="00BF3476" w:rsidRPr="00651F17" w:rsidRDefault="00BF3476" w:rsidP="00BF3476">
            <w:pPr>
              <w:pStyle w:val="ListingText"/>
            </w:pPr>
            <w:r w:rsidRPr="00492C5E">
              <w:t xml:space="preserve">  request to read confidential mailbox offset:0 length:5</w:t>
            </w:r>
          </w:p>
        </w:tc>
      </w:tr>
      <w:tr w:rsidR="00BF3476" w:rsidRPr="00651F17" w14:paraId="6F2D786E" w14:textId="77777777" w:rsidTr="00BF3476">
        <w:tc>
          <w:tcPr>
            <w:tcW w:w="483" w:type="dxa"/>
            <w:tcBorders>
              <w:top w:val="nil"/>
              <w:left w:val="nil"/>
              <w:bottom w:val="nil"/>
            </w:tcBorders>
            <w:vAlign w:val="bottom"/>
          </w:tcPr>
          <w:p w14:paraId="29FB9A6F" w14:textId="77777777" w:rsidR="00BF3476" w:rsidRPr="00651F17" w:rsidRDefault="00BF3476" w:rsidP="00BF3476">
            <w:pPr>
              <w:pStyle w:val="ListingText"/>
            </w:pPr>
            <w:r w:rsidRPr="00651F17">
              <w:t>193</w:t>
            </w:r>
          </w:p>
        </w:tc>
        <w:tc>
          <w:tcPr>
            <w:tcW w:w="8929" w:type="dxa"/>
            <w:tcBorders>
              <w:top w:val="nil"/>
              <w:bottom w:val="nil"/>
            </w:tcBorders>
          </w:tcPr>
          <w:p w14:paraId="3460586F" w14:textId="77777777" w:rsidR="00BF3476" w:rsidRPr="00651F17" w:rsidRDefault="00BF3476" w:rsidP="00BF3476">
            <w:pPr>
              <w:pStyle w:val="ListingText"/>
            </w:pPr>
            <w:r w:rsidRPr="00492C5E">
              <w:t xml:space="preserve">  request to write confidential mailbox offset:0 length:5 data:</w:t>
            </w:r>
            <w:r>
              <w:t xml:space="preserve"> </w:t>
            </w:r>
            <w:r w:rsidRPr="00492C5E">
              <w:t>AAEEEE33CC</w:t>
            </w:r>
          </w:p>
        </w:tc>
      </w:tr>
      <w:tr w:rsidR="00BF3476" w:rsidRPr="00651F17" w14:paraId="77700BD9" w14:textId="77777777" w:rsidTr="00BF3476">
        <w:tc>
          <w:tcPr>
            <w:tcW w:w="483" w:type="dxa"/>
            <w:tcBorders>
              <w:top w:val="nil"/>
              <w:left w:val="nil"/>
              <w:bottom w:val="nil"/>
            </w:tcBorders>
            <w:vAlign w:val="bottom"/>
          </w:tcPr>
          <w:p w14:paraId="3E72198F" w14:textId="77777777" w:rsidR="00BF3476" w:rsidRPr="00651F17" w:rsidRDefault="00BF3476" w:rsidP="00BF3476">
            <w:pPr>
              <w:pStyle w:val="ListingText"/>
            </w:pPr>
            <w:r w:rsidRPr="00651F17">
              <w:t>194</w:t>
            </w:r>
          </w:p>
        </w:tc>
        <w:tc>
          <w:tcPr>
            <w:tcW w:w="8929" w:type="dxa"/>
            <w:tcBorders>
              <w:top w:val="nil"/>
              <w:bottom w:val="nil"/>
            </w:tcBorders>
          </w:tcPr>
          <w:p w14:paraId="3A4B57B2" w14:textId="77777777" w:rsidR="00BF3476" w:rsidRPr="00651F17" w:rsidRDefault="00BF3476" w:rsidP="00BF3476">
            <w:pPr>
              <w:pStyle w:val="ListingText"/>
            </w:pPr>
            <w:r w:rsidRPr="00DF46B6">
              <w:t>wrap command:</w:t>
            </w:r>
          </w:p>
        </w:tc>
      </w:tr>
      <w:tr w:rsidR="00BF3476" w:rsidRPr="00651F17" w14:paraId="35BA0064" w14:textId="77777777" w:rsidTr="00BF3476">
        <w:tc>
          <w:tcPr>
            <w:tcW w:w="483" w:type="dxa"/>
            <w:tcBorders>
              <w:top w:val="nil"/>
              <w:left w:val="nil"/>
              <w:bottom w:val="nil"/>
            </w:tcBorders>
            <w:vAlign w:val="bottom"/>
          </w:tcPr>
          <w:p w14:paraId="208368EA" w14:textId="77777777" w:rsidR="00BF3476" w:rsidRPr="00651F17" w:rsidRDefault="00BF3476" w:rsidP="00BF3476">
            <w:pPr>
              <w:pStyle w:val="ListingText"/>
            </w:pPr>
            <w:r w:rsidRPr="00651F17">
              <w:t>195</w:t>
            </w:r>
          </w:p>
        </w:tc>
        <w:tc>
          <w:tcPr>
            <w:tcW w:w="8929" w:type="dxa"/>
            <w:tcBorders>
              <w:top w:val="nil"/>
              <w:bottom w:val="nil"/>
            </w:tcBorders>
          </w:tcPr>
          <w:p w14:paraId="6C5C8DD4" w14:textId="77777777" w:rsidR="00BF3476" w:rsidRPr="00651F17" w:rsidRDefault="00BF3476" w:rsidP="00BF3476">
            <w:pPr>
              <w:pStyle w:val="ListingText"/>
            </w:pPr>
            <w:r w:rsidRPr="00DF46B6">
              <w:t xml:space="preserve"> plaintext:0088030000058A070000FFEEEEDDBB89030000058B070000AAEEEE33CC</w:t>
            </w:r>
          </w:p>
        </w:tc>
      </w:tr>
      <w:tr w:rsidR="00BF3476" w:rsidRPr="00651F17" w14:paraId="39380893" w14:textId="77777777" w:rsidTr="00BF3476">
        <w:tc>
          <w:tcPr>
            <w:tcW w:w="483" w:type="dxa"/>
            <w:tcBorders>
              <w:top w:val="nil"/>
              <w:left w:val="nil"/>
              <w:bottom w:val="nil"/>
            </w:tcBorders>
            <w:vAlign w:val="bottom"/>
          </w:tcPr>
          <w:p w14:paraId="3BADD844" w14:textId="77777777" w:rsidR="00BF3476" w:rsidRPr="00651F17" w:rsidRDefault="00BF3476" w:rsidP="00BF3476">
            <w:pPr>
              <w:pStyle w:val="ListingText"/>
            </w:pPr>
            <w:r w:rsidRPr="00651F17">
              <w:t>196</w:t>
            </w:r>
          </w:p>
        </w:tc>
        <w:tc>
          <w:tcPr>
            <w:tcW w:w="8929" w:type="dxa"/>
            <w:tcBorders>
              <w:top w:val="nil"/>
              <w:bottom w:val="nil"/>
            </w:tcBorders>
          </w:tcPr>
          <w:p w14:paraId="174E7DAD" w14:textId="77777777" w:rsidR="00BF3476" w:rsidRPr="00651F17" w:rsidRDefault="00BF3476" w:rsidP="00BF3476">
            <w:pPr>
              <w:pStyle w:val="ListingText"/>
            </w:pPr>
            <w:r w:rsidRPr="00DF46B6">
              <w:t xml:space="preserve"> MAC chaining value:8B6EC24F1A0591AAF0C1AB48C49029B5</w:t>
            </w:r>
          </w:p>
        </w:tc>
      </w:tr>
      <w:tr w:rsidR="00BF3476" w:rsidRPr="00651F17" w14:paraId="2DFC2032" w14:textId="77777777" w:rsidTr="00BF3476">
        <w:tc>
          <w:tcPr>
            <w:tcW w:w="483" w:type="dxa"/>
            <w:tcBorders>
              <w:top w:val="nil"/>
              <w:left w:val="nil"/>
              <w:bottom w:val="nil"/>
            </w:tcBorders>
            <w:vAlign w:val="bottom"/>
          </w:tcPr>
          <w:p w14:paraId="35ADC81E" w14:textId="77777777" w:rsidR="00BF3476" w:rsidRPr="00651F17" w:rsidRDefault="00BF3476" w:rsidP="00BF3476">
            <w:pPr>
              <w:pStyle w:val="ListingText"/>
            </w:pPr>
            <w:r w:rsidRPr="00651F17">
              <w:t>197</w:t>
            </w:r>
          </w:p>
        </w:tc>
        <w:tc>
          <w:tcPr>
            <w:tcW w:w="8929" w:type="dxa"/>
            <w:tcBorders>
              <w:top w:val="nil"/>
              <w:bottom w:val="nil"/>
            </w:tcBorders>
          </w:tcPr>
          <w:p w14:paraId="66E30322" w14:textId="77777777" w:rsidR="00BF3476" w:rsidRPr="00651F17" w:rsidRDefault="00BF3476" w:rsidP="00BF3476">
            <w:pPr>
              <w:pStyle w:val="ListingText"/>
            </w:pPr>
            <w:r w:rsidRPr="00DF46B6">
              <w:t xml:space="preserve"> cipher|mac:2D58D4699A72329D5E774CAAC4E60CF8AFA912B887053BC748F3CDA106DC9B67</w:t>
            </w:r>
          </w:p>
        </w:tc>
      </w:tr>
      <w:tr w:rsidR="00BF3476" w:rsidRPr="00651F17" w14:paraId="772EDFCE" w14:textId="77777777" w:rsidTr="00BF3476">
        <w:tc>
          <w:tcPr>
            <w:tcW w:w="483" w:type="dxa"/>
            <w:tcBorders>
              <w:top w:val="nil"/>
              <w:left w:val="nil"/>
              <w:bottom w:val="nil"/>
            </w:tcBorders>
            <w:vAlign w:val="bottom"/>
          </w:tcPr>
          <w:p w14:paraId="3C6BE6C5" w14:textId="77777777" w:rsidR="00BF3476" w:rsidRPr="00651F17" w:rsidRDefault="00BF3476" w:rsidP="00BF3476">
            <w:pPr>
              <w:pStyle w:val="ListingText"/>
            </w:pPr>
            <w:r w:rsidRPr="00651F17">
              <w:t>198</w:t>
            </w:r>
          </w:p>
        </w:tc>
        <w:tc>
          <w:tcPr>
            <w:tcW w:w="8929" w:type="dxa"/>
            <w:tcBorders>
              <w:top w:val="nil"/>
              <w:bottom w:val="nil"/>
            </w:tcBorders>
          </w:tcPr>
          <w:p w14:paraId="1280EDC8" w14:textId="77777777" w:rsidR="00BF3476" w:rsidRPr="00651F17" w:rsidRDefault="00BF3476" w:rsidP="00BF3476">
            <w:pPr>
              <w:pStyle w:val="ListingText"/>
            </w:pPr>
            <w:r w:rsidRPr="00DF46B6">
              <w:t>8B6EC24F1A0591AA</w:t>
            </w:r>
          </w:p>
        </w:tc>
      </w:tr>
      <w:tr w:rsidR="00BF3476" w:rsidRPr="00651F17" w14:paraId="5D44ED30" w14:textId="77777777" w:rsidTr="00BF3476">
        <w:tc>
          <w:tcPr>
            <w:tcW w:w="483" w:type="dxa"/>
            <w:tcBorders>
              <w:top w:val="nil"/>
              <w:left w:val="nil"/>
              <w:bottom w:val="nil"/>
            </w:tcBorders>
            <w:vAlign w:val="bottom"/>
          </w:tcPr>
          <w:p w14:paraId="5C4CCCFB" w14:textId="77777777" w:rsidR="00BF3476" w:rsidRPr="00651F17" w:rsidRDefault="00BF3476" w:rsidP="00BF3476">
            <w:pPr>
              <w:pStyle w:val="ListingText"/>
            </w:pPr>
            <w:r w:rsidRPr="00651F17">
              <w:t>199</w:t>
            </w:r>
          </w:p>
        </w:tc>
        <w:tc>
          <w:tcPr>
            <w:tcW w:w="8929" w:type="dxa"/>
            <w:tcBorders>
              <w:top w:val="nil"/>
              <w:bottom w:val="nil"/>
            </w:tcBorders>
          </w:tcPr>
          <w:p w14:paraId="0960AFCC" w14:textId="77777777" w:rsidR="00BF3476" w:rsidRPr="00651F17" w:rsidRDefault="00BF3476" w:rsidP="00BF3476">
            <w:pPr>
              <w:pStyle w:val="ListingText"/>
            </w:pPr>
          </w:p>
        </w:tc>
      </w:tr>
      <w:tr w:rsidR="00BF3476" w:rsidRPr="00651F17" w14:paraId="0856CE4B" w14:textId="77777777" w:rsidTr="00BF3476">
        <w:tc>
          <w:tcPr>
            <w:tcW w:w="483" w:type="dxa"/>
            <w:tcBorders>
              <w:top w:val="nil"/>
              <w:left w:val="nil"/>
              <w:bottom w:val="nil"/>
            </w:tcBorders>
            <w:vAlign w:val="bottom"/>
          </w:tcPr>
          <w:p w14:paraId="384C409A" w14:textId="77777777" w:rsidR="00BF3476" w:rsidRPr="00651F17" w:rsidRDefault="00BF3476" w:rsidP="00BF3476">
            <w:pPr>
              <w:pStyle w:val="ListingText"/>
            </w:pPr>
            <w:r w:rsidRPr="00651F17">
              <w:t>200</w:t>
            </w:r>
          </w:p>
        </w:tc>
        <w:tc>
          <w:tcPr>
            <w:tcW w:w="8929" w:type="dxa"/>
            <w:tcBorders>
              <w:top w:val="nil"/>
              <w:bottom w:val="nil"/>
            </w:tcBorders>
          </w:tcPr>
          <w:p w14:paraId="60571894" w14:textId="77777777" w:rsidR="00BF3476" w:rsidRPr="00651F17" w:rsidRDefault="00BF3476" w:rsidP="00BF3476">
            <w:pPr>
              <w:pStyle w:val="ListingText"/>
            </w:pPr>
            <w:r w:rsidRPr="00DF46B6">
              <w:t>&gt;&gt;84C90000282D58D4699A72329D5E774CAAC4E60CF8AFA912B887053BC748F3CD</w:t>
            </w:r>
          </w:p>
        </w:tc>
      </w:tr>
      <w:tr w:rsidR="00BF3476" w:rsidRPr="00651F17" w14:paraId="7CBE795E" w14:textId="77777777" w:rsidTr="00BF3476">
        <w:tc>
          <w:tcPr>
            <w:tcW w:w="483" w:type="dxa"/>
            <w:tcBorders>
              <w:top w:val="nil"/>
              <w:left w:val="nil"/>
              <w:bottom w:val="nil"/>
            </w:tcBorders>
            <w:vAlign w:val="bottom"/>
          </w:tcPr>
          <w:p w14:paraId="0534D5A3" w14:textId="77777777" w:rsidR="00BF3476" w:rsidRPr="00651F17" w:rsidRDefault="00BF3476" w:rsidP="00BF3476">
            <w:pPr>
              <w:pStyle w:val="ListingText"/>
            </w:pPr>
            <w:r w:rsidRPr="00651F17">
              <w:t>201</w:t>
            </w:r>
          </w:p>
        </w:tc>
        <w:tc>
          <w:tcPr>
            <w:tcW w:w="8929" w:type="dxa"/>
            <w:tcBorders>
              <w:top w:val="nil"/>
              <w:bottom w:val="nil"/>
            </w:tcBorders>
          </w:tcPr>
          <w:p w14:paraId="56F47F24" w14:textId="77777777" w:rsidR="00BF3476" w:rsidRPr="00651F17" w:rsidRDefault="00BF3476" w:rsidP="00BF3476">
            <w:pPr>
              <w:pStyle w:val="ListingText"/>
            </w:pPr>
            <w:r w:rsidRPr="00DF46B6">
              <w:t>A106DC9B678B6EC24F1A0591AA00</w:t>
            </w:r>
          </w:p>
        </w:tc>
      </w:tr>
      <w:tr w:rsidR="00BF3476" w:rsidRPr="00651F17" w14:paraId="4366AC87" w14:textId="77777777" w:rsidTr="00BF3476">
        <w:tc>
          <w:tcPr>
            <w:tcW w:w="483" w:type="dxa"/>
            <w:tcBorders>
              <w:top w:val="nil"/>
              <w:left w:val="nil"/>
              <w:bottom w:val="nil"/>
            </w:tcBorders>
            <w:vAlign w:val="bottom"/>
          </w:tcPr>
          <w:p w14:paraId="3242FD91" w14:textId="77777777" w:rsidR="00BF3476" w:rsidRPr="00651F17" w:rsidRDefault="00BF3476" w:rsidP="00BF3476">
            <w:pPr>
              <w:pStyle w:val="ListingText"/>
            </w:pPr>
            <w:r w:rsidRPr="00651F17">
              <w:t>202</w:t>
            </w:r>
          </w:p>
        </w:tc>
        <w:tc>
          <w:tcPr>
            <w:tcW w:w="8929" w:type="dxa"/>
            <w:tcBorders>
              <w:top w:val="nil"/>
              <w:bottom w:val="nil"/>
            </w:tcBorders>
          </w:tcPr>
          <w:p w14:paraId="4F06653D" w14:textId="77777777" w:rsidR="00BF3476" w:rsidRPr="00651F17" w:rsidRDefault="00BF3476" w:rsidP="00BF3476">
            <w:pPr>
              <w:pStyle w:val="ListingText"/>
            </w:pPr>
          </w:p>
        </w:tc>
      </w:tr>
      <w:tr w:rsidR="00BF3476" w:rsidRPr="00651F17" w14:paraId="30104FE9" w14:textId="77777777" w:rsidTr="00BF3476">
        <w:tc>
          <w:tcPr>
            <w:tcW w:w="483" w:type="dxa"/>
            <w:tcBorders>
              <w:top w:val="nil"/>
              <w:left w:val="nil"/>
              <w:bottom w:val="nil"/>
            </w:tcBorders>
            <w:vAlign w:val="bottom"/>
          </w:tcPr>
          <w:p w14:paraId="54F588F0" w14:textId="77777777" w:rsidR="00BF3476" w:rsidRPr="00651F17" w:rsidRDefault="00BF3476" w:rsidP="00BF3476">
            <w:pPr>
              <w:pStyle w:val="ListingText"/>
            </w:pPr>
            <w:r w:rsidRPr="00651F17">
              <w:t>203</w:t>
            </w:r>
          </w:p>
        </w:tc>
        <w:tc>
          <w:tcPr>
            <w:tcW w:w="8929" w:type="dxa"/>
            <w:tcBorders>
              <w:top w:val="nil"/>
              <w:bottom w:val="nil"/>
            </w:tcBorders>
          </w:tcPr>
          <w:p w14:paraId="6A934D7B" w14:textId="77777777" w:rsidR="00BF3476" w:rsidRPr="00651F17" w:rsidRDefault="00BF3476" w:rsidP="00BF3476">
            <w:pPr>
              <w:pStyle w:val="ListingText"/>
            </w:pPr>
            <w:r w:rsidRPr="00DF46B6">
              <w:t>endpoint: received EXCHANGE command</w:t>
            </w:r>
          </w:p>
        </w:tc>
      </w:tr>
      <w:tr w:rsidR="00BF3476" w:rsidRPr="00651F17" w14:paraId="3C5D5A39" w14:textId="77777777" w:rsidTr="00BF3476">
        <w:tc>
          <w:tcPr>
            <w:tcW w:w="483" w:type="dxa"/>
            <w:tcBorders>
              <w:top w:val="nil"/>
              <w:left w:val="nil"/>
              <w:bottom w:val="nil"/>
            </w:tcBorders>
            <w:vAlign w:val="bottom"/>
          </w:tcPr>
          <w:p w14:paraId="7CD66A84" w14:textId="77777777" w:rsidR="00BF3476" w:rsidRPr="00651F17" w:rsidRDefault="00BF3476" w:rsidP="00BF3476">
            <w:pPr>
              <w:pStyle w:val="ListingText"/>
            </w:pPr>
            <w:r w:rsidRPr="00651F17">
              <w:t>204</w:t>
            </w:r>
          </w:p>
        </w:tc>
        <w:tc>
          <w:tcPr>
            <w:tcW w:w="8929" w:type="dxa"/>
            <w:tcBorders>
              <w:top w:val="nil"/>
              <w:bottom w:val="nil"/>
            </w:tcBorders>
          </w:tcPr>
          <w:p w14:paraId="48C15818" w14:textId="77777777" w:rsidR="00BF3476" w:rsidRPr="00651F17" w:rsidRDefault="00BF3476" w:rsidP="00BF3476">
            <w:pPr>
              <w:pStyle w:val="ListingText"/>
            </w:pPr>
            <w:r w:rsidRPr="00DF46B6">
              <w:t>unwrap command:</w:t>
            </w:r>
          </w:p>
        </w:tc>
      </w:tr>
      <w:tr w:rsidR="00BF3476" w:rsidRPr="00651F17" w14:paraId="3820BC31" w14:textId="77777777" w:rsidTr="00BF3476">
        <w:tc>
          <w:tcPr>
            <w:tcW w:w="483" w:type="dxa"/>
            <w:tcBorders>
              <w:top w:val="nil"/>
              <w:left w:val="nil"/>
              <w:bottom w:val="nil"/>
            </w:tcBorders>
            <w:vAlign w:val="bottom"/>
          </w:tcPr>
          <w:p w14:paraId="645B1DD0" w14:textId="77777777" w:rsidR="00BF3476" w:rsidRPr="00651F17" w:rsidRDefault="00BF3476" w:rsidP="00BF3476">
            <w:pPr>
              <w:pStyle w:val="ListingText"/>
            </w:pPr>
            <w:r w:rsidRPr="00651F17">
              <w:t>205</w:t>
            </w:r>
          </w:p>
        </w:tc>
        <w:tc>
          <w:tcPr>
            <w:tcW w:w="8929" w:type="dxa"/>
            <w:tcBorders>
              <w:top w:val="nil"/>
              <w:bottom w:val="nil"/>
            </w:tcBorders>
          </w:tcPr>
          <w:p w14:paraId="16939DFD" w14:textId="77777777" w:rsidR="00BF3476" w:rsidRPr="00651F17" w:rsidRDefault="00BF3476" w:rsidP="00BF3476">
            <w:pPr>
              <w:pStyle w:val="ListingText"/>
            </w:pPr>
            <w:r w:rsidRPr="00DF46B6">
              <w:t xml:space="preserve"> cipher|mac:2D58D4699A72329D5E774CAAC4E60CF8AFA912B887053BC748F3CDA106DC9B67</w:t>
            </w:r>
          </w:p>
        </w:tc>
      </w:tr>
      <w:tr w:rsidR="00BF3476" w:rsidRPr="00651F17" w14:paraId="7825FE89" w14:textId="77777777" w:rsidTr="00BF3476">
        <w:tc>
          <w:tcPr>
            <w:tcW w:w="483" w:type="dxa"/>
            <w:tcBorders>
              <w:top w:val="nil"/>
              <w:left w:val="nil"/>
              <w:bottom w:val="nil"/>
            </w:tcBorders>
            <w:vAlign w:val="bottom"/>
          </w:tcPr>
          <w:p w14:paraId="5AE07000" w14:textId="77777777" w:rsidR="00BF3476" w:rsidRPr="00651F17" w:rsidRDefault="00BF3476" w:rsidP="00BF3476">
            <w:pPr>
              <w:pStyle w:val="ListingText"/>
            </w:pPr>
            <w:r w:rsidRPr="00651F17">
              <w:t>206</w:t>
            </w:r>
          </w:p>
        </w:tc>
        <w:tc>
          <w:tcPr>
            <w:tcW w:w="8929" w:type="dxa"/>
            <w:tcBorders>
              <w:top w:val="nil"/>
              <w:bottom w:val="nil"/>
            </w:tcBorders>
          </w:tcPr>
          <w:p w14:paraId="6F35A5C9" w14:textId="77777777" w:rsidR="00BF3476" w:rsidRPr="00651F17" w:rsidRDefault="00BF3476" w:rsidP="00BF3476">
            <w:pPr>
              <w:pStyle w:val="ListingText"/>
            </w:pPr>
            <w:r w:rsidRPr="00DF46B6">
              <w:t>8B6EC24F1A0591AA</w:t>
            </w:r>
          </w:p>
        </w:tc>
      </w:tr>
      <w:tr w:rsidR="00BF3476" w:rsidRPr="00651F17" w14:paraId="5A826E9F" w14:textId="77777777" w:rsidTr="00BF3476">
        <w:tc>
          <w:tcPr>
            <w:tcW w:w="483" w:type="dxa"/>
            <w:tcBorders>
              <w:top w:val="nil"/>
              <w:left w:val="nil"/>
              <w:bottom w:val="nil"/>
            </w:tcBorders>
            <w:vAlign w:val="bottom"/>
          </w:tcPr>
          <w:p w14:paraId="64A2CAF9" w14:textId="77777777" w:rsidR="00BF3476" w:rsidRPr="00651F17" w:rsidRDefault="00BF3476" w:rsidP="00BF3476">
            <w:pPr>
              <w:pStyle w:val="ListingText"/>
            </w:pPr>
            <w:r w:rsidRPr="00651F17">
              <w:t>207</w:t>
            </w:r>
          </w:p>
        </w:tc>
        <w:tc>
          <w:tcPr>
            <w:tcW w:w="8929" w:type="dxa"/>
            <w:tcBorders>
              <w:top w:val="nil"/>
              <w:bottom w:val="nil"/>
            </w:tcBorders>
          </w:tcPr>
          <w:p w14:paraId="5451A060" w14:textId="77777777" w:rsidR="00BF3476" w:rsidRPr="00651F17" w:rsidRDefault="00BF3476" w:rsidP="00BF3476">
            <w:pPr>
              <w:pStyle w:val="ListingText"/>
            </w:pPr>
            <w:r w:rsidRPr="00DF46B6">
              <w:t xml:space="preserve"> MAC chaining value:00000000000000000000000000000000</w:t>
            </w:r>
          </w:p>
        </w:tc>
      </w:tr>
      <w:tr w:rsidR="00BF3476" w:rsidRPr="00651F17" w14:paraId="063BE3A4" w14:textId="77777777" w:rsidTr="00BF3476">
        <w:tc>
          <w:tcPr>
            <w:tcW w:w="483" w:type="dxa"/>
            <w:tcBorders>
              <w:top w:val="nil"/>
              <w:left w:val="nil"/>
              <w:bottom w:val="nil"/>
            </w:tcBorders>
            <w:vAlign w:val="bottom"/>
          </w:tcPr>
          <w:p w14:paraId="58DAAB3E" w14:textId="77777777" w:rsidR="00BF3476" w:rsidRPr="00651F17" w:rsidRDefault="00BF3476" w:rsidP="00BF3476">
            <w:pPr>
              <w:pStyle w:val="ListingText"/>
            </w:pPr>
            <w:r w:rsidRPr="00651F17">
              <w:t>208</w:t>
            </w:r>
          </w:p>
        </w:tc>
        <w:tc>
          <w:tcPr>
            <w:tcW w:w="8929" w:type="dxa"/>
            <w:tcBorders>
              <w:top w:val="nil"/>
              <w:bottom w:val="nil"/>
            </w:tcBorders>
          </w:tcPr>
          <w:p w14:paraId="57E84F6D" w14:textId="77777777" w:rsidR="00BF3476" w:rsidRPr="00651F17" w:rsidRDefault="00BF3476" w:rsidP="00BF3476">
            <w:pPr>
              <w:pStyle w:val="ListingText"/>
            </w:pPr>
            <w:r w:rsidRPr="00DF46B6">
              <w:t xml:space="preserve"> plaintext:0088030000058A070000FFEEEEDDBB89030000058B070000AAEEEE33CC</w:t>
            </w:r>
          </w:p>
        </w:tc>
      </w:tr>
      <w:tr w:rsidR="00BF3476" w:rsidRPr="00651F17" w14:paraId="55552B08" w14:textId="77777777" w:rsidTr="00BF3476">
        <w:tc>
          <w:tcPr>
            <w:tcW w:w="483" w:type="dxa"/>
            <w:tcBorders>
              <w:top w:val="nil"/>
              <w:left w:val="nil"/>
              <w:bottom w:val="nil"/>
            </w:tcBorders>
            <w:vAlign w:val="bottom"/>
          </w:tcPr>
          <w:p w14:paraId="4298B24A" w14:textId="77777777" w:rsidR="00BF3476" w:rsidRPr="00651F17" w:rsidRDefault="00BF3476" w:rsidP="00BF3476">
            <w:pPr>
              <w:pStyle w:val="ListingText"/>
            </w:pPr>
            <w:r w:rsidRPr="00651F17">
              <w:lastRenderedPageBreak/>
              <w:t>209</w:t>
            </w:r>
          </w:p>
        </w:tc>
        <w:tc>
          <w:tcPr>
            <w:tcW w:w="8929" w:type="dxa"/>
            <w:tcBorders>
              <w:top w:val="nil"/>
              <w:bottom w:val="nil"/>
            </w:tcBorders>
          </w:tcPr>
          <w:p w14:paraId="76FCA50F" w14:textId="77777777" w:rsidR="00BF3476" w:rsidRPr="00651F17" w:rsidRDefault="00BF3476" w:rsidP="00BF3476">
            <w:pPr>
              <w:pStyle w:val="ListingText"/>
            </w:pPr>
            <w:r w:rsidRPr="00DF46B6">
              <w:t>wrap response:</w:t>
            </w:r>
          </w:p>
        </w:tc>
      </w:tr>
      <w:tr w:rsidR="00BF3476" w:rsidRPr="00651F17" w14:paraId="052327A9" w14:textId="77777777" w:rsidTr="00BF3476">
        <w:tc>
          <w:tcPr>
            <w:tcW w:w="483" w:type="dxa"/>
            <w:tcBorders>
              <w:top w:val="nil"/>
              <w:left w:val="nil"/>
              <w:bottom w:val="nil"/>
            </w:tcBorders>
            <w:vAlign w:val="bottom"/>
          </w:tcPr>
          <w:p w14:paraId="3F60B20A" w14:textId="77777777" w:rsidR="00BF3476" w:rsidRPr="00651F17" w:rsidRDefault="00BF3476" w:rsidP="00BF3476">
            <w:pPr>
              <w:pStyle w:val="ListingText"/>
            </w:pPr>
            <w:r w:rsidRPr="00651F17">
              <w:t>210</w:t>
            </w:r>
          </w:p>
        </w:tc>
        <w:tc>
          <w:tcPr>
            <w:tcW w:w="8929" w:type="dxa"/>
            <w:tcBorders>
              <w:top w:val="nil"/>
              <w:bottom w:val="nil"/>
            </w:tcBorders>
          </w:tcPr>
          <w:p w14:paraId="7B9B0531" w14:textId="77777777" w:rsidR="00BF3476" w:rsidRPr="00651F17" w:rsidRDefault="00BF3476" w:rsidP="00BF3476">
            <w:pPr>
              <w:pStyle w:val="ListingText"/>
            </w:pPr>
            <w:r w:rsidRPr="00DF46B6">
              <w:t xml:space="preserve"> plaintext:05AAAAAAAAAA05BBBBBBBBBB</w:t>
            </w:r>
          </w:p>
        </w:tc>
      </w:tr>
      <w:tr w:rsidR="00BF3476" w:rsidRPr="00651F17" w14:paraId="72A196DC" w14:textId="77777777" w:rsidTr="00BF3476">
        <w:tc>
          <w:tcPr>
            <w:tcW w:w="483" w:type="dxa"/>
            <w:tcBorders>
              <w:top w:val="nil"/>
              <w:left w:val="nil"/>
              <w:bottom w:val="nil"/>
            </w:tcBorders>
            <w:vAlign w:val="bottom"/>
          </w:tcPr>
          <w:p w14:paraId="30B51F70" w14:textId="77777777" w:rsidR="00BF3476" w:rsidRPr="00651F17" w:rsidRDefault="00BF3476" w:rsidP="00BF3476">
            <w:pPr>
              <w:pStyle w:val="ListingText"/>
            </w:pPr>
            <w:r w:rsidRPr="00651F17">
              <w:t>211</w:t>
            </w:r>
          </w:p>
        </w:tc>
        <w:tc>
          <w:tcPr>
            <w:tcW w:w="8929" w:type="dxa"/>
            <w:tcBorders>
              <w:top w:val="nil"/>
              <w:bottom w:val="nil"/>
            </w:tcBorders>
          </w:tcPr>
          <w:p w14:paraId="2F83E980" w14:textId="77777777" w:rsidR="00BF3476" w:rsidRPr="00651F17" w:rsidRDefault="00BF3476" w:rsidP="00BF3476">
            <w:pPr>
              <w:pStyle w:val="ListingText"/>
            </w:pPr>
            <w:r w:rsidRPr="00DF46B6">
              <w:t xml:space="preserve"> ICV:8A8829B8A956A893BE53B4A0E050E8FC</w:t>
            </w:r>
          </w:p>
        </w:tc>
      </w:tr>
      <w:tr w:rsidR="00BF3476" w:rsidRPr="00651F17" w14:paraId="780E5935" w14:textId="77777777" w:rsidTr="00BF3476">
        <w:tc>
          <w:tcPr>
            <w:tcW w:w="483" w:type="dxa"/>
            <w:tcBorders>
              <w:top w:val="nil"/>
              <w:left w:val="nil"/>
              <w:bottom w:val="nil"/>
            </w:tcBorders>
            <w:vAlign w:val="bottom"/>
          </w:tcPr>
          <w:p w14:paraId="3C255B13" w14:textId="77777777" w:rsidR="00BF3476" w:rsidRPr="00651F17" w:rsidRDefault="00BF3476" w:rsidP="00BF3476">
            <w:pPr>
              <w:pStyle w:val="ListingText"/>
            </w:pPr>
            <w:r w:rsidRPr="00651F17">
              <w:t>212</w:t>
            </w:r>
          </w:p>
        </w:tc>
        <w:tc>
          <w:tcPr>
            <w:tcW w:w="8929" w:type="dxa"/>
            <w:tcBorders>
              <w:top w:val="nil"/>
              <w:bottom w:val="nil"/>
            </w:tcBorders>
          </w:tcPr>
          <w:p w14:paraId="0023CA23" w14:textId="77777777" w:rsidR="00BF3476" w:rsidRPr="00651F17" w:rsidRDefault="00BF3476" w:rsidP="00BF3476">
            <w:pPr>
              <w:pStyle w:val="ListingText"/>
            </w:pPr>
            <w:r w:rsidRPr="00DF46B6">
              <w:t xml:space="preserve"> cleartext payload:05AAAAAAAAAA05BBBBBBBBBB80000000</w:t>
            </w:r>
          </w:p>
        </w:tc>
      </w:tr>
      <w:tr w:rsidR="00BF3476" w:rsidRPr="00651F17" w14:paraId="6FC1ED2E" w14:textId="77777777" w:rsidTr="00BF3476">
        <w:tc>
          <w:tcPr>
            <w:tcW w:w="483" w:type="dxa"/>
            <w:tcBorders>
              <w:top w:val="nil"/>
              <w:left w:val="nil"/>
              <w:bottom w:val="nil"/>
            </w:tcBorders>
            <w:vAlign w:val="bottom"/>
          </w:tcPr>
          <w:p w14:paraId="598144CF" w14:textId="77777777" w:rsidR="00BF3476" w:rsidRPr="00651F17" w:rsidRDefault="00BF3476" w:rsidP="00BF3476">
            <w:pPr>
              <w:pStyle w:val="ListingText"/>
            </w:pPr>
            <w:r w:rsidRPr="00651F17">
              <w:t>213</w:t>
            </w:r>
          </w:p>
        </w:tc>
        <w:tc>
          <w:tcPr>
            <w:tcW w:w="8929" w:type="dxa"/>
            <w:tcBorders>
              <w:top w:val="nil"/>
              <w:bottom w:val="nil"/>
            </w:tcBorders>
          </w:tcPr>
          <w:p w14:paraId="4F39997B" w14:textId="77777777" w:rsidR="00BF3476" w:rsidRPr="00651F17" w:rsidRDefault="00BF3476" w:rsidP="00BF3476">
            <w:pPr>
              <w:pStyle w:val="ListingText"/>
            </w:pPr>
            <w:r w:rsidRPr="00DF46B6">
              <w:t xml:space="preserve"> MAC chaining value:8B6EC24F1A0591AAF0C1AB48C49029B5</w:t>
            </w:r>
          </w:p>
        </w:tc>
      </w:tr>
      <w:tr w:rsidR="00BF3476" w:rsidRPr="00651F17" w14:paraId="08C9998B" w14:textId="77777777" w:rsidTr="00BF3476">
        <w:tc>
          <w:tcPr>
            <w:tcW w:w="483" w:type="dxa"/>
            <w:tcBorders>
              <w:top w:val="nil"/>
              <w:left w:val="nil"/>
              <w:bottom w:val="nil"/>
            </w:tcBorders>
            <w:vAlign w:val="bottom"/>
          </w:tcPr>
          <w:p w14:paraId="7DB4F452" w14:textId="77777777" w:rsidR="00BF3476" w:rsidRPr="00651F17" w:rsidRDefault="00BF3476" w:rsidP="00BF3476">
            <w:pPr>
              <w:pStyle w:val="ListingText"/>
            </w:pPr>
            <w:r w:rsidRPr="00651F17">
              <w:t>214</w:t>
            </w:r>
          </w:p>
        </w:tc>
        <w:tc>
          <w:tcPr>
            <w:tcW w:w="8929" w:type="dxa"/>
            <w:tcBorders>
              <w:top w:val="nil"/>
              <w:bottom w:val="nil"/>
            </w:tcBorders>
          </w:tcPr>
          <w:p w14:paraId="220DDC4F" w14:textId="77777777" w:rsidR="00BF3476" w:rsidRPr="00651F17" w:rsidRDefault="00BF3476" w:rsidP="00BF3476">
            <w:pPr>
              <w:pStyle w:val="ListingText"/>
            </w:pPr>
            <w:r w:rsidRPr="00DF46B6">
              <w:t xml:space="preserve"> cipher|mac:56C5CA7C53338B7927DA2B6E8113FDCD5189CB0DF19EDD4B</w:t>
            </w:r>
          </w:p>
        </w:tc>
      </w:tr>
      <w:tr w:rsidR="00BF3476" w:rsidRPr="00651F17" w14:paraId="7E3A922E" w14:textId="77777777" w:rsidTr="00BF3476">
        <w:tc>
          <w:tcPr>
            <w:tcW w:w="483" w:type="dxa"/>
            <w:tcBorders>
              <w:top w:val="nil"/>
              <w:left w:val="nil"/>
              <w:bottom w:val="nil"/>
            </w:tcBorders>
            <w:vAlign w:val="bottom"/>
          </w:tcPr>
          <w:p w14:paraId="391430FA" w14:textId="77777777" w:rsidR="00BF3476" w:rsidRPr="00651F17" w:rsidRDefault="00BF3476" w:rsidP="00BF3476">
            <w:pPr>
              <w:pStyle w:val="ListingText"/>
            </w:pPr>
            <w:r w:rsidRPr="00651F17">
              <w:t>215</w:t>
            </w:r>
          </w:p>
        </w:tc>
        <w:tc>
          <w:tcPr>
            <w:tcW w:w="8929" w:type="dxa"/>
            <w:tcBorders>
              <w:top w:val="nil"/>
              <w:bottom w:val="nil"/>
            </w:tcBorders>
          </w:tcPr>
          <w:p w14:paraId="56A7CB99" w14:textId="77777777" w:rsidR="00BF3476" w:rsidRPr="00651F17" w:rsidRDefault="00BF3476" w:rsidP="00BF3476">
            <w:pPr>
              <w:pStyle w:val="ListingText"/>
            </w:pPr>
          </w:p>
        </w:tc>
      </w:tr>
      <w:tr w:rsidR="00BF3476" w:rsidRPr="00651F17" w14:paraId="672A4B6A" w14:textId="77777777" w:rsidTr="00BF3476">
        <w:tc>
          <w:tcPr>
            <w:tcW w:w="483" w:type="dxa"/>
            <w:tcBorders>
              <w:top w:val="nil"/>
              <w:left w:val="nil"/>
              <w:bottom w:val="nil"/>
            </w:tcBorders>
            <w:vAlign w:val="bottom"/>
          </w:tcPr>
          <w:p w14:paraId="2806FA9B" w14:textId="77777777" w:rsidR="00BF3476" w:rsidRPr="00651F17" w:rsidRDefault="00BF3476" w:rsidP="00BF3476">
            <w:pPr>
              <w:pStyle w:val="ListingText"/>
            </w:pPr>
            <w:r w:rsidRPr="00651F17">
              <w:t>216</w:t>
            </w:r>
          </w:p>
        </w:tc>
        <w:tc>
          <w:tcPr>
            <w:tcW w:w="8929" w:type="dxa"/>
            <w:tcBorders>
              <w:top w:val="nil"/>
              <w:bottom w:val="nil"/>
            </w:tcBorders>
          </w:tcPr>
          <w:p w14:paraId="2EC8C495" w14:textId="77777777" w:rsidR="00BF3476" w:rsidRPr="00651F17" w:rsidRDefault="00BF3476" w:rsidP="00BF3476">
            <w:pPr>
              <w:pStyle w:val="ListingText"/>
            </w:pPr>
            <w:r w:rsidRPr="00DF46B6">
              <w:t>&lt;&lt;56C5CA7C53338B7927DA2B6E8113FDCD5189CB0DF19EDD4B9000</w:t>
            </w:r>
          </w:p>
        </w:tc>
      </w:tr>
      <w:tr w:rsidR="00BF3476" w:rsidRPr="00651F17" w14:paraId="75389869" w14:textId="77777777" w:rsidTr="00BF3476">
        <w:tc>
          <w:tcPr>
            <w:tcW w:w="483" w:type="dxa"/>
            <w:tcBorders>
              <w:top w:val="nil"/>
              <w:left w:val="nil"/>
              <w:bottom w:val="nil"/>
            </w:tcBorders>
            <w:vAlign w:val="bottom"/>
          </w:tcPr>
          <w:p w14:paraId="5C9BFFB1" w14:textId="77777777" w:rsidR="00BF3476" w:rsidRPr="00651F17" w:rsidRDefault="00BF3476" w:rsidP="00BF3476">
            <w:pPr>
              <w:pStyle w:val="ListingText"/>
            </w:pPr>
            <w:r w:rsidRPr="00651F17">
              <w:t>217</w:t>
            </w:r>
          </w:p>
        </w:tc>
        <w:tc>
          <w:tcPr>
            <w:tcW w:w="8929" w:type="dxa"/>
            <w:tcBorders>
              <w:top w:val="nil"/>
              <w:bottom w:val="nil"/>
            </w:tcBorders>
          </w:tcPr>
          <w:p w14:paraId="67AD0F80" w14:textId="77777777" w:rsidR="00BF3476" w:rsidRPr="00651F17" w:rsidRDefault="00BF3476" w:rsidP="00BF3476">
            <w:pPr>
              <w:pStyle w:val="ListingText"/>
            </w:pPr>
          </w:p>
        </w:tc>
      </w:tr>
      <w:tr w:rsidR="00BF3476" w:rsidRPr="00651F17" w14:paraId="7D07EAB6" w14:textId="77777777" w:rsidTr="00BF3476">
        <w:tc>
          <w:tcPr>
            <w:tcW w:w="483" w:type="dxa"/>
            <w:tcBorders>
              <w:top w:val="nil"/>
              <w:left w:val="nil"/>
              <w:bottom w:val="nil"/>
            </w:tcBorders>
            <w:vAlign w:val="bottom"/>
          </w:tcPr>
          <w:p w14:paraId="173BD81A" w14:textId="77777777" w:rsidR="00BF3476" w:rsidRPr="00651F17" w:rsidRDefault="00BF3476" w:rsidP="00BF3476">
            <w:pPr>
              <w:pStyle w:val="ListingText"/>
            </w:pPr>
            <w:r w:rsidRPr="00651F17">
              <w:t>218</w:t>
            </w:r>
          </w:p>
        </w:tc>
        <w:tc>
          <w:tcPr>
            <w:tcW w:w="8929" w:type="dxa"/>
            <w:tcBorders>
              <w:top w:val="nil"/>
              <w:bottom w:val="nil"/>
            </w:tcBorders>
          </w:tcPr>
          <w:p w14:paraId="6DDE1CE8" w14:textId="77777777" w:rsidR="00BF3476" w:rsidRPr="00651F17" w:rsidRDefault="00BF3476" w:rsidP="00BF3476">
            <w:pPr>
              <w:pStyle w:val="ListingText"/>
            </w:pPr>
            <w:r w:rsidRPr="00DF46B6">
              <w:t>unwrap response:</w:t>
            </w:r>
          </w:p>
        </w:tc>
      </w:tr>
      <w:tr w:rsidR="00BF3476" w:rsidRPr="00651F17" w14:paraId="6005620F" w14:textId="77777777" w:rsidTr="00BF3476">
        <w:tc>
          <w:tcPr>
            <w:tcW w:w="483" w:type="dxa"/>
            <w:tcBorders>
              <w:top w:val="nil"/>
              <w:left w:val="nil"/>
              <w:bottom w:val="nil"/>
            </w:tcBorders>
            <w:vAlign w:val="bottom"/>
          </w:tcPr>
          <w:p w14:paraId="33C440D4" w14:textId="77777777" w:rsidR="00BF3476" w:rsidRPr="00651F17" w:rsidRDefault="00BF3476" w:rsidP="00BF3476">
            <w:pPr>
              <w:pStyle w:val="ListingText"/>
            </w:pPr>
            <w:r w:rsidRPr="00651F17">
              <w:t>219</w:t>
            </w:r>
          </w:p>
        </w:tc>
        <w:tc>
          <w:tcPr>
            <w:tcW w:w="8929" w:type="dxa"/>
            <w:tcBorders>
              <w:top w:val="nil"/>
              <w:bottom w:val="nil"/>
            </w:tcBorders>
          </w:tcPr>
          <w:p w14:paraId="0AF7D079" w14:textId="77777777" w:rsidR="00BF3476" w:rsidRPr="00651F17" w:rsidRDefault="00BF3476" w:rsidP="00BF3476">
            <w:pPr>
              <w:pStyle w:val="ListingText"/>
            </w:pPr>
            <w:r w:rsidRPr="00DF46B6">
              <w:t xml:space="preserve"> cipher|mac:56C5CA7C53338B7927DA2B6E8113FDCD5189CB0DF19EDD4B</w:t>
            </w:r>
          </w:p>
        </w:tc>
      </w:tr>
      <w:tr w:rsidR="00BF3476" w:rsidRPr="00651F17" w14:paraId="2799D5A5" w14:textId="77777777" w:rsidTr="00BF3476">
        <w:tc>
          <w:tcPr>
            <w:tcW w:w="483" w:type="dxa"/>
            <w:tcBorders>
              <w:top w:val="nil"/>
              <w:left w:val="nil"/>
              <w:bottom w:val="nil"/>
            </w:tcBorders>
          </w:tcPr>
          <w:p w14:paraId="498FCAD1" w14:textId="77777777" w:rsidR="00BF3476" w:rsidRPr="00651F17" w:rsidRDefault="00BF3476" w:rsidP="00BF3476">
            <w:pPr>
              <w:pStyle w:val="ListingText"/>
            </w:pPr>
            <w:r w:rsidRPr="00651F17">
              <w:t>2</w:t>
            </w:r>
            <w:r>
              <w:t>20</w:t>
            </w:r>
          </w:p>
        </w:tc>
        <w:tc>
          <w:tcPr>
            <w:tcW w:w="8929" w:type="dxa"/>
            <w:tcBorders>
              <w:top w:val="nil"/>
            </w:tcBorders>
          </w:tcPr>
          <w:p w14:paraId="2C6486F3" w14:textId="77777777" w:rsidR="00BF3476" w:rsidRPr="00651F17" w:rsidRDefault="00BF3476" w:rsidP="00BF3476">
            <w:pPr>
              <w:pStyle w:val="ListingText"/>
            </w:pPr>
            <w:r w:rsidRPr="00DF46B6">
              <w:t xml:space="preserve"> plaintext:05AAAAAAAAAA05BBBBBBBBBB</w:t>
            </w:r>
          </w:p>
        </w:tc>
      </w:tr>
    </w:tbl>
    <w:p w14:paraId="77E21FD8" w14:textId="77777777" w:rsidR="00501A6F" w:rsidRDefault="001B0AEC" w:rsidP="008E25A3">
      <w:pPr>
        <w:pStyle w:val="Heading8"/>
        <w:numPr>
          <w:ilvl w:val="7"/>
          <w:numId w:val="119"/>
        </w:numPr>
      </w:pPr>
      <w:bookmarkStart w:id="3707" w:name="_Toc102436171"/>
      <w:bookmarkStart w:id="3708" w:name="_Toc118222855"/>
      <w:bookmarkEnd w:id="3707"/>
      <w:r>
        <w:t>X.509 Schemes</w:t>
      </w:r>
      <w:bookmarkEnd w:id="3708"/>
    </w:p>
    <w:p w14:paraId="60E3CA4F" w14:textId="45055030" w:rsidR="00BF3476" w:rsidRPr="00402CE8" w:rsidRDefault="00BF3476" w:rsidP="008E25A3">
      <w:pPr>
        <w:pStyle w:val="Heading9"/>
        <w:numPr>
          <w:ilvl w:val="8"/>
          <w:numId w:val="115"/>
        </w:numPr>
      </w:pPr>
      <w:r w:rsidRPr="00C57978">
        <w:t>X.509 Basic Certificate Schema</w:t>
      </w:r>
    </w:p>
    <w:p w14:paraId="6C8F7787" w14:textId="5B078F72" w:rsidR="00BF3476" w:rsidRDefault="00BF3476" w:rsidP="00442B3A">
      <w:pPr>
        <w:pStyle w:val="CaptionListing"/>
      </w:pPr>
      <w:bookmarkStart w:id="3709" w:name="_Ref61683887"/>
      <w:bookmarkStart w:id="3710" w:name="_Toc61871827"/>
      <w:bookmarkStart w:id="3711" w:name="_Toc118220072"/>
      <w:r>
        <w:t>Listing A-</w:t>
      </w:r>
      <w:fldSimple w:instr=" SEQ Listing_A- \* ARABIC ">
        <w:r w:rsidR="00D81990">
          <w:rPr>
            <w:noProof/>
          </w:rPr>
          <w:t>4</w:t>
        </w:r>
      </w:fldSimple>
      <w:bookmarkEnd w:id="3709"/>
      <w:r>
        <w:t xml:space="preserve">: </w:t>
      </w:r>
      <w:r w:rsidRPr="00962314">
        <w:t>X.509 v3 schema</w:t>
      </w:r>
      <w:bookmarkEnd w:id="3710"/>
      <w:bookmarkEnd w:id="3711"/>
    </w:p>
    <w:tbl>
      <w:tblPr>
        <w:tblStyle w:val="TableGrid"/>
        <w:tblW w:w="0" w:type="auto"/>
        <w:tblInd w:w="-365" w:type="dxa"/>
        <w:tblLook w:val="04A0" w:firstRow="1" w:lastRow="0" w:firstColumn="1" w:lastColumn="0" w:noHBand="0" w:noVBand="1"/>
      </w:tblPr>
      <w:tblGrid>
        <w:gridCol w:w="460"/>
        <w:gridCol w:w="9260"/>
      </w:tblGrid>
      <w:tr w:rsidR="00BF3476" w:rsidRPr="00651F17" w14:paraId="075A5F1C" w14:textId="77777777" w:rsidTr="004D67E3">
        <w:tc>
          <w:tcPr>
            <w:tcW w:w="460" w:type="dxa"/>
            <w:tcBorders>
              <w:top w:val="nil"/>
              <w:left w:val="nil"/>
              <w:bottom w:val="nil"/>
            </w:tcBorders>
          </w:tcPr>
          <w:p w14:paraId="2D540CB7" w14:textId="77777777" w:rsidR="00BF3476" w:rsidRPr="00651F17" w:rsidRDefault="00BF3476" w:rsidP="009A53DC">
            <w:pPr>
              <w:pStyle w:val="ListingText"/>
            </w:pPr>
            <w:r w:rsidRPr="00651F17">
              <w:t>1</w:t>
            </w:r>
          </w:p>
        </w:tc>
        <w:tc>
          <w:tcPr>
            <w:tcW w:w="9260" w:type="dxa"/>
            <w:tcBorders>
              <w:bottom w:val="nil"/>
            </w:tcBorders>
          </w:tcPr>
          <w:p w14:paraId="0C788A32" w14:textId="77777777" w:rsidR="00BF3476" w:rsidRPr="00651F17" w:rsidRDefault="00BF3476" w:rsidP="009A53DC">
            <w:pPr>
              <w:pStyle w:val="ListingText"/>
            </w:pPr>
            <w:r w:rsidRPr="00651F17">
              <w:t>Certificate  ::=  SEQUENCE</w:t>
            </w:r>
          </w:p>
        </w:tc>
      </w:tr>
      <w:tr w:rsidR="00BF3476" w:rsidRPr="00651F17" w14:paraId="2510ECD4" w14:textId="77777777" w:rsidTr="004D67E3">
        <w:tc>
          <w:tcPr>
            <w:tcW w:w="460" w:type="dxa"/>
            <w:tcBorders>
              <w:top w:val="nil"/>
              <w:left w:val="nil"/>
              <w:bottom w:val="nil"/>
            </w:tcBorders>
          </w:tcPr>
          <w:p w14:paraId="30FF5877" w14:textId="77777777" w:rsidR="00BF3476" w:rsidRPr="00651F17" w:rsidRDefault="00BF3476" w:rsidP="009A53DC">
            <w:pPr>
              <w:pStyle w:val="ListingText"/>
            </w:pPr>
            <w:r w:rsidRPr="00651F17">
              <w:t>2</w:t>
            </w:r>
          </w:p>
        </w:tc>
        <w:tc>
          <w:tcPr>
            <w:tcW w:w="9260" w:type="dxa"/>
            <w:tcBorders>
              <w:top w:val="nil"/>
              <w:bottom w:val="nil"/>
            </w:tcBorders>
          </w:tcPr>
          <w:p w14:paraId="4EF195E9" w14:textId="77777777" w:rsidR="00BF3476" w:rsidRPr="00651F17" w:rsidRDefault="00BF3476" w:rsidP="009A53DC">
            <w:pPr>
              <w:pStyle w:val="ListingText"/>
            </w:pPr>
            <w:r w:rsidRPr="00651F17">
              <w:t>{</w:t>
            </w:r>
          </w:p>
        </w:tc>
      </w:tr>
      <w:tr w:rsidR="00BF3476" w:rsidRPr="00651F17" w14:paraId="7B354AE4" w14:textId="77777777" w:rsidTr="004D67E3">
        <w:tc>
          <w:tcPr>
            <w:tcW w:w="460" w:type="dxa"/>
            <w:tcBorders>
              <w:top w:val="nil"/>
              <w:left w:val="nil"/>
              <w:bottom w:val="nil"/>
            </w:tcBorders>
          </w:tcPr>
          <w:p w14:paraId="155A4B0C" w14:textId="77777777" w:rsidR="00BF3476" w:rsidRPr="00651F17" w:rsidRDefault="00BF3476" w:rsidP="009A53DC">
            <w:pPr>
              <w:pStyle w:val="ListingText"/>
            </w:pPr>
            <w:r w:rsidRPr="00651F17">
              <w:t>3</w:t>
            </w:r>
          </w:p>
        </w:tc>
        <w:tc>
          <w:tcPr>
            <w:tcW w:w="9260" w:type="dxa"/>
            <w:tcBorders>
              <w:top w:val="nil"/>
              <w:bottom w:val="nil"/>
            </w:tcBorders>
          </w:tcPr>
          <w:p w14:paraId="43FDD085" w14:textId="77777777" w:rsidR="00BF3476" w:rsidRPr="00651F17" w:rsidRDefault="00BF3476" w:rsidP="009A53DC">
            <w:pPr>
              <w:pStyle w:val="ListingText"/>
            </w:pPr>
            <w:r w:rsidRPr="00651F17">
              <w:t xml:space="preserve">     tbsCertificate               TBSCertificate,</w:t>
            </w:r>
          </w:p>
        </w:tc>
      </w:tr>
      <w:tr w:rsidR="00BF3476" w:rsidRPr="00651F17" w14:paraId="2C4EA05D" w14:textId="77777777" w:rsidTr="004D67E3">
        <w:tc>
          <w:tcPr>
            <w:tcW w:w="460" w:type="dxa"/>
            <w:tcBorders>
              <w:top w:val="nil"/>
              <w:left w:val="nil"/>
              <w:bottom w:val="nil"/>
            </w:tcBorders>
          </w:tcPr>
          <w:p w14:paraId="4686FF18" w14:textId="77777777" w:rsidR="00BF3476" w:rsidRPr="00651F17" w:rsidRDefault="00BF3476" w:rsidP="009A53DC">
            <w:pPr>
              <w:pStyle w:val="ListingText"/>
            </w:pPr>
            <w:r w:rsidRPr="00651F17">
              <w:t>4</w:t>
            </w:r>
          </w:p>
        </w:tc>
        <w:tc>
          <w:tcPr>
            <w:tcW w:w="9260" w:type="dxa"/>
            <w:tcBorders>
              <w:top w:val="nil"/>
              <w:bottom w:val="nil"/>
            </w:tcBorders>
          </w:tcPr>
          <w:p w14:paraId="43F515B5" w14:textId="77777777" w:rsidR="00BF3476" w:rsidRPr="00651F17" w:rsidRDefault="00BF3476" w:rsidP="009A53DC">
            <w:pPr>
              <w:pStyle w:val="ListingText"/>
            </w:pPr>
            <w:r w:rsidRPr="00651F17">
              <w:t xml:space="preserve">     signatureAlgorithm     AlgorithmIdentifier,</w:t>
            </w:r>
          </w:p>
        </w:tc>
      </w:tr>
      <w:tr w:rsidR="00BF3476" w:rsidRPr="00651F17" w14:paraId="25B9202F" w14:textId="77777777" w:rsidTr="004D67E3">
        <w:tc>
          <w:tcPr>
            <w:tcW w:w="460" w:type="dxa"/>
            <w:tcBorders>
              <w:top w:val="nil"/>
              <w:left w:val="nil"/>
              <w:bottom w:val="nil"/>
            </w:tcBorders>
          </w:tcPr>
          <w:p w14:paraId="5F6AE0EE" w14:textId="77777777" w:rsidR="00BF3476" w:rsidRPr="00651F17" w:rsidRDefault="00BF3476" w:rsidP="009A53DC">
            <w:pPr>
              <w:pStyle w:val="ListingText"/>
            </w:pPr>
            <w:r w:rsidRPr="00651F17">
              <w:t>5</w:t>
            </w:r>
          </w:p>
        </w:tc>
        <w:tc>
          <w:tcPr>
            <w:tcW w:w="9260" w:type="dxa"/>
            <w:tcBorders>
              <w:top w:val="nil"/>
              <w:bottom w:val="nil"/>
            </w:tcBorders>
          </w:tcPr>
          <w:p w14:paraId="2243FFCD" w14:textId="77777777" w:rsidR="00BF3476" w:rsidRPr="00651F17" w:rsidRDefault="00BF3476" w:rsidP="009A53DC">
            <w:pPr>
              <w:pStyle w:val="ListingText"/>
            </w:pPr>
            <w:r w:rsidRPr="00651F17">
              <w:t xml:space="preserve">     signatureValue             BIT STRING</w:t>
            </w:r>
          </w:p>
        </w:tc>
      </w:tr>
      <w:tr w:rsidR="00BF3476" w:rsidRPr="00651F17" w14:paraId="53516CFB" w14:textId="77777777" w:rsidTr="004D67E3">
        <w:tc>
          <w:tcPr>
            <w:tcW w:w="460" w:type="dxa"/>
            <w:tcBorders>
              <w:top w:val="nil"/>
              <w:left w:val="nil"/>
              <w:bottom w:val="nil"/>
            </w:tcBorders>
          </w:tcPr>
          <w:p w14:paraId="4A147434" w14:textId="77777777" w:rsidR="00BF3476" w:rsidRPr="00651F17" w:rsidRDefault="00BF3476" w:rsidP="009A53DC">
            <w:pPr>
              <w:pStyle w:val="ListingText"/>
            </w:pPr>
            <w:r w:rsidRPr="00651F17">
              <w:t>6</w:t>
            </w:r>
          </w:p>
        </w:tc>
        <w:tc>
          <w:tcPr>
            <w:tcW w:w="9260" w:type="dxa"/>
            <w:tcBorders>
              <w:top w:val="nil"/>
              <w:bottom w:val="nil"/>
            </w:tcBorders>
          </w:tcPr>
          <w:p w14:paraId="0DBAD386" w14:textId="77777777" w:rsidR="00BF3476" w:rsidRPr="00651F17" w:rsidRDefault="00BF3476" w:rsidP="009A53DC">
            <w:pPr>
              <w:pStyle w:val="ListingText"/>
            </w:pPr>
            <w:r w:rsidRPr="00651F17">
              <w:t>}</w:t>
            </w:r>
          </w:p>
        </w:tc>
      </w:tr>
      <w:tr w:rsidR="00BF3476" w:rsidRPr="00651F17" w14:paraId="33EE9181" w14:textId="77777777" w:rsidTr="004D67E3">
        <w:tc>
          <w:tcPr>
            <w:tcW w:w="460" w:type="dxa"/>
            <w:tcBorders>
              <w:top w:val="nil"/>
              <w:left w:val="nil"/>
              <w:bottom w:val="nil"/>
            </w:tcBorders>
          </w:tcPr>
          <w:p w14:paraId="75CEC6F3" w14:textId="77777777" w:rsidR="00BF3476" w:rsidRPr="00651F17" w:rsidRDefault="00BF3476" w:rsidP="009A53DC">
            <w:pPr>
              <w:pStyle w:val="ListingText"/>
            </w:pPr>
            <w:r w:rsidRPr="00651F17">
              <w:t>7</w:t>
            </w:r>
          </w:p>
        </w:tc>
        <w:tc>
          <w:tcPr>
            <w:tcW w:w="9260" w:type="dxa"/>
            <w:tcBorders>
              <w:top w:val="nil"/>
              <w:bottom w:val="nil"/>
            </w:tcBorders>
          </w:tcPr>
          <w:p w14:paraId="18B35C74" w14:textId="77777777" w:rsidR="00BF3476" w:rsidRPr="00651F17" w:rsidRDefault="00BF3476" w:rsidP="009A53DC">
            <w:pPr>
              <w:pStyle w:val="ListingText"/>
            </w:pPr>
          </w:p>
        </w:tc>
      </w:tr>
      <w:tr w:rsidR="00BF3476" w:rsidRPr="00651F17" w14:paraId="27859EAD" w14:textId="77777777" w:rsidTr="004D67E3">
        <w:tc>
          <w:tcPr>
            <w:tcW w:w="460" w:type="dxa"/>
            <w:tcBorders>
              <w:top w:val="nil"/>
              <w:left w:val="nil"/>
              <w:bottom w:val="nil"/>
            </w:tcBorders>
          </w:tcPr>
          <w:p w14:paraId="6250C0A7" w14:textId="77777777" w:rsidR="00BF3476" w:rsidRPr="00651F17" w:rsidRDefault="00BF3476" w:rsidP="009A53DC">
            <w:pPr>
              <w:pStyle w:val="ListingText"/>
            </w:pPr>
            <w:r w:rsidRPr="00651F17">
              <w:t>8</w:t>
            </w:r>
          </w:p>
        </w:tc>
        <w:tc>
          <w:tcPr>
            <w:tcW w:w="9260" w:type="dxa"/>
            <w:tcBorders>
              <w:top w:val="nil"/>
              <w:bottom w:val="nil"/>
            </w:tcBorders>
          </w:tcPr>
          <w:p w14:paraId="4EFBA8C0" w14:textId="77777777" w:rsidR="00BF3476" w:rsidRPr="00651F17" w:rsidRDefault="00BF3476" w:rsidP="009A53DC">
            <w:pPr>
              <w:pStyle w:val="ListingText"/>
            </w:pPr>
            <w:r w:rsidRPr="00651F17">
              <w:t>TBSCertificate  ::=  SEQUENCE</w:t>
            </w:r>
          </w:p>
        </w:tc>
      </w:tr>
      <w:tr w:rsidR="00BF3476" w:rsidRPr="00651F17" w14:paraId="33B3316C" w14:textId="77777777" w:rsidTr="004D67E3">
        <w:tc>
          <w:tcPr>
            <w:tcW w:w="460" w:type="dxa"/>
            <w:tcBorders>
              <w:top w:val="nil"/>
              <w:left w:val="nil"/>
              <w:bottom w:val="nil"/>
            </w:tcBorders>
          </w:tcPr>
          <w:p w14:paraId="4C250CEB" w14:textId="77777777" w:rsidR="00BF3476" w:rsidRPr="00651F17" w:rsidRDefault="00BF3476" w:rsidP="009A53DC">
            <w:pPr>
              <w:pStyle w:val="ListingText"/>
            </w:pPr>
            <w:r w:rsidRPr="00651F17">
              <w:t>9</w:t>
            </w:r>
          </w:p>
        </w:tc>
        <w:tc>
          <w:tcPr>
            <w:tcW w:w="9260" w:type="dxa"/>
            <w:tcBorders>
              <w:top w:val="nil"/>
              <w:bottom w:val="nil"/>
            </w:tcBorders>
          </w:tcPr>
          <w:p w14:paraId="446D6472" w14:textId="77777777" w:rsidR="00BF3476" w:rsidRPr="00651F17" w:rsidRDefault="00BF3476" w:rsidP="009A53DC">
            <w:pPr>
              <w:pStyle w:val="ListingText"/>
            </w:pPr>
            <w:r w:rsidRPr="00651F17">
              <w:t>{</w:t>
            </w:r>
          </w:p>
        </w:tc>
      </w:tr>
      <w:tr w:rsidR="00BF3476" w:rsidRPr="00651F17" w14:paraId="4ED8C3B0" w14:textId="77777777" w:rsidTr="004D67E3">
        <w:tc>
          <w:tcPr>
            <w:tcW w:w="460" w:type="dxa"/>
            <w:tcBorders>
              <w:top w:val="nil"/>
              <w:left w:val="nil"/>
              <w:bottom w:val="nil"/>
            </w:tcBorders>
          </w:tcPr>
          <w:p w14:paraId="7C7BC510" w14:textId="77777777" w:rsidR="00BF3476" w:rsidRPr="00651F17" w:rsidRDefault="00BF3476" w:rsidP="009A53DC">
            <w:pPr>
              <w:pStyle w:val="ListingText"/>
            </w:pPr>
            <w:r w:rsidRPr="00651F17">
              <w:t>10</w:t>
            </w:r>
          </w:p>
        </w:tc>
        <w:tc>
          <w:tcPr>
            <w:tcW w:w="9260" w:type="dxa"/>
            <w:tcBorders>
              <w:top w:val="nil"/>
              <w:bottom w:val="nil"/>
            </w:tcBorders>
          </w:tcPr>
          <w:p w14:paraId="3343E5EF" w14:textId="77777777" w:rsidR="00BF3476" w:rsidRPr="00651F17" w:rsidRDefault="00BF3476" w:rsidP="009A53DC">
            <w:pPr>
              <w:pStyle w:val="ListingText"/>
            </w:pPr>
            <w:r w:rsidRPr="00651F17">
              <w:t xml:space="preserve">     version                    [0]    EXPLICIT Version DEFAULT v1,</w:t>
            </w:r>
          </w:p>
        </w:tc>
      </w:tr>
      <w:tr w:rsidR="00BF3476" w:rsidRPr="00651F17" w14:paraId="31C0151C" w14:textId="77777777" w:rsidTr="004D67E3">
        <w:tc>
          <w:tcPr>
            <w:tcW w:w="460" w:type="dxa"/>
            <w:tcBorders>
              <w:top w:val="nil"/>
              <w:left w:val="nil"/>
              <w:bottom w:val="nil"/>
            </w:tcBorders>
          </w:tcPr>
          <w:p w14:paraId="6CD803D0" w14:textId="77777777" w:rsidR="00BF3476" w:rsidRPr="00651F17" w:rsidRDefault="00BF3476" w:rsidP="009A53DC">
            <w:pPr>
              <w:pStyle w:val="ListingText"/>
            </w:pPr>
            <w:r w:rsidRPr="00651F17">
              <w:t>11</w:t>
            </w:r>
          </w:p>
        </w:tc>
        <w:tc>
          <w:tcPr>
            <w:tcW w:w="9260" w:type="dxa"/>
            <w:tcBorders>
              <w:top w:val="nil"/>
              <w:bottom w:val="nil"/>
            </w:tcBorders>
          </w:tcPr>
          <w:p w14:paraId="36172A57" w14:textId="77777777" w:rsidR="00BF3476" w:rsidRPr="00651F17" w:rsidRDefault="00BF3476" w:rsidP="009A53DC">
            <w:pPr>
              <w:pStyle w:val="ListingText"/>
            </w:pPr>
            <w:r w:rsidRPr="00651F17">
              <w:t xml:space="preserve">     serialNumber                  CertificateSerialNumber,</w:t>
            </w:r>
          </w:p>
        </w:tc>
      </w:tr>
      <w:tr w:rsidR="00BF3476" w:rsidRPr="00651F17" w14:paraId="5228BA9F" w14:textId="77777777" w:rsidTr="004D67E3">
        <w:tc>
          <w:tcPr>
            <w:tcW w:w="460" w:type="dxa"/>
            <w:tcBorders>
              <w:top w:val="nil"/>
              <w:left w:val="nil"/>
              <w:bottom w:val="nil"/>
            </w:tcBorders>
          </w:tcPr>
          <w:p w14:paraId="30F6B448" w14:textId="77777777" w:rsidR="00BF3476" w:rsidRPr="00651F17" w:rsidRDefault="00BF3476" w:rsidP="009A53DC">
            <w:pPr>
              <w:pStyle w:val="ListingText"/>
            </w:pPr>
            <w:r w:rsidRPr="00651F17">
              <w:t>12</w:t>
            </w:r>
          </w:p>
        </w:tc>
        <w:tc>
          <w:tcPr>
            <w:tcW w:w="9260" w:type="dxa"/>
            <w:tcBorders>
              <w:top w:val="nil"/>
              <w:bottom w:val="nil"/>
            </w:tcBorders>
          </w:tcPr>
          <w:p w14:paraId="036EF139" w14:textId="77777777" w:rsidR="00BF3476" w:rsidRPr="00651F17" w:rsidRDefault="00BF3476" w:rsidP="009A53DC">
            <w:pPr>
              <w:pStyle w:val="ListingText"/>
            </w:pPr>
            <w:r w:rsidRPr="00651F17">
              <w:t xml:space="preserve">     signature                          AlgorithmIdentifier,</w:t>
            </w:r>
          </w:p>
        </w:tc>
      </w:tr>
      <w:tr w:rsidR="00BF3476" w:rsidRPr="00651F17" w14:paraId="2291AEB5" w14:textId="77777777" w:rsidTr="004D67E3">
        <w:tc>
          <w:tcPr>
            <w:tcW w:w="460" w:type="dxa"/>
            <w:tcBorders>
              <w:top w:val="nil"/>
              <w:left w:val="nil"/>
              <w:bottom w:val="nil"/>
            </w:tcBorders>
          </w:tcPr>
          <w:p w14:paraId="7F8C5853" w14:textId="77777777" w:rsidR="00BF3476" w:rsidRPr="00651F17" w:rsidRDefault="00BF3476" w:rsidP="009A53DC">
            <w:pPr>
              <w:pStyle w:val="ListingText"/>
            </w:pPr>
            <w:r w:rsidRPr="00651F17">
              <w:t>13</w:t>
            </w:r>
          </w:p>
        </w:tc>
        <w:tc>
          <w:tcPr>
            <w:tcW w:w="9260" w:type="dxa"/>
            <w:tcBorders>
              <w:top w:val="nil"/>
              <w:bottom w:val="nil"/>
            </w:tcBorders>
          </w:tcPr>
          <w:p w14:paraId="46255DF1" w14:textId="77777777" w:rsidR="00BF3476" w:rsidRPr="00651F17" w:rsidRDefault="00BF3476" w:rsidP="009A53DC">
            <w:pPr>
              <w:pStyle w:val="ListingText"/>
            </w:pPr>
            <w:r w:rsidRPr="00651F17">
              <w:t xml:space="preserve">     issuer                                Name,</w:t>
            </w:r>
          </w:p>
        </w:tc>
      </w:tr>
      <w:tr w:rsidR="00BF3476" w:rsidRPr="00651F17" w14:paraId="19662DB4" w14:textId="77777777" w:rsidTr="004D67E3">
        <w:tc>
          <w:tcPr>
            <w:tcW w:w="460" w:type="dxa"/>
            <w:tcBorders>
              <w:top w:val="nil"/>
              <w:left w:val="nil"/>
              <w:bottom w:val="nil"/>
            </w:tcBorders>
          </w:tcPr>
          <w:p w14:paraId="49E82C85" w14:textId="77777777" w:rsidR="00BF3476" w:rsidRPr="00651F17" w:rsidRDefault="00BF3476" w:rsidP="009A53DC">
            <w:pPr>
              <w:pStyle w:val="ListingText"/>
            </w:pPr>
            <w:r w:rsidRPr="00651F17">
              <w:t>14</w:t>
            </w:r>
          </w:p>
        </w:tc>
        <w:tc>
          <w:tcPr>
            <w:tcW w:w="9260" w:type="dxa"/>
            <w:tcBorders>
              <w:top w:val="nil"/>
              <w:bottom w:val="nil"/>
            </w:tcBorders>
          </w:tcPr>
          <w:p w14:paraId="6B00D131" w14:textId="77777777" w:rsidR="00BF3476" w:rsidRPr="00651F17" w:rsidRDefault="00BF3476" w:rsidP="009A53DC">
            <w:pPr>
              <w:pStyle w:val="ListingText"/>
            </w:pPr>
            <w:r w:rsidRPr="00651F17">
              <w:t xml:space="preserve">     validity                              Validity,</w:t>
            </w:r>
          </w:p>
        </w:tc>
      </w:tr>
      <w:tr w:rsidR="00BF3476" w:rsidRPr="00651F17" w14:paraId="2532EDB6" w14:textId="77777777" w:rsidTr="004D67E3">
        <w:tc>
          <w:tcPr>
            <w:tcW w:w="460" w:type="dxa"/>
            <w:tcBorders>
              <w:top w:val="nil"/>
              <w:left w:val="nil"/>
              <w:bottom w:val="nil"/>
            </w:tcBorders>
          </w:tcPr>
          <w:p w14:paraId="7FF41140" w14:textId="77777777" w:rsidR="00BF3476" w:rsidRPr="00651F17" w:rsidRDefault="00BF3476" w:rsidP="009A53DC">
            <w:pPr>
              <w:pStyle w:val="ListingText"/>
            </w:pPr>
            <w:r w:rsidRPr="00651F17">
              <w:t>15</w:t>
            </w:r>
          </w:p>
        </w:tc>
        <w:tc>
          <w:tcPr>
            <w:tcW w:w="9260" w:type="dxa"/>
            <w:tcBorders>
              <w:top w:val="nil"/>
              <w:bottom w:val="nil"/>
            </w:tcBorders>
          </w:tcPr>
          <w:p w14:paraId="5146D3A9" w14:textId="77777777" w:rsidR="00BF3476" w:rsidRPr="00651F17" w:rsidRDefault="00BF3476" w:rsidP="009A53DC">
            <w:pPr>
              <w:pStyle w:val="ListingText"/>
            </w:pPr>
            <w:r w:rsidRPr="00651F17">
              <w:t xml:space="preserve">     subject                              Name,</w:t>
            </w:r>
          </w:p>
        </w:tc>
      </w:tr>
      <w:tr w:rsidR="00BF3476" w:rsidRPr="00651F17" w14:paraId="64C8C5B6" w14:textId="77777777" w:rsidTr="004D67E3">
        <w:tc>
          <w:tcPr>
            <w:tcW w:w="460" w:type="dxa"/>
            <w:tcBorders>
              <w:top w:val="nil"/>
              <w:left w:val="nil"/>
              <w:bottom w:val="nil"/>
            </w:tcBorders>
          </w:tcPr>
          <w:p w14:paraId="2DD62780" w14:textId="77777777" w:rsidR="00BF3476" w:rsidRPr="00651F17" w:rsidRDefault="00BF3476" w:rsidP="009A53DC">
            <w:pPr>
              <w:pStyle w:val="ListingText"/>
            </w:pPr>
            <w:r w:rsidRPr="00651F17">
              <w:t>16</w:t>
            </w:r>
          </w:p>
        </w:tc>
        <w:tc>
          <w:tcPr>
            <w:tcW w:w="9260" w:type="dxa"/>
            <w:tcBorders>
              <w:top w:val="nil"/>
              <w:bottom w:val="nil"/>
            </w:tcBorders>
          </w:tcPr>
          <w:p w14:paraId="0BB61ED0" w14:textId="77777777" w:rsidR="00BF3476" w:rsidRPr="00651F17" w:rsidRDefault="00BF3476" w:rsidP="009A53DC">
            <w:pPr>
              <w:pStyle w:val="ListingText"/>
            </w:pPr>
            <w:r w:rsidRPr="00651F17">
              <w:t xml:space="preserve">     subjectPublicKeyInfo      SubjectPublicKeyInfo,</w:t>
            </w:r>
          </w:p>
        </w:tc>
      </w:tr>
      <w:tr w:rsidR="00BF3476" w:rsidRPr="00651F17" w14:paraId="24F5B69F" w14:textId="77777777" w:rsidTr="004D67E3">
        <w:tc>
          <w:tcPr>
            <w:tcW w:w="460" w:type="dxa"/>
            <w:tcBorders>
              <w:top w:val="nil"/>
              <w:left w:val="nil"/>
              <w:bottom w:val="nil"/>
            </w:tcBorders>
          </w:tcPr>
          <w:p w14:paraId="0555C125" w14:textId="77777777" w:rsidR="00BF3476" w:rsidRPr="00651F17" w:rsidRDefault="00BF3476" w:rsidP="009A53DC">
            <w:pPr>
              <w:pStyle w:val="ListingText"/>
            </w:pPr>
            <w:r w:rsidRPr="00651F17">
              <w:t>17</w:t>
            </w:r>
          </w:p>
        </w:tc>
        <w:tc>
          <w:tcPr>
            <w:tcW w:w="9260" w:type="dxa"/>
            <w:tcBorders>
              <w:top w:val="nil"/>
              <w:bottom w:val="nil"/>
            </w:tcBorders>
          </w:tcPr>
          <w:p w14:paraId="45DF5CBE" w14:textId="77777777" w:rsidR="00BF3476" w:rsidRPr="00651F17" w:rsidRDefault="00BF3476" w:rsidP="009A53DC">
            <w:pPr>
              <w:pStyle w:val="ListingText"/>
            </w:pPr>
            <w:r w:rsidRPr="00651F17">
              <w:t xml:space="preserve">     issuerUniqueID     [1]      IMPLICIT UniqueIdentifier OPTIONAL,</w:t>
            </w:r>
          </w:p>
        </w:tc>
      </w:tr>
      <w:tr w:rsidR="00BF3476" w:rsidRPr="00651F17" w14:paraId="4D73279D" w14:textId="77777777" w:rsidTr="004D67E3">
        <w:tc>
          <w:tcPr>
            <w:tcW w:w="460" w:type="dxa"/>
            <w:tcBorders>
              <w:top w:val="nil"/>
              <w:left w:val="nil"/>
              <w:bottom w:val="nil"/>
            </w:tcBorders>
          </w:tcPr>
          <w:p w14:paraId="016BC430" w14:textId="77777777" w:rsidR="00BF3476" w:rsidRPr="00651F17" w:rsidRDefault="00BF3476" w:rsidP="009A53DC">
            <w:pPr>
              <w:pStyle w:val="ListingText"/>
            </w:pPr>
            <w:r w:rsidRPr="00651F17">
              <w:t>18</w:t>
            </w:r>
          </w:p>
        </w:tc>
        <w:tc>
          <w:tcPr>
            <w:tcW w:w="9260" w:type="dxa"/>
            <w:tcBorders>
              <w:top w:val="nil"/>
              <w:bottom w:val="nil"/>
            </w:tcBorders>
          </w:tcPr>
          <w:p w14:paraId="1E52116C" w14:textId="77777777" w:rsidR="00BF3476" w:rsidRPr="00651F17" w:rsidRDefault="00BF3476" w:rsidP="009A53DC">
            <w:pPr>
              <w:pStyle w:val="ListingText"/>
            </w:pPr>
            <w:r w:rsidRPr="00651F17">
              <w:t xml:space="preserve">                                                -- If present, version </w:t>
            </w:r>
            <w:r>
              <w:t>SHALL</w:t>
            </w:r>
            <w:r w:rsidRPr="00651F17">
              <w:t xml:space="preserve"> be v2 or v3</w:t>
            </w:r>
          </w:p>
        </w:tc>
      </w:tr>
      <w:tr w:rsidR="00BF3476" w:rsidRPr="00651F17" w14:paraId="740698FD" w14:textId="77777777" w:rsidTr="004D67E3">
        <w:tc>
          <w:tcPr>
            <w:tcW w:w="460" w:type="dxa"/>
            <w:tcBorders>
              <w:top w:val="nil"/>
              <w:left w:val="nil"/>
              <w:bottom w:val="nil"/>
            </w:tcBorders>
          </w:tcPr>
          <w:p w14:paraId="55C38D09" w14:textId="77777777" w:rsidR="00BF3476" w:rsidRPr="00651F17" w:rsidRDefault="00BF3476" w:rsidP="009A53DC">
            <w:pPr>
              <w:pStyle w:val="ListingText"/>
            </w:pPr>
            <w:r w:rsidRPr="00651F17">
              <w:t>19</w:t>
            </w:r>
          </w:p>
        </w:tc>
        <w:tc>
          <w:tcPr>
            <w:tcW w:w="9260" w:type="dxa"/>
            <w:tcBorders>
              <w:top w:val="nil"/>
              <w:bottom w:val="nil"/>
            </w:tcBorders>
          </w:tcPr>
          <w:p w14:paraId="4A067014" w14:textId="77777777" w:rsidR="00BF3476" w:rsidRPr="00651F17" w:rsidRDefault="00BF3476" w:rsidP="009A53DC">
            <w:pPr>
              <w:pStyle w:val="ListingText"/>
            </w:pPr>
            <w:r w:rsidRPr="00651F17">
              <w:t xml:space="preserve">     subjectUniqueID   [2]     IMPLICIT UniqueIdentifier OPTIONAL,</w:t>
            </w:r>
          </w:p>
        </w:tc>
      </w:tr>
      <w:tr w:rsidR="00BF3476" w:rsidRPr="00651F17" w14:paraId="35E42BDB" w14:textId="77777777" w:rsidTr="004D67E3">
        <w:tc>
          <w:tcPr>
            <w:tcW w:w="460" w:type="dxa"/>
            <w:tcBorders>
              <w:top w:val="nil"/>
              <w:left w:val="nil"/>
              <w:bottom w:val="nil"/>
            </w:tcBorders>
          </w:tcPr>
          <w:p w14:paraId="3C280710" w14:textId="77777777" w:rsidR="00BF3476" w:rsidRPr="00651F17" w:rsidRDefault="00BF3476" w:rsidP="009A53DC">
            <w:pPr>
              <w:pStyle w:val="ListingText"/>
            </w:pPr>
            <w:r w:rsidRPr="00651F17">
              <w:t>20</w:t>
            </w:r>
          </w:p>
        </w:tc>
        <w:tc>
          <w:tcPr>
            <w:tcW w:w="9260" w:type="dxa"/>
            <w:tcBorders>
              <w:top w:val="nil"/>
              <w:bottom w:val="nil"/>
            </w:tcBorders>
          </w:tcPr>
          <w:p w14:paraId="66A3D30B" w14:textId="77777777" w:rsidR="00BF3476" w:rsidRPr="00651F17" w:rsidRDefault="00BF3476" w:rsidP="009A53DC">
            <w:pPr>
              <w:pStyle w:val="ListingText"/>
            </w:pPr>
            <w:r w:rsidRPr="00651F17">
              <w:t xml:space="preserve">                                                -- If present, version </w:t>
            </w:r>
            <w:r>
              <w:t>SHALL</w:t>
            </w:r>
            <w:r w:rsidRPr="00651F17">
              <w:t xml:space="preserve"> be v2 or v3</w:t>
            </w:r>
          </w:p>
        </w:tc>
      </w:tr>
      <w:tr w:rsidR="00BF3476" w:rsidRPr="00651F17" w14:paraId="09542B5E" w14:textId="77777777" w:rsidTr="004D67E3">
        <w:tc>
          <w:tcPr>
            <w:tcW w:w="460" w:type="dxa"/>
            <w:tcBorders>
              <w:top w:val="nil"/>
              <w:left w:val="nil"/>
              <w:bottom w:val="nil"/>
            </w:tcBorders>
          </w:tcPr>
          <w:p w14:paraId="0D7348C1" w14:textId="77777777" w:rsidR="00BF3476" w:rsidRPr="00651F17" w:rsidRDefault="00BF3476" w:rsidP="009A53DC">
            <w:pPr>
              <w:pStyle w:val="ListingText"/>
            </w:pPr>
            <w:r w:rsidRPr="00651F17">
              <w:t>21</w:t>
            </w:r>
          </w:p>
        </w:tc>
        <w:tc>
          <w:tcPr>
            <w:tcW w:w="9260" w:type="dxa"/>
            <w:tcBorders>
              <w:top w:val="nil"/>
              <w:bottom w:val="nil"/>
            </w:tcBorders>
          </w:tcPr>
          <w:p w14:paraId="1ABABF93" w14:textId="77777777" w:rsidR="00BF3476" w:rsidRPr="00651F17" w:rsidRDefault="00BF3476" w:rsidP="009A53DC">
            <w:pPr>
              <w:pStyle w:val="ListingText"/>
            </w:pPr>
            <w:r w:rsidRPr="00651F17">
              <w:t xml:space="preserve">     extensions              [3]     EXPLICIT Extensions OPTIONAL</w:t>
            </w:r>
          </w:p>
        </w:tc>
      </w:tr>
      <w:tr w:rsidR="00BF3476" w:rsidRPr="00651F17" w14:paraId="3A44FD91" w14:textId="77777777" w:rsidTr="004D67E3">
        <w:tc>
          <w:tcPr>
            <w:tcW w:w="460" w:type="dxa"/>
            <w:tcBorders>
              <w:top w:val="nil"/>
              <w:left w:val="nil"/>
              <w:bottom w:val="nil"/>
            </w:tcBorders>
          </w:tcPr>
          <w:p w14:paraId="7D107B21" w14:textId="77777777" w:rsidR="00BF3476" w:rsidRPr="00651F17" w:rsidRDefault="00BF3476" w:rsidP="009A53DC">
            <w:pPr>
              <w:pStyle w:val="ListingText"/>
            </w:pPr>
            <w:r w:rsidRPr="00651F17">
              <w:t>22</w:t>
            </w:r>
          </w:p>
        </w:tc>
        <w:tc>
          <w:tcPr>
            <w:tcW w:w="9260" w:type="dxa"/>
            <w:tcBorders>
              <w:top w:val="nil"/>
              <w:bottom w:val="nil"/>
            </w:tcBorders>
          </w:tcPr>
          <w:p w14:paraId="7C5093DA" w14:textId="77777777" w:rsidR="00BF3476" w:rsidRPr="00651F17" w:rsidRDefault="00BF3476" w:rsidP="009A53DC">
            <w:pPr>
              <w:pStyle w:val="ListingText"/>
            </w:pPr>
            <w:r w:rsidRPr="00651F17">
              <w:t xml:space="preserve">                                                -- If present, version </w:t>
            </w:r>
            <w:r>
              <w:t>SHALL</w:t>
            </w:r>
            <w:r w:rsidRPr="00651F17">
              <w:t xml:space="preserve"> be v3</w:t>
            </w:r>
          </w:p>
        </w:tc>
      </w:tr>
      <w:tr w:rsidR="00BF3476" w:rsidRPr="00651F17" w14:paraId="3B5F991D" w14:textId="77777777" w:rsidTr="004D67E3">
        <w:tc>
          <w:tcPr>
            <w:tcW w:w="460" w:type="dxa"/>
            <w:tcBorders>
              <w:top w:val="nil"/>
              <w:left w:val="nil"/>
              <w:bottom w:val="nil"/>
            </w:tcBorders>
          </w:tcPr>
          <w:p w14:paraId="03C088C2" w14:textId="77777777" w:rsidR="00BF3476" w:rsidRPr="00651F17" w:rsidRDefault="00BF3476" w:rsidP="009A53DC">
            <w:pPr>
              <w:pStyle w:val="ListingText"/>
            </w:pPr>
            <w:r w:rsidRPr="00651F17">
              <w:t>23</w:t>
            </w:r>
          </w:p>
        </w:tc>
        <w:tc>
          <w:tcPr>
            <w:tcW w:w="9260" w:type="dxa"/>
            <w:tcBorders>
              <w:top w:val="nil"/>
              <w:bottom w:val="nil"/>
            </w:tcBorders>
          </w:tcPr>
          <w:p w14:paraId="0C4B2F3B" w14:textId="77777777" w:rsidR="00BF3476" w:rsidRPr="00651F17" w:rsidRDefault="00BF3476" w:rsidP="009A53DC">
            <w:pPr>
              <w:pStyle w:val="ListingText"/>
            </w:pPr>
            <w:r w:rsidRPr="00651F17">
              <w:t>}</w:t>
            </w:r>
          </w:p>
        </w:tc>
      </w:tr>
      <w:tr w:rsidR="00BF3476" w:rsidRPr="00651F17" w14:paraId="72604C2C" w14:textId="77777777" w:rsidTr="004D67E3">
        <w:tc>
          <w:tcPr>
            <w:tcW w:w="460" w:type="dxa"/>
            <w:tcBorders>
              <w:top w:val="nil"/>
              <w:left w:val="nil"/>
              <w:bottom w:val="nil"/>
            </w:tcBorders>
          </w:tcPr>
          <w:p w14:paraId="5D81CD97" w14:textId="77777777" w:rsidR="00BF3476" w:rsidRPr="00651F17" w:rsidRDefault="00BF3476" w:rsidP="009A53DC">
            <w:pPr>
              <w:pStyle w:val="ListingText"/>
            </w:pPr>
            <w:r w:rsidRPr="00651F17">
              <w:t>24</w:t>
            </w:r>
          </w:p>
        </w:tc>
        <w:tc>
          <w:tcPr>
            <w:tcW w:w="9260" w:type="dxa"/>
            <w:tcBorders>
              <w:top w:val="nil"/>
              <w:bottom w:val="nil"/>
            </w:tcBorders>
          </w:tcPr>
          <w:p w14:paraId="57B914D0" w14:textId="77777777" w:rsidR="00BF3476" w:rsidRPr="00651F17" w:rsidRDefault="00BF3476" w:rsidP="009A53DC">
            <w:pPr>
              <w:pStyle w:val="ListingText"/>
            </w:pPr>
          </w:p>
        </w:tc>
      </w:tr>
      <w:tr w:rsidR="00BF3476" w:rsidRPr="00651F17" w14:paraId="19569A10" w14:textId="77777777" w:rsidTr="004D67E3">
        <w:tc>
          <w:tcPr>
            <w:tcW w:w="460" w:type="dxa"/>
            <w:tcBorders>
              <w:top w:val="nil"/>
              <w:left w:val="nil"/>
              <w:bottom w:val="nil"/>
            </w:tcBorders>
          </w:tcPr>
          <w:p w14:paraId="7357214D" w14:textId="77777777" w:rsidR="00BF3476" w:rsidRPr="00651F17" w:rsidRDefault="00BF3476" w:rsidP="009A53DC">
            <w:pPr>
              <w:pStyle w:val="ListingText"/>
            </w:pPr>
            <w:r w:rsidRPr="00651F17">
              <w:t>25</w:t>
            </w:r>
          </w:p>
        </w:tc>
        <w:tc>
          <w:tcPr>
            <w:tcW w:w="9260" w:type="dxa"/>
            <w:tcBorders>
              <w:top w:val="nil"/>
              <w:bottom w:val="nil"/>
            </w:tcBorders>
          </w:tcPr>
          <w:p w14:paraId="70A587C6" w14:textId="77777777" w:rsidR="00BF3476" w:rsidRPr="00651F17" w:rsidRDefault="00BF3476" w:rsidP="009A53DC">
            <w:pPr>
              <w:pStyle w:val="ListingText"/>
            </w:pPr>
            <w:r w:rsidRPr="00651F17">
              <w:t>Version ::= INTEGER  {  v1(0), v2(1), v3(2)  }</w:t>
            </w:r>
          </w:p>
        </w:tc>
      </w:tr>
      <w:tr w:rsidR="00BF3476" w:rsidRPr="00651F17" w14:paraId="0B943A7C" w14:textId="77777777" w:rsidTr="004D67E3">
        <w:tc>
          <w:tcPr>
            <w:tcW w:w="460" w:type="dxa"/>
            <w:tcBorders>
              <w:top w:val="nil"/>
              <w:left w:val="nil"/>
              <w:bottom w:val="nil"/>
            </w:tcBorders>
          </w:tcPr>
          <w:p w14:paraId="2A611747" w14:textId="77777777" w:rsidR="00BF3476" w:rsidRPr="00651F17" w:rsidRDefault="00BF3476" w:rsidP="009A53DC">
            <w:pPr>
              <w:pStyle w:val="ListingText"/>
            </w:pPr>
            <w:r w:rsidRPr="00651F17">
              <w:t>26</w:t>
            </w:r>
          </w:p>
        </w:tc>
        <w:tc>
          <w:tcPr>
            <w:tcW w:w="9260" w:type="dxa"/>
            <w:tcBorders>
              <w:top w:val="nil"/>
              <w:bottom w:val="nil"/>
            </w:tcBorders>
          </w:tcPr>
          <w:p w14:paraId="69C6D2DC" w14:textId="77777777" w:rsidR="00BF3476" w:rsidRPr="00651F17" w:rsidRDefault="00BF3476" w:rsidP="009A53DC">
            <w:pPr>
              <w:pStyle w:val="ListingText"/>
            </w:pPr>
          </w:p>
        </w:tc>
      </w:tr>
      <w:tr w:rsidR="00BF3476" w:rsidRPr="00651F17" w14:paraId="13B3918C" w14:textId="77777777" w:rsidTr="004D67E3">
        <w:tc>
          <w:tcPr>
            <w:tcW w:w="460" w:type="dxa"/>
            <w:tcBorders>
              <w:top w:val="nil"/>
              <w:left w:val="nil"/>
              <w:bottom w:val="nil"/>
            </w:tcBorders>
          </w:tcPr>
          <w:p w14:paraId="5094647D" w14:textId="77777777" w:rsidR="00BF3476" w:rsidRPr="00651F17" w:rsidRDefault="00BF3476" w:rsidP="009A53DC">
            <w:pPr>
              <w:pStyle w:val="ListingText"/>
            </w:pPr>
            <w:r w:rsidRPr="00651F17">
              <w:t>27</w:t>
            </w:r>
          </w:p>
        </w:tc>
        <w:tc>
          <w:tcPr>
            <w:tcW w:w="9260" w:type="dxa"/>
            <w:tcBorders>
              <w:top w:val="nil"/>
              <w:bottom w:val="nil"/>
            </w:tcBorders>
          </w:tcPr>
          <w:p w14:paraId="67DFE726" w14:textId="77777777" w:rsidR="00BF3476" w:rsidRPr="00651F17" w:rsidRDefault="00BF3476" w:rsidP="009A53DC">
            <w:pPr>
              <w:pStyle w:val="ListingText"/>
            </w:pPr>
            <w:r w:rsidRPr="00651F17">
              <w:t>CertificateSerialNumber ::= INTEGER</w:t>
            </w:r>
          </w:p>
        </w:tc>
      </w:tr>
      <w:tr w:rsidR="00BF3476" w:rsidRPr="00651F17" w14:paraId="1362ED9E" w14:textId="77777777" w:rsidTr="004D67E3">
        <w:tc>
          <w:tcPr>
            <w:tcW w:w="460" w:type="dxa"/>
            <w:tcBorders>
              <w:top w:val="nil"/>
              <w:left w:val="nil"/>
              <w:bottom w:val="nil"/>
            </w:tcBorders>
          </w:tcPr>
          <w:p w14:paraId="6AE35B2F" w14:textId="77777777" w:rsidR="00BF3476" w:rsidRPr="00651F17" w:rsidRDefault="00BF3476" w:rsidP="009A53DC">
            <w:pPr>
              <w:pStyle w:val="ListingText"/>
            </w:pPr>
            <w:r w:rsidRPr="00651F17">
              <w:t>28</w:t>
            </w:r>
          </w:p>
        </w:tc>
        <w:tc>
          <w:tcPr>
            <w:tcW w:w="9260" w:type="dxa"/>
            <w:tcBorders>
              <w:top w:val="nil"/>
              <w:bottom w:val="nil"/>
            </w:tcBorders>
          </w:tcPr>
          <w:p w14:paraId="2F2E042D" w14:textId="77777777" w:rsidR="00BF3476" w:rsidRPr="00651F17" w:rsidRDefault="00BF3476" w:rsidP="009A53DC">
            <w:pPr>
              <w:pStyle w:val="ListingText"/>
            </w:pPr>
          </w:p>
        </w:tc>
      </w:tr>
      <w:tr w:rsidR="00BF3476" w:rsidRPr="00651F17" w14:paraId="229225D0" w14:textId="77777777" w:rsidTr="004D67E3">
        <w:tc>
          <w:tcPr>
            <w:tcW w:w="460" w:type="dxa"/>
            <w:tcBorders>
              <w:top w:val="nil"/>
              <w:left w:val="nil"/>
              <w:bottom w:val="nil"/>
            </w:tcBorders>
          </w:tcPr>
          <w:p w14:paraId="554293E0" w14:textId="77777777" w:rsidR="00BF3476" w:rsidRPr="00651F17" w:rsidRDefault="00BF3476" w:rsidP="009A53DC">
            <w:pPr>
              <w:pStyle w:val="ListingText"/>
            </w:pPr>
            <w:r w:rsidRPr="00651F17">
              <w:t>29</w:t>
            </w:r>
          </w:p>
        </w:tc>
        <w:tc>
          <w:tcPr>
            <w:tcW w:w="9260" w:type="dxa"/>
            <w:tcBorders>
              <w:top w:val="nil"/>
              <w:bottom w:val="nil"/>
            </w:tcBorders>
          </w:tcPr>
          <w:p w14:paraId="762FCB2B" w14:textId="77777777" w:rsidR="00BF3476" w:rsidRPr="00651F17" w:rsidRDefault="00BF3476" w:rsidP="009A53DC">
            <w:pPr>
              <w:pStyle w:val="ListingText"/>
            </w:pPr>
            <w:r w:rsidRPr="00651F17">
              <w:t>Validity ::= SEQUENCE</w:t>
            </w:r>
          </w:p>
        </w:tc>
      </w:tr>
      <w:tr w:rsidR="00BF3476" w:rsidRPr="00651F17" w14:paraId="7643F9E9" w14:textId="77777777" w:rsidTr="004D67E3">
        <w:tc>
          <w:tcPr>
            <w:tcW w:w="460" w:type="dxa"/>
            <w:tcBorders>
              <w:top w:val="nil"/>
              <w:left w:val="nil"/>
              <w:bottom w:val="nil"/>
            </w:tcBorders>
          </w:tcPr>
          <w:p w14:paraId="5BC15355" w14:textId="77777777" w:rsidR="00BF3476" w:rsidRPr="00651F17" w:rsidRDefault="00BF3476" w:rsidP="009A53DC">
            <w:pPr>
              <w:pStyle w:val="ListingText"/>
            </w:pPr>
            <w:r w:rsidRPr="00651F17">
              <w:t>30</w:t>
            </w:r>
          </w:p>
        </w:tc>
        <w:tc>
          <w:tcPr>
            <w:tcW w:w="9260" w:type="dxa"/>
            <w:tcBorders>
              <w:top w:val="nil"/>
              <w:bottom w:val="nil"/>
            </w:tcBorders>
          </w:tcPr>
          <w:p w14:paraId="22A6DB9E" w14:textId="77777777" w:rsidR="00BF3476" w:rsidRPr="00651F17" w:rsidRDefault="00BF3476" w:rsidP="009A53DC">
            <w:pPr>
              <w:pStyle w:val="ListingText"/>
            </w:pPr>
            <w:r w:rsidRPr="00651F17">
              <w:t>{</w:t>
            </w:r>
          </w:p>
        </w:tc>
      </w:tr>
      <w:tr w:rsidR="00BF3476" w:rsidRPr="00651F17" w14:paraId="2879E626" w14:textId="77777777" w:rsidTr="004D67E3">
        <w:tc>
          <w:tcPr>
            <w:tcW w:w="460" w:type="dxa"/>
            <w:tcBorders>
              <w:top w:val="nil"/>
              <w:left w:val="nil"/>
              <w:bottom w:val="nil"/>
            </w:tcBorders>
          </w:tcPr>
          <w:p w14:paraId="28D764B8" w14:textId="77777777" w:rsidR="00BF3476" w:rsidRPr="00651F17" w:rsidRDefault="00BF3476" w:rsidP="009A53DC">
            <w:pPr>
              <w:pStyle w:val="ListingText"/>
            </w:pPr>
            <w:r w:rsidRPr="00651F17">
              <w:t>31</w:t>
            </w:r>
          </w:p>
        </w:tc>
        <w:tc>
          <w:tcPr>
            <w:tcW w:w="9260" w:type="dxa"/>
            <w:tcBorders>
              <w:top w:val="nil"/>
              <w:bottom w:val="nil"/>
            </w:tcBorders>
          </w:tcPr>
          <w:p w14:paraId="6A3FB118" w14:textId="77777777" w:rsidR="00BF3476" w:rsidRPr="00651F17" w:rsidRDefault="00BF3476" w:rsidP="009A53DC">
            <w:pPr>
              <w:pStyle w:val="ListingText"/>
            </w:pPr>
            <w:r w:rsidRPr="00651F17">
              <w:t xml:space="preserve">     notBefore      Time,</w:t>
            </w:r>
          </w:p>
        </w:tc>
      </w:tr>
      <w:tr w:rsidR="00BF3476" w:rsidRPr="00651F17" w14:paraId="779809D1" w14:textId="77777777" w:rsidTr="004D67E3">
        <w:tc>
          <w:tcPr>
            <w:tcW w:w="460" w:type="dxa"/>
            <w:tcBorders>
              <w:top w:val="nil"/>
              <w:left w:val="nil"/>
              <w:bottom w:val="nil"/>
            </w:tcBorders>
          </w:tcPr>
          <w:p w14:paraId="677F0004" w14:textId="77777777" w:rsidR="00BF3476" w:rsidRPr="00651F17" w:rsidRDefault="00BF3476" w:rsidP="009A53DC">
            <w:pPr>
              <w:pStyle w:val="ListingText"/>
            </w:pPr>
            <w:r w:rsidRPr="00651F17">
              <w:t>32</w:t>
            </w:r>
          </w:p>
        </w:tc>
        <w:tc>
          <w:tcPr>
            <w:tcW w:w="9260" w:type="dxa"/>
            <w:tcBorders>
              <w:top w:val="nil"/>
              <w:bottom w:val="nil"/>
            </w:tcBorders>
          </w:tcPr>
          <w:p w14:paraId="0E308CD9" w14:textId="77777777" w:rsidR="00BF3476" w:rsidRPr="00651F17" w:rsidRDefault="00BF3476" w:rsidP="009A53DC">
            <w:pPr>
              <w:pStyle w:val="ListingText"/>
            </w:pPr>
            <w:r w:rsidRPr="00651F17">
              <w:t xml:space="preserve">     notAfter         Time</w:t>
            </w:r>
          </w:p>
        </w:tc>
      </w:tr>
      <w:tr w:rsidR="00BF3476" w:rsidRPr="00651F17" w14:paraId="1F6A3C80" w14:textId="77777777" w:rsidTr="004D67E3">
        <w:tc>
          <w:tcPr>
            <w:tcW w:w="460" w:type="dxa"/>
            <w:tcBorders>
              <w:top w:val="nil"/>
              <w:left w:val="nil"/>
              <w:bottom w:val="nil"/>
            </w:tcBorders>
          </w:tcPr>
          <w:p w14:paraId="1EBD7E7B" w14:textId="77777777" w:rsidR="00BF3476" w:rsidRPr="00651F17" w:rsidRDefault="00BF3476" w:rsidP="009A53DC">
            <w:pPr>
              <w:pStyle w:val="ListingText"/>
            </w:pPr>
            <w:r w:rsidRPr="00651F17">
              <w:t>33</w:t>
            </w:r>
          </w:p>
        </w:tc>
        <w:tc>
          <w:tcPr>
            <w:tcW w:w="9260" w:type="dxa"/>
            <w:tcBorders>
              <w:top w:val="nil"/>
              <w:bottom w:val="nil"/>
            </w:tcBorders>
          </w:tcPr>
          <w:p w14:paraId="66A9E95B" w14:textId="77777777" w:rsidR="00BF3476" w:rsidRPr="00651F17" w:rsidRDefault="00BF3476" w:rsidP="009A53DC">
            <w:pPr>
              <w:pStyle w:val="ListingText"/>
            </w:pPr>
            <w:r w:rsidRPr="00651F17">
              <w:t>}</w:t>
            </w:r>
          </w:p>
        </w:tc>
      </w:tr>
      <w:tr w:rsidR="00BF3476" w:rsidRPr="00651F17" w14:paraId="2920CD13" w14:textId="77777777" w:rsidTr="004D67E3">
        <w:tc>
          <w:tcPr>
            <w:tcW w:w="460" w:type="dxa"/>
            <w:tcBorders>
              <w:top w:val="nil"/>
              <w:left w:val="nil"/>
              <w:bottom w:val="nil"/>
            </w:tcBorders>
          </w:tcPr>
          <w:p w14:paraId="499FB851" w14:textId="77777777" w:rsidR="00BF3476" w:rsidRPr="00651F17" w:rsidRDefault="00BF3476" w:rsidP="009A53DC">
            <w:pPr>
              <w:pStyle w:val="ListingText"/>
            </w:pPr>
            <w:r w:rsidRPr="00651F17">
              <w:t>34</w:t>
            </w:r>
          </w:p>
        </w:tc>
        <w:tc>
          <w:tcPr>
            <w:tcW w:w="9260" w:type="dxa"/>
            <w:tcBorders>
              <w:top w:val="nil"/>
              <w:bottom w:val="nil"/>
            </w:tcBorders>
          </w:tcPr>
          <w:p w14:paraId="0F6ECFA6" w14:textId="77777777" w:rsidR="00BF3476" w:rsidRPr="00651F17" w:rsidRDefault="00BF3476" w:rsidP="009A53DC">
            <w:pPr>
              <w:pStyle w:val="ListingText"/>
            </w:pPr>
          </w:p>
        </w:tc>
      </w:tr>
      <w:tr w:rsidR="00BF3476" w:rsidRPr="00651F17" w14:paraId="0AFFAE8B" w14:textId="77777777" w:rsidTr="004D67E3">
        <w:tc>
          <w:tcPr>
            <w:tcW w:w="460" w:type="dxa"/>
            <w:tcBorders>
              <w:top w:val="nil"/>
              <w:left w:val="nil"/>
              <w:bottom w:val="nil"/>
            </w:tcBorders>
          </w:tcPr>
          <w:p w14:paraId="6A682D76" w14:textId="77777777" w:rsidR="00BF3476" w:rsidRPr="00651F17" w:rsidRDefault="00BF3476" w:rsidP="009A53DC">
            <w:pPr>
              <w:pStyle w:val="ListingText"/>
            </w:pPr>
            <w:r w:rsidRPr="00651F17">
              <w:t>35</w:t>
            </w:r>
          </w:p>
        </w:tc>
        <w:tc>
          <w:tcPr>
            <w:tcW w:w="9260" w:type="dxa"/>
            <w:tcBorders>
              <w:top w:val="nil"/>
              <w:bottom w:val="nil"/>
            </w:tcBorders>
          </w:tcPr>
          <w:p w14:paraId="39A506B9" w14:textId="77777777" w:rsidR="00BF3476" w:rsidRPr="00651F17" w:rsidRDefault="00BF3476" w:rsidP="009A53DC">
            <w:pPr>
              <w:pStyle w:val="ListingText"/>
            </w:pPr>
            <w:r w:rsidRPr="00651F17">
              <w:t>Time ::= CHOICE</w:t>
            </w:r>
          </w:p>
        </w:tc>
      </w:tr>
      <w:tr w:rsidR="00BF3476" w:rsidRPr="00651F17" w14:paraId="5A3FFEC0" w14:textId="77777777" w:rsidTr="004D67E3">
        <w:tc>
          <w:tcPr>
            <w:tcW w:w="460" w:type="dxa"/>
            <w:tcBorders>
              <w:top w:val="nil"/>
              <w:left w:val="nil"/>
              <w:bottom w:val="nil"/>
            </w:tcBorders>
          </w:tcPr>
          <w:p w14:paraId="0DD7BAFA" w14:textId="77777777" w:rsidR="00BF3476" w:rsidRPr="00651F17" w:rsidRDefault="00BF3476" w:rsidP="009A53DC">
            <w:pPr>
              <w:pStyle w:val="ListingText"/>
            </w:pPr>
            <w:r w:rsidRPr="00651F17">
              <w:t>36</w:t>
            </w:r>
          </w:p>
        </w:tc>
        <w:tc>
          <w:tcPr>
            <w:tcW w:w="9260" w:type="dxa"/>
            <w:tcBorders>
              <w:top w:val="nil"/>
              <w:bottom w:val="nil"/>
            </w:tcBorders>
          </w:tcPr>
          <w:p w14:paraId="282CD04E" w14:textId="77777777" w:rsidR="00BF3476" w:rsidRPr="00651F17" w:rsidRDefault="00BF3476" w:rsidP="009A53DC">
            <w:pPr>
              <w:pStyle w:val="ListingText"/>
            </w:pPr>
            <w:r w:rsidRPr="00651F17">
              <w:t>{</w:t>
            </w:r>
          </w:p>
        </w:tc>
      </w:tr>
      <w:tr w:rsidR="00BF3476" w:rsidRPr="00651F17" w14:paraId="25DD3C45" w14:textId="77777777" w:rsidTr="004D67E3">
        <w:tc>
          <w:tcPr>
            <w:tcW w:w="460" w:type="dxa"/>
            <w:tcBorders>
              <w:top w:val="nil"/>
              <w:left w:val="nil"/>
              <w:bottom w:val="nil"/>
            </w:tcBorders>
          </w:tcPr>
          <w:p w14:paraId="641CF15A" w14:textId="77777777" w:rsidR="00BF3476" w:rsidRPr="00651F17" w:rsidRDefault="00BF3476" w:rsidP="009A53DC">
            <w:pPr>
              <w:pStyle w:val="ListingText"/>
            </w:pPr>
            <w:r w:rsidRPr="00651F17">
              <w:t>37</w:t>
            </w:r>
          </w:p>
        </w:tc>
        <w:tc>
          <w:tcPr>
            <w:tcW w:w="9260" w:type="dxa"/>
            <w:tcBorders>
              <w:top w:val="nil"/>
              <w:bottom w:val="nil"/>
            </w:tcBorders>
          </w:tcPr>
          <w:p w14:paraId="4563EF39" w14:textId="77777777" w:rsidR="00BF3476" w:rsidRPr="00651F17" w:rsidRDefault="00BF3476" w:rsidP="009A53DC">
            <w:pPr>
              <w:pStyle w:val="ListingText"/>
            </w:pPr>
            <w:r w:rsidRPr="00651F17">
              <w:t xml:space="preserve">     utcTime            UTCTime,</w:t>
            </w:r>
          </w:p>
        </w:tc>
      </w:tr>
      <w:tr w:rsidR="00BF3476" w:rsidRPr="00651F17" w14:paraId="0F106E1D" w14:textId="77777777" w:rsidTr="004D67E3">
        <w:tc>
          <w:tcPr>
            <w:tcW w:w="460" w:type="dxa"/>
            <w:tcBorders>
              <w:top w:val="nil"/>
              <w:left w:val="nil"/>
              <w:bottom w:val="nil"/>
            </w:tcBorders>
          </w:tcPr>
          <w:p w14:paraId="335DDF63" w14:textId="77777777" w:rsidR="00BF3476" w:rsidRPr="00651F17" w:rsidRDefault="00BF3476" w:rsidP="009A53DC">
            <w:pPr>
              <w:pStyle w:val="ListingText"/>
            </w:pPr>
            <w:r w:rsidRPr="00651F17">
              <w:t>38</w:t>
            </w:r>
          </w:p>
        </w:tc>
        <w:tc>
          <w:tcPr>
            <w:tcW w:w="9260" w:type="dxa"/>
            <w:tcBorders>
              <w:top w:val="nil"/>
              <w:bottom w:val="nil"/>
            </w:tcBorders>
          </w:tcPr>
          <w:p w14:paraId="334F94E9" w14:textId="77777777" w:rsidR="00BF3476" w:rsidRPr="00651F17" w:rsidRDefault="00BF3476" w:rsidP="009A53DC">
            <w:pPr>
              <w:pStyle w:val="ListingText"/>
            </w:pPr>
            <w:r w:rsidRPr="00651F17">
              <w:t xml:space="preserve">     generalTime    GeneralizedTime</w:t>
            </w:r>
          </w:p>
        </w:tc>
      </w:tr>
      <w:tr w:rsidR="00BF3476" w:rsidRPr="00651F17" w14:paraId="51667EA6" w14:textId="77777777" w:rsidTr="004D67E3">
        <w:tc>
          <w:tcPr>
            <w:tcW w:w="460" w:type="dxa"/>
            <w:tcBorders>
              <w:top w:val="nil"/>
              <w:left w:val="nil"/>
              <w:bottom w:val="nil"/>
            </w:tcBorders>
          </w:tcPr>
          <w:p w14:paraId="045CFC3F" w14:textId="77777777" w:rsidR="00BF3476" w:rsidRPr="00651F17" w:rsidRDefault="00BF3476" w:rsidP="009A53DC">
            <w:pPr>
              <w:pStyle w:val="ListingText"/>
            </w:pPr>
            <w:r w:rsidRPr="00651F17">
              <w:t>39</w:t>
            </w:r>
          </w:p>
        </w:tc>
        <w:tc>
          <w:tcPr>
            <w:tcW w:w="9260" w:type="dxa"/>
            <w:tcBorders>
              <w:top w:val="nil"/>
              <w:bottom w:val="nil"/>
            </w:tcBorders>
          </w:tcPr>
          <w:p w14:paraId="7E45A8B7" w14:textId="77777777" w:rsidR="00BF3476" w:rsidRPr="00651F17" w:rsidRDefault="00BF3476" w:rsidP="009A53DC">
            <w:pPr>
              <w:pStyle w:val="ListingText"/>
            </w:pPr>
            <w:r w:rsidRPr="00651F17">
              <w:t>}</w:t>
            </w:r>
          </w:p>
        </w:tc>
      </w:tr>
      <w:tr w:rsidR="00BF3476" w:rsidRPr="00651F17" w14:paraId="0F38E5FD" w14:textId="77777777" w:rsidTr="004D67E3">
        <w:tc>
          <w:tcPr>
            <w:tcW w:w="460" w:type="dxa"/>
            <w:tcBorders>
              <w:top w:val="nil"/>
              <w:left w:val="nil"/>
              <w:bottom w:val="nil"/>
            </w:tcBorders>
          </w:tcPr>
          <w:p w14:paraId="64157E0B" w14:textId="77777777" w:rsidR="00BF3476" w:rsidRPr="00651F17" w:rsidRDefault="00BF3476" w:rsidP="009A53DC">
            <w:pPr>
              <w:pStyle w:val="ListingText"/>
            </w:pPr>
            <w:r w:rsidRPr="00651F17">
              <w:lastRenderedPageBreak/>
              <w:t>40</w:t>
            </w:r>
          </w:p>
        </w:tc>
        <w:tc>
          <w:tcPr>
            <w:tcW w:w="9260" w:type="dxa"/>
            <w:tcBorders>
              <w:top w:val="nil"/>
              <w:bottom w:val="nil"/>
            </w:tcBorders>
          </w:tcPr>
          <w:p w14:paraId="279160BC" w14:textId="77777777" w:rsidR="00BF3476" w:rsidRPr="00651F17" w:rsidRDefault="00BF3476" w:rsidP="009A53DC">
            <w:pPr>
              <w:pStyle w:val="ListingText"/>
            </w:pPr>
          </w:p>
        </w:tc>
      </w:tr>
      <w:tr w:rsidR="00BF3476" w:rsidRPr="00651F17" w14:paraId="625571E0" w14:textId="77777777" w:rsidTr="004D67E3">
        <w:tc>
          <w:tcPr>
            <w:tcW w:w="460" w:type="dxa"/>
            <w:tcBorders>
              <w:top w:val="nil"/>
              <w:left w:val="nil"/>
              <w:bottom w:val="nil"/>
            </w:tcBorders>
          </w:tcPr>
          <w:p w14:paraId="14DBDEA6" w14:textId="77777777" w:rsidR="00BF3476" w:rsidRPr="00651F17" w:rsidRDefault="00BF3476" w:rsidP="009A53DC">
            <w:pPr>
              <w:pStyle w:val="ListingText"/>
            </w:pPr>
            <w:r w:rsidRPr="00651F17">
              <w:t>41</w:t>
            </w:r>
          </w:p>
        </w:tc>
        <w:tc>
          <w:tcPr>
            <w:tcW w:w="9260" w:type="dxa"/>
            <w:tcBorders>
              <w:top w:val="nil"/>
              <w:bottom w:val="nil"/>
            </w:tcBorders>
          </w:tcPr>
          <w:p w14:paraId="51F94192" w14:textId="77777777" w:rsidR="00BF3476" w:rsidRPr="00651F17" w:rsidRDefault="00BF3476" w:rsidP="009A53DC">
            <w:pPr>
              <w:pStyle w:val="ListingText"/>
            </w:pPr>
            <w:r w:rsidRPr="00651F17">
              <w:t>UniqueIdentifier  ::=  BIT STRING</w:t>
            </w:r>
          </w:p>
        </w:tc>
      </w:tr>
      <w:tr w:rsidR="00BF3476" w:rsidRPr="00651F17" w14:paraId="6163715B" w14:textId="77777777" w:rsidTr="004D67E3">
        <w:tc>
          <w:tcPr>
            <w:tcW w:w="460" w:type="dxa"/>
            <w:tcBorders>
              <w:top w:val="nil"/>
              <w:left w:val="nil"/>
              <w:bottom w:val="nil"/>
            </w:tcBorders>
          </w:tcPr>
          <w:p w14:paraId="02FE978A" w14:textId="77777777" w:rsidR="00BF3476" w:rsidRPr="00651F17" w:rsidRDefault="00BF3476" w:rsidP="009A53DC">
            <w:pPr>
              <w:pStyle w:val="ListingText"/>
            </w:pPr>
            <w:r w:rsidRPr="00651F17">
              <w:t>42</w:t>
            </w:r>
          </w:p>
        </w:tc>
        <w:tc>
          <w:tcPr>
            <w:tcW w:w="9260" w:type="dxa"/>
            <w:tcBorders>
              <w:top w:val="nil"/>
              <w:bottom w:val="nil"/>
            </w:tcBorders>
          </w:tcPr>
          <w:p w14:paraId="7C083197" w14:textId="77777777" w:rsidR="00BF3476" w:rsidRPr="00651F17" w:rsidRDefault="00BF3476" w:rsidP="009A53DC">
            <w:pPr>
              <w:pStyle w:val="ListingText"/>
            </w:pPr>
          </w:p>
        </w:tc>
      </w:tr>
      <w:tr w:rsidR="00BF3476" w:rsidRPr="00651F17" w14:paraId="2505DF40" w14:textId="77777777" w:rsidTr="004D67E3">
        <w:tc>
          <w:tcPr>
            <w:tcW w:w="460" w:type="dxa"/>
            <w:tcBorders>
              <w:top w:val="nil"/>
              <w:left w:val="nil"/>
              <w:bottom w:val="nil"/>
            </w:tcBorders>
          </w:tcPr>
          <w:p w14:paraId="3F00986F" w14:textId="77777777" w:rsidR="00BF3476" w:rsidRPr="00651F17" w:rsidRDefault="00BF3476" w:rsidP="009A53DC">
            <w:pPr>
              <w:pStyle w:val="ListingText"/>
            </w:pPr>
            <w:r w:rsidRPr="00651F17">
              <w:t>43</w:t>
            </w:r>
          </w:p>
        </w:tc>
        <w:tc>
          <w:tcPr>
            <w:tcW w:w="9260" w:type="dxa"/>
            <w:tcBorders>
              <w:top w:val="nil"/>
              <w:bottom w:val="nil"/>
            </w:tcBorders>
          </w:tcPr>
          <w:p w14:paraId="14E4B524" w14:textId="77777777" w:rsidR="00BF3476" w:rsidRPr="00651F17" w:rsidRDefault="00BF3476" w:rsidP="009A53DC">
            <w:pPr>
              <w:pStyle w:val="ListingText"/>
            </w:pPr>
            <w:r w:rsidRPr="00651F17">
              <w:t>SubjectPublicKeyInfo  ::=  SEQUENCE</w:t>
            </w:r>
          </w:p>
        </w:tc>
      </w:tr>
      <w:tr w:rsidR="00BF3476" w:rsidRPr="00651F17" w14:paraId="13F33ADD" w14:textId="77777777" w:rsidTr="004D67E3">
        <w:tc>
          <w:tcPr>
            <w:tcW w:w="460" w:type="dxa"/>
            <w:tcBorders>
              <w:top w:val="nil"/>
              <w:left w:val="nil"/>
              <w:bottom w:val="nil"/>
            </w:tcBorders>
          </w:tcPr>
          <w:p w14:paraId="6D52646D" w14:textId="77777777" w:rsidR="00BF3476" w:rsidRPr="00651F17" w:rsidRDefault="00BF3476" w:rsidP="009A53DC">
            <w:pPr>
              <w:pStyle w:val="ListingText"/>
            </w:pPr>
            <w:r w:rsidRPr="00651F17">
              <w:t>44</w:t>
            </w:r>
          </w:p>
        </w:tc>
        <w:tc>
          <w:tcPr>
            <w:tcW w:w="9260" w:type="dxa"/>
            <w:tcBorders>
              <w:top w:val="nil"/>
              <w:bottom w:val="nil"/>
            </w:tcBorders>
          </w:tcPr>
          <w:p w14:paraId="0CE3A30F" w14:textId="77777777" w:rsidR="00BF3476" w:rsidRPr="00651F17" w:rsidRDefault="00BF3476" w:rsidP="009A53DC">
            <w:pPr>
              <w:pStyle w:val="ListingText"/>
            </w:pPr>
            <w:r w:rsidRPr="00651F17">
              <w:t>{</w:t>
            </w:r>
          </w:p>
        </w:tc>
      </w:tr>
      <w:tr w:rsidR="00BF3476" w:rsidRPr="00651F17" w14:paraId="46640321" w14:textId="77777777" w:rsidTr="004D67E3">
        <w:tc>
          <w:tcPr>
            <w:tcW w:w="460" w:type="dxa"/>
            <w:tcBorders>
              <w:top w:val="nil"/>
              <w:left w:val="nil"/>
              <w:bottom w:val="nil"/>
            </w:tcBorders>
          </w:tcPr>
          <w:p w14:paraId="7525DD8A" w14:textId="77777777" w:rsidR="00BF3476" w:rsidRPr="00651F17" w:rsidRDefault="00BF3476" w:rsidP="009A53DC">
            <w:pPr>
              <w:pStyle w:val="ListingText"/>
            </w:pPr>
            <w:r w:rsidRPr="00651F17">
              <w:t>45</w:t>
            </w:r>
          </w:p>
        </w:tc>
        <w:tc>
          <w:tcPr>
            <w:tcW w:w="9260" w:type="dxa"/>
            <w:tcBorders>
              <w:top w:val="nil"/>
              <w:bottom w:val="nil"/>
            </w:tcBorders>
          </w:tcPr>
          <w:p w14:paraId="48B0EC3F" w14:textId="77777777" w:rsidR="00BF3476" w:rsidRPr="00651F17" w:rsidRDefault="00BF3476" w:rsidP="009A53DC">
            <w:pPr>
              <w:pStyle w:val="ListingText"/>
            </w:pPr>
            <w:r w:rsidRPr="00651F17">
              <w:t xml:space="preserve">    algorithm                  AlgorithmIdentifier,</w:t>
            </w:r>
          </w:p>
        </w:tc>
      </w:tr>
      <w:tr w:rsidR="00BF3476" w:rsidRPr="00651F17" w14:paraId="0061A381" w14:textId="77777777" w:rsidTr="004D67E3">
        <w:tc>
          <w:tcPr>
            <w:tcW w:w="460" w:type="dxa"/>
            <w:tcBorders>
              <w:top w:val="nil"/>
              <w:left w:val="nil"/>
              <w:bottom w:val="nil"/>
            </w:tcBorders>
          </w:tcPr>
          <w:p w14:paraId="05D8E574" w14:textId="77777777" w:rsidR="00BF3476" w:rsidRPr="00651F17" w:rsidRDefault="00BF3476" w:rsidP="009A53DC">
            <w:pPr>
              <w:pStyle w:val="ListingText"/>
            </w:pPr>
            <w:r w:rsidRPr="00651F17">
              <w:t>46</w:t>
            </w:r>
          </w:p>
        </w:tc>
        <w:tc>
          <w:tcPr>
            <w:tcW w:w="9260" w:type="dxa"/>
            <w:tcBorders>
              <w:top w:val="nil"/>
              <w:bottom w:val="nil"/>
            </w:tcBorders>
          </w:tcPr>
          <w:p w14:paraId="6CE74C29" w14:textId="77777777" w:rsidR="00BF3476" w:rsidRPr="00651F17" w:rsidRDefault="00BF3476" w:rsidP="009A53DC">
            <w:pPr>
              <w:pStyle w:val="ListingText"/>
            </w:pPr>
            <w:r w:rsidRPr="00651F17">
              <w:t xml:space="preserve">    subjectPublicKey     BIT STRING</w:t>
            </w:r>
          </w:p>
        </w:tc>
      </w:tr>
      <w:tr w:rsidR="00BF3476" w:rsidRPr="00651F17" w14:paraId="73CCD761" w14:textId="77777777" w:rsidTr="004D67E3">
        <w:tc>
          <w:tcPr>
            <w:tcW w:w="460" w:type="dxa"/>
            <w:tcBorders>
              <w:top w:val="nil"/>
              <w:left w:val="nil"/>
              <w:bottom w:val="nil"/>
            </w:tcBorders>
          </w:tcPr>
          <w:p w14:paraId="3CCA40D7" w14:textId="77777777" w:rsidR="00BF3476" w:rsidRPr="00651F17" w:rsidRDefault="00BF3476" w:rsidP="009A53DC">
            <w:pPr>
              <w:pStyle w:val="ListingText"/>
            </w:pPr>
            <w:r w:rsidRPr="00651F17">
              <w:t>47</w:t>
            </w:r>
          </w:p>
        </w:tc>
        <w:tc>
          <w:tcPr>
            <w:tcW w:w="9260" w:type="dxa"/>
            <w:tcBorders>
              <w:top w:val="nil"/>
              <w:bottom w:val="nil"/>
            </w:tcBorders>
          </w:tcPr>
          <w:p w14:paraId="36263BB1" w14:textId="77777777" w:rsidR="00BF3476" w:rsidRPr="00651F17" w:rsidRDefault="00BF3476" w:rsidP="009A53DC">
            <w:pPr>
              <w:pStyle w:val="ListingText"/>
            </w:pPr>
            <w:r w:rsidRPr="00651F17">
              <w:t>}</w:t>
            </w:r>
          </w:p>
        </w:tc>
      </w:tr>
      <w:tr w:rsidR="00BF3476" w:rsidRPr="00651F17" w14:paraId="7077DD9B" w14:textId="77777777" w:rsidTr="004D67E3">
        <w:tc>
          <w:tcPr>
            <w:tcW w:w="460" w:type="dxa"/>
            <w:tcBorders>
              <w:top w:val="nil"/>
              <w:left w:val="nil"/>
              <w:bottom w:val="nil"/>
            </w:tcBorders>
          </w:tcPr>
          <w:p w14:paraId="146F9B87" w14:textId="77777777" w:rsidR="00BF3476" w:rsidRPr="00651F17" w:rsidRDefault="00BF3476" w:rsidP="009A53DC">
            <w:pPr>
              <w:pStyle w:val="ListingText"/>
            </w:pPr>
            <w:r w:rsidRPr="00651F17">
              <w:t>48</w:t>
            </w:r>
          </w:p>
        </w:tc>
        <w:tc>
          <w:tcPr>
            <w:tcW w:w="9260" w:type="dxa"/>
            <w:tcBorders>
              <w:top w:val="nil"/>
              <w:bottom w:val="nil"/>
            </w:tcBorders>
          </w:tcPr>
          <w:p w14:paraId="18AE441D" w14:textId="77777777" w:rsidR="00BF3476" w:rsidRPr="00651F17" w:rsidRDefault="00BF3476" w:rsidP="009A53DC">
            <w:pPr>
              <w:pStyle w:val="ListingText"/>
            </w:pPr>
          </w:p>
        </w:tc>
      </w:tr>
      <w:tr w:rsidR="00BF3476" w:rsidRPr="00651F17" w14:paraId="13C1F3A0" w14:textId="77777777" w:rsidTr="004D67E3">
        <w:tc>
          <w:tcPr>
            <w:tcW w:w="460" w:type="dxa"/>
            <w:tcBorders>
              <w:top w:val="nil"/>
              <w:left w:val="nil"/>
              <w:bottom w:val="nil"/>
            </w:tcBorders>
          </w:tcPr>
          <w:p w14:paraId="417D71AE" w14:textId="77777777" w:rsidR="00BF3476" w:rsidRPr="00651F17" w:rsidRDefault="00BF3476" w:rsidP="009A53DC">
            <w:pPr>
              <w:pStyle w:val="ListingText"/>
            </w:pPr>
            <w:r w:rsidRPr="00651F17">
              <w:t>49</w:t>
            </w:r>
          </w:p>
        </w:tc>
        <w:tc>
          <w:tcPr>
            <w:tcW w:w="9260" w:type="dxa"/>
            <w:tcBorders>
              <w:top w:val="nil"/>
              <w:bottom w:val="nil"/>
            </w:tcBorders>
          </w:tcPr>
          <w:p w14:paraId="047EE91F" w14:textId="77777777" w:rsidR="00BF3476" w:rsidRPr="00651F17" w:rsidRDefault="00BF3476" w:rsidP="009A53DC">
            <w:pPr>
              <w:pStyle w:val="ListingText"/>
            </w:pPr>
            <w:r w:rsidRPr="00651F17">
              <w:t>Extensions  ::=  SEQUENCE SIZE (1..MAX) OF Extension</w:t>
            </w:r>
          </w:p>
        </w:tc>
      </w:tr>
      <w:tr w:rsidR="00BF3476" w:rsidRPr="00651F17" w14:paraId="08BB8CEC" w14:textId="77777777" w:rsidTr="004D67E3">
        <w:tc>
          <w:tcPr>
            <w:tcW w:w="460" w:type="dxa"/>
            <w:tcBorders>
              <w:top w:val="nil"/>
              <w:left w:val="nil"/>
              <w:bottom w:val="nil"/>
            </w:tcBorders>
          </w:tcPr>
          <w:p w14:paraId="12ABFECB" w14:textId="77777777" w:rsidR="00BF3476" w:rsidRPr="00651F17" w:rsidRDefault="00BF3476" w:rsidP="009A53DC">
            <w:pPr>
              <w:pStyle w:val="ListingText"/>
            </w:pPr>
            <w:r w:rsidRPr="00651F17">
              <w:t>50</w:t>
            </w:r>
          </w:p>
        </w:tc>
        <w:tc>
          <w:tcPr>
            <w:tcW w:w="9260" w:type="dxa"/>
            <w:tcBorders>
              <w:top w:val="nil"/>
              <w:bottom w:val="nil"/>
            </w:tcBorders>
          </w:tcPr>
          <w:p w14:paraId="6B5A7807" w14:textId="77777777" w:rsidR="00BF3476" w:rsidRPr="00651F17" w:rsidRDefault="00BF3476" w:rsidP="009A53DC">
            <w:pPr>
              <w:pStyle w:val="ListingText"/>
            </w:pPr>
          </w:p>
        </w:tc>
      </w:tr>
      <w:tr w:rsidR="00BF3476" w:rsidRPr="00651F17" w14:paraId="2D7474BE" w14:textId="77777777" w:rsidTr="004D67E3">
        <w:tc>
          <w:tcPr>
            <w:tcW w:w="460" w:type="dxa"/>
            <w:tcBorders>
              <w:top w:val="nil"/>
              <w:left w:val="nil"/>
              <w:bottom w:val="nil"/>
            </w:tcBorders>
          </w:tcPr>
          <w:p w14:paraId="1E19EE43" w14:textId="77777777" w:rsidR="00BF3476" w:rsidRPr="00651F17" w:rsidRDefault="00BF3476" w:rsidP="009A53DC">
            <w:pPr>
              <w:pStyle w:val="ListingText"/>
            </w:pPr>
            <w:r w:rsidRPr="00651F17">
              <w:t>51</w:t>
            </w:r>
          </w:p>
        </w:tc>
        <w:tc>
          <w:tcPr>
            <w:tcW w:w="9260" w:type="dxa"/>
            <w:tcBorders>
              <w:top w:val="nil"/>
              <w:bottom w:val="nil"/>
            </w:tcBorders>
          </w:tcPr>
          <w:p w14:paraId="63D6407A" w14:textId="77777777" w:rsidR="00BF3476" w:rsidRPr="00651F17" w:rsidRDefault="00BF3476" w:rsidP="009A53DC">
            <w:pPr>
              <w:pStyle w:val="ListingText"/>
            </w:pPr>
            <w:r w:rsidRPr="00651F17">
              <w:t>Extension  ::=  SEQUENCE</w:t>
            </w:r>
          </w:p>
        </w:tc>
      </w:tr>
      <w:tr w:rsidR="00BF3476" w:rsidRPr="00651F17" w14:paraId="2BDBE0B0" w14:textId="77777777" w:rsidTr="004D67E3">
        <w:tc>
          <w:tcPr>
            <w:tcW w:w="460" w:type="dxa"/>
            <w:tcBorders>
              <w:top w:val="nil"/>
              <w:left w:val="nil"/>
              <w:bottom w:val="nil"/>
            </w:tcBorders>
          </w:tcPr>
          <w:p w14:paraId="67AF707E" w14:textId="77777777" w:rsidR="00BF3476" w:rsidRPr="00651F17" w:rsidRDefault="00BF3476" w:rsidP="009A53DC">
            <w:pPr>
              <w:pStyle w:val="ListingText"/>
            </w:pPr>
            <w:r w:rsidRPr="00651F17">
              <w:t>52</w:t>
            </w:r>
          </w:p>
        </w:tc>
        <w:tc>
          <w:tcPr>
            <w:tcW w:w="9260" w:type="dxa"/>
            <w:tcBorders>
              <w:top w:val="nil"/>
              <w:bottom w:val="nil"/>
            </w:tcBorders>
          </w:tcPr>
          <w:p w14:paraId="507B78F3" w14:textId="77777777" w:rsidR="00BF3476" w:rsidRPr="00651F17" w:rsidRDefault="00BF3476" w:rsidP="009A53DC">
            <w:pPr>
              <w:pStyle w:val="ListingText"/>
            </w:pPr>
            <w:r w:rsidRPr="00651F17">
              <w:t>{</w:t>
            </w:r>
          </w:p>
        </w:tc>
      </w:tr>
      <w:tr w:rsidR="00BF3476" w:rsidRPr="00651F17" w14:paraId="1359148F" w14:textId="77777777" w:rsidTr="004D67E3">
        <w:tc>
          <w:tcPr>
            <w:tcW w:w="460" w:type="dxa"/>
            <w:tcBorders>
              <w:top w:val="nil"/>
              <w:left w:val="nil"/>
              <w:bottom w:val="nil"/>
            </w:tcBorders>
          </w:tcPr>
          <w:p w14:paraId="2D4794AF" w14:textId="77777777" w:rsidR="00BF3476" w:rsidRPr="00651F17" w:rsidRDefault="00BF3476" w:rsidP="009A53DC">
            <w:pPr>
              <w:pStyle w:val="ListingText"/>
            </w:pPr>
            <w:r w:rsidRPr="00651F17">
              <w:t>53</w:t>
            </w:r>
          </w:p>
        </w:tc>
        <w:tc>
          <w:tcPr>
            <w:tcW w:w="9260" w:type="dxa"/>
            <w:tcBorders>
              <w:top w:val="nil"/>
              <w:bottom w:val="nil"/>
            </w:tcBorders>
          </w:tcPr>
          <w:p w14:paraId="2E1FC1C3" w14:textId="77777777" w:rsidR="00BF3476" w:rsidRPr="00651F17" w:rsidRDefault="00BF3476" w:rsidP="009A53DC">
            <w:pPr>
              <w:pStyle w:val="ListingText"/>
            </w:pPr>
            <w:r w:rsidRPr="00651F17">
              <w:t xml:space="preserve">    extnID         OBJECT IDENTIFIER,</w:t>
            </w:r>
          </w:p>
        </w:tc>
      </w:tr>
      <w:tr w:rsidR="00BF3476" w:rsidRPr="00651F17" w14:paraId="2EABB099" w14:textId="77777777" w:rsidTr="004D67E3">
        <w:tc>
          <w:tcPr>
            <w:tcW w:w="460" w:type="dxa"/>
            <w:tcBorders>
              <w:top w:val="nil"/>
              <w:left w:val="nil"/>
              <w:bottom w:val="nil"/>
            </w:tcBorders>
          </w:tcPr>
          <w:p w14:paraId="5B7666B3" w14:textId="77777777" w:rsidR="00BF3476" w:rsidRPr="00651F17" w:rsidRDefault="00BF3476" w:rsidP="009A53DC">
            <w:pPr>
              <w:pStyle w:val="ListingText"/>
            </w:pPr>
            <w:r w:rsidRPr="00651F17">
              <w:t>54</w:t>
            </w:r>
          </w:p>
        </w:tc>
        <w:tc>
          <w:tcPr>
            <w:tcW w:w="9260" w:type="dxa"/>
            <w:tcBorders>
              <w:top w:val="nil"/>
              <w:bottom w:val="nil"/>
            </w:tcBorders>
          </w:tcPr>
          <w:p w14:paraId="684EB612" w14:textId="77777777" w:rsidR="00BF3476" w:rsidRPr="00651F17" w:rsidRDefault="00BF3476" w:rsidP="009A53DC">
            <w:pPr>
              <w:pStyle w:val="ListingText"/>
            </w:pPr>
            <w:r w:rsidRPr="00651F17">
              <w:t xml:space="preserve">    critical         BOOLEAN DEFAULT FALSE,</w:t>
            </w:r>
          </w:p>
        </w:tc>
      </w:tr>
      <w:tr w:rsidR="00BF3476" w:rsidRPr="00651F17" w14:paraId="68545852" w14:textId="77777777" w:rsidTr="004D67E3">
        <w:tc>
          <w:tcPr>
            <w:tcW w:w="460" w:type="dxa"/>
            <w:tcBorders>
              <w:top w:val="nil"/>
              <w:left w:val="nil"/>
              <w:bottom w:val="nil"/>
            </w:tcBorders>
          </w:tcPr>
          <w:p w14:paraId="0BA2B22E" w14:textId="77777777" w:rsidR="00BF3476" w:rsidRPr="00651F17" w:rsidRDefault="00BF3476" w:rsidP="009A53DC">
            <w:pPr>
              <w:pStyle w:val="ListingText"/>
            </w:pPr>
            <w:r w:rsidRPr="00651F17">
              <w:t>55</w:t>
            </w:r>
          </w:p>
        </w:tc>
        <w:tc>
          <w:tcPr>
            <w:tcW w:w="9260" w:type="dxa"/>
            <w:tcBorders>
              <w:top w:val="nil"/>
              <w:bottom w:val="nil"/>
            </w:tcBorders>
          </w:tcPr>
          <w:p w14:paraId="7B9A44F5" w14:textId="77777777" w:rsidR="00BF3476" w:rsidRPr="00651F17" w:rsidRDefault="00BF3476" w:rsidP="009A53DC">
            <w:pPr>
              <w:pStyle w:val="ListingText"/>
            </w:pPr>
            <w:r w:rsidRPr="00651F17">
              <w:t xml:space="preserve">    extnValue   OCTET STRING</w:t>
            </w:r>
          </w:p>
        </w:tc>
      </w:tr>
      <w:tr w:rsidR="00BF3476" w:rsidRPr="00651F17" w14:paraId="5B6B326D" w14:textId="77777777" w:rsidTr="004D67E3">
        <w:tc>
          <w:tcPr>
            <w:tcW w:w="460" w:type="dxa"/>
            <w:tcBorders>
              <w:top w:val="nil"/>
              <w:left w:val="nil"/>
              <w:bottom w:val="nil"/>
            </w:tcBorders>
          </w:tcPr>
          <w:p w14:paraId="06CD4298" w14:textId="77777777" w:rsidR="00BF3476" w:rsidRPr="00651F17" w:rsidRDefault="00BF3476" w:rsidP="009A53DC">
            <w:pPr>
              <w:pStyle w:val="ListingText"/>
            </w:pPr>
            <w:r w:rsidRPr="00651F17">
              <w:t>56</w:t>
            </w:r>
          </w:p>
        </w:tc>
        <w:tc>
          <w:tcPr>
            <w:tcW w:w="9260" w:type="dxa"/>
            <w:tcBorders>
              <w:top w:val="nil"/>
              <w:bottom w:val="nil"/>
            </w:tcBorders>
          </w:tcPr>
          <w:p w14:paraId="0B807DEA" w14:textId="77777777" w:rsidR="00BF3476" w:rsidRPr="00651F17" w:rsidRDefault="00BF3476" w:rsidP="009A53DC">
            <w:pPr>
              <w:pStyle w:val="ListingText"/>
            </w:pPr>
            <w:r w:rsidRPr="00651F17">
              <w:t xml:space="preserve">                          -- contains the DER encoding of an ASN.1 value</w:t>
            </w:r>
          </w:p>
        </w:tc>
      </w:tr>
      <w:tr w:rsidR="00BF3476" w:rsidRPr="00651F17" w14:paraId="01AEAC69" w14:textId="77777777" w:rsidTr="004D67E3">
        <w:tc>
          <w:tcPr>
            <w:tcW w:w="460" w:type="dxa"/>
            <w:tcBorders>
              <w:top w:val="nil"/>
              <w:left w:val="nil"/>
              <w:bottom w:val="nil"/>
            </w:tcBorders>
          </w:tcPr>
          <w:p w14:paraId="3A7A772F" w14:textId="77777777" w:rsidR="00BF3476" w:rsidRPr="00651F17" w:rsidRDefault="00BF3476" w:rsidP="009A53DC">
            <w:pPr>
              <w:pStyle w:val="ListingText"/>
            </w:pPr>
            <w:r w:rsidRPr="00651F17">
              <w:t>57</w:t>
            </w:r>
          </w:p>
        </w:tc>
        <w:tc>
          <w:tcPr>
            <w:tcW w:w="9260" w:type="dxa"/>
            <w:tcBorders>
              <w:top w:val="nil"/>
              <w:bottom w:val="nil"/>
            </w:tcBorders>
          </w:tcPr>
          <w:p w14:paraId="073B1C05" w14:textId="77777777" w:rsidR="00BF3476" w:rsidRPr="00651F17" w:rsidRDefault="00BF3476" w:rsidP="009A53DC">
            <w:pPr>
              <w:pStyle w:val="ListingText"/>
            </w:pPr>
            <w:r w:rsidRPr="00651F17">
              <w:t xml:space="preserve">                          -- corresponding to the extension type identified</w:t>
            </w:r>
          </w:p>
        </w:tc>
      </w:tr>
      <w:tr w:rsidR="00BF3476" w:rsidRPr="00651F17" w14:paraId="5B04DA8D" w14:textId="77777777" w:rsidTr="004D67E3">
        <w:tc>
          <w:tcPr>
            <w:tcW w:w="460" w:type="dxa"/>
            <w:tcBorders>
              <w:top w:val="nil"/>
              <w:left w:val="nil"/>
              <w:bottom w:val="nil"/>
            </w:tcBorders>
          </w:tcPr>
          <w:p w14:paraId="2518DB4A" w14:textId="77777777" w:rsidR="00BF3476" w:rsidRPr="00651F17" w:rsidRDefault="00BF3476" w:rsidP="009A53DC">
            <w:pPr>
              <w:pStyle w:val="ListingText"/>
            </w:pPr>
            <w:r w:rsidRPr="00651F17">
              <w:t>58</w:t>
            </w:r>
          </w:p>
        </w:tc>
        <w:tc>
          <w:tcPr>
            <w:tcW w:w="9260" w:type="dxa"/>
            <w:tcBorders>
              <w:top w:val="nil"/>
              <w:bottom w:val="nil"/>
            </w:tcBorders>
          </w:tcPr>
          <w:p w14:paraId="45A160A1" w14:textId="77777777" w:rsidR="00BF3476" w:rsidRPr="00651F17" w:rsidRDefault="00BF3476" w:rsidP="009A53DC">
            <w:pPr>
              <w:pStyle w:val="ListingText"/>
            </w:pPr>
            <w:r w:rsidRPr="00651F17">
              <w:t xml:space="preserve">                          -- by extnID</w:t>
            </w:r>
          </w:p>
        </w:tc>
      </w:tr>
      <w:tr w:rsidR="00BF3476" w:rsidRPr="00651F17" w14:paraId="54F80FD9" w14:textId="77777777" w:rsidTr="004D67E3">
        <w:tc>
          <w:tcPr>
            <w:tcW w:w="460" w:type="dxa"/>
            <w:tcBorders>
              <w:top w:val="nil"/>
              <w:left w:val="nil"/>
              <w:bottom w:val="nil"/>
            </w:tcBorders>
            <w:vAlign w:val="bottom"/>
          </w:tcPr>
          <w:p w14:paraId="644139CC" w14:textId="77777777" w:rsidR="00BF3476" w:rsidRPr="00651F17" w:rsidRDefault="00BF3476" w:rsidP="009A53DC">
            <w:pPr>
              <w:pStyle w:val="ListingText"/>
            </w:pPr>
            <w:r w:rsidRPr="00651F17">
              <w:t>59</w:t>
            </w:r>
          </w:p>
        </w:tc>
        <w:tc>
          <w:tcPr>
            <w:tcW w:w="9260" w:type="dxa"/>
            <w:tcBorders>
              <w:top w:val="nil"/>
              <w:bottom w:val="nil"/>
            </w:tcBorders>
          </w:tcPr>
          <w:p w14:paraId="35533A80" w14:textId="77777777" w:rsidR="00BF3476" w:rsidRPr="00651F17" w:rsidRDefault="00BF3476" w:rsidP="009A53DC">
            <w:pPr>
              <w:pStyle w:val="ListingText"/>
            </w:pPr>
            <w:r w:rsidRPr="00651F17">
              <w:t>}</w:t>
            </w:r>
          </w:p>
        </w:tc>
      </w:tr>
      <w:tr w:rsidR="00BF3476" w:rsidRPr="00651F17" w14:paraId="4F92DAE9" w14:textId="77777777" w:rsidTr="004D67E3">
        <w:tc>
          <w:tcPr>
            <w:tcW w:w="460" w:type="dxa"/>
            <w:tcBorders>
              <w:top w:val="nil"/>
              <w:left w:val="nil"/>
              <w:bottom w:val="nil"/>
            </w:tcBorders>
            <w:vAlign w:val="bottom"/>
          </w:tcPr>
          <w:p w14:paraId="4B84DF62" w14:textId="77777777" w:rsidR="00BF3476" w:rsidRPr="00651F17" w:rsidRDefault="00BF3476" w:rsidP="009A53DC">
            <w:pPr>
              <w:pStyle w:val="ListingText"/>
            </w:pPr>
            <w:r w:rsidRPr="00651F17">
              <w:t>60</w:t>
            </w:r>
          </w:p>
        </w:tc>
        <w:tc>
          <w:tcPr>
            <w:tcW w:w="9260" w:type="dxa"/>
            <w:tcBorders>
              <w:top w:val="nil"/>
              <w:bottom w:val="nil"/>
            </w:tcBorders>
          </w:tcPr>
          <w:p w14:paraId="437A8D7D" w14:textId="77777777" w:rsidR="00BF3476" w:rsidRPr="00651F17" w:rsidRDefault="00BF3476" w:rsidP="009A53DC">
            <w:pPr>
              <w:pStyle w:val="ListingText"/>
            </w:pPr>
          </w:p>
        </w:tc>
      </w:tr>
      <w:tr w:rsidR="00BF3476" w:rsidRPr="00651F17" w14:paraId="414E351E" w14:textId="77777777" w:rsidTr="004D67E3">
        <w:tc>
          <w:tcPr>
            <w:tcW w:w="460" w:type="dxa"/>
            <w:tcBorders>
              <w:top w:val="nil"/>
              <w:left w:val="nil"/>
              <w:bottom w:val="nil"/>
            </w:tcBorders>
            <w:vAlign w:val="bottom"/>
          </w:tcPr>
          <w:p w14:paraId="4FE50911" w14:textId="77777777" w:rsidR="00BF3476" w:rsidRPr="00651F17" w:rsidRDefault="00BF3476" w:rsidP="009A53DC">
            <w:pPr>
              <w:pStyle w:val="ListingText"/>
            </w:pPr>
            <w:r w:rsidRPr="00651F17">
              <w:t>61</w:t>
            </w:r>
          </w:p>
        </w:tc>
        <w:tc>
          <w:tcPr>
            <w:tcW w:w="9260" w:type="dxa"/>
            <w:tcBorders>
              <w:top w:val="nil"/>
              <w:bottom w:val="nil"/>
            </w:tcBorders>
          </w:tcPr>
          <w:p w14:paraId="2099A4A6" w14:textId="77777777" w:rsidR="00BF3476" w:rsidRPr="00651F17" w:rsidRDefault="00BF3476" w:rsidP="009A53DC">
            <w:pPr>
              <w:pStyle w:val="ListingText"/>
            </w:pPr>
            <w:r w:rsidRPr="00651F17">
              <w:t>AlgorithmIdentifier  ::=  SEQUENCE</w:t>
            </w:r>
          </w:p>
        </w:tc>
      </w:tr>
      <w:tr w:rsidR="00BF3476" w:rsidRPr="00651F17" w14:paraId="20B006AD" w14:textId="77777777" w:rsidTr="004D67E3">
        <w:tc>
          <w:tcPr>
            <w:tcW w:w="460" w:type="dxa"/>
            <w:tcBorders>
              <w:top w:val="nil"/>
              <w:left w:val="nil"/>
              <w:bottom w:val="nil"/>
            </w:tcBorders>
            <w:vAlign w:val="bottom"/>
          </w:tcPr>
          <w:p w14:paraId="70589E4E" w14:textId="77777777" w:rsidR="00BF3476" w:rsidRPr="00651F17" w:rsidRDefault="00BF3476" w:rsidP="009A53DC">
            <w:pPr>
              <w:pStyle w:val="ListingText"/>
            </w:pPr>
            <w:r w:rsidRPr="00651F17">
              <w:t>62</w:t>
            </w:r>
          </w:p>
        </w:tc>
        <w:tc>
          <w:tcPr>
            <w:tcW w:w="9260" w:type="dxa"/>
            <w:tcBorders>
              <w:top w:val="nil"/>
              <w:bottom w:val="nil"/>
            </w:tcBorders>
          </w:tcPr>
          <w:p w14:paraId="12BE1172" w14:textId="77777777" w:rsidR="00BF3476" w:rsidRPr="00651F17" w:rsidRDefault="00BF3476" w:rsidP="009A53DC">
            <w:pPr>
              <w:pStyle w:val="ListingText"/>
            </w:pPr>
            <w:r w:rsidRPr="00651F17">
              <w:t>{</w:t>
            </w:r>
          </w:p>
        </w:tc>
      </w:tr>
      <w:tr w:rsidR="00BF3476" w:rsidRPr="00651F17" w14:paraId="2F695679" w14:textId="77777777" w:rsidTr="004D67E3">
        <w:tc>
          <w:tcPr>
            <w:tcW w:w="460" w:type="dxa"/>
            <w:tcBorders>
              <w:top w:val="nil"/>
              <w:left w:val="nil"/>
              <w:bottom w:val="nil"/>
            </w:tcBorders>
            <w:vAlign w:val="bottom"/>
          </w:tcPr>
          <w:p w14:paraId="1BFCE089" w14:textId="77777777" w:rsidR="00BF3476" w:rsidRPr="00651F17" w:rsidRDefault="00BF3476" w:rsidP="009A53DC">
            <w:pPr>
              <w:pStyle w:val="ListingText"/>
            </w:pPr>
            <w:r w:rsidRPr="00651F17">
              <w:t>63</w:t>
            </w:r>
          </w:p>
        </w:tc>
        <w:tc>
          <w:tcPr>
            <w:tcW w:w="9260" w:type="dxa"/>
            <w:tcBorders>
              <w:top w:val="nil"/>
              <w:bottom w:val="nil"/>
            </w:tcBorders>
          </w:tcPr>
          <w:p w14:paraId="4F3E9866" w14:textId="77777777" w:rsidR="00BF3476" w:rsidRPr="00651F17" w:rsidRDefault="00BF3476" w:rsidP="009A53DC">
            <w:pPr>
              <w:pStyle w:val="ListingText"/>
            </w:pPr>
            <w:r w:rsidRPr="00651F17">
              <w:t xml:space="preserve">     algorithm       OBJECT IDENTIFIER,</w:t>
            </w:r>
          </w:p>
        </w:tc>
      </w:tr>
      <w:tr w:rsidR="00BF3476" w:rsidRPr="00651F17" w14:paraId="76676E42" w14:textId="77777777" w:rsidTr="004D67E3">
        <w:tc>
          <w:tcPr>
            <w:tcW w:w="460" w:type="dxa"/>
            <w:tcBorders>
              <w:top w:val="nil"/>
              <w:left w:val="nil"/>
              <w:bottom w:val="nil"/>
            </w:tcBorders>
            <w:vAlign w:val="bottom"/>
          </w:tcPr>
          <w:p w14:paraId="77273C7E" w14:textId="77777777" w:rsidR="00BF3476" w:rsidRPr="00651F17" w:rsidRDefault="00BF3476" w:rsidP="009A53DC">
            <w:pPr>
              <w:pStyle w:val="ListingText"/>
            </w:pPr>
            <w:r w:rsidRPr="00651F17">
              <w:t>64</w:t>
            </w:r>
          </w:p>
        </w:tc>
        <w:tc>
          <w:tcPr>
            <w:tcW w:w="9260" w:type="dxa"/>
            <w:tcBorders>
              <w:top w:val="nil"/>
              <w:bottom w:val="nil"/>
            </w:tcBorders>
          </w:tcPr>
          <w:p w14:paraId="37489420" w14:textId="77777777" w:rsidR="00BF3476" w:rsidRPr="00651F17" w:rsidRDefault="00BF3476" w:rsidP="009A53DC">
            <w:pPr>
              <w:pStyle w:val="ListingText"/>
            </w:pPr>
            <w:r w:rsidRPr="00651F17">
              <w:t xml:space="preserve">     parameters   ANY DEFINED BY algorithm OPTIONAL</w:t>
            </w:r>
          </w:p>
        </w:tc>
      </w:tr>
      <w:tr w:rsidR="00BF3476" w:rsidRPr="00651F17" w14:paraId="44C60FB8" w14:textId="77777777" w:rsidTr="004D67E3">
        <w:tc>
          <w:tcPr>
            <w:tcW w:w="460" w:type="dxa"/>
            <w:tcBorders>
              <w:top w:val="nil"/>
              <w:left w:val="nil"/>
              <w:bottom w:val="nil"/>
            </w:tcBorders>
            <w:vAlign w:val="bottom"/>
          </w:tcPr>
          <w:p w14:paraId="78FDC39F" w14:textId="77777777" w:rsidR="00BF3476" w:rsidRPr="00651F17" w:rsidRDefault="00BF3476" w:rsidP="009A53DC">
            <w:pPr>
              <w:pStyle w:val="ListingText"/>
            </w:pPr>
            <w:r w:rsidRPr="00651F17">
              <w:t>65</w:t>
            </w:r>
          </w:p>
        </w:tc>
        <w:tc>
          <w:tcPr>
            <w:tcW w:w="9260" w:type="dxa"/>
            <w:tcBorders>
              <w:top w:val="nil"/>
              <w:bottom w:val="nil"/>
            </w:tcBorders>
          </w:tcPr>
          <w:p w14:paraId="3A46AF76" w14:textId="77777777" w:rsidR="00BF3476" w:rsidRPr="00651F17" w:rsidRDefault="00BF3476" w:rsidP="009A53DC">
            <w:pPr>
              <w:pStyle w:val="ListingText"/>
            </w:pPr>
            <w:r w:rsidRPr="00651F17">
              <w:t>}</w:t>
            </w:r>
          </w:p>
        </w:tc>
      </w:tr>
      <w:tr w:rsidR="00BF3476" w:rsidRPr="00651F17" w14:paraId="362E0DC5" w14:textId="77777777" w:rsidTr="004D67E3">
        <w:tc>
          <w:tcPr>
            <w:tcW w:w="460" w:type="dxa"/>
            <w:tcBorders>
              <w:top w:val="nil"/>
              <w:left w:val="nil"/>
              <w:bottom w:val="nil"/>
            </w:tcBorders>
            <w:vAlign w:val="bottom"/>
          </w:tcPr>
          <w:p w14:paraId="7D55D51D" w14:textId="77777777" w:rsidR="00BF3476" w:rsidRPr="00651F17" w:rsidRDefault="00BF3476" w:rsidP="009A53DC">
            <w:pPr>
              <w:pStyle w:val="ListingText"/>
            </w:pPr>
            <w:r w:rsidRPr="00651F17">
              <w:t>66</w:t>
            </w:r>
          </w:p>
        </w:tc>
        <w:tc>
          <w:tcPr>
            <w:tcW w:w="9260" w:type="dxa"/>
            <w:tcBorders>
              <w:top w:val="nil"/>
              <w:bottom w:val="nil"/>
            </w:tcBorders>
          </w:tcPr>
          <w:p w14:paraId="60DDC07B" w14:textId="77777777" w:rsidR="00BF3476" w:rsidRPr="00651F17" w:rsidRDefault="00BF3476" w:rsidP="009A53DC">
            <w:pPr>
              <w:pStyle w:val="ListingText"/>
            </w:pPr>
          </w:p>
        </w:tc>
      </w:tr>
      <w:tr w:rsidR="00BF3476" w:rsidRPr="00651F17" w14:paraId="110C046A" w14:textId="77777777" w:rsidTr="004D67E3">
        <w:tc>
          <w:tcPr>
            <w:tcW w:w="460" w:type="dxa"/>
            <w:tcBorders>
              <w:top w:val="nil"/>
              <w:left w:val="nil"/>
              <w:bottom w:val="nil"/>
            </w:tcBorders>
            <w:vAlign w:val="bottom"/>
          </w:tcPr>
          <w:p w14:paraId="1FD3054D" w14:textId="77777777" w:rsidR="00BF3476" w:rsidRPr="00651F17" w:rsidRDefault="00BF3476" w:rsidP="009A53DC">
            <w:pPr>
              <w:pStyle w:val="ListingText"/>
            </w:pPr>
            <w:r w:rsidRPr="00651F17">
              <w:t>67</w:t>
            </w:r>
          </w:p>
        </w:tc>
        <w:tc>
          <w:tcPr>
            <w:tcW w:w="9260" w:type="dxa"/>
            <w:tcBorders>
              <w:top w:val="nil"/>
              <w:bottom w:val="nil"/>
            </w:tcBorders>
          </w:tcPr>
          <w:p w14:paraId="7D7F206E" w14:textId="77777777" w:rsidR="00BF3476" w:rsidRPr="00651F17" w:rsidRDefault="00BF3476" w:rsidP="009A53DC">
            <w:pPr>
              <w:pStyle w:val="ListingText"/>
            </w:pPr>
            <w:r w:rsidRPr="00651F17">
              <w:t>Name ::= CHOICE { -- only one possibility for now --</w:t>
            </w:r>
          </w:p>
        </w:tc>
      </w:tr>
      <w:tr w:rsidR="00BF3476" w:rsidRPr="00651F17" w14:paraId="17161BED" w14:textId="77777777" w:rsidTr="004D67E3">
        <w:tc>
          <w:tcPr>
            <w:tcW w:w="460" w:type="dxa"/>
            <w:tcBorders>
              <w:top w:val="nil"/>
              <w:left w:val="nil"/>
              <w:bottom w:val="nil"/>
            </w:tcBorders>
            <w:vAlign w:val="bottom"/>
          </w:tcPr>
          <w:p w14:paraId="15121214" w14:textId="77777777" w:rsidR="00BF3476" w:rsidRPr="00651F17" w:rsidRDefault="00BF3476" w:rsidP="009A53DC">
            <w:pPr>
              <w:pStyle w:val="ListingText"/>
            </w:pPr>
            <w:r w:rsidRPr="00651F17">
              <w:t>68</w:t>
            </w:r>
          </w:p>
        </w:tc>
        <w:tc>
          <w:tcPr>
            <w:tcW w:w="9260" w:type="dxa"/>
            <w:tcBorders>
              <w:top w:val="nil"/>
              <w:bottom w:val="nil"/>
            </w:tcBorders>
          </w:tcPr>
          <w:p w14:paraId="714C4C40" w14:textId="77777777" w:rsidR="00BF3476" w:rsidRPr="00651F17" w:rsidRDefault="00BF3476" w:rsidP="009A53DC">
            <w:pPr>
              <w:pStyle w:val="ListingText"/>
            </w:pPr>
            <w:r w:rsidRPr="00651F17">
              <w:t xml:space="preserve">     rdnSequence  RDNSequence }</w:t>
            </w:r>
          </w:p>
        </w:tc>
      </w:tr>
      <w:tr w:rsidR="00BF3476" w:rsidRPr="00651F17" w14:paraId="5D16E716" w14:textId="77777777" w:rsidTr="004D67E3">
        <w:tc>
          <w:tcPr>
            <w:tcW w:w="460" w:type="dxa"/>
            <w:tcBorders>
              <w:top w:val="nil"/>
              <w:left w:val="nil"/>
              <w:bottom w:val="nil"/>
            </w:tcBorders>
            <w:vAlign w:val="bottom"/>
          </w:tcPr>
          <w:p w14:paraId="463A237F" w14:textId="77777777" w:rsidR="00BF3476" w:rsidRPr="00651F17" w:rsidRDefault="00BF3476" w:rsidP="009A53DC">
            <w:pPr>
              <w:pStyle w:val="ListingText"/>
            </w:pPr>
            <w:r w:rsidRPr="00651F17">
              <w:t>69</w:t>
            </w:r>
          </w:p>
        </w:tc>
        <w:tc>
          <w:tcPr>
            <w:tcW w:w="9260" w:type="dxa"/>
            <w:tcBorders>
              <w:top w:val="nil"/>
              <w:bottom w:val="nil"/>
            </w:tcBorders>
          </w:tcPr>
          <w:p w14:paraId="3F709528" w14:textId="77777777" w:rsidR="00BF3476" w:rsidRPr="00651F17" w:rsidRDefault="00BF3476" w:rsidP="009A53DC">
            <w:pPr>
              <w:pStyle w:val="ListingText"/>
            </w:pPr>
          </w:p>
        </w:tc>
      </w:tr>
      <w:tr w:rsidR="00BF3476" w:rsidRPr="00651F17" w14:paraId="7302E0FA" w14:textId="77777777" w:rsidTr="004D67E3">
        <w:tc>
          <w:tcPr>
            <w:tcW w:w="460" w:type="dxa"/>
            <w:tcBorders>
              <w:top w:val="nil"/>
              <w:left w:val="nil"/>
              <w:bottom w:val="nil"/>
            </w:tcBorders>
            <w:vAlign w:val="bottom"/>
          </w:tcPr>
          <w:p w14:paraId="52AC22BD" w14:textId="77777777" w:rsidR="00BF3476" w:rsidRPr="00651F17" w:rsidRDefault="00BF3476" w:rsidP="009A53DC">
            <w:pPr>
              <w:pStyle w:val="ListingText"/>
            </w:pPr>
            <w:r w:rsidRPr="00651F17">
              <w:t>70</w:t>
            </w:r>
          </w:p>
        </w:tc>
        <w:tc>
          <w:tcPr>
            <w:tcW w:w="9260" w:type="dxa"/>
            <w:tcBorders>
              <w:top w:val="nil"/>
              <w:bottom w:val="nil"/>
            </w:tcBorders>
          </w:tcPr>
          <w:p w14:paraId="30BD8E25" w14:textId="77777777" w:rsidR="00BF3476" w:rsidRPr="00651F17" w:rsidRDefault="00BF3476" w:rsidP="009A53DC">
            <w:pPr>
              <w:pStyle w:val="ListingText"/>
            </w:pPr>
            <w:r w:rsidRPr="00651F17">
              <w:t>RDNSequence ::= SEQUENCE OF RelativeDistinguishedName</w:t>
            </w:r>
          </w:p>
        </w:tc>
      </w:tr>
      <w:tr w:rsidR="00BF3476" w:rsidRPr="00651F17" w14:paraId="60454CB4" w14:textId="77777777" w:rsidTr="004D67E3">
        <w:tc>
          <w:tcPr>
            <w:tcW w:w="460" w:type="dxa"/>
            <w:tcBorders>
              <w:top w:val="nil"/>
              <w:left w:val="nil"/>
              <w:bottom w:val="nil"/>
            </w:tcBorders>
            <w:vAlign w:val="bottom"/>
          </w:tcPr>
          <w:p w14:paraId="507DD839" w14:textId="77777777" w:rsidR="00BF3476" w:rsidRPr="00651F17" w:rsidRDefault="00BF3476" w:rsidP="009A53DC">
            <w:pPr>
              <w:pStyle w:val="ListingText"/>
            </w:pPr>
            <w:r w:rsidRPr="00651F17">
              <w:t>71</w:t>
            </w:r>
          </w:p>
        </w:tc>
        <w:tc>
          <w:tcPr>
            <w:tcW w:w="9260" w:type="dxa"/>
            <w:tcBorders>
              <w:top w:val="nil"/>
              <w:bottom w:val="nil"/>
            </w:tcBorders>
          </w:tcPr>
          <w:p w14:paraId="06DCD0DC" w14:textId="77777777" w:rsidR="00BF3476" w:rsidRPr="00651F17" w:rsidRDefault="00BF3476" w:rsidP="009A53DC">
            <w:pPr>
              <w:pStyle w:val="ListingText"/>
            </w:pPr>
          </w:p>
        </w:tc>
      </w:tr>
      <w:tr w:rsidR="00BF3476" w:rsidRPr="00651F17" w14:paraId="04DD736F" w14:textId="77777777" w:rsidTr="004D67E3">
        <w:tc>
          <w:tcPr>
            <w:tcW w:w="460" w:type="dxa"/>
            <w:tcBorders>
              <w:top w:val="nil"/>
              <w:left w:val="nil"/>
              <w:bottom w:val="nil"/>
            </w:tcBorders>
            <w:vAlign w:val="bottom"/>
          </w:tcPr>
          <w:p w14:paraId="5D9C8BDA" w14:textId="77777777" w:rsidR="00BF3476" w:rsidRPr="00651F17" w:rsidRDefault="00BF3476" w:rsidP="009A53DC">
            <w:pPr>
              <w:pStyle w:val="ListingText"/>
            </w:pPr>
            <w:r w:rsidRPr="00651F17">
              <w:t>72</w:t>
            </w:r>
          </w:p>
        </w:tc>
        <w:tc>
          <w:tcPr>
            <w:tcW w:w="9260" w:type="dxa"/>
            <w:tcBorders>
              <w:top w:val="nil"/>
              <w:bottom w:val="nil"/>
            </w:tcBorders>
          </w:tcPr>
          <w:p w14:paraId="59AE0AB4" w14:textId="77777777" w:rsidR="00BF3476" w:rsidRPr="00651F17" w:rsidRDefault="00BF3476" w:rsidP="009A53DC">
            <w:pPr>
              <w:pStyle w:val="ListingText"/>
            </w:pPr>
            <w:r w:rsidRPr="00651F17">
              <w:t>RelativeDistinguishedName ::= SET SIZE (1..MAX) OF AttributeTypeAndValue</w:t>
            </w:r>
          </w:p>
        </w:tc>
      </w:tr>
      <w:tr w:rsidR="00BF3476" w:rsidRPr="00651F17" w14:paraId="069018E4" w14:textId="77777777" w:rsidTr="004D67E3">
        <w:tc>
          <w:tcPr>
            <w:tcW w:w="460" w:type="dxa"/>
            <w:tcBorders>
              <w:top w:val="nil"/>
              <w:left w:val="nil"/>
              <w:bottom w:val="nil"/>
            </w:tcBorders>
            <w:vAlign w:val="bottom"/>
          </w:tcPr>
          <w:p w14:paraId="3EA22D36" w14:textId="77777777" w:rsidR="00BF3476" w:rsidRPr="00651F17" w:rsidRDefault="00BF3476" w:rsidP="009A53DC">
            <w:pPr>
              <w:pStyle w:val="ListingText"/>
            </w:pPr>
            <w:r w:rsidRPr="00651F17">
              <w:t>73</w:t>
            </w:r>
          </w:p>
        </w:tc>
        <w:tc>
          <w:tcPr>
            <w:tcW w:w="9260" w:type="dxa"/>
            <w:tcBorders>
              <w:top w:val="nil"/>
              <w:bottom w:val="nil"/>
            </w:tcBorders>
          </w:tcPr>
          <w:p w14:paraId="6EAD39D2" w14:textId="77777777" w:rsidR="00BF3476" w:rsidRPr="00651F17" w:rsidRDefault="00BF3476" w:rsidP="009A53DC">
            <w:pPr>
              <w:pStyle w:val="ListingText"/>
            </w:pPr>
          </w:p>
        </w:tc>
      </w:tr>
      <w:tr w:rsidR="00BF3476" w:rsidRPr="00651F17" w14:paraId="7668674C" w14:textId="77777777" w:rsidTr="004D67E3">
        <w:tc>
          <w:tcPr>
            <w:tcW w:w="460" w:type="dxa"/>
            <w:tcBorders>
              <w:top w:val="nil"/>
              <w:left w:val="nil"/>
              <w:bottom w:val="nil"/>
            </w:tcBorders>
            <w:vAlign w:val="bottom"/>
          </w:tcPr>
          <w:p w14:paraId="61179002" w14:textId="77777777" w:rsidR="00BF3476" w:rsidRPr="00651F17" w:rsidRDefault="00BF3476" w:rsidP="009A53DC">
            <w:pPr>
              <w:pStyle w:val="ListingText"/>
            </w:pPr>
            <w:r w:rsidRPr="00651F17">
              <w:t>74</w:t>
            </w:r>
          </w:p>
        </w:tc>
        <w:tc>
          <w:tcPr>
            <w:tcW w:w="9260" w:type="dxa"/>
            <w:tcBorders>
              <w:top w:val="nil"/>
              <w:bottom w:val="nil"/>
            </w:tcBorders>
          </w:tcPr>
          <w:p w14:paraId="5FFC8ADF" w14:textId="77777777" w:rsidR="00BF3476" w:rsidRPr="00651F17" w:rsidRDefault="00BF3476" w:rsidP="009A53DC">
            <w:pPr>
              <w:pStyle w:val="ListingText"/>
            </w:pPr>
            <w:r w:rsidRPr="00651F17">
              <w:t>AttributeTypeAndValue ::= SEQUENCE</w:t>
            </w:r>
          </w:p>
        </w:tc>
      </w:tr>
      <w:tr w:rsidR="00BF3476" w:rsidRPr="00651F17" w14:paraId="48096F13" w14:textId="77777777" w:rsidTr="004D67E3">
        <w:tc>
          <w:tcPr>
            <w:tcW w:w="460" w:type="dxa"/>
            <w:tcBorders>
              <w:top w:val="nil"/>
              <w:left w:val="nil"/>
              <w:bottom w:val="nil"/>
            </w:tcBorders>
            <w:vAlign w:val="bottom"/>
          </w:tcPr>
          <w:p w14:paraId="1E4FCA18" w14:textId="77777777" w:rsidR="00BF3476" w:rsidRPr="00651F17" w:rsidRDefault="00BF3476" w:rsidP="009A53DC">
            <w:pPr>
              <w:pStyle w:val="ListingText"/>
            </w:pPr>
            <w:r w:rsidRPr="00651F17">
              <w:t>75</w:t>
            </w:r>
          </w:p>
        </w:tc>
        <w:tc>
          <w:tcPr>
            <w:tcW w:w="9260" w:type="dxa"/>
            <w:tcBorders>
              <w:top w:val="nil"/>
              <w:bottom w:val="nil"/>
            </w:tcBorders>
          </w:tcPr>
          <w:p w14:paraId="7608BB61" w14:textId="77777777" w:rsidR="00BF3476" w:rsidRPr="00651F17" w:rsidRDefault="00BF3476" w:rsidP="009A53DC">
            <w:pPr>
              <w:pStyle w:val="ListingText"/>
            </w:pPr>
            <w:r w:rsidRPr="00651F17">
              <w:t>{</w:t>
            </w:r>
          </w:p>
        </w:tc>
      </w:tr>
      <w:tr w:rsidR="00BF3476" w:rsidRPr="00651F17" w14:paraId="75E1883D" w14:textId="77777777" w:rsidTr="004D67E3">
        <w:tc>
          <w:tcPr>
            <w:tcW w:w="460" w:type="dxa"/>
            <w:tcBorders>
              <w:top w:val="nil"/>
              <w:left w:val="nil"/>
              <w:bottom w:val="nil"/>
            </w:tcBorders>
            <w:vAlign w:val="bottom"/>
          </w:tcPr>
          <w:p w14:paraId="2CF7090A" w14:textId="77777777" w:rsidR="00BF3476" w:rsidRPr="00651F17" w:rsidRDefault="00BF3476" w:rsidP="009A53DC">
            <w:pPr>
              <w:pStyle w:val="ListingText"/>
            </w:pPr>
            <w:r w:rsidRPr="00651F17">
              <w:t>76</w:t>
            </w:r>
          </w:p>
        </w:tc>
        <w:tc>
          <w:tcPr>
            <w:tcW w:w="9260" w:type="dxa"/>
            <w:tcBorders>
              <w:top w:val="nil"/>
              <w:bottom w:val="nil"/>
            </w:tcBorders>
          </w:tcPr>
          <w:p w14:paraId="1C229602" w14:textId="77777777" w:rsidR="00BF3476" w:rsidRPr="00651F17" w:rsidRDefault="00BF3476" w:rsidP="009A53DC">
            <w:pPr>
              <w:pStyle w:val="ListingText"/>
            </w:pPr>
            <w:r w:rsidRPr="00651F17">
              <w:t xml:space="preserve">     type      AttributeType,</w:t>
            </w:r>
          </w:p>
        </w:tc>
      </w:tr>
      <w:tr w:rsidR="00BF3476" w:rsidRPr="00651F17" w14:paraId="7CFB4DC8" w14:textId="77777777" w:rsidTr="004D67E3">
        <w:tc>
          <w:tcPr>
            <w:tcW w:w="460" w:type="dxa"/>
            <w:tcBorders>
              <w:top w:val="nil"/>
              <w:left w:val="nil"/>
              <w:bottom w:val="nil"/>
            </w:tcBorders>
            <w:vAlign w:val="bottom"/>
          </w:tcPr>
          <w:p w14:paraId="6834913B" w14:textId="77777777" w:rsidR="00BF3476" w:rsidRPr="00651F17" w:rsidRDefault="00BF3476" w:rsidP="009A53DC">
            <w:pPr>
              <w:pStyle w:val="ListingText"/>
            </w:pPr>
            <w:r w:rsidRPr="00651F17">
              <w:t>77</w:t>
            </w:r>
          </w:p>
        </w:tc>
        <w:tc>
          <w:tcPr>
            <w:tcW w:w="9260" w:type="dxa"/>
            <w:tcBorders>
              <w:top w:val="nil"/>
              <w:bottom w:val="nil"/>
            </w:tcBorders>
          </w:tcPr>
          <w:p w14:paraId="43B4750D" w14:textId="77777777" w:rsidR="00BF3476" w:rsidRPr="00651F17" w:rsidRDefault="00BF3476" w:rsidP="009A53DC">
            <w:pPr>
              <w:pStyle w:val="ListingText"/>
            </w:pPr>
            <w:r w:rsidRPr="00651F17">
              <w:t xml:space="preserve">     value    AttributeValue</w:t>
            </w:r>
          </w:p>
        </w:tc>
      </w:tr>
      <w:tr w:rsidR="00BF3476" w:rsidRPr="00651F17" w14:paraId="53460FE4" w14:textId="77777777" w:rsidTr="004D67E3">
        <w:tc>
          <w:tcPr>
            <w:tcW w:w="460" w:type="dxa"/>
            <w:tcBorders>
              <w:top w:val="nil"/>
              <w:left w:val="nil"/>
              <w:bottom w:val="nil"/>
            </w:tcBorders>
            <w:vAlign w:val="bottom"/>
          </w:tcPr>
          <w:p w14:paraId="4FE3FE99" w14:textId="77777777" w:rsidR="00BF3476" w:rsidRPr="00651F17" w:rsidRDefault="00BF3476" w:rsidP="009A53DC">
            <w:pPr>
              <w:pStyle w:val="ListingText"/>
            </w:pPr>
            <w:r w:rsidRPr="00651F17">
              <w:t>78</w:t>
            </w:r>
          </w:p>
        </w:tc>
        <w:tc>
          <w:tcPr>
            <w:tcW w:w="9260" w:type="dxa"/>
            <w:tcBorders>
              <w:top w:val="nil"/>
              <w:bottom w:val="nil"/>
            </w:tcBorders>
          </w:tcPr>
          <w:p w14:paraId="78AB00AE" w14:textId="77777777" w:rsidR="00BF3476" w:rsidRPr="00651F17" w:rsidRDefault="00BF3476" w:rsidP="009A53DC">
            <w:pPr>
              <w:pStyle w:val="ListingText"/>
            </w:pPr>
            <w:r w:rsidRPr="00651F17">
              <w:t>}</w:t>
            </w:r>
          </w:p>
        </w:tc>
      </w:tr>
      <w:tr w:rsidR="00BF3476" w:rsidRPr="00651F17" w14:paraId="1311B325" w14:textId="77777777" w:rsidTr="004D67E3">
        <w:tc>
          <w:tcPr>
            <w:tcW w:w="460" w:type="dxa"/>
            <w:tcBorders>
              <w:top w:val="nil"/>
              <w:left w:val="nil"/>
              <w:bottom w:val="nil"/>
            </w:tcBorders>
            <w:vAlign w:val="bottom"/>
          </w:tcPr>
          <w:p w14:paraId="41DC8142" w14:textId="77777777" w:rsidR="00BF3476" w:rsidRPr="00651F17" w:rsidRDefault="00BF3476" w:rsidP="009A53DC">
            <w:pPr>
              <w:pStyle w:val="ListingText"/>
            </w:pPr>
            <w:r w:rsidRPr="00651F17">
              <w:t>79</w:t>
            </w:r>
          </w:p>
        </w:tc>
        <w:tc>
          <w:tcPr>
            <w:tcW w:w="9260" w:type="dxa"/>
            <w:tcBorders>
              <w:top w:val="nil"/>
              <w:bottom w:val="nil"/>
            </w:tcBorders>
          </w:tcPr>
          <w:p w14:paraId="43579C3D" w14:textId="77777777" w:rsidR="00BF3476" w:rsidRPr="00651F17" w:rsidRDefault="00BF3476" w:rsidP="009A53DC">
            <w:pPr>
              <w:pStyle w:val="ListingText"/>
            </w:pPr>
          </w:p>
        </w:tc>
      </w:tr>
      <w:tr w:rsidR="00BF3476" w:rsidRPr="00651F17" w14:paraId="32B3C657" w14:textId="77777777" w:rsidTr="004D67E3">
        <w:tc>
          <w:tcPr>
            <w:tcW w:w="460" w:type="dxa"/>
            <w:tcBorders>
              <w:top w:val="nil"/>
              <w:left w:val="nil"/>
              <w:bottom w:val="nil"/>
            </w:tcBorders>
            <w:vAlign w:val="bottom"/>
          </w:tcPr>
          <w:p w14:paraId="291243E5" w14:textId="77777777" w:rsidR="00BF3476" w:rsidRPr="00651F17" w:rsidRDefault="00BF3476" w:rsidP="009A53DC">
            <w:pPr>
              <w:pStyle w:val="ListingText"/>
            </w:pPr>
            <w:r w:rsidRPr="00651F17">
              <w:t>80</w:t>
            </w:r>
          </w:p>
        </w:tc>
        <w:tc>
          <w:tcPr>
            <w:tcW w:w="9260" w:type="dxa"/>
            <w:tcBorders>
              <w:top w:val="nil"/>
              <w:bottom w:val="nil"/>
            </w:tcBorders>
          </w:tcPr>
          <w:p w14:paraId="3CC37D89" w14:textId="77777777" w:rsidR="00BF3476" w:rsidRPr="00651F17" w:rsidRDefault="00BF3476" w:rsidP="009A53DC">
            <w:pPr>
              <w:pStyle w:val="ListingText"/>
            </w:pPr>
            <w:r w:rsidRPr="00651F17">
              <w:t>AttributeType   ::=  OBJECT IDENTIFIER</w:t>
            </w:r>
          </w:p>
        </w:tc>
      </w:tr>
      <w:tr w:rsidR="00BF3476" w:rsidRPr="00651F17" w14:paraId="5C903517" w14:textId="77777777" w:rsidTr="004D67E3">
        <w:tc>
          <w:tcPr>
            <w:tcW w:w="460" w:type="dxa"/>
            <w:tcBorders>
              <w:top w:val="nil"/>
              <w:left w:val="nil"/>
              <w:bottom w:val="nil"/>
            </w:tcBorders>
            <w:vAlign w:val="bottom"/>
          </w:tcPr>
          <w:p w14:paraId="35CCBBB7" w14:textId="77777777" w:rsidR="00BF3476" w:rsidRPr="00651F17" w:rsidRDefault="00BF3476" w:rsidP="009A53DC">
            <w:pPr>
              <w:pStyle w:val="ListingText"/>
            </w:pPr>
            <w:r w:rsidRPr="00651F17">
              <w:t>81</w:t>
            </w:r>
          </w:p>
        </w:tc>
        <w:tc>
          <w:tcPr>
            <w:tcW w:w="9260" w:type="dxa"/>
            <w:tcBorders>
              <w:top w:val="nil"/>
              <w:bottom w:val="nil"/>
            </w:tcBorders>
          </w:tcPr>
          <w:p w14:paraId="0A4A3998" w14:textId="77777777" w:rsidR="00BF3476" w:rsidRPr="00651F17" w:rsidRDefault="00BF3476" w:rsidP="009A53DC">
            <w:pPr>
              <w:pStyle w:val="ListingText"/>
            </w:pPr>
          </w:p>
        </w:tc>
      </w:tr>
      <w:tr w:rsidR="00BF3476" w:rsidRPr="00651F17" w14:paraId="5F6DC8AD" w14:textId="77777777" w:rsidTr="004D67E3">
        <w:tc>
          <w:tcPr>
            <w:tcW w:w="460" w:type="dxa"/>
            <w:tcBorders>
              <w:top w:val="nil"/>
              <w:left w:val="nil"/>
              <w:bottom w:val="nil"/>
            </w:tcBorders>
          </w:tcPr>
          <w:p w14:paraId="23518807" w14:textId="77777777" w:rsidR="00BF3476" w:rsidRPr="00651F17" w:rsidRDefault="00BF3476" w:rsidP="009A53DC">
            <w:pPr>
              <w:pStyle w:val="ListingText"/>
            </w:pPr>
            <w:r w:rsidRPr="00651F17">
              <w:t>82</w:t>
            </w:r>
          </w:p>
        </w:tc>
        <w:tc>
          <w:tcPr>
            <w:tcW w:w="9260" w:type="dxa"/>
            <w:tcBorders>
              <w:top w:val="nil"/>
            </w:tcBorders>
          </w:tcPr>
          <w:p w14:paraId="09DC31C3" w14:textId="77777777" w:rsidR="00BF3476" w:rsidRPr="00651F17" w:rsidRDefault="00BF3476" w:rsidP="009A53DC">
            <w:pPr>
              <w:pStyle w:val="ListingText"/>
            </w:pPr>
            <w:r w:rsidRPr="00651F17">
              <w:t>AttributeValue  ::=  ANY -- DEFINED BY AttributeType</w:t>
            </w:r>
          </w:p>
        </w:tc>
      </w:tr>
    </w:tbl>
    <w:p w14:paraId="6023FE34" w14:textId="77777777" w:rsidR="001F6AAF" w:rsidRDefault="001F6AAF" w:rsidP="00402CE8">
      <w:pPr>
        <w:pStyle w:val="ListParagraph"/>
        <w:ind w:left="0"/>
        <w:rPr>
          <w:rFonts w:ascii="Arial" w:hAnsi="Arial" w:cs="Arial"/>
          <w:i/>
          <w:iCs/>
          <w:sz w:val="20"/>
        </w:rPr>
      </w:pPr>
    </w:p>
    <w:p w14:paraId="394CE57B" w14:textId="141AB87B" w:rsidR="00BF3476" w:rsidRPr="00C57978" w:rsidRDefault="00BF3476" w:rsidP="008E25A3">
      <w:pPr>
        <w:pStyle w:val="Heading9"/>
        <w:numPr>
          <w:ilvl w:val="8"/>
          <w:numId w:val="115"/>
        </w:numPr>
      </w:pPr>
      <w:r w:rsidRPr="00C57978">
        <w:t>X.509 Key Usage Extension</w:t>
      </w:r>
    </w:p>
    <w:p w14:paraId="68E29A1D" w14:textId="78F875A5" w:rsidR="009A53DC" w:rsidRDefault="009A53DC" w:rsidP="00442B3A">
      <w:pPr>
        <w:pStyle w:val="CaptionListing"/>
      </w:pPr>
      <w:bookmarkStart w:id="3712" w:name="_Ref61683846"/>
      <w:bookmarkStart w:id="3713" w:name="_Toc61871828"/>
      <w:bookmarkStart w:id="3714" w:name="_Toc118220073"/>
      <w:r>
        <w:t>Listing A-</w:t>
      </w:r>
      <w:fldSimple w:instr=" SEQ Listing_A- \* ARABIC ">
        <w:r w:rsidR="00D81990">
          <w:rPr>
            <w:noProof/>
          </w:rPr>
          <w:t>5</w:t>
        </w:r>
      </w:fldSimple>
      <w:bookmarkEnd w:id="3712"/>
      <w:r>
        <w:t xml:space="preserve">: </w:t>
      </w:r>
      <w:r w:rsidRPr="00123E92">
        <w:t>X.509 Key Usage extension</w:t>
      </w:r>
      <w:bookmarkEnd w:id="3713"/>
      <w:bookmarkEnd w:id="3714"/>
    </w:p>
    <w:tbl>
      <w:tblPr>
        <w:tblStyle w:val="TableGrid"/>
        <w:tblW w:w="0" w:type="auto"/>
        <w:tblInd w:w="-365" w:type="dxa"/>
        <w:tblLook w:val="04A0" w:firstRow="1" w:lastRow="0" w:firstColumn="1" w:lastColumn="0" w:noHBand="0" w:noVBand="1"/>
      </w:tblPr>
      <w:tblGrid>
        <w:gridCol w:w="394"/>
        <w:gridCol w:w="9326"/>
      </w:tblGrid>
      <w:tr w:rsidR="009A53DC" w:rsidRPr="00651F17" w14:paraId="0D2788D9" w14:textId="77777777" w:rsidTr="004D67E3">
        <w:tc>
          <w:tcPr>
            <w:tcW w:w="372" w:type="dxa"/>
            <w:tcBorders>
              <w:top w:val="nil"/>
              <w:left w:val="nil"/>
              <w:bottom w:val="nil"/>
            </w:tcBorders>
          </w:tcPr>
          <w:p w14:paraId="551537FE" w14:textId="77777777" w:rsidR="009A53DC" w:rsidRPr="00651F17" w:rsidRDefault="009A53DC" w:rsidP="009A53DC">
            <w:pPr>
              <w:pStyle w:val="ListingText"/>
            </w:pPr>
            <w:r w:rsidRPr="00651F17">
              <w:t>1</w:t>
            </w:r>
          </w:p>
        </w:tc>
        <w:tc>
          <w:tcPr>
            <w:tcW w:w="9348" w:type="dxa"/>
            <w:tcBorders>
              <w:bottom w:val="nil"/>
            </w:tcBorders>
          </w:tcPr>
          <w:p w14:paraId="2A11EFC1" w14:textId="77777777" w:rsidR="009A53DC" w:rsidRPr="00651F17" w:rsidRDefault="009A53DC" w:rsidP="009A53DC">
            <w:pPr>
              <w:pStyle w:val="ListingText"/>
            </w:pPr>
            <w:r w:rsidRPr="00651F17">
              <w:t>id-ce-keyUsage OBJECT IDENTIFIER ::=  { id-ce 15 }</w:t>
            </w:r>
          </w:p>
        </w:tc>
      </w:tr>
      <w:tr w:rsidR="009A53DC" w:rsidRPr="00651F17" w14:paraId="43767CC5" w14:textId="77777777" w:rsidTr="004D67E3">
        <w:tc>
          <w:tcPr>
            <w:tcW w:w="372" w:type="dxa"/>
            <w:tcBorders>
              <w:top w:val="nil"/>
              <w:left w:val="nil"/>
              <w:bottom w:val="nil"/>
            </w:tcBorders>
          </w:tcPr>
          <w:p w14:paraId="40B9961E" w14:textId="77777777" w:rsidR="009A53DC" w:rsidRPr="00651F17" w:rsidRDefault="009A53DC" w:rsidP="009A53DC">
            <w:pPr>
              <w:pStyle w:val="ListingText"/>
            </w:pPr>
            <w:r w:rsidRPr="00651F17">
              <w:t>2</w:t>
            </w:r>
          </w:p>
        </w:tc>
        <w:tc>
          <w:tcPr>
            <w:tcW w:w="9348" w:type="dxa"/>
            <w:tcBorders>
              <w:top w:val="nil"/>
              <w:bottom w:val="nil"/>
            </w:tcBorders>
          </w:tcPr>
          <w:p w14:paraId="2AC0D9F6" w14:textId="77777777" w:rsidR="009A53DC" w:rsidRPr="00651F17" w:rsidRDefault="009A53DC" w:rsidP="009A53DC">
            <w:pPr>
              <w:pStyle w:val="ListingText"/>
              <w:rPr>
                <w:b/>
              </w:rPr>
            </w:pPr>
          </w:p>
        </w:tc>
      </w:tr>
      <w:tr w:rsidR="009A53DC" w:rsidRPr="00651F17" w14:paraId="294DD6DE" w14:textId="77777777" w:rsidTr="004D67E3">
        <w:tc>
          <w:tcPr>
            <w:tcW w:w="372" w:type="dxa"/>
            <w:tcBorders>
              <w:top w:val="nil"/>
              <w:left w:val="nil"/>
              <w:bottom w:val="nil"/>
            </w:tcBorders>
          </w:tcPr>
          <w:p w14:paraId="339D7991" w14:textId="77777777" w:rsidR="009A53DC" w:rsidRPr="00651F17" w:rsidRDefault="009A53DC" w:rsidP="009A53DC">
            <w:pPr>
              <w:pStyle w:val="ListingText"/>
            </w:pPr>
            <w:r w:rsidRPr="00651F17">
              <w:t>3</w:t>
            </w:r>
          </w:p>
        </w:tc>
        <w:tc>
          <w:tcPr>
            <w:tcW w:w="9348" w:type="dxa"/>
            <w:tcBorders>
              <w:top w:val="nil"/>
              <w:bottom w:val="nil"/>
            </w:tcBorders>
          </w:tcPr>
          <w:p w14:paraId="3B4D8E03" w14:textId="77777777" w:rsidR="009A53DC" w:rsidRPr="00651F17" w:rsidRDefault="009A53DC" w:rsidP="009A53DC">
            <w:pPr>
              <w:pStyle w:val="ListingText"/>
              <w:rPr>
                <w:b/>
              </w:rPr>
            </w:pPr>
            <w:r w:rsidRPr="00651F17">
              <w:t>KeyUsage ::= BIT STRING</w:t>
            </w:r>
          </w:p>
        </w:tc>
      </w:tr>
      <w:tr w:rsidR="009A53DC" w:rsidRPr="00651F17" w14:paraId="1D28299B" w14:textId="77777777" w:rsidTr="004D67E3">
        <w:tc>
          <w:tcPr>
            <w:tcW w:w="372" w:type="dxa"/>
            <w:tcBorders>
              <w:top w:val="nil"/>
              <w:left w:val="nil"/>
              <w:bottom w:val="nil"/>
            </w:tcBorders>
          </w:tcPr>
          <w:p w14:paraId="2A38CAF5" w14:textId="77777777" w:rsidR="009A53DC" w:rsidRPr="00651F17" w:rsidRDefault="009A53DC" w:rsidP="009A53DC">
            <w:pPr>
              <w:pStyle w:val="ListingText"/>
            </w:pPr>
            <w:r w:rsidRPr="00651F17">
              <w:t>4</w:t>
            </w:r>
          </w:p>
        </w:tc>
        <w:tc>
          <w:tcPr>
            <w:tcW w:w="9348" w:type="dxa"/>
            <w:tcBorders>
              <w:top w:val="nil"/>
              <w:bottom w:val="nil"/>
            </w:tcBorders>
          </w:tcPr>
          <w:p w14:paraId="5FCED758" w14:textId="77777777" w:rsidR="009A53DC" w:rsidRPr="00651F17" w:rsidRDefault="009A53DC" w:rsidP="009A53DC">
            <w:pPr>
              <w:pStyle w:val="ListingText"/>
            </w:pPr>
            <w:r w:rsidRPr="00651F17">
              <w:t>{</w:t>
            </w:r>
          </w:p>
        </w:tc>
      </w:tr>
      <w:tr w:rsidR="009A53DC" w:rsidRPr="00651F17" w14:paraId="2268B89F" w14:textId="77777777" w:rsidTr="004D67E3">
        <w:tc>
          <w:tcPr>
            <w:tcW w:w="372" w:type="dxa"/>
            <w:tcBorders>
              <w:top w:val="nil"/>
              <w:left w:val="nil"/>
              <w:bottom w:val="nil"/>
            </w:tcBorders>
          </w:tcPr>
          <w:p w14:paraId="28D0E299" w14:textId="77777777" w:rsidR="009A53DC" w:rsidRPr="00651F17" w:rsidRDefault="009A53DC" w:rsidP="009A53DC">
            <w:pPr>
              <w:pStyle w:val="ListingText"/>
            </w:pPr>
            <w:r w:rsidRPr="00651F17">
              <w:t>5</w:t>
            </w:r>
          </w:p>
        </w:tc>
        <w:tc>
          <w:tcPr>
            <w:tcW w:w="9348" w:type="dxa"/>
            <w:tcBorders>
              <w:top w:val="nil"/>
              <w:bottom w:val="nil"/>
            </w:tcBorders>
          </w:tcPr>
          <w:p w14:paraId="7091BF67" w14:textId="77777777" w:rsidR="009A53DC" w:rsidRPr="00651F17" w:rsidRDefault="009A53DC" w:rsidP="009A53DC">
            <w:pPr>
              <w:pStyle w:val="ListingText"/>
            </w:pPr>
            <w:r w:rsidRPr="00651F17">
              <w:t xml:space="preserve">     digitalSignature          </w:t>
            </w:r>
            <w:r>
              <w:t xml:space="preserve"> </w:t>
            </w:r>
            <w:r w:rsidRPr="00651F17">
              <w:t>(0),</w:t>
            </w:r>
          </w:p>
        </w:tc>
      </w:tr>
      <w:tr w:rsidR="009A53DC" w:rsidRPr="00651F17" w14:paraId="7B61DA58" w14:textId="77777777" w:rsidTr="004D67E3">
        <w:tc>
          <w:tcPr>
            <w:tcW w:w="372" w:type="dxa"/>
            <w:tcBorders>
              <w:top w:val="nil"/>
              <w:left w:val="nil"/>
              <w:bottom w:val="nil"/>
            </w:tcBorders>
          </w:tcPr>
          <w:p w14:paraId="267F7C50" w14:textId="77777777" w:rsidR="009A53DC" w:rsidRPr="00651F17" w:rsidRDefault="009A53DC" w:rsidP="009A53DC">
            <w:pPr>
              <w:pStyle w:val="ListingText"/>
            </w:pPr>
            <w:r w:rsidRPr="00651F17">
              <w:t>6</w:t>
            </w:r>
          </w:p>
        </w:tc>
        <w:tc>
          <w:tcPr>
            <w:tcW w:w="9348" w:type="dxa"/>
            <w:tcBorders>
              <w:top w:val="nil"/>
              <w:bottom w:val="nil"/>
            </w:tcBorders>
          </w:tcPr>
          <w:p w14:paraId="03D0C6A8" w14:textId="77777777" w:rsidR="009A53DC" w:rsidRPr="00651F17" w:rsidRDefault="009A53DC" w:rsidP="009A53DC">
            <w:pPr>
              <w:pStyle w:val="ListingText"/>
            </w:pPr>
            <w:r w:rsidRPr="00651F17">
              <w:t xml:space="preserve">     nonRepudiation          (1), -- recent editions of X.509 have</w:t>
            </w:r>
          </w:p>
        </w:tc>
      </w:tr>
      <w:tr w:rsidR="009A53DC" w:rsidRPr="00651F17" w14:paraId="7EAB543F" w14:textId="77777777" w:rsidTr="004D67E3">
        <w:tc>
          <w:tcPr>
            <w:tcW w:w="372" w:type="dxa"/>
            <w:tcBorders>
              <w:top w:val="nil"/>
              <w:left w:val="nil"/>
              <w:bottom w:val="nil"/>
            </w:tcBorders>
          </w:tcPr>
          <w:p w14:paraId="74024E76" w14:textId="77777777" w:rsidR="009A53DC" w:rsidRPr="00651F17" w:rsidRDefault="009A53DC" w:rsidP="009A53DC">
            <w:pPr>
              <w:pStyle w:val="ListingText"/>
            </w:pPr>
            <w:r w:rsidRPr="00651F17">
              <w:t>7</w:t>
            </w:r>
          </w:p>
        </w:tc>
        <w:tc>
          <w:tcPr>
            <w:tcW w:w="9348" w:type="dxa"/>
            <w:tcBorders>
              <w:top w:val="nil"/>
              <w:bottom w:val="nil"/>
            </w:tcBorders>
          </w:tcPr>
          <w:p w14:paraId="178905AC" w14:textId="6A9E71F1" w:rsidR="009A53DC" w:rsidRPr="00651F17" w:rsidRDefault="009A53DC" w:rsidP="009A53DC">
            <w:pPr>
              <w:pStyle w:val="ListingText"/>
            </w:pPr>
            <w:r w:rsidRPr="00651F17">
              <w:t xml:space="preserve">                                              -- renamed this bit to contentCommitment</w:t>
            </w:r>
          </w:p>
        </w:tc>
      </w:tr>
      <w:tr w:rsidR="009A53DC" w:rsidRPr="00651F17" w14:paraId="0BD47B4B" w14:textId="77777777" w:rsidTr="004D67E3">
        <w:tc>
          <w:tcPr>
            <w:tcW w:w="372" w:type="dxa"/>
            <w:tcBorders>
              <w:top w:val="nil"/>
              <w:left w:val="nil"/>
              <w:bottom w:val="nil"/>
            </w:tcBorders>
          </w:tcPr>
          <w:p w14:paraId="0DCC0102" w14:textId="77777777" w:rsidR="009A53DC" w:rsidRPr="00651F17" w:rsidRDefault="009A53DC" w:rsidP="009A53DC">
            <w:pPr>
              <w:pStyle w:val="ListingText"/>
            </w:pPr>
            <w:r w:rsidRPr="00651F17">
              <w:t>8</w:t>
            </w:r>
          </w:p>
        </w:tc>
        <w:tc>
          <w:tcPr>
            <w:tcW w:w="9348" w:type="dxa"/>
            <w:tcBorders>
              <w:top w:val="nil"/>
              <w:bottom w:val="nil"/>
            </w:tcBorders>
          </w:tcPr>
          <w:p w14:paraId="664F509D" w14:textId="77777777" w:rsidR="009A53DC" w:rsidRPr="00651F17" w:rsidRDefault="009A53DC" w:rsidP="009A53DC">
            <w:pPr>
              <w:pStyle w:val="ListingText"/>
            </w:pPr>
            <w:r w:rsidRPr="00651F17">
              <w:t xml:space="preserve">     keyEncipherment        (2),</w:t>
            </w:r>
          </w:p>
        </w:tc>
      </w:tr>
      <w:tr w:rsidR="009A53DC" w:rsidRPr="00651F17" w14:paraId="5C91FC29" w14:textId="77777777" w:rsidTr="004D67E3">
        <w:tc>
          <w:tcPr>
            <w:tcW w:w="372" w:type="dxa"/>
            <w:tcBorders>
              <w:top w:val="nil"/>
              <w:left w:val="nil"/>
              <w:bottom w:val="nil"/>
            </w:tcBorders>
          </w:tcPr>
          <w:p w14:paraId="718AA111" w14:textId="77777777" w:rsidR="009A53DC" w:rsidRPr="00651F17" w:rsidRDefault="009A53DC" w:rsidP="009A53DC">
            <w:pPr>
              <w:pStyle w:val="ListingText"/>
            </w:pPr>
            <w:r w:rsidRPr="00651F17">
              <w:t>9</w:t>
            </w:r>
          </w:p>
        </w:tc>
        <w:tc>
          <w:tcPr>
            <w:tcW w:w="9348" w:type="dxa"/>
            <w:tcBorders>
              <w:top w:val="nil"/>
              <w:bottom w:val="nil"/>
            </w:tcBorders>
          </w:tcPr>
          <w:p w14:paraId="6E520B8C" w14:textId="77777777" w:rsidR="009A53DC" w:rsidRPr="00651F17" w:rsidRDefault="009A53DC" w:rsidP="009A53DC">
            <w:pPr>
              <w:pStyle w:val="ListingText"/>
            </w:pPr>
            <w:r w:rsidRPr="00651F17">
              <w:t xml:space="preserve">     dataEncipherment      (3),</w:t>
            </w:r>
          </w:p>
        </w:tc>
      </w:tr>
      <w:tr w:rsidR="009A53DC" w:rsidRPr="00651F17" w14:paraId="5632CD7B" w14:textId="77777777" w:rsidTr="004D67E3">
        <w:tc>
          <w:tcPr>
            <w:tcW w:w="372" w:type="dxa"/>
            <w:tcBorders>
              <w:top w:val="nil"/>
              <w:left w:val="nil"/>
              <w:bottom w:val="nil"/>
            </w:tcBorders>
          </w:tcPr>
          <w:p w14:paraId="678385F0" w14:textId="77777777" w:rsidR="009A53DC" w:rsidRPr="00651F17" w:rsidRDefault="009A53DC" w:rsidP="009A53DC">
            <w:pPr>
              <w:pStyle w:val="ListingText"/>
            </w:pPr>
            <w:r w:rsidRPr="00651F17">
              <w:lastRenderedPageBreak/>
              <w:t>10</w:t>
            </w:r>
          </w:p>
        </w:tc>
        <w:tc>
          <w:tcPr>
            <w:tcW w:w="9348" w:type="dxa"/>
            <w:tcBorders>
              <w:top w:val="nil"/>
              <w:bottom w:val="nil"/>
            </w:tcBorders>
          </w:tcPr>
          <w:p w14:paraId="3BB6283F" w14:textId="77777777" w:rsidR="009A53DC" w:rsidRPr="00651F17" w:rsidRDefault="009A53DC" w:rsidP="009A53DC">
            <w:pPr>
              <w:pStyle w:val="ListingText"/>
            </w:pPr>
            <w:r w:rsidRPr="00651F17">
              <w:t xml:space="preserve">     keyAgreement            (4),</w:t>
            </w:r>
          </w:p>
        </w:tc>
      </w:tr>
      <w:tr w:rsidR="009A53DC" w:rsidRPr="00651F17" w14:paraId="3A3CBB1D" w14:textId="77777777" w:rsidTr="004D67E3">
        <w:tc>
          <w:tcPr>
            <w:tcW w:w="372" w:type="dxa"/>
            <w:tcBorders>
              <w:top w:val="nil"/>
              <w:left w:val="nil"/>
              <w:bottom w:val="nil"/>
            </w:tcBorders>
          </w:tcPr>
          <w:p w14:paraId="7601C44B" w14:textId="77777777" w:rsidR="009A53DC" w:rsidRPr="00651F17" w:rsidRDefault="009A53DC" w:rsidP="009A53DC">
            <w:pPr>
              <w:pStyle w:val="ListingText"/>
            </w:pPr>
            <w:r w:rsidRPr="00651F17">
              <w:t>11</w:t>
            </w:r>
          </w:p>
        </w:tc>
        <w:tc>
          <w:tcPr>
            <w:tcW w:w="9348" w:type="dxa"/>
            <w:tcBorders>
              <w:top w:val="nil"/>
              <w:bottom w:val="nil"/>
            </w:tcBorders>
          </w:tcPr>
          <w:p w14:paraId="3CD45E91" w14:textId="77777777" w:rsidR="009A53DC" w:rsidRPr="00651F17" w:rsidRDefault="009A53DC" w:rsidP="009A53DC">
            <w:pPr>
              <w:pStyle w:val="ListingText"/>
            </w:pPr>
            <w:r w:rsidRPr="00651F17">
              <w:t xml:space="preserve">     keyCertSign               </w:t>
            </w:r>
            <w:r>
              <w:t xml:space="preserve"> </w:t>
            </w:r>
            <w:r w:rsidRPr="00651F17">
              <w:t>(5),</w:t>
            </w:r>
          </w:p>
        </w:tc>
      </w:tr>
      <w:tr w:rsidR="009A53DC" w:rsidRPr="00651F17" w14:paraId="704281CC" w14:textId="77777777" w:rsidTr="004D67E3">
        <w:tc>
          <w:tcPr>
            <w:tcW w:w="372" w:type="dxa"/>
            <w:tcBorders>
              <w:top w:val="nil"/>
              <w:left w:val="nil"/>
              <w:bottom w:val="nil"/>
            </w:tcBorders>
          </w:tcPr>
          <w:p w14:paraId="46E32A97" w14:textId="77777777" w:rsidR="009A53DC" w:rsidRPr="00651F17" w:rsidRDefault="009A53DC" w:rsidP="009A53DC">
            <w:pPr>
              <w:pStyle w:val="ListingText"/>
            </w:pPr>
            <w:r w:rsidRPr="00651F17">
              <w:t>12</w:t>
            </w:r>
          </w:p>
        </w:tc>
        <w:tc>
          <w:tcPr>
            <w:tcW w:w="9348" w:type="dxa"/>
            <w:tcBorders>
              <w:top w:val="nil"/>
              <w:bottom w:val="nil"/>
            </w:tcBorders>
          </w:tcPr>
          <w:p w14:paraId="13E5C1A5" w14:textId="77777777" w:rsidR="009A53DC" w:rsidRPr="00651F17" w:rsidRDefault="009A53DC" w:rsidP="009A53DC">
            <w:pPr>
              <w:pStyle w:val="ListingText"/>
            </w:pPr>
            <w:r w:rsidRPr="00651F17">
              <w:t xml:space="preserve">     cRLSign                      (6),</w:t>
            </w:r>
          </w:p>
        </w:tc>
      </w:tr>
      <w:tr w:rsidR="009A53DC" w:rsidRPr="00651F17" w14:paraId="2289603F" w14:textId="77777777" w:rsidTr="004D67E3">
        <w:tc>
          <w:tcPr>
            <w:tcW w:w="372" w:type="dxa"/>
            <w:tcBorders>
              <w:top w:val="nil"/>
              <w:left w:val="nil"/>
              <w:bottom w:val="nil"/>
            </w:tcBorders>
          </w:tcPr>
          <w:p w14:paraId="427A6B6A" w14:textId="77777777" w:rsidR="009A53DC" w:rsidRPr="00651F17" w:rsidRDefault="009A53DC" w:rsidP="009A53DC">
            <w:pPr>
              <w:pStyle w:val="ListingText"/>
            </w:pPr>
            <w:r w:rsidRPr="00651F17">
              <w:t>13</w:t>
            </w:r>
          </w:p>
        </w:tc>
        <w:tc>
          <w:tcPr>
            <w:tcW w:w="9348" w:type="dxa"/>
            <w:tcBorders>
              <w:top w:val="nil"/>
              <w:bottom w:val="nil"/>
            </w:tcBorders>
          </w:tcPr>
          <w:p w14:paraId="6D77A888" w14:textId="77777777" w:rsidR="009A53DC" w:rsidRPr="00651F17" w:rsidRDefault="009A53DC" w:rsidP="009A53DC">
            <w:pPr>
              <w:pStyle w:val="ListingText"/>
              <w:rPr>
                <w:b/>
              </w:rPr>
            </w:pPr>
            <w:r w:rsidRPr="00651F17">
              <w:t xml:space="preserve">     encipherOnly              (7),</w:t>
            </w:r>
          </w:p>
        </w:tc>
      </w:tr>
      <w:tr w:rsidR="009A53DC" w:rsidRPr="00651F17" w14:paraId="793BD614" w14:textId="77777777" w:rsidTr="004D67E3">
        <w:tc>
          <w:tcPr>
            <w:tcW w:w="372" w:type="dxa"/>
            <w:tcBorders>
              <w:top w:val="nil"/>
              <w:left w:val="nil"/>
              <w:bottom w:val="nil"/>
            </w:tcBorders>
          </w:tcPr>
          <w:p w14:paraId="0B3E07AA" w14:textId="77777777" w:rsidR="009A53DC" w:rsidRPr="00651F17" w:rsidRDefault="009A53DC" w:rsidP="009A53DC">
            <w:pPr>
              <w:pStyle w:val="ListingText"/>
            </w:pPr>
            <w:r w:rsidRPr="00651F17">
              <w:t>14</w:t>
            </w:r>
          </w:p>
        </w:tc>
        <w:tc>
          <w:tcPr>
            <w:tcW w:w="9348" w:type="dxa"/>
            <w:tcBorders>
              <w:top w:val="nil"/>
              <w:bottom w:val="nil"/>
            </w:tcBorders>
          </w:tcPr>
          <w:p w14:paraId="65B8AFC4" w14:textId="77777777" w:rsidR="009A53DC" w:rsidRPr="00651F17" w:rsidRDefault="009A53DC" w:rsidP="009A53DC">
            <w:pPr>
              <w:pStyle w:val="ListingText"/>
              <w:rPr>
                <w:b/>
              </w:rPr>
            </w:pPr>
            <w:r w:rsidRPr="00651F17">
              <w:t xml:space="preserve">     decipherOnly              (8)</w:t>
            </w:r>
          </w:p>
        </w:tc>
      </w:tr>
      <w:tr w:rsidR="009A53DC" w:rsidRPr="00651F17" w14:paraId="56C3CAFC" w14:textId="77777777" w:rsidTr="004D67E3">
        <w:tc>
          <w:tcPr>
            <w:tcW w:w="372" w:type="dxa"/>
            <w:tcBorders>
              <w:top w:val="nil"/>
              <w:left w:val="nil"/>
              <w:bottom w:val="nil"/>
            </w:tcBorders>
          </w:tcPr>
          <w:p w14:paraId="0790C258" w14:textId="77777777" w:rsidR="009A53DC" w:rsidRPr="00651F17" w:rsidRDefault="009A53DC" w:rsidP="009A53DC">
            <w:pPr>
              <w:pStyle w:val="ListingText"/>
            </w:pPr>
            <w:r w:rsidRPr="00651F17">
              <w:t>15</w:t>
            </w:r>
          </w:p>
        </w:tc>
        <w:tc>
          <w:tcPr>
            <w:tcW w:w="9348" w:type="dxa"/>
            <w:tcBorders>
              <w:top w:val="nil"/>
            </w:tcBorders>
          </w:tcPr>
          <w:p w14:paraId="577C4DDC" w14:textId="77777777" w:rsidR="009A53DC" w:rsidRPr="00651F17" w:rsidRDefault="009A53DC" w:rsidP="009A53DC">
            <w:pPr>
              <w:pStyle w:val="ListingText"/>
              <w:rPr>
                <w:b/>
              </w:rPr>
            </w:pPr>
            <w:r w:rsidRPr="00651F17">
              <w:t>}</w:t>
            </w:r>
          </w:p>
        </w:tc>
      </w:tr>
    </w:tbl>
    <w:p w14:paraId="7657082E" w14:textId="5C10AF07" w:rsidR="00BF3476" w:rsidRPr="00C57978" w:rsidRDefault="009A53DC" w:rsidP="008E25A3">
      <w:pPr>
        <w:pStyle w:val="Heading9"/>
        <w:numPr>
          <w:ilvl w:val="8"/>
          <w:numId w:val="115"/>
        </w:numPr>
      </w:pPr>
      <w:r w:rsidRPr="00C57978">
        <w:t>X.509 Basic Constraints Extension</w:t>
      </w:r>
    </w:p>
    <w:p w14:paraId="1FEE60C6" w14:textId="08403C5C" w:rsidR="009A53DC" w:rsidRDefault="009A53DC" w:rsidP="00442B3A">
      <w:pPr>
        <w:pStyle w:val="CaptionListing"/>
      </w:pPr>
      <w:bookmarkStart w:id="3715" w:name="_Toc61871829"/>
      <w:bookmarkStart w:id="3716" w:name="_Toc118220074"/>
      <w:r>
        <w:t>Listing A-</w:t>
      </w:r>
      <w:fldSimple w:instr=" SEQ Listing_A- \* ARABIC ">
        <w:r w:rsidR="00D81990">
          <w:rPr>
            <w:noProof/>
          </w:rPr>
          <w:t>6</w:t>
        </w:r>
      </w:fldSimple>
      <w:r>
        <w:t xml:space="preserve">: </w:t>
      </w:r>
      <w:r w:rsidRPr="00B75B7B">
        <w:t>X.509 Basic Constraints extension</w:t>
      </w:r>
      <w:bookmarkEnd w:id="3715"/>
      <w:bookmarkEnd w:id="3716"/>
    </w:p>
    <w:tbl>
      <w:tblPr>
        <w:tblStyle w:val="TableGrid"/>
        <w:tblW w:w="9083" w:type="dxa"/>
        <w:tblInd w:w="-353" w:type="dxa"/>
        <w:tblLook w:val="04A0" w:firstRow="1" w:lastRow="0" w:firstColumn="1" w:lastColumn="0" w:noHBand="0" w:noVBand="1"/>
      </w:tblPr>
      <w:tblGrid>
        <w:gridCol w:w="372"/>
        <w:gridCol w:w="8711"/>
      </w:tblGrid>
      <w:tr w:rsidR="009A53DC" w:rsidRPr="00651F17" w14:paraId="6AB0E118" w14:textId="77777777" w:rsidTr="004D67E3">
        <w:trPr>
          <w:trHeight w:val="44"/>
        </w:trPr>
        <w:tc>
          <w:tcPr>
            <w:tcW w:w="372" w:type="dxa"/>
            <w:tcBorders>
              <w:top w:val="nil"/>
              <w:left w:val="nil"/>
              <w:bottom w:val="nil"/>
            </w:tcBorders>
          </w:tcPr>
          <w:p w14:paraId="5A76BC8B" w14:textId="77777777" w:rsidR="009A53DC" w:rsidRPr="00651F17" w:rsidRDefault="009A53DC" w:rsidP="009A53DC">
            <w:pPr>
              <w:pStyle w:val="ListingText"/>
            </w:pPr>
            <w:r w:rsidRPr="00651F17">
              <w:t>1</w:t>
            </w:r>
          </w:p>
        </w:tc>
        <w:tc>
          <w:tcPr>
            <w:tcW w:w="8711" w:type="dxa"/>
            <w:tcBorders>
              <w:bottom w:val="nil"/>
            </w:tcBorders>
          </w:tcPr>
          <w:p w14:paraId="182BFDB6" w14:textId="77777777" w:rsidR="009A53DC" w:rsidRPr="00651F17" w:rsidRDefault="009A53DC" w:rsidP="009A53DC">
            <w:pPr>
              <w:pStyle w:val="ListingText"/>
            </w:pPr>
            <w:r w:rsidRPr="00651F17">
              <w:t>id-ce-basicConstraints OBJECT IDENTIFIER ::=  { id-ce 19 }</w:t>
            </w:r>
          </w:p>
        </w:tc>
      </w:tr>
      <w:tr w:rsidR="009A53DC" w:rsidRPr="00651F17" w14:paraId="3DFA2484" w14:textId="77777777" w:rsidTr="004D67E3">
        <w:tc>
          <w:tcPr>
            <w:tcW w:w="372" w:type="dxa"/>
            <w:tcBorders>
              <w:top w:val="nil"/>
              <w:left w:val="nil"/>
              <w:bottom w:val="nil"/>
            </w:tcBorders>
          </w:tcPr>
          <w:p w14:paraId="1EB8357B" w14:textId="77777777" w:rsidR="009A53DC" w:rsidRPr="00651F17" w:rsidRDefault="009A53DC" w:rsidP="009A53DC">
            <w:pPr>
              <w:pStyle w:val="ListingText"/>
            </w:pPr>
            <w:r w:rsidRPr="00651F17">
              <w:t>2</w:t>
            </w:r>
          </w:p>
        </w:tc>
        <w:tc>
          <w:tcPr>
            <w:tcW w:w="8711" w:type="dxa"/>
            <w:tcBorders>
              <w:top w:val="nil"/>
              <w:bottom w:val="nil"/>
            </w:tcBorders>
          </w:tcPr>
          <w:p w14:paraId="1BE86868" w14:textId="77777777" w:rsidR="009A53DC" w:rsidRPr="00651F17" w:rsidRDefault="009A53DC" w:rsidP="009A53DC">
            <w:pPr>
              <w:pStyle w:val="ListingText"/>
            </w:pPr>
          </w:p>
        </w:tc>
      </w:tr>
      <w:tr w:rsidR="009A53DC" w:rsidRPr="00651F17" w14:paraId="0A8DA601" w14:textId="77777777" w:rsidTr="004D67E3">
        <w:tc>
          <w:tcPr>
            <w:tcW w:w="372" w:type="dxa"/>
            <w:tcBorders>
              <w:top w:val="nil"/>
              <w:left w:val="nil"/>
              <w:bottom w:val="nil"/>
            </w:tcBorders>
          </w:tcPr>
          <w:p w14:paraId="4057A169" w14:textId="77777777" w:rsidR="009A53DC" w:rsidRPr="00651F17" w:rsidRDefault="009A53DC" w:rsidP="009A53DC">
            <w:pPr>
              <w:pStyle w:val="ListingText"/>
            </w:pPr>
            <w:r w:rsidRPr="00651F17">
              <w:t>3</w:t>
            </w:r>
          </w:p>
        </w:tc>
        <w:tc>
          <w:tcPr>
            <w:tcW w:w="8711" w:type="dxa"/>
            <w:tcBorders>
              <w:top w:val="nil"/>
              <w:bottom w:val="nil"/>
            </w:tcBorders>
          </w:tcPr>
          <w:p w14:paraId="7CD82197" w14:textId="77777777" w:rsidR="009A53DC" w:rsidRPr="00651F17" w:rsidRDefault="009A53DC" w:rsidP="009A53DC">
            <w:pPr>
              <w:pStyle w:val="ListingText"/>
              <w:rPr>
                <w:b/>
              </w:rPr>
            </w:pPr>
            <w:r w:rsidRPr="00651F17">
              <w:t>BasicConstraints ::= SEQUENCE</w:t>
            </w:r>
          </w:p>
        </w:tc>
      </w:tr>
      <w:tr w:rsidR="009A53DC" w:rsidRPr="00651F17" w14:paraId="74A9A946" w14:textId="77777777" w:rsidTr="004D67E3">
        <w:tc>
          <w:tcPr>
            <w:tcW w:w="372" w:type="dxa"/>
            <w:tcBorders>
              <w:top w:val="nil"/>
              <w:left w:val="nil"/>
              <w:bottom w:val="nil"/>
            </w:tcBorders>
          </w:tcPr>
          <w:p w14:paraId="7726297C" w14:textId="77777777" w:rsidR="009A53DC" w:rsidRPr="00651F17" w:rsidRDefault="009A53DC" w:rsidP="009A53DC">
            <w:pPr>
              <w:pStyle w:val="ListingText"/>
            </w:pPr>
            <w:r w:rsidRPr="00651F17">
              <w:t>4</w:t>
            </w:r>
          </w:p>
        </w:tc>
        <w:tc>
          <w:tcPr>
            <w:tcW w:w="8711" w:type="dxa"/>
            <w:tcBorders>
              <w:top w:val="nil"/>
              <w:bottom w:val="nil"/>
            </w:tcBorders>
          </w:tcPr>
          <w:p w14:paraId="0E1271EF" w14:textId="77777777" w:rsidR="009A53DC" w:rsidRPr="00651F17" w:rsidRDefault="009A53DC" w:rsidP="009A53DC">
            <w:pPr>
              <w:pStyle w:val="ListingText"/>
            </w:pPr>
            <w:r w:rsidRPr="00651F17">
              <w:t>{</w:t>
            </w:r>
          </w:p>
        </w:tc>
      </w:tr>
      <w:tr w:rsidR="009A53DC" w:rsidRPr="00651F17" w14:paraId="14E23ABC" w14:textId="77777777" w:rsidTr="004D67E3">
        <w:tc>
          <w:tcPr>
            <w:tcW w:w="372" w:type="dxa"/>
            <w:tcBorders>
              <w:top w:val="nil"/>
              <w:left w:val="nil"/>
              <w:bottom w:val="nil"/>
            </w:tcBorders>
          </w:tcPr>
          <w:p w14:paraId="2BCFDF43" w14:textId="77777777" w:rsidR="009A53DC" w:rsidRPr="00651F17" w:rsidRDefault="009A53DC" w:rsidP="009A53DC">
            <w:pPr>
              <w:pStyle w:val="ListingText"/>
            </w:pPr>
            <w:r w:rsidRPr="00651F17">
              <w:t>5</w:t>
            </w:r>
          </w:p>
        </w:tc>
        <w:tc>
          <w:tcPr>
            <w:tcW w:w="8711" w:type="dxa"/>
            <w:tcBorders>
              <w:top w:val="nil"/>
              <w:bottom w:val="nil"/>
            </w:tcBorders>
          </w:tcPr>
          <w:p w14:paraId="60B4D87E" w14:textId="77777777" w:rsidR="009A53DC" w:rsidRPr="00651F17" w:rsidRDefault="009A53DC" w:rsidP="009A53DC">
            <w:pPr>
              <w:pStyle w:val="ListingText"/>
              <w:rPr>
                <w:b/>
              </w:rPr>
            </w:pPr>
            <w:r w:rsidRPr="00651F17">
              <w:t xml:space="preserve">     cA                      BOOLEAN DEFAULT FALSE,</w:t>
            </w:r>
          </w:p>
        </w:tc>
      </w:tr>
      <w:tr w:rsidR="009A53DC" w:rsidRPr="00651F17" w14:paraId="16A3A8EF" w14:textId="77777777" w:rsidTr="004D67E3">
        <w:tc>
          <w:tcPr>
            <w:tcW w:w="372" w:type="dxa"/>
            <w:tcBorders>
              <w:top w:val="nil"/>
              <w:left w:val="nil"/>
              <w:bottom w:val="nil"/>
            </w:tcBorders>
          </w:tcPr>
          <w:p w14:paraId="45F3F36C" w14:textId="77777777" w:rsidR="009A53DC" w:rsidRPr="00651F17" w:rsidRDefault="009A53DC" w:rsidP="009A53DC">
            <w:pPr>
              <w:pStyle w:val="ListingText"/>
            </w:pPr>
            <w:r w:rsidRPr="00651F17">
              <w:t>6</w:t>
            </w:r>
          </w:p>
        </w:tc>
        <w:tc>
          <w:tcPr>
            <w:tcW w:w="8711" w:type="dxa"/>
            <w:tcBorders>
              <w:top w:val="nil"/>
              <w:bottom w:val="nil"/>
            </w:tcBorders>
          </w:tcPr>
          <w:p w14:paraId="3ACE47C2" w14:textId="77777777" w:rsidR="009A53DC" w:rsidRPr="00651F17" w:rsidRDefault="009A53DC" w:rsidP="009A53DC">
            <w:pPr>
              <w:pStyle w:val="ListingText"/>
              <w:rPr>
                <w:b/>
              </w:rPr>
            </w:pPr>
            <w:r w:rsidRPr="00651F17">
              <w:t xml:space="preserve">     pathLenConstraint       INTEGER (0..MAX) OPTIONAL</w:t>
            </w:r>
          </w:p>
        </w:tc>
      </w:tr>
      <w:tr w:rsidR="009A53DC" w:rsidRPr="00651F17" w14:paraId="191DF141" w14:textId="77777777" w:rsidTr="004D67E3">
        <w:tc>
          <w:tcPr>
            <w:tcW w:w="372" w:type="dxa"/>
            <w:tcBorders>
              <w:top w:val="nil"/>
              <w:left w:val="nil"/>
              <w:bottom w:val="nil"/>
            </w:tcBorders>
          </w:tcPr>
          <w:p w14:paraId="1F9488EE" w14:textId="77777777" w:rsidR="009A53DC" w:rsidRPr="00651F17" w:rsidRDefault="009A53DC" w:rsidP="009A53DC">
            <w:pPr>
              <w:pStyle w:val="ListingText"/>
            </w:pPr>
            <w:r w:rsidRPr="00651F17">
              <w:t>7</w:t>
            </w:r>
          </w:p>
        </w:tc>
        <w:tc>
          <w:tcPr>
            <w:tcW w:w="8711" w:type="dxa"/>
            <w:tcBorders>
              <w:top w:val="nil"/>
              <w:bottom w:val="single" w:sz="4" w:space="0" w:color="auto"/>
            </w:tcBorders>
          </w:tcPr>
          <w:p w14:paraId="2055DD77" w14:textId="77777777" w:rsidR="009A53DC" w:rsidRPr="00651F17" w:rsidRDefault="009A53DC" w:rsidP="009A53DC">
            <w:pPr>
              <w:pStyle w:val="ListingText"/>
              <w:rPr>
                <w:b/>
              </w:rPr>
            </w:pPr>
            <w:r w:rsidRPr="00651F17">
              <w:t>}</w:t>
            </w:r>
          </w:p>
        </w:tc>
      </w:tr>
    </w:tbl>
    <w:p w14:paraId="15EFA377" w14:textId="1B9816A2" w:rsidR="009A53DC" w:rsidRPr="00C57978" w:rsidRDefault="009A53DC" w:rsidP="008E25A3">
      <w:pPr>
        <w:pStyle w:val="Heading9"/>
        <w:numPr>
          <w:ilvl w:val="8"/>
          <w:numId w:val="115"/>
        </w:numPr>
      </w:pPr>
      <w:r w:rsidRPr="00C57978">
        <w:t>X.509 Authority Key Identifier Extension</w:t>
      </w:r>
    </w:p>
    <w:p w14:paraId="3401F3A0" w14:textId="476B5DD3" w:rsidR="009A53DC" w:rsidRDefault="009A53DC" w:rsidP="00442B3A">
      <w:pPr>
        <w:pStyle w:val="CaptionListing"/>
      </w:pPr>
      <w:bookmarkStart w:id="3717" w:name="_Toc61871830"/>
      <w:bookmarkStart w:id="3718" w:name="_Toc118220075"/>
      <w:r>
        <w:t>Listing A-</w:t>
      </w:r>
      <w:fldSimple w:instr=" SEQ Listing_A- \* ARABIC ">
        <w:r w:rsidR="00D81990">
          <w:rPr>
            <w:noProof/>
          </w:rPr>
          <w:t>7</w:t>
        </w:r>
      </w:fldSimple>
      <w:r>
        <w:t xml:space="preserve">: </w:t>
      </w:r>
      <w:r w:rsidRPr="00F11F3E">
        <w:t>X.509 Authority Key Identifier extension</w:t>
      </w:r>
      <w:bookmarkEnd w:id="3717"/>
      <w:bookmarkEnd w:id="3718"/>
    </w:p>
    <w:tbl>
      <w:tblPr>
        <w:tblStyle w:val="TableGrid"/>
        <w:tblW w:w="9083" w:type="dxa"/>
        <w:tblInd w:w="-353" w:type="dxa"/>
        <w:tblLook w:val="04A0" w:firstRow="1" w:lastRow="0" w:firstColumn="1" w:lastColumn="0" w:noHBand="0" w:noVBand="1"/>
      </w:tblPr>
      <w:tblGrid>
        <w:gridCol w:w="372"/>
        <w:gridCol w:w="8711"/>
      </w:tblGrid>
      <w:tr w:rsidR="009A53DC" w:rsidRPr="00651F17" w14:paraId="0E479504" w14:textId="77777777" w:rsidTr="004D67E3">
        <w:trPr>
          <w:trHeight w:val="44"/>
        </w:trPr>
        <w:tc>
          <w:tcPr>
            <w:tcW w:w="372" w:type="dxa"/>
            <w:tcBorders>
              <w:top w:val="nil"/>
              <w:left w:val="nil"/>
              <w:bottom w:val="nil"/>
            </w:tcBorders>
          </w:tcPr>
          <w:p w14:paraId="13FA7769" w14:textId="77777777" w:rsidR="009A53DC" w:rsidRPr="00651F17" w:rsidRDefault="009A53DC" w:rsidP="009A53DC">
            <w:pPr>
              <w:pStyle w:val="ListingText"/>
            </w:pPr>
            <w:r w:rsidRPr="00651F17">
              <w:t>1</w:t>
            </w:r>
          </w:p>
        </w:tc>
        <w:tc>
          <w:tcPr>
            <w:tcW w:w="8711" w:type="dxa"/>
            <w:tcBorders>
              <w:bottom w:val="nil"/>
            </w:tcBorders>
          </w:tcPr>
          <w:p w14:paraId="0AC3A2C2" w14:textId="77777777" w:rsidR="009A53DC" w:rsidRPr="00651F17" w:rsidRDefault="009A53DC" w:rsidP="009A53DC">
            <w:pPr>
              <w:pStyle w:val="ListingText"/>
            </w:pPr>
            <w:r w:rsidRPr="00651F17">
              <w:t>AuthorityKeyIdentifier ::= SEQUENCE</w:t>
            </w:r>
          </w:p>
        </w:tc>
      </w:tr>
      <w:tr w:rsidR="009A53DC" w:rsidRPr="00651F17" w14:paraId="77203DD5" w14:textId="77777777" w:rsidTr="004D67E3">
        <w:tc>
          <w:tcPr>
            <w:tcW w:w="372" w:type="dxa"/>
            <w:tcBorders>
              <w:top w:val="nil"/>
              <w:left w:val="nil"/>
              <w:bottom w:val="nil"/>
            </w:tcBorders>
          </w:tcPr>
          <w:p w14:paraId="6B2C7831" w14:textId="77777777" w:rsidR="009A53DC" w:rsidRPr="00651F17" w:rsidRDefault="009A53DC" w:rsidP="009A53DC">
            <w:pPr>
              <w:pStyle w:val="ListingText"/>
            </w:pPr>
            <w:r w:rsidRPr="00651F17">
              <w:t>2</w:t>
            </w:r>
          </w:p>
        </w:tc>
        <w:tc>
          <w:tcPr>
            <w:tcW w:w="8711" w:type="dxa"/>
            <w:tcBorders>
              <w:top w:val="nil"/>
              <w:bottom w:val="nil"/>
            </w:tcBorders>
          </w:tcPr>
          <w:p w14:paraId="240BE36B" w14:textId="77777777" w:rsidR="009A53DC" w:rsidRPr="00651F17" w:rsidRDefault="009A53DC" w:rsidP="009A53DC">
            <w:pPr>
              <w:pStyle w:val="ListingText"/>
            </w:pPr>
            <w:r w:rsidRPr="00651F17">
              <w:t>{</w:t>
            </w:r>
          </w:p>
        </w:tc>
      </w:tr>
      <w:tr w:rsidR="009A53DC" w:rsidRPr="00651F17" w14:paraId="1E086078" w14:textId="77777777" w:rsidTr="004D67E3">
        <w:tc>
          <w:tcPr>
            <w:tcW w:w="372" w:type="dxa"/>
            <w:tcBorders>
              <w:top w:val="nil"/>
              <w:left w:val="nil"/>
              <w:bottom w:val="nil"/>
            </w:tcBorders>
          </w:tcPr>
          <w:p w14:paraId="2AF11CE6" w14:textId="77777777" w:rsidR="009A53DC" w:rsidRPr="00651F17" w:rsidRDefault="009A53DC" w:rsidP="009A53DC">
            <w:pPr>
              <w:pStyle w:val="ListingText"/>
            </w:pPr>
            <w:r w:rsidRPr="00651F17">
              <w:t>3</w:t>
            </w:r>
          </w:p>
        </w:tc>
        <w:tc>
          <w:tcPr>
            <w:tcW w:w="8711" w:type="dxa"/>
            <w:tcBorders>
              <w:top w:val="nil"/>
              <w:bottom w:val="nil"/>
            </w:tcBorders>
          </w:tcPr>
          <w:p w14:paraId="7EEE7B98" w14:textId="77777777" w:rsidR="009A53DC" w:rsidRPr="00651F17" w:rsidRDefault="009A53DC" w:rsidP="009A53DC">
            <w:pPr>
              <w:pStyle w:val="ListingText"/>
              <w:rPr>
                <w:b/>
              </w:rPr>
            </w:pPr>
            <w:r w:rsidRPr="00651F17">
              <w:t xml:space="preserve">      keyIdentifier                                [0] KeyIdentifier                       OPTIONAL,</w:t>
            </w:r>
          </w:p>
        </w:tc>
      </w:tr>
      <w:tr w:rsidR="009A53DC" w:rsidRPr="00651F17" w14:paraId="4A14F414" w14:textId="77777777" w:rsidTr="004D67E3">
        <w:tc>
          <w:tcPr>
            <w:tcW w:w="372" w:type="dxa"/>
            <w:tcBorders>
              <w:top w:val="nil"/>
              <w:left w:val="nil"/>
              <w:bottom w:val="nil"/>
            </w:tcBorders>
          </w:tcPr>
          <w:p w14:paraId="4269A4F3" w14:textId="77777777" w:rsidR="009A53DC" w:rsidRPr="00651F17" w:rsidRDefault="009A53DC" w:rsidP="009A53DC">
            <w:pPr>
              <w:pStyle w:val="ListingText"/>
            </w:pPr>
            <w:r w:rsidRPr="00651F17">
              <w:t>4</w:t>
            </w:r>
          </w:p>
        </w:tc>
        <w:tc>
          <w:tcPr>
            <w:tcW w:w="8711" w:type="dxa"/>
            <w:tcBorders>
              <w:top w:val="nil"/>
              <w:bottom w:val="nil"/>
            </w:tcBorders>
          </w:tcPr>
          <w:p w14:paraId="69E9D172" w14:textId="77777777" w:rsidR="009A53DC" w:rsidRPr="00651F17" w:rsidRDefault="009A53DC" w:rsidP="009A53DC">
            <w:pPr>
              <w:pStyle w:val="ListingText"/>
            </w:pPr>
            <w:r w:rsidRPr="00651F17">
              <w:t xml:space="preserve">      authorityCertIssuer                    [1] GeneralNames                    OPTIONAL,</w:t>
            </w:r>
          </w:p>
        </w:tc>
      </w:tr>
      <w:tr w:rsidR="009A53DC" w:rsidRPr="00651F17" w14:paraId="4306F159" w14:textId="77777777" w:rsidTr="004D67E3">
        <w:tc>
          <w:tcPr>
            <w:tcW w:w="372" w:type="dxa"/>
            <w:tcBorders>
              <w:top w:val="nil"/>
              <w:left w:val="nil"/>
              <w:bottom w:val="nil"/>
            </w:tcBorders>
          </w:tcPr>
          <w:p w14:paraId="20E49229" w14:textId="77777777" w:rsidR="009A53DC" w:rsidRPr="00651F17" w:rsidRDefault="009A53DC" w:rsidP="009A53DC">
            <w:pPr>
              <w:pStyle w:val="ListingText"/>
            </w:pPr>
            <w:r w:rsidRPr="00651F17">
              <w:t>5</w:t>
            </w:r>
          </w:p>
        </w:tc>
        <w:tc>
          <w:tcPr>
            <w:tcW w:w="8711" w:type="dxa"/>
            <w:tcBorders>
              <w:top w:val="nil"/>
              <w:bottom w:val="nil"/>
            </w:tcBorders>
          </w:tcPr>
          <w:p w14:paraId="7BC80223" w14:textId="77777777" w:rsidR="009A53DC" w:rsidRPr="00651F17" w:rsidRDefault="009A53DC" w:rsidP="009A53DC">
            <w:pPr>
              <w:pStyle w:val="ListingText"/>
              <w:rPr>
                <w:b/>
              </w:rPr>
            </w:pPr>
            <w:r w:rsidRPr="00651F17">
              <w:t xml:space="preserve">      authorityCertSerialNumber      </w:t>
            </w:r>
            <w:r>
              <w:t xml:space="preserve">  </w:t>
            </w:r>
            <w:r w:rsidRPr="00651F17">
              <w:t xml:space="preserve">[2] CertificateSerialNumber   </w:t>
            </w:r>
            <w:r>
              <w:t xml:space="preserve">     </w:t>
            </w:r>
            <w:r w:rsidRPr="00651F17">
              <w:t>OPTIONAL</w:t>
            </w:r>
          </w:p>
        </w:tc>
      </w:tr>
      <w:tr w:rsidR="009A53DC" w:rsidRPr="00651F17" w14:paraId="54E9DFA4" w14:textId="77777777" w:rsidTr="004D67E3">
        <w:tc>
          <w:tcPr>
            <w:tcW w:w="372" w:type="dxa"/>
            <w:tcBorders>
              <w:top w:val="nil"/>
              <w:left w:val="nil"/>
              <w:bottom w:val="nil"/>
            </w:tcBorders>
          </w:tcPr>
          <w:p w14:paraId="7C65CE40" w14:textId="77777777" w:rsidR="009A53DC" w:rsidRPr="00651F17" w:rsidRDefault="009A53DC" w:rsidP="009A53DC">
            <w:pPr>
              <w:pStyle w:val="ListingText"/>
            </w:pPr>
            <w:r w:rsidRPr="00651F17">
              <w:t>6</w:t>
            </w:r>
          </w:p>
        </w:tc>
        <w:tc>
          <w:tcPr>
            <w:tcW w:w="8711" w:type="dxa"/>
            <w:tcBorders>
              <w:top w:val="nil"/>
              <w:bottom w:val="nil"/>
            </w:tcBorders>
          </w:tcPr>
          <w:p w14:paraId="68A6752B" w14:textId="77777777" w:rsidR="009A53DC" w:rsidRPr="00651F17" w:rsidRDefault="009A53DC" w:rsidP="009A53DC">
            <w:pPr>
              <w:pStyle w:val="ListingText"/>
              <w:rPr>
                <w:b/>
              </w:rPr>
            </w:pPr>
            <w:r w:rsidRPr="00651F17">
              <w:t>}</w:t>
            </w:r>
          </w:p>
        </w:tc>
      </w:tr>
      <w:tr w:rsidR="009A53DC" w:rsidRPr="00651F17" w14:paraId="000C9DD1" w14:textId="77777777" w:rsidTr="004D67E3">
        <w:tc>
          <w:tcPr>
            <w:tcW w:w="372" w:type="dxa"/>
            <w:tcBorders>
              <w:top w:val="nil"/>
              <w:left w:val="nil"/>
              <w:bottom w:val="nil"/>
            </w:tcBorders>
          </w:tcPr>
          <w:p w14:paraId="2B357B6F" w14:textId="77777777" w:rsidR="009A53DC" w:rsidRPr="00651F17" w:rsidRDefault="009A53DC" w:rsidP="009A53DC">
            <w:pPr>
              <w:pStyle w:val="ListingText"/>
            </w:pPr>
            <w:r w:rsidRPr="00651F17">
              <w:t>7</w:t>
            </w:r>
          </w:p>
        </w:tc>
        <w:tc>
          <w:tcPr>
            <w:tcW w:w="8711" w:type="dxa"/>
            <w:tcBorders>
              <w:top w:val="nil"/>
              <w:bottom w:val="nil"/>
            </w:tcBorders>
          </w:tcPr>
          <w:p w14:paraId="3DCD1788" w14:textId="77777777" w:rsidR="009A53DC" w:rsidRPr="00651F17" w:rsidRDefault="009A53DC" w:rsidP="009A53DC">
            <w:pPr>
              <w:pStyle w:val="ListingText"/>
              <w:rPr>
                <w:b/>
              </w:rPr>
            </w:pPr>
          </w:p>
        </w:tc>
      </w:tr>
      <w:tr w:rsidR="009A53DC" w:rsidRPr="00651F17" w14:paraId="42D61519" w14:textId="77777777" w:rsidTr="004D67E3">
        <w:tc>
          <w:tcPr>
            <w:tcW w:w="372" w:type="dxa"/>
            <w:tcBorders>
              <w:top w:val="nil"/>
              <w:left w:val="nil"/>
              <w:bottom w:val="nil"/>
            </w:tcBorders>
          </w:tcPr>
          <w:p w14:paraId="7F0F137E" w14:textId="77777777" w:rsidR="009A53DC" w:rsidRPr="00651F17" w:rsidRDefault="009A53DC" w:rsidP="009A53DC">
            <w:pPr>
              <w:pStyle w:val="ListingText"/>
            </w:pPr>
            <w:r w:rsidRPr="00651F17">
              <w:t>8</w:t>
            </w:r>
          </w:p>
        </w:tc>
        <w:tc>
          <w:tcPr>
            <w:tcW w:w="8711" w:type="dxa"/>
            <w:tcBorders>
              <w:top w:val="nil"/>
              <w:bottom w:val="single" w:sz="4" w:space="0" w:color="auto"/>
            </w:tcBorders>
          </w:tcPr>
          <w:p w14:paraId="006BCE4D" w14:textId="77777777" w:rsidR="009A53DC" w:rsidRPr="00651F17" w:rsidRDefault="009A53DC" w:rsidP="009A53DC">
            <w:pPr>
              <w:pStyle w:val="ListingText"/>
              <w:rPr>
                <w:b/>
              </w:rPr>
            </w:pPr>
            <w:r w:rsidRPr="00651F17">
              <w:t>KeyIdentifier ::= OCTET STRING</w:t>
            </w:r>
          </w:p>
        </w:tc>
      </w:tr>
    </w:tbl>
    <w:p w14:paraId="3DCA33FC" w14:textId="5CDD9630" w:rsidR="009A53DC" w:rsidRPr="00C57978" w:rsidRDefault="009A53DC" w:rsidP="008E25A3">
      <w:pPr>
        <w:pStyle w:val="Heading9"/>
        <w:numPr>
          <w:ilvl w:val="8"/>
          <w:numId w:val="115"/>
        </w:numPr>
      </w:pPr>
      <w:r w:rsidRPr="00C57978">
        <w:t>X.509 Subject Key Identifier Extension</w:t>
      </w:r>
    </w:p>
    <w:p w14:paraId="4488FC0E" w14:textId="7AEA02C3" w:rsidR="009A53DC" w:rsidRDefault="009A53DC" w:rsidP="00442B3A">
      <w:pPr>
        <w:pStyle w:val="CaptionListing"/>
      </w:pPr>
      <w:bookmarkStart w:id="3719" w:name="_Toc61871831"/>
      <w:bookmarkStart w:id="3720" w:name="_Toc118220076"/>
      <w:r>
        <w:t>Listing A-</w:t>
      </w:r>
      <w:fldSimple w:instr=" SEQ Listing_A- \* ARABIC ">
        <w:r w:rsidR="00D81990">
          <w:rPr>
            <w:noProof/>
          </w:rPr>
          <w:t>8</w:t>
        </w:r>
      </w:fldSimple>
      <w:r>
        <w:t xml:space="preserve">: </w:t>
      </w:r>
      <w:r w:rsidRPr="0095521E">
        <w:t>X.509 Subject Key Identifier extension</w:t>
      </w:r>
      <w:bookmarkEnd w:id="3719"/>
      <w:bookmarkEnd w:id="3720"/>
    </w:p>
    <w:tbl>
      <w:tblPr>
        <w:tblStyle w:val="TableGrid"/>
        <w:tblW w:w="9083" w:type="dxa"/>
        <w:tblInd w:w="-353" w:type="dxa"/>
        <w:tblLook w:val="04A0" w:firstRow="1" w:lastRow="0" w:firstColumn="1" w:lastColumn="0" w:noHBand="0" w:noVBand="1"/>
      </w:tblPr>
      <w:tblGrid>
        <w:gridCol w:w="372"/>
        <w:gridCol w:w="8711"/>
      </w:tblGrid>
      <w:tr w:rsidR="009A53DC" w:rsidRPr="00651F17" w14:paraId="15A83505" w14:textId="77777777" w:rsidTr="004D67E3">
        <w:trPr>
          <w:trHeight w:val="44"/>
        </w:trPr>
        <w:tc>
          <w:tcPr>
            <w:tcW w:w="372" w:type="dxa"/>
            <w:tcBorders>
              <w:top w:val="nil"/>
              <w:left w:val="nil"/>
              <w:bottom w:val="nil"/>
            </w:tcBorders>
          </w:tcPr>
          <w:p w14:paraId="0BA4FED6" w14:textId="77777777" w:rsidR="009A53DC" w:rsidRPr="00651F17" w:rsidRDefault="009A53DC" w:rsidP="009A53DC">
            <w:pPr>
              <w:pStyle w:val="ListingText"/>
            </w:pPr>
            <w:r w:rsidRPr="00651F17">
              <w:t>1</w:t>
            </w:r>
          </w:p>
        </w:tc>
        <w:tc>
          <w:tcPr>
            <w:tcW w:w="8711" w:type="dxa"/>
            <w:tcBorders>
              <w:bottom w:val="nil"/>
            </w:tcBorders>
          </w:tcPr>
          <w:p w14:paraId="53D10B38" w14:textId="77777777" w:rsidR="009A53DC" w:rsidRPr="00651F17" w:rsidRDefault="009A53DC" w:rsidP="009A53DC">
            <w:pPr>
              <w:pStyle w:val="ListingText"/>
            </w:pPr>
            <w:r w:rsidRPr="00651F17">
              <w:t>SubjectKeyIdentifier ::= KeyIdentifier</w:t>
            </w:r>
          </w:p>
        </w:tc>
      </w:tr>
      <w:tr w:rsidR="009A53DC" w:rsidRPr="00651F17" w14:paraId="6C81FF6A" w14:textId="77777777" w:rsidTr="004D67E3">
        <w:tc>
          <w:tcPr>
            <w:tcW w:w="372" w:type="dxa"/>
            <w:tcBorders>
              <w:top w:val="nil"/>
              <w:left w:val="nil"/>
              <w:bottom w:val="nil"/>
            </w:tcBorders>
          </w:tcPr>
          <w:p w14:paraId="7106B3D7" w14:textId="77777777" w:rsidR="009A53DC" w:rsidRPr="00651F17" w:rsidRDefault="009A53DC" w:rsidP="009A53DC">
            <w:pPr>
              <w:pStyle w:val="ListingText"/>
            </w:pPr>
            <w:r w:rsidRPr="00651F17">
              <w:t>2</w:t>
            </w:r>
          </w:p>
        </w:tc>
        <w:tc>
          <w:tcPr>
            <w:tcW w:w="8711" w:type="dxa"/>
            <w:tcBorders>
              <w:top w:val="nil"/>
              <w:bottom w:val="nil"/>
            </w:tcBorders>
          </w:tcPr>
          <w:p w14:paraId="292E33B2" w14:textId="77777777" w:rsidR="009A53DC" w:rsidRPr="00651F17" w:rsidRDefault="009A53DC" w:rsidP="009A53DC">
            <w:pPr>
              <w:pStyle w:val="ListingText"/>
            </w:pPr>
          </w:p>
        </w:tc>
      </w:tr>
      <w:tr w:rsidR="009A53DC" w:rsidRPr="00651F17" w14:paraId="509220BE" w14:textId="77777777" w:rsidTr="004D67E3">
        <w:tc>
          <w:tcPr>
            <w:tcW w:w="372" w:type="dxa"/>
            <w:tcBorders>
              <w:top w:val="nil"/>
              <w:left w:val="nil"/>
              <w:bottom w:val="nil"/>
            </w:tcBorders>
          </w:tcPr>
          <w:p w14:paraId="523077D9" w14:textId="77777777" w:rsidR="009A53DC" w:rsidRPr="00651F17" w:rsidRDefault="009A53DC" w:rsidP="009A53DC">
            <w:pPr>
              <w:pStyle w:val="ListingText"/>
            </w:pPr>
            <w:r w:rsidRPr="00651F17">
              <w:t>3</w:t>
            </w:r>
          </w:p>
        </w:tc>
        <w:tc>
          <w:tcPr>
            <w:tcW w:w="8711" w:type="dxa"/>
            <w:tcBorders>
              <w:top w:val="nil"/>
              <w:bottom w:val="single" w:sz="4" w:space="0" w:color="auto"/>
            </w:tcBorders>
          </w:tcPr>
          <w:p w14:paraId="2872A0DE" w14:textId="77777777" w:rsidR="009A53DC" w:rsidRPr="00651F17" w:rsidRDefault="009A53DC" w:rsidP="009A53DC">
            <w:pPr>
              <w:pStyle w:val="ListingText"/>
              <w:rPr>
                <w:b/>
              </w:rPr>
            </w:pPr>
            <w:r w:rsidRPr="00651F17">
              <w:t>KeyIdentifier ::= OCTET STRING</w:t>
            </w:r>
          </w:p>
        </w:tc>
      </w:tr>
    </w:tbl>
    <w:p w14:paraId="23BDB64D" w14:textId="3BD7A945" w:rsidR="00591315" w:rsidRPr="00C57978" w:rsidRDefault="009A53DC" w:rsidP="008E25A3">
      <w:pPr>
        <w:pStyle w:val="Heading9"/>
        <w:numPr>
          <w:ilvl w:val="8"/>
          <w:numId w:val="115"/>
        </w:numPr>
      </w:pPr>
      <w:r w:rsidRPr="00C57978">
        <w:t>X.509 ECDSA Signature</w:t>
      </w:r>
    </w:p>
    <w:p w14:paraId="22560C79" w14:textId="500F0857" w:rsidR="009A53DC" w:rsidRDefault="009A53DC" w:rsidP="00442B3A">
      <w:pPr>
        <w:pStyle w:val="CaptionListing"/>
      </w:pPr>
      <w:bookmarkStart w:id="3721" w:name="_Toc61871832"/>
      <w:bookmarkStart w:id="3722" w:name="_Toc118220077"/>
      <w:r>
        <w:t>Listing A-</w:t>
      </w:r>
      <w:fldSimple w:instr=" SEQ Listing_A- \* ARABIC ">
        <w:r w:rsidR="00D81990">
          <w:rPr>
            <w:noProof/>
          </w:rPr>
          <w:t>9</w:t>
        </w:r>
      </w:fldSimple>
      <w:r>
        <w:t xml:space="preserve">: </w:t>
      </w:r>
      <w:r w:rsidRPr="00D07535">
        <w:t>X.509 ECDSA Signature Format</w:t>
      </w:r>
      <w:bookmarkEnd w:id="3721"/>
      <w:bookmarkEnd w:id="3722"/>
    </w:p>
    <w:tbl>
      <w:tblPr>
        <w:tblStyle w:val="TableGrid"/>
        <w:tblW w:w="9083" w:type="dxa"/>
        <w:tblInd w:w="-353" w:type="dxa"/>
        <w:tblLook w:val="04A0" w:firstRow="1" w:lastRow="0" w:firstColumn="1" w:lastColumn="0" w:noHBand="0" w:noVBand="1"/>
      </w:tblPr>
      <w:tblGrid>
        <w:gridCol w:w="372"/>
        <w:gridCol w:w="8711"/>
      </w:tblGrid>
      <w:tr w:rsidR="009A53DC" w:rsidRPr="00651F17" w14:paraId="2B4FBFCD" w14:textId="77777777" w:rsidTr="004D67E3">
        <w:trPr>
          <w:trHeight w:val="44"/>
        </w:trPr>
        <w:tc>
          <w:tcPr>
            <w:tcW w:w="372" w:type="dxa"/>
            <w:tcBorders>
              <w:top w:val="nil"/>
              <w:left w:val="nil"/>
              <w:bottom w:val="nil"/>
            </w:tcBorders>
          </w:tcPr>
          <w:p w14:paraId="37311A95" w14:textId="77777777" w:rsidR="009A53DC" w:rsidRPr="00651F17" w:rsidRDefault="009A53DC" w:rsidP="009A53DC">
            <w:pPr>
              <w:pStyle w:val="ListingText"/>
            </w:pPr>
            <w:bookmarkStart w:id="3723" w:name="_Ref490129024"/>
            <w:bookmarkStart w:id="3724" w:name="_Toc518565926"/>
            <w:r w:rsidRPr="00651F17">
              <w:t>1</w:t>
            </w:r>
          </w:p>
        </w:tc>
        <w:tc>
          <w:tcPr>
            <w:tcW w:w="8711" w:type="dxa"/>
            <w:tcBorders>
              <w:bottom w:val="nil"/>
            </w:tcBorders>
          </w:tcPr>
          <w:p w14:paraId="71D59F5E" w14:textId="77777777" w:rsidR="009A53DC" w:rsidRPr="00651F17" w:rsidRDefault="009A53DC" w:rsidP="009A53DC">
            <w:pPr>
              <w:pStyle w:val="ListingText"/>
            </w:pPr>
            <w:r w:rsidRPr="00651F17">
              <w:t>Ecdsa-Sig-Value  ::=  SEQUENCE</w:t>
            </w:r>
          </w:p>
        </w:tc>
      </w:tr>
      <w:tr w:rsidR="009A53DC" w:rsidRPr="00651F17" w14:paraId="659EC8FE" w14:textId="77777777" w:rsidTr="004D67E3">
        <w:tc>
          <w:tcPr>
            <w:tcW w:w="372" w:type="dxa"/>
            <w:tcBorders>
              <w:top w:val="nil"/>
              <w:left w:val="nil"/>
              <w:bottom w:val="nil"/>
            </w:tcBorders>
          </w:tcPr>
          <w:p w14:paraId="2D7DEF9E" w14:textId="77777777" w:rsidR="009A53DC" w:rsidRPr="00651F17" w:rsidRDefault="009A53DC" w:rsidP="009A53DC">
            <w:pPr>
              <w:pStyle w:val="ListingText"/>
            </w:pPr>
            <w:r w:rsidRPr="00651F17">
              <w:t>2</w:t>
            </w:r>
          </w:p>
        </w:tc>
        <w:tc>
          <w:tcPr>
            <w:tcW w:w="8711" w:type="dxa"/>
            <w:tcBorders>
              <w:top w:val="nil"/>
              <w:bottom w:val="nil"/>
            </w:tcBorders>
          </w:tcPr>
          <w:p w14:paraId="535E5990" w14:textId="77777777" w:rsidR="009A53DC" w:rsidRPr="00651F17" w:rsidRDefault="009A53DC" w:rsidP="009A53DC">
            <w:pPr>
              <w:pStyle w:val="ListingText"/>
            </w:pPr>
            <w:r w:rsidRPr="00651F17">
              <w:t>{</w:t>
            </w:r>
          </w:p>
        </w:tc>
      </w:tr>
      <w:tr w:rsidR="009A53DC" w:rsidRPr="00651F17" w14:paraId="0922F32E" w14:textId="77777777" w:rsidTr="004D67E3">
        <w:tc>
          <w:tcPr>
            <w:tcW w:w="372" w:type="dxa"/>
            <w:tcBorders>
              <w:top w:val="nil"/>
              <w:left w:val="nil"/>
              <w:bottom w:val="nil"/>
            </w:tcBorders>
          </w:tcPr>
          <w:p w14:paraId="1791B6C1" w14:textId="77777777" w:rsidR="009A53DC" w:rsidRPr="00651F17" w:rsidRDefault="009A53DC" w:rsidP="009A53DC">
            <w:pPr>
              <w:pStyle w:val="ListingText"/>
            </w:pPr>
            <w:r w:rsidRPr="00651F17">
              <w:t>3</w:t>
            </w:r>
          </w:p>
        </w:tc>
        <w:tc>
          <w:tcPr>
            <w:tcW w:w="8711" w:type="dxa"/>
            <w:tcBorders>
              <w:top w:val="nil"/>
              <w:bottom w:val="nil"/>
            </w:tcBorders>
          </w:tcPr>
          <w:p w14:paraId="4C1CD4F7" w14:textId="77777777" w:rsidR="009A53DC" w:rsidRPr="00651F17" w:rsidRDefault="009A53DC" w:rsidP="009A53DC">
            <w:pPr>
              <w:pStyle w:val="ListingText"/>
              <w:rPr>
                <w:b/>
              </w:rPr>
            </w:pPr>
            <w:r w:rsidRPr="00651F17">
              <w:t xml:space="preserve">      r     INTEGER,</w:t>
            </w:r>
          </w:p>
        </w:tc>
      </w:tr>
      <w:tr w:rsidR="009A53DC" w:rsidRPr="00651F17" w14:paraId="0E79531B" w14:textId="77777777" w:rsidTr="004D67E3">
        <w:tc>
          <w:tcPr>
            <w:tcW w:w="372" w:type="dxa"/>
            <w:tcBorders>
              <w:top w:val="nil"/>
              <w:left w:val="nil"/>
              <w:bottom w:val="nil"/>
            </w:tcBorders>
          </w:tcPr>
          <w:p w14:paraId="1CD7F152" w14:textId="77777777" w:rsidR="009A53DC" w:rsidRPr="00651F17" w:rsidRDefault="009A53DC" w:rsidP="009A53DC">
            <w:pPr>
              <w:pStyle w:val="ListingText"/>
            </w:pPr>
            <w:r w:rsidRPr="00651F17">
              <w:t>4</w:t>
            </w:r>
          </w:p>
        </w:tc>
        <w:tc>
          <w:tcPr>
            <w:tcW w:w="8711" w:type="dxa"/>
            <w:tcBorders>
              <w:top w:val="nil"/>
              <w:bottom w:val="nil"/>
            </w:tcBorders>
          </w:tcPr>
          <w:p w14:paraId="2351A6D1" w14:textId="77777777" w:rsidR="009A53DC" w:rsidRPr="00651F17" w:rsidRDefault="009A53DC" w:rsidP="009A53DC">
            <w:pPr>
              <w:pStyle w:val="ListingText"/>
            </w:pPr>
            <w:r w:rsidRPr="00651F17">
              <w:t xml:space="preserve">      s     INTEGER</w:t>
            </w:r>
          </w:p>
        </w:tc>
      </w:tr>
      <w:tr w:rsidR="009A53DC" w:rsidRPr="00651F17" w14:paraId="6C6813CC" w14:textId="77777777" w:rsidTr="004D67E3">
        <w:tc>
          <w:tcPr>
            <w:tcW w:w="372" w:type="dxa"/>
            <w:tcBorders>
              <w:top w:val="nil"/>
              <w:left w:val="nil"/>
              <w:bottom w:val="nil"/>
            </w:tcBorders>
          </w:tcPr>
          <w:p w14:paraId="5F75E89B" w14:textId="77777777" w:rsidR="009A53DC" w:rsidRPr="00651F17" w:rsidRDefault="009A53DC" w:rsidP="009A53DC">
            <w:pPr>
              <w:pStyle w:val="ListingText"/>
            </w:pPr>
            <w:r w:rsidRPr="00651F17">
              <w:t>5</w:t>
            </w:r>
          </w:p>
        </w:tc>
        <w:tc>
          <w:tcPr>
            <w:tcW w:w="8711" w:type="dxa"/>
            <w:tcBorders>
              <w:top w:val="nil"/>
              <w:bottom w:val="single" w:sz="4" w:space="0" w:color="auto"/>
            </w:tcBorders>
          </w:tcPr>
          <w:p w14:paraId="49696C2F" w14:textId="77777777" w:rsidR="009A53DC" w:rsidRPr="00651F17" w:rsidRDefault="009A53DC" w:rsidP="009A53DC">
            <w:pPr>
              <w:pStyle w:val="ListingText"/>
              <w:rPr>
                <w:b/>
              </w:rPr>
            </w:pPr>
            <w:r w:rsidRPr="00651F17">
              <w:t>}</w:t>
            </w:r>
          </w:p>
        </w:tc>
      </w:tr>
    </w:tbl>
    <w:p w14:paraId="685B84BE" w14:textId="5B85A33E" w:rsidR="009A53DC" w:rsidRPr="00C57978" w:rsidRDefault="009A53DC" w:rsidP="008E25A3">
      <w:pPr>
        <w:pStyle w:val="Heading9"/>
        <w:numPr>
          <w:ilvl w:val="8"/>
          <w:numId w:val="115"/>
        </w:numPr>
      </w:pPr>
      <w:bookmarkStart w:id="3725" w:name="_Ref62124531"/>
      <w:bookmarkStart w:id="3726" w:name="Appendix_Sub_Issuer_Verifier_Rules_A4_7"/>
      <w:bookmarkEnd w:id="3723"/>
      <w:bookmarkEnd w:id="3724"/>
      <w:r w:rsidRPr="00C57978">
        <w:t>Issuer and Verifier Rules</w:t>
      </w:r>
      <w:bookmarkEnd w:id="3725"/>
    </w:p>
    <w:bookmarkEnd w:id="3726"/>
    <w:p w14:paraId="19CA0E55" w14:textId="440B8370" w:rsidR="000C77DC" w:rsidRDefault="009A53DC" w:rsidP="00A6226A">
      <w:r>
        <w:t>The following rules supersede the issuance and verification rules defined in RFC 5280</w:t>
      </w:r>
      <w:r w:rsidR="00CF08F4">
        <w:t xml:space="preserve"> </w:t>
      </w:r>
      <w:r w:rsidR="00CF08F4" w:rsidRPr="00CF08F4">
        <w:rPr>
          <w:rStyle w:val="CrossRef"/>
        </w:rPr>
        <w:fldChar w:fldCharType="begin"/>
      </w:r>
      <w:r w:rsidR="00CF08F4" w:rsidRPr="00CF08F4">
        <w:rPr>
          <w:rStyle w:val="CrossRef"/>
        </w:rPr>
        <w:instrText xml:space="preserve"> REF _Ref526156513 \r \h </w:instrText>
      </w:r>
      <w:r w:rsidR="00CF08F4" w:rsidRPr="00CF08F4">
        <w:rPr>
          <w:rStyle w:val="CrossRef"/>
        </w:rPr>
      </w:r>
      <w:r w:rsidR="00CF08F4" w:rsidRPr="00CF08F4">
        <w:rPr>
          <w:rStyle w:val="CrossRef"/>
        </w:rPr>
        <w:fldChar w:fldCharType="separate"/>
      </w:r>
      <w:r w:rsidR="00D81990">
        <w:rPr>
          <w:rStyle w:val="CrossRef"/>
        </w:rPr>
        <w:t>[3]</w:t>
      </w:r>
      <w:r w:rsidR="00CF08F4" w:rsidRPr="00CF08F4">
        <w:rPr>
          <w:rStyle w:val="CrossRef"/>
        </w:rPr>
        <w:fldChar w:fldCharType="end"/>
      </w:r>
      <w:r>
        <w:t xml:space="preserve">. If no specific rules are stated, the RFC 5280 </w:t>
      </w:r>
      <w:r w:rsidR="00CF08F4" w:rsidRPr="00CF08F4">
        <w:rPr>
          <w:rStyle w:val="CrossRef"/>
        </w:rPr>
        <w:fldChar w:fldCharType="begin"/>
      </w:r>
      <w:r w:rsidR="00CF08F4" w:rsidRPr="00CF08F4">
        <w:rPr>
          <w:rStyle w:val="CrossRef"/>
        </w:rPr>
        <w:instrText xml:space="preserve"> REF _Ref526156513 \r \h </w:instrText>
      </w:r>
      <w:r w:rsidR="00CF08F4" w:rsidRPr="00CF08F4">
        <w:rPr>
          <w:rStyle w:val="CrossRef"/>
        </w:rPr>
      </w:r>
      <w:r w:rsidR="00CF08F4" w:rsidRPr="00CF08F4">
        <w:rPr>
          <w:rStyle w:val="CrossRef"/>
        </w:rPr>
        <w:fldChar w:fldCharType="separate"/>
      </w:r>
      <w:r w:rsidR="00D81990">
        <w:rPr>
          <w:rStyle w:val="CrossRef"/>
        </w:rPr>
        <w:t>[3]</w:t>
      </w:r>
      <w:r w:rsidR="00CF08F4" w:rsidRPr="00CF08F4">
        <w:rPr>
          <w:rStyle w:val="CrossRef"/>
        </w:rPr>
        <w:fldChar w:fldCharType="end"/>
      </w:r>
      <w:r>
        <w:t xml:space="preserve"> rules shall apply. In the following tables, </w:t>
      </w:r>
      <w:r w:rsidR="000A33A8">
        <w:t>“</w:t>
      </w:r>
      <w:r>
        <w:t>defined</w:t>
      </w:r>
      <w:r w:rsidR="000A33A8">
        <w:t>”</w:t>
      </w:r>
      <w:r>
        <w:t xml:space="preserve"> values refer to content of </w:t>
      </w:r>
      <w:r w:rsidR="007F4023" w:rsidRPr="00CF08F4">
        <w:rPr>
          <w:rStyle w:val="CrossRef"/>
        </w:rPr>
        <w:fldChar w:fldCharType="begin"/>
      </w:r>
      <w:r w:rsidR="007F4023" w:rsidRPr="00CF08F4">
        <w:rPr>
          <w:rStyle w:val="CrossRef"/>
        </w:rPr>
        <w:instrText xml:space="preserve"> REF _Ref61675830 \h </w:instrText>
      </w:r>
      <w:r w:rsidR="007F4023" w:rsidRPr="00CF08F4">
        <w:rPr>
          <w:rStyle w:val="CrossRef"/>
        </w:rPr>
      </w:r>
      <w:r w:rsidR="007F4023" w:rsidRPr="00CF08F4">
        <w:rPr>
          <w:rStyle w:val="CrossRef"/>
        </w:rPr>
        <w:fldChar w:fldCharType="separate"/>
      </w:r>
      <w:r w:rsidR="00D81990">
        <w:t xml:space="preserve">Listing </w:t>
      </w:r>
      <w:r w:rsidR="00D81990">
        <w:rPr>
          <w:noProof/>
        </w:rPr>
        <w:t>15</w:t>
      </w:r>
      <w:r w:rsidR="00D81990">
        <w:noBreakHyphen/>
      </w:r>
      <w:r w:rsidR="00D81990">
        <w:rPr>
          <w:noProof/>
        </w:rPr>
        <w:t>5</w:t>
      </w:r>
      <w:r w:rsidR="007F4023" w:rsidRPr="00CF08F4">
        <w:rPr>
          <w:rStyle w:val="CrossRef"/>
        </w:rPr>
        <w:fldChar w:fldCharType="end"/>
      </w:r>
      <w:r>
        <w:t xml:space="preserve">, </w:t>
      </w:r>
      <w:r w:rsidR="006F6CD2" w:rsidRPr="00CF08F4">
        <w:rPr>
          <w:rStyle w:val="CrossRef"/>
        </w:rPr>
        <w:fldChar w:fldCharType="begin"/>
      </w:r>
      <w:r w:rsidR="006F6CD2" w:rsidRPr="00CF08F4">
        <w:rPr>
          <w:rStyle w:val="CrossRef"/>
        </w:rPr>
        <w:instrText xml:space="preserve"> REF _Ref61686685 \h </w:instrText>
      </w:r>
      <w:r w:rsidR="006F6CD2" w:rsidRPr="00CF08F4">
        <w:rPr>
          <w:rStyle w:val="CrossRef"/>
        </w:rPr>
      </w:r>
      <w:r w:rsidR="006F6CD2" w:rsidRPr="00CF08F4">
        <w:rPr>
          <w:rStyle w:val="CrossRef"/>
        </w:rPr>
        <w:fldChar w:fldCharType="separate"/>
      </w:r>
      <w:r w:rsidR="00D81990">
        <w:t xml:space="preserve">Listing </w:t>
      </w:r>
      <w:r w:rsidR="00D81990">
        <w:rPr>
          <w:noProof/>
        </w:rPr>
        <w:t>15</w:t>
      </w:r>
      <w:r w:rsidR="00D81990">
        <w:noBreakHyphen/>
      </w:r>
      <w:r w:rsidR="00D81990">
        <w:rPr>
          <w:noProof/>
        </w:rPr>
        <w:t>13</w:t>
      </w:r>
      <w:r w:rsidR="006F6CD2" w:rsidRPr="00CF08F4">
        <w:rPr>
          <w:rStyle w:val="CrossRef"/>
        </w:rPr>
        <w:fldChar w:fldCharType="end"/>
      </w:r>
      <w:r>
        <w:t xml:space="preserve">, and </w:t>
      </w:r>
      <w:r w:rsidR="00A6226A">
        <w:fldChar w:fldCharType="begin"/>
      </w:r>
      <w:r w:rsidR="00A6226A">
        <w:instrText xml:space="preserve"> REF _Ref119009787 \h </w:instrText>
      </w:r>
      <w:r w:rsidR="00A6226A">
        <w:fldChar w:fldCharType="separate"/>
      </w:r>
      <w:r w:rsidR="00D81990">
        <w:t xml:space="preserve">Listing </w:t>
      </w:r>
      <w:r w:rsidR="00D81990">
        <w:rPr>
          <w:noProof/>
        </w:rPr>
        <w:t>15</w:t>
      </w:r>
      <w:r w:rsidR="00D81990">
        <w:noBreakHyphen/>
      </w:r>
      <w:r w:rsidR="00D81990">
        <w:rPr>
          <w:noProof/>
        </w:rPr>
        <w:t>16</w:t>
      </w:r>
      <w:r w:rsidR="00A6226A">
        <w:fldChar w:fldCharType="end"/>
      </w:r>
      <w:r>
        <w:t>.</w:t>
      </w:r>
      <w:r w:rsidR="000C77DC">
        <w:t xml:space="preserve"> </w:t>
      </w:r>
    </w:p>
    <w:p w14:paraId="1940BB5E" w14:textId="3BA1A2B0" w:rsidR="00F52C69" w:rsidRDefault="000C77DC" w:rsidP="00F52C69">
      <w:r w:rsidRPr="006A0BCE">
        <w:t xml:space="preserve">The device OEM Server shall ensure consistency of endpoint issuer CN </w:t>
      </w:r>
      <w:r>
        <w:t>format</w:t>
      </w:r>
      <w:r w:rsidRPr="006A0BCE">
        <w:t xml:space="preserve"> and instance CA subject CN </w:t>
      </w:r>
      <w:r>
        <w:t>format</w:t>
      </w:r>
      <w:r w:rsidRPr="006A0BCE">
        <w:t xml:space="preserve"> (both either UTF8 or printableString).</w:t>
      </w:r>
    </w:p>
    <w:p w14:paraId="18102E2D" w14:textId="77777777" w:rsidR="000C77DC" w:rsidRDefault="000C77DC" w:rsidP="00E00FC9">
      <w:r>
        <w:lastRenderedPageBreak/>
        <w:t xml:space="preserve">The </w:t>
      </w:r>
      <w:r w:rsidRPr="006A0BCE">
        <w:t xml:space="preserve">issuer CN </w:t>
      </w:r>
      <w:r>
        <w:t>format</w:t>
      </w:r>
      <w:r w:rsidRPr="006A0BCE">
        <w:t> </w:t>
      </w:r>
      <w:r>
        <w:t xml:space="preserve">(either UTF8String or PrintableString) </w:t>
      </w:r>
      <w:r w:rsidRPr="006A0BCE">
        <w:t>in the external CA certificate</w:t>
      </w:r>
      <w:r w:rsidRPr="00346522">
        <w:t xml:space="preserve"> </w:t>
      </w:r>
      <w:r>
        <w:t xml:space="preserve">shall be the same as the subject CN format in the vehicle OEM </w:t>
      </w:r>
      <w:r w:rsidRPr="006A0BCE">
        <w:t>root certificate</w:t>
      </w:r>
      <w:r>
        <w:t>.</w:t>
      </w:r>
    </w:p>
    <w:p w14:paraId="701D40FB" w14:textId="790062A9" w:rsidR="000C77DC" w:rsidRDefault="000C77DC" w:rsidP="00F52C69">
      <w:r>
        <w:t>The subject</w:t>
      </w:r>
      <w:r w:rsidRPr="006A0BCE">
        <w:t xml:space="preserve"> CN </w:t>
      </w:r>
      <w:r>
        <w:t>format</w:t>
      </w:r>
      <w:r w:rsidRPr="006A0BCE">
        <w:t> </w:t>
      </w:r>
      <w:r>
        <w:t xml:space="preserve">(either UTF8String or PrintableString) </w:t>
      </w:r>
      <w:r w:rsidRPr="006A0BCE">
        <w:t>in the external CA certificate</w:t>
      </w:r>
      <w:r w:rsidRPr="00346522">
        <w:t xml:space="preserve"> </w:t>
      </w:r>
      <w:r>
        <w:t xml:space="preserve">shall be the same as the subject CN format in the device OEM </w:t>
      </w:r>
      <w:r w:rsidRPr="006A0BCE">
        <w:t>root certificate</w:t>
      </w:r>
      <w:r>
        <w:t>.</w:t>
      </w:r>
    </w:p>
    <w:p w14:paraId="36A0AB5A" w14:textId="3C1FB136" w:rsidR="00F52C69" w:rsidRDefault="00F52C69" w:rsidP="00442B3A">
      <w:pPr>
        <w:pStyle w:val="CaptionTable"/>
      </w:pPr>
      <w:bookmarkStart w:id="3727" w:name="_Toc118223221"/>
      <w:r>
        <w:t>Table A-</w:t>
      </w:r>
      <w:fldSimple w:instr=" SEQ Table_A- \* ARABIC ">
        <w:r w:rsidR="00D81990">
          <w:rPr>
            <w:noProof/>
          </w:rPr>
          <w:t>1</w:t>
        </w:r>
      </w:fldSimple>
      <w:r>
        <w:t xml:space="preserve">: </w:t>
      </w:r>
      <w:r w:rsidRPr="00C43453">
        <w:t>Issuer and Verifier Rules Common to External CA, Instance CA and Endpoint</w:t>
      </w:r>
      <w:bookmarkEnd w:id="372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67FFE488" w14:textId="77777777" w:rsidTr="00F52C69">
        <w:trPr>
          <w:trHeight w:val="238"/>
          <w:tblHeader/>
        </w:trPr>
        <w:tc>
          <w:tcPr>
            <w:tcW w:w="1623" w:type="pct"/>
            <w:tcBorders>
              <w:bottom w:val="nil"/>
            </w:tcBorders>
            <w:shd w:val="clear" w:color="auto" w:fill="1774CD"/>
          </w:tcPr>
          <w:p w14:paraId="6360C3A3" w14:textId="77777777" w:rsidR="00F52C69" w:rsidRPr="00F52C69" w:rsidRDefault="00F52C69" w:rsidP="00F52C69">
            <w:pPr>
              <w:pStyle w:val="TableHead"/>
            </w:pPr>
            <w:r w:rsidRPr="00F52C69">
              <w:t>Item</w:t>
            </w:r>
          </w:p>
        </w:tc>
        <w:tc>
          <w:tcPr>
            <w:tcW w:w="1689" w:type="pct"/>
            <w:tcBorders>
              <w:bottom w:val="nil"/>
            </w:tcBorders>
            <w:shd w:val="clear" w:color="auto" w:fill="1774CD"/>
          </w:tcPr>
          <w:p w14:paraId="123E30CA" w14:textId="77777777" w:rsidR="00F52C69" w:rsidRPr="00F52C69" w:rsidRDefault="00F52C69" w:rsidP="00F52C69">
            <w:pPr>
              <w:pStyle w:val="TableHead"/>
            </w:pPr>
            <w:r w:rsidRPr="00F52C69">
              <w:t>Verifier Rule</w:t>
            </w:r>
          </w:p>
        </w:tc>
        <w:tc>
          <w:tcPr>
            <w:tcW w:w="1688" w:type="pct"/>
            <w:tcBorders>
              <w:bottom w:val="nil"/>
            </w:tcBorders>
            <w:shd w:val="clear" w:color="auto" w:fill="1774CD"/>
          </w:tcPr>
          <w:p w14:paraId="76E2706C" w14:textId="77777777" w:rsidR="00F52C69" w:rsidRPr="00F52C69" w:rsidRDefault="00F52C69" w:rsidP="00F52C69">
            <w:pPr>
              <w:pStyle w:val="TableHead"/>
            </w:pPr>
            <w:r w:rsidRPr="00F52C69">
              <w:t>Issuer Rule</w:t>
            </w:r>
          </w:p>
        </w:tc>
      </w:tr>
      <w:tr w:rsidR="00F52C69" w:rsidRPr="00F52C69" w14:paraId="67254E6D" w14:textId="77777777" w:rsidTr="00F52C69">
        <w:trPr>
          <w:trHeight w:val="238"/>
        </w:trPr>
        <w:tc>
          <w:tcPr>
            <w:tcW w:w="1623" w:type="pct"/>
            <w:tcBorders>
              <w:top w:val="nil"/>
            </w:tcBorders>
          </w:tcPr>
          <w:p w14:paraId="5EEF14A3" w14:textId="77777777" w:rsidR="00F52C69" w:rsidRPr="00F52C69" w:rsidRDefault="00F52C69" w:rsidP="00F52C69">
            <w:pPr>
              <w:pStyle w:val="TableText-Small"/>
            </w:pPr>
            <w:r w:rsidRPr="00F52C69">
              <w:t>tbsCertificate.version</w:t>
            </w:r>
          </w:p>
        </w:tc>
        <w:tc>
          <w:tcPr>
            <w:tcW w:w="1689" w:type="pct"/>
            <w:tcBorders>
              <w:top w:val="nil"/>
            </w:tcBorders>
          </w:tcPr>
          <w:p w14:paraId="14F7AC40" w14:textId="77777777" w:rsidR="00F52C69" w:rsidRPr="00F52C69" w:rsidRDefault="00F52C69" w:rsidP="00F52C69">
            <w:pPr>
              <w:pStyle w:val="TableText-Small"/>
            </w:pPr>
            <w:r w:rsidRPr="00F52C69">
              <w:t>Shall reject if not v3.</w:t>
            </w:r>
          </w:p>
        </w:tc>
        <w:tc>
          <w:tcPr>
            <w:tcW w:w="1688" w:type="pct"/>
            <w:tcBorders>
              <w:top w:val="nil"/>
            </w:tcBorders>
          </w:tcPr>
          <w:p w14:paraId="7C97D077" w14:textId="77777777" w:rsidR="00F52C69" w:rsidRPr="00F52C69" w:rsidRDefault="00F52C69" w:rsidP="00F52C69">
            <w:pPr>
              <w:pStyle w:val="TableText-Small"/>
            </w:pPr>
            <w:r w:rsidRPr="00F52C69">
              <w:t>Shall issue only v3 certificates.</w:t>
            </w:r>
          </w:p>
        </w:tc>
      </w:tr>
      <w:tr w:rsidR="00F52C69" w:rsidRPr="00F52C69" w14:paraId="3C29810A" w14:textId="77777777" w:rsidTr="00F52C69">
        <w:trPr>
          <w:trHeight w:val="396"/>
        </w:trPr>
        <w:tc>
          <w:tcPr>
            <w:tcW w:w="1623" w:type="pct"/>
          </w:tcPr>
          <w:p w14:paraId="1D3EACB4" w14:textId="77777777" w:rsidR="00F52C69" w:rsidRPr="00F52C69" w:rsidRDefault="00F52C69" w:rsidP="00F52C69">
            <w:pPr>
              <w:pStyle w:val="TableText-Small"/>
            </w:pPr>
            <w:r w:rsidRPr="00F52C69">
              <w:t>tbsCertificate.serialNumber</w:t>
            </w:r>
          </w:p>
        </w:tc>
        <w:tc>
          <w:tcPr>
            <w:tcW w:w="1689" w:type="pct"/>
          </w:tcPr>
          <w:p w14:paraId="08742799"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6B1FC084" w14:textId="230E1109" w:rsidR="00F52C69" w:rsidRPr="00F52C69" w:rsidRDefault="00F52C69" w:rsidP="00F52C69">
            <w:pPr>
              <w:pStyle w:val="TableText-Small"/>
            </w:pPr>
            <w:r w:rsidRPr="00F52C69">
              <w:t>Shall be compliant with RFC 5280 rules for conforming CAs.</w:t>
            </w:r>
          </w:p>
        </w:tc>
      </w:tr>
      <w:tr w:rsidR="00F52C69" w:rsidRPr="00F52C69" w14:paraId="5754A34C" w14:textId="77777777" w:rsidTr="00F52C69">
        <w:trPr>
          <w:trHeight w:val="396"/>
        </w:trPr>
        <w:tc>
          <w:tcPr>
            <w:tcW w:w="1623" w:type="pct"/>
          </w:tcPr>
          <w:p w14:paraId="1F48247E" w14:textId="0ACA7EE6" w:rsidR="00F52C69" w:rsidRPr="00F52C69" w:rsidRDefault="00F52C69" w:rsidP="00F52C69">
            <w:pPr>
              <w:pStyle w:val="TableText-Small"/>
            </w:pPr>
            <w:r w:rsidRPr="00F52C69">
              <w:t>tbsCertificate.signature.algorithm</w:t>
            </w:r>
          </w:p>
        </w:tc>
        <w:tc>
          <w:tcPr>
            <w:tcW w:w="1689" w:type="pct"/>
          </w:tcPr>
          <w:p w14:paraId="2DACB0AB"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5502611E" w14:textId="77777777" w:rsidR="00F52C69" w:rsidRPr="00F52C69" w:rsidRDefault="00F52C69" w:rsidP="00F52C69">
            <w:pPr>
              <w:pStyle w:val="TableText-Small"/>
            </w:pPr>
            <w:r w:rsidRPr="00F52C69">
              <w:t>Shall contain defined OID in algorithm attribute. Shall not contain parameters attribute.</w:t>
            </w:r>
          </w:p>
        </w:tc>
      </w:tr>
      <w:tr w:rsidR="00F52C69" w:rsidRPr="00F52C69" w14:paraId="4864AF0B" w14:textId="77777777" w:rsidTr="00F52C69">
        <w:trPr>
          <w:trHeight w:val="623"/>
        </w:trPr>
        <w:tc>
          <w:tcPr>
            <w:tcW w:w="1623" w:type="pct"/>
          </w:tcPr>
          <w:p w14:paraId="65098DEC" w14:textId="77777777" w:rsidR="00F52C69" w:rsidRPr="00F52C69" w:rsidRDefault="00F52C69" w:rsidP="00F52C69">
            <w:pPr>
              <w:pStyle w:val="TableText-Small"/>
            </w:pPr>
            <w:r w:rsidRPr="00F52C69">
              <w:t>tbsCertificate.(issuer | subject) rdnSequence</w:t>
            </w:r>
          </w:p>
          <w:p w14:paraId="3A96857B" w14:textId="77777777" w:rsidR="00F52C69" w:rsidRPr="00F52C69" w:rsidRDefault="00F52C69" w:rsidP="00F52C69">
            <w:pPr>
              <w:pStyle w:val="TableText-Small"/>
            </w:pPr>
            <w:r w:rsidRPr="00F52C69">
              <w:t>path validation and issuer/subject name chaining</w:t>
            </w:r>
          </w:p>
        </w:tc>
        <w:tc>
          <w:tcPr>
            <w:tcW w:w="1689" w:type="pct"/>
          </w:tcPr>
          <w:p w14:paraId="3B8B84FE"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7279DEC9" w14:textId="03DEBD7D" w:rsidR="00F52C69" w:rsidRPr="00F52C69" w:rsidRDefault="00F52C69" w:rsidP="00F52C69">
            <w:pPr>
              <w:pStyle w:val="TableText-Small"/>
            </w:pPr>
            <w:r w:rsidRPr="00F52C69">
              <w:t>Shall issue certificates chain with valid issuer/su</w:t>
            </w:r>
            <w:r w:rsidR="00B80EE8">
              <w:t>b</w:t>
            </w:r>
            <w:r w:rsidRPr="00F52C69">
              <w:t>ject name chaining as per RFC 5280.</w:t>
            </w:r>
          </w:p>
        </w:tc>
      </w:tr>
      <w:tr w:rsidR="00F52C69" w:rsidRPr="00F52C69" w14:paraId="3AE68C37" w14:textId="77777777" w:rsidTr="00F52C69">
        <w:trPr>
          <w:trHeight w:val="237"/>
        </w:trPr>
        <w:tc>
          <w:tcPr>
            <w:tcW w:w="1623" w:type="pct"/>
          </w:tcPr>
          <w:p w14:paraId="599C13BC" w14:textId="77777777" w:rsidR="00F52C69" w:rsidRPr="00F52C69" w:rsidRDefault="00F52C69" w:rsidP="00F52C69">
            <w:pPr>
              <w:pStyle w:val="TableText-Small"/>
            </w:pPr>
            <w:r w:rsidRPr="00F52C69">
              <w:t>tbsCertificate.(issuer | subject) rdnSequence</w:t>
            </w:r>
          </w:p>
        </w:tc>
        <w:tc>
          <w:tcPr>
            <w:tcW w:w="1689" w:type="pct"/>
          </w:tcPr>
          <w:p w14:paraId="53ADEBDC" w14:textId="77777777" w:rsidR="00F52C69" w:rsidRPr="00F52C69" w:rsidRDefault="00F52C69" w:rsidP="00F52C69">
            <w:pPr>
              <w:pStyle w:val="TableText-Small"/>
            </w:pPr>
            <w:r w:rsidRPr="00F52C69">
              <w:t>Shall accept multiple RelativeDistinguishedName.</w:t>
            </w:r>
          </w:p>
        </w:tc>
        <w:tc>
          <w:tcPr>
            <w:tcW w:w="1688" w:type="pct"/>
          </w:tcPr>
          <w:p w14:paraId="523E4B96" w14:textId="77777777" w:rsidR="00F52C69" w:rsidRPr="00F52C69" w:rsidRDefault="00F52C69" w:rsidP="00F52C69">
            <w:pPr>
              <w:pStyle w:val="TableText-Small"/>
            </w:pPr>
            <w:r w:rsidRPr="00F52C69">
              <w:t>Shall contain only 1 RelativeDistinguishedName.</w:t>
            </w:r>
          </w:p>
        </w:tc>
      </w:tr>
      <w:tr w:rsidR="00F52C69" w:rsidRPr="00F52C69" w14:paraId="1349DE1E" w14:textId="77777777" w:rsidTr="00F52C69">
        <w:trPr>
          <w:trHeight w:val="396"/>
        </w:trPr>
        <w:tc>
          <w:tcPr>
            <w:tcW w:w="1623" w:type="pct"/>
          </w:tcPr>
          <w:p w14:paraId="399DE1D6" w14:textId="6D16CF40" w:rsidR="00F52C69" w:rsidRPr="00F52C69" w:rsidRDefault="00F52C69" w:rsidP="00F52C69">
            <w:pPr>
              <w:pStyle w:val="TableText-Small"/>
            </w:pPr>
            <w:r w:rsidRPr="00F52C69">
              <w:t>tbsCertificate.(issuer | subject) rdnSequence.[].[].type</w:t>
            </w:r>
          </w:p>
        </w:tc>
        <w:tc>
          <w:tcPr>
            <w:tcW w:w="1689" w:type="pct"/>
          </w:tcPr>
          <w:p w14:paraId="78EDAFFF" w14:textId="77777777" w:rsidR="00F52C69" w:rsidRPr="00F52C69" w:rsidRDefault="00F52C69" w:rsidP="00F52C69">
            <w:pPr>
              <w:pStyle w:val="TableText-Small"/>
            </w:pPr>
            <w:r w:rsidRPr="00F52C69">
              <w:t>Shall accept multiple AttributeTypeAndValue per RelativeDistinguishedName.</w:t>
            </w:r>
          </w:p>
        </w:tc>
        <w:tc>
          <w:tcPr>
            <w:tcW w:w="1688" w:type="pct"/>
          </w:tcPr>
          <w:p w14:paraId="5185C0FF" w14:textId="77777777" w:rsidR="00F52C69" w:rsidRPr="00F52C69" w:rsidRDefault="00F52C69" w:rsidP="00F52C69">
            <w:pPr>
              <w:pStyle w:val="TableText-Small"/>
            </w:pPr>
            <w:r w:rsidRPr="00F52C69">
              <w:t>The RelativeDistinguishedName shall contain only 1 AttributeTypeAndValue.</w:t>
            </w:r>
          </w:p>
        </w:tc>
      </w:tr>
      <w:tr w:rsidR="00F52C69" w:rsidRPr="00F52C69" w14:paraId="5A78DD6B" w14:textId="77777777" w:rsidTr="00F52C69">
        <w:trPr>
          <w:trHeight w:val="396"/>
        </w:trPr>
        <w:tc>
          <w:tcPr>
            <w:tcW w:w="1623" w:type="pct"/>
          </w:tcPr>
          <w:p w14:paraId="6EFE7A8F" w14:textId="7B106466" w:rsidR="00F52C69" w:rsidRPr="00F52C69" w:rsidRDefault="00F52C69" w:rsidP="00F52C69">
            <w:pPr>
              <w:pStyle w:val="TableText-Small"/>
            </w:pPr>
            <w:r w:rsidRPr="00F52C69">
              <w:t>tbsCertificate.(issuer |</w:t>
            </w:r>
            <w:r>
              <w:t xml:space="preserve"> </w:t>
            </w:r>
            <w:r w:rsidRPr="00F52C69">
              <w:t>subject)</w:t>
            </w:r>
          </w:p>
          <w:p w14:paraId="0511B576" w14:textId="721A1E04" w:rsidR="00F52C69" w:rsidRPr="00F52C69" w:rsidRDefault="00F52C69" w:rsidP="00F52C69">
            <w:pPr>
              <w:pStyle w:val="TableText-Small"/>
            </w:pPr>
            <w:r w:rsidRPr="00F52C69">
              <w:t>rdnSe-</w:t>
            </w:r>
          </w:p>
        </w:tc>
        <w:tc>
          <w:tcPr>
            <w:tcW w:w="1689" w:type="pct"/>
          </w:tcPr>
          <w:p w14:paraId="136B1EED"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0F8E2046" w14:textId="77777777" w:rsidR="00F52C69" w:rsidRPr="00F52C69" w:rsidRDefault="00F52C69" w:rsidP="00F52C69">
            <w:pPr>
              <w:pStyle w:val="TableText-Small"/>
            </w:pPr>
            <w:r w:rsidRPr="00F52C69">
              <w:t>OID shall be CommonName.</w:t>
            </w:r>
          </w:p>
        </w:tc>
      </w:tr>
      <w:tr w:rsidR="00F52C69" w:rsidRPr="00F52C69" w14:paraId="79056129" w14:textId="77777777" w:rsidTr="00F52C69">
        <w:trPr>
          <w:trHeight w:val="531"/>
        </w:trPr>
        <w:tc>
          <w:tcPr>
            <w:tcW w:w="1623" w:type="pct"/>
          </w:tcPr>
          <w:p w14:paraId="69D3305A" w14:textId="77777777" w:rsidR="00F52C69" w:rsidRPr="00F52C69" w:rsidRDefault="00F52C69" w:rsidP="00F52C69">
            <w:pPr>
              <w:pStyle w:val="TableText-Small"/>
            </w:pPr>
            <w:r w:rsidRPr="00F52C69">
              <w:t>tbsCertificate.(issuer | subject) rdnSequence.[].[].value</w:t>
            </w:r>
          </w:p>
          <w:p w14:paraId="65F2EEC5" w14:textId="77777777" w:rsidR="00F52C69" w:rsidRPr="00F52C69" w:rsidRDefault="00F52C69" w:rsidP="00F52C69">
            <w:pPr>
              <w:pStyle w:val="TableText-Small"/>
            </w:pPr>
            <w:r w:rsidRPr="00F52C69">
              <w:t>item type</w:t>
            </w:r>
          </w:p>
        </w:tc>
        <w:tc>
          <w:tcPr>
            <w:tcW w:w="1689" w:type="pct"/>
          </w:tcPr>
          <w:p w14:paraId="33BEE1FF"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3CF0B2BA" w14:textId="77777777" w:rsidR="00F52C69" w:rsidRPr="00F52C69" w:rsidRDefault="00F52C69" w:rsidP="00F52C69">
            <w:pPr>
              <w:pStyle w:val="TableText-Small"/>
            </w:pPr>
            <w:r w:rsidRPr="00F52C69">
              <w:t>Shall be PrintableString or UTF8String.</w:t>
            </w:r>
          </w:p>
        </w:tc>
      </w:tr>
      <w:tr w:rsidR="00F52C69" w:rsidRPr="00F52C69" w14:paraId="1ABC4205" w14:textId="77777777" w:rsidTr="00F52C69">
        <w:trPr>
          <w:trHeight w:val="531"/>
        </w:trPr>
        <w:tc>
          <w:tcPr>
            <w:tcW w:w="1623" w:type="pct"/>
          </w:tcPr>
          <w:p w14:paraId="5E6D48B2" w14:textId="77777777" w:rsidR="00F52C69" w:rsidRPr="00F52C69" w:rsidRDefault="00F52C69" w:rsidP="00F52C69">
            <w:pPr>
              <w:pStyle w:val="TableText-Small"/>
            </w:pPr>
            <w:r w:rsidRPr="00F52C69">
              <w:t>tbsCertificate.(issuer | subject) rdnSequence.[].[].value</w:t>
            </w:r>
          </w:p>
          <w:p w14:paraId="218AB699" w14:textId="77777777" w:rsidR="00F52C69" w:rsidRPr="00F52C69" w:rsidRDefault="00F52C69" w:rsidP="00F52C69">
            <w:pPr>
              <w:pStyle w:val="TableText-Small"/>
            </w:pPr>
            <w:r w:rsidRPr="00F52C69">
              <w:t>item type</w:t>
            </w:r>
          </w:p>
        </w:tc>
        <w:tc>
          <w:tcPr>
            <w:tcW w:w="1689" w:type="pct"/>
          </w:tcPr>
          <w:p w14:paraId="618BCE91"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4B80795A" w14:textId="77777777" w:rsidR="00F52C69" w:rsidRPr="00F52C69" w:rsidRDefault="00F52C69" w:rsidP="00F52C69">
            <w:pPr>
              <w:pStyle w:val="TableText-Small"/>
            </w:pPr>
            <w:r w:rsidRPr="00F52C69">
              <w:t>Item type for issuer field in child certificate shall be the same type as subject of parent certificate.</w:t>
            </w:r>
          </w:p>
        </w:tc>
      </w:tr>
      <w:tr w:rsidR="00F52C69" w:rsidRPr="00F52C69" w14:paraId="1A894DB9" w14:textId="77777777" w:rsidTr="00F52C69">
        <w:trPr>
          <w:trHeight w:val="531"/>
        </w:trPr>
        <w:tc>
          <w:tcPr>
            <w:tcW w:w="1623" w:type="pct"/>
          </w:tcPr>
          <w:p w14:paraId="433D88DE" w14:textId="77777777" w:rsidR="00F52C69" w:rsidRPr="00F52C69" w:rsidRDefault="00F52C69" w:rsidP="00F52C69">
            <w:pPr>
              <w:pStyle w:val="TableText-Small"/>
            </w:pPr>
            <w:r w:rsidRPr="00F52C69">
              <w:t>tbsCertificate.(issuer | subject) rdnSequence.[].[].value</w:t>
            </w:r>
          </w:p>
          <w:p w14:paraId="2AB87854" w14:textId="77777777" w:rsidR="00F52C69" w:rsidRPr="00F52C69" w:rsidRDefault="00F52C69" w:rsidP="00F52C69">
            <w:pPr>
              <w:pStyle w:val="TableText-Small"/>
            </w:pPr>
            <w:r w:rsidRPr="00F52C69">
              <w:t>item content</w:t>
            </w:r>
          </w:p>
        </w:tc>
        <w:tc>
          <w:tcPr>
            <w:tcW w:w="1689" w:type="pct"/>
          </w:tcPr>
          <w:p w14:paraId="01ECF387"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7A4740AE" w14:textId="79C193CF" w:rsidR="00F52C69" w:rsidRPr="00F52C69" w:rsidRDefault="00F52C69" w:rsidP="00F52C69">
            <w:pPr>
              <w:pStyle w:val="TableText-Small"/>
            </w:pPr>
            <w:r w:rsidRPr="00F52C69">
              <w:t xml:space="preserve">Content length shall not exceed 30 </w:t>
            </w:r>
            <w:r w:rsidR="007B29E8">
              <w:t>b</w:t>
            </w:r>
            <w:r w:rsidRPr="00F52C69">
              <w:t>ytes.</w:t>
            </w:r>
          </w:p>
        </w:tc>
      </w:tr>
      <w:tr w:rsidR="00F52C69" w:rsidRPr="00F52C69" w14:paraId="58526F87" w14:textId="77777777" w:rsidTr="00F52C69">
        <w:trPr>
          <w:trHeight w:val="396"/>
        </w:trPr>
        <w:tc>
          <w:tcPr>
            <w:tcW w:w="1623" w:type="pct"/>
          </w:tcPr>
          <w:p w14:paraId="20777C03" w14:textId="77777777" w:rsidR="00F52C69" w:rsidRPr="00F52C69" w:rsidRDefault="00F52C69" w:rsidP="00F52C69">
            <w:pPr>
              <w:pStyle w:val="TableText-Small"/>
            </w:pPr>
            <w:r w:rsidRPr="00F52C69">
              <w:t>tbsCertificate.validitytime item type</w:t>
            </w:r>
          </w:p>
        </w:tc>
        <w:tc>
          <w:tcPr>
            <w:tcW w:w="1689" w:type="pct"/>
          </w:tcPr>
          <w:p w14:paraId="22DD55B6" w14:textId="77777777" w:rsidR="00F52C69" w:rsidRPr="00F52C69" w:rsidRDefault="00F52C69" w:rsidP="00F52C69">
            <w:pPr>
              <w:pStyle w:val="TableText-Small"/>
            </w:pPr>
            <w:r w:rsidRPr="00F52C69">
              <w:t>Shall accept UTCTime or GeneralizedTime time types independently of the represented date.</w:t>
            </w:r>
          </w:p>
          <w:p w14:paraId="202DD9B2" w14:textId="77777777" w:rsidR="00F52C69" w:rsidRPr="00F52C69" w:rsidRDefault="00F52C69" w:rsidP="00F52C69">
            <w:pPr>
              <w:pStyle w:val="TableText-Small"/>
            </w:pPr>
            <w:r w:rsidRPr="00F52C69">
              <w:rPr>
                <w:rFonts w:hint="eastAsia"/>
              </w:rPr>
              <w:t>T</w:t>
            </w:r>
            <w:r w:rsidRPr="00F52C69">
              <w:t>he expiration of the endpoint certificate shall not be checked.</w:t>
            </w:r>
          </w:p>
        </w:tc>
        <w:tc>
          <w:tcPr>
            <w:tcW w:w="1688" w:type="pct"/>
          </w:tcPr>
          <w:p w14:paraId="1A054C72" w14:textId="77777777" w:rsidR="00F52C69" w:rsidRPr="00F52C69" w:rsidRDefault="00F52C69" w:rsidP="00F52C69">
            <w:pPr>
              <w:pStyle w:val="TableText-Small"/>
            </w:pPr>
            <w:r w:rsidRPr="00F52C69">
              <w:t>Shall be compliant with RFC 5280 rules for conforming CAs.</w:t>
            </w:r>
          </w:p>
        </w:tc>
      </w:tr>
      <w:tr w:rsidR="00F52C69" w:rsidRPr="00F52C69" w14:paraId="7DEABF1A" w14:textId="77777777" w:rsidTr="00F52C69">
        <w:trPr>
          <w:trHeight w:val="396"/>
        </w:trPr>
        <w:tc>
          <w:tcPr>
            <w:tcW w:w="1623" w:type="pct"/>
          </w:tcPr>
          <w:p w14:paraId="6D8D7E22" w14:textId="77777777" w:rsidR="00F52C69" w:rsidRPr="00F52C69" w:rsidRDefault="00F52C69" w:rsidP="00F52C69">
            <w:pPr>
              <w:pStyle w:val="TableText-Small"/>
            </w:pPr>
            <w:r w:rsidRPr="00F52C69">
              <w:t>tbsCertificate.validitytime item content</w:t>
            </w:r>
          </w:p>
        </w:tc>
        <w:tc>
          <w:tcPr>
            <w:tcW w:w="1689" w:type="pct"/>
          </w:tcPr>
          <w:p w14:paraId="682CD45D" w14:textId="77777777" w:rsidR="00F52C69" w:rsidRPr="00F52C69" w:rsidRDefault="00F52C69" w:rsidP="00F52C69">
            <w:pPr>
              <w:pStyle w:val="TableText-Small"/>
            </w:pPr>
            <w:r w:rsidRPr="00F52C69">
              <w:t>Should not verify unless verifier has a trusted source of time.</w:t>
            </w:r>
          </w:p>
        </w:tc>
        <w:tc>
          <w:tcPr>
            <w:tcW w:w="1688" w:type="pct"/>
          </w:tcPr>
          <w:p w14:paraId="1ADBD0EC" w14:textId="40925AEC" w:rsidR="00F52C69" w:rsidRPr="00F52C69" w:rsidRDefault="00F52C69" w:rsidP="00F52C69">
            <w:pPr>
              <w:pStyle w:val="TableText-Small"/>
            </w:pPr>
            <w:r w:rsidRPr="00F52C69">
              <w:t>Shall be compliant with RFC 5280 rules for conforming CAs.</w:t>
            </w:r>
          </w:p>
        </w:tc>
      </w:tr>
      <w:tr w:rsidR="00F52C69" w:rsidRPr="00F52C69" w14:paraId="6874BBE7" w14:textId="77777777" w:rsidTr="00F52C69">
        <w:trPr>
          <w:trHeight w:val="396"/>
        </w:trPr>
        <w:tc>
          <w:tcPr>
            <w:tcW w:w="1623" w:type="pct"/>
          </w:tcPr>
          <w:p w14:paraId="31B252B0" w14:textId="77777777" w:rsidR="00F52C69" w:rsidRPr="00F52C69" w:rsidRDefault="00F52C69" w:rsidP="00F52C69">
            <w:pPr>
              <w:pStyle w:val="TableText-Small"/>
            </w:pPr>
            <w:r w:rsidRPr="00F52C69">
              <w:t>tbsCertificate.SubjectPublicKeyInfo.algorithm</w:t>
            </w:r>
          </w:p>
        </w:tc>
        <w:tc>
          <w:tcPr>
            <w:tcW w:w="1689" w:type="pct"/>
          </w:tcPr>
          <w:p w14:paraId="211B08B9"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252A726E" w14:textId="77777777" w:rsidR="00F52C69" w:rsidRPr="00F52C69" w:rsidRDefault="00F52C69" w:rsidP="00F52C69">
            <w:pPr>
              <w:pStyle w:val="TableText-Small"/>
            </w:pPr>
            <w:r w:rsidRPr="00F52C69">
              <w:t>Shall contain defined OID in algorithm attribute. Shall contain defined OID in parameters attribute.</w:t>
            </w:r>
          </w:p>
        </w:tc>
      </w:tr>
      <w:tr w:rsidR="00F52C69" w:rsidRPr="00F52C69" w14:paraId="2044A0E0" w14:textId="77777777" w:rsidTr="00F52C69">
        <w:trPr>
          <w:trHeight w:val="396"/>
        </w:trPr>
        <w:tc>
          <w:tcPr>
            <w:tcW w:w="1623" w:type="pct"/>
          </w:tcPr>
          <w:p w14:paraId="615973DE" w14:textId="77777777" w:rsidR="00F52C69" w:rsidRPr="00F52C69" w:rsidRDefault="00F52C69" w:rsidP="00F52C69">
            <w:pPr>
              <w:pStyle w:val="TableText-Small"/>
            </w:pPr>
            <w:r w:rsidRPr="00F52C69">
              <w:t>signatureAlgorithm.algorithm</w:t>
            </w:r>
          </w:p>
        </w:tc>
        <w:tc>
          <w:tcPr>
            <w:tcW w:w="1689" w:type="pct"/>
          </w:tcPr>
          <w:p w14:paraId="3FBEFB84" w14:textId="77777777" w:rsidR="00F52C69" w:rsidRPr="00F52C69" w:rsidRDefault="00F52C69" w:rsidP="00F52C69">
            <w:pPr>
              <w:pStyle w:val="TableText-Small"/>
            </w:pPr>
            <w:r w:rsidRPr="00F52C69">
              <w:t>May verify only if the verifier has the capability to strictly follow RFC 5280 verification rules.</w:t>
            </w:r>
          </w:p>
        </w:tc>
        <w:tc>
          <w:tcPr>
            <w:tcW w:w="1688" w:type="pct"/>
          </w:tcPr>
          <w:p w14:paraId="1CC3D810" w14:textId="77777777" w:rsidR="00F52C69" w:rsidRPr="00F52C69" w:rsidRDefault="00F52C69" w:rsidP="00F52C69">
            <w:pPr>
              <w:pStyle w:val="TableText-Small"/>
            </w:pPr>
            <w:r w:rsidRPr="00F52C69">
              <w:t>Shall contain defined OID in algorithm attribute. Shall not contain parameters attribute.</w:t>
            </w:r>
          </w:p>
        </w:tc>
      </w:tr>
      <w:tr w:rsidR="00F52C69" w:rsidRPr="00F52C69" w14:paraId="2FB2AEDD" w14:textId="77777777" w:rsidTr="00F52C69">
        <w:trPr>
          <w:trHeight w:val="237"/>
        </w:trPr>
        <w:tc>
          <w:tcPr>
            <w:tcW w:w="1623" w:type="pct"/>
          </w:tcPr>
          <w:p w14:paraId="03DC7AA9" w14:textId="77777777" w:rsidR="00F52C69" w:rsidRPr="00F52C69" w:rsidRDefault="00F52C69" w:rsidP="00F52C69">
            <w:pPr>
              <w:pStyle w:val="TableText-Small"/>
            </w:pPr>
            <w:r w:rsidRPr="00F52C69">
              <w:t>signatureValue</w:t>
            </w:r>
          </w:p>
        </w:tc>
        <w:tc>
          <w:tcPr>
            <w:tcW w:w="1689" w:type="pct"/>
          </w:tcPr>
          <w:p w14:paraId="3C5A4B3C" w14:textId="77777777" w:rsidR="00F52C69" w:rsidRPr="00F52C69" w:rsidRDefault="00F52C69" w:rsidP="00F52C69">
            <w:pPr>
              <w:pStyle w:val="TableText-Small"/>
            </w:pPr>
            <w:r w:rsidRPr="00F52C69">
              <w:t>Shall be verified as per RFC 5280 rules.</w:t>
            </w:r>
          </w:p>
        </w:tc>
        <w:tc>
          <w:tcPr>
            <w:tcW w:w="1688" w:type="pct"/>
          </w:tcPr>
          <w:p w14:paraId="6F050C38" w14:textId="77777777" w:rsidR="00F52C69" w:rsidRPr="00F52C69" w:rsidRDefault="00F52C69" w:rsidP="00F52C69">
            <w:pPr>
              <w:pStyle w:val="TableText-Small"/>
              <w:keepNext/>
            </w:pPr>
            <w:r w:rsidRPr="00F52C69">
              <w:t>Shall be compliant with RFC5280 rules.</w:t>
            </w:r>
          </w:p>
        </w:tc>
      </w:tr>
    </w:tbl>
    <w:p w14:paraId="6C8FEC57" w14:textId="392ECD40" w:rsidR="00F52C69" w:rsidRDefault="00F52C69" w:rsidP="00442B3A">
      <w:pPr>
        <w:pStyle w:val="CaptionTable"/>
      </w:pPr>
      <w:bookmarkStart w:id="3728" w:name="_Toc118223222"/>
      <w:r>
        <w:lastRenderedPageBreak/>
        <w:t>Table A-</w:t>
      </w:r>
      <w:fldSimple w:instr=" SEQ Table_A- \* ARABIC ">
        <w:r w:rsidR="00D81990">
          <w:rPr>
            <w:noProof/>
          </w:rPr>
          <w:t>2</w:t>
        </w:r>
      </w:fldSimple>
      <w:r>
        <w:t xml:space="preserve">: </w:t>
      </w:r>
      <w:r w:rsidRPr="0057510E">
        <w:t>Issuer and Verifier Rules For Extensions Common to External CA, Instance CA and Endpoint</w:t>
      </w:r>
      <w:bookmarkEnd w:id="372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78348221" w14:textId="77777777" w:rsidTr="004D67E3">
        <w:trPr>
          <w:trHeight w:val="238"/>
          <w:tblHeader/>
        </w:trPr>
        <w:tc>
          <w:tcPr>
            <w:tcW w:w="1623" w:type="pct"/>
            <w:tcBorders>
              <w:bottom w:val="nil"/>
            </w:tcBorders>
            <w:shd w:val="clear" w:color="auto" w:fill="1774CD"/>
          </w:tcPr>
          <w:p w14:paraId="5B4759EE" w14:textId="77777777" w:rsidR="00F52C69" w:rsidRPr="00F52C69" w:rsidRDefault="00F52C69" w:rsidP="00F52C69">
            <w:pPr>
              <w:pStyle w:val="TableHead"/>
            </w:pPr>
            <w:r w:rsidRPr="00F52C69">
              <w:t>Item</w:t>
            </w:r>
          </w:p>
        </w:tc>
        <w:tc>
          <w:tcPr>
            <w:tcW w:w="1689" w:type="pct"/>
            <w:tcBorders>
              <w:bottom w:val="nil"/>
            </w:tcBorders>
            <w:shd w:val="clear" w:color="auto" w:fill="1774CD"/>
          </w:tcPr>
          <w:p w14:paraId="5B51E3B7" w14:textId="77777777" w:rsidR="00F52C69" w:rsidRPr="00F52C69" w:rsidRDefault="00F52C69" w:rsidP="00F52C69">
            <w:pPr>
              <w:pStyle w:val="TableHead"/>
            </w:pPr>
            <w:r w:rsidRPr="00F52C69">
              <w:t>Verifier Rule</w:t>
            </w:r>
          </w:p>
        </w:tc>
        <w:tc>
          <w:tcPr>
            <w:tcW w:w="1688" w:type="pct"/>
            <w:tcBorders>
              <w:bottom w:val="nil"/>
            </w:tcBorders>
            <w:shd w:val="clear" w:color="auto" w:fill="1774CD"/>
          </w:tcPr>
          <w:p w14:paraId="6F99BEAA" w14:textId="77777777" w:rsidR="00F52C69" w:rsidRPr="00F52C69" w:rsidRDefault="00F52C69" w:rsidP="00F52C69">
            <w:pPr>
              <w:pStyle w:val="TableHead"/>
            </w:pPr>
            <w:r w:rsidRPr="00F52C69">
              <w:t>Issuer Rule</w:t>
            </w:r>
          </w:p>
        </w:tc>
      </w:tr>
      <w:tr w:rsidR="00F52C69" w:rsidRPr="00F52C69" w14:paraId="5A04F83C" w14:textId="77777777" w:rsidTr="004D67E3">
        <w:trPr>
          <w:trHeight w:val="397"/>
        </w:trPr>
        <w:tc>
          <w:tcPr>
            <w:tcW w:w="1623" w:type="pct"/>
            <w:tcBorders>
              <w:top w:val="nil"/>
            </w:tcBorders>
          </w:tcPr>
          <w:p w14:paraId="11712E4B" w14:textId="77777777" w:rsidR="00F52C69" w:rsidRPr="00F52C69" w:rsidRDefault="00F52C69" w:rsidP="00F52C69">
            <w:pPr>
              <w:pStyle w:val="TableText-Small"/>
            </w:pPr>
            <w:r w:rsidRPr="00F52C69">
              <w:t>tbsCertificate.extensions</w:t>
            </w:r>
          </w:p>
          <w:p w14:paraId="3E09A1ED" w14:textId="77777777" w:rsidR="00F52C69" w:rsidRPr="00F52C69" w:rsidRDefault="00F52C69" w:rsidP="00F52C69">
            <w:pPr>
              <w:pStyle w:val="TableText-Small"/>
            </w:pPr>
            <w:r w:rsidRPr="00F52C69">
              <w:t>handling of unrecognized extensions</w:t>
            </w:r>
          </w:p>
        </w:tc>
        <w:tc>
          <w:tcPr>
            <w:tcW w:w="1689" w:type="pct"/>
            <w:tcBorders>
              <w:top w:val="nil"/>
            </w:tcBorders>
          </w:tcPr>
          <w:p w14:paraId="1295E129" w14:textId="77777777" w:rsidR="00F52C69" w:rsidRPr="00F52C69" w:rsidRDefault="00F52C69" w:rsidP="00F52C69">
            <w:pPr>
              <w:pStyle w:val="TableText-Small"/>
            </w:pPr>
            <w:r w:rsidRPr="00F52C69">
              <w:t>Unrecognized extensions shall be handled as per RFC 5280 rules.</w:t>
            </w:r>
          </w:p>
        </w:tc>
        <w:tc>
          <w:tcPr>
            <w:tcW w:w="1688" w:type="pct"/>
            <w:tcBorders>
              <w:top w:val="nil"/>
            </w:tcBorders>
          </w:tcPr>
          <w:p w14:paraId="1AEB9021" w14:textId="77777777" w:rsidR="00F52C69" w:rsidRPr="00F52C69" w:rsidRDefault="00F52C69" w:rsidP="00F52C69">
            <w:pPr>
              <w:pStyle w:val="TableText-Small"/>
            </w:pPr>
            <w:r w:rsidRPr="00F52C69">
              <w:t>Extensions not listed in this specification shall be marked as non-critical.</w:t>
            </w:r>
          </w:p>
        </w:tc>
      </w:tr>
      <w:tr w:rsidR="00F52C69" w:rsidRPr="00F52C69" w14:paraId="5CE043B6" w14:textId="77777777" w:rsidTr="004D67E3">
        <w:trPr>
          <w:trHeight w:val="397"/>
        </w:trPr>
        <w:tc>
          <w:tcPr>
            <w:tcW w:w="1623" w:type="pct"/>
            <w:tcBorders>
              <w:top w:val="nil"/>
            </w:tcBorders>
          </w:tcPr>
          <w:p w14:paraId="0BB4031F" w14:textId="77777777" w:rsidR="00F52C69" w:rsidRPr="00F52C69" w:rsidRDefault="00F52C69" w:rsidP="00F52C69">
            <w:pPr>
              <w:pStyle w:val="TableText-Small"/>
            </w:pPr>
            <w:r w:rsidRPr="00F52C69">
              <w:t>tbsCertificate.extensions</w:t>
            </w:r>
          </w:p>
          <w:p w14:paraId="13E87044" w14:textId="77777777" w:rsidR="00F52C69" w:rsidRPr="00F52C69" w:rsidRDefault="00F52C69" w:rsidP="00F52C69">
            <w:pPr>
              <w:pStyle w:val="TableText-Small"/>
            </w:pPr>
            <w:r w:rsidRPr="00F52C69">
              <w:t>OIDs of unrecognized extensions</w:t>
            </w:r>
          </w:p>
        </w:tc>
        <w:tc>
          <w:tcPr>
            <w:tcW w:w="1689" w:type="pct"/>
            <w:tcBorders>
              <w:top w:val="nil"/>
            </w:tcBorders>
          </w:tcPr>
          <w:p w14:paraId="5727966D" w14:textId="77777777" w:rsidR="00F52C69" w:rsidRPr="00F52C69" w:rsidRDefault="00F52C69" w:rsidP="00F52C69">
            <w:pPr>
              <w:pStyle w:val="TableText-Small"/>
            </w:pPr>
            <w:r w:rsidRPr="00F52C69">
              <w:t>Shall reject if OIDs are not compliant with RFC 5280 OID format rules.</w:t>
            </w:r>
          </w:p>
        </w:tc>
        <w:tc>
          <w:tcPr>
            <w:tcW w:w="1688" w:type="pct"/>
            <w:tcBorders>
              <w:top w:val="nil"/>
            </w:tcBorders>
          </w:tcPr>
          <w:p w14:paraId="24C2B681" w14:textId="77777777" w:rsidR="00F52C69" w:rsidRPr="00F52C69" w:rsidRDefault="00F52C69" w:rsidP="00F52C69">
            <w:pPr>
              <w:pStyle w:val="TableText-Small"/>
            </w:pPr>
            <w:r w:rsidRPr="00F52C69">
              <w:t>Shall only issue OIDs compliant with RFC 5280 format rules.</w:t>
            </w:r>
          </w:p>
        </w:tc>
      </w:tr>
      <w:tr w:rsidR="00F52C69" w:rsidRPr="00F52C69" w14:paraId="77BFCAF2" w14:textId="77777777" w:rsidTr="004D67E3">
        <w:trPr>
          <w:trHeight w:val="396"/>
        </w:trPr>
        <w:tc>
          <w:tcPr>
            <w:tcW w:w="1623" w:type="pct"/>
          </w:tcPr>
          <w:p w14:paraId="22927695" w14:textId="77777777" w:rsidR="00F52C69" w:rsidRPr="00F52C69" w:rsidRDefault="00F52C69" w:rsidP="00F52C69">
            <w:pPr>
              <w:pStyle w:val="TableText-Small"/>
            </w:pPr>
            <w:r w:rsidRPr="00F52C69">
              <w:t xml:space="preserve">tbsCertificate.extensions </w:t>
            </w:r>
          </w:p>
          <w:p w14:paraId="67DC0752" w14:textId="77777777" w:rsidR="00F52C69" w:rsidRPr="00F52C69" w:rsidRDefault="00F52C69" w:rsidP="00F52C69">
            <w:pPr>
              <w:pStyle w:val="TableText-Small"/>
            </w:pPr>
            <w:r w:rsidRPr="00F52C69">
              <w:t>handling of duplicate extensions</w:t>
            </w:r>
          </w:p>
        </w:tc>
        <w:tc>
          <w:tcPr>
            <w:tcW w:w="1689" w:type="pct"/>
          </w:tcPr>
          <w:p w14:paraId="7F11C2C8" w14:textId="77777777" w:rsidR="00F52C69" w:rsidRPr="00F52C69" w:rsidRDefault="00F52C69" w:rsidP="00F52C69">
            <w:pPr>
              <w:pStyle w:val="TableText-Small"/>
            </w:pPr>
            <w:r w:rsidRPr="00F52C69">
              <w:t>Shall reject if 2 extensions or more have the same OID.</w:t>
            </w:r>
          </w:p>
        </w:tc>
        <w:tc>
          <w:tcPr>
            <w:tcW w:w="1688" w:type="pct"/>
          </w:tcPr>
          <w:p w14:paraId="676A655F" w14:textId="77777777" w:rsidR="00F52C69" w:rsidRPr="00F52C69" w:rsidRDefault="00F52C69" w:rsidP="00F52C69">
            <w:pPr>
              <w:pStyle w:val="TableText-Small"/>
            </w:pPr>
            <w:r w:rsidRPr="00F52C69">
              <w:t>Shall not issue with 2 or more extensions having the same OID.</w:t>
            </w:r>
          </w:p>
        </w:tc>
      </w:tr>
      <w:tr w:rsidR="00F52C69" w:rsidRPr="00F52C69" w14:paraId="30107AAB" w14:textId="77777777" w:rsidTr="004D67E3">
        <w:trPr>
          <w:trHeight w:val="372"/>
        </w:trPr>
        <w:tc>
          <w:tcPr>
            <w:tcW w:w="1623" w:type="pct"/>
          </w:tcPr>
          <w:p w14:paraId="13D9932A" w14:textId="77777777" w:rsidR="00F52C69" w:rsidRPr="00F52C69" w:rsidRDefault="00F52C69" w:rsidP="00F52C69">
            <w:pPr>
              <w:pStyle w:val="TableText-Small"/>
            </w:pPr>
            <w:r w:rsidRPr="00F52C69">
              <w:t>tbsCertificate.extensions handling of extension order</w:t>
            </w:r>
          </w:p>
        </w:tc>
        <w:tc>
          <w:tcPr>
            <w:tcW w:w="1689" w:type="pct"/>
          </w:tcPr>
          <w:p w14:paraId="1CEF5F71" w14:textId="77777777" w:rsidR="00F52C69" w:rsidRPr="00F52C69" w:rsidRDefault="00F52C69" w:rsidP="00F52C69">
            <w:pPr>
              <w:pStyle w:val="TableText-Small"/>
            </w:pPr>
            <w:r w:rsidRPr="00F52C69">
              <w:t>Shall accept any extension order.</w:t>
            </w:r>
          </w:p>
        </w:tc>
        <w:tc>
          <w:tcPr>
            <w:tcW w:w="1688" w:type="pct"/>
          </w:tcPr>
          <w:p w14:paraId="262D39D6" w14:textId="77777777" w:rsidR="00F52C69" w:rsidRPr="00F52C69" w:rsidRDefault="00F52C69" w:rsidP="00F52C69">
            <w:pPr>
              <w:pStyle w:val="TableText-Small"/>
            </w:pPr>
            <w:r w:rsidRPr="00F52C69">
              <w:t>Extensions can be ordered arbitrarily.</w:t>
            </w:r>
          </w:p>
        </w:tc>
      </w:tr>
      <w:tr w:rsidR="00F52C69" w:rsidRPr="00F52C69" w14:paraId="49B9C1A2" w14:textId="77777777" w:rsidTr="004D67E3">
        <w:trPr>
          <w:trHeight w:val="555"/>
        </w:trPr>
        <w:tc>
          <w:tcPr>
            <w:tcW w:w="1623" w:type="pct"/>
          </w:tcPr>
          <w:p w14:paraId="033EC73E" w14:textId="7B2BAA57" w:rsidR="00F52C69" w:rsidRPr="00F52C69" w:rsidRDefault="00F52C69" w:rsidP="00F52C69">
            <w:pPr>
              <w:pStyle w:val="TableText-Small"/>
            </w:pPr>
            <w:r w:rsidRPr="00F52C69">
              <w:t>tbsCertificate.extensions.[].Authority</w:t>
            </w:r>
            <w:r w:rsidR="00E11149">
              <w:t>-</w:t>
            </w:r>
            <w:r w:rsidRPr="00F52C69">
              <w:t>KeyIdentifier</w:t>
            </w:r>
          </w:p>
        </w:tc>
        <w:tc>
          <w:tcPr>
            <w:tcW w:w="1689" w:type="pct"/>
          </w:tcPr>
          <w:p w14:paraId="1A6E5630" w14:textId="77777777" w:rsidR="00F52C69" w:rsidRPr="00F52C69" w:rsidRDefault="00F52C69" w:rsidP="00F52C69">
            <w:pPr>
              <w:pStyle w:val="TableText-Small"/>
            </w:pPr>
            <w:r w:rsidRPr="00F52C69">
              <w:t>Shall reject if AuthorityKeyIdentifier extension is not present. Shall accept if extension is marked as critical.</w:t>
            </w:r>
          </w:p>
        </w:tc>
        <w:tc>
          <w:tcPr>
            <w:tcW w:w="1688" w:type="pct"/>
          </w:tcPr>
          <w:p w14:paraId="15ED3FEA" w14:textId="77777777" w:rsidR="00F52C69" w:rsidRPr="00F52C69" w:rsidRDefault="00F52C69" w:rsidP="00F52C69">
            <w:pPr>
              <w:pStyle w:val="TableText-Small"/>
            </w:pPr>
            <w:r w:rsidRPr="00F52C69">
              <w:t>Shall contain a AuthorityKeyIdentifier extension with the defined extnValue. Shall be marked as non-critical.</w:t>
            </w:r>
          </w:p>
        </w:tc>
      </w:tr>
      <w:tr w:rsidR="00F52C69" w:rsidRPr="00F52C69" w14:paraId="5A144A74" w14:textId="77777777" w:rsidTr="004D67E3">
        <w:trPr>
          <w:trHeight w:val="715"/>
        </w:trPr>
        <w:tc>
          <w:tcPr>
            <w:tcW w:w="1623" w:type="pct"/>
          </w:tcPr>
          <w:p w14:paraId="76464495" w14:textId="77777777" w:rsidR="00F52C69" w:rsidRPr="00F52C69" w:rsidRDefault="00F52C69" w:rsidP="00F52C69">
            <w:pPr>
              <w:pStyle w:val="TableText-Small"/>
            </w:pPr>
            <w:r w:rsidRPr="00F52C69">
              <w:t>tbsCertificate.extensions.[].KeyUsage</w:t>
            </w:r>
          </w:p>
        </w:tc>
        <w:tc>
          <w:tcPr>
            <w:tcW w:w="1689" w:type="pct"/>
          </w:tcPr>
          <w:p w14:paraId="00C1F514" w14:textId="77777777" w:rsidR="00F52C69" w:rsidRPr="00F52C69" w:rsidRDefault="00F52C69" w:rsidP="00F52C69">
            <w:pPr>
              <w:pStyle w:val="TableText-Small"/>
            </w:pPr>
            <w:r w:rsidRPr="00F52C69">
              <w:t>Shall reject if KeyUsage extension is not present. Shall reject if extnValue is different from the defined one. Shall reject if extension is not marked as critical.</w:t>
            </w:r>
          </w:p>
        </w:tc>
        <w:tc>
          <w:tcPr>
            <w:tcW w:w="1688" w:type="pct"/>
          </w:tcPr>
          <w:p w14:paraId="2BE3B7F0" w14:textId="3DAAB54C" w:rsidR="00F52C69" w:rsidRPr="00F52C69" w:rsidRDefault="00F52C69" w:rsidP="00F52C69">
            <w:pPr>
              <w:pStyle w:val="TableText-Small"/>
            </w:pPr>
            <w:r w:rsidRPr="00F52C69">
              <w:t>Shall contain a KeyUsage extension with the defined extnValue. Shall be marked as critical.</w:t>
            </w:r>
          </w:p>
        </w:tc>
      </w:tr>
    </w:tbl>
    <w:p w14:paraId="5779286E" w14:textId="77777777" w:rsidR="00F52C69" w:rsidRDefault="00F52C69" w:rsidP="00F52C69">
      <w:pPr>
        <w:spacing w:before="5"/>
        <w:rPr>
          <w:sz w:val="6"/>
        </w:rPr>
      </w:pPr>
    </w:p>
    <w:p w14:paraId="05532BE3" w14:textId="26DC0BB1" w:rsidR="00F52C69" w:rsidRDefault="00F52C69" w:rsidP="00442B3A">
      <w:pPr>
        <w:pStyle w:val="CaptionTable"/>
      </w:pPr>
      <w:bookmarkStart w:id="3729" w:name="_Toc118223223"/>
      <w:r>
        <w:t>Table A-</w:t>
      </w:r>
      <w:fldSimple w:instr=" SEQ Table_A- \* ARABIC ">
        <w:r w:rsidR="00D81990">
          <w:rPr>
            <w:noProof/>
          </w:rPr>
          <w:t>3</w:t>
        </w:r>
      </w:fldSimple>
      <w:r>
        <w:t xml:space="preserve">: </w:t>
      </w:r>
      <w:r w:rsidRPr="00372DC2">
        <w:t>Issuer and Verifier Rules For Extensions Specific to External CA</w:t>
      </w:r>
      <w:bookmarkEnd w:id="372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7C3532D8" w14:textId="77777777" w:rsidTr="00F52C69">
        <w:trPr>
          <w:trHeight w:val="238"/>
          <w:tblHeader/>
        </w:trPr>
        <w:tc>
          <w:tcPr>
            <w:tcW w:w="1623" w:type="pct"/>
            <w:tcBorders>
              <w:bottom w:val="nil"/>
            </w:tcBorders>
            <w:shd w:val="clear" w:color="auto" w:fill="1774CD"/>
          </w:tcPr>
          <w:p w14:paraId="687149B1" w14:textId="77777777" w:rsidR="00F52C69" w:rsidRPr="00F52C69" w:rsidRDefault="00F52C69" w:rsidP="00F52C69">
            <w:pPr>
              <w:pStyle w:val="TableHead"/>
            </w:pPr>
            <w:r w:rsidRPr="00F52C69">
              <w:t>Item</w:t>
            </w:r>
          </w:p>
        </w:tc>
        <w:tc>
          <w:tcPr>
            <w:tcW w:w="1689" w:type="pct"/>
            <w:tcBorders>
              <w:bottom w:val="nil"/>
            </w:tcBorders>
            <w:shd w:val="clear" w:color="auto" w:fill="1774CD"/>
          </w:tcPr>
          <w:p w14:paraId="5D24EB82" w14:textId="77777777" w:rsidR="00F52C69" w:rsidRPr="00F52C69" w:rsidRDefault="00F52C69" w:rsidP="00F52C69">
            <w:pPr>
              <w:pStyle w:val="TableHead"/>
            </w:pPr>
            <w:r w:rsidRPr="00F52C69">
              <w:t>Verifier Rule</w:t>
            </w:r>
          </w:p>
        </w:tc>
        <w:tc>
          <w:tcPr>
            <w:tcW w:w="1688" w:type="pct"/>
            <w:tcBorders>
              <w:bottom w:val="nil"/>
            </w:tcBorders>
            <w:shd w:val="clear" w:color="auto" w:fill="1774CD"/>
          </w:tcPr>
          <w:p w14:paraId="6C6BBCC1" w14:textId="77777777" w:rsidR="00F52C69" w:rsidRPr="00F52C69" w:rsidRDefault="00F52C69" w:rsidP="00F52C69">
            <w:pPr>
              <w:pStyle w:val="TableHead"/>
            </w:pPr>
            <w:r w:rsidRPr="00F52C69">
              <w:t>Issuer Rule</w:t>
            </w:r>
          </w:p>
        </w:tc>
      </w:tr>
      <w:tr w:rsidR="00F52C69" w:rsidRPr="00F52C69" w14:paraId="4D118030" w14:textId="77777777" w:rsidTr="00F52C69">
        <w:trPr>
          <w:trHeight w:val="716"/>
        </w:trPr>
        <w:tc>
          <w:tcPr>
            <w:tcW w:w="1623" w:type="pct"/>
            <w:tcBorders>
              <w:top w:val="nil"/>
            </w:tcBorders>
          </w:tcPr>
          <w:p w14:paraId="1FEC76B1" w14:textId="77777777" w:rsidR="00F52C69" w:rsidRPr="00F52C69" w:rsidRDefault="00F52C69" w:rsidP="00F52C69">
            <w:pPr>
              <w:pStyle w:val="TableText-Small"/>
            </w:pPr>
            <w:r w:rsidRPr="00F52C69">
              <w:t>tbsCertificate.extensions.[].externalCA</w:t>
            </w:r>
          </w:p>
        </w:tc>
        <w:tc>
          <w:tcPr>
            <w:tcW w:w="1689" w:type="pct"/>
            <w:tcBorders>
              <w:top w:val="nil"/>
            </w:tcBorders>
          </w:tcPr>
          <w:p w14:paraId="4D921F45" w14:textId="77777777" w:rsidR="00F52C69" w:rsidRPr="00F52C69" w:rsidRDefault="00F52C69" w:rsidP="00F52C69">
            <w:pPr>
              <w:pStyle w:val="TableText-Small"/>
            </w:pPr>
            <w:r w:rsidRPr="00F52C69">
              <w:t>Shall reject if extension is not present. Shall reject if extnValue format or content is different from the defined one. Shall reject if extension is not marked as critical.</w:t>
            </w:r>
          </w:p>
        </w:tc>
        <w:tc>
          <w:tcPr>
            <w:tcW w:w="1688" w:type="pct"/>
            <w:tcBorders>
              <w:top w:val="nil"/>
            </w:tcBorders>
          </w:tcPr>
          <w:p w14:paraId="79C67207" w14:textId="77777777" w:rsidR="00F52C69" w:rsidRPr="00F52C69" w:rsidRDefault="00F52C69" w:rsidP="00F52C69">
            <w:pPr>
              <w:pStyle w:val="TableText-Small"/>
            </w:pPr>
            <w:r w:rsidRPr="00F52C69">
              <w:t>Shall contain an extension with the defined OID. Shall contain an extension with defined format and content. Shall be marked as critical.</w:t>
            </w:r>
          </w:p>
        </w:tc>
      </w:tr>
      <w:tr w:rsidR="00F52C69" w:rsidRPr="00F52C69" w14:paraId="78336A53" w14:textId="77777777" w:rsidTr="00F52C69">
        <w:trPr>
          <w:trHeight w:val="555"/>
        </w:trPr>
        <w:tc>
          <w:tcPr>
            <w:tcW w:w="1623" w:type="pct"/>
          </w:tcPr>
          <w:p w14:paraId="336F7ED7" w14:textId="1CAA3E39" w:rsidR="00F52C69" w:rsidRPr="00F52C69" w:rsidRDefault="00F52C69" w:rsidP="00F52C69">
            <w:pPr>
              <w:pStyle w:val="TableText-Small"/>
            </w:pPr>
            <w:r w:rsidRPr="00F52C69">
              <w:t>tbsCertificate.extensions.[].SubjectKey</w:t>
            </w:r>
            <w:r w:rsidR="00E11149">
              <w:t>-</w:t>
            </w:r>
            <w:r w:rsidRPr="00F52C69">
              <w:t>Identifier</w:t>
            </w:r>
          </w:p>
        </w:tc>
        <w:tc>
          <w:tcPr>
            <w:tcW w:w="1689" w:type="pct"/>
          </w:tcPr>
          <w:p w14:paraId="5761C9EF" w14:textId="30ECF367" w:rsidR="00F52C69" w:rsidRPr="00F52C69" w:rsidRDefault="00F52C69" w:rsidP="00F52C69">
            <w:pPr>
              <w:pStyle w:val="TableText-Small"/>
            </w:pPr>
            <w:r w:rsidRPr="00F52C69">
              <w:t xml:space="preserve">Shall reject if SubjectKeyIdentifier extension is not present. Shall </w:t>
            </w:r>
            <w:r w:rsidR="00082FDF">
              <w:t xml:space="preserve">also </w:t>
            </w:r>
            <w:r w:rsidRPr="00F52C69">
              <w:t>accept if the extension is marked as critical.</w:t>
            </w:r>
          </w:p>
        </w:tc>
        <w:tc>
          <w:tcPr>
            <w:tcW w:w="1688" w:type="pct"/>
          </w:tcPr>
          <w:p w14:paraId="5D8CA8C5" w14:textId="77777777" w:rsidR="00F52C69" w:rsidRPr="00F52C69" w:rsidRDefault="00F52C69" w:rsidP="00F52C69">
            <w:pPr>
              <w:pStyle w:val="TableText-Small"/>
            </w:pPr>
            <w:r w:rsidRPr="00F52C69">
              <w:t>Shall contain a SubjectKeyIdentifier extension with the defined extnValue. Shall be marked as non-critical.</w:t>
            </w:r>
          </w:p>
        </w:tc>
      </w:tr>
      <w:tr w:rsidR="00F52C69" w:rsidRPr="00F52C69" w14:paraId="42ADCBE3" w14:textId="77777777" w:rsidTr="00F52C69">
        <w:trPr>
          <w:trHeight w:val="715"/>
        </w:trPr>
        <w:tc>
          <w:tcPr>
            <w:tcW w:w="1623" w:type="pct"/>
          </w:tcPr>
          <w:p w14:paraId="6782ED68" w14:textId="36F15232" w:rsidR="00F52C69" w:rsidRPr="00F52C69" w:rsidRDefault="00F52C69" w:rsidP="00F52C69">
            <w:pPr>
              <w:pStyle w:val="TableText-Small"/>
            </w:pPr>
            <w:r w:rsidRPr="00F52C69">
              <w:t>tbsCertificate.extensions.[].Basic</w:t>
            </w:r>
            <w:r w:rsidR="00E11149">
              <w:t>-</w:t>
            </w:r>
            <w:r w:rsidRPr="00F52C69">
              <w:t>Constraints</w:t>
            </w:r>
          </w:p>
        </w:tc>
        <w:tc>
          <w:tcPr>
            <w:tcW w:w="1689" w:type="pct"/>
          </w:tcPr>
          <w:p w14:paraId="24DAA758" w14:textId="77777777" w:rsidR="00F52C69" w:rsidRPr="00F52C69" w:rsidRDefault="00F52C69" w:rsidP="00F52C69">
            <w:pPr>
              <w:pStyle w:val="TableText-Small"/>
            </w:pPr>
            <w:r w:rsidRPr="00F52C69">
              <w:t>Shall reject if BasicConstraints extension is not present. Shall reject if extnValue format or content is not the defined one. Shall reject if extension is not marked as critical.</w:t>
            </w:r>
          </w:p>
        </w:tc>
        <w:tc>
          <w:tcPr>
            <w:tcW w:w="1688" w:type="pct"/>
          </w:tcPr>
          <w:p w14:paraId="73529868" w14:textId="77777777" w:rsidR="00F52C69" w:rsidRPr="00F52C69" w:rsidRDefault="00F52C69" w:rsidP="00F52C69">
            <w:pPr>
              <w:pStyle w:val="TableText-Small"/>
            </w:pPr>
            <w:r w:rsidRPr="00F52C69">
              <w:t>Shall contain a BasicConstraints extension. The extnValue attribute shall comply with the defined format and content. Shall be marked as critical.</w:t>
            </w:r>
          </w:p>
        </w:tc>
      </w:tr>
    </w:tbl>
    <w:p w14:paraId="207391EB" w14:textId="77777777" w:rsidR="00F52C69" w:rsidRDefault="00F52C69" w:rsidP="00F52C69">
      <w:pPr>
        <w:spacing w:before="5"/>
        <w:rPr>
          <w:sz w:val="6"/>
        </w:rPr>
      </w:pPr>
    </w:p>
    <w:p w14:paraId="2AE64064" w14:textId="549EAA5D" w:rsidR="00F52C69" w:rsidRDefault="00F52C69" w:rsidP="00442B3A">
      <w:pPr>
        <w:pStyle w:val="CaptionTable"/>
      </w:pPr>
      <w:bookmarkStart w:id="3730" w:name="_Toc118223224"/>
      <w:r>
        <w:t>Table A-</w:t>
      </w:r>
      <w:fldSimple w:instr=" SEQ Table_A- \* ARABIC ">
        <w:r w:rsidR="00D81990">
          <w:rPr>
            <w:noProof/>
          </w:rPr>
          <w:t>4</w:t>
        </w:r>
      </w:fldSimple>
      <w:r>
        <w:t xml:space="preserve">: </w:t>
      </w:r>
      <w:r w:rsidRPr="00A93DFD">
        <w:t>Issuer and Verifier Rules For Extensions Specific to Instance CA</w:t>
      </w:r>
      <w:bookmarkEnd w:id="373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1420AD63" w14:textId="77777777" w:rsidTr="00F52C69">
        <w:trPr>
          <w:trHeight w:val="238"/>
          <w:tblHeader/>
        </w:trPr>
        <w:tc>
          <w:tcPr>
            <w:tcW w:w="1623" w:type="pct"/>
            <w:tcBorders>
              <w:bottom w:val="nil"/>
            </w:tcBorders>
            <w:shd w:val="clear" w:color="auto" w:fill="1774CD"/>
          </w:tcPr>
          <w:p w14:paraId="254E9F4E" w14:textId="77777777" w:rsidR="00F52C69" w:rsidRPr="00F52C69" w:rsidRDefault="00F52C69" w:rsidP="00F52C69">
            <w:pPr>
              <w:pStyle w:val="TableHead"/>
            </w:pPr>
            <w:r w:rsidRPr="00F52C69">
              <w:t>Item</w:t>
            </w:r>
          </w:p>
        </w:tc>
        <w:tc>
          <w:tcPr>
            <w:tcW w:w="1689" w:type="pct"/>
            <w:tcBorders>
              <w:bottom w:val="nil"/>
            </w:tcBorders>
            <w:shd w:val="clear" w:color="auto" w:fill="1774CD"/>
          </w:tcPr>
          <w:p w14:paraId="54423D4A" w14:textId="77777777" w:rsidR="00F52C69" w:rsidRPr="00F52C69" w:rsidRDefault="00F52C69" w:rsidP="00F52C69">
            <w:pPr>
              <w:pStyle w:val="TableHead"/>
            </w:pPr>
            <w:r w:rsidRPr="00F52C69">
              <w:t>Verifier Rule</w:t>
            </w:r>
          </w:p>
        </w:tc>
        <w:tc>
          <w:tcPr>
            <w:tcW w:w="1688" w:type="pct"/>
            <w:tcBorders>
              <w:bottom w:val="nil"/>
            </w:tcBorders>
            <w:shd w:val="clear" w:color="auto" w:fill="1774CD"/>
          </w:tcPr>
          <w:p w14:paraId="0C362471" w14:textId="77777777" w:rsidR="00F52C69" w:rsidRPr="00F52C69" w:rsidRDefault="00F52C69" w:rsidP="00F52C69">
            <w:pPr>
              <w:pStyle w:val="TableHead"/>
            </w:pPr>
            <w:r w:rsidRPr="00F52C69">
              <w:t>Issuer Rule</w:t>
            </w:r>
          </w:p>
        </w:tc>
      </w:tr>
      <w:tr w:rsidR="00F52C69" w:rsidRPr="00F52C69" w14:paraId="4C3300E5" w14:textId="77777777" w:rsidTr="00F52C69">
        <w:trPr>
          <w:trHeight w:val="716"/>
          <w:tblHeader/>
        </w:trPr>
        <w:tc>
          <w:tcPr>
            <w:tcW w:w="1623" w:type="pct"/>
            <w:tcBorders>
              <w:top w:val="nil"/>
            </w:tcBorders>
          </w:tcPr>
          <w:p w14:paraId="44A87A7E" w14:textId="77777777" w:rsidR="00F52C69" w:rsidRPr="00F52C69" w:rsidRDefault="00F52C69" w:rsidP="00F52C69">
            <w:pPr>
              <w:pStyle w:val="TableText-Small"/>
            </w:pPr>
            <w:r w:rsidRPr="00F52C69">
              <w:t>tbsCertificate.extensions.[].instanceCA</w:t>
            </w:r>
          </w:p>
        </w:tc>
        <w:tc>
          <w:tcPr>
            <w:tcW w:w="1689" w:type="pct"/>
            <w:tcBorders>
              <w:top w:val="nil"/>
            </w:tcBorders>
          </w:tcPr>
          <w:p w14:paraId="0E701136" w14:textId="77777777" w:rsidR="00F52C69" w:rsidRPr="00F52C69" w:rsidRDefault="00F52C69" w:rsidP="00F52C69">
            <w:pPr>
              <w:pStyle w:val="TableText-Small"/>
            </w:pPr>
            <w:r w:rsidRPr="00F52C69">
              <w:t>Shall reject if extension is not present. Shall reject if extnValue format or content is different from the defined one. Shall reject if the extension is not marked as critical.</w:t>
            </w:r>
          </w:p>
        </w:tc>
        <w:tc>
          <w:tcPr>
            <w:tcW w:w="1688" w:type="pct"/>
            <w:tcBorders>
              <w:top w:val="nil"/>
            </w:tcBorders>
          </w:tcPr>
          <w:p w14:paraId="7C510B7F" w14:textId="77777777" w:rsidR="00F52C69" w:rsidRPr="00F52C69" w:rsidRDefault="00F52C69" w:rsidP="00F52C69">
            <w:pPr>
              <w:pStyle w:val="TableText-Small"/>
            </w:pPr>
            <w:r w:rsidRPr="00F52C69">
              <w:t>Shall contain an extension with the defined OID. Shall contain an extension with defined format and content. Shall be marked as critical.</w:t>
            </w:r>
          </w:p>
        </w:tc>
      </w:tr>
      <w:tr w:rsidR="00F52C69" w:rsidRPr="00F52C69" w14:paraId="65954444" w14:textId="77777777" w:rsidTr="00F52C69">
        <w:trPr>
          <w:trHeight w:val="555"/>
          <w:tblHeader/>
        </w:trPr>
        <w:tc>
          <w:tcPr>
            <w:tcW w:w="1623" w:type="pct"/>
          </w:tcPr>
          <w:p w14:paraId="5BB63179" w14:textId="3B2977E6" w:rsidR="00F52C69" w:rsidRPr="00F52C69" w:rsidRDefault="00F52C69" w:rsidP="00F52C69">
            <w:pPr>
              <w:pStyle w:val="TableText-Small"/>
            </w:pPr>
            <w:r w:rsidRPr="00F52C69">
              <w:t>tbsCertificate.extensions.[].SubjectKey</w:t>
            </w:r>
            <w:r w:rsidR="00E11149">
              <w:t>-</w:t>
            </w:r>
            <w:r w:rsidRPr="00F52C69">
              <w:t>Identifier</w:t>
            </w:r>
          </w:p>
        </w:tc>
        <w:tc>
          <w:tcPr>
            <w:tcW w:w="1689" w:type="pct"/>
          </w:tcPr>
          <w:p w14:paraId="7794D874" w14:textId="77777777" w:rsidR="00F52C69" w:rsidRPr="00F52C69" w:rsidRDefault="00F52C69" w:rsidP="00F52C69">
            <w:pPr>
              <w:pStyle w:val="TableText-Small"/>
            </w:pPr>
            <w:r w:rsidRPr="00F52C69">
              <w:t>Shall reject if SubjectKeyIdentifier extension is not present. Shall accept if the extension is marked as critical.</w:t>
            </w:r>
          </w:p>
        </w:tc>
        <w:tc>
          <w:tcPr>
            <w:tcW w:w="1688" w:type="pct"/>
          </w:tcPr>
          <w:p w14:paraId="2440D0C1" w14:textId="77777777" w:rsidR="00F52C69" w:rsidRPr="00F52C69" w:rsidRDefault="00F52C69" w:rsidP="00F52C69">
            <w:pPr>
              <w:pStyle w:val="TableText-Small"/>
            </w:pPr>
            <w:r w:rsidRPr="00F52C69">
              <w:t>Shall contain a SubjectKeyIdentifier extension with the defined extnValue. Shall be marked as non-critical.</w:t>
            </w:r>
          </w:p>
        </w:tc>
      </w:tr>
      <w:tr w:rsidR="00F52C69" w:rsidRPr="00F52C69" w14:paraId="210E1BD2" w14:textId="77777777" w:rsidTr="00F52C69">
        <w:trPr>
          <w:trHeight w:val="715"/>
          <w:tblHeader/>
        </w:trPr>
        <w:tc>
          <w:tcPr>
            <w:tcW w:w="1623" w:type="pct"/>
          </w:tcPr>
          <w:p w14:paraId="2A68E1D6" w14:textId="50EF4738" w:rsidR="00F52C69" w:rsidRPr="00F52C69" w:rsidRDefault="00F52C69" w:rsidP="00F52C69">
            <w:pPr>
              <w:pStyle w:val="TableText-Small"/>
            </w:pPr>
            <w:r w:rsidRPr="00F52C69">
              <w:t>tbsCertificate.extensions.[].Basic</w:t>
            </w:r>
            <w:r w:rsidR="00E11149">
              <w:t>-</w:t>
            </w:r>
            <w:r w:rsidRPr="00F52C69">
              <w:t>Constraints</w:t>
            </w:r>
          </w:p>
        </w:tc>
        <w:tc>
          <w:tcPr>
            <w:tcW w:w="1689" w:type="pct"/>
          </w:tcPr>
          <w:p w14:paraId="14AC8F42" w14:textId="77777777" w:rsidR="00F52C69" w:rsidRPr="00F52C69" w:rsidRDefault="00F52C69" w:rsidP="00F52C69">
            <w:pPr>
              <w:pStyle w:val="TableText-Small"/>
            </w:pPr>
            <w:r w:rsidRPr="00F52C69">
              <w:t>Shall reject if BasicConstraints extension is not present. Shall reject if extnValue format or content is not the defined one. Shall reject if the extension is not marked as critical.</w:t>
            </w:r>
          </w:p>
        </w:tc>
        <w:tc>
          <w:tcPr>
            <w:tcW w:w="1688" w:type="pct"/>
          </w:tcPr>
          <w:p w14:paraId="3B009983" w14:textId="77777777" w:rsidR="00F52C69" w:rsidRPr="00F52C69" w:rsidRDefault="00F52C69" w:rsidP="00F52C69">
            <w:pPr>
              <w:pStyle w:val="TableText-Small"/>
            </w:pPr>
            <w:r w:rsidRPr="00F52C69">
              <w:t>Shall contain a BasicConstraints extension. The extnValue attribute shall comply with the defined format and content. Shall be marked as critical.</w:t>
            </w:r>
          </w:p>
        </w:tc>
      </w:tr>
    </w:tbl>
    <w:p w14:paraId="354E09FA" w14:textId="77777777" w:rsidR="00F52C69" w:rsidRDefault="00F52C69" w:rsidP="00F52C69">
      <w:pPr>
        <w:spacing w:before="5"/>
        <w:rPr>
          <w:sz w:val="6"/>
        </w:rPr>
      </w:pPr>
    </w:p>
    <w:p w14:paraId="1DDE58BF" w14:textId="6C89F9CC" w:rsidR="00F52C69" w:rsidRDefault="00F52C69" w:rsidP="00442B3A">
      <w:pPr>
        <w:pStyle w:val="CaptionTable"/>
      </w:pPr>
      <w:bookmarkStart w:id="3731" w:name="_Toc118223225"/>
      <w:r>
        <w:lastRenderedPageBreak/>
        <w:t>Table A-</w:t>
      </w:r>
      <w:fldSimple w:instr=" SEQ Table_A- \* ARABIC ">
        <w:r w:rsidR="00D81990">
          <w:rPr>
            <w:noProof/>
          </w:rPr>
          <w:t>5</w:t>
        </w:r>
      </w:fldSimple>
      <w:r>
        <w:t xml:space="preserve">: </w:t>
      </w:r>
      <w:r w:rsidRPr="00166D72">
        <w:t>Issuer and Verifier Rules For Extensions Specific to Endpoint</w:t>
      </w:r>
      <w:bookmarkEnd w:id="373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14:paraId="4D7824BE" w14:textId="77777777" w:rsidTr="00F52C69">
        <w:trPr>
          <w:trHeight w:val="238"/>
          <w:tblHeader/>
        </w:trPr>
        <w:tc>
          <w:tcPr>
            <w:tcW w:w="1623" w:type="pct"/>
            <w:tcBorders>
              <w:bottom w:val="nil"/>
            </w:tcBorders>
            <w:shd w:val="clear" w:color="auto" w:fill="1774CD"/>
          </w:tcPr>
          <w:p w14:paraId="49ABDA97" w14:textId="77777777" w:rsidR="00F52C69" w:rsidRDefault="00F52C69" w:rsidP="00F52C69">
            <w:pPr>
              <w:pStyle w:val="TableHead"/>
            </w:pPr>
            <w:r>
              <w:t>Item</w:t>
            </w:r>
          </w:p>
        </w:tc>
        <w:tc>
          <w:tcPr>
            <w:tcW w:w="1689" w:type="pct"/>
            <w:tcBorders>
              <w:bottom w:val="nil"/>
            </w:tcBorders>
            <w:shd w:val="clear" w:color="auto" w:fill="1774CD"/>
          </w:tcPr>
          <w:p w14:paraId="60EDAC9E" w14:textId="77777777" w:rsidR="00F52C69" w:rsidRDefault="00F52C69" w:rsidP="00F52C69">
            <w:pPr>
              <w:pStyle w:val="TableHead"/>
            </w:pPr>
            <w:r>
              <w:t>Verifier Rule</w:t>
            </w:r>
          </w:p>
        </w:tc>
        <w:tc>
          <w:tcPr>
            <w:tcW w:w="1688" w:type="pct"/>
            <w:tcBorders>
              <w:bottom w:val="nil"/>
            </w:tcBorders>
            <w:shd w:val="clear" w:color="auto" w:fill="1774CD"/>
          </w:tcPr>
          <w:p w14:paraId="19041A78" w14:textId="77777777" w:rsidR="00F52C69" w:rsidRDefault="00F52C69" w:rsidP="00F52C69">
            <w:pPr>
              <w:pStyle w:val="TableHead"/>
            </w:pPr>
            <w:r>
              <w:t>Issuer Rule</w:t>
            </w:r>
          </w:p>
        </w:tc>
      </w:tr>
      <w:tr w:rsidR="00F52C69" w14:paraId="54BEC58C" w14:textId="77777777" w:rsidTr="00F52C69">
        <w:trPr>
          <w:trHeight w:val="716"/>
        </w:trPr>
        <w:tc>
          <w:tcPr>
            <w:tcW w:w="1623" w:type="pct"/>
            <w:tcBorders>
              <w:top w:val="nil"/>
            </w:tcBorders>
          </w:tcPr>
          <w:p w14:paraId="15265AE0" w14:textId="77777777" w:rsidR="00F52C69" w:rsidRPr="007F4023" w:rsidRDefault="00F52C69" w:rsidP="007F4023">
            <w:pPr>
              <w:pStyle w:val="TableText-Small"/>
            </w:pPr>
            <w:r w:rsidRPr="007F4023">
              <w:t>tbsCertificate.extensions.[].endpoint</w:t>
            </w:r>
          </w:p>
        </w:tc>
        <w:tc>
          <w:tcPr>
            <w:tcW w:w="1689" w:type="pct"/>
            <w:tcBorders>
              <w:top w:val="nil"/>
            </w:tcBorders>
          </w:tcPr>
          <w:p w14:paraId="7B7912A5" w14:textId="77777777" w:rsidR="00F52C69" w:rsidRPr="007F4023" w:rsidRDefault="00F52C69" w:rsidP="007F4023">
            <w:pPr>
              <w:pStyle w:val="TableText-Small"/>
            </w:pPr>
            <w:r w:rsidRPr="007F4023">
              <w:t>Shall reject if extension is not present. Shall reject if extnValue format or content is different from the defined one. Shall reject if the extension is not marked as critical.</w:t>
            </w:r>
          </w:p>
        </w:tc>
        <w:tc>
          <w:tcPr>
            <w:tcW w:w="1688" w:type="pct"/>
            <w:tcBorders>
              <w:top w:val="nil"/>
            </w:tcBorders>
          </w:tcPr>
          <w:p w14:paraId="6ECD4AE2" w14:textId="77777777" w:rsidR="00F52C69" w:rsidRPr="007F4023" w:rsidRDefault="00F52C69" w:rsidP="007F4023">
            <w:pPr>
              <w:pStyle w:val="TableText-Small"/>
            </w:pPr>
            <w:r w:rsidRPr="007F4023">
              <w:t>Shall contain an extension with the defined OID. Shall contain an extension with defined format and content. Shall be marked as critical.</w:t>
            </w:r>
          </w:p>
        </w:tc>
      </w:tr>
      <w:tr w:rsidR="00F52C69" w14:paraId="6375E468" w14:textId="77777777" w:rsidTr="00F52C69">
        <w:trPr>
          <w:trHeight w:val="715"/>
        </w:trPr>
        <w:tc>
          <w:tcPr>
            <w:tcW w:w="1623" w:type="pct"/>
          </w:tcPr>
          <w:p w14:paraId="35AD7908" w14:textId="6000AEBE" w:rsidR="00F52C69" w:rsidRPr="007F4023" w:rsidRDefault="00F52C69" w:rsidP="007F4023">
            <w:pPr>
              <w:pStyle w:val="TableText-Small"/>
            </w:pPr>
            <w:r w:rsidRPr="007F4023">
              <w:t>tbsCertificate.extensions.[].Basic</w:t>
            </w:r>
            <w:r w:rsidR="00E11149">
              <w:t>-</w:t>
            </w:r>
            <w:r w:rsidRPr="007F4023">
              <w:t>Constraints</w:t>
            </w:r>
          </w:p>
        </w:tc>
        <w:tc>
          <w:tcPr>
            <w:tcW w:w="1689" w:type="pct"/>
          </w:tcPr>
          <w:p w14:paraId="5B08F455" w14:textId="77777777" w:rsidR="00F52C69" w:rsidRPr="007F4023" w:rsidRDefault="00F52C69" w:rsidP="007F4023">
            <w:pPr>
              <w:pStyle w:val="TableText-Small"/>
            </w:pPr>
            <w:r w:rsidRPr="007F4023">
              <w:t>Shall accept if BasicConstraints extension is absent. Shall reject if extnValue format or content is not the defined one. Shall reject if the extension is not marked as critical.</w:t>
            </w:r>
          </w:p>
        </w:tc>
        <w:tc>
          <w:tcPr>
            <w:tcW w:w="1688" w:type="pct"/>
          </w:tcPr>
          <w:p w14:paraId="01924536" w14:textId="77777777" w:rsidR="00F52C69" w:rsidRPr="007F4023" w:rsidRDefault="00F52C69" w:rsidP="007F4023">
            <w:pPr>
              <w:pStyle w:val="TableText-Small"/>
            </w:pPr>
            <w:r w:rsidRPr="007F4023">
              <w:t>Shall contain a BasicConstraints extension. The extnValue attribute shall comply with the defined format and content. Shall be marked as critical.</w:t>
            </w:r>
          </w:p>
        </w:tc>
      </w:tr>
    </w:tbl>
    <w:p w14:paraId="3CC86809" w14:textId="77777777" w:rsidR="00F52C69" w:rsidRDefault="00F52C69" w:rsidP="00F52C69">
      <w:pPr>
        <w:spacing w:before="5"/>
        <w:rPr>
          <w:sz w:val="6"/>
        </w:rPr>
      </w:pPr>
    </w:p>
    <w:p w14:paraId="0C5D48DD" w14:textId="2ED9F25A" w:rsidR="00F52C69" w:rsidRPr="00951C52" w:rsidRDefault="00F52C69" w:rsidP="00F52C69">
      <w:pPr>
        <w:rPr>
          <w:lang w:eastAsia="ja-JP"/>
        </w:rPr>
      </w:pPr>
      <w:r w:rsidRPr="00951C52">
        <w:rPr>
          <w:lang w:eastAsia="ja-JP"/>
        </w:rPr>
        <w:t>Vehicle Public Key Certificate [K], intermediate CA, Vehicle OEM CA Certificate (signed by Device OEM) [M]</w:t>
      </w:r>
      <w:r w:rsidR="00E11149">
        <w:rPr>
          <w:lang w:eastAsia="ja-JP"/>
        </w:rPr>
        <w:t>,</w:t>
      </w:r>
      <w:r w:rsidRPr="00951C52">
        <w:rPr>
          <w:lang w:eastAsia="ja-JP"/>
        </w:rPr>
        <w:t xml:space="preserve"> and vehicle OEM CA (sub)root certificates shall follow the same rules as the external CA certificate with the following exceptions:</w:t>
      </w:r>
    </w:p>
    <w:p w14:paraId="16709A87" w14:textId="77777777" w:rsidR="00F52C69" w:rsidRPr="00951C52" w:rsidRDefault="00F52C69" w:rsidP="00F52C69">
      <w:pPr>
        <w:pStyle w:val="Normal-SpaceAbove"/>
      </w:pPr>
      <w:r w:rsidRPr="00951C52">
        <w:t>For the Vehicle OEM Root CA certificate:</w:t>
      </w:r>
    </w:p>
    <w:p w14:paraId="7E08213A" w14:textId="5C30B4B3" w:rsidR="00F52C69" w:rsidRDefault="00F52C69" w:rsidP="00442B3A">
      <w:pPr>
        <w:pStyle w:val="CaptionTable"/>
      </w:pPr>
      <w:bookmarkStart w:id="3732" w:name="_Toc118223226"/>
      <w:r>
        <w:t>Table A-</w:t>
      </w:r>
      <w:fldSimple w:instr=" SEQ Table_A- \* ARABIC ">
        <w:r w:rsidR="00D81990">
          <w:rPr>
            <w:noProof/>
          </w:rPr>
          <w:t>6</w:t>
        </w:r>
      </w:fldSimple>
      <w:r>
        <w:t xml:space="preserve">: </w:t>
      </w:r>
      <w:r w:rsidRPr="006C1BA4">
        <w:t>Issuer and Verifier Rules for Vehicle OEM Root CA certificate</w:t>
      </w:r>
      <w:bookmarkEnd w:id="373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16A467C9" w14:textId="77777777" w:rsidTr="004D67E3">
        <w:trPr>
          <w:trHeight w:val="238"/>
          <w:tblHeader/>
        </w:trPr>
        <w:tc>
          <w:tcPr>
            <w:tcW w:w="1623" w:type="pct"/>
            <w:tcBorders>
              <w:bottom w:val="nil"/>
            </w:tcBorders>
            <w:shd w:val="clear" w:color="auto" w:fill="1774CD"/>
          </w:tcPr>
          <w:p w14:paraId="010D0E67" w14:textId="77777777" w:rsidR="00F52C69" w:rsidRPr="00F52C69" w:rsidRDefault="00F52C69" w:rsidP="00F52C69">
            <w:pPr>
              <w:pStyle w:val="TableHead"/>
            </w:pPr>
            <w:r w:rsidRPr="00F52C69">
              <w:t>Item</w:t>
            </w:r>
          </w:p>
        </w:tc>
        <w:tc>
          <w:tcPr>
            <w:tcW w:w="1689" w:type="pct"/>
            <w:tcBorders>
              <w:bottom w:val="nil"/>
            </w:tcBorders>
            <w:shd w:val="clear" w:color="auto" w:fill="1774CD"/>
          </w:tcPr>
          <w:p w14:paraId="6CEE4794" w14:textId="77777777" w:rsidR="00F52C69" w:rsidRPr="00F52C69" w:rsidRDefault="00F52C69" w:rsidP="00F52C69">
            <w:pPr>
              <w:pStyle w:val="TableHead"/>
            </w:pPr>
            <w:r w:rsidRPr="00F52C69">
              <w:t>Verifier Rule</w:t>
            </w:r>
          </w:p>
        </w:tc>
        <w:tc>
          <w:tcPr>
            <w:tcW w:w="1688" w:type="pct"/>
            <w:tcBorders>
              <w:bottom w:val="nil"/>
            </w:tcBorders>
            <w:shd w:val="clear" w:color="auto" w:fill="1774CD"/>
          </w:tcPr>
          <w:p w14:paraId="0C3CE185" w14:textId="77777777" w:rsidR="00F52C69" w:rsidRPr="00F52C69" w:rsidRDefault="00F52C69" w:rsidP="00F52C69">
            <w:pPr>
              <w:pStyle w:val="TableHead"/>
            </w:pPr>
            <w:r w:rsidRPr="00F52C69">
              <w:t>Issuer Rule</w:t>
            </w:r>
          </w:p>
        </w:tc>
      </w:tr>
      <w:tr w:rsidR="00F52C69" w:rsidRPr="00F52C69" w14:paraId="20EE53B6" w14:textId="77777777" w:rsidTr="004D67E3">
        <w:trPr>
          <w:trHeight w:val="555"/>
        </w:trPr>
        <w:tc>
          <w:tcPr>
            <w:tcW w:w="1623" w:type="pct"/>
          </w:tcPr>
          <w:p w14:paraId="3C2E53E6" w14:textId="579CD872" w:rsidR="00F52C69" w:rsidRPr="00F52C69" w:rsidRDefault="00F52C69" w:rsidP="00F52C69">
            <w:pPr>
              <w:pStyle w:val="TableText"/>
            </w:pPr>
            <w:r w:rsidRPr="00F52C69">
              <w:t>tbsCertificate.extensions.[].</w:t>
            </w:r>
            <w:r w:rsidR="00E11149">
              <w:t>-</w:t>
            </w:r>
            <w:r w:rsidRPr="00F52C69">
              <w:t>AuthorityKeyIdentifier</w:t>
            </w:r>
          </w:p>
        </w:tc>
        <w:tc>
          <w:tcPr>
            <w:tcW w:w="1689" w:type="pct"/>
          </w:tcPr>
          <w:p w14:paraId="58557C24" w14:textId="77777777" w:rsidR="00F52C69" w:rsidRPr="00F52C69" w:rsidRDefault="00F52C69" w:rsidP="00F52C69">
            <w:pPr>
              <w:pStyle w:val="TableText"/>
            </w:pPr>
            <w:r w:rsidRPr="00F52C69">
              <w:t>Shall not verify presence or content of this field.</w:t>
            </w:r>
          </w:p>
        </w:tc>
        <w:tc>
          <w:tcPr>
            <w:tcW w:w="1688" w:type="pct"/>
          </w:tcPr>
          <w:p w14:paraId="628845E5" w14:textId="77777777" w:rsidR="00F52C69" w:rsidRPr="00F52C69" w:rsidRDefault="00F52C69" w:rsidP="00F52C69">
            <w:pPr>
              <w:pStyle w:val="TableText"/>
            </w:pPr>
            <w:r w:rsidRPr="00F52C69">
              <w:t>May contain a AuthorityKeyIdentifier extension with the defined extnValue. If present it shall be marked as non-critical.</w:t>
            </w:r>
          </w:p>
        </w:tc>
      </w:tr>
      <w:tr w:rsidR="00F52C69" w:rsidRPr="00F52C69" w14:paraId="508741B4" w14:textId="77777777" w:rsidTr="004D67E3">
        <w:trPr>
          <w:trHeight w:val="71"/>
        </w:trPr>
        <w:tc>
          <w:tcPr>
            <w:tcW w:w="1623" w:type="pct"/>
          </w:tcPr>
          <w:p w14:paraId="720E27B5" w14:textId="24AF2489" w:rsidR="00F52C69" w:rsidRPr="00F52C69" w:rsidRDefault="00F52C69" w:rsidP="00F52C69">
            <w:pPr>
              <w:pStyle w:val="TableText"/>
            </w:pPr>
            <w:r w:rsidRPr="00F52C69">
              <w:t>tbsCertificate.extensions.[].Key</w:t>
            </w:r>
            <w:r w:rsidR="00E11149">
              <w:t>-</w:t>
            </w:r>
            <w:r w:rsidRPr="00F52C69">
              <w:t>Usage</w:t>
            </w:r>
          </w:p>
        </w:tc>
        <w:tc>
          <w:tcPr>
            <w:tcW w:w="1689" w:type="pct"/>
          </w:tcPr>
          <w:p w14:paraId="24164C9B" w14:textId="77777777" w:rsidR="00F52C69" w:rsidRPr="00F52C69" w:rsidRDefault="00F52C69" w:rsidP="00F52C69">
            <w:pPr>
              <w:pStyle w:val="TableText"/>
            </w:pPr>
            <w:r w:rsidRPr="00F52C69">
              <w:t>Shall not verify presence or content of this field.</w:t>
            </w:r>
          </w:p>
        </w:tc>
        <w:tc>
          <w:tcPr>
            <w:tcW w:w="1688" w:type="pct"/>
          </w:tcPr>
          <w:p w14:paraId="0685A7E9" w14:textId="77777777" w:rsidR="00F52C69" w:rsidRPr="00F52C69" w:rsidRDefault="00F52C69" w:rsidP="00F52C69">
            <w:pPr>
              <w:pStyle w:val="TableText"/>
            </w:pPr>
            <w:r w:rsidRPr="00F52C69">
              <w:t>May contain a KeyUsage extension with the defined extnValue. If present it shall be marked as critical.</w:t>
            </w:r>
          </w:p>
        </w:tc>
      </w:tr>
    </w:tbl>
    <w:p w14:paraId="0BFBDD49" w14:textId="77777777" w:rsidR="00F52C69" w:rsidRPr="00951C52" w:rsidRDefault="00F52C69" w:rsidP="00F52C69">
      <w:pPr>
        <w:pStyle w:val="Normal-SpaceAbove"/>
        <w:rPr>
          <w:lang w:eastAsia="ja-JP"/>
        </w:rPr>
      </w:pPr>
      <w:r w:rsidRPr="00951C52">
        <w:rPr>
          <w:rFonts w:hint="eastAsia"/>
          <w:lang w:eastAsia="ja-JP"/>
        </w:rPr>
        <w:t>F</w:t>
      </w:r>
      <w:r w:rsidRPr="00951C52">
        <w:rPr>
          <w:lang w:eastAsia="ja-JP"/>
        </w:rPr>
        <w:t xml:space="preserve">or the Vehicle Public Key Certificate </w:t>
      </w:r>
    </w:p>
    <w:p w14:paraId="037CA657" w14:textId="616C9458" w:rsidR="00F52C69" w:rsidRDefault="00F52C69" w:rsidP="00442B3A">
      <w:pPr>
        <w:pStyle w:val="CaptionTable"/>
      </w:pPr>
      <w:bookmarkStart w:id="3733" w:name="_Toc118223227"/>
      <w:r>
        <w:t>Table A-</w:t>
      </w:r>
      <w:fldSimple w:instr=" SEQ Table_A- \* ARABIC ">
        <w:r w:rsidR="00D81990">
          <w:rPr>
            <w:noProof/>
          </w:rPr>
          <w:t>7</w:t>
        </w:r>
      </w:fldSimple>
      <w:r>
        <w:t xml:space="preserve">: </w:t>
      </w:r>
      <w:r w:rsidRPr="00E5635E">
        <w:t>Issuer and Verifier Rules for Vehicle Public Key Certificate</w:t>
      </w:r>
      <w:bookmarkEnd w:id="373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35"/>
        <w:gridCol w:w="3158"/>
        <w:gridCol w:w="3157"/>
      </w:tblGrid>
      <w:tr w:rsidR="00F52C69" w:rsidRPr="00F52C69" w14:paraId="4497DD81" w14:textId="77777777" w:rsidTr="004D67E3">
        <w:trPr>
          <w:trHeight w:val="238"/>
          <w:tblHeader/>
        </w:trPr>
        <w:tc>
          <w:tcPr>
            <w:tcW w:w="1623" w:type="pct"/>
            <w:tcBorders>
              <w:bottom w:val="nil"/>
            </w:tcBorders>
            <w:shd w:val="clear" w:color="auto" w:fill="1774CD"/>
          </w:tcPr>
          <w:p w14:paraId="5864F04A" w14:textId="77777777" w:rsidR="00F52C69" w:rsidRPr="00F52C69" w:rsidRDefault="00F52C69" w:rsidP="00C7593A">
            <w:pPr>
              <w:pStyle w:val="TableHead"/>
            </w:pPr>
            <w:r w:rsidRPr="00F52C69">
              <w:t>Item</w:t>
            </w:r>
          </w:p>
        </w:tc>
        <w:tc>
          <w:tcPr>
            <w:tcW w:w="1689" w:type="pct"/>
            <w:tcBorders>
              <w:bottom w:val="nil"/>
            </w:tcBorders>
            <w:shd w:val="clear" w:color="auto" w:fill="1774CD"/>
          </w:tcPr>
          <w:p w14:paraId="33633E9F" w14:textId="77777777" w:rsidR="00F52C69" w:rsidRPr="00F52C69" w:rsidRDefault="00F52C69" w:rsidP="00C7593A">
            <w:pPr>
              <w:pStyle w:val="TableHead"/>
            </w:pPr>
            <w:r w:rsidRPr="00F52C69">
              <w:t>Verifier Rule</w:t>
            </w:r>
          </w:p>
        </w:tc>
        <w:tc>
          <w:tcPr>
            <w:tcW w:w="1688" w:type="pct"/>
            <w:tcBorders>
              <w:bottom w:val="nil"/>
            </w:tcBorders>
            <w:shd w:val="clear" w:color="auto" w:fill="1774CD"/>
          </w:tcPr>
          <w:p w14:paraId="01661748" w14:textId="77777777" w:rsidR="00F52C69" w:rsidRPr="00F52C69" w:rsidRDefault="00F52C69" w:rsidP="00C7593A">
            <w:pPr>
              <w:pStyle w:val="TableHead"/>
            </w:pPr>
            <w:r w:rsidRPr="00F52C69">
              <w:t>Issuer Rule</w:t>
            </w:r>
          </w:p>
        </w:tc>
      </w:tr>
      <w:tr w:rsidR="00F52C69" w:rsidRPr="00F52C69" w14:paraId="1BB566ED" w14:textId="77777777" w:rsidTr="004D67E3">
        <w:trPr>
          <w:trHeight w:val="555"/>
        </w:trPr>
        <w:tc>
          <w:tcPr>
            <w:tcW w:w="1623" w:type="pct"/>
          </w:tcPr>
          <w:p w14:paraId="1119681F" w14:textId="77777777" w:rsidR="00F52C69" w:rsidRPr="00F52C69" w:rsidRDefault="00F52C69" w:rsidP="00F52C69">
            <w:pPr>
              <w:pStyle w:val="TableText"/>
            </w:pPr>
            <w:r w:rsidRPr="00F52C69">
              <w:t>tbsCertificate.(issuer | subject) rdnSequence.[].[].value</w:t>
            </w:r>
          </w:p>
          <w:p w14:paraId="16BC2C6E" w14:textId="77777777" w:rsidR="00F52C69" w:rsidRPr="00F52C69" w:rsidRDefault="00F52C69" w:rsidP="00F52C69">
            <w:pPr>
              <w:pStyle w:val="TableText"/>
            </w:pPr>
            <w:r w:rsidRPr="00F52C69">
              <w:t>item content</w:t>
            </w:r>
          </w:p>
        </w:tc>
        <w:tc>
          <w:tcPr>
            <w:tcW w:w="1689" w:type="pct"/>
          </w:tcPr>
          <w:p w14:paraId="4C013028" w14:textId="77777777" w:rsidR="00F52C69" w:rsidRPr="00F52C69" w:rsidRDefault="00F52C69" w:rsidP="00F52C69">
            <w:pPr>
              <w:pStyle w:val="TableText"/>
            </w:pPr>
            <w:r w:rsidRPr="00F52C69">
              <w:t>May verify only if the verifier has the capability to strictly follow RFC 5280 verification rules.</w:t>
            </w:r>
          </w:p>
        </w:tc>
        <w:tc>
          <w:tcPr>
            <w:tcW w:w="1688" w:type="pct"/>
          </w:tcPr>
          <w:p w14:paraId="64A15136" w14:textId="12505D92" w:rsidR="00F52C69" w:rsidRPr="00F52C69" w:rsidRDefault="00F52C69" w:rsidP="00F52C69">
            <w:pPr>
              <w:pStyle w:val="TableText"/>
            </w:pPr>
            <w:r w:rsidRPr="00F52C69">
              <w:t xml:space="preserve">Content length shall not exceed 32 </w:t>
            </w:r>
            <w:r w:rsidR="00E11149">
              <w:t>b</w:t>
            </w:r>
            <w:r w:rsidRPr="00F52C69">
              <w:t>ytes.</w:t>
            </w:r>
          </w:p>
        </w:tc>
      </w:tr>
      <w:tr w:rsidR="00082FDF" w:rsidRPr="00F52C69" w14:paraId="124D8A95" w14:textId="77777777" w:rsidTr="004D67E3">
        <w:trPr>
          <w:trHeight w:val="555"/>
        </w:trPr>
        <w:tc>
          <w:tcPr>
            <w:tcW w:w="1623" w:type="pct"/>
          </w:tcPr>
          <w:p w14:paraId="364591C4" w14:textId="5F3BC3C1" w:rsidR="00082FDF" w:rsidRPr="00F52C69" w:rsidRDefault="00082FDF" w:rsidP="00F52C69">
            <w:pPr>
              <w:pStyle w:val="TableText"/>
            </w:pPr>
            <w:r w:rsidRPr="00082FDF">
              <w:t>tbsCertificate.extensions.[].Sub</w:t>
            </w:r>
            <w:r w:rsidR="00612772">
              <w:t>-</w:t>
            </w:r>
            <w:r w:rsidRPr="00082FDF">
              <w:t>jectKeyIdentifie</w:t>
            </w:r>
            <w:r>
              <w:t>r</w:t>
            </w:r>
          </w:p>
        </w:tc>
        <w:tc>
          <w:tcPr>
            <w:tcW w:w="1689" w:type="pct"/>
          </w:tcPr>
          <w:p w14:paraId="25F5D170" w14:textId="7C37549F" w:rsidR="00082FDF" w:rsidRPr="00F52C69" w:rsidRDefault="00082FDF" w:rsidP="00F52C69">
            <w:pPr>
              <w:pStyle w:val="TableText"/>
            </w:pPr>
            <w:r w:rsidRPr="00082FDF">
              <w:t xml:space="preserve">Shall accept if SubjectKeyIdentifier extension is not present If the extension is present, it shall also be accepted if marked as critical.  </w:t>
            </w:r>
          </w:p>
        </w:tc>
        <w:tc>
          <w:tcPr>
            <w:tcW w:w="1688" w:type="pct"/>
          </w:tcPr>
          <w:p w14:paraId="6270893B" w14:textId="18B8D40D" w:rsidR="00082FDF" w:rsidRPr="00F52C69" w:rsidRDefault="00082FDF" w:rsidP="00F52C69">
            <w:pPr>
              <w:pStyle w:val="TableText"/>
            </w:pPr>
            <w:r w:rsidRPr="00082FDF">
              <w:t>Should contain a SubjectKeyIdentifier extension with the defined extnValue.</w:t>
            </w:r>
            <w:r>
              <w:t xml:space="preserve"> </w:t>
            </w:r>
            <w:r w:rsidRPr="00082FDF">
              <w:t>If present, it shall be marked as non-critical.</w:t>
            </w:r>
          </w:p>
        </w:tc>
      </w:tr>
    </w:tbl>
    <w:p w14:paraId="69387E3B" w14:textId="77777777" w:rsidR="008655EA" w:rsidRDefault="008655EA" w:rsidP="00402CE8">
      <w:pPr>
        <w:pStyle w:val="ListParagraph"/>
        <w:ind w:left="0"/>
      </w:pPr>
      <w:bookmarkStart w:id="3734" w:name="Appendix_Sub_Instance_Configs_B1"/>
      <w:bookmarkStart w:id="3735" w:name="_Toc61800993"/>
    </w:p>
    <w:p w14:paraId="7F87B5EE" w14:textId="77777777" w:rsidR="00D621D5" w:rsidRDefault="00D621D5" w:rsidP="00B77830">
      <w:pPr>
        <w:pStyle w:val="Heading7"/>
        <w:numPr>
          <w:ilvl w:val="6"/>
          <w:numId w:val="115"/>
        </w:numPr>
      </w:pPr>
      <w:bookmarkStart w:id="3736" w:name="_Toc118222856"/>
      <w:bookmarkStart w:id="3737" w:name="_Ref102503183"/>
      <w:bookmarkStart w:id="3738" w:name="_Ref102503224"/>
      <w:bookmarkStart w:id="3739" w:name="_Ref102503880"/>
      <w:bookmarkStart w:id="3740" w:name="_Ref102504175"/>
      <w:bookmarkEnd w:id="3736"/>
    </w:p>
    <w:p w14:paraId="2837C89A" w14:textId="7F551EB3" w:rsidR="00481B1F" w:rsidRPr="00C57978" w:rsidRDefault="00481B1F" w:rsidP="00B77830">
      <w:pPr>
        <w:pStyle w:val="Heading8"/>
        <w:numPr>
          <w:ilvl w:val="7"/>
          <w:numId w:val="128"/>
        </w:numPr>
      </w:pPr>
      <w:bookmarkStart w:id="3741" w:name="_Ref102930175"/>
      <w:bookmarkStart w:id="3742" w:name="_Ref102930176"/>
      <w:bookmarkStart w:id="3743" w:name="_Toc118222857"/>
      <w:r>
        <w:t>Instance Configurations</w:t>
      </w:r>
      <w:bookmarkEnd w:id="3737"/>
      <w:bookmarkEnd w:id="3738"/>
      <w:bookmarkEnd w:id="3739"/>
      <w:bookmarkEnd w:id="3740"/>
      <w:bookmarkEnd w:id="3741"/>
      <w:bookmarkEnd w:id="3742"/>
      <w:bookmarkEnd w:id="3743"/>
    </w:p>
    <w:bookmarkEnd w:id="3734"/>
    <w:bookmarkEnd w:id="3735"/>
    <w:p w14:paraId="7F2B4885" w14:textId="64DFEB58" w:rsidR="00123FD7" w:rsidRDefault="00123FD7" w:rsidP="00123FD7">
      <w:pPr>
        <w:rPr>
          <w:lang w:eastAsia="ja-JP"/>
        </w:rPr>
      </w:pPr>
      <w:r>
        <w:rPr>
          <w:lang w:eastAsia="ja-JP"/>
        </w:rPr>
        <w:t xml:space="preserve">instance AID = See Section </w:t>
      </w:r>
      <w:r w:rsidR="007F4023" w:rsidRPr="007F4023">
        <w:rPr>
          <w:rStyle w:val="CrossRef"/>
        </w:rPr>
        <w:fldChar w:fldCharType="begin"/>
      </w:r>
      <w:r w:rsidR="007F4023" w:rsidRPr="007F4023">
        <w:rPr>
          <w:rStyle w:val="CrossRef"/>
        </w:rPr>
        <w:instrText xml:space="preserve"> REF _Ref61673938 \r \h </w:instrText>
      </w:r>
      <w:r w:rsidR="007F4023" w:rsidRPr="007F4023">
        <w:rPr>
          <w:rStyle w:val="CrossRef"/>
        </w:rPr>
      </w:r>
      <w:r w:rsidR="007F4023" w:rsidRPr="007F4023">
        <w:rPr>
          <w:rStyle w:val="CrossRef"/>
        </w:rPr>
        <w:fldChar w:fldCharType="separate"/>
      </w:r>
      <w:r w:rsidR="00D81990">
        <w:rPr>
          <w:rStyle w:val="CrossRef"/>
        </w:rPr>
        <w:t>15.3.2.1</w:t>
      </w:r>
      <w:r w:rsidR="007F4023" w:rsidRPr="007F4023">
        <w:rPr>
          <w:rStyle w:val="CrossRef"/>
        </w:rPr>
        <w:fldChar w:fldCharType="end"/>
      </w:r>
    </w:p>
    <w:p w14:paraId="3A8A0E0D" w14:textId="4E5CF19B" w:rsidR="00123FD7" w:rsidRDefault="00123FD7" w:rsidP="00123FD7">
      <w:pPr>
        <w:rPr>
          <w:lang w:eastAsia="ja-JP"/>
        </w:rPr>
      </w:pPr>
      <w:r>
        <w:rPr>
          <w:lang w:eastAsia="ja-JP"/>
        </w:rPr>
        <w:lastRenderedPageBreak/>
        <w:t>maximum number of endpoints =</w:t>
      </w:r>
      <w:r w:rsidR="00E11149">
        <w:rPr>
          <w:lang w:eastAsia="ja-JP"/>
        </w:rPr>
        <w:t xml:space="preserve"> </w:t>
      </w:r>
      <w:r>
        <w:rPr>
          <w:lang w:eastAsia="ja-JP"/>
        </w:rPr>
        <w:t>&lt;Device OEM policy applies&gt;</w:t>
      </w:r>
    </w:p>
    <w:p w14:paraId="5D49ECC0" w14:textId="77777777" w:rsidR="00123FD7" w:rsidRDefault="00123FD7" w:rsidP="00123FD7">
      <w:pPr>
        <w:rPr>
          <w:lang w:eastAsia="ja-JP"/>
        </w:rPr>
      </w:pPr>
      <w:r>
        <w:rPr>
          <w:lang w:eastAsia="ja-JP"/>
        </w:rPr>
        <w:t>maximum number of Instance CAs = &lt;Device OEM policy applies&gt;</w:t>
      </w:r>
    </w:p>
    <w:p w14:paraId="5D162022" w14:textId="457FB3F7" w:rsidR="00567E46" w:rsidRDefault="00123FD7" w:rsidP="00567E46">
      <w:pPr>
        <w:rPr>
          <w:lang w:eastAsia="ja-JP"/>
        </w:rPr>
      </w:pPr>
      <w:r>
        <w:rPr>
          <w:lang w:eastAsia="ja-JP"/>
        </w:rPr>
        <w:t xml:space="preserve">SHARING_PASSWORD_LENGTH = </w:t>
      </w:r>
      <w:r w:rsidR="00567E46" w:rsidRPr="00E00FC9">
        <w:rPr>
          <w:lang w:eastAsia="ja-JP"/>
        </w:rPr>
        <w:t>&lt;vehicle OEM policy, length of 4 to 8 digits (including 4 and 8)&gt;</w:t>
      </w:r>
    </w:p>
    <w:p w14:paraId="34DBA081" w14:textId="2B95EFBE" w:rsidR="00567E46" w:rsidRPr="00C522DF" w:rsidRDefault="00567E46" w:rsidP="00567E46">
      <w:pPr>
        <w:rPr>
          <w:lang w:eastAsia="ja-JP"/>
        </w:rPr>
      </w:pPr>
      <w:r>
        <w:rPr>
          <w:lang w:eastAsia="ja-JP"/>
        </w:rPr>
        <w:t xml:space="preserve">The vehicle OEM should choose a suitable combination of password length and allowed number of attempts to enter the password in the vehicle UI, following the recommendations </w:t>
      </w:r>
      <w:r w:rsidRPr="00402CE8">
        <w:rPr>
          <w:rStyle w:val="CrossRef"/>
          <w:color w:val="auto"/>
          <w:u w:val="none"/>
        </w:rPr>
        <w:t xml:space="preserve">in </w:t>
      </w:r>
      <w:r w:rsidR="00E50DD8" w:rsidRPr="00402CE8">
        <w:rPr>
          <w:rStyle w:val="CrossRef"/>
        </w:rPr>
        <w:fldChar w:fldCharType="begin"/>
      </w:r>
      <w:r w:rsidR="00E50DD8" w:rsidRPr="00402CE8">
        <w:rPr>
          <w:rStyle w:val="CrossRef"/>
        </w:rPr>
        <w:instrText xml:space="preserve"> REF _Ref102420975 \r \h </w:instrText>
      </w:r>
      <w:r w:rsidR="00E50DD8">
        <w:rPr>
          <w:rStyle w:val="CrossRef"/>
        </w:rPr>
        <w:instrText xml:space="preserve"> \* MERGEFORMAT </w:instrText>
      </w:r>
      <w:r w:rsidR="00E50DD8" w:rsidRPr="00402CE8">
        <w:rPr>
          <w:rStyle w:val="CrossRef"/>
        </w:rPr>
      </w:r>
      <w:r w:rsidR="00E50DD8" w:rsidRPr="00402CE8">
        <w:rPr>
          <w:rStyle w:val="CrossRef"/>
        </w:rPr>
        <w:fldChar w:fldCharType="separate"/>
      </w:r>
      <w:r w:rsidR="00D81990">
        <w:rPr>
          <w:rStyle w:val="CrossRef"/>
        </w:rPr>
        <w:t>[39]</w:t>
      </w:r>
      <w:r w:rsidR="00E50DD8" w:rsidRPr="00402CE8">
        <w:rPr>
          <w:rStyle w:val="CrossRef"/>
        </w:rPr>
        <w:fldChar w:fldCharType="end"/>
      </w:r>
      <w:r>
        <w:rPr>
          <w:lang w:eastAsia="ja-JP"/>
        </w:rPr>
        <w:t>.</w:t>
      </w:r>
    </w:p>
    <w:p w14:paraId="1ED9C411" w14:textId="2BB9B5DE" w:rsidR="00123FD7" w:rsidRPr="00C57978" w:rsidRDefault="00123FD7" w:rsidP="00402CE8">
      <w:pPr>
        <w:pStyle w:val="Heading8"/>
      </w:pPr>
      <w:bookmarkStart w:id="3744" w:name="_Ref62124222"/>
      <w:bookmarkStart w:id="3745" w:name="_Ref62124420"/>
      <w:bookmarkStart w:id="3746" w:name="_Ref62124479"/>
      <w:bookmarkStart w:id="3747" w:name="_Toc118222858"/>
      <w:bookmarkStart w:id="3748" w:name="Appendix_Sub_Cert_Field_Formats_B2"/>
      <w:r w:rsidRPr="00C57978">
        <w:t>Certificate Field Formats</w:t>
      </w:r>
      <w:bookmarkEnd w:id="3744"/>
      <w:bookmarkEnd w:id="3745"/>
      <w:bookmarkEnd w:id="3746"/>
      <w:bookmarkEnd w:id="3747"/>
    </w:p>
    <w:bookmarkEnd w:id="3748"/>
    <w:p w14:paraId="23438051" w14:textId="4733E4E6" w:rsidR="00123FD7" w:rsidRDefault="00123FD7" w:rsidP="00123FD7">
      <w:pPr>
        <w:rPr>
          <w:lang w:eastAsia="ja-JP"/>
        </w:rPr>
      </w:pPr>
      <w:r>
        <w:rPr>
          <w:lang w:eastAsia="ja-JP"/>
        </w:rPr>
        <w:t>All certificates</w:t>
      </w:r>
      <w:r w:rsidR="00E11149">
        <w:rPr>
          <w:lang w:eastAsia="ja-JP"/>
        </w:rPr>
        <w:t>,</w:t>
      </w:r>
      <w:r>
        <w:rPr>
          <w:lang w:eastAsia="ja-JP"/>
        </w:rPr>
        <w:t xml:space="preserve"> except [C] and [N] (</w:t>
      </w:r>
      <w:r w:rsidR="00E11149">
        <w:rPr>
          <w:lang w:eastAsia="ja-JP"/>
        </w:rPr>
        <w:t>which</w:t>
      </w:r>
      <w:r>
        <w:rPr>
          <w:lang w:eastAsia="ja-JP"/>
        </w:rPr>
        <w:t xml:space="preserve"> are attestations) as specified in Section </w:t>
      </w:r>
      <w:r w:rsidR="007F4023" w:rsidRPr="007F4023">
        <w:rPr>
          <w:rStyle w:val="CrossRef"/>
        </w:rPr>
        <w:fldChar w:fldCharType="begin"/>
      </w:r>
      <w:r w:rsidR="007F4023" w:rsidRPr="007F4023">
        <w:rPr>
          <w:rStyle w:val="CrossRef"/>
        </w:rPr>
        <w:instrText xml:space="preserve"> REF _Ref61678420 \r \h </w:instrText>
      </w:r>
      <w:r w:rsidR="007F4023" w:rsidRPr="007F4023">
        <w:rPr>
          <w:rStyle w:val="CrossRef"/>
        </w:rPr>
      </w:r>
      <w:r w:rsidR="007F4023" w:rsidRPr="007F4023">
        <w:rPr>
          <w:rStyle w:val="CrossRef"/>
        </w:rPr>
        <w:fldChar w:fldCharType="separate"/>
      </w:r>
      <w:r w:rsidR="00D81990">
        <w:rPr>
          <w:rStyle w:val="CrossRef"/>
        </w:rPr>
        <w:t>16</w:t>
      </w:r>
      <w:r w:rsidR="007F4023" w:rsidRPr="007F4023">
        <w:rPr>
          <w:rStyle w:val="CrossRef"/>
        </w:rPr>
        <w:fldChar w:fldCharType="end"/>
      </w:r>
      <w:r>
        <w:rPr>
          <w:lang w:eastAsia="ja-JP"/>
        </w:rPr>
        <w:t xml:space="preserve">, shall comply with X.509 formatting as per RFC 5280 </w:t>
      </w:r>
      <w:r w:rsidR="00CF08F4" w:rsidRPr="00CF08F4">
        <w:rPr>
          <w:rStyle w:val="CrossRef"/>
        </w:rPr>
        <w:fldChar w:fldCharType="begin"/>
      </w:r>
      <w:r w:rsidR="00CF08F4" w:rsidRPr="00CF08F4">
        <w:rPr>
          <w:rStyle w:val="CrossRef"/>
        </w:rPr>
        <w:instrText xml:space="preserve"> REF _Ref526156513 \r \h </w:instrText>
      </w:r>
      <w:r w:rsidR="00CF08F4" w:rsidRPr="00CF08F4">
        <w:rPr>
          <w:rStyle w:val="CrossRef"/>
        </w:rPr>
      </w:r>
      <w:r w:rsidR="00CF08F4" w:rsidRPr="00CF08F4">
        <w:rPr>
          <w:rStyle w:val="CrossRef"/>
        </w:rPr>
        <w:fldChar w:fldCharType="separate"/>
      </w:r>
      <w:r w:rsidR="00D81990">
        <w:rPr>
          <w:rStyle w:val="CrossRef"/>
        </w:rPr>
        <w:t>[3]</w:t>
      </w:r>
      <w:r w:rsidR="00CF08F4" w:rsidRPr="00CF08F4">
        <w:rPr>
          <w:rStyle w:val="CrossRef"/>
        </w:rPr>
        <w:fldChar w:fldCharType="end"/>
      </w:r>
      <w:r>
        <w:rPr>
          <w:lang w:eastAsia="ja-JP"/>
        </w:rPr>
        <w:t>.</w:t>
      </w:r>
    </w:p>
    <w:p w14:paraId="6F9E697B" w14:textId="77777777" w:rsidR="00123FD7" w:rsidRDefault="00123FD7" w:rsidP="00123FD7">
      <w:pPr>
        <w:rPr>
          <w:lang w:eastAsia="ja-JP"/>
        </w:rPr>
      </w:pPr>
      <w:r>
        <w:rPr>
          <w:lang w:eastAsia="ja-JP"/>
        </w:rPr>
        <w:t>All certificates shall use 256-bit ECC public keys.</w:t>
      </w:r>
    </w:p>
    <w:p w14:paraId="0CDEE848" w14:textId="3067AE44" w:rsidR="00123FD7" w:rsidRDefault="00123FD7" w:rsidP="00123FD7">
      <w:pPr>
        <w:rPr>
          <w:lang w:eastAsia="ja-JP"/>
        </w:rPr>
      </w:pPr>
      <w:r>
        <w:rPr>
          <w:lang w:eastAsia="ja-JP"/>
        </w:rPr>
        <w:t>All certificates shall append the server environment indicator to their subject CN (“-P”, “-E”, see below) in addition to specific naming requirements for the subject CN as listed below.</w:t>
      </w:r>
    </w:p>
    <w:p w14:paraId="5E81D823" w14:textId="50822E27" w:rsidR="00123FD7" w:rsidRPr="00C57978" w:rsidRDefault="00123FD7" w:rsidP="00402CE8">
      <w:pPr>
        <w:pStyle w:val="Heading9"/>
      </w:pPr>
      <w:r w:rsidRPr="00C57978">
        <w:t>Key Identifier Calculation</w:t>
      </w:r>
    </w:p>
    <w:p w14:paraId="5C6F7E10" w14:textId="5344F24C" w:rsidR="00123FD7" w:rsidRDefault="00123FD7" w:rsidP="00123FD7">
      <w:pPr>
        <w:rPr>
          <w:lang w:eastAsia="ja-JP"/>
        </w:rPr>
      </w:pPr>
      <w:r>
        <w:rPr>
          <w:lang w:eastAsia="ja-JP"/>
        </w:rPr>
        <w:t xml:space="preserve">The key identifier corresponds to the field Subject Key </w:t>
      </w:r>
      <w:r w:rsidRPr="001D7531">
        <w:rPr>
          <w:lang w:eastAsia="ja-JP"/>
        </w:rPr>
        <w:t>Identifier in Section 4.2.1.2, method</w:t>
      </w:r>
      <w:r>
        <w:rPr>
          <w:lang w:eastAsia="ja-JP"/>
        </w:rPr>
        <w:t xml:space="preserve"> (1) of RFC 5280 </w:t>
      </w:r>
      <w:r w:rsidR="00CF08F4" w:rsidRPr="00CF08F4">
        <w:rPr>
          <w:rStyle w:val="CrossRef"/>
        </w:rPr>
        <w:fldChar w:fldCharType="begin"/>
      </w:r>
      <w:r w:rsidR="00CF08F4" w:rsidRPr="00CF08F4">
        <w:rPr>
          <w:rStyle w:val="CrossRef"/>
        </w:rPr>
        <w:instrText xml:space="preserve"> REF _Ref526156513 \r \h </w:instrText>
      </w:r>
      <w:r w:rsidR="00CF08F4" w:rsidRPr="00CF08F4">
        <w:rPr>
          <w:rStyle w:val="CrossRef"/>
        </w:rPr>
      </w:r>
      <w:r w:rsidR="00CF08F4" w:rsidRPr="00CF08F4">
        <w:rPr>
          <w:rStyle w:val="CrossRef"/>
        </w:rPr>
        <w:fldChar w:fldCharType="separate"/>
      </w:r>
      <w:r w:rsidR="00D81990">
        <w:rPr>
          <w:rStyle w:val="CrossRef"/>
        </w:rPr>
        <w:t>[3]</w:t>
      </w:r>
      <w:r w:rsidR="00CF08F4" w:rsidRPr="00CF08F4">
        <w:rPr>
          <w:rStyle w:val="CrossRef"/>
        </w:rPr>
        <w:fldChar w:fldCharType="end"/>
      </w:r>
      <w:r>
        <w:rPr>
          <w:lang w:eastAsia="ja-JP"/>
        </w:rPr>
        <w:t>.</w:t>
      </w:r>
    </w:p>
    <w:p w14:paraId="3C4409D9" w14:textId="2D31713A" w:rsidR="00123FD7" w:rsidRPr="00C57978" w:rsidRDefault="00123FD7" w:rsidP="00402CE8">
      <w:pPr>
        <w:pStyle w:val="Heading9"/>
      </w:pPr>
      <w:bookmarkStart w:id="3749" w:name="_Ref62124276"/>
      <w:bookmarkStart w:id="3750" w:name="_Ref62124442"/>
      <w:bookmarkStart w:id="3751" w:name="_Ref62124502"/>
      <w:bookmarkStart w:id="3752" w:name="Appendix_Sub_OID_Assignment_B2_2"/>
      <w:r w:rsidRPr="00C57978">
        <w:t>OID Assignment</w:t>
      </w:r>
      <w:bookmarkEnd w:id="3749"/>
      <w:bookmarkEnd w:id="3750"/>
      <w:bookmarkEnd w:id="3751"/>
      <w:r w:rsidRPr="00C57978">
        <w:t xml:space="preserve"> </w:t>
      </w:r>
    </w:p>
    <w:bookmarkEnd w:id="3752"/>
    <w:p w14:paraId="193AA21A" w14:textId="77777777" w:rsidR="00123FD7" w:rsidRDefault="00123FD7" w:rsidP="00123FD7">
      <w:pPr>
        <w:rPr>
          <w:lang w:eastAsia="ja-JP"/>
        </w:rPr>
      </w:pPr>
      <w:r>
        <w:rPr>
          <w:lang w:eastAsia="ja-JP"/>
        </w:rPr>
        <w:t xml:space="preserve">Each certificate shall be identifiable by the following OID values: </w:t>
      </w:r>
    </w:p>
    <w:p w14:paraId="796971DE" w14:textId="77777777" w:rsidR="00123FD7" w:rsidRDefault="00123FD7" w:rsidP="00123FD7">
      <w:pPr>
        <w:rPr>
          <w:lang w:eastAsia="ja-JP"/>
        </w:rPr>
      </w:pPr>
      <w:r>
        <w:rPr>
          <w:lang w:eastAsia="ja-JP"/>
        </w:rPr>
        <w:t>Vehicle Public Key Certificates (leaf) [K]</w:t>
      </w:r>
    </w:p>
    <w:p w14:paraId="5D425B37" w14:textId="77777777" w:rsidR="00123FD7" w:rsidRDefault="00123FD7" w:rsidP="00413AEF">
      <w:pPr>
        <w:ind w:firstLine="720"/>
        <w:rPr>
          <w:lang w:eastAsia="ja-JP"/>
        </w:rPr>
      </w:pPr>
      <w:r>
        <w:rPr>
          <w:lang w:eastAsia="ja-JP"/>
        </w:rPr>
        <w:t>1.3.6.1.4.1.41577.5.1</w:t>
      </w:r>
    </w:p>
    <w:p w14:paraId="55B239B3" w14:textId="77777777" w:rsidR="00123FD7" w:rsidRDefault="00123FD7" w:rsidP="00123FD7">
      <w:pPr>
        <w:rPr>
          <w:lang w:eastAsia="ja-JP"/>
        </w:rPr>
      </w:pPr>
      <w:r>
        <w:rPr>
          <w:lang w:eastAsia="ja-JP"/>
        </w:rPr>
        <w:t>External CA Certificates (intermediate)[F]</w:t>
      </w:r>
    </w:p>
    <w:p w14:paraId="315C775F" w14:textId="77777777" w:rsidR="00123FD7" w:rsidRDefault="00123FD7" w:rsidP="00413AEF">
      <w:pPr>
        <w:ind w:firstLine="720"/>
        <w:rPr>
          <w:lang w:eastAsia="ja-JP"/>
        </w:rPr>
      </w:pPr>
      <w:r>
        <w:rPr>
          <w:lang w:eastAsia="ja-JP"/>
        </w:rPr>
        <w:t>1.3.6.1.4.1.41577.5.2</w:t>
      </w:r>
    </w:p>
    <w:p w14:paraId="435C4E34" w14:textId="77777777" w:rsidR="00123FD7" w:rsidRDefault="00123FD7" w:rsidP="00123FD7">
      <w:pPr>
        <w:rPr>
          <w:lang w:eastAsia="ja-JP"/>
        </w:rPr>
      </w:pPr>
      <w:r>
        <w:rPr>
          <w:lang w:eastAsia="ja-JP"/>
        </w:rPr>
        <w:t>Instance CA Certificates (intermediate) [E]</w:t>
      </w:r>
    </w:p>
    <w:p w14:paraId="473100CC" w14:textId="77777777" w:rsidR="00123FD7" w:rsidRDefault="00123FD7" w:rsidP="00413AEF">
      <w:pPr>
        <w:ind w:firstLine="720"/>
        <w:rPr>
          <w:lang w:eastAsia="ja-JP"/>
        </w:rPr>
      </w:pPr>
      <w:r>
        <w:rPr>
          <w:lang w:eastAsia="ja-JP"/>
        </w:rPr>
        <w:t>1.3.6.1.4.1.41577.5.3</w:t>
      </w:r>
    </w:p>
    <w:p w14:paraId="3DF87F21" w14:textId="77777777" w:rsidR="00123FD7" w:rsidRDefault="00123FD7" w:rsidP="00123FD7">
      <w:pPr>
        <w:rPr>
          <w:lang w:eastAsia="ja-JP"/>
        </w:rPr>
      </w:pPr>
      <w:r>
        <w:rPr>
          <w:lang w:eastAsia="ja-JP"/>
        </w:rPr>
        <w:t>Endpoint Certificates (leaf)[H]</w:t>
      </w:r>
    </w:p>
    <w:p w14:paraId="0131F9D9" w14:textId="77777777" w:rsidR="00123FD7" w:rsidRDefault="00123FD7" w:rsidP="00413AEF">
      <w:pPr>
        <w:ind w:firstLine="720"/>
        <w:rPr>
          <w:lang w:eastAsia="ja-JP"/>
        </w:rPr>
      </w:pPr>
      <w:r>
        <w:rPr>
          <w:lang w:eastAsia="ja-JP"/>
        </w:rPr>
        <w:t>1.3.6.1.4.1.41577.5.4</w:t>
      </w:r>
    </w:p>
    <w:p w14:paraId="754A99AC" w14:textId="77777777" w:rsidR="00123FD7" w:rsidRDefault="00123FD7" w:rsidP="00123FD7">
      <w:pPr>
        <w:rPr>
          <w:lang w:eastAsia="ja-JP"/>
        </w:rPr>
      </w:pPr>
      <w:r>
        <w:rPr>
          <w:lang w:eastAsia="ja-JP"/>
        </w:rPr>
        <w:t>Vehicle OEM Encryption Certificate (VehicleOEM.Enc.Cert)</w:t>
      </w:r>
    </w:p>
    <w:p w14:paraId="49F66341" w14:textId="77777777" w:rsidR="00123FD7" w:rsidRDefault="00123FD7" w:rsidP="00413AEF">
      <w:pPr>
        <w:ind w:firstLine="720"/>
        <w:rPr>
          <w:lang w:eastAsia="ja-JP"/>
        </w:rPr>
      </w:pPr>
      <w:r>
        <w:rPr>
          <w:lang w:eastAsia="ja-JP"/>
        </w:rPr>
        <w:t>1.3.6.1.4.1.41577.5.5</w:t>
      </w:r>
    </w:p>
    <w:p w14:paraId="0C4A9F17" w14:textId="77777777" w:rsidR="00123FD7" w:rsidRDefault="00123FD7" w:rsidP="00123FD7">
      <w:pPr>
        <w:rPr>
          <w:lang w:eastAsia="ja-JP"/>
        </w:rPr>
      </w:pPr>
      <w:r>
        <w:rPr>
          <w:lang w:eastAsia="ja-JP"/>
        </w:rPr>
        <w:t>Vehicle OEM Signature Certificate (VehicleOEM.Sig.Cert)</w:t>
      </w:r>
    </w:p>
    <w:p w14:paraId="25C5ED1B" w14:textId="77777777" w:rsidR="00123FD7" w:rsidRDefault="00123FD7" w:rsidP="00413AEF">
      <w:pPr>
        <w:ind w:firstLine="720"/>
        <w:rPr>
          <w:lang w:eastAsia="ja-JP"/>
        </w:rPr>
      </w:pPr>
      <w:r>
        <w:rPr>
          <w:lang w:eastAsia="ja-JP"/>
        </w:rPr>
        <w:t>1.3.6.1.4.1.41577.5.6</w:t>
      </w:r>
    </w:p>
    <w:p w14:paraId="3525DDAE" w14:textId="77777777" w:rsidR="00123FD7" w:rsidRDefault="00123FD7" w:rsidP="00123FD7">
      <w:pPr>
        <w:rPr>
          <w:lang w:eastAsia="ja-JP"/>
        </w:rPr>
      </w:pPr>
      <w:r>
        <w:rPr>
          <w:lang w:eastAsia="ja-JP"/>
        </w:rPr>
        <w:t>Device.Enc.Cert (optional as only the PK is sent in the trackKey request)</w:t>
      </w:r>
    </w:p>
    <w:p w14:paraId="08B630E2" w14:textId="77777777" w:rsidR="00123FD7" w:rsidRDefault="00123FD7" w:rsidP="00413AEF">
      <w:pPr>
        <w:ind w:firstLine="720"/>
        <w:rPr>
          <w:lang w:eastAsia="ja-JP"/>
        </w:rPr>
      </w:pPr>
      <w:r>
        <w:rPr>
          <w:lang w:eastAsia="ja-JP"/>
        </w:rPr>
        <w:t>1.3.6.1.4.1.41577.5.7</w:t>
      </w:r>
    </w:p>
    <w:p w14:paraId="507E0B51" w14:textId="77777777" w:rsidR="00123FD7" w:rsidRDefault="00123FD7" w:rsidP="00123FD7">
      <w:pPr>
        <w:rPr>
          <w:lang w:eastAsia="ja-JP"/>
        </w:rPr>
      </w:pPr>
      <w:r>
        <w:rPr>
          <w:lang w:eastAsia="ja-JP"/>
        </w:rPr>
        <w:t>Vehicle Intermediate Certificate</w:t>
      </w:r>
    </w:p>
    <w:p w14:paraId="0E850BA1" w14:textId="77777777" w:rsidR="00123FD7" w:rsidRDefault="00123FD7" w:rsidP="00413AEF">
      <w:pPr>
        <w:ind w:firstLine="720"/>
        <w:rPr>
          <w:lang w:eastAsia="ja-JP"/>
        </w:rPr>
      </w:pPr>
      <w:r>
        <w:rPr>
          <w:lang w:eastAsia="ja-JP"/>
        </w:rPr>
        <w:t>1.3.6.1.4.1.41577.5.8</w:t>
      </w:r>
    </w:p>
    <w:p w14:paraId="211BD3DE" w14:textId="77777777" w:rsidR="00123FD7" w:rsidRDefault="00123FD7" w:rsidP="00123FD7">
      <w:pPr>
        <w:rPr>
          <w:lang w:eastAsia="ja-JP"/>
        </w:rPr>
      </w:pPr>
      <w:r>
        <w:rPr>
          <w:lang w:eastAsia="ja-JP"/>
        </w:rPr>
        <w:t>Vehicle OEM CA Certificate [J]</w:t>
      </w:r>
    </w:p>
    <w:p w14:paraId="439B9DDA" w14:textId="2DE1AB9B" w:rsidR="00123FD7" w:rsidRDefault="00123FD7" w:rsidP="00413AEF">
      <w:pPr>
        <w:ind w:firstLine="720"/>
        <w:rPr>
          <w:lang w:eastAsia="ja-JP"/>
        </w:rPr>
      </w:pPr>
      <w:r>
        <w:rPr>
          <w:lang w:eastAsia="ja-JP"/>
        </w:rPr>
        <w:t>1.3.6.1.4.1.41577.5.9</w:t>
      </w:r>
    </w:p>
    <w:p w14:paraId="4403827F" w14:textId="77777777" w:rsidR="00123FD7" w:rsidRDefault="00123FD7" w:rsidP="00123FD7">
      <w:pPr>
        <w:rPr>
          <w:lang w:eastAsia="ja-JP"/>
        </w:rPr>
      </w:pPr>
      <w:r>
        <w:rPr>
          <w:lang w:eastAsia="ja-JP"/>
        </w:rPr>
        <w:t xml:space="preserve">Vehicle OEM CA Certificate (Signed by Device OEM CA) [M] (optional as only used by some </w:t>
      </w:r>
      <w:r w:rsidRPr="001D7531">
        <w:rPr>
          <w:lang w:eastAsia="ja-JP"/>
        </w:rPr>
        <w:t>implemenation)</w:t>
      </w:r>
    </w:p>
    <w:p w14:paraId="2BD703C8" w14:textId="36297841" w:rsidR="00123FD7" w:rsidRDefault="00123FD7" w:rsidP="00413AEF">
      <w:pPr>
        <w:ind w:firstLine="720"/>
        <w:rPr>
          <w:lang w:eastAsia="ja-JP"/>
        </w:rPr>
      </w:pPr>
      <w:r>
        <w:rPr>
          <w:lang w:eastAsia="ja-JP"/>
        </w:rPr>
        <w:lastRenderedPageBreak/>
        <w:t>1.3.6.1.4.1.41577.5.10</w:t>
      </w:r>
    </w:p>
    <w:p w14:paraId="363F5439" w14:textId="08342FA0" w:rsidR="00123FD7" w:rsidRDefault="00123FD7" w:rsidP="00413AEF">
      <w:pPr>
        <w:pStyle w:val="Normal-SpaceAbove"/>
        <w:rPr>
          <w:lang w:eastAsia="ja-JP"/>
        </w:rPr>
      </w:pPr>
      <w:r>
        <w:rPr>
          <w:lang w:eastAsia="ja-JP"/>
        </w:rPr>
        <w:t>Extensions with the above OIDs shall be marked as critical.</w:t>
      </w:r>
    </w:p>
    <w:p w14:paraId="1FC77F36" w14:textId="5CD1767D" w:rsidR="00123FD7" w:rsidRPr="00C57978" w:rsidRDefault="00123FD7" w:rsidP="00402CE8">
      <w:pPr>
        <w:pStyle w:val="Heading9"/>
      </w:pPr>
      <w:bookmarkStart w:id="3753" w:name="_Ref62124308"/>
      <w:bookmarkStart w:id="3754" w:name="Appendix_Sub_Cert_H_B2_3"/>
      <w:r w:rsidRPr="00C57978">
        <w:t>Endpoint Certificate [H]</w:t>
      </w:r>
      <w:bookmarkEnd w:id="3753"/>
    </w:p>
    <w:bookmarkEnd w:id="3754"/>
    <w:p w14:paraId="4367FEE1" w14:textId="77777777" w:rsidR="00123FD7" w:rsidRDefault="00123FD7" w:rsidP="00123FD7">
      <w:pPr>
        <w:rPr>
          <w:lang w:eastAsia="ja-JP"/>
        </w:rPr>
      </w:pPr>
      <w:r>
        <w:rPr>
          <w:lang w:eastAsia="ja-JP"/>
        </w:rPr>
        <w:t xml:space="preserve">The </w:t>
      </w:r>
      <w:r w:rsidRPr="007F4023">
        <w:rPr>
          <w:rStyle w:val="Strong"/>
        </w:rPr>
        <w:t>endpoint certificate</w:t>
      </w:r>
      <w:r>
        <w:rPr>
          <w:lang w:eastAsia="ja-JP"/>
        </w:rPr>
        <w:t xml:space="preserve"> shall be formatted as follows:</w:t>
      </w:r>
    </w:p>
    <w:p w14:paraId="07A9C36D" w14:textId="77777777" w:rsidR="00123FD7" w:rsidRDefault="00123FD7" w:rsidP="00123FD7">
      <w:pPr>
        <w:rPr>
          <w:lang w:eastAsia="ja-JP"/>
        </w:rPr>
      </w:pPr>
      <w:r>
        <w:rPr>
          <w:lang w:eastAsia="ja-JP"/>
        </w:rPr>
        <w:t>Subject (CN):</w:t>
      </w:r>
    </w:p>
    <w:p w14:paraId="19C5CF7E" w14:textId="1495335C" w:rsidR="00123FD7" w:rsidRPr="00214360" w:rsidRDefault="00123FD7" w:rsidP="00214360">
      <w:pPr>
        <w:ind w:left="720"/>
        <w:rPr>
          <w:rFonts w:asciiTheme="minorHAnsi" w:hAnsiTheme="minorHAnsi" w:cstheme="minorHAnsi"/>
          <w:lang w:eastAsia="ja-JP"/>
        </w:rPr>
      </w:pPr>
      <w:r w:rsidRPr="00214360">
        <w:rPr>
          <w:rFonts w:asciiTheme="minorHAnsi" w:hAnsiTheme="minorHAnsi" w:cstheme="minorHAnsi"/>
          <w:lang w:eastAsia="ja-JP"/>
        </w:rPr>
        <w:t>DIGK.[OWNR, FRND].[identifier (4-</w:t>
      </w:r>
      <w:r w:rsidR="007B29E8">
        <w:rPr>
          <w:rFonts w:asciiTheme="minorHAnsi" w:hAnsiTheme="minorHAnsi" w:cstheme="minorHAnsi"/>
          <w:lang w:eastAsia="ja-JP"/>
        </w:rPr>
        <w:t>b</w:t>
      </w:r>
      <w:r w:rsidRPr="00214360">
        <w:rPr>
          <w:rFonts w:asciiTheme="minorHAnsi" w:hAnsiTheme="minorHAnsi" w:cstheme="minorHAnsi"/>
          <w:lang w:eastAsia="ja-JP"/>
        </w:rPr>
        <w:t>yte printable ASCII)]|[optional: free text]</w:t>
      </w:r>
    </w:p>
    <w:p w14:paraId="54B5CAF2" w14:textId="6C371011" w:rsidR="00123FD7" w:rsidRDefault="00123FD7" w:rsidP="00E00FC9">
      <w:pPr>
        <w:spacing w:after="0"/>
      </w:pPr>
      <w:r>
        <w:rPr>
          <w:lang w:eastAsia="ja-JP"/>
        </w:rPr>
        <w:t>The subject field holds the endpoint_identifier value provided at Digital Key creation. The endpoint_identifier and thus the subject shall be unique per Digital Key applet instance. The 4-</w:t>
      </w:r>
      <w:r w:rsidR="00E11149">
        <w:rPr>
          <w:lang w:eastAsia="ja-JP"/>
        </w:rPr>
        <w:t>b</w:t>
      </w:r>
      <w:r>
        <w:rPr>
          <w:lang w:eastAsia="ja-JP"/>
        </w:rPr>
        <w:t>yte identifier is chosen by the device to ensure uniqueness. The free text may be added for debugging or other identification purposes. It shall not contain dots (“.”)</w:t>
      </w:r>
      <w:r w:rsidR="000C77DC">
        <w:rPr>
          <w:lang w:eastAsia="ja-JP"/>
        </w:rPr>
        <w:t xml:space="preserve"> </w:t>
      </w:r>
      <w:r w:rsidR="000C77DC">
        <w:rPr>
          <w:rFonts w:ascii="TimesNewRomanPSMT" w:hAnsi="TimesNewRomanPSMT"/>
        </w:rPr>
        <w:t>or equal-to (“=”) signs</w:t>
      </w:r>
      <w:r>
        <w:rPr>
          <w:lang w:eastAsia="ja-JP"/>
        </w:rPr>
        <w:t xml:space="preserve">. The subject field free text is separated by </w:t>
      </w:r>
      <w:r w:rsidR="000C77DC">
        <w:rPr>
          <w:rFonts w:ascii="TimesNewRomanPSMT" w:hAnsi="TimesNewRomanPSMT"/>
        </w:rPr>
        <w:t>an equal to [=] sign</w:t>
      </w:r>
      <w:r w:rsidR="000C77DC" w:rsidRPr="002154C8">
        <w:rPr>
          <w:rFonts w:ascii="TimesNewRomanPSMT" w:hAnsi="TimesNewRomanPSMT"/>
        </w:rPr>
        <w:t xml:space="preserve"> </w:t>
      </w:r>
      <w:r>
        <w:rPr>
          <w:lang w:eastAsia="ja-JP"/>
        </w:rPr>
        <w:t>from the identifier.</w:t>
      </w:r>
      <w:r w:rsidR="000C77DC">
        <w:rPr>
          <w:lang w:eastAsia="ja-JP"/>
        </w:rPr>
        <w:t xml:space="preserve"> </w:t>
      </w:r>
      <w:r w:rsidR="000C77DC">
        <w:rPr>
          <w:rFonts w:ascii="TimesNewRomanPSMT" w:hAnsi="TimesNewRomanPSMT"/>
        </w:rPr>
        <w:t xml:space="preserve">The equal-to (“=”) delimiter shall only be included if the optional free text is used. </w:t>
      </w:r>
    </w:p>
    <w:p w14:paraId="5D378C44" w14:textId="77777777" w:rsidR="00123FD7" w:rsidRDefault="00123FD7" w:rsidP="00214360">
      <w:pPr>
        <w:pStyle w:val="Normal-SpaceAbove"/>
        <w:rPr>
          <w:lang w:eastAsia="ja-JP"/>
        </w:rPr>
      </w:pPr>
      <w:r>
        <w:rPr>
          <w:lang w:eastAsia="ja-JP"/>
        </w:rPr>
        <w:t>Examples:</w:t>
      </w:r>
    </w:p>
    <w:p w14:paraId="370CEB30" w14:textId="1770533D" w:rsidR="00123FD7" w:rsidRDefault="00123FD7" w:rsidP="00214360">
      <w:pPr>
        <w:pStyle w:val="Normal-Sans"/>
      </w:pPr>
      <w:r>
        <w:t>DIGK.OWNR.63K7</w:t>
      </w:r>
      <w:r w:rsidR="000C77DC">
        <w:t>=</w:t>
      </w:r>
      <w:r>
        <w:t>JOHN_APPLESEED</w:t>
      </w:r>
      <w:r>
        <w:tab/>
      </w:r>
    </w:p>
    <w:p w14:paraId="05A76C27" w14:textId="4B3616C3" w:rsidR="00123FD7" w:rsidRDefault="00123FD7" w:rsidP="00214360">
      <w:pPr>
        <w:pStyle w:val="Normal-Sans"/>
      </w:pPr>
      <w:r>
        <w:t>DIGK.FRND.Nd75</w:t>
      </w:r>
      <w:r w:rsidR="000C77DC">
        <w:t>=</w:t>
      </w:r>
      <w:r>
        <w:t>75924635</w:t>
      </w:r>
    </w:p>
    <w:p w14:paraId="7C729C0E" w14:textId="5C6BA6C8" w:rsidR="00123FD7" w:rsidRDefault="00123FD7" w:rsidP="00E00FC9">
      <w:pPr>
        <w:pStyle w:val="Normal-SpaceAbove"/>
        <w:rPr>
          <w:lang w:eastAsia="ja-JP"/>
        </w:rPr>
      </w:pPr>
      <w:r>
        <w:rPr>
          <w:lang w:eastAsia="ja-JP"/>
        </w:rPr>
        <w:t>The issuer field equals the subject of Instance CA Certificate.</w:t>
      </w:r>
      <w:r w:rsidR="00D621D5">
        <w:rPr>
          <w:lang w:eastAsia="ja-JP"/>
        </w:rPr>
        <w:t xml:space="preserve"> </w:t>
      </w:r>
      <w:r>
        <w:rPr>
          <w:lang w:eastAsia="ja-JP"/>
        </w:rPr>
        <w:t>The allowed character set per element is A</w:t>
      </w:r>
      <w:r w:rsidR="00E11149">
        <w:rPr>
          <w:lang w:eastAsia="ja-JP"/>
        </w:rPr>
        <w:t>–</w:t>
      </w:r>
      <w:r>
        <w:rPr>
          <w:lang w:eastAsia="ja-JP"/>
        </w:rPr>
        <w:t>Z, a</w:t>
      </w:r>
      <w:r w:rsidR="00E11149">
        <w:rPr>
          <w:lang w:eastAsia="ja-JP"/>
        </w:rPr>
        <w:t>–</w:t>
      </w:r>
      <w:r>
        <w:rPr>
          <w:lang w:eastAsia="ja-JP"/>
        </w:rPr>
        <w:t>z, 0</w:t>
      </w:r>
      <w:r w:rsidR="00E11149">
        <w:rPr>
          <w:lang w:eastAsia="ja-JP"/>
        </w:rPr>
        <w:t>–</w:t>
      </w:r>
      <w:r>
        <w:rPr>
          <w:lang w:eastAsia="ja-JP"/>
        </w:rPr>
        <w:t>9, coded in ASCII.</w:t>
      </w:r>
    </w:p>
    <w:p w14:paraId="53D9C2E4" w14:textId="68FA36B6" w:rsidR="00123FD7" w:rsidRPr="00C57978" w:rsidRDefault="00123FD7" w:rsidP="00402CE8">
      <w:pPr>
        <w:pStyle w:val="Heading9"/>
      </w:pPr>
      <w:bookmarkStart w:id="3755" w:name="_Ref102504429"/>
      <w:r w:rsidRPr="00C57978">
        <w:t>Instance CA Certificate [E]</w:t>
      </w:r>
      <w:bookmarkEnd w:id="3755"/>
    </w:p>
    <w:p w14:paraId="64167DC4" w14:textId="6A1ACA27" w:rsidR="00123FD7" w:rsidRDefault="00123FD7" w:rsidP="00123FD7">
      <w:pPr>
        <w:rPr>
          <w:lang w:eastAsia="ja-JP"/>
        </w:rPr>
      </w:pPr>
      <w:r>
        <w:rPr>
          <w:lang w:eastAsia="ja-JP"/>
        </w:rPr>
        <w:t xml:space="preserve">The </w:t>
      </w:r>
      <w:r w:rsidRPr="007F4023">
        <w:rPr>
          <w:rStyle w:val="Strong"/>
        </w:rPr>
        <w:t>Instance CA Certificate</w:t>
      </w:r>
      <w:r>
        <w:rPr>
          <w:lang w:eastAsia="ja-JP"/>
        </w:rPr>
        <w:t xml:space="preserve"> shall be formatted as follows:</w:t>
      </w:r>
    </w:p>
    <w:p w14:paraId="4DE3B958" w14:textId="77777777" w:rsidR="00123FD7" w:rsidRDefault="00123FD7" w:rsidP="00123FD7">
      <w:pPr>
        <w:rPr>
          <w:lang w:eastAsia="ja-JP"/>
        </w:rPr>
      </w:pPr>
      <w:r>
        <w:rPr>
          <w:lang w:eastAsia="ja-JP"/>
        </w:rPr>
        <w:t>Subject (CN):</w:t>
      </w:r>
    </w:p>
    <w:p w14:paraId="20F08A82" w14:textId="0DADA918" w:rsidR="00123FD7" w:rsidRDefault="00123FD7" w:rsidP="00214360">
      <w:pPr>
        <w:pStyle w:val="Normal-Sans"/>
      </w:pPr>
      <w:r>
        <w:t>&lt;Vehicle OEM Identifier&gt;</w:t>
      </w:r>
    </w:p>
    <w:p w14:paraId="06CE5518" w14:textId="60398A4B" w:rsidR="00123FD7" w:rsidRDefault="00123FD7" w:rsidP="00214360">
      <w:pPr>
        <w:pStyle w:val="Normal-SpaceAbove"/>
        <w:rPr>
          <w:lang w:eastAsia="ja-JP"/>
        </w:rPr>
      </w:pPr>
      <w:r>
        <w:rPr>
          <w:lang w:eastAsia="ja-JP"/>
        </w:rPr>
        <w:t xml:space="preserve">The vehicle OEM identifier is defined in </w:t>
      </w:r>
      <w:r w:rsidR="00A12E9F">
        <w:rPr>
          <w:lang w:eastAsia="ja-JP"/>
        </w:rPr>
        <w:fldChar w:fldCharType="begin"/>
      </w:r>
      <w:r w:rsidR="00A12E9F">
        <w:rPr>
          <w:lang w:eastAsia="ja-JP"/>
        </w:rPr>
        <w:instrText xml:space="preserve"> REF _Ref65152243 \r \h </w:instrText>
      </w:r>
      <w:r w:rsidR="00A12E9F">
        <w:rPr>
          <w:lang w:eastAsia="ja-JP"/>
        </w:rPr>
      </w:r>
      <w:r w:rsidR="00A12E9F">
        <w:rPr>
          <w:lang w:eastAsia="ja-JP"/>
        </w:rPr>
        <w:fldChar w:fldCharType="separate"/>
      </w:r>
      <w:r w:rsidR="00D81990">
        <w:rPr>
          <w:lang w:eastAsia="ja-JP"/>
        </w:rPr>
        <w:t>[35]</w:t>
      </w:r>
      <w:r w:rsidR="00A12E9F">
        <w:rPr>
          <w:lang w:eastAsia="ja-JP"/>
        </w:rPr>
        <w:fldChar w:fldCharType="end"/>
      </w:r>
      <w:r>
        <w:rPr>
          <w:lang w:eastAsia="ja-JP"/>
        </w:rPr>
        <w:t>. It shall have a length of 4 characters.</w:t>
      </w:r>
    </w:p>
    <w:p w14:paraId="7528F064" w14:textId="61DA4B44" w:rsidR="00123FD7" w:rsidRDefault="00123FD7" w:rsidP="00123FD7">
      <w:pPr>
        <w:rPr>
          <w:lang w:eastAsia="ja-JP"/>
        </w:rPr>
      </w:pPr>
      <w:r>
        <w:rPr>
          <w:lang w:eastAsia="ja-JP"/>
        </w:rPr>
        <w:t>The issuer CN of the Instance CA certificate shall be equal to the subject CN of the external Certificate.</w:t>
      </w:r>
      <w:r w:rsidR="000C77DC">
        <w:rPr>
          <w:lang w:eastAsia="ja-JP"/>
        </w:rPr>
        <w:t xml:space="preserve"> </w:t>
      </w:r>
      <w:r w:rsidR="000C77DC">
        <w:rPr>
          <w:rFonts w:ascii="TimesNewRomanPSMT" w:hAnsi="TimesNewRomanPSMT"/>
        </w:rPr>
        <w:t>The format of text used in the issuer CN of the Instance CA certificate (either PrintableString or UTF8String) shall also match the format of the text used in the subject CN of the external Certificate.</w:t>
      </w:r>
    </w:p>
    <w:p w14:paraId="3E9B2078" w14:textId="1FDB64D0" w:rsidR="00123FD7" w:rsidRPr="00C57978" w:rsidRDefault="00123FD7" w:rsidP="00402CE8">
      <w:pPr>
        <w:pStyle w:val="Heading9"/>
      </w:pPr>
      <w:bookmarkStart w:id="3756" w:name="_Ref102504397"/>
      <w:r w:rsidRPr="00C57978">
        <w:t>External CA Certificate [F]</w:t>
      </w:r>
      <w:bookmarkEnd w:id="3756"/>
    </w:p>
    <w:p w14:paraId="6039640C" w14:textId="3CBBF01E" w:rsidR="00123FD7" w:rsidRDefault="00123FD7" w:rsidP="00E00FC9">
      <w:pPr>
        <w:spacing w:after="0"/>
        <w:rPr>
          <w:lang w:eastAsia="ja-JP"/>
        </w:rPr>
      </w:pPr>
      <w:r>
        <w:rPr>
          <w:lang w:eastAsia="ja-JP"/>
        </w:rPr>
        <w:t xml:space="preserve">The external CA certificate issuer CN equals </w:t>
      </w:r>
      <w:r w:rsidR="000C77DC">
        <w:rPr>
          <w:lang w:eastAsia="ja-JP"/>
        </w:rPr>
        <w:t xml:space="preserve">the </w:t>
      </w:r>
      <w:r>
        <w:rPr>
          <w:lang w:eastAsia="ja-JP"/>
        </w:rPr>
        <w:t>subject CN of the vehicle OEM root certificate and the subject CN equals the subject CN of the device OEM root certificate.</w:t>
      </w:r>
      <w:r w:rsidR="000C77DC">
        <w:rPr>
          <w:lang w:eastAsia="ja-JP"/>
        </w:rPr>
        <w:t xml:space="preserve"> The format of the subject CN in the vehicle OEM root certificate and the device OEM root certificate shall follow the same rules as outlined in section A.4.7.</w:t>
      </w:r>
    </w:p>
    <w:p w14:paraId="27A5BD65" w14:textId="5FD253F0" w:rsidR="00123FD7" w:rsidRDefault="00123FD7" w:rsidP="00123FD7">
      <w:pPr>
        <w:rPr>
          <w:lang w:eastAsia="ja-JP"/>
        </w:rPr>
      </w:pPr>
      <w:r>
        <w:rPr>
          <w:lang w:eastAsia="ja-JP"/>
        </w:rPr>
        <w:t>The CN fields for subject and issuer in the external CA certificate shall not exceed 30 bytes in DER coding.</w:t>
      </w:r>
    </w:p>
    <w:p w14:paraId="1C5F8FBB" w14:textId="6C3AF4F6" w:rsidR="00123FD7" w:rsidRPr="00C57978" w:rsidRDefault="00123FD7" w:rsidP="00402CE8">
      <w:pPr>
        <w:pStyle w:val="Heading9"/>
      </w:pPr>
      <w:bookmarkStart w:id="3757" w:name="_Ref89271575"/>
      <w:r w:rsidRPr="00C57978">
        <w:t>Vehicle Public Key/Leaf Certificate [K]</w:t>
      </w:r>
      <w:bookmarkEnd w:id="3757"/>
    </w:p>
    <w:p w14:paraId="1919A9B7" w14:textId="77777777" w:rsidR="00123FD7" w:rsidRDefault="00123FD7" w:rsidP="00123FD7">
      <w:pPr>
        <w:rPr>
          <w:lang w:eastAsia="ja-JP"/>
        </w:rPr>
      </w:pPr>
      <w:r>
        <w:rPr>
          <w:lang w:eastAsia="ja-JP"/>
        </w:rPr>
        <w:t xml:space="preserve">The </w:t>
      </w:r>
      <w:r w:rsidRPr="007F4023">
        <w:rPr>
          <w:rStyle w:val="Strong"/>
        </w:rPr>
        <w:t>Vehicle Public Key Certificate</w:t>
      </w:r>
      <w:r>
        <w:rPr>
          <w:lang w:eastAsia="ja-JP"/>
        </w:rPr>
        <w:t xml:space="preserve"> [K] shall be formatted as follows: </w:t>
      </w:r>
    </w:p>
    <w:p w14:paraId="08908E7A" w14:textId="77777777" w:rsidR="00123FD7" w:rsidRDefault="00123FD7" w:rsidP="00123FD7">
      <w:pPr>
        <w:rPr>
          <w:lang w:eastAsia="ja-JP"/>
        </w:rPr>
      </w:pPr>
      <w:r>
        <w:rPr>
          <w:lang w:eastAsia="ja-JP"/>
        </w:rPr>
        <w:t>The subject field of [K] shall contain the following information as a readable string:</w:t>
      </w:r>
    </w:p>
    <w:p w14:paraId="2CB68C41" w14:textId="77777777" w:rsidR="00123FD7" w:rsidRDefault="00123FD7" w:rsidP="00123FD7">
      <w:pPr>
        <w:rPr>
          <w:lang w:eastAsia="ja-JP"/>
        </w:rPr>
      </w:pPr>
      <w:r>
        <w:rPr>
          <w:lang w:eastAsia="ja-JP"/>
        </w:rPr>
        <w:t>V.[vehicle_oem].[datacenter/region].[brand].[vehicle_identifier]</w:t>
      </w:r>
    </w:p>
    <w:p w14:paraId="722F5A59" w14:textId="77777777" w:rsidR="00123FD7" w:rsidRDefault="00123FD7" w:rsidP="00123FD7">
      <w:pPr>
        <w:rPr>
          <w:lang w:eastAsia="ja-JP"/>
        </w:rPr>
      </w:pPr>
      <w:r>
        <w:rPr>
          <w:lang w:eastAsia="ja-JP"/>
        </w:rPr>
        <w:t>All elements are separated by a “.” (dot).</w:t>
      </w:r>
    </w:p>
    <w:p w14:paraId="1EBA45A8" w14:textId="53D2A76C" w:rsidR="00123FD7" w:rsidRDefault="00123FD7" w:rsidP="00123FD7">
      <w:pPr>
        <w:rPr>
          <w:lang w:eastAsia="ja-JP"/>
        </w:rPr>
      </w:pPr>
      <w:r>
        <w:rPr>
          <w:lang w:eastAsia="ja-JP"/>
        </w:rPr>
        <w:lastRenderedPageBreak/>
        <w:t>The allowed character set per element is A</w:t>
      </w:r>
      <w:r w:rsidR="00E11149">
        <w:rPr>
          <w:lang w:eastAsia="ja-JP"/>
        </w:rPr>
        <w:t>–</w:t>
      </w:r>
      <w:r>
        <w:rPr>
          <w:lang w:eastAsia="ja-JP"/>
        </w:rPr>
        <w:t>Z, a</w:t>
      </w:r>
      <w:r w:rsidR="00E11149">
        <w:rPr>
          <w:lang w:eastAsia="ja-JP"/>
        </w:rPr>
        <w:t>–</w:t>
      </w:r>
      <w:r>
        <w:rPr>
          <w:lang w:eastAsia="ja-JP"/>
        </w:rPr>
        <w:t>z, 0</w:t>
      </w:r>
      <w:r w:rsidR="00E11149">
        <w:rPr>
          <w:lang w:eastAsia="ja-JP"/>
        </w:rPr>
        <w:t>–</w:t>
      </w:r>
      <w:r>
        <w:rPr>
          <w:lang w:eastAsia="ja-JP"/>
        </w:rPr>
        <w:t>9, coded in ASCII.</w:t>
      </w:r>
    </w:p>
    <w:p w14:paraId="6B0F08CF" w14:textId="08F59CDE" w:rsidR="00123FD7" w:rsidRDefault="00123FD7" w:rsidP="00123FD7">
      <w:pPr>
        <w:rPr>
          <w:lang w:eastAsia="ja-JP"/>
        </w:rPr>
      </w:pPr>
      <w:r w:rsidRPr="001D7531">
        <w:rPr>
          <w:lang w:eastAsia="ja-JP"/>
        </w:rPr>
        <w:t xml:space="preserve">[vehicle_oem] defines the Instance CA assignment. It shall match the </w:t>
      </w:r>
      <w:r w:rsidR="00BF3E2B">
        <w:rPr>
          <w:lang w:eastAsia="ja-JP"/>
        </w:rPr>
        <w:t>Vehicle OEM I</w:t>
      </w:r>
      <w:r w:rsidRPr="001D7531">
        <w:rPr>
          <w:lang w:eastAsia="ja-JP"/>
        </w:rPr>
        <w:t>dentifier in</w:t>
      </w:r>
      <w:r w:rsidR="00BF3E2B">
        <w:rPr>
          <w:lang w:eastAsia="ja-JP"/>
        </w:rPr>
        <w:t xml:space="preserve"> Table 2-1 in</w:t>
      </w:r>
      <w:r w:rsidRPr="001D7531">
        <w:rPr>
          <w:lang w:eastAsia="ja-JP"/>
        </w:rPr>
        <w:t xml:space="preserve"> </w:t>
      </w:r>
      <w:r w:rsidR="00CF08F4" w:rsidRPr="00CF08F4">
        <w:rPr>
          <w:rStyle w:val="CrossRef"/>
        </w:rPr>
        <w:fldChar w:fldCharType="begin"/>
      </w:r>
      <w:r w:rsidR="00CF08F4" w:rsidRPr="00CF08F4">
        <w:rPr>
          <w:rStyle w:val="CrossRef"/>
        </w:rPr>
        <w:instrText xml:space="preserve"> REF _Ref65152243 \r \h </w:instrText>
      </w:r>
      <w:r w:rsidR="00CF08F4" w:rsidRPr="00CF08F4">
        <w:rPr>
          <w:rStyle w:val="CrossRef"/>
        </w:rPr>
      </w:r>
      <w:r w:rsidR="00CF08F4" w:rsidRPr="00CF08F4">
        <w:rPr>
          <w:rStyle w:val="CrossRef"/>
        </w:rPr>
        <w:fldChar w:fldCharType="separate"/>
      </w:r>
      <w:r w:rsidR="00D81990">
        <w:rPr>
          <w:rStyle w:val="CrossRef"/>
        </w:rPr>
        <w:t>[35]</w:t>
      </w:r>
      <w:r w:rsidR="00CF08F4" w:rsidRPr="00CF08F4">
        <w:rPr>
          <w:rStyle w:val="CrossRef"/>
        </w:rPr>
        <w:fldChar w:fldCharType="end"/>
      </w:r>
      <w:r w:rsidRPr="001D7531">
        <w:rPr>
          <w:lang w:eastAsia="ja-JP"/>
        </w:rPr>
        <w:t>.</w:t>
      </w:r>
    </w:p>
    <w:p w14:paraId="1E65CA05" w14:textId="066CF40E" w:rsidR="00123FD7" w:rsidRDefault="00123FD7" w:rsidP="00123FD7">
      <w:pPr>
        <w:rPr>
          <w:lang w:eastAsia="ja-JP"/>
        </w:rPr>
      </w:pPr>
      <w:r>
        <w:rPr>
          <w:lang w:eastAsia="ja-JP"/>
        </w:rPr>
        <w:t>Datacenter/region field contains information required by the server, e.g., to know which endpoint/region and server environment to connect to in order to reach the vehicle. It shall be 3 bytes.</w:t>
      </w:r>
    </w:p>
    <w:p w14:paraId="4203D212" w14:textId="47EA8B1B" w:rsidR="00123FD7" w:rsidRDefault="00123FD7" w:rsidP="00123FD7">
      <w:pPr>
        <w:rPr>
          <w:lang w:eastAsia="ja-JP"/>
        </w:rPr>
      </w:pPr>
      <w:r>
        <w:rPr>
          <w:lang w:eastAsia="ja-JP"/>
        </w:rPr>
        <w:t>It is strongly recommended to have one worldwide endpoint per server environment with the following definition:</w:t>
      </w:r>
    </w:p>
    <w:p w14:paraId="279ED57B" w14:textId="2320E09A" w:rsidR="00123FD7" w:rsidRDefault="00123FD7" w:rsidP="007F4023">
      <w:pPr>
        <w:pStyle w:val="BulletList"/>
      </w:pPr>
      <w:r>
        <w:t>WWP</w:t>
      </w:r>
      <w:r w:rsidR="009A7FEA">
        <w:t>:</w:t>
      </w:r>
      <w:r>
        <w:t xml:space="preserve"> region=WorldWide, environment=PROD </w:t>
      </w:r>
    </w:p>
    <w:p w14:paraId="61E28558" w14:textId="3F554B16" w:rsidR="00123FD7" w:rsidRDefault="00123FD7" w:rsidP="007F4023">
      <w:pPr>
        <w:pStyle w:val="BulletList"/>
      </w:pPr>
      <w:r>
        <w:t>WWE</w:t>
      </w:r>
      <w:r w:rsidR="009A7FEA">
        <w:t>:</w:t>
      </w:r>
      <w:r>
        <w:t xml:space="preserve"> region=WorldWide, environment=E2E (Testing)</w:t>
      </w:r>
    </w:p>
    <w:p w14:paraId="4A227110" w14:textId="77777777" w:rsidR="00123FD7" w:rsidRDefault="00123FD7" w:rsidP="007F4023">
      <w:pPr>
        <w:pStyle w:val="Normal-SpaceAbove"/>
        <w:rPr>
          <w:lang w:eastAsia="ja-JP"/>
        </w:rPr>
      </w:pPr>
      <w:r>
        <w:rPr>
          <w:lang w:eastAsia="ja-JP"/>
        </w:rPr>
        <w:t>If required, possible regional values are:</w:t>
      </w:r>
    </w:p>
    <w:p w14:paraId="26584277" w14:textId="462E6E59" w:rsidR="00123FD7" w:rsidRDefault="00123FD7" w:rsidP="007F4023">
      <w:pPr>
        <w:pStyle w:val="BulletList"/>
      </w:pPr>
      <w:r>
        <w:t>EUE</w:t>
      </w:r>
      <w:r w:rsidR="009A7FEA">
        <w:t>:</w:t>
      </w:r>
      <w:r>
        <w:t xml:space="preserve"> region=EUR, environment=E2E</w:t>
      </w:r>
    </w:p>
    <w:p w14:paraId="22FA85EE" w14:textId="7E4C209F" w:rsidR="00123FD7" w:rsidRDefault="00123FD7" w:rsidP="007F4023">
      <w:pPr>
        <w:pStyle w:val="BulletList"/>
      </w:pPr>
      <w:r>
        <w:t>EUP</w:t>
      </w:r>
      <w:r w:rsidR="009A7FEA">
        <w:t>:</w:t>
      </w:r>
      <w:r>
        <w:t xml:space="preserve"> region=EUR, environment=PROD </w:t>
      </w:r>
    </w:p>
    <w:p w14:paraId="7FF0C5DC" w14:textId="498C813A" w:rsidR="00123FD7" w:rsidRDefault="00123FD7" w:rsidP="007F4023">
      <w:pPr>
        <w:pStyle w:val="BulletList"/>
      </w:pPr>
      <w:r>
        <w:t>USE</w:t>
      </w:r>
      <w:r w:rsidR="009A7FEA">
        <w:t>:</w:t>
      </w:r>
      <w:r>
        <w:t xml:space="preserve"> region=USA, environment=E2E</w:t>
      </w:r>
    </w:p>
    <w:p w14:paraId="52E39749" w14:textId="2E466583" w:rsidR="00123FD7" w:rsidRDefault="00123FD7" w:rsidP="007F4023">
      <w:pPr>
        <w:pStyle w:val="BulletList"/>
      </w:pPr>
      <w:r>
        <w:t>USP</w:t>
      </w:r>
      <w:r w:rsidR="009A7FEA">
        <w:t>:</w:t>
      </w:r>
      <w:r>
        <w:t xml:space="preserve"> region=USA, environment=PROD </w:t>
      </w:r>
    </w:p>
    <w:p w14:paraId="002FA9DC" w14:textId="5DB12B74" w:rsidR="00123FD7" w:rsidRDefault="00123FD7" w:rsidP="007F4023">
      <w:pPr>
        <w:pStyle w:val="BulletList"/>
      </w:pPr>
      <w:r>
        <w:t>CHE</w:t>
      </w:r>
      <w:r w:rsidR="009A7FEA">
        <w:t>:</w:t>
      </w:r>
      <w:r>
        <w:t xml:space="preserve"> region=CHN, environment=E2E</w:t>
      </w:r>
    </w:p>
    <w:p w14:paraId="2C771F8D" w14:textId="70DCEB50" w:rsidR="00123FD7" w:rsidRDefault="00123FD7" w:rsidP="007F4023">
      <w:pPr>
        <w:pStyle w:val="BulletList"/>
      </w:pPr>
      <w:r>
        <w:t>CHP</w:t>
      </w:r>
      <w:r w:rsidR="009A7FEA">
        <w:t>:</w:t>
      </w:r>
      <w:r>
        <w:t xml:space="preserve"> region=CHN, environment=PROD</w:t>
      </w:r>
    </w:p>
    <w:p w14:paraId="710230F2" w14:textId="21BC6624" w:rsidR="00123FD7" w:rsidRDefault="00BF3E2B" w:rsidP="007F4023">
      <w:pPr>
        <w:pStyle w:val="Normal-SpaceAbove"/>
        <w:rPr>
          <w:lang w:eastAsia="ja-JP"/>
        </w:rPr>
      </w:pPr>
      <w:r>
        <w:rPr>
          <w:lang w:eastAsia="ja-JP"/>
        </w:rPr>
        <w:t>The [b</w:t>
      </w:r>
      <w:r w:rsidR="00123FD7">
        <w:rPr>
          <w:lang w:eastAsia="ja-JP"/>
        </w:rPr>
        <w:t>rand</w:t>
      </w:r>
      <w:r>
        <w:rPr>
          <w:lang w:eastAsia="ja-JP"/>
        </w:rPr>
        <w:t>]</w:t>
      </w:r>
      <w:r w:rsidR="00123FD7">
        <w:rPr>
          <w:lang w:eastAsia="ja-JP"/>
        </w:rPr>
        <w:t xml:space="preserve"> field </w:t>
      </w:r>
      <w:r>
        <w:rPr>
          <w:lang w:eastAsia="ja-JP"/>
        </w:rPr>
        <w:t xml:space="preserve">represents the Vehicle Brand Name and </w:t>
      </w:r>
      <w:r w:rsidR="00123FD7">
        <w:rPr>
          <w:lang w:eastAsia="ja-JP"/>
        </w:rPr>
        <w:t>should have a granularity that is used to identify the app to be launched for this vehicle. It shall be 4 bytes.</w:t>
      </w:r>
    </w:p>
    <w:p w14:paraId="7C1CB41D" w14:textId="18716029" w:rsidR="00123FD7" w:rsidRDefault="00123FD7" w:rsidP="00123FD7">
      <w:pPr>
        <w:rPr>
          <w:lang w:eastAsia="ja-JP"/>
        </w:rPr>
      </w:pPr>
      <w:r>
        <w:rPr>
          <w:lang w:eastAsia="ja-JP"/>
        </w:rPr>
        <w:t xml:space="preserve">The </w:t>
      </w:r>
      <w:r w:rsidR="00BF3E2B">
        <w:rPr>
          <w:lang w:eastAsia="ja-JP"/>
        </w:rPr>
        <w:t>[vehicle_identifier]</w:t>
      </w:r>
      <w:r>
        <w:rPr>
          <w:lang w:eastAsia="ja-JP"/>
        </w:rPr>
        <w:t xml:space="preserve"> is used to associate vehicle and certificate, without using the VIN. The </w:t>
      </w:r>
      <w:r w:rsidR="00BF3E2B">
        <w:rPr>
          <w:lang w:eastAsia="ja-JP"/>
        </w:rPr>
        <w:t>vehicle_identifier</w:t>
      </w:r>
      <w:r>
        <w:rPr>
          <w:lang w:eastAsia="ja-JP"/>
        </w:rPr>
        <w:t xml:space="preserve"> requires 16 bytes of ASCII to represent the 8</w:t>
      </w:r>
      <w:r w:rsidR="009A7FEA">
        <w:rPr>
          <w:lang w:eastAsia="ja-JP"/>
        </w:rPr>
        <w:t>-</w:t>
      </w:r>
      <w:r>
        <w:rPr>
          <w:lang w:eastAsia="ja-JP"/>
        </w:rPr>
        <w:t>byte value.</w:t>
      </w:r>
    </w:p>
    <w:p w14:paraId="7436B4A4" w14:textId="77777777" w:rsidR="00123FD7" w:rsidRDefault="00123FD7" w:rsidP="00123FD7">
      <w:pPr>
        <w:rPr>
          <w:lang w:eastAsia="ja-JP"/>
        </w:rPr>
      </w:pPr>
      <w:r>
        <w:rPr>
          <w:lang w:eastAsia="ja-JP"/>
        </w:rPr>
        <w:t>The following part of the subject field is used as ROUTING_INFORMATION for key sharing:</w:t>
      </w:r>
    </w:p>
    <w:p w14:paraId="7A777A05" w14:textId="38714F7B" w:rsidR="00123FD7" w:rsidRDefault="00123FD7" w:rsidP="00123FD7">
      <w:pPr>
        <w:rPr>
          <w:lang w:eastAsia="ja-JP"/>
        </w:rPr>
      </w:pPr>
      <w:r>
        <w:rPr>
          <w:lang w:eastAsia="ja-JP"/>
        </w:rPr>
        <w:t>vehicle_oem.datacenter/region.brand</w:t>
      </w:r>
    </w:p>
    <w:p w14:paraId="592BB36A" w14:textId="2A95790F" w:rsidR="00123FD7" w:rsidRDefault="00123FD7" w:rsidP="007F4023">
      <w:pPr>
        <w:pStyle w:val="Normal-SpaceAbove"/>
        <w:rPr>
          <w:lang w:eastAsia="ja-JP"/>
        </w:rPr>
      </w:pPr>
      <w:r>
        <w:rPr>
          <w:lang w:eastAsia="ja-JP"/>
        </w:rPr>
        <w:t>The vehicle_identifier is not part of the routing information.</w:t>
      </w:r>
    </w:p>
    <w:p w14:paraId="7C8ECA63" w14:textId="05BFEE15" w:rsidR="00123FD7" w:rsidRPr="00C57978" w:rsidRDefault="00123FD7" w:rsidP="00402CE8">
      <w:pPr>
        <w:pStyle w:val="Heading9"/>
      </w:pPr>
      <w:r w:rsidRPr="00C57978">
        <w:t>Intermediate Vehicle Certificate</w:t>
      </w:r>
    </w:p>
    <w:p w14:paraId="0CF732DA" w14:textId="77777777" w:rsidR="00123FD7" w:rsidRDefault="00123FD7" w:rsidP="00123FD7">
      <w:pPr>
        <w:rPr>
          <w:lang w:eastAsia="ja-JP"/>
        </w:rPr>
      </w:pPr>
      <w:r>
        <w:rPr>
          <w:lang w:eastAsia="ja-JP"/>
        </w:rPr>
        <w:t>An intermediate certificate may be used to attest to the vehicle public key. The Vehicle OEM CA attests to the intermediate certificate:</w:t>
      </w:r>
    </w:p>
    <w:p w14:paraId="0266847B" w14:textId="77777777" w:rsidR="00123FD7" w:rsidRDefault="00123FD7" w:rsidP="00123FD7">
      <w:pPr>
        <w:rPr>
          <w:lang w:eastAsia="ja-JP"/>
        </w:rPr>
      </w:pPr>
      <w:r>
        <w:rPr>
          <w:lang w:eastAsia="ja-JP"/>
        </w:rPr>
        <w:t>Vehicle OEM CA —&gt; Intermediate Vehicle Certificate —&gt; Vehicle Public Key</w:t>
      </w:r>
    </w:p>
    <w:p w14:paraId="31F50766" w14:textId="77777777" w:rsidR="00123FD7" w:rsidRDefault="00123FD7" w:rsidP="00123FD7">
      <w:pPr>
        <w:rPr>
          <w:lang w:eastAsia="ja-JP"/>
        </w:rPr>
      </w:pPr>
      <w:r>
        <w:rPr>
          <w:lang w:eastAsia="ja-JP"/>
        </w:rPr>
        <w:t>Subject CN is defined by the vehicle OEM. It shall terminate with an indication of the environment in which the certificate is valid.</w:t>
      </w:r>
    </w:p>
    <w:p w14:paraId="2029AE0C" w14:textId="77777777" w:rsidR="00123FD7" w:rsidRDefault="00123FD7" w:rsidP="007F4023">
      <w:pPr>
        <w:pStyle w:val="Normal-SpaceAbove"/>
        <w:rPr>
          <w:lang w:eastAsia="ja-JP"/>
        </w:rPr>
      </w:pPr>
      <w:r>
        <w:rPr>
          <w:lang w:eastAsia="ja-JP"/>
        </w:rPr>
        <w:t xml:space="preserve">Subject (CN): </w:t>
      </w:r>
    </w:p>
    <w:p w14:paraId="7A06D29B" w14:textId="77777777" w:rsidR="00123FD7" w:rsidRDefault="00123FD7" w:rsidP="00123FD7">
      <w:pPr>
        <w:rPr>
          <w:lang w:eastAsia="ja-JP"/>
        </w:rPr>
      </w:pPr>
      <w:r>
        <w:rPr>
          <w:lang w:eastAsia="ja-JP"/>
        </w:rPr>
        <w:tab/>
        <w:t xml:space="preserve">&lt;Vehicle OEM defined&gt;-INTERMEDIATE-&lt;region&gt;-&lt;environment&gt; </w:t>
      </w:r>
    </w:p>
    <w:p w14:paraId="72CA72C0" w14:textId="77777777" w:rsidR="00123FD7" w:rsidRDefault="00123FD7" w:rsidP="007F4023">
      <w:pPr>
        <w:pStyle w:val="Normal-SpaceAbove"/>
        <w:rPr>
          <w:lang w:eastAsia="ja-JP"/>
        </w:rPr>
      </w:pPr>
      <w:r>
        <w:rPr>
          <w:lang w:eastAsia="ja-JP"/>
        </w:rPr>
        <w:t xml:space="preserve">Example: </w:t>
      </w:r>
    </w:p>
    <w:p w14:paraId="503E0675" w14:textId="5B8F0F99" w:rsidR="00123FD7" w:rsidRDefault="00123FD7" w:rsidP="00123FD7">
      <w:pPr>
        <w:rPr>
          <w:lang w:eastAsia="ja-JP"/>
        </w:rPr>
      </w:pPr>
      <w:r>
        <w:rPr>
          <w:lang w:eastAsia="ja-JP"/>
        </w:rPr>
        <w:tab/>
        <w:t>Vehicle OEM CA-INTERMEDIATE-WW-P</w:t>
      </w:r>
    </w:p>
    <w:p w14:paraId="768A9DC1" w14:textId="52259397" w:rsidR="00123FD7" w:rsidRPr="00C57978" w:rsidRDefault="00123FD7" w:rsidP="00402CE8">
      <w:pPr>
        <w:pStyle w:val="Heading9"/>
      </w:pPr>
      <w:r w:rsidRPr="00C57978">
        <w:t>Vehicle OEM CA Certificate [J]</w:t>
      </w:r>
    </w:p>
    <w:p w14:paraId="3ED2DA7E" w14:textId="77777777" w:rsidR="00123FD7" w:rsidRDefault="00123FD7" w:rsidP="00123FD7">
      <w:pPr>
        <w:rPr>
          <w:lang w:eastAsia="ja-JP"/>
        </w:rPr>
      </w:pPr>
      <w:r>
        <w:rPr>
          <w:lang w:eastAsia="ja-JP"/>
        </w:rPr>
        <w:t xml:space="preserve">The Vehicle OEM CA certificate is trusted by an offline process by each device OEM. It is also embedded in the vehicle. </w:t>
      </w:r>
    </w:p>
    <w:p w14:paraId="3A14E479" w14:textId="77777777" w:rsidR="00123FD7" w:rsidRDefault="00123FD7" w:rsidP="00123FD7">
      <w:pPr>
        <w:rPr>
          <w:lang w:eastAsia="ja-JP"/>
        </w:rPr>
      </w:pPr>
      <w:r>
        <w:rPr>
          <w:lang w:eastAsia="ja-JP"/>
        </w:rPr>
        <w:lastRenderedPageBreak/>
        <w:t xml:space="preserve">Issuer CN and subject CN are defined by the vehicle OEM. Both shall terminate with an indication of the environment in which the certificate is valid.  </w:t>
      </w:r>
    </w:p>
    <w:p w14:paraId="4E8DC17C" w14:textId="77777777" w:rsidR="00123FD7" w:rsidRDefault="00123FD7" w:rsidP="007F4023">
      <w:pPr>
        <w:pStyle w:val="Normal-SpaceAbove"/>
        <w:rPr>
          <w:lang w:eastAsia="ja-JP"/>
        </w:rPr>
      </w:pPr>
      <w:r>
        <w:rPr>
          <w:lang w:eastAsia="ja-JP"/>
        </w:rPr>
        <w:t xml:space="preserve">Subject (CN): </w:t>
      </w:r>
    </w:p>
    <w:p w14:paraId="2F448F7C" w14:textId="77777777" w:rsidR="00123FD7" w:rsidRDefault="00123FD7" w:rsidP="00123FD7">
      <w:pPr>
        <w:rPr>
          <w:lang w:eastAsia="ja-JP"/>
        </w:rPr>
      </w:pPr>
      <w:r>
        <w:rPr>
          <w:lang w:eastAsia="ja-JP"/>
        </w:rPr>
        <w:tab/>
        <w:t xml:space="preserve">&lt; Vehicle OEM defined&gt;-&lt;environment&gt; </w:t>
      </w:r>
    </w:p>
    <w:p w14:paraId="74414EED" w14:textId="77777777" w:rsidR="00123FD7" w:rsidRDefault="00123FD7" w:rsidP="007F4023">
      <w:pPr>
        <w:pStyle w:val="Normal-SpaceAbove"/>
        <w:rPr>
          <w:lang w:eastAsia="ja-JP"/>
        </w:rPr>
      </w:pPr>
      <w:r>
        <w:rPr>
          <w:lang w:eastAsia="ja-JP"/>
        </w:rPr>
        <w:t xml:space="preserve">Example: </w:t>
      </w:r>
    </w:p>
    <w:p w14:paraId="5E3558D7" w14:textId="1409D11B" w:rsidR="00123FD7" w:rsidRDefault="00123FD7" w:rsidP="00123FD7">
      <w:pPr>
        <w:rPr>
          <w:lang w:eastAsia="ja-JP"/>
        </w:rPr>
      </w:pPr>
      <w:r>
        <w:rPr>
          <w:lang w:eastAsia="ja-JP"/>
        </w:rPr>
        <w:tab/>
        <w:t>Vehicle OEM CA-P</w:t>
      </w:r>
    </w:p>
    <w:p w14:paraId="3F9E199B" w14:textId="3EB6CCCE" w:rsidR="00123FD7" w:rsidRPr="00C57978" w:rsidRDefault="00123FD7" w:rsidP="00402CE8">
      <w:pPr>
        <w:pStyle w:val="Heading9"/>
      </w:pPr>
      <w:r w:rsidRPr="00C57978">
        <w:t>Vehicle OEM CA Certificate (signed by Device OEM) [M]</w:t>
      </w:r>
    </w:p>
    <w:p w14:paraId="234C7908" w14:textId="4C46CF0C" w:rsidR="00123FD7" w:rsidRDefault="00123FD7" w:rsidP="00123FD7">
      <w:pPr>
        <w:rPr>
          <w:lang w:eastAsia="ja-JP"/>
        </w:rPr>
      </w:pPr>
      <w:r>
        <w:rPr>
          <w:lang w:eastAsia="ja-JP"/>
        </w:rPr>
        <w:t>The Vehicle OEM CA certificate (signed by Device OEM) issuer CN equals subject CN of the Device OEM root certificate[D] and the subject CN equals the subject CN of the vehicle OEM root certificate [J]. The CN field for subject and issuer in the Vehicle OEM CA certificate (signed by Device) shall not exceed 30 bytes in DER coding.</w:t>
      </w:r>
    </w:p>
    <w:p w14:paraId="47CBF7B4" w14:textId="1037B395" w:rsidR="00123FD7" w:rsidRPr="00C57978" w:rsidRDefault="00123FD7" w:rsidP="00402CE8">
      <w:pPr>
        <w:pStyle w:val="Heading9"/>
      </w:pPr>
      <w:r w:rsidRPr="00C57978">
        <w:t>Vehicle OEM Privacy Encryption Certificate</w:t>
      </w:r>
    </w:p>
    <w:p w14:paraId="76EA9F63" w14:textId="77777777" w:rsidR="00123FD7" w:rsidRDefault="00123FD7" w:rsidP="00123FD7">
      <w:pPr>
        <w:rPr>
          <w:lang w:eastAsia="ja-JP"/>
        </w:rPr>
      </w:pPr>
      <w:r>
        <w:rPr>
          <w:lang w:eastAsia="ja-JP"/>
        </w:rPr>
        <w:t xml:space="preserve">The Vehicle OEM privacy encryption certificate shall be formatted as follows: </w:t>
      </w:r>
    </w:p>
    <w:p w14:paraId="21F1817E" w14:textId="77777777" w:rsidR="00123FD7" w:rsidRDefault="00123FD7" w:rsidP="00123FD7">
      <w:pPr>
        <w:rPr>
          <w:lang w:eastAsia="ja-JP"/>
        </w:rPr>
      </w:pPr>
      <w:r>
        <w:rPr>
          <w:lang w:eastAsia="ja-JP"/>
        </w:rPr>
        <w:t>Subject (CN):</w:t>
      </w:r>
    </w:p>
    <w:p w14:paraId="4901813C" w14:textId="77777777" w:rsidR="00123FD7" w:rsidRDefault="00123FD7" w:rsidP="007F4023">
      <w:pPr>
        <w:ind w:firstLine="720"/>
        <w:rPr>
          <w:lang w:eastAsia="ja-JP"/>
        </w:rPr>
      </w:pPr>
      <w:r>
        <w:rPr>
          <w:lang w:eastAsia="ja-JP"/>
        </w:rPr>
        <w:t>&lt;Vehicle OEM defined&gt;-ENC-&lt;region&gt;-&lt;environment&gt;</w:t>
      </w:r>
    </w:p>
    <w:p w14:paraId="5E133B41" w14:textId="1781FBBA" w:rsidR="00123FD7" w:rsidRDefault="00123FD7" w:rsidP="007F4023">
      <w:pPr>
        <w:pStyle w:val="Normal-SpaceAbove"/>
        <w:rPr>
          <w:lang w:eastAsia="ja-JP"/>
        </w:rPr>
      </w:pPr>
      <w:r>
        <w:rPr>
          <w:lang w:eastAsia="ja-JP"/>
        </w:rPr>
        <w:t>Issuer:</w:t>
      </w:r>
    </w:p>
    <w:p w14:paraId="22D51F68" w14:textId="77777777" w:rsidR="00123FD7" w:rsidRDefault="00123FD7" w:rsidP="007F4023">
      <w:pPr>
        <w:ind w:firstLine="720"/>
        <w:rPr>
          <w:lang w:eastAsia="ja-JP"/>
        </w:rPr>
      </w:pPr>
      <w:r>
        <w:rPr>
          <w:lang w:eastAsia="ja-JP"/>
        </w:rPr>
        <w:t>Vehicle OEM-ENC-WW-P</w:t>
      </w:r>
    </w:p>
    <w:p w14:paraId="7AFDFF8A" w14:textId="007167E8" w:rsidR="00123FD7" w:rsidRPr="00C57978" w:rsidRDefault="00123FD7" w:rsidP="00402CE8">
      <w:pPr>
        <w:pStyle w:val="Heading9"/>
      </w:pPr>
      <w:r w:rsidRPr="00C57978">
        <w:t>Vehicle OEM Signature Verification Certificate</w:t>
      </w:r>
    </w:p>
    <w:p w14:paraId="7D414F62" w14:textId="77777777" w:rsidR="00123FD7" w:rsidRDefault="00123FD7" w:rsidP="00123FD7">
      <w:pPr>
        <w:rPr>
          <w:lang w:eastAsia="ja-JP"/>
        </w:rPr>
      </w:pPr>
      <w:r>
        <w:rPr>
          <w:lang w:eastAsia="ja-JP"/>
        </w:rPr>
        <w:t xml:space="preserve">The Vehicle OEM signature certificate should be formatted as follows: </w:t>
      </w:r>
    </w:p>
    <w:p w14:paraId="11300630" w14:textId="09680A9B" w:rsidR="00123FD7" w:rsidRDefault="00123FD7" w:rsidP="007F4023">
      <w:pPr>
        <w:pStyle w:val="Normal-SpaceAbove"/>
        <w:rPr>
          <w:lang w:eastAsia="ja-JP"/>
        </w:rPr>
      </w:pPr>
      <w:r>
        <w:rPr>
          <w:lang w:eastAsia="ja-JP"/>
        </w:rPr>
        <w:t>Subject (CN):</w:t>
      </w:r>
    </w:p>
    <w:p w14:paraId="555E2A68" w14:textId="791B3BD1" w:rsidR="00123FD7" w:rsidRDefault="00123FD7" w:rsidP="007F4023">
      <w:pPr>
        <w:ind w:firstLine="720"/>
        <w:rPr>
          <w:lang w:eastAsia="ja-JP"/>
        </w:rPr>
      </w:pPr>
      <w:r>
        <w:rPr>
          <w:lang w:eastAsia="ja-JP"/>
        </w:rPr>
        <w:t>&lt;Vehicle OEM defined&gt;-TERM-&lt;region&gt;-&lt;environment&gt;</w:t>
      </w:r>
    </w:p>
    <w:p w14:paraId="188DC5B4" w14:textId="77777777" w:rsidR="00123FD7" w:rsidRDefault="00123FD7" w:rsidP="007F4023">
      <w:pPr>
        <w:pStyle w:val="Normal-SpaceAbove"/>
        <w:rPr>
          <w:lang w:eastAsia="ja-JP"/>
        </w:rPr>
      </w:pPr>
      <w:r>
        <w:rPr>
          <w:lang w:eastAsia="ja-JP"/>
        </w:rPr>
        <w:t>Example:</w:t>
      </w:r>
    </w:p>
    <w:p w14:paraId="4B8F4069" w14:textId="2D00A8D3" w:rsidR="00123FD7" w:rsidRDefault="00123FD7" w:rsidP="00442B3A">
      <w:pPr>
        <w:ind w:firstLine="720"/>
        <w:rPr>
          <w:lang w:eastAsia="ja-JP"/>
        </w:rPr>
      </w:pPr>
      <w:r>
        <w:rPr>
          <w:lang w:eastAsia="ja-JP"/>
        </w:rPr>
        <w:t>Vehicle OEM-TERM-WW-P</w:t>
      </w:r>
    </w:p>
    <w:p w14:paraId="51A6E20C" w14:textId="02FE614B" w:rsidR="00123FD7" w:rsidRPr="00C57978" w:rsidRDefault="00123FD7" w:rsidP="00402CE8">
      <w:pPr>
        <w:pStyle w:val="Heading9"/>
      </w:pPr>
      <w:r w:rsidRPr="00C57978">
        <w:t>Validity Period</w:t>
      </w:r>
    </w:p>
    <w:p w14:paraId="0B1A3422" w14:textId="45CFAB6A" w:rsidR="00123FD7" w:rsidRDefault="00123FD7" w:rsidP="00123FD7">
      <w:pPr>
        <w:rPr>
          <w:lang w:eastAsia="ja-JP"/>
        </w:rPr>
      </w:pPr>
      <w:r>
        <w:rPr>
          <w:lang w:eastAsia="ja-JP"/>
        </w:rPr>
        <w:t>The fields “not before” and “not after” of the certificates shall be set to the following values:</w:t>
      </w:r>
    </w:p>
    <w:p w14:paraId="074EBA2C" w14:textId="77777777" w:rsidR="00123FD7" w:rsidRPr="007F4023" w:rsidRDefault="00123FD7" w:rsidP="007F4023">
      <w:pPr>
        <w:pStyle w:val="Subhead"/>
      </w:pPr>
      <w:r w:rsidRPr="007F4023">
        <w:t>External CA Certificate, issued by Vehicle OEM</w:t>
      </w:r>
    </w:p>
    <w:p w14:paraId="7248D7D6" w14:textId="77777777" w:rsidR="00123FD7" w:rsidRDefault="00123FD7" w:rsidP="007F4023">
      <w:pPr>
        <w:pStyle w:val="Normal-Sans"/>
      </w:pPr>
      <w:r>
        <w:t>not before = date and time of certificate creation</w:t>
      </w:r>
    </w:p>
    <w:p w14:paraId="16F386CD" w14:textId="0D596A04" w:rsidR="00123FD7" w:rsidRDefault="00123FD7" w:rsidP="00442B3A">
      <w:pPr>
        <w:pStyle w:val="Normal-Sans"/>
      </w:pPr>
      <w:r>
        <w:t>not after = &lt;Vehicle OEM policy applies&gt;</w:t>
      </w:r>
    </w:p>
    <w:p w14:paraId="17871FA5" w14:textId="77777777" w:rsidR="00123FD7" w:rsidRPr="007F4023" w:rsidRDefault="00123FD7" w:rsidP="007F4023">
      <w:pPr>
        <w:pStyle w:val="Subhead"/>
      </w:pPr>
      <w:r w:rsidRPr="007F4023">
        <w:t>Instance CA Certificate [E]</w:t>
      </w:r>
    </w:p>
    <w:p w14:paraId="35D5C71F" w14:textId="77777777" w:rsidR="00123FD7" w:rsidRDefault="00123FD7" w:rsidP="007F4023">
      <w:pPr>
        <w:pStyle w:val="Normal-Sans"/>
      </w:pPr>
      <w:r>
        <w:t>not before = date and time of certificate creation</w:t>
      </w:r>
    </w:p>
    <w:p w14:paraId="6544C35B" w14:textId="77777777" w:rsidR="00123FD7" w:rsidRDefault="00123FD7" w:rsidP="007F4023">
      <w:pPr>
        <w:pStyle w:val="Normal-Sans"/>
      </w:pPr>
      <w:r>
        <w:t>not after = &lt;device and vehicle OEM policies apply&gt;</w:t>
      </w:r>
    </w:p>
    <w:p w14:paraId="31034BDC" w14:textId="4B2FE164" w:rsidR="00123FD7" w:rsidRDefault="00123FD7" w:rsidP="00123FD7">
      <w:pPr>
        <w:rPr>
          <w:lang w:eastAsia="ja-JP"/>
        </w:rPr>
      </w:pPr>
      <w:r>
        <w:rPr>
          <w:lang w:eastAsia="ja-JP"/>
        </w:rPr>
        <w:t>The expiration of the Instance CA Certificate shall be checked by the vehicle, the owner device</w:t>
      </w:r>
      <w:r w:rsidR="009A7FEA">
        <w:rPr>
          <w:lang w:eastAsia="ja-JP"/>
        </w:rPr>
        <w:t>,</w:t>
      </w:r>
      <w:r>
        <w:rPr>
          <w:lang w:eastAsia="ja-JP"/>
        </w:rPr>
        <w:t xml:space="preserve"> and the key tracking server.</w:t>
      </w:r>
    </w:p>
    <w:p w14:paraId="66820CB6" w14:textId="77777777" w:rsidR="00123FD7" w:rsidRPr="007F4023" w:rsidRDefault="00123FD7" w:rsidP="007F4023">
      <w:pPr>
        <w:pStyle w:val="Subhead"/>
      </w:pPr>
      <w:r w:rsidRPr="007F4023">
        <w:lastRenderedPageBreak/>
        <w:t>Endpoint Certificate</w:t>
      </w:r>
    </w:p>
    <w:p w14:paraId="262EA17F" w14:textId="77777777" w:rsidR="00123FD7" w:rsidRDefault="00123FD7" w:rsidP="007F4023">
      <w:pPr>
        <w:pStyle w:val="Normal-Sans"/>
      </w:pPr>
      <w:r>
        <w:t>not before = issuance date and time</w:t>
      </w:r>
    </w:p>
    <w:p w14:paraId="65F656E2" w14:textId="1052DD62" w:rsidR="00123FD7" w:rsidRPr="001D7531" w:rsidRDefault="00123FD7" w:rsidP="007F4023">
      <w:pPr>
        <w:pStyle w:val="Normal-Sans"/>
      </w:pPr>
      <w:r>
        <w:t xml:space="preserve">not after =  99991231235959Z (as defined in </w:t>
      </w:r>
      <w:r w:rsidR="00CF08F4" w:rsidRPr="00CF08F4">
        <w:rPr>
          <w:rStyle w:val="CrossRef"/>
        </w:rPr>
        <w:fldChar w:fldCharType="begin"/>
      </w:r>
      <w:r w:rsidR="00CF08F4" w:rsidRPr="00CF08F4">
        <w:rPr>
          <w:rStyle w:val="CrossRef"/>
        </w:rPr>
        <w:instrText xml:space="preserve"> REF _Ref526156513 \r \h </w:instrText>
      </w:r>
      <w:r w:rsidR="00CF08F4" w:rsidRPr="00CF08F4">
        <w:rPr>
          <w:rStyle w:val="CrossRef"/>
        </w:rPr>
      </w:r>
      <w:r w:rsidR="00CF08F4" w:rsidRPr="00CF08F4">
        <w:rPr>
          <w:rStyle w:val="CrossRef"/>
        </w:rPr>
        <w:fldChar w:fldCharType="separate"/>
      </w:r>
      <w:r w:rsidR="00D81990">
        <w:rPr>
          <w:rStyle w:val="CrossRef"/>
        </w:rPr>
        <w:t>[3]</w:t>
      </w:r>
      <w:r w:rsidR="00CF08F4" w:rsidRPr="00CF08F4">
        <w:rPr>
          <w:rStyle w:val="CrossRef"/>
        </w:rPr>
        <w:fldChar w:fldCharType="end"/>
      </w:r>
      <w:r w:rsidR="007F4023" w:rsidRPr="001D7531">
        <w:t xml:space="preserve">) </w:t>
      </w:r>
    </w:p>
    <w:p w14:paraId="52C01607" w14:textId="4351FCFB" w:rsidR="00C8490D" w:rsidRDefault="00123FD7" w:rsidP="00123FD7">
      <w:pPr>
        <w:rPr>
          <w:lang w:eastAsia="ja-JP"/>
        </w:rPr>
      </w:pPr>
      <w:r w:rsidRPr="001D7531">
        <w:rPr>
          <w:lang w:eastAsia="ja-JP"/>
        </w:rPr>
        <w:t xml:space="preserve">The expiration date of the endpoint certificate </w:t>
      </w:r>
      <w:r w:rsidR="009A7FEA" w:rsidRPr="001D7531">
        <w:rPr>
          <w:lang w:eastAsia="ja-JP"/>
        </w:rPr>
        <w:t>should</w:t>
      </w:r>
      <w:r w:rsidRPr="001D7531">
        <w:rPr>
          <w:lang w:eastAsia="ja-JP"/>
        </w:rPr>
        <w:t xml:space="preserve"> not</w:t>
      </w:r>
      <w:r>
        <w:rPr>
          <w:lang w:eastAsia="ja-JP"/>
        </w:rPr>
        <w:t xml:space="preserve"> be checked anywhere in the system. </w:t>
      </w:r>
    </w:p>
    <w:p w14:paraId="7F1392F2" w14:textId="3B62FC6E" w:rsidR="00123FD7" w:rsidRDefault="00123FD7" w:rsidP="006423A7">
      <w:pPr>
        <w:pStyle w:val="Note"/>
        <w:rPr>
          <w:lang w:eastAsia="ja-JP"/>
        </w:rPr>
      </w:pPr>
      <w:r w:rsidRPr="006423A7">
        <w:rPr>
          <w:rStyle w:val="Emphasis"/>
        </w:rPr>
        <w:t>Note</w:t>
      </w:r>
      <w:r w:rsidR="00C8490D">
        <w:rPr>
          <w:lang w:eastAsia="ja-JP"/>
        </w:rPr>
        <w:t>: T</w:t>
      </w:r>
      <w:r>
        <w:rPr>
          <w:lang w:eastAsia="ja-JP"/>
        </w:rPr>
        <w:t>he validity definition in the friend's attestation package determines the lifetime of the key in the system.</w:t>
      </w:r>
    </w:p>
    <w:p w14:paraId="2CF94C05" w14:textId="77777777" w:rsidR="00123FD7" w:rsidRDefault="00123FD7" w:rsidP="007F4023">
      <w:pPr>
        <w:pStyle w:val="Subhead"/>
      </w:pPr>
      <w:r>
        <w:t>Vehicle OEM Privacy Encryption Certificate</w:t>
      </w:r>
    </w:p>
    <w:p w14:paraId="72E62A43" w14:textId="77777777" w:rsidR="00123FD7" w:rsidRDefault="00123FD7" w:rsidP="007F4023">
      <w:pPr>
        <w:pStyle w:val="Normal-Sans"/>
      </w:pPr>
      <w:r>
        <w:t xml:space="preserve">not before = issuance date </w:t>
      </w:r>
    </w:p>
    <w:p w14:paraId="58BAD68C" w14:textId="7308AEB8" w:rsidR="00123FD7" w:rsidRDefault="00123FD7" w:rsidP="007F4023">
      <w:pPr>
        <w:pStyle w:val="Normal-Sans"/>
      </w:pPr>
      <w:r>
        <w:t>not after = &lt;vehicle OEM policy applies&gt;</w:t>
      </w:r>
    </w:p>
    <w:p w14:paraId="12C5A8CF" w14:textId="77777777" w:rsidR="00123FD7" w:rsidRDefault="00123FD7" w:rsidP="007F4023">
      <w:pPr>
        <w:pStyle w:val="Subhead"/>
      </w:pPr>
      <w:r>
        <w:t>Vehicle OEM Signature Certificate</w:t>
      </w:r>
    </w:p>
    <w:p w14:paraId="43E9BF8D" w14:textId="77777777" w:rsidR="00123FD7" w:rsidRDefault="00123FD7" w:rsidP="007F4023">
      <w:pPr>
        <w:pStyle w:val="Normal-Sans"/>
      </w:pPr>
      <w:r>
        <w:t>not before = issuance date</w:t>
      </w:r>
    </w:p>
    <w:p w14:paraId="79666075" w14:textId="77777777" w:rsidR="00123FD7" w:rsidRDefault="00123FD7" w:rsidP="007F4023">
      <w:pPr>
        <w:pStyle w:val="Normal-Sans"/>
      </w:pPr>
      <w:r>
        <w:t>not after = &lt;vehicle OEM policy applies&gt;</w:t>
      </w:r>
    </w:p>
    <w:p w14:paraId="6F6E1592" w14:textId="13B5310C" w:rsidR="00A425D1" w:rsidRDefault="00123FD7" w:rsidP="00A425D1">
      <w:pPr>
        <w:rPr>
          <w:lang w:eastAsia="ja-JP"/>
        </w:rPr>
      </w:pPr>
      <w:r>
        <w:rPr>
          <w:lang w:eastAsia="ja-JP"/>
        </w:rPr>
        <w:t>The undefined expiration date value 99991231235959Z shall be accepted by the framework and applet implementation.</w:t>
      </w:r>
      <w:bookmarkStart w:id="3758" w:name="_Toc61845604"/>
      <w:bookmarkEnd w:id="3758"/>
    </w:p>
    <w:p w14:paraId="49182F25" w14:textId="77777777" w:rsidR="00E17305" w:rsidRPr="00402CE8" w:rsidRDefault="00E17305" w:rsidP="00402CE8">
      <w:pPr>
        <w:rPr>
          <w:lang w:eastAsia="ja-JP"/>
        </w:rPr>
      </w:pPr>
      <w:bookmarkStart w:id="3759" w:name="_Toc102502046"/>
      <w:bookmarkEnd w:id="3759"/>
    </w:p>
    <w:p w14:paraId="45A7C045" w14:textId="77777777" w:rsidR="00E17305" w:rsidRDefault="00E17305" w:rsidP="00E17305">
      <w:pPr>
        <w:pStyle w:val="Heading7"/>
      </w:pPr>
      <w:bookmarkStart w:id="3760" w:name="_Toc118222859"/>
      <w:bookmarkEnd w:id="3760"/>
    </w:p>
    <w:p w14:paraId="2CFE41E9" w14:textId="4A554E40" w:rsidR="0033734D" w:rsidRDefault="0033734D" w:rsidP="008E25A3">
      <w:pPr>
        <w:pStyle w:val="Heading8"/>
        <w:numPr>
          <w:ilvl w:val="7"/>
          <w:numId w:val="121"/>
        </w:numPr>
      </w:pPr>
      <w:bookmarkStart w:id="3761" w:name="_Toc118222860"/>
      <w:r w:rsidRPr="0033734D">
        <w:t>External CA Certificate</w:t>
      </w:r>
      <w:bookmarkEnd w:id="3761"/>
    </w:p>
    <w:p w14:paraId="2613A995" w14:textId="38338EE9" w:rsidR="007F4023" w:rsidRDefault="0033734D" w:rsidP="007F4023">
      <w:pPr>
        <w:rPr>
          <w:lang w:eastAsia="ja-JP"/>
        </w:rPr>
      </w:pPr>
      <w:r w:rsidRPr="0033734D">
        <w:rPr>
          <w:lang w:eastAsia="ja-JP"/>
        </w:rPr>
        <w:t xml:space="preserve">The following examples of certificate for illustration purpose using a “mock” environment </w:t>
      </w:r>
      <w:r>
        <w:rPr>
          <w:lang w:eastAsia="ja-JP"/>
        </w:rPr>
        <w:br/>
      </w:r>
      <w:r w:rsidRPr="0033734D">
        <w:rPr>
          <w:lang w:eastAsia="ja-JP"/>
        </w:rPr>
        <w:t>(“-M”). The certificates may vary within the RFC5280 limits, depending on vehicle OEM issuance policies.</w:t>
      </w:r>
    </w:p>
    <w:p w14:paraId="76A734B2" w14:textId="77777777" w:rsidR="0033734D" w:rsidRDefault="0033734D" w:rsidP="0033734D">
      <w:pPr>
        <w:pStyle w:val="CodeListing"/>
        <w:rPr>
          <w:lang w:eastAsia="ja-JP"/>
        </w:rPr>
      </w:pPr>
      <w:r>
        <w:rPr>
          <w:lang w:eastAsia="ja-JP"/>
        </w:rPr>
        <w:t>Certificate:</w:t>
      </w:r>
    </w:p>
    <w:p w14:paraId="079D85B5" w14:textId="77777777" w:rsidR="0033734D" w:rsidRDefault="0033734D" w:rsidP="0033734D">
      <w:pPr>
        <w:pStyle w:val="CodeListing"/>
        <w:rPr>
          <w:lang w:eastAsia="ja-JP"/>
        </w:rPr>
      </w:pPr>
      <w:r>
        <w:rPr>
          <w:lang w:eastAsia="ja-JP"/>
        </w:rPr>
        <w:t xml:space="preserve">    Data:</w:t>
      </w:r>
    </w:p>
    <w:p w14:paraId="411F19BD" w14:textId="77777777" w:rsidR="0033734D" w:rsidRDefault="0033734D" w:rsidP="0033734D">
      <w:pPr>
        <w:pStyle w:val="CodeListing"/>
        <w:rPr>
          <w:lang w:eastAsia="ja-JP"/>
        </w:rPr>
      </w:pPr>
      <w:r>
        <w:rPr>
          <w:lang w:eastAsia="ja-JP"/>
        </w:rPr>
        <w:t xml:space="preserve">        Version: 3 (0x2)</w:t>
      </w:r>
    </w:p>
    <w:p w14:paraId="612B4F36" w14:textId="77777777" w:rsidR="0033734D" w:rsidRDefault="0033734D" w:rsidP="0033734D">
      <w:pPr>
        <w:pStyle w:val="CodeListing"/>
        <w:rPr>
          <w:lang w:eastAsia="ja-JP"/>
        </w:rPr>
      </w:pPr>
      <w:r>
        <w:rPr>
          <w:lang w:eastAsia="ja-JP"/>
        </w:rPr>
        <w:t xml:space="preserve">        Serial Number:</w:t>
      </w:r>
    </w:p>
    <w:p w14:paraId="558AA581" w14:textId="77777777" w:rsidR="0033734D" w:rsidRDefault="0033734D" w:rsidP="0033734D">
      <w:pPr>
        <w:pStyle w:val="CodeListing"/>
        <w:rPr>
          <w:lang w:eastAsia="ja-JP"/>
        </w:rPr>
      </w:pPr>
      <w:r>
        <w:rPr>
          <w:lang w:eastAsia="ja-JP"/>
        </w:rPr>
        <w:t xml:space="preserve">            42:76:cb:ad:b3:1a:8c:4a:72:e0:1c:5a:5c:ce:59:6f:67:42:d9:c5</w:t>
      </w:r>
    </w:p>
    <w:p w14:paraId="42FC2C5E" w14:textId="77777777" w:rsidR="0033734D" w:rsidRDefault="0033734D" w:rsidP="0033734D">
      <w:pPr>
        <w:pStyle w:val="CodeListing"/>
        <w:rPr>
          <w:lang w:eastAsia="ja-JP"/>
        </w:rPr>
      </w:pPr>
      <w:r>
        <w:rPr>
          <w:lang w:eastAsia="ja-JP"/>
        </w:rPr>
        <w:t xml:space="preserve">        Signature Algorithm: ecdsa-with-SHA256</w:t>
      </w:r>
    </w:p>
    <w:p w14:paraId="5F3ED834" w14:textId="77777777" w:rsidR="0033734D" w:rsidRDefault="0033734D" w:rsidP="0033734D">
      <w:pPr>
        <w:pStyle w:val="CodeListing"/>
        <w:rPr>
          <w:lang w:eastAsia="ja-JP"/>
        </w:rPr>
      </w:pPr>
      <w:r>
        <w:rPr>
          <w:lang w:eastAsia="ja-JP"/>
        </w:rPr>
        <w:t xml:space="preserve">        Issuer: CN=MOCK-CAR-ROOT-CA-E</w:t>
      </w:r>
    </w:p>
    <w:p w14:paraId="08F93CBA" w14:textId="77777777" w:rsidR="0033734D" w:rsidRDefault="0033734D" w:rsidP="0033734D">
      <w:pPr>
        <w:pStyle w:val="CodeListing"/>
        <w:rPr>
          <w:lang w:eastAsia="ja-JP"/>
        </w:rPr>
      </w:pPr>
      <w:r>
        <w:rPr>
          <w:lang w:eastAsia="ja-JP"/>
        </w:rPr>
        <w:t xml:space="preserve">        Validity</w:t>
      </w:r>
    </w:p>
    <w:p w14:paraId="5C9B6C62" w14:textId="77777777" w:rsidR="0033734D" w:rsidRDefault="0033734D" w:rsidP="0033734D">
      <w:pPr>
        <w:pStyle w:val="CodeListing"/>
        <w:rPr>
          <w:lang w:eastAsia="ja-JP"/>
        </w:rPr>
      </w:pPr>
      <w:r>
        <w:rPr>
          <w:lang w:eastAsia="ja-JP"/>
        </w:rPr>
        <w:t xml:space="preserve">            Not Before: Jan  1 00:00:00 2019 GMT</w:t>
      </w:r>
    </w:p>
    <w:p w14:paraId="5199CA03" w14:textId="77777777" w:rsidR="0033734D" w:rsidRDefault="0033734D" w:rsidP="0033734D">
      <w:pPr>
        <w:pStyle w:val="CodeListing"/>
        <w:rPr>
          <w:lang w:eastAsia="ja-JP"/>
        </w:rPr>
      </w:pPr>
      <w:r>
        <w:rPr>
          <w:lang w:eastAsia="ja-JP"/>
        </w:rPr>
        <w:t xml:space="preserve">            Not After : Jan  1 00:00:00 2049 GMT</w:t>
      </w:r>
    </w:p>
    <w:p w14:paraId="13E7A9D6" w14:textId="77777777" w:rsidR="0033734D" w:rsidRDefault="0033734D" w:rsidP="0033734D">
      <w:pPr>
        <w:pStyle w:val="CodeListing"/>
        <w:rPr>
          <w:lang w:eastAsia="ja-JP"/>
        </w:rPr>
      </w:pPr>
      <w:r>
        <w:rPr>
          <w:lang w:eastAsia="ja-JP"/>
        </w:rPr>
        <w:t xml:space="preserve">        Subject: CN=Device OEM Root Certificate</w:t>
      </w:r>
    </w:p>
    <w:p w14:paraId="396B3AED" w14:textId="77777777" w:rsidR="0033734D" w:rsidRDefault="0033734D" w:rsidP="0033734D">
      <w:pPr>
        <w:pStyle w:val="CodeListing"/>
        <w:rPr>
          <w:lang w:eastAsia="ja-JP"/>
        </w:rPr>
      </w:pPr>
      <w:r>
        <w:rPr>
          <w:lang w:eastAsia="ja-JP"/>
        </w:rPr>
        <w:t xml:space="preserve">        Subject Public Key Info:</w:t>
      </w:r>
    </w:p>
    <w:p w14:paraId="61C07B2D" w14:textId="77777777" w:rsidR="0033734D" w:rsidRDefault="0033734D" w:rsidP="0033734D">
      <w:pPr>
        <w:pStyle w:val="CodeListing"/>
        <w:rPr>
          <w:lang w:eastAsia="ja-JP"/>
        </w:rPr>
      </w:pPr>
      <w:r>
        <w:rPr>
          <w:lang w:eastAsia="ja-JP"/>
        </w:rPr>
        <w:t xml:space="preserve">            Public Key Algorithm: id-ecPublicKey</w:t>
      </w:r>
    </w:p>
    <w:p w14:paraId="30424876" w14:textId="77777777" w:rsidR="0033734D" w:rsidRDefault="0033734D" w:rsidP="0033734D">
      <w:pPr>
        <w:pStyle w:val="CodeListing"/>
        <w:rPr>
          <w:lang w:eastAsia="ja-JP"/>
        </w:rPr>
      </w:pPr>
      <w:r>
        <w:rPr>
          <w:lang w:eastAsia="ja-JP"/>
        </w:rPr>
        <w:t xml:space="preserve">                Public-Key: (256 bit)</w:t>
      </w:r>
    </w:p>
    <w:p w14:paraId="79E2ABE8" w14:textId="77777777" w:rsidR="0033734D" w:rsidRDefault="0033734D" w:rsidP="0033734D">
      <w:pPr>
        <w:pStyle w:val="CodeListing"/>
        <w:rPr>
          <w:lang w:eastAsia="ja-JP"/>
        </w:rPr>
      </w:pPr>
      <w:r>
        <w:rPr>
          <w:lang w:eastAsia="ja-JP"/>
        </w:rPr>
        <w:t xml:space="preserve">                pub:</w:t>
      </w:r>
    </w:p>
    <w:p w14:paraId="07E9E9B5" w14:textId="77777777" w:rsidR="0033734D" w:rsidRDefault="0033734D" w:rsidP="0033734D">
      <w:pPr>
        <w:pStyle w:val="CodeListing"/>
        <w:rPr>
          <w:lang w:eastAsia="ja-JP"/>
        </w:rPr>
      </w:pPr>
      <w:r>
        <w:rPr>
          <w:lang w:eastAsia="ja-JP"/>
        </w:rPr>
        <w:lastRenderedPageBreak/>
        <w:t xml:space="preserve">                    04:86:86:92:e0:41:b2:25:58:39:c7:85:62:03:b2:</w:t>
      </w:r>
    </w:p>
    <w:p w14:paraId="33B77323" w14:textId="77777777" w:rsidR="0033734D" w:rsidRDefault="0033734D" w:rsidP="0033734D">
      <w:pPr>
        <w:pStyle w:val="CodeListing"/>
        <w:rPr>
          <w:lang w:eastAsia="ja-JP"/>
        </w:rPr>
      </w:pPr>
      <w:r>
        <w:rPr>
          <w:lang w:eastAsia="ja-JP"/>
        </w:rPr>
        <w:t xml:space="preserve">                    d9:ae:fd:28:5c:f9:87:94:ec:72:69:37:cb:58:87:</w:t>
      </w:r>
    </w:p>
    <w:p w14:paraId="1FC8C9E7" w14:textId="77777777" w:rsidR="0033734D" w:rsidRDefault="0033734D" w:rsidP="0033734D">
      <w:pPr>
        <w:pStyle w:val="CodeListing"/>
        <w:rPr>
          <w:lang w:eastAsia="ja-JP"/>
        </w:rPr>
      </w:pPr>
      <w:r>
        <w:rPr>
          <w:lang w:eastAsia="ja-JP"/>
        </w:rPr>
        <w:t xml:space="preserve">                    63:28:91:d8:99:4a:85:c0:29:9a:d3:2d:f8:09:4d:</w:t>
      </w:r>
    </w:p>
    <w:p w14:paraId="74F661A1" w14:textId="77777777" w:rsidR="0033734D" w:rsidRDefault="0033734D" w:rsidP="0033734D">
      <w:pPr>
        <w:pStyle w:val="CodeListing"/>
        <w:rPr>
          <w:lang w:eastAsia="ja-JP"/>
        </w:rPr>
      </w:pPr>
      <w:r>
        <w:rPr>
          <w:lang w:eastAsia="ja-JP"/>
        </w:rPr>
        <w:t xml:space="preserve">                    75:55:51:56:25:57:5e:74:1b:0d:82:42:cc:08:b2:</w:t>
      </w:r>
    </w:p>
    <w:p w14:paraId="2B0C5EF7" w14:textId="77777777" w:rsidR="0033734D" w:rsidRDefault="0033734D" w:rsidP="0033734D">
      <w:pPr>
        <w:pStyle w:val="CodeListing"/>
        <w:rPr>
          <w:lang w:eastAsia="ja-JP"/>
        </w:rPr>
      </w:pPr>
      <w:r>
        <w:rPr>
          <w:lang w:eastAsia="ja-JP"/>
        </w:rPr>
        <w:t xml:space="preserve">                    6a:c7:de:43:5e</w:t>
      </w:r>
    </w:p>
    <w:p w14:paraId="14A3FEC7" w14:textId="77777777" w:rsidR="0033734D" w:rsidRDefault="0033734D" w:rsidP="0033734D">
      <w:pPr>
        <w:pStyle w:val="CodeListing"/>
        <w:rPr>
          <w:lang w:eastAsia="ja-JP"/>
        </w:rPr>
      </w:pPr>
      <w:r>
        <w:rPr>
          <w:lang w:eastAsia="ja-JP"/>
        </w:rPr>
        <w:t xml:space="preserve">                ASN1 OID: prime256v1</w:t>
      </w:r>
    </w:p>
    <w:p w14:paraId="7271D1FC" w14:textId="77777777" w:rsidR="0033734D" w:rsidRDefault="0033734D" w:rsidP="0033734D">
      <w:pPr>
        <w:pStyle w:val="CodeListing"/>
        <w:rPr>
          <w:lang w:eastAsia="ja-JP"/>
        </w:rPr>
      </w:pPr>
      <w:r>
        <w:rPr>
          <w:lang w:eastAsia="ja-JP"/>
        </w:rPr>
        <w:t xml:space="preserve">                NIST CURVE: P-256</w:t>
      </w:r>
    </w:p>
    <w:p w14:paraId="1391AB82" w14:textId="77777777" w:rsidR="0033734D" w:rsidRDefault="0033734D" w:rsidP="0033734D">
      <w:pPr>
        <w:pStyle w:val="CodeListing"/>
        <w:rPr>
          <w:lang w:eastAsia="ja-JP"/>
        </w:rPr>
      </w:pPr>
      <w:r>
        <w:rPr>
          <w:lang w:eastAsia="ja-JP"/>
        </w:rPr>
        <w:t xml:space="preserve">        X509v3 extensions:</w:t>
      </w:r>
    </w:p>
    <w:p w14:paraId="566D508C" w14:textId="77777777" w:rsidR="0033734D" w:rsidRDefault="0033734D" w:rsidP="0033734D">
      <w:pPr>
        <w:pStyle w:val="CodeListing"/>
        <w:rPr>
          <w:lang w:eastAsia="ja-JP"/>
        </w:rPr>
      </w:pPr>
      <w:r>
        <w:rPr>
          <w:lang w:eastAsia="ja-JP"/>
        </w:rPr>
        <w:t xml:space="preserve">            X509v3 Authority Key Identifier: </w:t>
      </w:r>
    </w:p>
    <w:p w14:paraId="3AB7FF26" w14:textId="77777777" w:rsidR="0033734D" w:rsidRDefault="0033734D" w:rsidP="0033734D">
      <w:pPr>
        <w:pStyle w:val="CodeListing"/>
        <w:rPr>
          <w:lang w:eastAsia="ja-JP"/>
        </w:rPr>
      </w:pPr>
      <w:r>
        <w:rPr>
          <w:lang w:eastAsia="ja-JP"/>
        </w:rPr>
        <w:t xml:space="preserve">                key-id:23:18:E5:56:71:F0:8E:AE:21:21:42:A8:17:72:0F:B8:17:EE:93:BF</w:t>
      </w:r>
    </w:p>
    <w:p w14:paraId="3FC42B0C" w14:textId="77777777" w:rsidR="0033734D" w:rsidRDefault="0033734D" w:rsidP="0033734D">
      <w:pPr>
        <w:pStyle w:val="CodeListing"/>
        <w:rPr>
          <w:lang w:eastAsia="ja-JP"/>
        </w:rPr>
      </w:pPr>
    </w:p>
    <w:p w14:paraId="63B447D2" w14:textId="77777777" w:rsidR="0033734D" w:rsidRDefault="0033734D" w:rsidP="0033734D">
      <w:pPr>
        <w:pStyle w:val="CodeListing"/>
        <w:rPr>
          <w:lang w:eastAsia="ja-JP"/>
        </w:rPr>
      </w:pPr>
      <w:r>
        <w:rPr>
          <w:lang w:eastAsia="ja-JP"/>
        </w:rPr>
        <w:t xml:space="preserve">            X509v3 Subject Key Identifier: </w:t>
      </w:r>
    </w:p>
    <w:p w14:paraId="163422AD" w14:textId="77777777" w:rsidR="0033734D" w:rsidRDefault="0033734D" w:rsidP="0033734D">
      <w:pPr>
        <w:pStyle w:val="CodeListing"/>
        <w:rPr>
          <w:lang w:eastAsia="ja-JP"/>
        </w:rPr>
      </w:pPr>
      <w:r>
        <w:rPr>
          <w:lang w:eastAsia="ja-JP"/>
        </w:rPr>
        <w:t xml:space="preserve">                65:17:11:D3:7B:96:37:00:21:3F:F2:8C:9C:4F:55:02:E4:D8:51:76</w:t>
      </w:r>
    </w:p>
    <w:p w14:paraId="69230316" w14:textId="77777777" w:rsidR="0033734D" w:rsidRDefault="0033734D" w:rsidP="0033734D">
      <w:pPr>
        <w:pStyle w:val="CodeListing"/>
        <w:rPr>
          <w:lang w:eastAsia="ja-JP"/>
        </w:rPr>
      </w:pPr>
      <w:r>
        <w:rPr>
          <w:lang w:eastAsia="ja-JP"/>
        </w:rPr>
        <w:t xml:space="preserve">            X509v3 Basic Constraints: critical</w:t>
      </w:r>
    </w:p>
    <w:p w14:paraId="7F3A64B1" w14:textId="77777777" w:rsidR="0033734D" w:rsidRDefault="0033734D" w:rsidP="0033734D">
      <w:pPr>
        <w:pStyle w:val="CodeListing"/>
        <w:rPr>
          <w:lang w:eastAsia="ja-JP"/>
        </w:rPr>
      </w:pPr>
      <w:r>
        <w:rPr>
          <w:lang w:eastAsia="ja-JP"/>
        </w:rPr>
        <w:t xml:space="preserve">                CA:TRUE, pathlen:1</w:t>
      </w:r>
    </w:p>
    <w:p w14:paraId="7E35C43F" w14:textId="77777777" w:rsidR="0033734D" w:rsidRDefault="0033734D" w:rsidP="0033734D">
      <w:pPr>
        <w:pStyle w:val="CodeListing"/>
        <w:rPr>
          <w:lang w:eastAsia="ja-JP"/>
        </w:rPr>
      </w:pPr>
      <w:r>
        <w:rPr>
          <w:lang w:eastAsia="ja-JP"/>
        </w:rPr>
        <w:t xml:space="preserve">            1.3.6.1.4.1.41577.5.2: critical</w:t>
      </w:r>
    </w:p>
    <w:p w14:paraId="6FB69F18" w14:textId="77777777" w:rsidR="0033734D" w:rsidRDefault="0033734D" w:rsidP="0033734D">
      <w:pPr>
        <w:pStyle w:val="CodeListing"/>
        <w:rPr>
          <w:lang w:eastAsia="ja-JP"/>
        </w:rPr>
      </w:pPr>
      <w:r>
        <w:rPr>
          <w:lang w:eastAsia="ja-JP"/>
        </w:rPr>
        <w:t xml:space="preserve">                0....</w:t>
      </w:r>
    </w:p>
    <w:p w14:paraId="4C023F73" w14:textId="77777777" w:rsidR="0033734D" w:rsidRDefault="0033734D" w:rsidP="0033734D">
      <w:pPr>
        <w:pStyle w:val="CodeListing"/>
        <w:rPr>
          <w:lang w:eastAsia="ja-JP"/>
        </w:rPr>
      </w:pPr>
      <w:r>
        <w:rPr>
          <w:lang w:eastAsia="ja-JP"/>
        </w:rPr>
        <w:t xml:space="preserve">            X509v3 Key Usage: critical</w:t>
      </w:r>
    </w:p>
    <w:p w14:paraId="0D48EFA1" w14:textId="77777777" w:rsidR="0033734D" w:rsidRDefault="0033734D" w:rsidP="0033734D">
      <w:pPr>
        <w:pStyle w:val="CodeListing"/>
        <w:rPr>
          <w:lang w:eastAsia="ja-JP"/>
        </w:rPr>
      </w:pPr>
      <w:r>
        <w:rPr>
          <w:lang w:eastAsia="ja-JP"/>
        </w:rPr>
        <w:t xml:space="preserve">                Certificate Sign</w:t>
      </w:r>
    </w:p>
    <w:p w14:paraId="421DA697" w14:textId="77777777" w:rsidR="0033734D" w:rsidRDefault="0033734D" w:rsidP="0033734D">
      <w:pPr>
        <w:pStyle w:val="CodeListing"/>
        <w:rPr>
          <w:lang w:eastAsia="ja-JP"/>
        </w:rPr>
      </w:pPr>
      <w:r>
        <w:rPr>
          <w:lang w:eastAsia="ja-JP"/>
        </w:rPr>
        <w:t xml:space="preserve">    Signature Algorithm: ecdsa-with-SHA256</w:t>
      </w:r>
    </w:p>
    <w:p w14:paraId="068CC40E" w14:textId="77777777" w:rsidR="0033734D" w:rsidRDefault="0033734D" w:rsidP="0033734D">
      <w:pPr>
        <w:pStyle w:val="CodeListing"/>
        <w:rPr>
          <w:lang w:eastAsia="ja-JP"/>
        </w:rPr>
      </w:pPr>
      <w:r>
        <w:rPr>
          <w:lang w:eastAsia="ja-JP"/>
        </w:rPr>
        <w:t xml:space="preserve">         30:44:02:20:0c:54:51:3f:a1:cd:04:82:dc:49:13:f5:37:4c:</w:t>
      </w:r>
    </w:p>
    <w:p w14:paraId="6149EE5A" w14:textId="77777777" w:rsidR="0033734D" w:rsidRDefault="0033734D" w:rsidP="0033734D">
      <w:pPr>
        <w:pStyle w:val="CodeListing"/>
        <w:rPr>
          <w:lang w:eastAsia="ja-JP"/>
        </w:rPr>
      </w:pPr>
      <w:r>
        <w:rPr>
          <w:lang w:eastAsia="ja-JP"/>
        </w:rPr>
        <w:t xml:space="preserve">         fa:5e:7e:4c:40:61:86:55:0b:12:3a:71:93:a1:22:22:2a:69:</w:t>
      </w:r>
    </w:p>
    <w:p w14:paraId="6C49E568" w14:textId="77777777" w:rsidR="0033734D" w:rsidRDefault="0033734D" w:rsidP="0033734D">
      <w:pPr>
        <w:pStyle w:val="CodeListing"/>
        <w:rPr>
          <w:lang w:eastAsia="ja-JP"/>
        </w:rPr>
      </w:pPr>
      <w:r>
        <w:rPr>
          <w:lang w:eastAsia="ja-JP"/>
        </w:rPr>
        <w:t xml:space="preserve">         02:20:04:2c:2f:06:65:3d:68:a2:81:cf:65:bc:57:85:b0:ca:</w:t>
      </w:r>
    </w:p>
    <w:p w14:paraId="69F2CA81" w14:textId="77777777" w:rsidR="0033734D" w:rsidRDefault="0033734D" w:rsidP="0033734D">
      <w:pPr>
        <w:pStyle w:val="CodeListing"/>
        <w:rPr>
          <w:lang w:eastAsia="ja-JP"/>
        </w:rPr>
      </w:pPr>
      <w:r>
        <w:rPr>
          <w:lang w:eastAsia="ja-JP"/>
        </w:rPr>
        <w:t xml:space="preserve">         34:91:8b:51:18:83:59:8b:91:1e:58:89:a2:bd:cd:e1</w:t>
      </w:r>
    </w:p>
    <w:p w14:paraId="224F9D4B" w14:textId="77777777" w:rsidR="0033734D" w:rsidRDefault="0033734D" w:rsidP="0033734D">
      <w:pPr>
        <w:rPr>
          <w:lang w:eastAsia="ja-JP"/>
        </w:rPr>
      </w:pPr>
    </w:p>
    <w:p w14:paraId="5CA38BD5" w14:textId="2B81C3DD" w:rsidR="0033734D" w:rsidRDefault="0033734D" w:rsidP="008E25A3">
      <w:pPr>
        <w:pStyle w:val="Heading8"/>
        <w:numPr>
          <w:ilvl w:val="7"/>
          <w:numId w:val="121"/>
        </w:numPr>
      </w:pPr>
      <w:bookmarkStart w:id="3762" w:name="_Toc118222861"/>
      <w:r>
        <w:t>Vehicle OEM Intermediate Certificate</w:t>
      </w:r>
      <w:bookmarkEnd w:id="3762"/>
    </w:p>
    <w:p w14:paraId="0938512F" w14:textId="77777777" w:rsidR="0033734D" w:rsidRDefault="0033734D" w:rsidP="0033734D">
      <w:pPr>
        <w:pStyle w:val="CodeListing"/>
        <w:rPr>
          <w:lang w:eastAsia="ja-JP"/>
        </w:rPr>
      </w:pPr>
      <w:r>
        <w:rPr>
          <w:lang w:eastAsia="ja-JP"/>
        </w:rPr>
        <w:t>Certificate:</w:t>
      </w:r>
    </w:p>
    <w:p w14:paraId="508F33A4" w14:textId="77777777" w:rsidR="0033734D" w:rsidRDefault="0033734D" w:rsidP="0033734D">
      <w:pPr>
        <w:pStyle w:val="CodeListing"/>
        <w:rPr>
          <w:lang w:eastAsia="ja-JP"/>
        </w:rPr>
      </w:pPr>
      <w:r>
        <w:rPr>
          <w:lang w:eastAsia="ja-JP"/>
        </w:rPr>
        <w:t xml:space="preserve">    Data:</w:t>
      </w:r>
    </w:p>
    <w:p w14:paraId="20BD03EE" w14:textId="77777777" w:rsidR="0033734D" w:rsidRDefault="0033734D" w:rsidP="0033734D">
      <w:pPr>
        <w:pStyle w:val="CodeListing"/>
        <w:rPr>
          <w:lang w:eastAsia="ja-JP"/>
        </w:rPr>
      </w:pPr>
      <w:r>
        <w:rPr>
          <w:lang w:eastAsia="ja-JP"/>
        </w:rPr>
        <w:t xml:space="preserve">        Version: 3 (0x2)</w:t>
      </w:r>
    </w:p>
    <w:p w14:paraId="0E4C83C7" w14:textId="77777777" w:rsidR="0033734D" w:rsidRDefault="0033734D" w:rsidP="0033734D">
      <w:pPr>
        <w:pStyle w:val="CodeListing"/>
        <w:rPr>
          <w:lang w:eastAsia="ja-JP"/>
        </w:rPr>
      </w:pPr>
      <w:r>
        <w:rPr>
          <w:lang w:eastAsia="ja-JP"/>
        </w:rPr>
        <w:t xml:space="preserve">        Serial Number:</w:t>
      </w:r>
    </w:p>
    <w:p w14:paraId="28681341" w14:textId="77777777" w:rsidR="0033734D" w:rsidRDefault="0033734D" w:rsidP="0033734D">
      <w:pPr>
        <w:pStyle w:val="CodeListing"/>
        <w:rPr>
          <w:lang w:eastAsia="ja-JP"/>
        </w:rPr>
      </w:pPr>
      <w:r>
        <w:rPr>
          <w:lang w:eastAsia="ja-JP"/>
        </w:rPr>
        <w:t xml:space="preserve">            6d:da:2b:a0:69:c7:55:5a:db:84:a3:ee:dd:a3:83:fc:8a:33:b3:97</w:t>
      </w:r>
    </w:p>
    <w:p w14:paraId="3BB773AA" w14:textId="77777777" w:rsidR="0033734D" w:rsidRDefault="0033734D" w:rsidP="0033734D">
      <w:pPr>
        <w:pStyle w:val="CodeListing"/>
        <w:rPr>
          <w:lang w:eastAsia="ja-JP"/>
        </w:rPr>
      </w:pPr>
      <w:r>
        <w:rPr>
          <w:lang w:eastAsia="ja-JP"/>
        </w:rPr>
        <w:t xml:space="preserve">        Signature Algorithm: ecdsa-with-SHA256</w:t>
      </w:r>
    </w:p>
    <w:p w14:paraId="07DD0C70" w14:textId="77777777" w:rsidR="0033734D" w:rsidRDefault="0033734D" w:rsidP="0033734D">
      <w:pPr>
        <w:pStyle w:val="CodeListing"/>
        <w:rPr>
          <w:lang w:eastAsia="ja-JP"/>
        </w:rPr>
      </w:pPr>
      <w:r>
        <w:rPr>
          <w:lang w:eastAsia="ja-JP"/>
        </w:rPr>
        <w:t xml:space="preserve">        Issuer: CN=MOCK-CAR-ROOT-CA-E</w:t>
      </w:r>
    </w:p>
    <w:p w14:paraId="4632E9B2" w14:textId="77777777" w:rsidR="0033734D" w:rsidRDefault="0033734D" w:rsidP="0033734D">
      <w:pPr>
        <w:pStyle w:val="CodeListing"/>
        <w:rPr>
          <w:lang w:eastAsia="ja-JP"/>
        </w:rPr>
      </w:pPr>
      <w:r>
        <w:rPr>
          <w:lang w:eastAsia="ja-JP"/>
        </w:rPr>
        <w:t xml:space="preserve">        Validity</w:t>
      </w:r>
    </w:p>
    <w:p w14:paraId="2A3C36AB" w14:textId="77777777" w:rsidR="0033734D" w:rsidRDefault="0033734D" w:rsidP="0033734D">
      <w:pPr>
        <w:pStyle w:val="CodeListing"/>
        <w:rPr>
          <w:lang w:eastAsia="ja-JP"/>
        </w:rPr>
      </w:pPr>
      <w:r>
        <w:rPr>
          <w:lang w:eastAsia="ja-JP"/>
        </w:rPr>
        <w:t xml:space="preserve">            Not Before: Jan  1 00:00:00 2019 GMT</w:t>
      </w:r>
    </w:p>
    <w:p w14:paraId="630A1244" w14:textId="77777777" w:rsidR="0033734D" w:rsidRDefault="0033734D" w:rsidP="0033734D">
      <w:pPr>
        <w:pStyle w:val="CodeListing"/>
        <w:rPr>
          <w:lang w:eastAsia="ja-JP"/>
        </w:rPr>
      </w:pPr>
      <w:r>
        <w:rPr>
          <w:lang w:eastAsia="ja-JP"/>
        </w:rPr>
        <w:t xml:space="preserve">            Not After : Jan  1 00:00:00 2049 GMT</w:t>
      </w:r>
    </w:p>
    <w:p w14:paraId="146B93DF" w14:textId="77777777" w:rsidR="0033734D" w:rsidRDefault="0033734D" w:rsidP="0033734D">
      <w:pPr>
        <w:pStyle w:val="CodeListing"/>
        <w:rPr>
          <w:lang w:eastAsia="ja-JP"/>
        </w:rPr>
      </w:pPr>
      <w:r>
        <w:rPr>
          <w:lang w:eastAsia="ja-JP"/>
        </w:rPr>
        <w:t xml:space="preserve">        Subject: CN=MOCK-CAR-INTERMEDIATE-US-E</w:t>
      </w:r>
    </w:p>
    <w:p w14:paraId="7E148B54" w14:textId="77777777" w:rsidR="0033734D" w:rsidRDefault="0033734D" w:rsidP="0033734D">
      <w:pPr>
        <w:pStyle w:val="CodeListing"/>
        <w:rPr>
          <w:lang w:eastAsia="ja-JP"/>
        </w:rPr>
      </w:pPr>
      <w:r>
        <w:rPr>
          <w:lang w:eastAsia="ja-JP"/>
        </w:rPr>
        <w:lastRenderedPageBreak/>
        <w:t xml:space="preserve">        Subject Public Key Info:</w:t>
      </w:r>
    </w:p>
    <w:p w14:paraId="753213FE" w14:textId="77777777" w:rsidR="0033734D" w:rsidRDefault="0033734D" w:rsidP="0033734D">
      <w:pPr>
        <w:pStyle w:val="CodeListing"/>
        <w:rPr>
          <w:lang w:eastAsia="ja-JP"/>
        </w:rPr>
      </w:pPr>
      <w:r>
        <w:rPr>
          <w:lang w:eastAsia="ja-JP"/>
        </w:rPr>
        <w:t xml:space="preserve">            Public Key Algorithm: id-ecPublicKey</w:t>
      </w:r>
    </w:p>
    <w:p w14:paraId="1D35E87E" w14:textId="77777777" w:rsidR="0033734D" w:rsidRDefault="0033734D" w:rsidP="0033734D">
      <w:pPr>
        <w:pStyle w:val="CodeListing"/>
        <w:rPr>
          <w:lang w:eastAsia="ja-JP"/>
        </w:rPr>
      </w:pPr>
      <w:r>
        <w:rPr>
          <w:lang w:eastAsia="ja-JP"/>
        </w:rPr>
        <w:t xml:space="preserve">                Public-Key: (256 bit)</w:t>
      </w:r>
    </w:p>
    <w:p w14:paraId="3824EEEF" w14:textId="77777777" w:rsidR="0033734D" w:rsidRDefault="0033734D" w:rsidP="0033734D">
      <w:pPr>
        <w:pStyle w:val="CodeListing"/>
        <w:rPr>
          <w:lang w:eastAsia="ja-JP"/>
        </w:rPr>
      </w:pPr>
      <w:r>
        <w:rPr>
          <w:lang w:eastAsia="ja-JP"/>
        </w:rPr>
        <w:t xml:space="preserve">                pub:</w:t>
      </w:r>
    </w:p>
    <w:p w14:paraId="7BEF1366" w14:textId="77777777" w:rsidR="0033734D" w:rsidRDefault="0033734D" w:rsidP="0033734D">
      <w:pPr>
        <w:pStyle w:val="CodeListing"/>
        <w:rPr>
          <w:lang w:eastAsia="ja-JP"/>
        </w:rPr>
      </w:pPr>
      <w:r>
        <w:rPr>
          <w:lang w:eastAsia="ja-JP"/>
        </w:rPr>
        <w:t xml:space="preserve">                    04:84:22:42:f6:18:2b:a1:c1:13:8d:32:b7:7f:b9:</w:t>
      </w:r>
    </w:p>
    <w:p w14:paraId="1DC82253" w14:textId="77777777" w:rsidR="0033734D" w:rsidRDefault="0033734D" w:rsidP="0033734D">
      <w:pPr>
        <w:pStyle w:val="CodeListing"/>
        <w:rPr>
          <w:lang w:eastAsia="ja-JP"/>
        </w:rPr>
      </w:pPr>
      <w:r>
        <w:rPr>
          <w:lang w:eastAsia="ja-JP"/>
        </w:rPr>
        <w:t xml:space="preserve">                    f7:f3:7b:70:03:4b:9f:04:44:3a:5b:ea:3c:18:8b:</w:t>
      </w:r>
    </w:p>
    <w:p w14:paraId="21D97DC8" w14:textId="77777777" w:rsidR="0033734D" w:rsidRDefault="0033734D" w:rsidP="0033734D">
      <w:pPr>
        <w:pStyle w:val="CodeListing"/>
        <w:rPr>
          <w:lang w:eastAsia="ja-JP"/>
        </w:rPr>
      </w:pPr>
      <w:r>
        <w:rPr>
          <w:lang w:eastAsia="ja-JP"/>
        </w:rPr>
        <w:t xml:space="preserve">                    ea:db:36:49:0a:7e:95:f9:1a:4c:16:2a:cf:c3:40:</w:t>
      </w:r>
    </w:p>
    <w:p w14:paraId="2FBB1AE7" w14:textId="77777777" w:rsidR="0033734D" w:rsidRDefault="0033734D" w:rsidP="0033734D">
      <w:pPr>
        <w:pStyle w:val="CodeListing"/>
        <w:rPr>
          <w:lang w:eastAsia="ja-JP"/>
        </w:rPr>
      </w:pPr>
      <w:r>
        <w:rPr>
          <w:lang w:eastAsia="ja-JP"/>
        </w:rPr>
        <w:t xml:space="preserve">                    1c:3a:4f:4e:5a:59:25:1d:45:24:3a:c8:54:4a:66:</w:t>
      </w:r>
    </w:p>
    <w:p w14:paraId="3803E111" w14:textId="77777777" w:rsidR="0033734D" w:rsidRDefault="0033734D" w:rsidP="0033734D">
      <w:pPr>
        <w:pStyle w:val="CodeListing"/>
        <w:rPr>
          <w:lang w:eastAsia="ja-JP"/>
        </w:rPr>
      </w:pPr>
      <w:r>
        <w:rPr>
          <w:lang w:eastAsia="ja-JP"/>
        </w:rPr>
        <w:t xml:space="preserve">                    5c:b9:51:42:2f</w:t>
      </w:r>
    </w:p>
    <w:p w14:paraId="07DE1827" w14:textId="77777777" w:rsidR="0033734D" w:rsidRDefault="0033734D" w:rsidP="0033734D">
      <w:pPr>
        <w:pStyle w:val="CodeListing"/>
        <w:rPr>
          <w:lang w:eastAsia="ja-JP"/>
        </w:rPr>
      </w:pPr>
      <w:r>
        <w:rPr>
          <w:lang w:eastAsia="ja-JP"/>
        </w:rPr>
        <w:t xml:space="preserve">                ASN1 OID: prime256v1</w:t>
      </w:r>
    </w:p>
    <w:p w14:paraId="6E5154E0" w14:textId="77777777" w:rsidR="0033734D" w:rsidRDefault="0033734D" w:rsidP="0033734D">
      <w:pPr>
        <w:pStyle w:val="CodeListing"/>
        <w:rPr>
          <w:lang w:eastAsia="ja-JP"/>
        </w:rPr>
      </w:pPr>
      <w:r>
        <w:rPr>
          <w:lang w:eastAsia="ja-JP"/>
        </w:rPr>
        <w:t xml:space="preserve">                NIST CURVE: P-256</w:t>
      </w:r>
    </w:p>
    <w:p w14:paraId="413204DE" w14:textId="77777777" w:rsidR="0033734D" w:rsidRDefault="0033734D" w:rsidP="0033734D">
      <w:pPr>
        <w:pStyle w:val="CodeListing"/>
        <w:rPr>
          <w:lang w:eastAsia="ja-JP"/>
        </w:rPr>
      </w:pPr>
      <w:r>
        <w:rPr>
          <w:lang w:eastAsia="ja-JP"/>
        </w:rPr>
        <w:t xml:space="preserve">        X509v3 extensions:</w:t>
      </w:r>
    </w:p>
    <w:p w14:paraId="36F19D47" w14:textId="77777777" w:rsidR="0033734D" w:rsidRDefault="0033734D" w:rsidP="0033734D">
      <w:pPr>
        <w:pStyle w:val="CodeListing"/>
        <w:rPr>
          <w:lang w:eastAsia="ja-JP"/>
        </w:rPr>
      </w:pPr>
      <w:r>
        <w:rPr>
          <w:lang w:eastAsia="ja-JP"/>
        </w:rPr>
        <w:t xml:space="preserve">            X509v3 Authority Key Identifier: </w:t>
      </w:r>
    </w:p>
    <w:p w14:paraId="6E2B8475" w14:textId="77777777" w:rsidR="0033734D" w:rsidRDefault="0033734D" w:rsidP="0033734D">
      <w:pPr>
        <w:pStyle w:val="CodeListing"/>
        <w:rPr>
          <w:lang w:eastAsia="ja-JP"/>
        </w:rPr>
      </w:pPr>
      <w:r>
        <w:rPr>
          <w:lang w:eastAsia="ja-JP"/>
        </w:rPr>
        <w:t xml:space="preserve">                key-id:23:18:E5:56:71:F0:8E:AE:21:21:42:A8:17:72:0F:B8:17:EE:93:BF</w:t>
      </w:r>
    </w:p>
    <w:p w14:paraId="16856A47" w14:textId="77777777" w:rsidR="0033734D" w:rsidRDefault="0033734D" w:rsidP="0033734D">
      <w:pPr>
        <w:pStyle w:val="CodeListing"/>
        <w:rPr>
          <w:lang w:eastAsia="ja-JP"/>
        </w:rPr>
      </w:pPr>
    </w:p>
    <w:p w14:paraId="174ADD51" w14:textId="77777777" w:rsidR="0033734D" w:rsidRDefault="0033734D" w:rsidP="0033734D">
      <w:pPr>
        <w:pStyle w:val="CodeListing"/>
        <w:rPr>
          <w:lang w:eastAsia="ja-JP"/>
        </w:rPr>
      </w:pPr>
      <w:r>
        <w:rPr>
          <w:lang w:eastAsia="ja-JP"/>
        </w:rPr>
        <w:t xml:space="preserve">            X509v3 Subject Key Identifier: </w:t>
      </w:r>
    </w:p>
    <w:p w14:paraId="2E1936C2" w14:textId="77777777" w:rsidR="0033734D" w:rsidRDefault="0033734D" w:rsidP="0033734D">
      <w:pPr>
        <w:pStyle w:val="CodeListing"/>
        <w:rPr>
          <w:lang w:eastAsia="ja-JP"/>
        </w:rPr>
      </w:pPr>
      <w:r>
        <w:rPr>
          <w:lang w:eastAsia="ja-JP"/>
        </w:rPr>
        <w:t xml:space="preserve">                E6:97:50:57:10:09:13:C3:AB:07:29:D4:53:3F:4E:11:29:9A:34:83</w:t>
      </w:r>
    </w:p>
    <w:p w14:paraId="18566B26" w14:textId="77777777" w:rsidR="0033734D" w:rsidRDefault="0033734D" w:rsidP="0033734D">
      <w:pPr>
        <w:pStyle w:val="CodeListing"/>
        <w:rPr>
          <w:lang w:eastAsia="ja-JP"/>
        </w:rPr>
      </w:pPr>
      <w:r>
        <w:rPr>
          <w:lang w:eastAsia="ja-JP"/>
        </w:rPr>
        <w:t xml:space="preserve">            X509v3 Basic Constraints: critical</w:t>
      </w:r>
    </w:p>
    <w:p w14:paraId="46594CE6" w14:textId="77777777" w:rsidR="0033734D" w:rsidRDefault="0033734D" w:rsidP="0033734D">
      <w:pPr>
        <w:pStyle w:val="CodeListing"/>
        <w:rPr>
          <w:lang w:eastAsia="ja-JP"/>
        </w:rPr>
      </w:pPr>
      <w:r>
        <w:rPr>
          <w:lang w:eastAsia="ja-JP"/>
        </w:rPr>
        <w:t xml:space="preserve">                CA:TRUE, pathlen:0</w:t>
      </w:r>
    </w:p>
    <w:p w14:paraId="6AE7E0F4" w14:textId="77777777" w:rsidR="0033734D" w:rsidRDefault="0033734D" w:rsidP="0033734D">
      <w:pPr>
        <w:pStyle w:val="CodeListing"/>
        <w:rPr>
          <w:lang w:eastAsia="ja-JP"/>
        </w:rPr>
      </w:pPr>
      <w:r>
        <w:rPr>
          <w:lang w:eastAsia="ja-JP"/>
        </w:rPr>
        <w:t xml:space="preserve">            1.3.6.1.4.1.41577.5.8: critical</w:t>
      </w:r>
    </w:p>
    <w:p w14:paraId="5CADE2D4" w14:textId="77777777" w:rsidR="0033734D" w:rsidRDefault="0033734D" w:rsidP="0033734D">
      <w:pPr>
        <w:pStyle w:val="CodeListing"/>
        <w:rPr>
          <w:lang w:eastAsia="ja-JP"/>
        </w:rPr>
      </w:pPr>
      <w:r>
        <w:rPr>
          <w:lang w:eastAsia="ja-JP"/>
        </w:rPr>
        <w:t xml:space="preserve">                0....</w:t>
      </w:r>
    </w:p>
    <w:p w14:paraId="15E3D854" w14:textId="77777777" w:rsidR="0033734D" w:rsidRDefault="0033734D" w:rsidP="0033734D">
      <w:pPr>
        <w:pStyle w:val="CodeListing"/>
        <w:rPr>
          <w:lang w:eastAsia="ja-JP"/>
        </w:rPr>
      </w:pPr>
      <w:r>
        <w:rPr>
          <w:lang w:eastAsia="ja-JP"/>
        </w:rPr>
        <w:t xml:space="preserve">            X509v3 Key Usage: critical</w:t>
      </w:r>
    </w:p>
    <w:p w14:paraId="60EEC4E9" w14:textId="77777777" w:rsidR="0033734D" w:rsidRDefault="0033734D" w:rsidP="0033734D">
      <w:pPr>
        <w:pStyle w:val="CodeListing"/>
        <w:rPr>
          <w:lang w:eastAsia="ja-JP"/>
        </w:rPr>
      </w:pPr>
      <w:r>
        <w:rPr>
          <w:lang w:eastAsia="ja-JP"/>
        </w:rPr>
        <w:t xml:space="preserve">                Certificate Sign</w:t>
      </w:r>
    </w:p>
    <w:p w14:paraId="430519E7" w14:textId="77777777" w:rsidR="0033734D" w:rsidRDefault="0033734D" w:rsidP="0033734D">
      <w:pPr>
        <w:pStyle w:val="CodeListing"/>
        <w:rPr>
          <w:lang w:eastAsia="ja-JP"/>
        </w:rPr>
      </w:pPr>
      <w:r>
        <w:rPr>
          <w:lang w:eastAsia="ja-JP"/>
        </w:rPr>
        <w:t xml:space="preserve">    Signature Algorithm: ecdsa-with-SHA256</w:t>
      </w:r>
    </w:p>
    <w:p w14:paraId="35BF850A" w14:textId="77777777" w:rsidR="0033734D" w:rsidRDefault="0033734D" w:rsidP="0033734D">
      <w:pPr>
        <w:pStyle w:val="CodeListing"/>
        <w:rPr>
          <w:lang w:eastAsia="ja-JP"/>
        </w:rPr>
      </w:pPr>
      <w:r>
        <w:rPr>
          <w:lang w:eastAsia="ja-JP"/>
        </w:rPr>
        <w:t xml:space="preserve">         30:45:02:20:08:b4:7d:06:3f:c8:f0:27:95:5d:5d:99:62:ee:</w:t>
      </w:r>
    </w:p>
    <w:p w14:paraId="0F5FAD79" w14:textId="77777777" w:rsidR="0033734D" w:rsidRDefault="0033734D" w:rsidP="0033734D">
      <w:pPr>
        <w:pStyle w:val="CodeListing"/>
        <w:rPr>
          <w:lang w:eastAsia="ja-JP"/>
        </w:rPr>
      </w:pPr>
      <w:r>
        <w:rPr>
          <w:lang w:eastAsia="ja-JP"/>
        </w:rPr>
        <w:t xml:space="preserve">         92:91:5e:79:5d:99:4a:4b:5a:a7:6a:f4:2b:6c:16:1d:8c:85:</w:t>
      </w:r>
    </w:p>
    <w:p w14:paraId="648EB074" w14:textId="77777777" w:rsidR="0033734D" w:rsidRDefault="0033734D" w:rsidP="0033734D">
      <w:pPr>
        <w:pStyle w:val="CodeListing"/>
        <w:rPr>
          <w:lang w:eastAsia="ja-JP"/>
        </w:rPr>
      </w:pPr>
      <w:r>
        <w:rPr>
          <w:lang w:eastAsia="ja-JP"/>
        </w:rPr>
        <w:t xml:space="preserve">         02:21:00:d8:34:99:b3:49:3c:5b:ee:55:39:98:0b:64:9f:58:</w:t>
      </w:r>
    </w:p>
    <w:p w14:paraId="51144681" w14:textId="77777777" w:rsidR="0033734D" w:rsidRDefault="0033734D" w:rsidP="0033734D">
      <w:pPr>
        <w:pStyle w:val="CodeListing"/>
        <w:rPr>
          <w:lang w:eastAsia="ja-JP"/>
        </w:rPr>
      </w:pPr>
      <w:r>
        <w:rPr>
          <w:lang w:eastAsia="ja-JP"/>
        </w:rPr>
        <w:t xml:space="preserve">         f1:43:54:e6:04:de:a3:9d:22:b3:cc:01:ad:a7:e2:40:04</w:t>
      </w:r>
    </w:p>
    <w:p w14:paraId="17C6D13F" w14:textId="2C43B26E" w:rsidR="0033734D" w:rsidRDefault="0033734D" w:rsidP="008E25A3">
      <w:pPr>
        <w:pStyle w:val="Heading8"/>
        <w:numPr>
          <w:ilvl w:val="7"/>
          <w:numId w:val="121"/>
        </w:numPr>
      </w:pPr>
      <w:bookmarkStart w:id="3763" w:name="_Toc118222862"/>
      <w:r>
        <w:t>Vehicle OEM Key/Leaf Certificate</w:t>
      </w:r>
      <w:bookmarkEnd w:id="3763"/>
    </w:p>
    <w:p w14:paraId="41561748" w14:textId="77777777" w:rsidR="0033734D" w:rsidRDefault="0033734D" w:rsidP="0033734D">
      <w:pPr>
        <w:pStyle w:val="CodeListing"/>
        <w:rPr>
          <w:lang w:eastAsia="ja-JP"/>
        </w:rPr>
      </w:pPr>
      <w:r>
        <w:rPr>
          <w:lang w:eastAsia="ja-JP"/>
        </w:rPr>
        <w:t>Certificate:</w:t>
      </w:r>
    </w:p>
    <w:p w14:paraId="1EC8043E" w14:textId="77777777" w:rsidR="0033734D" w:rsidRDefault="0033734D" w:rsidP="0033734D">
      <w:pPr>
        <w:pStyle w:val="CodeListing"/>
        <w:rPr>
          <w:lang w:eastAsia="ja-JP"/>
        </w:rPr>
      </w:pPr>
      <w:r>
        <w:rPr>
          <w:lang w:eastAsia="ja-JP"/>
        </w:rPr>
        <w:t xml:space="preserve">    Data:</w:t>
      </w:r>
    </w:p>
    <w:p w14:paraId="7A578541" w14:textId="77777777" w:rsidR="0033734D" w:rsidRDefault="0033734D" w:rsidP="0033734D">
      <w:pPr>
        <w:pStyle w:val="CodeListing"/>
        <w:rPr>
          <w:lang w:eastAsia="ja-JP"/>
        </w:rPr>
      </w:pPr>
      <w:r>
        <w:rPr>
          <w:lang w:eastAsia="ja-JP"/>
        </w:rPr>
        <w:t xml:space="preserve">        Version: 3 (0x2)</w:t>
      </w:r>
    </w:p>
    <w:p w14:paraId="0A9FFA70" w14:textId="77777777" w:rsidR="0033734D" w:rsidRDefault="0033734D" w:rsidP="0033734D">
      <w:pPr>
        <w:pStyle w:val="CodeListing"/>
        <w:rPr>
          <w:lang w:eastAsia="ja-JP"/>
        </w:rPr>
      </w:pPr>
      <w:r>
        <w:rPr>
          <w:lang w:eastAsia="ja-JP"/>
        </w:rPr>
        <w:t xml:space="preserve">        Serial Number:</w:t>
      </w:r>
    </w:p>
    <w:p w14:paraId="36575CDA" w14:textId="77777777" w:rsidR="0033734D" w:rsidRDefault="0033734D" w:rsidP="0033734D">
      <w:pPr>
        <w:pStyle w:val="CodeListing"/>
        <w:rPr>
          <w:lang w:eastAsia="ja-JP"/>
        </w:rPr>
      </w:pPr>
      <w:r>
        <w:rPr>
          <w:lang w:eastAsia="ja-JP"/>
        </w:rPr>
        <w:t xml:space="preserve">            0d:7a:48:40:4c:a2:24:14:45:85:d1:64:51:94:80:7b:ea:69:79:22</w:t>
      </w:r>
    </w:p>
    <w:p w14:paraId="5091D995" w14:textId="77777777" w:rsidR="0033734D" w:rsidRDefault="0033734D" w:rsidP="0033734D">
      <w:pPr>
        <w:pStyle w:val="CodeListing"/>
        <w:rPr>
          <w:lang w:eastAsia="ja-JP"/>
        </w:rPr>
      </w:pPr>
      <w:r>
        <w:rPr>
          <w:lang w:eastAsia="ja-JP"/>
        </w:rPr>
        <w:t xml:space="preserve">        Signature Algorithm: ecdsa-with-SHA256</w:t>
      </w:r>
    </w:p>
    <w:p w14:paraId="0655006D" w14:textId="77777777" w:rsidR="0033734D" w:rsidRDefault="0033734D" w:rsidP="0033734D">
      <w:pPr>
        <w:pStyle w:val="CodeListing"/>
        <w:rPr>
          <w:lang w:eastAsia="ja-JP"/>
        </w:rPr>
      </w:pPr>
      <w:r>
        <w:rPr>
          <w:lang w:eastAsia="ja-JP"/>
        </w:rPr>
        <w:t xml:space="preserve">        Issuer: CN=MOCK-CAR-INTERMEDIATE-US-E</w:t>
      </w:r>
    </w:p>
    <w:p w14:paraId="05FDFA2B" w14:textId="77777777" w:rsidR="0033734D" w:rsidRDefault="0033734D" w:rsidP="0033734D">
      <w:pPr>
        <w:pStyle w:val="CodeListing"/>
        <w:rPr>
          <w:lang w:eastAsia="ja-JP"/>
        </w:rPr>
      </w:pPr>
      <w:r>
        <w:rPr>
          <w:lang w:eastAsia="ja-JP"/>
        </w:rPr>
        <w:t xml:space="preserve">        Validity</w:t>
      </w:r>
    </w:p>
    <w:p w14:paraId="7B72E94F" w14:textId="77777777" w:rsidR="0033734D" w:rsidRDefault="0033734D" w:rsidP="0033734D">
      <w:pPr>
        <w:pStyle w:val="CodeListing"/>
        <w:rPr>
          <w:lang w:eastAsia="ja-JP"/>
        </w:rPr>
      </w:pPr>
      <w:r>
        <w:rPr>
          <w:lang w:eastAsia="ja-JP"/>
        </w:rPr>
        <w:lastRenderedPageBreak/>
        <w:t xml:space="preserve">            Not Before: Jan  1 00:00:00 2019 GMT</w:t>
      </w:r>
    </w:p>
    <w:p w14:paraId="026D638E" w14:textId="77777777" w:rsidR="0033734D" w:rsidRDefault="0033734D" w:rsidP="0033734D">
      <w:pPr>
        <w:pStyle w:val="CodeListing"/>
        <w:rPr>
          <w:lang w:eastAsia="ja-JP"/>
        </w:rPr>
      </w:pPr>
      <w:r>
        <w:rPr>
          <w:lang w:eastAsia="ja-JP"/>
        </w:rPr>
        <w:t xml:space="preserve">            Not After : Jan  1 00:00:00 2049 GMT</w:t>
      </w:r>
    </w:p>
    <w:p w14:paraId="3990E8C5" w14:textId="77777777" w:rsidR="0033734D" w:rsidRDefault="0033734D" w:rsidP="0033734D">
      <w:pPr>
        <w:pStyle w:val="CodeListing"/>
        <w:rPr>
          <w:lang w:eastAsia="ja-JP"/>
        </w:rPr>
      </w:pPr>
      <w:r>
        <w:rPr>
          <w:lang w:eastAsia="ja-JP"/>
        </w:rPr>
        <w:t xml:space="preserve">        Subject: CN=V.MOCK.USE.BRND.1111111111111111</w:t>
      </w:r>
    </w:p>
    <w:p w14:paraId="073EB187" w14:textId="77777777" w:rsidR="0033734D" w:rsidRDefault="0033734D" w:rsidP="0033734D">
      <w:pPr>
        <w:pStyle w:val="CodeListing"/>
        <w:rPr>
          <w:lang w:eastAsia="ja-JP"/>
        </w:rPr>
      </w:pPr>
      <w:r>
        <w:rPr>
          <w:lang w:eastAsia="ja-JP"/>
        </w:rPr>
        <w:t xml:space="preserve">        Subject Public Key Info:</w:t>
      </w:r>
    </w:p>
    <w:p w14:paraId="0B2D3800" w14:textId="77777777" w:rsidR="0033734D" w:rsidRDefault="0033734D" w:rsidP="0033734D">
      <w:pPr>
        <w:pStyle w:val="CodeListing"/>
        <w:rPr>
          <w:lang w:eastAsia="ja-JP"/>
        </w:rPr>
      </w:pPr>
      <w:r>
        <w:rPr>
          <w:lang w:eastAsia="ja-JP"/>
        </w:rPr>
        <w:t xml:space="preserve">            Public Key Algorithm: id-ecPublicKey</w:t>
      </w:r>
    </w:p>
    <w:p w14:paraId="60CA1511" w14:textId="77777777" w:rsidR="0033734D" w:rsidRDefault="0033734D" w:rsidP="0033734D">
      <w:pPr>
        <w:pStyle w:val="CodeListing"/>
        <w:rPr>
          <w:lang w:eastAsia="ja-JP"/>
        </w:rPr>
      </w:pPr>
      <w:r>
        <w:rPr>
          <w:lang w:eastAsia="ja-JP"/>
        </w:rPr>
        <w:t xml:space="preserve">                Public-Key: (256 bit)</w:t>
      </w:r>
    </w:p>
    <w:p w14:paraId="43970870" w14:textId="77777777" w:rsidR="0033734D" w:rsidRDefault="0033734D" w:rsidP="0033734D">
      <w:pPr>
        <w:pStyle w:val="CodeListing"/>
        <w:rPr>
          <w:lang w:eastAsia="ja-JP"/>
        </w:rPr>
      </w:pPr>
      <w:r>
        <w:rPr>
          <w:lang w:eastAsia="ja-JP"/>
        </w:rPr>
        <w:t xml:space="preserve">                pub:</w:t>
      </w:r>
    </w:p>
    <w:p w14:paraId="142B93AC" w14:textId="77777777" w:rsidR="0033734D" w:rsidRDefault="0033734D" w:rsidP="0033734D">
      <w:pPr>
        <w:pStyle w:val="CodeListing"/>
        <w:rPr>
          <w:lang w:eastAsia="ja-JP"/>
        </w:rPr>
      </w:pPr>
      <w:r>
        <w:rPr>
          <w:lang w:eastAsia="ja-JP"/>
        </w:rPr>
        <w:t xml:space="preserve">                    04:1c:84:2b:af:21:cc:2b:28:3b:83:03:6b:a5:26:</w:t>
      </w:r>
    </w:p>
    <w:p w14:paraId="66CCDEEF" w14:textId="77777777" w:rsidR="0033734D" w:rsidRDefault="0033734D" w:rsidP="0033734D">
      <w:pPr>
        <w:pStyle w:val="CodeListing"/>
        <w:rPr>
          <w:lang w:eastAsia="ja-JP"/>
        </w:rPr>
      </w:pPr>
      <w:r>
        <w:rPr>
          <w:lang w:eastAsia="ja-JP"/>
        </w:rPr>
        <w:t xml:space="preserve">                    dd:bc:e9:c2:01:f6:3e:80:dc:73:50:88:c4:f3:ca:</w:t>
      </w:r>
    </w:p>
    <w:p w14:paraId="5C917288" w14:textId="77777777" w:rsidR="0033734D" w:rsidRDefault="0033734D" w:rsidP="0033734D">
      <w:pPr>
        <w:pStyle w:val="CodeListing"/>
        <w:rPr>
          <w:lang w:eastAsia="ja-JP"/>
        </w:rPr>
      </w:pPr>
      <w:r>
        <w:rPr>
          <w:lang w:eastAsia="ja-JP"/>
        </w:rPr>
        <w:t xml:space="preserve">                    90:ff:f2:a4:08:ba:74:4f:78:b6:68:c8:8b:63:d0:</w:t>
      </w:r>
    </w:p>
    <w:p w14:paraId="52E3A0F9" w14:textId="77777777" w:rsidR="0033734D" w:rsidRDefault="0033734D" w:rsidP="0033734D">
      <w:pPr>
        <w:pStyle w:val="CodeListing"/>
        <w:rPr>
          <w:lang w:eastAsia="ja-JP"/>
        </w:rPr>
      </w:pPr>
      <w:r>
        <w:rPr>
          <w:lang w:eastAsia="ja-JP"/>
        </w:rPr>
        <w:t xml:space="preserve">                    90:a3:e3:48:d2:4d:29:d1:53:f5:31:15:e0:8a:31:</w:t>
      </w:r>
    </w:p>
    <w:p w14:paraId="01A35AEF" w14:textId="77777777" w:rsidR="0033734D" w:rsidRDefault="0033734D" w:rsidP="0033734D">
      <w:pPr>
        <w:pStyle w:val="CodeListing"/>
        <w:rPr>
          <w:lang w:eastAsia="ja-JP"/>
        </w:rPr>
      </w:pPr>
      <w:r>
        <w:rPr>
          <w:lang w:eastAsia="ja-JP"/>
        </w:rPr>
        <w:t xml:space="preserve">                    4b:ff:d6:86:01</w:t>
      </w:r>
    </w:p>
    <w:p w14:paraId="72E43A91" w14:textId="77777777" w:rsidR="0033734D" w:rsidRDefault="0033734D" w:rsidP="0033734D">
      <w:pPr>
        <w:pStyle w:val="CodeListing"/>
        <w:rPr>
          <w:lang w:eastAsia="ja-JP"/>
        </w:rPr>
      </w:pPr>
      <w:r>
        <w:rPr>
          <w:lang w:eastAsia="ja-JP"/>
        </w:rPr>
        <w:t xml:space="preserve">                ASN1 OID: prime256v1</w:t>
      </w:r>
    </w:p>
    <w:p w14:paraId="38A7D246" w14:textId="77777777" w:rsidR="0033734D" w:rsidRDefault="0033734D" w:rsidP="0033734D">
      <w:pPr>
        <w:pStyle w:val="CodeListing"/>
        <w:rPr>
          <w:lang w:eastAsia="ja-JP"/>
        </w:rPr>
      </w:pPr>
      <w:r>
        <w:rPr>
          <w:lang w:eastAsia="ja-JP"/>
        </w:rPr>
        <w:t xml:space="preserve">                NIST CURVE: P-256</w:t>
      </w:r>
    </w:p>
    <w:p w14:paraId="193AA7B7" w14:textId="77777777" w:rsidR="0033734D" w:rsidRDefault="0033734D" w:rsidP="0033734D">
      <w:pPr>
        <w:pStyle w:val="CodeListing"/>
        <w:rPr>
          <w:lang w:eastAsia="ja-JP"/>
        </w:rPr>
      </w:pPr>
      <w:r>
        <w:rPr>
          <w:lang w:eastAsia="ja-JP"/>
        </w:rPr>
        <w:t xml:space="preserve">        X509v3 extensions:</w:t>
      </w:r>
    </w:p>
    <w:p w14:paraId="7A40DA9D" w14:textId="77777777" w:rsidR="0033734D" w:rsidRDefault="0033734D" w:rsidP="0033734D">
      <w:pPr>
        <w:pStyle w:val="CodeListing"/>
        <w:rPr>
          <w:lang w:eastAsia="ja-JP"/>
        </w:rPr>
      </w:pPr>
      <w:r>
        <w:rPr>
          <w:lang w:eastAsia="ja-JP"/>
        </w:rPr>
        <w:t xml:space="preserve">            X509v3 Authority Key Identifier: </w:t>
      </w:r>
    </w:p>
    <w:p w14:paraId="250FAFA6" w14:textId="77777777" w:rsidR="0033734D" w:rsidRDefault="0033734D" w:rsidP="0033734D">
      <w:pPr>
        <w:pStyle w:val="CodeListing"/>
        <w:rPr>
          <w:lang w:eastAsia="ja-JP"/>
        </w:rPr>
      </w:pPr>
      <w:r>
        <w:rPr>
          <w:lang w:eastAsia="ja-JP"/>
        </w:rPr>
        <w:t xml:space="preserve">                key-id:E6:97:50:57:10:09:13:C3:AB:07:29:D4:53:3F:4E:11:29:9A:34:83</w:t>
      </w:r>
    </w:p>
    <w:p w14:paraId="65D23B75" w14:textId="77777777" w:rsidR="0033734D" w:rsidRDefault="0033734D" w:rsidP="0033734D">
      <w:pPr>
        <w:pStyle w:val="CodeListing"/>
        <w:rPr>
          <w:lang w:eastAsia="ja-JP"/>
        </w:rPr>
      </w:pPr>
    </w:p>
    <w:p w14:paraId="4D3FF4A2" w14:textId="77777777" w:rsidR="0033734D" w:rsidRDefault="0033734D" w:rsidP="0033734D">
      <w:pPr>
        <w:pStyle w:val="CodeListing"/>
        <w:rPr>
          <w:lang w:eastAsia="ja-JP"/>
        </w:rPr>
      </w:pPr>
      <w:r>
        <w:rPr>
          <w:lang w:eastAsia="ja-JP"/>
        </w:rPr>
        <w:t xml:space="preserve">            X509v3 Subject Key Identifier: </w:t>
      </w:r>
    </w:p>
    <w:p w14:paraId="2998D1BB" w14:textId="77777777" w:rsidR="0033734D" w:rsidRDefault="0033734D" w:rsidP="0033734D">
      <w:pPr>
        <w:pStyle w:val="CodeListing"/>
        <w:rPr>
          <w:lang w:eastAsia="ja-JP"/>
        </w:rPr>
      </w:pPr>
      <w:r>
        <w:rPr>
          <w:lang w:eastAsia="ja-JP"/>
        </w:rPr>
        <w:t xml:space="preserve">                57:11:1D:D5:E7:5E:24:75:AB:5F:07:BC:96:FB:69:89:FB:7D:0E:AA</w:t>
      </w:r>
    </w:p>
    <w:p w14:paraId="66B2B578" w14:textId="77777777" w:rsidR="0033734D" w:rsidRDefault="0033734D" w:rsidP="0033734D">
      <w:pPr>
        <w:pStyle w:val="CodeListing"/>
        <w:rPr>
          <w:lang w:eastAsia="ja-JP"/>
        </w:rPr>
      </w:pPr>
      <w:r>
        <w:rPr>
          <w:lang w:eastAsia="ja-JP"/>
        </w:rPr>
        <w:t xml:space="preserve">            X509v3 Basic Constraints: critical</w:t>
      </w:r>
    </w:p>
    <w:p w14:paraId="70E8A1D2" w14:textId="77777777" w:rsidR="0033734D" w:rsidRDefault="0033734D" w:rsidP="0033734D">
      <w:pPr>
        <w:pStyle w:val="CodeListing"/>
        <w:rPr>
          <w:lang w:eastAsia="ja-JP"/>
        </w:rPr>
      </w:pPr>
      <w:r>
        <w:rPr>
          <w:lang w:eastAsia="ja-JP"/>
        </w:rPr>
        <w:t xml:space="preserve">                CA:FALSE</w:t>
      </w:r>
    </w:p>
    <w:p w14:paraId="2794DE57" w14:textId="77777777" w:rsidR="0033734D" w:rsidRDefault="0033734D" w:rsidP="0033734D">
      <w:pPr>
        <w:pStyle w:val="CodeListing"/>
        <w:rPr>
          <w:lang w:eastAsia="ja-JP"/>
        </w:rPr>
      </w:pPr>
      <w:r>
        <w:rPr>
          <w:lang w:eastAsia="ja-JP"/>
        </w:rPr>
        <w:t xml:space="preserve">            1.3.6.1.4.1.41577.5.1: critical</w:t>
      </w:r>
    </w:p>
    <w:p w14:paraId="15227C8F" w14:textId="77777777" w:rsidR="0033734D" w:rsidRDefault="0033734D" w:rsidP="0033734D">
      <w:pPr>
        <w:pStyle w:val="CodeListing"/>
        <w:rPr>
          <w:lang w:eastAsia="ja-JP"/>
        </w:rPr>
      </w:pPr>
      <w:r>
        <w:rPr>
          <w:lang w:eastAsia="ja-JP"/>
        </w:rPr>
        <w:t xml:space="preserve">                0....</w:t>
      </w:r>
    </w:p>
    <w:p w14:paraId="67114254" w14:textId="77777777" w:rsidR="0033734D" w:rsidRDefault="0033734D" w:rsidP="0033734D">
      <w:pPr>
        <w:pStyle w:val="CodeListing"/>
        <w:rPr>
          <w:lang w:eastAsia="ja-JP"/>
        </w:rPr>
      </w:pPr>
      <w:r>
        <w:rPr>
          <w:lang w:eastAsia="ja-JP"/>
        </w:rPr>
        <w:t xml:space="preserve">            X509v3 Key Usage: critical</w:t>
      </w:r>
    </w:p>
    <w:p w14:paraId="1C2A7C31" w14:textId="77777777" w:rsidR="0033734D" w:rsidRDefault="0033734D" w:rsidP="0033734D">
      <w:pPr>
        <w:pStyle w:val="CodeListing"/>
        <w:rPr>
          <w:lang w:eastAsia="ja-JP"/>
        </w:rPr>
      </w:pPr>
      <w:r>
        <w:rPr>
          <w:lang w:eastAsia="ja-JP"/>
        </w:rPr>
        <w:t xml:space="preserve">                Digital Signature</w:t>
      </w:r>
    </w:p>
    <w:p w14:paraId="24EB17F4" w14:textId="77777777" w:rsidR="0033734D" w:rsidRDefault="0033734D" w:rsidP="0033734D">
      <w:pPr>
        <w:pStyle w:val="CodeListing"/>
        <w:rPr>
          <w:lang w:eastAsia="ja-JP"/>
        </w:rPr>
      </w:pPr>
      <w:r>
        <w:rPr>
          <w:lang w:eastAsia="ja-JP"/>
        </w:rPr>
        <w:t xml:space="preserve">    Signature Algorithm: ecdsa-with-SHA256</w:t>
      </w:r>
    </w:p>
    <w:p w14:paraId="6A02AF4C" w14:textId="77777777" w:rsidR="0033734D" w:rsidRDefault="0033734D" w:rsidP="0033734D">
      <w:pPr>
        <w:pStyle w:val="CodeListing"/>
        <w:rPr>
          <w:lang w:eastAsia="ja-JP"/>
        </w:rPr>
      </w:pPr>
      <w:r>
        <w:rPr>
          <w:lang w:eastAsia="ja-JP"/>
        </w:rPr>
        <w:t xml:space="preserve">         30:44:02:20:48:95:c3:bb:16:d0:32:bb:15:c3:0e:2d:50:22:</w:t>
      </w:r>
    </w:p>
    <w:p w14:paraId="040BF7A4" w14:textId="77777777" w:rsidR="0033734D" w:rsidRDefault="0033734D" w:rsidP="0033734D">
      <w:pPr>
        <w:pStyle w:val="CodeListing"/>
        <w:rPr>
          <w:lang w:eastAsia="ja-JP"/>
        </w:rPr>
      </w:pPr>
      <w:r>
        <w:rPr>
          <w:lang w:eastAsia="ja-JP"/>
        </w:rPr>
        <w:t xml:space="preserve">         cd:f8:78:a1:4e:87:6c:6b:08:71:09:12:91:fe:48:ba:cf:12:</w:t>
      </w:r>
    </w:p>
    <w:p w14:paraId="5A27F9CF" w14:textId="77777777" w:rsidR="0033734D" w:rsidRDefault="0033734D" w:rsidP="0033734D">
      <w:pPr>
        <w:pStyle w:val="CodeListing"/>
        <w:rPr>
          <w:lang w:eastAsia="ja-JP"/>
        </w:rPr>
      </w:pPr>
      <w:r>
        <w:rPr>
          <w:lang w:eastAsia="ja-JP"/>
        </w:rPr>
        <w:t xml:space="preserve">         02:20:43:17:ca:c5:d4:4c:67:53:52:7a:f9:d0:64:cb:fb:83:</w:t>
      </w:r>
    </w:p>
    <w:p w14:paraId="14F2FFE5" w14:textId="51DFAF71" w:rsidR="0033734D" w:rsidRDefault="0033734D" w:rsidP="0033734D">
      <w:pPr>
        <w:pStyle w:val="CodeListing"/>
        <w:rPr>
          <w:lang w:eastAsia="ja-JP"/>
        </w:rPr>
      </w:pPr>
      <w:r>
        <w:rPr>
          <w:lang w:eastAsia="ja-JP"/>
        </w:rPr>
        <w:t xml:space="preserve">         4e:01:78:a0:b5:53:1f:af:83:3d:38:9b:f9:64:ed:b3</w:t>
      </w:r>
    </w:p>
    <w:p w14:paraId="494FBF92" w14:textId="3C20E1D4" w:rsidR="0033734D" w:rsidRDefault="0033734D" w:rsidP="008E25A3">
      <w:pPr>
        <w:pStyle w:val="Heading8"/>
        <w:numPr>
          <w:ilvl w:val="7"/>
          <w:numId w:val="121"/>
        </w:numPr>
      </w:pPr>
      <w:bookmarkStart w:id="3764" w:name="_Toc118222863"/>
      <w:r>
        <w:t>Vehicle OEM Privacy Encryption Certificate</w:t>
      </w:r>
      <w:bookmarkEnd w:id="3764"/>
    </w:p>
    <w:p w14:paraId="1375138B" w14:textId="77777777" w:rsidR="0033734D" w:rsidRDefault="0033734D" w:rsidP="0033734D">
      <w:pPr>
        <w:pStyle w:val="CodeListing"/>
        <w:rPr>
          <w:lang w:eastAsia="ja-JP"/>
        </w:rPr>
      </w:pPr>
      <w:r>
        <w:rPr>
          <w:lang w:eastAsia="ja-JP"/>
        </w:rPr>
        <w:t>Certificate:</w:t>
      </w:r>
    </w:p>
    <w:p w14:paraId="0D7B6443" w14:textId="77777777" w:rsidR="0033734D" w:rsidRDefault="0033734D" w:rsidP="0033734D">
      <w:pPr>
        <w:pStyle w:val="CodeListing"/>
        <w:rPr>
          <w:lang w:eastAsia="ja-JP"/>
        </w:rPr>
      </w:pPr>
      <w:r>
        <w:rPr>
          <w:lang w:eastAsia="ja-JP"/>
        </w:rPr>
        <w:t xml:space="preserve">    Data:</w:t>
      </w:r>
    </w:p>
    <w:p w14:paraId="51C20A9F" w14:textId="77777777" w:rsidR="0033734D" w:rsidRDefault="0033734D" w:rsidP="0033734D">
      <w:pPr>
        <w:pStyle w:val="CodeListing"/>
        <w:rPr>
          <w:lang w:eastAsia="ja-JP"/>
        </w:rPr>
      </w:pPr>
      <w:r>
        <w:rPr>
          <w:lang w:eastAsia="ja-JP"/>
        </w:rPr>
        <w:t xml:space="preserve">        Version: 3 (0x2)</w:t>
      </w:r>
    </w:p>
    <w:p w14:paraId="1C1E5D04" w14:textId="77777777" w:rsidR="0033734D" w:rsidRDefault="0033734D" w:rsidP="0033734D">
      <w:pPr>
        <w:pStyle w:val="CodeListing"/>
        <w:rPr>
          <w:lang w:eastAsia="ja-JP"/>
        </w:rPr>
      </w:pPr>
      <w:r>
        <w:rPr>
          <w:lang w:eastAsia="ja-JP"/>
        </w:rPr>
        <w:t xml:space="preserve">        Serial Number:</w:t>
      </w:r>
    </w:p>
    <w:p w14:paraId="53E32178" w14:textId="77777777" w:rsidR="0033734D" w:rsidRDefault="0033734D" w:rsidP="0033734D">
      <w:pPr>
        <w:pStyle w:val="CodeListing"/>
        <w:rPr>
          <w:lang w:eastAsia="ja-JP"/>
        </w:rPr>
      </w:pPr>
      <w:r>
        <w:rPr>
          <w:lang w:eastAsia="ja-JP"/>
        </w:rPr>
        <w:t xml:space="preserve">            7f:86:4e:b6:84:72:d0:52:26:47:92:9d:1e:ab:ae:e4:ef:74:bd:f9</w:t>
      </w:r>
    </w:p>
    <w:p w14:paraId="4B87C937" w14:textId="77777777" w:rsidR="0033734D" w:rsidRDefault="0033734D" w:rsidP="0033734D">
      <w:pPr>
        <w:pStyle w:val="CodeListing"/>
        <w:rPr>
          <w:lang w:eastAsia="ja-JP"/>
        </w:rPr>
      </w:pPr>
      <w:r>
        <w:rPr>
          <w:lang w:eastAsia="ja-JP"/>
        </w:rPr>
        <w:lastRenderedPageBreak/>
        <w:t xml:space="preserve">        Signature Algorithm: ecdsa-with-SHA256</w:t>
      </w:r>
    </w:p>
    <w:p w14:paraId="333F2DE7" w14:textId="77777777" w:rsidR="0033734D" w:rsidRDefault="0033734D" w:rsidP="0033734D">
      <w:pPr>
        <w:pStyle w:val="CodeListing"/>
        <w:rPr>
          <w:lang w:eastAsia="ja-JP"/>
        </w:rPr>
      </w:pPr>
      <w:r>
        <w:rPr>
          <w:lang w:eastAsia="ja-JP"/>
        </w:rPr>
        <w:t xml:space="preserve">        Issuer: CN=MOCK-CAR-ROOT-CA-E</w:t>
      </w:r>
    </w:p>
    <w:p w14:paraId="19D0D87A" w14:textId="77777777" w:rsidR="0033734D" w:rsidRDefault="0033734D" w:rsidP="0033734D">
      <w:pPr>
        <w:pStyle w:val="CodeListing"/>
        <w:rPr>
          <w:lang w:eastAsia="ja-JP"/>
        </w:rPr>
      </w:pPr>
      <w:r>
        <w:rPr>
          <w:lang w:eastAsia="ja-JP"/>
        </w:rPr>
        <w:t xml:space="preserve">        Validity</w:t>
      </w:r>
    </w:p>
    <w:p w14:paraId="7C0D86D3" w14:textId="77777777" w:rsidR="0033734D" w:rsidRDefault="0033734D" w:rsidP="0033734D">
      <w:pPr>
        <w:pStyle w:val="CodeListing"/>
        <w:rPr>
          <w:lang w:eastAsia="ja-JP"/>
        </w:rPr>
      </w:pPr>
      <w:r>
        <w:rPr>
          <w:lang w:eastAsia="ja-JP"/>
        </w:rPr>
        <w:t xml:space="preserve">            Not Before: Jan  1 00:00:00 2019 GMT</w:t>
      </w:r>
    </w:p>
    <w:p w14:paraId="2DFA49EF" w14:textId="77777777" w:rsidR="0033734D" w:rsidRDefault="0033734D" w:rsidP="0033734D">
      <w:pPr>
        <w:pStyle w:val="CodeListing"/>
        <w:rPr>
          <w:lang w:eastAsia="ja-JP"/>
        </w:rPr>
      </w:pPr>
      <w:r>
        <w:rPr>
          <w:lang w:eastAsia="ja-JP"/>
        </w:rPr>
        <w:t xml:space="preserve">            Not After : Jan  1 00:00:00 2049 GMT</w:t>
      </w:r>
    </w:p>
    <w:p w14:paraId="75F32445" w14:textId="77777777" w:rsidR="0033734D" w:rsidRDefault="0033734D" w:rsidP="0033734D">
      <w:pPr>
        <w:pStyle w:val="CodeListing"/>
        <w:rPr>
          <w:lang w:eastAsia="ja-JP"/>
        </w:rPr>
      </w:pPr>
      <w:r>
        <w:rPr>
          <w:lang w:eastAsia="ja-JP"/>
        </w:rPr>
        <w:t xml:space="preserve">        Subject: CN=MOCK-CAR-ENC-US-E</w:t>
      </w:r>
    </w:p>
    <w:p w14:paraId="0BC37217" w14:textId="77777777" w:rsidR="0033734D" w:rsidRDefault="0033734D" w:rsidP="0033734D">
      <w:pPr>
        <w:pStyle w:val="CodeListing"/>
        <w:rPr>
          <w:lang w:eastAsia="ja-JP"/>
        </w:rPr>
      </w:pPr>
      <w:r>
        <w:rPr>
          <w:lang w:eastAsia="ja-JP"/>
        </w:rPr>
        <w:t xml:space="preserve">        Subject Public Key Info:</w:t>
      </w:r>
    </w:p>
    <w:p w14:paraId="63FC9C1E" w14:textId="77777777" w:rsidR="0033734D" w:rsidRDefault="0033734D" w:rsidP="0033734D">
      <w:pPr>
        <w:pStyle w:val="CodeListing"/>
        <w:rPr>
          <w:lang w:eastAsia="ja-JP"/>
        </w:rPr>
      </w:pPr>
      <w:r>
        <w:rPr>
          <w:lang w:eastAsia="ja-JP"/>
        </w:rPr>
        <w:t xml:space="preserve">            Public Key Algorithm: id-ecPublicKey</w:t>
      </w:r>
    </w:p>
    <w:p w14:paraId="6CFE1AD7" w14:textId="77777777" w:rsidR="0033734D" w:rsidRDefault="0033734D" w:rsidP="0033734D">
      <w:pPr>
        <w:pStyle w:val="CodeListing"/>
        <w:rPr>
          <w:lang w:eastAsia="ja-JP"/>
        </w:rPr>
      </w:pPr>
      <w:r>
        <w:rPr>
          <w:lang w:eastAsia="ja-JP"/>
        </w:rPr>
        <w:t xml:space="preserve">                Public-Key: (256 bit)</w:t>
      </w:r>
    </w:p>
    <w:p w14:paraId="6B58922E" w14:textId="77777777" w:rsidR="0033734D" w:rsidRDefault="0033734D" w:rsidP="0033734D">
      <w:pPr>
        <w:pStyle w:val="CodeListing"/>
        <w:rPr>
          <w:lang w:eastAsia="ja-JP"/>
        </w:rPr>
      </w:pPr>
      <w:r>
        <w:rPr>
          <w:lang w:eastAsia="ja-JP"/>
        </w:rPr>
        <w:t xml:space="preserve">                pub:</w:t>
      </w:r>
    </w:p>
    <w:p w14:paraId="3FECD417" w14:textId="77777777" w:rsidR="0033734D" w:rsidRDefault="0033734D" w:rsidP="0033734D">
      <w:pPr>
        <w:pStyle w:val="CodeListing"/>
        <w:rPr>
          <w:lang w:eastAsia="ja-JP"/>
        </w:rPr>
      </w:pPr>
      <w:r>
        <w:rPr>
          <w:lang w:eastAsia="ja-JP"/>
        </w:rPr>
        <w:t xml:space="preserve">                    04:2b:1d:13:34:c9:d3:16:1c:ca:d0:f5:b9:22:6b:</w:t>
      </w:r>
    </w:p>
    <w:p w14:paraId="7B91470D" w14:textId="77777777" w:rsidR="0033734D" w:rsidRDefault="0033734D" w:rsidP="0033734D">
      <w:pPr>
        <w:pStyle w:val="CodeListing"/>
        <w:rPr>
          <w:lang w:eastAsia="ja-JP"/>
        </w:rPr>
      </w:pPr>
      <w:r>
        <w:rPr>
          <w:lang w:eastAsia="ja-JP"/>
        </w:rPr>
        <w:t xml:space="preserve">                    ca:df:ad:5f:c9:b7:83:b2:7f:4b:51:34:84:b7:76:</w:t>
      </w:r>
    </w:p>
    <w:p w14:paraId="0F5FAF9E" w14:textId="77777777" w:rsidR="0033734D" w:rsidRDefault="0033734D" w:rsidP="0033734D">
      <w:pPr>
        <w:pStyle w:val="CodeListing"/>
        <w:rPr>
          <w:lang w:eastAsia="ja-JP"/>
        </w:rPr>
      </w:pPr>
      <w:r>
        <w:rPr>
          <w:lang w:eastAsia="ja-JP"/>
        </w:rPr>
        <w:t xml:space="preserve">                    2e:e6:35:33:4d:a4:dc:9b:c7:54:92:3e:21:cb:7b:</w:t>
      </w:r>
    </w:p>
    <w:p w14:paraId="64E0F778" w14:textId="77777777" w:rsidR="0033734D" w:rsidRDefault="0033734D" w:rsidP="0033734D">
      <w:pPr>
        <w:pStyle w:val="CodeListing"/>
        <w:rPr>
          <w:lang w:eastAsia="ja-JP"/>
        </w:rPr>
      </w:pPr>
      <w:r>
        <w:rPr>
          <w:lang w:eastAsia="ja-JP"/>
        </w:rPr>
        <w:t xml:space="preserve">                    22:ae:f7:0b:ca:16:6a:12:f0:35:f3:f2:d5:77:aa:</w:t>
      </w:r>
    </w:p>
    <w:p w14:paraId="2582A3D7" w14:textId="77777777" w:rsidR="0033734D" w:rsidRDefault="0033734D" w:rsidP="0033734D">
      <w:pPr>
        <w:pStyle w:val="CodeListing"/>
        <w:rPr>
          <w:lang w:eastAsia="ja-JP"/>
        </w:rPr>
      </w:pPr>
      <w:r>
        <w:rPr>
          <w:lang w:eastAsia="ja-JP"/>
        </w:rPr>
        <w:t xml:space="preserve">                    a3:b4:8b:d5:f5</w:t>
      </w:r>
    </w:p>
    <w:p w14:paraId="1FD44281" w14:textId="77777777" w:rsidR="0033734D" w:rsidRDefault="0033734D" w:rsidP="0033734D">
      <w:pPr>
        <w:pStyle w:val="CodeListing"/>
        <w:rPr>
          <w:lang w:eastAsia="ja-JP"/>
        </w:rPr>
      </w:pPr>
      <w:r>
        <w:rPr>
          <w:lang w:eastAsia="ja-JP"/>
        </w:rPr>
        <w:t xml:space="preserve">                ASN1 OID: prime256v1</w:t>
      </w:r>
    </w:p>
    <w:p w14:paraId="2D0808B6" w14:textId="77777777" w:rsidR="0033734D" w:rsidRDefault="0033734D" w:rsidP="0033734D">
      <w:pPr>
        <w:pStyle w:val="CodeListing"/>
        <w:rPr>
          <w:lang w:eastAsia="ja-JP"/>
        </w:rPr>
      </w:pPr>
      <w:r>
        <w:rPr>
          <w:lang w:eastAsia="ja-JP"/>
        </w:rPr>
        <w:t xml:space="preserve">                NIST CURVE: P-256</w:t>
      </w:r>
    </w:p>
    <w:p w14:paraId="2842EA49" w14:textId="77777777" w:rsidR="0033734D" w:rsidRDefault="0033734D" w:rsidP="0033734D">
      <w:pPr>
        <w:pStyle w:val="CodeListing"/>
        <w:rPr>
          <w:lang w:eastAsia="ja-JP"/>
        </w:rPr>
      </w:pPr>
      <w:r>
        <w:rPr>
          <w:lang w:eastAsia="ja-JP"/>
        </w:rPr>
        <w:t xml:space="preserve">        X509v3 extensions:</w:t>
      </w:r>
    </w:p>
    <w:p w14:paraId="2A22C6E4" w14:textId="77777777" w:rsidR="0033734D" w:rsidRDefault="0033734D" w:rsidP="0033734D">
      <w:pPr>
        <w:pStyle w:val="CodeListing"/>
        <w:rPr>
          <w:lang w:eastAsia="ja-JP"/>
        </w:rPr>
      </w:pPr>
      <w:r>
        <w:rPr>
          <w:lang w:eastAsia="ja-JP"/>
        </w:rPr>
        <w:t xml:space="preserve">            X509v3 Authority Key Identifier: </w:t>
      </w:r>
    </w:p>
    <w:p w14:paraId="1334E08A" w14:textId="77777777" w:rsidR="0033734D" w:rsidRDefault="0033734D" w:rsidP="0033734D">
      <w:pPr>
        <w:pStyle w:val="CodeListing"/>
        <w:rPr>
          <w:lang w:eastAsia="ja-JP"/>
        </w:rPr>
      </w:pPr>
      <w:r>
        <w:rPr>
          <w:lang w:eastAsia="ja-JP"/>
        </w:rPr>
        <w:t xml:space="preserve">                key-id:23:18:E5:56:71:F0:8E:AE:21:21:42:A8:17:72:0F:B8:17:EE:93:BF</w:t>
      </w:r>
    </w:p>
    <w:p w14:paraId="6E96BB16" w14:textId="77777777" w:rsidR="0033734D" w:rsidRDefault="0033734D" w:rsidP="0033734D">
      <w:pPr>
        <w:pStyle w:val="CodeListing"/>
        <w:rPr>
          <w:lang w:eastAsia="ja-JP"/>
        </w:rPr>
      </w:pPr>
    </w:p>
    <w:p w14:paraId="27943A99" w14:textId="77777777" w:rsidR="0033734D" w:rsidRDefault="0033734D" w:rsidP="0033734D">
      <w:pPr>
        <w:pStyle w:val="CodeListing"/>
        <w:rPr>
          <w:lang w:eastAsia="ja-JP"/>
        </w:rPr>
      </w:pPr>
      <w:r>
        <w:rPr>
          <w:lang w:eastAsia="ja-JP"/>
        </w:rPr>
        <w:t xml:space="preserve">            X509v3 Subject Key Identifier: </w:t>
      </w:r>
    </w:p>
    <w:p w14:paraId="7C98BFF1" w14:textId="77777777" w:rsidR="0033734D" w:rsidRDefault="0033734D" w:rsidP="0033734D">
      <w:pPr>
        <w:pStyle w:val="CodeListing"/>
        <w:rPr>
          <w:lang w:eastAsia="ja-JP"/>
        </w:rPr>
      </w:pPr>
      <w:r>
        <w:rPr>
          <w:lang w:eastAsia="ja-JP"/>
        </w:rPr>
        <w:t xml:space="preserve">                C3:6C:36:D4:97:A1:31:5B:BB:F2:17:10:A3:E9:6D:12:4D:8D:07:5C</w:t>
      </w:r>
    </w:p>
    <w:p w14:paraId="0B0881E1" w14:textId="77777777" w:rsidR="0033734D" w:rsidRDefault="0033734D" w:rsidP="0033734D">
      <w:pPr>
        <w:pStyle w:val="CodeListing"/>
        <w:rPr>
          <w:lang w:eastAsia="ja-JP"/>
        </w:rPr>
      </w:pPr>
      <w:r>
        <w:rPr>
          <w:lang w:eastAsia="ja-JP"/>
        </w:rPr>
        <w:t xml:space="preserve">            X509v3 Basic Constraints: critical</w:t>
      </w:r>
    </w:p>
    <w:p w14:paraId="606B5BFE" w14:textId="77777777" w:rsidR="0033734D" w:rsidRDefault="0033734D" w:rsidP="0033734D">
      <w:pPr>
        <w:pStyle w:val="CodeListing"/>
        <w:rPr>
          <w:lang w:eastAsia="ja-JP"/>
        </w:rPr>
      </w:pPr>
      <w:r>
        <w:rPr>
          <w:lang w:eastAsia="ja-JP"/>
        </w:rPr>
        <w:t xml:space="preserve">                CA:FALSE</w:t>
      </w:r>
    </w:p>
    <w:p w14:paraId="11B51583" w14:textId="77777777" w:rsidR="0033734D" w:rsidRDefault="0033734D" w:rsidP="0033734D">
      <w:pPr>
        <w:pStyle w:val="CodeListing"/>
        <w:rPr>
          <w:lang w:eastAsia="ja-JP"/>
        </w:rPr>
      </w:pPr>
      <w:r>
        <w:rPr>
          <w:lang w:eastAsia="ja-JP"/>
        </w:rPr>
        <w:t xml:space="preserve">            1.3.6.1.4.1.41577.5.5: critical</w:t>
      </w:r>
    </w:p>
    <w:p w14:paraId="6B070E31" w14:textId="77777777" w:rsidR="0033734D" w:rsidRDefault="0033734D" w:rsidP="0033734D">
      <w:pPr>
        <w:pStyle w:val="CodeListing"/>
        <w:rPr>
          <w:lang w:eastAsia="ja-JP"/>
        </w:rPr>
      </w:pPr>
      <w:r>
        <w:rPr>
          <w:lang w:eastAsia="ja-JP"/>
        </w:rPr>
        <w:t xml:space="preserve">                0....</w:t>
      </w:r>
    </w:p>
    <w:p w14:paraId="08B85235" w14:textId="77777777" w:rsidR="0033734D" w:rsidRDefault="0033734D" w:rsidP="0033734D">
      <w:pPr>
        <w:pStyle w:val="CodeListing"/>
        <w:rPr>
          <w:lang w:eastAsia="ja-JP"/>
        </w:rPr>
      </w:pPr>
      <w:r>
        <w:rPr>
          <w:lang w:eastAsia="ja-JP"/>
        </w:rPr>
        <w:t xml:space="preserve">            X509v3 Key Usage: critical</w:t>
      </w:r>
    </w:p>
    <w:p w14:paraId="22367E04" w14:textId="77777777" w:rsidR="0033734D" w:rsidRDefault="0033734D" w:rsidP="0033734D">
      <w:pPr>
        <w:pStyle w:val="CodeListing"/>
        <w:rPr>
          <w:lang w:eastAsia="ja-JP"/>
        </w:rPr>
      </w:pPr>
      <w:r>
        <w:rPr>
          <w:lang w:eastAsia="ja-JP"/>
        </w:rPr>
        <w:t xml:space="preserve">                Key Agreement, Encipher Only</w:t>
      </w:r>
    </w:p>
    <w:p w14:paraId="1F8D333A" w14:textId="77777777" w:rsidR="0033734D" w:rsidRDefault="0033734D" w:rsidP="0033734D">
      <w:pPr>
        <w:pStyle w:val="CodeListing"/>
        <w:rPr>
          <w:lang w:eastAsia="ja-JP"/>
        </w:rPr>
      </w:pPr>
      <w:r>
        <w:rPr>
          <w:lang w:eastAsia="ja-JP"/>
        </w:rPr>
        <w:t xml:space="preserve">    Signature Algorithm: ecdsa-with-SHA256</w:t>
      </w:r>
    </w:p>
    <w:p w14:paraId="06F2EE66" w14:textId="77777777" w:rsidR="0033734D" w:rsidRDefault="0033734D" w:rsidP="0033734D">
      <w:pPr>
        <w:pStyle w:val="CodeListing"/>
        <w:rPr>
          <w:lang w:eastAsia="ja-JP"/>
        </w:rPr>
      </w:pPr>
      <w:r>
        <w:rPr>
          <w:lang w:eastAsia="ja-JP"/>
        </w:rPr>
        <w:t xml:space="preserve">         30:46:02:21:00:f0:f2:bd:59:75:73:8b:60:3f:a9:a4:2d:7d:</w:t>
      </w:r>
    </w:p>
    <w:p w14:paraId="30B0669E" w14:textId="77777777" w:rsidR="0033734D" w:rsidRDefault="0033734D" w:rsidP="0033734D">
      <w:pPr>
        <w:pStyle w:val="CodeListing"/>
        <w:rPr>
          <w:lang w:eastAsia="ja-JP"/>
        </w:rPr>
      </w:pPr>
      <w:r>
        <w:rPr>
          <w:lang w:eastAsia="ja-JP"/>
        </w:rPr>
        <w:t xml:space="preserve">         70:23:4e:73:5a:63:73:59:25:d4:fe:42:4b:33:68:a4:64:5a:</w:t>
      </w:r>
    </w:p>
    <w:p w14:paraId="7A5D91A3" w14:textId="77777777" w:rsidR="0033734D" w:rsidRDefault="0033734D" w:rsidP="0033734D">
      <w:pPr>
        <w:pStyle w:val="CodeListing"/>
        <w:rPr>
          <w:lang w:eastAsia="ja-JP"/>
        </w:rPr>
      </w:pPr>
      <w:r>
        <w:rPr>
          <w:lang w:eastAsia="ja-JP"/>
        </w:rPr>
        <w:t xml:space="preserve">         e5:02:21:00:b0:df:b3:40:2f:7e:0f:2b:e3:81:43:f8:c5:b3:</w:t>
      </w:r>
    </w:p>
    <w:p w14:paraId="72A91D09" w14:textId="77777777" w:rsidR="0033734D" w:rsidRDefault="0033734D" w:rsidP="0033734D">
      <w:pPr>
        <w:pStyle w:val="CodeListing"/>
        <w:rPr>
          <w:lang w:eastAsia="ja-JP"/>
        </w:rPr>
      </w:pPr>
      <w:r>
        <w:rPr>
          <w:lang w:eastAsia="ja-JP"/>
        </w:rPr>
        <w:t xml:space="preserve">         b1:56:33:4e:7a:87:30:7c:73:64:4d:ad:03:a6:23:01:87:a0</w:t>
      </w:r>
    </w:p>
    <w:p w14:paraId="4A4E0270" w14:textId="548460E0" w:rsidR="0033734D" w:rsidRDefault="0033734D" w:rsidP="008E25A3">
      <w:pPr>
        <w:pStyle w:val="Heading8"/>
        <w:numPr>
          <w:ilvl w:val="7"/>
          <w:numId w:val="121"/>
        </w:numPr>
      </w:pPr>
      <w:bookmarkStart w:id="3765" w:name="_Toc118222864"/>
      <w:r>
        <w:t>Vehicle OEM Signature Verification Certificate</w:t>
      </w:r>
      <w:bookmarkEnd w:id="3765"/>
    </w:p>
    <w:p w14:paraId="499322BB" w14:textId="77777777" w:rsidR="0033734D" w:rsidRDefault="0033734D" w:rsidP="0033734D">
      <w:pPr>
        <w:pStyle w:val="CodeListing"/>
        <w:rPr>
          <w:lang w:eastAsia="ja-JP"/>
        </w:rPr>
      </w:pPr>
      <w:r>
        <w:rPr>
          <w:lang w:eastAsia="ja-JP"/>
        </w:rPr>
        <w:t>Certificate:</w:t>
      </w:r>
    </w:p>
    <w:p w14:paraId="2CA82F49" w14:textId="77777777" w:rsidR="0033734D" w:rsidRDefault="0033734D" w:rsidP="0033734D">
      <w:pPr>
        <w:pStyle w:val="CodeListing"/>
        <w:rPr>
          <w:lang w:eastAsia="ja-JP"/>
        </w:rPr>
      </w:pPr>
      <w:r>
        <w:rPr>
          <w:lang w:eastAsia="ja-JP"/>
        </w:rPr>
        <w:t xml:space="preserve">    Data:</w:t>
      </w:r>
    </w:p>
    <w:p w14:paraId="4B2AC4B5" w14:textId="77777777" w:rsidR="0033734D" w:rsidRDefault="0033734D" w:rsidP="0033734D">
      <w:pPr>
        <w:pStyle w:val="CodeListing"/>
        <w:rPr>
          <w:lang w:eastAsia="ja-JP"/>
        </w:rPr>
      </w:pPr>
      <w:r>
        <w:rPr>
          <w:lang w:eastAsia="ja-JP"/>
        </w:rPr>
        <w:lastRenderedPageBreak/>
        <w:t xml:space="preserve">        Version: 3 (0x2)</w:t>
      </w:r>
    </w:p>
    <w:p w14:paraId="42C92EA4" w14:textId="77777777" w:rsidR="0033734D" w:rsidRDefault="0033734D" w:rsidP="0033734D">
      <w:pPr>
        <w:pStyle w:val="CodeListing"/>
        <w:rPr>
          <w:lang w:eastAsia="ja-JP"/>
        </w:rPr>
      </w:pPr>
      <w:r>
        <w:rPr>
          <w:lang w:eastAsia="ja-JP"/>
        </w:rPr>
        <w:t xml:space="preserve">        Serial Number:</w:t>
      </w:r>
    </w:p>
    <w:p w14:paraId="3B0F3015" w14:textId="77777777" w:rsidR="0033734D" w:rsidRDefault="0033734D" w:rsidP="0033734D">
      <w:pPr>
        <w:pStyle w:val="CodeListing"/>
        <w:rPr>
          <w:lang w:eastAsia="ja-JP"/>
        </w:rPr>
      </w:pPr>
      <w:r>
        <w:rPr>
          <w:lang w:eastAsia="ja-JP"/>
        </w:rPr>
        <w:t xml:space="preserve">            0b:30:c4:1b:39:98:0a:44:41:4b:36:54:55:4f:fc:b5:28:8f:11:cf</w:t>
      </w:r>
    </w:p>
    <w:p w14:paraId="50B45BB0" w14:textId="77777777" w:rsidR="0033734D" w:rsidRDefault="0033734D" w:rsidP="0033734D">
      <w:pPr>
        <w:pStyle w:val="CodeListing"/>
        <w:rPr>
          <w:lang w:eastAsia="ja-JP"/>
        </w:rPr>
      </w:pPr>
      <w:r>
        <w:rPr>
          <w:lang w:eastAsia="ja-JP"/>
        </w:rPr>
        <w:t xml:space="preserve">        Signature Algorithm: ecdsa-with-SHA256</w:t>
      </w:r>
    </w:p>
    <w:p w14:paraId="322E4269" w14:textId="77777777" w:rsidR="0033734D" w:rsidRDefault="0033734D" w:rsidP="0033734D">
      <w:pPr>
        <w:pStyle w:val="CodeListing"/>
        <w:rPr>
          <w:lang w:eastAsia="ja-JP"/>
        </w:rPr>
      </w:pPr>
      <w:r>
        <w:rPr>
          <w:lang w:eastAsia="ja-JP"/>
        </w:rPr>
        <w:t xml:space="preserve">        Issuer: CN=MOCK-CAR-ROOT-CA-E</w:t>
      </w:r>
    </w:p>
    <w:p w14:paraId="33B676F5" w14:textId="77777777" w:rsidR="0033734D" w:rsidRDefault="0033734D" w:rsidP="0033734D">
      <w:pPr>
        <w:pStyle w:val="CodeListing"/>
        <w:rPr>
          <w:lang w:eastAsia="ja-JP"/>
        </w:rPr>
      </w:pPr>
      <w:r>
        <w:rPr>
          <w:lang w:eastAsia="ja-JP"/>
        </w:rPr>
        <w:t xml:space="preserve">        Validity</w:t>
      </w:r>
    </w:p>
    <w:p w14:paraId="79FE7369" w14:textId="77777777" w:rsidR="0033734D" w:rsidRDefault="0033734D" w:rsidP="0033734D">
      <w:pPr>
        <w:pStyle w:val="CodeListing"/>
        <w:rPr>
          <w:lang w:eastAsia="ja-JP"/>
        </w:rPr>
      </w:pPr>
      <w:r>
        <w:rPr>
          <w:lang w:eastAsia="ja-JP"/>
        </w:rPr>
        <w:t xml:space="preserve">            Not Before: Jan  1 00:00:00 2019 GMT</w:t>
      </w:r>
    </w:p>
    <w:p w14:paraId="319E7E41" w14:textId="77777777" w:rsidR="0033734D" w:rsidRDefault="0033734D" w:rsidP="0033734D">
      <w:pPr>
        <w:pStyle w:val="CodeListing"/>
        <w:rPr>
          <w:lang w:eastAsia="ja-JP"/>
        </w:rPr>
      </w:pPr>
      <w:r>
        <w:rPr>
          <w:lang w:eastAsia="ja-JP"/>
        </w:rPr>
        <w:t xml:space="preserve">            Not After : Jan  1 00:00:00 2049 GMT</w:t>
      </w:r>
    </w:p>
    <w:p w14:paraId="285E47E0" w14:textId="77777777" w:rsidR="0033734D" w:rsidRDefault="0033734D" w:rsidP="0033734D">
      <w:pPr>
        <w:pStyle w:val="CodeListing"/>
        <w:rPr>
          <w:lang w:eastAsia="ja-JP"/>
        </w:rPr>
      </w:pPr>
      <w:r>
        <w:rPr>
          <w:lang w:eastAsia="ja-JP"/>
        </w:rPr>
        <w:t xml:space="preserve">        Subject: CN=MOCK-CAR-TERM-US-E</w:t>
      </w:r>
    </w:p>
    <w:p w14:paraId="43F8220F" w14:textId="77777777" w:rsidR="0033734D" w:rsidRDefault="0033734D" w:rsidP="0033734D">
      <w:pPr>
        <w:pStyle w:val="CodeListing"/>
        <w:rPr>
          <w:lang w:eastAsia="ja-JP"/>
        </w:rPr>
      </w:pPr>
      <w:r>
        <w:rPr>
          <w:lang w:eastAsia="ja-JP"/>
        </w:rPr>
        <w:t xml:space="preserve">        Subject Public Key Info:</w:t>
      </w:r>
    </w:p>
    <w:p w14:paraId="213F7071" w14:textId="77777777" w:rsidR="0033734D" w:rsidRDefault="0033734D" w:rsidP="0033734D">
      <w:pPr>
        <w:pStyle w:val="CodeListing"/>
        <w:rPr>
          <w:lang w:eastAsia="ja-JP"/>
        </w:rPr>
      </w:pPr>
      <w:r>
        <w:rPr>
          <w:lang w:eastAsia="ja-JP"/>
        </w:rPr>
        <w:t xml:space="preserve">            Public Key Algorithm: id-ecPublicKey</w:t>
      </w:r>
    </w:p>
    <w:p w14:paraId="19C97479" w14:textId="77777777" w:rsidR="0033734D" w:rsidRDefault="0033734D" w:rsidP="0033734D">
      <w:pPr>
        <w:pStyle w:val="CodeListing"/>
        <w:rPr>
          <w:lang w:eastAsia="ja-JP"/>
        </w:rPr>
      </w:pPr>
      <w:r>
        <w:rPr>
          <w:lang w:eastAsia="ja-JP"/>
        </w:rPr>
        <w:t xml:space="preserve">                Public-Key: (256 bit)</w:t>
      </w:r>
    </w:p>
    <w:p w14:paraId="6085FC21" w14:textId="77777777" w:rsidR="0033734D" w:rsidRDefault="0033734D" w:rsidP="0033734D">
      <w:pPr>
        <w:pStyle w:val="CodeListing"/>
        <w:rPr>
          <w:lang w:eastAsia="ja-JP"/>
        </w:rPr>
      </w:pPr>
      <w:r>
        <w:rPr>
          <w:lang w:eastAsia="ja-JP"/>
        </w:rPr>
        <w:t xml:space="preserve">                pub:</w:t>
      </w:r>
    </w:p>
    <w:p w14:paraId="0F266458" w14:textId="77777777" w:rsidR="0033734D" w:rsidRDefault="0033734D" w:rsidP="0033734D">
      <w:pPr>
        <w:pStyle w:val="CodeListing"/>
        <w:rPr>
          <w:lang w:eastAsia="ja-JP"/>
        </w:rPr>
      </w:pPr>
      <w:r>
        <w:rPr>
          <w:lang w:eastAsia="ja-JP"/>
        </w:rPr>
        <w:t xml:space="preserve">                    04:62:9e:51:60:2d:98:4c:e3:ea:77:ae:93:6f:e9:</w:t>
      </w:r>
    </w:p>
    <w:p w14:paraId="4EE43C17" w14:textId="77777777" w:rsidR="0033734D" w:rsidRDefault="0033734D" w:rsidP="0033734D">
      <w:pPr>
        <w:pStyle w:val="CodeListing"/>
        <w:rPr>
          <w:lang w:eastAsia="ja-JP"/>
        </w:rPr>
      </w:pPr>
      <w:r>
        <w:rPr>
          <w:lang w:eastAsia="ja-JP"/>
        </w:rPr>
        <w:t xml:space="preserve">                    75:7a:34:a9:16:25:99:81:6a:12:df:17:f4:85:84:</w:t>
      </w:r>
    </w:p>
    <w:p w14:paraId="24E21A12" w14:textId="77777777" w:rsidR="0033734D" w:rsidRDefault="0033734D" w:rsidP="0033734D">
      <w:pPr>
        <w:pStyle w:val="CodeListing"/>
        <w:rPr>
          <w:lang w:eastAsia="ja-JP"/>
        </w:rPr>
      </w:pPr>
      <w:r>
        <w:rPr>
          <w:lang w:eastAsia="ja-JP"/>
        </w:rPr>
        <w:t xml:space="preserve">                    ad:77:ee:81:c7:d4:7f:8e:2d:50:29:27:4e:58:32:</w:t>
      </w:r>
    </w:p>
    <w:p w14:paraId="110EE49B" w14:textId="77777777" w:rsidR="0033734D" w:rsidRDefault="0033734D" w:rsidP="0033734D">
      <w:pPr>
        <w:pStyle w:val="CodeListing"/>
        <w:rPr>
          <w:lang w:eastAsia="ja-JP"/>
        </w:rPr>
      </w:pPr>
      <w:r>
        <w:rPr>
          <w:lang w:eastAsia="ja-JP"/>
        </w:rPr>
        <w:t xml:space="preserve">                    ac:69:0a:52:0d:20:22:fb:84:6a:75:c6:a1:fd:e4:</w:t>
      </w:r>
    </w:p>
    <w:p w14:paraId="0364CD67" w14:textId="77777777" w:rsidR="0033734D" w:rsidRDefault="0033734D" w:rsidP="0033734D">
      <w:pPr>
        <w:pStyle w:val="CodeListing"/>
        <w:rPr>
          <w:lang w:eastAsia="ja-JP"/>
        </w:rPr>
      </w:pPr>
      <w:r>
        <w:rPr>
          <w:lang w:eastAsia="ja-JP"/>
        </w:rPr>
        <w:t xml:space="preserve">                    45:ef:d6:a9:b0</w:t>
      </w:r>
    </w:p>
    <w:p w14:paraId="4D2899A5" w14:textId="77777777" w:rsidR="0033734D" w:rsidRDefault="0033734D" w:rsidP="0033734D">
      <w:pPr>
        <w:pStyle w:val="CodeListing"/>
        <w:rPr>
          <w:lang w:eastAsia="ja-JP"/>
        </w:rPr>
      </w:pPr>
      <w:r>
        <w:rPr>
          <w:lang w:eastAsia="ja-JP"/>
        </w:rPr>
        <w:t xml:space="preserve">                ASN1 OID: prime256v1</w:t>
      </w:r>
    </w:p>
    <w:p w14:paraId="299B35BF" w14:textId="77777777" w:rsidR="0033734D" w:rsidRDefault="0033734D" w:rsidP="0033734D">
      <w:pPr>
        <w:pStyle w:val="CodeListing"/>
        <w:rPr>
          <w:lang w:eastAsia="ja-JP"/>
        </w:rPr>
      </w:pPr>
      <w:r>
        <w:rPr>
          <w:lang w:eastAsia="ja-JP"/>
        </w:rPr>
        <w:t xml:space="preserve">                NIST CURVE: P-256</w:t>
      </w:r>
    </w:p>
    <w:p w14:paraId="42699BF4" w14:textId="77777777" w:rsidR="0033734D" w:rsidRDefault="0033734D" w:rsidP="0033734D">
      <w:pPr>
        <w:pStyle w:val="CodeListing"/>
        <w:rPr>
          <w:lang w:eastAsia="ja-JP"/>
        </w:rPr>
      </w:pPr>
      <w:r>
        <w:rPr>
          <w:lang w:eastAsia="ja-JP"/>
        </w:rPr>
        <w:t xml:space="preserve">        X509v3 extensions:</w:t>
      </w:r>
    </w:p>
    <w:p w14:paraId="6890C8FD" w14:textId="77777777" w:rsidR="0033734D" w:rsidRDefault="0033734D" w:rsidP="0033734D">
      <w:pPr>
        <w:pStyle w:val="CodeListing"/>
        <w:rPr>
          <w:lang w:eastAsia="ja-JP"/>
        </w:rPr>
      </w:pPr>
      <w:r>
        <w:rPr>
          <w:lang w:eastAsia="ja-JP"/>
        </w:rPr>
        <w:t xml:space="preserve">            X509v3 Authority Key Identifier: </w:t>
      </w:r>
    </w:p>
    <w:p w14:paraId="157B7A97" w14:textId="77777777" w:rsidR="0033734D" w:rsidRDefault="0033734D" w:rsidP="0033734D">
      <w:pPr>
        <w:pStyle w:val="CodeListing"/>
        <w:rPr>
          <w:lang w:eastAsia="ja-JP"/>
        </w:rPr>
      </w:pPr>
      <w:r>
        <w:rPr>
          <w:lang w:eastAsia="ja-JP"/>
        </w:rPr>
        <w:t xml:space="preserve">                key-id:23:18:E5:56:71:F0:8E:AE:21:21:42:A8:17:72:0F:B8:17:EE:93:BF</w:t>
      </w:r>
    </w:p>
    <w:p w14:paraId="3D1A9CD1" w14:textId="77777777" w:rsidR="0033734D" w:rsidRDefault="0033734D" w:rsidP="0033734D">
      <w:pPr>
        <w:pStyle w:val="CodeListing"/>
        <w:rPr>
          <w:lang w:eastAsia="ja-JP"/>
        </w:rPr>
      </w:pPr>
    </w:p>
    <w:p w14:paraId="40FECCFA" w14:textId="77777777" w:rsidR="0033734D" w:rsidRDefault="0033734D" w:rsidP="0033734D">
      <w:pPr>
        <w:pStyle w:val="CodeListing"/>
        <w:rPr>
          <w:lang w:eastAsia="ja-JP"/>
        </w:rPr>
      </w:pPr>
      <w:r>
        <w:rPr>
          <w:lang w:eastAsia="ja-JP"/>
        </w:rPr>
        <w:t xml:space="preserve">            X509v3 Subject Key Identifier: </w:t>
      </w:r>
    </w:p>
    <w:p w14:paraId="0A0A5E80" w14:textId="77777777" w:rsidR="0033734D" w:rsidRDefault="0033734D" w:rsidP="0033734D">
      <w:pPr>
        <w:pStyle w:val="CodeListing"/>
        <w:rPr>
          <w:lang w:eastAsia="ja-JP"/>
        </w:rPr>
      </w:pPr>
      <w:r>
        <w:rPr>
          <w:lang w:eastAsia="ja-JP"/>
        </w:rPr>
        <w:t xml:space="preserve">                29:F8:B9:AE:B8:4A:19:76:CF:90:A6:61:D3:0F:49:24:34:6E:31:EC</w:t>
      </w:r>
    </w:p>
    <w:p w14:paraId="4AD81982" w14:textId="77777777" w:rsidR="0033734D" w:rsidRDefault="0033734D" w:rsidP="0033734D">
      <w:pPr>
        <w:pStyle w:val="CodeListing"/>
        <w:rPr>
          <w:lang w:eastAsia="ja-JP"/>
        </w:rPr>
      </w:pPr>
      <w:r>
        <w:rPr>
          <w:lang w:eastAsia="ja-JP"/>
        </w:rPr>
        <w:t xml:space="preserve">            X509v3 Basic Constraints: critical</w:t>
      </w:r>
    </w:p>
    <w:p w14:paraId="5F57753A" w14:textId="77777777" w:rsidR="0033734D" w:rsidRDefault="0033734D" w:rsidP="0033734D">
      <w:pPr>
        <w:pStyle w:val="CodeListing"/>
        <w:rPr>
          <w:lang w:eastAsia="ja-JP"/>
        </w:rPr>
      </w:pPr>
      <w:r>
        <w:rPr>
          <w:lang w:eastAsia="ja-JP"/>
        </w:rPr>
        <w:t xml:space="preserve">                CA:FALSE</w:t>
      </w:r>
    </w:p>
    <w:p w14:paraId="39392C94" w14:textId="77777777" w:rsidR="0033734D" w:rsidRDefault="0033734D" w:rsidP="0033734D">
      <w:pPr>
        <w:pStyle w:val="CodeListing"/>
        <w:rPr>
          <w:lang w:eastAsia="ja-JP"/>
        </w:rPr>
      </w:pPr>
      <w:r>
        <w:rPr>
          <w:lang w:eastAsia="ja-JP"/>
        </w:rPr>
        <w:t xml:space="preserve">            1.3.6.1.4.1.41577.5.6: critical</w:t>
      </w:r>
    </w:p>
    <w:p w14:paraId="617002EE" w14:textId="77777777" w:rsidR="0033734D" w:rsidRDefault="0033734D" w:rsidP="0033734D">
      <w:pPr>
        <w:pStyle w:val="CodeListing"/>
        <w:rPr>
          <w:lang w:eastAsia="ja-JP"/>
        </w:rPr>
      </w:pPr>
      <w:r>
        <w:rPr>
          <w:lang w:eastAsia="ja-JP"/>
        </w:rPr>
        <w:t xml:space="preserve">                0....</w:t>
      </w:r>
    </w:p>
    <w:p w14:paraId="212D4426" w14:textId="77777777" w:rsidR="0033734D" w:rsidRDefault="0033734D" w:rsidP="0033734D">
      <w:pPr>
        <w:pStyle w:val="CodeListing"/>
        <w:rPr>
          <w:lang w:eastAsia="ja-JP"/>
        </w:rPr>
      </w:pPr>
      <w:r>
        <w:rPr>
          <w:lang w:eastAsia="ja-JP"/>
        </w:rPr>
        <w:t xml:space="preserve">            X509v3 Key Usage: critical</w:t>
      </w:r>
    </w:p>
    <w:p w14:paraId="609C178E" w14:textId="77777777" w:rsidR="0033734D" w:rsidRDefault="0033734D" w:rsidP="0033734D">
      <w:pPr>
        <w:pStyle w:val="CodeListing"/>
        <w:rPr>
          <w:lang w:eastAsia="ja-JP"/>
        </w:rPr>
      </w:pPr>
      <w:r>
        <w:rPr>
          <w:lang w:eastAsia="ja-JP"/>
        </w:rPr>
        <w:t xml:space="preserve">                Digital Signature</w:t>
      </w:r>
    </w:p>
    <w:p w14:paraId="5F4093CD" w14:textId="77777777" w:rsidR="0033734D" w:rsidRDefault="0033734D" w:rsidP="0033734D">
      <w:pPr>
        <w:pStyle w:val="CodeListing"/>
        <w:rPr>
          <w:lang w:eastAsia="ja-JP"/>
        </w:rPr>
      </w:pPr>
      <w:r>
        <w:rPr>
          <w:lang w:eastAsia="ja-JP"/>
        </w:rPr>
        <w:t xml:space="preserve">    Signature Algorithm: ecdsa-with-SHA256</w:t>
      </w:r>
    </w:p>
    <w:p w14:paraId="4B730AEB" w14:textId="77777777" w:rsidR="0033734D" w:rsidRDefault="0033734D" w:rsidP="0033734D">
      <w:pPr>
        <w:pStyle w:val="CodeListing"/>
        <w:rPr>
          <w:lang w:eastAsia="ja-JP"/>
        </w:rPr>
      </w:pPr>
      <w:r>
        <w:rPr>
          <w:lang w:eastAsia="ja-JP"/>
        </w:rPr>
        <w:t xml:space="preserve">         30:45:02:20:3d:d9:06:f8:f6:c0:be:c1:af:88:3c:7f:97:7d:</w:t>
      </w:r>
    </w:p>
    <w:p w14:paraId="1776C558" w14:textId="77777777" w:rsidR="0033734D" w:rsidRDefault="0033734D" w:rsidP="0033734D">
      <w:pPr>
        <w:pStyle w:val="CodeListing"/>
        <w:rPr>
          <w:lang w:eastAsia="ja-JP"/>
        </w:rPr>
      </w:pPr>
      <w:r>
        <w:rPr>
          <w:lang w:eastAsia="ja-JP"/>
        </w:rPr>
        <w:t xml:space="preserve">         ad:7c:ad:ee:e7:62:09:71:7f:8f:4d:7c:cd:1f:19:d1:85:70:</w:t>
      </w:r>
    </w:p>
    <w:p w14:paraId="427D90FE" w14:textId="77777777" w:rsidR="0033734D" w:rsidRDefault="0033734D" w:rsidP="0033734D">
      <w:pPr>
        <w:pStyle w:val="CodeListing"/>
        <w:rPr>
          <w:lang w:eastAsia="ja-JP"/>
        </w:rPr>
      </w:pPr>
      <w:r>
        <w:rPr>
          <w:lang w:eastAsia="ja-JP"/>
        </w:rPr>
        <w:t xml:space="preserve">         02:21:00:89:bc:ad:9a:60:8a:b9:49:85:97:9e:d8:e1:5c:25:</w:t>
      </w:r>
    </w:p>
    <w:p w14:paraId="6A3BE9B2" w14:textId="1E336E71" w:rsidR="0033734D" w:rsidRDefault="0033734D" w:rsidP="0033734D">
      <w:pPr>
        <w:pStyle w:val="CodeListing"/>
        <w:rPr>
          <w:lang w:eastAsia="ja-JP"/>
        </w:rPr>
      </w:pPr>
      <w:r>
        <w:rPr>
          <w:lang w:eastAsia="ja-JP"/>
        </w:rPr>
        <w:t xml:space="preserve">         f7:c9:55:82:7e:9a:b7:18:9c:5a:2e:ed:d5:fe:d0:e8:c9</w:t>
      </w:r>
    </w:p>
    <w:p w14:paraId="3620B1EE" w14:textId="58658BCE" w:rsidR="0033734D" w:rsidRDefault="007134C4" w:rsidP="00402CE8">
      <w:pPr>
        <w:pStyle w:val="Heading7"/>
      </w:pPr>
      <w:bookmarkStart w:id="3766" w:name="_Toc118222865"/>
      <w:bookmarkStart w:id="3767" w:name="Appendix_Owner_Pairing_Test_Vectors"/>
      <w:r>
        <w:lastRenderedPageBreak/>
        <w:t>Owner Pairing Test Vectors</w:t>
      </w:r>
      <w:bookmarkEnd w:id="3766"/>
      <w:commentRangeStart w:id="3768"/>
      <w:r w:rsidR="001976F2">
        <w:t xml:space="preserve"> [To be updated]</w:t>
      </w:r>
      <w:commentRangeEnd w:id="3768"/>
      <w:r w:rsidR="00A6226A">
        <w:rPr>
          <w:rStyle w:val="CommentReference"/>
          <w:rFonts w:ascii="Times New Roman" w:eastAsia="Times New Roman" w:hAnsi="Times New Roman"/>
          <w:b w:val="0"/>
          <w:lang w:eastAsia="zh-CN"/>
        </w:rPr>
        <w:commentReference w:id="3768"/>
      </w:r>
    </w:p>
    <w:p w14:paraId="33369DFA" w14:textId="11409A37" w:rsidR="007134C4" w:rsidRDefault="007134C4" w:rsidP="008E25A3">
      <w:pPr>
        <w:pStyle w:val="Heading8"/>
        <w:numPr>
          <w:ilvl w:val="7"/>
          <w:numId w:val="122"/>
        </w:numPr>
      </w:pPr>
      <w:bookmarkStart w:id="3769" w:name="_Toc118222866"/>
      <w:bookmarkEnd w:id="3767"/>
      <w:r>
        <w:t>Derivation of z0, z1 with Scrypt</w:t>
      </w:r>
      <w:bookmarkEnd w:id="3769"/>
    </w:p>
    <w:p w14:paraId="22FEA67D" w14:textId="62CFA16A" w:rsidR="007134C4" w:rsidRDefault="007134C4" w:rsidP="007134C4">
      <w:pPr>
        <w:rPr>
          <w:lang w:eastAsia="ja-JP"/>
        </w:rPr>
      </w:pPr>
      <w:r>
        <w:rPr>
          <w:lang w:eastAsia="ja-JP"/>
        </w:rPr>
        <w:t>Computed by the Vehicle OEM Server as well as the device.</w:t>
      </w:r>
    </w:p>
    <w:p w14:paraId="1CBBD53A" w14:textId="77777777" w:rsidR="007134C4" w:rsidRPr="007134C4" w:rsidRDefault="007134C4" w:rsidP="007134C4">
      <w:pPr>
        <w:pStyle w:val="Code-IndentedSubhead"/>
      </w:pPr>
      <w:r w:rsidRPr="007134C4">
        <w:t>Parameters</w:t>
      </w:r>
    </w:p>
    <w:p w14:paraId="6CEFDA86" w14:textId="0712F436" w:rsidR="007134C4" w:rsidRDefault="007134C4" w:rsidP="007134C4">
      <w:pPr>
        <w:pStyle w:val="Code-Indented"/>
      </w:pPr>
      <w:r w:rsidRPr="00D2583F">
        <w:rPr>
          <w:rStyle w:val="Strong"/>
        </w:rPr>
        <w:t>Password</w:t>
      </w:r>
      <w:r w:rsidRPr="007134C4">
        <w:rPr>
          <w:b/>
          <w:bCs/>
        </w:rPr>
        <w:t>:</w:t>
      </w:r>
      <w:r>
        <w:t xml:space="preserve"> </w:t>
      </w:r>
      <w:r w:rsidR="00CA2A21">
        <w:t>"</w:t>
      </w:r>
      <w:r>
        <w:t>pleaseletmein</w:t>
      </w:r>
      <w:r w:rsidR="00CA2A21">
        <w:t>"</w:t>
      </w:r>
      <w:r>
        <w:t xml:space="preserve"> (ASCII, 13 bytes) </w:t>
      </w:r>
    </w:p>
    <w:p w14:paraId="489F3952" w14:textId="1ED72821" w:rsidR="007134C4" w:rsidRDefault="007134C4" w:rsidP="007134C4">
      <w:pPr>
        <w:pStyle w:val="Code-Indented"/>
      </w:pPr>
      <w:r w:rsidRPr="00D2583F">
        <w:rPr>
          <w:rStyle w:val="Strong"/>
        </w:rPr>
        <w:t>Salt</w:t>
      </w:r>
      <w:r w:rsidRPr="007134C4">
        <w:rPr>
          <w:b/>
          <w:bCs/>
        </w:rPr>
        <w:t>:</w:t>
      </w:r>
      <w:r>
        <w:t xml:space="preserve"> </w:t>
      </w:r>
      <w:r w:rsidR="00CA2A21">
        <w:t>"</w:t>
      </w:r>
      <w:r>
        <w:t>yellowsubmarines</w:t>
      </w:r>
      <w:r w:rsidR="00CA2A21">
        <w:t>"</w:t>
      </w:r>
      <w:r>
        <w:t xml:space="preserve"> (ASCII, 16 bytes) </w:t>
      </w:r>
    </w:p>
    <w:p w14:paraId="1F66D555" w14:textId="77777777" w:rsidR="007134C4" w:rsidRDefault="007134C4" w:rsidP="007134C4">
      <w:pPr>
        <w:pStyle w:val="Code-Indented"/>
      </w:pPr>
      <w:r w:rsidRPr="00443C53">
        <w:rPr>
          <w:rStyle w:val="Strong"/>
        </w:rPr>
        <w:t>N</w:t>
      </w:r>
      <w:r w:rsidRPr="00443C53">
        <w:t>scrypt: 32768</w:t>
      </w:r>
      <w:r>
        <w:t xml:space="preserve"> (cost parameter)</w:t>
      </w:r>
    </w:p>
    <w:p w14:paraId="3C884D18" w14:textId="521307AC" w:rsidR="007134C4" w:rsidRDefault="007134C4" w:rsidP="007134C4">
      <w:pPr>
        <w:pStyle w:val="Code-Indented"/>
      </w:pPr>
      <w:r w:rsidRPr="00D2583F">
        <w:rPr>
          <w:rStyle w:val="Strong"/>
        </w:rPr>
        <w:t>r</w:t>
      </w:r>
      <w:r w:rsidRPr="007134C4">
        <w:rPr>
          <w:b/>
          <w:bCs/>
        </w:rPr>
        <w:t>:</w:t>
      </w:r>
      <w:r>
        <w:t xml:space="preserve"> 8 (block size)</w:t>
      </w:r>
    </w:p>
    <w:p w14:paraId="7D6EECE6" w14:textId="2CE7802F" w:rsidR="007134C4" w:rsidRDefault="007134C4" w:rsidP="007134C4">
      <w:pPr>
        <w:pStyle w:val="Code-Indented"/>
      </w:pPr>
      <w:r w:rsidRPr="00D2583F">
        <w:rPr>
          <w:rStyle w:val="Strong"/>
        </w:rPr>
        <w:t>p</w:t>
      </w:r>
      <w:r w:rsidRPr="007134C4">
        <w:rPr>
          <w:b/>
          <w:bCs/>
        </w:rPr>
        <w:t>:</w:t>
      </w:r>
      <w:r>
        <w:t xml:space="preserve"> 1 (parallelization parameter)</w:t>
      </w:r>
    </w:p>
    <w:p w14:paraId="5D0DA8BC" w14:textId="5C823FDB" w:rsidR="007134C4" w:rsidRDefault="007134C4" w:rsidP="007134C4">
      <w:pPr>
        <w:pStyle w:val="Code-Indented"/>
      </w:pPr>
      <w:r w:rsidRPr="007134C4">
        <w:rPr>
          <w:b/>
          <w:bCs/>
        </w:rPr>
        <w:t>dkLen:</w:t>
      </w:r>
      <w:r>
        <w:t xml:space="preserve"> 80 (output length)</w:t>
      </w:r>
    </w:p>
    <w:p w14:paraId="700F2E81" w14:textId="77777777" w:rsidR="007134C4" w:rsidRPr="007134C4" w:rsidRDefault="007134C4" w:rsidP="007134C4">
      <w:pPr>
        <w:pStyle w:val="Code-IndentedSubhead"/>
      </w:pPr>
      <w:r w:rsidRPr="007134C4">
        <w:t>Results</w:t>
      </w:r>
    </w:p>
    <w:p w14:paraId="41062E45" w14:textId="777CFA3E" w:rsidR="007134C4" w:rsidRDefault="007134C4" w:rsidP="007134C4">
      <w:pPr>
        <w:pStyle w:val="Code-Indented"/>
      </w:pPr>
      <w:r w:rsidRPr="00D2583F">
        <w:rPr>
          <w:rStyle w:val="Strong"/>
        </w:rPr>
        <w:t>dk</w:t>
      </w:r>
      <w:r>
        <w:t>: (full 80 bytes)</w:t>
      </w:r>
    </w:p>
    <w:p w14:paraId="2529F19F" w14:textId="77777777" w:rsidR="007134C4" w:rsidRDefault="007134C4" w:rsidP="007134C4">
      <w:pPr>
        <w:pStyle w:val="Code-Indented"/>
      </w:pPr>
      <w:r>
        <w:t>6408161bbc64a41827cf072c62efdae535739e51 3ad3050e66a9f53eb69c15bb3c220f0acb5f7f02 dd008ce70d974431369ef8e569dee33977fa9fd2 e13a55c8c80c244a05559264b0498c1f5216f327</w:t>
      </w:r>
    </w:p>
    <w:p w14:paraId="55273175" w14:textId="77777777" w:rsidR="007134C4" w:rsidRDefault="007134C4" w:rsidP="007134C4">
      <w:pPr>
        <w:pStyle w:val="Code-Indented"/>
      </w:pPr>
      <w:r w:rsidRPr="00D2583F">
        <w:rPr>
          <w:rStyle w:val="Strong"/>
        </w:rPr>
        <w:t>z0</w:t>
      </w:r>
      <w:r>
        <w:t xml:space="preserve">: (left 40 bytes) </w:t>
      </w:r>
    </w:p>
    <w:p w14:paraId="5BA14765" w14:textId="77777777" w:rsidR="007134C4" w:rsidRDefault="007134C4" w:rsidP="007134C4">
      <w:pPr>
        <w:pStyle w:val="Code-Indented"/>
      </w:pPr>
      <w:r>
        <w:t>6408161bbc64a41827cf072c62efdae535739e51 3ad3050e66a9f53eb69c15bb3c220f0acb5f7f02</w:t>
      </w:r>
    </w:p>
    <w:p w14:paraId="553CCB20" w14:textId="77777777" w:rsidR="007134C4" w:rsidRDefault="007134C4" w:rsidP="007134C4">
      <w:pPr>
        <w:pStyle w:val="Code-Indented"/>
      </w:pPr>
      <w:r w:rsidRPr="00D2583F">
        <w:rPr>
          <w:rStyle w:val="Strong"/>
        </w:rPr>
        <w:t>z1</w:t>
      </w:r>
      <w:r>
        <w:t xml:space="preserve">: (right 40 bytes) </w:t>
      </w:r>
    </w:p>
    <w:p w14:paraId="55887968" w14:textId="67A9F61E" w:rsidR="007134C4" w:rsidRDefault="007134C4" w:rsidP="007134C4">
      <w:pPr>
        <w:pStyle w:val="Code-Indented"/>
      </w:pPr>
      <w:r>
        <w:t>dd008ce70d974431369ef8e569dee33977fa9fd2 e13a55c8c80c244a05559264b0498c1f5216f327</w:t>
      </w:r>
    </w:p>
    <w:p w14:paraId="6FA66AFD" w14:textId="7668F2D0" w:rsidR="007134C4" w:rsidRDefault="007134C4" w:rsidP="008E25A3">
      <w:pPr>
        <w:pStyle w:val="Heading8"/>
        <w:numPr>
          <w:ilvl w:val="7"/>
          <w:numId w:val="122"/>
        </w:numPr>
      </w:pPr>
      <w:bookmarkStart w:id="3770" w:name="_Toc118222867"/>
      <w:r>
        <w:t>Computation of w0, w1</w:t>
      </w:r>
      <w:bookmarkEnd w:id="3770"/>
    </w:p>
    <w:p w14:paraId="5E634E70" w14:textId="7B768F5F" w:rsidR="007134C4" w:rsidRDefault="007134C4" w:rsidP="007134C4">
      <w:pPr>
        <w:rPr>
          <w:lang w:eastAsia="ja-JP"/>
        </w:rPr>
      </w:pPr>
      <w:r>
        <w:rPr>
          <w:lang w:eastAsia="ja-JP"/>
        </w:rPr>
        <w:t>w0 and w1 computed per FIPS 186-4, B.5.1 Per-Message Secret Number Generation</w:t>
      </w:r>
    </w:p>
    <w:p w14:paraId="22C5197F" w14:textId="77777777" w:rsidR="007134C4" w:rsidRDefault="007134C4" w:rsidP="007134C4">
      <w:pPr>
        <w:rPr>
          <w:lang w:eastAsia="ja-JP"/>
        </w:rPr>
      </w:pPr>
      <w:r>
        <w:rPr>
          <w:lang w:eastAsia="ja-JP"/>
        </w:rPr>
        <w:t>Using Extra Random Bits.</w:t>
      </w:r>
    </w:p>
    <w:p w14:paraId="7E6FEBCF" w14:textId="3F2B29DE" w:rsidR="007134C4" w:rsidRDefault="007134C4" w:rsidP="007134C4">
      <w:pPr>
        <w:rPr>
          <w:lang w:eastAsia="ja-JP"/>
        </w:rPr>
      </w:pPr>
      <w:r>
        <w:rPr>
          <w:lang w:eastAsia="ja-JP"/>
        </w:rPr>
        <w:t>w0 = (z0 mod (n</w:t>
      </w:r>
      <w:r w:rsidR="00CA2A21">
        <w:rPr>
          <w:lang w:eastAsia="ja-JP"/>
        </w:rPr>
        <w:t xml:space="preserve"> </w:t>
      </w:r>
      <w:r w:rsidR="00CA2A21" w:rsidRPr="00CA2A21">
        <w:rPr>
          <w:lang w:eastAsia="ja-JP"/>
        </w:rPr>
        <w:t>−</w:t>
      </w:r>
      <w:r w:rsidR="00CA2A21">
        <w:rPr>
          <w:lang w:eastAsia="ja-JP"/>
        </w:rPr>
        <w:t xml:space="preserve"> </w:t>
      </w:r>
      <w:r>
        <w:rPr>
          <w:lang w:eastAsia="ja-JP"/>
        </w:rPr>
        <w:t>1)) + 1</w:t>
      </w:r>
    </w:p>
    <w:p w14:paraId="26B659C3" w14:textId="75F2061B" w:rsidR="007134C4" w:rsidRDefault="007134C4" w:rsidP="007134C4">
      <w:pPr>
        <w:rPr>
          <w:lang w:eastAsia="ja-JP"/>
        </w:rPr>
      </w:pPr>
      <w:r>
        <w:rPr>
          <w:lang w:eastAsia="ja-JP"/>
        </w:rPr>
        <w:t>w1 = (z1 mod (n</w:t>
      </w:r>
      <w:r w:rsidR="00CA2A21">
        <w:rPr>
          <w:lang w:eastAsia="ja-JP"/>
        </w:rPr>
        <w:t xml:space="preserve"> </w:t>
      </w:r>
      <w:r w:rsidR="00CA2A21" w:rsidRPr="00CA2A21">
        <w:rPr>
          <w:lang w:eastAsia="ja-JP"/>
        </w:rPr>
        <w:t>−</w:t>
      </w:r>
      <w:r w:rsidR="00CA2A21">
        <w:rPr>
          <w:lang w:eastAsia="ja-JP"/>
        </w:rPr>
        <w:t xml:space="preserve"> </w:t>
      </w:r>
      <w:r>
        <w:rPr>
          <w:lang w:eastAsia="ja-JP"/>
        </w:rPr>
        <w:t>1)) + 1</w:t>
      </w:r>
    </w:p>
    <w:p w14:paraId="450496B6" w14:textId="01A73417" w:rsidR="007134C4" w:rsidRDefault="007134C4" w:rsidP="007134C4">
      <w:pPr>
        <w:rPr>
          <w:lang w:eastAsia="ja-JP"/>
        </w:rPr>
      </w:pPr>
      <w:r>
        <w:rPr>
          <w:lang w:eastAsia="ja-JP"/>
        </w:rPr>
        <w:t>With n being the order of base point G as defined for NIST P-256.</w:t>
      </w:r>
    </w:p>
    <w:p w14:paraId="5C169197" w14:textId="77777777" w:rsidR="007134C4" w:rsidRPr="007134C4" w:rsidRDefault="007134C4" w:rsidP="007134C4">
      <w:pPr>
        <w:pStyle w:val="Code-IndentedSubhead"/>
      </w:pPr>
      <w:r w:rsidRPr="007134C4">
        <w:t>Parameters</w:t>
      </w:r>
    </w:p>
    <w:p w14:paraId="68DC4703" w14:textId="77777777" w:rsidR="007134C4" w:rsidRDefault="007134C4" w:rsidP="007134C4">
      <w:pPr>
        <w:pStyle w:val="Code-Indented"/>
      </w:pPr>
      <w:r w:rsidRPr="00D2583F">
        <w:rPr>
          <w:rStyle w:val="Strong"/>
        </w:rPr>
        <w:t>n</w:t>
      </w:r>
      <w:r>
        <w:t xml:space="preserve">: (32 bytes) </w:t>
      </w:r>
    </w:p>
    <w:p w14:paraId="659D3347" w14:textId="77777777" w:rsidR="007134C4" w:rsidRDefault="007134C4" w:rsidP="007134C4">
      <w:pPr>
        <w:pStyle w:val="Code-Indented"/>
      </w:pPr>
      <w:r>
        <w:t xml:space="preserve">ffffffff00000000ffffffffffffffff </w:t>
      </w:r>
    </w:p>
    <w:p w14:paraId="5AC507ED" w14:textId="77777777" w:rsidR="007134C4" w:rsidRDefault="007134C4" w:rsidP="007134C4">
      <w:pPr>
        <w:pStyle w:val="Code-Indented"/>
      </w:pPr>
      <w:r>
        <w:t>bce6faada7179e84f3b9cac2fc632551</w:t>
      </w:r>
    </w:p>
    <w:p w14:paraId="53CE06D5" w14:textId="77777777" w:rsidR="007134C4" w:rsidRDefault="007134C4" w:rsidP="007134C4">
      <w:pPr>
        <w:pStyle w:val="Code-Indented"/>
      </w:pPr>
      <w:r w:rsidRPr="00D2583F">
        <w:rPr>
          <w:rStyle w:val="Strong"/>
        </w:rPr>
        <w:t>z0</w:t>
      </w:r>
      <w:r>
        <w:t xml:space="preserve">: (40 bytes) </w:t>
      </w:r>
    </w:p>
    <w:p w14:paraId="21E8FD43" w14:textId="77777777" w:rsidR="007134C4" w:rsidRDefault="007134C4" w:rsidP="007134C4">
      <w:pPr>
        <w:pStyle w:val="Code-Indented"/>
      </w:pPr>
      <w:r>
        <w:t xml:space="preserve">6408161bbc64a41827cf072c62efdae535739e51 </w:t>
      </w:r>
    </w:p>
    <w:p w14:paraId="0248ABB1" w14:textId="77777777" w:rsidR="007134C4" w:rsidRDefault="007134C4" w:rsidP="007134C4">
      <w:pPr>
        <w:pStyle w:val="Code-Indented"/>
      </w:pPr>
      <w:r>
        <w:t>3ad3050e66a9f53eb69c15bb3c220f0acb5f7f02</w:t>
      </w:r>
    </w:p>
    <w:p w14:paraId="38EF4931" w14:textId="77777777" w:rsidR="007134C4" w:rsidRDefault="007134C4" w:rsidP="007134C4">
      <w:pPr>
        <w:pStyle w:val="Code-Indented"/>
      </w:pPr>
      <w:r w:rsidRPr="00D2583F">
        <w:rPr>
          <w:rStyle w:val="Strong"/>
        </w:rPr>
        <w:t>z1</w:t>
      </w:r>
      <w:r>
        <w:t>: (40 bytes)</w:t>
      </w:r>
    </w:p>
    <w:p w14:paraId="4ED7B6DE" w14:textId="77777777" w:rsidR="007134C4" w:rsidRDefault="007134C4" w:rsidP="007134C4">
      <w:pPr>
        <w:pStyle w:val="Code-Indented"/>
      </w:pPr>
      <w:r>
        <w:t>dd008ce70d974431369ef8e569dee33977fa9fd2</w:t>
      </w:r>
    </w:p>
    <w:p w14:paraId="6895D9D8" w14:textId="413724F0" w:rsidR="007134C4" w:rsidRDefault="007134C4" w:rsidP="00D2583F">
      <w:pPr>
        <w:pStyle w:val="Code-Indented"/>
      </w:pPr>
      <w:r>
        <w:lastRenderedPageBreak/>
        <w:t>e13a55c8c80c244a05559264b0498c1f5216f327</w:t>
      </w:r>
    </w:p>
    <w:p w14:paraId="57D31AF2" w14:textId="77777777" w:rsidR="007134C4" w:rsidRPr="007134C4" w:rsidRDefault="007134C4" w:rsidP="007134C4">
      <w:pPr>
        <w:pStyle w:val="Code-IndentedSubhead"/>
      </w:pPr>
      <w:r w:rsidRPr="007134C4">
        <w:t>Results</w:t>
      </w:r>
    </w:p>
    <w:p w14:paraId="58BD89D5" w14:textId="77777777" w:rsidR="007134C4" w:rsidRDefault="007134C4" w:rsidP="007134C4">
      <w:pPr>
        <w:pStyle w:val="Code-Indented"/>
      </w:pPr>
      <w:r w:rsidRPr="007134C4">
        <w:rPr>
          <w:b/>
          <w:bCs/>
        </w:rPr>
        <w:t>w0</w:t>
      </w:r>
      <w:r>
        <w:t>: (32 bytes)</w:t>
      </w:r>
    </w:p>
    <w:p w14:paraId="7A5D9B00" w14:textId="77777777" w:rsidR="007134C4" w:rsidRDefault="007134C4" w:rsidP="007134C4">
      <w:pPr>
        <w:pStyle w:val="Code-Indented"/>
      </w:pPr>
      <w:r>
        <w:t>e433ab43428320b24fab82f915d1db11 4acd72f8a4bf4fbf3c712b94bcc2f013</w:t>
      </w:r>
    </w:p>
    <w:p w14:paraId="74103B0B" w14:textId="77777777" w:rsidR="007134C4" w:rsidRDefault="007134C4" w:rsidP="007134C4">
      <w:pPr>
        <w:pStyle w:val="Code-Indented"/>
      </w:pPr>
      <w:r w:rsidRPr="007134C4">
        <w:rPr>
          <w:b/>
          <w:bCs/>
        </w:rPr>
        <w:t>w1</w:t>
      </w:r>
      <w:r>
        <w:t>: (32 bytes)</w:t>
      </w:r>
    </w:p>
    <w:p w14:paraId="2DB61281" w14:textId="77777777" w:rsidR="007134C4" w:rsidRDefault="007134C4" w:rsidP="007134C4">
      <w:pPr>
        <w:pStyle w:val="Code-Indented"/>
      </w:pPr>
      <w:r>
        <w:t>44363d157f471221b1e75e596ff4714a</w:t>
      </w:r>
    </w:p>
    <w:p w14:paraId="4FDFA030" w14:textId="530D25A5" w:rsidR="007134C4" w:rsidRDefault="007134C4" w:rsidP="007134C4">
      <w:pPr>
        <w:pStyle w:val="Code-Indented"/>
      </w:pPr>
      <w:r>
        <w:t>712b9578301665d84ec17004952523a8</w:t>
      </w:r>
    </w:p>
    <w:p w14:paraId="51112954" w14:textId="333816AA" w:rsidR="007134C4" w:rsidRDefault="007134C4" w:rsidP="008E25A3">
      <w:pPr>
        <w:pStyle w:val="Heading8"/>
        <w:numPr>
          <w:ilvl w:val="7"/>
          <w:numId w:val="122"/>
        </w:numPr>
      </w:pPr>
      <w:bookmarkStart w:id="3771" w:name="_Toc118222868"/>
      <w:r>
        <w:t>Computation of L</w:t>
      </w:r>
      <w:bookmarkEnd w:id="3771"/>
    </w:p>
    <w:p w14:paraId="1A6B57D4" w14:textId="77777777" w:rsidR="007134C4" w:rsidRDefault="007134C4" w:rsidP="007134C4">
      <w:pPr>
        <w:rPr>
          <w:lang w:eastAsia="ja-JP"/>
        </w:rPr>
      </w:pPr>
      <w:r>
        <w:rPr>
          <w:lang w:eastAsia="ja-JP"/>
        </w:rPr>
        <w:t>Only computed on the Vehicle OEM Server.</w:t>
      </w:r>
    </w:p>
    <w:p w14:paraId="23153177" w14:textId="21AEFEA5" w:rsidR="007134C4" w:rsidRDefault="007134C4" w:rsidP="007134C4">
      <w:pPr>
        <w:rPr>
          <w:lang w:eastAsia="ja-JP"/>
        </w:rPr>
      </w:pPr>
      <w:r>
        <w:rPr>
          <w:lang w:eastAsia="ja-JP"/>
        </w:rPr>
        <w:t xml:space="preserve">L = w1 </w:t>
      </w:r>
      <w:r w:rsidR="003609CD">
        <w:t>×</w:t>
      </w:r>
      <w:r>
        <w:rPr>
          <w:lang w:eastAsia="ja-JP"/>
        </w:rPr>
        <w:t xml:space="preserve"> G</w:t>
      </w:r>
    </w:p>
    <w:p w14:paraId="3FCC5512" w14:textId="03C97A89" w:rsidR="007134C4" w:rsidRDefault="007134C4" w:rsidP="007134C4">
      <w:pPr>
        <w:rPr>
          <w:lang w:eastAsia="ja-JP"/>
        </w:rPr>
      </w:pPr>
      <w:r>
        <w:rPr>
          <w:lang w:eastAsia="ja-JP"/>
        </w:rPr>
        <w:t>L is the result of scalar multiplication on curve NIST P-256. G is the base point as defined for NIST P-256.</w:t>
      </w:r>
    </w:p>
    <w:p w14:paraId="1CE85E3F" w14:textId="77777777" w:rsidR="007134C4" w:rsidRPr="007134C4" w:rsidRDefault="007134C4" w:rsidP="007134C4">
      <w:pPr>
        <w:pStyle w:val="Code-IndentedSubhead"/>
      </w:pPr>
      <w:r w:rsidRPr="007134C4">
        <w:t>Parameters</w:t>
      </w:r>
    </w:p>
    <w:p w14:paraId="19744E09" w14:textId="77777777" w:rsidR="007134C4" w:rsidRDefault="007134C4" w:rsidP="007134C4">
      <w:pPr>
        <w:pStyle w:val="Code-Indented"/>
      </w:pPr>
      <w:r w:rsidRPr="00D2583F">
        <w:rPr>
          <w:rStyle w:val="Strong"/>
        </w:rPr>
        <w:t>w1</w:t>
      </w:r>
      <w:r>
        <w:t>: (32 bytes)</w:t>
      </w:r>
    </w:p>
    <w:p w14:paraId="1DE27D1F" w14:textId="77777777" w:rsidR="007134C4" w:rsidRDefault="007134C4" w:rsidP="007134C4">
      <w:pPr>
        <w:pStyle w:val="Code-Indented"/>
      </w:pPr>
      <w:r>
        <w:t>44363d157f471221b1e75e596ff4714a</w:t>
      </w:r>
    </w:p>
    <w:p w14:paraId="14E6DD8A" w14:textId="77777777" w:rsidR="007134C4" w:rsidRDefault="007134C4" w:rsidP="007134C4">
      <w:pPr>
        <w:pStyle w:val="Code-Indented"/>
      </w:pPr>
      <w:r>
        <w:t>712b9578301665d84ec17004952523a8</w:t>
      </w:r>
    </w:p>
    <w:p w14:paraId="77CDB159" w14:textId="77777777" w:rsidR="007134C4" w:rsidRDefault="007134C4" w:rsidP="007134C4">
      <w:pPr>
        <w:pStyle w:val="Code-Indented"/>
      </w:pPr>
      <w:r w:rsidRPr="00D2583F">
        <w:rPr>
          <w:rStyle w:val="Strong"/>
        </w:rPr>
        <w:t>G.x</w:t>
      </w:r>
      <w:r>
        <w:t>: (32 bytes)</w:t>
      </w:r>
    </w:p>
    <w:p w14:paraId="2919A8B5" w14:textId="77777777" w:rsidR="007134C4" w:rsidRDefault="007134C4" w:rsidP="007134C4">
      <w:pPr>
        <w:pStyle w:val="Code-Indented"/>
      </w:pPr>
      <w:r>
        <w:t>6b17d1f2e12c4247f8bce6e563a440f2 77037d812deb33a0f4a13945d898c296</w:t>
      </w:r>
    </w:p>
    <w:p w14:paraId="5869E784" w14:textId="77777777" w:rsidR="007134C4" w:rsidRDefault="007134C4" w:rsidP="007134C4">
      <w:pPr>
        <w:pStyle w:val="Code-Indented"/>
      </w:pPr>
      <w:r w:rsidRPr="00D2583F">
        <w:rPr>
          <w:rStyle w:val="Strong"/>
        </w:rPr>
        <w:t>G.y</w:t>
      </w:r>
      <w:r>
        <w:t>: (32 bytes)</w:t>
      </w:r>
    </w:p>
    <w:p w14:paraId="5608FD15" w14:textId="07D2AFEC" w:rsidR="007134C4" w:rsidRDefault="007134C4" w:rsidP="00D2583F">
      <w:pPr>
        <w:pStyle w:val="Code-Indented"/>
      </w:pPr>
      <w:r>
        <w:t>4fe342e2fe1a7f9b8ee7eb4a7c0f9e16 2bce33576b315ececbb6406837bf51f5</w:t>
      </w:r>
    </w:p>
    <w:p w14:paraId="31E1DF41" w14:textId="77777777" w:rsidR="007134C4" w:rsidRPr="007134C4" w:rsidRDefault="007134C4" w:rsidP="007134C4">
      <w:pPr>
        <w:pStyle w:val="Code-IndentedSubhead"/>
      </w:pPr>
      <w:r w:rsidRPr="007134C4">
        <w:t>Results</w:t>
      </w:r>
    </w:p>
    <w:p w14:paraId="413E852C" w14:textId="77777777" w:rsidR="007134C4" w:rsidRDefault="007134C4" w:rsidP="007134C4">
      <w:pPr>
        <w:pStyle w:val="Code-Indented"/>
      </w:pPr>
      <w:r w:rsidRPr="00D2583F">
        <w:rPr>
          <w:rStyle w:val="Strong"/>
        </w:rPr>
        <w:t>L.x</w:t>
      </w:r>
      <w:r>
        <w:t>: (32 bytes)</w:t>
      </w:r>
    </w:p>
    <w:p w14:paraId="1687CA8B" w14:textId="77777777" w:rsidR="007134C4" w:rsidRDefault="007134C4" w:rsidP="007134C4">
      <w:pPr>
        <w:pStyle w:val="Code-Indented"/>
      </w:pPr>
      <w:r>
        <w:t>ff69eb6086938b3cce2c9e64dcacea1a 925918e75e8c17948d316322d370123f</w:t>
      </w:r>
    </w:p>
    <w:p w14:paraId="7271FD00" w14:textId="77777777" w:rsidR="007134C4" w:rsidRDefault="007134C4" w:rsidP="007134C4">
      <w:pPr>
        <w:pStyle w:val="Code-Indented"/>
      </w:pPr>
      <w:r w:rsidRPr="00D2583F">
        <w:rPr>
          <w:rStyle w:val="Strong"/>
        </w:rPr>
        <w:t>L.y</w:t>
      </w:r>
      <w:r>
        <w:t>: (32 bytes)</w:t>
      </w:r>
    </w:p>
    <w:p w14:paraId="1A03E648" w14:textId="77777777" w:rsidR="007134C4" w:rsidRDefault="007134C4" w:rsidP="007134C4">
      <w:pPr>
        <w:pStyle w:val="Code-Indented"/>
      </w:pPr>
      <w:r>
        <w:t>69132aed7398919e6e6614f7627b0a54</w:t>
      </w:r>
    </w:p>
    <w:p w14:paraId="0E58CEC3" w14:textId="33157AAC" w:rsidR="007134C4" w:rsidRDefault="007134C4" w:rsidP="007134C4">
      <w:pPr>
        <w:pStyle w:val="Code-Indented"/>
      </w:pPr>
      <w:r>
        <w:t>060c5a8c0d93d2754166ab10fea6a8ff</w:t>
      </w:r>
    </w:p>
    <w:p w14:paraId="0000D8CC" w14:textId="09CA5067" w:rsidR="007134C4" w:rsidRDefault="007134C4" w:rsidP="008E25A3">
      <w:pPr>
        <w:pStyle w:val="Heading8"/>
        <w:numPr>
          <w:ilvl w:val="7"/>
          <w:numId w:val="122"/>
        </w:numPr>
      </w:pPr>
      <w:bookmarkStart w:id="3772" w:name="_Toc118222869"/>
      <w:r>
        <w:t>Computation of X</w:t>
      </w:r>
      <w:bookmarkEnd w:id="3772"/>
    </w:p>
    <w:p w14:paraId="3B89C84D" w14:textId="77777777" w:rsidR="007134C4" w:rsidRDefault="007134C4" w:rsidP="007134C4">
      <w:pPr>
        <w:rPr>
          <w:lang w:eastAsia="ja-JP"/>
        </w:rPr>
      </w:pPr>
      <w:r>
        <w:rPr>
          <w:lang w:eastAsia="ja-JP"/>
        </w:rPr>
        <w:t>Computed by the device.</w:t>
      </w:r>
    </w:p>
    <w:p w14:paraId="2FD602AC" w14:textId="6619CC02" w:rsidR="007134C4" w:rsidRDefault="007134C4" w:rsidP="007134C4">
      <w:pPr>
        <w:rPr>
          <w:lang w:eastAsia="ja-JP"/>
        </w:rPr>
      </w:pPr>
      <w:r>
        <w:rPr>
          <w:lang w:eastAsia="ja-JP"/>
        </w:rPr>
        <w:t xml:space="preserve">X = x </w:t>
      </w:r>
      <w:r w:rsidR="00550EAE" w:rsidRPr="00550EAE">
        <w:rPr>
          <w:lang w:eastAsia="ja-JP"/>
        </w:rPr>
        <w:t>×</w:t>
      </w:r>
      <w:r>
        <w:rPr>
          <w:lang w:eastAsia="ja-JP"/>
        </w:rPr>
        <w:t xml:space="preserve"> G + w0 </w:t>
      </w:r>
      <w:r w:rsidR="00550EAE" w:rsidRPr="00550EAE">
        <w:rPr>
          <w:lang w:eastAsia="ja-JP"/>
        </w:rPr>
        <w:t>×</w:t>
      </w:r>
      <w:r>
        <w:rPr>
          <w:lang w:eastAsia="ja-JP"/>
        </w:rPr>
        <w:t xml:space="preserve"> M</w:t>
      </w:r>
    </w:p>
    <w:p w14:paraId="404ED4BB" w14:textId="4198DA79" w:rsidR="007134C4" w:rsidRDefault="007134C4" w:rsidP="007134C4">
      <w:pPr>
        <w:rPr>
          <w:lang w:eastAsia="ja-JP"/>
        </w:rPr>
      </w:pPr>
      <w:r>
        <w:rPr>
          <w:lang w:eastAsia="ja-JP"/>
        </w:rPr>
        <w:t>x is a random scalar. G is the base point as defined for NIST P-256 and M a fixed point as defined by the spec.</w:t>
      </w:r>
    </w:p>
    <w:p w14:paraId="2B43D9CF" w14:textId="77777777" w:rsidR="007134C4" w:rsidRPr="007134C4" w:rsidRDefault="007134C4" w:rsidP="007134C4">
      <w:pPr>
        <w:pStyle w:val="Code-IndentedSubhead"/>
      </w:pPr>
      <w:r w:rsidRPr="007134C4">
        <w:t>Parameters</w:t>
      </w:r>
    </w:p>
    <w:p w14:paraId="6507A5CD" w14:textId="77777777" w:rsidR="007134C4" w:rsidRDefault="007134C4" w:rsidP="007134C4">
      <w:pPr>
        <w:pStyle w:val="Code-Indented"/>
      </w:pPr>
      <w:r w:rsidRPr="007134C4">
        <w:rPr>
          <w:rStyle w:val="Strong"/>
        </w:rPr>
        <w:t>x</w:t>
      </w:r>
      <w:r>
        <w:t>: (32 bytes)</w:t>
      </w:r>
    </w:p>
    <w:p w14:paraId="71708DE0" w14:textId="77777777" w:rsidR="007134C4" w:rsidRDefault="007134C4" w:rsidP="007134C4">
      <w:pPr>
        <w:pStyle w:val="Code-Indented"/>
      </w:pPr>
      <w:r>
        <w:t>000102030405060708090a0b0c0d0e0f</w:t>
      </w:r>
    </w:p>
    <w:p w14:paraId="05FFB381" w14:textId="77777777" w:rsidR="007134C4" w:rsidRDefault="007134C4" w:rsidP="007134C4">
      <w:pPr>
        <w:pStyle w:val="Code-Indented"/>
      </w:pPr>
      <w:r>
        <w:t>101112131415161718191a1b1c1d1e1f</w:t>
      </w:r>
    </w:p>
    <w:p w14:paraId="3D960958" w14:textId="77777777" w:rsidR="007134C4" w:rsidRDefault="007134C4" w:rsidP="007134C4">
      <w:pPr>
        <w:pStyle w:val="Code-Indented"/>
      </w:pPr>
      <w:r w:rsidRPr="007134C4">
        <w:rPr>
          <w:rStyle w:val="Strong"/>
        </w:rPr>
        <w:t>w0</w:t>
      </w:r>
      <w:r>
        <w:t>: (32 bytes)</w:t>
      </w:r>
    </w:p>
    <w:p w14:paraId="3FF158A0" w14:textId="77777777" w:rsidR="007134C4" w:rsidRDefault="007134C4" w:rsidP="007134C4">
      <w:pPr>
        <w:pStyle w:val="Code-Indented"/>
      </w:pPr>
      <w:r>
        <w:lastRenderedPageBreak/>
        <w:t>e433ab43428320b24fab82f915d1db11</w:t>
      </w:r>
    </w:p>
    <w:p w14:paraId="28E1BBEE" w14:textId="77777777" w:rsidR="007134C4" w:rsidRDefault="007134C4" w:rsidP="007134C4">
      <w:pPr>
        <w:pStyle w:val="Code-Indented"/>
      </w:pPr>
      <w:r>
        <w:t>4acd72f8a4bf4fbf3c712b94bcc2f013</w:t>
      </w:r>
    </w:p>
    <w:p w14:paraId="76F37013" w14:textId="77777777" w:rsidR="007134C4" w:rsidRDefault="007134C4" w:rsidP="007134C4">
      <w:pPr>
        <w:pStyle w:val="Code-Indented"/>
      </w:pPr>
      <w:r w:rsidRPr="007134C4">
        <w:rPr>
          <w:rStyle w:val="Strong"/>
        </w:rPr>
        <w:t>G.x</w:t>
      </w:r>
      <w:r>
        <w:t>: (32 bytes)</w:t>
      </w:r>
    </w:p>
    <w:p w14:paraId="741F8834" w14:textId="77777777" w:rsidR="007134C4" w:rsidRDefault="007134C4" w:rsidP="007134C4">
      <w:pPr>
        <w:pStyle w:val="Code-Indented"/>
      </w:pPr>
      <w:r>
        <w:t>6b17d1f2e12c4247f8bce6e563a440f2</w:t>
      </w:r>
    </w:p>
    <w:p w14:paraId="78B9241B" w14:textId="77777777" w:rsidR="007134C4" w:rsidRDefault="007134C4" w:rsidP="007134C4">
      <w:pPr>
        <w:pStyle w:val="Code-Indented"/>
      </w:pPr>
      <w:r>
        <w:t>77037d812deb33a0f4a13945d898c296</w:t>
      </w:r>
    </w:p>
    <w:p w14:paraId="71AB0B54" w14:textId="77777777" w:rsidR="007134C4" w:rsidRDefault="007134C4" w:rsidP="007134C4">
      <w:pPr>
        <w:pStyle w:val="Code-Indented"/>
      </w:pPr>
      <w:r w:rsidRPr="007134C4">
        <w:rPr>
          <w:rStyle w:val="Strong"/>
        </w:rPr>
        <w:t>G.y</w:t>
      </w:r>
      <w:r>
        <w:t>: (32 bytes)</w:t>
      </w:r>
    </w:p>
    <w:p w14:paraId="49DE8888" w14:textId="77777777" w:rsidR="007134C4" w:rsidRDefault="007134C4" w:rsidP="007134C4">
      <w:pPr>
        <w:pStyle w:val="Code-Indented"/>
      </w:pPr>
      <w:r>
        <w:t>4fe342e2fe1a7f9b8ee7eb4a7c0f9e16</w:t>
      </w:r>
    </w:p>
    <w:p w14:paraId="79289C59" w14:textId="77777777" w:rsidR="007134C4" w:rsidRDefault="007134C4" w:rsidP="007134C4">
      <w:pPr>
        <w:pStyle w:val="Code-Indented"/>
      </w:pPr>
      <w:r>
        <w:t>2bce33576b315ececbb6406837bf51f5</w:t>
      </w:r>
    </w:p>
    <w:p w14:paraId="26030575" w14:textId="77777777" w:rsidR="007134C4" w:rsidRDefault="007134C4" w:rsidP="007134C4">
      <w:pPr>
        <w:pStyle w:val="Code-Indented"/>
      </w:pPr>
      <w:r w:rsidRPr="007134C4">
        <w:rPr>
          <w:rStyle w:val="Strong"/>
        </w:rPr>
        <w:t>M</w:t>
      </w:r>
      <w:r>
        <w:t>: (65 bytes)</w:t>
      </w:r>
    </w:p>
    <w:p w14:paraId="5CF52E8C" w14:textId="77777777" w:rsidR="007134C4" w:rsidRDefault="007134C4" w:rsidP="007134C4">
      <w:pPr>
        <w:pStyle w:val="Code-Indented"/>
      </w:pPr>
      <w:r>
        <w:t>04</w:t>
      </w:r>
    </w:p>
    <w:p w14:paraId="450790EB" w14:textId="77777777" w:rsidR="007134C4" w:rsidRDefault="007134C4" w:rsidP="007134C4">
      <w:pPr>
        <w:pStyle w:val="Code-Indented"/>
      </w:pPr>
      <w:r>
        <w:t>886e2f97ace46e55ba9dd7242579f299</w:t>
      </w:r>
    </w:p>
    <w:p w14:paraId="4E4F5BF7" w14:textId="77777777" w:rsidR="007134C4" w:rsidRDefault="007134C4" w:rsidP="007134C4">
      <w:pPr>
        <w:pStyle w:val="Code-Indented"/>
      </w:pPr>
      <w:r>
        <w:t>3b64e16ef3dcab95afd497333d8fa12f</w:t>
      </w:r>
    </w:p>
    <w:p w14:paraId="5587EF57" w14:textId="77777777" w:rsidR="007134C4" w:rsidRDefault="007134C4" w:rsidP="007134C4">
      <w:pPr>
        <w:pStyle w:val="Code-Indented"/>
      </w:pPr>
      <w:r>
        <w:t>5ff355163e43ce224e0b0e65ff02ac8e</w:t>
      </w:r>
    </w:p>
    <w:p w14:paraId="010481F5" w14:textId="3EF6E499" w:rsidR="007134C4" w:rsidRDefault="007134C4" w:rsidP="00D2583F">
      <w:pPr>
        <w:pStyle w:val="Code-Indented"/>
      </w:pPr>
      <w:r>
        <w:t>5c7be09419c785e0ca547d55a12e2d20</w:t>
      </w:r>
    </w:p>
    <w:p w14:paraId="24FA508C" w14:textId="77777777" w:rsidR="007134C4" w:rsidRPr="007134C4" w:rsidRDefault="007134C4" w:rsidP="007134C4">
      <w:pPr>
        <w:pStyle w:val="Code-IndentedSubhead"/>
      </w:pPr>
      <w:r w:rsidRPr="007134C4">
        <w:t>Results</w:t>
      </w:r>
    </w:p>
    <w:p w14:paraId="31F0DBB6" w14:textId="77777777" w:rsidR="007134C4" w:rsidRDefault="007134C4" w:rsidP="007134C4">
      <w:pPr>
        <w:pStyle w:val="Code-Indented"/>
      </w:pPr>
      <w:r w:rsidRPr="007134C4">
        <w:rPr>
          <w:rStyle w:val="Strong"/>
        </w:rPr>
        <w:t>xG.x</w:t>
      </w:r>
      <w:r>
        <w:t>: (32 bytes)</w:t>
      </w:r>
    </w:p>
    <w:p w14:paraId="002993B9" w14:textId="77777777" w:rsidR="007134C4" w:rsidRDefault="007134C4" w:rsidP="007134C4">
      <w:pPr>
        <w:pStyle w:val="Code-Indented"/>
      </w:pPr>
      <w:r>
        <w:t>7a593180860c4037c83c12749845c8ee</w:t>
      </w:r>
    </w:p>
    <w:p w14:paraId="5614DDAF" w14:textId="77777777" w:rsidR="007134C4" w:rsidRDefault="007134C4" w:rsidP="007134C4">
      <w:pPr>
        <w:pStyle w:val="Code-Indented"/>
      </w:pPr>
      <w:r>
        <w:t>1424dd297fadcb895e358255d2c7d2b2</w:t>
      </w:r>
    </w:p>
    <w:p w14:paraId="798970FB" w14:textId="77777777" w:rsidR="007134C4" w:rsidRDefault="007134C4" w:rsidP="007134C4">
      <w:pPr>
        <w:pStyle w:val="Code-Indented"/>
      </w:pPr>
      <w:r w:rsidRPr="007134C4">
        <w:rPr>
          <w:rStyle w:val="Strong"/>
        </w:rPr>
        <w:t>xG.y</w:t>
      </w:r>
      <w:r>
        <w:t>: (32 bytes)</w:t>
      </w:r>
    </w:p>
    <w:p w14:paraId="28C03B08" w14:textId="77777777" w:rsidR="007134C4" w:rsidRDefault="007134C4" w:rsidP="007134C4">
      <w:pPr>
        <w:pStyle w:val="Code-Indented"/>
      </w:pPr>
      <w:r>
        <w:t>a8ca25580f2626fe579062ff1b99ff91 c24a0da06fb32b5be20148c9249f5650</w:t>
      </w:r>
    </w:p>
    <w:p w14:paraId="71A56078" w14:textId="77777777" w:rsidR="007134C4" w:rsidRDefault="007134C4" w:rsidP="007134C4">
      <w:pPr>
        <w:pStyle w:val="Code-Indented"/>
      </w:pPr>
      <w:r w:rsidRPr="007134C4">
        <w:rPr>
          <w:rStyle w:val="Strong"/>
        </w:rPr>
        <w:t>w0M.x</w:t>
      </w:r>
      <w:r>
        <w:t>: (32 bytes)</w:t>
      </w:r>
    </w:p>
    <w:p w14:paraId="7072CF21" w14:textId="77777777" w:rsidR="007134C4" w:rsidRDefault="007134C4" w:rsidP="007134C4">
      <w:pPr>
        <w:pStyle w:val="Code-Indented"/>
      </w:pPr>
      <w:r>
        <w:t>0d556afe7d4cf1b87a9baa429ab9fb57 5de4f36d412cbd7d0dc095779590f5aa</w:t>
      </w:r>
    </w:p>
    <w:p w14:paraId="7F8128C9" w14:textId="77777777" w:rsidR="007134C4" w:rsidRDefault="007134C4" w:rsidP="007134C4">
      <w:pPr>
        <w:pStyle w:val="Code-Indented"/>
      </w:pPr>
      <w:r w:rsidRPr="007134C4">
        <w:rPr>
          <w:rStyle w:val="Strong"/>
        </w:rPr>
        <w:t>w0M.y</w:t>
      </w:r>
      <w:r>
        <w:t>: (32 bytes)</w:t>
      </w:r>
    </w:p>
    <w:p w14:paraId="19069458" w14:textId="77777777" w:rsidR="007134C4" w:rsidRDefault="007134C4" w:rsidP="007134C4">
      <w:pPr>
        <w:pStyle w:val="Code-Indented"/>
      </w:pPr>
      <w:r>
        <w:t>5f941aae1286700e4dab2ff38b4eeb2d 6ceb5dd3f7072bc84ee74360d0f7ad0c</w:t>
      </w:r>
    </w:p>
    <w:p w14:paraId="2C75A80C" w14:textId="77777777" w:rsidR="007134C4" w:rsidRDefault="007134C4" w:rsidP="007134C4">
      <w:pPr>
        <w:pStyle w:val="Code-Indented"/>
      </w:pPr>
      <w:r w:rsidRPr="007134C4">
        <w:rPr>
          <w:rStyle w:val="Strong"/>
        </w:rPr>
        <w:t>X.x</w:t>
      </w:r>
      <w:r>
        <w:t>: (32 bytes)</w:t>
      </w:r>
    </w:p>
    <w:p w14:paraId="38BC910D" w14:textId="77777777" w:rsidR="007134C4" w:rsidRDefault="007134C4" w:rsidP="007134C4">
      <w:pPr>
        <w:pStyle w:val="Code-Indented"/>
      </w:pPr>
      <w:r>
        <w:t>f44555207a617fd90900dba5c8e6f81e ddbd87590873a63b9057dda9f138dbc1</w:t>
      </w:r>
    </w:p>
    <w:p w14:paraId="35157E82" w14:textId="77777777" w:rsidR="007134C4" w:rsidRDefault="007134C4" w:rsidP="007134C4">
      <w:pPr>
        <w:pStyle w:val="Code-Indented"/>
      </w:pPr>
      <w:r w:rsidRPr="007134C4">
        <w:rPr>
          <w:rStyle w:val="Strong"/>
        </w:rPr>
        <w:t>X.y</w:t>
      </w:r>
      <w:r>
        <w:t>: (32 bytes)</w:t>
      </w:r>
    </w:p>
    <w:p w14:paraId="14A31274" w14:textId="77777777" w:rsidR="007134C4" w:rsidRDefault="007134C4" w:rsidP="007134C4">
      <w:pPr>
        <w:pStyle w:val="Code-Indented"/>
      </w:pPr>
      <w:r>
        <w:t>6f453195f6452ce71d399052435952b8</w:t>
      </w:r>
    </w:p>
    <w:p w14:paraId="71EDC8CB" w14:textId="23362F71" w:rsidR="007134C4" w:rsidRDefault="007134C4" w:rsidP="007134C4">
      <w:pPr>
        <w:pStyle w:val="Code-Indented"/>
      </w:pPr>
      <w:r>
        <w:t>9a10b927435574f5e3707eae031c40e0</w:t>
      </w:r>
    </w:p>
    <w:p w14:paraId="4A3D039D" w14:textId="317B2E53" w:rsidR="007134C4" w:rsidRDefault="007134C4" w:rsidP="008E25A3">
      <w:pPr>
        <w:pStyle w:val="Heading8"/>
        <w:numPr>
          <w:ilvl w:val="7"/>
          <w:numId w:val="122"/>
        </w:numPr>
      </w:pPr>
      <w:bookmarkStart w:id="3773" w:name="_Toc118222870"/>
      <w:r>
        <w:t>Computation of Y</w:t>
      </w:r>
      <w:bookmarkEnd w:id="3773"/>
    </w:p>
    <w:p w14:paraId="21C07F38" w14:textId="77777777" w:rsidR="007134C4" w:rsidRDefault="007134C4" w:rsidP="007134C4">
      <w:pPr>
        <w:rPr>
          <w:lang w:eastAsia="ja-JP"/>
        </w:rPr>
      </w:pPr>
      <w:r>
        <w:rPr>
          <w:lang w:eastAsia="ja-JP"/>
        </w:rPr>
        <w:t>Computed by the vehicle.</w:t>
      </w:r>
    </w:p>
    <w:p w14:paraId="70DD515F" w14:textId="4E3671A8" w:rsidR="007134C4" w:rsidRDefault="007134C4" w:rsidP="007134C4">
      <w:pPr>
        <w:rPr>
          <w:lang w:eastAsia="ja-JP"/>
        </w:rPr>
      </w:pPr>
      <w:r>
        <w:rPr>
          <w:lang w:eastAsia="ja-JP"/>
        </w:rPr>
        <w:t xml:space="preserve">Y = y </w:t>
      </w:r>
      <w:r w:rsidR="00550EAE" w:rsidRPr="00550EAE">
        <w:rPr>
          <w:lang w:eastAsia="ja-JP"/>
        </w:rPr>
        <w:t>×</w:t>
      </w:r>
      <w:r>
        <w:rPr>
          <w:lang w:eastAsia="ja-JP"/>
        </w:rPr>
        <w:t xml:space="preserve"> G + w0 </w:t>
      </w:r>
      <w:r w:rsidR="00550EAE" w:rsidRPr="00550EAE">
        <w:rPr>
          <w:lang w:eastAsia="ja-JP"/>
        </w:rPr>
        <w:t>×</w:t>
      </w:r>
      <w:r>
        <w:rPr>
          <w:lang w:eastAsia="ja-JP"/>
        </w:rPr>
        <w:t xml:space="preserve"> N</w:t>
      </w:r>
    </w:p>
    <w:p w14:paraId="75879508" w14:textId="77777777" w:rsidR="007134C4" w:rsidRDefault="007134C4" w:rsidP="007134C4">
      <w:pPr>
        <w:rPr>
          <w:lang w:eastAsia="ja-JP"/>
        </w:rPr>
      </w:pPr>
      <w:r>
        <w:rPr>
          <w:lang w:eastAsia="ja-JP"/>
        </w:rPr>
        <w:t>y is a random scalar. G is the base point as defined for NIST P-256 and N a fixed point as defined by the spec.</w:t>
      </w:r>
    </w:p>
    <w:p w14:paraId="14469EAF" w14:textId="77777777" w:rsidR="007134C4" w:rsidRPr="007134C4" w:rsidRDefault="007134C4" w:rsidP="007134C4">
      <w:pPr>
        <w:pStyle w:val="Code-IndentedSubhead"/>
      </w:pPr>
      <w:r w:rsidRPr="007134C4">
        <w:t>Parameters</w:t>
      </w:r>
    </w:p>
    <w:p w14:paraId="7442560B" w14:textId="77777777" w:rsidR="007134C4" w:rsidRDefault="007134C4" w:rsidP="007134C4">
      <w:pPr>
        <w:pStyle w:val="Code-Indented"/>
      </w:pPr>
      <w:r w:rsidRPr="007134C4">
        <w:rPr>
          <w:rStyle w:val="Strong"/>
        </w:rPr>
        <w:t>y</w:t>
      </w:r>
      <w:r>
        <w:t>: (32 bytes)</w:t>
      </w:r>
    </w:p>
    <w:p w14:paraId="2FEBE639" w14:textId="77777777" w:rsidR="007134C4" w:rsidRDefault="007134C4" w:rsidP="007134C4">
      <w:pPr>
        <w:pStyle w:val="Code-Indented"/>
      </w:pPr>
      <w:r>
        <w:t xml:space="preserve">f1e1d1c1b1a191817161514131211101 </w:t>
      </w:r>
    </w:p>
    <w:p w14:paraId="07EBE6DC" w14:textId="77777777" w:rsidR="007134C4" w:rsidRDefault="007134C4" w:rsidP="007134C4">
      <w:pPr>
        <w:pStyle w:val="Code-Indented"/>
      </w:pPr>
      <w:r>
        <w:t>f0e0d0c0b0a090807060504030201000</w:t>
      </w:r>
    </w:p>
    <w:p w14:paraId="00044AB6" w14:textId="77777777" w:rsidR="007134C4" w:rsidRDefault="007134C4" w:rsidP="007134C4">
      <w:pPr>
        <w:pStyle w:val="Code-Indented"/>
      </w:pPr>
      <w:r w:rsidRPr="007134C4">
        <w:rPr>
          <w:rStyle w:val="Strong"/>
        </w:rPr>
        <w:lastRenderedPageBreak/>
        <w:t>w0</w:t>
      </w:r>
      <w:r>
        <w:t>: (32 bytes)</w:t>
      </w:r>
    </w:p>
    <w:p w14:paraId="3FB2D1DA" w14:textId="77777777" w:rsidR="007134C4" w:rsidRDefault="007134C4" w:rsidP="007134C4">
      <w:pPr>
        <w:pStyle w:val="Code-Indented"/>
      </w:pPr>
      <w:r>
        <w:t xml:space="preserve">e433ab43428320b24fab82f915d1db11 </w:t>
      </w:r>
    </w:p>
    <w:p w14:paraId="4A2978B4" w14:textId="77777777" w:rsidR="007134C4" w:rsidRDefault="007134C4" w:rsidP="007134C4">
      <w:pPr>
        <w:pStyle w:val="Code-Indented"/>
      </w:pPr>
      <w:r>
        <w:t>4acd72f8a4bf4fbf3c712b94bcc2f013</w:t>
      </w:r>
    </w:p>
    <w:p w14:paraId="3408774B" w14:textId="77777777" w:rsidR="007134C4" w:rsidRDefault="007134C4" w:rsidP="007134C4">
      <w:pPr>
        <w:pStyle w:val="Code-Indented"/>
      </w:pPr>
      <w:r w:rsidRPr="007134C4">
        <w:rPr>
          <w:rStyle w:val="Strong"/>
        </w:rPr>
        <w:t>G.x</w:t>
      </w:r>
      <w:r>
        <w:t>: (32 bytes)</w:t>
      </w:r>
    </w:p>
    <w:p w14:paraId="43D55349" w14:textId="77777777" w:rsidR="007134C4" w:rsidRDefault="007134C4" w:rsidP="007134C4">
      <w:pPr>
        <w:pStyle w:val="Code-Indented"/>
      </w:pPr>
      <w:r>
        <w:t>6b17d1f2e12c4247f8bce6e563a440f2</w:t>
      </w:r>
    </w:p>
    <w:p w14:paraId="69E8E598" w14:textId="77777777" w:rsidR="007134C4" w:rsidRDefault="007134C4" w:rsidP="007134C4">
      <w:pPr>
        <w:pStyle w:val="Code-Indented"/>
      </w:pPr>
      <w:r>
        <w:t>77037d812deb33a0f4a13945d898c296</w:t>
      </w:r>
    </w:p>
    <w:p w14:paraId="26BCDC66" w14:textId="77777777" w:rsidR="007134C4" w:rsidRDefault="007134C4" w:rsidP="007134C4">
      <w:pPr>
        <w:pStyle w:val="Code-Indented"/>
      </w:pPr>
      <w:r w:rsidRPr="007134C4">
        <w:rPr>
          <w:rStyle w:val="Strong"/>
        </w:rPr>
        <w:t>G.y</w:t>
      </w:r>
      <w:r>
        <w:t>: (32 bytes)</w:t>
      </w:r>
    </w:p>
    <w:p w14:paraId="36600946" w14:textId="77777777" w:rsidR="007134C4" w:rsidRDefault="007134C4" w:rsidP="007134C4">
      <w:pPr>
        <w:pStyle w:val="Code-Indented"/>
      </w:pPr>
      <w:r>
        <w:t>4fe342e2fe1a7f9b8ee7eb4a7c0f9e16</w:t>
      </w:r>
    </w:p>
    <w:p w14:paraId="1D50A291" w14:textId="77777777" w:rsidR="007134C4" w:rsidRDefault="007134C4" w:rsidP="007134C4">
      <w:pPr>
        <w:pStyle w:val="Code-Indented"/>
      </w:pPr>
      <w:r>
        <w:t>2bce33576b315ececbb6406837bf51f5</w:t>
      </w:r>
    </w:p>
    <w:p w14:paraId="397949E0" w14:textId="77777777" w:rsidR="007134C4" w:rsidRDefault="007134C4" w:rsidP="007134C4">
      <w:pPr>
        <w:pStyle w:val="Code-Indented"/>
      </w:pPr>
      <w:r w:rsidRPr="007134C4">
        <w:rPr>
          <w:rStyle w:val="Strong"/>
        </w:rPr>
        <w:t>N</w:t>
      </w:r>
      <w:r>
        <w:t>: (65 bytes)</w:t>
      </w:r>
    </w:p>
    <w:p w14:paraId="7D13EEDD" w14:textId="77777777" w:rsidR="007134C4" w:rsidRDefault="007134C4" w:rsidP="007134C4">
      <w:pPr>
        <w:pStyle w:val="Code-Indented"/>
      </w:pPr>
      <w:r>
        <w:t>04</w:t>
      </w:r>
    </w:p>
    <w:p w14:paraId="00BF81FC" w14:textId="77777777" w:rsidR="007134C4" w:rsidRDefault="007134C4" w:rsidP="007134C4">
      <w:pPr>
        <w:pStyle w:val="Code-Indented"/>
      </w:pPr>
      <w:r>
        <w:t>d8bbd6c639c62937b04d997f38c37707</w:t>
      </w:r>
    </w:p>
    <w:p w14:paraId="4DEA5106" w14:textId="77777777" w:rsidR="007134C4" w:rsidRDefault="007134C4" w:rsidP="007134C4">
      <w:pPr>
        <w:pStyle w:val="Code-Indented"/>
      </w:pPr>
      <w:r>
        <w:t>19c629d7014d49a24b4f98baa1292b49</w:t>
      </w:r>
    </w:p>
    <w:p w14:paraId="31334107" w14:textId="77777777" w:rsidR="007134C4" w:rsidRDefault="007134C4" w:rsidP="007134C4">
      <w:pPr>
        <w:pStyle w:val="Code-Indented"/>
      </w:pPr>
      <w:r>
        <w:t>07d60aa6bfade45008a636337f5168c6</w:t>
      </w:r>
    </w:p>
    <w:p w14:paraId="7724F41B" w14:textId="3C9839A5" w:rsidR="007134C4" w:rsidRDefault="007134C4" w:rsidP="00D2583F">
      <w:pPr>
        <w:pStyle w:val="Code-Indented"/>
      </w:pPr>
      <w:r>
        <w:t>4d9bd36034808cd564490b1e656edbe7</w:t>
      </w:r>
    </w:p>
    <w:p w14:paraId="5FB5A153" w14:textId="77777777" w:rsidR="007134C4" w:rsidRPr="007134C4" w:rsidRDefault="007134C4" w:rsidP="007134C4">
      <w:pPr>
        <w:pStyle w:val="Code-IndentedSubhead"/>
      </w:pPr>
      <w:r w:rsidRPr="007134C4">
        <w:t>Results</w:t>
      </w:r>
    </w:p>
    <w:p w14:paraId="55FACE2F" w14:textId="77777777" w:rsidR="007134C4" w:rsidRDefault="007134C4" w:rsidP="007134C4">
      <w:pPr>
        <w:pStyle w:val="Code-Indented"/>
      </w:pPr>
      <w:r w:rsidRPr="007134C4">
        <w:rPr>
          <w:rStyle w:val="Strong"/>
        </w:rPr>
        <w:t>yG.x</w:t>
      </w:r>
      <w:r>
        <w:t>: (32 bytes)</w:t>
      </w:r>
    </w:p>
    <w:p w14:paraId="11C4C388" w14:textId="77777777" w:rsidR="007134C4" w:rsidRDefault="007134C4" w:rsidP="007134C4">
      <w:pPr>
        <w:pStyle w:val="Code-Indented"/>
      </w:pPr>
      <w:r>
        <w:t>d05d3f33d7a67710f70275600e2905e4</w:t>
      </w:r>
    </w:p>
    <w:p w14:paraId="448E05CF" w14:textId="77777777" w:rsidR="007134C4" w:rsidRDefault="007134C4" w:rsidP="007134C4">
      <w:pPr>
        <w:pStyle w:val="Code-Indented"/>
      </w:pPr>
      <w:r>
        <w:t>4f436e3331a1f479f7de0b650f679d12</w:t>
      </w:r>
    </w:p>
    <w:p w14:paraId="1781A208" w14:textId="77777777" w:rsidR="007134C4" w:rsidRDefault="007134C4" w:rsidP="007134C4">
      <w:pPr>
        <w:pStyle w:val="Code-Indented"/>
      </w:pPr>
      <w:r w:rsidRPr="007134C4">
        <w:rPr>
          <w:rStyle w:val="Strong"/>
        </w:rPr>
        <w:t>yG.y</w:t>
      </w:r>
      <w:r>
        <w:t>: (32 bytes)</w:t>
      </w:r>
    </w:p>
    <w:p w14:paraId="6331B97D" w14:textId="77777777" w:rsidR="007134C4" w:rsidRDefault="007134C4" w:rsidP="007134C4">
      <w:pPr>
        <w:pStyle w:val="Code-Indented"/>
      </w:pPr>
      <w:r>
        <w:t>1c404aa84e6f75fb75d0526ff48e004b 4ea689d7fc619a05e0ba37dfbef340bf</w:t>
      </w:r>
    </w:p>
    <w:p w14:paraId="05A5CD2D" w14:textId="77777777" w:rsidR="007134C4" w:rsidRDefault="007134C4" w:rsidP="007134C4">
      <w:pPr>
        <w:pStyle w:val="Code-Indented"/>
      </w:pPr>
      <w:r w:rsidRPr="007134C4">
        <w:rPr>
          <w:rStyle w:val="Strong"/>
        </w:rPr>
        <w:t>w0N.x</w:t>
      </w:r>
      <w:r>
        <w:t>: (32 bytes)</w:t>
      </w:r>
    </w:p>
    <w:p w14:paraId="44BCE5E1" w14:textId="77777777" w:rsidR="007134C4" w:rsidRDefault="007134C4" w:rsidP="007134C4">
      <w:pPr>
        <w:pStyle w:val="Code-Indented"/>
      </w:pPr>
      <w:r>
        <w:t>4f8cd0a6e01386dac1b2e1af01e1e56a 65d7beccfcb7ed39437308f4bd99d3b6</w:t>
      </w:r>
    </w:p>
    <w:p w14:paraId="1DCBBADD" w14:textId="77777777" w:rsidR="007134C4" w:rsidRDefault="007134C4" w:rsidP="007134C4">
      <w:pPr>
        <w:pStyle w:val="Code-Indented"/>
      </w:pPr>
      <w:r w:rsidRPr="007134C4">
        <w:rPr>
          <w:rStyle w:val="Strong"/>
        </w:rPr>
        <w:t>w0N.y</w:t>
      </w:r>
      <w:r>
        <w:t>: (32 bytes)</w:t>
      </w:r>
    </w:p>
    <w:p w14:paraId="2BCC66C2" w14:textId="77777777" w:rsidR="007134C4" w:rsidRDefault="007134C4" w:rsidP="007134C4">
      <w:pPr>
        <w:pStyle w:val="Code-Indented"/>
      </w:pPr>
      <w:r>
        <w:t>e89a7da518b37a32f9acfe497da5fd16 05b80820b4ce92406569de793811d938</w:t>
      </w:r>
    </w:p>
    <w:p w14:paraId="5B8EFC56" w14:textId="77777777" w:rsidR="007134C4" w:rsidRDefault="007134C4" w:rsidP="007134C4">
      <w:pPr>
        <w:pStyle w:val="Code-Indented"/>
      </w:pPr>
      <w:r w:rsidRPr="007134C4">
        <w:rPr>
          <w:rStyle w:val="Strong"/>
        </w:rPr>
        <w:t>Y.x</w:t>
      </w:r>
      <w:r>
        <w:t>: (32 bytes)</w:t>
      </w:r>
    </w:p>
    <w:p w14:paraId="1773639C" w14:textId="77777777" w:rsidR="007134C4" w:rsidRDefault="007134C4" w:rsidP="007134C4">
      <w:pPr>
        <w:pStyle w:val="Code-Indented"/>
      </w:pPr>
      <w:r>
        <w:t>b6fdaf3f6949869d68f667108b75e4ce 74847e8953d1e3c6aae21699e8027211</w:t>
      </w:r>
    </w:p>
    <w:p w14:paraId="40C10E85" w14:textId="77777777" w:rsidR="007134C4" w:rsidRDefault="007134C4" w:rsidP="007134C4">
      <w:pPr>
        <w:pStyle w:val="Code-Indented"/>
      </w:pPr>
      <w:r w:rsidRPr="007134C4">
        <w:rPr>
          <w:rStyle w:val="Strong"/>
        </w:rPr>
        <w:t>Y.y</w:t>
      </w:r>
      <w:r>
        <w:t>: (32 bytes)</w:t>
      </w:r>
    </w:p>
    <w:p w14:paraId="77643C77" w14:textId="6D751516" w:rsidR="007134C4" w:rsidRDefault="007134C4" w:rsidP="007134C4">
      <w:pPr>
        <w:pStyle w:val="Code-Indented"/>
      </w:pPr>
      <w:r>
        <w:t>c2d9b2b2a906cc7ea7020715dec44e95 659e3fc8994f635b95e7c9ea5c362cbe</w:t>
      </w:r>
    </w:p>
    <w:p w14:paraId="5B708E53" w14:textId="5DACF4C0" w:rsidR="007134C4" w:rsidRDefault="007134C4" w:rsidP="008E25A3">
      <w:pPr>
        <w:pStyle w:val="Heading8"/>
        <w:numPr>
          <w:ilvl w:val="7"/>
          <w:numId w:val="122"/>
        </w:numPr>
      </w:pPr>
      <w:bookmarkStart w:id="3774" w:name="_Toc118222871"/>
      <w:r>
        <w:t>Computation of Z, V (by device)</w:t>
      </w:r>
      <w:bookmarkEnd w:id="3774"/>
    </w:p>
    <w:p w14:paraId="0810F1FA" w14:textId="77777777" w:rsidR="007134C4" w:rsidRDefault="007134C4" w:rsidP="007134C4">
      <w:pPr>
        <w:rPr>
          <w:lang w:eastAsia="ja-JP"/>
        </w:rPr>
      </w:pPr>
      <w:r>
        <w:rPr>
          <w:lang w:eastAsia="ja-JP"/>
        </w:rPr>
        <w:t>Z, V are keys shared by the device and vehicle.</w:t>
      </w:r>
    </w:p>
    <w:p w14:paraId="0D1FC5E9" w14:textId="04E8F0E1" w:rsidR="007134C4" w:rsidRDefault="007134C4" w:rsidP="007134C4">
      <w:pPr>
        <w:rPr>
          <w:lang w:eastAsia="ja-JP"/>
        </w:rPr>
      </w:pPr>
      <w:r>
        <w:rPr>
          <w:lang w:eastAsia="ja-JP"/>
        </w:rPr>
        <w:t xml:space="preserve">T = Y </w:t>
      </w:r>
      <w:r w:rsidR="00550EAE" w:rsidRPr="00550EAE">
        <w:rPr>
          <w:lang w:eastAsia="ja-JP"/>
        </w:rPr>
        <w:t>−</w:t>
      </w:r>
      <w:r>
        <w:rPr>
          <w:lang w:eastAsia="ja-JP"/>
        </w:rPr>
        <w:t xml:space="preserve"> w0 </w:t>
      </w:r>
      <w:r w:rsidR="00550EAE" w:rsidRPr="00550EAE">
        <w:rPr>
          <w:lang w:eastAsia="ja-JP"/>
        </w:rPr>
        <w:t>×</w:t>
      </w:r>
      <w:r>
        <w:rPr>
          <w:lang w:eastAsia="ja-JP"/>
        </w:rPr>
        <w:t xml:space="preserve"> N</w:t>
      </w:r>
    </w:p>
    <w:p w14:paraId="16F83711" w14:textId="776D991D" w:rsidR="007134C4" w:rsidRDefault="007134C4" w:rsidP="007134C4">
      <w:pPr>
        <w:rPr>
          <w:lang w:eastAsia="ja-JP"/>
        </w:rPr>
      </w:pPr>
      <w:r>
        <w:rPr>
          <w:lang w:eastAsia="ja-JP"/>
        </w:rPr>
        <w:t xml:space="preserve">Z = x </w:t>
      </w:r>
      <w:r w:rsidR="00550EAE" w:rsidRPr="00550EAE">
        <w:rPr>
          <w:lang w:eastAsia="ja-JP"/>
        </w:rPr>
        <w:t>×</w:t>
      </w:r>
      <w:r>
        <w:rPr>
          <w:lang w:eastAsia="ja-JP"/>
        </w:rPr>
        <w:t xml:space="preserve"> T</w:t>
      </w:r>
    </w:p>
    <w:p w14:paraId="05C447A1" w14:textId="4297E246" w:rsidR="007134C4" w:rsidRDefault="007134C4" w:rsidP="007134C4">
      <w:pPr>
        <w:rPr>
          <w:lang w:eastAsia="ja-JP"/>
        </w:rPr>
      </w:pPr>
      <w:r>
        <w:rPr>
          <w:lang w:eastAsia="ja-JP"/>
        </w:rPr>
        <w:t xml:space="preserve">V = w1 </w:t>
      </w:r>
      <w:r w:rsidR="00550EAE" w:rsidRPr="00550EAE">
        <w:rPr>
          <w:lang w:eastAsia="ja-JP"/>
        </w:rPr>
        <w:t>×</w:t>
      </w:r>
      <w:r>
        <w:rPr>
          <w:lang w:eastAsia="ja-JP"/>
        </w:rPr>
        <w:t xml:space="preserve"> T</w:t>
      </w:r>
    </w:p>
    <w:p w14:paraId="55FC94B3" w14:textId="77777777" w:rsidR="007134C4" w:rsidRPr="007134C4" w:rsidRDefault="007134C4" w:rsidP="007134C4">
      <w:pPr>
        <w:pStyle w:val="Code-IndentedSubhead"/>
      </w:pPr>
      <w:r w:rsidRPr="007134C4">
        <w:t>Parameters</w:t>
      </w:r>
    </w:p>
    <w:p w14:paraId="55E16D1E" w14:textId="77777777" w:rsidR="007134C4" w:rsidRDefault="007134C4" w:rsidP="007134C4">
      <w:pPr>
        <w:pStyle w:val="Code-Indented"/>
      </w:pPr>
      <w:r w:rsidRPr="00D2583F">
        <w:rPr>
          <w:rStyle w:val="Strong"/>
        </w:rPr>
        <w:t>x</w:t>
      </w:r>
      <w:r>
        <w:t>: (32 bytes)</w:t>
      </w:r>
    </w:p>
    <w:p w14:paraId="44240CC9" w14:textId="77777777" w:rsidR="007134C4" w:rsidRDefault="007134C4" w:rsidP="007134C4">
      <w:pPr>
        <w:pStyle w:val="Code-Indented"/>
      </w:pPr>
      <w:r>
        <w:t>000102030405060708090a0b0c0d0e0f</w:t>
      </w:r>
    </w:p>
    <w:p w14:paraId="360B62A5" w14:textId="77777777" w:rsidR="007134C4" w:rsidRDefault="007134C4" w:rsidP="007134C4">
      <w:pPr>
        <w:pStyle w:val="Code-Indented"/>
      </w:pPr>
      <w:r>
        <w:lastRenderedPageBreak/>
        <w:t>101112131415161718191a1b1c1d1e1f</w:t>
      </w:r>
    </w:p>
    <w:p w14:paraId="6DD435CC" w14:textId="77777777" w:rsidR="007134C4" w:rsidRDefault="007134C4" w:rsidP="007134C4">
      <w:pPr>
        <w:pStyle w:val="Code-Indented"/>
      </w:pPr>
      <w:r w:rsidRPr="00D2583F">
        <w:rPr>
          <w:rStyle w:val="Strong"/>
        </w:rPr>
        <w:t>w0</w:t>
      </w:r>
      <w:r>
        <w:t>: (32 bytes)</w:t>
      </w:r>
    </w:p>
    <w:p w14:paraId="0120B57F" w14:textId="77777777" w:rsidR="007134C4" w:rsidRDefault="007134C4" w:rsidP="007134C4">
      <w:pPr>
        <w:pStyle w:val="Code-Indented"/>
      </w:pPr>
      <w:r>
        <w:t xml:space="preserve">e433ab43428320b24fab82f915d1db11 </w:t>
      </w:r>
    </w:p>
    <w:p w14:paraId="5EDF6948" w14:textId="77777777" w:rsidR="007134C4" w:rsidRDefault="007134C4" w:rsidP="007134C4">
      <w:pPr>
        <w:pStyle w:val="Code-Indented"/>
      </w:pPr>
      <w:r>
        <w:t>4acd72f8a4bf4fbf3c712b94bcc2f013</w:t>
      </w:r>
    </w:p>
    <w:p w14:paraId="3BD6C613" w14:textId="77777777" w:rsidR="007134C4" w:rsidRDefault="007134C4" w:rsidP="007134C4">
      <w:pPr>
        <w:pStyle w:val="Code-Indented"/>
      </w:pPr>
      <w:r w:rsidRPr="00D2583F">
        <w:rPr>
          <w:rStyle w:val="Strong"/>
        </w:rPr>
        <w:t>w1</w:t>
      </w:r>
      <w:r>
        <w:t>: (32 bytes)</w:t>
      </w:r>
    </w:p>
    <w:p w14:paraId="3979A0D1" w14:textId="77777777" w:rsidR="007134C4" w:rsidRDefault="007134C4" w:rsidP="007134C4">
      <w:pPr>
        <w:pStyle w:val="Code-Indented"/>
      </w:pPr>
      <w:r>
        <w:t>44363d157f471221b1e75e596ff4714a</w:t>
      </w:r>
    </w:p>
    <w:p w14:paraId="0A1B4A92" w14:textId="77777777" w:rsidR="007134C4" w:rsidRDefault="007134C4" w:rsidP="007134C4">
      <w:pPr>
        <w:pStyle w:val="Code-Indented"/>
      </w:pPr>
      <w:r>
        <w:t>712b9578301665d84ec17004952523a8</w:t>
      </w:r>
    </w:p>
    <w:p w14:paraId="540871F1" w14:textId="77777777" w:rsidR="007134C4" w:rsidRDefault="007134C4" w:rsidP="007134C4">
      <w:pPr>
        <w:pStyle w:val="Code-Indented"/>
      </w:pPr>
      <w:r w:rsidRPr="00D2583F">
        <w:rPr>
          <w:rStyle w:val="Strong"/>
        </w:rPr>
        <w:t>Y</w:t>
      </w:r>
      <w:r>
        <w:t>: (65 bytes)</w:t>
      </w:r>
    </w:p>
    <w:p w14:paraId="63081F83" w14:textId="77777777" w:rsidR="007134C4" w:rsidRDefault="007134C4" w:rsidP="007134C4">
      <w:pPr>
        <w:pStyle w:val="Code-Indented"/>
      </w:pPr>
      <w:r>
        <w:t>04</w:t>
      </w:r>
    </w:p>
    <w:p w14:paraId="49ADD32F" w14:textId="77777777" w:rsidR="007134C4" w:rsidRDefault="007134C4" w:rsidP="007134C4">
      <w:pPr>
        <w:pStyle w:val="Code-Indented"/>
      </w:pPr>
      <w:r>
        <w:t>b6fdaf3f6949869d68f667108b75e4ce</w:t>
      </w:r>
    </w:p>
    <w:p w14:paraId="2C8B8FD0" w14:textId="77777777" w:rsidR="007134C4" w:rsidRDefault="007134C4" w:rsidP="007134C4">
      <w:pPr>
        <w:pStyle w:val="Code-Indented"/>
      </w:pPr>
      <w:r>
        <w:t>74847e8953d1e3c6aae21699e8027211</w:t>
      </w:r>
    </w:p>
    <w:p w14:paraId="0118DAF5" w14:textId="77777777" w:rsidR="007134C4" w:rsidRDefault="007134C4" w:rsidP="007134C4">
      <w:pPr>
        <w:pStyle w:val="Code-Indented"/>
      </w:pPr>
      <w:r>
        <w:t>c2d9b2b2a906cc7ea7020715dec44e95</w:t>
      </w:r>
    </w:p>
    <w:p w14:paraId="3194ABEB" w14:textId="77777777" w:rsidR="007134C4" w:rsidRDefault="007134C4" w:rsidP="007134C4">
      <w:pPr>
        <w:pStyle w:val="Code-Indented"/>
      </w:pPr>
      <w:r>
        <w:t>659e3fc8994f635b95e7c9ea5c362cbe</w:t>
      </w:r>
    </w:p>
    <w:p w14:paraId="2F9411B8" w14:textId="77777777" w:rsidR="007134C4" w:rsidRDefault="007134C4" w:rsidP="007134C4">
      <w:pPr>
        <w:pStyle w:val="Code-Indented"/>
      </w:pPr>
      <w:r w:rsidRPr="00D2583F">
        <w:rPr>
          <w:rStyle w:val="Strong"/>
        </w:rPr>
        <w:t>N</w:t>
      </w:r>
      <w:r>
        <w:t>: (65 bytes)</w:t>
      </w:r>
    </w:p>
    <w:p w14:paraId="5E78796D" w14:textId="77777777" w:rsidR="007134C4" w:rsidRDefault="007134C4" w:rsidP="007134C4">
      <w:pPr>
        <w:pStyle w:val="Code-Indented"/>
      </w:pPr>
      <w:r>
        <w:t>04</w:t>
      </w:r>
    </w:p>
    <w:p w14:paraId="4ED727EC" w14:textId="77777777" w:rsidR="007134C4" w:rsidRDefault="007134C4" w:rsidP="007134C4">
      <w:pPr>
        <w:pStyle w:val="Code-Indented"/>
      </w:pPr>
      <w:r>
        <w:t>d8bbd6c639c62937b04d997f38c37707</w:t>
      </w:r>
    </w:p>
    <w:p w14:paraId="2F23584F" w14:textId="77777777" w:rsidR="007134C4" w:rsidRDefault="007134C4" w:rsidP="007134C4">
      <w:pPr>
        <w:pStyle w:val="Code-Indented"/>
      </w:pPr>
      <w:r>
        <w:t>19c629d7014d49a24b4f98baa1292b49</w:t>
      </w:r>
    </w:p>
    <w:p w14:paraId="79FFA4CA" w14:textId="77777777" w:rsidR="007134C4" w:rsidRDefault="007134C4" w:rsidP="007134C4">
      <w:pPr>
        <w:pStyle w:val="Code-Indented"/>
      </w:pPr>
      <w:r>
        <w:t>07d60aa6bfade45008a636337f5168c6</w:t>
      </w:r>
    </w:p>
    <w:p w14:paraId="30ADAC29" w14:textId="24B75478" w:rsidR="007134C4" w:rsidRDefault="007134C4" w:rsidP="00D2583F">
      <w:pPr>
        <w:pStyle w:val="Code-Indented"/>
      </w:pPr>
      <w:r>
        <w:t>4d9bd36034808cd564490b1e656edbe7</w:t>
      </w:r>
    </w:p>
    <w:p w14:paraId="11B25CEA" w14:textId="77777777" w:rsidR="007134C4" w:rsidRPr="007134C4" w:rsidRDefault="007134C4" w:rsidP="007134C4">
      <w:pPr>
        <w:pStyle w:val="Code-IndentedSubhead"/>
      </w:pPr>
      <w:r w:rsidRPr="007134C4">
        <w:t>Results</w:t>
      </w:r>
    </w:p>
    <w:p w14:paraId="02A34372" w14:textId="77777777" w:rsidR="007134C4" w:rsidRDefault="007134C4" w:rsidP="007134C4">
      <w:pPr>
        <w:pStyle w:val="Code-Indented"/>
      </w:pPr>
      <w:r w:rsidRPr="00D2583F">
        <w:rPr>
          <w:rStyle w:val="Strong"/>
        </w:rPr>
        <w:t>T.x</w:t>
      </w:r>
      <w:r>
        <w:t xml:space="preserve">: (32 bytes) </w:t>
      </w:r>
    </w:p>
    <w:p w14:paraId="4C5F1600" w14:textId="77777777" w:rsidR="007134C4" w:rsidRDefault="007134C4" w:rsidP="007134C4">
      <w:pPr>
        <w:pStyle w:val="Code-Indented"/>
      </w:pPr>
      <w:r>
        <w:t>d05d3f33d7a67710f70275600e2905e4</w:t>
      </w:r>
    </w:p>
    <w:p w14:paraId="76DBD092" w14:textId="77777777" w:rsidR="007134C4" w:rsidRDefault="007134C4" w:rsidP="007134C4">
      <w:pPr>
        <w:pStyle w:val="Code-Indented"/>
      </w:pPr>
      <w:r>
        <w:t>4f436e3331a1f479f7de0b650f679d12</w:t>
      </w:r>
    </w:p>
    <w:p w14:paraId="69DD6853" w14:textId="77777777" w:rsidR="007134C4" w:rsidRDefault="007134C4" w:rsidP="007134C4">
      <w:pPr>
        <w:pStyle w:val="Code-Indented"/>
      </w:pPr>
      <w:r w:rsidRPr="00D2583F">
        <w:rPr>
          <w:rStyle w:val="Strong"/>
        </w:rPr>
        <w:t>T.y</w:t>
      </w:r>
      <w:r>
        <w:t xml:space="preserve">: (32 bytes) </w:t>
      </w:r>
    </w:p>
    <w:p w14:paraId="6DF81895" w14:textId="77777777" w:rsidR="007134C4" w:rsidRDefault="007134C4" w:rsidP="007134C4">
      <w:pPr>
        <w:pStyle w:val="Code-Indented"/>
      </w:pPr>
      <w:r>
        <w:t>1c404aa84e6f75fb75d0526ff48e004b</w:t>
      </w:r>
    </w:p>
    <w:p w14:paraId="61D40390" w14:textId="77777777" w:rsidR="007134C4" w:rsidRDefault="007134C4" w:rsidP="007134C4">
      <w:pPr>
        <w:pStyle w:val="Code-Indented"/>
      </w:pPr>
      <w:r>
        <w:t>4ea689d7fc619a05e0ba37dfbef340bf</w:t>
      </w:r>
    </w:p>
    <w:p w14:paraId="1D9999D6" w14:textId="77777777" w:rsidR="007134C4" w:rsidRDefault="007134C4" w:rsidP="007134C4">
      <w:pPr>
        <w:pStyle w:val="Code-Indented"/>
      </w:pPr>
      <w:r w:rsidRPr="00D2583F">
        <w:rPr>
          <w:rStyle w:val="Strong"/>
        </w:rPr>
        <w:t>Z.x</w:t>
      </w:r>
      <w:r>
        <w:t>: (32 bytes)</w:t>
      </w:r>
    </w:p>
    <w:p w14:paraId="28AF5726" w14:textId="77777777" w:rsidR="007134C4" w:rsidRDefault="007134C4" w:rsidP="007134C4">
      <w:pPr>
        <w:pStyle w:val="Code-Indented"/>
      </w:pPr>
      <w:r>
        <w:t>89af176e8122e67c00dbcea089bc4993 5634132b1b226030d2b14f16b3e73351</w:t>
      </w:r>
    </w:p>
    <w:p w14:paraId="69AF0D51" w14:textId="77777777" w:rsidR="007134C4" w:rsidRDefault="007134C4" w:rsidP="007134C4">
      <w:pPr>
        <w:pStyle w:val="Code-Indented"/>
      </w:pPr>
      <w:r w:rsidRPr="00D2583F">
        <w:rPr>
          <w:rStyle w:val="Strong"/>
        </w:rPr>
        <w:t>Z.y</w:t>
      </w:r>
      <w:r>
        <w:t>: (32 bytes)</w:t>
      </w:r>
    </w:p>
    <w:p w14:paraId="7B9EC552" w14:textId="77777777" w:rsidR="007134C4" w:rsidRDefault="007134C4" w:rsidP="007134C4">
      <w:pPr>
        <w:pStyle w:val="Code-Indented"/>
      </w:pPr>
      <w:r>
        <w:t>c2254b1b62477fdc976379f5ae7c57c6 ac2b31ef9a032c33e4677c5c3acbb1d3</w:t>
      </w:r>
    </w:p>
    <w:p w14:paraId="1504E662" w14:textId="77777777" w:rsidR="007134C4" w:rsidRDefault="007134C4" w:rsidP="007134C4">
      <w:pPr>
        <w:pStyle w:val="Code-Indented"/>
      </w:pPr>
      <w:r w:rsidRPr="00D2583F">
        <w:rPr>
          <w:rStyle w:val="Strong"/>
        </w:rPr>
        <w:t>V.x</w:t>
      </w:r>
      <w:r>
        <w:t>: (32 bytes)</w:t>
      </w:r>
    </w:p>
    <w:p w14:paraId="7807005C" w14:textId="77777777" w:rsidR="007134C4" w:rsidRDefault="007134C4" w:rsidP="007134C4">
      <w:pPr>
        <w:pStyle w:val="Code-Indented"/>
      </w:pPr>
      <w:r>
        <w:t>2f229f13e1ebfb6442a67eebdafb23b2 f6e656597384035a8a1e50ad95d24211</w:t>
      </w:r>
    </w:p>
    <w:p w14:paraId="3FA5C38E" w14:textId="77777777" w:rsidR="007134C4" w:rsidRDefault="007134C4" w:rsidP="007134C4">
      <w:pPr>
        <w:pStyle w:val="Code-Indented"/>
      </w:pPr>
      <w:r w:rsidRPr="00D2583F">
        <w:rPr>
          <w:rStyle w:val="Strong"/>
        </w:rPr>
        <w:t>V.y</w:t>
      </w:r>
      <w:r>
        <w:t>: (32 bytes)</w:t>
      </w:r>
    </w:p>
    <w:p w14:paraId="1A369F16" w14:textId="26A0656C" w:rsidR="007134C4" w:rsidRDefault="007134C4" w:rsidP="007134C4">
      <w:pPr>
        <w:pStyle w:val="Code-Indented"/>
      </w:pPr>
      <w:r>
        <w:t>339e90a669dd8a56fb2524fb6e6c784b 89019c1130c2def98143fb46dcc507d2</w:t>
      </w:r>
    </w:p>
    <w:p w14:paraId="3C81C5D7" w14:textId="4F365858" w:rsidR="007134C4" w:rsidRDefault="007134C4" w:rsidP="008E25A3">
      <w:pPr>
        <w:pStyle w:val="Heading8"/>
        <w:numPr>
          <w:ilvl w:val="7"/>
          <w:numId w:val="122"/>
        </w:numPr>
      </w:pPr>
      <w:bookmarkStart w:id="3775" w:name="_Toc118222872"/>
      <w:r>
        <w:t>Computation of Z, V (by vehicle)</w:t>
      </w:r>
      <w:bookmarkEnd w:id="3775"/>
    </w:p>
    <w:p w14:paraId="598FA172" w14:textId="77777777" w:rsidR="007134C4" w:rsidRDefault="007134C4" w:rsidP="007134C4">
      <w:pPr>
        <w:rPr>
          <w:lang w:eastAsia="ja-JP"/>
        </w:rPr>
      </w:pPr>
      <w:r>
        <w:rPr>
          <w:lang w:eastAsia="ja-JP"/>
        </w:rPr>
        <w:t>Z, V are keys shared by the device and vehicle.</w:t>
      </w:r>
    </w:p>
    <w:p w14:paraId="7631722B" w14:textId="07986D0E" w:rsidR="007134C4" w:rsidRDefault="007134C4" w:rsidP="007134C4">
      <w:pPr>
        <w:rPr>
          <w:lang w:eastAsia="ja-JP"/>
        </w:rPr>
      </w:pPr>
      <w:r>
        <w:rPr>
          <w:lang w:eastAsia="ja-JP"/>
        </w:rPr>
        <w:t xml:space="preserve">Z = y </w:t>
      </w:r>
      <w:r w:rsidR="00550EAE" w:rsidRPr="00550EAE">
        <w:rPr>
          <w:lang w:eastAsia="ja-JP"/>
        </w:rPr>
        <w:t>×</w:t>
      </w:r>
      <w:r>
        <w:rPr>
          <w:lang w:eastAsia="ja-JP"/>
        </w:rPr>
        <w:t xml:space="preserve"> (X </w:t>
      </w:r>
      <w:r w:rsidR="00550EAE" w:rsidRPr="00550EAE">
        <w:rPr>
          <w:lang w:eastAsia="ja-JP"/>
        </w:rPr>
        <w:t>−</w:t>
      </w:r>
      <w:r>
        <w:rPr>
          <w:lang w:eastAsia="ja-JP"/>
        </w:rPr>
        <w:t xml:space="preserve"> w0 </w:t>
      </w:r>
      <w:r w:rsidR="00550EAE" w:rsidRPr="00550EAE">
        <w:rPr>
          <w:lang w:eastAsia="ja-JP"/>
        </w:rPr>
        <w:t>×</w:t>
      </w:r>
      <w:r>
        <w:rPr>
          <w:lang w:eastAsia="ja-JP"/>
        </w:rPr>
        <w:t xml:space="preserve"> M)</w:t>
      </w:r>
    </w:p>
    <w:p w14:paraId="30C83659" w14:textId="7D9C5A05" w:rsidR="007134C4" w:rsidRDefault="007134C4" w:rsidP="007134C4">
      <w:pPr>
        <w:rPr>
          <w:lang w:eastAsia="ja-JP"/>
        </w:rPr>
      </w:pPr>
      <w:r>
        <w:rPr>
          <w:lang w:eastAsia="ja-JP"/>
        </w:rPr>
        <w:t xml:space="preserve">V = y </w:t>
      </w:r>
      <w:r w:rsidR="00550EAE" w:rsidRPr="00550EAE">
        <w:rPr>
          <w:lang w:eastAsia="ja-JP"/>
        </w:rPr>
        <w:t>×</w:t>
      </w:r>
      <w:r>
        <w:rPr>
          <w:lang w:eastAsia="ja-JP"/>
        </w:rPr>
        <w:t xml:space="preserve"> L</w:t>
      </w:r>
    </w:p>
    <w:p w14:paraId="0BD9C0C3" w14:textId="77777777" w:rsidR="007134C4" w:rsidRPr="00D2583F" w:rsidRDefault="007134C4" w:rsidP="00D2583F">
      <w:pPr>
        <w:pStyle w:val="Code-IndentedSubhead"/>
      </w:pPr>
      <w:r w:rsidRPr="00D2583F">
        <w:lastRenderedPageBreak/>
        <w:t>Parameters</w:t>
      </w:r>
    </w:p>
    <w:p w14:paraId="3BC4B6CE" w14:textId="77777777" w:rsidR="007134C4" w:rsidRDefault="007134C4" w:rsidP="007134C4">
      <w:pPr>
        <w:pStyle w:val="Code-Indented"/>
      </w:pPr>
      <w:r w:rsidRPr="00D2583F">
        <w:rPr>
          <w:rStyle w:val="Strong"/>
        </w:rPr>
        <w:t>y</w:t>
      </w:r>
      <w:r>
        <w:t>: (32 bytes)</w:t>
      </w:r>
    </w:p>
    <w:p w14:paraId="04A5DEFF" w14:textId="77777777" w:rsidR="007134C4" w:rsidRDefault="007134C4" w:rsidP="007134C4">
      <w:pPr>
        <w:pStyle w:val="Code-Indented"/>
      </w:pPr>
      <w:r>
        <w:t>f1e1d1c1b1a191817161514131211101</w:t>
      </w:r>
    </w:p>
    <w:p w14:paraId="6A688E29" w14:textId="77777777" w:rsidR="007134C4" w:rsidRDefault="007134C4" w:rsidP="007134C4">
      <w:pPr>
        <w:pStyle w:val="Code-Indented"/>
      </w:pPr>
      <w:r>
        <w:t>f0e0d0c0b0a090807060504030201000</w:t>
      </w:r>
    </w:p>
    <w:p w14:paraId="4822BD92" w14:textId="77777777" w:rsidR="007134C4" w:rsidRDefault="007134C4" w:rsidP="007134C4">
      <w:pPr>
        <w:pStyle w:val="Code-Indented"/>
      </w:pPr>
      <w:r>
        <w:t xml:space="preserve">w0: (32 bytes) </w:t>
      </w:r>
    </w:p>
    <w:p w14:paraId="77CF5B7C" w14:textId="77777777" w:rsidR="007134C4" w:rsidRDefault="007134C4" w:rsidP="007134C4">
      <w:pPr>
        <w:pStyle w:val="Code-Indented"/>
      </w:pPr>
      <w:r>
        <w:t>e433ab43428320b24fab82f915d1db11</w:t>
      </w:r>
    </w:p>
    <w:p w14:paraId="68F58EE4" w14:textId="77777777" w:rsidR="007134C4" w:rsidRDefault="007134C4" w:rsidP="007134C4">
      <w:pPr>
        <w:pStyle w:val="Code-Indented"/>
      </w:pPr>
      <w:r>
        <w:t>4acd72f8a4bf4fbf3c712b94bcc2f013</w:t>
      </w:r>
    </w:p>
    <w:p w14:paraId="2F77C1EE" w14:textId="77777777" w:rsidR="007134C4" w:rsidRDefault="007134C4" w:rsidP="007134C4">
      <w:pPr>
        <w:pStyle w:val="Code-Indented"/>
      </w:pPr>
      <w:r w:rsidRPr="00D2583F">
        <w:rPr>
          <w:rStyle w:val="Strong"/>
        </w:rPr>
        <w:t>X</w:t>
      </w:r>
      <w:r>
        <w:t>: (65 bytes)</w:t>
      </w:r>
    </w:p>
    <w:p w14:paraId="2057A007" w14:textId="77777777" w:rsidR="007134C4" w:rsidRDefault="007134C4" w:rsidP="007134C4">
      <w:pPr>
        <w:pStyle w:val="Code-Indented"/>
      </w:pPr>
      <w:r>
        <w:t>04</w:t>
      </w:r>
    </w:p>
    <w:p w14:paraId="5CA2FAD7" w14:textId="77777777" w:rsidR="007134C4" w:rsidRDefault="007134C4" w:rsidP="007134C4">
      <w:pPr>
        <w:pStyle w:val="Code-Indented"/>
      </w:pPr>
      <w:r>
        <w:t>f44555207a617fd90900dba5c8e6f81e</w:t>
      </w:r>
    </w:p>
    <w:p w14:paraId="737E0330" w14:textId="77777777" w:rsidR="007134C4" w:rsidRDefault="007134C4" w:rsidP="007134C4">
      <w:pPr>
        <w:pStyle w:val="Code-Indented"/>
      </w:pPr>
      <w:r>
        <w:t>ddbd87590873a63b9057dda9f138dbc1</w:t>
      </w:r>
    </w:p>
    <w:p w14:paraId="444D36A8" w14:textId="77777777" w:rsidR="007134C4" w:rsidRDefault="007134C4" w:rsidP="007134C4">
      <w:pPr>
        <w:pStyle w:val="Code-Indented"/>
      </w:pPr>
      <w:r>
        <w:t>6f453195f6452ce71d399052435952b8</w:t>
      </w:r>
    </w:p>
    <w:p w14:paraId="6136AC5D" w14:textId="77777777" w:rsidR="007134C4" w:rsidRDefault="007134C4" w:rsidP="007134C4">
      <w:pPr>
        <w:pStyle w:val="Code-Indented"/>
      </w:pPr>
      <w:r>
        <w:t>9a10b927435574f5e3707eae031c40e0</w:t>
      </w:r>
    </w:p>
    <w:p w14:paraId="097F43C1" w14:textId="77777777" w:rsidR="007134C4" w:rsidRDefault="007134C4" w:rsidP="007134C4">
      <w:pPr>
        <w:pStyle w:val="Code-Indented"/>
      </w:pPr>
      <w:r w:rsidRPr="00D2583F">
        <w:rPr>
          <w:rStyle w:val="Strong"/>
        </w:rPr>
        <w:t>M</w:t>
      </w:r>
      <w:r>
        <w:t>: (65 bytes)</w:t>
      </w:r>
    </w:p>
    <w:p w14:paraId="72570007" w14:textId="77777777" w:rsidR="007134C4" w:rsidRDefault="007134C4" w:rsidP="007134C4">
      <w:pPr>
        <w:pStyle w:val="Code-Indented"/>
      </w:pPr>
      <w:r>
        <w:t>04</w:t>
      </w:r>
    </w:p>
    <w:p w14:paraId="0EA9003C" w14:textId="77777777" w:rsidR="007134C4" w:rsidRDefault="007134C4" w:rsidP="007134C4">
      <w:pPr>
        <w:pStyle w:val="Code-Indented"/>
      </w:pPr>
      <w:r>
        <w:t>886e2f97ace46e55ba9dd7242579f299</w:t>
      </w:r>
    </w:p>
    <w:p w14:paraId="047AC2A9" w14:textId="77777777" w:rsidR="007134C4" w:rsidRDefault="007134C4" w:rsidP="007134C4">
      <w:pPr>
        <w:pStyle w:val="Code-Indented"/>
      </w:pPr>
      <w:r>
        <w:t>3b64e16ef3dcab95afd497333d8fa12f</w:t>
      </w:r>
    </w:p>
    <w:p w14:paraId="748A7E18" w14:textId="77777777" w:rsidR="007134C4" w:rsidRDefault="007134C4" w:rsidP="007134C4">
      <w:pPr>
        <w:pStyle w:val="Code-Indented"/>
      </w:pPr>
      <w:r>
        <w:t>5ff355163e43ce224e0b0e65ff02ac8e</w:t>
      </w:r>
    </w:p>
    <w:p w14:paraId="00146179" w14:textId="77777777" w:rsidR="007134C4" w:rsidRDefault="007134C4" w:rsidP="007134C4">
      <w:pPr>
        <w:pStyle w:val="Code-Indented"/>
      </w:pPr>
      <w:r>
        <w:t>5c7be09419c785e0ca547d55a12e2d20</w:t>
      </w:r>
    </w:p>
    <w:p w14:paraId="28EC1116" w14:textId="77777777" w:rsidR="007134C4" w:rsidRDefault="007134C4" w:rsidP="007134C4">
      <w:pPr>
        <w:pStyle w:val="Code-Indented"/>
      </w:pPr>
      <w:r w:rsidRPr="00D2583F">
        <w:rPr>
          <w:rStyle w:val="Strong"/>
        </w:rPr>
        <w:t>L</w:t>
      </w:r>
      <w:r>
        <w:t>: (65 bytes)</w:t>
      </w:r>
    </w:p>
    <w:p w14:paraId="03584054" w14:textId="77777777" w:rsidR="007134C4" w:rsidRDefault="007134C4" w:rsidP="007134C4">
      <w:pPr>
        <w:pStyle w:val="Code-Indented"/>
      </w:pPr>
      <w:r>
        <w:t>04</w:t>
      </w:r>
    </w:p>
    <w:p w14:paraId="6BA894A1" w14:textId="77777777" w:rsidR="007134C4" w:rsidRDefault="007134C4" w:rsidP="007134C4">
      <w:pPr>
        <w:pStyle w:val="Code-Indented"/>
      </w:pPr>
      <w:r>
        <w:t>ff69eb6086938b3cce2c9e64dcacea1a</w:t>
      </w:r>
    </w:p>
    <w:p w14:paraId="3D5AD495" w14:textId="77777777" w:rsidR="007134C4" w:rsidRDefault="007134C4" w:rsidP="007134C4">
      <w:pPr>
        <w:pStyle w:val="Code-Indented"/>
      </w:pPr>
      <w:r>
        <w:t>925918e75e8c17948d316322d370123f</w:t>
      </w:r>
    </w:p>
    <w:p w14:paraId="609A27C7" w14:textId="77777777" w:rsidR="007134C4" w:rsidRDefault="007134C4" w:rsidP="007134C4">
      <w:pPr>
        <w:pStyle w:val="Code-Indented"/>
      </w:pPr>
      <w:r>
        <w:t>69132aed7398919e6e6614f7627b0a54</w:t>
      </w:r>
    </w:p>
    <w:p w14:paraId="7DDF77FB" w14:textId="0400283B" w:rsidR="007134C4" w:rsidRDefault="007134C4" w:rsidP="00D2583F">
      <w:pPr>
        <w:pStyle w:val="Code-Indented"/>
      </w:pPr>
      <w:r>
        <w:t>060c5a8c0d93d2754166ab10fea6a8ff</w:t>
      </w:r>
    </w:p>
    <w:p w14:paraId="010ACC54" w14:textId="77777777" w:rsidR="007134C4" w:rsidRPr="00D2583F" w:rsidRDefault="007134C4" w:rsidP="00D2583F">
      <w:pPr>
        <w:pStyle w:val="Code-IndentedSubhead"/>
      </w:pPr>
      <w:r w:rsidRPr="00D2583F">
        <w:t>Results</w:t>
      </w:r>
    </w:p>
    <w:p w14:paraId="164D549C" w14:textId="77777777" w:rsidR="007134C4" w:rsidRDefault="007134C4" w:rsidP="007134C4">
      <w:pPr>
        <w:pStyle w:val="Code-Indented"/>
      </w:pPr>
      <w:r w:rsidRPr="00D2583F">
        <w:rPr>
          <w:rStyle w:val="Strong"/>
        </w:rPr>
        <w:t>Z.x</w:t>
      </w:r>
      <w:r>
        <w:t>: (32 bytes)</w:t>
      </w:r>
    </w:p>
    <w:p w14:paraId="2FB3B0F4" w14:textId="77777777" w:rsidR="007134C4" w:rsidRDefault="007134C4" w:rsidP="007134C4">
      <w:pPr>
        <w:pStyle w:val="Code-Indented"/>
      </w:pPr>
      <w:r>
        <w:t>89af176e8122e67c00dbcea089bc4993</w:t>
      </w:r>
    </w:p>
    <w:p w14:paraId="1B983C2C" w14:textId="77777777" w:rsidR="007134C4" w:rsidRDefault="007134C4" w:rsidP="007134C4">
      <w:pPr>
        <w:pStyle w:val="Code-Indented"/>
      </w:pPr>
      <w:r>
        <w:t>5634132b1b226030d2b14f16b3e73351</w:t>
      </w:r>
    </w:p>
    <w:p w14:paraId="3A4936AB" w14:textId="77777777" w:rsidR="007134C4" w:rsidRDefault="007134C4" w:rsidP="007134C4">
      <w:pPr>
        <w:pStyle w:val="Code-Indented"/>
      </w:pPr>
      <w:r w:rsidRPr="00D2583F">
        <w:rPr>
          <w:rStyle w:val="Strong"/>
        </w:rPr>
        <w:t>Z.y</w:t>
      </w:r>
      <w:r>
        <w:t>: (32 bytes)</w:t>
      </w:r>
    </w:p>
    <w:p w14:paraId="25C315AD" w14:textId="77777777" w:rsidR="007134C4" w:rsidRDefault="007134C4" w:rsidP="007134C4">
      <w:pPr>
        <w:pStyle w:val="Code-Indented"/>
      </w:pPr>
      <w:r>
        <w:t>c2254b1b62477fdc976379f5ae7c57c6</w:t>
      </w:r>
    </w:p>
    <w:p w14:paraId="48235E05" w14:textId="77777777" w:rsidR="007134C4" w:rsidRDefault="007134C4" w:rsidP="007134C4">
      <w:pPr>
        <w:pStyle w:val="Code-Indented"/>
      </w:pPr>
      <w:r>
        <w:t>ac2b31ef9a032c33e4677c5c3acbb1d3</w:t>
      </w:r>
    </w:p>
    <w:p w14:paraId="0FDACD4C" w14:textId="77777777" w:rsidR="007134C4" w:rsidRDefault="007134C4" w:rsidP="007134C4">
      <w:pPr>
        <w:pStyle w:val="Code-Indented"/>
      </w:pPr>
      <w:r w:rsidRPr="00D2583F">
        <w:rPr>
          <w:rStyle w:val="Strong"/>
        </w:rPr>
        <w:t>V.x</w:t>
      </w:r>
      <w:r>
        <w:t>: (32 bytes)</w:t>
      </w:r>
    </w:p>
    <w:p w14:paraId="58028A2A" w14:textId="77777777" w:rsidR="007134C4" w:rsidRDefault="007134C4" w:rsidP="007134C4">
      <w:pPr>
        <w:pStyle w:val="Code-Indented"/>
      </w:pPr>
      <w:r>
        <w:t>2f229f13e1ebfb6442a67eebdafb23b2</w:t>
      </w:r>
    </w:p>
    <w:p w14:paraId="747B57E1" w14:textId="77777777" w:rsidR="007134C4" w:rsidRDefault="007134C4" w:rsidP="007134C4">
      <w:pPr>
        <w:pStyle w:val="Code-Indented"/>
      </w:pPr>
      <w:r>
        <w:t>f6e656597384035a8a1e50ad95d24211</w:t>
      </w:r>
    </w:p>
    <w:p w14:paraId="3AE73EC9" w14:textId="77777777" w:rsidR="007134C4" w:rsidRDefault="007134C4" w:rsidP="007134C4">
      <w:pPr>
        <w:pStyle w:val="Code-Indented"/>
      </w:pPr>
      <w:r w:rsidRPr="00D2583F">
        <w:rPr>
          <w:rStyle w:val="Strong"/>
        </w:rPr>
        <w:t>V.y</w:t>
      </w:r>
      <w:r>
        <w:t xml:space="preserve">: (32 bytes) </w:t>
      </w:r>
    </w:p>
    <w:p w14:paraId="54607C29" w14:textId="77777777" w:rsidR="007134C4" w:rsidRDefault="007134C4" w:rsidP="007134C4">
      <w:pPr>
        <w:pStyle w:val="Code-Indented"/>
      </w:pPr>
      <w:r>
        <w:t xml:space="preserve">339e90a669dd8a56fb2524fb6e6c784b </w:t>
      </w:r>
    </w:p>
    <w:p w14:paraId="14881441" w14:textId="77777777" w:rsidR="007134C4" w:rsidRDefault="007134C4" w:rsidP="007134C4">
      <w:pPr>
        <w:pStyle w:val="Code-Indented"/>
      </w:pPr>
      <w:r>
        <w:t>89019c1130c2def98143fb46dcc507d2</w:t>
      </w:r>
    </w:p>
    <w:p w14:paraId="3F018E0C" w14:textId="72E805B4" w:rsidR="007134C4" w:rsidRDefault="007134C4" w:rsidP="008E25A3">
      <w:pPr>
        <w:pStyle w:val="Heading8"/>
        <w:numPr>
          <w:ilvl w:val="7"/>
          <w:numId w:val="122"/>
        </w:numPr>
      </w:pPr>
      <w:bookmarkStart w:id="3776" w:name="_Toc118222873"/>
      <w:r>
        <w:lastRenderedPageBreak/>
        <w:t>Derivation of K, CK, SK</w:t>
      </w:r>
      <w:bookmarkEnd w:id="3776"/>
    </w:p>
    <w:p w14:paraId="39B3262C" w14:textId="77777777" w:rsidR="007134C4" w:rsidRDefault="007134C4" w:rsidP="007134C4">
      <w:pPr>
        <w:rPr>
          <w:lang w:eastAsia="ja-JP"/>
        </w:rPr>
      </w:pPr>
      <w:r>
        <w:rPr>
          <w:lang w:eastAsia="ja-JP"/>
        </w:rPr>
        <w:t>K is the secret shared by the device and vehicle.</w:t>
      </w:r>
    </w:p>
    <w:p w14:paraId="28CC2839" w14:textId="77777777" w:rsidR="007134C4" w:rsidRDefault="007134C4" w:rsidP="007134C4">
      <w:pPr>
        <w:rPr>
          <w:lang w:eastAsia="ja-JP"/>
        </w:rPr>
      </w:pPr>
      <w:r>
        <w:rPr>
          <w:lang w:eastAsia="ja-JP"/>
        </w:rPr>
        <w:t>K = SHA-256(len(X) || X || len(Y) || Y || len(Z) || Z || len(V) || V || len(w0) || w0)</w:t>
      </w:r>
    </w:p>
    <w:p w14:paraId="361A24FC" w14:textId="0CD5CAA0" w:rsidR="007134C4" w:rsidRDefault="007134C4" w:rsidP="007134C4">
      <w:pPr>
        <w:rPr>
          <w:lang w:eastAsia="ja-JP"/>
        </w:rPr>
      </w:pPr>
      <w:r>
        <w:rPr>
          <w:lang w:eastAsia="ja-JP"/>
        </w:rPr>
        <w:t>len(x) denotes the length of a string in bytes, represented as an 8-byte little-endian number.</w:t>
      </w:r>
    </w:p>
    <w:p w14:paraId="2409A2DA" w14:textId="77777777" w:rsidR="007134C4" w:rsidRPr="00D2583F" w:rsidRDefault="007134C4" w:rsidP="00D2583F">
      <w:pPr>
        <w:pStyle w:val="Code-IndentedSubhead"/>
      </w:pPr>
      <w:r w:rsidRPr="00D2583F">
        <w:t>Parameters</w:t>
      </w:r>
    </w:p>
    <w:p w14:paraId="20B94DBA" w14:textId="77777777" w:rsidR="007134C4" w:rsidRDefault="007134C4" w:rsidP="007134C4">
      <w:pPr>
        <w:pStyle w:val="Code-Indented"/>
      </w:pPr>
      <w:r w:rsidRPr="00D2583F">
        <w:rPr>
          <w:rStyle w:val="Strong"/>
        </w:rPr>
        <w:t>w0</w:t>
      </w:r>
      <w:r>
        <w:t>: (32 bytes)</w:t>
      </w:r>
    </w:p>
    <w:p w14:paraId="7FE7ABD0" w14:textId="77777777" w:rsidR="007134C4" w:rsidRDefault="007134C4" w:rsidP="007134C4">
      <w:pPr>
        <w:pStyle w:val="Code-Indented"/>
      </w:pPr>
      <w:r>
        <w:t xml:space="preserve">e433ab43428320b24fab82f915d1db11 </w:t>
      </w:r>
    </w:p>
    <w:p w14:paraId="75B74332" w14:textId="77777777" w:rsidR="007134C4" w:rsidRDefault="007134C4" w:rsidP="007134C4">
      <w:pPr>
        <w:pStyle w:val="Code-Indented"/>
      </w:pPr>
      <w:r>
        <w:t>4acd72f8a4bf4fbf3c712b94bcc2f013</w:t>
      </w:r>
    </w:p>
    <w:p w14:paraId="1299C017" w14:textId="77777777" w:rsidR="007134C4" w:rsidRDefault="007134C4" w:rsidP="007134C4">
      <w:pPr>
        <w:pStyle w:val="Code-Indented"/>
      </w:pPr>
      <w:r w:rsidRPr="00D2583F">
        <w:rPr>
          <w:rStyle w:val="Strong"/>
        </w:rPr>
        <w:t>len(w0)</w:t>
      </w:r>
      <w:r>
        <w:t>: (8 bytes)</w:t>
      </w:r>
    </w:p>
    <w:p w14:paraId="2F6AEDA0" w14:textId="77777777" w:rsidR="007134C4" w:rsidRDefault="007134C4" w:rsidP="007134C4">
      <w:pPr>
        <w:pStyle w:val="Code-Indented"/>
      </w:pPr>
      <w:r>
        <w:t>2000000000000000</w:t>
      </w:r>
    </w:p>
    <w:p w14:paraId="342AE09A" w14:textId="77777777" w:rsidR="007134C4" w:rsidRDefault="007134C4" w:rsidP="007134C4">
      <w:pPr>
        <w:pStyle w:val="Code-Indented"/>
      </w:pPr>
      <w:r w:rsidRPr="00D2583F">
        <w:rPr>
          <w:rStyle w:val="Strong"/>
        </w:rPr>
        <w:t>X</w:t>
      </w:r>
      <w:r>
        <w:t>: (65 bytes)</w:t>
      </w:r>
    </w:p>
    <w:p w14:paraId="6BF746BD" w14:textId="77777777" w:rsidR="007134C4" w:rsidRDefault="007134C4" w:rsidP="007134C4">
      <w:pPr>
        <w:pStyle w:val="Code-Indented"/>
      </w:pPr>
      <w:r>
        <w:t>04</w:t>
      </w:r>
    </w:p>
    <w:p w14:paraId="0861B5DA" w14:textId="77777777" w:rsidR="007134C4" w:rsidRDefault="007134C4" w:rsidP="007134C4">
      <w:pPr>
        <w:pStyle w:val="Code-Indented"/>
      </w:pPr>
      <w:r>
        <w:t>f44555207a617fd90900dba5c8e6f81e</w:t>
      </w:r>
    </w:p>
    <w:p w14:paraId="278A22F8" w14:textId="77777777" w:rsidR="007134C4" w:rsidRDefault="007134C4" w:rsidP="007134C4">
      <w:pPr>
        <w:pStyle w:val="Code-Indented"/>
      </w:pPr>
      <w:r>
        <w:t xml:space="preserve">ddbd87590873a63b9057dda9f138dbc1 </w:t>
      </w:r>
    </w:p>
    <w:p w14:paraId="796C5576" w14:textId="77777777" w:rsidR="007134C4" w:rsidRDefault="007134C4" w:rsidP="007134C4">
      <w:pPr>
        <w:pStyle w:val="Code-Indented"/>
      </w:pPr>
      <w:r>
        <w:t>6f453195f6452ce71d399052435952b8</w:t>
      </w:r>
    </w:p>
    <w:p w14:paraId="408002F5" w14:textId="38C26396" w:rsidR="007134C4" w:rsidRDefault="007134C4" w:rsidP="00D2583F">
      <w:pPr>
        <w:pStyle w:val="Code-Indented"/>
      </w:pPr>
      <w:r>
        <w:t>9a10b927435574f5e3707eae031c40e0</w:t>
      </w:r>
    </w:p>
    <w:p w14:paraId="09FE423B" w14:textId="77777777" w:rsidR="007134C4" w:rsidRDefault="007134C4" w:rsidP="007134C4">
      <w:pPr>
        <w:pStyle w:val="Code-Indented"/>
      </w:pPr>
      <w:r w:rsidRPr="00D2583F">
        <w:rPr>
          <w:rStyle w:val="Strong"/>
        </w:rPr>
        <w:t>Y</w:t>
      </w:r>
      <w:r>
        <w:t>: (65 bytes)</w:t>
      </w:r>
    </w:p>
    <w:p w14:paraId="7A3F8103" w14:textId="77777777" w:rsidR="007134C4" w:rsidRDefault="007134C4" w:rsidP="007134C4">
      <w:pPr>
        <w:pStyle w:val="Code-Indented"/>
      </w:pPr>
      <w:r>
        <w:t>04</w:t>
      </w:r>
    </w:p>
    <w:p w14:paraId="7145370A" w14:textId="77777777" w:rsidR="007134C4" w:rsidRDefault="007134C4" w:rsidP="007134C4">
      <w:pPr>
        <w:pStyle w:val="Code-Indented"/>
      </w:pPr>
      <w:r>
        <w:t>b6fdaf3f6949869d68f667108b75e4ce</w:t>
      </w:r>
    </w:p>
    <w:p w14:paraId="075D6AA8" w14:textId="77777777" w:rsidR="007134C4" w:rsidRDefault="007134C4" w:rsidP="007134C4">
      <w:pPr>
        <w:pStyle w:val="Code-Indented"/>
      </w:pPr>
      <w:r>
        <w:t>74847e8953d1e3c6aae21699e8027211</w:t>
      </w:r>
    </w:p>
    <w:p w14:paraId="25D1516D" w14:textId="77777777" w:rsidR="007134C4" w:rsidRDefault="007134C4" w:rsidP="007134C4">
      <w:pPr>
        <w:pStyle w:val="Code-Indented"/>
      </w:pPr>
      <w:r>
        <w:t>c2d9b2b2a906cc7ea7020715dec44e95</w:t>
      </w:r>
    </w:p>
    <w:p w14:paraId="6A2D8462" w14:textId="77777777" w:rsidR="007134C4" w:rsidRDefault="007134C4" w:rsidP="007134C4">
      <w:pPr>
        <w:pStyle w:val="Code-Indented"/>
      </w:pPr>
      <w:r>
        <w:t>659e3fc8994f635b95e7c9ea5c362cbe</w:t>
      </w:r>
    </w:p>
    <w:p w14:paraId="6F3C8FDF" w14:textId="77777777" w:rsidR="007134C4" w:rsidRDefault="007134C4" w:rsidP="007134C4">
      <w:pPr>
        <w:pStyle w:val="Code-Indented"/>
      </w:pPr>
      <w:r w:rsidRPr="00D2583F">
        <w:rPr>
          <w:rStyle w:val="Strong"/>
        </w:rPr>
        <w:t>Z</w:t>
      </w:r>
      <w:r>
        <w:t>: (65 bytes)</w:t>
      </w:r>
    </w:p>
    <w:p w14:paraId="016849EA" w14:textId="77777777" w:rsidR="007134C4" w:rsidRDefault="007134C4" w:rsidP="007134C4">
      <w:pPr>
        <w:pStyle w:val="Code-Indented"/>
      </w:pPr>
      <w:r>
        <w:t>04</w:t>
      </w:r>
    </w:p>
    <w:p w14:paraId="18E838B4" w14:textId="77777777" w:rsidR="007134C4" w:rsidRDefault="007134C4" w:rsidP="007134C4">
      <w:pPr>
        <w:pStyle w:val="Code-Indented"/>
      </w:pPr>
      <w:r>
        <w:t>89af176e8122e67c00dbcea089bc4993</w:t>
      </w:r>
    </w:p>
    <w:p w14:paraId="1FD408B1" w14:textId="77777777" w:rsidR="007134C4" w:rsidRDefault="007134C4" w:rsidP="007134C4">
      <w:pPr>
        <w:pStyle w:val="Code-Indented"/>
      </w:pPr>
      <w:r>
        <w:t>5634132b1b226030d2b14f16b3e73351</w:t>
      </w:r>
    </w:p>
    <w:p w14:paraId="245E2F3A" w14:textId="77777777" w:rsidR="007134C4" w:rsidRDefault="007134C4" w:rsidP="007134C4">
      <w:pPr>
        <w:pStyle w:val="Code-Indented"/>
      </w:pPr>
      <w:r>
        <w:t>c2254b1b62477fdc976379f5ae7c57c6</w:t>
      </w:r>
    </w:p>
    <w:p w14:paraId="4C4699C0" w14:textId="77777777" w:rsidR="007134C4" w:rsidRDefault="007134C4" w:rsidP="007134C4">
      <w:pPr>
        <w:pStyle w:val="Code-Indented"/>
      </w:pPr>
      <w:r>
        <w:t>ac2b31ef9a032c33e4677c5c3acbb1d3</w:t>
      </w:r>
    </w:p>
    <w:p w14:paraId="4B853C7E" w14:textId="77777777" w:rsidR="007134C4" w:rsidRDefault="007134C4" w:rsidP="007134C4">
      <w:pPr>
        <w:pStyle w:val="Code-Indented"/>
      </w:pPr>
      <w:r w:rsidRPr="00D2583F">
        <w:rPr>
          <w:rStyle w:val="Strong"/>
        </w:rPr>
        <w:t>V</w:t>
      </w:r>
      <w:r>
        <w:t>: (65 bytes)</w:t>
      </w:r>
    </w:p>
    <w:p w14:paraId="516E98EC" w14:textId="77777777" w:rsidR="007134C4" w:rsidRDefault="007134C4" w:rsidP="007134C4">
      <w:pPr>
        <w:pStyle w:val="Code-Indented"/>
      </w:pPr>
      <w:r>
        <w:t>04</w:t>
      </w:r>
    </w:p>
    <w:p w14:paraId="1AED65D6" w14:textId="77777777" w:rsidR="007134C4" w:rsidRDefault="007134C4" w:rsidP="007134C4">
      <w:pPr>
        <w:pStyle w:val="Code-Indented"/>
      </w:pPr>
      <w:r>
        <w:t>2f229f13e1ebfb6442a67eebdafb23b2</w:t>
      </w:r>
    </w:p>
    <w:p w14:paraId="20687CE4" w14:textId="77777777" w:rsidR="007134C4" w:rsidRDefault="007134C4" w:rsidP="007134C4">
      <w:pPr>
        <w:pStyle w:val="Code-Indented"/>
      </w:pPr>
      <w:r>
        <w:t>f6e656597384035a8a1e50ad95d24211</w:t>
      </w:r>
    </w:p>
    <w:p w14:paraId="638BE881" w14:textId="77777777" w:rsidR="007134C4" w:rsidRDefault="007134C4" w:rsidP="007134C4">
      <w:pPr>
        <w:pStyle w:val="Code-Indented"/>
      </w:pPr>
      <w:r>
        <w:t>339e90a669dd8a56fb2524fb6e6c784b</w:t>
      </w:r>
    </w:p>
    <w:p w14:paraId="0963871E" w14:textId="77777777" w:rsidR="007134C4" w:rsidRDefault="007134C4" w:rsidP="007134C4">
      <w:pPr>
        <w:pStyle w:val="Code-Indented"/>
      </w:pPr>
      <w:r>
        <w:t>89019c1130c2def98143fb46dcc507d2</w:t>
      </w:r>
    </w:p>
    <w:p w14:paraId="4A432CBD" w14:textId="77777777" w:rsidR="007134C4" w:rsidRDefault="007134C4" w:rsidP="007134C4">
      <w:pPr>
        <w:pStyle w:val="Code-Indented"/>
      </w:pPr>
      <w:r>
        <w:t>len(X/Y/Z/V): (8 bytes)</w:t>
      </w:r>
    </w:p>
    <w:p w14:paraId="6B704627" w14:textId="038D0DF0" w:rsidR="007134C4" w:rsidRDefault="007134C4" w:rsidP="00D2583F">
      <w:pPr>
        <w:pStyle w:val="Code-Indented"/>
      </w:pPr>
      <w:r>
        <w:t>4100000000000000</w:t>
      </w:r>
    </w:p>
    <w:p w14:paraId="4D4041A6" w14:textId="77777777" w:rsidR="007134C4" w:rsidRPr="00D2583F" w:rsidRDefault="007134C4" w:rsidP="00D2583F">
      <w:pPr>
        <w:pStyle w:val="Code-IndentedSubhead"/>
      </w:pPr>
      <w:r w:rsidRPr="00D2583F">
        <w:t>Results</w:t>
      </w:r>
    </w:p>
    <w:p w14:paraId="35236455" w14:textId="77777777" w:rsidR="007134C4" w:rsidRDefault="007134C4" w:rsidP="007134C4">
      <w:pPr>
        <w:pStyle w:val="Code-Indented"/>
      </w:pPr>
      <w:r w:rsidRPr="00D2583F">
        <w:rPr>
          <w:rStyle w:val="Strong"/>
        </w:rPr>
        <w:t>K</w:t>
      </w:r>
      <w:r>
        <w:t xml:space="preserve">: (32 bytes) </w:t>
      </w:r>
    </w:p>
    <w:p w14:paraId="29CCE15B" w14:textId="77777777" w:rsidR="007134C4" w:rsidRDefault="007134C4" w:rsidP="007134C4">
      <w:pPr>
        <w:pStyle w:val="Code-Indented"/>
      </w:pPr>
      <w:r>
        <w:lastRenderedPageBreak/>
        <w:t xml:space="preserve">381fc44894aedc0fd37257fdca763ee4 </w:t>
      </w:r>
    </w:p>
    <w:p w14:paraId="33EE16AF" w14:textId="77777777" w:rsidR="007134C4" w:rsidRDefault="007134C4" w:rsidP="007134C4">
      <w:pPr>
        <w:pStyle w:val="Code-Indented"/>
      </w:pPr>
      <w:r>
        <w:t>9f695017ba5e1df74a1b8bbf27fe1e0d</w:t>
      </w:r>
    </w:p>
    <w:p w14:paraId="4FE8FB02" w14:textId="77777777" w:rsidR="007134C4" w:rsidRDefault="007134C4" w:rsidP="007134C4">
      <w:pPr>
        <w:pStyle w:val="Code-Indented"/>
      </w:pPr>
      <w:r w:rsidRPr="00D2583F">
        <w:rPr>
          <w:rStyle w:val="Strong"/>
        </w:rPr>
        <w:t>CK</w:t>
      </w:r>
      <w:r>
        <w:t xml:space="preserve">: (16 bytes) </w:t>
      </w:r>
    </w:p>
    <w:p w14:paraId="37F267D9" w14:textId="77777777" w:rsidR="007134C4" w:rsidRDefault="007134C4" w:rsidP="007134C4">
      <w:pPr>
        <w:pStyle w:val="Code-Indented"/>
      </w:pPr>
      <w:r>
        <w:t>381fc44894aedc0fd37257fdca763ee4</w:t>
      </w:r>
    </w:p>
    <w:p w14:paraId="6986CDCA" w14:textId="77777777" w:rsidR="007134C4" w:rsidRDefault="007134C4" w:rsidP="007134C4">
      <w:pPr>
        <w:pStyle w:val="Code-Indented"/>
      </w:pPr>
      <w:r w:rsidRPr="00D2583F">
        <w:rPr>
          <w:rStyle w:val="Strong"/>
        </w:rPr>
        <w:t>SK</w:t>
      </w:r>
      <w:r>
        <w:t xml:space="preserve">: (16 bytes) </w:t>
      </w:r>
    </w:p>
    <w:p w14:paraId="7391B60A" w14:textId="77777777" w:rsidR="007134C4" w:rsidRDefault="007134C4" w:rsidP="007134C4">
      <w:pPr>
        <w:pStyle w:val="Code-Indented"/>
      </w:pPr>
      <w:r>
        <w:t>9f695017ba5e1df74a1b8bbf27fe1e0d</w:t>
      </w:r>
    </w:p>
    <w:p w14:paraId="45A9C28A" w14:textId="48BE526B" w:rsidR="007134C4" w:rsidRDefault="007134C4" w:rsidP="008E25A3">
      <w:pPr>
        <w:pStyle w:val="Heading8"/>
        <w:numPr>
          <w:ilvl w:val="7"/>
          <w:numId w:val="122"/>
        </w:numPr>
      </w:pPr>
      <w:bookmarkStart w:id="3777" w:name="_Toc118222874"/>
      <w:r>
        <w:t>Derivation of Evidence Keys K1, K2</w:t>
      </w:r>
      <w:bookmarkEnd w:id="3777"/>
    </w:p>
    <w:p w14:paraId="1C98F34A" w14:textId="77777777" w:rsidR="007134C4" w:rsidRDefault="007134C4" w:rsidP="007134C4">
      <w:pPr>
        <w:rPr>
          <w:lang w:eastAsia="ja-JP"/>
        </w:rPr>
      </w:pPr>
      <w:r>
        <w:rPr>
          <w:lang w:eastAsia="ja-JP"/>
        </w:rPr>
        <w:t>K1 and K2 are the MAC keys used for key confirmation.</w:t>
      </w:r>
    </w:p>
    <w:p w14:paraId="2849DBCF" w14:textId="78C67BE1" w:rsidR="007134C4" w:rsidRDefault="007134C4" w:rsidP="007134C4">
      <w:pPr>
        <w:rPr>
          <w:lang w:eastAsia="ja-JP"/>
        </w:rPr>
      </w:pPr>
      <w:r>
        <w:rPr>
          <w:lang w:eastAsia="ja-JP"/>
        </w:rPr>
        <w:t>HKDF-SHA-256 is used as the KDF, defined by IETF RFC5869.</w:t>
      </w:r>
    </w:p>
    <w:p w14:paraId="348265B9" w14:textId="77777777" w:rsidR="007134C4" w:rsidRPr="00D2583F" w:rsidRDefault="007134C4" w:rsidP="00D2583F">
      <w:pPr>
        <w:pStyle w:val="Code-IndentedSubhead"/>
      </w:pPr>
      <w:r w:rsidRPr="00D2583F">
        <w:t>Parameters</w:t>
      </w:r>
    </w:p>
    <w:p w14:paraId="098535AA" w14:textId="77777777" w:rsidR="007134C4" w:rsidRDefault="007134C4" w:rsidP="007134C4">
      <w:pPr>
        <w:pStyle w:val="Code-Indented"/>
      </w:pPr>
      <w:r w:rsidRPr="00D2583F">
        <w:rPr>
          <w:rStyle w:val="Strong"/>
        </w:rPr>
        <w:t>L</w:t>
      </w:r>
      <w:r>
        <w:t>: 32</w:t>
      </w:r>
    </w:p>
    <w:p w14:paraId="56686ADC" w14:textId="77777777" w:rsidR="007134C4" w:rsidRDefault="007134C4" w:rsidP="007134C4">
      <w:pPr>
        <w:pStyle w:val="Code-Indented"/>
      </w:pPr>
      <w:r>
        <w:t>IKM/CK: (16 bytes)</w:t>
      </w:r>
    </w:p>
    <w:p w14:paraId="7ED86B49" w14:textId="77777777" w:rsidR="007134C4" w:rsidRDefault="007134C4" w:rsidP="007134C4">
      <w:pPr>
        <w:pStyle w:val="Code-Indented"/>
      </w:pPr>
      <w:r>
        <w:t>381fc44894aedc0fd37257fdca763ee4</w:t>
      </w:r>
    </w:p>
    <w:p w14:paraId="336029A6" w14:textId="77ADC191" w:rsidR="007134C4" w:rsidRDefault="007134C4" w:rsidP="00D2583F">
      <w:pPr>
        <w:pStyle w:val="Code-Indented"/>
      </w:pPr>
      <w:r w:rsidRPr="00D2583F">
        <w:rPr>
          <w:rStyle w:val="Strong"/>
        </w:rPr>
        <w:t>Info</w:t>
      </w:r>
      <w:r>
        <w:t>:</w:t>
      </w:r>
      <w:r w:rsidR="00D2583F">
        <w:t xml:space="preserve"> </w:t>
      </w:r>
      <w:r>
        <w:t>“ConfirmationKeys” (ASCII, 16 bytes)</w:t>
      </w:r>
    </w:p>
    <w:p w14:paraId="0B2A9615" w14:textId="2CAFE7C7" w:rsidR="007134C4" w:rsidRDefault="007134C4" w:rsidP="007134C4">
      <w:pPr>
        <w:pStyle w:val="Code-Indented"/>
      </w:pPr>
      <w:r>
        <w:t>5b020101 (</w:t>
      </w:r>
      <w:r w:rsidR="00ED00FD">
        <w:t>Agreed</w:t>
      </w:r>
      <w:r>
        <w:t xml:space="preserve"> SPAKE2+ </w:t>
      </w:r>
      <w:r w:rsidR="00ED00FD">
        <w:t>protocol version, 4 bytes</w:t>
      </w:r>
      <w:r>
        <w:t xml:space="preserve">) </w:t>
      </w:r>
    </w:p>
    <w:p w14:paraId="32C456CA" w14:textId="627AF414" w:rsidR="007134C4" w:rsidRDefault="007134C4" w:rsidP="00D2583F">
      <w:pPr>
        <w:pStyle w:val="Code-Indented"/>
      </w:pPr>
      <w:r>
        <w:t>5c0401010100 (Tag 5C of the SPAKE2+ REQUEST command</w:t>
      </w:r>
      <w:r w:rsidR="00ED00FD">
        <w:t>, 6 bytes</w:t>
      </w:r>
      <w:r>
        <w:t>)</w:t>
      </w:r>
    </w:p>
    <w:p w14:paraId="31425342" w14:textId="77777777" w:rsidR="007134C4" w:rsidRPr="00D2583F" w:rsidRDefault="007134C4" w:rsidP="00D2583F">
      <w:pPr>
        <w:pStyle w:val="Code-IndentedSubhead"/>
      </w:pPr>
      <w:r w:rsidRPr="00D2583F">
        <w:t>Results</w:t>
      </w:r>
    </w:p>
    <w:p w14:paraId="5880D694" w14:textId="77777777" w:rsidR="007134C4" w:rsidRDefault="007134C4" w:rsidP="007134C4">
      <w:pPr>
        <w:pStyle w:val="Code-Indented"/>
      </w:pPr>
      <w:r w:rsidRPr="00D2583F">
        <w:rPr>
          <w:rStyle w:val="Strong"/>
        </w:rPr>
        <w:t>K1</w:t>
      </w:r>
      <w:r>
        <w:t>: (16 bytes)</w:t>
      </w:r>
    </w:p>
    <w:p w14:paraId="61B4D02B" w14:textId="77777777" w:rsidR="007134C4" w:rsidRDefault="007134C4" w:rsidP="007134C4">
      <w:pPr>
        <w:pStyle w:val="Code-Indented"/>
      </w:pPr>
      <w:r>
        <w:t>ab667caeffe27505265d0f2026e146ea</w:t>
      </w:r>
    </w:p>
    <w:p w14:paraId="70A2EABE" w14:textId="77777777" w:rsidR="007134C4" w:rsidRDefault="007134C4" w:rsidP="007134C4">
      <w:pPr>
        <w:pStyle w:val="Code-Indented"/>
      </w:pPr>
      <w:r w:rsidRPr="00D2583F">
        <w:rPr>
          <w:rStyle w:val="Strong"/>
        </w:rPr>
        <w:t>K2</w:t>
      </w:r>
      <w:r>
        <w:t>: (16 bytes)</w:t>
      </w:r>
    </w:p>
    <w:p w14:paraId="35147528" w14:textId="28903A8D" w:rsidR="007134C4" w:rsidRDefault="007134C4" w:rsidP="007134C4">
      <w:pPr>
        <w:pStyle w:val="Code-Indented"/>
      </w:pPr>
      <w:r>
        <w:t>af679bf88b734e1cb7cd0243fb21a589</w:t>
      </w:r>
    </w:p>
    <w:p w14:paraId="4022FBAE" w14:textId="60854F5C" w:rsidR="00ED00FD" w:rsidRDefault="00ED00FD" w:rsidP="00ED00FD">
      <w:pPr>
        <w:pStyle w:val="Note"/>
      </w:pPr>
      <w:r w:rsidRPr="00ED00FD">
        <w:t>Note that this calculation is an example of key derivation that uses a</w:t>
      </w:r>
      <w:r w:rsidR="0042192D">
        <w:t>n undefined</w:t>
      </w:r>
      <w:r w:rsidRPr="00ED00FD">
        <w:t xml:space="preserve"> protocol version 0101. Its intent is to show the key derivation algorithm in principle.</w:t>
      </w:r>
    </w:p>
    <w:p w14:paraId="159B7A4F" w14:textId="0E79BD68" w:rsidR="007134C4" w:rsidRDefault="007134C4" w:rsidP="008E25A3">
      <w:pPr>
        <w:pStyle w:val="Heading8"/>
        <w:numPr>
          <w:ilvl w:val="7"/>
          <w:numId w:val="122"/>
        </w:numPr>
      </w:pPr>
      <w:bookmarkStart w:id="3778" w:name="_Toc118222875"/>
      <w:r>
        <w:t>Computation of Evidences M1, M2</w:t>
      </w:r>
      <w:bookmarkEnd w:id="3778"/>
    </w:p>
    <w:p w14:paraId="08AFF8F3" w14:textId="77777777" w:rsidR="007134C4" w:rsidRDefault="007134C4" w:rsidP="007134C4">
      <w:pPr>
        <w:rPr>
          <w:lang w:eastAsia="ja-JP"/>
        </w:rPr>
      </w:pPr>
      <w:r>
        <w:rPr>
          <w:lang w:eastAsia="ja-JP"/>
        </w:rPr>
        <w:t>M1 and M2 are the MACs used for key confirmation.</w:t>
      </w:r>
    </w:p>
    <w:p w14:paraId="61EE4A5B" w14:textId="77777777" w:rsidR="007134C4" w:rsidRDefault="007134C4" w:rsidP="007134C4">
      <w:pPr>
        <w:rPr>
          <w:lang w:eastAsia="ja-JP"/>
        </w:rPr>
      </w:pPr>
      <w:r>
        <w:rPr>
          <w:lang w:eastAsia="ja-JP"/>
        </w:rPr>
        <w:t>M1 = CMAC(K1, X)</w:t>
      </w:r>
    </w:p>
    <w:p w14:paraId="6D2EFE57" w14:textId="560C0E1B" w:rsidR="007134C4" w:rsidRDefault="007134C4" w:rsidP="007134C4">
      <w:pPr>
        <w:rPr>
          <w:lang w:eastAsia="ja-JP"/>
        </w:rPr>
      </w:pPr>
      <w:r>
        <w:rPr>
          <w:lang w:eastAsia="ja-JP"/>
        </w:rPr>
        <w:t>M2 = CMAC(K2, Y)</w:t>
      </w:r>
    </w:p>
    <w:p w14:paraId="3EE03821" w14:textId="77777777" w:rsidR="007134C4" w:rsidRPr="00D2583F" w:rsidRDefault="007134C4" w:rsidP="00D2583F">
      <w:pPr>
        <w:pStyle w:val="Code-IndentedSubhead"/>
      </w:pPr>
      <w:r w:rsidRPr="00D2583F">
        <w:t>Parameters</w:t>
      </w:r>
    </w:p>
    <w:p w14:paraId="3AD632D0" w14:textId="77777777" w:rsidR="007134C4" w:rsidRDefault="007134C4" w:rsidP="007134C4">
      <w:pPr>
        <w:pStyle w:val="Code-Indented"/>
      </w:pPr>
      <w:r w:rsidRPr="00D2583F">
        <w:rPr>
          <w:rStyle w:val="Strong"/>
        </w:rPr>
        <w:t>K1</w:t>
      </w:r>
      <w:r>
        <w:t>: (16 bytes)</w:t>
      </w:r>
    </w:p>
    <w:p w14:paraId="466833D2" w14:textId="77777777" w:rsidR="007134C4" w:rsidRDefault="007134C4" w:rsidP="007134C4">
      <w:pPr>
        <w:pStyle w:val="Code-Indented"/>
      </w:pPr>
      <w:r>
        <w:t>ab667caeffe27505265d0f2026e146ea</w:t>
      </w:r>
    </w:p>
    <w:p w14:paraId="2698EC76" w14:textId="77777777" w:rsidR="007134C4" w:rsidRDefault="007134C4" w:rsidP="007134C4">
      <w:pPr>
        <w:pStyle w:val="Code-Indented"/>
      </w:pPr>
      <w:r w:rsidRPr="00D2583F">
        <w:rPr>
          <w:rStyle w:val="Strong"/>
        </w:rPr>
        <w:t>K2</w:t>
      </w:r>
      <w:r>
        <w:t>: (16 bytes)</w:t>
      </w:r>
    </w:p>
    <w:p w14:paraId="53B4374B" w14:textId="77777777" w:rsidR="007134C4" w:rsidRDefault="007134C4" w:rsidP="007134C4">
      <w:pPr>
        <w:pStyle w:val="Code-Indented"/>
      </w:pPr>
      <w:r>
        <w:t>af679bf88b734e1cb7cd0243fb21a589</w:t>
      </w:r>
    </w:p>
    <w:p w14:paraId="43BA1C93" w14:textId="77777777" w:rsidR="007134C4" w:rsidRDefault="007134C4" w:rsidP="007134C4">
      <w:pPr>
        <w:pStyle w:val="Code-Indented"/>
      </w:pPr>
      <w:r w:rsidRPr="00D2583F">
        <w:rPr>
          <w:rStyle w:val="Strong"/>
        </w:rPr>
        <w:t>X</w:t>
      </w:r>
      <w:r>
        <w:t>: (65 bytes)</w:t>
      </w:r>
    </w:p>
    <w:p w14:paraId="55E7158F" w14:textId="77777777" w:rsidR="007134C4" w:rsidRDefault="007134C4" w:rsidP="007134C4">
      <w:pPr>
        <w:pStyle w:val="Code-Indented"/>
      </w:pPr>
      <w:r>
        <w:t>04</w:t>
      </w:r>
    </w:p>
    <w:p w14:paraId="1D32E6D8" w14:textId="77777777" w:rsidR="007134C4" w:rsidRDefault="007134C4" w:rsidP="007134C4">
      <w:pPr>
        <w:pStyle w:val="Code-Indented"/>
      </w:pPr>
      <w:r>
        <w:t>f44555207a617fd90900dba5c8e6f81e</w:t>
      </w:r>
    </w:p>
    <w:p w14:paraId="44CEA26B" w14:textId="77777777" w:rsidR="007134C4" w:rsidRDefault="007134C4" w:rsidP="007134C4">
      <w:pPr>
        <w:pStyle w:val="Code-Indented"/>
      </w:pPr>
      <w:r>
        <w:t xml:space="preserve">ddbd87590873a63b9057dda9f138dbc1 </w:t>
      </w:r>
    </w:p>
    <w:p w14:paraId="4639B451" w14:textId="77777777" w:rsidR="007134C4" w:rsidRDefault="007134C4" w:rsidP="007134C4">
      <w:pPr>
        <w:pStyle w:val="Code-Indented"/>
      </w:pPr>
      <w:r>
        <w:lastRenderedPageBreak/>
        <w:t>6f453195f6452ce71d399052435952b8</w:t>
      </w:r>
    </w:p>
    <w:p w14:paraId="3477C205" w14:textId="2A36DD8E" w:rsidR="007134C4" w:rsidRDefault="007134C4" w:rsidP="00D2583F">
      <w:pPr>
        <w:pStyle w:val="Code-Indented"/>
      </w:pPr>
      <w:r>
        <w:t>9a10b927435574f5e3707eae031c40e0</w:t>
      </w:r>
    </w:p>
    <w:p w14:paraId="715B0471" w14:textId="77777777" w:rsidR="007134C4" w:rsidRDefault="007134C4" w:rsidP="007134C4">
      <w:pPr>
        <w:pStyle w:val="Code-Indented"/>
      </w:pPr>
      <w:r w:rsidRPr="00D2583F">
        <w:rPr>
          <w:rStyle w:val="Strong"/>
        </w:rPr>
        <w:t>Y</w:t>
      </w:r>
      <w:r>
        <w:t>: (65 bytes)</w:t>
      </w:r>
    </w:p>
    <w:p w14:paraId="4BC65FF5" w14:textId="77777777" w:rsidR="007134C4" w:rsidRDefault="007134C4" w:rsidP="007134C4">
      <w:pPr>
        <w:pStyle w:val="Code-Indented"/>
      </w:pPr>
      <w:r>
        <w:t>04</w:t>
      </w:r>
    </w:p>
    <w:p w14:paraId="145C0C0E" w14:textId="77777777" w:rsidR="007134C4" w:rsidRDefault="007134C4" w:rsidP="007134C4">
      <w:pPr>
        <w:pStyle w:val="Code-Indented"/>
      </w:pPr>
      <w:r>
        <w:t>b6fdaf3f6949869d68f667108b75e4ce</w:t>
      </w:r>
    </w:p>
    <w:p w14:paraId="2A472498" w14:textId="77777777" w:rsidR="007134C4" w:rsidRDefault="007134C4" w:rsidP="007134C4">
      <w:pPr>
        <w:pStyle w:val="Code-Indented"/>
      </w:pPr>
      <w:r>
        <w:t>74847e8953d1e3c6aae21699e8027211</w:t>
      </w:r>
    </w:p>
    <w:p w14:paraId="065394D8" w14:textId="77777777" w:rsidR="007134C4" w:rsidRDefault="007134C4" w:rsidP="007134C4">
      <w:pPr>
        <w:pStyle w:val="Code-Indented"/>
      </w:pPr>
      <w:r>
        <w:t xml:space="preserve">c2d9b2b2a906cc7ea7020715dec44e95 </w:t>
      </w:r>
    </w:p>
    <w:p w14:paraId="4071C5B4" w14:textId="088F5DEC" w:rsidR="007134C4" w:rsidRDefault="007134C4" w:rsidP="00D2583F">
      <w:pPr>
        <w:pStyle w:val="Code-Indented"/>
      </w:pPr>
      <w:r>
        <w:t>659e3fc8994f635b95e7c9ea5c362cbe</w:t>
      </w:r>
    </w:p>
    <w:p w14:paraId="67BA6846" w14:textId="77777777" w:rsidR="007134C4" w:rsidRPr="00D2583F" w:rsidRDefault="007134C4" w:rsidP="00D2583F">
      <w:pPr>
        <w:pStyle w:val="Code-IndentedSubhead"/>
      </w:pPr>
      <w:r w:rsidRPr="00D2583F">
        <w:t>Results</w:t>
      </w:r>
    </w:p>
    <w:p w14:paraId="753F361E" w14:textId="77777777" w:rsidR="007134C4" w:rsidRDefault="007134C4" w:rsidP="007134C4">
      <w:pPr>
        <w:pStyle w:val="Code-Indented"/>
      </w:pPr>
      <w:r w:rsidRPr="00D2583F">
        <w:rPr>
          <w:rStyle w:val="Strong"/>
        </w:rPr>
        <w:t>M1</w:t>
      </w:r>
      <w:r>
        <w:t xml:space="preserve">: (16 bytes) </w:t>
      </w:r>
    </w:p>
    <w:p w14:paraId="150C244C" w14:textId="77777777" w:rsidR="007134C4" w:rsidRDefault="007134C4" w:rsidP="007134C4">
      <w:pPr>
        <w:pStyle w:val="Code-Indented"/>
      </w:pPr>
      <w:r>
        <w:t>110d49f8c5a896e11d4dde4c3b9704d2</w:t>
      </w:r>
    </w:p>
    <w:p w14:paraId="0DD933C8" w14:textId="77777777" w:rsidR="007134C4" w:rsidRDefault="007134C4" w:rsidP="007134C4">
      <w:pPr>
        <w:pStyle w:val="Code-Indented"/>
      </w:pPr>
      <w:r w:rsidRPr="00D2583F">
        <w:rPr>
          <w:rStyle w:val="Strong"/>
        </w:rPr>
        <w:t>M2</w:t>
      </w:r>
      <w:r>
        <w:t xml:space="preserve">: (16 bytes) </w:t>
      </w:r>
    </w:p>
    <w:p w14:paraId="60A42DA9" w14:textId="77777777" w:rsidR="007134C4" w:rsidRDefault="007134C4" w:rsidP="007134C4">
      <w:pPr>
        <w:pStyle w:val="Code-Indented"/>
      </w:pPr>
      <w:r>
        <w:t>23d1a618ad3acbfd7a9bd19fd1737107</w:t>
      </w:r>
    </w:p>
    <w:p w14:paraId="58575185" w14:textId="6F640151" w:rsidR="007134C4" w:rsidRDefault="007134C4" w:rsidP="008E25A3">
      <w:pPr>
        <w:pStyle w:val="Heading8"/>
        <w:numPr>
          <w:ilvl w:val="7"/>
          <w:numId w:val="122"/>
        </w:numPr>
      </w:pPr>
      <w:bookmarkStart w:id="3779" w:name="_Toc118222876"/>
      <w:r>
        <w:t>Derivation of System Keys</w:t>
      </w:r>
      <w:bookmarkEnd w:id="3779"/>
    </w:p>
    <w:p w14:paraId="1526DB4B" w14:textId="21FDEBB4" w:rsidR="007134C4" w:rsidRDefault="007134C4" w:rsidP="007134C4">
      <w:pPr>
        <w:rPr>
          <w:lang w:eastAsia="ja-JP"/>
        </w:rPr>
      </w:pPr>
      <w:r>
        <w:rPr>
          <w:lang w:eastAsia="ja-JP"/>
        </w:rPr>
        <w:t>HKDF-SHA-256 is used as the KDF, defined by IETF RFC</w:t>
      </w:r>
      <w:r w:rsidR="008B5B0C">
        <w:rPr>
          <w:lang w:eastAsia="ja-JP"/>
        </w:rPr>
        <w:t xml:space="preserve"> </w:t>
      </w:r>
      <w:r>
        <w:rPr>
          <w:lang w:eastAsia="ja-JP"/>
        </w:rPr>
        <w:t>5869.</w:t>
      </w:r>
    </w:p>
    <w:p w14:paraId="0EB78DD0" w14:textId="77777777" w:rsidR="007134C4" w:rsidRPr="00D2583F" w:rsidRDefault="007134C4" w:rsidP="00D2583F">
      <w:pPr>
        <w:pStyle w:val="Code-IndentedSubhead"/>
      </w:pPr>
      <w:r w:rsidRPr="00D2583F">
        <w:t>Parameters</w:t>
      </w:r>
    </w:p>
    <w:p w14:paraId="32C81591" w14:textId="77777777" w:rsidR="007134C4" w:rsidRDefault="007134C4" w:rsidP="007134C4">
      <w:pPr>
        <w:pStyle w:val="Code-Indented"/>
      </w:pPr>
      <w:r w:rsidRPr="00D2583F">
        <w:rPr>
          <w:rStyle w:val="Strong"/>
        </w:rPr>
        <w:t>L</w:t>
      </w:r>
      <w:r>
        <w:t>: 64</w:t>
      </w:r>
    </w:p>
    <w:p w14:paraId="40F02D93" w14:textId="77777777" w:rsidR="007134C4" w:rsidRDefault="007134C4" w:rsidP="007134C4">
      <w:pPr>
        <w:pStyle w:val="Code-Indented"/>
      </w:pPr>
      <w:r>
        <w:t>IKM/SK: (16 bytes)</w:t>
      </w:r>
    </w:p>
    <w:p w14:paraId="59112855" w14:textId="77777777" w:rsidR="007134C4" w:rsidRDefault="007134C4" w:rsidP="007134C4">
      <w:pPr>
        <w:pStyle w:val="Code-Indented"/>
      </w:pPr>
      <w:r>
        <w:t>9f695017ba5e1df74a1b8bbf27fe1e0d</w:t>
      </w:r>
    </w:p>
    <w:p w14:paraId="5DDEEE5A" w14:textId="17217A4F" w:rsidR="007134C4" w:rsidRDefault="007134C4" w:rsidP="00D2583F">
      <w:pPr>
        <w:pStyle w:val="Code-Indented"/>
      </w:pPr>
      <w:r w:rsidRPr="00D2583F">
        <w:rPr>
          <w:rStyle w:val="Strong"/>
        </w:rPr>
        <w:t>Info</w:t>
      </w:r>
      <w:r>
        <w:t>:</w:t>
      </w:r>
      <w:r w:rsidR="00D2583F">
        <w:t xml:space="preserve"> </w:t>
      </w:r>
      <w:r w:rsidR="008B5B0C">
        <w:t>"</w:t>
      </w:r>
      <w:r>
        <w:t>SystemKeys</w:t>
      </w:r>
      <w:r w:rsidR="008B5B0C">
        <w:t>"</w:t>
      </w:r>
      <w:r>
        <w:t xml:space="preserve"> (ASCII, 10 bytes)</w:t>
      </w:r>
    </w:p>
    <w:p w14:paraId="4C6AD321" w14:textId="77777777" w:rsidR="007134C4" w:rsidRPr="00D2583F" w:rsidRDefault="007134C4" w:rsidP="00D2583F">
      <w:pPr>
        <w:pStyle w:val="Code-IndentedSubhead"/>
      </w:pPr>
      <w:r w:rsidRPr="00D2583F">
        <w:t>Results</w:t>
      </w:r>
    </w:p>
    <w:p w14:paraId="39326A10" w14:textId="77777777" w:rsidR="007134C4" w:rsidRDefault="007134C4" w:rsidP="007134C4">
      <w:pPr>
        <w:pStyle w:val="Code-Indented"/>
      </w:pPr>
      <w:r w:rsidRPr="00D2583F">
        <w:rPr>
          <w:rStyle w:val="Strong"/>
        </w:rPr>
        <w:t>Kenc</w:t>
      </w:r>
      <w:r>
        <w:t>: (16 bytes)</w:t>
      </w:r>
    </w:p>
    <w:p w14:paraId="5E1BAFD1" w14:textId="77777777" w:rsidR="007134C4" w:rsidRDefault="007134C4" w:rsidP="007134C4">
      <w:pPr>
        <w:pStyle w:val="Code-Indented"/>
      </w:pPr>
      <w:r>
        <w:t>161886cb9ae7403d8dbccfe36b8a0426</w:t>
      </w:r>
    </w:p>
    <w:p w14:paraId="6734D41E" w14:textId="77777777" w:rsidR="007134C4" w:rsidRDefault="007134C4" w:rsidP="007134C4">
      <w:pPr>
        <w:pStyle w:val="Code-Indented"/>
      </w:pPr>
      <w:r w:rsidRPr="00D2583F">
        <w:rPr>
          <w:rStyle w:val="Strong"/>
        </w:rPr>
        <w:t>Kmac</w:t>
      </w:r>
      <w:r>
        <w:t>: (16 bytes)</w:t>
      </w:r>
    </w:p>
    <w:p w14:paraId="70BA7204" w14:textId="77777777" w:rsidR="007134C4" w:rsidRDefault="007134C4" w:rsidP="007134C4">
      <w:pPr>
        <w:pStyle w:val="Code-Indented"/>
      </w:pPr>
      <w:r>
        <w:t>6387ba65479cb7eb9df97bd48ac33159</w:t>
      </w:r>
    </w:p>
    <w:p w14:paraId="3BB4EB9B" w14:textId="77777777" w:rsidR="007134C4" w:rsidRDefault="007134C4" w:rsidP="007134C4">
      <w:pPr>
        <w:pStyle w:val="Code-Indented"/>
      </w:pPr>
      <w:r w:rsidRPr="00D2583F">
        <w:rPr>
          <w:rStyle w:val="Strong"/>
        </w:rPr>
        <w:t>Krmac</w:t>
      </w:r>
      <w:r>
        <w:t>: (16 bytes)</w:t>
      </w:r>
    </w:p>
    <w:p w14:paraId="26BF5F5E" w14:textId="77777777" w:rsidR="007134C4" w:rsidRDefault="007134C4" w:rsidP="007134C4">
      <w:pPr>
        <w:pStyle w:val="Code-Indented"/>
      </w:pPr>
      <w:r>
        <w:t>41677fb6398459199f1e569760df91c1</w:t>
      </w:r>
    </w:p>
    <w:p w14:paraId="16BA6C9F" w14:textId="77777777" w:rsidR="007134C4" w:rsidRDefault="007134C4" w:rsidP="007134C4">
      <w:pPr>
        <w:pStyle w:val="Code-Indented"/>
      </w:pPr>
      <w:r w:rsidRPr="00D2583F">
        <w:rPr>
          <w:rStyle w:val="Strong"/>
        </w:rPr>
        <w:t>LONG_TERM_SHARED_SECRET</w:t>
      </w:r>
      <w:r>
        <w:t>: (16 bytes)</w:t>
      </w:r>
    </w:p>
    <w:p w14:paraId="6A1958AC" w14:textId="606323B7" w:rsidR="007134C4" w:rsidRDefault="007134C4" w:rsidP="007134C4">
      <w:pPr>
        <w:pStyle w:val="Code-Indented"/>
      </w:pPr>
      <w:r>
        <w:t>5c4e19da553524e386fa1eca91e8ad0e</w:t>
      </w:r>
    </w:p>
    <w:p w14:paraId="565E15E5" w14:textId="0F439A32" w:rsidR="007913EA" w:rsidRDefault="007913EA" w:rsidP="00402CE8">
      <w:pPr>
        <w:pStyle w:val="Heading7"/>
      </w:pPr>
      <w:bookmarkStart w:id="3780" w:name="_Ref65491481"/>
      <w:bookmarkStart w:id="3781" w:name="_Toc118222877"/>
      <w:bookmarkStart w:id="3782" w:name="Appendix_NFC_F_Support"/>
      <w:r>
        <w:t>NFC-F Support</w:t>
      </w:r>
      <w:bookmarkEnd w:id="3780"/>
      <w:r w:rsidR="00967C7D">
        <w:t xml:space="preserve"> [WCC1]</w:t>
      </w:r>
      <w:bookmarkEnd w:id="3781"/>
    </w:p>
    <w:p w14:paraId="0F648332" w14:textId="33AFA0CB" w:rsidR="007913EA" w:rsidRDefault="007913EA" w:rsidP="008E25A3">
      <w:pPr>
        <w:pStyle w:val="Heading8"/>
        <w:numPr>
          <w:ilvl w:val="7"/>
          <w:numId w:val="123"/>
        </w:numPr>
      </w:pPr>
      <w:bookmarkStart w:id="3783" w:name="_Toc118222878"/>
      <w:bookmarkEnd w:id="3782"/>
      <w:r>
        <w:t>Introduction</w:t>
      </w:r>
      <w:bookmarkEnd w:id="3783"/>
    </w:p>
    <w:p w14:paraId="01376743" w14:textId="77777777" w:rsidR="007913EA" w:rsidRDefault="007913EA" w:rsidP="007913EA">
      <w:pPr>
        <w:rPr>
          <w:lang w:eastAsia="ja-JP"/>
        </w:rPr>
      </w:pPr>
      <w:r>
        <w:rPr>
          <w:lang w:eastAsia="ja-JP"/>
        </w:rPr>
        <w:t xml:space="preserve">This Appendix defines a protocol to perform the contactless transactions defined in this document over NFC-F. </w:t>
      </w:r>
    </w:p>
    <w:p w14:paraId="45812944" w14:textId="1DA80437" w:rsidR="007913EA" w:rsidRDefault="007913EA" w:rsidP="007913EA">
      <w:pPr>
        <w:rPr>
          <w:lang w:eastAsia="ja-JP"/>
        </w:rPr>
      </w:pPr>
      <w:r>
        <w:rPr>
          <w:lang w:eastAsia="ja-JP"/>
        </w:rPr>
        <w:t>Support for NFC-F is an optional feature of the Digital Key protocol. The requirements in this appendix apply only if an implementation supports this option.</w:t>
      </w:r>
    </w:p>
    <w:p w14:paraId="0718EAD4" w14:textId="52AFB2AC" w:rsidR="007913EA" w:rsidRDefault="007913EA" w:rsidP="007913EA">
      <w:pPr>
        <w:rPr>
          <w:lang w:eastAsia="ja-JP"/>
        </w:rPr>
      </w:pPr>
      <w:r>
        <w:rPr>
          <w:lang w:eastAsia="ja-JP"/>
        </w:rPr>
        <w:lastRenderedPageBreak/>
        <w:t xml:space="preserve">Implementation may include support for NFC-F to be able to use NFC-F devices for holding Digital Keys or if the contactless transactions defined in this document are used as part of a larger NFC-F transaction. </w:t>
      </w:r>
    </w:p>
    <w:p w14:paraId="1F5AFD1D" w14:textId="3274861D" w:rsidR="007913EA" w:rsidRDefault="007913EA" w:rsidP="007913EA">
      <w:pPr>
        <w:rPr>
          <w:lang w:eastAsia="ja-JP"/>
        </w:rPr>
      </w:pPr>
      <w:r>
        <w:rPr>
          <w:lang w:eastAsia="ja-JP"/>
        </w:rPr>
        <w:t xml:space="preserve">The protocol in this appendix defines how the device exchanges APDUs with the vehicle over NFC-F. The APDU-based message exchanges defined in this document are not modified in any way when run over NFC-F. Support for NFC-F only affects the contactless interface; it has no impact on the device-internal interfaces to communicate between the Digital Key applet and Digital Key framework or on the communication with the Device OEM Server or Vehicle OEM </w:t>
      </w:r>
      <w:r w:rsidRPr="00443C53">
        <w:rPr>
          <w:lang w:eastAsia="ja-JP"/>
        </w:rPr>
        <w:t>Server.</w:t>
      </w:r>
    </w:p>
    <w:p w14:paraId="00AD0DD1" w14:textId="77777777" w:rsidR="007913EA" w:rsidRDefault="007913EA" w:rsidP="007913EA">
      <w:pPr>
        <w:rPr>
          <w:lang w:eastAsia="ja-JP"/>
        </w:rPr>
      </w:pPr>
      <w:r>
        <w:rPr>
          <w:lang w:eastAsia="ja-JP"/>
        </w:rPr>
        <w:t>The following definitions are specific to this appendix:</w:t>
      </w:r>
    </w:p>
    <w:p w14:paraId="09F7BAF5" w14:textId="3641CD3E" w:rsidR="007913EA" w:rsidRDefault="007913EA" w:rsidP="007913EA">
      <w:pPr>
        <w:pStyle w:val="BulletList"/>
      </w:pPr>
      <w:r w:rsidRPr="007913EA">
        <w:rPr>
          <w:rStyle w:val="InlineHead"/>
          <w:lang w:eastAsia="ja-JP"/>
        </w:rPr>
        <w:t>Protocol Error</w:t>
      </w:r>
      <w:r>
        <w:t>: Receiving a response with a wrong syntax or receiving a correct response when it is not expected.</w:t>
      </w:r>
    </w:p>
    <w:p w14:paraId="7FCC0D09" w14:textId="37F8939F" w:rsidR="007913EA" w:rsidRDefault="007913EA" w:rsidP="007913EA">
      <w:pPr>
        <w:pStyle w:val="BulletList"/>
        <w:rPr>
          <w:lang w:eastAsia="ja-JP"/>
        </w:rPr>
      </w:pPr>
      <w:r w:rsidRPr="00C71881">
        <w:rPr>
          <w:rStyle w:val="InlineHead"/>
          <w:lang w:eastAsia="ja-JP"/>
        </w:rPr>
        <w:t>Timeout Error</w:t>
      </w:r>
      <w:r w:rsidR="00C71881">
        <w:rPr>
          <w:lang w:eastAsia="ja-JP"/>
        </w:rPr>
        <w:t xml:space="preserve">: </w:t>
      </w:r>
      <w:r>
        <w:rPr>
          <w:lang w:eastAsia="ja-JP"/>
        </w:rPr>
        <w:t xml:space="preserve">No </w:t>
      </w:r>
      <w:r>
        <w:t>response</w:t>
      </w:r>
      <w:r>
        <w:rPr>
          <w:lang w:eastAsia="ja-JP"/>
        </w:rPr>
        <w:t xml:space="preserve"> has been received within the defined waiting time.</w:t>
      </w:r>
    </w:p>
    <w:p w14:paraId="41AC3E8C" w14:textId="0E6E7AEA" w:rsidR="007913EA" w:rsidRDefault="007913EA" w:rsidP="007913EA">
      <w:pPr>
        <w:pStyle w:val="BulletList"/>
        <w:rPr>
          <w:lang w:eastAsia="ja-JP"/>
        </w:rPr>
      </w:pPr>
      <w:r w:rsidRPr="00C71881">
        <w:rPr>
          <w:rStyle w:val="InlineHead"/>
          <w:lang w:eastAsia="ja-JP"/>
        </w:rPr>
        <w:t>Transmission Error</w:t>
      </w:r>
      <w:r w:rsidR="00C71881">
        <w:rPr>
          <w:lang w:eastAsia="ja-JP"/>
        </w:rPr>
        <w:t xml:space="preserve">: </w:t>
      </w:r>
      <w:r>
        <w:rPr>
          <w:lang w:eastAsia="ja-JP"/>
        </w:rPr>
        <w:t>Error caused by the receipt of an incorrect frame. This includes the case that the CRC in the NFC-F frame is not correct.</w:t>
      </w:r>
    </w:p>
    <w:p w14:paraId="07E84CD7" w14:textId="77777777" w:rsidR="007913EA" w:rsidRDefault="007913EA" w:rsidP="00C71881">
      <w:pPr>
        <w:pStyle w:val="Normal-SpaceAbove"/>
        <w:rPr>
          <w:lang w:eastAsia="ja-JP"/>
        </w:rPr>
      </w:pPr>
      <w:r>
        <w:rPr>
          <w:lang w:eastAsia="ja-JP"/>
        </w:rPr>
        <w:t>The following abbreviations are specific to this appendix:</w:t>
      </w:r>
    </w:p>
    <w:p w14:paraId="75D88E9F" w14:textId="77777777" w:rsidR="007913EA" w:rsidRDefault="007913EA" w:rsidP="007913EA">
      <w:pPr>
        <w:rPr>
          <w:lang w:eastAsia="ja-JP"/>
        </w:rPr>
      </w:pPr>
      <w:r>
        <w:rPr>
          <w:lang w:eastAsia="ja-JP"/>
        </w:rPr>
        <w:t>RW_ACK</w:t>
      </w:r>
      <w:r>
        <w:rPr>
          <w:lang w:eastAsia="ja-JP"/>
        </w:rPr>
        <w:tab/>
      </w:r>
      <w:r>
        <w:rPr>
          <w:lang w:eastAsia="ja-JP"/>
        </w:rPr>
        <w:tab/>
        <w:t>Acknowledge send from vehicle to device</w:t>
      </w:r>
    </w:p>
    <w:p w14:paraId="0FE464A6" w14:textId="77777777" w:rsidR="007913EA" w:rsidRDefault="007913EA" w:rsidP="007913EA">
      <w:pPr>
        <w:rPr>
          <w:lang w:eastAsia="ja-JP"/>
        </w:rPr>
      </w:pPr>
      <w:r>
        <w:rPr>
          <w:lang w:eastAsia="ja-JP"/>
        </w:rPr>
        <w:t>DEVICE_ACK</w:t>
      </w:r>
      <w:r>
        <w:rPr>
          <w:lang w:eastAsia="ja-JP"/>
        </w:rPr>
        <w:tab/>
        <w:t>Acknowledge send from device to vehicle</w:t>
      </w:r>
    </w:p>
    <w:p w14:paraId="47F5E396" w14:textId="687CAF73" w:rsidR="007913EA" w:rsidRDefault="007913EA" w:rsidP="007913EA">
      <w:pPr>
        <w:rPr>
          <w:lang w:eastAsia="ja-JP"/>
        </w:rPr>
      </w:pPr>
      <w:r>
        <w:rPr>
          <w:lang w:eastAsia="ja-JP"/>
        </w:rPr>
        <w:t>C-APDU</w:t>
      </w:r>
      <w:r>
        <w:rPr>
          <w:lang w:eastAsia="ja-JP"/>
        </w:rPr>
        <w:tab/>
      </w:r>
      <w:r>
        <w:rPr>
          <w:lang w:eastAsia="ja-JP"/>
        </w:rPr>
        <w:tab/>
        <w:t xml:space="preserve">Command APDU as defined in </w:t>
      </w:r>
      <w:r w:rsidR="00CF08F4" w:rsidRPr="00CF08F4">
        <w:rPr>
          <w:rStyle w:val="CrossRef"/>
        </w:rPr>
        <w:fldChar w:fldCharType="begin"/>
      </w:r>
      <w:r w:rsidR="00CF08F4" w:rsidRPr="00CF08F4">
        <w:rPr>
          <w:rStyle w:val="CrossRef"/>
        </w:rPr>
        <w:instrText xml:space="preserve"> REF _Ref16712934 \r \h </w:instrText>
      </w:r>
      <w:r w:rsidR="00CF08F4" w:rsidRPr="00CF08F4">
        <w:rPr>
          <w:rStyle w:val="CrossRef"/>
        </w:rPr>
      </w:r>
      <w:r w:rsidR="00CF08F4" w:rsidRPr="00CF08F4">
        <w:rPr>
          <w:rStyle w:val="CrossRef"/>
        </w:rPr>
        <w:fldChar w:fldCharType="separate"/>
      </w:r>
      <w:r w:rsidR="00D81990">
        <w:rPr>
          <w:rStyle w:val="CrossRef"/>
        </w:rPr>
        <w:t>[1]</w:t>
      </w:r>
      <w:r w:rsidR="00CF08F4" w:rsidRPr="00CF08F4">
        <w:rPr>
          <w:rStyle w:val="CrossRef"/>
        </w:rPr>
        <w:fldChar w:fldCharType="end"/>
      </w:r>
    </w:p>
    <w:p w14:paraId="3F28BC92" w14:textId="237A0CD9" w:rsidR="007913EA" w:rsidRDefault="007913EA" w:rsidP="007913EA">
      <w:pPr>
        <w:rPr>
          <w:lang w:eastAsia="ja-JP"/>
        </w:rPr>
      </w:pPr>
      <w:r>
        <w:rPr>
          <w:lang w:eastAsia="ja-JP"/>
        </w:rPr>
        <w:t>fc</w:t>
      </w:r>
      <w:r>
        <w:rPr>
          <w:lang w:eastAsia="ja-JP"/>
        </w:rPr>
        <w:tab/>
      </w:r>
      <w:r>
        <w:rPr>
          <w:lang w:eastAsia="ja-JP"/>
        </w:rPr>
        <w:tab/>
      </w:r>
      <w:r w:rsidR="00B51418">
        <w:rPr>
          <w:lang w:eastAsia="ja-JP"/>
        </w:rPr>
        <w:tab/>
      </w:r>
      <w:r>
        <w:rPr>
          <w:lang w:eastAsia="ja-JP"/>
        </w:rPr>
        <w:t xml:space="preserve">Carrier Frequency </w:t>
      </w:r>
    </w:p>
    <w:p w14:paraId="18D70708" w14:textId="6FB3C1AD" w:rsidR="007913EA" w:rsidRDefault="007913EA" w:rsidP="007913EA">
      <w:pPr>
        <w:rPr>
          <w:lang w:eastAsia="ja-JP"/>
        </w:rPr>
      </w:pPr>
      <w:r>
        <w:rPr>
          <w:lang w:eastAsia="ja-JP"/>
        </w:rPr>
        <w:t>NACK</w:t>
      </w:r>
      <w:r>
        <w:rPr>
          <w:lang w:eastAsia="ja-JP"/>
        </w:rPr>
        <w:tab/>
      </w:r>
      <w:r>
        <w:rPr>
          <w:lang w:eastAsia="ja-JP"/>
        </w:rPr>
        <w:tab/>
      </w:r>
      <w:r w:rsidR="00B51418">
        <w:rPr>
          <w:lang w:eastAsia="ja-JP"/>
        </w:rPr>
        <w:tab/>
      </w:r>
      <w:r>
        <w:rPr>
          <w:lang w:eastAsia="ja-JP"/>
        </w:rPr>
        <w:t>Negative acknowledgement</w:t>
      </w:r>
    </w:p>
    <w:p w14:paraId="0C357728" w14:textId="47D07495" w:rsidR="007913EA" w:rsidRDefault="007913EA" w:rsidP="007913EA">
      <w:pPr>
        <w:rPr>
          <w:lang w:eastAsia="ja-JP"/>
        </w:rPr>
      </w:pPr>
      <w:r>
        <w:rPr>
          <w:lang w:eastAsia="ja-JP"/>
        </w:rPr>
        <w:t>NFC-F</w:t>
      </w:r>
      <w:r>
        <w:rPr>
          <w:lang w:eastAsia="ja-JP"/>
        </w:rPr>
        <w:tab/>
      </w:r>
      <w:r>
        <w:rPr>
          <w:lang w:eastAsia="ja-JP"/>
        </w:rPr>
        <w:tab/>
      </w:r>
      <w:r w:rsidR="00B51418">
        <w:rPr>
          <w:lang w:eastAsia="ja-JP"/>
        </w:rPr>
        <w:tab/>
      </w:r>
      <w:r>
        <w:rPr>
          <w:lang w:eastAsia="ja-JP"/>
        </w:rPr>
        <w:t>NFC Type F RF Technology</w:t>
      </w:r>
    </w:p>
    <w:p w14:paraId="7A28E450" w14:textId="77777777" w:rsidR="007913EA" w:rsidRDefault="007913EA" w:rsidP="007913EA">
      <w:pPr>
        <w:rPr>
          <w:lang w:eastAsia="ja-JP"/>
        </w:rPr>
      </w:pPr>
      <w:r>
        <w:rPr>
          <w:lang w:eastAsia="ja-JP"/>
        </w:rPr>
        <w:t>NFCID2</w:t>
      </w:r>
      <w:r>
        <w:rPr>
          <w:lang w:eastAsia="ja-JP"/>
        </w:rPr>
        <w:tab/>
      </w:r>
      <w:r>
        <w:rPr>
          <w:lang w:eastAsia="ja-JP"/>
        </w:rPr>
        <w:tab/>
        <w:t>NFC-F identifier as defined in [DIGITAL].</w:t>
      </w:r>
    </w:p>
    <w:p w14:paraId="0DCBC667" w14:textId="1722A639" w:rsidR="007913EA" w:rsidRDefault="007913EA" w:rsidP="007913EA">
      <w:pPr>
        <w:rPr>
          <w:lang w:eastAsia="ja-JP"/>
        </w:rPr>
      </w:pPr>
      <w:r>
        <w:rPr>
          <w:lang w:eastAsia="ja-JP"/>
        </w:rPr>
        <w:t>R-APDU</w:t>
      </w:r>
      <w:r>
        <w:rPr>
          <w:lang w:eastAsia="ja-JP"/>
        </w:rPr>
        <w:tab/>
      </w:r>
      <w:r>
        <w:rPr>
          <w:lang w:eastAsia="ja-JP"/>
        </w:rPr>
        <w:tab/>
        <w:t>Response APDU as defined in</w:t>
      </w:r>
      <w:r w:rsidR="00CF08F4">
        <w:rPr>
          <w:lang w:eastAsia="ja-JP"/>
        </w:rPr>
        <w:t xml:space="preserve"> </w:t>
      </w:r>
      <w:r w:rsidR="00CF08F4" w:rsidRPr="00CF08F4">
        <w:rPr>
          <w:rStyle w:val="CrossRef"/>
        </w:rPr>
        <w:fldChar w:fldCharType="begin"/>
      </w:r>
      <w:r w:rsidR="00CF08F4" w:rsidRPr="00CF08F4">
        <w:rPr>
          <w:rStyle w:val="CrossRef"/>
        </w:rPr>
        <w:instrText xml:space="preserve"> REF _Ref16712934 \r \h </w:instrText>
      </w:r>
      <w:r w:rsidR="00CF08F4" w:rsidRPr="00CF08F4">
        <w:rPr>
          <w:rStyle w:val="CrossRef"/>
        </w:rPr>
      </w:r>
      <w:r w:rsidR="00CF08F4" w:rsidRPr="00CF08F4">
        <w:rPr>
          <w:rStyle w:val="CrossRef"/>
        </w:rPr>
        <w:fldChar w:fldCharType="separate"/>
      </w:r>
      <w:r w:rsidR="00D81990">
        <w:rPr>
          <w:rStyle w:val="CrossRef"/>
        </w:rPr>
        <w:t>[1]</w:t>
      </w:r>
      <w:r w:rsidR="00CF08F4" w:rsidRPr="00CF08F4">
        <w:rPr>
          <w:rStyle w:val="CrossRef"/>
        </w:rPr>
        <w:fldChar w:fldCharType="end"/>
      </w:r>
    </w:p>
    <w:p w14:paraId="5D872247" w14:textId="76CBDF28" w:rsidR="007913EA" w:rsidRDefault="007913EA" w:rsidP="007913EA">
      <w:pPr>
        <w:rPr>
          <w:lang w:eastAsia="ja-JP"/>
        </w:rPr>
      </w:pPr>
      <w:r>
        <w:rPr>
          <w:lang w:eastAsia="ja-JP"/>
        </w:rPr>
        <w:t>RWT</w:t>
      </w:r>
      <w:r>
        <w:rPr>
          <w:lang w:eastAsia="ja-JP"/>
        </w:rPr>
        <w:tab/>
      </w:r>
      <w:r>
        <w:rPr>
          <w:lang w:eastAsia="ja-JP"/>
        </w:rPr>
        <w:tab/>
      </w:r>
      <w:r w:rsidR="00B51418">
        <w:rPr>
          <w:lang w:eastAsia="ja-JP"/>
        </w:rPr>
        <w:tab/>
      </w:r>
      <w:r>
        <w:rPr>
          <w:lang w:eastAsia="ja-JP"/>
        </w:rPr>
        <w:t>Response waiting time</w:t>
      </w:r>
    </w:p>
    <w:p w14:paraId="0004D850" w14:textId="6120FB5B" w:rsidR="007913EA" w:rsidRDefault="007913EA" w:rsidP="007913EA">
      <w:pPr>
        <w:rPr>
          <w:lang w:eastAsia="ja-JP"/>
        </w:rPr>
      </w:pPr>
      <w:r>
        <w:rPr>
          <w:lang w:eastAsia="ja-JP"/>
        </w:rPr>
        <w:t>RWTI</w:t>
      </w:r>
      <w:r>
        <w:rPr>
          <w:lang w:eastAsia="ja-JP"/>
        </w:rPr>
        <w:tab/>
      </w:r>
      <w:r>
        <w:rPr>
          <w:lang w:eastAsia="ja-JP"/>
        </w:rPr>
        <w:tab/>
      </w:r>
      <w:r w:rsidR="00B51418">
        <w:rPr>
          <w:lang w:eastAsia="ja-JP"/>
        </w:rPr>
        <w:tab/>
      </w:r>
      <w:r>
        <w:rPr>
          <w:lang w:eastAsia="ja-JP"/>
        </w:rPr>
        <w:t>Response waiting time integer</w:t>
      </w:r>
    </w:p>
    <w:p w14:paraId="54EB271D" w14:textId="73B85F83" w:rsidR="007913EA" w:rsidRDefault="007913EA" w:rsidP="008E25A3">
      <w:pPr>
        <w:pStyle w:val="Heading8"/>
        <w:numPr>
          <w:ilvl w:val="7"/>
          <w:numId w:val="123"/>
        </w:numPr>
      </w:pPr>
      <w:bookmarkStart w:id="3784" w:name="_Toc118222879"/>
      <w:bookmarkStart w:id="3785" w:name="Appendix_Sub_Device_Requirement_E_2"/>
      <w:r>
        <w:t>Device Requirement</w:t>
      </w:r>
      <w:bookmarkEnd w:id="3784"/>
    </w:p>
    <w:bookmarkEnd w:id="3785"/>
    <w:p w14:paraId="5C486A43" w14:textId="77777777" w:rsidR="007913EA" w:rsidRDefault="007913EA" w:rsidP="007913EA">
      <w:pPr>
        <w:rPr>
          <w:lang w:eastAsia="ja-JP"/>
        </w:rPr>
      </w:pPr>
      <w:r>
        <w:rPr>
          <w:lang w:eastAsia="ja-JP"/>
        </w:rPr>
        <w:t xml:space="preserve">To support NFC-F, the following requirements apply on the device side: </w:t>
      </w:r>
    </w:p>
    <w:p w14:paraId="6121752A" w14:textId="1D07CD53" w:rsidR="007913EA" w:rsidRDefault="007913EA" w:rsidP="00B51418">
      <w:pPr>
        <w:pStyle w:val="BulletList"/>
      </w:pPr>
      <w:r>
        <w:t>The protocol defined in this appendix shall be implemented by the Digital Key applet.</w:t>
      </w:r>
    </w:p>
    <w:p w14:paraId="5B98AA84" w14:textId="35CC8A31" w:rsidR="007913EA" w:rsidRDefault="007913EA" w:rsidP="00B51418">
      <w:pPr>
        <w:pStyle w:val="BulletList"/>
      </w:pPr>
      <w:r>
        <w:t xml:space="preserve">The SE shall be compliant with the GlobalPlatform card specification and shall implement GlobalPlatform Contactless Services – Amendment C </w:t>
      </w:r>
      <w:r w:rsidR="00F63085">
        <w:rPr>
          <w:rStyle w:val="CrossRef"/>
        </w:rPr>
        <w:fldChar w:fldCharType="begin"/>
      </w:r>
      <w:r w:rsidR="00F63085">
        <w:instrText xml:space="preserve"> REF _Ref12611379 \r \h </w:instrText>
      </w:r>
      <w:r w:rsidR="00F63085">
        <w:rPr>
          <w:rStyle w:val="CrossRef"/>
        </w:rPr>
      </w:r>
      <w:r w:rsidR="00F63085">
        <w:rPr>
          <w:rStyle w:val="CrossRef"/>
        </w:rPr>
        <w:fldChar w:fldCharType="separate"/>
      </w:r>
      <w:r w:rsidR="00D81990">
        <w:t>[21]</w:t>
      </w:r>
      <w:r w:rsidR="00F63085">
        <w:rPr>
          <w:rStyle w:val="CrossRef"/>
        </w:rPr>
        <w:fldChar w:fldCharType="end"/>
      </w:r>
      <w:r>
        <w:t>, including support for “Type F”.</w:t>
      </w:r>
    </w:p>
    <w:p w14:paraId="0AD27721" w14:textId="224D7984" w:rsidR="007913EA" w:rsidRDefault="007913EA" w:rsidP="00B51418">
      <w:pPr>
        <w:pStyle w:val="BulletList"/>
      </w:pPr>
      <w:r>
        <w:t>The Digital Key applet shall register the System Code ACCC</w:t>
      </w:r>
      <w:r w:rsidRPr="006423A7">
        <w:rPr>
          <w:vertAlign w:val="subscript"/>
        </w:rPr>
        <w:t>h</w:t>
      </w:r>
      <w:r>
        <w:t xml:space="preserve"> as part of its contactless protocol parameters for Type F (Sub-tag 80</w:t>
      </w:r>
      <w:r w:rsidR="008B5B0C">
        <w:rPr>
          <w:vertAlign w:val="subscript"/>
        </w:rPr>
        <w:t>h</w:t>
      </w:r>
      <w:r>
        <w:t xml:space="preserve"> of the Type F anti-collision parameters entry tag A0</w:t>
      </w:r>
      <w:r w:rsidR="008B5B0C">
        <w:rPr>
          <w:vertAlign w:val="subscript"/>
        </w:rPr>
        <w:t>h</w:t>
      </w:r>
      <w:r>
        <w:t xml:space="preserve">; see </w:t>
      </w:r>
      <w:r w:rsidR="00F63085">
        <w:rPr>
          <w:rStyle w:val="CrossRef"/>
        </w:rPr>
        <w:fldChar w:fldCharType="begin"/>
      </w:r>
      <w:r w:rsidR="00F63085">
        <w:instrText xml:space="preserve"> REF _Ref12611379 \r \h </w:instrText>
      </w:r>
      <w:r w:rsidR="00F63085">
        <w:rPr>
          <w:rStyle w:val="CrossRef"/>
        </w:rPr>
      </w:r>
      <w:r w:rsidR="00F63085">
        <w:rPr>
          <w:rStyle w:val="CrossRef"/>
        </w:rPr>
        <w:fldChar w:fldCharType="separate"/>
      </w:r>
      <w:r w:rsidR="00D81990">
        <w:t>[21]</w:t>
      </w:r>
      <w:r w:rsidR="00F63085">
        <w:rPr>
          <w:rStyle w:val="CrossRef"/>
        </w:rPr>
        <w:fldChar w:fldCharType="end"/>
      </w:r>
      <w:r>
        <w:t>).</w:t>
      </w:r>
    </w:p>
    <w:p w14:paraId="4730D30D" w14:textId="08FA5BB9" w:rsidR="007913EA" w:rsidRDefault="007913EA" w:rsidP="00B51418">
      <w:pPr>
        <w:pStyle w:val="BulletList"/>
      </w:pPr>
      <w:r>
        <w:t>The device shall configure the NFC controller to route frames containing the NFCID2 of System Code ACCC</w:t>
      </w:r>
      <w:r w:rsidRPr="00B51418">
        <w:rPr>
          <w:vertAlign w:val="subscript"/>
        </w:rPr>
        <w:t>h</w:t>
      </w:r>
      <w:r>
        <w:t xml:space="preserve"> to the SE that hosts the Digital Key applet.</w:t>
      </w:r>
    </w:p>
    <w:p w14:paraId="371D7E0D" w14:textId="33B36DD7" w:rsidR="007913EA" w:rsidRDefault="007913EA" w:rsidP="00B51418">
      <w:pPr>
        <w:pStyle w:val="BulletList"/>
      </w:pPr>
      <w:r>
        <w:t xml:space="preserve">The Digital Key applet shall register an NFCID2 (as defined in [DIGITAL]) as part of its contactless protocol parameters for Type F. The NFCID2 is registered as the </w:t>
      </w:r>
      <w:r w:rsidR="008B5B0C">
        <w:t>“</w:t>
      </w:r>
      <w:r>
        <w:t xml:space="preserve">PICC </w:t>
      </w:r>
      <w:r>
        <w:lastRenderedPageBreak/>
        <w:t>Identifier</w:t>
      </w:r>
      <w:r w:rsidR="008B5B0C">
        <w:t>”</w:t>
      </w:r>
      <w:r>
        <w:t xml:space="preserve"> contained in sub-tag 81</w:t>
      </w:r>
      <w:r w:rsidR="008B5B0C">
        <w:rPr>
          <w:vertAlign w:val="subscript"/>
        </w:rPr>
        <w:t>h</w:t>
      </w:r>
      <w:r>
        <w:t xml:space="preserve"> of the Type F anti-collision parameters entry tag A0</w:t>
      </w:r>
      <w:r w:rsidR="008B5B0C">
        <w:rPr>
          <w:vertAlign w:val="subscript"/>
        </w:rPr>
        <w:t>h</w:t>
      </w:r>
      <w:r>
        <w:t xml:space="preserve"> (see </w:t>
      </w:r>
      <w:r w:rsidR="00F63085">
        <w:rPr>
          <w:rStyle w:val="CrossRef"/>
        </w:rPr>
        <w:fldChar w:fldCharType="begin"/>
      </w:r>
      <w:r w:rsidR="00F63085">
        <w:instrText xml:space="preserve"> REF _Ref12611379 \r \h </w:instrText>
      </w:r>
      <w:r w:rsidR="00F63085">
        <w:rPr>
          <w:rStyle w:val="CrossRef"/>
        </w:rPr>
      </w:r>
      <w:r w:rsidR="00F63085">
        <w:rPr>
          <w:rStyle w:val="CrossRef"/>
        </w:rPr>
        <w:fldChar w:fldCharType="separate"/>
      </w:r>
      <w:r w:rsidR="00D81990">
        <w:t>[21]</w:t>
      </w:r>
      <w:r w:rsidR="00F63085">
        <w:rPr>
          <w:rStyle w:val="CrossRef"/>
        </w:rPr>
        <w:fldChar w:fldCharType="end"/>
      </w:r>
      <w:r>
        <w:t>).</w:t>
      </w:r>
    </w:p>
    <w:p w14:paraId="01799AE2" w14:textId="67F542CF" w:rsidR="007913EA" w:rsidRDefault="007913EA" w:rsidP="00B51418">
      <w:pPr>
        <w:pStyle w:val="BulletList"/>
      </w:pPr>
      <w:r>
        <w:t>The following applies only if owner pairing over NFC-F has to be supported:</w:t>
      </w:r>
    </w:p>
    <w:p w14:paraId="313781A1" w14:textId="34420B11" w:rsidR="007913EA" w:rsidRDefault="007913EA" w:rsidP="00B51418">
      <w:pPr>
        <w:pStyle w:val="BulletList"/>
        <w:numPr>
          <w:ilvl w:val="1"/>
          <w:numId w:val="2"/>
        </w:numPr>
      </w:pPr>
      <w:r>
        <w:t>The protocol defined in this appendix shall be implemented by the Digital Key framework</w:t>
      </w:r>
    </w:p>
    <w:p w14:paraId="3974D9CD" w14:textId="71707DAC" w:rsidR="007913EA" w:rsidRDefault="007913EA" w:rsidP="00B51418">
      <w:pPr>
        <w:pStyle w:val="BulletList"/>
        <w:numPr>
          <w:ilvl w:val="1"/>
          <w:numId w:val="2"/>
        </w:numPr>
      </w:pPr>
      <w:r>
        <w:t>The Digital Key framework shall use the System Code 4CCC</w:t>
      </w:r>
      <w:r w:rsidRPr="006423A7">
        <w:rPr>
          <w:vertAlign w:val="subscript"/>
        </w:rPr>
        <w:t>h</w:t>
      </w:r>
      <w:r>
        <w:t xml:space="preserve"> for NFC-F.</w:t>
      </w:r>
    </w:p>
    <w:p w14:paraId="52D46A6C" w14:textId="0AB55704" w:rsidR="007913EA" w:rsidRDefault="007913EA" w:rsidP="00B51418">
      <w:pPr>
        <w:pStyle w:val="BulletList"/>
        <w:numPr>
          <w:ilvl w:val="1"/>
          <w:numId w:val="2"/>
        </w:numPr>
      </w:pPr>
      <w:r>
        <w:t>The Digital Key framework shall use an NFCID2 in the range of 02FE000000000000</w:t>
      </w:r>
      <w:r w:rsidRPr="006423A7">
        <w:rPr>
          <w:vertAlign w:val="subscript"/>
        </w:rPr>
        <w:t>h</w:t>
      </w:r>
      <w:r>
        <w:t xml:space="preserve"> to 02FEFFFFFFFFFFFF</w:t>
      </w:r>
      <w:r w:rsidRPr="006423A7">
        <w:rPr>
          <w:vertAlign w:val="subscript"/>
        </w:rPr>
        <w:t>h</w:t>
      </w:r>
      <w:r>
        <w:t xml:space="preserve">. The PAD0 field in the SENSF_RES as defined in </w:t>
      </w:r>
      <w:r w:rsidR="00CF08F4" w:rsidRPr="00E00FC9">
        <w:rPr>
          <w:rStyle w:val="CrossRef"/>
          <w:u w:val="none"/>
        </w:rPr>
        <w:fldChar w:fldCharType="begin"/>
      </w:r>
      <w:r w:rsidR="00CF08F4" w:rsidRPr="00E00FC9">
        <w:rPr>
          <w:rStyle w:val="CrossRef"/>
          <w:u w:val="none"/>
        </w:rPr>
        <w:instrText xml:space="preserve"> REF _Ref12576065 \r \h </w:instrText>
      </w:r>
      <w:r w:rsidR="00CD301B">
        <w:rPr>
          <w:rStyle w:val="CrossRef"/>
          <w:u w:val="none"/>
        </w:rPr>
        <w:instrText xml:space="preserve"> \* MERGEFORMAT </w:instrText>
      </w:r>
      <w:r w:rsidR="00CF08F4" w:rsidRPr="00E00FC9">
        <w:rPr>
          <w:rStyle w:val="CrossRef"/>
          <w:u w:val="none"/>
        </w:rPr>
      </w:r>
      <w:r w:rsidR="00CF08F4" w:rsidRPr="00E00FC9">
        <w:rPr>
          <w:rStyle w:val="CrossRef"/>
          <w:u w:val="none"/>
        </w:rPr>
        <w:fldChar w:fldCharType="separate"/>
      </w:r>
      <w:r w:rsidR="00D81990">
        <w:rPr>
          <w:rStyle w:val="CrossRef"/>
          <w:u w:val="none"/>
        </w:rPr>
        <w:t>[17]</w:t>
      </w:r>
      <w:r w:rsidR="00CF08F4" w:rsidRPr="00E00FC9">
        <w:rPr>
          <w:rStyle w:val="CrossRef"/>
          <w:u w:val="none"/>
        </w:rPr>
        <w:fldChar w:fldCharType="end"/>
      </w:r>
      <w:r>
        <w:t xml:space="preserve"> shall be configured to be 01FE</w:t>
      </w:r>
      <w:r w:rsidRPr="00B51418">
        <w:rPr>
          <w:vertAlign w:val="subscript"/>
        </w:rPr>
        <w:t>h</w:t>
      </w:r>
      <w:r>
        <w:t>.</w:t>
      </w:r>
    </w:p>
    <w:p w14:paraId="3A038468" w14:textId="57B96A74" w:rsidR="007913EA" w:rsidRDefault="007913EA" w:rsidP="00B51418">
      <w:pPr>
        <w:pStyle w:val="BulletList"/>
        <w:numPr>
          <w:ilvl w:val="1"/>
          <w:numId w:val="2"/>
        </w:numPr>
      </w:pPr>
      <w:r>
        <w:t>The device shall configure the NFC controller to route frames containing the NFCID2 of System Code 4CCC</w:t>
      </w:r>
      <w:r w:rsidRPr="006423A7">
        <w:rPr>
          <w:vertAlign w:val="subscript"/>
        </w:rPr>
        <w:t>h</w:t>
      </w:r>
      <w:r>
        <w:t xml:space="preserve"> to the host with the Digital Key framework.</w:t>
      </w:r>
    </w:p>
    <w:p w14:paraId="33FB5516" w14:textId="77777777" w:rsidR="007913EA" w:rsidRDefault="007913EA" w:rsidP="007913EA">
      <w:pPr>
        <w:rPr>
          <w:lang w:eastAsia="ja-JP"/>
        </w:rPr>
      </w:pPr>
      <w:r>
        <w:rPr>
          <w:lang w:eastAsia="ja-JP"/>
        </w:rPr>
        <w:t xml:space="preserve">To support NFC-F, the following requirements apply on the vehicle side: </w:t>
      </w:r>
    </w:p>
    <w:p w14:paraId="4BFBF586" w14:textId="124BB7EB" w:rsidR="007913EA" w:rsidRDefault="007913EA" w:rsidP="00B51418">
      <w:pPr>
        <w:pStyle w:val="BulletList"/>
      </w:pPr>
      <w:r>
        <w:t>The vehicle shall implement the protocol defined in this appendix. The protocol shall be available for communication on the door NFC readers and console NFC reader.</w:t>
      </w:r>
    </w:p>
    <w:p w14:paraId="1C06E8ED" w14:textId="6D23A014" w:rsidR="007913EA" w:rsidRDefault="007913EA" w:rsidP="00B51418">
      <w:pPr>
        <w:pStyle w:val="BulletList"/>
      </w:pPr>
      <w:r>
        <w:t>If configured to support NFC-F, the NFC readers shall include polling for NFC-F. The polling shall use the system code for the Digital Key applet except in case of owner pairing, in which case the system code for the Digital Key framework shall be used.</w:t>
      </w:r>
    </w:p>
    <w:p w14:paraId="50229E5E" w14:textId="77777777" w:rsidR="007913EA" w:rsidRDefault="007913EA" w:rsidP="006423A7">
      <w:pPr>
        <w:pStyle w:val="Note"/>
        <w:rPr>
          <w:lang w:eastAsia="ja-JP"/>
        </w:rPr>
      </w:pPr>
      <w:r w:rsidRPr="006423A7">
        <w:rPr>
          <w:rStyle w:val="Emphasis"/>
        </w:rPr>
        <w:t>Note</w:t>
      </w:r>
      <w:r>
        <w:rPr>
          <w:lang w:eastAsia="ja-JP"/>
        </w:rPr>
        <w:t>: As only devices that support the requested system code will respond to the polling, there is no risk that the NFC link is established using NFC-F technology without the Digital Key protocol being available.</w:t>
      </w:r>
    </w:p>
    <w:p w14:paraId="51D33F5B" w14:textId="24ED6518" w:rsidR="007913EA" w:rsidRDefault="007913EA" w:rsidP="007913EA">
      <w:pPr>
        <w:rPr>
          <w:lang w:eastAsia="ja-JP"/>
        </w:rPr>
      </w:pPr>
      <w:r>
        <w:rPr>
          <w:lang w:eastAsia="ja-JP"/>
        </w:rPr>
        <w:t>On either side, the APDUs exchanged as part of the Digital Key protocol shall be encapsulated as defined in the following sections before sending and shall be extracted accordingly after receiving.</w:t>
      </w:r>
    </w:p>
    <w:p w14:paraId="303254CF" w14:textId="033527A5" w:rsidR="007913EA" w:rsidRDefault="007913EA" w:rsidP="008E25A3">
      <w:pPr>
        <w:pStyle w:val="Heading8"/>
        <w:numPr>
          <w:ilvl w:val="7"/>
          <w:numId w:val="123"/>
        </w:numPr>
      </w:pPr>
      <w:bookmarkStart w:id="3786" w:name="_Toc118222880"/>
      <w:r>
        <w:t>Preconditions</w:t>
      </w:r>
      <w:bookmarkEnd w:id="3786"/>
    </w:p>
    <w:p w14:paraId="15EC5F5F" w14:textId="00C36CC8" w:rsidR="007913EA" w:rsidRDefault="007913EA" w:rsidP="007913EA">
      <w:pPr>
        <w:rPr>
          <w:lang w:eastAsia="ja-JP"/>
        </w:rPr>
      </w:pPr>
      <w:r>
        <w:rPr>
          <w:lang w:eastAsia="ja-JP"/>
        </w:rPr>
        <w:t xml:space="preserve">This specification is based on NFC-F technology, more specifically on the Type 3 Tag Platform as defined in </w:t>
      </w:r>
      <w:r w:rsidR="00CF08F4" w:rsidRPr="00CF08F4">
        <w:rPr>
          <w:rStyle w:val="CrossRef"/>
        </w:rPr>
        <w:fldChar w:fldCharType="begin"/>
      </w:r>
      <w:r w:rsidR="00CF08F4" w:rsidRPr="00CF08F4">
        <w:rPr>
          <w:rStyle w:val="CrossRef"/>
        </w:rPr>
        <w:instrText xml:space="preserve"> REF _Ref12576065 \r \h </w:instrText>
      </w:r>
      <w:r w:rsidR="00CF08F4" w:rsidRPr="00CF08F4">
        <w:rPr>
          <w:rStyle w:val="CrossRef"/>
        </w:rPr>
      </w:r>
      <w:r w:rsidR="00CF08F4" w:rsidRPr="00CF08F4">
        <w:rPr>
          <w:rStyle w:val="CrossRef"/>
        </w:rPr>
        <w:fldChar w:fldCharType="separate"/>
      </w:r>
      <w:r w:rsidR="00D81990">
        <w:rPr>
          <w:rStyle w:val="CrossRef"/>
        </w:rPr>
        <w:t>[17]</w:t>
      </w:r>
      <w:r w:rsidR="00CF08F4" w:rsidRPr="00CF08F4">
        <w:rPr>
          <w:rStyle w:val="CrossRef"/>
        </w:rPr>
        <w:fldChar w:fldCharType="end"/>
      </w:r>
      <w:r>
        <w:rPr>
          <w:lang w:eastAsia="ja-JP"/>
        </w:rPr>
        <w:t xml:space="preserve"> and </w:t>
      </w:r>
      <w:r w:rsidR="00CF08F4" w:rsidRPr="00CF08F4">
        <w:rPr>
          <w:rStyle w:val="CrossRef"/>
        </w:rPr>
        <w:fldChar w:fldCharType="begin"/>
      </w:r>
      <w:r w:rsidR="00CF08F4" w:rsidRPr="00CF08F4">
        <w:rPr>
          <w:rStyle w:val="CrossRef"/>
        </w:rPr>
        <w:instrText xml:space="preserve"> REF _Ref12576112 \r \h </w:instrText>
      </w:r>
      <w:r w:rsidR="00CF08F4" w:rsidRPr="00CF08F4">
        <w:rPr>
          <w:rStyle w:val="CrossRef"/>
        </w:rPr>
      </w:r>
      <w:r w:rsidR="00CF08F4" w:rsidRPr="00CF08F4">
        <w:rPr>
          <w:rStyle w:val="CrossRef"/>
        </w:rPr>
        <w:fldChar w:fldCharType="separate"/>
      </w:r>
      <w:r w:rsidR="00D81990">
        <w:rPr>
          <w:rStyle w:val="CrossRef"/>
        </w:rPr>
        <w:t>[18]</w:t>
      </w:r>
      <w:r w:rsidR="00CF08F4" w:rsidRPr="00CF08F4">
        <w:rPr>
          <w:rStyle w:val="CrossRef"/>
        </w:rPr>
        <w:fldChar w:fldCharType="end"/>
      </w:r>
      <w:r>
        <w:rPr>
          <w:lang w:eastAsia="ja-JP"/>
        </w:rPr>
        <w:t>.</w:t>
      </w:r>
    </w:p>
    <w:p w14:paraId="0C886D16" w14:textId="07D13188" w:rsidR="007913EA" w:rsidRDefault="007913EA" w:rsidP="007913EA">
      <w:pPr>
        <w:rPr>
          <w:lang w:eastAsia="ja-JP"/>
        </w:rPr>
      </w:pPr>
      <w:r>
        <w:rPr>
          <w:lang w:eastAsia="ja-JP"/>
        </w:rPr>
        <w:t xml:space="preserve">The vehicle and the device shall be able to send and receive NFC-F frames as defined in </w:t>
      </w:r>
      <w:r w:rsidR="00CF08F4" w:rsidRPr="00CF08F4">
        <w:rPr>
          <w:rStyle w:val="CrossRef"/>
        </w:rPr>
        <w:fldChar w:fldCharType="begin"/>
      </w:r>
      <w:r w:rsidR="00CF08F4" w:rsidRPr="00CF08F4">
        <w:rPr>
          <w:rStyle w:val="CrossRef"/>
        </w:rPr>
        <w:instrText xml:space="preserve"> REF _Ref12576065 \r \h </w:instrText>
      </w:r>
      <w:r w:rsidR="00CF08F4" w:rsidRPr="00CF08F4">
        <w:rPr>
          <w:rStyle w:val="CrossRef"/>
        </w:rPr>
      </w:r>
      <w:r w:rsidR="00CF08F4" w:rsidRPr="00CF08F4">
        <w:rPr>
          <w:rStyle w:val="CrossRef"/>
        </w:rPr>
        <w:fldChar w:fldCharType="separate"/>
      </w:r>
      <w:r w:rsidR="00D81990">
        <w:rPr>
          <w:rStyle w:val="CrossRef"/>
        </w:rPr>
        <w:t>[17]</w:t>
      </w:r>
      <w:r w:rsidR="00CF08F4" w:rsidRPr="00CF08F4">
        <w:rPr>
          <w:rStyle w:val="CrossRef"/>
        </w:rPr>
        <w:fldChar w:fldCharType="end"/>
      </w:r>
      <w:r>
        <w:rPr>
          <w:lang w:eastAsia="ja-JP"/>
        </w:rPr>
        <w:t xml:space="preserve">. The device shall be able to respond to a SENSF_REQ command as defined in </w:t>
      </w:r>
      <w:r w:rsidR="00CF08F4" w:rsidRPr="00CF08F4">
        <w:rPr>
          <w:rStyle w:val="CrossRef"/>
        </w:rPr>
        <w:fldChar w:fldCharType="begin"/>
      </w:r>
      <w:r w:rsidR="00CF08F4" w:rsidRPr="00CF08F4">
        <w:rPr>
          <w:rStyle w:val="CrossRef"/>
        </w:rPr>
        <w:instrText xml:space="preserve"> REF _Ref12576065 \r \h </w:instrText>
      </w:r>
      <w:r w:rsidR="00CF08F4" w:rsidRPr="00CF08F4">
        <w:rPr>
          <w:rStyle w:val="CrossRef"/>
        </w:rPr>
      </w:r>
      <w:r w:rsidR="00CF08F4" w:rsidRPr="00CF08F4">
        <w:rPr>
          <w:rStyle w:val="CrossRef"/>
        </w:rPr>
        <w:fldChar w:fldCharType="separate"/>
      </w:r>
      <w:r w:rsidR="00D81990">
        <w:rPr>
          <w:rStyle w:val="CrossRef"/>
        </w:rPr>
        <w:t>[17]</w:t>
      </w:r>
      <w:r w:rsidR="00CF08F4" w:rsidRPr="00CF08F4">
        <w:rPr>
          <w:rStyle w:val="CrossRef"/>
        </w:rPr>
        <w:fldChar w:fldCharType="end"/>
      </w:r>
      <w:r>
        <w:rPr>
          <w:lang w:eastAsia="ja-JP"/>
        </w:rPr>
        <w:t>.</w:t>
      </w:r>
    </w:p>
    <w:p w14:paraId="68CDA0DC" w14:textId="293E8C95" w:rsidR="007913EA" w:rsidRDefault="007913EA" w:rsidP="008E25A3">
      <w:pPr>
        <w:pStyle w:val="Heading8"/>
        <w:numPr>
          <w:ilvl w:val="7"/>
          <w:numId w:val="123"/>
        </w:numPr>
      </w:pPr>
      <w:bookmarkStart w:id="3787" w:name="_Toc118222881"/>
      <w:r>
        <w:t>Commands and responses</w:t>
      </w:r>
      <w:bookmarkEnd w:id="3787"/>
      <w:r>
        <w:t xml:space="preserve"> </w:t>
      </w:r>
    </w:p>
    <w:p w14:paraId="33A0F6C8" w14:textId="03F05D42" w:rsidR="007913EA" w:rsidRDefault="007913EA" w:rsidP="007913EA">
      <w:pPr>
        <w:rPr>
          <w:lang w:eastAsia="ja-JP"/>
        </w:rPr>
      </w:pPr>
      <w:r>
        <w:rPr>
          <w:lang w:eastAsia="ja-JP"/>
        </w:rPr>
        <w:t xml:space="preserve">The formats for NFC-F commands and responses defined in this section shall be transported inside the Payload field of the NFC-F Data and Payload format as defined in </w:t>
      </w:r>
      <w:r w:rsidR="00CF08F4" w:rsidRPr="00CF08F4">
        <w:rPr>
          <w:rStyle w:val="CrossRef"/>
        </w:rPr>
        <w:fldChar w:fldCharType="begin"/>
      </w:r>
      <w:r w:rsidR="00CF08F4" w:rsidRPr="00CF08F4">
        <w:rPr>
          <w:rStyle w:val="CrossRef"/>
        </w:rPr>
        <w:instrText xml:space="preserve"> REF _Ref12576065 \r \h </w:instrText>
      </w:r>
      <w:r w:rsidR="00CF08F4" w:rsidRPr="00CF08F4">
        <w:rPr>
          <w:rStyle w:val="CrossRef"/>
        </w:rPr>
      </w:r>
      <w:r w:rsidR="00CF08F4" w:rsidRPr="00CF08F4">
        <w:rPr>
          <w:rStyle w:val="CrossRef"/>
        </w:rPr>
        <w:fldChar w:fldCharType="separate"/>
      </w:r>
      <w:r w:rsidR="00D81990">
        <w:rPr>
          <w:rStyle w:val="CrossRef"/>
        </w:rPr>
        <w:t>[17]</w:t>
      </w:r>
      <w:r w:rsidR="00CF08F4" w:rsidRPr="00CF08F4">
        <w:rPr>
          <w:rStyle w:val="CrossRef"/>
        </w:rPr>
        <w:fldChar w:fldCharType="end"/>
      </w:r>
      <w:r>
        <w:rPr>
          <w:lang w:eastAsia="ja-JP"/>
        </w:rPr>
        <w:t>.</w:t>
      </w:r>
    </w:p>
    <w:p w14:paraId="41282ED9" w14:textId="77777777" w:rsidR="007913EA" w:rsidRDefault="007913EA" w:rsidP="007913EA">
      <w:pPr>
        <w:rPr>
          <w:lang w:eastAsia="ja-JP"/>
        </w:rPr>
      </w:pPr>
      <w:r>
        <w:rPr>
          <w:lang w:eastAsia="ja-JP"/>
        </w:rPr>
        <w:t>The LEN byte and the CRC are not included in these format definitions. The LEN field has to be prepended and the CRC to be appended to obtain the content for the data field of an NFC-F frame.</w:t>
      </w:r>
    </w:p>
    <w:p w14:paraId="3D9A0CA7" w14:textId="77777777" w:rsidR="007913EA" w:rsidRDefault="007913EA" w:rsidP="007913EA">
      <w:pPr>
        <w:rPr>
          <w:lang w:eastAsia="ja-JP"/>
        </w:rPr>
      </w:pPr>
      <w:r>
        <w:rPr>
          <w:lang w:eastAsia="ja-JP"/>
        </w:rPr>
        <w:t>The LEN field is supposed to be part of the command or response and therefore constitutes the first byte of each command and response.</w:t>
      </w:r>
    </w:p>
    <w:p w14:paraId="59E449FE" w14:textId="5FA3E6FA" w:rsidR="007913EA" w:rsidRDefault="007913EA" w:rsidP="008E25A3">
      <w:pPr>
        <w:pStyle w:val="Heading9"/>
        <w:numPr>
          <w:ilvl w:val="8"/>
          <w:numId w:val="123"/>
        </w:numPr>
      </w:pPr>
      <w:bookmarkStart w:id="3788" w:name="Appendix_Sub_Encapsulation_Command_E_4_1"/>
      <w:bookmarkStart w:id="3789" w:name="_Ref65941682"/>
      <w:bookmarkStart w:id="3790" w:name="_Ref65941701"/>
      <w:bookmarkStart w:id="3791" w:name="_Ref65941761"/>
      <w:r>
        <w:t xml:space="preserve">Encapsulation Command </w:t>
      </w:r>
      <w:bookmarkEnd w:id="3788"/>
      <w:r>
        <w:t>(ENCAPSULATION_CMD)</w:t>
      </w:r>
      <w:bookmarkEnd w:id="3789"/>
      <w:bookmarkEnd w:id="3790"/>
      <w:bookmarkEnd w:id="3791"/>
    </w:p>
    <w:p w14:paraId="25F7819F" w14:textId="77777777" w:rsidR="007913EA" w:rsidRDefault="007913EA" w:rsidP="007913EA">
      <w:pPr>
        <w:rPr>
          <w:lang w:eastAsia="ja-JP"/>
        </w:rPr>
      </w:pPr>
      <w:r>
        <w:rPr>
          <w:lang w:eastAsia="ja-JP"/>
        </w:rPr>
        <w:t>The ENCAPSULATION_CMD is used to transfer APDU data from the vehicle to the device.</w:t>
      </w:r>
    </w:p>
    <w:p w14:paraId="653D8A59" w14:textId="3FD27D3A" w:rsidR="007913EA" w:rsidRDefault="007913EA" w:rsidP="007913EA">
      <w:pPr>
        <w:rPr>
          <w:lang w:eastAsia="ja-JP"/>
        </w:rPr>
      </w:pPr>
      <w:r>
        <w:rPr>
          <w:lang w:eastAsia="ja-JP"/>
        </w:rPr>
        <w:t xml:space="preserve">The ENCAPSULATION_CMD shall be formatted as defined in </w:t>
      </w:r>
      <w:r w:rsidR="00C7593A" w:rsidRPr="00EA3E66">
        <w:rPr>
          <w:rStyle w:val="CrossRef"/>
        </w:rPr>
        <w:fldChar w:fldCharType="begin"/>
      </w:r>
      <w:r w:rsidR="00C7593A" w:rsidRPr="00EA3E66">
        <w:rPr>
          <w:rStyle w:val="CrossRef"/>
        </w:rPr>
        <w:instrText xml:space="preserve"> REF _Ref61861417 \h </w:instrText>
      </w:r>
      <w:r w:rsidR="00C7593A" w:rsidRPr="00EA3E66">
        <w:rPr>
          <w:rStyle w:val="CrossRef"/>
        </w:rPr>
      </w:r>
      <w:r w:rsidR="00C7593A" w:rsidRPr="00EA3E66">
        <w:rPr>
          <w:rStyle w:val="CrossRef"/>
        </w:rPr>
        <w:fldChar w:fldCharType="separate"/>
      </w:r>
      <w:r w:rsidR="00D81990">
        <w:t>Table E-</w:t>
      </w:r>
      <w:r w:rsidR="00D81990">
        <w:rPr>
          <w:noProof/>
        </w:rPr>
        <w:t>1</w:t>
      </w:r>
      <w:r w:rsidR="00C7593A" w:rsidRPr="00EA3E66">
        <w:rPr>
          <w:rStyle w:val="CrossRef"/>
        </w:rPr>
        <w:fldChar w:fldCharType="end"/>
      </w:r>
      <w:r>
        <w:rPr>
          <w:lang w:eastAsia="ja-JP"/>
        </w:rPr>
        <w:t>.</w:t>
      </w:r>
    </w:p>
    <w:p w14:paraId="2DBE9CE9" w14:textId="00B4086A" w:rsidR="00C7593A" w:rsidRDefault="00C7593A" w:rsidP="00442B3A">
      <w:pPr>
        <w:pStyle w:val="CaptionTable"/>
      </w:pPr>
      <w:bookmarkStart w:id="3792" w:name="_Ref61861417"/>
      <w:bookmarkStart w:id="3793" w:name="_Toc118223228"/>
      <w:r>
        <w:lastRenderedPageBreak/>
        <w:t>Table E-</w:t>
      </w:r>
      <w:fldSimple w:instr=" SEQ Table_E- \* ARABIC ">
        <w:r w:rsidR="00D81990">
          <w:rPr>
            <w:noProof/>
          </w:rPr>
          <w:t>1</w:t>
        </w:r>
      </w:fldSimple>
      <w:bookmarkEnd w:id="3792"/>
      <w:r>
        <w:t xml:space="preserve">: </w:t>
      </w:r>
      <w:r w:rsidRPr="00C576C0">
        <w:t>ENCAPSULATION_CMD format</w:t>
      </w:r>
      <w:bookmarkEnd w:id="3793"/>
    </w:p>
    <w:tbl>
      <w:tblP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85"/>
        <w:gridCol w:w="1812"/>
        <w:gridCol w:w="3077"/>
        <w:gridCol w:w="3074"/>
      </w:tblGrid>
      <w:tr w:rsidR="00C7593A" w:rsidRPr="00F52C69" w14:paraId="7530B2FC" w14:textId="77777777" w:rsidTr="00C7593A">
        <w:trPr>
          <w:trHeight w:val="238"/>
          <w:tblHeader/>
        </w:trPr>
        <w:tc>
          <w:tcPr>
            <w:tcW w:w="741" w:type="pct"/>
            <w:tcBorders>
              <w:bottom w:val="nil"/>
            </w:tcBorders>
            <w:shd w:val="clear" w:color="auto" w:fill="1774CD"/>
          </w:tcPr>
          <w:p w14:paraId="0F484419" w14:textId="59523710" w:rsidR="00C7593A" w:rsidRPr="00F52C69" w:rsidRDefault="00C7593A" w:rsidP="00C7593A">
            <w:pPr>
              <w:pStyle w:val="TableHead"/>
            </w:pPr>
            <w:r>
              <w:t>Byte 1</w:t>
            </w:r>
          </w:p>
        </w:tc>
        <w:tc>
          <w:tcPr>
            <w:tcW w:w="969" w:type="pct"/>
            <w:tcBorders>
              <w:bottom w:val="nil"/>
            </w:tcBorders>
            <w:shd w:val="clear" w:color="auto" w:fill="1774CD"/>
          </w:tcPr>
          <w:p w14:paraId="62691B04" w14:textId="106C92AA" w:rsidR="00C7593A" w:rsidRPr="00F52C69" w:rsidRDefault="00C7593A" w:rsidP="00C7593A">
            <w:pPr>
              <w:pStyle w:val="TableHead"/>
            </w:pPr>
            <w:r>
              <w:t>Byte 2</w:t>
            </w:r>
          </w:p>
        </w:tc>
        <w:tc>
          <w:tcPr>
            <w:tcW w:w="1646" w:type="pct"/>
            <w:tcBorders>
              <w:bottom w:val="nil"/>
            </w:tcBorders>
            <w:shd w:val="clear" w:color="auto" w:fill="1774CD"/>
          </w:tcPr>
          <w:p w14:paraId="38F94ACE" w14:textId="4050C03F" w:rsidR="00C7593A" w:rsidRPr="00F52C69" w:rsidRDefault="00C7593A" w:rsidP="00C7593A">
            <w:pPr>
              <w:pStyle w:val="TableHead"/>
            </w:pPr>
            <w:r>
              <w:t>Byte</w:t>
            </w:r>
            <w:r w:rsidR="008B5B0C">
              <w:t>s</w:t>
            </w:r>
            <w:r>
              <w:t xml:space="preserve"> 3–10</w:t>
            </w:r>
          </w:p>
        </w:tc>
        <w:tc>
          <w:tcPr>
            <w:tcW w:w="1644" w:type="pct"/>
            <w:tcBorders>
              <w:bottom w:val="nil"/>
            </w:tcBorders>
            <w:shd w:val="clear" w:color="auto" w:fill="1774CD"/>
          </w:tcPr>
          <w:p w14:paraId="753E6189" w14:textId="1700585B" w:rsidR="00C7593A" w:rsidRPr="00F52C69" w:rsidRDefault="00C7593A" w:rsidP="00C7593A">
            <w:pPr>
              <w:pStyle w:val="TableHead"/>
            </w:pPr>
            <w:r>
              <w:t>Byte</w:t>
            </w:r>
            <w:r w:rsidR="008B5B0C">
              <w:t>s</w:t>
            </w:r>
            <w:r>
              <w:t xml:space="preserve"> 11–n</w:t>
            </w:r>
          </w:p>
        </w:tc>
      </w:tr>
      <w:tr w:rsidR="00C7593A" w:rsidRPr="00F52C69" w14:paraId="7075998C" w14:textId="77777777" w:rsidTr="00C7593A">
        <w:trPr>
          <w:trHeight w:val="81"/>
        </w:trPr>
        <w:tc>
          <w:tcPr>
            <w:tcW w:w="741" w:type="pct"/>
          </w:tcPr>
          <w:p w14:paraId="4B51A390" w14:textId="428C54CA" w:rsidR="00C7593A" w:rsidRPr="00F52C69" w:rsidRDefault="00C7593A" w:rsidP="00C7593A">
            <w:pPr>
              <w:pStyle w:val="TableText"/>
            </w:pPr>
            <w:r>
              <w:t>C2</w:t>
            </w:r>
            <w:r w:rsidRPr="00C7593A">
              <w:rPr>
                <w:vertAlign w:val="subscript"/>
              </w:rPr>
              <w:t>h</w:t>
            </w:r>
          </w:p>
        </w:tc>
        <w:tc>
          <w:tcPr>
            <w:tcW w:w="969" w:type="pct"/>
          </w:tcPr>
          <w:p w14:paraId="15FCB590" w14:textId="605BEB5D" w:rsidR="00C7593A" w:rsidRPr="00F52C69" w:rsidRDefault="00C7593A" w:rsidP="00C7593A">
            <w:pPr>
              <w:pStyle w:val="TableText"/>
            </w:pPr>
            <w:r>
              <w:t>P1</w:t>
            </w:r>
            <w:r w:rsidRPr="00F52C69">
              <w:t xml:space="preserve"> </w:t>
            </w:r>
          </w:p>
        </w:tc>
        <w:tc>
          <w:tcPr>
            <w:tcW w:w="1646" w:type="pct"/>
          </w:tcPr>
          <w:p w14:paraId="756DA83D" w14:textId="55B0060C" w:rsidR="00C7593A" w:rsidRPr="00F52C69" w:rsidRDefault="00C7593A" w:rsidP="00C7593A">
            <w:pPr>
              <w:pStyle w:val="TableText"/>
            </w:pPr>
            <w:r>
              <w:t>NFCID2</w:t>
            </w:r>
            <w:r w:rsidRPr="00F52C69">
              <w:t xml:space="preserve"> </w:t>
            </w:r>
          </w:p>
        </w:tc>
        <w:tc>
          <w:tcPr>
            <w:tcW w:w="1644" w:type="pct"/>
          </w:tcPr>
          <w:p w14:paraId="1ACE1E85" w14:textId="2984AD09" w:rsidR="00C7593A" w:rsidRPr="00F52C69" w:rsidRDefault="00C7593A" w:rsidP="00C7593A">
            <w:pPr>
              <w:pStyle w:val="TableText"/>
            </w:pPr>
            <w:r>
              <w:t>PAYLOAD</w:t>
            </w:r>
          </w:p>
        </w:tc>
      </w:tr>
    </w:tbl>
    <w:p w14:paraId="068A9868" w14:textId="6173FE46" w:rsidR="006A25E6" w:rsidRDefault="00C7593A" w:rsidP="00C7593A">
      <w:pPr>
        <w:pStyle w:val="Subhead"/>
      </w:pPr>
      <w:r>
        <w:t>P1</w:t>
      </w:r>
    </w:p>
    <w:p w14:paraId="39EEACA1" w14:textId="3FF60364" w:rsidR="00C7593A" w:rsidRDefault="00C7593A" w:rsidP="007913EA">
      <w:pPr>
        <w:rPr>
          <w:lang w:eastAsia="ja-JP"/>
        </w:rPr>
      </w:pPr>
      <w:r w:rsidRPr="00C7593A">
        <w:rPr>
          <w:lang w:eastAsia="ja-JP"/>
        </w:rPr>
        <w:t xml:space="preserve">The P1 field shall be formatted as defined in </w:t>
      </w:r>
      <w:r w:rsidR="005F4D39" w:rsidRPr="00EA3E66">
        <w:rPr>
          <w:rStyle w:val="CrossRef"/>
        </w:rPr>
        <w:fldChar w:fldCharType="begin"/>
      </w:r>
      <w:r w:rsidR="005F4D39" w:rsidRPr="00EA3E66">
        <w:rPr>
          <w:rStyle w:val="CrossRef"/>
        </w:rPr>
        <w:instrText xml:space="preserve"> REF _Ref61861919 \h </w:instrText>
      </w:r>
      <w:r w:rsidR="005F4D39" w:rsidRPr="00EA3E66">
        <w:rPr>
          <w:rStyle w:val="CrossRef"/>
        </w:rPr>
      </w:r>
      <w:r w:rsidR="005F4D39" w:rsidRPr="00EA3E66">
        <w:rPr>
          <w:rStyle w:val="CrossRef"/>
        </w:rPr>
        <w:fldChar w:fldCharType="separate"/>
      </w:r>
      <w:r w:rsidR="00D81990">
        <w:t>Table E-</w:t>
      </w:r>
      <w:r w:rsidR="00D81990">
        <w:rPr>
          <w:noProof/>
        </w:rPr>
        <w:t>2</w:t>
      </w:r>
      <w:r w:rsidR="005F4D39" w:rsidRPr="00EA3E66">
        <w:rPr>
          <w:rStyle w:val="CrossRef"/>
        </w:rPr>
        <w:fldChar w:fldCharType="end"/>
      </w:r>
      <w:r w:rsidRPr="00C7593A">
        <w:rPr>
          <w:lang w:eastAsia="ja-JP"/>
        </w:rPr>
        <w:t>.</w:t>
      </w:r>
    </w:p>
    <w:p w14:paraId="6ED78805" w14:textId="644604BC" w:rsidR="005F4D39" w:rsidRDefault="005F4D39" w:rsidP="00442B3A">
      <w:pPr>
        <w:pStyle w:val="CaptionTable"/>
      </w:pPr>
      <w:bookmarkStart w:id="3794" w:name="_Ref61861919"/>
      <w:bookmarkStart w:id="3795" w:name="_Toc118223229"/>
      <w:r>
        <w:t>Table E-</w:t>
      </w:r>
      <w:fldSimple w:instr=" SEQ Table_E- \* ARABIC ">
        <w:r w:rsidR="00D81990">
          <w:rPr>
            <w:noProof/>
          </w:rPr>
          <w:t>2</w:t>
        </w:r>
      </w:fldSimple>
      <w:bookmarkEnd w:id="3794"/>
      <w:r>
        <w:t xml:space="preserve">: </w:t>
      </w:r>
      <w:r w:rsidRPr="00763788">
        <w:t>Format of the P1 field</w:t>
      </w:r>
      <w:bookmarkEnd w:id="379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6"/>
        <w:gridCol w:w="809"/>
        <w:gridCol w:w="901"/>
        <w:gridCol w:w="898"/>
        <w:gridCol w:w="898"/>
        <w:gridCol w:w="898"/>
        <w:gridCol w:w="898"/>
        <w:gridCol w:w="907"/>
        <w:gridCol w:w="2345"/>
      </w:tblGrid>
      <w:tr w:rsidR="00C7593A" w:rsidRPr="00F52C69" w14:paraId="1DF90765" w14:textId="04033854" w:rsidTr="005F4D39">
        <w:trPr>
          <w:trHeight w:val="238"/>
          <w:tblHeader/>
        </w:trPr>
        <w:tc>
          <w:tcPr>
            <w:tcW w:w="426" w:type="pct"/>
            <w:tcBorders>
              <w:bottom w:val="nil"/>
            </w:tcBorders>
            <w:shd w:val="clear" w:color="auto" w:fill="1774CD"/>
          </w:tcPr>
          <w:p w14:paraId="57C5C08D" w14:textId="0E992A52" w:rsidR="00C7593A" w:rsidRPr="00F52C69" w:rsidRDefault="00C7593A" w:rsidP="00C7593A">
            <w:pPr>
              <w:pStyle w:val="TableHead-Centered"/>
            </w:pPr>
            <w:r>
              <w:t>b8</w:t>
            </w:r>
          </w:p>
        </w:tc>
        <w:tc>
          <w:tcPr>
            <w:tcW w:w="433" w:type="pct"/>
            <w:tcBorders>
              <w:bottom w:val="nil"/>
            </w:tcBorders>
            <w:shd w:val="clear" w:color="auto" w:fill="1774CD"/>
          </w:tcPr>
          <w:p w14:paraId="5878C2A1" w14:textId="3550F63F" w:rsidR="00C7593A" w:rsidRPr="00F52C69" w:rsidRDefault="00C7593A" w:rsidP="00C7593A">
            <w:pPr>
              <w:pStyle w:val="TableHead-Centered"/>
            </w:pPr>
            <w:r>
              <w:t>b7</w:t>
            </w:r>
          </w:p>
        </w:tc>
        <w:tc>
          <w:tcPr>
            <w:tcW w:w="482" w:type="pct"/>
            <w:tcBorders>
              <w:bottom w:val="nil"/>
            </w:tcBorders>
            <w:shd w:val="clear" w:color="auto" w:fill="1774CD"/>
          </w:tcPr>
          <w:p w14:paraId="2BCF796D" w14:textId="31572B72" w:rsidR="00C7593A" w:rsidRPr="00F52C69" w:rsidRDefault="00C7593A" w:rsidP="00C7593A">
            <w:pPr>
              <w:pStyle w:val="TableHead-Centered"/>
            </w:pPr>
            <w:r>
              <w:t>b6</w:t>
            </w:r>
          </w:p>
        </w:tc>
        <w:tc>
          <w:tcPr>
            <w:tcW w:w="480" w:type="pct"/>
            <w:tcBorders>
              <w:bottom w:val="nil"/>
            </w:tcBorders>
            <w:shd w:val="clear" w:color="auto" w:fill="1774CD"/>
          </w:tcPr>
          <w:p w14:paraId="51720364" w14:textId="64E1142F" w:rsidR="00C7593A" w:rsidRPr="00F52C69" w:rsidRDefault="00C7593A" w:rsidP="00C7593A">
            <w:pPr>
              <w:pStyle w:val="TableHead-Centered"/>
            </w:pPr>
            <w:r>
              <w:t>b5</w:t>
            </w:r>
          </w:p>
        </w:tc>
        <w:tc>
          <w:tcPr>
            <w:tcW w:w="480" w:type="pct"/>
            <w:tcBorders>
              <w:bottom w:val="nil"/>
            </w:tcBorders>
            <w:shd w:val="clear" w:color="auto" w:fill="1774CD"/>
          </w:tcPr>
          <w:p w14:paraId="0A94B3AE" w14:textId="0568B570" w:rsidR="00C7593A" w:rsidRDefault="00C7593A" w:rsidP="00C7593A">
            <w:pPr>
              <w:pStyle w:val="TableHead-Centered"/>
            </w:pPr>
            <w:r>
              <w:t>b4</w:t>
            </w:r>
          </w:p>
        </w:tc>
        <w:tc>
          <w:tcPr>
            <w:tcW w:w="480" w:type="pct"/>
            <w:tcBorders>
              <w:bottom w:val="nil"/>
            </w:tcBorders>
            <w:shd w:val="clear" w:color="auto" w:fill="1774CD"/>
          </w:tcPr>
          <w:p w14:paraId="05BDC06E" w14:textId="545A12E7" w:rsidR="00C7593A" w:rsidRDefault="00C7593A" w:rsidP="00C7593A">
            <w:pPr>
              <w:pStyle w:val="TableHead-Centered"/>
            </w:pPr>
            <w:r>
              <w:t>b3</w:t>
            </w:r>
          </w:p>
        </w:tc>
        <w:tc>
          <w:tcPr>
            <w:tcW w:w="480" w:type="pct"/>
            <w:tcBorders>
              <w:bottom w:val="nil"/>
            </w:tcBorders>
            <w:shd w:val="clear" w:color="auto" w:fill="1774CD"/>
          </w:tcPr>
          <w:p w14:paraId="5B8BE180" w14:textId="347B8272" w:rsidR="00C7593A" w:rsidRDefault="00C7593A" w:rsidP="00C7593A">
            <w:pPr>
              <w:pStyle w:val="TableHead-Centered"/>
            </w:pPr>
            <w:r>
              <w:t>b2</w:t>
            </w:r>
          </w:p>
        </w:tc>
        <w:tc>
          <w:tcPr>
            <w:tcW w:w="484" w:type="pct"/>
            <w:tcBorders>
              <w:bottom w:val="nil"/>
            </w:tcBorders>
            <w:shd w:val="clear" w:color="auto" w:fill="1774CD"/>
          </w:tcPr>
          <w:p w14:paraId="61347539" w14:textId="1A08D9E0" w:rsidR="00C7593A" w:rsidRDefault="00C7593A" w:rsidP="00C7593A">
            <w:pPr>
              <w:pStyle w:val="TableHead-Centered"/>
            </w:pPr>
            <w:r>
              <w:t>b1</w:t>
            </w:r>
          </w:p>
        </w:tc>
        <w:tc>
          <w:tcPr>
            <w:tcW w:w="1254" w:type="pct"/>
            <w:tcBorders>
              <w:bottom w:val="nil"/>
            </w:tcBorders>
            <w:shd w:val="clear" w:color="auto" w:fill="1774CD"/>
          </w:tcPr>
          <w:p w14:paraId="2056C56B" w14:textId="6EB59DB7" w:rsidR="00C7593A" w:rsidRDefault="00C7593A" w:rsidP="003576CD">
            <w:pPr>
              <w:pStyle w:val="TableHead"/>
            </w:pPr>
            <w:r>
              <w:t>Meaning</w:t>
            </w:r>
          </w:p>
        </w:tc>
      </w:tr>
      <w:tr w:rsidR="00C7593A" w:rsidRPr="00F52C69" w14:paraId="734AFCF5" w14:textId="3BE04C26" w:rsidTr="005F4D39">
        <w:trPr>
          <w:trHeight w:val="81"/>
        </w:trPr>
        <w:tc>
          <w:tcPr>
            <w:tcW w:w="426" w:type="pct"/>
          </w:tcPr>
          <w:p w14:paraId="759D6F07" w14:textId="481F6212" w:rsidR="00C7593A" w:rsidRPr="00F52C69" w:rsidRDefault="00C7593A" w:rsidP="00C7593A">
            <w:pPr>
              <w:pStyle w:val="TableText-Centered"/>
            </w:pPr>
          </w:p>
        </w:tc>
        <w:tc>
          <w:tcPr>
            <w:tcW w:w="1395" w:type="pct"/>
            <w:gridSpan w:val="3"/>
          </w:tcPr>
          <w:p w14:paraId="12C38ED3" w14:textId="376C15BB" w:rsidR="00C7593A" w:rsidRPr="00F52C69" w:rsidRDefault="00C7593A" w:rsidP="006423A7">
            <w:pPr>
              <w:pStyle w:val="TableHead-BlackCentered"/>
            </w:pPr>
            <w:r>
              <w:t>Message Type</w:t>
            </w:r>
          </w:p>
        </w:tc>
        <w:tc>
          <w:tcPr>
            <w:tcW w:w="1925" w:type="pct"/>
            <w:gridSpan w:val="4"/>
          </w:tcPr>
          <w:p w14:paraId="784FA682" w14:textId="6A1479B2" w:rsidR="00C7593A" w:rsidRDefault="00C7593A" w:rsidP="006423A7">
            <w:pPr>
              <w:pStyle w:val="TableHead-BlackCentered"/>
            </w:pPr>
            <w:r>
              <w:t>Message Features</w:t>
            </w:r>
          </w:p>
        </w:tc>
        <w:tc>
          <w:tcPr>
            <w:tcW w:w="1254" w:type="pct"/>
          </w:tcPr>
          <w:p w14:paraId="0724CD76" w14:textId="3481F2E2" w:rsidR="00C7593A" w:rsidRDefault="00C7593A" w:rsidP="003576CD">
            <w:pPr>
              <w:pStyle w:val="TableText"/>
            </w:pPr>
          </w:p>
        </w:tc>
      </w:tr>
      <w:tr w:rsidR="00C7593A" w:rsidRPr="00F52C69" w14:paraId="498D3815" w14:textId="77777777" w:rsidTr="005F4D39">
        <w:trPr>
          <w:trHeight w:val="81"/>
        </w:trPr>
        <w:tc>
          <w:tcPr>
            <w:tcW w:w="426" w:type="pct"/>
          </w:tcPr>
          <w:p w14:paraId="16616D09" w14:textId="1B6409C1" w:rsidR="00C7593A" w:rsidRPr="00F52C69" w:rsidRDefault="005F4D39" w:rsidP="00C7593A">
            <w:pPr>
              <w:pStyle w:val="TableText-Centered"/>
            </w:pPr>
            <w:r>
              <w:t>0</w:t>
            </w:r>
          </w:p>
        </w:tc>
        <w:tc>
          <w:tcPr>
            <w:tcW w:w="433" w:type="pct"/>
            <w:tcBorders>
              <w:right w:val="nil"/>
            </w:tcBorders>
          </w:tcPr>
          <w:p w14:paraId="32A0BB8D" w14:textId="67D70122" w:rsidR="00C7593A" w:rsidRDefault="005F4D39" w:rsidP="00C7593A">
            <w:pPr>
              <w:pStyle w:val="TableText-Centered"/>
            </w:pPr>
            <w:r>
              <w:t>0</w:t>
            </w:r>
          </w:p>
        </w:tc>
        <w:tc>
          <w:tcPr>
            <w:tcW w:w="482" w:type="pct"/>
            <w:tcBorders>
              <w:left w:val="nil"/>
              <w:right w:val="nil"/>
            </w:tcBorders>
          </w:tcPr>
          <w:p w14:paraId="5B47DC6C" w14:textId="3E537541" w:rsidR="00C7593A" w:rsidRDefault="005F4D39" w:rsidP="00C7593A">
            <w:pPr>
              <w:pStyle w:val="TableText-Centered"/>
            </w:pPr>
            <w:r>
              <w:t>0</w:t>
            </w:r>
          </w:p>
        </w:tc>
        <w:tc>
          <w:tcPr>
            <w:tcW w:w="480" w:type="pct"/>
            <w:tcBorders>
              <w:left w:val="nil"/>
            </w:tcBorders>
          </w:tcPr>
          <w:p w14:paraId="6EE01105" w14:textId="22C61AC7" w:rsidR="00C7593A" w:rsidRDefault="005F4D39" w:rsidP="00C7593A">
            <w:pPr>
              <w:pStyle w:val="TableText-Centered"/>
            </w:pPr>
            <w:r>
              <w:t>0</w:t>
            </w:r>
          </w:p>
        </w:tc>
        <w:tc>
          <w:tcPr>
            <w:tcW w:w="480" w:type="pct"/>
            <w:tcBorders>
              <w:right w:val="nil"/>
            </w:tcBorders>
          </w:tcPr>
          <w:p w14:paraId="24F9DB56" w14:textId="24FE07CE" w:rsidR="00C7593A" w:rsidRDefault="005F4D39" w:rsidP="00C7593A">
            <w:pPr>
              <w:pStyle w:val="TableText-Centered"/>
            </w:pPr>
            <w:r>
              <w:t>0</w:t>
            </w:r>
          </w:p>
        </w:tc>
        <w:tc>
          <w:tcPr>
            <w:tcW w:w="480" w:type="pct"/>
            <w:tcBorders>
              <w:left w:val="nil"/>
              <w:right w:val="nil"/>
            </w:tcBorders>
          </w:tcPr>
          <w:p w14:paraId="20604916" w14:textId="407E3690" w:rsidR="00C7593A" w:rsidRDefault="005F4D39" w:rsidP="00C7593A">
            <w:pPr>
              <w:pStyle w:val="TableText-Centered"/>
            </w:pPr>
            <w:r>
              <w:t>0</w:t>
            </w:r>
          </w:p>
        </w:tc>
        <w:tc>
          <w:tcPr>
            <w:tcW w:w="480" w:type="pct"/>
            <w:tcBorders>
              <w:left w:val="nil"/>
              <w:right w:val="nil"/>
            </w:tcBorders>
          </w:tcPr>
          <w:p w14:paraId="28E0987A" w14:textId="45000C27" w:rsidR="00C7593A" w:rsidRDefault="005F4D39" w:rsidP="00C7593A">
            <w:pPr>
              <w:pStyle w:val="TableText-Centered"/>
            </w:pPr>
            <w:r>
              <w:t>0</w:t>
            </w:r>
          </w:p>
        </w:tc>
        <w:tc>
          <w:tcPr>
            <w:tcW w:w="484" w:type="pct"/>
            <w:tcBorders>
              <w:left w:val="nil"/>
            </w:tcBorders>
          </w:tcPr>
          <w:p w14:paraId="4B463EBC" w14:textId="77777777" w:rsidR="00C7593A" w:rsidRDefault="00C7593A" w:rsidP="00C7593A">
            <w:pPr>
              <w:pStyle w:val="TableText-Centered"/>
            </w:pPr>
          </w:p>
        </w:tc>
        <w:tc>
          <w:tcPr>
            <w:tcW w:w="1254" w:type="pct"/>
          </w:tcPr>
          <w:p w14:paraId="60E197E6" w14:textId="26B87989" w:rsidR="00C7593A" w:rsidRDefault="005F4D39" w:rsidP="003576CD">
            <w:pPr>
              <w:pStyle w:val="TableText"/>
            </w:pPr>
            <w:r>
              <w:t>CAPDU_DATA</w:t>
            </w:r>
          </w:p>
        </w:tc>
      </w:tr>
      <w:tr w:rsidR="00C7593A" w:rsidRPr="00F52C69" w14:paraId="5C527681" w14:textId="77777777" w:rsidTr="005F4D39">
        <w:trPr>
          <w:trHeight w:val="81"/>
        </w:trPr>
        <w:tc>
          <w:tcPr>
            <w:tcW w:w="426" w:type="pct"/>
          </w:tcPr>
          <w:p w14:paraId="241E78D4" w14:textId="77777777" w:rsidR="00C7593A" w:rsidRPr="00F52C69" w:rsidRDefault="00C7593A" w:rsidP="00C7593A">
            <w:pPr>
              <w:pStyle w:val="TableText-Centered"/>
            </w:pPr>
          </w:p>
        </w:tc>
        <w:tc>
          <w:tcPr>
            <w:tcW w:w="433" w:type="pct"/>
            <w:tcBorders>
              <w:right w:val="nil"/>
            </w:tcBorders>
          </w:tcPr>
          <w:p w14:paraId="400E2685" w14:textId="77777777" w:rsidR="00C7593A" w:rsidRDefault="00C7593A" w:rsidP="00C7593A">
            <w:pPr>
              <w:pStyle w:val="TableText-Centered"/>
            </w:pPr>
          </w:p>
        </w:tc>
        <w:tc>
          <w:tcPr>
            <w:tcW w:w="482" w:type="pct"/>
            <w:tcBorders>
              <w:left w:val="nil"/>
              <w:right w:val="nil"/>
            </w:tcBorders>
          </w:tcPr>
          <w:p w14:paraId="79E89D6C" w14:textId="77777777" w:rsidR="00C7593A" w:rsidRDefault="00C7593A" w:rsidP="00C7593A">
            <w:pPr>
              <w:pStyle w:val="TableText-Centered"/>
            </w:pPr>
          </w:p>
        </w:tc>
        <w:tc>
          <w:tcPr>
            <w:tcW w:w="480" w:type="pct"/>
            <w:tcBorders>
              <w:left w:val="nil"/>
            </w:tcBorders>
          </w:tcPr>
          <w:p w14:paraId="6BEC21A8" w14:textId="77777777" w:rsidR="00C7593A" w:rsidRDefault="00C7593A" w:rsidP="00C7593A">
            <w:pPr>
              <w:pStyle w:val="TableText-Centered"/>
            </w:pPr>
          </w:p>
        </w:tc>
        <w:tc>
          <w:tcPr>
            <w:tcW w:w="480" w:type="pct"/>
            <w:tcBorders>
              <w:right w:val="nil"/>
            </w:tcBorders>
          </w:tcPr>
          <w:p w14:paraId="5CD419BF" w14:textId="77777777" w:rsidR="00C7593A" w:rsidRDefault="00C7593A" w:rsidP="00C7593A">
            <w:pPr>
              <w:pStyle w:val="TableText-Centered"/>
            </w:pPr>
          </w:p>
        </w:tc>
        <w:tc>
          <w:tcPr>
            <w:tcW w:w="480" w:type="pct"/>
            <w:tcBorders>
              <w:left w:val="nil"/>
              <w:right w:val="nil"/>
            </w:tcBorders>
          </w:tcPr>
          <w:p w14:paraId="4FECADFF" w14:textId="77777777" w:rsidR="00C7593A" w:rsidRDefault="00C7593A" w:rsidP="00C7593A">
            <w:pPr>
              <w:pStyle w:val="TableText-Centered"/>
            </w:pPr>
          </w:p>
        </w:tc>
        <w:tc>
          <w:tcPr>
            <w:tcW w:w="480" w:type="pct"/>
            <w:tcBorders>
              <w:left w:val="nil"/>
              <w:right w:val="nil"/>
            </w:tcBorders>
          </w:tcPr>
          <w:p w14:paraId="45DBE1E8" w14:textId="77777777" w:rsidR="00C7593A" w:rsidRDefault="00C7593A" w:rsidP="00C7593A">
            <w:pPr>
              <w:pStyle w:val="TableText-Centered"/>
            </w:pPr>
          </w:p>
        </w:tc>
        <w:tc>
          <w:tcPr>
            <w:tcW w:w="484" w:type="pct"/>
            <w:tcBorders>
              <w:left w:val="nil"/>
            </w:tcBorders>
          </w:tcPr>
          <w:p w14:paraId="1F766C0E" w14:textId="68147A79" w:rsidR="00C7593A" w:rsidRDefault="005F4D39" w:rsidP="00C7593A">
            <w:pPr>
              <w:pStyle w:val="TableText-Centered"/>
            </w:pPr>
            <w:r>
              <w:t>x</w:t>
            </w:r>
          </w:p>
        </w:tc>
        <w:tc>
          <w:tcPr>
            <w:tcW w:w="1254" w:type="pct"/>
          </w:tcPr>
          <w:p w14:paraId="1D1C28B5" w14:textId="2DDF05D7" w:rsidR="00C7593A" w:rsidRDefault="005F4D39" w:rsidP="003576CD">
            <w:pPr>
              <w:pStyle w:val="TableText"/>
            </w:pPr>
            <w:r>
              <w:t>Chaining, if set to 1</w:t>
            </w:r>
            <w:r w:rsidR="00C13BD4" w:rsidRPr="006423A7">
              <w:rPr>
                <w:vertAlign w:val="subscript"/>
              </w:rPr>
              <w:t>b</w:t>
            </w:r>
          </w:p>
        </w:tc>
      </w:tr>
      <w:tr w:rsidR="00C7593A" w:rsidRPr="00F52C69" w14:paraId="75072EB1" w14:textId="77777777" w:rsidTr="005F4D39">
        <w:trPr>
          <w:trHeight w:val="81"/>
        </w:trPr>
        <w:tc>
          <w:tcPr>
            <w:tcW w:w="426" w:type="pct"/>
          </w:tcPr>
          <w:p w14:paraId="5D40A8F8" w14:textId="5FEFE27E" w:rsidR="00C7593A" w:rsidRPr="00F52C69" w:rsidRDefault="005F4D39" w:rsidP="00C7593A">
            <w:pPr>
              <w:pStyle w:val="TableText-Centered"/>
            </w:pPr>
            <w:r>
              <w:t>0</w:t>
            </w:r>
          </w:p>
        </w:tc>
        <w:tc>
          <w:tcPr>
            <w:tcW w:w="433" w:type="pct"/>
            <w:tcBorders>
              <w:right w:val="nil"/>
            </w:tcBorders>
          </w:tcPr>
          <w:p w14:paraId="149F1CB8" w14:textId="10D0F05D" w:rsidR="00C7593A" w:rsidRDefault="005F4D39" w:rsidP="00C7593A">
            <w:pPr>
              <w:pStyle w:val="TableText-Centered"/>
            </w:pPr>
            <w:r>
              <w:t>0</w:t>
            </w:r>
          </w:p>
        </w:tc>
        <w:tc>
          <w:tcPr>
            <w:tcW w:w="482" w:type="pct"/>
            <w:tcBorders>
              <w:left w:val="nil"/>
              <w:right w:val="nil"/>
            </w:tcBorders>
          </w:tcPr>
          <w:p w14:paraId="371D8487" w14:textId="3AA1EB8A" w:rsidR="00C7593A" w:rsidRDefault="005F4D39" w:rsidP="00C7593A">
            <w:pPr>
              <w:pStyle w:val="TableText-Centered"/>
            </w:pPr>
            <w:r>
              <w:t>0</w:t>
            </w:r>
          </w:p>
        </w:tc>
        <w:tc>
          <w:tcPr>
            <w:tcW w:w="480" w:type="pct"/>
            <w:tcBorders>
              <w:left w:val="nil"/>
            </w:tcBorders>
          </w:tcPr>
          <w:p w14:paraId="0272060A" w14:textId="70D5D91C" w:rsidR="00C7593A" w:rsidRDefault="005F4D39" w:rsidP="00C7593A">
            <w:pPr>
              <w:pStyle w:val="TableText-Centered"/>
            </w:pPr>
            <w:r>
              <w:t>1</w:t>
            </w:r>
          </w:p>
        </w:tc>
        <w:tc>
          <w:tcPr>
            <w:tcW w:w="480" w:type="pct"/>
            <w:tcBorders>
              <w:right w:val="nil"/>
            </w:tcBorders>
          </w:tcPr>
          <w:p w14:paraId="6B5E5CAF" w14:textId="56F6E80E" w:rsidR="00C7593A" w:rsidRDefault="005F4D39" w:rsidP="00C7593A">
            <w:pPr>
              <w:pStyle w:val="TableText-Centered"/>
            </w:pPr>
            <w:r>
              <w:t>0</w:t>
            </w:r>
          </w:p>
        </w:tc>
        <w:tc>
          <w:tcPr>
            <w:tcW w:w="480" w:type="pct"/>
            <w:tcBorders>
              <w:left w:val="nil"/>
              <w:right w:val="nil"/>
            </w:tcBorders>
          </w:tcPr>
          <w:p w14:paraId="1E16A87B" w14:textId="593135AE" w:rsidR="00C7593A" w:rsidRDefault="005F4D39" w:rsidP="00C7593A">
            <w:pPr>
              <w:pStyle w:val="TableText-Centered"/>
            </w:pPr>
            <w:r>
              <w:t>0</w:t>
            </w:r>
          </w:p>
        </w:tc>
        <w:tc>
          <w:tcPr>
            <w:tcW w:w="480" w:type="pct"/>
            <w:tcBorders>
              <w:left w:val="nil"/>
              <w:right w:val="nil"/>
            </w:tcBorders>
          </w:tcPr>
          <w:p w14:paraId="664A274F" w14:textId="4FE530D2" w:rsidR="00C7593A" w:rsidRDefault="005F4D39" w:rsidP="00C7593A">
            <w:pPr>
              <w:pStyle w:val="TableText-Centered"/>
            </w:pPr>
            <w:r>
              <w:t>0</w:t>
            </w:r>
          </w:p>
        </w:tc>
        <w:tc>
          <w:tcPr>
            <w:tcW w:w="484" w:type="pct"/>
            <w:tcBorders>
              <w:left w:val="nil"/>
            </w:tcBorders>
          </w:tcPr>
          <w:p w14:paraId="45D2FD7B" w14:textId="268ED59C" w:rsidR="00C7593A" w:rsidRDefault="005F4D39" w:rsidP="00C7593A">
            <w:pPr>
              <w:pStyle w:val="TableText-Centered"/>
            </w:pPr>
            <w:r>
              <w:t>0</w:t>
            </w:r>
          </w:p>
        </w:tc>
        <w:tc>
          <w:tcPr>
            <w:tcW w:w="1254" w:type="pct"/>
          </w:tcPr>
          <w:p w14:paraId="4A533438" w14:textId="11E110C9" w:rsidR="00C7593A" w:rsidRDefault="005F4D39" w:rsidP="003576CD">
            <w:pPr>
              <w:pStyle w:val="TableText"/>
            </w:pPr>
            <w:r>
              <w:t>RW_ACK</w:t>
            </w:r>
          </w:p>
        </w:tc>
      </w:tr>
      <w:tr w:rsidR="00C7593A" w:rsidRPr="00F52C69" w14:paraId="31C6E317" w14:textId="77777777" w:rsidTr="005F4D39">
        <w:trPr>
          <w:trHeight w:val="81"/>
        </w:trPr>
        <w:tc>
          <w:tcPr>
            <w:tcW w:w="426" w:type="pct"/>
          </w:tcPr>
          <w:p w14:paraId="2F974126" w14:textId="50A59C09" w:rsidR="00C7593A" w:rsidRPr="00F52C69" w:rsidRDefault="005F4D39" w:rsidP="00C7593A">
            <w:pPr>
              <w:pStyle w:val="TableText-Centered"/>
            </w:pPr>
            <w:r>
              <w:t>0</w:t>
            </w:r>
          </w:p>
        </w:tc>
        <w:tc>
          <w:tcPr>
            <w:tcW w:w="433" w:type="pct"/>
            <w:tcBorders>
              <w:right w:val="nil"/>
            </w:tcBorders>
          </w:tcPr>
          <w:p w14:paraId="58AB2A97" w14:textId="7C5FE15A" w:rsidR="00C7593A" w:rsidRDefault="005F4D39" w:rsidP="00C7593A">
            <w:pPr>
              <w:pStyle w:val="TableText-Centered"/>
            </w:pPr>
            <w:r>
              <w:t>0</w:t>
            </w:r>
          </w:p>
        </w:tc>
        <w:tc>
          <w:tcPr>
            <w:tcW w:w="482" w:type="pct"/>
            <w:tcBorders>
              <w:left w:val="nil"/>
              <w:right w:val="nil"/>
            </w:tcBorders>
          </w:tcPr>
          <w:p w14:paraId="398DD040" w14:textId="055542F8" w:rsidR="00C7593A" w:rsidRDefault="005F4D39" w:rsidP="00C7593A">
            <w:pPr>
              <w:pStyle w:val="TableText-Centered"/>
            </w:pPr>
            <w:r>
              <w:t>1</w:t>
            </w:r>
          </w:p>
        </w:tc>
        <w:tc>
          <w:tcPr>
            <w:tcW w:w="480" w:type="pct"/>
            <w:tcBorders>
              <w:left w:val="nil"/>
            </w:tcBorders>
          </w:tcPr>
          <w:p w14:paraId="107B0896" w14:textId="32F6CE94" w:rsidR="00C7593A" w:rsidRDefault="005F4D39" w:rsidP="00C7593A">
            <w:pPr>
              <w:pStyle w:val="TableText-Centered"/>
            </w:pPr>
            <w:r>
              <w:t>0</w:t>
            </w:r>
          </w:p>
        </w:tc>
        <w:tc>
          <w:tcPr>
            <w:tcW w:w="480" w:type="pct"/>
            <w:tcBorders>
              <w:right w:val="nil"/>
            </w:tcBorders>
          </w:tcPr>
          <w:p w14:paraId="5B051418" w14:textId="415FDD3B" w:rsidR="00C7593A" w:rsidRDefault="005F4D39" w:rsidP="00C7593A">
            <w:pPr>
              <w:pStyle w:val="TableText-Centered"/>
            </w:pPr>
            <w:r>
              <w:t>0</w:t>
            </w:r>
          </w:p>
        </w:tc>
        <w:tc>
          <w:tcPr>
            <w:tcW w:w="480" w:type="pct"/>
            <w:tcBorders>
              <w:left w:val="nil"/>
              <w:right w:val="nil"/>
            </w:tcBorders>
          </w:tcPr>
          <w:p w14:paraId="6CE0BFFF" w14:textId="15B6F5A1" w:rsidR="00C7593A" w:rsidRDefault="005F4D39" w:rsidP="00C7593A">
            <w:pPr>
              <w:pStyle w:val="TableText-Centered"/>
            </w:pPr>
            <w:r>
              <w:t>0</w:t>
            </w:r>
          </w:p>
        </w:tc>
        <w:tc>
          <w:tcPr>
            <w:tcW w:w="480" w:type="pct"/>
            <w:tcBorders>
              <w:left w:val="nil"/>
              <w:right w:val="nil"/>
            </w:tcBorders>
          </w:tcPr>
          <w:p w14:paraId="05328D54" w14:textId="26F9E91F" w:rsidR="00C7593A" w:rsidRDefault="005F4D39" w:rsidP="00C7593A">
            <w:pPr>
              <w:pStyle w:val="TableText-Centered"/>
            </w:pPr>
            <w:r>
              <w:t>0</w:t>
            </w:r>
          </w:p>
        </w:tc>
        <w:tc>
          <w:tcPr>
            <w:tcW w:w="484" w:type="pct"/>
            <w:tcBorders>
              <w:left w:val="nil"/>
            </w:tcBorders>
          </w:tcPr>
          <w:p w14:paraId="7F64945F" w14:textId="5C71169D" w:rsidR="00C7593A" w:rsidRDefault="005F4D39" w:rsidP="00C7593A">
            <w:pPr>
              <w:pStyle w:val="TableText-Centered"/>
            </w:pPr>
            <w:r>
              <w:t>0</w:t>
            </w:r>
          </w:p>
        </w:tc>
        <w:tc>
          <w:tcPr>
            <w:tcW w:w="1254" w:type="pct"/>
          </w:tcPr>
          <w:p w14:paraId="509CFDF1" w14:textId="644D3FA7" w:rsidR="00C7593A" w:rsidRDefault="005F4D39" w:rsidP="003576CD">
            <w:pPr>
              <w:pStyle w:val="TableText"/>
            </w:pPr>
            <w:r>
              <w:t>NACK</w:t>
            </w:r>
          </w:p>
        </w:tc>
      </w:tr>
      <w:tr w:rsidR="00C7593A" w:rsidRPr="00F52C69" w14:paraId="48CCC413" w14:textId="77777777" w:rsidTr="00C7593A">
        <w:trPr>
          <w:trHeight w:val="81"/>
        </w:trPr>
        <w:tc>
          <w:tcPr>
            <w:tcW w:w="3746" w:type="pct"/>
            <w:gridSpan w:val="8"/>
          </w:tcPr>
          <w:p w14:paraId="1546940A" w14:textId="464CE8F6" w:rsidR="00C7593A" w:rsidRDefault="005F4D39" w:rsidP="00C7593A">
            <w:pPr>
              <w:pStyle w:val="TableText-Centered"/>
            </w:pPr>
            <w:r>
              <w:t>Any other value</w:t>
            </w:r>
          </w:p>
        </w:tc>
        <w:tc>
          <w:tcPr>
            <w:tcW w:w="1254" w:type="pct"/>
          </w:tcPr>
          <w:p w14:paraId="4FAA069E" w14:textId="6AAD37E2" w:rsidR="00C7593A" w:rsidRDefault="005F4D39" w:rsidP="003576CD">
            <w:pPr>
              <w:pStyle w:val="TableText"/>
            </w:pPr>
            <w:r>
              <w:t>RFU</w:t>
            </w:r>
          </w:p>
        </w:tc>
      </w:tr>
    </w:tbl>
    <w:p w14:paraId="393FE24D" w14:textId="7564AF5F" w:rsidR="005F4D39" w:rsidRDefault="005F4D39" w:rsidP="002F1E76">
      <w:pPr>
        <w:pStyle w:val="Normal-SpaceAboveExtra"/>
        <w:rPr>
          <w:lang w:eastAsia="ja-JP"/>
        </w:rPr>
      </w:pPr>
      <w:r>
        <w:rPr>
          <w:lang w:eastAsia="ja-JP"/>
        </w:rPr>
        <w:t xml:space="preserve">In the following sections, the name in the </w:t>
      </w:r>
      <w:r w:rsidR="00C13BD4">
        <w:rPr>
          <w:lang w:eastAsia="ja-JP"/>
        </w:rPr>
        <w:t>“</w:t>
      </w:r>
      <w:r>
        <w:rPr>
          <w:lang w:eastAsia="ja-JP"/>
        </w:rPr>
        <w:t>Meaning</w:t>
      </w:r>
      <w:r w:rsidR="00C13BD4">
        <w:rPr>
          <w:lang w:eastAsia="ja-JP"/>
        </w:rPr>
        <w:t>”</w:t>
      </w:r>
      <w:r>
        <w:rPr>
          <w:lang w:eastAsia="ja-JP"/>
        </w:rPr>
        <w:t xml:space="preserve"> column is often used to refer to an ENCAPSULATION_CMD with a specific </w:t>
      </w:r>
      <w:r w:rsidR="00C13BD4">
        <w:rPr>
          <w:lang w:eastAsia="ja-JP"/>
        </w:rPr>
        <w:t>“</w:t>
      </w:r>
      <w:r>
        <w:rPr>
          <w:lang w:eastAsia="ja-JP"/>
        </w:rPr>
        <w:t>Message Type</w:t>
      </w:r>
      <w:r w:rsidR="00C13BD4">
        <w:rPr>
          <w:lang w:eastAsia="ja-JP"/>
        </w:rPr>
        <w:t>”</w:t>
      </w:r>
      <w:r>
        <w:rPr>
          <w:lang w:eastAsia="ja-JP"/>
        </w:rPr>
        <w:t xml:space="preserve"> value.</w:t>
      </w:r>
    </w:p>
    <w:p w14:paraId="62D97485" w14:textId="313FB028" w:rsidR="005F4D39" w:rsidRDefault="005F4D39" w:rsidP="005F4D39">
      <w:pPr>
        <w:rPr>
          <w:lang w:eastAsia="ja-JP"/>
        </w:rPr>
      </w:pPr>
      <w:r>
        <w:rPr>
          <w:lang w:eastAsia="ja-JP"/>
        </w:rPr>
        <w:t>Chaining set to 1</w:t>
      </w:r>
      <w:r w:rsidRPr="006423A7">
        <w:rPr>
          <w:vertAlign w:val="subscript"/>
          <w:lang w:eastAsia="ja-JP"/>
        </w:rPr>
        <w:t>b</w:t>
      </w:r>
      <w:r>
        <w:rPr>
          <w:lang w:eastAsia="ja-JP"/>
        </w:rPr>
        <w:t xml:space="preserve"> indicates that the Payload field contains a segment of a larger data. If chaining is set to 1</w:t>
      </w:r>
      <w:r w:rsidRPr="006423A7">
        <w:rPr>
          <w:vertAlign w:val="subscript"/>
          <w:lang w:eastAsia="ja-JP"/>
        </w:rPr>
        <w:t>b</w:t>
      </w:r>
      <w:r w:rsidR="00C13BD4">
        <w:rPr>
          <w:lang w:eastAsia="ja-JP"/>
        </w:rPr>
        <w:t xml:space="preserve">, </w:t>
      </w:r>
      <w:r>
        <w:rPr>
          <w:lang w:eastAsia="ja-JP"/>
        </w:rPr>
        <w:t xml:space="preserve">the Command is referred to as </w:t>
      </w:r>
      <w:r w:rsidR="00C13BD4">
        <w:rPr>
          <w:lang w:eastAsia="ja-JP"/>
        </w:rPr>
        <w:t>“</w:t>
      </w:r>
      <w:r>
        <w:rPr>
          <w:lang w:eastAsia="ja-JP"/>
        </w:rPr>
        <w:t>CAPDU_DATA indicating chaining.</w:t>
      </w:r>
      <w:r w:rsidR="00C13BD4">
        <w:rPr>
          <w:lang w:eastAsia="ja-JP"/>
        </w:rPr>
        <w:t>”</w:t>
      </w:r>
      <w:r>
        <w:rPr>
          <w:lang w:eastAsia="ja-JP"/>
        </w:rPr>
        <w:t xml:space="preserve"> If </w:t>
      </w:r>
      <w:r w:rsidR="00C13BD4">
        <w:rPr>
          <w:lang w:eastAsia="ja-JP"/>
        </w:rPr>
        <w:t>“</w:t>
      </w:r>
      <w:r>
        <w:rPr>
          <w:lang w:eastAsia="ja-JP"/>
        </w:rPr>
        <w:t>indicating chaining</w:t>
      </w:r>
      <w:r w:rsidR="00C13BD4">
        <w:rPr>
          <w:lang w:eastAsia="ja-JP"/>
        </w:rPr>
        <w:t>”</w:t>
      </w:r>
      <w:r>
        <w:rPr>
          <w:lang w:eastAsia="ja-JP"/>
        </w:rPr>
        <w:t xml:space="preserve"> is not explicitly mentioned, the bit is set to 0</w:t>
      </w:r>
      <w:r w:rsidRPr="006423A7">
        <w:rPr>
          <w:vertAlign w:val="subscript"/>
          <w:lang w:eastAsia="ja-JP"/>
        </w:rPr>
        <w:t>b</w:t>
      </w:r>
      <w:r>
        <w:rPr>
          <w:lang w:eastAsia="ja-JP"/>
        </w:rPr>
        <w:t>.</w:t>
      </w:r>
    </w:p>
    <w:p w14:paraId="4B57F645" w14:textId="77777777" w:rsidR="005F4D39" w:rsidRDefault="005F4D39" w:rsidP="005F4D39">
      <w:pPr>
        <w:rPr>
          <w:lang w:eastAsia="ja-JP"/>
        </w:rPr>
      </w:pPr>
      <w:r>
        <w:rPr>
          <w:lang w:eastAsia="ja-JP"/>
        </w:rPr>
        <w:t>The device shall ignore commands that have an RFU value.</w:t>
      </w:r>
    </w:p>
    <w:p w14:paraId="088F9ABF" w14:textId="77777777" w:rsidR="005F4D39" w:rsidRDefault="005F4D39" w:rsidP="002F1E76">
      <w:pPr>
        <w:pStyle w:val="Subhead"/>
      </w:pPr>
      <w:r>
        <w:t>NFCID2</w:t>
      </w:r>
    </w:p>
    <w:p w14:paraId="08305786" w14:textId="3A35F780" w:rsidR="005F4D39" w:rsidRDefault="005F4D39" w:rsidP="005F4D39">
      <w:pPr>
        <w:rPr>
          <w:lang w:eastAsia="ja-JP"/>
        </w:rPr>
      </w:pPr>
      <w:r>
        <w:rPr>
          <w:lang w:eastAsia="ja-JP"/>
        </w:rPr>
        <w:t>The vehicle shall set the NFCID2 to the value included in the SENSF_RES response of the targeted device. The device shall compare the NFCID2 contained in this command with its own NFCID2. If they are not equal, the device shall not respond to this command.</w:t>
      </w:r>
    </w:p>
    <w:p w14:paraId="419A63C1" w14:textId="77777777" w:rsidR="005F4D39" w:rsidRDefault="005F4D39" w:rsidP="002F1E76">
      <w:pPr>
        <w:pStyle w:val="Subhead"/>
      </w:pPr>
      <w:r>
        <w:t>PAYLOAD</w:t>
      </w:r>
    </w:p>
    <w:p w14:paraId="5AF1C62B" w14:textId="77777777" w:rsidR="005F4D39" w:rsidRDefault="005F4D39" w:rsidP="005F4D39">
      <w:pPr>
        <w:rPr>
          <w:lang w:eastAsia="ja-JP"/>
        </w:rPr>
      </w:pPr>
      <w:r>
        <w:rPr>
          <w:lang w:eastAsia="ja-JP"/>
        </w:rPr>
        <w:t>For RW_ACK and NACK messages, the Payload field shall be empty.</w:t>
      </w:r>
    </w:p>
    <w:p w14:paraId="7002ED00" w14:textId="75A8D917" w:rsidR="005F4D39" w:rsidRDefault="005F4D39" w:rsidP="005F4D39">
      <w:pPr>
        <w:rPr>
          <w:lang w:eastAsia="ja-JP"/>
        </w:rPr>
      </w:pPr>
      <w:r>
        <w:rPr>
          <w:lang w:eastAsia="ja-JP"/>
        </w:rPr>
        <w:t xml:space="preserve">The content of the Payload field for CAPDU_DATA is </w:t>
      </w:r>
      <w:r w:rsidRPr="00443C53">
        <w:rPr>
          <w:lang w:eastAsia="ja-JP"/>
        </w:rPr>
        <w:t xml:space="preserve">specified in </w:t>
      </w:r>
      <w:r w:rsidR="002957B5">
        <w:rPr>
          <w:lang w:eastAsia="ja-JP"/>
        </w:rPr>
        <w:t>Appendix</w:t>
      </w:r>
      <w:r w:rsidRPr="00443C53">
        <w:rPr>
          <w:lang w:eastAsia="ja-JP"/>
        </w:rPr>
        <w:t xml:space="preserve"> </w:t>
      </w:r>
      <w:hyperlink w:anchor="Appendix_Protocol_Operation_E_5" w:history="1">
        <w:r w:rsidRPr="002957B5">
          <w:rPr>
            <w:rStyle w:val="CrossRef"/>
          </w:rPr>
          <w:t>E</w:t>
        </w:r>
        <w:r w:rsidR="00443C53" w:rsidRPr="002957B5">
          <w:rPr>
            <w:rStyle w:val="CrossRef"/>
          </w:rPr>
          <w:t>-</w:t>
        </w:r>
        <w:r w:rsidRPr="002957B5">
          <w:rPr>
            <w:rStyle w:val="CrossRef"/>
          </w:rPr>
          <w:t>5</w:t>
        </w:r>
      </w:hyperlink>
      <w:r w:rsidRPr="00443C53">
        <w:rPr>
          <w:lang w:eastAsia="ja-JP"/>
        </w:rPr>
        <w:t>.</w:t>
      </w:r>
    </w:p>
    <w:p w14:paraId="3B4B154F" w14:textId="2DE0F42A" w:rsidR="005F4D39" w:rsidRDefault="005F4D39" w:rsidP="008E25A3">
      <w:pPr>
        <w:pStyle w:val="Heading9"/>
        <w:numPr>
          <w:ilvl w:val="8"/>
          <w:numId w:val="123"/>
        </w:numPr>
      </w:pPr>
      <w:bookmarkStart w:id="3796" w:name="Appendix_Sub_Encapsulation_Respons_E_4_2"/>
      <w:bookmarkStart w:id="3797" w:name="_Ref65941670"/>
      <w:bookmarkStart w:id="3798" w:name="_Ref65941719"/>
      <w:r>
        <w:t xml:space="preserve">Encapsulation Response </w:t>
      </w:r>
      <w:bookmarkEnd w:id="3796"/>
      <w:r>
        <w:t>(ENCAPSULATION_RSP)</w:t>
      </w:r>
      <w:bookmarkEnd w:id="3797"/>
      <w:bookmarkEnd w:id="3798"/>
    </w:p>
    <w:p w14:paraId="4A7D385D" w14:textId="77777777" w:rsidR="005F4D39" w:rsidRDefault="005F4D39" w:rsidP="005F4D39">
      <w:pPr>
        <w:rPr>
          <w:lang w:eastAsia="ja-JP"/>
        </w:rPr>
      </w:pPr>
      <w:r>
        <w:rPr>
          <w:lang w:eastAsia="ja-JP"/>
        </w:rPr>
        <w:t>The ENCAPSULATION_RSP is used to transfer APDU data from the device to the vehicle.</w:t>
      </w:r>
    </w:p>
    <w:p w14:paraId="797B7017" w14:textId="4A623909" w:rsidR="002F1E76" w:rsidRDefault="005F4D39" w:rsidP="002F1E76">
      <w:pPr>
        <w:rPr>
          <w:lang w:eastAsia="ja-JP"/>
        </w:rPr>
      </w:pPr>
      <w:r>
        <w:rPr>
          <w:lang w:eastAsia="ja-JP"/>
        </w:rPr>
        <w:t xml:space="preserve">The ENCAPSULATION_RSP shall be formatted as defined in </w:t>
      </w:r>
      <w:r w:rsidR="002F1E76" w:rsidRPr="00EA3E66">
        <w:rPr>
          <w:rStyle w:val="CrossRef"/>
        </w:rPr>
        <w:fldChar w:fldCharType="begin"/>
      </w:r>
      <w:r w:rsidR="002F1E76" w:rsidRPr="00EA3E66">
        <w:rPr>
          <w:rStyle w:val="CrossRef"/>
        </w:rPr>
        <w:instrText xml:space="preserve"> REF _Ref61862220 \h </w:instrText>
      </w:r>
      <w:r w:rsidR="002F1E76" w:rsidRPr="00EA3E66">
        <w:rPr>
          <w:rStyle w:val="CrossRef"/>
        </w:rPr>
      </w:r>
      <w:r w:rsidR="002F1E76" w:rsidRPr="00EA3E66">
        <w:rPr>
          <w:rStyle w:val="CrossRef"/>
        </w:rPr>
        <w:fldChar w:fldCharType="separate"/>
      </w:r>
      <w:r w:rsidR="00D81990">
        <w:t>Table E-</w:t>
      </w:r>
      <w:r w:rsidR="00D81990">
        <w:rPr>
          <w:noProof/>
        </w:rPr>
        <w:t>3</w:t>
      </w:r>
      <w:r w:rsidR="002F1E76" w:rsidRPr="00EA3E66">
        <w:rPr>
          <w:rStyle w:val="CrossRef"/>
        </w:rPr>
        <w:fldChar w:fldCharType="end"/>
      </w:r>
      <w:r>
        <w:rPr>
          <w:lang w:eastAsia="ja-JP"/>
        </w:rPr>
        <w:t>.</w:t>
      </w:r>
    </w:p>
    <w:p w14:paraId="416D31F7" w14:textId="4B467645" w:rsidR="002F1E76" w:rsidRDefault="002F1E76" w:rsidP="00442B3A">
      <w:pPr>
        <w:pStyle w:val="CaptionTable"/>
      </w:pPr>
      <w:bookmarkStart w:id="3799" w:name="_Ref61862220"/>
      <w:bookmarkStart w:id="3800" w:name="_Toc118223230"/>
      <w:r>
        <w:t>Table E-</w:t>
      </w:r>
      <w:fldSimple w:instr=" SEQ Table_E- \* ARABIC ">
        <w:r w:rsidR="00D81990">
          <w:rPr>
            <w:noProof/>
          </w:rPr>
          <w:t>3</w:t>
        </w:r>
      </w:fldSimple>
      <w:bookmarkEnd w:id="3799"/>
      <w:r>
        <w:t xml:space="preserve">: </w:t>
      </w:r>
      <w:r w:rsidRPr="00DF7109">
        <w:t>ENCAPSULATION_RSP format</w:t>
      </w:r>
      <w:bookmarkEnd w:id="3800"/>
    </w:p>
    <w:tbl>
      <w:tblP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85"/>
        <w:gridCol w:w="1812"/>
        <w:gridCol w:w="3077"/>
        <w:gridCol w:w="3074"/>
      </w:tblGrid>
      <w:tr w:rsidR="002F1E76" w:rsidRPr="00F52C69" w14:paraId="416A9F62" w14:textId="77777777" w:rsidTr="003576CD">
        <w:trPr>
          <w:trHeight w:val="238"/>
          <w:tblHeader/>
        </w:trPr>
        <w:tc>
          <w:tcPr>
            <w:tcW w:w="741" w:type="pct"/>
            <w:tcBorders>
              <w:bottom w:val="nil"/>
            </w:tcBorders>
            <w:shd w:val="clear" w:color="auto" w:fill="1774CD"/>
          </w:tcPr>
          <w:p w14:paraId="21209514" w14:textId="77777777" w:rsidR="002F1E76" w:rsidRPr="00F52C69" w:rsidRDefault="002F1E76" w:rsidP="003576CD">
            <w:pPr>
              <w:pStyle w:val="TableHead"/>
            </w:pPr>
            <w:r>
              <w:t>Byte 1</w:t>
            </w:r>
          </w:p>
        </w:tc>
        <w:tc>
          <w:tcPr>
            <w:tcW w:w="969" w:type="pct"/>
            <w:tcBorders>
              <w:bottom w:val="nil"/>
            </w:tcBorders>
            <w:shd w:val="clear" w:color="auto" w:fill="1774CD"/>
          </w:tcPr>
          <w:p w14:paraId="7A03E5DF" w14:textId="77777777" w:rsidR="002F1E76" w:rsidRPr="00F52C69" w:rsidRDefault="002F1E76" w:rsidP="003576CD">
            <w:pPr>
              <w:pStyle w:val="TableHead"/>
            </w:pPr>
            <w:r>
              <w:t>Byte 2</w:t>
            </w:r>
          </w:p>
        </w:tc>
        <w:tc>
          <w:tcPr>
            <w:tcW w:w="1646" w:type="pct"/>
            <w:tcBorders>
              <w:bottom w:val="nil"/>
            </w:tcBorders>
            <w:shd w:val="clear" w:color="auto" w:fill="1774CD"/>
          </w:tcPr>
          <w:p w14:paraId="02969267" w14:textId="19CA3F87" w:rsidR="002F1E76" w:rsidRPr="00F52C69" w:rsidRDefault="002F1E76" w:rsidP="003576CD">
            <w:pPr>
              <w:pStyle w:val="TableHead"/>
            </w:pPr>
            <w:r>
              <w:t>Byte</w:t>
            </w:r>
            <w:r w:rsidR="00D73A5F">
              <w:t>s</w:t>
            </w:r>
            <w:r>
              <w:t xml:space="preserve"> 3–10</w:t>
            </w:r>
          </w:p>
        </w:tc>
        <w:tc>
          <w:tcPr>
            <w:tcW w:w="1644" w:type="pct"/>
            <w:tcBorders>
              <w:bottom w:val="nil"/>
            </w:tcBorders>
            <w:shd w:val="clear" w:color="auto" w:fill="1774CD"/>
          </w:tcPr>
          <w:p w14:paraId="657B2C98" w14:textId="7EF3EBE4" w:rsidR="002F1E76" w:rsidRPr="00F52C69" w:rsidRDefault="002F1E76" w:rsidP="003576CD">
            <w:pPr>
              <w:pStyle w:val="TableHead"/>
            </w:pPr>
            <w:r>
              <w:t>Byte</w:t>
            </w:r>
            <w:r w:rsidR="00D73A5F">
              <w:t>s</w:t>
            </w:r>
            <w:r>
              <w:t xml:space="preserve"> 11–n</w:t>
            </w:r>
          </w:p>
        </w:tc>
      </w:tr>
      <w:tr w:rsidR="002F1E76" w:rsidRPr="00F52C69" w14:paraId="7EDCC045" w14:textId="77777777" w:rsidTr="003576CD">
        <w:trPr>
          <w:trHeight w:val="81"/>
        </w:trPr>
        <w:tc>
          <w:tcPr>
            <w:tcW w:w="741" w:type="pct"/>
          </w:tcPr>
          <w:p w14:paraId="32714D1E" w14:textId="5E5B761A" w:rsidR="002F1E76" w:rsidRPr="00F52C69" w:rsidRDefault="002F1E76" w:rsidP="003576CD">
            <w:pPr>
              <w:pStyle w:val="TableText"/>
            </w:pPr>
            <w:r>
              <w:t>C3</w:t>
            </w:r>
            <w:r w:rsidRPr="00C7593A">
              <w:rPr>
                <w:vertAlign w:val="subscript"/>
              </w:rPr>
              <w:t>h</w:t>
            </w:r>
          </w:p>
        </w:tc>
        <w:tc>
          <w:tcPr>
            <w:tcW w:w="969" w:type="pct"/>
          </w:tcPr>
          <w:p w14:paraId="3FA83B8F" w14:textId="77777777" w:rsidR="002F1E76" w:rsidRPr="00F52C69" w:rsidRDefault="002F1E76" w:rsidP="003576CD">
            <w:pPr>
              <w:pStyle w:val="TableText"/>
            </w:pPr>
            <w:r>
              <w:t>P1</w:t>
            </w:r>
            <w:r w:rsidRPr="00F52C69">
              <w:t xml:space="preserve"> </w:t>
            </w:r>
          </w:p>
        </w:tc>
        <w:tc>
          <w:tcPr>
            <w:tcW w:w="1646" w:type="pct"/>
          </w:tcPr>
          <w:p w14:paraId="3401B79D" w14:textId="77777777" w:rsidR="002F1E76" w:rsidRPr="00F52C69" w:rsidRDefault="002F1E76" w:rsidP="003576CD">
            <w:pPr>
              <w:pStyle w:val="TableText"/>
            </w:pPr>
            <w:r>
              <w:t>NFCID2</w:t>
            </w:r>
            <w:r w:rsidRPr="00F52C69">
              <w:t xml:space="preserve"> </w:t>
            </w:r>
          </w:p>
        </w:tc>
        <w:tc>
          <w:tcPr>
            <w:tcW w:w="1644" w:type="pct"/>
          </w:tcPr>
          <w:p w14:paraId="40EDD3A2" w14:textId="77777777" w:rsidR="002F1E76" w:rsidRPr="00F52C69" w:rsidRDefault="002F1E76" w:rsidP="003576CD">
            <w:pPr>
              <w:pStyle w:val="TableText"/>
            </w:pPr>
            <w:r>
              <w:t>PAYLOAD</w:t>
            </w:r>
          </w:p>
        </w:tc>
      </w:tr>
    </w:tbl>
    <w:p w14:paraId="75C90FC6" w14:textId="77777777" w:rsidR="002F1E76" w:rsidRDefault="002F1E76" w:rsidP="002F1E76">
      <w:pPr>
        <w:pStyle w:val="Subhead"/>
      </w:pPr>
      <w:r>
        <w:t>P1</w:t>
      </w:r>
    </w:p>
    <w:p w14:paraId="3D6F10BF" w14:textId="75D6CF7A" w:rsidR="002F1E76" w:rsidRDefault="002F1E76" w:rsidP="002F1E76">
      <w:pPr>
        <w:rPr>
          <w:lang w:eastAsia="ja-JP"/>
        </w:rPr>
      </w:pPr>
      <w:r w:rsidRPr="00C7593A">
        <w:rPr>
          <w:lang w:eastAsia="ja-JP"/>
        </w:rPr>
        <w:t>The P1 field shall be formatted as defined in</w:t>
      </w:r>
      <w:r>
        <w:rPr>
          <w:lang w:eastAsia="ja-JP"/>
        </w:rPr>
        <w:t xml:space="preserve"> </w:t>
      </w:r>
      <w:r w:rsidRPr="00EA3E66">
        <w:rPr>
          <w:rStyle w:val="CrossRef"/>
        </w:rPr>
        <w:fldChar w:fldCharType="begin"/>
      </w:r>
      <w:r w:rsidRPr="00EA3E66">
        <w:rPr>
          <w:rStyle w:val="CrossRef"/>
        </w:rPr>
        <w:instrText xml:space="preserve"> REF _Ref61862179 \h </w:instrText>
      </w:r>
      <w:r w:rsidRPr="00EA3E66">
        <w:rPr>
          <w:rStyle w:val="CrossRef"/>
        </w:rPr>
      </w:r>
      <w:r w:rsidRPr="00EA3E66">
        <w:rPr>
          <w:rStyle w:val="CrossRef"/>
        </w:rPr>
        <w:fldChar w:fldCharType="separate"/>
      </w:r>
      <w:r w:rsidR="00D81990">
        <w:t>Table E-</w:t>
      </w:r>
      <w:r w:rsidR="00D81990">
        <w:rPr>
          <w:noProof/>
        </w:rPr>
        <w:t>4</w:t>
      </w:r>
      <w:r w:rsidRPr="00EA3E66">
        <w:rPr>
          <w:rStyle w:val="CrossRef"/>
        </w:rPr>
        <w:fldChar w:fldCharType="end"/>
      </w:r>
      <w:r>
        <w:rPr>
          <w:lang w:eastAsia="ja-JP"/>
        </w:rPr>
        <w:t>.</w:t>
      </w:r>
    </w:p>
    <w:p w14:paraId="68E245ED" w14:textId="0E39BFC4" w:rsidR="002F1E76" w:rsidRDefault="002F1E76" w:rsidP="00442B3A">
      <w:pPr>
        <w:pStyle w:val="CaptionTable"/>
      </w:pPr>
      <w:bookmarkStart w:id="3801" w:name="_Ref61862179"/>
      <w:bookmarkStart w:id="3802" w:name="_Toc118223231"/>
      <w:r>
        <w:lastRenderedPageBreak/>
        <w:t>Table E-</w:t>
      </w:r>
      <w:fldSimple w:instr=" SEQ Table_E- \* ARABIC ">
        <w:r w:rsidR="00D81990">
          <w:rPr>
            <w:noProof/>
          </w:rPr>
          <w:t>4</w:t>
        </w:r>
      </w:fldSimple>
      <w:bookmarkEnd w:id="3801"/>
      <w:r>
        <w:t xml:space="preserve">: </w:t>
      </w:r>
      <w:r w:rsidRPr="00763788">
        <w:t>Format of the P1 field</w:t>
      </w:r>
      <w:bookmarkEnd w:id="380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6"/>
        <w:gridCol w:w="809"/>
        <w:gridCol w:w="901"/>
        <w:gridCol w:w="898"/>
        <w:gridCol w:w="898"/>
        <w:gridCol w:w="898"/>
        <w:gridCol w:w="898"/>
        <w:gridCol w:w="911"/>
        <w:gridCol w:w="2341"/>
      </w:tblGrid>
      <w:tr w:rsidR="002F1E76" w:rsidRPr="00F52C69" w14:paraId="6092155B" w14:textId="77777777" w:rsidTr="003B71E0">
        <w:trPr>
          <w:trHeight w:val="238"/>
          <w:tblHeader/>
        </w:trPr>
        <w:tc>
          <w:tcPr>
            <w:tcW w:w="426" w:type="pct"/>
            <w:tcBorders>
              <w:bottom w:val="nil"/>
            </w:tcBorders>
            <w:shd w:val="clear" w:color="auto" w:fill="1774CD"/>
          </w:tcPr>
          <w:p w14:paraId="4BA18D6F" w14:textId="77777777" w:rsidR="002F1E76" w:rsidRPr="00F52C69" w:rsidRDefault="002F1E76" w:rsidP="003576CD">
            <w:pPr>
              <w:pStyle w:val="TableHead-Centered"/>
            </w:pPr>
            <w:r>
              <w:t>b8</w:t>
            </w:r>
          </w:p>
        </w:tc>
        <w:tc>
          <w:tcPr>
            <w:tcW w:w="433" w:type="pct"/>
            <w:tcBorders>
              <w:bottom w:val="nil"/>
            </w:tcBorders>
            <w:shd w:val="clear" w:color="auto" w:fill="1774CD"/>
          </w:tcPr>
          <w:p w14:paraId="0FBBAA3A" w14:textId="77777777" w:rsidR="002F1E76" w:rsidRPr="00F52C69" w:rsidRDefault="002F1E76" w:rsidP="003576CD">
            <w:pPr>
              <w:pStyle w:val="TableHead-Centered"/>
            </w:pPr>
            <w:r>
              <w:t>b7</w:t>
            </w:r>
          </w:p>
        </w:tc>
        <w:tc>
          <w:tcPr>
            <w:tcW w:w="482" w:type="pct"/>
            <w:tcBorders>
              <w:bottom w:val="nil"/>
            </w:tcBorders>
            <w:shd w:val="clear" w:color="auto" w:fill="1774CD"/>
          </w:tcPr>
          <w:p w14:paraId="2D7E30D0" w14:textId="77777777" w:rsidR="002F1E76" w:rsidRPr="00F52C69" w:rsidRDefault="002F1E76" w:rsidP="003576CD">
            <w:pPr>
              <w:pStyle w:val="TableHead-Centered"/>
            </w:pPr>
            <w:r>
              <w:t>b6</w:t>
            </w:r>
          </w:p>
        </w:tc>
        <w:tc>
          <w:tcPr>
            <w:tcW w:w="480" w:type="pct"/>
            <w:tcBorders>
              <w:bottom w:val="nil"/>
            </w:tcBorders>
            <w:shd w:val="clear" w:color="auto" w:fill="1774CD"/>
          </w:tcPr>
          <w:p w14:paraId="5D2368D0" w14:textId="77777777" w:rsidR="002F1E76" w:rsidRPr="00F52C69" w:rsidRDefault="002F1E76" w:rsidP="003576CD">
            <w:pPr>
              <w:pStyle w:val="TableHead-Centered"/>
            </w:pPr>
            <w:r>
              <w:t>b5</w:t>
            </w:r>
          </w:p>
        </w:tc>
        <w:tc>
          <w:tcPr>
            <w:tcW w:w="480" w:type="pct"/>
            <w:tcBorders>
              <w:bottom w:val="nil"/>
            </w:tcBorders>
            <w:shd w:val="clear" w:color="auto" w:fill="1774CD"/>
          </w:tcPr>
          <w:p w14:paraId="3278D7D1" w14:textId="77777777" w:rsidR="002F1E76" w:rsidRDefault="002F1E76" w:rsidP="003576CD">
            <w:pPr>
              <w:pStyle w:val="TableHead-Centered"/>
            </w:pPr>
            <w:r>
              <w:t>b4</w:t>
            </w:r>
          </w:p>
        </w:tc>
        <w:tc>
          <w:tcPr>
            <w:tcW w:w="480" w:type="pct"/>
            <w:tcBorders>
              <w:bottom w:val="nil"/>
            </w:tcBorders>
            <w:shd w:val="clear" w:color="auto" w:fill="1774CD"/>
          </w:tcPr>
          <w:p w14:paraId="60FC481D" w14:textId="77777777" w:rsidR="002F1E76" w:rsidRDefault="002F1E76" w:rsidP="003576CD">
            <w:pPr>
              <w:pStyle w:val="TableHead-Centered"/>
            </w:pPr>
            <w:r>
              <w:t>b3</w:t>
            </w:r>
          </w:p>
        </w:tc>
        <w:tc>
          <w:tcPr>
            <w:tcW w:w="480" w:type="pct"/>
            <w:tcBorders>
              <w:bottom w:val="nil"/>
            </w:tcBorders>
            <w:shd w:val="clear" w:color="auto" w:fill="1774CD"/>
          </w:tcPr>
          <w:p w14:paraId="49675C8C" w14:textId="77777777" w:rsidR="002F1E76" w:rsidRDefault="002F1E76" w:rsidP="003576CD">
            <w:pPr>
              <w:pStyle w:val="TableHead-Centered"/>
            </w:pPr>
            <w:r>
              <w:t>b2</w:t>
            </w:r>
          </w:p>
        </w:tc>
        <w:tc>
          <w:tcPr>
            <w:tcW w:w="486" w:type="pct"/>
            <w:tcBorders>
              <w:bottom w:val="nil"/>
            </w:tcBorders>
            <w:shd w:val="clear" w:color="auto" w:fill="1774CD"/>
          </w:tcPr>
          <w:p w14:paraId="1D5642CD" w14:textId="77777777" w:rsidR="002F1E76" w:rsidRDefault="002F1E76" w:rsidP="003576CD">
            <w:pPr>
              <w:pStyle w:val="TableHead-Centered"/>
            </w:pPr>
            <w:r>
              <w:t>b1</w:t>
            </w:r>
          </w:p>
        </w:tc>
        <w:tc>
          <w:tcPr>
            <w:tcW w:w="1253" w:type="pct"/>
            <w:tcBorders>
              <w:bottom w:val="nil"/>
            </w:tcBorders>
            <w:shd w:val="clear" w:color="auto" w:fill="1774CD"/>
          </w:tcPr>
          <w:p w14:paraId="114D6115" w14:textId="77777777" w:rsidR="002F1E76" w:rsidRDefault="002F1E76" w:rsidP="003576CD">
            <w:pPr>
              <w:pStyle w:val="TableHead"/>
            </w:pPr>
            <w:r>
              <w:t>Meaning</w:t>
            </w:r>
          </w:p>
        </w:tc>
      </w:tr>
      <w:tr w:rsidR="002F1E76" w:rsidRPr="00F52C69" w14:paraId="1A31A2F0" w14:textId="77777777" w:rsidTr="003B71E0">
        <w:trPr>
          <w:trHeight w:val="81"/>
        </w:trPr>
        <w:tc>
          <w:tcPr>
            <w:tcW w:w="426" w:type="pct"/>
          </w:tcPr>
          <w:p w14:paraId="5F4A1CC6" w14:textId="77777777" w:rsidR="002F1E76" w:rsidRPr="00F52C69" w:rsidRDefault="002F1E76" w:rsidP="003576CD">
            <w:pPr>
              <w:pStyle w:val="TableText-Centered"/>
            </w:pPr>
          </w:p>
        </w:tc>
        <w:tc>
          <w:tcPr>
            <w:tcW w:w="1395" w:type="pct"/>
            <w:gridSpan w:val="3"/>
          </w:tcPr>
          <w:p w14:paraId="393EB42B" w14:textId="77777777" w:rsidR="002F1E76" w:rsidRPr="00F52C69" w:rsidRDefault="002F1E76" w:rsidP="003576CD">
            <w:pPr>
              <w:pStyle w:val="TableText-Centered"/>
            </w:pPr>
            <w:r>
              <w:t>Message Type</w:t>
            </w:r>
          </w:p>
        </w:tc>
        <w:tc>
          <w:tcPr>
            <w:tcW w:w="1927" w:type="pct"/>
            <w:gridSpan w:val="4"/>
          </w:tcPr>
          <w:p w14:paraId="3592A01A" w14:textId="77777777" w:rsidR="002F1E76" w:rsidRDefault="002F1E76" w:rsidP="003576CD">
            <w:pPr>
              <w:pStyle w:val="TableText-Centered"/>
            </w:pPr>
            <w:r>
              <w:t>Message Features</w:t>
            </w:r>
          </w:p>
        </w:tc>
        <w:tc>
          <w:tcPr>
            <w:tcW w:w="1253" w:type="pct"/>
          </w:tcPr>
          <w:p w14:paraId="5514CE0D" w14:textId="77777777" w:rsidR="002F1E76" w:rsidRDefault="002F1E76" w:rsidP="003576CD">
            <w:pPr>
              <w:pStyle w:val="TableText"/>
            </w:pPr>
          </w:p>
        </w:tc>
      </w:tr>
      <w:tr w:rsidR="002F1E76" w:rsidRPr="00F52C69" w14:paraId="18BA4497" w14:textId="77777777" w:rsidTr="003B71E0">
        <w:trPr>
          <w:trHeight w:val="81"/>
        </w:trPr>
        <w:tc>
          <w:tcPr>
            <w:tcW w:w="426" w:type="pct"/>
          </w:tcPr>
          <w:p w14:paraId="7D449F56" w14:textId="7355B6AF" w:rsidR="002F1E76" w:rsidRPr="00F52C69" w:rsidRDefault="002F1E76" w:rsidP="003576CD">
            <w:pPr>
              <w:pStyle w:val="TableText-Centered"/>
            </w:pPr>
            <w:r>
              <w:t>0</w:t>
            </w:r>
          </w:p>
        </w:tc>
        <w:tc>
          <w:tcPr>
            <w:tcW w:w="433" w:type="pct"/>
            <w:tcBorders>
              <w:right w:val="nil"/>
            </w:tcBorders>
          </w:tcPr>
          <w:p w14:paraId="4CA19164" w14:textId="3A4E54B5" w:rsidR="002F1E76" w:rsidRDefault="002F1E76" w:rsidP="003576CD">
            <w:pPr>
              <w:pStyle w:val="TableText-Centered"/>
            </w:pPr>
            <w:r>
              <w:t>0</w:t>
            </w:r>
          </w:p>
        </w:tc>
        <w:tc>
          <w:tcPr>
            <w:tcW w:w="482" w:type="pct"/>
            <w:tcBorders>
              <w:left w:val="nil"/>
              <w:right w:val="nil"/>
            </w:tcBorders>
          </w:tcPr>
          <w:p w14:paraId="6D537993" w14:textId="6A14646A" w:rsidR="002F1E76" w:rsidRDefault="002F1E76" w:rsidP="003576CD">
            <w:pPr>
              <w:pStyle w:val="TableText-Centered"/>
            </w:pPr>
            <w:r>
              <w:t>0</w:t>
            </w:r>
          </w:p>
        </w:tc>
        <w:tc>
          <w:tcPr>
            <w:tcW w:w="480" w:type="pct"/>
            <w:tcBorders>
              <w:left w:val="nil"/>
            </w:tcBorders>
          </w:tcPr>
          <w:p w14:paraId="366BEAD9" w14:textId="2B5D2D58" w:rsidR="002F1E76" w:rsidRDefault="002F1E76" w:rsidP="003576CD">
            <w:pPr>
              <w:pStyle w:val="TableText-Centered"/>
            </w:pPr>
            <w:r>
              <w:t>0</w:t>
            </w:r>
          </w:p>
        </w:tc>
        <w:tc>
          <w:tcPr>
            <w:tcW w:w="480" w:type="pct"/>
            <w:tcBorders>
              <w:right w:val="nil"/>
            </w:tcBorders>
          </w:tcPr>
          <w:p w14:paraId="651D56C7" w14:textId="30A165F5" w:rsidR="002F1E76" w:rsidRDefault="002F1E76" w:rsidP="003576CD">
            <w:pPr>
              <w:pStyle w:val="TableText-Centered"/>
            </w:pPr>
            <w:r>
              <w:t>0</w:t>
            </w:r>
          </w:p>
        </w:tc>
        <w:tc>
          <w:tcPr>
            <w:tcW w:w="480" w:type="pct"/>
            <w:tcBorders>
              <w:left w:val="nil"/>
              <w:right w:val="nil"/>
            </w:tcBorders>
          </w:tcPr>
          <w:p w14:paraId="3197093A" w14:textId="3AD12B71" w:rsidR="002F1E76" w:rsidRDefault="002F1E76" w:rsidP="003576CD">
            <w:pPr>
              <w:pStyle w:val="TableText-Centered"/>
            </w:pPr>
            <w:r>
              <w:t>0</w:t>
            </w:r>
          </w:p>
        </w:tc>
        <w:tc>
          <w:tcPr>
            <w:tcW w:w="480" w:type="pct"/>
            <w:tcBorders>
              <w:left w:val="nil"/>
              <w:right w:val="nil"/>
            </w:tcBorders>
          </w:tcPr>
          <w:p w14:paraId="0A49D65B" w14:textId="057C53D0" w:rsidR="002F1E76" w:rsidRDefault="002F1E76" w:rsidP="003576CD">
            <w:pPr>
              <w:pStyle w:val="TableText-Centered"/>
            </w:pPr>
            <w:r>
              <w:t>0</w:t>
            </w:r>
          </w:p>
        </w:tc>
        <w:tc>
          <w:tcPr>
            <w:tcW w:w="486" w:type="pct"/>
            <w:tcBorders>
              <w:left w:val="nil"/>
            </w:tcBorders>
          </w:tcPr>
          <w:p w14:paraId="4DB12432" w14:textId="77777777" w:rsidR="002F1E76" w:rsidRDefault="002F1E76" w:rsidP="003576CD">
            <w:pPr>
              <w:pStyle w:val="TableText-Centered"/>
            </w:pPr>
          </w:p>
        </w:tc>
        <w:tc>
          <w:tcPr>
            <w:tcW w:w="1253" w:type="pct"/>
          </w:tcPr>
          <w:p w14:paraId="1FC6626A" w14:textId="3AF50025" w:rsidR="002F1E76" w:rsidRDefault="002F1E76" w:rsidP="003576CD">
            <w:pPr>
              <w:pStyle w:val="TableText"/>
            </w:pPr>
            <w:r>
              <w:t>RAPDU_DATA</w:t>
            </w:r>
          </w:p>
        </w:tc>
      </w:tr>
      <w:tr w:rsidR="002F1E76" w:rsidRPr="00F52C69" w14:paraId="00F6A142" w14:textId="77777777" w:rsidTr="003B71E0">
        <w:trPr>
          <w:trHeight w:val="81"/>
        </w:trPr>
        <w:tc>
          <w:tcPr>
            <w:tcW w:w="426" w:type="pct"/>
          </w:tcPr>
          <w:p w14:paraId="3CE624A8" w14:textId="77777777" w:rsidR="002F1E76" w:rsidRPr="00F52C69" w:rsidRDefault="002F1E76" w:rsidP="003576CD">
            <w:pPr>
              <w:pStyle w:val="TableText-Centered"/>
            </w:pPr>
          </w:p>
        </w:tc>
        <w:tc>
          <w:tcPr>
            <w:tcW w:w="433" w:type="pct"/>
            <w:tcBorders>
              <w:right w:val="nil"/>
            </w:tcBorders>
          </w:tcPr>
          <w:p w14:paraId="641905AA" w14:textId="77777777" w:rsidR="002F1E76" w:rsidRDefault="002F1E76" w:rsidP="003576CD">
            <w:pPr>
              <w:pStyle w:val="TableText-Centered"/>
            </w:pPr>
          </w:p>
        </w:tc>
        <w:tc>
          <w:tcPr>
            <w:tcW w:w="482" w:type="pct"/>
            <w:tcBorders>
              <w:left w:val="nil"/>
              <w:right w:val="nil"/>
            </w:tcBorders>
          </w:tcPr>
          <w:p w14:paraId="2EFB3349" w14:textId="77777777" w:rsidR="002F1E76" w:rsidRDefault="002F1E76" w:rsidP="003576CD">
            <w:pPr>
              <w:pStyle w:val="TableText-Centered"/>
            </w:pPr>
          </w:p>
        </w:tc>
        <w:tc>
          <w:tcPr>
            <w:tcW w:w="480" w:type="pct"/>
            <w:tcBorders>
              <w:left w:val="nil"/>
            </w:tcBorders>
          </w:tcPr>
          <w:p w14:paraId="75EB39E7" w14:textId="77777777" w:rsidR="002F1E76" w:rsidRDefault="002F1E76" w:rsidP="003576CD">
            <w:pPr>
              <w:pStyle w:val="TableText-Centered"/>
            </w:pPr>
          </w:p>
        </w:tc>
        <w:tc>
          <w:tcPr>
            <w:tcW w:w="480" w:type="pct"/>
            <w:tcBorders>
              <w:right w:val="nil"/>
            </w:tcBorders>
          </w:tcPr>
          <w:p w14:paraId="5C195092" w14:textId="77777777" w:rsidR="002F1E76" w:rsidRDefault="002F1E76" w:rsidP="003576CD">
            <w:pPr>
              <w:pStyle w:val="TableText-Centered"/>
            </w:pPr>
          </w:p>
        </w:tc>
        <w:tc>
          <w:tcPr>
            <w:tcW w:w="480" w:type="pct"/>
            <w:tcBorders>
              <w:left w:val="nil"/>
              <w:right w:val="nil"/>
            </w:tcBorders>
          </w:tcPr>
          <w:p w14:paraId="5234E268" w14:textId="77777777" w:rsidR="002F1E76" w:rsidRDefault="002F1E76" w:rsidP="003576CD">
            <w:pPr>
              <w:pStyle w:val="TableText-Centered"/>
            </w:pPr>
          </w:p>
        </w:tc>
        <w:tc>
          <w:tcPr>
            <w:tcW w:w="480" w:type="pct"/>
            <w:tcBorders>
              <w:left w:val="nil"/>
              <w:right w:val="nil"/>
            </w:tcBorders>
          </w:tcPr>
          <w:p w14:paraId="51DE82CD" w14:textId="77777777" w:rsidR="002F1E76" w:rsidRDefault="002F1E76" w:rsidP="003576CD">
            <w:pPr>
              <w:pStyle w:val="TableText-Centered"/>
            </w:pPr>
          </w:p>
        </w:tc>
        <w:tc>
          <w:tcPr>
            <w:tcW w:w="486" w:type="pct"/>
            <w:tcBorders>
              <w:left w:val="nil"/>
            </w:tcBorders>
          </w:tcPr>
          <w:p w14:paraId="604CD633" w14:textId="77777777" w:rsidR="002F1E76" w:rsidRDefault="002F1E76" w:rsidP="003576CD">
            <w:pPr>
              <w:pStyle w:val="TableText-Centered"/>
            </w:pPr>
            <w:r>
              <w:t>x</w:t>
            </w:r>
          </w:p>
        </w:tc>
        <w:tc>
          <w:tcPr>
            <w:tcW w:w="1253" w:type="pct"/>
          </w:tcPr>
          <w:p w14:paraId="7EC259A9" w14:textId="77777777" w:rsidR="002F1E76" w:rsidRDefault="002F1E76" w:rsidP="003576CD">
            <w:pPr>
              <w:pStyle w:val="TableText"/>
            </w:pPr>
            <w:r>
              <w:t>Chaining, if set to 1</w:t>
            </w:r>
            <w:r w:rsidRPr="006423A7">
              <w:rPr>
                <w:vertAlign w:val="subscript"/>
              </w:rPr>
              <w:t>b</w:t>
            </w:r>
          </w:p>
        </w:tc>
      </w:tr>
      <w:tr w:rsidR="002F1E76" w:rsidRPr="00F52C69" w14:paraId="7F53F63C" w14:textId="77777777" w:rsidTr="003B71E0">
        <w:trPr>
          <w:trHeight w:val="81"/>
        </w:trPr>
        <w:tc>
          <w:tcPr>
            <w:tcW w:w="426" w:type="pct"/>
          </w:tcPr>
          <w:p w14:paraId="10951402" w14:textId="0DA80A2A" w:rsidR="002F1E76" w:rsidRPr="00F52C69" w:rsidRDefault="002F1E76" w:rsidP="003576CD">
            <w:pPr>
              <w:pStyle w:val="TableText-Centered"/>
            </w:pPr>
            <w:r>
              <w:t>0</w:t>
            </w:r>
          </w:p>
        </w:tc>
        <w:tc>
          <w:tcPr>
            <w:tcW w:w="433" w:type="pct"/>
            <w:tcBorders>
              <w:right w:val="nil"/>
            </w:tcBorders>
          </w:tcPr>
          <w:p w14:paraId="422D3897" w14:textId="029A9832" w:rsidR="002F1E76" w:rsidRDefault="002F1E76" w:rsidP="003576CD">
            <w:pPr>
              <w:pStyle w:val="TableText-Centered"/>
            </w:pPr>
            <w:r>
              <w:t>0</w:t>
            </w:r>
          </w:p>
        </w:tc>
        <w:tc>
          <w:tcPr>
            <w:tcW w:w="482" w:type="pct"/>
            <w:tcBorders>
              <w:left w:val="nil"/>
              <w:right w:val="nil"/>
            </w:tcBorders>
          </w:tcPr>
          <w:p w14:paraId="5BE0D01C" w14:textId="7FCD6CB5" w:rsidR="002F1E76" w:rsidRDefault="002F1E76" w:rsidP="003576CD">
            <w:pPr>
              <w:pStyle w:val="TableText-Centered"/>
            </w:pPr>
            <w:r>
              <w:t>0</w:t>
            </w:r>
          </w:p>
        </w:tc>
        <w:tc>
          <w:tcPr>
            <w:tcW w:w="480" w:type="pct"/>
            <w:tcBorders>
              <w:left w:val="nil"/>
            </w:tcBorders>
          </w:tcPr>
          <w:p w14:paraId="5A9C9CD5" w14:textId="06D064F4" w:rsidR="002F1E76" w:rsidRDefault="002F1E76" w:rsidP="003576CD">
            <w:pPr>
              <w:pStyle w:val="TableText-Centered"/>
            </w:pPr>
            <w:r>
              <w:t>1</w:t>
            </w:r>
          </w:p>
        </w:tc>
        <w:tc>
          <w:tcPr>
            <w:tcW w:w="480" w:type="pct"/>
            <w:tcBorders>
              <w:right w:val="nil"/>
            </w:tcBorders>
          </w:tcPr>
          <w:p w14:paraId="45398F57" w14:textId="03BD9F2A" w:rsidR="002F1E76" w:rsidRDefault="002F1E76" w:rsidP="003576CD">
            <w:pPr>
              <w:pStyle w:val="TableText-Centered"/>
            </w:pPr>
            <w:r>
              <w:t>0</w:t>
            </w:r>
          </w:p>
        </w:tc>
        <w:tc>
          <w:tcPr>
            <w:tcW w:w="480" w:type="pct"/>
            <w:tcBorders>
              <w:left w:val="nil"/>
              <w:right w:val="nil"/>
            </w:tcBorders>
          </w:tcPr>
          <w:p w14:paraId="4C3CCF07" w14:textId="1C8FBC6B" w:rsidR="002F1E76" w:rsidRDefault="002F1E76" w:rsidP="003576CD">
            <w:pPr>
              <w:pStyle w:val="TableText-Centered"/>
            </w:pPr>
            <w:r>
              <w:t>0</w:t>
            </w:r>
          </w:p>
        </w:tc>
        <w:tc>
          <w:tcPr>
            <w:tcW w:w="480" w:type="pct"/>
            <w:tcBorders>
              <w:left w:val="nil"/>
              <w:right w:val="nil"/>
            </w:tcBorders>
          </w:tcPr>
          <w:p w14:paraId="53DF11E3" w14:textId="513C0426" w:rsidR="002F1E76" w:rsidRDefault="002F1E76" w:rsidP="003576CD">
            <w:pPr>
              <w:pStyle w:val="TableText-Centered"/>
            </w:pPr>
            <w:r>
              <w:t>0</w:t>
            </w:r>
          </w:p>
        </w:tc>
        <w:tc>
          <w:tcPr>
            <w:tcW w:w="486" w:type="pct"/>
            <w:tcBorders>
              <w:left w:val="nil"/>
            </w:tcBorders>
          </w:tcPr>
          <w:p w14:paraId="2FBE2335" w14:textId="06781740" w:rsidR="002F1E76" w:rsidRDefault="002F1E76" w:rsidP="003576CD">
            <w:pPr>
              <w:pStyle w:val="TableText-Centered"/>
            </w:pPr>
            <w:r>
              <w:t>0</w:t>
            </w:r>
          </w:p>
        </w:tc>
        <w:tc>
          <w:tcPr>
            <w:tcW w:w="1253" w:type="pct"/>
          </w:tcPr>
          <w:p w14:paraId="2C5977C1" w14:textId="595D5E2F" w:rsidR="002F1E76" w:rsidRDefault="002F1E76" w:rsidP="003576CD">
            <w:pPr>
              <w:pStyle w:val="TableText"/>
            </w:pPr>
            <w:r>
              <w:t>DEVICE_ACK</w:t>
            </w:r>
          </w:p>
        </w:tc>
      </w:tr>
      <w:tr w:rsidR="002F1E76" w:rsidRPr="00F52C69" w14:paraId="11D1E376" w14:textId="77777777" w:rsidTr="003B71E0">
        <w:trPr>
          <w:trHeight w:val="81"/>
        </w:trPr>
        <w:tc>
          <w:tcPr>
            <w:tcW w:w="3747" w:type="pct"/>
            <w:gridSpan w:val="8"/>
          </w:tcPr>
          <w:p w14:paraId="086172BA" w14:textId="77777777" w:rsidR="002F1E76" w:rsidRDefault="002F1E76" w:rsidP="003576CD">
            <w:pPr>
              <w:pStyle w:val="TableText-Centered"/>
            </w:pPr>
            <w:r>
              <w:t>Any other value</w:t>
            </w:r>
          </w:p>
        </w:tc>
        <w:tc>
          <w:tcPr>
            <w:tcW w:w="1253" w:type="pct"/>
          </w:tcPr>
          <w:p w14:paraId="1D7AF9E7" w14:textId="77777777" w:rsidR="002F1E76" w:rsidRDefault="002F1E76" w:rsidP="003576CD">
            <w:pPr>
              <w:pStyle w:val="TableText"/>
            </w:pPr>
            <w:r>
              <w:t>RFU</w:t>
            </w:r>
          </w:p>
        </w:tc>
      </w:tr>
    </w:tbl>
    <w:p w14:paraId="7D10E36A" w14:textId="173068A4" w:rsidR="003B71E0" w:rsidRDefault="003B71E0" w:rsidP="003B71E0">
      <w:pPr>
        <w:pStyle w:val="Normal-SpaceAbove"/>
        <w:rPr>
          <w:lang w:eastAsia="ja-JP"/>
        </w:rPr>
      </w:pPr>
      <w:r>
        <w:rPr>
          <w:lang w:eastAsia="ja-JP"/>
        </w:rPr>
        <w:t xml:space="preserve">In the following sections, the name in the </w:t>
      </w:r>
      <w:r w:rsidR="00D73A5F">
        <w:rPr>
          <w:lang w:eastAsia="ja-JP"/>
        </w:rPr>
        <w:t>“</w:t>
      </w:r>
      <w:r>
        <w:rPr>
          <w:lang w:eastAsia="ja-JP"/>
        </w:rPr>
        <w:t>Meaning</w:t>
      </w:r>
      <w:r w:rsidR="00D73A5F">
        <w:rPr>
          <w:lang w:eastAsia="ja-JP"/>
        </w:rPr>
        <w:t>”</w:t>
      </w:r>
      <w:r>
        <w:rPr>
          <w:lang w:eastAsia="ja-JP"/>
        </w:rPr>
        <w:t xml:space="preserve"> column is often used to refer to an ENCAPSULATION_RSP with a specific </w:t>
      </w:r>
      <w:r w:rsidR="00D73A5F">
        <w:rPr>
          <w:lang w:eastAsia="ja-JP"/>
        </w:rPr>
        <w:t>“</w:t>
      </w:r>
      <w:r>
        <w:rPr>
          <w:lang w:eastAsia="ja-JP"/>
        </w:rPr>
        <w:t>Message Type</w:t>
      </w:r>
      <w:r w:rsidR="00D73A5F">
        <w:rPr>
          <w:lang w:eastAsia="ja-JP"/>
        </w:rPr>
        <w:t>”</w:t>
      </w:r>
      <w:r>
        <w:rPr>
          <w:lang w:eastAsia="ja-JP"/>
        </w:rPr>
        <w:t xml:space="preserve"> value.</w:t>
      </w:r>
    </w:p>
    <w:p w14:paraId="41FAB03F" w14:textId="14E18583" w:rsidR="003B71E0" w:rsidRDefault="003B71E0" w:rsidP="003B71E0">
      <w:pPr>
        <w:rPr>
          <w:lang w:eastAsia="ja-JP"/>
        </w:rPr>
      </w:pPr>
      <w:r>
        <w:rPr>
          <w:lang w:eastAsia="ja-JP"/>
        </w:rPr>
        <w:t>Chaining set to 1</w:t>
      </w:r>
      <w:r w:rsidRPr="006423A7">
        <w:rPr>
          <w:vertAlign w:val="subscript"/>
          <w:lang w:eastAsia="ja-JP"/>
        </w:rPr>
        <w:t>b</w:t>
      </w:r>
      <w:r>
        <w:rPr>
          <w:lang w:eastAsia="ja-JP"/>
        </w:rPr>
        <w:t xml:space="preserve"> indicates that the Payload field contains a segment of a larger data. If chaining is set to 1</w:t>
      </w:r>
      <w:r w:rsidRPr="006423A7">
        <w:rPr>
          <w:vertAlign w:val="subscript"/>
          <w:lang w:eastAsia="ja-JP"/>
        </w:rPr>
        <w:t>b</w:t>
      </w:r>
      <w:r w:rsidR="00D73A5F">
        <w:rPr>
          <w:lang w:eastAsia="ja-JP"/>
        </w:rPr>
        <w:t>,</w:t>
      </w:r>
      <w:r>
        <w:rPr>
          <w:lang w:eastAsia="ja-JP"/>
        </w:rPr>
        <w:t xml:space="preserve"> the response is referred to as </w:t>
      </w:r>
      <w:r w:rsidR="00D73A5F">
        <w:rPr>
          <w:lang w:eastAsia="ja-JP"/>
        </w:rPr>
        <w:t>“</w:t>
      </w:r>
      <w:r>
        <w:rPr>
          <w:lang w:eastAsia="ja-JP"/>
        </w:rPr>
        <w:t>RAPDU_DATA indicating chainin</w:t>
      </w:r>
      <w:r w:rsidR="00E17CD1">
        <w:rPr>
          <w:lang w:eastAsia="ja-JP"/>
        </w:rPr>
        <w:t>g</w:t>
      </w:r>
      <w:r w:rsidR="00D73A5F">
        <w:rPr>
          <w:lang w:eastAsia="ja-JP"/>
        </w:rPr>
        <w:t>.”</w:t>
      </w:r>
      <w:r>
        <w:rPr>
          <w:lang w:eastAsia="ja-JP"/>
        </w:rPr>
        <w:t xml:space="preserve">. If </w:t>
      </w:r>
      <w:r w:rsidR="00D73A5F">
        <w:rPr>
          <w:lang w:eastAsia="ja-JP"/>
        </w:rPr>
        <w:t>“</w:t>
      </w:r>
      <w:r>
        <w:rPr>
          <w:lang w:eastAsia="ja-JP"/>
        </w:rPr>
        <w:t>indicating chaining</w:t>
      </w:r>
      <w:r w:rsidR="00D73A5F">
        <w:rPr>
          <w:lang w:eastAsia="ja-JP"/>
        </w:rPr>
        <w:t>”</w:t>
      </w:r>
      <w:r>
        <w:rPr>
          <w:lang w:eastAsia="ja-JP"/>
        </w:rPr>
        <w:t xml:space="preserve"> is not explicitly mentioned, the bit is set to 0</w:t>
      </w:r>
      <w:r w:rsidRPr="006423A7">
        <w:rPr>
          <w:vertAlign w:val="subscript"/>
          <w:lang w:eastAsia="ja-JP"/>
        </w:rPr>
        <w:t>b</w:t>
      </w:r>
      <w:r>
        <w:rPr>
          <w:lang w:eastAsia="ja-JP"/>
        </w:rPr>
        <w:t>.</w:t>
      </w:r>
    </w:p>
    <w:p w14:paraId="49482E5D" w14:textId="77777777" w:rsidR="003B71E0" w:rsidRDefault="003B71E0" w:rsidP="003B71E0">
      <w:pPr>
        <w:pStyle w:val="Subhead"/>
      </w:pPr>
      <w:r>
        <w:t>NFCID2</w:t>
      </w:r>
    </w:p>
    <w:p w14:paraId="71277894" w14:textId="77777777" w:rsidR="003B71E0" w:rsidRDefault="003B71E0" w:rsidP="003B71E0">
      <w:pPr>
        <w:rPr>
          <w:lang w:eastAsia="ja-JP"/>
        </w:rPr>
      </w:pPr>
      <w:r>
        <w:rPr>
          <w:lang w:eastAsia="ja-JP"/>
        </w:rPr>
        <w:t>The device shall set the NFCID2 to its own NFCID2. The vehicle shall verify that the NFCID2 in the response is the same as the one sent in the previous command. If the NFCID2 is different, the vehicle shall ignore the response.</w:t>
      </w:r>
    </w:p>
    <w:p w14:paraId="1249BAF5" w14:textId="77777777" w:rsidR="003B71E0" w:rsidRDefault="003B71E0" w:rsidP="003B71E0">
      <w:pPr>
        <w:pStyle w:val="Subhead"/>
      </w:pPr>
      <w:r>
        <w:t>PAYLOAD</w:t>
      </w:r>
    </w:p>
    <w:p w14:paraId="3195FFC7" w14:textId="77777777" w:rsidR="003B71E0" w:rsidRDefault="003B71E0" w:rsidP="003B71E0">
      <w:pPr>
        <w:rPr>
          <w:lang w:eastAsia="ja-JP"/>
        </w:rPr>
      </w:pPr>
      <w:r>
        <w:rPr>
          <w:lang w:eastAsia="ja-JP"/>
        </w:rPr>
        <w:t>For DEVICE_ACK messages, the Payload field shall be empty.</w:t>
      </w:r>
    </w:p>
    <w:p w14:paraId="3ADDCBA3" w14:textId="290565B4" w:rsidR="003B71E0" w:rsidRDefault="003B71E0" w:rsidP="003B71E0">
      <w:pPr>
        <w:rPr>
          <w:lang w:eastAsia="ja-JP"/>
        </w:rPr>
      </w:pPr>
      <w:r>
        <w:rPr>
          <w:lang w:eastAsia="ja-JP"/>
        </w:rPr>
        <w:t xml:space="preserve">The content of the Payload field for RAPDU_DATA is specified in </w:t>
      </w:r>
      <w:r w:rsidR="002957B5">
        <w:rPr>
          <w:lang w:eastAsia="ja-JP"/>
        </w:rPr>
        <w:t>Appendix</w:t>
      </w:r>
      <w:r>
        <w:rPr>
          <w:lang w:eastAsia="ja-JP"/>
        </w:rPr>
        <w:t xml:space="preserve"> </w:t>
      </w:r>
      <w:r w:rsidR="00025FB9" w:rsidRPr="00025FB9">
        <w:rPr>
          <w:rStyle w:val="CrossRef"/>
        </w:rPr>
        <w:fldChar w:fldCharType="begin"/>
      </w:r>
      <w:r w:rsidR="00025FB9" w:rsidRPr="00025FB9">
        <w:rPr>
          <w:rStyle w:val="CrossRef"/>
        </w:rPr>
        <w:instrText xml:space="preserve"> REF _Ref62204121 \r \h </w:instrText>
      </w:r>
      <w:r w:rsidR="00025FB9" w:rsidRPr="00025FB9">
        <w:rPr>
          <w:rStyle w:val="CrossRef"/>
        </w:rPr>
      </w:r>
      <w:r w:rsidR="00025FB9" w:rsidRPr="00025FB9">
        <w:rPr>
          <w:rStyle w:val="CrossRef"/>
        </w:rPr>
        <w:fldChar w:fldCharType="separate"/>
      </w:r>
      <w:r w:rsidR="00D81990">
        <w:rPr>
          <w:rStyle w:val="CrossRef"/>
        </w:rPr>
        <w:t>E.5</w:t>
      </w:r>
      <w:r w:rsidR="00025FB9" w:rsidRPr="00025FB9">
        <w:rPr>
          <w:rStyle w:val="CrossRef"/>
        </w:rPr>
        <w:fldChar w:fldCharType="end"/>
      </w:r>
      <w:r>
        <w:rPr>
          <w:lang w:eastAsia="ja-JP"/>
        </w:rPr>
        <w:t>.</w:t>
      </w:r>
    </w:p>
    <w:p w14:paraId="69DA0AEC" w14:textId="117D8526" w:rsidR="003B71E0" w:rsidRDefault="003B71E0" w:rsidP="008E25A3">
      <w:pPr>
        <w:pStyle w:val="Heading8"/>
        <w:numPr>
          <w:ilvl w:val="7"/>
          <w:numId w:val="123"/>
        </w:numPr>
      </w:pPr>
      <w:bookmarkStart w:id="3803" w:name="_Ref62204121"/>
      <w:bookmarkStart w:id="3804" w:name="_Toc118222882"/>
      <w:bookmarkStart w:id="3805" w:name="Appendix_Protocol_Operation_E_5"/>
      <w:r>
        <w:t>Protocol Operation</w:t>
      </w:r>
      <w:bookmarkEnd w:id="3803"/>
      <w:bookmarkEnd w:id="3804"/>
    </w:p>
    <w:bookmarkEnd w:id="3805"/>
    <w:p w14:paraId="6CE1F059" w14:textId="13AFC7FF" w:rsidR="003B71E0" w:rsidRDefault="003B71E0" w:rsidP="008E25A3">
      <w:pPr>
        <w:pStyle w:val="Heading9"/>
        <w:numPr>
          <w:ilvl w:val="8"/>
          <w:numId w:val="123"/>
        </w:numPr>
      </w:pPr>
      <w:r>
        <w:t>Protocol activation</w:t>
      </w:r>
    </w:p>
    <w:p w14:paraId="32CE86C3" w14:textId="6D9E3DC0" w:rsidR="003B71E0" w:rsidRDefault="003B71E0" w:rsidP="003B71E0">
      <w:pPr>
        <w:rPr>
          <w:lang w:eastAsia="ja-JP"/>
        </w:rPr>
      </w:pPr>
      <w:r>
        <w:rPr>
          <w:lang w:eastAsia="ja-JP"/>
        </w:rPr>
        <w:t xml:space="preserve">The protocol is implicitly activated if the device responds to a SENSF_REQ with a SENSF_RES that includes an NFCID2 that is associated with one of the system codes </w:t>
      </w:r>
      <w:r w:rsidRPr="00443C53">
        <w:rPr>
          <w:lang w:eastAsia="ja-JP"/>
        </w:rPr>
        <w:t>defined in</w:t>
      </w:r>
      <w:r w:rsidR="00225602">
        <w:rPr>
          <w:lang w:eastAsia="ja-JP"/>
        </w:rPr>
        <w:t xml:space="preserve"> </w:t>
      </w:r>
      <w:r w:rsidR="002957B5">
        <w:rPr>
          <w:lang w:eastAsia="ja-JP"/>
        </w:rPr>
        <w:t>Appendix</w:t>
      </w:r>
      <w:r w:rsidR="00225602">
        <w:rPr>
          <w:lang w:eastAsia="ja-JP"/>
        </w:rPr>
        <w:t xml:space="preserve"> </w:t>
      </w:r>
      <w:hyperlink w:anchor="Appendix_Sub_Device_Requirement_E_2" w:history="1">
        <w:r w:rsidR="00225602" w:rsidRPr="00EE1D26">
          <w:rPr>
            <w:rStyle w:val="CrossRef"/>
          </w:rPr>
          <w:t>E-2</w:t>
        </w:r>
      </w:hyperlink>
      <w:r w:rsidRPr="00443C53">
        <w:rPr>
          <w:lang w:eastAsia="ja-JP"/>
        </w:rPr>
        <w:t xml:space="preserve"> </w:t>
      </w:r>
      <w:r>
        <w:rPr>
          <w:lang w:eastAsia="ja-JP"/>
        </w:rPr>
        <w:t xml:space="preserve">(see </w:t>
      </w:r>
      <w:r w:rsidR="00CF08F4" w:rsidRPr="00CF08F4">
        <w:rPr>
          <w:rStyle w:val="CrossRef"/>
        </w:rPr>
        <w:fldChar w:fldCharType="begin"/>
      </w:r>
      <w:r w:rsidR="00CF08F4" w:rsidRPr="00CF08F4">
        <w:rPr>
          <w:rStyle w:val="CrossRef"/>
        </w:rPr>
        <w:instrText xml:space="preserve"> REF _Ref12576112 \r \h </w:instrText>
      </w:r>
      <w:r w:rsidR="00CF08F4" w:rsidRPr="00CF08F4">
        <w:rPr>
          <w:rStyle w:val="CrossRef"/>
        </w:rPr>
      </w:r>
      <w:r w:rsidR="00CF08F4" w:rsidRPr="00CF08F4">
        <w:rPr>
          <w:rStyle w:val="CrossRef"/>
        </w:rPr>
        <w:fldChar w:fldCharType="separate"/>
      </w:r>
      <w:r w:rsidR="00D81990">
        <w:rPr>
          <w:rStyle w:val="CrossRef"/>
        </w:rPr>
        <w:t>[18]</w:t>
      </w:r>
      <w:r w:rsidR="00CF08F4" w:rsidRPr="00CF08F4">
        <w:rPr>
          <w:rStyle w:val="CrossRef"/>
        </w:rPr>
        <w:fldChar w:fldCharType="end"/>
      </w:r>
      <w:r>
        <w:rPr>
          <w:lang w:eastAsia="ja-JP"/>
        </w:rPr>
        <w:t xml:space="preserve"> for more information on activation of a Type 3 Tag Platform and data exchange with a Type 3 Tag Platform).</w:t>
      </w:r>
    </w:p>
    <w:p w14:paraId="3814A734" w14:textId="112857BE" w:rsidR="003B71E0" w:rsidRDefault="003B71E0" w:rsidP="003B71E0">
      <w:pPr>
        <w:rPr>
          <w:lang w:eastAsia="ja-JP"/>
        </w:rPr>
      </w:pPr>
      <w:r>
        <w:rPr>
          <w:lang w:eastAsia="ja-JP"/>
        </w:rPr>
        <w:t>The vehicle shall ignore the values of PAD1, MRTI</w:t>
      </w:r>
      <w:r w:rsidRPr="003B71E0">
        <w:rPr>
          <w:vertAlign w:val="subscript"/>
          <w:lang w:eastAsia="ja-JP"/>
        </w:rPr>
        <w:t>CHECK</w:t>
      </w:r>
      <w:r>
        <w:rPr>
          <w:lang w:eastAsia="ja-JP"/>
        </w:rPr>
        <w:t>, and MRTI</w:t>
      </w:r>
      <w:r w:rsidRPr="003B71E0">
        <w:rPr>
          <w:vertAlign w:val="subscript"/>
          <w:lang w:eastAsia="ja-JP"/>
        </w:rPr>
        <w:t>UPDATE</w:t>
      </w:r>
      <w:r>
        <w:rPr>
          <w:lang w:eastAsia="ja-JP"/>
        </w:rPr>
        <w:t xml:space="preserve"> as defined in </w:t>
      </w:r>
      <w:r w:rsidR="00CF08F4" w:rsidRPr="00CF08F4">
        <w:rPr>
          <w:rStyle w:val="CrossRef"/>
        </w:rPr>
        <w:fldChar w:fldCharType="begin"/>
      </w:r>
      <w:r w:rsidR="00CF08F4" w:rsidRPr="00CF08F4">
        <w:rPr>
          <w:rStyle w:val="CrossRef"/>
        </w:rPr>
        <w:instrText xml:space="preserve"> REF _Ref12576065 \r \h </w:instrText>
      </w:r>
      <w:r w:rsidR="00CF08F4" w:rsidRPr="00CF08F4">
        <w:rPr>
          <w:rStyle w:val="CrossRef"/>
        </w:rPr>
      </w:r>
      <w:r w:rsidR="00CF08F4" w:rsidRPr="00CF08F4">
        <w:rPr>
          <w:rStyle w:val="CrossRef"/>
        </w:rPr>
        <w:fldChar w:fldCharType="separate"/>
      </w:r>
      <w:r w:rsidR="00D81990">
        <w:rPr>
          <w:rStyle w:val="CrossRef"/>
        </w:rPr>
        <w:t>[17]</w:t>
      </w:r>
      <w:r w:rsidR="00CF08F4" w:rsidRPr="00CF08F4">
        <w:rPr>
          <w:rStyle w:val="CrossRef"/>
        </w:rPr>
        <w:fldChar w:fldCharType="end"/>
      </w:r>
      <w:r>
        <w:rPr>
          <w:lang w:eastAsia="ja-JP"/>
        </w:rPr>
        <w:t>.</w:t>
      </w:r>
    </w:p>
    <w:p w14:paraId="0B5F50DB" w14:textId="01C5227E" w:rsidR="003B71E0" w:rsidRDefault="003B71E0" w:rsidP="008E25A3">
      <w:pPr>
        <w:pStyle w:val="Heading9"/>
        <w:numPr>
          <w:ilvl w:val="8"/>
          <w:numId w:val="123"/>
        </w:numPr>
      </w:pPr>
      <w:r>
        <w:t>General rules</w:t>
      </w:r>
    </w:p>
    <w:p w14:paraId="62ADA8AA" w14:textId="19EB54DF" w:rsidR="003B71E0" w:rsidRDefault="003B71E0" w:rsidP="003B71E0">
      <w:pPr>
        <w:rPr>
          <w:lang w:eastAsia="ja-JP"/>
        </w:rPr>
      </w:pPr>
      <w:r>
        <w:rPr>
          <w:lang w:eastAsia="ja-JP"/>
        </w:rPr>
        <w:t>After sending an ENCAPSULATION_CMD, the vehicle shall be ready to receive an ENCAPSULATION_RSP. After receiving an ENCAPSULATION_CMD without error, the device shall respond with an ENCAPSULATION_RSP.</w:t>
      </w:r>
    </w:p>
    <w:p w14:paraId="3B2C6A0F" w14:textId="400B6518" w:rsidR="003B71E0" w:rsidRPr="00225602" w:rsidRDefault="003B71E0" w:rsidP="003B71E0">
      <w:pPr>
        <w:rPr>
          <w:lang w:eastAsia="ja-JP"/>
        </w:rPr>
      </w:pPr>
      <w:r>
        <w:rPr>
          <w:lang w:eastAsia="ja-JP"/>
        </w:rPr>
        <w:t xml:space="preserve">If the length of the C-APDU is 244 bytes or less, the C-APDU shall be transported in the Payload field of a CAPDU_DATA message as </w:t>
      </w:r>
      <w:r w:rsidRPr="00225602">
        <w:rPr>
          <w:lang w:eastAsia="ja-JP"/>
        </w:rPr>
        <w:t xml:space="preserve">defined in </w:t>
      </w:r>
      <w:r w:rsidR="002957B5">
        <w:rPr>
          <w:lang w:eastAsia="ja-JP"/>
        </w:rPr>
        <w:t>Appendix</w:t>
      </w:r>
      <w:r w:rsidRPr="00225602">
        <w:rPr>
          <w:lang w:eastAsia="ja-JP"/>
        </w:rPr>
        <w:t xml:space="preserve"> </w:t>
      </w:r>
      <w:r w:rsidR="005840AF" w:rsidRPr="005840AF">
        <w:rPr>
          <w:rStyle w:val="CrossRef"/>
        </w:rPr>
        <w:fldChar w:fldCharType="begin"/>
      </w:r>
      <w:r w:rsidR="005840AF" w:rsidRPr="005840AF">
        <w:rPr>
          <w:rStyle w:val="CrossRef"/>
        </w:rPr>
        <w:instrText xml:space="preserve"> REF _Ref65941761 \r \h </w:instrText>
      </w:r>
      <w:r w:rsidR="005840AF" w:rsidRPr="005840AF">
        <w:rPr>
          <w:rStyle w:val="CrossRef"/>
        </w:rPr>
      </w:r>
      <w:r w:rsidR="005840AF" w:rsidRPr="005840AF">
        <w:rPr>
          <w:rStyle w:val="CrossRef"/>
        </w:rPr>
        <w:fldChar w:fldCharType="separate"/>
      </w:r>
      <w:r w:rsidR="00D81990">
        <w:rPr>
          <w:rStyle w:val="CrossRef"/>
        </w:rPr>
        <w:t>E.4.1</w:t>
      </w:r>
      <w:r w:rsidR="005840AF" w:rsidRPr="005840AF">
        <w:rPr>
          <w:rStyle w:val="CrossRef"/>
        </w:rPr>
        <w:fldChar w:fldCharType="end"/>
      </w:r>
      <w:r w:rsidRPr="00225602">
        <w:rPr>
          <w:lang w:eastAsia="ja-JP"/>
        </w:rPr>
        <w:t>.</w:t>
      </w:r>
    </w:p>
    <w:p w14:paraId="31ED954C" w14:textId="223BAB57" w:rsidR="003B71E0" w:rsidRDefault="003B71E0" w:rsidP="003B71E0">
      <w:pPr>
        <w:rPr>
          <w:lang w:eastAsia="ja-JP"/>
        </w:rPr>
      </w:pPr>
      <w:r w:rsidRPr="00225602">
        <w:rPr>
          <w:lang w:eastAsia="ja-JP"/>
        </w:rPr>
        <w:t xml:space="preserve">If the length of the R-APDU is 244 bytes or less, the R-APDU shall be transported in the Payload field of an RAPDU_DATA message as defined in </w:t>
      </w:r>
      <w:r w:rsidR="002957B5">
        <w:rPr>
          <w:lang w:eastAsia="ja-JP"/>
        </w:rPr>
        <w:t>Appendix</w:t>
      </w:r>
      <w:r w:rsidR="002957B5" w:rsidRPr="00225602">
        <w:rPr>
          <w:lang w:eastAsia="ja-JP"/>
        </w:rPr>
        <w:t xml:space="preserve"> </w:t>
      </w:r>
      <w:hyperlink w:anchor="Appendix_Sub_ENCAPSULATION_CMD_E4_2" w:history="1">
        <w:r w:rsidRPr="002957B5">
          <w:rPr>
            <w:rStyle w:val="CrossRef"/>
          </w:rPr>
          <w:t>E.4.2</w:t>
        </w:r>
      </w:hyperlink>
      <w:r w:rsidRPr="00225602">
        <w:rPr>
          <w:lang w:eastAsia="ja-JP"/>
        </w:rPr>
        <w:t>.</w:t>
      </w:r>
    </w:p>
    <w:p w14:paraId="028541E8" w14:textId="6E31DAA1" w:rsidR="003B71E0" w:rsidRDefault="003B71E0" w:rsidP="003B71E0">
      <w:pPr>
        <w:rPr>
          <w:lang w:eastAsia="ja-JP"/>
        </w:rPr>
      </w:pPr>
      <w:r>
        <w:rPr>
          <w:lang w:eastAsia="ja-JP"/>
        </w:rPr>
        <w:t xml:space="preserve">For APDUs with a larger size, refer to </w:t>
      </w:r>
      <w:r w:rsidR="002957B5">
        <w:rPr>
          <w:lang w:eastAsia="ja-JP"/>
        </w:rPr>
        <w:t>Appendix</w:t>
      </w:r>
      <w:r w:rsidR="002957B5" w:rsidRPr="00225602">
        <w:rPr>
          <w:lang w:eastAsia="ja-JP"/>
        </w:rPr>
        <w:t xml:space="preserve"> </w:t>
      </w:r>
      <w:r w:rsidR="00025FB9" w:rsidRPr="00025FB9">
        <w:rPr>
          <w:rStyle w:val="CrossRef"/>
        </w:rPr>
        <w:fldChar w:fldCharType="begin"/>
      </w:r>
      <w:r w:rsidR="00025FB9" w:rsidRPr="00025FB9">
        <w:rPr>
          <w:rStyle w:val="CrossRef"/>
        </w:rPr>
        <w:instrText xml:space="preserve"> REF _Ref62204169 \r \h </w:instrText>
      </w:r>
      <w:r w:rsidR="00025FB9" w:rsidRPr="00025FB9">
        <w:rPr>
          <w:rStyle w:val="CrossRef"/>
        </w:rPr>
      </w:r>
      <w:r w:rsidR="00025FB9" w:rsidRPr="00025FB9">
        <w:rPr>
          <w:rStyle w:val="CrossRef"/>
        </w:rPr>
        <w:fldChar w:fldCharType="separate"/>
      </w:r>
      <w:r w:rsidR="00D81990">
        <w:rPr>
          <w:rStyle w:val="CrossRef"/>
        </w:rPr>
        <w:t>E.5.3</w:t>
      </w:r>
      <w:r w:rsidR="00025FB9" w:rsidRPr="00025FB9">
        <w:rPr>
          <w:rStyle w:val="CrossRef"/>
        </w:rPr>
        <w:fldChar w:fldCharType="end"/>
      </w:r>
      <w:r>
        <w:rPr>
          <w:lang w:eastAsia="ja-JP"/>
        </w:rPr>
        <w:t>.</w:t>
      </w:r>
    </w:p>
    <w:p w14:paraId="4D3E04B9" w14:textId="02C8FDA4" w:rsidR="003B71E0" w:rsidRDefault="003B71E0" w:rsidP="008E25A3">
      <w:pPr>
        <w:pStyle w:val="Heading9"/>
        <w:numPr>
          <w:ilvl w:val="8"/>
          <w:numId w:val="123"/>
        </w:numPr>
      </w:pPr>
      <w:bookmarkStart w:id="3806" w:name="_Ref62204169"/>
      <w:r>
        <w:t>Chaining</w:t>
      </w:r>
      <w:bookmarkEnd w:id="3806"/>
    </w:p>
    <w:p w14:paraId="5F4803D3" w14:textId="64AB4972" w:rsidR="003B71E0" w:rsidRDefault="003B71E0" w:rsidP="003B71E0">
      <w:pPr>
        <w:rPr>
          <w:lang w:eastAsia="ja-JP"/>
        </w:rPr>
      </w:pPr>
      <w:r>
        <w:rPr>
          <w:lang w:eastAsia="ja-JP"/>
        </w:rPr>
        <w:lastRenderedPageBreak/>
        <w:t>The chaining feature allows transmitting APDUs that do not fit in a single command or response by dividing it into segments. Each segment is transmitted in a separate command or response.</w:t>
      </w:r>
    </w:p>
    <w:p w14:paraId="68C7A598" w14:textId="77777777" w:rsidR="003B71E0" w:rsidRDefault="003B71E0" w:rsidP="003B71E0">
      <w:pPr>
        <w:pStyle w:val="Subhead"/>
      </w:pPr>
      <w:r>
        <w:t>C-APDU</w:t>
      </w:r>
    </w:p>
    <w:p w14:paraId="4E28A04B" w14:textId="77777777" w:rsidR="003B71E0" w:rsidRDefault="003B71E0" w:rsidP="003B71E0">
      <w:pPr>
        <w:rPr>
          <w:lang w:eastAsia="ja-JP"/>
        </w:rPr>
      </w:pPr>
      <w:r>
        <w:rPr>
          <w:lang w:eastAsia="ja-JP"/>
        </w:rPr>
        <w:t>If the length of the C-APDU is above 244 bytes, the C-APDU shall be segmented and transferred in multiple CAPDU_DATA messages.</w:t>
      </w:r>
    </w:p>
    <w:p w14:paraId="079A428E" w14:textId="6F8EEF41" w:rsidR="003B71E0" w:rsidRPr="00225602" w:rsidRDefault="003B71E0" w:rsidP="003B71E0">
      <w:pPr>
        <w:rPr>
          <w:lang w:eastAsia="ja-JP"/>
        </w:rPr>
      </w:pPr>
      <w:r>
        <w:rPr>
          <w:lang w:eastAsia="ja-JP"/>
        </w:rPr>
        <w:t xml:space="preserve">All but the last segment </w:t>
      </w:r>
      <w:r w:rsidRPr="00225602">
        <w:rPr>
          <w:lang w:eastAsia="ja-JP"/>
        </w:rPr>
        <w:t xml:space="preserve">shall be transported in the Payload field of a CAPDU_DATA message indicating chaining as defined in </w:t>
      </w:r>
      <w:r w:rsidR="002957B5">
        <w:rPr>
          <w:lang w:eastAsia="ja-JP"/>
        </w:rPr>
        <w:t>Appendix</w:t>
      </w:r>
      <w:r w:rsidR="002957B5" w:rsidRPr="00225602">
        <w:rPr>
          <w:lang w:eastAsia="ja-JP"/>
        </w:rPr>
        <w:t xml:space="preserve"> </w:t>
      </w:r>
      <w:r w:rsidR="005840AF" w:rsidRPr="005840AF">
        <w:rPr>
          <w:rStyle w:val="CrossRef"/>
        </w:rPr>
        <w:fldChar w:fldCharType="begin"/>
      </w:r>
      <w:r w:rsidR="005840AF" w:rsidRPr="005840AF">
        <w:rPr>
          <w:rStyle w:val="CrossRef"/>
        </w:rPr>
        <w:instrText xml:space="preserve"> REF _Ref65941701 \r \h </w:instrText>
      </w:r>
      <w:r w:rsidR="005840AF" w:rsidRPr="005840AF">
        <w:rPr>
          <w:rStyle w:val="CrossRef"/>
        </w:rPr>
      </w:r>
      <w:r w:rsidR="005840AF" w:rsidRPr="005840AF">
        <w:rPr>
          <w:rStyle w:val="CrossRef"/>
        </w:rPr>
        <w:fldChar w:fldCharType="separate"/>
      </w:r>
      <w:r w:rsidR="00D81990">
        <w:rPr>
          <w:rStyle w:val="CrossRef"/>
        </w:rPr>
        <w:t>E.4.1</w:t>
      </w:r>
      <w:r w:rsidR="005840AF" w:rsidRPr="005840AF">
        <w:rPr>
          <w:rStyle w:val="CrossRef"/>
        </w:rPr>
        <w:fldChar w:fldCharType="end"/>
      </w:r>
      <w:r w:rsidRPr="00225602">
        <w:rPr>
          <w:lang w:eastAsia="ja-JP"/>
        </w:rPr>
        <w:t xml:space="preserve">. C-APDU segments that are transported in a CAPDU_DATA message indicating chaining shall have a Payload field with a size of 244 bytes. The last segment shall be transported in the Payload field of a CAPDU_DATA message indicating no chaining. </w:t>
      </w:r>
    </w:p>
    <w:p w14:paraId="43F7E4E1" w14:textId="40409E39" w:rsidR="003B71E0" w:rsidRPr="00225602" w:rsidRDefault="003B71E0" w:rsidP="003B71E0">
      <w:pPr>
        <w:rPr>
          <w:lang w:eastAsia="ja-JP"/>
        </w:rPr>
      </w:pPr>
      <w:r w:rsidRPr="00225602">
        <w:rPr>
          <w:lang w:eastAsia="ja-JP"/>
        </w:rPr>
        <w:t xml:space="preserve">The vehicle shall send the first segment of the C-APDU in a CAPDU_DATA message indicating chaining. After receiving a CAPDU_DATA message indicating chaining, the device shall acknowledge the receipt of the segment by sending a DEVICE_ACK as defined in </w:t>
      </w:r>
      <w:r w:rsidR="002957B5">
        <w:rPr>
          <w:lang w:eastAsia="ja-JP"/>
        </w:rPr>
        <w:t>Appendix</w:t>
      </w:r>
      <w:r w:rsidR="002957B5" w:rsidRPr="00225602">
        <w:rPr>
          <w:lang w:eastAsia="ja-JP"/>
        </w:rPr>
        <w:t xml:space="preserve"> </w:t>
      </w:r>
      <w:r w:rsidR="005840AF" w:rsidRPr="005840AF">
        <w:rPr>
          <w:rStyle w:val="CrossRef"/>
        </w:rPr>
        <w:fldChar w:fldCharType="begin"/>
      </w:r>
      <w:r w:rsidR="005840AF" w:rsidRPr="005840AF">
        <w:rPr>
          <w:rStyle w:val="CrossRef"/>
        </w:rPr>
        <w:instrText xml:space="preserve"> REF _Ref65941719 \r \h </w:instrText>
      </w:r>
      <w:r w:rsidR="005840AF" w:rsidRPr="005840AF">
        <w:rPr>
          <w:rStyle w:val="CrossRef"/>
        </w:rPr>
      </w:r>
      <w:r w:rsidR="005840AF" w:rsidRPr="005840AF">
        <w:rPr>
          <w:rStyle w:val="CrossRef"/>
        </w:rPr>
        <w:fldChar w:fldCharType="separate"/>
      </w:r>
      <w:r w:rsidR="00D81990">
        <w:rPr>
          <w:rStyle w:val="CrossRef"/>
        </w:rPr>
        <w:t>E.4.2</w:t>
      </w:r>
      <w:r w:rsidR="005840AF" w:rsidRPr="005840AF">
        <w:rPr>
          <w:rStyle w:val="CrossRef"/>
        </w:rPr>
        <w:fldChar w:fldCharType="end"/>
      </w:r>
      <w:r w:rsidRPr="00225602">
        <w:rPr>
          <w:lang w:eastAsia="ja-JP"/>
        </w:rPr>
        <w:t>. After receiving a DEVICE_ACK, the vehicle shall send the next segment in a CAPDU_DATA message indicating chaining, or, if it is the last segment, in a CAPDU_DATA message indicating no chaining.</w:t>
      </w:r>
    </w:p>
    <w:p w14:paraId="1814546C" w14:textId="77777777" w:rsidR="003B71E0" w:rsidRPr="00225602" w:rsidRDefault="003B71E0" w:rsidP="003B71E0">
      <w:pPr>
        <w:pStyle w:val="Subhead"/>
      </w:pPr>
      <w:r w:rsidRPr="00225602">
        <w:t>R-APDU</w:t>
      </w:r>
    </w:p>
    <w:p w14:paraId="5EF76E0D" w14:textId="49077AB7" w:rsidR="003B71E0" w:rsidRPr="00225602" w:rsidRDefault="003B71E0" w:rsidP="003B71E0">
      <w:pPr>
        <w:rPr>
          <w:lang w:eastAsia="ja-JP"/>
        </w:rPr>
      </w:pPr>
      <w:r w:rsidRPr="00225602">
        <w:rPr>
          <w:lang w:eastAsia="ja-JP"/>
        </w:rPr>
        <w:t>If the length of the R-APDU is greater than 244 bytes, the R-APDU shall be segmented and transferred in multiple RAPDU_DATA messages.</w:t>
      </w:r>
    </w:p>
    <w:p w14:paraId="5545D91D" w14:textId="286ECB0B" w:rsidR="003B71E0" w:rsidRPr="00225602" w:rsidRDefault="003B71E0" w:rsidP="003B71E0">
      <w:pPr>
        <w:rPr>
          <w:lang w:eastAsia="ja-JP"/>
        </w:rPr>
      </w:pPr>
      <w:r w:rsidRPr="00225602">
        <w:rPr>
          <w:lang w:eastAsia="ja-JP"/>
        </w:rPr>
        <w:t xml:space="preserve">All but the last segment shall be transported in the Payload field of an RAPDU_DATA message indicating chaining as defined in </w:t>
      </w:r>
      <w:r w:rsidR="002957B5">
        <w:rPr>
          <w:lang w:eastAsia="ja-JP"/>
        </w:rPr>
        <w:t>Appendix</w:t>
      </w:r>
      <w:r w:rsidR="002957B5" w:rsidRPr="00225602">
        <w:rPr>
          <w:lang w:eastAsia="ja-JP"/>
        </w:rPr>
        <w:t xml:space="preserve"> </w:t>
      </w:r>
      <w:r w:rsidR="005840AF" w:rsidRPr="005840AF">
        <w:rPr>
          <w:rStyle w:val="CrossRef"/>
        </w:rPr>
        <w:fldChar w:fldCharType="begin"/>
      </w:r>
      <w:r w:rsidR="005840AF" w:rsidRPr="005840AF">
        <w:rPr>
          <w:rStyle w:val="CrossRef"/>
        </w:rPr>
        <w:instrText xml:space="preserve"> REF _Ref65941670 \r \h </w:instrText>
      </w:r>
      <w:r w:rsidR="005840AF" w:rsidRPr="005840AF">
        <w:rPr>
          <w:rStyle w:val="CrossRef"/>
        </w:rPr>
      </w:r>
      <w:r w:rsidR="005840AF" w:rsidRPr="005840AF">
        <w:rPr>
          <w:rStyle w:val="CrossRef"/>
        </w:rPr>
        <w:fldChar w:fldCharType="separate"/>
      </w:r>
      <w:r w:rsidR="00D81990">
        <w:rPr>
          <w:rStyle w:val="CrossRef"/>
        </w:rPr>
        <w:t>E.4.2</w:t>
      </w:r>
      <w:r w:rsidR="005840AF" w:rsidRPr="005840AF">
        <w:rPr>
          <w:rStyle w:val="CrossRef"/>
        </w:rPr>
        <w:fldChar w:fldCharType="end"/>
      </w:r>
      <w:r w:rsidRPr="00225602">
        <w:rPr>
          <w:lang w:eastAsia="ja-JP"/>
        </w:rPr>
        <w:t xml:space="preserve">. R-APDU segments that are transported in an RAPDU_DATA message indicating chaining shall have a Payload field with a size of 244 bytes. The last segment shall be transported in the Payload field of an RAPDU_DATA message indicating no chaining. </w:t>
      </w:r>
    </w:p>
    <w:p w14:paraId="73A7190E" w14:textId="10E905D0" w:rsidR="003B71E0" w:rsidRDefault="003B71E0" w:rsidP="003B71E0">
      <w:pPr>
        <w:rPr>
          <w:lang w:eastAsia="ja-JP"/>
        </w:rPr>
      </w:pPr>
      <w:r w:rsidRPr="00225602">
        <w:rPr>
          <w:lang w:eastAsia="ja-JP"/>
        </w:rPr>
        <w:t xml:space="preserve">The device shall send the first segment of the R-APDU in an RAPDU_DATA message indicating chaining. After receiving an RAPDU_DATA message indicating chaining, the vehicle shall acknowledge receipt of the segment by sending a RW_ACK as defined in </w:t>
      </w:r>
      <w:r w:rsidR="002957B5">
        <w:rPr>
          <w:lang w:eastAsia="ja-JP"/>
        </w:rPr>
        <w:t>Appendix</w:t>
      </w:r>
      <w:r w:rsidR="002957B5" w:rsidRPr="00225602">
        <w:rPr>
          <w:lang w:eastAsia="ja-JP"/>
        </w:rPr>
        <w:t xml:space="preserve"> </w:t>
      </w:r>
      <w:r w:rsidR="005840AF" w:rsidRPr="005840AF">
        <w:rPr>
          <w:rStyle w:val="CrossRef"/>
        </w:rPr>
        <w:fldChar w:fldCharType="begin"/>
      </w:r>
      <w:r w:rsidR="005840AF" w:rsidRPr="005840AF">
        <w:rPr>
          <w:rStyle w:val="CrossRef"/>
        </w:rPr>
        <w:instrText xml:space="preserve"> REF _Ref65941682 \r \h </w:instrText>
      </w:r>
      <w:r w:rsidR="005840AF" w:rsidRPr="005840AF">
        <w:rPr>
          <w:rStyle w:val="CrossRef"/>
        </w:rPr>
      </w:r>
      <w:r w:rsidR="005840AF" w:rsidRPr="005840AF">
        <w:rPr>
          <w:rStyle w:val="CrossRef"/>
        </w:rPr>
        <w:fldChar w:fldCharType="separate"/>
      </w:r>
      <w:r w:rsidR="00D81990">
        <w:rPr>
          <w:rStyle w:val="CrossRef"/>
        </w:rPr>
        <w:t>E.4.1</w:t>
      </w:r>
      <w:r w:rsidR="005840AF" w:rsidRPr="005840AF">
        <w:rPr>
          <w:rStyle w:val="CrossRef"/>
        </w:rPr>
        <w:fldChar w:fldCharType="end"/>
      </w:r>
      <w:r w:rsidRPr="00225602">
        <w:rPr>
          <w:lang w:eastAsia="ja-JP"/>
        </w:rPr>
        <w:t>. After receiving a RW_ACK, the device shall send the next segment in an RAPDU</w:t>
      </w:r>
      <w:r>
        <w:rPr>
          <w:lang w:eastAsia="ja-JP"/>
        </w:rPr>
        <w:t>_DATA message indicating chaining, or, if it is the last segment, in an RAPDU_DATA message indicating no chaining.</w:t>
      </w:r>
    </w:p>
    <w:p w14:paraId="6C792106" w14:textId="73B72317" w:rsidR="003B71E0" w:rsidRDefault="003B71E0" w:rsidP="008E25A3">
      <w:pPr>
        <w:pStyle w:val="Heading9"/>
        <w:numPr>
          <w:ilvl w:val="8"/>
          <w:numId w:val="123"/>
        </w:numPr>
      </w:pPr>
      <w:r>
        <w:t>Timing requirements</w:t>
      </w:r>
    </w:p>
    <w:p w14:paraId="7DF4D597" w14:textId="77777777" w:rsidR="003B71E0" w:rsidRDefault="003B71E0" w:rsidP="003B71E0">
      <w:pPr>
        <w:rPr>
          <w:lang w:eastAsia="ja-JP"/>
        </w:rPr>
      </w:pPr>
      <w:r>
        <w:rPr>
          <w:lang w:eastAsia="ja-JP"/>
        </w:rPr>
        <w:t>The waiting time used by the protocol is announced in the SENSF_RES. The protocol uses one waiting time, referred to as RWT.</w:t>
      </w:r>
    </w:p>
    <w:p w14:paraId="7F1DFB85" w14:textId="08A15717" w:rsidR="0063359E" w:rsidRDefault="003B71E0" w:rsidP="0063359E">
      <w:pPr>
        <w:rPr>
          <w:lang w:eastAsia="ja-JP"/>
        </w:rPr>
      </w:pPr>
      <w:r>
        <w:rPr>
          <w:lang w:eastAsia="ja-JP"/>
        </w:rPr>
        <w:t xml:space="preserve">The SENSF_RES as defined in </w:t>
      </w:r>
      <w:r w:rsidR="005840AF" w:rsidRPr="005840AF">
        <w:rPr>
          <w:rStyle w:val="CrossRef"/>
        </w:rPr>
        <w:fldChar w:fldCharType="begin"/>
      </w:r>
      <w:r w:rsidR="005840AF" w:rsidRPr="005840AF">
        <w:rPr>
          <w:rStyle w:val="CrossRef"/>
        </w:rPr>
        <w:instrText xml:space="preserve"> REF _Ref12576065 \r \h </w:instrText>
      </w:r>
      <w:r w:rsidR="005840AF" w:rsidRPr="005840AF">
        <w:rPr>
          <w:rStyle w:val="CrossRef"/>
        </w:rPr>
      </w:r>
      <w:r w:rsidR="005840AF" w:rsidRPr="005840AF">
        <w:rPr>
          <w:rStyle w:val="CrossRef"/>
        </w:rPr>
        <w:fldChar w:fldCharType="separate"/>
      </w:r>
      <w:r w:rsidR="00D81990">
        <w:rPr>
          <w:rStyle w:val="CrossRef"/>
        </w:rPr>
        <w:t>[17]</w:t>
      </w:r>
      <w:r w:rsidR="005840AF" w:rsidRPr="005840AF">
        <w:rPr>
          <w:rStyle w:val="CrossRef"/>
        </w:rPr>
        <w:fldChar w:fldCharType="end"/>
      </w:r>
      <w:r>
        <w:rPr>
          <w:lang w:eastAsia="ja-JP"/>
        </w:rPr>
        <w:t xml:space="preserve"> has the following format:</w:t>
      </w:r>
    </w:p>
    <w:p w14:paraId="4AECD07F" w14:textId="4AF0EBDF" w:rsidR="0063359E" w:rsidRDefault="0063359E" w:rsidP="00442B3A">
      <w:pPr>
        <w:pStyle w:val="CaptionTable"/>
      </w:pPr>
      <w:bookmarkStart w:id="3807" w:name="_Toc62127584"/>
      <w:bookmarkStart w:id="3808" w:name="_Toc118223232"/>
      <w:r>
        <w:t>Table E-</w:t>
      </w:r>
      <w:fldSimple w:instr=" SEQ Table_E- \* ARABIC ">
        <w:r w:rsidR="00D81990">
          <w:rPr>
            <w:noProof/>
          </w:rPr>
          <w:t>5</w:t>
        </w:r>
      </w:fldSimple>
      <w:r>
        <w:t xml:space="preserve">: </w:t>
      </w:r>
      <w:r w:rsidRPr="00C91F02">
        <w:t>SENSF_RES format</w:t>
      </w:r>
      <w:bookmarkEnd w:id="3807"/>
      <w:bookmarkEnd w:id="380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15"/>
        <w:gridCol w:w="991"/>
        <w:gridCol w:w="899"/>
        <w:gridCol w:w="1440"/>
        <w:gridCol w:w="1260"/>
        <w:gridCol w:w="1414"/>
        <w:gridCol w:w="1556"/>
        <w:gridCol w:w="1075"/>
      </w:tblGrid>
      <w:tr w:rsidR="0063359E" w:rsidRPr="00F52C69" w14:paraId="2FFE07B3" w14:textId="7BCEBFB4" w:rsidTr="0063359E">
        <w:trPr>
          <w:trHeight w:val="238"/>
          <w:tblHeader/>
        </w:trPr>
        <w:tc>
          <w:tcPr>
            <w:tcW w:w="382" w:type="pct"/>
            <w:tcBorders>
              <w:bottom w:val="nil"/>
            </w:tcBorders>
            <w:shd w:val="clear" w:color="auto" w:fill="1774CD"/>
          </w:tcPr>
          <w:p w14:paraId="3C471CFF" w14:textId="428C1E1D" w:rsidR="0063359E" w:rsidRPr="00F52C69" w:rsidRDefault="0063359E" w:rsidP="0063359E">
            <w:pPr>
              <w:pStyle w:val="TableHead-Centered"/>
            </w:pPr>
            <w:r>
              <w:t xml:space="preserve">Byte </w:t>
            </w:r>
            <w:r>
              <w:br/>
              <w:t>1</w:t>
            </w:r>
          </w:p>
        </w:tc>
        <w:tc>
          <w:tcPr>
            <w:tcW w:w="530" w:type="pct"/>
            <w:tcBorders>
              <w:bottom w:val="nil"/>
            </w:tcBorders>
            <w:shd w:val="clear" w:color="auto" w:fill="1774CD"/>
          </w:tcPr>
          <w:p w14:paraId="0F3029E6" w14:textId="0D4AB722" w:rsidR="0063359E" w:rsidRPr="00F52C69" w:rsidRDefault="0063359E" w:rsidP="0063359E">
            <w:pPr>
              <w:pStyle w:val="TableHead-Centered"/>
            </w:pPr>
            <w:r>
              <w:t>Byte</w:t>
            </w:r>
            <w:r w:rsidR="004F7108">
              <w:t>s</w:t>
            </w:r>
            <w:r>
              <w:t xml:space="preserve"> </w:t>
            </w:r>
            <w:r>
              <w:br/>
              <w:t>2–9</w:t>
            </w:r>
          </w:p>
        </w:tc>
        <w:tc>
          <w:tcPr>
            <w:tcW w:w="481" w:type="pct"/>
            <w:tcBorders>
              <w:bottom w:val="nil"/>
            </w:tcBorders>
            <w:shd w:val="clear" w:color="auto" w:fill="1774CD"/>
          </w:tcPr>
          <w:p w14:paraId="45C40611" w14:textId="1EF004AA" w:rsidR="0063359E" w:rsidRPr="00F52C69" w:rsidRDefault="0063359E" w:rsidP="0063359E">
            <w:pPr>
              <w:pStyle w:val="TableHead-Centered"/>
            </w:pPr>
            <w:r>
              <w:t>Byte</w:t>
            </w:r>
            <w:r w:rsidR="004F7108">
              <w:t>s</w:t>
            </w:r>
            <w:r>
              <w:t xml:space="preserve"> </w:t>
            </w:r>
            <w:r>
              <w:br/>
              <w:t>10–11</w:t>
            </w:r>
          </w:p>
        </w:tc>
        <w:tc>
          <w:tcPr>
            <w:tcW w:w="770" w:type="pct"/>
            <w:tcBorders>
              <w:bottom w:val="nil"/>
            </w:tcBorders>
            <w:shd w:val="clear" w:color="auto" w:fill="1774CD"/>
          </w:tcPr>
          <w:p w14:paraId="0C2985C8" w14:textId="5EB3A6CE" w:rsidR="0063359E" w:rsidRPr="00F52C69" w:rsidRDefault="0063359E" w:rsidP="0063359E">
            <w:pPr>
              <w:pStyle w:val="TableHead-Centered"/>
            </w:pPr>
            <w:r>
              <w:t>Byte</w:t>
            </w:r>
            <w:r w:rsidR="004F7108">
              <w:t>s</w:t>
            </w:r>
            <w:r>
              <w:t xml:space="preserve"> </w:t>
            </w:r>
            <w:r>
              <w:br/>
              <w:t>12–14</w:t>
            </w:r>
          </w:p>
        </w:tc>
        <w:tc>
          <w:tcPr>
            <w:tcW w:w="674" w:type="pct"/>
            <w:tcBorders>
              <w:bottom w:val="nil"/>
            </w:tcBorders>
            <w:shd w:val="clear" w:color="auto" w:fill="1774CD"/>
          </w:tcPr>
          <w:p w14:paraId="459D47EA" w14:textId="132FFFF2" w:rsidR="0063359E" w:rsidRDefault="0063359E" w:rsidP="0063359E">
            <w:pPr>
              <w:pStyle w:val="TableHead-Centered"/>
            </w:pPr>
            <w:r>
              <w:t xml:space="preserve">Byte </w:t>
            </w:r>
            <w:r>
              <w:br/>
              <w:t>15</w:t>
            </w:r>
          </w:p>
        </w:tc>
        <w:tc>
          <w:tcPr>
            <w:tcW w:w="756" w:type="pct"/>
            <w:tcBorders>
              <w:bottom w:val="nil"/>
            </w:tcBorders>
            <w:shd w:val="clear" w:color="auto" w:fill="1774CD"/>
          </w:tcPr>
          <w:p w14:paraId="3DDCA8A9" w14:textId="1D533D69" w:rsidR="0063359E" w:rsidRDefault="0063359E" w:rsidP="0063359E">
            <w:pPr>
              <w:pStyle w:val="TableHead-Centered"/>
            </w:pPr>
            <w:r>
              <w:t xml:space="preserve">Byte </w:t>
            </w:r>
            <w:r>
              <w:br/>
              <w:t>16</w:t>
            </w:r>
          </w:p>
        </w:tc>
        <w:tc>
          <w:tcPr>
            <w:tcW w:w="832" w:type="pct"/>
            <w:tcBorders>
              <w:bottom w:val="nil"/>
            </w:tcBorders>
            <w:shd w:val="clear" w:color="auto" w:fill="1774CD"/>
          </w:tcPr>
          <w:p w14:paraId="553F2E44" w14:textId="55B4ACDA" w:rsidR="0063359E" w:rsidRDefault="0063359E" w:rsidP="0063359E">
            <w:pPr>
              <w:pStyle w:val="TableHead-Centered"/>
            </w:pPr>
            <w:r>
              <w:t xml:space="preserve">Byte </w:t>
            </w:r>
            <w:r>
              <w:br/>
              <w:t>17</w:t>
            </w:r>
          </w:p>
        </w:tc>
        <w:tc>
          <w:tcPr>
            <w:tcW w:w="575" w:type="pct"/>
            <w:tcBorders>
              <w:bottom w:val="nil"/>
            </w:tcBorders>
            <w:shd w:val="clear" w:color="auto" w:fill="1774CD"/>
          </w:tcPr>
          <w:p w14:paraId="73DEBC7E" w14:textId="5F3317DE" w:rsidR="0063359E" w:rsidRDefault="0063359E" w:rsidP="0063359E">
            <w:pPr>
              <w:pStyle w:val="TableHead-Centered"/>
            </w:pPr>
            <w:r>
              <w:t xml:space="preserve">Bytes </w:t>
            </w:r>
            <w:r>
              <w:br/>
              <w:t>18–19</w:t>
            </w:r>
          </w:p>
        </w:tc>
      </w:tr>
      <w:tr w:rsidR="0063359E" w:rsidRPr="00F52C69" w14:paraId="60D31F4A" w14:textId="42F22D27" w:rsidTr="0063359E">
        <w:trPr>
          <w:trHeight w:val="81"/>
        </w:trPr>
        <w:tc>
          <w:tcPr>
            <w:tcW w:w="382" w:type="pct"/>
          </w:tcPr>
          <w:p w14:paraId="3F7A20CA" w14:textId="6D32BE26" w:rsidR="0063359E" w:rsidRPr="00F52C69" w:rsidRDefault="0063359E" w:rsidP="0063359E">
            <w:pPr>
              <w:pStyle w:val="TableText-Centered"/>
            </w:pPr>
            <w:r>
              <w:t>01</w:t>
            </w:r>
            <w:r w:rsidRPr="00C7593A">
              <w:rPr>
                <w:vertAlign w:val="subscript"/>
              </w:rPr>
              <w:t>h</w:t>
            </w:r>
          </w:p>
        </w:tc>
        <w:tc>
          <w:tcPr>
            <w:tcW w:w="530" w:type="pct"/>
          </w:tcPr>
          <w:p w14:paraId="4B48B927" w14:textId="67E2E949" w:rsidR="0063359E" w:rsidRPr="00F52C69" w:rsidRDefault="0063359E" w:rsidP="0063359E">
            <w:pPr>
              <w:pStyle w:val="TableText-Centered"/>
            </w:pPr>
            <w:r>
              <w:t>NFCID2</w:t>
            </w:r>
          </w:p>
        </w:tc>
        <w:tc>
          <w:tcPr>
            <w:tcW w:w="481" w:type="pct"/>
          </w:tcPr>
          <w:p w14:paraId="3FF3E9DB" w14:textId="63D4343A" w:rsidR="0063359E" w:rsidRPr="00F52C69" w:rsidRDefault="0063359E" w:rsidP="0063359E">
            <w:pPr>
              <w:pStyle w:val="TableText-Centered"/>
            </w:pPr>
            <w:r>
              <w:t>PAD0</w:t>
            </w:r>
            <w:r w:rsidRPr="00F52C69">
              <w:t xml:space="preserve"> </w:t>
            </w:r>
          </w:p>
        </w:tc>
        <w:tc>
          <w:tcPr>
            <w:tcW w:w="770" w:type="pct"/>
          </w:tcPr>
          <w:p w14:paraId="0B5F447D" w14:textId="2DFFED59" w:rsidR="0063359E" w:rsidRPr="00F52C69" w:rsidRDefault="0063359E" w:rsidP="0063359E">
            <w:pPr>
              <w:pStyle w:val="TableText-Centered"/>
            </w:pPr>
            <w:r>
              <w:t>Undefined Values (PAD1)</w:t>
            </w:r>
          </w:p>
        </w:tc>
        <w:tc>
          <w:tcPr>
            <w:tcW w:w="674" w:type="pct"/>
          </w:tcPr>
          <w:p w14:paraId="5FBB02EA" w14:textId="371EFEB6" w:rsidR="0063359E" w:rsidRDefault="0063359E" w:rsidP="0063359E">
            <w:pPr>
              <w:pStyle w:val="TableText-Centered"/>
            </w:pPr>
            <w:r>
              <w:t>MRTI</w:t>
            </w:r>
            <w:r w:rsidRPr="0063359E">
              <w:rPr>
                <w:vertAlign w:val="subscript"/>
              </w:rPr>
              <w:t>CHECK</w:t>
            </w:r>
          </w:p>
        </w:tc>
        <w:tc>
          <w:tcPr>
            <w:tcW w:w="756" w:type="pct"/>
          </w:tcPr>
          <w:p w14:paraId="246BAB5E" w14:textId="18E041F3" w:rsidR="0063359E" w:rsidRDefault="0063359E" w:rsidP="0063359E">
            <w:pPr>
              <w:pStyle w:val="TableText-Centered"/>
            </w:pPr>
            <w:r>
              <w:t>MRTI</w:t>
            </w:r>
            <w:r>
              <w:rPr>
                <w:vertAlign w:val="subscript"/>
              </w:rPr>
              <w:t>UPDATE</w:t>
            </w:r>
          </w:p>
        </w:tc>
        <w:tc>
          <w:tcPr>
            <w:tcW w:w="832" w:type="pct"/>
          </w:tcPr>
          <w:p w14:paraId="5199FF40" w14:textId="4D2D6315" w:rsidR="0063359E" w:rsidRDefault="0063359E" w:rsidP="0063359E">
            <w:pPr>
              <w:pStyle w:val="TableText-Centered"/>
            </w:pPr>
            <w:r>
              <w:t>Undefined Values (PAD2)</w:t>
            </w:r>
          </w:p>
        </w:tc>
        <w:tc>
          <w:tcPr>
            <w:tcW w:w="575" w:type="pct"/>
          </w:tcPr>
          <w:p w14:paraId="1BE22CBE" w14:textId="2D97A0ED" w:rsidR="0063359E" w:rsidRDefault="0063359E" w:rsidP="0063359E">
            <w:pPr>
              <w:pStyle w:val="TableText-Centered"/>
            </w:pPr>
            <w:r>
              <w:t>[RD]</w:t>
            </w:r>
          </w:p>
        </w:tc>
      </w:tr>
    </w:tbl>
    <w:p w14:paraId="18498DA8" w14:textId="77777777" w:rsidR="0063359E" w:rsidRDefault="0063359E" w:rsidP="0063359E">
      <w:pPr>
        <w:pStyle w:val="Normal-SpaceAbove"/>
      </w:pPr>
      <w:r>
        <w:t>In this specification, Byte 17 (PAD2) is referred to as RWTI. The device shall use a value for RWTI that reflects the maximum time it requires to respond to a CAPDU_DATA message.</w:t>
      </w:r>
    </w:p>
    <w:p w14:paraId="58CC2BB7" w14:textId="62F81126" w:rsidR="0063359E" w:rsidRDefault="0063359E" w:rsidP="0063359E">
      <w:r>
        <w:lastRenderedPageBreak/>
        <w:t xml:space="preserve">The Digital Key applet shall register its RWTI as part of its contactless protocol parameters for Type F. The RWTI corresponds to the last byte of the </w:t>
      </w:r>
      <w:r w:rsidR="004F7108">
        <w:t>“</w:t>
      </w:r>
      <w:r>
        <w:t>Response Time Descriptor</w:t>
      </w:r>
      <w:r w:rsidR="004F7108">
        <w:t>”</w:t>
      </w:r>
      <w:r>
        <w:t xml:space="preserve"> contained in Sub-tag 81</w:t>
      </w:r>
      <w:r w:rsidR="004F7108">
        <w:rPr>
          <w:vertAlign w:val="subscript"/>
        </w:rPr>
        <w:t>h</w:t>
      </w:r>
      <w:r>
        <w:t xml:space="preserve"> of the Type F anti-collision parameters entry tag A0</w:t>
      </w:r>
      <w:r w:rsidR="00577BB8">
        <w:rPr>
          <w:vertAlign w:val="subscript"/>
        </w:rPr>
        <w:t>h</w:t>
      </w:r>
      <w:r>
        <w:t xml:space="preserve"> (see </w:t>
      </w:r>
      <w:r w:rsidR="00577BB8">
        <w:rPr>
          <w:rStyle w:val="CrossRef"/>
        </w:rPr>
        <w:fldChar w:fldCharType="begin"/>
      </w:r>
      <w:r w:rsidR="00577BB8">
        <w:instrText xml:space="preserve"> REF _Ref12611379 \r \h </w:instrText>
      </w:r>
      <w:r w:rsidR="00577BB8">
        <w:rPr>
          <w:rStyle w:val="CrossRef"/>
        </w:rPr>
      </w:r>
      <w:r w:rsidR="00577BB8">
        <w:rPr>
          <w:rStyle w:val="CrossRef"/>
        </w:rPr>
        <w:fldChar w:fldCharType="separate"/>
      </w:r>
      <w:r w:rsidR="00D81990">
        <w:t>[21]</w:t>
      </w:r>
      <w:r w:rsidR="00577BB8">
        <w:rPr>
          <w:rStyle w:val="CrossRef"/>
        </w:rPr>
        <w:fldChar w:fldCharType="end"/>
      </w:r>
      <w:r>
        <w:t xml:space="preserve">. The recommended value for the first two bytes of the </w:t>
      </w:r>
      <w:r w:rsidR="004F7108">
        <w:t>“</w:t>
      </w:r>
      <w:r>
        <w:t>Response Time Descriptor</w:t>
      </w:r>
      <w:r w:rsidR="004F7108">
        <w:t>”</w:t>
      </w:r>
      <w:r>
        <w:t xml:space="preserve"> (PAD0 of the SENSF_RES) is 01FF</w:t>
      </w:r>
      <w:r w:rsidRPr="0063359E">
        <w:rPr>
          <w:vertAlign w:val="subscript"/>
        </w:rPr>
        <w:t>h</w:t>
      </w:r>
      <w:r>
        <w:t>.</w:t>
      </w:r>
    </w:p>
    <w:p w14:paraId="255D7935" w14:textId="4E0D48E0" w:rsidR="0063359E" w:rsidRDefault="0063359E" w:rsidP="0063359E">
      <w:r>
        <w:t xml:space="preserve">The format of the RWTI byte shall be as defined in </w:t>
      </w:r>
      <w:r w:rsidRPr="005840AF">
        <w:rPr>
          <w:rStyle w:val="CrossRef"/>
        </w:rPr>
        <w:fldChar w:fldCharType="begin"/>
      </w:r>
      <w:r w:rsidRPr="005840AF">
        <w:rPr>
          <w:rStyle w:val="CrossRef"/>
        </w:rPr>
        <w:instrText xml:space="preserve"> REF _Ref61862832 \h </w:instrText>
      </w:r>
      <w:r w:rsidRPr="005840AF">
        <w:rPr>
          <w:rStyle w:val="CrossRef"/>
        </w:rPr>
      </w:r>
      <w:r w:rsidRPr="005840AF">
        <w:rPr>
          <w:rStyle w:val="CrossRef"/>
        </w:rPr>
        <w:fldChar w:fldCharType="separate"/>
      </w:r>
      <w:r w:rsidR="00D81990">
        <w:t>Table E-</w:t>
      </w:r>
      <w:r w:rsidR="00D81990">
        <w:rPr>
          <w:noProof/>
        </w:rPr>
        <w:t>6</w:t>
      </w:r>
      <w:r w:rsidRPr="005840AF">
        <w:rPr>
          <w:rStyle w:val="CrossRef"/>
        </w:rPr>
        <w:fldChar w:fldCharType="end"/>
      </w:r>
      <w:r>
        <w:t>:</w:t>
      </w:r>
    </w:p>
    <w:p w14:paraId="7A7FFE9E" w14:textId="3FC83ADC" w:rsidR="0063359E" w:rsidRDefault="0063359E" w:rsidP="00442B3A">
      <w:pPr>
        <w:pStyle w:val="CaptionTable"/>
      </w:pPr>
      <w:bookmarkStart w:id="3809" w:name="_Ref61862832"/>
      <w:bookmarkStart w:id="3810" w:name="_Toc62127585"/>
      <w:bookmarkStart w:id="3811" w:name="_Toc118223233"/>
      <w:r>
        <w:t>Table E-</w:t>
      </w:r>
      <w:fldSimple w:instr=" SEQ Table_E- \* ARABIC ">
        <w:r w:rsidR="00D81990">
          <w:rPr>
            <w:noProof/>
          </w:rPr>
          <w:t>6</w:t>
        </w:r>
      </w:fldSimple>
      <w:bookmarkEnd w:id="3809"/>
      <w:r>
        <w:t xml:space="preserve">: </w:t>
      </w:r>
      <w:r w:rsidRPr="00597235">
        <w:t>Format of RWTI</w:t>
      </w:r>
      <w:bookmarkEnd w:id="3810"/>
      <w:bookmarkEnd w:id="381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03"/>
        <w:gridCol w:w="811"/>
        <w:gridCol w:w="811"/>
        <w:gridCol w:w="723"/>
        <w:gridCol w:w="811"/>
        <w:gridCol w:w="811"/>
        <w:gridCol w:w="811"/>
        <w:gridCol w:w="812"/>
        <w:gridCol w:w="2967"/>
      </w:tblGrid>
      <w:tr w:rsidR="0063359E" w:rsidRPr="00F52C69" w14:paraId="402FD536" w14:textId="77777777" w:rsidTr="0063359E">
        <w:trPr>
          <w:trHeight w:val="238"/>
          <w:tblHeader/>
        </w:trPr>
        <w:tc>
          <w:tcPr>
            <w:tcW w:w="429" w:type="pct"/>
            <w:tcBorders>
              <w:left w:val="nil"/>
              <w:bottom w:val="single" w:sz="4" w:space="0" w:color="000000"/>
              <w:right w:val="nil"/>
            </w:tcBorders>
            <w:shd w:val="clear" w:color="auto" w:fill="1774CD"/>
          </w:tcPr>
          <w:p w14:paraId="548F69B9" w14:textId="77777777" w:rsidR="0063359E" w:rsidRPr="00F52C69" w:rsidRDefault="0063359E" w:rsidP="0063359E">
            <w:pPr>
              <w:pStyle w:val="TableHead-Centered"/>
            </w:pPr>
            <w:r>
              <w:t>b7</w:t>
            </w:r>
          </w:p>
        </w:tc>
        <w:tc>
          <w:tcPr>
            <w:tcW w:w="433" w:type="pct"/>
            <w:tcBorders>
              <w:left w:val="nil"/>
              <w:bottom w:val="single" w:sz="4" w:space="0" w:color="000000"/>
              <w:right w:val="nil"/>
            </w:tcBorders>
            <w:shd w:val="clear" w:color="auto" w:fill="1774CD"/>
          </w:tcPr>
          <w:p w14:paraId="1CD7B8F3" w14:textId="77777777" w:rsidR="0063359E" w:rsidRPr="00F52C69" w:rsidRDefault="0063359E" w:rsidP="0063359E">
            <w:pPr>
              <w:pStyle w:val="TableHead-Centered"/>
            </w:pPr>
            <w:r>
              <w:t>b6</w:t>
            </w:r>
          </w:p>
        </w:tc>
        <w:tc>
          <w:tcPr>
            <w:tcW w:w="433" w:type="pct"/>
            <w:tcBorders>
              <w:left w:val="nil"/>
              <w:bottom w:val="single" w:sz="4" w:space="0" w:color="000000"/>
              <w:right w:val="nil"/>
            </w:tcBorders>
            <w:shd w:val="clear" w:color="auto" w:fill="1774CD"/>
          </w:tcPr>
          <w:p w14:paraId="1ADEF47B" w14:textId="77777777" w:rsidR="0063359E" w:rsidRPr="00F52C69" w:rsidRDefault="0063359E" w:rsidP="0063359E">
            <w:pPr>
              <w:pStyle w:val="TableHead-Centered"/>
            </w:pPr>
            <w:r>
              <w:t>b5</w:t>
            </w:r>
          </w:p>
        </w:tc>
        <w:tc>
          <w:tcPr>
            <w:tcW w:w="386" w:type="pct"/>
            <w:tcBorders>
              <w:left w:val="nil"/>
              <w:bottom w:val="single" w:sz="4" w:space="0" w:color="000000"/>
              <w:right w:val="nil"/>
            </w:tcBorders>
            <w:shd w:val="clear" w:color="auto" w:fill="1774CD"/>
          </w:tcPr>
          <w:p w14:paraId="7655E0FB" w14:textId="77777777" w:rsidR="0063359E" w:rsidRDefault="0063359E" w:rsidP="0063359E">
            <w:pPr>
              <w:pStyle w:val="TableHead-Centered"/>
            </w:pPr>
            <w:r>
              <w:t>b4</w:t>
            </w:r>
          </w:p>
        </w:tc>
        <w:tc>
          <w:tcPr>
            <w:tcW w:w="433" w:type="pct"/>
            <w:tcBorders>
              <w:left w:val="nil"/>
              <w:bottom w:val="single" w:sz="4" w:space="0" w:color="000000"/>
              <w:right w:val="nil"/>
            </w:tcBorders>
            <w:shd w:val="clear" w:color="auto" w:fill="1774CD"/>
          </w:tcPr>
          <w:p w14:paraId="57A4F644" w14:textId="77777777" w:rsidR="0063359E" w:rsidRDefault="0063359E" w:rsidP="0063359E">
            <w:pPr>
              <w:pStyle w:val="TableHead-Centered"/>
            </w:pPr>
            <w:r>
              <w:t>b3</w:t>
            </w:r>
          </w:p>
        </w:tc>
        <w:tc>
          <w:tcPr>
            <w:tcW w:w="433" w:type="pct"/>
            <w:tcBorders>
              <w:left w:val="nil"/>
              <w:bottom w:val="single" w:sz="4" w:space="0" w:color="000000"/>
              <w:right w:val="nil"/>
            </w:tcBorders>
            <w:shd w:val="clear" w:color="auto" w:fill="1774CD"/>
          </w:tcPr>
          <w:p w14:paraId="6E887CEC" w14:textId="77777777" w:rsidR="0063359E" w:rsidRDefault="0063359E" w:rsidP="0063359E">
            <w:pPr>
              <w:pStyle w:val="TableHead-Centered"/>
            </w:pPr>
            <w:r>
              <w:t>b2</w:t>
            </w:r>
          </w:p>
        </w:tc>
        <w:tc>
          <w:tcPr>
            <w:tcW w:w="433" w:type="pct"/>
            <w:tcBorders>
              <w:left w:val="nil"/>
              <w:bottom w:val="single" w:sz="4" w:space="0" w:color="000000"/>
              <w:right w:val="nil"/>
            </w:tcBorders>
            <w:shd w:val="clear" w:color="auto" w:fill="1774CD"/>
          </w:tcPr>
          <w:p w14:paraId="052D4AFF" w14:textId="77777777" w:rsidR="0063359E" w:rsidRDefault="0063359E" w:rsidP="0063359E">
            <w:pPr>
              <w:pStyle w:val="TableHead-Centered"/>
            </w:pPr>
            <w:r>
              <w:t>b1</w:t>
            </w:r>
          </w:p>
        </w:tc>
        <w:tc>
          <w:tcPr>
            <w:tcW w:w="434" w:type="pct"/>
            <w:tcBorders>
              <w:left w:val="nil"/>
              <w:bottom w:val="single" w:sz="4" w:space="0" w:color="000000"/>
              <w:right w:val="nil"/>
            </w:tcBorders>
            <w:shd w:val="clear" w:color="auto" w:fill="1774CD"/>
          </w:tcPr>
          <w:p w14:paraId="45773D52" w14:textId="292CEC49" w:rsidR="0063359E" w:rsidRDefault="0063359E" w:rsidP="0063359E">
            <w:pPr>
              <w:pStyle w:val="TableHead-Centered"/>
            </w:pPr>
            <w:r>
              <w:t>b0</w:t>
            </w:r>
          </w:p>
        </w:tc>
        <w:tc>
          <w:tcPr>
            <w:tcW w:w="1585" w:type="pct"/>
            <w:tcBorders>
              <w:left w:val="nil"/>
              <w:bottom w:val="single" w:sz="4" w:space="0" w:color="000000"/>
              <w:right w:val="nil"/>
            </w:tcBorders>
            <w:shd w:val="clear" w:color="auto" w:fill="1774CD"/>
          </w:tcPr>
          <w:p w14:paraId="35A2C36C" w14:textId="00407FE6" w:rsidR="0063359E" w:rsidRDefault="0063359E" w:rsidP="003576CD">
            <w:pPr>
              <w:pStyle w:val="TableHead"/>
            </w:pPr>
            <w:r>
              <w:t>Meaning</w:t>
            </w:r>
          </w:p>
        </w:tc>
      </w:tr>
      <w:tr w:rsidR="0063359E" w:rsidRPr="00F52C69" w14:paraId="086C28FB" w14:textId="77777777" w:rsidTr="0063359E">
        <w:trPr>
          <w:trHeight w:val="81"/>
        </w:trPr>
        <w:tc>
          <w:tcPr>
            <w:tcW w:w="429" w:type="pct"/>
            <w:tcBorders>
              <w:top w:val="single" w:sz="4" w:space="0" w:color="000000"/>
              <w:left w:val="nil"/>
              <w:right w:val="nil"/>
            </w:tcBorders>
          </w:tcPr>
          <w:p w14:paraId="74A27A1D" w14:textId="67B45DD7" w:rsidR="0063359E" w:rsidRDefault="0063359E" w:rsidP="003576CD">
            <w:pPr>
              <w:pStyle w:val="TableText-Centered"/>
            </w:pPr>
          </w:p>
        </w:tc>
        <w:tc>
          <w:tcPr>
            <w:tcW w:w="433" w:type="pct"/>
            <w:tcBorders>
              <w:top w:val="single" w:sz="4" w:space="0" w:color="000000"/>
              <w:left w:val="nil"/>
              <w:right w:val="nil"/>
            </w:tcBorders>
          </w:tcPr>
          <w:p w14:paraId="18338FB1" w14:textId="0D80F519" w:rsidR="0063359E" w:rsidRDefault="0063359E" w:rsidP="003576CD">
            <w:pPr>
              <w:pStyle w:val="TableText-Centered"/>
            </w:pPr>
          </w:p>
        </w:tc>
        <w:tc>
          <w:tcPr>
            <w:tcW w:w="433" w:type="pct"/>
            <w:tcBorders>
              <w:top w:val="single" w:sz="4" w:space="0" w:color="000000"/>
              <w:left w:val="nil"/>
              <w:right w:val="nil"/>
            </w:tcBorders>
          </w:tcPr>
          <w:p w14:paraId="0D1C352C" w14:textId="27477A74" w:rsidR="0063359E" w:rsidRDefault="0063359E" w:rsidP="003576CD">
            <w:pPr>
              <w:pStyle w:val="TableText-Centered"/>
            </w:pPr>
          </w:p>
        </w:tc>
        <w:tc>
          <w:tcPr>
            <w:tcW w:w="386" w:type="pct"/>
            <w:tcBorders>
              <w:top w:val="single" w:sz="4" w:space="0" w:color="000000"/>
              <w:left w:val="nil"/>
              <w:right w:val="nil"/>
            </w:tcBorders>
          </w:tcPr>
          <w:p w14:paraId="0E30917C" w14:textId="7C317AB8" w:rsidR="0063359E" w:rsidRDefault="0063359E" w:rsidP="003576CD">
            <w:pPr>
              <w:pStyle w:val="TableText-Centered"/>
            </w:pPr>
          </w:p>
        </w:tc>
        <w:tc>
          <w:tcPr>
            <w:tcW w:w="433" w:type="pct"/>
            <w:tcBorders>
              <w:top w:val="single" w:sz="4" w:space="0" w:color="000000"/>
              <w:left w:val="nil"/>
              <w:right w:val="nil"/>
            </w:tcBorders>
          </w:tcPr>
          <w:p w14:paraId="7849F3DF" w14:textId="113DE918" w:rsidR="0063359E" w:rsidRDefault="0063359E" w:rsidP="003576CD">
            <w:pPr>
              <w:pStyle w:val="TableText-Centered"/>
            </w:pPr>
          </w:p>
        </w:tc>
        <w:tc>
          <w:tcPr>
            <w:tcW w:w="433" w:type="pct"/>
            <w:tcBorders>
              <w:top w:val="single" w:sz="4" w:space="0" w:color="000000"/>
              <w:left w:val="nil"/>
              <w:right w:val="nil"/>
            </w:tcBorders>
          </w:tcPr>
          <w:p w14:paraId="481DAA32" w14:textId="74587542" w:rsidR="0063359E" w:rsidRDefault="0063359E" w:rsidP="0063359E">
            <w:pPr>
              <w:pStyle w:val="TableText-Centered"/>
            </w:pPr>
            <w:r>
              <w:t>x</w:t>
            </w:r>
          </w:p>
        </w:tc>
        <w:tc>
          <w:tcPr>
            <w:tcW w:w="433" w:type="pct"/>
            <w:tcBorders>
              <w:top w:val="single" w:sz="4" w:space="0" w:color="000000"/>
              <w:left w:val="nil"/>
              <w:right w:val="nil"/>
            </w:tcBorders>
          </w:tcPr>
          <w:p w14:paraId="3517277E" w14:textId="009769AE" w:rsidR="0063359E" w:rsidRDefault="0063359E" w:rsidP="0063359E">
            <w:pPr>
              <w:pStyle w:val="TableText-Centered"/>
            </w:pPr>
            <w:r>
              <w:t>x</w:t>
            </w:r>
          </w:p>
        </w:tc>
        <w:tc>
          <w:tcPr>
            <w:tcW w:w="434" w:type="pct"/>
            <w:tcBorders>
              <w:top w:val="single" w:sz="4" w:space="0" w:color="000000"/>
              <w:left w:val="nil"/>
              <w:right w:val="nil"/>
            </w:tcBorders>
          </w:tcPr>
          <w:p w14:paraId="45BE89EC" w14:textId="5F67FC18" w:rsidR="0063359E" w:rsidRDefault="0063359E" w:rsidP="0063359E">
            <w:pPr>
              <w:pStyle w:val="TableText-Centered"/>
            </w:pPr>
            <w:r>
              <w:t>x</w:t>
            </w:r>
          </w:p>
        </w:tc>
        <w:tc>
          <w:tcPr>
            <w:tcW w:w="1585" w:type="pct"/>
            <w:tcBorders>
              <w:top w:val="single" w:sz="4" w:space="0" w:color="000000"/>
              <w:left w:val="nil"/>
            </w:tcBorders>
          </w:tcPr>
          <w:p w14:paraId="5452D2C1" w14:textId="7B712BB8" w:rsidR="0063359E" w:rsidRDefault="0063359E" w:rsidP="003576CD">
            <w:pPr>
              <w:pStyle w:val="TableText"/>
            </w:pPr>
            <w:r>
              <w:t>Parameter A</w:t>
            </w:r>
          </w:p>
        </w:tc>
      </w:tr>
      <w:tr w:rsidR="0063359E" w:rsidRPr="00F52C69" w14:paraId="6DF891F7" w14:textId="77777777" w:rsidTr="0063359E">
        <w:trPr>
          <w:trHeight w:val="81"/>
        </w:trPr>
        <w:tc>
          <w:tcPr>
            <w:tcW w:w="429" w:type="pct"/>
            <w:tcBorders>
              <w:left w:val="nil"/>
              <w:right w:val="nil"/>
            </w:tcBorders>
          </w:tcPr>
          <w:p w14:paraId="455E5EEF" w14:textId="77777777" w:rsidR="0063359E" w:rsidRDefault="0063359E" w:rsidP="003576CD">
            <w:pPr>
              <w:pStyle w:val="TableText-Centered"/>
            </w:pPr>
          </w:p>
        </w:tc>
        <w:tc>
          <w:tcPr>
            <w:tcW w:w="433" w:type="pct"/>
            <w:tcBorders>
              <w:left w:val="nil"/>
              <w:right w:val="nil"/>
            </w:tcBorders>
          </w:tcPr>
          <w:p w14:paraId="506CCF17" w14:textId="77777777" w:rsidR="0063359E" w:rsidRDefault="0063359E" w:rsidP="003576CD">
            <w:pPr>
              <w:pStyle w:val="TableText-Centered"/>
            </w:pPr>
          </w:p>
        </w:tc>
        <w:tc>
          <w:tcPr>
            <w:tcW w:w="433" w:type="pct"/>
            <w:tcBorders>
              <w:left w:val="nil"/>
              <w:right w:val="nil"/>
            </w:tcBorders>
          </w:tcPr>
          <w:p w14:paraId="79517E24" w14:textId="69F892D3" w:rsidR="0063359E" w:rsidRDefault="0063359E" w:rsidP="003576CD">
            <w:pPr>
              <w:pStyle w:val="TableText-Centered"/>
            </w:pPr>
            <w:r>
              <w:t>x</w:t>
            </w:r>
          </w:p>
        </w:tc>
        <w:tc>
          <w:tcPr>
            <w:tcW w:w="386" w:type="pct"/>
            <w:tcBorders>
              <w:left w:val="nil"/>
              <w:right w:val="nil"/>
            </w:tcBorders>
          </w:tcPr>
          <w:p w14:paraId="466134A5" w14:textId="0025A590" w:rsidR="0063359E" w:rsidRDefault="0063359E" w:rsidP="003576CD">
            <w:pPr>
              <w:pStyle w:val="TableText-Centered"/>
            </w:pPr>
            <w:r>
              <w:t>x</w:t>
            </w:r>
          </w:p>
        </w:tc>
        <w:tc>
          <w:tcPr>
            <w:tcW w:w="433" w:type="pct"/>
            <w:tcBorders>
              <w:left w:val="nil"/>
              <w:right w:val="nil"/>
            </w:tcBorders>
          </w:tcPr>
          <w:p w14:paraId="1A2D8AAA" w14:textId="3F4D30EC" w:rsidR="0063359E" w:rsidRDefault="0063359E" w:rsidP="003576CD">
            <w:pPr>
              <w:pStyle w:val="TableText-Centered"/>
            </w:pPr>
            <w:r>
              <w:t>x</w:t>
            </w:r>
          </w:p>
        </w:tc>
        <w:tc>
          <w:tcPr>
            <w:tcW w:w="433" w:type="pct"/>
            <w:tcBorders>
              <w:left w:val="nil"/>
              <w:right w:val="nil"/>
            </w:tcBorders>
          </w:tcPr>
          <w:p w14:paraId="602D64BD" w14:textId="77777777" w:rsidR="0063359E" w:rsidRDefault="0063359E" w:rsidP="003576CD">
            <w:pPr>
              <w:pStyle w:val="TableText-Centered"/>
            </w:pPr>
          </w:p>
        </w:tc>
        <w:tc>
          <w:tcPr>
            <w:tcW w:w="433" w:type="pct"/>
            <w:tcBorders>
              <w:left w:val="nil"/>
              <w:right w:val="nil"/>
            </w:tcBorders>
          </w:tcPr>
          <w:p w14:paraId="487E7D5A" w14:textId="333F2107" w:rsidR="0063359E" w:rsidRDefault="0063359E" w:rsidP="003576CD">
            <w:pPr>
              <w:pStyle w:val="TableText-Centered"/>
            </w:pPr>
          </w:p>
        </w:tc>
        <w:tc>
          <w:tcPr>
            <w:tcW w:w="434" w:type="pct"/>
            <w:tcBorders>
              <w:left w:val="nil"/>
              <w:right w:val="nil"/>
            </w:tcBorders>
          </w:tcPr>
          <w:p w14:paraId="4AD40AF3" w14:textId="77777777" w:rsidR="0063359E" w:rsidRDefault="0063359E" w:rsidP="003576CD">
            <w:pPr>
              <w:pStyle w:val="TableText"/>
            </w:pPr>
          </w:p>
        </w:tc>
        <w:tc>
          <w:tcPr>
            <w:tcW w:w="1585" w:type="pct"/>
            <w:tcBorders>
              <w:left w:val="nil"/>
            </w:tcBorders>
          </w:tcPr>
          <w:p w14:paraId="379BC59B" w14:textId="72F8E862" w:rsidR="0063359E" w:rsidRDefault="0063359E" w:rsidP="003576CD">
            <w:pPr>
              <w:pStyle w:val="TableText"/>
            </w:pPr>
            <w:r>
              <w:t>Parameter B</w:t>
            </w:r>
          </w:p>
        </w:tc>
      </w:tr>
      <w:tr w:rsidR="0063359E" w:rsidRPr="00F52C69" w14:paraId="6245D30A" w14:textId="77777777" w:rsidTr="0063359E">
        <w:trPr>
          <w:trHeight w:val="81"/>
        </w:trPr>
        <w:tc>
          <w:tcPr>
            <w:tcW w:w="429" w:type="pct"/>
            <w:tcBorders>
              <w:left w:val="nil"/>
              <w:right w:val="nil"/>
            </w:tcBorders>
          </w:tcPr>
          <w:p w14:paraId="6EEB61D9" w14:textId="1C76AB41" w:rsidR="0063359E" w:rsidRDefault="0063359E" w:rsidP="003576CD">
            <w:pPr>
              <w:pStyle w:val="TableText-Centered"/>
            </w:pPr>
            <w:r>
              <w:t>x</w:t>
            </w:r>
          </w:p>
        </w:tc>
        <w:tc>
          <w:tcPr>
            <w:tcW w:w="433" w:type="pct"/>
            <w:tcBorders>
              <w:left w:val="nil"/>
              <w:right w:val="nil"/>
            </w:tcBorders>
          </w:tcPr>
          <w:p w14:paraId="5715B140" w14:textId="17E2CA22" w:rsidR="0063359E" w:rsidRDefault="0063359E" w:rsidP="003576CD">
            <w:pPr>
              <w:pStyle w:val="TableText-Centered"/>
            </w:pPr>
            <w:r>
              <w:t>x</w:t>
            </w:r>
          </w:p>
        </w:tc>
        <w:tc>
          <w:tcPr>
            <w:tcW w:w="433" w:type="pct"/>
            <w:tcBorders>
              <w:left w:val="nil"/>
              <w:right w:val="nil"/>
            </w:tcBorders>
          </w:tcPr>
          <w:p w14:paraId="763DC1FB" w14:textId="0045A0AC" w:rsidR="0063359E" w:rsidRDefault="0063359E" w:rsidP="003576CD">
            <w:pPr>
              <w:pStyle w:val="TableText-Centered"/>
            </w:pPr>
          </w:p>
        </w:tc>
        <w:tc>
          <w:tcPr>
            <w:tcW w:w="386" w:type="pct"/>
            <w:tcBorders>
              <w:left w:val="nil"/>
              <w:right w:val="nil"/>
            </w:tcBorders>
          </w:tcPr>
          <w:p w14:paraId="3A47C34E" w14:textId="7D90DC6D" w:rsidR="0063359E" w:rsidRDefault="0063359E" w:rsidP="003576CD">
            <w:pPr>
              <w:pStyle w:val="TableText-Centered"/>
            </w:pPr>
          </w:p>
        </w:tc>
        <w:tc>
          <w:tcPr>
            <w:tcW w:w="433" w:type="pct"/>
            <w:tcBorders>
              <w:left w:val="nil"/>
              <w:right w:val="nil"/>
            </w:tcBorders>
          </w:tcPr>
          <w:p w14:paraId="6E1C4A65" w14:textId="1F8B9E7E" w:rsidR="0063359E" w:rsidRDefault="0063359E" w:rsidP="003576CD">
            <w:pPr>
              <w:pStyle w:val="TableText-Centered"/>
            </w:pPr>
          </w:p>
        </w:tc>
        <w:tc>
          <w:tcPr>
            <w:tcW w:w="433" w:type="pct"/>
            <w:tcBorders>
              <w:left w:val="nil"/>
              <w:right w:val="nil"/>
            </w:tcBorders>
          </w:tcPr>
          <w:p w14:paraId="4E5EF456" w14:textId="7504E71C" w:rsidR="0063359E" w:rsidRDefault="0063359E" w:rsidP="003576CD">
            <w:pPr>
              <w:pStyle w:val="TableText-Centered"/>
            </w:pPr>
          </w:p>
        </w:tc>
        <w:tc>
          <w:tcPr>
            <w:tcW w:w="433" w:type="pct"/>
            <w:tcBorders>
              <w:left w:val="nil"/>
              <w:right w:val="nil"/>
            </w:tcBorders>
          </w:tcPr>
          <w:p w14:paraId="2BD05398" w14:textId="7C128921" w:rsidR="0063359E" w:rsidRDefault="0063359E" w:rsidP="003576CD">
            <w:pPr>
              <w:pStyle w:val="TableText-Centered"/>
            </w:pPr>
          </w:p>
        </w:tc>
        <w:tc>
          <w:tcPr>
            <w:tcW w:w="434" w:type="pct"/>
            <w:tcBorders>
              <w:left w:val="nil"/>
              <w:right w:val="nil"/>
            </w:tcBorders>
          </w:tcPr>
          <w:p w14:paraId="0F964B6F" w14:textId="77777777" w:rsidR="0063359E" w:rsidRDefault="0063359E" w:rsidP="003576CD">
            <w:pPr>
              <w:pStyle w:val="TableText"/>
            </w:pPr>
          </w:p>
        </w:tc>
        <w:tc>
          <w:tcPr>
            <w:tcW w:w="1585" w:type="pct"/>
            <w:tcBorders>
              <w:left w:val="nil"/>
            </w:tcBorders>
          </w:tcPr>
          <w:p w14:paraId="7223CB94" w14:textId="56EBB5E9" w:rsidR="0063359E" w:rsidRDefault="0063359E" w:rsidP="003576CD">
            <w:pPr>
              <w:pStyle w:val="TableText"/>
            </w:pPr>
            <w:r>
              <w:t>Parameter E</w:t>
            </w:r>
          </w:p>
        </w:tc>
      </w:tr>
    </w:tbl>
    <w:p w14:paraId="0A3EB187" w14:textId="77777777" w:rsidR="00E82F89" w:rsidRDefault="00E82F89" w:rsidP="003B71E0">
      <w:pPr>
        <w:rPr>
          <w:lang w:eastAsia="ja-JP"/>
        </w:rPr>
      </w:pPr>
    </w:p>
    <w:p w14:paraId="2904F2E4" w14:textId="77777777" w:rsidR="00E82F89" w:rsidRDefault="00E82F89" w:rsidP="00E82F89">
      <w:pPr>
        <w:rPr>
          <w:lang w:eastAsia="ja-JP"/>
        </w:rPr>
      </w:pPr>
      <w:r>
        <w:rPr>
          <w:lang w:eastAsia="ja-JP"/>
        </w:rPr>
        <w:t>The RWT shall be calculated according to the following formula:</w:t>
      </w:r>
    </w:p>
    <w:p w14:paraId="3DE6F051" w14:textId="2F07DC6E" w:rsidR="00E82F89" w:rsidRDefault="00E82F89" w:rsidP="00E82F89">
      <w:pPr>
        <w:pStyle w:val="Normal-Indented"/>
        <w:rPr>
          <w:lang w:eastAsia="ja-JP"/>
        </w:rPr>
      </w:pPr>
      <w:r>
        <w:rPr>
          <w:lang w:eastAsia="ja-JP"/>
        </w:rPr>
        <w:t xml:space="preserve">RWT = T </w:t>
      </w:r>
      <w:r w:rsidR="003609CD">
        <w:t>×</w:t>
      </w:r>
      <w:r>
        <w:rPr>
          <w:lang w:eastAsia="ja-JP"/>
        </w:rPr>
        <w:t xml:space="preserve"> ((A+1) + 8 × (B+1)) × 4</w:t>
      </w:r>
      <w:r w:rsidRPr="00E82F89">
        <w:rPr>
          <w:vertAlign w:val="superscript"/>
          <w:lang w:eastAsia="ja-JP"/>
        </w:rPr>
        <w:t>E</w:t>
      </w:r>
    </w:p>
    <w:p w14:paraId="5F9E24F2" w14:textId="77777777" w:rsidR="00E82F89" w:rsidRDefault="00E82F89" w:rsidP="00E82F89">
      <w:pPr>
        <w:rPr>
          <w:lang w:eastAsia="ja-JP"/>
        </w:rPr>
      </w:pPr>
      <w:r>
        <w:rPr>
          <w:lang w:eastAsia="ja-JP"/>
        </w:rPr>
        <w:t>where T is a fixed duration with the following value: T = 256 × 16/f</w:t>
      </w:r>
      <w:r w:rsidRPr="00E82F89">
        <w:rPr>
          <w:vertAlign w:val="subscript"/>
          <w:lang w:eastAsia="ja-JP"/>
        </w:rPr>
        <w:t>c</w:t>
      </w:r>
      <w:r>
        <w:rPr>
          <w:lang w:eastAsia="ja-JP"/>
        </w:rPr>
        <w:t xml:space="preserve"> (~0.3020 ms).</w:t>
      </w:r>
    </w:p>
    <w:p w14:paraId="50FC49BB" w14:textId="77777777" w:rsidR="00E82F89" w:rsidRDefault="00E82F89" w:rsidP="00E82F89">
      <w:pPr>
        <w:rPr>
          <w:lang w:eastAsia="ja-JP"/>
        </w:rPr>
      </w:pPr>
      <w:r>
        <w:rPr>
          <w:lang w:eastAsia="ja-JP"/>
        </w:rPr>
        <w:t>After receiving the last byte of a ENCAPSULATION_CMD message, the device shall wait no longer than RWT before sending the first byte of an ENCAPSULATION_RSP (which is the LEN byte). If the vehicle does not receive the first byte of an ENCAPSULATION_RSP within RWT + ∆RWT, the vehicle shall treat this as a timeout error.</w:t>
      </w:r>
    </w:p>
    <w:p w14:paraId="79A56166" w14:textId="77777777" w:rsidR="00E82F89" w:rsidRDefault="00E82F89" w:rsidP="00E82F89">
      <w:pPr>
        <w:rPr>
          <w:lang w:eastAsia="ja-JP"/>
        </w:rPr>
      </w:pPr>
      <w:r>
        <w:rPr>
          <w:lang w:eastAsia="ja-JP"/>
        </w:rPr>
        <w:t>The value of ∆RWT shall be 20 ms.</w:t>
      </w:r>
    </w:p>
    <w:p w14:paraId="5896776C" w14:textId="53CA2821" w:rsidR="00E82F89" w:rsidRDefault="00E82F89" w:rsidP="008E25A3">
      <w:pPr>
        <w:pStyle w:val="Heading9"/>
        <w:numPr>
          <w:ilvl w:val="8"/>
          <w:numId w:val="123"/>
        </w:numPr>
      </w:pPr>
      <w:r>
        <w:t>Error handling</w:t>
      </w:r>
    </w:p>
    <w:p w14:paraId="1F703D55" w14:textId="77777777" w:rsidR="00E82F89" w:rsidRDefault="00E82F89" w:rsidP="00E82F89">
      <w:pPr>
        <w:pStyle w:val="Subhead"/>
      </w:pPr>
      <w:r>
        <w:t>Device</w:t>
      </w:r>
    </w:p>
    <w:p w14:paraId="2FEDAA37" w14:textId="7EAA4160" w:rsidR="00E82F89" w:rsidRDefault="00E82F89" w:rsidP="00E82F89">
      <w:pPr>
        <w:rPr>
          <w:lang w:eastAsia="ja-JP"/>
        </w:rPr>
      </w:pPr>
      <w:r>
        <w:rPr>
          <w:lang w:eastAsia="ja-JP"/>
        </w:rPr>
        <w:t>The device shall not attempt any error recovery. The device shall stay in receive mode when it detects an error.</w:t>
      </w:r>
    </w:p>
    <w:p w14:paraId="4BA7CCA2" w14:textId="77777777" w:rsidR="00E82F89" w:rsidRDefault="00E82F89" w:rsidP="00E82F89">
      <w:pPr>
        <w:pStyle w:val="Subhead"/>
      </w:pPr>
      <w:r>
        <w:t>Vehicle</w:t>
      </w:r>
    </w:p>
    <w:p w14:paraId="7F6235B8" w14:textId="77777777" w:rsidR="00E82F89" w:rsidRPr="00225602" w:rsidRDefault="00E82F89" w:rsidP="00E82F89">
      <w:pPr>
        <w:rPr>
          <w:lang w:eastAsia="ja-JP"/>
        </w:rPr>
      </w:pPr>
      <w:r>
        <w:rPr>
          <w:lang w:eastAsia="ja-JP"/>
        </w:rPr>
        <w:t xml:space="preserve">If a timeout error occurs, the vehicle shall </w:t>
      </w:r>
      <w:r w:rsidRPr="00225602">
        <w:rPr>
          <w:lang w:eastAsia="ja-JP"/>
        </w:rPr>
        <w:t>resend the last command.</w:t>
      </w:r>
    </w:p>
    <w:p w14:paraId="75B3CFFF" w14:textId="2CC5F27F" w:rsidR="00E82F89" w:rsidRPr="00225602" w:rsidRDefault="00E82F89" w:rsidP="00E82F89">
      <w:pPr>
        <w:rPr>
          <w:lang w:eastAsia="ja-JP"/>
        </w:rPr>
      </w:pPr>
      <w:r w:rsidRPr="00225602">
        <w:rPr>
          <w:lang w:eastAsia="ja-JP"/>
        </w:rPr>
        <w:t xml:space="preserve">If the vehicle can detect transmission errors and if it receives a response with a transmission error, the vehicle shall send a NACK as defined in </w:t>
      </w:r>
      <w:r w:rsidR="002957B5">
        <w:rPr>
          <w:lang w:eastAsia="ja-JP"/>
        </w:rPr>
        <w:t>Appendix</w:t>
      </w:r>
      <w:r w:rsidR="002957B5" w:rsidRPr="00225602">
        <w:rPr>
          <w:lang w:eastAsia="ja-JP"/>
        </w:rPr>
        <w:t xml:space="preserve"> </w:t>
      </w:r>
      <w:hyperlink w:anchor="Appendix_Sub_Encapsulation_Command_E_4_1" w:history="1">
        <w:r w:rsidR="00225602" w:rsidRPr="00225602">
          <w:rPr>
            <w:rStyle w:val="Hyperlink"/>
            <w:lang w:eastAsia="ja-JP"/>
          </w:rPr>
          <w:t>E.4.1</w:t>
        </w:r>
      </w:hyperlink>
      <w:r w:rsidRPr="00225602">
        <w:rPr>
          <w:lang w:eastAsia="ja-JP"/>
        </w:rPr>
        <w:t>.</w:t>
      </w:r>
    </w:p>
    <w:p w14:paraId="0E3F6918" w14:textId="77777777" w:rsidR="00E82F89" w:rsidRPr="00225602" w:rsidRDefault="00E82F89" w:rsidP="00E82F89">
      <w:pPr>
        <w:rPr>
          <w:lang w:eastAsia="ja-JP"/>
        </w:rPr>
      </w:pPr>
      <w:r w:rsidRPr="00225602">
        <w:rPr>
          <w:lang w:eastAsia="ja-JP"/>
        </w:rPr>
        <w:t>After receiving a NACK, the device shall resend the last ENCAPSULATION_RSP.</w:t>
      </w:r>
    </w:p>
    <w:p w14:paraId="31AF7026" w14:textId="77777777" w:rsidR="00E82F89" w:rsidRDefault="00E82F89" w:rsidP="00E82F89">
      <w:pPr>
        <w:rPr>
          <w:lang w:eastAsia="ja-JP"/>
        </w:rPr>
      </w:pPr>
      <w:r w:rsidRPr="00225602">
        <w:rPr>
          <w:lang w:eastAsia="ja-JP"/>
        </w:rPr>
        <w:t>The vehicle shall attempt sequential error recovery (without receiving a valid response in between) up to a maximum of two times.</w:t>
      </w:r>
    </w:p>
    <w:p w14:paraId="326E1EA6" w14:textId="77777777" w:rsidR="00E82F89" w:rsidRDefault="00E82F89" w:rsidP="00E82F89">
      <w:pPr>
        <w:rPr>
          <w:lang w:eastAsia="ja-JP"/>
        </w:rPr>
      </w:pPr>
      <w:r>
        <w:rPr>
          <w:lang w:eastAsia="ja-JP"/>
        </w:rPr>
        <w:t>If not specified otherwise, the handling of protocol errors by the vehicle is implementation-specific.</w:t>
      </w:r>
    </w:p>
    <w:p w14:paraId="459A8CAA" w14:textId="0D72593A" w:rsidR="00E82F89" w:rsidRDefault="00E82F89" w:rsidP="008E25A3">
      <w:pPr>
        <w:pStyle w:val="Heading9"/>
        <w:numPr>
          <w:ilvl w:val="8"/>
          <w:numId w:val="123"/>
        </w:numPr>
      </w:pPr>
      <w:bookmarkStart w:id="3812" w:name="_Ref62124189"/>
      <w:bookmarkStart w:id="3813" w:name="Appendix_Sub_Protocol_deactivation"/>
      <w:bookmarkStart w:id="3814" w:name="Appendix_Sub_Protocol_deactivation_E5_6"/>
      <w:r>
        <w:t>Protocol deactivation</w:t>
      </w:r>
      <w:bookmarkEnd w:id="3812"/>
    </w:p>
    <w:bookmarkEnd w:id="3813"/>
    <w:bookmarkEnd w:id="3814"/>
    <w:p w14:paraId="598F0F5A" w14:textId="5711FBBE" w:rsidR="00E82F89" w:rsidRDefault="00E82F89" w:rsidP="00E82F89">
      <w:pPr>
        <w:rPr>
          <w:lang w:eastAsia="ja-JP"/>
        </w:rPr>
      </w:pPr>
      <w:r>
        <w:rPr>
          <w:lang w:eastAsia="ja-JP"/>
        </w:rPr>
        <w:t>The vehicle deactivates the protocol either by selecting another System Code via a SENSF_REQ or by switching off the operating field.</w:t>
      </w:r>
    </w:p>
    <w:p w14:paraId="604CCF9A" w14:textId="76D5B45F" w:rsidR="00E82F89" w:rsidRDefault="00E82F89" w:rsidP="00402CE8">
      <w:pPr>
        <w:pStyle w:val="Heading7"/>
      </w:pPr>
      <w:bookmarkStart w:id="3815" w:name="_Ref62124092"/>
      <w:bookmarkStart w:id="3816" w:name="_Ref62124119"/>
      <w:bookmarkStart w:id="3817" w:name="_Ref62124158"/>
      <w:bookmarkStart w:id="3818" w:name="_Toc118222883"/>
      <w:bookmarkStart w:id="3819" w:name="Table"/>
      <w:bookmarkStart w:id="3820" w:name="Appendix_Digital_Key_Framework_API"/>
      <w:r>
        <w:lastRenderedPageBreak/>
        <w:t>Digital Key Framework API</w:t>
      </w:r>
      <w:bookmarkEnd w:id="3815"/>
      <w:bookmarkEnd w:id="3816"/>
      <w:bookmarkEnd w:id="3817"/>
      <w:bookmarkEnd w:id="3818"/>
      <w:r>
        <w:t xml:space="preserve"> </w:t>
      </w:r>
    </w:p>
    <w:bookmarkEnd w:id="3819"/>
    <w:bookmarkEnd w:id="3820"/>
    <w:p w14:paraId="7DC533F6" w14:textId="77777777" w:rsidR="00E82F89" w:rsidRDefault="00E82F89" w:rsidP="00E82F89">
      <w:pPr>
        <w:rPr>
          <w:lang w:eastAsia="ja-JP"/>
        </w:rPr>
      </w:pPr>
      <w:r>
        <w:rPr>
          <w:lang w:eastAsia="ja-JP"/>
        </w:rPr>
        <w:t>This is a normative appendix, specifying API requirements.</w:t>
      </w:r>
    </w:p>
    <w:p w14:paraId="11676F96" w14:textId="7F75AA73" w:rsidR="00E82F89" w:rsidRDefault="00E82F89" w:rsidP="008E25A3">
      <w:pPr>
        <w:pStyle w:val="Heading8"/>
        <w:numPr>
          <w:ilvl w:val="7"/>
          <w:numId w:val="124"/>
        </w:numPr>
      </w:pPr>
      <w:bookmarkStart w:id="3821" w:name="_Toc118222884"/>
      <w:r>
        <w:t>Overview</w:t>
      </w:r>
      <w:bookmarkEnd w:id="3821"/>
    </w:p>
    <w:p w14:paraId="483093DA" w14:textId="2B612E10" w:rsidR="00E82F89" w:rsidRDefault="00E82F89" w:rsidP="00E82F89">
      <w:pPr>
        <w:rPr>
          <w:lang w:eastAsia="ja-JP"/>
        </w:rPr>
      </w:pPr>
      <w:r>
        <w:rPr>
          <w:lang w:eastAsia="ja-JP"/>
        </w:rPr>
        <w:t xml:space="preserve">The API requirements specified in this document enable mobile applications to access the Digital Key framework running the Android system in mobile devices. This specification provides interface definitions for an application developer to allow implementation on Android mobile platforms. The Android APIs are defined in Android Digital Key Framework API </w:t>
      </w:r>
      <w:r w:rsidR="005840AF" w:rsidRPr="005840AF">
        <w:rPr>
          <w:rStyle w:val="CrossRef"/>
        </w:rPr>
        <w:fldChar w:fldCharType="begin"/>
      </w:r>
      <w:r w:rsidR="005840AF" w:rsidRPr="005840AF">
        <w:rPr>
          <w:rStyle w:val="CrossRef"/>
        </w:rPr>
        <w:instrText xml:space="preserve"> REF _Ref49090394 \r \h </w:instrText>
      </w:r>
      <w:r w:rsidR="005840AF" w:rsidRPr="005840AF">
        <w:rPr>
          <w:rStyle w:val="CrossRef"/>
        </w:rPr>
      </w:r>
      <w:r w:rsidR="005840AF" w:rsidRPr="005840AF">
        <w:rPr>
          <w:rStyle w:val="CrossRef"/>
        </w:rPr>
        <w:fldChar w:fldCharType="separate"/>
      </w:r>
      <w:r w:rsidR="00D81990">
        <w:rPr>
          <w:rStyle w:val="CrossRef"/>
        </w:rPr>
        <w:t>[29]</w:t>
      </w:r>
      <w:r w:rsidR="005840AF" w:rsidRPr="005840AF">
        <w:rPr>
          <w:rStyle w:val="CrossRef"/>
        </w:rPr>
        <w:fldChar w:fldCharType="end"/>
      </w:r>
      <w:r>
        <w:rPr>
          <w:lang w:eastAsia="ja-JP"/>
        </w:rPr>
        <w:t>.</w:t>
      </w:r>
    </w:p>
    <w:p w14:paraId="0AA4DB2E" w14:textId="60190D6A" w:rsidR="00E82F89" w:rsidRDefault="00E82F89" w:rsidP="008E25A3">
      <w:pPr>
        <w:pStyle w:val="Heading8"/>
        <w:numPr>
          <w:ilvl w:val="7"/>
          <w:numId w:val="124"/>
        </w:numPr>
      </w:pPr>
      <w:bookmarkStart w:id="3822" w:name="_Toc118222885"/>
      <w:r>
        <w:t>Functional Requirements</w:t>
      </w:r>
      <w:bookmarkEnd w:id="3822"/>
    </w:p>
    <w:p w14:paraId="71792409" w14:textId="77777777" w:rsidR="00E82F89" w:rsidRDefault="00E82F89" w:rsidP="00E82F89">
      <w:pPr>
        <w:rPr>
          <w:lang w:eastAsia="ja-JP"/>
        </w:rPr>
      </w:pPr>
      <w:r>
        <w:rPr>
          <w:lang w:eastAsia="ja-JP"/>
        </w:rPr>
        <w:t>The Digital Key framework shall provide common Digital Key service functionality via a set of OS-specific APIs for Vehicle OEM apps. The following high-level services shall be provided to the Vehicle OEM app:</w:t>
      </w:r>
    </w:p>
    <w:p w14:paraId="4F68738A" w14:textId="77777777" w:rsidR="00E82F89" w:rsidRDefault="00E82F89" w:rsidP="00E82F89">
      <w:pPr>
        <w:rPr>
          <w:lang w:eastAsia="ja-JP"/>
        </w:rPr>
      </w:pPr>
      <w:r>
        <w:rPr>
          <w:lang w:eastAsia="ja-JP"/>
        </w:rPr>
        <w:t>Owner pairing, key sharing, and key management. At a minimum, these APIs shall be able to be used to, respectively:</w:t>
      </w:r>
    </w:p>
    <w:p w14:paraId="75256227" w14:textId="7D96C232" w:rsidR="00E82F89" w:rsidRDefault="00E82F89" w:rsidP="00402CE8">
      <w:pPr>
        <w:pStyle w:val="BulletList"/>
        <w:ind w:left="360"/>
      </w:pPr>
      <w:r>
        <w:t>Trigger owner pairing</w:t>
      </w:r>
    </w:p>
    <w:p w14:paraId="36335706" w14:textId="03B6AA90" w:rsidR="00E82F89" w:rsidRDefault="00E82F89" w:rsidP="00402CE8">
      <w:pPr>
        <w:pStyle w:val="BulletList"/>
        <w:ind w:left="360"/>
      </w:pPr>
      <w:r>
        <w:t>Trigger key sharing</w:t>
      </w:r>
    </w:p>
    <w:p w14:paraId="6A9E4789" w14:textId="0B69D02E" w:rsidR="00E82F89" w:rsidRDefault="00E82F89" w:rsidP="00402CE8">
      <w:pPr>
        <w:pStyle w:val="BulletList"/>
        <w:ind w:left="360"/>
      </w:pPr>
      <w:r>
        <w:t>List Digital Keys</w:t>
      </w:r>
    </w:p>
    <w:p w14:paraId="552B421D" w14:textId="77777777" w:rsidR="00E82F89" w:rsidRDefault="00E82F89" w:rsidP="00E82F89">
      <w:pPr>
        <w:rPr>
          <w:lang w:eastAsia="ja-JP"/>
        </w:rPr>
      </w:pPr>
      <w:r>
        <w:rPr>
          <w:lang w:eastAsia="ja-JP"/>
        </w:rPr>
        <w:t>Additionally, the API should provide interfaces to enable the following functionalities:</w:t>
      </w:r>
    </w:p>
    <w:p w14:paraId="77942939" w14:textId="4AFCFA97" w:rsidR="00E82F89" w:rsidRDefault="00E82F89" w:rsidP="00402CE8">
      <w:pPr>
        <w:pStyle w:val="BulletList"/>
        <w:ind w:left="360"/>
      </w:pPr>
      <w:r>
        <w:t>Owner pairing:</w:t>
      </w:r>
    </w:p>
    <w:p w14:paraId="09FE75FB" w14:textId="250530D9" w:rsidR="00E82F89" w:rsidRDefault="00E82F89" w:rsidP="00402CE8">
      <w:pPr>
        <w:pStyle w:val="BulletList"/>
        <w:numPr>
          <w:ilvl w:val="1"/>
          <w:numId w:val="2"/>
        </w:numPr>
        <w:ind w:left="720"/>
      </w:pPr>
      <w:r>
        <w:t>Trigger owner pairing and provide owner pairing password</w:t>
      </w:r>
    </w:p>
    <w:p w14:paraId="0200E4D8" w14:textId="09FFE85E" w:rsidR="00E82F89" w:rsidRDefault="00E82F89" w:rsidP="00402CE8">
      <w:pPr>
        <w:pStyle w:val="BulletList"/>
        <w:numPr>
          <w:ilvl w:val="1"/>
          <w:numId w:val="2"/>
        </w:numPr>
        <w:ind w:left="720"/>
      </w:pPr>
      <w:r>
        <w:t>Request/receive owner pairing status updates</w:t>
      </w:r>
    </w:p>
    <w:p w14:paraId="7757F0F5" w14:textId="7AB98A9E" w:rsidR="00E82F89" w:rsidRDefault="00E82F89" w:rsidP="00402CE8">
      <w:pPr>
        <w:pStyle w:val="BulletList"/>
        <w:ind w:left="360"/>
      </w:pPr>
      <w:r>
        <w:t>Key sharing:</w:t>
      </w:r>
    </w:p>
    <w:p w14:paraId="03C3D395" w14:textId="7E4CD877" w:rsidR="00E82F89" w:rsidRDefault="00E82F89" w:rsidP="00402CE8">
      <w:pPr>
        <w:pStyle w:val="BulletList"/>
        <w:numPr>
          <w:ilvl w:val="1"/>
          <w:numId w:val="2"/>
        </w:numPr>
        <w:ind w:left="720"/>
      </w:pPr>
      <w:r>
        <w:t>For owner: Provide entitlements (including proprietary ones), friendly name</w:t>
      </w:r>
      <w:r w:rsidR="004F7108">
        <w:t>,</w:t>
      </w:r>
      <w:r>
        <w:t xml:space="preserve"> and retrieve sharing URL and sharing password from the framework.</w:t>
      </w:r>
    </w:p>
    <w:p w14:paraId="0A98A6D1" w14:textId="536448CB" w:rsidR="00E82F89" w:rsidRDefault="00E82F89" w:rsidP="00402CE8">
      <w:pPr>
        <w:pStyle w:val="BulletList"/>
        <w:numPr>
          <w:ilvl w:val="1"/>
          <w:numId w:val="2"/>
        </w:numPr>
        <w:ind w:left="720"/>
      </w:pPr>
      <w:r>
        <w:t>For friend: Receive/send sharing URL and capture acceptance/consent.</w:t>
      </w:r>
    </w:p>
    <w:p w14:paraId="1D444F6F" w14:textId="080A1FF9" w:rsidR="00E82F89" w:rsidRDefault="00E82F89" w:rsidP="00402CE8">
      <w:pPr>
        <w:pStyle w:val="BulletList"/>
        <w:numPr>
          <w:ilvl w:val="1"/>
          <w:numId w:val="2"/>
        </w:numPr>
        <w:ind w:left="720"/>
      </w:pPr>
      <w:r>
        <w:t>Request/receive friend key status updates</w:t>
      </w:r>
      <w:r w:rsidR="004F7108">
        <w:t>.</w:t>
      </w:r>
    </w:p>
    <w:p w14:paraId="60A80EF1" w14:textId="7B6E29E5" w:rsidR="00E82F89" w:rsidRDefault="00E82F89" w:rsidP="00402CE8">
      <w:pPr>
        <w:pStyle w:val="BulletList"/>
        <w:numPr>
          <w:ilvl w:val="1"/>
          <w:numId w:val="2"/>
        </w:numPr>
        <w:ind w:left="720"/>
      </w:pPr>
      <w:r>
        <w:t xml:space="preserve">Send notification to Vehicle OEM app </w:t>
      </w:r>
      <w:r w:rsidR="004F7108">
        <w:t>when</w:t>
      </w:r>
      <w:r>
        <w:t xml:space="preserve"> a friend key </w:t>
      </w:r>
      <w:r w:rsidR="004F7108">
        <w:t xml:space="preserve">is created </w:t>
      </w:r>
      <w:r>
        <w:t>on friend device</w:t>
      </w:r>
      <w:r w:rsidR="004F7108">
        <w:t>.</w:t>
      </w:r>
    </w:p>
    <w:p w14:paraId="2CC3B9DE" w14:textId="3DAB3D6C" w:rsidR="00E82F89" w:rsidRDefault="00E82F89" w:rsidP="00402CE8">
      <w:pPr>
        <w:pStyle w:val="BulletList"/>
        <w:ind w:left="360"/>
      </w:pPr>
      <w:r>
        <w:t>Key management:</w:t>
      </w:r>
    </w:p>
    <w:p w14:paraId="6BBE403B" w14:textId="69BAA68C" w:rsidR="00E82F89" w:rsidRDefault="00E82F89" w:rsidP="00402CE8">
      <w:pPr>
        <w:pStyle w:val="BulletList"/>
        <w:numPr>
          <w:ilvl w:val="1"/>
          <w:numId w:val="2"/>
        </w:numPr>
        <w:ind w:left="720"/>
      </w:pPr>
      <w:r>
        <w:t>Terminate Digital Key</w:t>
      </w:r>
    </w:p>
    <w:p w14:paraId="7CB2F551" w14:textId="71188D01" w:rsidR="00E82F89" w:rsidRDefault="00E82F89" w:rsidP="00402CE8">
      <w:pPr>
        <w:pStyle w:val="BulletList"/>
        <w:numPr>
          <w:ilvl w:val="1"/>
          <w:numId w:val="2"/>
        </w:numPr>
        <w:ind w:left="720"/>
      </w:pPr>
      <w:r>
        <w:t>List all owner/shared Digital Keys with status, entitlements, friendly names, vehicle identifier (vehicleIdentifier)</w:t>
      </w:r>
      <w:r w:rsidR="00D23E0D">
        <w:t>,</w:t>
      </w:r>
      <w:r>
        <w:t xml:space="preserve"> and Digital Key identifier (keyID)</w:t>
      </w:r>
      <w:r w:rsidR="004F7108">
        <w:t>.</w:t>
      </w:r>
      <w:r>
        <w:t xml:space="preserve"> </w:t>
      </w:r>
    </w:p>
    <w:p w14:paraId="787A1531" w14:textId="75DEA71B" w:rsidR="00E82F89" w:rsidRDefault="00E82F89" w:rsidP="00402CE8">
      <w:pPr>
        <w:pStyle w:val="BulletList"/>
        <w:numPr>
          <w:ilvl w:val="1"/>
          <w:numId w:val="2"/>
        </w:numPr>
        <w:ind w:left="720"/>
      </w:pPr>
      <w:r>
        <w:t>Deeplink to owner/shared keys to jump from Vehicle OEM app directly to the key in the device native representation</w:t>
      </w:r>
      <w:r w:rsidR="004F7108">
        <w:t>.</w:t>
      </w:r>
    </w:p>
    <w:p w14:paraId="7E8BE0DF" w14:textId="27050C2C" w:rsidR="00E82F89" w:rsidRDefault="00E82F89" w:rsidP="00402CE8">
      <w:pPr>
        <w:pStyle w:val="BulletList"/>
        <w:numPr>
          <w:ilvl w:val="1"/>
          <w:numId w:val="2"/>
        </w:numPr>
        <w:ind w:left="720"/>
      </w:pPr>
      <w:r>
        <w:t>Sign vehicle identifier (vehicleIdentifier) and Digital Key identifier (keyID) with attestable key from Digital Key applet instance on friend device to verify the identifiers in Vehicle OEM Server</w:t>
      </w:r>
      <w:r w:rsidR="004F7108">
        <w:t>.</w:t>
      </w:r>
    </w:p>
    <w:p w14:paraId="573ED6C0" w14:textId="34D8C965" w:rsidR="00E82F89" w:rsidRDefault="00E82F89" w:rsidP="00402CE8">
      <w:pPr>
        <w:pStyle w:val="BulletList"/>
        <w:numPr>
          <w:ilvl w:val="1"/>
          <w:numId w:val="2"/>
        </w:numPr>
        <w:ind w:left="720"/>
      </w:pPr>
      <w:r>
        <w:t>Sign data with attestable key from Digital Key applet instance on owner or friend device to verify signature in Vehicle OEM Server</w:t>
      </w:r>
      <w:r w:rsidR="004F7108">
        <w:t>.</w:t>
      </w:r>
    </w:p>
    <w:p w14:paraId="78C81CBE" w14:textId="48DF2059" w:rsidR="0063359E" w:rsidRDefault="00E82F89" w:rsidP="00402CE8">
      <w:pPr>
        <w:pStyle w:val="BulletList"/>
        <w:numPr>
          <w:ilvl w:val="1"/>
          <w:numId w:val="2"/>
        </w:numPr>
        <w:ind w:left="720"/>
      </w:pPr>
      <w:r>
        <w:t>Read/write information related to Digital Key (e.g., information stored in private mailbox and Instance CA ID)</w:t>
      </w:r>
      <w:r w:rsidR="004F7108">
        <w:t>.</w:t>
      </w:r>
    </w:p>
    <w:p w14:paraId="3E74A136" w14:textId="23EE6509" w:rsidR="00ED00FD" w:rsidRDefault="00ED00FD" w:rsidP="00402CE8">
      <w:pPr>
        <w:pStyle w:val="BulletList"/>
        <w:ind w:left="360"/>
      </w:pPr>
      <w:r>
        <w:lastRenderedPageBreak/>
        <w:t>RKE Functionality</w:t>
      </w:r>
    </w:p>
    <w:p w14:paraId="1B597115" w14:textId="0BA6CF95" w:rsidR="00ED00FD" w:rsidRDefault="00ED00FD" w:rsidP="00402CE8">
      <w:pPr>
        <w:pStyle w:val="BulletList"/>
        <w:numPr>
          <w:ilvl w:val="1"/>
          <w:numId w:val="2"/>
        </w:numPr>
        <w:ind w:left="1080"/>
      </w:pPr>
      <w:r>
        <w:t>Trigger event based RKE action</w:t>
      </w:r>
    </w:p>
    <w:p w14:paraId="5153EBA6" w14:textId="19763B48" w:rsidR="00ED00FD" w:rsidRDefault="00ED00FD" w:rsidP="00402CE8">
      <w:pPr>
        <w:pStyle w:val="BulletList"/>
        <w:numPr>
          <w:ilvl w:val="1"/>
          <w:numId w:val="2"/>
        </w:numPr>
        <w:ind w:left="1080"/>
      </w:pPr>
      <w:r>
        <w:t>Trigger enduring RKE action</w:t>
      </w:r>
    </w:p>
    <w:p w14:paraId="1B8421EA" w14:textId="67CCFCD0" w:rsidR="00ED00FD" w:rsidRDefault="00ED00FD" w:rsidP="00402CE8">
      <w:pPr>
        <w:pStyle w:val="BulletList"/>
        <w:numPr>
          <w:ilvl w:val="2"/>
          <w:numId w:val="2"/>
        </w:numPr>
        <w:ind w:left="1440"/>
      </w:pPr>
      <w:r>
        <w:t>Callback providing the arbitrary data from request continuation confirmation while action endures</w:t>
      </w:r>
    </w:p>
    <w:p w14:paraId="3715C2FC" w14:textId="3E0BB897" w:rsidR="00ED00FD" w:rsidRDefault="00ED00FD" w:rsidP="00402CE8">
      <w:pPr>
        <w:pStyle w:val="BulletList"/>
        <w:numPr>
          <w:ilvl w:val="2"/>
          <w:numId w:val="2"/>
        </w:numPr>
        <w:ind w:left="1440"/>
      </w:pPr>
      <w:r>
        <w:t>Sending of arbitrary data in confirm continuation message as answer to the request above</w:t>
      </w:r>
    </w:p>
    <w:p w14:paraId="58E60122" w14:textId="62B54A73" w:rsidR="00ED00FD" w:rsidRDefault="00ED00FD" w:rsidP="00402CE8">
      <w:pPr>
        <w:pStyle w:val="BulletList"/>
        <w:ind w:left="360"/>
      </w:pPr>
      <w:r>
        <w:t>Vehicle Management</w:t>
      </w:r>
    </w:p>
    <w:p w14:paraId="0AC6490D" w14:textId="5FF6168F" w:rsidR="00ED00FD" w:rsidRDefault="00ED00FD" w:rsidP="00402CE8">
      <w:pPr>
        <w:pStyle w:val="BulletList"/>
        <w:numPr>
          <w:ilvl w:val="1"/>
          <w:numId w:val="2"/>
        </w:numPr>
        <w:ind w:left="1080"/>
      </w:pPr>
      <w:r>
        <w:t>Retrieve vehicle state</w:t>
      </w:r>
    </w:p>
    <w:p w14:paraId="73ED2713" w14:textId="7ECC64A8" w:rsidR="00ED00FD" w:rsidRDefault="00ED00FD" w:rsidP="00402CE8">
      <w:pPr>
        <w:pStyle w:val="BulletList"/>
        <w:numPr>
          <w:ilvl w:val="2"/>
          <w:numId w:val="2"/>
        </w:numPr>
        <w:ind w:left="1440"/>
      </w:pPr>
      <w:r>
        <w:t>subscribing to a certain function id range</w:t>
      </w:r>
    </w:p>
    <w:p w14:paraId="6C00FC4F" w14:textId="023E72C7" w:rsidR="00ED00FD" w:rsidRDefault="00ED00FD" w:rsidP="00402CE8">
      <w:pPr>
        <w:pStyle w:val="BulletList"/>
        <w:numPr>
          <w:ilvl w:val="2"/>
          <w:numId w:val="2"/>
        </w:numPr>
        <w:ind w:left="1440"/>
      </w:pPr>
      <w:r>
        <w:t>requesting a certain function status value from the vehicle</w:t>
      </w:r>
    </w:p>
    <w:p w14:paraId="32E8DD6F" w14:textId="0B9F9CA6" w:rsidR="00ED00FD" w:rsidRDefault="00ED00FD" w:rsidP="00402CE8">
      <w:pPr>
        <w:pStyle w:val="BulletList"/>
        <w:numPr>
          <w:ilvl w:val="2"/>
          <w:numId w:val="2"/>
        </w:numPr>
        <w:ind w:left="1440"/>
      </w:pPr>
      <w:r>
        <w:t>reading the stored status data.</w:t>
      </w:r>
    </w:p>
    <w:p w14:paraId="054934C5" w14:textId="5B877D7A" w:rsidR="00ED00FD" w:rsidRDefault="00ED00FD" w:rsidP="00402CE8">
      <w:pPr>
        <w:pStyle w:val="Heading7"/>
      </w:pPr>
      <w:bookmarkStart w:id="3823" w:name="_Toc118222886"/>
      <w:bookmarkStart w:id="3824" w:name="_Ref64738245"/>
      <w:bookmarkEnd w:id="3823"/>
    </w:p>
    <w:p w14:paraId="4F3C9F43" w14:textId="0C62BD55" w:rsidR="00EF0CFE" w:rsidRDefault="00EF0CFE" w:rsidP="008E25A3">
      <w:pPr>
        <w:pStyle w:val="Heading8"/>
        <w:numPr>
          <w:ilvl w:val="7"/>
          <w:numId w:val="125"/>
        </w:numPr>
      </w:pPr>
      <w:bookmarkStart w:id="3825" w:name="_Ref64738968"/>
      <w:bookmarkStart w:id="3826" w:name="_Ref102504740"/>
      <w:bookmarkStart w:id="3827" w:name="_Ref102504838"/>
      <w:bookmarkStart w:id="3828" w:name="_Toc118222887"/>
      <w:bookmarkEnd w:id="3824"/>
      <w:r>
        <w:t>Ranging Session Parameter Tables</w:t>
      </w:r>
      <w:bookmarkEnd w:id="3825"/>
      <w:r w:rsidR="00296F63">
        <w:t xml:space="preserve"> [WCC3]</w:t>
      </w:r>
      <w:bookmarkEnd w:id="3826"/>
      <w:bookmarkEnd w:id="3827"/>
      <w:bookmarkEnd w:id="3828"/>
    </w:p>
    <w:p w14:paraId="63B6BFD4" w14:textId="49109A3E" w:rsidR="00EF0CFE" w:rsidRDefault="00EF0CFE" w:rsidP="00EF0CFE">
      <w:pPr>
        <w:rPr>
          <w:lang w:eastAsia="ja-JP"/>
        </w:rPr>
      </w:pPr>
      <w:r>
        <w:rPr>
          <w:lang w:eastAsia="ja-JP"/>
        </w:rPr>
        <w:t>As part of the ranging session configuration, each ranging session is configured with the following values:</w:t>
      </w:r>
    </w:p>
    <w:p w14:paraId="11A47CAB" w14:textId="77777777" w:rsidR="00EF0CFE" w:rsidRDefault="004053C2" w:rsidP="00EF0CFE">
      <w:pPr>
        <w:pStyle w:val="BulletList"/>
      </w:pPr>
      <w:r w:rsidRPr="0092079B">
        <w:rPr>
          <w:noProof/>
          <w:position w:val="-12"/>
        </w:rPr>
        <w:object w:dxaOrig="1080" w:dyaOrig="400" w14:anchorId="5C5DB947">
          <v:shape id="_x0000_i1045" type="#_x0000_t75" alt="" style="width:52pt;height:20pt;mso-width-percent:0;mso-height-percent:0;mso-width-percent:0;mso-height-percent:0" o:ole="">
            <v:imagedata r:id="rId523" o:title=""/>
          </v:shape>
          <o:OLEObject Type="Embed" ProgID="Equation.DSMT4" ShapeID="_x0000_i1045" DrawAspect="Content" ObjectID="_1729631574" r:id="rId524"/>
        </w:object>
      </w:r>
      <w:r w:rsidR="00EF0CFE">
        <w:t>, set of all positive natural numbers.</w:t>
      </w:r>
    </w:p>
    <w:p w14:paraId="2B57825C" w14:textId="354ACD94" w:rsidR="00EF0CFE" w:rsidRDefault="004053C2" w:rsidP="00EF0CFE">
      <w:pPr>
        <w:pStyle w:val="BulletList"/>
      </w:pPr>
      <w:r w:rsidRPr="0092079B">
        <w:rPr>
          <w:noProof/>
          <w:position w:val="-16"/>
        </w:rPr>
        <w:object w:dxaOrig="1220" w:dyaOrig="440" w14:anchorId="41A3150E">
          <v:shape id="_x0000_i1044" type="#_x0000_t75" alt="" style="width:58.65pt;height:20pt;mso-width-percent:0;mso-height-percent:0;mso-width-percent:0;mso-height-percent:0" o:ole="">
            <v:imagedata r:id="rId525" o:title=""/>
          </v:shape>
          <o:OLEObject Type="Embed" ProgID="Equation.DSMT4" ShapeID="_x0000_i1044" DrawAspect="Content" ObjectID="_1729631575" r:id="rId526"/>
        </w:object>
      </w:r>
      <w:r w:rsidR="00EF0CFE">
        <w:rPr>
          <w:lang w:eastAsia="ja-JP"/>
        </w:rPr>
        <w:t>, set of all positive natural numbers.</w:t>
      </w:r>
    </w:p>
    <w:p w14:paraId="5730D564" w14:textId="1C6B31A7" w:rsidR="00EF0CFE" w:rsidRDefault="004053C2" w:rsidP="00EF0CFE">
      <w:pPr>
        <w:pStyle w:val="BulletList"/>
      </w:pPr>
      <w:r w:rsidRPr="0092079B">
        <w:rPr>
          <w:noProof/>
          <w:position w:val="-16"/>
        </w:rPr>
        <w:object w:dxaOrig="3040" w:dyaOrig="440" w14:anchorId="3E61A1CE">
          <v:shape id="_x0000_i1043" type="#_x0000_t75" alt="" style="width:150pt;height:20pt;mso-width-percent:0;mso-height-percent:0;mso-width-percent:0;mso-height-percent:0" o:ole="">
            <v:imagedata r:id="rId527" o:title=""/>
          </v:shape>
          <o:OLEObject Type="Embed" ProgID="Equation.DSMT4" ShapeID="_x0000_i1043" DrawAspect="Content" ObjectID="_1729631576" r:id="rId528"/>
        </w:object>
      </w:r>
    </w:p>
    <w:p w14:paraId="799E0890" w14:textId="77777777" w:rsidR="00EF0CFE" w:rsidRDefault="004053C2" w:rsidP="00EF0CFE">
      <w:pPr>
        <w:pStyle w:val="BulletList"/>
      </w:pPr>
      <w:r w:rsidRPr="0092079B">
        <w:rPr>
          <w:noProof/>
          <w:position w:val="-16"/>
        </w:rPr>
        <w:object w:dxaOrig="4880" w:dyaOrig="440" w14:anchorId="7EFF5E88">
          <v:shape id="_x0000_i1042" type="#_x0000_t75" alt="" style="width:243.35pt;height:20pt;mso-width-percent:0;mso-height-percent:0;mso-width-percent:0;mso-height-percent:0" o:ole="">
            <v:imagedata r:id="rId529" o:title=""/>
          </v:shape>
          <o:OLEObject Type="Embed" ProgID="Equation.DSMT4" ShapeID="_x0000_i1042" DrawAspect="Content" ObjectID="_1729631577" r:id="rId530"/>
        </w:object>
      </w:r>
    </w:p>
    <w:p w14:paraId="07A84EF7" w14:textId="55964C41" w:rsidR="00EF0CFE" w:rsidRDefault="004053C2" w:rsidP="00EF0CFE">
      <w:pPr>
        <w:pStyle w:val="BulletList"/>
      </w:pPr>
      <w:r w:rsidRPr="0092079B">
        <w:rPr>
          <w:noProof/>
          <w:position w:val="-16"/>
        </w:rPr>
        <w:object w:dxaOrig="3000" w:dyaOrig="440" w14:anchorId="4A39F555">
          <v:shape id="_x0000_i1041" type="#_x0000_t75" alt="" style="width:152pt;height:20pt;mso-width-percent:0;mso-height-percent:0;mso-width-percent:0;mso-height-percent:0" o:ole="">
            <v:imagedata r:id="rId531" o:title=""/>
          </v:shape>
          <o:OLEObject Type="Embed" ProgID="Equation.DSMT4" ShapeID="_x0000_i1041" DrawAspect="Content" ObjectID="_1729631578" r:id="rId532"/>
        </w:object>
      </w:r>
      <w:r w:rsidR="00EF0CFE">
        <w:rPr>
          <w:lang w:eastAsia="ja-JP"/>
        </w:rPr>
        <w:t xml:space="preserve">when the number of responder in each ranging round </w:t>
      </w:r>
      <w:r w:rsidRPr="004A5CE1">
        <w:rPr>
          <w:rFonts w:asciiTheme="majorBidi" w:hAnsiTheme="majorBidi" w:cstheme="majorBidi"/>
          <w:noProof/>
          <w:position w:val="-16"/>
        </w:rPr>
        <w:object w:dxaOrig="915" w:dyaOrig="390" w14:anchorId="2BC991CB">
          <v:shape id="_x0000_i1040" type="#_x0000_t75" alt="" style="width:45.35pt;height:20pt;mso-width-percent:0;mso-height-percent:0;mso-width-percent:0;mso-height-percent:0" o:ole="">
            <v:imagedata r:id="rId320" o:title=""/>
          </v:shape>
          <o:OLEObject Type="Embed" ProgID="Equation.DSMT4" ShapeID="_x0000_i1040" DrawAspect="Content" ObjectID="_1729631579" r:id="rId533"/>
        </w:object>
      </w:r>
      <w:r w:rsidR="00EF0CFE">
        <w:rPr>
          <w:rFonts w:asciiTheme="majorBidi" w:hAnsiTheme="majorBidi" w:cstheme="majorBidi"/>
          <w:noProof/>
        </w:rPr>
        <w:t xml:space="preserve"> </w:t>
      </w:r>
      <w:r w:rsidR="00EF0CFE" w:rsidRPr="00EF0CFE">
        <w:rPr>
          <w:rFonts w:asciiTheme="majorBidi" w:hAnsiTheme="majorBidi" w:cstheme="majorBidi" w:hint="eastAsia"/>
          <w:noProof/>
        </w:rPr>
        <w:t>≤</w:t>
      </w:r>
      <w:r w:rsidR="00EF0CFE">
        <w:rPr>
          <w:rFonts w:asciiTheme="majorBidi" w:hAnsiTheme="majorBidi" w:cstheme="majorBidi" w:hint="eastAsia"/>
          <w:noProof/>
        </w:rPr>
        <w:t xml:space="preserve"> </w:t>
      </w:r>
      <w:r w:rsidR="00EF0CFE">
        <w:rPr>
          <w:lang w:eastAsia="ja-JP"/>
        </w:rPr>
        <w:t xml:space="preserve">10. </w:t>
      </w:r>
    </w:p>
    <w:p w14:paraId="36C23216" w14:textId="1792D4CC" w:rsidR="007A32B8" w:rsidRDefault="00E17CD1" w:rsidP="00EF0CFE">
      <w:pPr>
        <w:rPr>
          <w:lang w:eastAsia="ja-JP"/>
        </w:rPr>
      </w:pPr>
      <w:r w:rsidRPr="00EA3E66">
        <w:rPr>
          <w:rStyle w:val="CrossRef"/>
        </w:rPr>
        <w:fldChar w:fldCharType="begin"/>
      </w:r>
      <w:r w:rsidRPr="00EA3E66">
        <w:rPr>
          <w:rStyle w:val="CrossRef"/>
        </w:rPr>
        <w:instrText xml:space="preserve"> REF _Ref64737402 \h </w:instrText>
      </w:r>
      <w:r w:rsidRPr="00EA3E66">
        <w:rPr>
          <w:rStyle w:val="CrossRef"/>
        </w:rPr>
      </w:r>
      <w:r w:rsidRPr="00EA3E66">
        <w:rPr>
          <w:rStyle w:val="CrossRef"/>
        </w:rPr>
        <w:fldChar w:fldCharType="separate"/>
      </w:r>
      <w:r w:rsidR="00D81990">
        <w:t>Table G-</w:t>
      </w:r>
      <w:r w:rsidR="00D81990">
        <w:rPr>
          <w:noProof/>
        </w:rPr>
        <w:t>1</w:t>
      </w:r>
      <w:r w:rsidRPr="00EA3E66">
        <w:rPr>
          <w:rStyle w:val="CrossRef"/>
        </w:rPr>
        <w:fldChar w:fldCharType="end"/>
      </w:r>
      <w:r w:rsidR="00EF0CFE">
        <w:rPr>
          <w:lang w:eastAsia="ja-JP"/>
        </w:rPr>
        <w:t xml:space="preserve"> shows which combinations of</w:t>
      </w:r>
      <w:r w:rsidR="004053C2" w:rsidRPr="0092079B">
        <w:rPr>
          <w:noProof/>
          <w:position w:val="-16"/>
        </w:rPr>
        <w:object w:dxaOrig="1100" w:dyaOrig="440" w14:anchorId="2EAF80CB">
          <v:shape id="_x0000_i1039" type="#_x0000_t75" alt="" style="width:52pt;height:20pt;mso-width-percent:0;mso-height-percent:0;mso-width-percent:0;mso-height-percent:0" o:ole="">
            <v:imagedata r:id="rId381" o:title=""/>
          </v:shape>
          <o:OLEObject Type="Embed" ProgID="Equation.DSMT4" ShapeID="_x0000_i1039" DrawAspect="Content" ObjectID="_1729631580" r:id="rId534"/>
        </w:object>
      </w:r>
      <w:r w:rsidR="00EF0CFE">
        <w:rPr>
          <w:lang w:eastAsia="ja-JP"/>
        </w:rPr>
        <w:t xml:space="preserve"> and </w:t>
      </w:r>
      <w:r w:rsidR="004053C2" w:rsidRPr="0092079B">
        <w:rPr>
          <w:noProof/>
          <w:position w:val="-16"/>
        </w:rPr>
        <w:object w:dxaOrig="1180" w:dyaOrig="440" w14:anchorId="3F4633D9">
          <v:shape id="_x0000_i1038" type="#_x0000_t75" alt="" style="width:59.35pt;height:20pt;mso-width-percent:0;mso-height-percent:0;mso-width-percent:0;mso-height-percent:0" o:ole="">
            <v:imagedata r:id="rId535" o:title=""/>
          </v:shape>
          <o:OLEObject Type="Embed" ProgID="Equation.DSMT4" ShapeID="_x0000_i1038" DrawAspect="Content" ObjectID="_1729631581" r:id="rId536"/>
        </w:object>
      </w:r>
      <w:r w:rsidR="00EF0CFE">
        <w:rPr>
          <w:lang w:eastAsia="ja-JP"/>
        </w:rPr>
        <w:t xml:space="preserve"> result in valid ranging session configurations. During the handshake process for the </w:t>
      </w:r>
      <w:r w:rsidR="00EF0CFE" w:rsidRPr="00EF0CFE">
        <w:rPr>
          <w:rStyle w:val="Emphasis"/>
          <w:lang w:eastAsia="ja-JP"/>
        </w:rPr>
        <w:t>k</w:t>
      </w:r>
      <w:r w:rsidR="00EF0CFE">
        <w:rPr>
          <w:lang w:eastAsia="ja-JP"/>
        </w:rPr>
        <w:t xml:space="preserve">-th ranging session over the Bluetooth LE control channel (for details see Section </w:t>
      </w:r>
      <w:r w:rsidRPr="00E17CD1">
        <w:rPr>
          <w:rStyle w:val="CrossRef"/>
        </w:rPr>
        <w:fldChar w:fldCharType="begin"/>
      </w:r>
      <w:r w:rsidRPr="00E17CD1">
        <w:rPr>
          <w:rStyle w:val="CrossRef"/>
        </w:rPr>
        <w:instrText xml:space="preserve"> REF _Ref64708156 \r \h </w:instrText>
      </w:r>
      <w:r w:rsidRPr="00E17CD1">
        <w:rPr>
          <w:rStyle w:val="CrossRef"/>
        </w:rPr>
      </w:r>
      <w:r w:rsidRPr="00E17CD1">
        <w:rPr>
          <w:rStyle w:val="CrossRef"/>
        </w:rPr>
        <w:fldChar w:fldCharType="separate"/>
      </w:r>
      <w:r w:rsidR="00D81990">
        <w:rPr>
          <w:rStyle w:val="CrossRef"/>
        </w:rPr>
        <w:t>20.5.2</w:t>
      </w:r>
      <w:r w:rsidRPr="00E17CD1">
        <w:rPr>
          <w:rStyle w:val="CrossRef"/>
        </w:rPr>
        <w:fldChar w:fldCharType="end"/>
      </w:r>
      <w:r w:rsidR="00EF0CFE">
        <w:rPr>
          <w:lang w:eastAsia="ja-JP"/>
        </w:rPr>
        <w:t xml:space="preserve">), the </w:t>
      </w:r>
      <w:r w:rsidRPr="00EA3E66">
        <w:rPr>
          <w:rStyle w:val="CrossRef"/>
        </w:rPr>
        <w:fldChar w:fldCharType="begin"/>
      </w:r>
      <w:r w:rsidRPr="00EA3E66">
        <w:rPr>
          <w:rStyle w:val="CrossRef"/>
        </w:rPr>
        <w:instrText xml:space="preserve"> REF _Ref64737402 \h </w:instrText>
      </w:r>
      <w:r w:rsidRPr="00EA3E66">
        <w:rPr>
          <w:rStyle w:val="CrossRef"/>
        </w:rPr>
      </w:r>
      <w:r w:rsidRPr="00EA3E66">
        <w:rPr>
          <w:rStyle w:val="CrossRef"/>
        </w:rPr>
        <w:fldChar w:fldCharType="separate"/>
      </w:r>
      <w:r w:rsidR="00D81990">
        <w:t>Table G-</w:t>
      </w:r>
      <w:r w:rsidR="00D81990">
        <w:rPr>
          <w:noProof/>
        </w:rPr>
        <w:t>1</w:t>
      </w:r>
      <w:r w:rsidRPr="00EA3E66">
        <w:rPr>
          <w:rStyle w:val="CrossRef"/>
        </w:rPr>
        <w:fldChar w:fldCharType="end"/>
      </w:r>
      <w:r w:rsidR="00EF0CFE">
        <w:rPr>
          <w:lang w:eastAsia="ja-JP"/>
        </w:rPr>
        <w:t xml:space="preserve"> is used to negotiate a valid ranging session configuration that maximizes the number of hopping rounds </w:t>
      </w:r>
      <w:r w:rsidR="004053C2" w:rsidRPr="0092079B">
        <w:rPr>
          <w:noProof/>
          <w:position w:val="-12"/>
        </w:rPr>
        <w:object w:dxaOrig="640" w:dyaOrig="400" w14:anchorId="5E9D57BF">
          <v:shape id="_x0000_i1037" type="#_x0000_t75" alt="" style="width:32pt;height:20pt;mso-width-percent:0;mso-height-percent:0;mso-width-percent:0;mso-height-percent:0" o:ole="">
            <v:imagedata r:id="rId537" o:title=""/>
          </v:shape>
          <o:OLEObject Type="Embed" ProgID="Equation.DSMT4" ShapeID="_x0000_i1037" DrawAspect="Content" ObjectID="_1729631582" r:id="rId538"/>
        </w:object>
      </w:r>
      <w:r w:rsidR="00EF0CFE">
        <w:rPr>
          <w:lang w:eastAsia="ja-JP"/>
        </w:rPr>
        <w:t xml:space="preserve"> for a given set of constraint parameters</w:t>
      </w:r>
      <w:r w:rsidR="004053C2" w:rsidRPr="0092079B">
        <w:rPr>
          <w:noProof/>
          <w:position w:val="-16"/>
        </w:rPr>
        <w:object w:dxaOrig="1100" w:dyaOrig="440" w14:anchorId="7F09BAC3">
          <v:shape id="_x0000_i1036" type="#_x0000_t75" alt="" style="width:52pt;height:20pt;mso-width-percent:0;mso-height-percent:0;mso-width-percent:0;mso-height-percent:0" o:ole="">
            <v:imagedata r:id="rId539" o:title=""/>
          </v:shape>
          <o:OLEObject Type="Embed" ProgID="Equation.DSMT4" ShapeID="_x0000_i1036" DrawAspect="Content" ObjectID="_1729631583" r:id="rId540"/>
        </w:object>
      </w:r>
      <w:r w:rsidR="00EF0CFE">
        <w:rPr>
          <w:lang w:eastAsia="ja-JP"/>
        </w:rPr>
        <w:t xml:space="preserve"> and </w:t>
      </w:r>
      <w:r w:rsidR="004053C2" w:rsidRPr="0092079B">
        <w:rPr>
          <w:noProof/>
          <w:position w:val="-16"/>
        </w:rPr>
        <w:object w:dxaOrig="1180" w:dyaOrig="440" w14:anchorId="694DFE5A">
          <v:shape id="_x0000_i1035" type="#_x0000_t75" alt="" style="width:59.35pt;height:20pt;mso-width-percent:0;mso-height-percent:0;mso-width-percent:0;mso-height-percent:0" o:ole="">
            <v:imagedata r:id="rId541" o:title=""/>
          </v:shape>
          <o:OLEObject Type="Embed" ProgID="Equation.DSMT4" ShapeID="_x0000_i1035" DrawAspect="Content" ObjectID="_1729631584" r:id="rId542"/>
        </w:object>
      </w:r>
      <w:r w:rsidR="00EF0CFE">
        <w:rPr>
          <w:lang w:eastAsia="ja-JP"/>
        </w:rPr>
        <w:t xml:space="preserve">. With </w:t>
      </w:r>
      <w:r w:rsidR="004053C2" w:rsidRPr="004A5CE1">
        <w:rPr>
          <w:rFonts w:asciiTheme="majorBidi" w:hAnsiTheme="majorBidi" w:cstheme="majorBidi"/>
          <w:noProof/>
          <w:position w:val="-16"/>
        </w:rPr>
        <w:object w:dxaOrig="915" w:dyaOrig="390" w14:anchorId="2403D3C0">
          <v:shape id="_x0000_i1034" type="#_x0000_t75" alt="" style="width:45.35pt;height:20pt;mso-width-percent:0;mso-height-percent:0;mso-width-percent:0;mso-height-percent:0" o:ole="">
            <v:imagedata r:id="rId320" o:title=""/>
          </v:shape>
          <o:OLEObject Type="Embed" ProgID="Equation.DSMT4" ShapeID="_x0000_i1034" DrawAspect="Content" ObjectID="_1729631585" r:id="rId543"/>
        </w:object>
      </w:r>
      <w:r w:rsidR="00EF0CFE" w:rsidRPr="00EF0CFE">
        <w:rPr>
          <w:rFonts w:asciiTheme="majorBidi" w:hAnsiTheme="majorBidi" w:cstheme="majorBidi" w:hint="eastAsia"/>
          <w:noProof/>
        </w:rPr>
        <w:t>≤</w:t>
      </w:r>
      <w:r w:rsidR="00EF0CFE">
        <w:rPr>
          <w:lang w:eastAsia="ja-JP"/>
        </w:rPr>
        <w:t xml:space="preserve">10, the only the shaded part of the </w:t>
      </w:r>
      <w:r w:rsidRPr="00EA3E66">
        <w:rPr>
          <w:rStyle w:val="CrossRef"/>
        </w:rPr>
        <w:fldChar w:fldCharType="begin"/>
      </w:r>
      <w:r w:rsidRPr="00EA3E66">
        <w:rPr>
          <w:rStyle w:val="CrossRef"/>
        </w:rPr>
        <w:instrText xml:space="preserve"> REF _Ref64737402 \h </w:instrText>
      </w:r>
      <w:r w:rsidRPr="00EA3E66">
        <w:rPr>
          <w:rStyle w:val="CrossRef"/>
        </w:rPr>
      </w:r>
      <w:r w:rsidRPr="00EA3E66">
        <w:rPr>
          <w:rStyle w:val="CrossRef"/>
        </w:rPr>
        <w:fldChar w:fldCharType="separate"/>
      </w:r>
      <w:r w:rsidR="00D81990">
        <w:t>Table G-</w:t>
      </w:r>
      <w:r w:rsidR="00D81990">
        <w:rPr>
          <w:noProof/>
        </w:rPr>
        <w:t>1</w:t>
      </w:r>
      <w:r w:rsidRPr="00EA3E66">
        <w:rPr>
          <w:rStyle w:val="CrossRef"/>
        </w:rPr>
        <w:fldChar w:fldCharType="end"/>
      </w:r>
      <w:r w:rsidR="00EF0CFE">
        <w:rPr>
          <w:lang w:eastAsia="ja-JP"/>
        </w:rPr>
        <w:t xml:space="preserve"> below will be used during this handshake process.</w:t>
      </w:r>
    </w:p>
    <w:p w14:paraId="068ED333" w14:textId="1347AE82" w:rsidR="00BF50D5" w:rsidRDefault="00BF50D5" w:rsidP="00A57A1A">
      <w:pPr>
        <w:pStyle w:val="CaptionTable"/>
      </w:pPr>
      <w:bookmarkStart w:id="3829" w:name="_Ref64737402"/>
      <w:bookmarkStart w:id="3830" w:name="_Ref64738677"/>
      <w:bookmarkStart w:id="3831" w:name="_Toc64812836"/>
      <w:bookmarkStart w:id="3832" w:name="_Toc118223234"/>
      <w:r>
        <w:t>Table G-</w:t>
      </w:r>
      <w:fldSimple w:instr=" SEQ Table_G- \* ARABIC ">
        <w:r w:rsidR="00D81990">
          <w:rPr>
            <w:noProof/>
          </w:rPr>
          <w:t>1</w:t>
        </w:r>
      </w:fldSimple>
      <w:bookmarkEnd w:id="3829"/>
      <w:r>
        <w:t xml:space="preserve">: </w:t>
      </w:r>
      <w:r w:rsidRPr="00DC234D">
        <w:t>Number of Valid Ranging Rounds per 96 ms</w:t>
      </w:r>
      <w:r>
        <w:t>.</w:t>
      </w:r>
      <w:bookmarkEnd w:id="3830"/>
      <w:bookmarkEnd w:id="3831"/>
      <w:bookmarkEnd w:id="3832"/>
    </w:p>
    <w:tbl>
      <w:tblPr>
        <w:tblW w:w="482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29"/>
        <w:gridCol w:w="784"/>
        <w:gridCol w:w="1219"/>
        <w:gridCol w:w="550"/>
        <w:gridCol w:w="498"/>
        <w:gridCol w:w="498"/>
        <w:gridCol w:w="413"/>
        <w:gridCol w:w="496"/>
        <w:gridCol w:w="496"/>
        <w:gridCol w:w="496"/>
        <w:gridCol w:w="496"/>
        <w:gridCol w:w="496"/>
        <w:gridCol w:w="496"/>
        <w:gridCol w:w="496"/>
        <w:gridCol w:w="462"/>
      </w:tblGrid>
      <w:tr w:rsidR="003F6A74" w:rsidRPr="00F52C69" w14:paraId="656F9B6F" w14:textId="6A668CD4" w:rsidTr="00BF50D5">
        <w:trPr>
          <w:trHeight w:val="404"/>
          <w:tblHeader/>
        </w:trPr>
        <w:tc>
          <w:tcPr>
            <w:tcW w:w="1734" w:type="pct"/>
            <w:gridSpan w:val="3"/>
            <w:tcBorders>
              <w:bottom w:val="nil"/>
            </w:tcBorders>
            <w:shd w:val="clear" w:color="auto" w:fill="1774CD"/>
            <w:tcMar>
              <w:left w:w="29" w:type="dxa"/>
            </w:tcMar>
          </w:tcPr>
          <w:p w14:paraId="67458F1D" w14:textId="09ACF9F3" w:rsidR="003F6A74" w:rsidRPr="00F52C69" w:rsidRDefault="003F6A74" w:rsidP="003F6A74">
            <w:pPr>
              <w:pStyle w:val="TableHead-Centered"/>
              <w:jc w:val="left"/>
            </w:pPr>
            <w:r>
              <w:t>Number of Slots</w:t>
            </w:r>
            <w:r w:rsidR="00BF50D5">
              <w:t xml:space="preserve"> </w:t>
            </w:r>
            <w:r>
              <w:t>(per 96 ms)</w:t>
            </w:r>
          </w:p>
        </w:tc>
        <w:tc>
          <w:tcPr>
            <w:tcW w:w="3266" w:type="pct"/>
            <w:gridSpan w:val="12"/>
            <w:tcBorders>
              <w:bottom w:val="nil"/>
            </w:tcBorders>
            <w:shd w:val="clear" w:color="auto" w:fill="1774CD"/>
            <w:tcMar>
              <w:left w:w="29" w:type="dxa"/>
            </w:tcMar>
          </w:tcPr>
          <w:p w14:paraId="2548C964" w14:textId="1DD1C1F3" w:rsidR="003F6A74" w:rsidRPr="003F6A74" w:rsidRDefault="003F6A74" w:rsidP="003F6A74">
            <w:pPr>
              <w:pStyle w:val="TableHead-Centered"/>
              <w:jc w:val="left"/>
              <w:rPr>
                <w:position w:val="-6"/>
                <w:sz w:val="22"/>
                <w:vertAlign w:val="subscript"/>
              </w:rPr>
            </w:pPr>
            <w:r w:rsidRPr="003F6A74">
              <w:rPr>
                <w:sz w:val="22"/>
              </w:rPr>
              <w:t>N</w:t>
            </w:r>
            <w:r w:rsidRPr="003F6A74">
              <w:rPr>
                <w:sz w:val="22"/>
                <w:vertAlign w:val="superscript"/>
              </w:rPr>
              <w:t>k</w:t>
            </w:r>
            <w:r w:rsidRPr="003F6A74">
              <w:rPr>
                <w:position w:val="-6"/>
                <w:sz w:val="22"/>
                <w:vertAlign w:val="subscript"/>
              </w:rPr>
              <w:t>Slot_per_Round</w:t>
            </w:r>
          </w:p>
        </w:tc>
      </w:tr>
      <w:tr w:rsidR="00BF50D5" w:rsidRPr="00F52C69" w14:paraId="311ADFC9" w14:textId="7462C150" w:rsidTr="00BF50D5">
        <w:trPr>
          <w:trHeight w:val="440"/>
        </w:trPr>
        <w:tc>
          <w:tcPr>
            <w:tcW w:w="625" w:type="pct"/>
            <w:vMerge w:val="restart"/>
          </w:tcPr>
          <w:p w14:paraId="05AAD548" w14:textId="7A476B30" w:rsidR="003F6A74" w:rsidRPr="00F52C69" w:rsidRDefault="004053C2" w:rsidP="003F6A74">
            <w:pPr>
              <w:pStyle w:val="TableText-Centered"/>
            </w:pPr>
            <w:r w:rsidRPr="0092079B">
              <w:rPr>
                <w:noProof/>
                <w:position w:val="-16"/>
              </w:rPr>
              <w:object w:dxaOrig="1100" w:dyaOrig="440" w14:anchorId="28E4689D">
                <v:shape id="_x0000_i1033" type="#_x0000_t75" alt="" style="width:52pt;height:20pt;mso-width-percent:0;mso-height-percent:0;mso-width-percent:0;mso-height-percent:0" o:ole="">
                  <v:imagedata r:id="rId539" o:title=""/>
                </v:shape>
                <o:OLEObject Type="Embed" ProgID="Equation.DSMT4" ShapeID="_x0000_i1033" DrawAspect="Content" ObjectID="_1729631586" r:id="rId544"/>
              </w:object>
            </w:r>
          </w:p>
        </w:tc>
        <w:tc>
          <w:tcPr>
            <w:tcW w:w="1108" w:type="pct"/>
            <w:gridSpan w:val="2"/>
            <w:vAlign w:val="center"/>
          </w:tcPr>
          <w:p w14:paraId="6E63EA16" w14:textId="14F0FD01" w:rsidR="003F6A74" w:rsidRPr="00F52C69" w:rsidRDefault="004053C2" w:rsidP="00BF50D5">
            <w:pPr>
              <w:pStyle w:val="TableText-SmallCentered"/>
            </w:pPr>
            <w:r w:rsidRPr="00E17CD1">
              <w:rPr>
                <w:noProof/>
              </w:rPr>
              <w:object w:dxaOrig="1400" w:dyaOrig="400" w14:anchorId="574075EF">
                <v:shape id="_x0000_i1032" type="#_x0000_t75" alt="" style="width:1in;height:20pt;mso-width-percent:0;mso-height-percent:0;mso-width-percent:0;mso-height-percent:0" o:ole="">
                  <v:imagedata r:id="rId545" o:title=""/>
                </v:shape>
                <o:OLEObject Type="Embed" ProgID="Equation.DSMT4" ShapeID="_x0000_i1032" DrawAspect="Content" ObjectID="_1729631587" r:id="rId546"/>
              </w:object>
            </w:r>
          </w:p>
        </w:tc>
        <w:tc>
          <w:tcPr>
            <w:tcW w:w="304" w:type="pct"/>
            <w:shd w:val="pct10" w:color="auto" w:fill="auto"/>
            <w:vAlign w:val="center"/>
          </w:tcPr>
          <w:p w14:paraId="0A184ECC" w14:textId="25BD34C2" w:rsidR="003F6A74" w:rsidRPr="00F52C69" w:rsidRDefault="003F6A74" w:rsidP="00BF50D5">
            <w:pPr>
              <w:pStyle w:val="TableText-SmallCentered"/>
            </w:pPr>
            <w:r w:rsidRPr="000F29AF">
              <w:t>6</w:t>
            </w:r>
          </w:p>
        </w:tc>
        <w:tc>
          <w:tcPr>
            <w:tcW w:w="276" w:type="pct"/>
            <w:shd w:val="pct10" w:color="auto" w:fill="auto"/>
            <w:vAlign w:val="center"/>
          </w:tcPr>
          <w:p w14:paraId="6193A4E0" w14:textId="4A4B7EC7" w:rsidR="003F6A74" w:rsidRDefault="003F6A74" w:rsidP="00BF50D5">
            <w:pPr>
              <w:pStyle w:val="TableText-SmallCentered"/>
            </w:pPr>
            <w:r w:rsidRPr="000F29AF">
              <w:t>8</w:t>
            </w:r>
          </w:p>
        </w:tc>
        <w:tc>
          <w:tcPr>
            <w:tcW w:w="276" w:type="pct"/>
            <w:shd w:val="pct10" w:color="auto" w:fill="auto"/>
            <w:vAlign w:val="center"/>
          </w:tcPr>
          <w:p w14:paraId="78290B20" w14:textId="61D0DABF" w:rsidR="003F6A74" w:rsidRDefault="003F6A74" w:rsidP="00BF50D5">
            <w:pPr>
              <w:pStyle w:val="TableText-SmallCentered"/>
            </w:pPr>
            <w:r w:rsidRPr="000F29AF">
              <w:t>9</w:t>
            </w:r>
          </w:p>
        </w:tc>
        <w:tc>
          <w:tcPr>
            <w:tcW w:w="229" w:type="pct"/>
            <w:shd w:val="pct10" w:color="auto" w:fill="auto"/>
            <w:vAlign w:val="center"/>
          </w:tcPr>
          <w:p w14:paraId="599CBE17" w14:textId="2464C142" w:rsidR="003F6A74" w:rsidRDefault="003F6A74" w:rsidP="00BF50D5">
            <w:pPr>
              <w:pStyle w:val="TableText-SmallCentered"/>
            </w:pPr>
            <w:r w:rsidRPr="000F29AF">
              <w:t>12</w:t>
            </w:r>
          </w:p>
        </w:tc>
        <w:tc>
          <w:tcPr>
            <w:tcW w:w="275" w:type="pct"/>
            <w:shd w:val="pct10" w:color="auto" w:fill="auto"/>
            <w:vAlign w:val="center"/>
          </w:tcPr>
          <w:p w14:paraId="6D354EBF" w14:textId="426C6B45" w:rsidR="003F6A74" w:rsidRDefault="003F6A74" w:rsidP="00BF50D5">
            <w:pPr>
              <w:pStyle w:val="TableText-SmallCentered"/>
            </w:pPr>
            <w:r w:rsidRPr="000F29AF">
              <w:t>16</w:t>
            </w:r>
          </w:p>
        </w:tc>
        <w:tc>
          <w:tcPr>
            <w:tcW w:w="275" w:type="pct"/>
            <w:shd w:val="pct10" w:color="auto" w:fill="auto"/>
            <w:vAlign w:val="center"/>
          </w:tcPr>
          <w:p w14:paraId="0B9F1EEA" w14:textId="545BFF58" w:rsidR="003F6A74" w:rsidRDefault="003F6A74" w:rsidP="00BF50D5">
            <w:pPr>
              <w:pStyle w:val="TableText-SmallCentered"/>
            </w:pPr>
            <w:r w:rsidRPr="000F29AF">
              <w:t>18</w:t>
            </w:r>
          </w:p>
        </w:tc>
        <w:tc>
          <w:tcPr>
            <w:tcW w:w="275" w:type="pct"/>
            <w:vAlign w:val="center"/>
          </w:tcPr>
          <w:p w14:paraId="7271AC6E" w14:textId="685FC588" w:rsidR="003F6A74" w:rsidRDefault="003F6A74" w:rsidP="00BF50D5">
            <w:pPr>
              <w:pStyle w:val="TableText-SmallCentered"/>
            </w:pPr>
            <w:r w:rsidRPr="000F29AF">
              <w:t>24</w:t>
            </w:r>
          </w:p>
        </w:tc>
        <w:tc>
          <w:tcPr>
            <w:tcW w:w="275" w:type="pct"/>
            <w:vAlign w:val="center"/>
          </w:tcPr>
          <w:p w14:paraId="0DF0E55C" w14:textId="3D29E832" w:rsidR="003F6A74" w:rsidRDefault="003F6A74" w:rsidP="00BF50D5">
            <w:pPr>
              <w:pStyle w:val="TableText-SmallCentered"/>
            </w:pPr>
            <w:r w:rsidRPr="000F29AF">
              <w:t>32</w:t>
            </w:r>
          </w:p>
        </w:tc>
        <w:tc>
          <w:tcPr>
            <w:tcW w:w="275" w:type="pct"/>
            <w:vAlign w:val="center"/>
          </w:tcPr>
          <w:p w14:paraId="056D4670" w14:textId="0BBD8E53" w:rsidR="003F6A74" w:rsidRDefault="003F6A74" w:rsidP="00BF50D5">
            <w:pPr>
              <w:pStyle w:val="TableText-SmallCentered"/>
            </w:pPr>
            <w:r w:rsidRPr="000F29AF">
              <w:t>36</w:t>
            </w:r>
          </w:p>
        </w:tc>
        <w:tc>
          <w:tcPr>
            <w:tcW w:w="275" w:type="pct"/>
            <w:vAlign w:val="center"/>
          </w:tcPr>
          <w:p w14:paraId="4C33DF4C" w14:textId="0209B68F" w:rsidR="003F6A74" w:rsidRDefault="003F6A74" w:rsidP="00BF50D5">
            <w:pPr>
              <w:pStyle w:val="TableText-SmallCentered"/>
            </w:pPr>
            <w:r w:rsidRPr="000F29AF">
              <w:t>48</w:t>
            </w:r>
          </w:p>
        </w:tc>
        <w:tc>
          <w:tcPr>
            <w:tcW w:w="275" w:type="pct"/>
            <w:vAlign w:val="center"/>
          </w:tcPr>
          <w:p w14:paraId="6D9BB563" w14:textId="49AD4C76" w:rsidR="003F6A74" w:rsidRDefault="003F6A74" w:rsidP="00BF50D5">
            <w:pPr>
              <w:pStyle w:val="TableText-SmallCentered"/>
            </w:pPr>
            <w:r w:rsidRPr="000F29AF">
              <w:t>72</w:t>
            </w:r>
          </w:p>
        </w:tc>
        <w:tc>
          <w:tcPr>
            <w:tcW w:w="258" w:type="pct"/>
            <w:vAlign w:val="center"/>
          </w:tcPr>
          <w:p w14:paraId="098A954C" w14:textId="185B33C6" w:rsidR="003F6A74" w:rsidRDefault="003F6A74" w:rsidP="00BF50D5">
            <w:pPr>
              <w:pStyle w:val="TableText-SmallCentered"/>
            </w:pPr>
            <w:r w:rsidRPr="000F29AF">
              <w:t>96</w:t>
            </w:r>
          </w:p>
        </w:tc>
      </w:tr>
      <w:tr w:rsidR="00BF50D5" w:rsidRPr="00F52C69" w14:paraId="11F85D2E" w14:textId="77777777" w:rsidTr="00BF50D5">
        <w:trPr>
          <w:trHeight w:val="395"/>
        </w:trPr>
        <w:tc>
          <w:tcPr>
            <w:tcW w:w="625" w:type="pct"/>
            <w:vMerge/>
          </w:tcPr>
          <w:p w14:paraId="6D399576" w14:textId="77777777" w:rsidR="003F6A74" w:rsidRPr="0092079B" w:rsidRDefault="003F6A74" w:rsidP="003F6A74">
            <w:pPr>
              <w:pStyle w:val="TableText-Centered"/>
              <w:rPr>
                <w:noProof/>
              </w:rPr>
            </w:pPr>
          </w:p>
        </w:tc>
        <w:tc>
          <w:tcPr>
            <w:tcW w:w="434" w:type="pct"/>
            <w:vAlign w:val="center"/>
          </w:tcPr>
          <w:p w14:paraId="5527CDD2" w14:textId="1D3E916D" w:rsidR="003F6A74" w:rsidRDefault="003F6A74" w:rsidP="00BF50D5">
            <w:pPr>
              <w:pStyle w:val="TableText-SmallCentered"/>
            </w:pPr>
            <w:r w:rsidRPr="001E0E40">
              <w:t>3</w:t>
            </w:r>
          </w:p>
        </w:tc>
        <w:tc>
          <w:tcPr>
            <w:tcW w:w="674" w:type="pct"/>
            <w:vAlign w:val="center"/>
          </w:tcPr>
          <w:p w14:paraId="730FD82A" w14:textId="045DCD61" w:rsidR="003F6A74" w:rsidRDefault="003F6A74" w:rsidP="00BF50D5">
            <w:pPr>
              <w:pStyle w:val="TableText-SmallCentered"/>
            </w:pPr>
            <w:r w:rsidRPr="001E0E40">
              <w:t>1.000 ms</w:t>
            </w:r>
          </w:p>
        </w:tc>
        <w:tc>
          <w:tcPr>
            <w:tcW w:w="304" w:type="pct"/>
            <w:shd w:val="pct10" w:color="auto" w:fill="auto"/>
            <w:vAlign w:val="center"/>
          </w:tcPr>
          <w:p w14:paraId="41E4AC28" w14:textId="1D9CC05B" w:rsidR="003F6A74" w:rsidRDefault="003F6A74" w:rsidP="00BF50D5">
            <w:pPr>
              <w:pStyle w:val="TableText-SmallCentered"/>
            </w:pPr>
            <w:r w:rsidRPr="001E0E40">
              <w:t>16</w:t>
            </w:r>
          </w:p>
        </w:tc>
        <w:tc>
          <w:tcPr>
            <w:tcW w:w="276" w:type="pct"/>
            <w:shd w:val="pct10" w:color="auto" w:fill="auto"/>
            <w:vAlign w:val="center"/>
          </w:tcPr>
          <w:p w14:paraId="7CAD5FC2" w14:textId="218C2CCA" w:rsidR="003F6A74" w:rsidRDefault="003F6A74" w:rsidP="00BF50D5">
            <w:pPr>
              <w:pStyle w:val="TableText-SmallCentered"/>
            </w:pPr>
            <w:r w:rsidRPr="001E0E40">
              <w:t>12</w:t>
            </w:r>
          </w:p>
        </w:tc>
        <w:tc>
          <w:tcPr>
            <w:tcW w:w="276" w:type="pct"/>
            <w:shd w:val="pct10" w:color="auto" w:fill="auto"/>
            <w:vAlign w:val="center"/>
          </w:tcPr>
          <w:p w14:paraId="223F7E87" w14:textId="199F1109" w:rsidR="003F6A74" w:rsidRDefault="003F6A74" w:rsidP="00BF50D5">
            <w:pPr>
              <w:pStyle w:val="TableText-SmallCentered"/>
            </w:pPr>
            <w:r w:rsidRPr="001E0E40">
              <w:t>N/A</w:t>
            </w:r>
          </w:p>
        </w:tc>
        <w:tc>
          <w:tcPr>
            <w:tcW w:w="229" w:type="pct"/>
            <w:shd w:val="pct10" w:color="auto" w:fill="auto"/>
            <w:vAlign w:val="center"/>
          </w:tcPr>
          <w:p w14:paraId="78E5CDFE" w14:textId="065D3CF9" w:rsidR="003F6A74" w:rsidRDefault="003F6A74" w:rsidP="00BF50D5">
            <w:pPr>
              <w:pStyle w:val="TableText-SmallCentered"/>
            </w:pPr>
            <w:r w:rsidRPr="001E0E40">
              <w:t>8</w:t>
            </w:r>
          </w:p>
        </w:tc>
        <w:tc>
          <w:tcPr>
            <w:tcW w:w="275" w:type="pct"/>
            <w:shd w:val="pct10" w:color="auto" w:fill="auto"/>
            <w:vAlign w:val="center"/>
          </w:tcPr>
          <w:p w14:paraId="231C7805" w14:textId="41F8C07F" w:rsidR="003F6A74" w:rsidRDefault="003F6A74" w:rsidP="00BF50D5">
            <w:pPr>
              <w:pStyle w:val="TableText-SmallCentered"/>
            </w:pPr>
            <w:r w:rsidRPr="001E0E40">
              <w:t>6</w:t>
            </w:r>
          </w:p>
        </w:tc>
        <w:tc>
          <w:tcPr>
            <w:tcW w:w="275" w:type="pct"/>
            <w:shd w:val="pct10" w:color="auto" w:fill="auto"/>
            <w:vAlign w:val="center"/>
          </w:tcPr>
          <w:p w14:paraId="16351D47" w14:textId="7EFDB022" w:rsidR="003F6A74" w:rsidRDefault="003F6A74" w:rsidP="00BF50D5">
            <w:pPr>
              <w:pStyle w:val="TableText-SmallCentered"/>
            </w:pPr>
            <w:r w:rsidRPr="001E0E40">
              <w:t>N/A</w:t>
            </w:r>
          </w:p>
        </w:tc>
        <w:tc>
          <w:tcPr>
            <w:tcW w:w="275" w:type="pct"/>
            <w:vAlign w:val="center"/>
          </w:tcPr>
          <w:p w14:paraId="0EB0EEE2" w14:textId="655B0D0C" w:rsidR="003F6A74" w:rsidRDefault="003F6A74" w:rsidP="00BF50D5">
            <w:pPr>
              <w:pStyle w:val="TableText-SmallCentered"/>
            </w:pPr>
            <w:r w:rsidRPr="001E0E40">
              <w:t>4</w:t>
            </w:r>
          </w:p>
        </w:tc>
        <w:tc>
          <w:tcPr>
            <w:tcW w:w="275" w:type="pct"/>
            <w:vAlign w:val="center"/>
          </w:tcPr>
          <w:p w14:paraId="34C90F85" w14:textId="71107992" w:rsidR="003F6A74" w:rsidRDefault="003F6A74" w:rsidP="00BF50D5">
            <w:pPr>
              <w:pStyle w:val="TableText-SmallCentered"/>
            </w:pPr>
            <w:r w:rsidRPr="001E0E40">
              <w:t>3</w:t>
            </w:r>
          </w:p>
        </w:tc>
        <w:tc>
          <w:tcPr>
            <w:tcW w:w="275" w:type="pct"/>
            <w:vAlign w:val="center"/>
          </w:tcPr>
          <w:p w14:paraId="20653CBB" w14:textId="2014CBAE" w:rsidR="003F6A74" w:rsidRDefault="003F6A74" w:rsidP="00BF50D5">
            <w:pPr>
              <w:pStyle w:val="TableText-SmallCentered"/>
            </w:pPr>
            <w:r w:rsidRPr="001E0E40">
              <w:t>N/A</w:t>
            </w:r>
          </w:p>
        </w:tc>
        <w:tc>
          <w:tcPr>
            <w:tcW w:w="275" w:type="pct"/>
            <w:vAlign w:val="center"/>
          </w:tcPr>
          <w:p w14:paraId="66D79C7C" w14:textId="58D68C94" w:rsidR="003F6A74" w:rsidRDefault="003F6A74" w:rsidP="00BF50D5">
            <w:pPr>
              <w:pStyle w:val="TableText-SmallCentered"/>
            </w:pPr>
            <w:r w:rsidRPr="001E0E40">
              <w:t>2</w:t>
            </w:r>
          </w:p>
        </w:tc>
        <w:tc>
          <w:tcPr>
            <w:tcW w:w="275" w:type="pct"/>
            <w:vAlign w:val="center"/>
          </w:tcPr>
          <w:p w14:paraId="789B36FB" w14:textId="39DBF6B6" w:rsidR="003F6A74" w:rsidRDefault="003F6A74" w:rsidP="00BF50D5">
            <w:pPr>
              <w:pStyle w:val="TableText-SmallCentered"/>
            </w:pPr>
            <w:r w:rsidRPr="001E0E40">
              <w:t>N/A</w:t>
            </w:r>
          </w:p>
        </w:tc>
        <w:tc>
          <w:tcPr>
            <w:tcW w:w="258" w:type="pct"/>
            <w:vAlign w:val="center"/>
          </w:tcPr>
          <w:p w14:paraId="759937A3" w14:textId="46948201" w:rsidR="003F6A74" w:rsidRDefault="003F6A74" w:rsidP="00BF50D5">
            <w:pPr>
              <w:pStyle w:val="TableText-SmallCentered"/>
            </w:pPr>
            <w:r w:rsidRPr="001E0E40">
              <w:t>1</w:t>
            </w:r>
          </w:p>
        </w:tc>
      </w:tr>
      <w:tr w:rsidR="00BF50D5" w:rsidRPr="00F52C69" w14:paraId="7F38FA4F" w14:textId="77777777" w:rsidTr="00BF50D5">
        <w:trPr>
          <w:trHeight w:val="359"/>
        </w:trPr>
        <w:tc>
          <w:tcPr>
            <w:tcW w:w="625" w:type="pct"/>
            <w:vMerge/>
          </w:tcPr>
          <w:p w14:paraId="61D122FE" w14:textId="77777777" w:rsidR="003F6A74" w:rsidRPr="0092079B" w:rsidRDefault="003F6A74" w:rsidP="003F6A74">
            <w:pPr>
              <w:pStyle w:val="TableText-Centered"/>
              <w:rPr>
                <w:noProof/>
              </w:rPr>
            </w:pPr>
          </w:p>
        </w:tc>
        <w:tc>
          <w:tcPr>
            <w:tcW w:w="434" w:type="pct"/>
            <w:vAlign w:val="center"/>
          </w:tcPr>
          <w:p w14:paraId="2F38671B" w14:textId="4A4C2AB1" w:rsidR="003F6A74" w:rsidRDefault="003F6A74" w:rsidP="00BF50D5">
            <w:pPr>
              <w:pStyle w:val="TableText-SmallCentered"/>
            </w:pPr>
            <w:r w:rsidRPr="001E0E40">
              <w:t>4</w:t>
            </w:r>
          </w:p>
        </w:tc>
        <w:tc>
          <w:tcPr>
            <w:tcW w:w="674" w:type="pct"/>
            <w:vAlign w:val="center"/>
          </w:tcPr>
          <w:p w14:paraId="21D841D0" w14:textId="670EA955" w:rsidR="003F6A74" w:rsidRDefault="003F6A74" w:rsidP="00BF50D5">
            <w:pPr>
              <w:pStyle w:val="TableText-SmallCentered"/>
            </w:pPr>
            <w:r w:rsidRPr="001E0E40">
              <w:t>1.333 ms</w:t>
            </w:r>
          </w:p>
        </w:tc>
        <w:tc>
          <w:tcPr>
            <w:tcW w:w="304" w:type="pct"/>
            <w:shd w:val="pct10" w:color="auto" w:fill="auto"/>
            <w:vAlign w:val="center"/>
          </w:tcPr>
          <w:p w14:paraId="00619B96" w14:textId="38830456" w:rsidR="003F6A74" w:rsidRDefault="003F6A74" w:rsidP="00BF50D5">
            <w:pPr>
              <w:pStyle w:val="TableText-SmallCentered"/>
            </w:pPr>
            <w:r w:rsidRPr="001E0E40">
              <w:t>12</w:t>
            </w:r>
          </w:p>
        </w:tc>
        <w:tc>
          <w:tcPr>
            <w:tcW w:w="276" w:type="pct"/>
            <w:shd w:val="pct10" w:color="auto" w:fill="auto"/>
            <w:vAlign w:val="center"/>
          </w:tcPr>
          <w:p w14:paraId="3B9A86DC" w14:textId="154A24A5" w:rsidR="003F6A74" w:rsidRDefault="003F6A74" w:rsidP="00BF50D5">
            <w:pPr>
              <w:pStyle w:val="TableText-SmallCentered"/>
            </w:pPr>
            <w:r w:rsidRPr="001E0E40">
              <w:t>9</w:t>
            </w:r>
          </w:p>
        </w:tc>
        <w:tc>
          <w:tcPr>
            <w:tcW w:w="276" w:type="pct"/>
            <w:shd w:val="pct10" w:color="auto" w:fill="auto"/>
            <w:vAlign w:val="center"/>
          </w:tcPr>
          <w:p w14:paraId="323476B2" w14:textId="586C99C5" w:rsidR="003F6A74" w:rsidRDefault="003F6A74" w:rsidP="00BF50D5">
            <w:pPr>
              <w:pStyle w:val="TableText-SmallCentered"/>
            </w:pPr>
            <w:r w:rsidRPr="001E0E40">
              <w:t>8</w:t>
            </w:r>
          </w:p>
        </w:tc>
        <w:tc>
          <w:tcPr>
            <w:tcW w:w="229" w:type="pct"/>
            <w:shd w:val="pct10" w:color="auto" w:fill="auto"/>
            <w:vAlign w:val="center"/>
          </w:tcPr>
          <w:p w14:paraId="21BA6B8C" w14:textId="5953ED83" w:rsidR="003F6A74" w:rsidRDefault="003F6A74" w:rsidP="00BF50D5">
            <w:pPr>
              <w:pStyle w:val="TableText-SmallCentered"/>
            </w:pPr>
            <w:r w:rsidRPr="001E0E40">
              <w:t>6</w:t>
            </w:r>
          </w:p>
        </w:tc>
        <w:tc>
          <w:tcPr>
            <w:tcW w:w="275" w:type="pct"/>
            <w:shd w:val="pct10" w:color="auto" w:fill="auto"/>
            <w:vAlign w:val="center"/>
          </w:tcPr>
          <w:p w14:paraId="07BCAE62" w14:textId="03CB975B" w:rsidR="003F6A74" w:rsidRDefault="003F6A74" w:rsidP="00BF50D5">
            <w:pPr>
              <w:pStyle w:val="TableText-SmallCentered"/>
            </w:pPr>
            <w:r w:rsidRPr="001E0E40">
              <w:t>N/A</w:t>
            </w:r>
          </w:p>
        </w:tc>
        <w:tc>
          <w:tcPr>
            <w:tcW w:w="275" w:type="pct"/>
            <w:shd w:val="pct10" w:color="auto" w:fill="auto"/>
            <w:vAlign w:val="center"/>
          </w:tcPr>
          <w:p w14:paraId="6C7A94E1" w14:textId="347A2C97" w:rsidR="003F6A74" w:rsidRDefault="003F6A74" w:rsidP="00BF50D5">
            <w:pPr>
              <w:pStyle w:val="TableText-SmallCentered"/>
            </w:pPr>
            <w:r w:rsidRPr="001E0E40">
              <w:t>4</w:t>
            </w:r>
          </w:p>
        </w:tc>
        <w:tc>
          <w:tcPr>
            <w:tcW w:w="275" w:type="pct"/>
            <w:vAlign w:val="center"/>
          </w:tcPr>
          <w:p w14:paraId="35AE6D2E" w14:textId="4E0D6EFA" w:rsidR="003F6A74" w:rsidRDefault="003F6A74" w:rsidP="00BF50D5">
            <w:pPr>
              <w:pStyle w:val="TableText-SmallCentered"/>
            </w:pPr>
            <w:r w:rsidRPr="001E0E40">
              <w:t>3</w:t>
            </w:r>
          </w:p>
        </w:tc>
        <w:tc>
          <w:tcPr>
            <w:tcW w:w="275" w:type="pct"/>
            <w:vAlign w:val="center"/>
          </w:tcPr>
          <w:p w14:paraId="7F9F57D9" w14:textId="746749A7" w:rsidR="003F6A74" w:rsidRDefault="003F6A74" w:rsidP="00BF50D5">
            <w:pPr>
              <w:pStyle w:val="TableText-SmallCentered"/>
            </w:pPr>
            <w:r w:rsidRPr="001E0E40">
              <w:t>N/A</w:t>
            </w:r>
          </w:p>
        </w:tc>
        <w:tc>
          <w:tcPr>
            <w:tcW w:w="275" w:type="pct"/>
            <w:vAlign w:val="center"/>
          </w:tcPr>
          <w:p w14:paraId="1EFA0D61" w14:textId="39818DE5" w:rsidR="003F6A74" w:rsidRDefault="003F6A74" w:rsidP="00BF50D5">
            <w:pPr>
              <w:pStyle w:val="TableText-SmallCentered"/>
            </w:pPr>
            <w:r w:rsidRPr="001E0E40">
              <w:t>2</w:t>
            </w:r>
          </w:p>
        </w:tc>
        <w:tc>
          <w:tcPr>
            <w:tcW w:w="275" w:type="pct"/>
            <w:vAlign w:val="center"/>
          </w:tcPr>
          <w:p w14:paraId="79E00B4A" w14:textId="3A2D5858" w:rsidR="003F6A74" w:rsidRDefault="003F6A74" w:rsidP="00BF50D5">
            <w:pPr>
              <w:pStyle w:val="TableText-SmallCentered"/>
            </w:pPr>
            <w:r w:rsidRPr="001E0E40">
              <w:t>N/A</w:t>
            </w:r>
          </w:p>
        </w:tc>
        <w:tc>
          <w:tcPr>
            <w:tcW w:w="275" w:type="pct"/>
            <w:vAlign w:val="center"/>
          </w:tcPr>
          <w:p w14:paraId="231E19E9" w14:textId="78A2ECC0" w:rsidR="003F6A74" w:rsidRDefault="003F6A74" w:rsidP="00BF50D5">
            <w:pPr>
              <w:pStyle w:val="TableText-SmallCentered"/>
            </w:pPr>
            <w:r w:rsidRPr="001E0E40">
              <w:t>1</w:t>
            </w:r>
          </w:p>
        </w:tc>
        <w:tc>
          <w:tcPr>
            <w:tcW w:w="258" w:type="pct"/>
            <w:vAlign w:val="center"/>
          </w:tcPr>
          <w:p w14:paraId="54D4B538" w14:textId="1D617837" w:rsidR="003F6A74" w:rsidRDefault="003F6A74" w:rsidP="00BF50D5">
            <w:pPr>
              <w:pStyle w:val="TableText-SmallCentered"/>
            </w:pPr>
            <w:r w:rsidRPr="001E0E40">
              <w:t>N/A</w:t>
            </w:r>
          </w:p>
        </w:tc>
      </w:tr>
      <w:tr w:rsidR="00BF50D5" w:rsidRPr="00F52C69" w14:paraId="7BC4A952" w14:textId="77777777" w:rsidTr="00BF50D5">
        <w:trPr>
          <w:trHeight w:val="350"/>
        </w:trPr>
        <w:tc>
          <w:tcPr>
            <w:tcW w:w="625" w:type="pct"/>
            <w:vMerge/>
          </w:tcPr>
          <w:p w14:paraId="47E7A827" w14:textId="77777777" w:rsidR="003F6A74" w:rsidRPr="0092079B" w:rsidRDefault="003F6A74" w:rsidP="003F6A74">
            <w:pPr>
              <w:pStyle w:val="TableText-Centered"/>
              <w:rPr>
                <w:noProof/>
              </w:rPr>
            </w:pPr>
          </w:p>
        </w:tc>
        <w:tc>
          <w:tcPr>
            <w:tcW w:w="434" w:type="pct"/>
            <w:vAlign w:val="center"/>
          </w:tcPr>
          <w:p w14:paraId="1D2AB8F6" w14:textId="3F4D9033" w:rsidR="003F6A74" w:rsidRDefault="003F6A74" w:rsidP="00BF50D5">
            <w:pPr>
              <w:pStyle w:val="TableText-SmallCentered"/>
            </w:pPr>
            <w:r w:rsidRPr="001E0E40">
              <w:t>6</w:t>
            </w:r>
          </w:p>
        </w:tc>
        <w:tc>
          <w:tcPr>
            <w:tcW w:w="674" w:type="pct"/>
            <w:vAlign w:val="center"/>
          </w:tcPr>
          <w:p w14:paraId="0B067236" w14:textId="1DA1D38A" w:rsidR="003F6A74" w:rsidRDefault="003F6A74" w:rsidP="00BF50D5">
            <w:pPr>
              <w:pStyle w:val="TableText-SmallCentered"/>
            </w:pPr>
            <w:r w:rsidRPr="001E0E40">
              <w:t>2.000 ms</w:t>
            </w:r>
          </w:p>
        </w:tc>
        <w:tc>
          <w:tcPr>
            <w:tcW w:w="304" w:type="pct"/>
            <w:shd w:val="pct10" w:color="auto" w:fill="auto"/>
            <w:vAlign w:val="center"/>
          </w:tcPr>
          <w:p w14:paraId="115847FA" w14:textId="643D14E5" w:rsidR="003F6A74" w:rsidRDefault="003F6A74" w:rsidP="00BF50D5">
            <w:pPr>
              <w:pStyle w:val="TableText-SmallCentered"/>
            </w:pPr>
            <w:r w:rsidRPr="001E0E40">
              <w:t>8</w:t>
            </w:r>
          </w:p>
        </w:tc>
        <w:tc>
          <w:tcPr>
            <w:tcW w:w="276" w:type="pct"/>
            <w:shd w:val="pct10" w:color="auto" w:fill="auto"/>
            <w:vAlign w:val="center"/>
          </w:tcPr>
          <w:p w14:paraId="02CE0ACE" w14:textId="16578523" w:rsidR="003F6A74" w:rsidRDefault="003F6A74" w:rsidP="00BF50D5">
            <w:pPr>
              <w:pStyle w:val="TableText-SmallCentered"/>
            </w:pPr>
            <w:r w:rsidRPr="001E0E40">
              <w:t>6</w:t>
            </w:r>
          </w:p>
        </w:tc>
        <w:tc>
          <w:tcPr>
            <w:tcW w:w="276" w:type="pct"/>
            <w:shd w:val="pct10" w:color="auto" w:fill="auto"/>
            <w:vAlign w:val="center"/>
          </w:tcPr>
          <w:p w14:paraId="3581312A" w14:textId="369B516E" w:rsidR="003F6A74" w:rsidRDefault="003F6A74" w:rsidP="00BF50D5">
            <w:pPr>
              <w:pStyle w:val="TableText-SmallCentered"/>
            </w:pPr>
            <w:r w:rsidRPr="001E0E40">
              <w:t>N/A</w:t>
            </w:r>
          </w:p>
        </w:tc>
        <w:tc>
          <w:tcPr>
            <w:tcW w:w="229" w:type="pct"/>
            <w:shd w:val="pct10" w:color="auto" w:fill="auto"/>
            <w:vAlign w:val="center"/>
          </w:tcPr>
          <w:p w14:paraId="3847F82B" w14:textId="7F8FA7E6" w:rsidR="003F6A74" w:rsidRDefault="003F6A74" w:rsidP="00BF50D5">
            <w:pPr>
              <w:pStyle w:val="TableText-SmallCentered"/>
            </w:pPr>
            <w:r w:rsidRPr="001E0E40">
              <w:t>4</w:t>
            </w:r>
          </w:p>
        </w:tc>
        <w:tc>
          <w:tcPr>
            <w:tcW w:w="275" w:type="pct"/>
            <w:shd w:val="pct10" w:color="auto" w:fill="auto"/>
            <w:vAlign w:val="center"/>
          </w:tcPr>
          <w:p w14:paraId="3C086748" w14:textId="45291293" w:rsidR="003F6A74" w:rsidRDefault="003F6A74" w:rsidP="00BF50D5">
            <w:pPr>
              <w:pStyle w:val="TableText-SmallCentered"/>
            </w:pPr>
            <w:r w:rsidRPr="001E0E40">
              <w:t>3</w:t>
            </w:r>
          </w:p>
        </w:tc>
        <w:tc>
          <w:tcPr>
            <w:tcW w:w="275" w:type="pct"/>
            <w:shd w:val="pct10" w:color="auto" w:fill="auto"/>
            <w:vAlign w:val="center"/>
          </w:tcPr>
          <w:p w14:paraId="296F10F2" w14:textId="53BA5A28" w:rsidR="003F6A74" w:rsidRDefault="003F6A74" w:rsidP="00BF50D5">
            <w:pPr>
              <w:pStyle w:val="TableText-SmallCentered"/>
            </w:pPr>
            <w:r w:rsidRPr="001E0E40">
              <w:t>N/A</w:t>
            </w:r>
          </w:p>
        </w:tc>
        <w:tc>
          <w:tcPr>
            <w:tcW w:w="275" w:type="pct"/>
            <w:vAlign w:val="center"/>
          </w:tcPr>
          <w:p w14:paraId="24E9DAF3" w14:textId="2F2198AF" w:rsidR="003F6A74" w:rsidRDefault="003F6A74" w:rsidP="00BF50D5">
            <w:pPr>
              <w:pStyle w:val="TableText-SmallCentered"/>
            </w:pPr>
            <w:r w:rsidRPr="001E0E40">
              <w:t>2</w:t>
            </w:r>
          </w:p>
        </w:tc>
        <w:tc>
          <w:tcPr>
            <w:tcW w:w="275" w:type="pct"/>
            <w:vAlign w:val="center"/>
          </w:tcPr>
          <w:p w14:paraId="3A81573F" w14:textId="36EB377C" w:rsidR="003F6A74" w:rsidRDefault="003F6A74" w:rsidP="00BF50D5">
            <w:pPr>
              <w:pStyle w:val="TableText-SmallCentered"/>
            </w:pPr>
            <w:r w:rsidRPr="001E0E40">
              <w:t>N/A</w:t>
            </w:r>
          </w:p>
        </w:tc>
        <w:tc>
          <w:tcPr>
            <w:tcW w:w="275" w:type="pct"/>
            <w:vAlign w:val="center"/>
          </w:tcPr>
          <w:p w14:paraId="0EFCE3DB" w14:textId="78BC5594" w:rsidR="003F6A74" w:rsidRDefault="003F6A74" w:rsidP="00BF50D5">
            <w:pPr>
              <w:pStyle w:val="TableText-SmallCentered"/>
            </w:pPr>
            <w:r w:rsidRPr="001E0E40">
              <w:t>N/A</w:t>
            </w:r>
          </w:p>
        </w:tc>
        <w:tc>
          <w:tcPr>
            <w:tcW w:w="275" w:type="pct"/>
            <w:vAlign w:val="center"/>
          </w:tcPr>
          <w:p w14:paraId="16BE057A" w14:textId="6C2BFE2E" w:rsidR="003F6A74" w:rsidRDefault="003F6A74" w:rsidP="00BF50D5">
            <w:pPr>
              <w:pStyle w:val="TableText-SmallCentered"/>
            </w:pPr>
            <w:r w:rsidRPr="001E0E40">
              <w:t>1</w:t>
            </w:r>
          </w:p>
        </w:tc>
        <w:tc>
          <w:tcPr>
            <w:tcW w:w="275" w:type="pct"/>
            <w:vAlign w:val="center"/>
          </w:tcPr>
          <w:p w14:paraId="12E4E6A6" w14:textId="6EC32ECF" w:rsidR="003F6A74" w:rsidRDefault="003F6A74" w:rsidP="00BF50D5">
            <w:pPr>
              <w:pStyle w:val="TableText-SmallCentered"/>
            </w:pPr>
            <w:r w:rsidRPr="001E0E40">
              <w:t>N/A</w:t>
            </w:r>
          </w:p>
        </w:tc>
        <w:tc>
          <w:tcPr>
            <w:tcW w:w="258" w:type="pct"/>
            <w:vAlign w:val="center"/>
          </w:tcPr>
          <w:p w14:paraId="72713329" w14:textId="50E79E07" w:rsidR="003F6A74" w:rsidRDefault="003F6A74" w:rsidP="00BF50D5">
            <w:pPr>
              <w:pStyle w:val="TableText-SmallCentered"/>
            </w:pPr>
            <w:r w:rsidRPr="001E0E40">
              <w:t>N/A</w:t>
            </w:r>
          </w:p>
        </w:tc>
      </w:tr>
      <w:tr w:rsidR="00BF50D5" w:rsidRPr="00F52C69" w14:paraId="6F5F78C5" w14:textId="77777777" w:rsidTr="00BF50D5">
        <w:trPr>
          <w:trHeight w:val="350"/>
        </w:trPr>
        <w:tc>
          <w:tcPr>
            <w:tcW w:w="625" w:type="pct"/>
            <w:vMerge/>
          </w:tcPr>
          <w:p w14:paraId="5B9EB436" w14:textId="77777777" w:rsidR="003F6A74" w:rsidRPr="0092079B" w:rsidRDefault="003F6A74" w:rsidP="003F6A74">
            <w:pPr>
              <w:pStyle w:val="TableText-Centered"/>
              <w:rPr>
                <w:noProof/>
              </w:rPr>
            </w:pPr>
          </w:p>
        </w:tc>
        <w:tc>
          <w:tcPr>
            <w:tcW w:w="434" w:type="pct"/>
            <w:vAlign w:val="center"/>
          </w:tcPr>
          <w:p w14:paraId="727461AB" w14:textId="60A662DC" w:rsidR="003F6A74" w:rsidRDefault="003F6A74" w:rsidP="00BF50D5">
            <w:pPr>
              <w:pStyle w:val="TableText-SmallCentered"/>
            </w:pPr>
            <w:r w:rsidRPr="001E0E40">
              <w:t>8</w:t>
            </w:r>
          </w:p>
        </w:tc>
        <w:tc>
          <w:tcPr>
            <w:tcW w:w="674" w:type="pct"/>
            <w:vAlign w:val="center"/>
          </w:tcPr>
          <w:p w14:paraId="75D3C618" w14:textId="6A2B7679" w:rsidR="003F6A74" w:rsidRDefault="003F6A74" w:rsidP="00BF50D5">
            <w:pPr>
              <w:pStyle w:val="TableText-SmallCentered"/>
            </w:pPr>
            <w:r w:rsidRPr="001E0E40">
              <w:t>2.667 ms</w:t>
            </w:r>
          </w:p>
        </w:tc>
        <w:tc>
          <w:tcPr>
            <w:tcW w:w="304" w:type="pct"/>
            <w:shd w:val="pct10" w:color="auto" w:fill="auto"/>
            <w:vAlign w:val="center"/>
          </w:tcPr>
          <w:p w14:paraId="586372FD" w14:textId="206CF705" w:rsidR="003F6A74" w:rsidRDefault="003F6A74" w:rsidP="00BF50D5">
            <w:pPr>
              <w:pStyle w:val="TableText-SmallCentered"/>
            </w:pPr>
            <w:r w:rsidRPr="001E0E40">
              <w:t>6</w:t>
            </w:r>
          </w:p>
        </w:tc>
        <w:tc>
          <w:tcPr>
            <w:tcW w:w="276" w:type="pct"/>
            <w:shd w:val="pct10" w:color="auto" w:fill="auto"/>
            <w:vAlign w:val="center"/>
          </w:tcPr>
          <w:p w14:paraId="7A3F3FE1" w14:textId="0F4D4659" w:rsidR="003F6A74" w:rsidRDefault="003F6A74" w:rsidP="00BF50D5">
            <w:pPr>
              <w:pStyle w:val="TableText-SmallCentered"/>
            </w:pPr>
            <w:r w:rsidRPr="001E0E40">
              <w:t>N/A</w:t>
            </w:r>
          </w:p>
        </w:tc>
        <w:tc>
          <w:tcPr>
            <w:tcW w:w="276" w:type="pct"/>
            <w:shd w:val="pct10" w:color="auto" w:fill="auto"/>
            <w:vAlign w:val="center"/>
          </w:tcPr>
          <w:p w14:paraId="6782911F" w14:textId="22907B68" w:rsidR="003F6A74" w:rsidRDefault="003F6A74" w:rsidP="00BF50D5">
            <w:pPr>
              <w:pStyle w:val="TableText-SmallCentered"/>
            </w:pPr>
            <w:r w:rsidRPr="001E0E40">
              <w:t>4</w:t>
            </w:r>
          </w:p>
        </w:tc>
        <w:tc>
          <w:tcPr>
            <w:tcW w:w="229" w:type="pct"/>
            <w:shd w:val="pct10" w:color="auto" w:fill="auto"/>
            <w:vAlign w:val="center"/>
          </w:tcPr>
          <w:p w14:paraId="1706522B" w14:textId="1BDB0BAA" w:rsidR="003F6A74" w:rsidRDefault="003F6A74" w:rsidP="00BF50D5">
            <w:pPr>
              <w:pStyle w:val="TableText-SmallCentered"/>
            </w:pPr>
            <w:r w:rsidRPr="001E0E40">
              <w:t>3</w:t>
            </w:r>
          </w:p>
        </w:tc>
        <w:tc>
          <w:tcPr>
            <w:tcW w:w="275" w:type="pct"/>
            <w:shd w:val="pct10" w:color="auto" w:fill="auto"/>
            <w:vAlign w:val="center"/>
          </w:tcPr>
          <w:p w14:paraId="688AF16B" w14:textId="3D5B4C27" w:rsidR="003F6A74" w:rsidRDefault="003F6A74" w:rsidP="00BF50D5">
            <w:pPr>
              <w:pStyle w:val="TableText-SmallCentered"/>
            </w:pPr>
            <w:r w:rsidRPr="001E0E40">
              <w:t>N/A</w:t>
            </w:r>
          </w:p>
        </w:tc>
        <w:tc>
          <w:tcPr>
            <w:tcW w:w="275" w:type="pct"/>
            <w:shd w:val="pct10" w:color="auto" w:fill="auto"/>
            <w:vAlign w:val="center"/>
          </w:tcPr>
          <w:p w14:paraId="355C7FBF" w14:textId="72855460" w:rsidR="003F6A74" w:rsidRDefault="003F6A74" w:rsidP="00BF50D5">
            <w:pPr>
              <w:pStyle w:val="TableText-SmallCentered"/>
            </w:pPr>
            <w:r w:rsidRPr="001E0E40">
              <w:t>2</w:t>
            </w:r>
          </w:p>
        </w:tc>
        <w:tc>
          <w:tcPr>
            <w:tcW w:w="275" w:type="pct"/>
            <w:vAlign w:val="center"/>
          </w:tcPr>
          <w:p w14:paraId="389D8F1D" w14:textId="0002C969" w:rsidR="003F6A74" w:rsidRDefault="003F6A74" w:rsidP="00BF50D5">
            <w:pPr>
              <w:pStyle w:val="TableText-SmallCentered"/>
            </w:pPr>
            <w:r w:rsidRPr="001E0E40">
              <w:t>N/A</w:t>
            </w:r>
          </w:p>
        </w:tc>
        <w:tc>
          <w:tcPr>
            <w:tcW w:w="275" w:type="pct"/>
            <w:vAlign w:val="center"/>
          </w:tcPr>
          <w:p w14:paraId="0F882561" w14:textId="05F56F3B" w:rsidR="003F6A74" w:rsidRDefault="003F6A74" w:rsidP="00BF50D5">
            <w:pPr>
              <w:pStyle w:val="TableText-SmallCentered"/>
            </w:pPr>
            <w:r w:rsidRPr="001E0E40">
              <w:t>N/A</w:t>
            </w:r>
          </w:p>
        </w:tc>
        <w:tc>
          <w:tcPr>
            <w:tcW w:w="275" w:type="pct"/>
            <w:vAlign w:val="center"/>
          </w:tcPr>
          <w:p w14:paraId="750EA58B" w14:textId="33B8D2BF" w:rsidR="003F6A74" w:rsidRDefault="003F6A74" w:rsidP="00BF50D5">
            <w:pPr>
              <w:pStyle w:val="TableText-SmallCentered"/>
            </w:pPr>
            <w:r w:rsidRPr="001E0E40">
              <w:t>1</w:t>
            </w:r>
          </w:p>
        </w:tc>
        <w:tc>
          <w:tcPr>
            <w:tcW w:w="275" w:type="pct"/>
            <w:vAlign w:val="center"/>
          </w:tcPr>
          <w:p w14:paraId="4DF1C540" w14:textId="5479C66B" w:rsidR="003F6A74" w:rsidRDefault="003F6A74" w:rsidP="00BF50D5">
            <w:pPr>
              <w:pStyle w:val="TableText-SmallCentered"/>
            </w:pPr>
            <w:r w:rsidRPr="001E0E40">
              <w:t>N/A</w:t>
            </w:r>
          </w:p>
        </w:tc>
        <w:tc>
          <w:tcPr>
            <w:tcW w:w="275" w:type="pct"/>
            <w:vAlign w:val="center"/>
          </w:tcPr>
          <w:p w14:paraId="4F28F68D" w14:textId="5EBDE038" w:rsidR="003F6A74" w:rsidRDefault="003F6A74" w:rsidP="00BF50D5">
            <w:pPr>
              <w:pStyle w:val="TableText-SmallCentered"/>
            </w:pPr>
            <w:r w:rsidRPr="001E0E40">
              <w:t>N/A</w:t>
            </w:r>
          </w:p>
        </w:tc>
        <w:tc>
          <w:tcPr>
            <w:tcW w:w="258" w:type="pct"/>
            <w:vAlign w:val="center"/>
          </w:tcPr>
          <w:p w14:paraId="718751F1" w14:textId="354FAD05" w:rsidR="003F6A74" w:rsidRDefault="003F6A74" w:rsidP="00BF50D5">
            <w:pPr>
              <w:pStyle w:val="TableText-SmallCentered"/>
            </w:pPr>
            <w:r w:rsidRPr="001E0E40">
              <w:t>N/A</w:t>
            </w:r>
          </w:p>
        </w:tc>
      </w:tr>
      <w:tr w:rsidR="00BF50D5" w:rsidRPr="00F52C69" w14:paraId="59B7C842" w14:textId="77777777" w:rsidTr="00BF50D5">
        <w:trPr>
          <w:trHeight w:val="350"/>
        </w:trPr>
        <w:tc>
          <w:tcPr>
            <w:tcW w:w="625" w:type="pct"/>
            <w:vMerge/>
          </w:tcPr>
          <w:p w14:paraId="3CA8FEE6" w14:textId="77777777" w:rsidR="003F6A74" w:rsidRPr="0092079B" w:rsidRDefault="003F6A74" w:rsidP="003F6A74">
            <w:pPr>
              <w:pStyle w:val="TableText-Centered"/>
              <w:rPr>
                <w:noProof/>
              </w:rPr>
            </w:pPr>
          </w:p>
        </w:tc>
        <w:tc>
          <w:tcPr>
            <w:tcW w:w="434" w:type="pct"/>
            <w:vAlign w:val="center"/>
          </w:tcPr>
          <w:p w14:paraId="3A479599" w14:textId="4CAD6924" w:rsidR="003F6A74" w:rsidRDefault="003F6A74" w:rsidP="00BF50D5">
            <w:pPr>
              <w:pStyle w:val="TableText-SmallCentered"/>
            </w:pPr>
            <w:r w:rsidRPr="001E0E40">
              <w:t>9</w:t>
            </w:r>
          </w:p>
        </w:tc>
        <w:tc>
          <w:tcPr>
            <w:tcW w:w="674" w:type="pct"/>
            <w:vAlign w:val="center"/>
          </w:tcPr>
          <w:p w14:paraId="6742D277" w14:textId="33A75921" w:rsidR="003F6A74" w:rsidRDefault="003F6A74" w:rsidP="00BF50D5">
            <w:pPr>
              <w:pStyle w:val="TableText-SmallCentered"/>
            </w:pPr>
            <w:r w:rsidRPr="001E0E40">
              <w:t>3.000 ms</w:t>
            </w:r>
          </w:p>
        </w:tc>
        <w:tc>
          <w:tcPr>
            <w:tcW w:w="304" w:type="pct"/>
            <w:shd w:val="pct10" w:color="auto" w:fill="auto"/>
            <w:vAlign w:val="center"/>
          </w:tcPr>
          <w:p w14:paraId="09910ECD" w14:textId="361312AB" w:rsidR="003F6A74" w:rsidRDefault="003F6A74" w:rsidP="00BF50D5">
            <w:pPr>
              <w:pStyle w:val="TableText-SmallCentered"/>
            </w:pPr>
            <w:r w:rsidRPr="001E0E40">
              <w:t>N/A</w:t>
            </w:r>
          </w:p>
        </w:tc>
        <w:tc>
          <w:tcPr>
            <w:tcW w:w="276" w:type="pct"/>
            <w:shd w:val="pct10" w:color="auto" w:fill="auto"/>
            <w:vAlign w:val="center"/>
          </w:tcPr>
          <w:p w14:paraId="1CF193B5" w14:textId="14BFEF22" w:rsidR="003F6A74" w:rsidRDefault="003F6A74" w:rsidP="00BF50D5">
            <w:pPr>
              <w:pStyle w:val="TableText-SmallCentered"/>
            </w:pPr>
            <w:r w:rsidRPr="001E0E40">
              <w:t>4</w:t>
            </w:r>
          </w:p>
        </w:tc>
        <w:tc>
          <w:tcPr>
            <w:tcW w:w="276" w:type="pct"/>
            <w:shd w:val="pct10" w:color="auto" w:fill="auto"/>
            <w:vAlign w:val="center"/>
          </w:tcPr>
          <w:p w14:paraId="7ABC5A4C" w14:textId="2245A9FE" w:rsidR="003F6A74" w:rsidRDefault="003F6A74" w:rsidP="00BF50D5">
            <w:pPr>
              <w:pStyle w:val="TableText-SmallCentered"/>
            </w:pPr>
            <w:r w:rsidRPr="001E0E40">
              <w:t>N/A</w:t>
            </w:r>
          </w:p>
        </w:tc>
        <w:tc>
          <w:tcPr>
            <w:tcW w:w="229" w:type="pct"/>
            <w:shd w:val="pct10" w:color="auto" w:fill="auto"/>
            <w:vAlign w:val="center"/>
          </w:tcPr>
          <w:p w14:paraId="26E103C1" w14:textId="6597496A" w:rsidR="003F6A74" w:rsidRDefault="003F6A74" w:rsidP="00BF50D5">
            <w:pPr>
              <w:pStyle w:val="TableText-SmallCentered"/>
            </w:pPr>
            <w:r w:rsidRPr="001E0E40">
              <w:t>N/A</w:t>
            </w:r>
          </w:p>
        </w:tc>
        <w:tc>
          <w:tcPr>
            <w:tcW w:w="275" w:type="pct"/>
            <w:shd w:val="pct10" w:color="auto" w:fill="auto"/>
            <w:vAlign w:val="center"/>
          </w:tcPr>
          <w:p w14:paraId="2159DD8E" w14:textId="77E86708" w:rsidR="003F6A74" w:rsidRDefault="003F6A74" w:rsidP="00BF50D5">
            <w:pPr>
              <w:pStyle w:val="TableText-SmallCentered"/>
            </w:pPr>
            <w:r w:rsidRPr="001E0E40">
              <w:t>2</w:t>
            </w:r>
          </w:p>
        </w:tc>
        <w:tc>
          <w:tcPr>
            <w:tcW w:w="275" w:type="pct"/>
            <w:shd w:val="pct10" w:color="auto" w:fill="auto"/>
            <w:vAlign w:val="center"/>
          </w:tcPr>
          <w:p w14:paraId="0F954D48" w14:textId="29C5A3F4" w:rsidR="003F6A74" w:rsidRDefault="003F6A74" w:rsidP="00BF50D5">
            <w:pPr>
              <w:pStyle w:val="TableText-SmallCentered"/>
            </w:pPr>
            <w:r w:rsidRPr="001E0E40">
              <w:t>N/A</w:t>
            </w:r>
          </w:p>
        </w:tc>
        <w:tc>
          <w:tcPr>
            <w:tcW w:w="275" w:type="pct"/>
            <w:vAlign w:val="center"/>
          </w:tcPr>
          <w:p w14:paraId="6DC27B93" w14:textId="1E2F9FD5" w:rsidR="003F6A74" w:rsidRDefault="003F6A74" w:rsidP="00BF50D5">
            <w:pPr>
              <w:pStyle w:val="TableText-SmallCentered"/>
            </w:pPr>
            <w:r w:rsidRPr="001E0E40">
              <w:t>N/A</w:t>
            </w:r>
          </w:p>
        </w:tc>
        <w:tc>
          <w:tcPr>
            <w:tcW w:w="275" w:type="pct"/>
            <w:vAlign w:val="center"/>
          </w:tcPr>
          <w:p w14:paraId="590BADFD" w14:textId="24138034" w:rsidR="003F6A74" w:rsidRDefault="003F6A74" w:rsidP="00BF50D5">
            <w:pPr>
              <w:pStyle w:val="TableText-SmallCentered"/>
            </w:pPr>
            <w:r w:rsidRPr="001E0E40">
              <w:t>1</w:t>
            </w:r>
          </w:p>
        </w:tc>
        <w:tc>
          <w:tcPr>
            <w:tcW w:w="275" w:type="pct"/>
            <w:vAlign w:val="center"/>
          </w:tcPr>
          <w:p w14:paraId="301E98DB" w14:textId="1B2A0BDB" w:rsidR="003F6A74" w:rsidRDefault="003F6A74" w:rsidP="00BF50D5">
            <w:pPr>
              <w:pStyle w:val="TableText-SmallCentered"/>
            </w:pPr>
            <w:r w:rsidRPr="001E0E40">
              <w:t>N/A</w:t>
            </w:r>
          </w:p>
        </w:tc>
        <w:tc>
          <w:tcPr>
            <w:tcW w:w="275" w:type="pct"/>
            <w:vAlign w:val="center"/>
          </w:tcPr>
          <w:p w14:paraId="20DACA26" w14:textId="3715968B" w:rsidR="003F6A74" w:rsidRDefault="003F6A74" w:rsidP="00BF50D5">
            <w:pPr>
              <w:pStyle w:val="TableText-SmallCentered"/>
            </w:pPr>
            <w:r w:rsidRPr="001E0E40">
              <w:t>N/A</w:t>
            </w:r>
          </w:p>
        </w:tc>
        <w:tc>
          <w:tcPr>
            <w:tcW w:w="275" w:type="pct"/>
            <w:vAlign w:val="center"/>
          </w:tcPr>
          <w:p w14:paraId="0489DD50" w14:textId="523D1EFF" w:rsidR="003F6A74" w:rsidRDefault="003F6A74" w:rsidP="00BF50D5">
            <w:pPr>
              <w:pStyle w:val="TableText-SmallCentered"/>
            </w:pPr>
            <w:r w:rsidRPr="001E0E40">
              <w:t>N/A</w:t>
            </w:r>
          </w:p>
        </w:tc>
        <w:tc>
          <w:tcPr>
            <w:tcW w:w="258" w:type="pct"/>
            <w:vAlign w:val="center"/>
          </w:tcPr>
          <w:p w14:paraId="37FC00CF" w14:textId="0DDB07F0" w:rsidR="003F6A74" w:rsidRDefault="003F6A74" w:rsidP="00BF50D5">
            <w:pPr>
              <w:pStyle w:val="TableText-SmallCentered"/>
            </w:pPr>
            <w:r w:rsidRPr="001E0E40">
              <w:t>N/A</w:t>
            </w:r>
          </w:p>
        </w:tc>
      </w:tr>
      <w:tr w:rsidR="00BF50D5" w:rsidRPr="00F52C69" w14:paraId="47F0EC6B" w14:textId="77777777" w:rsidTr="00BF50D5">
        <w:trPr>
          <w:trHeight w:val="341"/>
        </w:trPr>
        <w:tc>
          <w:tcPr>
            <w:tcW w:w="625" w:type="pct"/>
            <w:vMerge/>
          </w:tcPr>
          <w:p w14:paraId="7A8A7B9E" w14:textId="77777777" w:rsidR="003F6A74" w:rsidRPr="0092079B" w:rsidRDefault="003F6A74" w:rsidP="003F6A74">
            <w:pPr>
              <w:pStyle w:val="TableText-Centered"/>
              <w:rPr>
                <w:noProof/>
              </w:rPr>
            </w:pPr>
          </w:p>
        </w:tc>
        <w:tc>
          <w:tcPr>
            <w:tcW w:w="434" w:type="pct"/>
            <w:vAlign w:val="center"/>
          </w:tcPr>
          <w:p w14:paraId="2DB54EF7" w14:textId="26CC39DC" w:rsidR="003F6A74" w:rsidRDefault="003F6A74" w:rsidP="00BF50D5">
            <w:pPr>
              <w:pStyle w:val="TableText-SmallCentered"/>
            </w:pPr>
            <w:r w:rsidRPr="001E0E40">
              <w:t>12</w:t>
            </w:r>
          </w:p>
        </w:tc>
        <w:tc>
          <w:tcPr>
            <w:tcW w:w="674" w:type="pct"/>
            <w:vAlign w:val="center"/>
          </w:tcPr>
          <w:p w14:paraId="1FA3293B" w14:textId="03D48531" w:rsidR="003F6A74" w:rsidRDefault="003F6A74" w:rsidP="00BF50D5">
            <w:pPr>
              <w:pStyle w:val="TableText-SmallCentered"/>
            </w:pPr>
            <w:r w:rsidRPr="001E0E40">
              <w:t>4.000 ms</w:t>
            </w:r>
          </w:p>
        </w:tc>
        <w:tc>
          <w:tcPr>
            <w:tcW w:w="304" w:type="pct"/>
            <w:shd w:val="pct10" w:color="auto" w:fill="auto"/>
            <w:vAlign w:val="center"/>
          </w:tcPr>
          <w:p w14:paraId="51718B8F" w14:textId="0B065B3B" w:rsidR="003F6A74" w:rsidRDefault="003F6A74" w:rsidP="00BF50D5">
            <w:pPr>
              <w:pStyle w:val="TableText-SmallCentered"/>
            </w:pPr>
            <w:r w:rsidRPr="001E0E40">
              <w:t>4</w:t>
            </w:r>
          </w:p>
        </w:tc>
        <w:tc>
          <w:tcPr>
            <w:tcW w:w="276" w:type="pct"/>
            <w:shd w:val="pct10" w:color="auto" w:fill="auto"/>
            <w:vAlign w:val="center"/>
          </w:tcPr>
          <w:p w14:paraId="0C03BF99" w14:textId="0DE6A347" w:rsidR="003F6A74" w:rsidRDefault="003F6A74" w:rsidP="00BF50D5">
            <w:pPr>
              <w:pStyle w:val="TableText-SmallCentered"/>
            </w:pPr>
            <w:r w:rsidRPr="001E0E40">
              <w:t>3</w:t>
            </w:r>
          </w:p>
        </w:tc>
        <w:tc>
          <w:tcPr>
            <w:tcW w:w="276" w:type="pct"/>
            <w:shd w:val="pct10" w:color="auto" w:fill="auto"/>
            <w:vAlign w:val="center"/>
          </w:tcPr>
          <w:p w14:paraId="06DA1179" w14:textId="6412A126" w:rsidR="003F6A74" w:rsidRDefault="003F6A74" w:rsidP="00BF50D5">
            <w:pPr>
              <w:pStyle w:val="TableText-SmallCentered"/>
            </w:pPr>
            <w:r w:rsidRPr="001E0E40">
              <w:t>N/A</w:t>
            </w:r>
          </w:p>
        </w:tc>
        <w:tc>
          <w:tcPr>
            <w:tcW w:w="229" w:type="pct"/>
            <w:shd w:val="pct10" w:color="auto" w:fill="auto"/>
            <w:vAlign w:val="center"/>
          </w:tcPr>
          <w:p w14:paraId="76DD0DF8" w14:textId="39BD1E26" w:rsidR="003F6A74" w:rsidRDefault="003F6A74" w:rsidP="00BF50D5">
            <w:pPr>
              <w:pStyle w:val="TableText-SmallCentered"/>
            </w:pPr>
            <w:r w:rsidRPr="001E0E40">
              <w:t>2</w:t>
            </w:r>
          </w:p>
        </w:tc>
        <w:tc>
          <w:tcPr>
            <w:tcW w:w="275" w:type="pct"/>
            <w:shd w:val="pct10" w:color="auto" w:fill="auto"/>
            <w:vAlign w:val="center"/>
          </w:tcPr>
          <w:p w14:paraId="196DDA15" w14:textId="273A6E80" w:rsidR="003F6A74" w:rsidRDefault="003F6A74" w:rsidP="00BF50D5">
            <w:pPr>
              <w:pStyle w:val="TableText-SmallCentered"/>
            </w:pPr>
            <w:r w:rsidRPr="001E0E40">
              <w:t>N/A</w:t>
            </w:r>
          </w:p>
        </w:tc>
        <w:tc>
          <w:tcPr>
            <w:tcW w:w="275" w:type="pct"/>
            <w:vAlign w:val="center"/>
          </w:tcPr>
          <w:p w14:paraId="26541C31" w14:textId="07ADDE0C" w:rsidR="003F6A74" w:rsidRDefault="003F6A74" w:rsidP="00BF50D5">
            <w:pPr>
              <w:pStyle w:val="TableText-SmallCentered"/>
            </w:pPr>
            <w:r w:rsidRPr="001E0E40">
              <w:t>N/A</w:t>
            </w:r>
          </w:p>
        </w:tc>
        <w:tc>
          <w:tcPr>
            <w:tcW w:w="275" w:type="pct"/>
            <w:vAlign w:val="center"/>
          </w:tcPr>
          <w:p w14:paraId="03CA3F00" w14:textId="342C3905" w:rsidR="003F6A74" w:rsidRDefault="003F6A74" w:rsidP="00BF50D5">
            <w:pPr>
              <w:pStyle w:val="TableText-SmallCentered"/>
            </w:pPr>
            <w:r w:rsidRPr="001E0E40">
              <w:t>1</w:t>
            </w:r>
          </w:p>
        </w:tc>
        <w:tc>
          <w:tcPr>
            <w:tcW w:w="275" w:type="pct"/>
            <w:vAlign w:val="center"/>
          </w:tcPr>
          <w:p w14:paraId="00DF8326" w14:textId="1F94334F" w:rsidR="003F6A74" w:rsidRDefault="003F6A74" w:rsidP="00BF50D5">
            <w:pPr>
              <w:pStyle w:val="TableText-SmallCentered"/>
            </w:pPr>
            <w:r w:rsidRPr="001E0E40">
              <w:t>N/A</w:t>
            </w:r>
          </w:p>
        </w:tc>
        <w:tc>
          <w:tcPr>
            <w:tcW w:w="275" w:type="pct"/>
            <w:vAlign w:val="center"/>
          </w:tcPr>
          <w:p w14:paraId="19B6F95C" w14:textId="138123E9" w:rsidR="003F6A74" w:rsidRDefault="003F6A74" w:rsidP="00BF50D5">
            <w:pPr>
              <w:pStyle w:val="TableText-SmallCentered"/>
            </w:pPr>
            <w:r w:rsidRPr="001E0E40">
              <w:t>N/A</w:t>
            </w:r>
          </w:p>
        </w:tc>
        <w:tc>
          <w:tcPr>
            <w:tcW w:w="275" w:type="pct"/>
            <w:vAlign w:val="center"/>
          </w:tcPr>
          <w:p w14:paraId="1B890CE0" w14:textId="5C4B5CB0" w:rsidR="003F6A74" w:rsidRDefault="003F6A74" w:rsidP="00BF50D5">
            <w:pPr>
              <w:pStyle w:val="TableText-SmallCentered"/>
            </w:pPr>
            <w:r w:rsidRPr="001E0E40">
              <w:t>N/A</w:t>
            </w:r>
          </w:p>
        </w:tc>
        <w:tc>
          <w:tcPr>
            <w:tcW w:w="275" w:type="pct"/>
            <w:vAlign w:val="center"/>
          </w:tcPr>
          <w:p w14:paraId="73BFB32B" w14:textId="522FAADF" w:rsidR="003F6A74" w:rsidRDefault="003F6A74" w:rsidP="00BF50D5">
            <w:pPr>
              <w:pStyle w:val="TableText-SmallCentered"/>
            </w:pPr>
            <w:r w:rsidRPr="001E0E40">
              <w:t>N/A</w:t>
            </w:r>
          </w:p>
        </w:tc>
        <w:tc>
          <w:tcPr>
            <w:tcW w:w="258" w:type="pct"/>
            <w:vAlign w:val="center"/>
          </w:tcPr>
          <w:p w14:paraId="1C496D40" w14:textId="09BB0C2D" w:rsidR="003F6A74" w:rsidRDefault="003F6A74" w:rsidP="00BF50D5">
            <w:pPr>
              <w:pStyle w:val="TableText-SmallCentered"/>
            </w:pPr>
            <w:r w:rsidRPr="001E0E40">
              <w:t>N/A</w:t>
            </w:r>
          </w:p>
        </w:tc>
      </w:tr>
      <w:tr w:rsidR="00BF50D5" w:rsidRPr="00F52C69" w14:paraId="0289BE71" w14:textId="77777777" w:rsidTr="00BF50D5">
        <w:trPr>
          <w:trHeight w:val="350"/>
        </w:trPr>
        <w:tc>
          <w:tcPr>
            <w:tcW w:w="625" w:type="pct"/>
            <w:vMerge/>
          </w:tcPr>
          <w:p w14:paraId="00AA993F" w14:textId="77777777" w:rsidR="003F6A74" w:rsidRPr="0092079B" w:rsidRDefault="003F6A74" w:rsidP="003F6A74">
            <w:pPr>
              <w:pStyle w:val="TableText-Centered"/>
              <w:rPr>
                <w:noProof/>
              </w:rPr>
            </w:pPr>
          </w:p>
        </w:tc>
        <w:tc>
          <w:tcPr>
            <w:tcW w:w="434" w:type="pct"/>
            <w:vAlign w:val="center"/>
          </w:tcPr>
          <w:p w14:paraId="2BC5A73B" w14:textId="67CEC1AF" w:rsidR="003F6A74" w:rsidRDefault="003F6A74" w:rsidP="00BF50D5">
            <w:pPr>
              <w:pStyle w:val="TableText-SmallCentered"/>
            </w:pPr>
            <w:r w:rsidRPr="001E0E40">
              <w:t>24</w:t>
            </w:r>
          </w:p>
        </w:tc>
        <w:tc>
          <w:tcPr>
            <w:tcW w:w="674" w:type="pct"/>
            <w:vAlign w:val="center"/>
          </w:tcPr>
          <w:p w14:paraId="58AD55C1" w14:textId="5640C780" w:rsidR="003F6A74" w:rsidRDefault="003F6A74" w:rsidP="00BF50D5">
            <w:pPr>
              <w:pStyle w:val="TableText-SmallCentered"/>
            </w:pPr>
            <w:r w:rsidRPr="001E0E40">
              <w:t>8.000 ms</w:t>
            </w:r>
          </w:p>
        </w:tc>
        <w:tc>
          <w:tcPr>
            <w:tcW w:w="304" w:type="pct"/>
            <w:shd w:val="pct10" w:color="auto" w:fill="auto"/>
            <w:vAlign w:val="center"/>
          </w:tcPr>
          <w:p w14:paraId="0CBFB1DC" w14:textId="6C06EC41" w:rsidR="003F6A74" w:rsidRDefault="003F6A74" w:rsidP="00BF50D5">
            <w:pPr>
              <w:pStyle w:val="TableText-SmallCentered"/>
            </w:pPr>
            <w:r w:rsidRPr="001E0E40">
              <w:t>2</w:t>
            </w:r>
          </w:p>
        </w:tc>
        <w:tc>
          <w:tcPr>
            <w:tcW w:w="276" w:type="pct"/>
            <w:shd w:val="pct10" w:color="auto" w:fill="auto"/>
            <w:vAlign w:val="center"/>
          </w:tcPr>
          <w:p w14:paraId="3116ED89" w14:textId="60A257E0" w:rsidR="003F6A74" w:rsidRDefault="003F6A74" w:rsidP="00BF50D5">
            <w:pPr>
              <w:pStyle w:val="TableText-SmallCentered"/>
            </w:pPr>
            <w:r w:rsidRPr="001E0E40">
              <w:t>N/A</w:t>
            </w:r>
          </w:p>
        </w:tc>
        <w:tc>
          <w:tcPr>
            <w:tcW w:w="276" w:type="pct"/>
            <w:shd w:val="pct10" w:color="auto" w:fill="auto"/>
            <w:vAlign w:val="center"/>
          </w:tcPr>
          <w:p w14:paraId="57A3657A" w14:textId="4F120A42" w:rsidR="003F6A74" w:rsidRDefault="003F6A74" w:rsidP="00BF50D5">
            <w:pPr>
              <w:pStyle w:val="TableText-SmallCentered"/>
            </w:pPr>
            <w:r w:rsidRPr="001E0E40">
              <w:t>N/A</w:t>
            </w:r>
          </w:p>
        </w:tc>
        <w:tc>
          <w:tcPr>
            <w:tcW w:w="229" w:type="pct"/>
            <w:shd w:val="pct10" w:color="auto" w:fill="auto"/>
            <w:vAlign w:val="center"/>
          </w:tcPr>
          <w:p w14:paraId="3278E8D1" w14:textId="022076AC" w:rsidR="003F6A74" w:rsidRDefault="003F6A74" w:rsidP="00BF50D5">
            <w:pPr>
              <w:pStyle w:val="TableText-SmallCentered"/>
            </w:pPr>
            <w:r w:rsidRPr="001E0E40">
              <w:t>1</w:t>
            </w:r>
          </w:p>
        </w:tc>
        <w:tc>
          <w:tcPr>
            <w:tcW w:w="275" w:type="pct"/>
            <w:shd w:val="pct10" w:color="auto" w:fill="auto"/>
            <w:vAlign w:val="center"/>
          </w:tcPr>
          <w:p w14:paraId="63885830" w14:textId="32755F28" w:rsidR="003F6A74" w:rsidRDefault="003F6A74" w:rsidP="00BF50D5">
            <w:pPr>
              <w:pStyle w:val="TableText-SmallCentered"/>
            </w:pPr>
            <w:r w:rsidRPr="001E0E40">
              <w:t>N/A</w:t>
            </w:r>
          </w:p>
        </w:tc>
        <w:tc>
          <w:tcPr>
            <w:tcW w:w="275" w:type="pct"/>
            <w:vAlign w:val="center"/>
          </w:tcPr>
          <w:p w14:paraId="00AC2779" w14:textId="5BD03DA0" w:rsidR="003F6A74" w:rsidRDefault="003F6A74" w:rsidP="00BF50D5">
            <w:pPr>
              <w:pStyle w:val="TableText-SmallCentered"/>
            </w:pPr>
            <w:r w:rsidRPr="001E0E40">
              <w:t>N/A</w:t>
            </w:r>
          </w:p>
        </w:tc>
        <w:tc>
          <w:tcPr>
            <w:tcW w:w="275" w:type="pct"/>
            <w:vAlign w:val="center"/>
          </w:tcPr>
          <w:p w14:paraId="6772EE00" w14:textId="5ED90787" w:rsidR="003F6A74" w:rsidRDefault="003F6A74" w:rsidP="00BF50D5">
            <w:pPr>
              <w:pStyle w:val="TableText-SmallCentered"/>
            </w:pPr>
            <w:r w:rsidRPr="001E0E40">
              <w:t>N/A</w:t>
            </w:r>
          </w:p>
        </w:tc>
        <w:tc>
          <w:tcPr>
            <w:tcW w:w="275" w:type="pct"/>
            <w:vAlign w:val="center"/>
          </w:tcPr>
          <w:p w14:paraId="3F2153D0" w14:textId="4702AF2B" w:rsidR="003F6A74" w:rsidRDefault="003F6A74" w:rsidP="00BF50D5">
            <w:pPr>
              <w:pStyle w:val="TableText-SmallCentered"/>
            </w:pPr>
            <w:r w:rsidRPr="001E0E40">
              <w:t>N/A</w:t>
            </w:r>
          </w:p>
        </w:tc>
        <w:tc>
          <w:tcPr>
            <w:tcW w:w="275" w:type="pct"/>
            <w:vAlign w:val="center"/>
          </w:tcPr>
          <w:p w14:paraId="7C992162" w14:textId="4D06D864" w:rsidR="003F6A74" w:rsidRDefault="003F6A74" w:rsidP="00BF50D5">
            <w:pPr>
              <w:pStyle w:val="TableText-SmallCentered"/>
            </w:pPr>
            <w:r w:rsidRPr="001E0E40">
              <w:t>N/A</w:t>
            </w:r>
          </w:p>
        </w:tc>
        <w:tc>
          <w:tcPr>
            <w:tcW w:w="275" w:type="pct"/>
            <w:vAlign w:val="center"/>
          </w:tcPr>
          <w:p w14:paraId="19A2B01A" w14:textId="1AA85104" w:rsidR="003F6A74" w:rsidRDefault="003F6A74" w:rsidP="00BF50D5">
            <w:pPr>
              <w:pStyle w:val="TableText-SmallCentered"/>
            </w:pPr>
            <w:r w:rsidRPr="001E0E40">
              <w:t>N/A</w:t>
            </w:r>
          </w:p>
        </w:tc>
        <w:tc>
          <w:tcPr>
            <w:tcW w:w="275" w:type="pct"/>
            <w:vAlign w:val="center"/>
          </w:tcPr>
          <w:p w14:paraId="114AA6E5" w14:textId="4638D461" w:rsidR="003F6A74" w:rsidRDefault="003F6A74" w:rsidP="00BF50D5">
            <w:pPr>
              <w:pStyle w:val="TableText-SmallCentered"/>
            </w:pPr>
            <w:r w:rsidRPr="001E0E40">
              <w:t>N/A</w:t>
            </w:r>
          </w:p>
        </w:tc>
        <w:tc>
          <w:tcPr>
            <w:tcW w:w="258" w:type="pct"/>
            <w:vAlign w:val="center"/>
          </w:tcPr>
          <w:p w14:paraId="77F163AC" w14:textId="0D38637C" w:rsidR="003F6A74" w:rsidRDefault="003F6A74" w:rsidP="00BF50D5">
            <w:pPr>
              <w:pStyle w:val="TableText-SmallCentered"/>
            </w:pPr>
            <w:r w:rsidRPr="001E0E40">
              <w:t>N/A</w:t>
            </w:r>
          </w:p>
        </w:tc>
      </w:tr>
    </w:tbl>
    <w:p w14:paraId="1E0D5537" w14:textId="4AC900B3" w:rsidR="00EF0CFE" w:rsidRDefault="00EF0CFE" w:rsidP="008E25A3">
      <w:pPr>
        <w:pStyle w:val="Heading8"/>
        <w:numPr>
          <w:ilvl w:val="7"/>
          <w:numId w:val="125"/>
        </w:numPr>
      </w:pPr>
      <w:bookmarkStart w:id="3833" w:name="_Ref64738891"/>
      <w:bookmarkStart w:id="3834" w:name="_Toc118222888"/>
      <w:r>
        <w:t>Hopping Sequence</w:t>
      </w:r>
      <w:bookmarkEnd w:id="3833"/>
      <w:bookmarkEnd w:id="3834"/>
    </w:p>
    <w:p w14:paraId="6D982C0C" w14:textId="77777777" w:rsidR="00EF0CFE" w:rsidRDefault="00EF0CFE" w:rsidP="00EF0CFE">
      <w:pPr>
        <w:rPr>
          <w:lang w:eastAsia="ja-JP"/>
        </w:rPr>
      </w:pPr>
      <w:r>
        <w:rPr>
          <w:lang w:eastAsia="ja-JP"/>
        </w:rPr>
        <w:t>This section describes the method to generate the hopping sequence</w:t>
      </w:r>
    </w:p>
    <w:p w14:paraId="01DEB04A" w14:textId="09FE0269" w:rsidR="00EF0CFE" w:rsidRDefault="00EF0CFE" w:rsidP="008E25A3">
      <w:pPr>
        <w:pStyle w:val="Heading8"/>
        <w:numPr>
          <w:ilvl w:val="7"/>
          <w:numId w:val="125"/>
        </w:numPr>
      </w:pPr>
      <w:bookmarkStart w:id="3835" w:name="_Toc118222889"/>
      <w:r>
        <w:t>Default Hopping Sequence:</w:t>
      </w:r>
      <w:bookmarkEnd w:id="3835"/>
    </w:p>
    <w:p w14:paraId="571DC380" w14:textId="77777777" w:rsidR="00EF0CFE" w:rsidRDefault="00EF0CFE" w:rsidP="00EF0CFE">
      <w:pPr>
        <w:rPr>
          <w:lang w:eastAsia="ja-JP"/>
        </w:rPr>
      </w:pPr>
      <w:r>
        <w:rPr>
          <w:lang w:eastAsia="ja-JP"/>
        </w:rPr>
        <w:t xml:space="preserve">This method is mandatory and shall be supported by any DK device. </w:t>
      </w:r>
    </w:p>
    <w:p w14:paraId="2BE1DD52" w14:textId="0E325FB5" w:rsidR="00EF0CFE" w:rsidRDefault="00EF0CFE" w:rsidP="00EF0CFE">
      <w:pPr>
        <w:rPr>
          <w:lang w:eastAsia="ja-JP"/>
        </w:rPr>
      </w:pPr>
      <w:r>
        <w:rPr>
          <w:lang w:eastAsia="ja-JP"/>
        </w:rPr>
        <w:t xml:space="preserve">For the </w:t>
      </w:r>
      <w:r w:rsidRPr="00BF50D5">
        <w:rPr>
          <w:rStyle w:val="Emphasis"/>
          <w:lang w:eastAsia="ja-JP"/>
        </w:rPr>
        <w:t>k</w:t>
      </w:r>
      <w:r>
        <w:rPr>
          <w:lang w:eastAsia="ja-JP"/>
        </w:rPr>
        <w:t>-th ranging session with</w:t>
      </w:r>
      <w:r w:rsidR="00BF50D5">
        <w:rPr>
          <w:lang w:eastAsia="ja-JP"/>
        </w:rPr>
        <w:t xml:space="preserve"> </w:t>
      </w:r>
      <w:r w:rsidR="004053C2" w:rsidRPr="0092079B">
        <w:rPr>
          <w:noProof/>
          <w:position w:val="-12"/>
        </w:rPr>
        <w:object w:dxaOrig="640" w:dyaOrig="400" w14:anchorId="593C2B75">
          <v:shape id="_x0000_i1031" type="#_x0000_t75" alt="" style="width:32pt;height:20pt;mso-width-percent:0;mso-height-percent:0;mso-width-percent:0;mso-height-percent:0" o:ole="">
            <v:imagedata r:id="rId547" o:title=""/>
          </v:shape>
          <o:OLEObject Type="Embed" ProgID="Equation.DSMT4" ShapeID="_x0000_i1031" DrawAspect="Content" ObjectID="_1729631588" r:id="rId548"/>
        </w:object>
      </w:r>
      <w:r>
        <w:rPr>
          <w:lang w:eastAsia="ja-JP"/>
        </w:rPr>
        <w:t xml:space="preserve"> ranging rounds per block and hoping key </w:t>
      </w:r>
      <w:r w:rsidR="004053C2" w:rsidRPr="0092079B">
        <w:rPr>
          <w:noProof/>
          <w:position w:val="-10"/>
        </w:rPr>
        <w:object w:dxaOrig="1820" w:dyaOrig="380" w14:anchorId="7C58A5C7">
          <v:shape id="_x0000_i1030" type="#_x0000_t75" alt="" style="width:92pt;height:20pt;mso-width-percent:0;mso-height-percent:0;mso-width-percent:0;mso-height-percent:0" o:ole="">
            <v:imagedata r:id="rId549" o:title=""/>
          </v:shape>
          <o:OLEObject Type="Embed" ProgID="Equation.DSMT4" ShapeID="_x0000_i1030" DrawAspect="Content" ObjectID="_1729631589" r:id="rId550"/>
        </w:object>
      </w:r>
      <w:r>
        <w:rPr>
          <w:lang w:eastAsia="ja-JP"/>
        </w:rPr>
        <w:t xml:space="preserve">, the following function is used to generate the hopping round Sk index for ranging block </w:t>
      </w:r>
      <w:r w:rsidRPr="00BF50D5">
        <w:rPr>
          <w:rStyle w:val="Emphasis"/>
          <w:lang w:eastAsia="ja-JP"/>
        </w:rPr>
        <w:t>i</w:t>
      </w:r>
      <w:r>
        <w:rPr>
          <w:lang w:eastAsia="ja-JP"/>
        </w:rPr>
        <w:t xml:space="preserve">: </w:t>
      </w:r>
    </w:p>
    <w:p w14:paraId="42FE706E" w14:textId="3BCA89F5" w:rsidR="00EF0CFE" w:rsidRDefault="004053C2" w:rsidP="00BF50D5">
      <w:pPr>
        <w:pStyle w:val="Equation-Centered"/>
        <w:rPr>
          <w:lang w:eastAsia="ja-JP"/>
        </w:rPr>
      </w:pPr>
      <w:r w:rsidRPr="00267606">
        <w:rPr>
          <w:position w:val="-28"/>
        </w:rPr>
        <w:object w:dxaOrig="10060" w:dyaOrig="700" w14:anchorId="424A9D10">
          <v:shape id="_x0000_i1029" type="#_x0000_t75" alt="" style="width:7in;height:32pt;mso-width-percent:0;mso-height-percent:0;mso-width-percent:0;mso-height-percent:0" o:ole="">
            <v:imagedata r:id="rId551" o:title=""/>
          </v:shape>
          <o:OLEObject Type="Embed" ProgID="Equation.DSMT4" ShapeID="_x0000_i1029" DrawAspect="Content" ObjectID="_1729631590" r:id="rId552"/>
        </w:object>
      </w:r>
    </w:p>
    <w:p w14:paraId="362C1742" w14:textId="7F1EA089" w:rsidR="00EF0CFE" w:rsidRDefault="00EF0CFE" w:rsidP="00EF0CFE">
      <w:pPr>
        <w:rPr>
          <w:lang w:eastAsia="ja-JP"/>
        </w:rPr>
      </w:pPr>
      <w:r>
        <w:rPr>
          <w:lang w:eastAsia="ja-JP"/>
        </w:rPr>
        <w:t xml:space="preserve">The initiator shall generate and send the hopping key </w:t>
      </w:r>
      <w:r w:rsidR="004053C2" w:rsidRPr="0092079B">
        <w:rPr>
          <w:noProof/>
          <w:position w:val="-10"/>
        </w:rPr>
        <w:object w:dxaOrig="1820" w:dyaOrig="380" w14:anchorId="14A1035F">
          <v:shape id="_x0000_i1028" type="#_x0000_t75" alt="" style="width:92pt;height:20pt;mso-width-percent:0;mso-height-percent:0;mso-width-percent:0;mso-height-percent:0" o:ole="">
            <v:imagedata r:id="rId553" o:title=""/>
          </v:shape>
          <o:OLEObject Type="Embed" ProgID="Equation.DSMT4" ShapeID="_x0000_i1028" DrawAspect="Content" ObjectID="_1729631591" r:id="rId554"/>
        </w:object>
      </w:r>
      <w:r>
        <w:rPr>
          <w:lang w:eastAsia="ja-JP"/>
        </w:rPr>
        <w:t xml:space="preserve"> to the responder</w:t>
      </w:r>
      <w:r w:rsidR="00136920">
        <w:rPr>
          <w:lang w:eastAsia="ja-JP"/>
        </w:rPr>
        <w:t>-</w:t>
      </w:r>
      <w:r>
        <w:rPr>
          <w:lang w:eastAsia="ja-JP"/>
        </w:rPr>
        <w:t xml:space="preserve">device during the ranging session initiation process (see Section </w:t>
      </w:r>
      <w:r w:rsidR="00BF50D5" w:rsidRPr="00BF50D5">
        <w:rPr>
          <w:rStyle w:val="CrossRef"/>
        </w:rPr>
        <w:fldChar w:fldCharType="begin"/>
      </w:r>
      <w:r w:rsidR="00BF50D5" w:rsidRPr="00BF50D5">
        <w:rPr>
          <w:rStyle w:val="CrossRef"/>
        </w:rPr>
        <w:instrText xml:space="preserve"> REF _Ref64708156 \r \h </w:instrText>
      </w:r>
      <w:r w:rsidR="00BF50D5" w:rsidRPr="00BF50D5">
        <w:rPr>
          <w:rStyle w:val="CrossRef"/>
        </w:rPr>
      </w:r>
      <w:r w:rsidR="00BF50D5" w:rsidRPr="00BF50D5">
        <w:rPr>
          <w:rStyle w:val="CrossRef"/>
        </w:rPr>
        <w:fldChar w:fldCharType="separate"/>
      </w:r>
      <w:r w:rsidR="00D81990">
        <w:rPr>
          <w:rStyle w:val="CrossRef"/>
        </w:rPr>
        <w:t>20.5.2</w:t>
      </w:r>
      <w:r w:rsidR="00BF50D5" w:rsidRPr="00BF50D5">
        <w:rPr>
          <w:rStyle w:val="CrossRef"/>
        </w:rPr>
        <w:fldChar w:fldCharType="end"/>
      </w:r>
      <w:r>
        <w:rPr>
          <w:lang w:eastAsia="ja-JP"/>
        </w:rPr>
        <w:t>).</w:t>
      </w:r>
    </w:p>
    <w:p w14:paraId="54851D03" w14:textId="6A631491" w:rsidR="00EF0CFE" w:rsidRDefault="00EF0CFE" w:rsidP="008E25A3">
      <w:pPr>
        <w:pStyle w:val="Heading8"/>
        <w:numPr>
          <w:ilvl w:val="7"/>
          <w:numId w:val="125"/>
        </w:numPr>
      </w:pPr>
      <w:bookmarkStart w:id="3836" w:name="_Toc118222890"/>
      <w:r>
        <w:t>AES-Based Hopping Sequence:</w:t>
      </w:r>
      <w:bookmarkEnd w:id="3836"/>
    </w:p>
    <w:p w14:paraId="2DFD7FDA" w14:textId="7618FD3A" w:rsidR="00EF0CFE" w:rsidRDefault="00EF0CFE" w:rsidP="00EF0CFE">
      <w:pPr>
        <w:rPr>
          <w:lang w:eastAsia="ja-JP"/>
        </w:rPr>
      </w:pPr>
      <w:r>
        <w:rPr>
          <w:lang w:eastAsia="ja-JP"/>
        </w:rPr>
        <w:t xml:space="preserve">This method is optional and may be supported by any DK device. It uses AES to generate the hopping sequence. </w:t>
      </w:r>
    </w:p>
    <w:p w14:paraId="3BC8C4FE" w14:textId="532985C1" w:rsidR="00EF0CFE" w:rsidRDefault="00EF0CFE" w:rsidP="00EF0CFE">
      <w:pPr>
        <w:rPr>
          <w:lang w:eastAsia="ja-JP"/>
        </w:rPr>
      </w:pPr>
      <w:r>
        <w:rPr>
          <w:lang w:eastAsia="ja-JP"/>
        </w:rPr>
        <w:t xml:space="preserve">For the </w:t>
      </w:r>
      <w:r w:rsidRPr="00BF50D5">
        <w:rPr>
          <w:rStyle w:val="Emphasis"/>
          <w:lang w:eastAsia="ja-JP"/>
        </w:rPr>
        <w:t>k</w:t>
      </w:r>
      <w:r>
        <w:rPr>
          <w:lang w:eastAsia="ja-JP"/>
        </w:rPr>
        <w:t xml:space="preserve">-th ranging session with </w:t>
      </w:r>
      <w:r w:rsidR="004053C2" w:rsidRPr="004F68BB">
        <w:rPr>
          <w:noProof/>
          <w:position w:val="-12"/>
        </w:rPr>
        <w:object w:dxaOrig="640" w:dyaOrig="400" w14:anchorId="2E7F03E6">
          <v:shape id="_x0000_i1027" type="#_x0000_t75" alt="" style="width:32pt;height:20pt;mso-width-percent:0;mso-height-percent:0;mso-width-percent:0;mso-height-percent:0" o:ole="">
            <v:imagedata r:id="rId547" o:title=""/>
          </v:shape>
          <o:OLEObject Type="Embed" ProgID="Equation.DSMT4" ShapeID="_x0000_i1027" DrawAspect="Content" ObjectID="_1729631592" r:id="rId555"/>
        </w:object>
      </w:r>
      <w:r>
        <w:rPr>
          <w:lang w:eastAsia="ja-JP"/>
        </w:rPr>
        <w:t xml:space="preserve"> ranging rounds per block and hopping key</w:t>
      </w:r>
      <w:r w:rsidR="004053C2" w:rsidRPr="004F68BB">
        <w:rPr>
          <w:noProof/>
          <w:position w:val="-10"/>
        </w:rPr>
        <w:object w:dxaOrig="1820" w:dyaOrig="380" w14:anchorId="2DD21F34">
          <v:shape id="_x0000_i1026" type="#_x0000_t75" alt="" style="width:92pt;height:20pt;mso-width-percent:0;mso-height-percent:0;mso-width-percent:0;mso-height-percent:0" o:ole="">
            <v:imagedata r:id="rId549" o:title=""/>
          </v:shape>
          <o:OLEObject Type="Embed" ProgID="Equation.DSMT4" ShapeID="_x0000_i1026" DrawAspect="Content" ObjectID="_1729631593" r:id="rId556"/>
        </w:object>
      </w:r>
      <w:r>
        <w:rPr>
          <w:lang w:eastAsia="ja-JP"/>
        </w:rPr>
        <w:t xml:space="preserve">, the following function is used to generate the AES-based hopping round   index for ranging block i: </w:t>
      </w:r>
    </w:p>
    <w:p w14:paraId="203A0D55" w14:textId="2B1920E7" w:rsidR="00EF0CFE" w:rsidRDefault="004053C2" w:rsidP="00BF50D5">
      <w:pPr>
        <w:pStyle w:val="Equation-Centered"/>
        <w:rPr>
          <w:lang w:eastAsia="ja-JP"/>
        </w:rPr>
      </w:pPr>
      <w:r w:rsidRPr="003F71FF">
        <w:rPr>
          <w:position w:val="-22"/>
        </w:rPr>
        <w:object w:dxaOrig="8620" w:dyaOrig="580" w14:anchorId="102C5B02">
          <v:shape id="_x0000_i1025" type="#_x0000_t75" alt="" style="width:6in;height:32pt;mso-width-percent:0;mso-height-percent:0;mso-width-percent:0;mso-height-percent:0" o:ole="">
            <v:imagedata r:id="rId557" o:title=""/>
          </v:shape>
          <o:OLEObject Type="Embed" ProgID="Equation.DSMT4" ShapeID="_x0000_i1025" DrawAspect="Content" ObjectID="_1729631594" r:id="rId558"/>
        </w:object>
      </w:r>
    </w:p>
    <w:p w14:paraId="2689D6F1" w14:textId="0CEE5A46" w:rsidR="00EF0CFE" w:rsidRDefault="00EF0CFE" w:rsidP="00EF0CFE">
      <w:pPr>
        <w:rPr>
          <w:lang w:eastAsia="ja-JP"/>
        </w:rPr>
      </w:pPr>
      <w:r>
        <w:rPr>
          <w:lang w:eastAsia="ja-JP"/>
        </w:rPr>
        <w:t xml:space="preserve">For the AES function, AES-128 shall be used. </w:t>
      </w:r>
      <w:r w:rsidR="00252AA5" w:rsidRPr="00252AA5">
        <w:rPr>
          <w:lang w:eastAsia="ja-JP"/>
        </w:rPr>
        <w:t xml:space="preserve">Here, </w:t>
      </w:r>
      <w:r w:rsidR="00252AA5">
        <w:rPr>
          <w:lang w:eastAsia="ja-JP"/>
        </w:rPr>
        <w:t xml:space="preserve">the </w:t>
      </w:r>
      <w:r w:rsidR="00252AA5" w:rsidRPr="00252AA5">
        <w:rPr>
          <w:lang w:eastAsia="ja-JP"/>
        </w:rPr>
        <w:t>notation AES(plaintext,</w:t>
      </w:r>
      <w:r w:rsidR="00252AA5">
        <w:rPr>
          <w:lang w:eastAsia="ja-JP"/>
        </w:rPr>
        <w:t xml:space="preserve"> </w:t>
      </w:r>
      <w:r w:rsidR="00252AA5" w:rsidRPr="00252AA5">
        <w:rPr>
          <w:lang w:eastAsia="ja-JP"/>
        </w:rPr>
        <w:t>key) is used where the AES() operation pads each of the inputs to the left with 0x00 to reach the AES block size.</w:t>
      </w:r>
    </w:p>
    <w:p w14:paraId="1959BE8C" w14:textId="51E81262" w:rsidR="00BF50D5" w:rsidRDefault="00967C7D" w:rsidP="00402CE8">
      <w:pPr>
        <w:pStyle w:val="Heading7"/>
      </w:pPr>
      <w:bookmarkStart w:id="3837" w:name="_Ref102504890"/>
      <w:bookmarkStart w:id="3838" w:name="_Toc118222891"/>
      <w:bookmarkStart w:id="3839" w:name="_Ref64738208"/>
      <w:r>
        <w:t>[WCC3]</w:t>
      </w:r>
      <w:bookmarkEnd w:id="3837"/>
      <w:bookmarkEnd w:id="3838"/>
    </w:p>
    <w:bookmarkEnd w:id="3839"/>
    <w:p w14:paraId="67BD4B2D" w14:textId="36218BFE" w:rsidR="00BF50D5" w:rsidRDefault="00BF50D5" w:rsidP="00BF50D5">
      <w:pPr>
        <w:rPr>
          <w:lang w:eastAsia="ja-JP"/>
        </w:rPr>
      </w:pPr>
      <w:r>
        <w:rPr>
          <w:lang w:eastAsia="ja-JP"/>
        </w:rPr>
        <w:t>The following Python code is contributed to IEEE Mentor as i</w:t>
      </w:r>
      <w:r w:rsidR="003A1BEB">
        <w:rPr>
          <w:lang w:eastAsia="ja-JP"/>
        </w:rPr>
        <w:t xml:space="preserve">n </w:t>
      </w:r>
      <w:r w:rsidR="005840AF" w:rsidRPr="005840AF">
        <w:rPr>
          <w:rStyle w:val="CrossRef"/>
        </w:rPr>
        <w:fldChar w:fldCharType="begin"/>
      </w:r>
      <w:r w:rsidR="005840AF" w:rsidRPr="005840AF">
        <w:rPr>
          <w:rStyle w:val="CrossRef"/>
        </w:rPr>
        <w:instrText xml:space="preserve"> REF _Ref65941862 \r \h </w:instrText>
      </w:r>
      <w:r w:rsidR="005840AF" w:rsidRPr="005840AF">
        <w:rPr>
          <w:rStyle w:val="CrossRef"/>
        </w:rPr>
      </w:r>
      <w:r w:rsidR="005840AF" w:rsidRPr="005840AF">
        <w:rPr>
          <w:rStyle w:val="CrossRef"/>
        </w:rPr>
        <w:fldChar w:fldCharType="separate"/>
      </w:r>
      <w:r w:rsidR="00D81990">
        <w:rPr>
          <w:rStyle w:val="CrossRef"/>
        </w:rPr>
        <w:t>[36]</w:t>
      </w:r>
      <w:r w:rsidR="005840AF" w:rsidRPr="005840AF">
        <w:rPr>
          <w:rStyle w:val="CrossRef"/>
        </w:rPr>
        <w:fldChar w:fldCharType="end"/>
      </w:r>
      <w:r>
        <w:rPr>
          <w:lang w:eastAsia="ja-JP"/>
        </w:rPr>
        <w:t xml:space="preserve"> and implements a minimum-phase conversion from</w:t>
      </w:r>
      <w:r w:rsidR="00BA2C4D">
        <w:rPr>
          <w:lang w:eastAsia="ja-JP"/>
        </w:rPr>
        <w:t xml:space="preserve"> </w:t>
      </w:r>
      <w:r w:rsidR="00BA2C4D">
        <w:rPr>
          <w:lang w:eastAsia="ja-JP"/>
        </w:rPr>
        <w:fldChar w:fldCharType="begin"/>
      </w:r>
      <w:r w:rsidR="00BA2C4D">
        <w:rPr>
          <w:lang w:eastAsia="ja-JP"/>
        </w:rPr>
        <w:instrText xml:space="preserve"> REF _Ref65935825 \n \h </w:instrText>
      </w:r>
      <w:r w:rsidR="00BA2C4D">
        <w:rPr>
          <w:lang w:eastAsia="ja-JP"/>
        </w:rPr>
      </w:r>
      <w:r w:rsidR="00BA2C4D">
        <w:rPr>
          <w:lang w:eastAsia="ja-JP"/>
        </w:rPr>
        <w:fldChar w:fldCharType="separate"/>
      </w:r>
      <w:r w:rsidR="00D81990">
        <w:rPr>
          <w:lang w:eastAsia="ja-JP"/>
        </w:rPr>
        <w:t>[34]</w:t>
      </w:r>
      <w:r w:rsidR="00BA2C4D">
        <w:rPr>
          <w:lang w:eastAsia="ja-JP"/>
        </w:rPr>
        <w:fldChar w:fldCharType="end"/>
      </w:r>
      <w:r>
        <w:rPr>
          <w:lang w:eastAsia="ja-JP"/>
        </w:rPr>
        <w:t>.</w:t>
      </w:r>
    </w:p>
    <w:p w14:paraId="63F9E9FE"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def min_phase(firseq, fft_pts):</w:t>
      </w:r>
    </w:p>
    <w:p w14:paraId="05929DA7"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A function to convert a FIR impulse response to min-phase</w:t>
      </w:r>
    </w:p>
    <w:p w14:paraId="64B6C41E"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lastRenderedPageBreak/>
        <w:t xml:space="preserve">    </w:t>
      </w:r>
    </w:p>
    <w:p w14:paraId="528E926E"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A function that calculates the minimum-phase equivalent of a FIR</w:t>
      </w:r>
    </w:p>
    <w:p w14:paraId="42947681"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impulse response based on a Discrete Hilbert Transform</w:t>
      </w:r>
    </w:p>
    <w:p w14:paraId="549305F5"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applied in the frequency domain.</w:t>
      </w:r>
    </w:p>
    <w:p w14:paraId="275872B4"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w:t>
      </w:r>
    </w:p>
    <w:p w14:paraId="0735300C"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Recommended fft_pts &gt;= 32768</w:t>
      </w:r>
    </w:p>
    <w:p w14:paraId="1E80E8DF"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w:t>
      </w:r>
    </w:p>
    <w:p w14:paraId="52726271"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For guidelines on the required number of FFT points, see:</w:t>
      </w:r>
    </w:p>
    <w:p w14:paraId="09376212"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N. Damera-Venkata, B. L. Evans and S. R. McCaslin,</w:t>
      </w:r>
    </w:p>
    <w:p w14:paraId="2CB9F7ED"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Design of optimal minimum-phase digital FIR filters using</w:t>
      </w:r>
    </w:p>
    <w:p w14:paraId="7568F917"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discrete Hilbert transforms," in IEEE Transactions on Signal</w:t>
      </w:r>
    </w:p>
    <w:p w14:paraId="5728D7D2"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 Processing, vol. 48, no. 5, pp. 1491-1495, May 2000.</w:t>
      </w:r>
    </w:p>
    <w:p w14:paraId="54EC85DA"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max_phase = np.real(np.fft.ifft( \</w:t>
      </w:r>
    </w:p>
    <w:p w14:paraId="10D7F1FC"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np.exp(hilbert(np.real(np.log(np.fft.fft( \</w:t>
      </w:r>
    </w:p>
    <w:p w14:paraId="476B18B4"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firseq, fft_pts)))))))</w:t>
      </w:r>
    </w:p>
    <w:p w14:paraId="729F8828"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tmp_min_phase = max_phase[::-1] # reverse max phase</w:t>
      </w:r>
    </w:p>
    <w:p w14:paraId="6D374D68" w14:textId="77777777" w:rsidR="00BF50D5" w:rsidRPr="006423A7" w:rsidRDefault="00BF50D5" w:rsidP="00BF50D5">
      <w:pPr>
        <w:rPr>
          <w:rFonts w:ascii="Courier New" w:hAnsi="Courier New" w:cs="Courier New"/>
          <w:lang w:eastAsia="ja-JP"/>
        </w:rPr>
      </w:pPr>
      <w:r w:rsidRPr="006423A7">
        <w:rPr>
          <w:rFonts w:ascii="Courier New" w:hAnsi="Courier New" w:cs="Courier New"/>
          <w:lang w:eastAsia="ja-JP"/>
        </w:rPr>
        <w:t xml:space="preserve">    return tmp_min_phase[0:len(firseq)] # maintain length</w:t>
      </w:r>
    </w:p>
    <w:p w14:paraId="7DA177C1" w14:textId="77777777" w:rsidR="00BF50D5" w:rsidRDefault="00BF50D5" w:rsidP="00BF50D5">
      <w:pPr>
        <w:rPr>
          <w:lang w:eastAsia="ja-JP"/>
        </w:rPr>
      </w:pPr>
    </w:p>
    <w:p w14:paraId="367C1363" w14:textId="426CF8C7" w:rsidR="00BF50D5" w:rsidRDefault="00967C7D" w:rsidP="00402CE8">
      <w:pPr>
        <w:pStyle w:val="Heading7"/>
      </w:pPr>
      <w:bookmarkStart w:id="3840" w:name="_Toc118222892"/>
      <w:r>
        <w:t>[WCC3]</w:t>
      </w:r>
      <w:bookmarkEnd w:id="3840"/>
      <w:r w:rsidR="00BF50D5">
        <w:tab/>
      </w:r>
    </w:p>
    <w:p w14:paraId="51008293" w14:textId="5DFFBFAC" w:rsidR="00BF50D5" w:rsidRDefault="00BF50D5" w:rsidP="00BF50D5">
      <w:pPr>
        <w:rPr>
          <w:lang w:eastAsia="ja-JP"/>
        </w:rPr>
      </w:pPr>
      <w:r>
        <w:rPr>
          <w:lang w:eastAsia="ja-JP"/>
        </w:rPr>
        <w:t xml:space="preserve">Pulse shapes using </w:t>
      </w:r>
      <w:r w:rsidRPr="00A57A1A">
        <w:rPr>
          <w:rStyle w:val="Emphasis"/>
        </w:rPr>
        <w:t>β</w:t>
      </w:r>
      <w:r>
        <w:rPr>
          <w:lang w:eastAsia="ja-JP"/>
        </w:rPr>
        <w:t xml:space="preserve"> of 0.45 with 32x oversampling per chip with total span of 8 chips are provided here for informative reference only. The samples are left to right, row by row from early to late samples. PulseShape 0x0 follows the mathematical equation in</w:t>
      </w:r>
      <w:r w:rsidR="003A1BEB">
        <w:rPr>
          <w:lang w:eastAsia="ja-JP"/>
        </w:rPr>
        <w:t xml:space="preserve"> Section </w:t>
      </w:r>
      <w:r w:rsidR="003A1BEB" w:rsidRPr="003A1BEB">
        <w:rPr>
          <w:rStyle w:val="CrossRef"/>
        </w:rPr>
        <w:fldChar w:fldCharType="begin"/>
      </w:r>
      <w:r w:rsidR="003A1BEB" w:rsidRPr="003A1BEB">
        <w:rPr>
          <w:rStyle w:val="CrossRef"/>
        </w:rPr>
        <w:instrText xml:space="preserve"> REF _Ref64740851 \r \h </w:instrText>
      </w:r>
      <w:r w:rsidR="003A1BEB" w:rsidRPr="003A1BEB">
        <w:rPr>
          <w:rStyle w:val="CrossRef"/>
        </w:rPr>
      </w:r>
      <w:r w:rsidR="003A1BEB" w:rsidRPr="003A1BEB">
        <w:rPr>
          <w:rStyle w:val="CrossRef"/>
        </w:rPr>
        <w:fldChar w:fldCharType="separate"/>
      </w:r>
      <w:r w:rsidR="00D81990">
        <w:rPr>
          <w:rStyle w:val="CrossRef"/>
        </w:rPr>
        <w:t>21.5</w:t>
      </w:r>
      <w:r w:rsidR="003A1BEB" w:rsidRPr="003A1BEB">
        <w:rPr>
          <w:rStyle w:val="CrossRef"/>
        </w:rPr>
        <w:fldChar w:fldCharType="end"/>
      </w:r>
      <w:r>
        <w:rPr>
          <w:lang w:eastAsia="ja-JP"/>
        </w:rPr>
        <w:t xml:space="preserve"> and PulseShape 0x1 is converted from PulseShape 0x0 with the code</w:t>
      </w:r>
      <w:r w:rsidR="003A1BEB">
        <w:rPr>
          <w:lang w:eastAsia="ja-JP"/>
        </w:rPr>
        <w:t xml:space="preserve"> shown in</w:t>
      </w:r>
      <w:r>
        <w:rPr>
          <w:lang w:eastAsia="ja-JP"/>
        </w:rPr>
        <w:t xml:space="preserve"> </w:t>
      </w:r>
      <w:r w:rsidR="003A1BEB" w:rsidRPr="003A1BEB">
        <w:rPr>
          <w:rStyle w:val="CrossRef"/>
        </w:rPr>
        <w:fldChar w:fldCharType="begin"/>
      </w:r>
      <w:r w:rsidR="003A1BEB" w:rsidRPr="003A1BEB">
        <w:rPr>
          <w:rStyle w:val="CrossRef"/>
        </w:rPr>
        <w:instrText xml:space="preserve"> REF _Ref64738208 \r \h </w:instrText>
      </w:r>
      <w:r w:rsidR="003A1BEB" w:rsidRPr="003A1BEB">
        <w:rPr>
          <w:rStyle w:val="CrossRef"/>
        </w:rPr>
      </w:r>
      <w:r w:rsidR="003A1BEB" w:rsidRPr="003A1BEB">
        <w:rPr>
          <w:rStyle w:val="CrossRef"/>
        </w:rPr>
        <w:fldChar w:fldCharType="separate"/>
      </w:r>
      <w:r w:rsidR="00D81990">
        <w:rPr>
          <w:rStyle w:val="CrossRef"/>
        </w:rPr>
        <w:t>Appendix H</w:t>
      </w:r>
      <w:r w:rsidR="003A1BEB" w:rsidRPr="003A1BEB">
        <w:rPr>
          <w:rStyle w:val="CrossRef"/>
        </w:rPr>
        <w:fldChar w:fldCharType="end"/>
      </w:r>
      <w:r w:rsidR="003A1BEB">
        <w:rPr>
          <w:lang w:eastAsia="ja-JP"/>
        </w:rPr>
        <w:t xml:space="preserve">. </w:t>
      </w:r>
      <w:r>
        <w:rPr>
          <w:lang w:eastAsia="ja-JP"/>
        </w:rPr>
        <w:t xml:space="preserve">Implementation may choose to gradually smooth the edge samples toward zero. </w:t>
      </w:r>
    </w:p>
    <w:p w14:paraId="7B45076D" w14:textId="640E2F8A" w:rsidR="00BF50D5" w:rsidRDefault="00BF50D5" w:rsidP="008E25A3">
      <w:pPr>
        <w:pStyle w:val="Heading8"/>
        <w:numPr>
          <w:ilvl w:val="7"/>
          <w:numId w:val="126"/>
        </w:numPr>
      </w:pPr>
      <w:bookmarkStart w:id="3841" w:name="_Toc118222893"/>
      <w:r>
        <w:t>PulseShape 0x0</w:t>
      </w:r>
      <w:bookmarkEnd w:id="3841"/>
    </w:p>
    <w:p w14:paraId="7DC5D365" w14:textId="15F50261" w:rsidR="00C64D36" w:rsidRPr="00D27E43" w:rsidRDefault="00D27E43" w:rsidP="00D27E43">
      <w:pPr>
        <w:pStyle w:val="Tabbed-Listing"/>
      </w:pPr>
      <w:r w:rsidRPr="00D27E43">
        <w:tab/>
      </w:r>
      <w:r w:rsidR="00C64D36" w:rsidRPr="00D27E43">
        <w:t>-0.0089385</w:t>
      </w:r>
      <w:r w:rsidR="001839F0" w:rsidRPr="00D27E43">
        <w:tab/>
      </w:r>
      <w:r w:rsidR="00C64D36" w:rsidRPr="00D27E43">
        <w:t>-0.0080918</w:t>
      </w:r>
      <w:r w:rsidR="001839F0" w:rsidRPr="00D27E43">
        <w:tab/>
      </w:r>
      <w:r w:rsidR="00C64D36" w:rsidRPr="00D27E43">
        <w:t>-0.0070627</w:t>
      </w:r>
      <w:r w:rsidR="001839F0" w:rsidRPr="00D27E43">
        <w:tab/>
      </w:r>
      <w:r w:rsidR="00C64D36" w:rsidRPr="00D27E43">
        <w:t>-0.0058655</w:t>
      </w:r>
      <w:r w:rsidR="001839F0" w:rsidRPr="00D27E43">
        <w:tab/>
      </w:r>
      <w:r w:rsidR="00C64D36" w:rsidRPr="00D27E43">
        <w:t>-0.0045178</w:t>
      </w:r>
      <w:r w:rsidR="001839F0" w:rsidRPr="00D27E43">
        <w:tab/>
      </w:r>
      <w:r w:rsidR="00C64D36" w:rsidRPr="00D27E43">
        <w:t>-0.0030411</w:t>
      </w:r>
      <w:r w:rsidR="001839F0" w:rsidRPr="00D27E43">
        <w:tab/>
      </w:r>
      <w:r w:rsidR="00C64D36" w:rsidRPr="00D27E43">
        <w:t>-0.0014601</w:t>
      </w:r>
    </w:p>
    <w:p w14:paraId="294BBEBB" w14:textId="58AB6C80" w:rsidR="00C64D36" w:rsidRPr="00D27E43" w:rsidRDefault="00D27E43" w:rsidP="00D27E43">
      <w:pPr>
        <w:pStyle w:val="Tabbed-Listing"/>
      </w:pPr>
      <w:r>
        <w:tab/>
      </w:r>
      <w:r w:rsidR="00C64D36" w:rsidRPr="00D27E43">
        <w:t>0.0001978</w:t>
      </w:r>
      <w:r w:rsidR="001839F0" w:rsidRPr="00D27E43">
        <w:tab/>
      </w:r>
      <w:r w:rsidR="00C64D36" w:rsidRPr="00D27E43">
        <w:t>0.0019028</w:t>
      </w:r>
      <w:r w:rsidR="001839F0" w:rsidRPr="00D27E43">
        <w:tab/>
      </w:r>
      <w:r w:rsidR="00C64D36" w:rsidRPr="00D27E43">
        <w:t>0.0036231</w:t>
      </w:r>
      <w:r w:rsidR="001839F0" w:rsidRPr="00D27E43">
        <w:tab/>
      </w:r>
      <w:r w:rsidR="00C64D36" w:rsidRPr="00D27E43">
        <w:t>0.0053257</w:t>
      </w:r>
      <w:r w:rsidR="001839F0" w:rsidRPr="00D27E43">
        <w:tab/>
      </w:r>
      <w:r w:rsidR="00C64D36" w:rsidRPr="00D27E43">
        <w:t>0.0069768</w:t>
      </w:r>
      <w:r w:rsidR="001839F0" w:rsidRPr="00D27E43">
        <w:tab/>
      </w:r>
      <w:r w:rsidR="00C64D36" w:rsidRPr="00D27E43">
        <w:t>0.0085426</w:t>
      </w:r>
      <w:r w:rsidR="001839F0" w:rsidRPr="00D27E43">
        <w:tab/>
      </w:r>
      <w:r w:rsidR="00C64D36" w:rsidRPr="00D27E43">
        <w:t>0.0099899</w:t>
      </w:r>
    </w:p>
    <w:p w14:paraId="59E0DB48" w14:textId="436E4A55" w:rsidR="00C64D36" w:rsidRPr="00D27E43" w:rsidRDefault="00D27E43" w:rsidP="00D27E43">
      <w:pPr>
        <w:pStyle w:val="Tabbed-Listing"/>
      </w:pPr>
      <w:r>
        <w:tab/>
      </w:r>
      <w:r w:rsidR="00C64D36" w:rsidRPr="00D27E43">
        <w:t>0.0112867</w:t>
      </w:r>
      <w:r w:rsidR="001839F0" w:rsidRPr="00D27E43">
        <w:tab/>
      </w:r>
      <w:r w:rsidR="00C64D36" w:rsidRPr="00D27E43">
        <w:t>0.0124031</w:t>
      </w:r>
      <w:r w:rsidR="001839F0" w:rsidRPr="00D27E43">
        <w:tab/>
      </w:r>
      <w:r w:rsidR="00C64D36" w:rsidRPr="00D27E43">
        <w:t>0.0133117</w:t>
      </w:r>
      <w:r w:rsidR="001839F0" w:rsidRPr="00D27E43">
        <w:tab/>
      </w:r>
      <w:r w:rsidR="00C64D36" w:rsidRPr="00D27E43">
        <w:t>0.0139884</w:t>
      </w:r>
      <w:r w:rsidR="001839F0" w:rsidRPr="00D27E43">
        <w:tab/>
      </w:r>
      <w:r w:rsidR="00C64D36" w:rsidRPr="00D27E43">
        <w:t>0.0144129</w:t>
      </w:r>
      <w:r w:rsidR="001839F0" w:rsidRPr="00D27E43">
        <w:tab/>
      </w:r>
      <w:r w:rsidR="00C64D36" w:rsidRPr="00D27E43">
        <w:t>0.0145693</w:t>
      </w:r>
      <w:r w:rsidR="001839F0" w:rsidRPr="00D27E43">
        <w:tab/>
      </w:r>
      <w:r w:rsidR="00C64D36" w:rsidRPr="00D27E43">
        <w:t>0.0144466</w:t>
      </w:r>
    </w:p>
    <w:p w14:paraId="224940B6" w14:textId="792684EE" w:rsidR="00C64D36" w:rsidRPr="00D27E43" w:rsidRDefault="00D27E43" w:rsidP="00D27E43">
      <w:pPr>
        <w:pStyle w:val="Tabbed-Listing"/>
      </w:pPr>
      <w:r>
        <w:tab/>
      </w:r>
      <w:r w:rsidR="00C64D36" w:rsidRPr="00D27E43">
        <w:t>0.0140389</w:t>
      </w:r>
      <w:r w:rsidR="001839F0" w:rsidRPr="00D27E43">
        <w:tab/>
      </w:r>
      <w:r w:rsidR="00C64D36" w:rsidRPr="00D27E43">
        <w:t>0.0133461</w:t>
      </w:r>
      <w:r w:rsidR="001839F0" w:rsidRPr="00D27E43">
        <w:tab/>
      </w:r>
      <w:r w:rsidR="00C64D36" w:rsidRPr="00D27E43">
        <w:t>0.0123737</w:t>
      </w:r>
      <w:r w:rsidR="001839F0" w:rsidRPr="00D27E43">
        <w:tab/>
      </w:r>
      <w:r w:rsidR="00C64D36" w:rsidRPr="00D27E43">
        <w:t>0.0111332</w:t>
      </w:r>
      <w:r w:rsidR="001839F0" w:rsidRPr="00D27E43">
        <w:tab/>
      </w:r>
      <w:r w:rsidR="00C64D36" w:rsidRPr="00D27E43">
        <w:t>0.0096417</w:t>
      </w:r>
      <w:r w:rsidR="001839F0" w:rsidRPr="00D27E43">
        <w:tab/>
      </w:r>
      <w:r w:rsidR="00C64D36" w:rsidRPr="00D27E43">
        <w:t>0.0079225</w:t>
      </w:r>
      <w:r w:rsidR="001839F0" w:rsidRPr="00D27E43">
        <w:tab/>
      </w:r>
      <w:r w:rsidR="00C64D36" w:rsidRPr="00D27E43">
        <w:t>0.0060041</w:t>
      </w:r>
    </w:p>
    <w:p w14:paraId="6F443AA4" w14:textId="55C6876F" w:rsidR="00C64D36" w:rsidRPr="00D27E43" w:rsidRDefault="00D27E43" w:rsidP="00D27E43">
      <w:pPr>
        <w:pStyle w:val="Tabbed-Listing"/>
      </w:pPr>
      <w:r>
        <w:tab/>
      </w:r>
      <w:r w:rsidR="00C64D36" w:rsidRPr="00D27E43">
        <w:t>0.0039205</w:t>
      </w:r>
      <w:r w:rsidR="001839F0" w:rsidRPr="00D27E43">
        <w:tab/>
      </w:r>
      <w:r w:rsidR="00C64D36" w:rsidRPr="00D27E43">
        <w:t>0.0017102</w:t>
      </w:r>
      <w:r w:rsidR="001839F0" w:rsidRPr="00D27E43">
        <w:tab/>
      </w:r>
      <w:r w:rsidR="00C64D36" w:rsidRPr="00D27E43">
        <w:t>-0.0005840</w:t>
      </w:r>
      <w:r w:rsidR="001839F0" w:rsidRPr="00D27E43">
        <w:tab/>
      </w:r>
      <w:r w:rsidR="00C64D36" w:rsidRPr="00D27E43">
        <w:t>-0.0029158</w:t>
      </w:r>
      <w:r w:rsidR="001839F0" w:rsidRPr="00D27E43">
        <w:tab/>
      </w:r>
      <w:r w:rsidR="00C64D36" w:rsidRPr="00D27E43">
        <w:t>-0.0052361</w:t>
      </w:r>
      <w:r w:rsidR="001839F0" w:rsidRPr="00D27E43">
        <w:tab/>
      </w:r>
      <w:r w:rsidR="00C64D36" w:rsidRPr="00D27E43">
        <w:t>-0.0074940</w:t>
      </w:r>
      <w:r w:rsidR="001839F0" w:rsidRPr="00D27E43">
        <w:tab/>
      </w:r>
      <w:r w:rsidR="00C64D36" w:rsidRPr="00D27E43">
        <w:t>-0.0096374</w:t>
      </w:r>
    </w:p>
    <w:p w14:paraId="278A8C15" w14:textId="3C469999" w:rsidR="00C64D36" w:rsidRPr="00D27E43" w:rsidRDefault="00D27E43" w:rsidP="00D27E43">
      <w:pPr>
        <w:pStyle w:val="Tabbed-Listing"/>
      </w:pPr>
      <w:r>
        <w:tab/>
      </w:r>
      <w:r w:rsidR="00C64D36" w:rsidRPr="00D27E43">
        <w:t>-0.0116144</w:t>
      </w:r>
      <w:r w:rsidR="001839F0" w:rsidRPr="00D27E43">
        <w:tab/>
      </w:r>
      <w:r w:rsidR="00C64D36" w:rsidRPr="00D27E43">
        <w:t>-0.0133739</w:t>
      </w:r>
      <w:r w:rsidR="001839F0" w:rsidRPr="00D27E43">
        <w:tab/>
      </w:r>
      <w:r w:rsidR="00C64D36" w:rsidRPr="00D27E43">
        <w:t>-0.0148670</w:t>
      </w:r>
      <w:r w:rsidR="001839F0" w:rsidRPr="00D27E43">
        <w:tab/>
      </w:r>
      <w:r w:rsidR="00C64D36" w:rsidRPr="00D27E43">
        <w:t>-0.0160477</w:t>
      </w:r>
      <w:r w:rsidR="001839F0" w:rsidRPr="00D27E43">
        <w:tab/>
      </w:r>
      <w:r w:rsidR="00C64D36" w:rsidRPr="00D27E43">
        <w:t>-0.0168743</w:t>
      </w:r>
      <w:r w:rsidR="001839F0" w:rsidRPr="00D27E43">
        <w:tab/>
      </w:r>
      <w:r w:rsidR="00C64D36" w:rsidRPr="00D27E43">
        <w:t>-0.0173102</w:t>
      </w:r>
      <w:r w:rsidR="001839F0" w:rsidRPr="00D27E43">
        <w:tab/>
      </w:r>
      <w:r w:rsidR="00C64D36" w:rsidRPr="00D27E43">
        <w:t>-0.0173247</w:t>
      </w:r>
    </w:p>
    <w:p w14:paraId="092CC7B1" w14:textId="7B7F481D" w:rsidR="00C64D36" w:rsidRPr="00D27E43" w:rsidRDefault="00D27E43" w:rsidP="00D27E43">
      <w:pPr>
        <w:pStyle w:val="Tabbed-Listing"/>
      </w:pPr>
      <w:r>
        <w:tab/>
      </w:r>
      <w:r w:rsidR="00C64D36" w:rsidRPr="00D27E43">
        <w:t>-0.0168943</w:t>
      </w:r>
      <w:r w:rsidR="001839F0" w:rsidRPr="00D27E43">
        <w:tab/>
      </w:r>
      <w:r w:rsidR="00C64D36" w:rsidRPr="00D27E43">
        <w:t>-0.0160030</w:t>
      </w:r>
      <w:r w:rsidR="001839F0" w:rsidRPr="00D27E43">
        <w:tab/>
      </w:r>
      <w:r w:rsidR="00C64D36" w:rsidRPr="00D27E43">
        <w:t>-0.0146437</w:t>
      </w:r>
      <w:r w:rsidR="001839F0" w:rsidRPr="00D27E43">
        <w:tab/>
      </w:r>
      <w:r w:rsidR="00C64D36" w:rsidRPr="00D27E43">
        <w:t>-0.0128178</w:t>
      </w:r>
      <w:r w:rsidR="001839F0" w:rsidRPr="00D27E43">
        <w:tab/>
      </w:r>
      <w:r w:rsidR="00C64D36" w:rsidRPr="00D27E43">
        <w:t>-0.0105365</w:t>
      </w:r>
      <w:r w:rsidR="001839F0" w:rsidRPr="00D27E43">
        <w:tab/>
      </w:r>
      <w:r w:rsidR="00C64D36" w:rsidRPr="00D27E43">
        <w:t>-0.0078208</w:t>
      </w:r>
      <w:r w:rsidR="001839F0" w:rsidRPr="00D27E43">
        <w:tab/>
      </w:r>
      <w:r w:rsidR="00C64D36" w:rsidRPr="00D27E43">
        <w:t>-0.0047014</w:t>
      </w:r>
    </w:p>
    <w:p w14:paraId="15F57E69" w14:textId="5CFE6FF4" w:rsidR="00C64D36" w:rsidRPr="00D27E43" w:rsidRDefault="00D27E43" w:rsidP="00D27E43">
      <w:pPr>
        <w:pStyle w:val="Tabbed-Listing"/>
      </w:pPr>
      <w:r>
        <w:tab/>
      </w:r>
      <w:r w:rsidR="00C64D36" w:rsidRPr="00D27E43">
        <w:t>-0.0012189</w:t>
      </w:r>
      <w:r w:rsidR="001839F0" w:rsidRPr="00D27E43">
        <w:tab/>
      </w:r>
      <w:r w:rsidR="00C64D36" w:rsidRPr="00D27E43">
        <w:t>0.0025766</w:t>
      </w:r>
      <w:r w:rsidR="001839F0" w:rsidRPr="00D27E43">
        <w:tab/>
      </w:r>
      <w:r w:rsidR="00C64D36" w:rsidRPr="00D27E43">
        <w:t>0.0066255</w:t>
      </w:r>
      <w:r w:rsidR="001839F0" w:rsidRPr="00D27E43">
        <w:tab/>
      </w:r>
      <w:r w:rsidR="00C64D36" w:rsidRPr="00D27E43">
        <w:t>0.0108598</w:t>
      </w:r>
      <w:r w:rsidR="001839F0" w:rsidRPr="00D27E43">
        <w:tab/>
      </w:r>
      <w:r w:rsidR="00C64D36" w:rsidRPr="00D27E43">
        <w:t>0.0152038</w:t>
      </w:r>
      <w:r w:rsidR="001839F0" w:rsidRPr="00D27E43">
        <w:tab/>
      </w:r>
      <w:r w:rsidR="00C64D36" w:rsidRPr="00D27E43">
        <w:t>0.0195746</w:t>
      </w:r>
      <w:r w:rsidR="001839F0" w:rsidRPr="00D27E43">
        <w:tab/>
      </w:r>
      <w:r w:rsidR="00C64D36" w:rsidRPr="00D27E43">
        <w:t>0.0238837</w:t>
      </w:r>
    </w:p>
    <w:p w14:paraId="05FF42F6" w14:textId="2819C161" w:rsidR="00C64D36" w:rsidRPr="00D27E43" w:rsidRDefault="00D27E43" w:rsidP="00D27E43">
      <w:pPr>
        <w:pStyle w:val="Tabbed-Listing"/>
      </w:pPr>
      <w:r>
        <w:tab/>
      </w:r>
      <w:r w:rsidR="00C64D36" w:rsidRPr="00D27E43">
        <w:t>0.0280380</w:t>
      </w:r>
      <w:r w:rsidR="001839F0" w:rsidRPr="00D27E43">
        <w:tab/>
      </w:r>
      <w:r w:rsidR="00C64D36" w:rsidRPr="00D27E43">
        <w:t>0.0319412</w:t>
      </w:r>
      <w:r w:rsidR="001839F0" w:rsidRPr="00D27E43">
        <w:tab/>
      </w:r>
      <w:r w:rsidR="00C64D36" w:rsidRPr="00D27E43">
        <w:t>0.0354955</w:t>
      </w:r>
      <w:r w:rsidR="001839F0" w:rsidRPr="00D27E43">
        <w:tab/>
      </w:r>
      <w:r w:rsidR="00C64D36" w:rsidRPr="00D27E43">
        <w:t>0.0386030</w:t>
      </w:r>
      <w:r w:rsidR="001839F0" w:rsidRPr="00D27E43">
        <w:tab/>
      </w:r>
      <w:r w:rsidR="00C64D36" w:rsidRPr="00D27E43">
        <w:t>0.0411676</w:t>
      </w:r>
      <w:r w:rsidR="001839F0" w:rsidRPr="00D27E43">
        <w:tab/>
      </w:r>
      <w:r w:rsidR="00C64D36" w:rsidRPr="00D27E43">
        <w:t>0.0430968</w:t>
      </w:r>
      <w:r w:rsidR="001839F0" w:rsidRPr="00D27E43">
        <w:tab/>
      </w:r>
      <w:r w:rsidR="00C64D36" w:rsidRPr="00D27E43">
        <w:t>0.0443030</w:t>
      </w:r>
    </w:p>
    <w:p w14:paraId="2CB88F6A" w14:textId="7F1C62A1" w:rsidR="00C64D36" w:rsidRPr="00D27E43" w:rsidRDefault="00D27E43" w:rsidP="00D27E43">
      <w:pPr>
        <w:pStyle w:val="Tabbed-Listing"/>
      </w:pPr>
      <w:r>
        <w:lastRenderedPageBreak/>
        <w:tab/>
      </w:r>
      <w:r w:rsidR="00C64D36" w:rsidRPr="00D27E43">
        <w:t>0.0447061</w:t>
      </w:r>
      <w:r w:rsidR="001839F0" w:rsidRPr="00D27E43">
        <w:tab/>
      </w:r>
      <w:r w:rsidR="00C64D36" w:rsidRPr="00D27E43">
        <w:t>0.0442347</w:t>
      </w:r>
      <w:r w:rsidR="001839F0" w:rsidRPr="00D27E43">
        <w:tab/>
      </w:r>
      <w:r w:rsidR="00C64D36" w:rsidRPr="00D27E43">
        <w:t>0.0428277</w:t>
      </w:r>
      <w:r w:rsidR="001839F0" w:rsidRPr="00D27E43">
        <w:tab/>
      </w:r>
      <w:r w:rsidR="00C64D36" w:rsidRPr="00D27E43">
        <w:t>0.0404366</w:t>
      </w:r>
      <w:r w:rsidR="001839F0" w:rsidRPr="00D27E43">
        <w:tab/>
      </w:r>
      <w:r w:rsidR="00C64D36" w:rsidRPr="00D27E43">
        <w:t>0.0370264</w:t>
      </w:r>
      <w:r w:rsidR="001839F0" w:rsidRPr="00D27E43">
        <w:tab/>
      </w:r>
      <w:r w:rsidR="00C64D36" w:rsidRPr="00D27E43">
        <w:t>0.0325774</w:t>
      </w:r>
      <w:r w:rsidR="001839F0" w:rsidRPr="00D27E43">
        <w:tab/>
      </w:r>
      <w:r w:rsidR="00C64D36" w:rsidRPr="00D27E43">
        <w:t>0.0270859</w:t>
      </w:r>
    </w:p>
    <w:p w14:paraId="3F62AA41" w14:textId="7F00A3C2" w:rsidR="00C64D36" w:rsidRPr="00D27E43" w:rsidRDefault="00D27E43" w:rsidP="00D27E43">
      <w:pPr>
        <w:pStyle w:val="Tabbed-Listing"/>
      </w:pPr>
      <w:r>
        <w:tab/>
      </w:r>
      <w:r w:rsidR="00C64D36" w:rsidRPr="00D27E43">
        <w:t>0.0205660</w:t>
      </w:r>
      <w:r w:rsidR="001839F0" w:rsidRPr="00D27E43">
        <w:tab/>
      </w:r>
      <w:r w:rsidR="00C64D36" w:rsidRPr="00D27E43">
        <w:t>0.0130496</w:t>
      </w:r>
      <w:r w:rsidR="001839F0" w:rsidRPr="00D27E43">
        <w:tab/>
      </w:r>
      <w:r w:rsidR="00C64D36" w:rsidRPr="00D27E43">
        <w:t>0.0045875</w:t>
      </w:r>
      <w:r w:rsidR="001839F0" w:rsidRPr="00D27E43">
        <w:tab/>
      </w:r>
      <w:r w:rsidR="00C64D36" w:rsidRPr="00D27E43">
        <w:t>-0.0047503</w:t>
      </w:r>
      <w:r w:rsidR="001839F0" w:rsidRPr="00D27E43">
        <w:tab/>
      </w:r>
      <w:r w:rsidR="00C64D36" w:rsidRPr="00D27E43">
        <w:t>-0.0148749</w:t>
      </w:r>
      <w:r w:rsidR="001839F0" w:rsidRPr="00D27E43">
        <w:tab/>
      </w:r>
      <w:r w:rsidR="00C64D36" w:rsidRPr="00D27E43">
        <w:t>-0.0256783</w:t>
      </w:r>
      <w:r w:rsidR="001839F0" w:rsidRPr="00D27E43">
        <w:tab/>
      </w:r>
      <w:r w:rsidR="00C64D36" w:rsidRPr="00D27E43">
        <w:t>-0.0370341</w:t>
      </w:r>
    </w:p>
    <w:p w14:paraId="472A43CC" w14:textId="5697519F" w:rsidR="00C64D36" w:rsidRPr="00D27E43" w:rsidRDefault="00D27E43" w:rsidP="00D27E43">
      <w:pPr>
        <w:pStyle w:val="Tabbed-Listing"/>
      </w:pPr>
      <w:r>
        <w:tab/>
      </w:r>
      <w:r w:rsidR="00C64D36" w:rsidRPr="00D27E43">
        <w:t>-0.0487983</w:t>
      </w:r>
      <w:r w:rsidR="001839F0" w:rsidRPr="00D27E43">
        <w:tab/>
      </w:r>
      <w:r w:rsidR="00C64D36" w:rsidRPr="00D27E43">
        <w:t>-0.0608102</w:t>
      </w:r>
      <w:r w:rsidR="001839F0" w:rsidRPr="00D27E43">
        <w:tab/>
      </w:r>
      <w:r w:rsidR="00C64D36" w:rsidRPr="00D27E43">
        <w:t>-0.0728941</w:t>
      </w:r>
      <w:r w:rsidR="001839F0" w:rsidRPr="00D27E43">
        <w:tab/>
      </w:r>
      <w:r w:rsidR="00C64D36" w:rsidRPr="00D27E43">
        <w:t>-0.0848606</w:t>
      </w:r>
      <w:r w:rsidR="001839F0" w:rsidRPr="00D27E43">
        <w:tab/>
      </w:r>
      <w:r w:rsidR="00C64D36" w:rsidRPr="00D27E43">
        <w:t>-0.0965085</w:t>
      </w:r>
      <w:r w:rsidR="001839F0" w:rsidRPr="00D27E43">
        <w:tab/>
      </w:r>
      <w:r w:rsidR="00C64D36" w:rsidRPr="00D27E43">
        <w:t>-0.1076271</w:t>
      </w:r>
      <w:r w:rsidR="001839F0" w:rsidRPr="00D27E43">
        <w:tab/>
      </w:r>
      <w:r w:rsidR="00C64D36" w:rsidRPr="00D27E43">
        <w:t>-0.1179985</w:t>
      </w:r>
    </w:p>
    <w:p w14:paraId="3B77CE30" w14:textId="06231C41" w:rsidR="00C64D36" w:rsidRPr="00D27E43" w:rsidRDefault="00D27E43" w:rsidP="00D27E43">
      <w:pPr>
        <w:pStyle w:val="Tabbed-Listing"/>
      </w:pPr>
      <w:r>
        <w:tab/>
      </w:r>
      <w:r w:rsidR="00C64D36" w:rsidRPr="00D27E43">
        <w:t>-0.1273998</w:t>
      </w:r>
      <w:r w:rsidR="001839F0" w:rsidRPr="00D27E43">
        <w:tab/>
      </w:r>
      <w:r w:rsidR="00C64D36" w:rsidRPr="00D27E43">
        <w:t>-0.1356065</w:t>
      </w:r>
      <w:r w:rsidR="001839F0" w:rsidRPr="00D27E43">
        <w:tab/>
      </w:r>
      <w:r w:rsidR="00C64D36" w:rsidRPr="00D27E43">
        <w:t>-0.1423943</w:t>
      </w:r>
      <w:r w:rsidR="001839F0" w:rsidRPr="00D27E43">
        <w:tab/>
      </w:r>
      <w:r w:rsidR="00C64D36" w:rsidRPr="00D27E43">
        <w:t>-0.1475430</w:t>
      </w:r>
      <w:r w:rsidR="001839F0" w:rsidRPr="00D27E43">
        <w:tab/>
      </w:r>
      <w:r w:rsidR="00C64D36" w:rsidRPr="00D27E43">
        <w:t>-0.1508388</w:t>
      </w:r>
      <w:r w:rsidR="001839F0" w:rsidRPr="00D27E43">
        <w:tab/>
      </w:r>
      <w:r w:rsidR="00C64D36" w:rsidRPr="00D27E43">
        <w:t>-0.1520776</w:t>
      </w:r>
      <w:r w:rsidR="001839F0" w:rsidRPr="00D27E43">
        <w:tab/>
      </w:r>
      <w:r w:rsidR="00C64D36" w:rsidRPr="00D27E43">
        <w:t>-0.1510679</w:t>
      </w:r>
    </w:p>
    <w:p w14:paraId="7E2DE28C" w14:textId="0BFF94C7" w:rsidR="00C64D36" w:rsidRPr="00D27E43" w:rsidRDefault="00D27E43" w:rsidP="00D27E43">
      <w:pPr>
        <w:pStyle w:val="Tabbed-Listing"/>
      </w:pPr>
      <w:r>
        <w:tab/>
      </w:r>
      <w:r w:rsidR="00C64D36" w:rsidRPr="00D27E43">
        <w:t>-0.1476337</w:t>
      </w:r>
      <w:r w:rsidR="001839F0" w:rsidRPr="00D27E43">
        <w:tab/>
      </w:r>
      <w:r w:rsidR="00C64D36" w:rsidRPr="00D27E43">
        <w:t>-0.1416170</w:t>
      </w:r>
      <w:r w:rsidR="001839F0" w:rsidRPr="00D27E43">
        <w:tab/>
      </w:r>
      <w:r w:rsidR="00C64D36" w:rsidRPr="00D27E43">
        <w:t>-0.1328811</w:t>
      </w:r>
      <w:r w:rsidR="001839F0" w:rsidRPr="00D27E43">
        <w:tab/>
      </w:r>
      <w:r w:rsidR="00C64D36" w:rsidRPr="00D27E43">
        <w:t>-0.1213124</w:t>
      </w:r>
      <w:r w:rsidR="001839F0" w:rsidRPr="00D27E43">
        <w:tab/>
      </w:r>
      <w:r w:rsidR="00C64D36" w:rsidRPr="00D27E43">
        <w:t>-0.1068231</w:t>
      </w:r>
      <w:r w:rsidR="001839F0" w:rsidRPr="00D27E43">
        <w:tab/>
      </w:r>
      <w:r w:rsidR="00C64D36" w:rsidRPr="00D27E43">
        <w:t>-0.0893529</w:t>
      </w:r>
      <w:r w:rsidR="001839F0" w:rsidRPr="00D27E43">
        <w:tab/>
      </w:r>
      <w:r w:rsidR="00C64D36" w:rsidRPr="00D27E43">
        <w:t>-0.0688710</w:t>
      </w:r>
    </w:p>
    <w:p w14:paraId="41591044" w14:textId="66FB3B61" w:rsidR="00C64D36" w:rsidRPr="00D27E43" w:rsidRDefault="00D27E43" w:rsidP="00D27E43">
      <w:pPr>
        <w:pStyle w:val="Tabbed-Listing"/>
      </w:pPr>
      <w:r>
        <w:tab/>
      </w:r>
      <w:r w:rsidR="00C64D36" w:rsidRPr="00D27E43">
        <w:t>-0.0453773</w:t>
      </w:r>
      <w:r w:rsidR="001839F0" w:rsidRPr="00D27E43">
        <w:tab/>
      </w:r>
      <w:r w:rsidR="00C64D36" w:rsidRPr="00D27E43">
        <w:t>-0.0189032</w:t>
      </w:r>
      <w:r w:rsidR="001839F0" w:rsidRPr="00D27E43">
        <w:tab/>
      </w:r>
      <w:r w:rsidR="00C64D36" w:rsidRPr="00D27E43">
        <w:t>0.0104872</w:t>
      </w:r>
      <w:r w:rsidR="001839F0" w:rsidRPr="00D27E43">
        <w:tab/>
      </w:r>
      <w:r w:rsidR="00C64D36" w:rsidRPr="00D27E43">
        <w:t>0.0426970</w:t>
      </w:r>
      <w:r w:rsidR="001839F0" w:rsidRPr="00D27E43">
        <w:tab/>
      </w:r>
      <w:r w:rsidR="00C64D36" w:rsidRPr="00D27E43">
        <w:t>0.0775967</w:t>
      </w:r>
      <w:r w:rsidR="001839F0" w:rsidRPr="00D27E43">
        <w:tab/>
      </w:r>
      <w:r w:rsidR="00C64D36" w:rsidRPr="00D27E43">
        <w:t>0.1150248</w:t>
      </w:r>
      <w:r w:rsidR="001839F0" w:rsidRPr="00D27E43">
        <w:tab/>
      </w:r>
      <w:r w:rsidR="00C64D36" w:rsidRPr="00D27E43">
        <w:t>0.1547883</w:t>
      </w:r>
    </w:p>
    <w:p w14:paraId="10D1E0D7" w14:textId="4F21F511" w:rsidR="00C64D36" w:rsidRPr="00D27E43" w:rsidRDefault="00D27E43" w:rsidP="00D27E43">
      <w:pPr>
        <w:pStyle w:val="Tabbed-Listing"/>
      </w:pPr>
      <w:r>
        <w:tab/>
      </w:r>
      <w:r w:rsidR="00C64D36" w:rsidRPr="00D27E43">
        <w:t>0.1966642</w:t>
      </w:r>
      <w:r w:rsidR="001839F0" w:rsidRPr="00D27E43">
        <w:tab/>
      </w:r>
      <w:r w:rsidR="00C64D36" w:rsidRPr="00D27E43">
        <w:t>0.2404012</w:t>
      </w:r>
      <w:r w:rsidR="001839F0" w:rsidRPr="00D27E43">
        <w:tab/>
      </w:r>
      <w:r w:rsidR="00C64D36" w:rsidRPr="00D27E43">
        <w:t>0.2857218</w:t>
      </w:r>
      <w:r w:rsidR="001839F0" w:rsidRPr="00D27E43">
        <w:tab/>
      </w:r>
      <w:r w:rsidR="00C64D36" w:rsidRPr="00D27E43">
        <w:t>0.3323244</w:t>
      </w:r>
      <w:r w:rsidR="001839F0" w:rsidRPr="00D27E43">
        <w:tab/>
      </w:r>
      <w:r w:rsidR="00C64D36" w:rsidRPr="00D27E43">
        <w:t>0.3798865</w:t>
      </w:r>
      <w:r w:rsidR="001839F0" w:rsidRPr="00D27E43">
        <w:tab/>
      </w:r>
      <w:r w:rsidR="00C64D36" w:rsidRPr="00D27E43">
        <w:t>0.4280672</w:t>
      </w:r>
      <w:r w:rsidR="001839F0" w:rsidRPr="00D27E43">
        <w:tab/>
      </w:r>
      <w:r w:rsidR="00C64D36" w:rsidRPr="00D27E43">
        <w:t>0.4765109</w:t>
      </w:r>
    </w:p>
    <w:p w14:paraId="5EAB4D4E" w14:textId="64C37E8A" w:rsidR="00C64D36" w:rsidRPr="00D27E43" w:rsidRDefault="00D27E43" w:rsidP="00D27E43">
      <w:pPr>
        <w:pStyle w:val="Tabbed-Listing"/>
      </w:pPr>
      <w:r>
        <w:tab/>
      </w:r>
      <w:r w:rsidR="00C64D36" w:rsidRPr="00D27E43">
        <w:t>0.5248505</w:t>
      </w:r>
      <w:r w:rsidR="001839F0" w:rsidRPr="00D27E43">
        <w:tab/>
      </w:r>
      <w:r w:rsidR="00C64D36" w:rsidRPr="00D27E43">
        <w:t>0.5727115</w:t>
      </w:r>
      <w:r w:rsidR="001839F0" w:rsidRPr="00D27E43">
        <w:tab/>
      </w:r>
      <w:r w:rsidR="00C64D36" w:rsidRPr="00D27E43">
        <w:t>0.6197154</w:t>
      </w:r>
      <w:r w:rsidR="001839F0" w:rsidRPr="00D27E43">
        <w:tab/>
      </w:r>
      <w:r w:rsidR="00C64D36" w:rsidRPr="00D27E43">
        <w:t>0.6654839</w:t>
      </w:r>
      <w:r w:rsidR="001839F0" w:rsidRPr="00D27E43">
        <w:tab/>
      </w:r>
      <w:r w:rsidR="00C64D36" w:rsidRPr="00D27E43">
        <w:t>0.7096429</w:t>
      </w:r>
      <w:r w:rsidR="001839F0" w:rsidRPr="00D27E43">
        <w:tab/>
      </w:r>
      <w:r w:rsidR="00C64D36" w:rsidRPr="00D27E43">
        <w:t>0.7518264</w:t>
      </w:r>
      <w:r w:rsidR="001839F0" w:rsidRPr="00D27E43">
        <w:tab/>
      </w:r>
      <w:r w:rsidR="00C64D36" w:rsidRPr="00D27E43">
        <w:t>0.7916805</w:t>
      </w:r>
    </w:p>
    <w:p w14:paraId="6CC181D3" w14:textId="3ADA6D84" w:rsidR="00C64D36" w:rsidRPr="00D27E43" w:rsidRDefault="00D27E43" w:rsidP="00D27E43">
      <w:pPr>
        <w:pStyle w:val="Tabbed-Listing"/>
      </w:pPr>
      <w:r>
        <w:tab/>
      </w:r>
      <w:r w:rsidR="00C64D36" w:rsidRPr="00D27E43">
        <w:t>0.8288673</w:t>
      </w:r>
      <w:r w:rsidR="001839F0" w:rsidRPr="00D27E43">
        <w:tab/>
      </w:r>
      <w:r w:rsidR="00C64D36" w:rsidRPr="00D27E43">
        <w:t>0.8630684</w:t>
      </w:r>
      <w:r w:rsidR="001839F0" w:rsidRPr="00D27E43">
        <w:tab/>
      </w:r>
      <w:r w:rsidR="00C64D36" w:rsidRPr="00D27E43">
        <w:t>0.8939885</w:t>
      </w:r>
      <w:r w:rsidR="001839F0" w:rsidRPr="00D27E43">
        <w:tab/>
      </w:r>
      <w:r w:rsidR="00C64D36" w:rsidRPr="00D27E43">
        <w:t>0.9213591</w:t>
      </w:r>
      <w:r w:rsidR="001839F0" w:rsidRPr="00D27E43">
        <w:tab/>
      </w:r>
      <w:r w:rsidR="00C64D36" w:rsidRPr="00D27E43">
        <w:t>0.9449406</w:t>
      </w:r>
      <w:r w:rsidR="001839F0" w:rsidRPr="00D27E43">
        <w:tab/>
      </w:r>
      <w:r w:rsidR="00C64D36" w:rsidRPr="00D27E43">
        <w:t>0.9645258</w:t>
      </w:r>
      <w:r w:rsidR="001839F0" w:rsidRPr="00D27E43">
        <w:tab/>
      </w:r>
      <w:r w:rsidR="00C64D36" w:rsidRPr="00D27E43">
        <w:t>0.9799418</w:t>
      </w:r>
    </w:p>
    <w:p w14:paraId="569E6959" w14:textId="68A844AE" w:rsidR="00C64D36" w:rsidRPr="00D27E43" w:rsidRDefault="00D27E43" w:rsidP="00D27E43">
      <w:pPr>
        <w:pStyle w:val="Tabbed-Listing"/>
      </w:pPr>
      <w:r>
        <w:tab/>
      </w:r>
      <w:r w:rsidR="00C64D36" w:rsidRPr="00D27E43">
        <w:t>0.9910521</w:t>
      </w:r>
      <w:r w:rsidR="001839F0" w:rsidRPr="00D27E43">
        <w:tab/>
      </w:r>
      <w:r w:rsidR="00C64D36" w:rsidRPr="00D27E43">
        <w:t>0.9977580</w:t>
      </w:r>
      <w:r w:rsidR="001839F0" w:rsidRPr="00D27E43">
        <w:tab/>
      </w:r>
      <w:r w:rsidR="00C64D36" w:rsidRPr="00D27E43">
        <w:t>1.0000000</w:t>
      </w:r>
      <w:r w:rsidR="001839F0" w:rsidRPr="00D27E43">
        <w:tab/>
      </w:r>
      <w:r w:rsidR="00C64D36" w:rsidRPr="00D27E43">
        <w:t>0.9977580</w:t>
      </w:r>
      <w:r w:rsidR="001839F0" w:rsidRPr="00D27E43">
        <w:tab/>
      </w:r>
      <w:r w:rsidR="00C64D36" w:rsidRPr="00D27E43">
        <w:t>0.9910521</w:t>
      </w:r>
      <w:r w:rsidR="001839F0" w:rsidRPr="00D27E43">
        <w:tab/>
      </w:r>
      <w:r w:rsidR="00C64D36" w:rsidRPr="00D27E43">
        <w:t>0.9799418</w:t>
      </w:r>
      <w:r w:rsidR="001839F0" w:rsidRPr="00D27E43">
        <w:tab/>
      </w:r>
      <w:r w:rsidR="00C64D36" w:rsidRPr="00D27E43">
        <w:t>0.9645258</w:t>
      </w:r>
    </w:p>
    <w:p w14:paraId="163C522D" w14:textId="1A5FBE59" w:rsidR="00C64D36" w:rsidRPr="00D27E43" w:rsidRDefault="00D27E43" w:rsidP="00D27E43">
      <w:pPr>
        <w:pStyle w:val="Tabbed-Listing"/>
      </w:pPr>
      <w:r>
        <w:tab/>
      </w:r>
      <w:r w:rsidR="00C64D36" w:rsidRPr="00D27E43">
        <w:t>0.9449406</w:t>
      </w:r>
      <w:r w:rsidR="001839F0" w:rsidRPr="00D27E43">
        <w:tab/>
      </w:r>
      <w:r w:rsidR="00C64D36" w:rsidRPr="00D27E43">
        <w:t>0.9213591</w:t>
      </w:r>
      <w:r w:rsidR="001839F0" w:rsidRPr="00D27E43">
        <w:tab/>
      </w:r>
      <w:r w:rsidR="00C64D36" w:rsidRPr="00D27E43">
        <w:t>0.8939885</w:t>
      </w:r>
      <w:r w:rsidR="001839F0" w:rsidRPr="00D27E43">
        <w:tab/>
      </w:r>
      <w:r w:rsidR="00C64D36" w:rsidRPr="00D27E43">
        <w:t>0.8630684</w:t>
      </w:r>
      <w:r w:rsidR="001839F0" w:rsidRPr="00D27E43">
        <w:tab/>
      </w:r>
      <w:r w:rsidR="00C64D36" w:rsidRPr="00D27E43">
        <w:t>0.8288673</w:t>
      </w:r>
      <w:r w:rsidR="001839F0" w:rsidRPr="00D27E43">
        <w:tab/>
      </w:r>
      <w:r w:rsidR="00C64D36" w:rsidRPr="00D27E43">
        <w:t>0.7916805</w:t>
      </w:r>
      <w:r w:rsidR="001839F0" w:rsidRPr="00D27E43">
        <w:tab/>
      </w:r>
      <w:r w:rsidR="00C64D36" w:rsidRPr="00D27E43">
        <w:t>0.7518264</w:t>
      </w:r>
    </w:p>
    <w:p w14:paraId="23294FD5" w14:textId="66162ED3" w:rsidR="00C64D36" w:rsidRPr="00D27E43" w:rsidRDefault="00D27E43" w:rsidP="00D27E43">
      <w:pPr>
        <w:pStyle w:val="Tabbed-Listing"/>
      </w:pPr>
      <w:r>
        <w:tab/>
      </w:r>
      <w:r w:rsidR="00C64D36" w:rsidRPr="00D27E43">
        <w:t>0.7096429</w:t>
      </w:r>
      <w:r w:rsidR="001839F0" w:rsidRPr="00D27E43">
        <w:tab/>
      </w:r>
      <w:r w:rsidR="00C64D36" w:rsidRPr="00D27E43">
        <w:t>0.6654839</w:t>
      </w:r>
      <w:r w:rsidR="001839F0" w:rsidRPr="00D27E43">
        <w:tab/>
      </w:r>
      <w:r w:rsidR="00C64D36" w:rsidRPr="00D27E43">
        <w:t>0.6197154</w:t>
      </w:r>
      <w:r w:rsidR="001839F0" w:rsidRPr="00D27E43">
        <w:tab/>
      </w:r>
      <w:r w:rsidR="00C64D36" w:rsidRPr="00D27E43">
        <w:t>0.5727115</w:t>
      </w:r>
      <w:r w:rsidR="001839F0" w:rsidRPr="00D27E43">
        <w:tab/>
      </w:r>
      <w:r w:rsidR="00C64D36" w:rsidRPr="00D27E43">
        <w:t>0.5248505</w:t>
      </w:r>
      <w:r w:rsidR="001839F0" w:rsidRPr="00D27E43">
        <w:tab/>
      </w:r>
      <w:r w:rsidR="00C64D36" w:rsidRPr="00D27E43">
        <w:t>0.4765109</w:t>
      </w:r>
      <w:r w:rsidR="001839F0" w:rsidRPr="00D27E43">
        <w:tab/>
      </w:r>
      <w:r w:rsidR="00C64D36" w:rsidRPr="00D27E43">
        <w:t>0.4280672</w:t>
      </w:r>
    </w:p>
    <w:p w14:paraId="02E85CCC" w14:textId="7C0F5454" w:rsidR="00C64D36" w:rsidRPr="00D27E43" w:rsidRDefault="00D27E43" w:rsidP="00D27E43">
      <w:pPr>
        <w:pStyle w:val="Tabbed-Listing"/>
      </w:pPr>
      <w:r>
        <w:tab/>
      </w:r>
      <w:r w:rsidR="00C64D36" w:rsidRPr="00D27E43">
        <w:t>0.3798865</w:t>
      </w:r>
      <w:r w:rsidR="001839F0" w:rsidRPr="00D27E43">
        <w:tab/>
      </w:r>
      <w:r w:rsidR="00C64D36" w:rsidRPr="00D27E43">
        <w:t>0.3323244</w:t>
      </w:r>
      <w:r w:rsidR="001839F0" w:rsidRPr="00D27E43">
        <w:tab/>
      </w:r>
      <w:r w:rsidR="00C64D36" w:rsidRPr="00D27E43">
        <w:t>0.2857218</w:t>
      </w:r>
      <w:r w:rsidR="001839F0" w:rsidRPr="00D27E43">
        <w:tab/>
      </w:r>
      <w:r w:rsidR="00C64D36" w:rsidRPr="00D27E43">
        <w:t>0.2404012</w:t>
      </w:r>
      <w:r w:rsidR="001839F0" w:rsidRPr="00D27E43">
        <w:tab/>
      </w:r>
      <w:r w:rsidR="00C64D36" w:rsidRPr="00D27E43">
        <w:t>0.1966642</w:t>
      </w:r>
      <w:r w:rsidR="001839F0" w:rsidRPr="00D27E43">
        <w:tab/>
      </w:r>
      <w:r w:rsidR="00C64D36" w:rsidRPr="00D27E43">
        <w:t>0.1547883</w:t>
      </w:r>
      <w:r w:rsidR="001839F0" w:rsidRPr="00D27E43">
        <w:tab/>
      </w:r>
      <w:r w:rsidR="00C64D36" w:rsidRPr="00D27E43">
        <w:t>0.1150248</w:t>
      </w:r>
    </w:p>
    <w:p w14:paraId="273CBD5A" w14:textId="73230822" w:rsidR="00C64D36" w:rsidRPr="00D27E43" w:rsidRDefault="00D27E43" w:rsidP="00D27E43">
      <w:pPr>
        <w:pStyle w:val="Tabbed-Listing"/>
      </w:pPr>
      <w:r>
        <w:tab/>
      </w:r>
      <w:r w:rsidR="00C64D36" w:rsidRPr="00D27E43">
        <w:t>0.0775967</w:t>
      </w:r>
      <w:r w:rsidR="001839F0" w:rsidRPr="00D27E43">
        <w:tab/>
      </w:r>
      <w:r w:rsidR="00C64D36" w:rsidRPr="00D27E43">
        <w:t>0.0426970</w:t>
      </w:r>
      <w:r w:rsidR="001839F0" w:rsidRPr="00D27E43">
        <w:tab/>
      </w:r>
      <w:r w:rsidR="00C64D36" w:rsidRPr="00D27E43">
        <w:t>0.0104872</w:t>
      </w:r>
      <w:r w:rsidR="001839F0" w:rsidRPr="00D27E43">
        <w:tab/>
      </w:r>
      <w:r w:rsidR="00C64D36" w:rsidRPr="00D27E43">
        <w:t>-0.0189032</w:t>
      </w:r>
      <w:r w:rsidR="001839F0" w:rsidRPr="00D27E43">
        <w:tab/>
      </w:r>
      <w:r w:rsidR="00C64D36" w:rsidRPr="00D27E43">
        <w:t>-0.0453773</w:t>
      </w:r>
      <w:r w:rsidR="001839F0" w:rsidRPr="00D27E43">
        <w:tab/>
      </w:r>
      <w:r w:rsidR="00C64D36" w:rsidRPr="00D27E43">
        <w:t>-0.0688710</w:t>
      </w:r>
      <w:r w:rsidR="001839F0" w:rsidRPr="00D27E43">
        <w:tab/>
      </w:r>
      <w:r w:rsidR="00C64D36" w:rsidRPr="00D27E43">
        <w:t>-0.0893529</w:t>
      </w:r>
    </w:p>
    <w:p w14:paraId="6038E4DC" w14:textId="21FBF6AA" w:rsidR="00C64D36" w:rsidRPr="00D27E43" w:rsidRDefault="00D27E43" w:rsidP="00D27E43">
      <w:pPr>
        <w:pStyle w:val="Tabbed-Listing"/>
      </w:pPr>
      <w:r>
        <w:tab/>
      </w:r>
      <w:r w:rsidR="00C64D36" w:rsidRPr="00D27E43">
        <w:t>-0.1068231</w:t>
      </w:r>
      <w:r w:rsidR="001839F0" w:rsidRPr="00D27E43">
        <w:tab/>
      </w:r>
      <w:r w:rsidR="00C64D36" w:rsidRPr="00D27E43">
        <w:t>-0.1213124</w:t>
      </w:r>
      <w:r w:rsidR="001839F0" w:rsidRPr="00D27E43">
        <w:tab/>
      </w:r>
      <w:r w:rsidR="00C64D36" w:rsidRPr="00D27E43">
        <w:t>-0.1328811</w:t>
      </w:r>
      <w:r w:rsidR="001839F0" w:rsidRPr="00D27E43">
        <w:tab/>
      </w:r>
      <w:r w:rsidR="00C64D36" w:rsidRPr="00D27E43">
        <w:t>-0.1416170</w:t>
      </w:r>
      <w:r w:rsidR="001839F0" w:rsidRPr="00D27E43">
        <w:tab/>
      </w:r>
      <w:r w:rsidR="00C64D36" w:rsidRPr="00D27E43">
        <w:t>-0.1476337</w:t>
      </w:r>
      <w:r w:rsidR="001839F0" w:rsidRPr="00D27E43">
        <w:tab/>
      </w:r>
      <w:r w:rsidR="00C64D36" w:rsidRPr="00D27E43">
        <w:t>-0.1510679</w:t>
      </w:r>
      <w:r w:rsidR="001839F0" w:rsidRPr="00D27E43">
        <w:tab/>
      </w:r>
      <w:r w:rsidR="00C64D36" w:rsidRPr="00D27E43">
        <w:t>-0.1520776</w:t>
      </w:r>
    </w:p>
    <w:p w14:paraId="01B0C17D" w14:textId="5A32AA67" w:rsidR="00C64D36" w:rsidRPr="00D27E43" w:rsidRDefault="00D27E43" w:rsidP="00D27E43">
      <w:pPr>
        <w:pStyle w:val="Tabbed-Listing"/>
      </w:pPr>
      <w:r>
        <w:tab/>
      </w:r>
      <w:r w:rsidR="00C64D36" w:rsidRPr="00D27E43">
        <w:t>-0.1508388</w:t>
      </w:r>
      <w:r w:rsidR="001839F0" w:rsidRPr="00D27E43">
        <w:tab/>
      </w:r>
      <w:r w:rsidR="00C64D36" w:rsidRPr="00D27E43">
        <w:t>-0.1475430</w:t>
      </w:r>
      <w:r w:rsidR="001839F0" w:rsidRPr="00D27E43">
        <w:tab/>
      </w:r>
      <w:r w:rsidR="00C64D36" w:rsidRPr="00D27E43">
        <w:t>-0.1423943</w:t>
      </w:r>
      <w:r w:rsidR="001839F0" w:rsidRPr="00D27E43">
        <w:tab/>
      </w:r>
      <w:r w:rsidR="00C64D36" w:rsidRPr="00D27E43">
        <w:t>-0.1356065</w:t>
      </w:r>
      <w:r w:rsidR="001839F0" w:rsidRPr="00D27E43">
        <w:tab/>
      </w:r>
      <w:r w:rsidR="00C64D36" w:rsidRPr="00D27E43">
        <w:t>-0.1273998</w:t>
      </w:r>
      <w:r w:rsidR="001839F0" w:rsidRPr="00D27E43">
        <w:tab/>
      </w:r>
      <w:r w:rsidR="00C64D36" w:rsidRPr="00D27E43">
        <w:t>-0.1179985</w:t>
      </w:r>
      <w:r w:rsidR="001839F0" w:rsidRPr="00D27E43">
        <w:tab/>
      </w:r>
      <w:r w:rsidR="00C64D36" w:rsidRPr="00D27E43">
        <w:t>-0.1076271</w:t>
      </w:r>
    </w:p>
    <w:p w14:paraId="74FB8BA9" w14:textId="64C018AB" w:rsidR="00C64D36" w:rsidRPr="001839F0" w:rsidRDefault="00D27E43" w:rsidP="00D27E43">
      <w:pPr>
        <w:pStyle w:val="Tabbed-Listing"/>
      </w:pPr>
      <w:r>
        <w:tab/>
      </w:r>
      <w:r w:rsidR="00C64D36" w:rsidRPr="001839F0">
        <w:t>-0.0965085</w:t>
      </w:r>
      <w:r w:rsidR="001839F0" w:rsidRPr="001839F0">
        <w:tab/>
      </w:r>
      <w:r w:rsidR="00C64D36" w:rsidRPr="001839F0">
        <w:t>-0.0848606</w:t>
      </w:r>
      <w:r w:rsidR="001839F0" w:rsidRPr="001839F0">
        <w:tab/>
      </w:r>
      <w:r w:rsidR="00C64D36" w:rsidRPr="001839F0">
        <w:t>-0.0728941</w:t>
      </w:r>
      <w:r w:rsidR="001839F0" w:rsidRPr="001839F0">
        <w:tab/>
      </w:r>
      <w:r w:rsidR="00C64D36" w:rsidRPr="001839F0">
        <w:t>-0.0608102</w:t>
      </w:r>
      <w:r w:rsidR="001839F0" w:rsidRPr="001839F0">
        <w:tab/>
      </w:r>
      <w:r w:rsidR="00C64D36" w:rsidRPr="001839F0">
        <w:t>-0.0487983</w:t>
      </w:r>
      <w:r w:rsidR="001839F0" w:rsidRPr="001839F0">
        <w:tab/>
      </w:r>
      <w:r w:rsidR="00C64D36" w:rsidRPr="001839F0">
        <w:t>-0.0370341</w:t>
      </w:r>
      <w:r w:rsidR="001839F0" w:rsidRPr="001839F0">
        <w:tab/>
      </w:r>
      <w:r w:rsidR="00C64D36" w:rsidRPr="001839F0">
        <w:t>-0.0256783</w:t>
      </w:r>
    </w:p>
    <w:p w14:paraId="7129B586" w14:textId="387F3D80" w:rsidR="00C64D36" w:rsidRPr="001839F0" w:rsidRDefault="00D27E43" w:rsidP="00D27E43">
      <w:pPr>
        <w:pStyle w:val="Tabbed-Listing"/>
      </w:pPr>
      <w:r>
        <w:tab/>
      </w:r>
      <w:r w:rsidR="00C64D36" w:rsidRPr="001839F0">
        <w:t>-0.0148749</w:t>
      </w:r>
      <w:r w:rsidR="001839F0" w:rsidRPr="001839F0">
        <w:tab/>
      </w:r>
      <w:r w:rsidR="00C64D36" w:rsidRPr="001839F0">
        <w:t>-0.0047503</w:t>
      </w:r>
      <w:r w:rsidR="001839F0" w:rsidRPr="001839F0">
        <w:tab/>
      </w:r>
      <w:r w:rsidR="00C64D36" w:rsidRPr="001839F0">
        <w:t>0.0045875</w:t>
      </w:r>
      <w:r w:rsidR="001839F0" w:rsidRPr="001839F0">
        <w:tab/>
      </w:r>
      <w:r w:rsidR="00C64D36" w:rsidRPr="001839F0">
        <w:t>0.0130496</w:t>
      </w:r>
      <w:r w:rsidR="001839F0" w:rsidRPr="001839F0">
        <w:tab/>
      </w:r>
      <w:r w:rsidR="00C64D36" w:rsidRPr="001839F0">
        <w:t>0.0205660</w:t>
      </w:r>
      <w:r w:rsidR="001839F0" w:rsidRPr="001839F0">
        <w:tab/>
      </w:r>
      <w:r w:rsidR="00C64D36" w:rsidRPr="001839F0">
        <w:t>0.0270859</w:t>
      </w:r>
      <w:r w:rsidR="001839F0" w:rsidRPr="001839F0">
        <w:tab/>
      </w:r>
      <w:r w:rsidR="00C64D36" w:rsidRPr="001839F0">
        <w:t>0.0325774</w:t>
      </w:r>
    </w:p>
    <w:p w14:paraId="0FEB7770" w14:textId="04672820" w:rsidR="00C64D36" w:rsidRPr="001839F0" w:rsidRDefault="00D27E43" w:rsidP="00D27E43">
      <w:pPr>
        <w:pStyle w:val="Tabbed-Listing"/>
      </w:pPr>
      <w:r>
        <w:tab/>
      </w:r>
      <w:r w:rsidR="00C64D36" w:rsidRPr="001839F0">
        <w:t>0.0370264</w:t>
      </w:r>
      <w:r w:rsidR="001839F0" w:rsidRPr="001839F0">
        <w:tab/>
      </w:r>
      <w:r w:rsidR="00C64D36" w:rsidRPr="001839F0">
        <w:t>0.0404366</w:t>
      </w:r>
      <w:r w:rsidR="001839F0" w:rsidRPr="001839F0">
        <w:tab/>
      </w:r>
      <w:r w:rsidR="00C64D36" w:rsidRPr="001839F0">
        <w:t>0.0428277</w:t>
      </w:r>
      <w:r w:rsidR="001839F0" w:rsidRPr="001839F0">
        <w:tab/>
      </w:r>
      <w:r w:rsidR="00C64D36" w:rsidRPr="001839F0">
        <w:t>0.0442347</w:t>
      </w:r>
      <w:r w:rsidR="001839F0" w:rsidRPr="001839F0">
        <w:tab/>
      </w:r>
      <w:r w:rsidR="00C64D36" w:rsidRPr="001839F0">
        <w:t>0.0447061</w:t>
      </w:r>
      <w:r w:rsidR="001839F0" w:rsidRPr="001839F0">
        <w:tab/>
      </w:r>
      <w:r w:rsidR="00C64D36" w:rsidRPr="001839F0">
        <w:t>0.0443030</w:t>
      </w:r>
      <w:r w:rsidR="001839F0" w:rsidRPr="001839F0">
        <w:tab/>
      </w:r>
      <w:r w:rsidR="00C64D36" w:rsidRPr="001839F0">
        <w:t>0.0430968</w:t>
      </w:r>
    </w:p>
    <w:p w14:paraId="5751C0E7" w14:textId="047B1830" w:rsidR="00C64D36" w:rsidRPr="001839F0" w:rsidRDefault="00D27E43" w:rsidP="00D27E43">
      <w:pPr>
        <w:pStyle w:val="Tabbed-Listing"/>
      </w:pPr>
      <w:r>
        <w:tab/>
      </w:r>
      <w:r w:rsidR="00C64D36" w:rsidRPr="001839F0">
        <w:t>0.0411676</w:t>
      </w:r>
      <w:r w:rsidR="001839F0" w:rsidRPr="001839F0">
        <w:tab/>
      </w:r>
      <w:r w:rsidR="00C64D36" w:rsidRPr="001839F0">
        <w:t>0.0386030</w:t>
      </w:r>
      <w:r w:rsidR="001839F0" w:rsidRPr="001839F0">
        <w:tab/>
      </w:r>
      <w:r w:rsidR="00C64D36" w:rsidRPr="001839F0">
        <w:t>0.0354955</w:t>
      </w:r>
      <w:r w:rsidR="001839F0" w:rsidRPr="001839F0">
        <w:tab/>
      </w:r>
      <w:r w:rsidR="00C64D36" w:rsidRPr="001839F0">
        <w:t>0.0319412</w:t>
      </w:r>
      <w:r w:rsidR="001839F0" w:rsidRPr="001839F0">
        <w:tab/>
      </w:r>
      <w:r w:rsidR="00C64D36" w:rsidRPr="001839F0">
        <w:t>0.0280380</w:t>
      </w:r>
      <w:r w:rsidR="001839F0" w:rsidRPr="001839F0">
        <w:tab/>
      </w:r>
      <w:r w:rsidR="00C64D36" w:rsidRPr="001839F0">
        <w:t>0.0238837</w:t>
      </w:r>
      <w:r w:rsidR="001839F0" w:rsidRPr="001839F0">
        <w:tab/>
      </w:r>
      <w:r w:rsidR="00C64D36" w:rsidRPr="001839F0">
        <w:t>0.0195746</w:t>
      </w:r>
    </w:p>
    <w:p w14:paraId="7662471D" w14:textId="015BA4A3" w:rsidR="00C64D36" w:rsidRPr="001839F0" w:rsidRDefault="00D27E43" w:rsidP="00D27E43">
      <w:pPr>
        <w:pStyle w:val="Tabbed-Listing"/>
      </w:pPr>
      <w:r>
        <w:tab/>
      </w:r>
      <w:r w:rsidR="00C64D36" w:rsidRPr="001839F0">
        <w:t>0.0152038</w:t>
      </w:r>
      <w:r w:rsidR="001839F0" w:rsidRPr="001839F0">
        <w:tab/>
      </w:r>
      <w:r w:rsidR="00C64D36" w:rsidRPr="001839F0">
        <w:t>0.0108598</w:t>
      </w:r>
      <w:r w:rsidR="001839F0" w:rsidRPr="001839F0">
        <w:tab/>
      </w:r>
      <w:r w:rsidR="00C64D36" w:rsidRPr="001839F0">
        <w:t>0.0066255</w:t>
      </w:r>
      <w:r w:rsidR="001839F0" w:rsidRPr="001839F0">
        <w:tab/>
      </w:r>
      <w:r w:rsidR="00C64D36" w:rsidRPr="001839F0">
        <w:t>0.0025766</w:t>
      </w:r>
      <w:r w:rsidR="001839F0" w:rsidRPr="001839F0">
        <w:tab/>
      </w:r>
      <w:r w:rsidR="00C64D36" w:rsidRPr="001839F0">
        <w:t>-0.0012189</w:t>
      </w:r>
      <w:r w:rsidR="001839F0" w:rsidRPr="001839F0">
        <w:tab/>
      </w:r>
      <w:r w:rsidR="00C64D36" w:rsidRPr="001839F0">
        <w:t>-0.0047014</w:t>
      </w:r>
      <w:r w:rsidR="001839F0" w:rsidRPr="001839F0">
        <w:tab/>
      </w:r>
      <w:r w:rsidR="00C64D36" w:rsidRPr="001839F0">
        <w:t>-0.0078208</w:t>
      </w:r>
    </w:p>
    <w:p w14:paraId="334F24A3" w14:textId="33C7A15C" w:rsidR="00C64D36" w:rsidRPr="001839F0" w:rsidRDefault="00D27E43" w:rsidP="00D27E43">
      <w:pPr>
        <w:pStyle w:val="Tabbed-Listing"/>
      </w:pPr>
      <w:r>
        <w:tab/>
      </w:r>
      <w:r w:rsidR="00C64D36" w:rsidRPr="001839F0">
        <w:t>-0.0105365</w:t>
      </w:r>
      <w:r w:rsidR="001839F0" w:rsidRPr="001839F0">
        <w:tab/>
      </w:r>
      <w:r w:rsidR="00C64D36" w:rsidRPr="001839F0">
        <w:t>-0.0128178</w:t>
      </w:r>
      <w:r w:rsidR="001839F0" w:rsidRPr="001839F0">
        <w:tab/>
      </w:r>
      <w:r w:rsidR="00C64D36" w:rsidRPr="001839F0">
        <w:t>-0.0146437</w:t>
      </w:r>
      <w:r w:rsidR="001839F0" w:rsidRPr="001839F0">
        <w:tab/>
      </w:r>
      <w:r w:rsidR="00C64D36" w:rsidRPr="001839F0">
        <w:t>-0.0160030</w:t>
      </w:r>
      <w:r w:rsidR="001839F0" w:rsidRPr="001839F0">
        <w:tab/>
      </w:r>
      <w:r w:rsidR="00C64D36" w:rsidRPr="001839F0">
        <w:t>-0.0168943</w:t>
      </w:r>
      <w:r w:rsidR="001839F0" w:rsidRPr="001839F0">
        <w:tab/>
      </w:r>
      <w:r w:rsidR="00C64D36" w:rsidRPr="001839F0">
        <w:t>-0.0173247</w:t>
      </w:r>
      <w:r w:rsidR="001839F0" w:rsidRPr="001839F0">
        <w:tab/>
      </w:r>
      <w:r w:rsidR="00C64D36" w:rsidRPr="001839F0">
        <w:t>-0.0173102</w:t>
      </w:r>
    </w:p>
    <w:p w14:paraId="7E3D59DA" w14:textId="0C861D58" w:rsidR="00C64D36" w:rsidRPr="001839F0" w:rsidRDefault="00D27E43" w:rsidP="00D27E43">
      <w:pPr>
        <w:pStyle w:val="Tabbed-Listing"/>
      </w:pPr>
      <w:r>
        <w:tab/>
      </w:r>
      <w:r w:rsidR="00C64D36" w:rsidRPr="001839F0">
        <w:t>-0.0168743</w:t>
      </w:r>
      <w:r w:rsidR="001839F0" w:rsidRPr="001839F0">
        <w:tab/>
      </w:r>
      <w:r w:rsidR="00C64D36" w:rsidRPr="001839F0">
        <w:t>-0.0160477</w:t>
      </w:r>
      <w:r w:rsidR="001839F0" w:rsidRPr="001839F0">
        <w:tab/>
      </w:r>
      <w:r w:rsidR="00C64D36" w:rsidRPr="001839F0">
        <w:t>-0.0148670</w:t>
      </w:r>
      <w:r w:rsidR="001839F0" w:rsidRPr="001839F0">
        <w:tab/>
      </w:r>
      <w:r w:rsidR="00C64D36" w:rsidRPr="001839F0">
        <w:t>-0.0133739</w:t>
      </w:r>
      <w:r w:rsidR="001839F0" w:rsidRPr="001839F0">
        <w:tab/>
      </w:r>
      <w:r w:rsidR="00C64D36" w:rsidRPr="001839F0">
        <w:t>-0.0116144</w:t>
      </w:r>
      <w:r w:rsidR="001839F0" w:rsidRPr="001839F0">
        <w:tab/>
      </w:r>
      <w:r w:rsidR="00C64D36" w:rsidRPr="001839F0">
        <w:t>-0.0096374</w:t>
      </w:r>
      <w:r w:rsidR="001839F0" w:rsidRPr="001839F0">
        <w:tab/>
      </w:r>
      <w:r w:rsidR="00C64D36" w:rsidRPr="001839F0">
        <w:t>-0.0074940</w:t>
      </w:r>
    </w:p>
    <w:p w14:paraId="12ACFBD5" w14:textId="10206C8F" w:rsidR="00C64D36" w:rsidRPr="001839F0" w:rsidRDefault="00D27E43" w:rsidP="00D27E43">
      <w:pPr>
        <w:pStyle w:val="Tabbed-Listing"/>
      </w:pPr>
      <w:r>
        <w:tab/>
      </w:r>
      <w:r w:rsidR="00C64D36" w:rsidRPr="001839F0">
        <w:t>-0.0052361</w:t>
      </w:r>
      <w:r w:rsidR="001839F0" w:rsidRPr="001839F0">
        <w:tab/>
      </w:r>
      <w:r w:rsidR="00C64D36" w:rsidRPr="001839F0">
        <w:t>-0.0029158</w:t>
      </w:r>
      <w:r w:rsidR="001839F0" w:rsidRPr="001839F0">
        <w:tab/>
      </w:r>
      <w:r w:rsidR="00C64D36" w:rsidRPr="001839F0">
        <w:t>-0.0005840</w:t>
      </w:r>
      <w:r w:rsidR="001839F0" w:rsidRPr="001839F0">
        <w:tab/>
      </w:r>
      <w:r w:rsidR="00C64D36" w:rsidRPr="001839F0">
        <w:t>0.0017102</w:t>
      </w:r>
      <w:r w:rsidR="001839F0" w:rsidRPr="001839F0">
        <w:tab/>
      </w:r>
      <w:r w:rsidR="00C64D36" w:rsidRPr="001839F0">
        <w:t>0.0039205</w:t>
      </w:r>
      <w:r w:rsidR="001839F0" w:rsidRPr="001839F0">
        <w:tab/>
      </w:r>
      <w:r w:rsidR="00C64D36" w:rsidRPr="001839F0">
        <w:t>0.0060041</w:t>
      </w:r>
      <w:r w:rsidR="001839F0" w:rsidRPr="001839F0">
        <w:tab/>
      </w:r>
      <w:r w:rsidR="00C64D36" w:rsidRPr="001839F0">
        <w:t>0.0079225</w:t>
      </w:r>
    </w:p>
    <w:p w14:paraId="1145C2C5" w14:textId="46F172E4" w:rsidR="00C64D36" w:rsidRPr="001839F0" w:rsidRDefault="00D27E43" w:rsidP="00D27E43">
      <w:pPr>
        <w:pStyle w:val="Tabbed-Listing"/>
      </w:pPr>
      <w:r>
        <w:tab/>
      </w:r>
      <w:r w:rsidR="00C64D36" w:rsidRPr="001839F0">
        <w:t>0.0096417</w:t>
      </w:r>
      <w:r w:rsidR="001839F0" w:rsidRPr="001839F0">
        <w:tab/>
      </w:r>
      <w:r w:rsidR="00C64D36" w:rsidRPr="001839F0">
        <w:t>0.0111332</w:t>
      </w:r>
      <w:r w:rsidR="001839F0" w:rsidRPr="001839F0">
        <w:tab/>
      </w:r>
      <w:r w:rsidR="00C64D36" w:rsidRPr="001839F0">
        <w:t>0.0123737</w:t>
      </w:r>
      <w:r w:rsidR="001839F0" w:rsidRPr="001839F0">
        <w:tab/>
      </w:r>
      <w:r w:rsidR="00C64D36" w:rsidRPr="001839F0">
        <w:t>0.0133461</w:t>
      </w:r>
      <w:r w:rsidR="001839F0" w:rsidRPr="001839F0">
        <w:tab/>
      </w:r>
      <w:r w:rsidR="00C64D36" w:rsidRPr="001839F0">
        <w:t>0.0140389</w:t>
      </w:r>
      <w:r w:rsidR="001839F0" w:rsidRPr="001839F0">
        <w:tab/>
      </w:r>
      <w:r w:rsidR="00C64D36" w:rsidRPr="001839F0">
        <w:t>0.0144466</w:t>
      </w:r>
      <w:r w:rsidR="001839F0" w:rsidRPr="001839F0">
        <w:tab/>
      </w:r>
      <w:r w:rsidR="00C64D36" w:rsidRPr="001839F0">
        <w:t>0.0145693</w:t>
      </w:r>
    </w:p>
    <w:p w14:paraId="3C4DAF5F" w14:textId="37D17B38" w:rsidR="00C64D36" w:rsidRPr="001839F0" w:rsidRDefault="00D27E43" w:rsidP="00D27E43">
      <w:pPr>
        <w:pStyle w:val="Tabbed-Listing"/>
      </w:pPr>
      <w:r>
        <w:tab/>
      </w:r>
      <w:r w:rsidR="00C64D36" w:rsidRPr="001839F0">
        <w:t>0.0144129</w:t>
      </w:r>
      <w:r w:rsidR="001839F0" w:rsidRPr="001839F0">
        <w:tab/>
      </w:r>
      <w:r w:rsidR="00C64D36" w:rsidRPr="001839F0">
        <w:t>0.0139884</w:t>
      </w:r>
      <w:r w:rsidR="001839F0" w:rsidRPr="001839F0">
        <w:tab/>
      </w:r>
      <w:r w:rsidR="00C64D36" w:rsidRPr="001839F0">
        <w:t>0.0133117</w:t>
      </w:r>
      <w:r w:rsidR="001839F0" w:rsidRPr="001839F0">
        <w:tab/>
      </w:r>
      <w:r w:rsidR="00C64D36" w:rsidRPr="001839F0">
        <w:t>0.0124031</w:t>
      </w:r>
      <w:r w:rsidR="001839F0" w:rsidRPr="001839F0">
        <w:tab/>
      </w:r>
      <w:r w:rsidR="00C64D36" w:rsidRPr="001839F0">
        <w:t>0.0112867</w:t>
      </w:r>
      <w:r w:rsidR="001839F0" w:rsidRPr="001839F0">
        <w:tab/>
      </w:r>
      <w:r w:rsidR="00C64D36" w:rsidRPr="001839F0">
        <w:t>0.0099899</w:t>
      </w:r>
      <w:r w:rsidR="001839F0" w:rsidRPr="001839F0">
        <w:tab/>
      </w:r>
      <w:r w:rsidR="00C64D36" w:rsidRPr="001839F0">
        <w:t>0.0085426</w:t>
      </w:r>
    </w:p>
    <w:p w14:paraId="0B4DA502" w14:textId="7A70E22A" w:rsidR="00C64D36" w:rsidRPr="001839F0" w:rsidRDefault="00D27E43" w:rsidP="00D27E43">
      <w:pPr>
        <w:pStyle w:val="Tabbed-Listing"/>
      </w:pPr>
      <w:r>
        <w:tab/>
      </w:r>
      <w:r w:rsidR="00C64D36" w:rsidRPr="001839F0">
        <w:t>0.0069768</w:t>
      </w:r>
      <w:r w:rsidR="001839F0" w:rsidRPr="001839F0">
        <w:tab/>
      </w:r>
      <w:r w:rsidR="00C64D36" w:rsidRPr="001839F0">
        <w:t>0.0053257</w:t>
      </w:r>
      <w:r w:rsidR="001839F0" w:rsidRPr="001839F0">
        <w:tab/>
      </w:r>
      <w:r w:rsidR="00C64D36" w:rsidRPr="001839F0">
        <w:t>0.0036231</w:t>
      </w:r>
      <w:r w:rsidR="001839F0" w:rsidRPr="001839F0">
        <w:tab/>
      </w:r>
      <w:r w:rsidR="00C64D36" w:rsidRPr="001839F0">
        <w:t>0.0019028</w:t>
      </w:r>
      <w:r w:rsidR="001839F0" w:rsidRPr="001839F0">
        <w:tab/>
      </w:r>
      <w:r w:rsidR="00C64D36" w:rsidRPr="001839F0">
        <w:t>0.0001978</w:t>
      </w:r>
      <w:r w:rsidR="001839F0" w:rsidRPr="001839F0">
        <w:tab/>
      </w:r>
      <w:r w:rsidR="00C64D36" w:rsidRPr="001839F0">
        <w:t>-0.0014601</w:t>
      </w:r>
      <w:r w:rsidR="001839F0" w:rsidRPr="001839F0">
        <w:tab/>
      </w:r>
      <w:r w:rsidR="00C64D36" w:rsidRPr="001839F0">
        <w:t>-0.0030411</w:t>
      </w:r>
    </w:p>
    <w:p w14:paraId="3CBFFADE" w14:textId="57A168C1" w:rsidR="00C64D36" w:rsidRPr="001839F0" w:rsidRDefault="00D27E43" w:rsidP="00D27E43">
      <w:pPr>
        <w:pStyle w:val="Tabbed-Listing"/>
      </w:pPr>
      <w:r>
        <w:tab/>
      </w:r>
      <w:r w:rsidR="00C64D36" w:rsidRPr="001839F0">
        <w:t>-0.0045178</w:t>
      </w:r>
      <w:r w:rsidR="001839F0" w:rsidRPr="001839F0">
        <w:tab/>
      </w:r>
      <w:r w:rsidR="00C64D36" w:rsidRPr="001839F0">
        <w:t>-0.0058655</w:t>
      </w:r>
      <w:r w:rsidR="001839F0" w:rsidRPr="001839F0">
        <w:tab/>
      </w:r>
      <w:r w:rsidR="00C64D36" w:rsidRPr="001839F0">
        <w:t>-0.0070627</w:t>
      </w:r>
      <w:r w:rsidR="001839F0" w:rsidRPr="001839F0">
        <w:tab/>
      </w:r>
      <w:r w:rsidR="00C64D36" w:rsidRPr="001839F0">
        <w:t>-0.0080918</w:t>
      </w:r>
    </w:p>
    <w:p w14:paraId="2C07F8E2" w14:textId="10FD1371" w:rsidR="00C64D36" w:rsidRDefault="00C64D36" w:rsidP="00C64D36">
      <w:pPr>
        <w:rPr>
          <w:lang w:eastAsia="ja-JP"/>
        </w:rPr>
      </w:pPr>
    </w:p>
    <w:p w14:paraId="48E3AE99" w14:textId="647FAC2C" w:rsidR="00C64D36" w:rsidRDefault="00C64D36" w:rsidP="008E25A3">
      <w:pPr>
        <w:pStyle w:val="Heading8"/>
        <w:numPr>
          <w:ilvl w:val="7"/>
          <w:numId w:val="126"/>
        </w:numPr>
      </w:pPr>
      <w:bookmarkStart w:id="3842" w:name="_Toc118222894"/>
      <w:r>
        <w:t>PulseShape 0x2</w:t>
      </w:r>
      <w:bookmarkEnd w:id="3842"/>
    </w:p>
    <w:p w14:paraId="61ADFBC5" w14:textId="663CABEC" w:rsidR="00C64D36" w:rsidRDefault="00D27E43" w:rsidP="00D27E43">
      <w:pPr>
        <w:pStyle w:val="Tabbed-Listing"/>
      </w:pPr>
      <w:r>
        <w:tab/>
      </w:r>
      <w:r w:rsidR="00C64D36">
        <w:t>0.0193408</w:t>
      </w:r>
      <w:r w:rsidR="00FC0D82">
        <w:tab/>
      </w:r>
      <w:r w:rsidR="00C64D36">
        <w:t>0.0273888</w:t>
      </w:r>
      <w:r w:rsidR="00FC0D82">
        <w:tab/>
      </w:r>
      <w:r w:rsidR="00C64D36">
        <w:t>0.0369563</w:t>
      </w:r>
      <w:r w:rsidR="00FC0D82">
        <w:tab/>
      </w:r>
      <w:r w:rsidR="00C64D36">
        <w:t>0.0481487</w:t>
      </w:r>
      <w:r w:rsidR="00FC0D82">
        <w:tab/>
      </w:r>
      <w:r w:rsidR="00C64D36">
        <w:t>0.0610612</w:t>
      </w:r>
      <w:r w:rsidR="00FC0D82">
        <w:tab/>
      </w:r>
      <w:r w:rsidR="00C64D36">
        <w:t>0.0757769</w:t>
      </w:r>
      <w:r w:rsidR="00FC0D82">
        <w:tab/>
      </w:r>
      <w:r w:rsidR="00C64D36">
        <w:t>0.0923654</w:t>
      </w:r>
    </w:p>
    <w:p w14:paraId="6AA0ACC0" w14:textId="409C6795" w:rsidR="00C64D36" w:rsidRDefault="00D27E43" w:rsidP="00D27E43">
      <w:pPr>
        <w:pStyle w:val="Tabbed-Listing"/>
      </w:pPr>
      <w:r>
        <w:tab/>
      </w:r>
      <w:r w:rsidR="00C64D36">
        <w:t>0.1108803</w:t>
      </w:r>
      <w:r w:rsidR="00FC0D82">
        <w:tab/>
      </w:r>
      <w:r w:rsidR="00C64D36">
        <w:t>0.1313579</w:t>
      </w:r>
      <w:r w:rsidR="00FC0D82">
        <w:tab/>
      </w:r>
      <w:r w:rsidR="00C64D36">
        <w:t>0.1538153</w:t>
      </w:r>
      <w:r w:rsidR="00FC0D82">
        <w:tab/>
      </w:r>
      <w:r w:rsidR="00C64D36">
        <w:t>0.1782489</w:t>
      </w:r>
      <w:r w:rsidR="00FC0D82">
        <w:tab/>
      </w:r>
      <w:r w:rsidR="00C64D36">
        <w:t>0.2046337</w:t>
      </w:r>
      <w:r w:rsidR="00FC0D82">
        <w:tab/>
      </w:r>
      <w:r w:rsidR="00C64D36">
        <w:t>0.2329215</w:t>
      </w:r>
      <w:r w:rsidR="00FC0D82">
        <w:tab/>
      </w:r>
      <w:r w:rsidR="00C64D36">
        <w:t>0.2630407</w:t>
      </w:r>
    </w:p>
    <w:p w14:paraId="31102914" w14:textId="4B3E99B8" w:rsidR="00C64D36" w:rsidRDefault="00D27E43" w:rsidP="00D27E43">
      <w:pPr>
        <w:pStyle w:val="Tabbed-Listing"/>
      </w:pPr>
      <w:r>
        <w:lastRenderedPageBreak/>
        <w:tab/>
      </w:r>
      <w:r w:rsidR="00C64D36">
        <w:t>0.2948957</w:t>
      </w:r>
      <w:r w:rsidR="00FC0D82">
        <w:tab/>
      </w:r>
      <w:r w:rsidR="00C64D36">
        <w:t>0.3283664</w:t>
      </w:r>
      <w:r w:rsidR="00FC0D82">
        <w:tab/>
      </w:r>
      <w:r w:rsidR="00C64D36">
        <w:t>0.3633086</w:t>
      </w:r>
      <w:r w:rsidR="00FC0D82">
        <w:tab/>
      </w:r>
      <w:r w:rsidR="00C64D36">
        <w:t>0.3995544</w:t>
      </w:r>
      <w:r w:rsidR="00FC0D82">
        <w:tab/>
      </w:r>
      <w:r w:rsidR="00C64D36">
        <w:t>0.4369126</w:t>
      </w:r>
      <w:r w:rsidR="00FC0D82">
        <w:tab/>
      </w:r>
      <w:r w:rsidR="00C64D36">
        <w:t>0.4751700</w:t>
      </w:r>
      <w:r w:rsidR="00FC0D82">
        <w:tab/>
      </w:r>
      <w:r w:rsidR="00C64D36">
        <w:t>0.5140929</w:t>
      </w:r>
    </w:p>
    <w:p w14:paraId="5404AA3F" w14:textId="3B9BF279" w:rsidR="00C64D36" w:rsidRDefault="00D27E43" w:rsidP="00D27E43">
      <w:pPr>
        <w:pStyle w:val="Tabbed-Listing"/>
      </w:pPr>
      <w:r>
        <w:tab/>
      </w:r>
      <w:r w:rsidR="00C64D36">
        <w:t>0.5534282</w:t>
      </w:r>
      <w:r w:rsidR="00FC0D82">
        <w:tab/>
      </w:r>
      <w:r w:rsidR="00C64D36">
        <w:t>0.5929059</w:t>
      </w:r>
      <w:r w:rsidR="00FC0D82">
        <w:tab/>
      </w:r>
      <w:r w:rsidR="00C64D36">
        <w:t>0.6322413</w:t>
      </w:r>
      <w:r w:rsidR="00FC0D82">
        <w:tab/>
      </w:r>
      <w:r w:rsidR="00C64D36">
        <w:t>0.6711370</w:t>
      </w:r>
      <w:r w:rsidR="00FC0D82">
        <w:tab/>
      </w:r>
      <w:r w:rsidR="00C64D36">
        <w:t>0.7092864</w:t>
      </w:r>
      <w:r w:rsidR="00FC0D82">
        <w:tab/>
      </w:r>
      <w:r w:rsidR="00C64D36">
        <w:t>0.7463760</w:t>
      </w:r>
      <w:r w:rsidR="00FC0D82">
        <w:tab/>
      </w:r>
      <w:r w:rsidR="00C64D36">
        <w:t>0.7820887</w:t>
      </w:r>
    </w:p>
    <w:p w14:paraId="520425C0" w14:textId="68B1E27F" w:rsidR="00C64D36" w:rsidRDefault="00D27E43" w:rsidP="00D27E43">
      <w:pPr>
        <w:pStyle w:val="Tabbed-Listing"/>
      </w:pPr>
      <w:r>
        <w:tab/>
      </w:r>
      <w:r w:rsidR="00C64D36">
        <w:t>0.8161076</w:t>
      </w:r>
      <w:r w:rsidR="00FC0D82">
        <w:tab/>
      </w:r>
      <w:r w:rsidR="00C64D36">
        <w:t>0.8481184</w:t>
      </w:r>
      <w:r w:rsidR="00FC0D82">
        <w:tab/>
      </w:r>
      <w:r w:rsidR="00C64D36">
        <w:t>0.8778138</w:t>
      </w:r>
      <w:r w:rsidR="00FC0D82">
        <w:tab/>
      </w:r>
      <w:r w:rsidR="00C64D36">
        <w:t>0.9048965</w:t>
      </w:r>
      <w:r w:rsidR="00FC0D82">
        <w:tab/>
      </w:r>
      <w:r w:rsidR="00C64D36">
        <w:t>0.9290824</w:t>
      </w:r>
      <w:r w:rsidR="00FC0D82">
        <w:tab/>
      </w:r>
      <w:r w:rsidR="00C64D36">
        <w:t>0.9501048</w:t>
      </w:r>
      <w:r w:rsidR="00FC0D82">
        <w:tab/>
      </w:r>
      <w:r w:rsidR="00C64D36">
        <w:t>0.9677167</w:t>
      </w:r>
    </w:p>
    <w:p w14:paraId="0429220D" w14:textId="0B4B1A7A" w:rsidR="00C64D36" w:rsidRDefault="00D27E43" w:rsidP="00D27E43">
      <w:pPr>
        <w:pStyle w:val="Tabbed-Listing"/>
      </w:pPr>
      <w:r>
        <w:tab/>
      </w:r>
      <w:r w:rsidR="00C64D36">
        <w:t>0.9816948</w:t>
      </w:r>
      <w:r w:rsidR="00FC0D82">
        <w:tab/>
      </w:r>
      <w:r w:rsidR="00C64D36">
        <w:t>0.9918417</w:t>
      </w:r>
      <w:r w:rsidR="00FC0D82">
        <w:tab/>
      </w:r>
      <w:r w:rsidR="00C64D36">
        <w:t>0.9979891</w:t>
      </w:r>
      <w:r w:rsidR="00FC0D82">
        <w:tab/>
      </w:r>
      <w:r w:rsidR="00C64D36">
        <w:t>1.0000000</w:t>
      </w:r>
      <w:r w:rsidR="00FC0D82">
        <w:tab/>
      </w:r>
      <w:r w:rsidR="00C64D36">
        <w:t>0.9977710</w:t>
      </w:r>
      <w:r w:rsidR="00FC0D82">
        <w:tab/>
      </w:r>
      <w:r w:rsidR="00C64D36">
        <w:t>0.9912337</w:t>
      </w:r>
      <w:r w:rsidR="00FC0D82">
        <w:tab/>
      </w:r>
      <w:r w:rsidR="00C64D36">
        <w:t>0.9803566</w:t>
      </w:r>
    </w:p>
    <w:p w14:paraId="390C0465" w14:textId="5B4362DB" w:rsidR="00C64D36" w:rsidRDefault="00D27E43" w:rsidP="00D27E43">
      <w:pPr>
        <w:pStyle w:val="Tabbed-Listing"/>
      </w:pPr>
      <w:r>
        <w:tab/>
      </w:r>
      <w:r w:rsidR="00C64D36">
        <w:t>0.9651456</w:t>
      </w:r>
      <w:r w:rsidR="00FC0D82">
        <w:tab/>
      </w:r>
      <w:r w:rsidR="00C64D36">
        <w:t>0.9456452</w:t>
      </w:r>
      <w:r w:rsidR="00FC0D82">
        <w:tab/>
      </w:r>
      <w:r w:rsidR="00C64D36">
        <w:t>0.9219380</w:t>
      </w:r>
      <w:r w:rsidR="00FC0D82">
        <w:tab/>
      </w:r>
      <w:r w:rsidR="00C64D36">
        <w:t>0.8941451</w:t>
      </w:r>
      <w:r w:rsidR="00FC0D82">
        <w:tab/>
      </w:r>
      <w:r w:rsidR="00C64D36">
        <w:t>0.8624247</w:t>
      </w:r>
      <w:r w:rsidR="00FC0D82">
        <w:tab/>
      </w:r>
      <w:r w:rsidR="00C64D36">
        <w:t>0.8269719</w:t>
      </w:r>
      <w:r w:rsidR="00FC0D82">
        <w:tab/>
      </w:r>
      <w:r w:rsidR="00C64D36">
        <w:t>0.7880160</w:t>
      </w:r>
    </w:p>
    <w:p w14:paraId="1D116EF6" w14:textId="43344FAA" w:rsidR="00C64D36" w:rsidRDefault="00D27E43" w:rsidP="00D27E43">
      <w:pPr>
        <w:pStyle w:val="Tabbed-Listing"/>
      </w:pPr>
      <w:r>
        <w:tab/>
      </w:r>
      <w:r w:rsidR="00C64D36">
        <w:t>0.7458198</w:t>
      </w:r>
      <w:r w:rsidR="00FC0D82">
        <w:tab/>
      </w:r>
      <w:r w:rsidR="00C64D36">
        <w:t>0.7006760</w:t>
      </w:r>
      <w:r w:rsidR="00FC0D82">
        <w:tab/>
      </w:r>
      <w:r w:rsidR="00C64D36">
        <w:t>0.6529055</w:t>
      </w:r>
      <w:r w:rsidR="00FC0D82">
        <w:tab/>
      </w:r>
      <w:r w:rsidR="00C64D36">
        <w:t>0.6028537</w:t>
      </w:r>
      <w:r w:rsidR="00FC0D82">
        <w:tab/>
      </w:r>
      <w:r w:rsidR="00C64D36">
        <w:t>0.5508875</w:t>
      </w:r>
      <w:r w:rsidR="00FC0D82">
        <w:tab/>
      </w:r>
      <w:r w:rsidR="00C64D36">
        <w:t>0.4973912</w:t>
      </w:r>
      <w:r w:rsidR="00FC0D82">
        <w:tab/>
      </w:r>
      <w:r w:rsidR="00C64D36">
        <w:t>0.4427634</w:t>
      </w:r>
    </w:p>
    <w:p w14:paraId="40DA85CB" w14:textId="48E0FA02" w:rsidR="00C64D36" w:rsidRDefault="00D27E43" w:rsidP="00D27E43">
      <w:pPr>
        <w:pStyle w:val="Tabbed-Listing"/>
      </w:pPr>
      <w:r>
        <w:tab/>
      </w:r>
      <w:r w:rsidR="00C64D36">
        <w:t>0.3874123</w:t>
      </w:r>
      <w:r w:rsidR="00FC0D82">
        <w:tab/>
      </w:r>
      <w:r w:rsidR="00C64D36">
        <w:t>0.3317516</w:t>
      </w:r>
      <w:r w:rsidR="00FC0D82">
        <w:tab/>
      </w:r>
      <w:r w:rsidR="00C64D36">
        <w:t>0.2761968</w:t>
      </w:r>
      <w:r w:rsidR="00FC0D82">
        <w:tab/>
      </w:r>
      <w:r w:rsidR="00C64D36">
        <w:t>0.2211602</w:t>
      </w:r>
      <w:r w:rsidR="00FC0D82">
        <w:tab/>
      </w:r>
      <w:r w:rsidR="00C64D36">
        <w:t>0.1670473</w:t>
      </w:r>
      <w:r w:rsidR="00FC0D82">
        <w:tab/>
      </w:r>
      <w:r w:rsidR="00C64D36">
        <w:t>0.1142522</w:t>
      </w:r>
      <w:r w:rsidR="00FC0D82">
        <w:tab/>
      </w:r>
      <w:r w:rsidR="00C64D36">
        <w:t>0.0631537</w:t>
      </w:r>
    </w:p>
    <w:p w14:paraId="1A4B9FF4" w14:textId="79E402FA" w:rsidR="00C64D36" w:rsidRDefault="00D27E43" w:rsidP="00D27E43">
      <w:pPr>
        <w:pStyle w:val="Tabbed-Listing"/>
      </w:pPr>
      <w:r>
        <w:tab/>
      </w:r>
      <w:r w:rsidR="00C64D36">
        <w:t>0.0141115</w:t>
      </w:r>
      <w:r w:rsidR="00FC0D82">
        <w:tab/>
      </w:r>
      <w:r w:rsidR="00C64D36">
        <w:t>-0.0325377</w:t>
      </w:r>
      <w:r w:rsidR="00FC0D82">
        <w:tab/>
      </w:r>
      <w:r w:rsidR="00C64D36">
        <w:t>-0.0764831</w:t>
      </w:r>
      <w:r w:rsidR="00FC0D82">
        <w:tab/>
      </w:r>
      <w:r w:rsidR="00C64D36">
        <w:t>-0.1174435</w:t>
      </w:r>
      <w:r w:rsidR="00FC0D82">
        <w:tab/>
      </w:r>
      <w:r w:rsidR="00C64D36">
        <w:t>-0.1551694</w:t>
      </w:r>
      <w:r w:rsidR="00FC0D82">
        <w:tab/>
      </w:r>
      <w:r w:rsidR="00C64D36">
        <w:t>-0.1894459</w:t>
      </w:r>
      <w:r w:rsidR="00FC0D82">
        <w:tab/>
      </w:r>
      <w:r w:rsidR="00C64D36">
        <w:t>-0.2200942</w:t>
      </w:r>
    </w:p>
    <w:p w14:paraId="624419FF" w14:textId="3B53325F" w:rsidR="00C64D36" w:rsidRDefault="00D27E43" w:rsidP="00D27E43">
      <w:pPr>
        <w:pStyle w:val="Tabbed-Listing"/>
      </w:pPr>
      <w:r>
        <w:tab/>
      </w:r>
      <w:r w:rsidR="00C64D36">
        <w:t>-0.2469734</w:t>
      </w:r>
      <w:r w:rsidR="00FC0D82">
        <w:tab/>
      </w:r>
      <w:r w:rsidR="00C64D36">
        <w:t>-0.2699813</w:t>
      </w:r>
      <w:r w:rsidR="00FC0D82">
        <w:tab/>
      </w:r>
      <w:r w:rsidR="00C64D36">
        <w:t>-0.2890554</w:t>
      </w:r>
      <w:r w:rsidR="00FC0D82">
        <w:tab/>
      </w:r>
      <w:r w:rsidR="00C64D36">
        <w:t>-0.3041727</w:t>
      </w:r>
      <w:r w:rsidR="00FC0D82">
        <w:tab/>
      </w:r>
      <w:r w:rsidR="00C64D36">
        <w:t>-0.3153495</w:t>
      </w:r>
      <w:r w:rsidR="00FC0D82">
        <w:tab/>
      </w:r>
      <w:r w:rsidR="00C64D36">
        <w:t>-0.3226406</w:t>
      </w:r>
      <w:r w:rsidR="00FC0D82">
        <w:tab/>
      </w:r>
      <w:r w:rsidR="00C64D36">
        <w:t>-0.3261383</w:t>
      </w:r>
    </w:p>
    <w:p w14:paraId="69A63AFA" w14:textId="01C0429A" w:rsidR="00C64D36" w:rsidRDefault="00D27E43" w:rsidP="00D27E43">
      <w:pPr>
        <w:pStyle w:val="Tabbed-Listing"/>
      </w:pPr>
      <w:r>
        <w:tab/>
      </w:r>
      <w:r w:rsidR="00C64D36">
        <w:t>-0.3259704</w:t>
      </w:r>
      <w:r w:rsidR="00FC0D82">
        <w:tab/>
      </w:r>
      <w:r w:rsidR="00C64D36">
        <w:t>-0.3222984</w:t>
      </w:r>
      <w:r w:rsidR="00FC0D82">
        <w:tab/>
      </w:r>
      <w:r w:rsidR="00C64D36">
        <w:t>-0.3153151</w:t>
      </w:r>
      <w:r w:rsidR="00FC0D82">
        <w:tab/>
      </w:r>
      <w:r w:rsidR="00C64D36">
        <w:t>-0.3052419</w:t>
      </w:r>
      <w:r w:rsidR="00FC0D82">
        <w:tab/>
      </w:r>
      <w:r w:rsidR="00C64D36">
        <w:t>-0.2923256</w:t>
      </w:r>
      <w:r w:rsidR="00FC0D82">
        <w:tab/>
      </w:r>
      <w:r w:rsidR="00C64D36">
        <w:t>-0.2768351</w:t>
      </w:r>
      <w:r w:rsidR="00FC0D82">
        <w:tab/>
      </w:r>
      <w:r w:rsidR="00C64D36">
        <w:t>-0.2590582</w:t>
      </w:r>
    </w:p>
    <w:p w14:paraId="293185E1" w14:textId="47C7CA7D" w:rsidR="00C64D36" w:rsidRDefault="00D27E43" w:rsidP="00D27E43">
      <w:pPr>
        <w:pStyle w:val="Tabbed-Listing"/>
      </w:pPr>
      <w:r>
        <w:tab/>
      </w:r>
      <w:r w:rsidR="00C64D36">
        <w:t>-0.2392974</w:t>
      </w:r>
      <w:r w:rsidR="00FC0D82">
        <w:tab/>
      </w:r>
      <w:r w:rsidR="00C64D36">
        <w:t>-0.2178666</w:t>
      </w:r>
      <w:r w:rsidR="00FC0D82">
        <w:tab/>
      </w:r>
      <w:r w:rsidR="00C64D36">
        <w:t>-0.1950870</w:t>
      </w:r>
      <w:r w:rsidR="00FC0D82">
        <w:tab/>
      </w:r>
      <w:r w:rsidR="00C64D36">
        <w:t>-0.1712832</w:t>
      </w:r>
      <w:r w:rsidR="00FC0D82">
        <w:tab/>
      </w:r>
      <w:r w:rsidR="00C64D36">
        <w:t>-0.1467796</w:t>
      </w:r>
      <w:r w:rsidR="00FC0D82">
        <w:tab/>
      </w:r>
      <w:r w:rsidR="00C64D36">
        <w:t>-0.1218960</w:t>
      </w:r>
      <w:r w:rsidR="00FC0D82">
        <w:tab/>
      </w:r>
      <w:r w:rsidR="00C64D36">
        <w:t>-0.0969449</w:t>
      </w:r>
    </w:p>
    <w:p w14:paraId="6BE9C248" w14:textId="56AFEE42" w:rsidR="00C64D36" w:rsidRDefault="00D27E43" w:rsidP="00D27E43">
      <w:pPr>
        <w:pStyle w:val="Tabbed-Listing"/>
      </w:pPr>
      <w:r>
        <w:tab/>
      </w:r>
      <w:r w:rsidR="00C64D36">
        <w:t>-0.0722271</w:t>
      </w:r>
      <w:r w:rsidR="00FC0D82">
        <w:tab/>
      </w:r>
      <w:r w:rsidR="00C64D36">
        <w:t>-0.0480290</w:t>
      </w:r>
      <w:r w:rsidR="00FC0D82">
        <w:tab/>
      </w:r>
      <w:r w:rsidR="00C64D36">
        <w:t>-0.0246194</w:t>
      </w:r>
      <w:r w:rsidR="00FC0D82">
        <w:tab/>
      </w:r>
      <w:r w:rsidR="00C64D36">
        <w:t>-0.0022470</w:t>
      </w:r>
      <w:r w:rsidR="00FC0D82">
        <w:tab/>
      </w:r>
      <w:r w:rsidR="00C64D36">
        <w:t>0.0188624</w:t>
      </w:r>
      <w:r w:rsidR="00FC0D82">
        <w:tab/>
      </w:r>
      <w:r w:rsidR="00C64D36">
        <w:t>0.0385076</w:t>
      </w:r>
      <w:r w:rsidR="00FC0D82">
        <w:tab/>
      </w:r>
      <w:r w:rsidR="00C64D36">
        <w:t>0.0565141</w:t>
      </w:r>
    </w:p>
    <w:p w14:paraId="01CF312E" w14:textId="36544A72" w:rsidR="00C64D36" w:rsidRDefault="00D27E43" w:rsidP="00D27E43">
      <w:pPr>
        <w:pStyle w:val="Tabbed-Listing"/>
      </w:pPr>
      <w:r>
        <w:tab/>
      </w:r>
      <w:r w:rsidR="00C64D36">
        <w:t>0.0727348</w:t>
      </w:r>
      <w:r w:rsidR="00FC0D82">
        <w:tab/>
      </w:r>
      <w:r w:rsidR="00C64D36">
        <w:t>0.0870515</w:t>
      </w:r>
      <w:r w:rsidR="00FC0D82">
        <w:tab/>
      </w:r>
      <w:r w:rsidR="00C64D36">
        <w:t>0.0993751</w:t>
      </w:r>
      <w:r w:rsidR="00FC0D82">
        <w:tab/>
      </w:r>
      <w:r w:rsidR="00C64D36">
        <w:t>0.1096460</w:t>
      </w:r>
      <w:r w:rsidR="00FC0D82">
        <w:tab/>
      </w:r>
      <w:r w:rsidR="00C64D36">
        <w:t>0.1178335</w:t>
      </w:r>
      <w:r w:rsidR="00FC0D82">
        <w:tab/>
      </w:r>
      <w:r w:rsidR="00C64D36">
        <w:t>0.1239357</w:t>
      </w:r>
      <w:r w:rsidR="00FC0D82">
        <w:tab/>
      </w:r>
      <w:r w:rsidR="00C64D36">
        <w:t>0.1279780</w:t>
      </w:r>
    </w:p>
    <w:p w14:paraId="049E7048" w14:textId="5AB8C38A" w:rsidR="00C64D36" w:rsidRDefault="00D27E43" w:rsidP="00D27E43">
      <w:pPr>
        <w:pStyle w:val="Tabbed-Listing"/>
      </w:pPr>
      <w:r>
        <w:tab/>
      </w:r>
      <w:r w:rsidR="00C64D36">
        <w:t>0.1300121</w:t>
      </w:r>
      <w:r w:rsidR="00FC0D82">
        <w:tab/>
      </w:r>
      <w:r w:rsidR="00C64D36">
        <w:t>0.1301142</w:t>
      </w:r>
      <w:r w:rsidR="00FC0D82">
        <w:tab/>
      </w:r>
      <w:r w:rsidR="00C64D36">
        <w:t>0.1283833</w:t>
      </w:r>
      <w:r w:rsidR="00FC0D82">
        <w:tab/>
      </w:r>
      <w:r w:rsidR="00C64D36">
        <w:t>0.1249388</w:t>
      </w:r>
      <w:r w:rsidR="00FC0D82">
        <w:tab/>
      </w:r>
      <w:r w:rsidR="00C64D36">
        <w:t>0.1199185</w:t>
      </w:r>
      <w:r w:rsidR="00FC0D82">
        <w:tab/>
      </w:r>
      <w:r w:rsidR="00C64D36">
        <w:t>0.1134756</w:t>
      </w:r>
      <w:r w:rsidR="00FC0D82">
        <w:tab/>
      </w:r>
      <w:r w:rsidR="00C64D36">
        <w:t>0.1057763</w:t>
      </w:r>
    </w:p>
    <w:p w14:paraId="4D4620F9" w14:textId="7D3273F3" w:rsidR="00C64D36" w:rsidRDefault="00D27E43" w:rsidP="00D27E43">
      <w:pPr>
        <w:pStyle w:val="Tabbed-Listing"/>
      </w:pPr>
      <w:r>
        <w:tab/>
      </w:r>
      <w:r w:rsidR="00C64D36">
        <w:t>0.0969971</w:t>
      </w:r>
      <w:r w:rsidR="00FC0D82">
        <w:tab/>
      </w:r>
      <w:r w:rsidR="00C64D36">
        <w:t>0.0873217</w:t>
      </w:r>
      <w:r w:rsidR="00FC0D82">
        <w:tab/>
      </w:r>
      <w:r w:rsidR="00C64D36">
        <w:t>0.0769383</w:t>
      </w:r>
      <w:r w:rsidR="00FC0D82">
        <w:tab/>
      </w:r>
      <w:r w:rsidR="00C64D36">
        <w:t>0.0660371</w:t>
      </w:r>
      <w:r w:rsidR="00FC0D82">
        <w:tab/>
      </w:r>
      <w:r w:rsidR="00C64D36">
        <w:t>0.0548067</w:t>
      </w:r>
      <w:r w:rsidR="00FC0D82">
        <w:tab/>
      </w:r>
      <w:r w:rsidR="00C64D36">
        <w:t>0.0434326</w:t>
      </w:r>
      <w:r w:rsidR="00FC0D82">
        <w:tab/>
      </w:r>
      <w:r w:rsidR="00C64D36">
        <w:t>0.0320936</w:t>
      </w:r>
    </w:p>
    <w:p w14:paraId="166BBE60" w14:textId="139723EC" w:rsidR="00C64D36" w:rsidRDefault="00D27E43" w:rsidP="00D27E43">
      <w:pPr>
        <w:pStyle w:val="Tabbed-Listing"/>
      </w:pPr>
      <w:r>
        <w:tab/>
      </w:r>
      <w:r w:rsidR="00C64D36">
        <w:t>0.0209603</w:t>
      </w:r>
      <w:r w:rsidR="00FC0D82">
        <w:tab/>
      </w:r>
      <w:r w:rsidR="00C64D36">
        <w:t>0.0101925</w:t>
      </w:r>
      <w:r w:rsidR="00FC0D82">
        <w:tab/>
      </w:r>
      <w:r w:rsidR="00C64D36">
        <w:t>-0.0000627</w:t>
      </w:r>
      <w:r w:rsidR="00FC0D82">
        <w:tab/>
      </w:r>
      <w:r w:rsidR="00C64D36">
        <w:t>-0.0096722</w:t>
      </w:r>
      <w:r w:rsidR="00FC0D82">
        <w:tab/>
      </w:r>
      <w:r w:rsidR="00C64D36">
        <w:t>-0.0185187</w:t>
      </w:r>
      <w:r w:rsidR="00FC0D82">
        <w:tab/>
      </w:r>
      <w:r w:rsidR="00C64D36">
        <w:t>-0.0265018</w:t>
      </w:r>
      <w:r w:rsidR="00FC0D82">
        <w:tab/>
      </w:r>
      <w:r w:rsidR="00C64D36">
        <w:t>-0.0335384</w:t>
      </w:r>
    </w:p>
    <w:p w14:paraId="3E732FD5" w14:textId="2849C4EA" w:rsidR="00C64D36" w:rsidRDefault="00D27E43" w:rsidP="00D27E43">
      <w:pPr>
        <w:pStyle w:val="Tabbed-Listing"/>
      </w:pPr>
      <w:r>
        <w:tab/>
      </w:r>
      <w:r w:rsidR="00C64D36">
        <w:t>-0.0395639</w:t>
      </w:r>
      <w:r w:rsidR="00FC0D82">
        <w:tab/>
      </w:r>
      <w:r w:rsidR="00C64D36">
        <w:t>-0.0445319</w:t>
      </w:r>
      <w:r w:rsidR="00FC0D82">
        <w:tab/>
      </w:r>
      <w:r w:rsidR="00C64D36">
        <w:t>-0.0484147</w:t>
      </w:r>
      <w:r w:rsidR="00FC0D82">
        <w:tab/>
      </w:r>
      <w:r w:rsidR="00C64D36">
        <w:t>-0.0512024</w:t>
      </w:r>
      <w:r w:rsidR="00FC0D82">
        <w:tab/>
      </w:r>
      <w:r w:rsidR="00C64D36">
        <w:t>-0.0529029</w:t>
      </w:r>
      <w:r w:rsidR="00FC0D82">
        <w:tab/>
      </w:r>
      <w:r w:rsidR="00C64D36">
        <w:t>-0.0535408</w:t>
      </w:r>
      <w:r w:rsidR="00FC0D82">
        <w:tab/>
      </w:r>
      <w:r w:rsidR="00C64D36">
        <w:t>-0.0531563</w:t>
      </w:r>
    </w:p>
    <w:p w14:paraId="63FED8BE" w14:textId="311416FB" w:rsidR="00C64D36" w:rsidRDefault="00D27E43" w:rsidP="00D27E43">
      <w:pPr>
        <w:pStyle w:val="Tabbed-Listing"/>
      </w:pPr>
      <w:r>
        <w:tab/>
      </w:r>
      <w:r w:rsidR="00C64D36">
        <w:t>-0.0518044</w:t>
      </w:r>
      <w:r w:rsidR="00FC0D82">
        <w:tab/>
      </w:r>
      <w:r w:rsidR="00C64D36">
        <w:t>-0.0495529</w:t>
      </w:r>
      <w:r w:rsidR="00FC0D82">
        <w:tab/>
      </w:r>
      <w:r w:rsidR="00C64D36">
        <w:t>-0.0464813</w:t>
      </w:r>
      <w:r w:rsidR="00FC0D82">
        <w:tab/>
      </w:r>
      <w:r w:rsidR="00C64D36">
        <w:t>-0.0426788</w:t>
      </w:r>
      <w:r w:rsidR="00FC0D82">
        <w:tab/>
      </w:r>
      <w:r w:rsidR="00C64D36">
        <w:t>-0.0382426</w:t>
      </w:r>
      <w:r w:rsidR="00FC0D82">
        <w:tab/>
      </w:r>
      <w:r w:rsidR="00C64D36">
        <w:t>-0.0332763</w:t>
      </w:r>
      <w:r w:rsidR="00FC0D82">
        <w:tab/>
      </w:r>
      <w:r w:rsidR="00C64D36">
        <w:t>-0.0278875</w:t>
      </w:r>
    </w:p>
    <w:p w14:paraId="42CDCD1C" w14:textId="6AC26A15" w:rsidR="00C64D36" w:rsidRDefault="00D27E43" w:rsidP="00D27E43">
      <w:pPr>
        <w:pStyle w:val="Tabbed-Listing"/>
      </w:pPr>
      <w:r>
        <w:tab/>
      </w:r>
      <w:r w:rsidR="00C64D36">
        <w:t>-0.0221866</w:t>
      </w:r>
      <w:r w:rsidR="00FC0D82">
        <w:tab/>
      </w:r>
      <w:r w:rsidR="00C64D36">
        <w:t>-0.0162841</w:t>
      </w:r>
      <w:r w:rsidR="00FC0D82">
        <w:tab/>
      </w:r>
      <w:r w:rsidR="00C64D36">
        <w:t>-0.0102898</w:t>
      </w:r>
      <w:r w:rsidR="00FC0D82">
        <w:tab/>
      </w:r>
      <w:r w:rsidR="00C64D36">
        <w:t>-0.0043100</w:t>
      </w:r>
      <w:r w:rsidR="00FC0D82">
        <w:tab/>
      </w:r>
      <w:r w:rsidR="00C64D36">
        <w:t>0.0015533</w:t>
      </w:r>
      <w:r w:rsidR="00FC0D82">
        <w:tab/>
      </w:r>
      <w:r w:rsidR="00C64D36">
        <w:t>0.0072041</w:t>
      </w:r>
      <w:r w:rsidR="00FC0D82">
        <w:tab/>
      </w:r>
      <w:r w:rsidR="00C64D36">
        <w:t>0.0125540</w:t>
      </w:r>
    </w:p>
    <w:p w14:paraId="405350B0" w14:textId="3F6C8BBC" w:rsidR="00C64D36" w:rsidRDefault="00D27E43" w:rsidP="00D27E43">
      <w:pPr>
        <w:pStyle w:val="Tabbed-Listing"/>
      </w:pPr>
      <w:r>
        <w:tab/>
      </w:r>
      <w:r w:rsidR="00C64D36">
        <w:t>0.0175230</w:t>
      </w:r>
      <w:r w:rsidR="00FC0D82">
        <w:tab/>
      </w:r>
      <w:r w:rsidR="00C64D36">
        <w:t>0.0220408</w:t>
      </w:r>
      <w:r w:rsidR="00FC0D82">
        <w:tab/>
      </w:r>
      <w:r w:rsidR="00C64D36">
        <w:t>0.0260473</w:t>
      </w:r>
      <w:r w:rsidR="00FC0D82">
        <w:tab/>
      </w:r>
      <w:r w:rsidR="00C64D36">
        <w:t>0.0294936</w:t>
      </w:r>
      <w:r w:rsidR="00FC0D82">
        <w:tab/>
      </w:r>
      <w:r w:rsidR="00C64D36">
        <w:t>0.0323420</w:t>
      </w:r>
      <w:r w:rsidR="00FC0D82">
        <w:tab/>
      </w:r>
      <w:r w:rsidR="00C64D36">
        <w:t>0.0345664</w:t>
      </w:r>
      <w:r w:rsidR="00FC0D82">
        <w:tab/>
      </w:r>
      <w:r w:rsidR="00C64D36">
        <w:t>0.0361523</w:t>
      </w:r>
    </w:p>
    <w:p w14:paraId="574B3CAA" w14:textId="4239788C" w:rsidR="00C64D36" w:rsidRDefault="00D27E43" w:rsidP="00D27E43">
      <w:pPr>
        <w:pStyle w:val="Tabbed-Listing"/>
      </w:pPr>
      <w:r>
        <w:tab/>
      </w:r>
      <w:r w:rsidR="00C64D36">
        <w:t>0.0370968</w:t>
      </w:r>
      <w:r w:rsidR="00FC0D82">
        <w:tab/>
      </w:r>
      <w:r w:rsidR="00C64D36">
        <w:t>0.0374078</w:t>
      </w:r>
      <w:r w:rsidR="00FC0D82">
        <w:tab/>
      </w:r>
      <w:r w:rsidR="00C64D36">
        <w:t>0.0371038</w:t>
      </w:r>
      <w:r w:rsidR="00FC0D82">
        <w:tab/>
      </w:r>
      <w:r w:rsidR="00C64D36">
        <w:t>0.0362131</w:t>
      </w:r>
      <w:r w:rsidR="00FC0D82">
        <w:tab/>
      </w:r>
      <w:r w:rsidR="00C64D36">
        <w:t>0.0347730</w:t>
      </w:r>
      <w:r w:rsidR="00FC0D82">
        <w:tab/>
      </w:r>
      <w:r w:rsidR="00C64D36">
        <w:t>0.0328289</w:t>
      </w:r>
      <w:r w:rsidR="00FC0D82">
        <w:tab/>
      </w:r>
      <w:r w:rsidR="00C64D36">
        <w:t>0.0304330</w:t>
      </w:r>
    </w:p>
    <w:p w14:paraId="7C631F98" w14:textId="31D2771D" w:rsidR="00C64D36" w:rsidRDefault="00D27E43" w:rsidP="00D27E43">
      <w:pPr>
        <w:pStyle w:val="Tabbed-Listing"/>
      </w:pPr>
      <w:r>
        <w:tab/>
      </w:r>
      <w:r w:rsidR="00C64D36">
        <w:t>0.0276434</w:t>
      </w:r>
      <w:r w:rsidR="00FC0D82">
        <w:tab/>
      </w:r>
      <w:r w:rsidR="00C64D36">
        <w:t>0.0245228</w:t>
      </w:r>
      <w:r w:rsidR="00FC0D82">
        <w:tab/>
      </w:r>
      <w:r w:rsidR="00C64D36">
        <w:t>0.0211373</w:t>
      </w:r>
      <w:r w:rsidR="00FC0D82">
        <w:tab/>
      </w:r>
      <w:r w:rsidR="00C64D36">
        <w:t>0.0175550</w:t>
      </w:r>
      <w:r w:rsidR="00FC0D82">
        <w:tab/>
      </w:r>
      <w:r w:rsidR="00C64D36">
        <w:t>0.0138452</w:t>
      </w:r>
      <w:r w:rsidR="00FC0D82">
        <w:tab/>
      </w:r>
      <w:r w:rsidR="00C64D36">
        <w:t>0.0100764</w:t>
      </w:r>
      <w:r w:rsidR="00FC0D82">
        <w:tab/>
      </w:r>
      <w:r w:rsidR="00C64D36">
        <w:t>0.0063158</w:t>
      </w:r>
    </w:p>
    <w:p w14:paraId="01C00242" w14:textId="72306EB8" w:rsidR="00C64D36" w:rsidRDefault="00D27E43" w:rsidP="00D27E43">
      <w:pPr>
        <w:pStyle w:val="Tabbed-Listing"/>
      </w:pPr>
      <w:r>
        <w:tab/>
      </w:r>
      <w:r w:rsidR="00C64D36">
        <w:t>0.0026280</w:t>
      </w:r>
      <w:r w:rsidR="00FC0D82">
        <w:tab/>
      </w:r>
      <w:r w:rsidR="00C64D36">
        <w:t>-0.0009263</w:t>
      </w:r>
      <w:r w:rsidR="00FC0D82">
        <w:tab/>
      </w:r>
      <w:r w:rsidR="00C64D36">
        <w:t>-0.0042910</w:t>
      </w:r>
      <w:r w:rsidR="00FC0D82">
        <w:tab/>
      </w:r>
      <w:r w:rsidR="00C64D36">
        <w:t>-0.0074151</w:t>
      </w:r>
      <w:r w:rsidR="00FC0D82">
        <w:tab/>
      </w:r>
      <w:r w:rsidR="00C64D36">
        <w:t>-0.0102543</w:t>
      </w:r>
      <w:r w:rsidR="00FC0D82">
        <w:tab/>
      </w:r>
      <w:r w:rsidR="00C64D36">
        <w:t>-0.0127706</w:t>
      </w:r>
      <w:r w:rsidR="00FC0D82">
        <w:tab/>
      </w:r>
      <w:r w:rsidR="00C64D36">
        <w:t>-0.0149333</w:t>
      </w:r>
    </w:p>
    <w:p w14:paraId="3E235127" w14:textId="47148B38" w:rsidR="00C64D36" w:rsidRDefault="00D27E43" w:rsidP="00D27E43">
      <w:pPr>
        <w:pStyle w:val="Tabbed-Listing"/>
      </w:pPr>
      <w:r>
        <w:tab/>
      </w:r>
      <w:r w:rsidR="00C64D36">
        <w:t>-0.0167193</w:t>
      </w:r>
      <w:r w:rsidR="00FC0D82">
        <w:tab/>
      </w:r>
      <w:r w:rsidR="00C64D36">
        <w:t>-0.0181129</w:t>
      </w:r>
      <w:r w:rsidR="00FC0D82">
        <w:tab/>
      </w:r>
      <w:r w:rsidR="00C64D36">
        <w:t>-0.0191063</w:t>
      </w:r>
      <w:r w:rsidR="00FC0D82">
        <w:tab/>
      </w:r>
      <w:r w:rsidR="00C64D36">
        <w:t>-0.0196988</w:t>
      </w:r>
      <w:r w:rsidR="00FC0D82">
        <w:tab/>
      </w:r>
      <w:r w:rsidR="00C64D36">
        <w:t>-0.0198975</w:t>
      </w:r>
      <w:r w:rsidR="00FC0D82">
        <w:tab/>
      </w:r>
      <w:r w:rsidR="00C64D36">
        <w:t>-0.0197161</w:t>
      </w:r>
      <w:r w:rsidR="00FC0D82">
        <w:tab/>
      </w:r>
      <w:r w:rsidR="00C64D36">
        <w:t>-0.0191746</w:t>
      </w:r>
    </w:p>
    <w:p w14:paraId="6BED2154" w14:textId="7A2DBF47" w:rsidR="00C64D36" w:rsidRDefault="00D27E43" w:rsidP="00D27E43">
      <w:pPr>
        <w:pStyle w:val="Tabbed-Listing"/>
      </w:pPr>
      <w:r>
        <w:tab/>
      </w:r>
      <w:r w:rsidR="00C64D36">
        <w:t>-0.0182993</w:t>
      </w:r>
      <w:r w:rsidR="00FC0D82">
        <w:tab/>
      </w:r>
      <w:r w:rsidR="00C64D36">
        <w:t>-0.0171212</w:t>
      </w:r>
      <w:r w:rsidR="00FC0D82">
        <w:tab/>
      </w:r>
      <w:r w:rsidR="00C64D36">
        <w:t>-0.0156759</w:t>
      </w:r>
      <w:r w:rsidR="00FC0D82">
        <w:tab/>
      </w:r>
      <w:r w:rsidR="00C64D36">
        <w:t>-0.0140028</w:t>
      </w:r>
      <w:r w:rsidR="00FC0D82">
        <w:tab/>
      </w:r>
      <w:r w:rsidR="00C64D36">
        <w:t>-0.0121439</w:t>
      </w:r>
      <w:r w:rsidR="00FC0D82">
        <w:tab/>
      </w:r>
      <w:r w:rsidR="00C64D36">
        <w:t>-0.0101431</w:t>
      </w:r>
      <w:r w:rsidR="00FC0D82">
        <w:tab/>
      </w:r>
      <w:r w:rsidR="00C64D36">
        <w:t>-0.0080455</w:t>
      </w:r>
    </w:p>
    <w:p w14:paraId="03249465" w14:textId="48100220" w:rsidR="00C64D36" w:rsidRDefault="00D27E43" w:rsidP="00D27E43">
      <w:pPr>
        <w:pStyle w:val="Tabbed-Listing"/>
      </w:pPr>
      <w:r>
        <w:tab/>
      </w:r>
      <w:r w:rsidR="00C64D36">
        <w:t>-0.0058961</w:t>
      </w:r>
      <w:r w:rsidR="00FC0D82">
        <w:tab/>
      </w:r>
      <w:r w:rsidR="00C64D36">
        <w:t>-0.0037395</w:t>
      </w:r>
      <w:r w:rsidR="00FC0D82">
        <w:tab/>
      </w:r>
      <w:r w:rsidR="00C64D36">
        <w:t>-0.0016186</w:t>
      </w:r>
      <w:r w:rsidR="00FC0D82">
        <w:tab/>
      </w:r>
      <w:r w:rsidR="00C64D36">
        <w:t>0.0004259</w:t>
      </w:r>
      <w:r w:rsidR="00FC0D82">
        <w:tab/>
      </w:r>
      <w:r w:rsidR="00C64D36">
        <w:t>0.0023562</w:t>
      </w:r>
      <w:r w:rsidR="00FC0D82">
        <w:tab/>
      </w:r>
      <w:r w:rsidR="00C64D36">
        <w:t>0.0041382</w:t>
      </w:r>
      <w:r w:rsidR="00FC0D82">
        <w:tab/>
      </w:r>
      <w:r w:rsidR="00C64D36">
        <w:t>0.0057420</w:t>
      </w:r>
    </w:p>
    <w:p w14:paraId="2D5DAA5A" w14:textId="292E5EDE" w:rsidR="00C64D36" w:rsidRDefault="00D27E43" w:rsidP="00D27E43">
      <w:pPr>
        <w:pStyle w:val="Tabbed-Listing"/>
      </w:pPr>
      <w:r>
        <w:tab/>
      </w:r>
      <w:r w:rsidR="00C64D36">
        <w:t>0.0071423</w:t>
      </w:r>
      <w:r w:rsidR="00FC0D82">
        <w:tab/>
      </w:r>
      <w:r w:rsidR="00C64D36">
        <w:t>0.0083185</w:t>
      </w:r>
      <w:r w:rsidR="00FC0D82">
        <w:tab/>
      </w:r>
      <w:r w:rsidR="00C64D36">
        <w:t>0.0092556</w:t>
      </w:r>
      <w:r w:rsidR="00FC0D82">
        <w:tab/>
      </w:r>
      <w:r w:rsidR="00C64D36">
        <w:t>0.0099438</w:t>
      </w:r>
      <w:r w:rsidR="00FC0D82">
        <w:tab/>
      </w:r>
      <w:r w:rsidR="00C64D36">
        <w:t>0.0103786</w:t>
      </w:r>
      <w:r w:rsidR="00FC0D82">
        <w:tab/>
      </w:r>
      <w:r w:rsidR="00C64D36">
        <w:t>0.0105611</w:t>
      </w:r>
      <w:r w:rsidR="00FC0D82">
        <w:tab/>
      </w:r>
      <w:r w:rsidR="00C64D36">
        <w:t>0.0104975</w:t>
      </w:r>
    </w:p>
    <w:p w14:paraId="7D5D195C" w14:textId="72FA2AEF" w:rsidR="00C64D36" w:rsidRDefault="00D27E43" w:rsidP="00D27E43">
      <w:pPr>
        <w:pStyle w:val="Tabbed-Listing"/>
      </w:pPr>
      <w:r>
        <w:tab/>
      </w:r>
      <w:r w:rsidR="00C64D36">
        <w:t>0.0101990</w:t>
      </w:r>
      <w:r w:rsidR="00FC0D82">
        <w:tab/>
      </w:r>
      <w:r w:rsidR="00C64D36">
        <w:t>0.0096813</w:t>
      </w:r>
      <w:r w:rsidR="00FC0D82">
        <w:tab/>
      </w:r>
      <w:r w:rsidR="00C64D36">
        <w:t>0.0089643</w:t>
      </w:r>
      <w:r w:rsidR="00FC0D82">
        <w:tab/>
      </w:r>
      <w:r w:rsidR="00C64D36">
        <w:t>0.0080718</w:t>
      </w:r>
      <w:r w:rsidR="00FC0D82">
        <w:tab/>
      </w:r>
      <w:r w:rsidR="00C64D36">
        <w:t>0.0070304</w:t>
      </w:r>
      <w:r w:rsidR="00FC0D82">
        <w:tab/>
      </w:r>
      <w:r w:rsidR="00C64D36">
        <w:t>0.0058694</w:t>
      </w:r>
      <w:r w:rsidR="00FC0D82">
        <w:tab/>
      </w:r>
      <w:r w:rsidR="00C64D36">
        <w:t>0.0046200</w:t>
      </w:r>
    </w:p>
    <w:p w14:paraId="77A2C705" w14:textId="024E0D30" w:rsidR="00C64D36" w:rsidRDefault="00D27E43" w:rsidP="00D27E43">
      <w:pPr>
        <w:pStyle w:val="Tabbed-Listing"/>
      </w:pPr>
      <w:r>
        <w:tab/>
      </w:r>
      <w:r w:rsidR="00C64D36">
        <w:t>0.0033145</w:t>
      </w:r>
      <w:r w:rsidR="00FC0D82">
        <w:tab/>
      </w:r>
      <w:r w:rsidR="00C64D36">
        <w:t>0.0019857</w:t>
      </w:r>
      <w:r w:rsidR="00FC0D82">
        <w:tab/>
      </w:r>
      <w:r w:rsidR="00C64D36">
        <w:t>0.0006661</w:t>
      </w:r>
      <w:r w:rsidR="00FC0D82">
        <w:tab/>
      </w:r>
      <w:r w:rsidR="00C64D36">
        <w:t>-0.0006126</w:t>
      </w:r>
      <w:r w:rsidR="00FC0D82">
        <w:tab/>
      </w:r>
      <w:r w:rsidR="00C64D36">
        <w:t>-0.0018203</w:t>
      </w:r>
      <w:r w:rsidR="00FC0D82">
        <w:tab/>
      </w:r>
      <w:r w:rsidR="00C64D36">
        <w:t>-0.0029293</w:t>
      </w:r>
      <w:r w:rsidR="00FC0D82">
        <w:tab/>
      </w:r>
      <w:r w:rsidR="00C64D36">
        <w:t>-0.0039144</w:t>
      </w:r>
    </w:p>
    <w:p w14:paraId="3AB9FA89" w14:textId="075C8F62" w:rsidR="00C64D36" w:rsidRDefault="00D27E43" w:rsidP="00D27E43">
      <w:pPr>
        <w:pStyle w:val="Tabbed-Listing"/>
      </w:pPr>
      <w:r>
        <w:tab/>
      </w:r>
      <w:r w:rsidR="00C64D36">
        <w:t>-0.0047540</w:t>
      </w:r>
      <w:r w:rsidR="00FC0D82">
        <w:tab/>
      </w:r>
      <w:r w:rsidR="00C64D36">
        <w:t>-0.0054301</w:t>
      </w:r>
      <w:r w:rsidR="00FC0D82">
        <w:tab/>
      </w:r>
      <w:r w:rsidR="00C64D36">
        <w:t>-0.0059290</w:t>
      </w:r>
      <w:r w:rsidR="00FC0D82">
        <w:tab/>
      </w:r>
      <w:r w:rsidR="00C64D36">
        <w:t>-0.0062416</w:t>
      </w:r>
      <w:r w:rsidR="00FC0D82">
        <w:tab/>
      </w:r>
      <w:r w:rsidR="00C64D36">
        <w:t>-0.0063635</w:t>
      </w:r>
      <w:r w:rsidR="00FC0D82">
        <w:tab/>
      </w:r>
      <w:r w:rsidR="00C64D36">
        <w:t>-0.0062950</w:t>
      </w:r>
      <w:r w:rsidR="00FC0D82">
        <w:tab/>
      </w:r>
      <w:r w:rsidR="00C64D36">
        <w:t>-0.0060415</w:t>
      </w:r>
    </w:p>
    <w:p w14:paraId="0BCD2D05" w14:textId="04F544C6" w:rsidR="00C64D36" w:rsidRDefault="00D27E43" w:rsidP="00D27E43">
      <w:pPr>
        <w:pStyle w:val="Tabbed-Listing"/>
      </w:pPr>
      <w:r>
        <w:tab/>
      </w:r>
      <w:r w:rsidR="00C64D36">
        <w:t>-0.0056132</w:t>
      </w:r>
      <w:r w:rsidR="00FC0D82">
        <w:tab/>
      </w:r>
      <w:r w:rsidR="00C64D36">
        <w:t>-0.0050251</w:t>
      </w:r>
      <w:r w:rsidR="00FC0D82">
        <w:tab/>
      </w:r>
      <w:r w:rsidR="00C64D36">
        <w:t>-0.0042966</w:t>
      </w:r>
      <w:r w:rsidR="00FC0D82">
        <w:tab/>
      </w:r>
      <w:r w:rsidR="00C64D36">
        <w:t>-0.0034510</w:t>
      </w:r>
      <w:r w:rsidR="00FC0D82">
        <w:tab/>
      </w:r>
      <w:r w:rsidR="00C64D36">
        <w:t>-0.0025154</w:t>
      </w:r>
      <w:r w:rsidR="00FC0D82">
        <w:tab/>
      </w:r>
      <w:r w:rsidR="00C64D36">
        <w:t>-0.0015200</w:t>
      </w:r>
      <w:r w:rsidR="00FC0D82">
        <w:tab/>
      </w:r>
      <w:r w:rsidR="00C64D36">
        <w:t>-0.0004973</w:t>
      </w:r>
    </w:p>
    <w:p w14:paraId="5944C4B9" w14:textId="505C23CE" w:rsidR="00C64D36" w:rsidRDefault="00D27E43" w:rsidP="00D27E43">
      <w:pPr>
        <w:pStyle w:val="Tabbed-Listing"/>
      </w:pPr>
      <w:r>
        <w:tab/>
      </w:r>
      <w:r w:rsidR="00C64D36">
        <w:t>0.00051848</w:t>
      </w:r>
      <w:r w:rsidR="00FC0D82">
        <w:tab/>
      </w:r>
      <w:r w:rsidR="00C64D36">
        <w:t>0.00149222</w:t>
      </w:r>
      <w:r w:rsidR="00FC0D82">
        <w:tab/>
      </w:r>
      <w:r w:rsidR="00C64D36">
        <w:t>0.00238888</w:t>
      </w:r>
      <w:r w:rsidR="00FC0D82">
        <w:tab/>
      </w:r>
      <w:r w:rsidR="00C64D36">
        <w:t>0.00317447</w:t>
      </w:r>
      <w:r w:rsidR="00FC0D82">
        <w:tab/>
      </w:r>
      <w:r w:rsidR="00C64D36">
        <w:t>0.00381706</w:t>
      </w:r>
      <w:r w:rsidR="00FC0D82">
        <w:tab/>
      </w:r>
      <w:r w:rsidR="00C64D36">
        <w:t>0.00428794</w:t>
      </w:r>
      <w:r w:rsidR="00FC0D82">
        <w:tab/>
      </w:r>
      <w:r w:rsidR="00C64D36">
        <w:t>0.00456281</w:t>
      </w:r>
    </w:p>
    <w:p w14:paraId="3E3BD7FB" w14:textId="79D67625" w:rsidR="00C64D36" w:rsidRDefault="00D27E43" w:rsidP="00D27E43">
      <w:pPr>
        <w:pStyle w:val="Tabbed-Listing"/>
      </w:pPr>
      <w:r>
        <w:tab/>
      </w:r>
      <w:r w:rsidR="00C64D36">
        <w:t>0.00462307</w:t>
      </w:r>
      <w:r w:rsidR="00FC0D82">
        <w:tab/>
      </w:r>
      <w:r w:rsidR="00C64D36">
        <w:t>0.00445708</w:t>
      </w:r>
      <w:r w:rsidR="00FC0D82">
        <w:tab/>
      </w:r>
      <w:r w:rsidR="00C64D36">
        <w:t>0.00406159</w:t>
      </w:r>
      <w:r w:rsidR="00FC0D82">
        <w:tab/>
      </w:r>
      <w:r w:rsidR="00C64D36">
        <w:t>0.00344317</w:t>
      </w:r>
      <w:r w:rsidR="00FC0D82">
        <w:tab/>
      </w:r>
      <w:r w:rsidR="00C64D36">
        <w:t>0.00261972</w:t>
      </w:r>
      <w:r w:rsidR="00FC0D82">
        <w:tab/>
      </w:r>
      <w:r w:rsidR="00C64D36">
        <w:t>0.00162203</w:t>
      </w:r>
      <w:r w:rsidR="00FC0D82">
        <w:tab/>
      </w:r>
      <w:r w:rsidR="00C64D36">
        <w:t>0.00049542</w:t>
      </w:r>
    </w:p>
    <w:p w14:paraId="18D98BCE" w14:textId="337F5A5C" w:rsidR="00C64D36" w:rsidRDefault="00D27E43" w:rsidP="00D27E43">
      <w:pPr>
        <w:pStyle w:val="Tabbed-Listing"/>
      </w:pPr>
      <w:r>
        <w:lastRenderedPageBreak/>
        <w:tab/>
      </w:r>
      <w:r w:rsidR="00C64D36">
        <w:t>-0.0006985</w:t>
      </w:r>
      <w:r w:rsidR="00FC0D82">
        <w:tab/>
      </w:r>
      <w:r w:rsidR="00C64D36">
        <w:t>-0.0018802</w:t>
      </w:r>
      <w:r w:rsidR="00FC0D82">
        <w:tab/>
      </w:r>
      <w:r w:rsidR="00C64D36">
        <w:t>-0.0029501</w:t>
      </w:r>
      <w:r w:rsidR="00FC0D82">
        <w:tab/>
      </w:r>
      <w:r w:rsidR="00C64D36">
        <w:t>-0.0037867</w:t>
      </w:r>
      <w:r w:rsidR="00FC0D82">
        <w:tab/>
      </w:r>
      <w:r w:rsidR="00C64D36">
        <w:t>-0.0042448</w:t>
      </w:r>
      <w:r w:rsidR="00FC0D82">
        <w:tab/>
      </w:r>
      <w:r w:rsidR="00C64D36">
        <w:t>-0.0041529</w:t>
      </w:r>
      <w:r w:rsidR="00FC0D82">
        <w:tab/>
      </w:r>
      <w:r w:rsidR="00C64D36">
        <w:t>-0.0033108</w:t>
      </w:r>
    </w:p>
    <w:p w14:paraId="0F429BB9" w14:textId="37BA4B12" w:rsidR="00C64D36" w:rsidRDefault="00D27E43" w:rsidP="00D27E43">
      <w:pPr>
        <w:pStyle w:val="Tabbed-Listing"/>
      </w:pPr>
      <w:r>
        <w:tab/>
      </w:r>
      <w:r w:rsidR="00C64D36">
        <w:t>-0.0014877</w:t>
      </w:r>
      <w:r w:rsidR="00FC0D82">
        <w:tab/>
      </w:r>
      <w:r w:rsidR="00C64D36">
        <w:t>0.00158115</w:t>
      </w:r>
      <w:r w:rsidR="00FC0D82">
        <w:tab/>
      </w:r>
      <w:r w:rsidR="00C64D36">
        <w:t>0.00619674</w:t>
      </w:r>
      <w:r w:rsidR="00FC0D82">
        <w:tab/>
      </w:r>
      <w:r w:rsidR="00252AA5" w:rsidRPr="00252AA5">
        <w:t xml:space="preserve">0.0000000319 </w:t>
      </w:r>
    </w:p>
    <w:p w14:paraId="24B2AE7B" w14:textId="75DC7C6C" w:rsidR="00C64D36" w:rsidRDefault="00C64D36" w:rsidP="00C64D36">
      <w:pPr>
        <w:rPr>
          <w:lang w:eastAsia="ja-JP"/>
        </w:rPr>
      </w:pPr>
    </w:p>
    <w:p w14:paraId="269E2FF9" w14:textId="1A374C6A" w:rsidR="00C64D36" w:rsidRDefault="00967C7D" w:rsidP="00402CE8">
      <w:pPr>
        <w:pStyle w:val="Heading7"/>
      </w:pPr>
      <w:bookmarkStart w:id="3843" w:name="_Toc118222895"/>
      <w:r>
        <w:t>[WCC3]</w:t>
      </w:r>
      <w:bookmarkEnd w:id="3843"/>
    </w:p>
    <w:p w14:paraId="59B630C4" w14:textId="79804388" w:rsidR="00FC0D82" w:rsidRDefault="00FC0D82" w:rsidP="008E25A3">
      <w:pPr>
        <w:pStyle w:val="Heading8"/>
        <w:numPr>
          <w:ilvl w:val="7"/>
          <w:numId w:val="127"/>
        </w:numPr>
      </w:pPr>
      <w:bookmarkStart w:id="3844" w:name="_Toc118222896"/>
      <w:r w:rsidRPr="00FC0D82">
        <w:t>UWB Test Vector</w:t>
      </w:r>
      <w:bookmarkEnd w:id="3844"/>
    </w:p>
    <w:p w14:paraId="11D00A59" w14:textId="77777777" w:rsidR="00FC0D82" w:rsidRDefault="00FC0D82" w:rsidP="00FC0D82">
      <w:pPr>
        <w:pStyle w:val="CodeListing"/>
        <w:rPr>
          <w:lang w:eastAsia="ja-JP"/>
        </w:rPr>
      </w:pPr>
      <w:r>
        <w:rPr>
          <w:lang w:eastAsia="ja-JP"/>
        </w:rPr>
        <w:t>Values are Hexadecimal unless labeled Decimal.</w:t>
      </w:r>
    </w:p>
    <w:p w14:paraId="7529A0B7" w14:textId="77777777" w:rsidR="00FC0D82" w:rsidRDefault="00FC0D82" w:rsidP="00FC0D82">
      <w:pPr>
        <w:pStyle w:val="CodeListing"/>
        <w:rPr>
          <w:lang w:eastAsia="ja-JP"/>
        </w:rPr>
      </w:pPr>
      <w:r>
        <w:rPr>
          <w:lang w:eastAsia="ja-JP"/>
        </w:rPr>
        <w:t>STSIndex0_Decimal: 123456789</w:t>
      </w:r>
    </w:p>
    <w:p w14:paraId="59078903" w14:textId="77777777" w:rsidR="00FC0D82" w:rsidRDefault="00FC0D82" w:rsidP="00FC0D82">
      <w:pPr>
        <w:pStyle w:val="CodeListing"/>
        <w:rPr>
          <w:lang w:eastAsia="ja-JP"/>
        </w:rPr>
      </w:pPr>
      <w:r>
        <w:rPr>
          <w:lang w:eastAsia="ja-JP"/>
        </w:rPr>
        <w:t>STSIndex0_Hex_BigEndian: 075bcd15</w:t>
      </w:r>
    </w:p>
    <w:p w14:paraId="11200DBC" w14:textId="77777777" w:rsidR="00FC0D82" w:rsidRDefault="00FC0D82" w:rsidP="00FC0D82">
      <w:pPr>
        <w:pStyle w:val="CodeListing"/>
        <w:rPr>
          <w:lang w:eastAsia="ja-JP"/>
        </w:rPr>
      </w:pPr>
      <w:r>
        <w:rPr>
          <w:lang w:eastAsia="ja-JP"/>
        </w:rPr>
        <w:t>URSK: ed07a80d2beb00f785af2627c96ae7c118504243cb2c3226b3679daa0f7e616c</w:t>
      </w:r>
    </w:p>
    <w:p w14:paraId="15BBB061" w14:textId="77777777" w:rsidR="00FC0D82" w:rsidRDefault="00FC0D82" w:rsidP="00FC0D82">
      <w:pPr>
        <w:pStyle w:val="CodeListing"/>
        <w:rPr>
          <w:lang w:eastAsia="ja-JP"/>
        </w:rPr>
      </w:pPr>
      <w:r>
        <w:rPr>
          <w:lang w:eastAsia="ja-JP"/>
        </w:rPr>
        <w:t>mUPSK1: 94ce7a78b643d0cac4e2e4f8b5f55a4d</w:t>
      </w:r>
    </w:p>
    <w:p w14:paraId="5C6A2CDD" w14:textId="77777777" w:rsidR="00FC0D82" w:rsidRDefault="00FC0D82" w:rsidP="00FC0D82">
      <w:pPr>
        <w:pStyle w:val="CodeListing"/>
        <w:rPr>
          <w:lang w:eastAsia="ja-JP"/>
        </w:rPr>
      </w:pPr>
      <w:r>
        <w:rPr>
          <w:lang w:eastAsia="ja-JP"/>
        </w:rPr>
        <w:t>mUPSK2: a93a052ba546f74aa1b771dfb8c89f503a199bcc7af64ad2881c94b320a1243e</w:t>
      </w:r>
    </w:p>
    <w:p w14:paraId="7047F9E4" w14:textId="77777777" w:rsidR="00FC0D82" w:rsidRDefault="00FC0D82" w:rsidP="00FC0D82">
      <w:pPr>
        <w:pStyle w:val="CodeListing"/>
        <w:rPr>
          <w:lang w:eastAsia="ja-JP"/>
        </w:rPr>
      </w:pPr>
      <w:r>
        <w:rPr>
          <w:lang w:eastAsia="ja-JP"/>
        </w:rPr>
        <w:t>UAD: 8b779d0709d9af2c324320afb5301a8f</w:t>
      </w:r>
    </w:p>
    <w:p w14:paraId="144A9757" w14:textId="614A73CB" w:rsidR="00FC0D82" w:rsidRDefault="00AC7F89" w:rsidP="00FC0D82">
      <w:pPr>
        <w:pStyle w:val="CodeListing"/>
        <w:rPr>
          <w:lang w:eastAsia="ja-JP"/>
        </w:rPr>
      </w:pPr>
      <w:r>
        <w:rPr>
          <w:lang w:eastAsia="ja-JP"/>
        </w:rPr>
        <w:t>Keysource-low</w:t>
      </w:r>
      <w:r w:rsidR="00FC0D82">
        <w:rPr>
          <w:lang w:eastAsia="ja-JP"/>
        </w:rPr>
        <w:t>: 8b77</w:t>
      </w:r>
    </w:p>
    <w:p w14:paraId="0C9CB3A9" w14:textId="00492AA3" w:rsidR="00FC0D82" w:rsidRDefault="00AC7F89" w:rsidP="00FC0D82">
      <w:pPr>
        <w:pStyle w:val="CodeListing"/>
        <w:rPr>
          <w:lang w:eastAsia="ja-JP"/>
        </w:rPr>
      </w:pPr>
      <w:r>
        <w:rPr>
          <w:lang w:eastAsia="ja-JP"/>
        </w:rPr>
        <w:t>Keysource-high</w:t>
      </w:r>
      <w:r w:rsidR="00FC0D82">
        <w:rPr>
          <w:lang w:eastAsia="ja-JP"/>
        </w:rPr>
        <w:t>: 9d07</w:t>
      </w:r>
    </w:p>
    <w:p w14:paraId="72A4FFB5" w14:textId="77777777" w:rsidR="00FC0D82" w:rsidRDefault="00FC0D82" w:rsidP="00FC0D82">
      <w:pPr>
        <w:pStyle w:val="CodeListing"/>
        <w:rPr>
          <w:lang w:eastAsia="ja-JP"/>
        </w:rPr>
      </w:pPr>
      <w:r>
        <w:rPr>
          <w:lang w:eastAsia="ja-JP"/>
        </w:rPr>
        <w:t>DestinationShortAddress: 09d9</w:t>
      </w:r>
    </w:p>
    <w:p w14:paraId="3EF2AE20" w14:textId="77777777" w:rsidR="00FC0D82" w:rsidRDefault="00FC0D82" w:rsidP="00FC0D82">
      <w:pPr>
        <w:pStyle w:val="CodeListing"/>
        <w:rPr>
          <w:lang w:eastAsia="ja-JP"/>
        </w:rPr>
      </w:pPr>
      <w:r>
        <w:rPr>
          <w:lang w:eastAsia="ja-JP"/>
        </w:rPr>
        <w:t>SourceLongAddress: af2c324320afb530</w:t>
      </w:r>
    </w:p>
    <w:p w14:paraId="7F0EE6B3" w14:textId="77777777" w:rsidR="00FC0D82" w:rsidRDefault="00FC0D82" w:rsidP="00FC0D82">
      <w:pPr>
        <w:pStyle w:val="CodeListing"/>
        <w:rPr>
          <w:lang w:eastAsia="ja-JP"/>
        </w:rPr>
      </w:pPr>
      <w:r>
        <w:rPr>
          <w:lang w:eastAsia="ja-JP"/>
        </w:rPr>
        <w:t>mURSK: 1cac2a6a5b04490c86089bb989c7d35987c47efc3fff71133bd98e6d7966de70</w:t>
      </w:r>
    </w:p>
    <w:p w14:paraId="79B56280" w14:textId="77777777" w:rsidR="00FC0D82" w:rsidRDefault="00FC0D82" w:rsidP="00FC0D82">
      <w:pPr>
        <w:pStyle w:val="CodeListing"/>
        <w:rPr>
          <w:lang w:eastAsia="ja-JP"/>
        </w:rPr>
      </w:pPr>
      <w:r>
        <w:rPr>
          <w:lang w:eastAsia="ja-JP"/>
        </w:rPr>
        <w:t>Salt: c56ee5c153daf28f917c6081c8bb63ca</w:t>
      </w:r>
    </w:p>
    <w:p w14:paraId="3E90C3E8" w14:textId="77777777" w:rsidR="00FC0D82" w:rsidRDefault="00FC0D82" w:rsidP="00FC0D82">
      <w:pPr>
        <w:pStyle w:val="CodeListing"/>
        <w:rPr>
          <w:lang w:eastAsia="ja-JP"/>
        </w:rPr>
      </w:pPr>
      <w:r>
        <w:rPr>
          <w:lang w:eastAsia="ja-JP"/>
        </w:rPr>
        <w:t>PaddedSalt: 00000000000000000000000000000000c56ee5c153daf28f917c6081c8bb63ca</w:t>
      </w:r>
    </w:p>
    <w:p w14:paraId="52B87B6A" w14:textId="77777777" w:rsidR="00FC0D82" w:rsidRDefault="00FC0D82" w:rsidP="00FC0D82">
      <w:pPr>
        <w:pStyle w:val="CodeListing"/>
        <w:rPr>
          <w:lang w:eastAsia="ja-JP"/>
        </w:rPr>
      </w:pPr>
      <w:r>
        <w:rPr>
          <w:lang w:eastAsia="ja-JP"/>
        </w:rPr>
        <w:t>Selected_Protocol_Version: 0100</w:t>
      </w:r>
    </w:p>
    <w:p w14:paraId="0A636D13" w14:textId="77777777" w:rsidR="00FC0D82" w:rsidRDefault="00FC0D82" w:rsidP="00FC0D82">
      <w:pPr>
        <w:pStyle w:val="CodeListing"/>
        <w:rPr>
          <w:lang w:eastAsia="ja-JP"/>
        </w:rPr>
      </w:pPr>
      <w:r>
        <w:rPr>
          <w:lang w:eastAsia="ja-JP"/>
        </w:rPr>
        <w:t>Selected_UWB_Config_Id: 0000</w:t>
      </w:r>
    </w:p>
    <w:p w14:paraId="235C2408" w14:textId="77777777" w:rsidR="00FC0D82" w:rsidRDefault="00FC0D82" w:rsidP="00FC0D82">
      <w:pPr>
        <w:pStyle w:val="CodeListing"/>
        <w:rPr>
          <w:lang w:eastAsia="ja-JP"/>
        </w:rPr>
      </w:pPr>
      <w:r>
        <w:rPr>
          <w:lang w:eastAsia="ja-JP"/>
        </w:rPr>
        <w:t>UWB_Session_Id: 12345678</w:t>
      </w:r>
    </w:p>
    <w:p w14:paraId="20DF0E3D" w14:textId="77777777" w:rsidR="00FC0D82" w:rsidRDefault="00FC0D82" w:rsidP="00FC0D82">
      <w:pPr>
        <w:pStyle w:val="CodeListing"/>
        <w:rPr>
          <w:lang w:eastAsia="ja-JP"/>
        </w:rPr>
      </w:pPr>
      <w:r>
        <w:rPr>
          <w:lang w:eastAsia="ja-JP"/>
        </w:rPr>
        <w:t>STS_Index0: 075bcd15</w:t>
      </w:r>
    </w:p>
    <w:p w14:paraId="28321101" w14:textId="77777777" w:rsidR="00FC0D82" w:rsidRDefault="00FC0D82" w:rsidP="00FC0D82">
      <w:pPr>
        <w:pStyle w:val="CodeListing"/>
        <w:rPr>
          <w:lang w:eastAsia="ja-JP"/>
        </w:rPr>
      </w:pPr>
      <w:r>
        <w:rPr>
          <w:lang w:eastAsia="ja-JP"/>
        </w:rPr>
        <w:t>Number_Responder_Nodes: 01</w:t>
      </w:r>
    </w:p>
    <w:p w14:paraId="23C31AD9" w14:textId="77777777" w:rsidR="00FC0D82" w:rsidRDefault="00FC0D82" w:rsidP="00FC0D82">
      <w:pPr>
        <w:pStyle w:val="CodeListing"/>
        <w:rPr>
          <w:lang w:eastAsia="ja-JP"/>
        </w:rPr>
      </w:pPr>
      <w:r>
        <w:rPr>
          <w:lang w:eastAsia="ja-JP"/>
        </w:rPr>
        <w:t>Session_RAN_Multiplier: 0a</w:t>
      </w:r>
    </w:p>
    <w:p w14:paraId="0EE9B540" w14:textId="77777777" w:rsidR="00FC0D82" w:rsidRDefault="00FC0D82" w:rsidP="00FC0D82">
      <w:pPr>
        <w:pStyle w:val="CodeListing"/>
        <w:rPr>
          <w:lang w:eastAsia="ja-JP"/>
        </w:rPr>
      </w:pPr>
      <w:r>
        <w:rPr>
          <w:lang w:eastAsia="ja-JP"/>
        </w:rPr>
        <w:t>Number_Slot_per_Round: 06</w:t>
      </w:r>
    </w:p>
    <w:p w14:paraId="36DB177E" w14:textId="77777777" w:rsidR="00FC0D82" w:rsidRDefault="00FC0D82" w:rsidP="00FC0D82">
      <w:pPr>
        <w:pStyle w:val="CodeListing"/>
        <w:rPr>
          <w:lang w:eastAsia="ja-JP"/>
        </w:rPr>
      </w:pPr>
      <w:r>
        <w:rPr>
          <w:lang w:eastAsia="ja-JP"/>
        </w:rPr>
        <w:t>Number_Chaps_per_Slot: 06</w:t>
      </w:r>
    </w:p>
    <w:p w14:paraId="0E20FBF1" w14:textId="77777777" w:rsidR="00FC0D82" w:rsidRDefault="00FC0D82" w:rsidP="00FC0D82">
      <w:pPr>
        <w:pStyle w:val="CodeListing"/>
        <w:rPr>
          <w:lang w:eastAsia="ja-JP"/>
        </w:rPr>
      </w:pPr>
      <w:r>
        <w:rPr>
          <w:lang w:eastAsia="ja-JP"/>
        </w:rPr>
        <w:t>Selected_PulseShape_Combo: 00</w:t>
      </w:r>
    </w:p>
    <w:p w14:paraId="226E04C0" w14:textId="77777777" w:rsidR="00FC0D82" w:rsidRDefault="00FC0D82" w:rsidP="00FC0D82">
      <w:pPr>
        <w:pStyle w:val="CodeListing"/>
        <w:rPr>
          <w:lang w:eastAsia="ja-JP"/>
        </w:rPr>
      </w:pPr>
      <w:r>
        <w:rPr>
          <w:lang w:eastAsia="ja-JP"/>
        </w:rPr>
        <w:t>Ranging Configuration: 0100000012345678075bcd15010a060600</w:t>
      </w:r>
    </w:p>
    <w:p w14:paraId="71B8F611" w14:textId="77777777" w:rsidR="00FC0D82" w:rsidRDefault="00FC0D82" w:rsidP="00FC0D82">
      <w:pPr>
        <w:pStyle w:val="CodeListing"/>
        <w:rPr>
          <w:lang w:eastAsia="ja-JP"/>
        </w:rPr>
      </w:pPr>
      <w:r>
        <w:rPr>
          <w:lang w:eastAsia="ja-JP"/>
        </w:rPr>
        <w:t>SaltedHash: 79e865186cbd864b955682c51cdd34f8</w:t>
      </w:r>
    </w:p>
    <w:p w14:paraId="5FC4CC7B" w14:textId="77777777" w:rsidR="00FC0D82" w:rsidRDefault="00FC0D82" w:rsidP="00FC0D82">
      <w:pPr>
        <w:pStyle w:val="CodeListing"/>
        <w:rPr>
          <w:lang w:eastAsia="ja-JP"/>
        </w:rPr>
      </w:pPr>
      <w:r>
        <w:rPr>
          <w:lang w:eastAsia="ja-JP"/>
        </w:rPr>
        <w:t>STSIndex_Decimal: 123456789</w:t>
      </w:r>
    </w:p>
    <w:p w14:paraId="1BE57083" w14:textId="77777777" w:rsidR="00FC0D82" w:rsidRDefault="00FC0D82" w:rsidP="00FC0D82">
      <w:pPr>
        <w:pStyle w:val="CodeListing"/>
        <w:rPr>
          <w:lang w:eastAsia="ja-JP"/>
        </w:rPr>
      </w:pPr>
      <w:r>
        <w:rPr>
          <w:lang w:eastAsia="ja-JP"/>
        </w:rPr>
        <w:t xml:space="preserve">KDF Cascade Context: </w:t>
      </w:r>
    </w:p>
    <w:p w14:paraId="4C1A25A9" w14:textId="77777777" w:rsidR="00FC0D82" w:rsidRDefault="00FC0D82" w:rsidP="00FC0D82">
      <w:pPr>
        <w:pStyle w:val="CodeListing"/>
        <w:rPr>
          <w:lang w:eastAsia="ja-JP"/>
        </w:rPr>
      </w:pPr>
      <w:r>
        <w:rPr>
          <w:lang w:eastAsia="ja-JP"/>
        </w:rPr>
        <w:t>0000000000010101000100010100010101010000010100010000000100010001</w:t>
      </w:r>
    </w:p>
    <w:p w14:paraId="22239698" w14:textId="77777777" w:rsidR="00FC0D82" w:rsidRDefault="00FC0D82" w:rsidP="00FC0D82">
      <w:pPr>
        <w:pStyle w:val="CodeListing"/>
        <w:rPr>
          <w:lang w:eastAsia="ja-JP"/>
        </w:rPr>
      </w:pPr>
      <w:r>
        <w:rPr>
          <w:lang w:eastAsia="ja-JP"/>
        </w:rPr>
        <w:t>URSK_KT: d8c951ca6029a8ff5c89199b6ae07387301056ac3462f93db1afb2009cd89d2f</w:t>
      </w:r>
    </w:p>
    <w:p w14:paraId="4A5502A9" w14:textId="77777777" w:rsidR="00FC0D82" w:rsidRDefault="00FC0D82" w:rsidP="00FC0D82">
      <w:pPr>
        <w:pStyle w:val="CodeListing"/>
        <w:rPr>
          <w:lang w:eastAsia="ja-JP"/>
        </w:rPr>
      </w:pPr>
      <w:r>
        <w:rPr>
          <w:lang w:eastAsia="ja-JP"/>
        </w:rPr>
        <w:t>dURSK: 4578aa54d663cb5aa88070cd01c604a7</w:t>
      </w:r>
    </w:p>
    <w:p w14:paraId="3A53E523" w14:textId="77777777" w:rsidR="00FC0D82" w:rsidRDefault="00FC0D82" w:rsidP="00FC0D82">
      <w:pPr>
        <w:pStyle w:val="CodeListing"/>
        <w:rPr>
          <w:lang w:eastAsia="ja-JP"/>
        </w:rPr>
      </w:pPr>
      <w:r>
        <w:rPr>
          <w:lang w:eastAsia="ja-JP"/>
        </w:rPr>
        <w:t>dUDSK: 932e0f6d9bb393096fe24cc79a704447</w:t>
      </w:r>
    </w:p>
    <w:p w14:paraId="3F8A3E17" w14:textId="77777777" w:rsidR="00FC0D82" w:rsidRDefault="00FC0D82" w:rsidP="00FC0D82">
      <w:pPr>
        <w:pStyle w:val="CodeListing"/>
        <w:rPr>
          <w:lang w:eastAsia="ja-JP"/>
        </w:rPr>
      </w:pPr>
    </w:p>
    <w:p w14:paraId="357CD20C" w14:textId="77777777" w:rsidR="00FC0D82" w:rsidRPr="00E00FC9" w:rsidRDefault="00FC0D82" w:rsidP="00FC0D82">
      <w:pPr>
        <w:pStyle w:val="CodeListing"/>
        <w:rPr>
          <w:color w:val="auto"/>
          <w:lang w:eastAsia="ja-JP"/>
        </w:rPr>
      </w:pPr>
      <w:r w:rsidRPr="00E00FC9">
        <w:rPr>
          <w:color w:val="auto"/>
          <w:lang w:eastAsia="ja-JP"/>
        </w:rPr>
        <w:lastRenderedPageBreak/>
        <w:t>Second Block (Block index i=1), first Ranging Round (Round index s=0)</w:t>
      </w:r>
    </w:p>
    <w:p w14:paraId="1092DA19" w14:textId="77777777" w:rsidR="00FC0D82" w:rsidRDefault="00FC0D82" w:rsidP="00FC0D82">
      <w:pPr>
        <w:pStyle w:val="CodeListing"/>
        <w:rPr>
          <w:lang w:eastAsia="ja-JP"/>
        </w:rPr>
      </w:pPr>
      <w:r>
        <w:rPr>
          <w:lang w:eastAsia="ja-JP"/>
        </w:rPr>
        <w:t>STSIndex_Decimal: 123457269</w:t>
      </w:r>
    </w:p>
    <w:p w14:paraId="6CC5AC59" w14:textId="77777777" w:rsidR="00FC0D82" w:rsidRDefault="00FC0D82" w:rsidP="00FC0D82">
      <w:pPr>
        <w:pStyle w:val="CodeListing"/>
        <w:rPr>
          <w:lang w:eastAsia="ja-JP"/>
        </w:rPr>
      </w:pPr>
      <w:r>
        <w:rPr>
          <w:lang w:eastAsia="ja-JP"/>
        </w:rPr>
        <w:t xml:space="preserve">KDF Cascade Context: </w:t>
      </w:r>
    </w:p>
    <w:p w14:paraId="7671C62B" w14:textId="77777777" w:rsidR="00FC0D82" w:rsidRDefault="00FC0D82" w:rsidP="00FC0D82">
      <w:pPr>
        <w:pStyle w:val="CodeListing"/>
        <w:rPr>
          <w:lang w:eastAsia="ja-JP"/>
        </w:rPr>
      </w:pPr>
      <w:r>
        <w:rPr>
          <w:lang w:eastAsia="ja-JP"/>
        </w:rPr>
        <w:t>0000000000010101000100010100010101010000010101000101010100010001</w:t>
      </w:r>
    </w:p>
    <w:p w14:paraId="05CC58EF" w14:textId="77777777" w:rsidR="00FC0D82" w:rsidRDefault="00FC0D82" w:rsidP="00FC0D82">
      <w:pPr>
        <w:pStyle w:val="CodeListing"/>
        <w:rPr>
          <w:lang w:eastAsia="ja-JP"/>
        </w:rPr>
      </w:pPr>
      <w:r>
        <w:rPr>
          <w:lang w:eastAsia="ja-JP"/>
        </w:rPr>
        <w:t>URSK_KT: ebd253fbf2c57294284de578fee5de984f3489d740e6fd5ee50af537c714af6e</w:t>
      </w:r>
    </w:p>
    <w:p w14:paraId="0B7C7F4D" w14:textId="77777777" w:rsidR="00FC0D82" w:rsidRDefault="00FC0D82" w:rsidP="00FC0D82">
      <w:pPr>
        <w:pStyle w:val="CodeListing"/>
        <w:rPr>
          <w:lang w:eastAsia="ja-JP"/>
        </w:rPr>
      </w:pPr>
      <w:r>
        <w:rPr>
          <w:lang w:eastAsia="ja-JP"/>
        </w:rPr>
        <w:t>dURSK: 9d40e2080db7d2cda114838189d7ae9f</w:t>
      </w:r>
    </w:p>
    <w:p w14:paraId="3499E97F" w14:textId="29BFBFA7" w:rsidR="00FC0D82" w:rsidRDefault="00FC0D82" w:rsidP="00FC0D82">
      <w:pPr>
        <w:pStyle w:val="CodeListing"/>
        <w:rPr>
          <w:lang w:eastAsia="ja-JP"/>
        </w:rPr>
      </w:pPr>
      <w:r>
        <w:rPr>
          <w:lang w:eastAsia="ja-JP"/>
        </w:rPr>
        <w:t>dUDSK: 011adc74ba889e7e59a8ee61889d3fec</w:t>
      </w:r>
    </w:p>
    <w:p w14:paraId="334D8130" w14:textId="5CD97745" w:rsidR="00AC7F89" w:rsidRDefault="00AC7F89" w:rsidP="008E25A3">
      <w:pPr>
        <w:pStyle w:val="Heading8"/>
        <w:numPr>
          <w:ilvl w:val="7"/>
          <w:numId w:val="127"/>
        </w:numPr>
      </w:pPr>
      <w:bookmarkStart w:id="3845" w:name="_Toc118222897"/>
      <w:r w:rsidRPr="00FC0D82">
        <w:t>UWB Test Vector</w:t>
      </w:r>
      <w:r>
        <w:t xml:space="preserve"> without hopping</w:t>
      </w:r>
      <w:bookmarkEnd w:id="3845"/>
    </w:p>
    <w:p w14:paraId="3F61E907" w14:textId="77777777" w:rsidR="00AC7F89" w:rsidRPr="00022C01" w:rsidRDefault="00AC7F89" w:rsidP="00AC7F89">
      <w:pPr>
        <w:rPr>
          <w:lang w:eastAsia="ja-JP"/>
        </w:rPr>
      </w:pPr>
      <w:r w:rsidRPr="00022C01">
        <w:rPr>
          <w:lang w:eastAsia="ja-JP"/>
        </w:rPr>
        <w:t>Based on the UWB Test Vector of J.1 the following exchange of UWB PPDUs may occur:</w:t>
      </w:r>
    </w:p>
    <w:p w14:paraId="2A357C2C" w14:textId="77777777" w:rsidR="00AC7F89" w:rsidRPr="00512D47" w:rsidRDefault="00AC7F89" w:rsidP="00AC7F89">
      <w:pPr>
        <w:pStyle w:val="CodeListing"/>
        <w:rPr>
          <w:sz w:val="18"/>
          <w:szCs w:val="18"/>
          <w:lang w:eastAsia="ja-JP"/>
        </w:rPr>
      </w:pPr>
      <w:r w:rsidRPr="00512D47">
        <w:rPr>
          <w:sz w:val="18"/>
          <w:szCs w:val="18"/>
          <w:lang w:eastAsia="ja-JP"/>
        </w:rPr>
        <w:t>Values are Hexadecimal.</w:t>
      </w:r>
    </w:p>
    <w:p w14:paraId="60E97A86" w14:textId="77777777" w:rsidR="00AC7F89" w:rsidRPr="00512D47" w:rsidRDefault="00AC7F89" w:rsidP="00AC7F89">
      <w:pPr>
        <w:pStyle w:val="CodeListing"/>
        <w:rPr>
          <w:b/>
          <w:bCs/>
          <w:sz w:val="18"/>
          <w:szCs w:val="18"/>
          <w:lang w:eastAsia="ja-JP"/>
        </w:rPr>
      </w:pPr>
      <w:r w:rsidRPr="00512D47">
        <w:rPr>
          <w:b/>
          <w:bCs/>
          <w:sz w:val="18"/>
          <w:szCs w:val="18"/>
          <w:lang w:eastAsia="ja-JP"/>
        </w:rPr>
        <w:t xml:space="preserve">First Ranging </w:t>
      </w:r>
      <w:r>
        <w:rPr>
          <w:b/>
          <w:bCs/>
          <w:sz w:val="18"/>
          <w:szCs w:val="18"/>
          <w:lang w:eastAsia="ja-JP"/>
        </w:rPr>
        <w:t>block</w:t>
      </w:r>
      <w:r w:rsidRPr="00512D47">
        <w:rPr>
          <w:b/>
          <w:bCs/>
          <w:sz w:val="18"/>
          <w:szCs w:val="18"/>
          <w:lang w:eastAsia="ja-JP"/>
        </w:rPr>
        <w:t>:</w:t>
      </w:r>
    </w:p>
    <w:p w14:paraId="780E5F03" w14:textId="77777777" w:rsidR="00AC7F89" w:rsidRPr="00512D47" w:rsidRDefault="00AC7F89" w:rsidP="00AC7F89">
      <w:pPr>
        <w:pStyle w:val="CodeListing"/>
        <w:rPr>
          <w:sz w:val="18"/>
          <w:szCs w:val="18"/>
          <w:lang w:eastAsia="ja-JP"/>
        </w:rPr>
      </w:pPr>
      <w:r w:rsidRPr="00512D47">
        <w:rPr>
          <w:sz w:val="18"/>
          <w:szCs w:val="18"/>
          <w:lang w:eastAsia="ja-JP"/>
        </w:rPr>
        <w:t xml:space="preserve">    STS_Index for Pre Poll: 07 5B CD 15</w:t>
      </w:r>
    </w:p>
    <w:p w14:paraId="5A5FEB5A" w14:textId="77777777" w:rsidR="00AC7F89" w:rsidRPr="00512D47" w:rsidRDefault="00AC7F89" w:rsidP="00AC7F89">
      <w:pPr>
        <w:pStyle w:val="CodeListing"/>
        <w:rPr>
          <w:sz w:val="18"/>
          <w:szCs w:val="18"/>
          <w:lang w:eastAsia="ja-JP"/>
        </w:rPr>
      </w:pPr>
      <w:r w:rsidRPr="00512D47">
        <w:rPr>
          <w:sz w:val="18"/>
          <w:szCs w:val="18"/>
          <w:lang w:eastAsia="ja-JP"/>
        </w:rPr>
        <w:t xml:space="preserve">    Frame Counter for Pre Poll: 00 00 00 00</w:t>
      </w:r>
    </w:p>
    <w:p w14:paraId="2CD4BFE0" w14:textId="77777777" w:rsidR="00AC7F89" w:rsidRPr="00512D47" w:rsidRDefault="00AC7F89" w:rsidP="00AC7F89">
      <w:pPr>
        <w:pStyle w:val="CodeListing"/>
        <w:rPr>
          <w:sz w:val="18"/>
          <w:szCs w:val="18"/>
          <w:lang w:eastAsia="ja-JP"/>
        </w:rPr>
      </w:pPr>
      <w:r w:rsidRPr="00512D47">
        <w:rPr>
          <w:sz w:val="18"/>
          <w:szCs w:val="18"/>
          <w:lang w:eastAsia="ja-JP"/>
        </w:rPr>
        <w:t xml:space="preserve">        CMAC-Data(URSK_KT): 00 00 00 01 55 52 53 4B 5F 4B 54 00 00 00 00 00</w:t>
      </w:r>
    </w:p>
    <w:p w14:paraId="78D1C897" w14:textId="77777777" w:rsidR="00AC7F89" w:rsidRPr="00512D47" w:rsidRDefault="00AC7F89" w:rsidP="00AC7F89">
      <w:pPr>
        <w:pStyle w:val="CodeListing"/>
        <w:rPr>
          <w:sz w:val="18"/>
          <w:szCs w:val="18"/>
          <w:lang w:eastAsia="ja-JP"/>
        </w:rPr>
      </w:pPr>
      <w:r w:rsidRPr="00512D47">
        <w:rPr>
          <w:sz w:val="18"/>
          <w:szCs w:val="18"/>
          <w:lang w:eastAsia="ja-JP"/>
        </w:rPr>
        <w:t xml:space="preserve">                            00 01 01 01 00 01 00 01 01 00 01 01 01 01 00 00 </w:t>
      </w:r>
    </w:p>
    <w:p w14:paraId="23094F5B" w14:textId="77777777" w:rsidR="00AC7F89" w:rsidRPr="00512D47" w:rsidRDefault="00AC7F89" w:rsidP="00AC7F89">
      <w:pPr>
        <w:pStyle w:val="CodeListing"/>
        <w:rPr>
          <w:sz w:val="18"/>
          <w:szCs w:val="18"/>
          <w:lang w:eastAsia="ja-JP"/>
        </w:rPr>
      </w:pPr>
      <w:r w:rsidRPr="00512D47">
        <w:rPr>
          <w:sz w:val="18"/>
          <w:szCs w:val="18"/>
          <w:lang w:eastAsia="ja-JP"/>
        </w:rPr>
        <w:t xml:space="preserve">                            01 01 00 01 00 00 00 01 00 01 00 01 00 00 01 00</w:t>
      </w:r>
    </w:p>
    <w:p w14:paraId="37360B55" w14:textId="77777777" w:rsidR="00AC7F89" w:rsidRPr="00512D47" w:rsidRDefault="00AC7F89" w:rsidP="00AC7F89">
      <w:pPr>
        <w:pStyle w:val="CodeListing"/>
        <w:rPr>
          <w:sz w:val="18"/>
          <w:szCs w:val="18"/>
          <w:lang w:eastAsia="ja-JP"/>
        </w:rPr>
      </w:pPr>
      <w:r w:rsidRPr="00512D47">
        <w:rPr>
          <w:sz w:val="18"/>
          <w:szCs w:val="18"/>
          <w:lang w:eastAsia="ja-JP"/>
        </w:rPr>
        <w:t xml:space="preserve">        CMAC-Data(URSK_KT): 00 00 00 02 55 52 53 4B 5F 4B 54 00 00 00 00 00 </w:t>
      </w:r>
    </w:p>
    <w:p w14:paraId="2F5D9B57" w14:textId="77777777" w:rsidR="00AC7F89" w:rsidRPr="00512D47" w:rsidRDefault="00AC7F89" w:rsidP="00AC7F89">
      <w:pPr>
        <w:pStyle w:val="CodeListing"/>
        <w:rPr>
          <w:sz w:val="18"/>
          <w:szCs w:val="18"/>
          <w:lang w:eastAsia="ja-JP"/>
        </w:rPr>
      </w:pPr>
      <w:r w:rsidRPr="00512D47">
        <w:rPr>
          <w:sz w:val="18"/>
          <w:szCs w:val="18"/>
          <w:lang w:eastAsia="ja-JP"/>
        </w:rPr>
        <w:t xml:space="preserve">                            00 01 01 01 00 01 00 01 01 00 01 01 01 01 00 00 </w:t>
      </w:r>
    </w:p>
    <w:p w14:paraId="351D1BD1" w14:textId="77777777" w:rsidR="00AC7F89" w:rsidRPr="00512D47" w:rsidRDefault="00AC7F89" w:rsidP="00AC7F89">
      <w:pPr>
        <w:pStyle w:val="CodeListing"/>
        <w:rPr>
          <w:sz w:val="18"/>
          <w:szCs w:val="18"/>
          <w:lang w:eastAsia="ja-JP"/>
        </w:rPr>
      </w:pPr>
      <w:r w:rsidRPr="00512D47">
        <w:rPr>
          <w:sz w:val="18"/>
          <w:szCs w:val="18"/>
          <w:lang w:eastAsia="ja-JP"/>
        </w:rPr>
        <w:t xml:space="preserve">                            01 01 00 01 00 00 00 01 00 01 00 01 00 00 01 00</w:t>
      </w:r>
    </w:p>
    <w:p w14:paraId="38C0F825" w14:textId="77777777" w:rsidR="00AC7F89" w:rsidRPr="00512D47" w:rsidRDefault="00AC7F89" w:rsidP="00AC7F89">
      <w:pPr>
        <w:pStyle w:val="CodeListing"/>
        <w:rPr>
          <w:sz w:val="18"/>
          <w:szCs w:val="18"/>
          <w:lang w:eastAsia="ja-JP"/>
        </w:rPr>
      </w:pPr>
      <w:r w:rsidRPr="00512D47">
        <w:rPr>
          <w:sz w:val="18"/>
          <w:szCs w:val="18"/>
          <w:lang w:eastAsia="ja-JP"/>
        </w:rPr>
        <w:t xml:space="preserve">    URSK_KT: D8 C9 51 CA 60 29 A8 FF 5C 89 19 9B 6A E0 73 87</w:t>
      </w:r>
    </w:p>
    <w:p w14:paraId="5DFC6766" w14:textId="77777777" w:rsidR="00AC7F89" w:rsidRPr="00512D47" w:rsidRDefault="00AC7F89" w:rsidP="00AC7F89">
      <w:pPr>
        <w:pStyle w:val="CodeListing"/>
        <w:rPr>
          <w:sz w:val="18"/>
          <w:szCs w:val="18"/>
          <w:lang w:eastAsia="ja-JP"/>
        </w:rPr>
      </w:pPr>
      <w:r w:rsidRPr="00512D47">
        <w:rPr>
          <w:sz w:val="18"/>
          <w:szCs w:val="18"/>
          <w:lang w:eastAsia="ja-JP"/>
        </w:rPr>
        <w:t xml:space="preserve">             30 10 56 AC 34 62 F9 3D B1 AF B2 00 9C D8 9D 2F</w:t>
      </w:r>
    </w:p>
    <w:p w14:paraId="3717AA98" w14:textId="77777777" w:rsidR="00AC7F89" w:rsidRPr="00512D47" w:rsidRDefault="00AC7F89" w:rsidP="00AC7F89">
      <w:pPr>
        <w:pStyle w:val="CodeListing"/>
        <w:rPr>
          <w:sz w:val="18"/>
          <w:szCs w:val="18"/>
          <w:lang w:eastAsia="ja-JP"/>
        </w:rPr>
      </w:pPr>
      <w:r w:rsidRPr="00512D47">
        <w:rPr>
          <w:sz w:val="18"/>
          <w:szCs w:val="18"/>
          <w:lang w:eastAsia="ja-JP"/>
        </w:rPr>
        <w:t xml:space="preserve">        CMAC-Data(URSK): 00 00 00 01 55 52 53 4B 00 79 E8 65 18 6C BD 86</w:t>
      </w:r>
    </w:p>
    <w:p w14:paraId="21F84A55" w14:textId="77777777" w:rsidR="00AC7F89" w:rsidRPr="00512D47" w:rsidRDefault="00AC7F89" w:rsidP="00AC7F89">
      <w:pPr>
        <w:pStyle w:val="CodeListing"/>
        <w:rPr>
          <w:sz w:val="18"/>
          <w:szCs w:val="18"/>
          <w:lang w:eastAsia="ja-JP"/>
        </w:rPr>
      </w:pPr>
      <w:r w:rsidRPr="00512D47">
        <w:rPr>
          <w:sz w:val="18"/>
          <w:szCs w:val="18"/>
          <w:lang w:eastAsia="ja-JP"/>
        </w:rPr>
        <w:t xml:space="preserve">                         4B 95 56 82 C5 1C DD 34 F8 00 00 00 00 00 00 80</w:t>
      </w:r>
    </w:p>
    <w:p w14:paraId="4D4872CC" w14:textId="77777777" w:rsidR="00AC7F89" w:rsidRPr="00512D47" w:rsidRDefault="00AC7F89" w:rsidP="00AC7F89">
      <w:pPr>
        <w:pStyle w:val="CodeListing"/>
        <w:rPr>
          <w:sz w:val="18"/>
          <w:szCs w:val="18"/>
          <w:lang w:eastAsia="ja-JP"/>
        </w:rPr>
      </w:pPr>
      <w:r w:rsidRPr="00512D47">
        <w:rPr>
          <w:sz w:val="18"/>
          <w:szCs w:val="18"/>
          <w:lang w:eastAsia="ja-JP"/>
        </w:rPr>
        <w:t xml:space="preserve">    dURSK: 45 78 AA 54 D6 63 CB 5A A8 80 70 CD 01 C6 04 A7</w:t>
      </w:r>
    </w:p>
    <w:p w14:paraId="6F68E6BB" w14:textId="77777777" w:rsidR="00AC7F89" w:rsidRPr="00512D47" w:rsidRDefault="00AC7F89" w:rsidP="00AC7F89">
      <w:pPr>
        <w:pStyle w:val="CodeListing"/>
        <w:rPr>
          <w:sz w:val="18"/>
          <w:szCs w:val="18"/>
          <w:lang w:eastAsia="ja-JP"/>
        </w:rPr>
      </w:pPr>
      <w:r w:rsidRPr="00512D47">
        <w:rPr>
          <w:sz w:val="18"/>
          <w:szCs w:val="18"/>
          <w:lang w:eastAsia="ja-JP"/>
        </w:rPr>
        <w:t xml:space="preserve">        CMAC-Data(UDSK): 00 00 00 01 55 44 53 4B 00 79 E8 65 18 6C BD 86</w:t>
      </w:r>
    </w:p>
    <w:p w14:paraId="26687FFB"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4B 95 56 82 C5 1C DD 34 F8 00 00 00 00 00 00 80</w:t>
      </w:r>
    </w:p>
    <w:p w14:paraId="12029754"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dUDSK: 93 2E 0F 6D 9B B3 93 09 6F E2 4C C7 9A 70 44 47</w:t>
      </w:r>
    </w:p>
    <w:p w14:paraId="08742E83"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PrePoll MHR: 49 2B D9 09 16 00 00 00 00 77 8B 07 9D AA 05 00</w:t>
      </w:r>
    </w:p>
    <w:p w14:paraId="6C290585" w14:textId="77777777" w:rsidR="00AC7F89" w:rsidRPr="00512D47" w:rsidRDefault="00AC7F89" w:rsidP="00AC7F89">
      <w:pPr>
        <w:pStyle w:val="CodeListing"/>
        <w:rPr>
          <w:sz w:val="18"/>
          <w:szCs w:val="18"/>
          <w:lang w:eastAsia="ja-JP"/>
        </w:rPr>
      </w:pPr>
      <w:r w:rsidRPr="00512D47">
        <w:rPr>
          <w:sz w:val="18"/>
          <w:szCs w:val="18"/>
          <w:lang w:eastAsia="ja-JP"/>
        </w:rPr>
        <w:t xml:space="preserve">                 69 DF 04 01 0D 80 3F</w:t>
      </w:r>
    </w:p>
    <w:p w14:paraId="7CC5A66A" w14:textId="77777777" w:rsidR="00AC7F89" w:rsidRPr="00512D47" w:rsidRDefault="00AC7F89" w:rsidP="00AC7F89">
      <w:pPr>
        <w:pStyle w:val="CodeListing"/>
        <w:rPr>
          <w:sz w:val="18"/>
          <w:szCs w:val="18"/>
          <w:lang w:eastAsia="ja-JP"/>
        </w:rPr>
      </w:pPr>
      <w:r w:rsidRPr="00512D47">
        <w:rPr>
          <w:sz w:val="18"/>
          <w:szCs w:val="18"/>
          <w:lang w:eastAsia="ja-JP"/>
        </w:rPr>
        <w:t xml:space="preserve">    PrePoll Payload: 78 56 34 12 16 CD 5B 07 00 00 00 00 00</w:t>
      </w:r>
    </w:p>
    <w:p w14:paraId="458E2E50" w14:textId="77777777" w:rsidR="00AC7F89" w:rsidRPr="00512D47" w:rsidRDefault="00AC7F89" w:rsidP="00AC7F89">
      <w:pPr>
        <w:pStyle w:val="CodeListing"/>
        <w:rPr>
          <w:sz w:val="18"/>
          <w:szCs w:val="18"/>
          <w:lang w:eastAsia="ja-JP"/>
        </w:rPr>
      </w:pPr>
      <w:r w:rsidRPr="00512D47">
        <w:rPr>
          <w:sz w:val="18"/>
          <w:szCs w:val="18"/>
          <w:lang w:eastAsia="ja-JP"/>
        </w:rPr>
        <w:t xml:space="preserve">        AES-CCM* key K: 94 CE 7A 78 B6 43 D0 CA C4 E2 E4 F8 B5 F5 5A 4D</w:t>
      </w:r>
    </w:p>
    <w:p w14:paraId="7A938C00" w14:textId="77777777" w:rsidR="00AC7F89" w:rsidRPr="00512D47" w:rsidRDefault="00AC7F89" w:rsidP="00AC7F89">
      <w:pPr>
        <w:pStyle w:val="CodeListing"/>
        <w:rPr>
          <w:sz w:val="18"/>
          <w:szCs w:val="18"/>
          <w:lang w:eastAsia="ja-JP"/>
        </w:rPr>
      </w:pPr>
      <w:r w:rsidRPr="00512D47">
        <w:rPr>
          <w:sz w:val="18"/>
          <w:szCs w:val="18"/>
          <w:lang w:eastAsia="ja-JP"/>
        </w:rPr>
        <w:t xml:space="preserve">        Nonce N: AF 2C 32 43 20 AF B5 30 00 00 00 00 06</w:t>
      </w:r>
    </w:p>
    <w:p w14:paraId="096ECD25" w14:textId="77777777" w:rsidR="00AC7F89" w:rsidRPr="00512D47" w:rsidRDefault="00AC7F89" w:rsidP="00AC7F89">
      <w:pPr>
        <w:pStyle w:val="CodeListing"/>
        <w:rPr>
          <w:sz w:val="18"/>
          <w:szCs w:val="18"/>
          <w:lang w:eastAsia="ja-JP"/>
        </w:rPr>
      </w:pPr>
      <w:r w:rsidRPr="00512D47">
        <w:rPr>
          <w:sz w:val="18"/>
          <w:szCs w:val="18"/>
          <w:lang w:eastAsia="ja-JP"/>
        </w:rPr>
        <w:t xml:space="preserve">        AddAuthData: 00 17 49 2B D9 09 16 00 00 00 00 77 8B 07 9D AA</w:t>
      </w:r>
    </w:p>
    <w:p w14:paraId="7AC0C2B4"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1 0D 80 3F 00 00 00 00 00 00 00</w:t>
      </w:r>
    </w:p>
    <w:p w14:paraId="4FFA716B" w14:textId="77777777" w:rsidR="00AC7F89" w:rsidRPr="00512D47" w:rsidRDefault="00AC7F89" w:rsidP="00AC7F89">
      <w:pPr>
        <w:pStyle w:val="CodeListing"/>
        <w:rPr>
          <w:sz w:val="18"/>
          <w:szCs w:val="18"/>
          <w:lang w:eastAsia="ja-JP"/>
        </w:rPr>
      </w:pPr>
      <w:r w:rsidRPr="00512D47">
        <w:rPr>
          <w:sz w:val="18"/>
          <w:szCs w:val="18"/>
          <w:lang w:eastAsia="ja-JP"/>
        </w:rPr>
        <w:t xml:space="preserve">        PlainTextData: 78 56 34 12 16 CD 5B 07 00 00 00 00 00 00 00 00</w:t>
      </w:r>
    </w:p>
    <w:p w14:paraId="55DE03CA" w14:textId="77777777" w:rsidR="00AC7F89" w:rsidRPr="00512D47" w:rsidRDefault="00AC7F89" w:rsidP="00AC7F89">
      <w:pPr>
        <w:pStyle w:val="CodeListing"/>
        <w:rPr>
          <w:sz w:val="18"/>
          <w:szCs w:val="18"/>
          <w:lang w:eastAsia="ja-JP"/>
        </w:rPr>
      </w:pPr>
      <w:r w:rsidRPr="00512D47">
        <w:rPr>
          <w:sz w:val="18"/>
          <w:szCs w:val="18"/>
          <w:lang w:eastAsia="ja-JP"/>
        </w:rPr>
        <w:t xml:space="preserve">        AuthData: 00 17 49 2B D9 09 16 00 00 00 00 77 8B 07 9D AA </w:t>
      </w:r>
    </w:p>
    <w:p w14:paraId="41444821"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1 0D 80 3F 00 00 00 00 00 00 00 </w:t>
      </w:r>
    </w:p>
    <w:p w14:paraId="738FFB78" w14:textId="77777777" w:rsidR="00AC7F89" w:rsidRPr="00512D47" w:rsidRDefault="00AC7F89" w:rsidP="00AC7F89">
      <w:pPr>
        <w:pStyle w:val="CodeListing"/>
        <w:rPr>
          <w:sz w:val="18"/>
          <w:szCs w:val="18"/>
          <w:lang w:eastAsia="ja-JP"/>
        </w:rPr>
      </w:pPr>
      <w:r w:rsidRPr="00512D47">
        <w:rPr>
          <w:sz w:val="18"/>
          <w:szCs w:val="18"/>
          <w:lang w:eastAsia="ja-JP"/>
        </w:rPr>
        <w:t xml:space="preserve">                  78 56 34 12 16 CD 5B 07 00 00 00 00 00 00 00 00</w:t>
      </w:r>
    </w:p>
    <w:p w14:paraId="75AF107E" w14:textId="77777777" w:rsidR="00AC7F89" w:rsidRPr="00512D47" w:rsidRDefault="00AC7F89" w:rsidP="00AC7F89">
      <w:pPr>
        <w:pStyle w:val="CodeListing"/>
        <w:rPr>
          <w:sz w:val="18"/>
          <w:szCs w:val="18"/>
          <w:lang w:eastAsia="ja-JP"/>
        </w:rPr>
      </w:pPr>
      <w:r w:rsidRPr="00512D47">
        <w:rPr>
          <w:sz w:val="18"/>
          <w:szCs w:val="18"/>
          <w:lang w:eastAsia="ja-JP"/>
        </w:rPr>
        <w:lastRenderedPageBreak/>
        <w:t xml:space="preserve">        B0: 59 AF 2C 32 43 20 AF B5 30 00 00 00 00 06 00 0D</w:t>
      </w:r>
    </w:p>
    <w:p w14:paraId="5818B32C" w14:textId="77777777" w:rsidR="00AC7F89" w:rsidRPr="00512D47" w:rsidRDefault="00AC7F89" w:rsidP="00AC7F89">
      <w:pPr>
        <w:pStyle w:val="CodeListing"/>
        <w:rPr>
          <w:sz w:val="18"/>
          <w:szCs w:val="18"/>
          <w:lang w:eastAsia="ja-JP"/>
        </w:rPr>
      </w:pPr>
      <w:r w:rsidRPr="00512D47">
        <w:rPr>
          <w:sz w:val="18"/>
          <w:szCs w:val="18"/>
          <w:lang w:eastAsia="ja-JP"/>
        </w:rPr>
        <w:t xml:space="preserve">        X: DD 38 D8 1E 45 5A 1B AD A3 58 8C 62 6C 90 EF E7 </w:t>
      </w:r>
    </w:p>
    <w:p w14:paraId="469E937F" w14:textId="77777777" w:rsidR="00AC7F89" w:rsidRPr="00512D47"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eastAsia="ja-JP"/>
        </w:rPr>
        <w:t xml:space="preserve">          </w:t>
      </w:r>
      <w:r w:rsidRPr="00D3154B">
        <w:rPr>
          <w:sz w:val="18"/>
          <w:szCs w:val="18"/>
          <w:lang w:val="de-DE" w:eastAsia="ja-JP"/>
        </w:rPr>
        <w:t xml:space="preserve">A2 AB 2B AE DE C2 E5 B4 D1 42 9B AF 4D 48 2F 9B </w:t>
      </w:r>
    </w:p>
    <w:p w14:paraId="4C8D5A49" w14:textId="77777777" w:rsidR="00AC7F89" w:rsidRPr="00512D47"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 xml:space="preserve">E5 2E A2 52 9C 05 9F DD 0F 78 B9 BB A5 54 4D B8 </w:t>
      </w:r>
    </w:p>
    <w:p w14:paraId="65CD729E" w14:textId="77777777" w:rsidR="00AC7F89" w:rsidRPr="00D3154B"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CB 2A A9 D5 17 55 E2 40 00 93 E1 78 86 5F 63 D2</w:t>
      </w:r>
    </w:p>
    <w:p w14:paraId="15B2F7E9"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T: CB 2A A9 D5 17 55 E2 40</w:t>
      </w:r>
    </w:p>
    <w:p w14:paraId="0DDD5753"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A0: 01 AF 2C 32 43 20 AF B5 30 00 00 00 00 06 00 00</w:t>
      </w:r>
    </w:p>
    <w:p w14:paraId="7F6BCF09" w14:textId="77777777" w:rsidR="00AC7F89" w:rsidRPr="00512D47" w:rsidRDefault="00AC7F89" w:rsidP="00AC7F89">
      <w:pPr>
        <w:pStyle w:val="CodeListing"/>
        <w:rPr>
          <w:sz w:val="18"/>
          <w:szCs w:val="18"/>
          <w:lang w:eastAsia="ja-JP"/>
        </w:rPr>
      </w:pPr>
      <w:r w:rsidRPr="00512D47">
        <w:rPr>
          <w:sz w:val="18"/>
          <w:szCs w:val="18"/>
          <w:lang w:eastAsia="ja-JP"/>
        </w:rPr>
        <w:t xml:space="preserve">        A1: 01 AF 2C 32 43 20 AF B5 30 00 00 00 00 06 00 01</w:t>
      </w:r>
    </w:p>
    <w:p w14:paraId="65F27BD6" w14:textId="77777777" w:rsidR="00AC7F89" w:rsidRPr="00512D47" w:rsidRDefault="00AC7F89" w:rsidP="00AC7F89">
      <w:pPr>
        <w:pStyle w:val="CodeListing"/>
        <w:rPr>
          <w:sz w:val="18"/>
          <w:szCs w:val="18"/>
          <w:lang w:eastAsia="ja-JP"/>
        </w:rPr>
      </w:pPr>
      <w:r w:rsidRPr="00512D47">
        <w:rPr>
          <w:sz w:val="18"/>
          <w:szCs w:val="18"/>
          <w:lang w:eastAsia="ja-JP"/>
        </w:rPr>
        <w:t xml:space="preserve">        C: 4A 87 F6 F8 FD EC EF EA EA 19 34 00 43 4D CC 06</w:t>
      </w:r>
    </w:p>
    <w:p w14:paraId="2285AC6B" w14:textId="77777777" w:rsidR="00AC7F89" w:rsidRPr="00512D47" w:rsidRDefault="00AC7F89" w:rsidP="00AC7F89">
      <w:pPr>
        <w:pStyle w:val="CodeListing"/>
        <w:rPr>
          <w:sz w:val="18"/>
          <w:szCs w:val="18"/>
          <w:lang w:eastAsia="ja-JP"/>
        </w:rPr>
      </w:pPr>
      <w:r w:rsidRPr="00512D47">
        <w:rPr>
          <w:sz w:val="18"/>
          <w:szCs w:val="18"/>
          <w:lang w:eastAsia="ja-JP"/>
        </w:rPr>
        <w:t xml:space="preserve">        S0: 11 43 A9 A2 0F F6 E6 C3 B6 CE 61 6C 47 85 65 96</w:t>
      </w:r>
    </w:p>
    <w:p w14:paraId="7D343905" w14:textId="77777777" w:rsidR="00AC7F89" w:rsidRPr="00512D47" w:rsidRDefault="00AC7F89" w:rsidP="00AC7F89">
      <w:pPr>
        <w:pStyle w:val="CodeListing"/>
        <w:rPr>
          <w:sz w:val="18"/>
          <w:szCs w:val="18"/>
          <w:lang w:eastAsia="ja-JP"/>
        </w:rPr>
      </w:pPr>
      <w:r w:rsidRPr="00512D47">
        <w:rPr>
          <w:sz w:val="18"/>
          <w:szCs w:val="18"/>
          <w:lang w:eastAsia="ja-JP"/>
        </w:rPr>
        <w:t xml:space="preserve">        CipherText: 32 D1 C2 EA EB 21 B4 ED EA 19 34 00 43</w:t>
      </w:r>
    </w:p>
    <w:p w14:paraId="577C5ED7" w14:textId="77777777" w:rsidR="00AC7F89" w:rsidRPr="00512D47" w:rsidRDefault="00AC7F89" w:rsidP="00AC7F89">
      <w:pPr>
        <w:pStyle w:val="CodeListing"/>
        <w:rPr>
          <w:sz w:val="18"/>
          <w:szCs w:val="18"/>
          <w:lang w:eastAsia="ja-JP"/>
        </w:rPr>
      </w:pPr>
      <w:r w:rsidRPr="00512D47">
        <w:rPr>
          <w:sz w:val="18"/>
          <w:szCs w:val="18"/>
          <w:lang w:eastAsia="ja-JP"/>
        </w:rPr>
        <w:t xml:space="preserve">        U: DA 69 00 77 18 A3 04 83</w:t>
      </w:r>
    </w:p>
    <w:p w14:paraId="594F38D8" w14:textId="77777777" w:rsidR="00AC7F89" w:rsidRPr="00512D47" w:rsidRDefault="00AC7F89" w:rsidP="00AC7F89">
      <w:pPr>
        <w:pStyle w:val="CodeListing"/>
        <w:rPr>
          <w:sz w:val="18"/>
          <w:szCs w:val="18"/>
          <w:lang w:eastAsia="ja-JP"/>
        </w:rPr>
      </w:pPr>
      <w:r w:rsidRPr="00512D47">
        <w:rPr>
          <w:sz w:val="18"/>
          <w:szCs w:val="18"/>
          <w:lang w:eastAsia="ja-JP"/>
        </w:rPr>
        <w:t xml:space="preserve">    PrePoll encrypted Payload: 32 D1 C2 EA EB 21 B4 ED EA 19 34 00 43 </w:t>
      </w:r>
    </w:p>
    <w:p w14:paraId="4F448F09" w14:textId="77777777" w:rsidR="00AC7F89" w:rsidRPr="00512D47" w:rsidRDefault="00AC7F89" w:rsidP="00AC7F89">
      <w:pPr>
        <w:pStyle w:val="CodeListing"/>
        <w:rPr>
          <w:sz w:val="18"/>
          <w:szCs w:val="18"/>
          <w:lang w:eastAsia="ja-JP"/>
        </w:rPr>
      </w:pPr>
      <w:r w:rsidRPr="00512D47">
        <w:rPr>
          <w:sz w:val="18"/>
          <w:szCs w:val="18"/>
          <w:lang w:eastAsia="ja-JP"/>
        </w:rPr>
        <w:t xml:space="preserve">                               DA 69 00 77 18 A3 04 83</w:t>
      </w:r>
    </w:p>
    <w:p w14:paraId="14301A93" w14:textId="77777777" w:rsidR="00AC7F89" w:rsidRPr="00512D47" w:rsidRDefault="00AC7F89" w:rsidP="00AC7F89">
      <w:pPr>
        <w:pStyle w:val="CodeListing"/>
        <w:rPr>
          <w:sz w:val="18"/>
          <w:szCs w:val="18"/>
          <w:lang w:eastAsia="ja-JP"/>
        </w:rPr>
      </w:pPr>
      <w:r w:rsidRPr="00512D47">
        <w:rPr>
          <w:sz w:val="18"/>
          <w:szCs w:val="18"/>
          <w:lang w:eastAsia="ja-JP"/>
        </w:rPr>
        <w:t xml:space="preserve">    STS-V for         POLL PPDU: 79 E8 65 18 6C BD 86 4B 9C B2 4F DB 1C DD 34 F8 – </w:t>
      </w:r>
    </w:p>
    <w:p w14:paraId="147825C3" w14:textId="77777777" w:rsidR="00AC7F89" w:rsidRPr="00512D47" w:rsidRDefault="00AC7F89" w:rsidP="00AC7F89">
      <w:pPr>
        <w:pStyle w:val="CodeListing"/>
        <w:rPr>
          <w:sz w:val="18"/>
          <w:szCs w:val="18"/>
          <w:lang w:eastAsia="ja-JP"/>
        </w:rPr>
      </w:pPr>
      <w:r w:rsidRPr="00512D47">
        <w:rPr>
          <w:sz w:val="18"/>
          <w:szCs w:val="18"/>
          <w:lang w:eastAsia="ja-JP"/>
        </w:rPr>
        <w:t xml:space="preserve">                                 1C DD 35 17</w:t>
      </w:r>
    </w:p>
    <w:p w14:paraId="604D71B2" w14:textId="77777777" w:rsidR="00AC7F89" w:rsidRPr="00512D47" w:rsidRDefault="00AC7F89" w:rsidP="00AC7F89">
      <w:pPr>
        <w:pStyle w:val="CodeListing"/>
        <w:rPr>
          <w:sz w:val="18"/>
          <w:szCs w:val="18"/>
          <w:lang w:eastAsia="ja-JP"/>
        </w:rPr>
      </w:pPr>
      <w:r w:rsidRPr="00512D47">
        <w:rPr>
          <w:sz w:val="18"/>
          <w:szCs w:val="18"/>
          <w:lang w:eastAsia="ja-JP"/>
        </w:rPr>
        <w:t xml:space="preserve">      STS for         POLL PPDU: E8 AE 41 D3 4E 61 87 10 95 A6 2B 65 EF 1F 15 50 ..</w:t>
      </w:r>
    </w:p>
    <w:p w14:paraId="160F9AED" w14:textId="77777777" w:rsidR="00AC7F89" w:rsidRPr="00512D47" w:rsidRDefault="00AC7F89" w:rsidP="00AC7F89">
      <w:pPr>
        <w:pStyle w:val="CodeListing"/>
        <w:rPr>
          <w:sz w:val="18"/>
          <w:szCs w:val="18"/>
          <w:lang w:eastAsia="ja-JP"/>
        </w:rPr>
      </w:pPr>
      <w:r w:rsidRPr="00512D47">
        <w:rPr>
          <w:sz w:val="18"/>
          <w:szCs w:val="18"/>
          <w:lang w:eastAsia="ja-JP"/>
        </w:rPr>
        <w:t xml:space="preserve">                                 9D 5F 97 B1 EB 2B 09 55 40 B2 87 72 4B D6 88 76</w:t>
      </w:r>
    </w:p>
    <w:p w14:paraId="6FB720BB" w14:textId="77777777" w:rsidR="00AC7F89" w:rsidRPr="00512D47" w:rsidRDefault="00AC7F89" w:rsidP="00AC7F89">
      <w:pPr>
        <w:pStyle w:val="CodeListing"/>
        <w:rPr>
          <w:sz w:val="18"/>
          <w:szCs w:val="18"/>
          <w:lang w:eastAsia="ja-JP"/>
        </w:rPr>
      </w:pPr>
      <w:r w:rsidRPr="00512D47">
        <w:rPr>
          <w:sz w:val="18"/>
          <w:szCs w:val="18"/>
          <w:lang w:eastAsia="ja-JP"/>
        </w:rPr>
        <w:t xml:space="preserve">    STS-V for  1. RESPONSE PPDU: 79 E8 65 18 6C BD 86 4B 9C B2 4F DC 1C DD 34 F8 – </w:t>
      </w:r>
    </w:p>
    <w:p w14:paraId="5F6F8D55" w14:textId="77777777" w:rsidR="00AC7F89" w:rsidRPr="00512D47" w:rsidRDefault="00AC7F89" w:rsidP="00AC7F89">
      <w:pPr>
        <w:pStyle w:val="CodeListing"/>
        <w:rPr>
          <w:sz w:val="18"/>
          <w:szCs w:val="18"/>
          <w:lang w:eastAsia="ja-JP"/>
        </w:rPr>
      </w:pPr>
      <w:r w:rsidRPr="00512D47">
        <w:rPr>
          <w:sz w:val="18"/>
          <w:szCs w:val="18"/>
          <w:lang w:eastAsia="ja-JP"/>
        </w:rPr>
        <w:t xml:space="preserve">                                 1C DD 35 17</w:t>
      </w:r>
    </w:p>
    <w:p w14:paraId="558DE931" w14:textId="77777777" w:rsidR="00AC7F89" w:rsidRPr="00512D47" w:rsidRDefault="00AC7F89" w:rsidP="00AC7F89">
      <w:pPr>
        <w:pStyle w:val="CodeListing"/>
        <w:rPr>
          <w:sz w:val="18"/>
          <w:szCs w:val="18"/>
          <w:lang w:eastAsia="ja-JP"/>
        </w:rPr>
      </w:pPr>
      <w:r w:rsidRPr="00512D47">
        <w:rPr>
          <w:sz w:val="18"/>
          <w:szCs w:val="18"/>
          <w:lang w:eastAsia="ja-JP"/>
        </w:rPr>
        <w:t xml:space="preserve">      STS for  1. RESPONSE PPDU: FA 26 6A E7 77 40 FA 4A E6 81 2A F3 E9 69 9D A2 .. </w:t>
      </w:r>
    </w:p>
    <w:p w14:paraId="4037EB8C" w14:textId="77777777" w:rsidR="00AC7F89" w:rsidRPr="00512D47" w:rsidRDefault="00AC7F89" w:rsidP="00AC7F89">
      <w:pPr>
        <w:pStyle w:val="CodeListing"/>
        <w:rPr>
          <w:sz w:val="18"/>
          <w:szCs w:val="18"/>
          <w:lang w:eastAsia="ja-JP"/>
        </w:rPr>
      </w:pPr>
      <w:r w:rsidRPr="00512D47">
        <w:rPr>
          <w:sz w:val="18"/>
          <w:szCs w:val="18"/>
          <w:lang w:eastAsia="ja-JP"/>
        </w:rPr>
        <w:t xml:space="preserve">                                 1D 71 EA 7E 7D 0E A1 47 CC EB F3 18 DF 1D EC 9A</w:t>
      </w:r>
    </w:p>
    <w:p w14:paraId="3C541F2B" w14:textId="77777777" w:rsidR="00AC7F89" w:rsidRPr="00512D47" w:rsidRDefault="00AC7F89" w:rsidP="00AC7F89">
      <w:pPr>
        <w:pStyle w:val="CodeListing"/>
        <w:rPr>
          <w:sz w:val="18"/>
          <w:szCs w:val="18"/>
          <w:lang w:eastAsia="ja-JP"/>
        </w:rPr>
      </w:pPr>
      <w:r w:rsidRPr="00512D47">
        <w:rPr>
          <w:sz w:val="18"/>
          <w:szCs w:val="18"/>
          <w:lang w:eastAsia="ja-JP"/>
        </w:rPr>
        <w:t xml:space="preserve">    STS-V for        FINAL PPDU: 79 E8 65 18 6C BD 86 4B 9C B2 4F DD 1C DD 34 F8 – </w:t>
      </w:r>
    </w:p>
    <w:p w14:paraId="023C8F23"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1C DD 35 17</w:t>
      </w:r>
    </w:p>
    <w:p w14:paraId="684BF55F"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STS for        FINAL PPDU: 51 76 79 08 78 9D 7D B7 49 1C 87 4B 8E 2E AF 7E .. </w:t>
      </w:r>
    </w:p>
    <w:p w14:paraId="45113E8A"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w:t>
      </w:r>
      <w:r w:rsidRPr="00512D47">
        <w:rPr>
          <w:sz w:val="18"/>
          <w:szCs w:val="18"/>
          <w:lang w:val="de-DE" w:eastAsia="ja-JP"/>
        </w:rPr>
        <w:t xml:space="preserve">                                </w:t>
      </w:r>
      <w:r w:rsidRPr="00D3154B">
        <w:rPr>
          <w:sz w:val="18"/>
          <w:szCs w:val="18"/>
          <w:lang w:val="de-DE" w:eastAsia="ja-JP"/>
        </w:rPr>
        <w:t>87 8E C1 D3 3E D9 79 80 E5 E3 2D 7E 17 97 46 E0</w:t>
      </w:r>
    </w:p>
    <w:p w14:paraId="41991CBC"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FinaData MHR: 49 2B D9 09 16 01 00 00 00 77 8B 07 9D AA 05 00</w:t>
      </w:r>
    </w:p>
    <w:p w14:paraId="29F021A7" w14:textId="77777777" w:rsidR="00AC7F89" w:rsidRPr="00512D47" w:rsidRDefault="00AC7F89" w:rsidP="00AC7F89">
      <w:pPr>
        <w:pStyle w:val="CodeListing"/>
        <w:rPr>
          <w:sz w:val="18"/>
          <w:szCs w:val="18"/>
          <w:lang w:eastAsia="ja-JP"/>
        </w:rPr>
      </w:pPr>
      <w:r w:rsidRPr="00512D47">
        <w:rPr>
          <w:sz w:val="18"/>
          <w:szCs w:val="18"/>
          <w:lang w:eastAsia="ja-JP"/>
        </w:rPr>
        <w:t xml:space="preserve">                  69 DF 04 02 19 80 3F</w:t>
      </w:r>
    </w:p>
    <w:p w14:paraId="7C47D6D6" w14:textId="77777777" w:rsidR="00AC7F89" w:rsidRPr="00512D47" w:rsidRDefault="00AC7F89" w:rsidP="00AC7F89">
      <w:pPr>
        <w:pStyle w:val="CodeListing"/>
        <w:rPr>
          <w:sz w:val="18"/>
          <w:szCs w:val="18"/>
          <w:lang w:eastAsia="ja-JP"/>
        </w:rPr>
      </w:pPr>
      <w:r w:rsidRPr="00512D47">
        <w:rPr>
          <w:sz w:val="18"/>
          <w:szCs w:val="18"/>
          <w:lang w:eastAsia="ja-JP"/>
        </w:rPr>
        <w:t xml:space="preserve">    FinaData Payload: 78 56 34 12 00 00 00 00 00 18 CD 5B 07 00 00 3C </w:t>
      </w:r>
    </w:p>
    <w:p w14:paraId="6B09C168" w14:textId="77777777" w:rsidR="00AC7F89" w:rsidRPr="00512D47" w:rsidRDefault="00AC7F89" w:rsidP="00AC7F89">
      <w:pPr>
        <w:pStyle w:val="CodeListing"/>
        <w:rPr>
          <w:sz w:val="18"/>
          <w:szCs w:val="18"/>
          <w:lang w:eastAsia="ja-JP"/>
        </w:rPr>
      </w:pPr>
      <w:r w:rsidRPr="00512D47">
        <w:rPr>
          <w:sz w:val="18"/>
          <w:szCs w:val="18"/>
          <w:lang w:eastAsia="ja-JP"/>
        </w:rPr>
        <w:t xml:space="preserve">                      0F 01 00 FF 04 9E 07 29 00</w:t>
      </w:r>
    </w:p>
    <w:p w14:paraId="704DA1BF" w14:textId="77777777" w:rsidR="00AC7F89" w:rsidRPr="00512D47" w:rsidRDefault="00AC7F89" w:rsidP="00AC7F89">
      <w:pPr>
        <w:pStyle w:val="CodeListing"/>
        <w:rPr>
          <w:sz w:val="18"/>
          <w:szCs w:val="18"/>
          <w:lang w:eastAsia="ja-JP"/>
        </w:rPr>
      </w:pPr>
      <w:r w:rsidRPr="00512D47">
        <w:rPr>
          <w:sz w:val="18"/>
          <w:szCs w:val="18"/>
          <w:lang w:eastAsia="ja-JP"/>
        </w:rPr>
        <w:t xml:space="preserve">        AES-CCM* key K: 93 2E 0F 6D 9B B3 93 09 6F E2 4C C7 9A 70 44 47</w:t>
      </w:r>
    </w:p>
    <w:p w14:paraId="6D431D09" w14:textId="77777777" w:rsidR="00AC7F89" w:rsidRPr="00512D47" w:rsidRDefault="00AC7F89" w:rsidP="00AC7F89">
      <w:pPr>
        <w:pStyle w:val="CodeListing"/>
        <w:rPr>
          <w:sz w:val="18"/>
          <w:szCs w:val="18"/>
          <w:lang w:eastAsia="ja-JP"/>
        </w:rPr>
      </w:pPr>
      <w:r w:rsidRPr="00512D47">
        <w:rPr>
          <w:sz w:val="18"/>
          <w:szCs w:val="18"/>
          <w:lang w:eastAsia="ja-JP"/>
        </w:rPr>
        <w:t xml:space="preserve">        Nonce N: AF 2C 32 43 20 AF B5 30 00 00 00 01 06</w:t>
      </w:r>
    </w:p>
    <w:p w14:paraId="42BDDDD4" w14:textId="77777777" w:rsidR="00AC7F89" w:rsidRPr="00512D47" w:rsidRDefault="00AC7F89" w:rsidP="00AC7F89">
      <w:pPr>
        <w:pStyle w:val="CodeListing"/>
        <w:rPr>
          <w:sz w:val="18"/>
          <w:szCs w:val="18"/>
          <w:lang w:eastAsia="ja-JP"/>
        </w:rPr>
      </w:pPr>
      <w:r w:rsidRPr="00512D47">
        <w:rPr>
          <w:sz w:val="18"/>
          <w:szCs w:val="18"/>
          <w:lang w:eastAsia="ja-JP"/>
        </w:rPr>
        <w:t xml:space="preserve">        AddAuthData: 00 17 49 2B D9 09 16 01 00 00 00 77 8B 07 9D AA</w:t>
      </w:r>
    </w:p>
    <w:p w14:paraId="08F3D5BA"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2 19 80 3F 00 00 00 00 00 00 00</w:t>
      </w:r>
    </w:p>
    <w:p w14:paraId="0D5AED88" w14:textId="77777777" w:rsidR="00AC7F89" w:rsidRPr="00512D47" w:rsidRDefault="00AC7F89" w:rsidP="00AC7F89">
      <w:pPr>
        <w:pStyle w:val="CodeListing"/>
        <w:rPr>
          <w:sz w:val="18"/>
          <w:szCs w:val="18"/>
          <w:lang w:eastAsia="ja-JP"/>
        </w:rPr>
      </w:pPr>
      <w:r w:rsidRPr="00512D47">
        <w:rPr>
          <w:sz w:val="18"/>
          <w:szCs w:val="18"/>
          <w:lang w:eastAsia="ja-JP"/>
        </w:rPr>
        <w:t xml:space="preserve">        PlainTextData: 78 56 34 12 00 00 00 00 00 18 CD 5B 07 00 00 3C </w:t>
      </w:r>
    </w:p>
    <w:p w14:paraId="74572D48"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0F 01 00 FF 04 9E 07 29 00 00 00 00 00 00 00 00</w:t>
      </w:r>
    </w:p>
    <w:p w14:paraId="4F7109CF"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AuthData: 00 17 49 2B D9 09 16 01 00 00 00 77 8B 07 9D AA</w:t>
      </w:r>
    </w:p>
    <w:p w14:paraId="3E921E58" w14:textId="77777777" w:rsidR="00AC7F89" w:rsidRPr="00512D47" w:rsidRDefault="00AC7F89" w:rsidP="00AC7F89">
      <w:pPr>
        <w:pStyle w:val="CodeListing"/>
        <w:rPr>
          <w:sz w:val="18"/>
          <w:szCs w:val="18"/>
          <w:lang w:val="de-DE" w:eastAsia="ja-JP"/>
        </w:rPr>
      </w:pPr>
      <w:r w:rsidRPr="00D3154B">
        <w:rPr>
          <w:sz w:val="18"/>
          <w:szCs w:val="18"/>
          <w:lang w:val="de-DE" w:eastAsia="ja-JP"/>
        </w:rPr>
        <w:t xml:space="preserve"> </w:t>
      </w:r>
      <w:r w:rsidRPr="00512D47">
        <w:rPr>
          <w:sz w:val="18"/>
          <w:szCs w:val="18"/>
          <w:lang w:val="de-DE" w:eastAsia="ja-JP"/>
        </w:rPr>
        <w:t xml:space="preserve">                </w:t>
      </w:r>
      <w:r w:rsidRPr="00D3154B">
        <w:rPr>
          <w:sz w:val="18"/>
          <w:szCs w:val="18"/>
          <w:lang w:val="de-DE" w:eastAsia="ja-JP"/>
        </w:rPr>
        <w:t xml:space="preserve"> 05 00 69 DF 04 02 19 80 3F 00 00 00 00 00 00 00 </w:t>
      </w:r>
    </w:p>
    <w:p w14:paraId="06A2EF23" w14:textId="77777777" w:rsidR="00AC7F89" w:rsidRPr="00512D47"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 xml:space="preserve">78 56 34 12 00 00 00 00 00 18 CD 5B 07 00 00 3C </w:t>
      </w:r>
    </w:p>
    <w:p w14:paraId="33BCCB09" w14:textId="77777777" w:rsidR="00AC7F89" w:rsidRPr="00D3154B" w:rsidRDefault="00AC7F89" w:rsidP="00AC7F89">
      <w:pPr>
        <w:pStyle w:val="CodeListing"/>
        <w:rPr>
          <w:sz w:val="18"/>
          <w:szCs w:val="18"/>
          <w:lang w:val="de-DE" w:eastAsia="ja-JP"/>
        </w:rPr>
      </w:pPr>
      <w:r w:rsidRPr="00512D47">
        <w:rPr>
          <w:sz w:val="18"/>
          <w:szCs w:val="18"/>
          <w:lang w:val="de-DE" w:eastAsia="ja-JP"/>
        </w:rPr>
        <w:lastRenderedPageBreak/>
        <w:t xml:space="preserve">                  </w:t>
      </w:r>
      <w:r w:rsidRPr="00D3154B">
        <w:rPr>
          <w:sz w:val="18"/>
          <w:szCs w:val="18"/>
          <w:lang w:val="de-DE" w:eastAsia="ja-JP"/>
        </w:rPr>
        <w:t>0F 01 00 FF 04 9E 07 29 00 00 00 00 00 00 00 00</w:t>
      </w:r>
    </w:p>
    <w:p w14:paraId="6CC5F062"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B0: 59 AF 2C 32 43 20 AF B5 30 00 00 00 01 06 00 19</w:t>
      </w:r>
    </w:p>
    <w:p w14:paraId="00A3D0D3" w14:textId="77777777" w:rsidR="00AC7F89" w:rsidRPr="00512D47" w:rsidRDefault="00AC7F89" w:rsidP="00AC7F89">
      <w:pPr>
        <w:pStyle w:val="CodeListing"/>
        <w:rPr>
          <w:sz w:val="18"/>
          <w:szCs w:val="18"/>
          <w:lang w:eastAsia="ja-JP"/>
        </w:rPr>
      </w:pPr>
      <w:r w:rsidRPr="00512D47">
        <w:rPr>
          <w:sz w:val="18"/>
          <w:szCs w:val="18"/>
          <w:lang w:eastAsia="ja-JP"/>
        </w:rPr>
        <w:t xml:space="preserve">        X: 1A C5 15 F3 E1 77 DB A3 1D 20 DC 57 35 10 69 AD </w:t>
      </w:r>
    </w:p>
    <w:p w14:paraId="278ECD73" w14:textId="77777777" w:rsidR="00AC7F89" w:rsidRPr="00512D47" w:rsidRDefault="00AC7F89" w:rsidP="00AC7F89">
      <w:pPr>
        <w:pStyle w:val="CodeListing"/>
        <w:rPr>
          <w:sz w:val="18"/>
          <w:szCs w:val="18"/>
          <w:lang w:eastAsia="ja-JP"/>
        </w:rPr>
      </w:pPr>
      <w:r w:rsidRPr="00512D47">
        <w:rPr>
          <w:sz w:val="18"/>
          <w:szCs w:val="18"/>
          <w:lang w:eastAsia="ja-JP"/>
        </w:rPr>
        <w:t xml:space="preserve">           3A 51 46 95 AD A3 CB 01 EC 16 C4 BB E2 3F 28 D5</w:t>
      </w:r>
    </w:p>
    <w:p w14:paraId="2C6C815B" w14:textId="77777777" w:rsidR="00AC7F89" w:rsidRPr="00512D47" w:rsidRDefault="00AC7F89" w:rsidP="00AC7F89">
      <w:pPr>
        <w:pStyle w:val="CodeListing"/>
        <w:rPr>
          <w:sz w:val="18"/>
          <w:szCs w:val="18"/>
          <w:lang w:eastAsia="ja-JP"/>
        </w:rPr>
      </w:pPr>
      <w:r w:rsidRPr="00512D47">
        <w:rPr>
          <w:sz w:val="18"/>
          <w:szCs w:val="18"/>
          <w:lang w:eastAsia="ja-JP"/>
        </w:rPr>
        <w:t xml:space="preserve">           BA CC 1B 33 47 D5 13 BB 39 40 56 13 78 AC C9 77</w:t>
      </w:r>
    </w:p>
    <w:p w14:paraId="59AB5776" w14:textId="77777777" w:rsidR="00AC7F89" w:rsidRPr="00512D47"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8B EF 16 7F BC DA 85 BD AF B6 BB 8B 80 F0 4C E3</w:t>
      </w:r>
    </w:p>
    <w:p w14:paraId="1D47326F" w14:textId="77777777" w:rsidR="00AC7F89" w:rsidRPr="00D3154B"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 xml:space="preserve"> B0 DA 6F BE 11 35 0C 2F 5C 80 50 DF 0B 7C CF D0</w:t>
      </w:r>
    </w:p>
    <w:p w14:paraId="4F667EFA"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T: B0 DA 6F BE 11 35 0C 2F</w:t>
      </w:r>
    </w:p>
    <w:p w14:paraId="2A220E92"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A0: 01 AF 2C 32 43 20 AF B5 30 00 00 00 01 06 00 00</w:t>
      </w:r>
    </w:p>
    <w:p w14:paraId="7795B108"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A1: 01 AF 2C 32 43 20 AF B5 30 00 00 00 01 06 00 01</w:t>
      </w:r>
    </w:p>
    <w:p w14:paraId="44B57060" w14:textId="77777777" w:rsidR="00AC7F89" w:rsidRPr="00512D47" w:rsidRDefault="00AC7F89" w:rsidP="00AC7F89">
      <w:pPr>
        <w:pStyle w:val="CodeListing"/>
        <w:rPr>
          <w:sz w:val="18"/>
          <w:szCs w:val="18"/>
          <w:lang w:eastAsia="ja-JP"/>
        </w:rPr>
      </w:pPr>
      <w:r w:rsidRPr="00512D47">
        <w:rPr>
          <w:sz w:val="18"/>
          <w:szCs w:val="18"/>
          <w:lang w:eastAsia="ja-JP"/>
        </w:rPr>
        <w:t xml:space="preserve">        A2: 01 AF 2C 32 43 20 AF B5 30 00 00 00 01 06 00 02</w:t>
      </w:r>
    </w:p>
    <w:p w14:paraId="7FA4DF13" w14:textId="77777777" w:rsidR="00AC7F89" w:rsidRPr="00512D47"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 xml:space="preserve">C: E2 55 9D 5B EA 8C 3E 87 44 4C 08 F3 7B 2D 5F 10 </w:t>
      </w:r>
    </w:p>
    <w:p w14:paraId="730ED1B0" w14:textId="77777777" w:rsidR="00AC7F89" w:rsidRPr="00D3154B"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3C F2 DB 4A AB 57 E7 43 B7 78 D5 4D C2 AD C6 38</w:t>
      </w:r>
    </w:p>
    <w:p w14:paraId="1A8F3B76"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S0: 2B 36 52 7B F4 57 8F FD CB C0 82 81 DD CD BB 6F</w:t>
      </w:r>
    </w:p>
    <w:p w14:paraId="03E8CE5A" w14:textId="77777777" w:rsidR="00AC7F89" w:rsidRPr="00512D47" w:rsidRDefault="00AC7F89" w:rsidP="00AC7F89">
      <w:pPr>
        <w:pStyle w:val="CodeListing"/>
        <w:rPr>
          <w:sz w:val="18"/>
          <w:szCs w:val="18"/>
          <w:lang w:eastAsia="ja-JP"/>
        </w:rPr>
      </w:pPr>
      <w:r w:rsidRPr="00512D47">
        <w:rPr>
          <w:sz w:val="18"/>
          <w:szCs w:val="18"/>
          <w:lang w:eastAsia="ja-JP"/>
        </w:rPr>
        <w:t xml:space="preserve">        CipherText: 9A 03 A9 49 EA 8C 3E 87 44 54 C5 A8 7C 2D 5F 2C</w:t>
      </w:r>
    </w:p>
    <w:p w14:paraId="1540F3D1"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33 F3 DB B5 AF C9 E0 6A B7</w:t>
      </w:r>
    </w:p>
    <w:p w14:paraId="77D65757"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U: 9B EC 3D C5 E5 62 83 D2</w:t>
      </w:r>
    </w:p>
    <w:p w14:paraId="74E18A35"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 xml:space="preserve">FinaData encrypted Payload: 9A 03 A9 49 EA 8C 3E 87 44 54 C5 A8 7C 2D 5F 2C </w:t>
      </w:r>
    </w:p>
    <w:p w14:paraId="0B7FF8C9"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33 F3 DB B5 AF C9 E0 6A B7 9B EC 3D C5 E5 62 83 D2</w:t>
      </w:r>
    </w:p>
    <w:p w14:paraId="4777EF4A" w14:textId="77777777" w:rsidR="00AC7F89" w:rsidRPr="00512D47" w:rsidRDefault="00AC7F89" w:rsidP="00AC7F89">
      <w:pPr>
        <w:pStyle w:val="CodeListing"/>
        <w:rPr>
          <w:b/>
          <w:bCs/>
          <w:sz w:val="18"/>
          <w:szCs w:val="18"/>
          <w:lang w:eastAsia="ja-JP"/>
        </w:rPr>
      </w:pPr>
      <w:r w:rsidRPr="00512D47">
        <w:rPr>
          <w:b/>
          <w:bCs/>
          <w:sz w:val="18"/>
          <w:szCs w:val="18"/>
          <w:lang w:eastAsia="ja-JP"/>
        </w:rPr>
        <w:t xml:space="preserve">Second Ranging </w:t>
      </w:r>
      <w:r>
        <w:rPr>
          <w:b/>
          <w:bCs/>
          <w:sz w:val="18"/>
          <w:szCs w:val="18"/>
          <w:lang w:eastAsia="ja-JP"/>
        </w:rPr>
        <w:t>block</w:t>
      </w:r>
      <w:r w:rsidRPr="00512D47">
        <w:rPr>
          <w:b/>
          <w:bCs/>
          <w:sz w:val="18"/>
          <w:szCs w:val="18"/>
          <w:lang w:eastAsia="ja-JP"/>
        </w:rPr>
        <w:t>:</w:t>
      </w:r>
    </w:p>
    <w:p w14:paraId="5F23D388" w14:textId="77777777" w:rsidR="00AC7F89" w:rsidRPr="00512D47" w:rsidRDefault="00AC7F89" w:rsidP="00AC7F89">
      <w:pPr>
        <w:pStyle w:val="CodeListing"/>
        <w:rPr>
          <w:sz w:val="18"/>
          <w:szCs w:val="18"/>
          <w:lang w:eastAsia="ja-JP"/>
        </w:rPr>
      </w:pPr>
      <w:r w:rsidRPr="00512D47">
        <w:rPr>
          <w:sz w:val="18"/>
          <w:szCs w:val="18"/>
          <w:lang w:eastAsia="ja-JP"/>
        </w:rPr>
        <w:t xml:space="preserve">    STS_Index for Pre Poll: 07 5B CE F5</w:t>
      </w:r>
    </w:p>
    <w:p w14:paraId="7C76E696" w14:textId="77777777" w:rsidR="00AC7F89" w:rsidRPr="00512D47" w:rsidRDefault="00AC7F89" w:rsidP="00AC7F89">
      <w:pPr>
        <w:pStyle w:val="CodeListing"/>
        <w:rPr>
          <w:sz w:val="18"/>
          <w:szCs w:val="18"/>
          <w:lang w:eastAsia="ja-JP"/>
        </w:rPr>
      </w:pPr>
      <w:r w:rsidRPr="00512D47">
        <w:rPr>
          <w:sz w:val="18"/>
          <w:szCs w:val="18"/>
          <w:lang w:eastAsia="ja-JP"/>
        </w:rPr>
        <w:t xml:space="preserve">    Frame Counter for Pre Poll: 00 00 00 02</w:t>
      </w:r>
    </w:p>
    <w:p w14:paraId="7879150E" w14:textId="77777777" w:rsidR="00AC7F89" w:rsidRPr="00512D47" w:rsidRDefault="00AC7F89" w:rsidP="00AC7F89">
      <w:pPr>
        <w:pStyle w:val="CodeListing"/>
        <w:rPr>
          <w:sz w:val="18"/>
          <w:szCs w:val="18"/>
          <w:lang w:eastAsia="ja-JP"/>
        </w:rPr>
      </w:pPr>
      <w:r w:rsidRPr="00512D47">
        <w:rPr>
          <w:sz w:val="18"/>
          <w:szCs w:val="18"/>
          <w:lang w:eastAsia="ja-JP"/>
        </w:rPr>
        <w:t xml:space="preserve">        CMAC-Data(URSK_KT): 00 00 00 01 55 52 53 4B 5F 4B 54 00 00 00 00 00</w:t>
      </w:r>
    </w:p>
    <w:p w14:paraId="5829B0FF" w14:textId="77777777" w:rsidR="00AC7F89" w:rsidRPr="00512D47" w:rsidRDefault="00AC7F89" w:rsidP="00AC7F89">
      <w:pPr>
        <w:pStyle w:val="CodeListing"/>
        <w:rPr>
          <w:sz w:val="18"/>
          <w:szCs w:val="18"/>
          <w:lang w:eastAsia="ja-JP"/>
        </w:rPr>
      </w:pPr>
      <w:r w:rsidRPr="00512D47">
        <w:rPr>
          <w:sz w:val="18"/>
          <w:szCs w:val="18"/>
          <w:lang w:eastAsia="ja-JP"/>
        </w:rPr>
        <w:t xml:space="preserve">                            00 01 01 01 00 01 00 01 01 00 01 01 01 01 00 00 </w:t>
      </w:r>
    </w:p>
    <w:p w14:paraId="52780AAA" w14:textId="77777777" w:rsidR="00AC7F89" w:rsidRPr="00512D47" w:rsidRDefault="00AC7F89" w:rsidP="00AC7F89">
      <w:pPr>
        <w:pStyle w:val="CodeListing"/>
        <w:rPr>
          <w:sz w:val="18"/>
          <w:szCs w:val="18"/>
          <w:lang w:eastAsia="ja-JP"/>
        </w:rPr>
      </w:pPr>
      <w:r w:rsidRPr="00512D47">
        <w:rPr>
          <w:sz w:val="18"/>
          <w:szCs w:val="18"/>
          <w:lang w:eastAsia="ja-JP"/>
        </w:rPr>
        <w:t xml:space="preserve">                            01 01 01 00 01 01 01 01 00 01 00 01 00 00 01 00</w:t>
      </w:r>
    </w:p>
    <w:p w14:paraId="623E0867" w14:textId="77777777" w:rsidR="00AC7F89" w:rsidRPr="00512D47" w:rsidRDefault="00AC7F89" w:rsidP="00AC7F89">
      <w:pPr>
        <w:pStyle w:val="CodeListing"/>
        <w:rPr>
          <w:sz w:val="18"/>
          <w:szCs w:val="18"/>
          <w:lang w:eastAsia="ja-JP"/>
        </w:rPr>
      </w:pPr>
      <w:r w:rsidRPr="00512D47">
        <w:rPr>
          <w:sz w:val="18"/>
          <w:szCs w:val="18"/>
          <w:lang w:eastAsia="ja-JP"/>
        </w:rPr>
        <w:t xml:space="preserve">        CMAC-Data(URSK_KT): 00 00 00 02 55 52 53 4B 5F 4B 54 00 00 00 00 00 </w:t>
      </w:r>
    </w:p>
    <w:p w14:paraId="00D53FCC"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 xml:space="preserve">00 01 01 01 00 01 00 01 01 00 01 01 01 01 00 00 </w:t>
      </w:r>
    </w:p>
    <w:p w14:paraId="0FFD2990"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01 01 01 00 01 01 01 01 00 01 00 01 00 00 01 00</w:t>
      </w:r>
    </w:p>
    <w:p w14:paraId="7E30327B"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URSK_KT: EB D2 53 FB F2 C5 72 94 28 4D E5 78 FE E5 DE 98 </w:t>
      </w:r>
    </w:p>
    <w:p w14:paraId="1A0D94BB"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w:t>
      </w:r>
      <w:r w:rsidRPr="00512D47">
        <w:rPr>
          <w:sz w:val="18"/>
          <w:szCs w:val="18"/>
          <w:lang w:val="de-DE" w:eastAsia="ja-JP"/>
        </w:rPr>
        <w:t xml:space="preserve">            </w:t>
      </w:r>
      <w:r w:rsidRPr="00D3154B">
        <w:rPr>
          <w:sz w:val="18"/>
          <w:szCs w:val="18"/>
          <w:lang w:val="de-DE" w:eastAsia="ja-JP"/>
        </w:rPr>
        <w:t>4F 34 89 D7 40 E6 FD 5E E5 0A F5 37 C7 14 AF 6E</w:t>
      </w:r>
    </w:p>
    <w:p w14:paraId="160F855B"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CMAC-Data(URSK): 00 00 00 01 55 52 53 4B 00 79 E8 65 18 6C BD 86 </w:t>
      </w:r>
    </w:p>
    <w:p w14:paraId="6C7BA91B"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4B 95 56 82 C5 1C DD 34 F8 00 00 00 00 00 00 80</w:t>
      </w:r>
    </w:p>
    <w:p w14:paraId="5F1361B9"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dURSK: 9D 40 E2 08 0D B7 D2 CD A1 14 83 81 89 D7 AE 9F</w:t>
      </w:r>
    </w:p>
    <w:p w14:paraId="0598EC39"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CMAC-Data(UDSK): 00 00 00 01 55 44 53 4B 00 79 E8 65 18 6C BD 86</w:t>
      </w:r>
    </w:p>
    <w:p w14:paraId="56AAFD67" w14:textId="77777777" w:rsidR="00AC7F89" w:rsidRPr="00512D47" w:rsidRDefault="00AC7F89" w:rsidP="00AC7F89">
      <w:pPr>
        <w:pStyle w:val="CodeListing"/>
        <w:rPr>
          <w:sz w:val="18"/>
          <w:szCs w:val="18"/>
          <w:lang w:eastAsia="ja-JP"/>
        </w:rPr>
      </w:pPr>
      <w:r w:rsidRPr="00512D47">
        <w:rPr>
          <w:sz w:val="18"/>
          <w:szCs w:val="18"/>
          <w:lang w:eastAsia="ja-JP"/>
        </w:rPr>
        <w:t xml:space="preserve">                         4B 95 56 82 C5 1C DD 34 F8 00 00 00 00 00 00 80</w:t>
      </w:r>
    </w:p>
    <w:p w14:paraId="78C8492F" w14:textId="77777777" w:rsidR="00AC7F89" w:rsidRPr="00512D47" w:rsidRDefault="00AC7F89" w:rsidP="00AC7F89">
      <w:pPr>
        <w:pStyle w:val="CodeListing"/>
        <w:rPr>
          <w:sz w:val="18"/>
          <w:szCs w:val="18"/>
          <w:lang w:eastAsia="ja-JP"/>
        </w:rPr>
      </w:pPr>
      <w:r w:rsidRPr="00512D47">
        <w:rPr>
          <w:sz w:val="18"/>
          <w:szCs w:val="18"/>
          <w:lang w:eastAsia="ja-JP"/>
        </w:rPr>
        <w:t xml:space="preserve">    dUDSK: 01 1A DC 74 BA 88 9E 7E 59 A8 EE 61 88 9D 3F EC</w:t>
      </w:r>
    </w:p>
    <w:p w14:paraId="36AC7813" w14:textId="77777777" w:rsidR="00AC7F89" w:rsidRPr="00512D47" w:rsidRDefault="00AC7F89" w:rsidP="00AC7F89">
      <w:pPr>
        <w:pStyle w:val="CodeListing"/>
        <w:rPr>
          <w:sz w:val="18"/>
          <w:szCs w:val="18"/>
          <w:lang w:eastAsia="ja-JP"/>
        </w:rPr>
      </w:pPr>
      <w:r w:rsidRPr="00512D47">
        <w:rPr>
          <w:sz w:val="18"/>
          <w:szCs w:val="18"/>
          <w:lang w:eastAsia="ja-JP"/>
        </w:rPr>
        <w:t xml:space="preserve">    PrePoll MHR: 49 2B D9 09 16 02 00 00 00 77 8B 07 9D AA 05 00</w:t>
      </w:r>
    </w:p>
    <w:p w14:paraId="11874F3D" w14:textId="77777777" w:rsidR="00AC7F89" w:rsidRPr="00512D47" w:rsidRDefault="00AC7F89" w:rsidP="00AC7F89">
      <w:pPr>
        <w:pStyle w:val="CodeListing"/>
        <w:rPr>
          <w:sz w:val="18"/>
          <w:szCs w:val="18"/>
          <w:lang w:eastAsia="ja-JP"/>
        </w:rPr>
      </w:pPr>
      <w:r w:rsidRPr="00512D47">
        <w:rPr>
          <w:sz w:val="18"/>
          <w:szCs w:val="18"/>
          <w:lang w:eastAsia="ja-JP"/>
        </w:rPr>
        <w:t xml:space="preserve">                 69 DF 04 01 0D 80 3F</w:t>
      </w:r>
    </w:p>
    <w:p w14:paraId="0EF7A4F0" w14:textId="77777777" w:rsidR="00AC7F89" w:rsidRPr="00512D47" w:rsidRDefault="00AC7F89" w:rsidP="00AC7F89">
      <w:pPr>
        <w:pStyle w:val="CodeListing"/>
        <w:rPr>
          <w:sz w:val="18"/>
          <w:szCs w:val="18"/>
          <w:lang w:eastAsia="ja-JP"/>
        </w:rPr>
      </w:pPr>
      <w:r w:rsidRPr="00512D47">
        <w:rPr>
          <w:sz w:val="18"/>
          <w:szCs w:val="18"/>
          <w:lang w:eastAsia="ja-JP"/>
        </w:rPr>
        <w:t xml:space="preserve">    PrePoll Payload: 78 56 34 12 F6 CE 5B 07 01 00 00 00 00</w:t>
      </w:r>
    </w:p>
    <w:p w14:paraId="4D7F537E" w14:textId="77777777" w:rsidR="00AC7F89" w:rsidRPr="00512D47" w:rsidRDefault="00AC7F89" w:rsidP="00AC7F89">
      <w:pPr>
        <w:pStyle w:val="CodeListing"/>
        <w:rPr>
          <w:sz w:val="18"/>
          <w:szCs w:val="18"/>
          <w:lang w:eastAsia="ja-JP"/>
        </w:rPr>
      </w:pPr>
      <w:r w:rsidRPr="00512D47">
        <w:rPr>
          <w:sz w:val="18"/>
          <w:szCs w:val="18"/>
          <w:lang w:eastAsia="ja-JP"/>
        </w:rPr>
        <w:lastRenderedPageBreak/>
        <w:t xml:space="preserve">        AES-CCM* key K: 94 CE 7A 78 B6 43 D0 CA C4 E2 E4 F8 B5 F5 5A 4D</w:t>
      </w:r>
    </w:p>
    <w:p w14:paraId="28B2ED7B" w14:textId="77777777" w:rsidR="00AC7F89" w:rsidRPr="00512D47" w:rsidRDefault="00AC7F89" w:rsidP="00AC7F89">
      <w:pPr>
        <w:pStyle w:val="CodeListing"/>
        <w:rPr>
          <w:sz w:val="18"/>
          <w:szCs w:val="18"/>
          <w:lang w:eastAsia="ja-JP"/>
        </w:rPr>
      </w:pPr>
      <w:r w:rsidRPr="00512D47">
        <w:rPr>
          <w:sz w:val="18"/>
          <w:szCs w:val="18"/>
          <w:lang w:eastAsia="ja-JP"/>
        </w:rPr>
        <w:t xml:space="preserve">        Nonce N: AF 2C 32 43 20 AF B5 30 00 00 00 02 06</w:t>
      </w:r>
    </w:p>
    <w:p w14:paraId="734D3FF4" w14:textId="77777777" w:rsidR="00AC7F89" w:rsidRPr="00512D47" w:rsidRDefault="00AC7F89" w:rsidP="00AC7F89">
      <w:pPr>
        <w:pStyle w:val="CodeListing"/>
        <w:rPr>
          <w:sz w:val="18"/>
          <w:szCs w:val="18"/>
          <w:lang w:eastAsia="ja-JP"/>
        </w:rPr>
      </w:pPr>
      <w:r w:rsidRPr="00512D47">
        <w:rPr>
          <w:sz w:val="18"/>
          <w:szCs w:val="18"/>
          <w:lang w:eastAsia="ja-JP"/>
        </w:rPr>
        <w:t xml:space="preserve">        AddAuthData: 00 17 49 2B D9 09 16 02 00 00 00 77 8B 07 9D AA </w:t>
      </w:r>
    </w:p>
    <w:p w14:paraId="759B5D49"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1 0D 80 3F 00 00 00 00 00 00 00</w:t>
      </w:r>
    </w:p>
    <w:p w14:paraId="6456BE37" w14:textId="77777777" w:rsidR="00AC7F89" w:rsidRPr="00512D47" w:rsidRDefault="00AC7F89" w:rsidP="00AC7F89">
      <w:pPr>
        <w:pStyle w:val="CodeListing"/>
        <w:rPr>
          <w:sz w:val="18"/>
          <w:szCs w:val="18"/>
          <w:lang w:eastAsia="ja-JP"/>
        </w:rPr>
      </w:pPr>
      <w:r w:rsidRPr="00512D47">
        <w:rPr>
          <w:sz w:val="18"/>
          <w:szCs w:val="18"/>
          <w:lang w:eastAsia="ja-JP"/>
        </w:rPr>
        <w:t xml:space="preserve">        PlainTextData: 78 56 34 12 F6 CE 5B 07 01 00 00 00 00 00 00 00</w:t>
      </w:r>
    </w:p>
    <w:p w14:paraId="6ECC3831" w14:textId="77777777" w:rsidR="00AC7F89" w:rsidRPr="00512D47" w:rsidRDefault="00AC7F89" w:rsidP="00AC7F89">
      <w:pPr>
        <w:pStyle w:val="CodeListing"/>
        <w:rPr>
          <w:sz w:val="18"/>
          <w:szCs w:val="18"/>
          <w:lang w:eastAsia="ja-JP"/>
        </w:rPr>
      </w:pPr>
      <w:r w:rsidRPr="00512D47">
        <w:rPr>
          <w:sz w:val="18"/>
          <w:szCs w:val="18"/>
          <w:lang w:eastAsia="ja-JP"/>
        </w:rPr>
        <w:t xml:space="preserve">        AuthData: 00 17 49 2B D9 09 16 02 00 00 00 77 8B 07 9D AA </w:t>
      </w:r>
    </w:p>
    <w:p w14:paraId="2B94A571"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1 0D 80 3F 00 00 00 00 00 00 00 </w:t>
      </w:r>
    </w:p>
    <w:p w14:paraId="009B9A6D" w14:textId="77777777" w:rsidR="00AC7F89" w:rsidRPr="00512D47" w:rsidRDefault="00AC7F89" w:rsidP="00AC7F89">
      <w:pPr>
        <w:pStyle w:val="CodeListing"/>
        <w:rPr>
          <w:sz w:val="18"/>
          <w:szCs w:val="18"/>
          <w:lang w:eastAsia="ja-JP"/>
        </w:rPr>
      </w:pPr>
      <w:r w:rsidRPr="00512D47">
        <w:rPr>
          <w:sz w:val="18"/>
          <w:szCs w:val="18"/>
          <w:lang w:eastAsia="ja-JP"/>
        </w:rPr>
        <w:t xml:space="preserve">                  78 56 34 12 F6 CE 5B 07 01 00 00 00 00 00 00 00</w:t>
      </w:r>
    </w:p>
    <w:p w14:paraId="6C7FE7D0" w14:textId="77777777" w:rsidR="00AC7F89" w:rsidRPr="00512D47" w:rsidRDefault="00AC7F89" w:rsidP="00AC7F89">
      <w:pPr>
        <w:pStyle w:val="CodeListing"/>
        <w:rPr>
          <w:sz w:val="18"/>
          <w:szCs w:val="18"/>
          <w:lang w:eastAsia="ja-JP"/>
        </w:rPr>
      </w:pPr>
      <w:r w:rsidRPr="00512D47">
        <w:rPr>
          <w:sz w:val="18"/>
          <w:szCs w:val="18"/>
          <w:lang w:eastAsia="ja-JP"/>
        </w:rPr>
        <w:t xml:space="preserve">        B0: 59 AF 2C 32 43 20 AF B5 30 00 00 00 02 06 00 0D</w:t>
      </w:r>
    </w:p>
    <w:p w14:paraId="01ED1AD1" w14:textId="77777777" w:rsidR="00AC7F89" w:rsidRPr="00512D47" w:rsidRDefault="00AC7F89" w:rsidP="00AC7F89">
      <w:pPr>
        <w:pStyle w:val="CodeListing"/>
        <w:rPr>
          <w:sz w:val="18"/>
          <w:szCs w:val="18"/>
          <w:lang w:eastAsia="ja-JP"/>
        </w:rPr>
      </w:pPr>
      <w:r w:rsidRPr="00512D47">
        <w:rPr>
          <w:sz w:val="18"/>
          <w:szCs w:val="18"/>
          <w:lang w:eastAsia="ja-JP"/>
        </w:rPr>
        <w:t xml:space="preserve">        X: 2F A9 D9 44 AA 74 A0 6F C7 CD AD 33 25 74 8A 5D </w:t>
      </w:r>
    </w:p>
    <w:p w14:paraId="002A7382"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 xml:space="preserve">7E 8C 86 E7 4D 2D EF 05 8F AC AE 3C 02 88 3C 85 </w:t>
      </w:r>
    </w:p>
    <w:p w14:paraId="779E02D0"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 xml:space="preserve">BC 7F 2D BB EE FE 33 9B 1B 77 F0 85 CE B1 0A AD </w:t>
      </w:r>
    </w:p>
    <w:p w14:paraId="03DEEC6F" w14:textId="77777777" w:rsidR="00AC7F89" w:rsidRPr="00512D47" w:rsidRDefault="00AC7F89" w:rsidP="00AC7F89">
      <w:pPr>
        <w:pStyle w:val="CodeListing"/>
        <w:rPr>
          <w:sz w:val="18"/>
          <w:szCs w:val="18"/>
          <w:lang w:eastAsia="ja-JP"/>
        </w:rPr>
      </w:pPr>
      <w:r w:rsidRPr="00512D47">
        <w:rPr>
          <w:sz w:val="18"/>
          <w:szCs w:val="18"/>
          <w:lang w:eastAsia="ja-JP"/>
        </w:rPr>
        <w:t xml:space="preserve">           94 EF E7 D4 A6 04 BE 54 1F 47 96 EE E7 23 BA 94</w:t>
      </w:r>
    </w:p>
    <w:p w14:paraId="1A20FFD2" w14:textId="77777777" w:rsidR="00AC7F89" w:rsidRPr="00512D47" w:rsidRDefault="00AC7F89" w:rsidP="00AC7F89">
      <w:pPr>
        <w:pStyle w:val="CodeListing"/>
        <w:rPr>
          <w:sz w:val="18"/>
          <w:szCs w:val="18"/>
          <w:lang w:eastAsia="ja-JP"/>
        </w:rPr>
      </w:pPr>
      <w:r w:rsidRPr="00512D47">
        <w:rPr>
          <w:sz w:val="18"/>
          <w:szCs w:val="18"/>
          <w:lang w:eastAsia="ja-JP"/>
        </w:rPr>
        <w:t xml:space="preserve">        T: 94 EF E7 D4 A6 04 BE 54</w:t>
      </w:r>
    </w:p>
    <w:p w14:paraId="7F02D62E" w14:textId="77777777" w:rsidR="00AC7F89" w:rsidRPr="00512D47" w:rsidRDefault="00AC7F89" w:rsidP="00AC7F89">
      <w:pPr>
        <w:pStyle w:val="CodeListing"/>
        <w:rPr>
          <w:sz w:val="18"/>
          <w:szCs w:val="18"/>
          <w:lang w:eastAsia="ja-JP"/>
        </w:rPr>
      </w:pPr>
      <w:r w:rsidRPr="00512D47">
        <w:rPr>
          <w:sz w:val="18"/>
          <w:szCs w:val="18"/>
          <w:lang w:eastAsia="ja-JP"/>
        </w:rPr>
        <w:t xml:space="preserve">        A0: 01 AF 2C 32 43 20 AF B5 30 00 00 00 02 06 00 00</w:t>
      </w:r>
    </w:p>
    <w:p w14:paraId="2ADF9A13"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A1: 01 AF 2C 32 43 20 AF B5 30 00 00 00 02 06 00 01</w:t>
      </w:r>
    </w:p>
    <w:p w14:paraId="5F268C03"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C: BA 38 C2 2E 8C E7 D5 C8 DC 89 27 31 E7 77 D0 84</w:t>
      </w:r>
    </w:p>
    <w:p w14:paraId="64D6495F"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S0: 6B 6D EE 0F 3E D9 56 7B C1 69 45 5B 33 14 8F 4D</w:t>
      </w:r>
    </w:p>
    <w:p w14:paraId="0BC9AC23"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CipherText: C2 6E F6 3C 7A 29 8E CF DD 89 27 31 E7</w:t>
      </w:r>
    </w:p>
    <w:p w14:paraId="52DD8066"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U: FF 82 09 DB 98 DD E8 2F</w:t>
      </w:r>
    </w:p>
    <w:p w14:paraId="1693A00D" w14:textId="77777777" w:rsidR="00AC7F89" w:rsidRPr="00512D47" w:rsidRDefault="00AC7F89" w:rsidP="00AC7F89">
      <w:pPr>
        <w:pStyle w:val="CodeListing"/>
        <w:rPr>
          <w:sz w:val="18"/>
          <w:szCs w:val="18"/>
          <w:lang w:val="de-DE" w:eastAsia="ja-JP"/>
        </w:rPr>
      </w:pPr>
      <w:r w:rsidRPr="00D3154B">
        <w:rPr>
          <w:sz w:val="18"/>
          <w:szCs w:val="18"/>
          <w:lang w:val="de-DE" w:eastAsia="ja-JP"/>
        </w:rPr>
        <w:t xml:space="preserve">    PrePoll encrypted Payload: C2 6E F6 3C 7A 29 8E CF DD 89 27 31 E7 </w:t>
      </w:r>
    </w:p>
    <w:p w14:paraId="386FC1C7" w14:textId="77777777" w:rsidR="00AC7F89" w:rsidRPr="00D3154B"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FF 82 09 DB 98 DD E8 2F</w:t>
      </w:r>
    </w:p>
    <w:p w14:paraId="3269CBD5"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STS-V for         POLL PPDU: 79 E8 65 18 6C BD 86 4B 9C B2 51 BB 1C DD 34 F8 –</w:t>
      </w:r>
    </w:p>
    <w:p w14:paraId="1FBD6A5F" w14:textId="77777777" w:rsidR="00AC7F89" w:rsidRPr="00512D47" w:rsidRDefault="00AC7F89" w:rsidP="00AC7F89">
      <w:pPr>
        <w:pStyle w:val="CodeListing"/>
        <w:rPr>
          <w:sz w:val="18"/>
          <w:szCs w:val="18"/>
          <w:lang w:eastAsia="ja-JP"/>
        </w:rPr>
      </w:pPr>
      <w:r w:rsidRPr="00512D47">
        <w:rPr>
          <w:sz w:val="18"/>
          <w:szCs w:val="18"/>
          <w:lang w:eastAsia="ja-JP"/>
        </w:rPr>
        <w:t xml:space="preserve">                                 1C DD 35 17</w:t>
      </w:r>
    </w:p>
    <w:p w14:paraId="40A676A2" w14:textId="77777777" w:rsidR="00AC7F89" w:rsidRPr="00512D47" w:rsidRDefault="00AC7F89" w:rsidP="00AC7F89">
      <w:pPr>
        <w:pStyle w:val="CodeListing"/>
        <w:rPr>
          <w:sz w:val="18"/>
          <w:szCs w:val="18"/>
          <w:lang w:eastAsia="ja-JP"/>
        </w:rPr>
      </w:pPr>
      <w:r w:rsidRPr="00512D47">
        <w:rPr>
          <w:sz w:val="18"/>
          <w:szCs w:val="18"/>
          <w:lang w:eastAsia="ja-JP"/>
        </w:rPr>
        <w:t xml:space="preserve">      STS for         POLL PPDU: BE 4E 6F 9D 5B 1C 4B 76 51 AF 10 47 40 BA 22 C3 .. </w:t>
      </w:r>
    </w:p>
    <w:p w14:paraId="4D220090" w14:textId="77777777" w:rsidR="00AC7F89" w:rsidRPr="00512D47" w:rsidRDefault="00AC7F89" w:rsidP="00AC7F89">
      <w:pPr>
        <w:pStyle w:val="CodeListing"/>
        <w:rPr>
          <w:sz w:val="18"/>
          <w:szCs w:val="18"/>
          <w:lang w:eastAsia="ja-JP"/>
        </w:rPr>
      </w:pPr>
      <w:r w:rsidRPr="00512D47">
        <w:rPr>
          <w:sz w:val="18"/>
          <w:szCs w:val="18"/>
          <w:lang w:eastAsia="ja-JP"/>
        </w:rPr>
        <w:t xml:space="preserve">                                 45 24 6A 04 FB AE 29 81 58 D2 70 E9 1D EB F6 C3</w:t>
      </w:r>
    </w:p>
    <w:p w14:paraId="2C7C7ABE" w14:textId="77777777" w:rsidR="00AC7F89" w:rsidRPr="00512D47" w:rsidRDefault="00AC7F89" w:rsidP="00AC7F89">
      <w:pPr>
        <w:pStyle w:val="CodeListing"/>
        <w:rPr>
          <w:sz w:val="18"/>
          <w:szCs w:val="18"/>
          <w:lang w:eastAsia="ja-JP"/>
        </w:rPr>
      </w:pPr>
      <w:r w:rsidRPr="00512D47">
        <w:rPr>
          <w:sz w:val="18"/>
          <w:szCs w:val="18"/>
          <w:lang w:eastAsia="ja-JP"/>
        </w:rPr>
        <w:t xml:space="preserve">    STS-V for  1. RESPONSE PPDU: 79 E8 65 18 6C BD 86 4B 9C B2 51 BC 1C DD 34 F8 – </w:t>
      </w:r>
    </w:p>
    <w:p w14:paraId="3E7D8A1D" w14:textId="77777777" w:rsidR="00AC7F89" w:rsidRPr="00512D47" w:rsidRDefault="00AC7F89" w:rsidP="00AC7F89">
      <w:pPr>
        <w:pStyle w:val="CodeListing"/>
        <w:rPr>
          <w:sz w:val="18"/>
          <w:szCs w:val="18"/>
          <w:lang w:eastAsia="ja-JP"/>
        </w:rPr>
      </w:pPr>
      <w:r w:rsidRPr="00512D47">
        <w:rPr>
          <w:sz w:val="18"/>
          <w:szCs w:val="18"/>
          <w:lang w:eastAsia="ja-JP"/>
        </w:rPr>
        <w:t xml:space="preserve">                                 1C DD 35 17</w:t>
      </w:r>
    </w:p>
    <w:p w14:paraId="71285220" w14:textId="77777777" w:rsidR="00AC7F89" w:rsidRPr="00512D47" w:rsidRDefault="00AC7F89" w:rsidP="00AC7F89">
      <w:pPr>
        <w:pStyle w:val="CodeListing"/>
        <w:rPr>
          <w:sz w:val="18"/>
          <w:szCs w:val="18"/>
          <w:lang w:eastAsia="ja-JP"/>
        </w:rPr>
      </w:pPr>
      <w:r w:rsidRPr="00512D47">
        <w:rPr>
          <w:sz w:val="18"/>
          <w:szCs w:val="18"/>
          <w:lang w:eastAsia="ja-JP"/>
        </w:rPr>
        <w:t xml:space="preserve">      STS for  1. RESPONSE PPDU: 68 D3 38 09 A2 6A 26 08 47 0E D7 CC 14 67 2F D1 .. </w:t>
      </w:r>
    </w:p>
    <w:p w14:paraId="32E37C6E" w14:textId="77777777" w:rsidR="00AC7F89" w:rsidRPr="00512D47" w:rsidRDefault="00AC7F89" w:rsidP="00AC7F89">
      <w:pPr>
        <w:pStyle w:val="CodeListing"/>
        <w:rPr>
          <w:sz w:val="18"/>
          <w:szCs w:val="18"/>
          <w:lang w:eastAsia="ja-JP"/>
        </w:rPr>
      </w:pPr>
      <w:r w:rsidRPr="00512D47">
        <w:rPr>
          <w:sz w:val="18"/>
          <w:szCs w:val="18"/>
          <w:lang w:eastAsia="ja-JP"/>
        </w:rPr>
        <w:t xml:space="preserve">                                 59 F4 F9 EE 2D EC DB CE 03 0D 76 4C 75 A1 7C FA</w:t>
      </w:r>
    </w:p>
    <w:p w14:paraId="5C294387" w14:textId="77777777" w:rsidR="00AC7F89" w:rsidRPr="00512D47" w:rsidRDefault="00AC7F89" w:rsidP="00AC7F89">
      <w:pPr>
        <w:pStyle w:val="CodeListing"/>
        <w:rPr>
          <w:sz w:val="18"/>
          <w:szCs w:val="18"/>
          <w:lang w:eastAsia="ja-JP"/>
        </w:rPr>
      </w:pPr>
      <w:r w:rsidRPr="00512D47">
        <w:rPr>
          <w:sz w:val="18"/>
          <w:szCs w:val="18"/>
          <w:lang w:eastAsia="ja-JP"/>
        </w:rPr>
        <w:t xml:space="preserve">    STS-V for        FINAL PPDU: 79 E8 65 18 6C BD 86 4B 9C B2 51 BD 1C DD 34 F8 – </w:t>
      </w:r>
    </w:p>
    <w:p w14:paraId="36107B65" w14:textId="77777777" w:rsidR="00AC7F89" w:rsidRPr="00512D47" w:rsidRDefault="00AC7F89" w:rsidP="00AC7F89">
      <w:pPr>
        <w:pStyle w:val="CodeListing"/>
        <w:rPr>
          <w:sz w:val="18"/>
          <w:szCs w:val="18"/>
          <w:lang w:eastAsia="ja-JP"/>
        </w:rPr>
      </w:pPr>
      <w:r w:rsidRPr="00512D47">
        <w:rPr>
          <w:sz w:val="18"/>
          <w:szCs w:val="18"/>
          <w:lang w:eastAsia="ja-JP"/>
        </w:rPr>
        <w:t xml:space="preserve">                                 1C DD 35 17</w:t>
      </w:r>
    </w:p>
    <w:p w14:paraId="315A9401" w14:textId="77777777" w:rsidR="00AC7F89" w:rsidRPr="00512D47" w:rsidRDefault="00AC7F89" w:rsidP="00AC7F89">
      <w:pPr>
        <w:pStyle w:val="CodeListing"/>
        <w:rPr>
          <w:sz w:val="18"/>
          <w:szCs w:val="18"/>
          <w:lang w:eastAsia="ja-JP"/>
        </w:rPr>
      </w:pPr>
      <w:r w:rsidRPr="00512D47">
        <w:rPr>
          <w:sz w:val="18"/>
          <w:szCs w:val="18"/>
          <w:lang w:eastAsia="ja-JP"/>
        </w:rPr>
        <w:t xml:space="preserve">      STS for        FINAL PPDU: C0 B1 17 8D 50 60 C2 D6 70 0C C2 18 29 F6 BC 45 .. </w:t>
      </w:r>
    </w:p>
    <w:p w14:paraId="7AECBAAF"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B7 26 0E C9 6E 2C DE BB 1E 2E 2D 42 D3 58 26 39</w:t>
      </w:r>
    </w:p>
    <w:p w14:paraId="66C2C0FC" w14:textId="77777777" w:rsidR="00AC7F89"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 xml:space="preserve">FinaData MHR: 49 2B D9 09 16 03 00 00 00 77 8B 07 9D AA 05 00 </w:t>
      </w:r>
    </w:p>
    <w:p w14:paraId="587275A9" w14:textId="77777777" w:rsidR="00AC7F89" w:rsidRPr="00512D47" w:rsidRDefault="00AC7F89" w:rsidP="00AC7F89">
      <w:pPr>
        <w:pStyle w:val="CodeListing"/>
        <w:rPr>
          <w:sz w:val="18"/>
          <w:szCs w:val="18"/>
          <w:lang w:eastAsia="ja-JP"/>
        </w:rPr>
      </w:pPr>
      <w:r>
        <w:rPr>
          <w:sz w:val="18"/>
          <w:szCs w:val="18"/>
          <w:lang w:eastAsia="ja-JP"/>
        </w:rPr>
        <w:t xml:space="preserve">                  </w:t>
      </w:r>
      <w:r w:rsidRPr="00512D47">
        <w:rPr>
          <w:sz w:val="18"/>
          <w:szCs w:val="18"/>
          <w:lang w:eastAsia="ja-JP"/>
        </w:rPr>
        <w:t>69 DF 04 02 19 80 3F</w:t>
      </w:r>
    </w:p>
    <w:p w14:paraId="3A18C6BC" w14:textId="77777777" w:rsidR="00AC7F89" w:rsidRPr="00512D47" w:rsidRDefault="00AC7F89" w:rsidP="00AC7F89">
      <w:pPr>
        <w:pStyle w:val="CodeListing"/>
        <w:rPr>
          <w:sz w:val="18"/>
          <w:szCs w:val="18"/>
          <w:lang w:eastAsia="ja-JP"/>
        </w:rPr>
      </w:pPr>
      <w:r w:rsidRPr="00512D47">
        <w:rPr>
          <w:sz w:val="18"/>
          <w:szCs w:val="18"/>
          <w:lang w:eastAsia="ja-JP"/>
        </w:rPr>
        <w:t xml:space="preserve">    FinaData Payload: 78 56 34 12 01 00 00 00 00 F8 CE 5B 07 00 00 3C</w:t>
      </w:r>
    </w:p>
    <w:p w14:paraId="638CFB2D" w14:textId="77777777" w:rsidR="00AC7F89" w:rsidRPr="00512D47" w:rsidRDefault="00AC7F89" w:rsidP="00AC7F89">
      <w:pPr>
        <w:pStyle w:val="CodeListing"/>
        <w:rPr>
          <w:sz w:val="18"/>
          <w:szCs w:val="18"/>
          <w:lang w:eastAsia="ja-JP"/>
        </w:rPr>
      </w:pPr>
      <w:r w:rsidRPr="00512D47">
        <w:rPr>
          <w:sz w:val="18"/>
          <w:szCs w:val="18"/>
          <w:lang w:eastAsia="ja-JP"/>
        </w:rPr>
        <w:t xml:space="preserve">                      0F 01 00 04 05 9E 07 29 00</w:t>
      </w:r>
    </w:p>
    <w:p w14:paraId="328CE83B" w14:textId="77777777" w:rsidR="00AC7F89" w:rsidRPr="00512D47" w:rsidRDefault="00AC7F89" w:rsidP="00AC7F89">
      <w:pPr>
        <w:pStyle w:val="CodeListing"/>
        <w:rPr>
          <w:sz w:val="18"/>
          <w:szCs w:val="18"/>
          <w:lang w:eastAsia="ja-JP"/>
        </w:rPr>
      </w:pPr>
      <w:r w:rsidRPr="00512D47">
        <w:rPr>
          <w:sz w:val="18"/>
          <w:szCs w:val="18"/>
          <w:lang w:eastAsia="ja-JP"/>
        </w:rPr>
        <w:t xml:space="preserve">        AES-CCM* key K: 01 1A DC 74 BA 88 9E 7E 59 A8 EE 61 88 9D 3F EC</w:t>
      </w:r>
    </w:p>
    <w:p w14:paraId="62B5F513" w14:textId="77777777" w:rsidR="00AC7F89" w:rsidRPr="00512D47" w:rsidRDefault="00AC7F89" w:rsidP="00AC7F89">
      <w:pPr>
        <w:pStyle w:val="CodeListing"/>
        <w:rPr>
          <w:sz w:val="18"/>
          <w:szCs w:val="18"/>
          <w:lang w:eastAsia="ja-JP"/>
        </w:rPr>
      </w:pPr>
      <w:r w:rsidRPr="00512D47">
        <w:rPr>
          <w:sz w:val="18"/>
          <w:szCs w:val="18"/>
          <w:lang w:eastAsia="ja-JP"/>
        </w:rPr>
        <w:lastRenderedPageBreak/>
        <w:t xml:space="preserve">        Nonce N: AF 2C 32 43 20 AF B5 30 00 00 00 03 06</w:t>
      </w:r>
    </w:p>
    <w:p w14:paraId="7987CB57" w14:textId="77777777" w:rsidR="00AC7F89" w:rsidRPr="00512D47" w:rsidRDefault="00AC7F89" w:rsidP="00AC7F89">
      <w:pPr>
        <w:pStyle w:val="CodeListing"/>
        <w:rPr>
          <w:sz w:val="18"/>
          <w:szCs w:val="18"/>
          <w:lang w:eastAsia="ja-JP"/>
        </w:rPr>
      </w:pPr>
      <w:r w:rsidRPr="00512D47">
        <w:rPr>
          <w:sz w:val="18"/>
          <w:szCs w:val="18"/>
          <w:lang w:eastAsia="ja-JP"/>
        </w:rPr>
        <w:t xml:space="preserve">        AddAuthData: 00 17 49 2B D9 09 16 03 00 00 00 77 8B 07 9D AA</w:t>
      </w:r>
    </w:p>
    <w:p w14:paraId="6990C8F5" w14:textId="77777777" w:rsidR="00AC7F89" w:rsidRPr="00512D47" w:rsidRDefault="00AC7F89" w:rsidP="00AC7F89">
      <w:pPr>
        <w:pStyle w:val="CodeListing"/>
        <w:rPr>
          <w:sz w:val="18"/>
          <w:szCs w:val="18"/>
          <w:lang w:eastAsia="ja-JP"/>
        </w:rPr>
      </w:pPr>
      <w:r w:rsidRPr="00512D47">
        <w:rPr>
          <w:sz w:val="18"/>
          <w:szCs w:val="18"/>
          <w:lang w:eastAsia="ja-JP"/>
        </w:rPr>
        <w:t xml:space="preserve">                     05 00 69 DF 04 02 19 80 3F 00 00 00 00 00 00 00</w:t>
      </w:r>
    </w:p>
    <w:p w14:paraId="727A3EAF" w14:textId="77777777" w:rsidR="00AC7F89" w:rsidRPr="00512D47" w:rsidRDefault="00AC7F89" w:rsidP="00AC7F89">
      <w:pPr>
        <w:pStyle w:val="CodeListing"/>
        <w:rPr>
          <w:sz w:val="18"/>
          <w:szCs w:val="18"/>
          <w:lang w:eastAsia="ja-JP"/>
        </w:rPr>
      </w:pPr>
      <w:r w:rsidRPr="00512D47">
        <w:rPr>
          <w:sz w:val="18"/>
          <w:szCs w:val="18"/>
          <w:lang w:eastAsia="ja-JP"/>
        </w:rPr>
        <w:t xml:space="preserve">        PlainTextData: 78 56 34 12 01 00 00 00 00 F8 CE 5B 07 00 00 3C </w:t>
      </w:r>
    </w:p>
    <w:p w14:paraId="56C3BE0D"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0F 01 00 04 05 9E 07 29 00 00 00 00 00 00 00 00</w:t>
      </w:r>
    </w:p>
    <w:p w14:paraId="2E5EE9F1"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AuthData: 00 17 49 2B D9 09 16 03 00 00 00 77 8B 07 9D AA </w:t>
      </w:r>
    </w:p>
    <w:p w14:paraId="0A4187A3" w14:textId="77777777" w:rsidR="00AC7F89" w:rsidRPr="00512D47"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 xml:space="preserve">05 00 69 DF 04 02 19 80 3F 00 00 00 00 00 00 00 </w:t>
      </w:r>
    </w:p>
    <w:p w14:paraId="0EFD3DD4" w14:textId="77777777" w:rsidR="00AC7F89" w:rsidRPr="00512D47"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 xml:space="preserve">78 56 34 12 01 00 00 00 00 F8 CE 5B 07 00 00 3C </w:t>
      </w:r>
    </w:p>
    <w:p w14:paraId="243997AE" w14:textId="77777777" w:rsidR="00AC7F89" w:rsidRPr="00D3154B" w:rsidRDefault="00AC7F89" w:rsidP="00AC7F89">
      <w:pPr>
        <w:pStyle w:val="CodeListing"/>
        <w:rPr>
          <w:sz w:val="18"/>
          <w:szCs w:val="18"/>
          <w:lang w:val="de-DE" w:eastAsia="ja-JP"/>
        </w:rPr>
      </w:pPr>
      <w:r w:rsidRPr="00512D47">
        <w:rPr>
          <w:sz w:val="18"/>
          <w:szCs w:val="18"/>
          <w:lang w:val="de-DE" w:eastAsia="ja-JP"/>
        </w:rPr>
        <w:t xml:space="preserve">                  </w:t>
      </w:r>
      <w:r w:rsidRPr="00D3154B">
        <w:rPr>
          <w:sz w:val="18"/>
          <w:szCs w:val="18"/>
          <w:lang w:val="de-DE" w:eastAsia="ja-JP"/>
        </w:rPr>
        <w:t>0F 01 00 04 05 9E 07 29 00 00 00 00 00 00 00 00</w:t>
      </w:r>
    </w:p>
    <w:p w14:paraId="507CA163"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B0: 59 AF 2C 32 43 20 AF B5 30 00 00 00 03 06 00 19</w:t>
      </w:r>
    </w:p>
    <w:p w14:paraId="58482F20" w14:textId="77777777" w:rsidR="00AC7F89" w:rsidRPr="00512D47" w:rsidRDefault="00AC7F89" w:rsidP="00AC7F89">
      <w:pPr>
        <w:pStyle w:val="CodeListing"/>
        <w:rPr>
          <w:sz w:val="18"/>
          <w:szCs w:val="18"/>
          <w:lang w:eastAsia="ja-JP"/>
        </w:rPr>
      </w:pPr>
      <w:r w:rsidRPr="00512D47">
        <w:rPr>
          <w:sz w:val="18"/>
          <w:szCs w:val="18"/>
          <w:lang w:eastAsia="ja-JP"/>
        </w:rPr>
        <w:t xml:space="preserve">        X: AA 21 1A C9 71 A4 FA B8 39 20 22 11 DA 71 B8 B1 </w:t>
      </w:r>
    </w:p>
    <w:p w14:paraId="6444C87F" w14:textId="77777777" w:rsidR="00AC7F89" w:rsidRPr="00512D47" w:rsidRDefault="00AC7F89" w:rsidP="00AC7F89">
      <w:pPr>
        <w:pStyle w:val="CodeListing"/>
        <w:rPr>
          <w:sz w:val="18"/>
          <w:szCs w:val="18"/>
          <w:lang w:eastAsia="ja-JP"/>
        </w:rPr>
      </w:pPr>
      <w:r w:rsidRPr="00512D47">
        <w:rPr>
          <w:sz w:val="18"/>
          <w:szCs w:val="18"/>
          <w:lang w:eastAsia="ja-JP"/>
        </w:rPr>
        <w:t xml:space="preserve">           44 44 62 2D E7 20 05 78 AF F1 86 A8 30 6C 5C B8 </w:t>
      </w:r>
    </w:p>
    <w:p w14:paraId="3DCCA33A" w14:textId="77777777" w:rsidR="00AC7F89" w:rsidRPr="00512D47" w:rsidRDefault="00AC7F89" w:rsidP="00AC7F89">
      <w:pPr>
        <w:pStyle w:val="CodeListing"/>
        <w:rPr>
          <w:sz w:val="18"/>
          <w:szCs w:val="18"/>
          <w:lang w:eastAsia="ja-JP"/>
        </w:rPr>
      </w:pPr>
      <w:r w:rsidRPr="00512D47">
        <w:rPr>
          <w:sz w:val="18"/>
          <w:szCs w:val="18"/>
          <w:lang w:eastAsia="ja-JP"/>
        </w:rPr>
        <w:t xml:space="preserve">           A8 00 46 D8 0A 92 EB F0 3D CD F5 AD F3 E3 92 F2 </w:t>
      </w:r>
    </w:p>
    <w:p w14:paraId="6E9EC1E8" w14:textId="77777777" w:rsidR="00AC7F89" w:rsidRPr="00512D47" w:rsidRDefault="00AC7F89" w:rsidP="00AC7F89">
      <w:pPr>
        <w:pStyle w:val="CodeListing"/>
        <w:rPr>
          <w:sz w:val="18"/>
          <w:szCs w:val="18"/>
          <w:lang w:eastAsia="ja-JP"/>
        </w:rPr>
      </w:pPr>
      <w:r w:rsidRPr="00512D47">
        <w:rPr>
          <w:sz w:val="18"/>
          <w:szCs w:val="18"/>
          <w:lang w:eastAsia="ja-JP"/>
        </w:rPr>
        <w:t xml:space="preserve">           B0 77 A4 86 F9 E3 0D AE EB AC C8 67 BF 6A 45 32 </w:t>
      </w:r>
    </w:p>
    <w:p w14:paraId="5B81D951" w14:textId="77777777" w:rsidR="00AC7F89" w:rsidRPr="00D3154B" w:rsidRDefault="00AC7F89" w:rsidP="00AC7F89">
      <w:pPr>
        <w:pStyle w:val="CodeListing"/>
        <w:rPr>
          <w:sz w:val="18"/>
          <w:szCs w:val="18"/>
          <w:lang w:val="de-DE" w:eastAsia="ja-JP"/>
        </w:rPr>
      </w:pPr>
      <w:r w:rsidRPr="00512D47">
        <w:rPr>
          <w:sz w:val="18"/>
          <w:szCs w:val="18"/>
          <w:lang w:eastAsia="ja-JP"/>
        </w:rPr>
        <w:t xml:space="preserve">           </w:t>
      </w:r>
      <w:r w:rsidRPr="00D3154B">
        <w:rPr>
          <w:sz w:val="18"/>
          <w:szCs w:val="18"/>
          <w:lang w:val="de-DE" w:eastAsia="ja-JP"/>
        </w:rPr>
        <w:t>42 DF 7B 1E B6 60 4B 9A 95 DC D0 49 82 33 93 B3</w:t>
      </w:r>
    </w:p>
    <w:p w14:paraId="1F7AD1F8" w14:textId="77777777" w:rsidR="00AC7F89" w:rsidRPr="00D3154B" w:rsidRDefault="00AC7F89" w:rsidP="00AC7F89">
      <w:pPr>
        <w:pStyle w:val="CodeListing"/>
        <w:rPr>
          <w:sz w:val="18"/>
          <w:szCs w:val="18"/>
          <w:lang w:val="de-DE" w:eastAsia="ja-JP"/>
        </w:rPr>
      </w:pPr>
      <w:r w:rsidRPr="00D3154B">
        <w:rPr>
          <w:sz w:val="18"/>
          <w:szCs w:val="18"/>
          <w:lang w:val="de-DE" w:eastAsia="ja-JP"/>
        </w:rPr>
        <w:t xml:space="preserve">        T: 42 DF 7B 1E B6 60 4B 9A</w:t>
      </w:r>
    </w:p>
    <w:p w14:paraId="45D5CCE4" w14:textId="77777777" w:rsidR="00AC7F89" w:rsidRPr="00512D47" w:rsidRDefault="00AC7F89" w:rsidP="00AC7F89">
      <w:pPr>
        <w:pStyle w:val="CodeListing"/>
        <w:rPr>
          <w:sz w:val="18"/>
          <w:szCs w:val="18"/>
          <w:lang w:eastAsia="ja-JP"/>
        </w:rPr>
      </w:pPr>
      <w:r w:rsidRPr="00D3154B">
        <w:rPr>
          <w:sz w:val="18"/>
          <w:szCs w:val="18"/>
          <w:lang w:val="de-DE" w:eastAsia="ja-JP"/>
        </w:rPr>
        <w:t xml:space="preserve">        </w:t>
      </w:r>
      <w:r w:rsidRPr="00512D47">
        <w:rPr>
          <w:sz w:val="18"/>
          <w:szCs w:val="18"/>
          <w:lang w:eastAsia="ja-JP"/>
        </w:rPr>
        <w:t>A0: 01 AF 2C 32 43 20 AF B5 30 00 00 00 03 06 00 00</w:t>
      </w:r>
    </w:p>
    <w:p w14:paraId="362230B4" w14:textId="77777777" w:rsidR="00AC7F89" w:rsidRPr="00512D47" w:rsidRDefault="00AC7F89" w:rsidP="00AC7F89">
      <w:pPr>
        <w:pStyle w:val="CodeListing"/>
        <w:rPr>
          <w:sz w:val="18"/>
          <w:szCs w:val="18"/>
          <w:lang w:eastAsia="ja-JP"/>
        </w:rPr>
      </w:pPr>
      <w:r w:rsidRPr="00512D47">
        <w:rPr>
          <w:sz w:val="18"/>
          <w:szCs w:val="18"/>
          <w:lang w:eastAsia="ja-JP"/>
        </w:rPr>
        <w:t xml:space="preserve">        A1: 01 AF 2C 32 43 20 AF B5 30 00 00 00 03 06 00 01</w:t>
      </w:r>
    </w:p>
    <w:p w14:paraId="58B3361E" w14:textId="77777777" w:rsidR="00AC7F89" w:rsidRPr="00512D47" w:rsidRDefault="00AC7F89" w:rsidP="00AC7F89">
      <w:pPr>
        <w:pStyle w:val="CodeListing"/>
        <w:rPr>
          <w:sz w:val="18"/>
          <w:szCs w:val="18"/>
          <w:lang w:eastAsia="ja-JP"/>
        </w:rPr>
      </w:pPr>
      <w:r w:rsidRPr="00512D47">
        <w:rPr>
          <w:sz w:val="18"/>
          <w:szCs w:val="18"/>
          <w:lang w:eastAsia="ja-JP"/>
        </w:rPr>
        <w:t xml:space="preserve">        A2: 01 AF 2C 32 43 20 AF B5 30 00 00 00 03 06 00 02</w:t>
      </w:r>
    </w:p>
    <w:p w14:paraId="6E2FF6BC" w14:textId="77777777" w:rsidR="00AC7F89" w:rsidRPr="00512D47" w:rsidRDefault="00AC7F89" w:rsidP="00AC7F89">
      <w:pPr>
        <w:pStyle w:val="CodeListing"/>
        <w:rPr>
          <w:sz w:val="18"/>
          <w:szCs w:val="18"/>
          <w:lang w:eastAsia="ja-JP"/>
        </w:rPr>
      </w:pPr>
      <w:r w:rsidRPr="00512D47">
        <w:rPr>
          <w:sz w:val="18"/>
          <w:szCs w:val="18"/>
          <w:lang w:eastAsia="ja-JP"/>
        </w:rPr>
        <w:t xml:space="preserve">        C: 89 E7 B9 4F 63 EA 41 AC BA 5A BF 44 41 71 6C 01 </w:t>
      </w:r>
    </w:p>
    <w:p w14:paraId="41198255" w14:textId="77777777" w:rsidR="00AC7F89" w:rsidRPr="00512D47" w:rsidRDefault="00AC7F89" w:rsidP="00AC7F89">
      <w:pPr>
        <w:pStyle w:val="CodeListing"/>
        <w:rPr>
          <w:sz w:val="18"/>
          <w:szCs w:val="18"/>
          <w:lang w:eastAsia="ja-JP"/>
        </w:rPr>
      </w:pPr>
      <w:r w:rsidRPr="00512D47">
        <w:rPr>
          <w:sz w:val="18"/>
          <w:szCs w:val="18"/>
          <w:lang w:eastAsia="ja-JP"/>
        </w:rPr>
        <w:t xml:space="preserve">           0C C4 F9 0B CC 09 FB 62 66 80 74 6F 8E 5A 76 F0</w:t>
      </w:r>
    </w:p>
    <w:p w14:paraId="0AA9D06C" w14:textId="77777777" w:rsidR="00AC7F89" w:rsidRPr="00512D47" w:rsidRDefault="00AC7F89" w:rsidP="00AC7F89">
      <w:pPr>
        <w:pStyle w:val="CodeListing"/>
        <w:rPr>
          <w:sz w:val="18"/>
          <w:szCs w:val="18"/>
          <w:lang w:eastAsia="ja-JP"/>
        </w:rPr>
      </w:pPr>
      <w:r w:rsidRPr="00512D47">
        <w:rPr>
          <w:sz w:val="18"/>
          <w:szCs w:val="18"/>
          <w:lang w:eastAsia="ja-JP"/>
        </w:rPr>
        <w:t xml:space="preserve">        S0: 09 7D 64 94 03 79 2F 64 E3 48 D8 DC BA 59 AC A5</w:t>
      </w:r>
    </w:p>
    <w:p w14:paraId="2FAD7509" w14:textId="77777777" w:rsidR="00AC7F89" w:rsidRPr="00512D47" w:rsidRDefault="00AC7F89" w:rsidP="00AC7F89">
      <w:pPr>
        <w:pStyle w:val="CodeListing"/>
        <w:rPr>
          <w:sz w:val="18"/>
          <w:szCs w:val="18"/>
          <w:lang w:eastAsia="ja-JP"/>
        </w:rPr>
      </w:pPr>
      <w:r w:rsidRPr="00512D47">
        <w:rPr>
          <w:sz w:val="18"/>
          <w:szCs w:val="18"/>
          <w:lang w:eastAsia="ja-JP"/>
        </w:rPr>
        <w:t xml:space="preserve">        CipherText: F1 B1 8D 5D 62 EA 41 AC BA A2 71 1F 46 71 6C 3D</w:t>
      </w:r>
    </w:p>
    <w:p w14:paraId="2C6F9DC8" w14:textId="77777777" w:rsidR="00AC7F89" w:rsidRPr="00512D47" w:rsidRDefault="00AC7F89" w:rsidP="00AC7F89">
      <w:pPr>
        <w:pStyle w:val="CodeListing"/>
        <w:rPr>
          <w:sz w:val="18"/>
          <w:szCs w:val="18"/>
          <w:lang w:eastAsia="ja-JP"/>
        </w:rPr>
      </w:pPr>
      <w:r w:rsidRPr="00512D47">
        <w:rPr>
          <w:sz w:val="18"/>
          <w:szCs w:val="18"/>
          <w:lang w:eastAsia="ja-JP"/>
        </w:rPr>
        <w:t xml:space="preserve">                    03 C5 F9 0F C9 97 FC 4B 66</w:t>
      </w:r>
    </w:p>
    <w:p w14:paraId="5104CE62" w14:textId="77777777" w:rsidR="00AC7F89" w:rsidRPr="00512D47" w:rsidRDefault="00AC7F89" w:rsidP="00AC7F89">
      <w:pPr>
        <w:pStyle w:val="CodeListing"/>
        <w:rPr>
          <w:sz w:val="18"/>
          <w:szCs w:val="18"/>
          <w:lang w:eastAsia="ja-JP"/>
        </w:rPr>
      </w:pPr>
      <w:r w:rsidRPr="00512D47">
        <w:rPr>
          <w:sz w:val="18"/>
          <w:szCs w:val="18"/>
          <w:lang w:eastAsia="ja-JP"/>
        </w:rPr>
        <w:t xml:space="preserve">        U: 4B A2 1F 8A B5 19 64 FE</w:t>
      </w:r>
    </w:p>
    <w:p w14:paraId="406E5F71" w14:textId="77777777" w:rsidR="00AC7F89" w:rsidRDefault="00AC7F89" w:rsidP="00AC7F89">
      <w:pPr>
        <w:pStyle w:val="CodeListing"/>
        <w:rPr>
          <w:sz w:val="18"/>
          <w:szCs w:val="18"/>
          <w:lang w:eastAsia="ja-JP"/>
        </w:rPr>
      </w:pPr>
      <w:r w:rsidRPr="00512D47">
        <w:rPr>
          <w:sz w:val="18"/>
          <w:szCs w:val="18"/>
          <w:lang w:eastAsia="ja-JP"/>
        </w:rPr>
        <w:t xml:space="preserve">    FinaData encrypted Payload: F1 B1 8D 5D 62 EA 41 AC BA A2 71 1F 46 71 6C 3D                                 03 C5 F9 0F C9 97 FC 4B 66 4B A2 1F 8A B5 19 64 FE</w:t>
      </w:r>
    </w:p>
    <w:p w14:paraId="15745385" w14:textId="1CF5DC9D" w:rsidR="00604053" w:rsidRDefault="00604053" w:rsidP="008E25A3">
      <w:pPr>
        <w:pStyle w:val="Heading8"/>
        <w:numPr>
          <w:ilvl w:val="7"/>
          <w:numId w:val="127"/>
        </w:numPr>
      </w:pPr>
      <w:bookmarkStart w:id="3846" w:name="_Toc118222898"/>
      <w:r w:rsidRPr="00FC0D82">
        <w:t>UWB Test Vector</w:t>
      </w:r>
      <w:r>
        <w:t xml:space="preserve"> with continuous hopping</w:t>
      </w:r>
      <w:bookmarkEnd w:id="3846"/>
    </w:p>
    <w:p w14:paraId="2AB4CEA3" w14:textId="77777777" w:rsidR="00604053" w:rsidRPr="00022C01" w:rsidRDefault="00604053" w:rsidP="00604053">
      <w:pPr>
        <w:rPr>
          <w:lang w:eastAsia="ja-JP"/>
        </w:rPr>
      </w:pPr>
      <w:r w:rsidRPr="00022C01">
        <w:rPr>
          <w:lang w:eastAsia="ja-JP"/>
        </w:rPr>
        <w:t>Based on the UWB Test Vector of J.1 the following exchange of UWB PPDUs may occur:</w:t>
      </w:r>
    </w:p>
    <w:p w14:paraId="75681B54" w14:textId="77777777" w:rsidR="00604053" w:rsidRDefault="00604053" w:rsidP="00604053">
      <w:pPr>
        <w:pStyle w:val="CodeListing"/>
        <w:rPr>
          <w:sz w:val="18"/>
          <w:szCs w:val="18"/>
          <w:lang w:eastAsia="ja-JP"/>
        </w:rPr>
      </w:pPr>
      <w:r w:rsidRPr="00512D47">
        <w:rPr>
          <w:sz w:val="18"/>
          <w:szCs w:val="18"/>
          <w:lang w:eastAsia="ja-JP"/>
        </w:rPr>
        <w:t>Values are Hexadecimal.</w:t>
      </w:r>
    </w:p>
    <w:p w14:paraId="35ED56BC" w14:textId="77777777" w:rsidR="00604053" w:rsidRPr="00FE5028" w:rsidRDefault="00604053" w:rsidP="00604053">
      <w:pPr>
        <w:pStyle w:val="CodeListing"/>
        <w:rPr>
          <w:sz w:val="18"/>
          <w:szCs w:val="18"/>
          <w:lang w:eastAsia="ja-JP"/>
        </w:rPr>
      </w:pPr>
      <w:r w:rsidRPr="00FE5028">
        <w:rPr>
          <w:sz w:val="18"/>
          <w:szCs w:val="18"/>
          <w:lang w:eastAsia="ja-JP"/>
        </w:rPr>
        <w:t xml:space="preserve">    Hop_Mode_Key for Default Hopping Sequence: CC 5D D7 9F</w:t>
      </w:r>
    </w:p>
    <w:p w14:paraId="6D252F74" w14:textId="77777777" w:rsidR="00604053" w:rsidRPr="00512D47" w:rsidRDefault="00604053" w:rsidP="00604053">
      <w:pPr>
        <w:pStyle w:val="CodeListing"/>
        <w:rPr>
          <w:sz w:val="18"/>
          <w:szCs w:val="18"/>
          <w:lang w:eastAsia="ja-JP"/>
        </w:rPr>
      </w:pPr>
      <w:r w:rsidRPr="00FE5028">
        <w:rPr>
          <w:sz w:val="18"/>
          <w:szCs w:val="18"/>
          <w:lang w:eastAsia="ja-JP"/>
        </w:rPr>
        <w:t xml:space="preserve">    Rounds per Block (Nround): 00 50</w:t>
      </w:r>
    </w:p>
    <w:p w14:paraId="469A6815" w14:textId="77777777" w:rsidR="00604053" w:rsidRPr="00C503DA" w:rsidRDefault="00604053" w:rsidP="00604053">
      <w:pPr>
        <w:pStyle w:val="CodeListing"/>
        <w:rPr>
          <w:b/>
          <w:bCs/>
          <w:sz w:val="18"/>
          <w:szCs w:val="18"/>
          <w:lang w:eastAsia="ja-JP"/>
        </w:rPr>
      </w:pPr>
      <w:r w:rsidRPr="00C503DA">
        <w:rPr>
          <w:b/>
          <w:bCs/>
          <w:sz w:val="18"/>
          <w:szCs w:val="18"/>
          <w:lang w:eastAsia="ja-JP"/>
        </w:rPr>
        <w:t>First Ranging block:</w:t>
      </w:r>
    </w:p>
    <w:p w14:paraId="2C97B9AF" w14:textId="77777777" w:rsidR="00604053" w:rsidRPr="00C503DA" w:rsidRDefault="00604053" w:rsidP="00604053">
      <w:pPr>
        <w:pStyle w:val="CodeListing"/>
        <w:rPr>
          <w:sz w:val="18"/>
          <w:szCs w:val="18"/>
          <w:lang w:eastAsia="ja-JP"/>
        </w:rPr>
      </w:pPr>
      <w:r w:rsidRPr="00C503DA">
        <w:rPr>
          <w:sz w:val="18"/>
          <w:szCs w:val="18"/>
          <w:lang w:eastAsia="ja-JP"/>
        </w:rPr>
        <w:t xml:space="preserve">    STS_Index for Pre Poll: 07 5B CD 15</w:t>
      </w:r>
    </w:p>
    <w:p w14:paraId="53BB3010" w14:textId="77777777" w:rsidR="00604053" w:rsidRPr="00C503DA" w:rsidRDefault="00604053" w:rsidP="00604053">
      <w:pPr>
        <w:pStyle w:val="CodeListing"/>
        <w:rPr>
          <w:sz w:val="18"/>
          <w:szCs w:val="18"/>
          <w:lang w:eastAsia="ja-JP"/>
        </w:rPr>
      </w:pPr>
      <w:r w:rsidRPr="00C503DA">
        <w:rPr>
          <w:sz w:val="18"/>
          <w:szCs w:val="18"/>
          <w:lang w:eastAsia="ja-JP"/>
        </w:rPr>
        <w:t xml:space="preserve">    Frame Counter for Pre Poll: 00 00 00 00</w:t>
      </w:r>
    </w:p>
    <w:p w14:paraId="4F2FA636" w14:textId="77777777" w:rsidR="00604053" w:rsidRPr="00C503DA" w:rsidRDefault="00604053" w:rsidP="00604053">
      <w:pPr>
        <w:pStyle w:val="CodeListing"/>
        <w:rPr>
          <w:sz w:val="18"/>
          <w:szCs w:val="18"/>
          <w:lang w:eastAsia="ja-JP"/>
        </w:rPr>
      </w:pPr>
      <w:r w:rsidRPr="00C503DA">
        <w:rPr>
          <w:sz w:val="18"/>
          <w:szCs w:val="18"/>
          <w:lang w:eastAsia="ja-JP"/>
        </w:rPr>
        <w:t xml:space="preserve">        CMAC-Data(URSK_KT): 00 00 00 01 55 52 53 4B 5F 4B 54 00 00 00 00 00</w:t>
      </w:r>
    </w:p>
    <w:p w14:paraId="72083BA2" w14:textId="77777777" w:rsidR="00604053" w:rsidRPr="00C503DA" w:rsidRDefault="00604053" w:rsidP="00604053">
      <w:pPr>
        <w:pStyle w:val="CodeListing"/>
        <w:rPr>
          <w:sz w:val="18"/>
          <w:szCs w:val="18"/>
          <w:lang w:eastAsia="ja-JP"/>
        </w:rPr>
      </w:pPr>
      <w:r w:rsidRPr="00C503DA">
        <w:rPr>
          <w:sz w:val="18"/>
          <w:szCs w:val="18"/>
          <w:lang w:eastAsia="ja-JP"/>
        </w:rPr>
        <w:t xml:space="preserve">                            00 01 01 01 00 01 00 01 01 00 01 01 01 01 00 00</w:t>
      </w:r>
    </w:p>
    <w:p w14:paraId="40E4A3C6" w14:textId="77777777" w:rsidR="00604053" w:rsidRPr="00C503DA" w:rsidRDefault="00604053" w:rsidP="00604053">
      <w:pPr>
        <w:pStyle w:val="CodeListing"/>
        <w:rPr>
          <w:sz w:val="18"/>
          <w:szCs w:val="18"/>
          <w:lang w:eastAsia="ja-JP"/>
        </w:rPr>
      </w:pPr>
      <w:r w:rsidRPr="00C503DA">
        <w:rPr>
          <w:sz w:val="18"/>
          <w:szCs w:val="18"/>
          <w:lang w:eastAsia="ja-JP"/>
        </w:rPr>
        <w:t xml:space="preserve">                            01 01 00 01 00 00 00 01 00 01 00 01 00 00 01 00</w:t>
      </w:r>
    </w:p>
    <w:p w14:paraId="1E6BA864" w14:textId="77777777" w:rsidR="00604053" w:rsidRPr="00C503DA" w:rsidRDefault="00604053" w:rsidP="00604053">
      <w:pPr>
        <w:pStyle w:val="CodeListing"/>
        <w:rPr>
          <w:sz w:val="18"/>
          <w:szCs w:val="18"/>
          <w:lang w:eastAsia="ja-JP"/>
        </w:rPr>
      </w:pPr>
      <w:r w:rsidRPr="00C503DA">
        <w:rPr>
          <w:sz w:val="18"/>
          <w:szCs w:val="18"/>
          <w:lang w:eastAsia="ja-JP"/>
        </w:rPr>
        <w:lastRenderedPageBreak/>
        <w:t xml:space="preserve">        CMAC-Data(URSK_KT): 00 00 00 02 55 52 53 4B 5F 4B 54 00 00 00 00 00</w:t>
      </w:r>
    </w:p>
    <w:p w14:paraId="2327C66B" w14:textId="77777777" w:rsidR="00604053" w:rsidRPr="00C503DA" w:rsidRDefault="00604053" w:rsidP="00604053">
      <w:pPr>
        <w:pStyle w:val="CodeListing"/>
        <w:rPr>
          <w:sz w:val="18"/>
          <w:szCs w:val="18"/>
          <w:lang w:eastAsia="ja-JP"/>
        </w:rPr>
      </w:pPr>
      <w:r w:rsidRPr="00C503DA">
        <w:rPr>
          <w:sz w:val="18"/>
          <w:szCs w:val="18"/>
          <w:lang w:eastAsia="ja-JP"/>
        </w:rPr>
        <w:t xml:space="preserve">                            00 01 01 01 00 01 00 01 01 00 01 01 01 01 00 00</w:t>
      </w:r>
    </w:p>
    <w:p w14:paraId="47F3B24A" w14:textId="77777777" w:rsidR="00604053" w:rsidRPr="00C503DA" w:rsidRDefault="00604053" w:rsidP="00604053">
      <w:pPr>
        <w:pStyle w:val="CodeListing"/>
        <w:rPr>
          <w:sz w:val="18"/>
          <w:szCs w:val="18"/>
          <w:lang w:eastAsia="ja-JP"/>
        </w:rPr>
      </w:pPr>
      <w:r w:rsidRPr="00C503DA">
        <w:rPr>
          <w:sz w:val="18"/>
          <w:szCs w:val="18"/>
          <w:lang w:eastAsia="ja-JP"/>
        </w:rPr>
        <w:t xml:space="preserve">                            01 01 00 01 00 00 00 01 00 01 00 01 00 00 01 00</w:t>
      </w:r>
    </w:p>
    <w:p w14:paraId="6B0B9C4B" w14:textId="77777777" w:rsidR="00604053" w:rsidRPr="00C503DA" w:rsidRDefault="00604053" w:rsidP="00604053">
      <w:pPr>
        <w:pStyle w:val="CodeListing"/>
        <w:rPr>
          <w:sz w:val="18"/>
          <w:szCs w:val="18"/>
          <w:lang w:eastAsia="ja-JP"/>
        </w:rPr>
      </w:pPr>
      <w:r w:rsidRPr="00C503DA">
        <w:rPr>
          <w:sz w:val="18"/>
          <w:szCs w:val="18"/>
          <w:lang w:eastAsia="ja-JP"/>
        </w:rPr>
        <w:t xml:space="preserve">    URSK_KT: D8 C9 51 CA 60 29 A8 FF 5C 89 19 9B 6A E0 73 87 </w:t>
      </w:r>
    </w:p>
    <w:p w14:paraId="3777DA2A" w14:textId="77777777" w:rsidR="00604053" w:rsidRPr="00C503DA" w:rsidRDefault="00604053" w:rsidP="00604053">
      <w:pPr>
        <w:pStyle w:val="CodeListing"/>
        <w:rPr>
          <w:sz w:val="18"/>
          <w:szCs w:val="18"/>
          <w:lang w:eastAsia="ja-JP"/>
        </w:rPr>
      </w:pPr>
      <w:r w:rsidRPr="00C503DA">
        <w:rPr>
          <w:sz w:val="18"/>
          <w:szCs w:val="18"/>
          <w:lang w:eastAsia="ja-JP"/>
        </w:rPr>
        <w:t xml:space="preserve">             30 10 56 AC 34 62 F9 3D B1 AF B2 00 9C D8 9D 2F</w:t>
      </w:r>
    </w:p>
    <w:p w14:paraId="0BF94CE9" w14:textId="77777777" w:rsidR="00604053" w:rsidRPr="00C503DA" w:rsidRDefault="00604053" w:rsidP="00604053">
      <w:pPr>
        <w:pStyle w:val="CodeListing"/>
        <w:rPr>
          <w:sz w:val="18"/>
          <w:szCs w:val="18"/>
          <w:lang w:eastAsia="ja-JP"/>
        </w:rPr>
      </w:pPr>
      <w:r w:rsidRPr="00C503DA">
        <w:rPr>
          <w:sz w:val="18"/>
          <w:szCs w:val="18"/>
          <w:lang w:eastAsia="ja-JP"/>
        </w:rPr>
        <w:t xml:space="preserve">        CMAC-Data(URSK): 00 00 00 01 55 52 53 4B 00 79 E8 65 18 6C BD 86 </w:t>
      </w:r>
    </w:p>
    <w:p w14:paraId="76083D57" w14:textId="77777777" w:rsidR="00604053" w:rsidRPr="00C503DA" w:rsidRDefault="00604053" w:rsidP="00604053">
      <w:pPr>
        <w:pStyle w:val="CodeListing"/>
        <w:rPr>
          <w:sz w:val="18"/>
          <w:szCs w:val="18"/>
          <w:lang w:eastAsia="ja-JP"/>
        </w:rPr>
      </w:pPr>
      <w:r w:rsidRPr="00C503DA">
        <w:rPr>
          <w:sz w:val="18"/>
          <w:szCs w:val="18"/>
          <w:lang w:eastAsia="ja-JP"/>
        </w:rPr>
        <w:t xml:space="preserve">                         4B 95 56 82 C5 1C DD 34 F8 00 00 00 00 00 00 80</w:t>
      </w:r>
    </w:p>
    <w:p w14:paraId="35262360" w14:textId="77777777" w:rsidR="00604053" w:rsidRPr="00C503DA" w:rsidRDefault="00604053" w:rsidP="00604053">
      <w:pPr>
        <w:pStyle w:val="CodeListing"/>
        <w:rPr>
          <w:sz w:val="18"/>
          <w:szCs w:val="18"/>
          <w:lang w:eastAsia="ja-JP"/>
        </w:rPr>
      </w:pPr>
      <w:r w:rsidRPr="00C503DA">
        <w:rPr>
          <w:sz w:val="18"/>
          <w:szCs w:val="18"/>
          <w:lang w:eastAsia="ja-JP"/>
        </w:rPr>
        <w:t xml:space="preserve">    dURSK: 45 78 AA 54 D6 63 CB 5A A8 80 70 CD 01 C6 04 A7</w:t>
      </w:r>
    </w:p>
    <w:p w14:paraId="1327DB97" w14:textId="77777777" w:rsidR="00604053" w:rsidRPr="00C503DA" w:rsidRDefault="00604053" w:rsidP="00604053">
      <w:pPr>
        <w:pStyle w:val="CodeListing"/>
        <w:rPr>
          <w:sz w:val="18"/>
          <w:szCs w:val="18"/>
          <w:lang w:eastAsia="ja-JP"/>
        </w:rPr>
      </w:pPr>
      <w:r w:rsidRPr="00C503DA">
        <w:rPr>
          <w:sz w:val="18"/>
          <w:szCs w:val="18"/>
          <w:lang w:eastAsia="ja-JP"/>
        </w:rPr>
        <w:t xml:space="preserve">        CMAC-Data(UDSK): 00 00 00 01 55 44 53 4B 00 79 E8 65 18 6C BD 86 </w:t>
      </w:r>
    </w:p>
    <w:p w14:paraId="7B1FEECB" w14:textId="77777777" w:rsidR="00604053" w:rsidRPr="00C503DA" w:rsidRDefault="00604053" w:rsidP="00604053">
      <w:pPr>
        <w:pStyle w:val="CodeListing"/>
        <w:rPr>
          <w:sz w:val="18"/>
          <w:szCs w:val="18"/>
          <w:lang w:eastAsia="ja-JP"/>
        </w:rPr>
      </w:pPr>
      <w:r w:rsidRPr="00C503DA">
        <w:rPr>
          <w:sz w:val="18"/>
          <w:szCs w:val="18"/>
          <w:lang w:eastAsia="ja-JP"/>
        </w:rPr>
        <w:t xml:space="preserve">                         4B 95 56 82 C5 1C DD 34 F8 00 00 00 00 00 00 80</w:t>
      </w:r>
    </w:p>
    <w:p w14:paraId="1318D1C4" w14:textId="77777777" w:rsidR="00604053" w:rsidRPr="00C503DA" w:rsidRDefault="00604053" w:rsidP="00604053">
      <w:pPr>
        <w:pStyle w:val="CodeListing"/>
        <w:rPr>
          <w:sz w:val="18"/>
          <w:szCs w:val="18"/>
          <w:lang w:eastAsia="ja-JP"/>
        </w:rPr>
      </w:pPr>
      <w:r w:rsidRPr="00C503DA">
        <w:rPr>
          <w:sz w:val="18"/>
          <w:szCs w:val="18"/>
          <w:lang w:eastAsia="ja-JP"/>
        </w:rPr>
        <w:t xml:space="preserve">    dUDSK: 93 2E 0F 6D 9B B3 93 09 6F E2 4C C7 9A 70 44 47</w:t>
      </w:r>
    </w:p>
    <w:p w14:paraId="3A3414F6" w14:textId="77777777" w:rsidR="00604053" w:rsidRPr="00C503DA" w:rsidRDefault="00604053" w:rsidP="00604053">
      <w:pPr>
        <w:pStyle w:val="CodeListing"/>
        <w:rPr>
          <w:sz w:val="18"/>
          <w:szCs w:val="18"/>
          <w:lang w:eastAsia="ja-JP"/>
        </w:rPr>
      </w:pPr>
      <w:r w:rsidRPr="00C503DA">
        <w:rPr>
          <w:sz w:val="18"/>
          <w:szCs w:val="18"/>
          <w:lang w:eastAsia="ja-JP"/>
        </w:rPr>
        <w:t xml:space="preserve">    PrePoll MHR: 49 2B D9 09 16 00 00 00 00 77 8B 07 9D AA 05 00 </w:t>
      </w:r>
    </w:p>
    <w:p w14:paraId="7B14E327" w14:textId="77777777" w:rsidR="00604053" w:rsidRPr="00C503DA" w:rsidRDefault="00604053" w:rsidP="00604053">
      <w:pPr>
        <w:pStyle w:val="CodeListing"/>
        <w:rPr>
          <w:sz w:val="18"/>
          <w:szCs w:val="18"/>
          <w:lang w:eastAsia="ja-JP"/>
        </w:rPr>
      </w:pPr>
      <w:r w:rsidRPr="00C503DA">
        <w:rPr>
          <w:sz w:val="18"/>
          <w:szCs w:val="18"/>
          <w:lang w:eastAsia="ja-JP"/>
        </w:rPr>
        <w:t xml:space="preserve">                 69 DF 04 01 0D 80 3F</w:t>
      </w:r>
    </w:p>
    <w:p w14:paraId="6B5B3B70" w14:textId="77777777" w:rsidR="00604053" w:rsidRPr="00C503DA" w:rsidRDefault="00604053" w:rsidP="00604053">
      <w:pPr>
        <w:pStyle w:val="CodeListing"/>
        <w:rPr>
          <w:sz w:val="18"/>
          <w:szCs w:val="18"/>
          <w:lang w:eastAsia="ja-JP"/>
        </w:rPr>
      </w:pPr>
      <w:r w:rsidRPr="00C503DA">
        <w:rPr>
          <w:sz w:val="18"/>
          <w:szCs w:val="18"/>
          <w:lang w:eastAsia="ja-JP"/>
        </w:rPr>
        <w:t xml:space="preserve">    PrePoll Payload: 78 56 34 12 16 CD 5B 07 00 00 00 00 00</w:t>
      </w:r>
    </w:p>
    <w:p w14:paraId="260423A9" w14:textId="77777777" w:rsidR="00604053" w:rsidRPr="00C503DA" w:rsidRDefault="00604053" w:rsidP="00604053">
      <w:pPr>
        <w:pStyle w:val="CodeListing"/>
        <w:rPr>
          <w:sz w:val="18"/>
          <w:szCs w:val="18"/>
          <w:lang w:eastAsia="ja-JP"/>
        </w:rPr>
      </w:pPr>
      <w:r w:rsidRPr="00C503DA">
        <w:rPr>
          <w:sz w:val="18"/>
          <w:szCs w:val="18"/>
          <w:lang w:eastAsia="ja-JP"/>
        </w:rPr>
        <w:t xml:space="preserve">        AES-CCM* key K: 94 CE 7A 78 B6 43 D0 CA C4 E2 E4 F8 B5 F5 5A 4D</w:t>
      </w:r>
    </w:p>
    <w:p w14:paraId="07D8DA7F" w14:textId="77777777" w:rsidR="00604053" w:rsidRPr="00C503DA" w:rsidRDefault="00604053" w:rsidP="00604053">
      <w:pPr>
        <w:pStyle w:val="CodeListing"/>
        <w:rPr>
          <w:sz w:val="18"/>
          <w:szCs w:val="18"/>
          <w:lang w:eastAsia="ja-JP"/>
        </w:rPr>
      </w:pPr>
      <w:r w:rsidRPr="00C503DA">
        <w:rPr>
          <w:sz w:val="18"/>
          <w:szCs w:val="18"/>
          <w:lang w:eastAsia="ja-JP"/>
        </w:rPr>
        <w:t xml:space="preserve">        Nonce N: AF 2C 32 43 20 AF B5 30 00 00 00 00 06</w:t>
      </w:r>
    </w:p>
    <w:p w14:paraId="2542F448" w14:textId="77777777" w:rsidR="00604053" w:rsidRPr="00C503DA" w:rsidRDefault="00604053" w:rsidP="00604053">
      <w:pPr>
        <w:pStyle w:val="CodeListing"/>
        <w:rPr>
          <w:sz w:val="18"/>
          <w:szCs w:val="18"/>
          <w:lang w:eastAsia="ja-JP"/>
        </w:rPr>
      </w:pPr>
      <w:r w:rsidRPr="00C503DA">
        <w:rPr>
          <w:sz w:val="18"/>
          <w:szCs w:val="18"/>
          <w:lang w:eastAsia="ja-JP"/>
        </w:rPr>
        <w:t xml:space="preserve">        AddAuthData: 00 17 49 2B D9 09 16 00 00 00 00 77 8B 07 9D AA</w:t>
      </w:r>
    </w:p>
    <w:p w14:paraId="14A24633" w14:textId="77777777" w:rsidR="00604053" w:rsidRPr="00C503DA" w:rsidRDefault="00604053" w:rsidP="00604053">
      <w:pPr>
        <w:pStyle w:val="CodeListing"/>
        <w:rPr>
          <w:sz w:val="18"/>
          <w:szCs w:val="18"/>
          <w:lang w:eastAsia="ja-JP"/>
        </w:rPr>
      </w:pPr>
      <w:r w:rsidRPr="00C503DA">
        <w:rPr>
          <w:sz w:val="18"/>
          <w:szCs w:val="18"/>
          <w:lang w:eastAsia="ja-JP"/>
        </w:rPr>
        <w:t xml:space="preserve">                     05 00 69 DF 04 01 0D 80 3F 00 00 00 00 00 00 00</w:t>
      </w:r>
    </w:p>
    <w:p w14:paraId="306BD66A" w14:textId="77777777" w:rsidR="00604053" w:rsidRPr="00C503DA" w:rsidRDefault="00604053" w:rsidP="00604053">
      <w:pPr>
        <w:pStyle w:val="CodeListing"/>
        <w:rPr>
          <w:sz w:val="18"/>
          <w:szCs w:val="18"/>
          <w:lang w:eastAsia="ja-JP"/>
        </w:rPr>
      </w:pPr>
      <w:r w:rsidRPr="00C503DA">
        <w:rPr>
          <w:sz w:val="18"/>
          <w:szCs w:val="18"/>
          <w:lang w:eastAsia="ja-JP"/>
        </w:rPr>
        <w:t xml:space="preserve">        PlainTextData: 78 56 34 12 16 CD 5B 07 00 00 00 00 00 00 00 00</w:t>
      </w:r>
    </w:p>
    <w:p w14:paraId="340D69B7" w14:textId="77777777" w:rsidR="00604053" w:rsidRPr="00C503DA" w:rsidRDefault="00604053" w:rsidP="00604053">
      <w:pPr>
        <w:pStyle w:val="CodeListing"/>
        <w:rPr>
          <w:sz w:val="18"/>
          <w:szCs w:val="18"/>
          <w:lang w:eastAsia="ja-JP"/>
        </w:rPr>
      </w:pPr>
      <w:r w:rsidRPr="00C503DA">
        <w:rPr>
          <w:sz w:val="18"/>
          <w:szCs w:val="18"/>
          <w:lang w:eastAsia="ja-JP"/>
        </w:rPr>
        <w:t xml:space="preserve">        AuthData: 00 17 49 2B D9 09 16 00 00 00 00 77 8B 07 9D AA </w:t>
      </w:r>
    </w:p>
    <w:p w14:paraId="019D56B8" w14:textId="77777777" w:rsidR="00604053" w:rsidRPr="00C503DA" w:rsidRDefault="00604053" w:rsidP="00604053">
      <w:pPr>
        <w:pStyle w:val="CodeListing"/>
        <w:rPr>
          <w:sz w:val="18"/>
          <w:szCs w:val="18"/>
          <w:lang w:eastAsia="ja-JP"/>
        </w:rPr>
      </w:pPr>
      <w:r w:rsidRPr="00C503DA">
        <w:rPr>
          <w:sz w:val="18"/>
          <w:szCs w:val="18"/>
          <w:lang w:eastAsia="ja-JP"/>
        </w:rPr>
        <w:t xml:space="preserve">                  05 00 69 DF 04 01 0D 80 3F 00 00 00 00 00 00 00 </w:t>
      </w:r>
    </w:p>
    <w:p w14:paraId="0C147E07" w14:textId="77777777" w:rsidR="00604053" w:rsidRPr="00C503DA" w:rsidRDefault="00604053" w:rsidP="00604053">
      <w:pPr>
        <w:pStyle w:val="CodeListing"/>
        <w:rPr>
          <w:sz w:val="18"/>
          <w:szCs w:val="18"/>
          <w:lang w:eastAsia="ja-JP"/>
        </w:rPr>
      </w:pPr>
      <w:r w:rsidRPr="00C503DA">
        <w:rPr>
          <w:sz w:val="18"/>
          <w:szCs w:val="18"/>
          <w:lang w:eastAsia="ja-JP"/>
        </w:rPr>
        <w:t xml:space="preserve">                  78 56 34 12 16 CD 5B 07 00 00 00 00 00 00 00 00</w:t>
      </w:r>
    </w:p>
    <w:p w14:paraId="09339A54" w14:textId="77777777" w:rsidR="00604053" w:rsidRPr="00C503DA" w:rsidRDefault="00604053" w:rsidP="00604053">
      <w:pPr>
        <w:pStyle w:val="CodeListing"/>
        <w:rPr>
          <w:sz w:val="18"/>
          <w:szCs w:val="18"/>
          <w:lang w:eastAsia="ja-JP"/>
        </w:rPr>
      </w:pPr>
      <w:r w:rsidRPr="00C503DA">
        <w:rPr>
          <w:sz w:val="18"/>
          <w:szCs w:val="18"/>
          <w:lang w:eastAsia="ja-JP"/>
        </w:rPr>
        <w:t xml:space="preserve">        B0: 59 AF 2C 32 43 20 AF B5 30 00 00 00 00 06 00 0D</w:t>
      </w:r>
    </w:p>
    <w:p w14:paraId="1BB447F2" w14:textId="77777777" w:rsidR="00604053" w:rsidRPr="00C503DA" w:rsidRDefault="00604053" w:rsidP="00604053">
      <w:pPr>
        <w:pStyle w:val="CodeListing"/>
        <w:rPr>
          <w:sz w:val="18"/>
          <w:szCs w:val="18"/>
          <w:lang w:eastAsia="ja-JP"/>
        </w:rPr>
      </w:pPr>
      <w:r w:rsidRPr="00C503DA">
        <w:rPr>
          <w:sz w:val="18"/>
          <w:szCs w:val="18"/>
          <w:lang w:eastAsia="ja-JP"/>
        </w:rPr>
        <w:t xml:space="preserve">        X: DD 38 D8 1E 45 5A 1B AD A3 58 8C 62 6C 90 EF E7 </w:t>
      </w:r>
    </w:p>
    <w:p w14:paraId="6E38CC51" w14:textId="77777777" w:rsidR="00604053" w:rsidRPr="00C503DA" w:rsidRDefault="00604053" w:rsidP="00604053">
      <w:pPr>
        <w:pStyle w:val="CodeListing"/>
        <w:rPr>
          <w:sz w:val="18"/>
          <w:szCs w:val="18"/>
          <w:lang w:eastAsia="ja-JP"/>
        </w:rPr>
      </w:pPr>
      <w:r w:rsidRPr="00C503DA">
        <w:rPr>
          <w:sz w:val="18"/>
          <w:szCs w:val="18"/>
          <w:lang w:eastAsia="ja-JP"/>
        </w:rPr>
        <w:t xml:space="preserve"> </w:t>
      </w:r>
      <w:r w:rsidRPr="00C503DA">
        <w:rPr>
          <w:sz w:val="18"/>
          <w:szCs w:val="18"/>
          <w:lang w:val="de-DE" w:eastAsia="ja-JP"/>
        </w:rPr>
        <w:t xml:space="preserve">          </w:t>
      </w:r>
      <w:r w:rsidRPr="00C503DA">
        <w:rPr>
          <w:sz w:val="18"/>
          <w:szCs w:val="18"/>
          <w:lang w:eastAsia="ja-JP"/>
        </w:rPr>
        <w:t xml:space="preserve">A2 AB 2B AE DE C2 E5 B4 D1 42 9B AF 4D 48 2F 9B </w:t>
      </w:r>
    </w:p>
    <w:p w14:paraId="140326DE" w14:textId="77777777" w:rsidR="00604053" w:rsidRPr="00C503DA" w:rsidRDefault="00604053" w:rsidP="00604053">
      <w:pPr>
        <w:pStyle w:val="CodeListing"/>
        <w:rPr>
          <w:sz w:val="18"/>
          <w:szCs w:val="18"/>
          <w:lang w:eastAsia="ja-JP"/>
        </w:rPr>
      </w:pPr>
      <w:r w:rsidRPr="00C503DA">
        <w:rPr>
          <w:sz w:val="18"/>
          <w:szCs w:val="18"/>
          <w:lang w:eastAsia="ja-JP"/>
        </w:rPr>
        <w:t xml:space="preserve">           E5 2E A2 52 9C 05 9F DD 0F 78 B9 BB A5 54 4D B8 </w:t>
      </w:r>
    </w:p>
    <w:p w14:paraId="57F6D003" w14:textId="77777777" w:rsidR="00604053" w:rsidRPr="00C503DA" w:rsidRDefault="00604053" w:rsidP="00604053">
      <w:pPr>
        <w:pStyle w:val="CodeListing"/>
        <w:rPr>
          <w:sz w:val="18"/>
          <w:szCs w:val="18"/>
          <w:lang w:eastAsia="ja-JP"/>
        </w:rPr>
      </w:pPr>
      <w:r w:rsidRPr="00C503DA">
        <w:rPr>
          <w:sz w:val="18"/>
          <w:szCs w:val="18"/>
          <w:lang w:eastAsia="ja-JP"/>
        </w:rPr>
        <w:t xml:space="preserve">           CB 2A A9 D5 17 55 E2 40 00 93 E1 78 86 5F 63 D2</w:t>
      </w:r>
    </w:p>
    <w:p w14:paraId="3296FA3A" w14:textId="77777777" w:rsidR="00604053" w:rsidRPr="00C503DA" w:rsidRDefault="00604053" w:rsidP="00604053">
      <w:pPr>
        <w:pStyle w:val="CodeListing"/>
        <w:rPr>
          <w:sz w:val="18"/>
          <w:szCs w:val="18"/>
          <w:lang w:eastAsia="ja-JP"/>
        </w:rPr>
      </w:pPr>
      <w:r w:rsidRPr="00C503DA">
        <w:rPr>
          <w:sz w:val="18"/>
          <w:szCs w:val="18"/>
          <w:lang w:eastAsia="ja-JP"/>
        </w:rPr>
        <w:t xml:space="preserve">        T: CB 2A A9 D5 17 55 E2 40</w:t>
      </w:r>
    </w:p>
    <w:p w14:paraId="650A5590" w14:textId="77777777" w:rsidR="00604053" w:rsidRPr="00C503DA" w:rsidRDefault="00604053" w:rsidP="00604053">
      <w:pPr>
        <w:pStyle w:val="CodeListing"/>
        <w:rPr>
          <w:sz w:val="18"/>
          <w:szCs w:val="18"/>
          <w:lang w:eastAsia="ja-JP"/>
        </w:rPr>
      </w:pPr>
      <w:r w:rsidRPr="00C503DA">
        <w:rPr>
          <w:sz w:val="18"/>
          <w:szCs w:val="18"/>
          <w:lang w:eastAsia="ja-JP"/>
        </w:rPr>
        <w:t xml:space="preserve">        A0: 01 AF 2C 32 43 20 AF B5 30 00 00 00 00 06 00 00</w:t>
      </w:r>
    </w:p>
    <w:p w14:paraId="588174FD" w14:textId="77777777" w:rsidR="00604053" w:rsidRPr="00C503DA" w:rsidRDefault="00604053" w:rsidP="00604053">
      <w:pPr>
        <w:pStyle w:val="CodeListing"/>
        <w:rPr>
          <w:sz w:val="18"/>
          <w:szCs w:val="18"/>
          <w:lang w:eastAsia="ja-JP"/>
        </w:rPr>
      </w:pPr>
      <w:r w:rsidRPr="00C503DA">
        <w:rPr>
          <w:sz w:val="18"/>
          <w:szCs w:val="18"/>
          <w:lang w:eastAsia="ja-JP"/>
        </w:rPr>
        <w:t xml:space="preserve">        A1: 01 AF 2C 32 43 20 AF B5 30 00 00 00 00 06 00 01</w:t>
      </w:r>
    </w:p>
    <w:p w14:paraId="7971FB87" w14:textId="77777777" w:rsidR="00604053" w:rsidRPr="00C503DA" w:rsidRDefault="00604053" w:rsidP="00604053">
      <w:pPr>
        <w:pStyle w:val="CodeListing"/>
        <w:rPr>
          <w:sz w:val="18"/>
          <w:szCs w:val="18"/>
          <w:lang w:eastAsia="ja-JP"/>
        </w:rPr>
      </w:pPr>
      <w:r w:rsidRPr="00C503DA">
        <w:rPr>
          <w:sz w:val="18"/>
          <w:szCs w:val="18"/>
          <w:lang w:eastAsia="ja-JP"/>
        </w:rPr>
        <w:t xml:space="preserve">        C: 4A 87 F6 F8 FD EC EF EA EA 19 34 00 43 4D CC 06</w:t>
      </w:r>
    </w:p>
    <w:p w14:paraId="24CB6048" w14:textId="77777777" w:rsidR="00604053" w:rsidRPr="00C503DA" w:rsidRDefault="00604053" w:rsidP="00604053">
      <w:pPr>
        <w:pStyle w:val="CodeListing"/>
        <w:rPr>
          <w:sz w:val="18"/>
          <w:szCs w:val="18"/>
          <w:lang w:eastAsia="ja-JP"/>
        </w:rPr>
      </w:pPr>
      <w:r w:rsidRPr="00C503DA">
        <w:rPr>
          <w:sz w:val="18"/>
          <w:szCs w:val="18"/>
          <w:lang w:eastAsia="ja-JP"/>
        </w:rPr>
        <w:t xml:space="preserve">        S0: 11 43 A9 A2 0F F6 E6 C3 B6 CE 61 6C 47 85 65 96</w:t>
      </w:r>
    </w:p>
    <w:p w14:paraId="293975E9" w14:textId="77777777" w:rsidR="00604053" w:rsidRPr="00C503DA" w:rsidRDefault="00604053" w:rsidP="00604053">
      <w:pPr>
        <w:pStyle w:val="CodeListing"/>
        <w:rPr>
          <w:sz w:val="18"/>
          <w:szCs w:val="18"/>
          <w:lang w:eastAsia="ja-JP"/>
        </w:rPr>
      </w:pPr>
      <w:r w:rsidRPr="00C503DA">
        <w:rPr>
          <w:sz w:val="18"/>
          <w:szCs w:val="18"/>
          <w:lang w:eastAsia="ja-JP"/>
        </w:rPr>
        <w:t xml:space="preserve">        CipherText: 32 D1 C2 EA EB 21 B4 ED EA 19 34 00 43</w:t>
      </w:r>
    </w:p>
    <w:p w14:paraId="1C6D37A0" w14:textId="77777777" w:rsidR="00604053" w:rsidRPr="00C503DA" w:rsidRDefault="00604053" w:rsidP="00604053">
      <w:pPr>
        <w:pStyle w:val="CodeListing"/>
        <w:rPr>
          <w:sz w:val="18"/>
          <w:szCs w:val="18"/>
          <w:lang w:eastAsia="ja-JP"/>
        </w:rPr>
      </w:pPr>
      <w:r w:rsidRPr="00C503DA">
        <w:rPr>
          <w:sz w:val="18"/>
          <w:szCs w:val="18"/>
          <w:lang w:eastAsia="ja-JP"/>
        </w:rPr>
        <w:t xml:space="preserve">        U: DA 69 00 77 18 A3 04 83</w:t>
      </w:r>
    </w:p>
    <w:p w14:paraId="24FBAFA5" w14:textId="77777777" w:rsidR="00604053" w:rsidRPr="00C503DA" w:rsidRDefault="00604053" w:rsidP="00604053">
      <w:pPr>
        <w:pStyle w:val="CodeListing"/>
        <w:rPr>
          <w:sz w:val="18"/>
          <w:szCs w:val="18"/>
          <w:lang w:eastAsia="ja-JP"/>
        </w:rPr>
      </w:pPr>
      <w:r w:rsidRPr="00C503DA">
        <w:rPr>
          <w:sz w:val="18"/>
          <w:szCs w:val="18"/>
          <w:lang w:eastAsia="ja-JP"/>
        </w:rPr>
        <w:t xml:space="preserve">    PrePoll encrypted Payload: 32 D1 C2 EA EB 21 B4 ED EA 19 34 00 43 </w:t>
      </w:r>
    </w:p>
    <w:p w14:paraId="668E2175" w14:textId="77777777" w:rsidR="00604053" w:rsidRPr="00C503DA" w:rsidRDefault="00604053" w:rsidP="00604053">
      <w:pPr>
        <w:pStyle w:val="CodeListing"/>
        <w:rPr>
          <w:sz w:val="18"/>
          <w:szCs w:val="18"/>
          <w:lang w:eastAsia="ja-JP"/>
        </w:rPr>
      </w:pPr>
      <w:r w:rsidRPr="00C503DA">
        <w:rPr>
          <w:sz w:val="18"/>
          <w:szCs w:val="18"/>
          <w:lang w:eastAsia="ja-JP"/>
        </w:rPr>
        <w:t xml:space="preserve">                               DA 69 00 77 18 A3 04 83</w:t>
      </w:r>
    </w:p>
    <w:p w14:paraId="75A68182" w14:textId="77777777" w:rsidR="00604053" w:rsidRDefault="00604053" w:rsidP="00604053">
      <w:pPr>
        <w:pStyle w:val="CodeListing"/>
        <w:rPr>
          <w:sz w:val="18"/>
          <w:szCs w:val="18"/>
          <w:lang w:eastAsia="ja-JP"/>
        </w:rPr>
      </w:pPr>
      <w:r w:rsidRPr="00C503DA">
        <w:rPr>
          <w:sz w:val="18"/>
          <w:szCs w:val="18"/>
          <w:lang w:eastAsia="ja-JP"/>
        </w:rPr>
        <w:t xml:space="preserve">    STS-V for         POLL PPDU: 79 E8 65 18 6C BD 86 4B 9C B2 4F DB 1C DD 34 F8 </w:t>
      </w:r>
      <w:r>
        <w:rPr>
          <w:sz w:val="18"/>
          <w:szCs w:val="18"/>
          <w:lang w:eastAsia="ja-JP"/>
        </w:rPr>
        <w:t>–</w:t>
      </w:r>
      <w:r w:rsidRPr="00C503DA">
        <w:rPr>
          <w:sz w:val="18"/>
          <w:szCs w:val="18"/>
          <w:lang w:eastAsia="ja-JP"/>
        </w:rPr>
        <w:t xml:space="preserve"> </w:t>
      </w:r>
    </w:p>
    <w:p w14:paraId="0FC349AC"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51EDFF42" w14:textId="77777777" w:rsidR="00604053" w:rsidRDefault="00604053" w:rsidP="00604053">
      <w:pPr>
        <w:pStyle w:val="CodeListing"/>
        <w:rPr>
          <w:sz w:val="18"/>
          <w:szCs w:val="18"/>
          <w:lang w:eastAsia="ja-JP"/>
        </w:rPr>
      </w:pPr>
      <w:r w:rsidRPr="00C503DA">
        <w:rPr>
          <w:sz w:val="18"/>
          <w:szCs w:val="18"/>
          <w:lang w:eastAsia="ja-JP"/>
        </w:rPr>
        <w:t xml:space="preserve">      STS for         POLL PPDU: E8 AE 41 D3 4E 61 87 10 95 A6 2B 65 EF 1F 15 50 .. </w:t>
      </w:r>
    </w:p>
    <w:p w14:paraId="32667486" w14:textId="77777777" w:rsidR="00604053" w:rsidRPr="00C503DA" w:rsidRDefault="00604053" w:rsidP="00604053">
      <w:pPr>
        <w:pStyle w:val="CodeListing"/>
        <w:rPr>
          <w:sz w:val="18"/>
          <w:szCs w:val="18"/>
          <w:lang w:eastAsia="ja-JP"/>
        </w:rPr>
      </w:pPr>
      <w:r>
        <w:rPr>
          <w:sz w:val="18"/>
          <w:szCs w:val="18"/>
          <w:lang w:eastAsia="ja-JP"/>
        </w:rPr>
        <w:lastRenderedPageBreak/>
        <w:t xml:space="preserve">                                 </w:t>
      </w:r>
      <w:r w:rsidRPr="00C503DA">
        <w:rPr>
          <w:sz w:val="18"/>
          <w:szCs w:val="18"/>
          <w:lang w:eastAsia="ja-JP"/>
        </w:rPr>
        <w:t>9D 5F 97 B1 EB 2B 09 55 40 B2 87 72 4B D6 88 76</w:t>
      </w:r>
    </w:p>
    <w:p w14:paraId="1F910196" w14:textId="77777777" w:rsidR="00604053" w:rsidRDefault="00604053" w:rsidP="00604053">
      <w:pPr>
        <w:pStyle w:val="CodeListing"/>
        <w:rPr>
          <w:sz w:val="18"/>
          <w:szCs w:val="18"/>
          <w:lang w:eastAsia="ja-JP"/>
        </w:rPr>
      </w:pPr>
      <w:r w:rsidRPr="00C503DA">
        <w:rPr>
          <w:sz w:val="18"/>
          <w:szCs w:val="18"/>
          <w:lang w:eastAsia="ja-JP"/>
        </w:rPr>
        <w:t xml:space="preserve">    STS-V for  1. RESPONSE PPDU: 79 E8 65 18 6C BD 86 4B 9C B2 4F DC 1C DD 34 F8 </w:t>
      </w:r>
      <w:r>
        <w:rPr>
          <w:sz w:val="18"/>
          <w:szCs w:val="18"/>
          <w:lang w:eastAsia="ja-JP"/>
        </w:rPr>
        <w:t>–</w:t>
      </w:r>
      <w:r w:rsidRPr="00C503DA">
        <w:rPr>
          <w:sz w:val="18"/>
          <w:szCs w:val="18"/>
          <w:lang w:eastAsia="ja-JP"/>
        </w:rPr>
        <w:t xml:space="preserve"> </w:t>
      </w:r>
    </w:p>
    <w:p w14:paraId="18F6A738"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4979CD02" w14:textId="77777777" w:rsidR="00604053" w:rsidRDefault="00604053" w:rsidP="00604053">
      <w:pPr>
        <w:pStyle w:val="CodeListing"/>
        <w:rPr>
          <w:sz w:val="18"/>
          <w:szCs w:val="18"/>
          <w:lang w:eastAsia="ja-JP"/>
        </w:rPr>
      </w:pPr>
      <w:r w:rsidRPr="00C503DA">
        <w:rPr>
          <w:sz w:val="18"/>
          <w:szCs w:val="18"/>
          <w:lang w:eastAsia="ja-JP"/>
        </w:rPr>
        <w:t xml:space="preserve">      STS for  1. RESPONSE PPDU: FA 26 6A E7 77 40 FA 4A E6 81 2A F3 E9 69 9D A2 .. </w:t>
      </w:r>
    </w:p>
    <w:p w14:paraId="60BAB25F"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D 71 EA 7E 7D 0E A1 47 CC EB F3 18 DF 1D EC 9A</w:t>
      </w:r>
    </w:p>
    <w:p w14:paraId="7559CEE2" w14:textId="77777777" w:rsidR="00604053" w:rsidRDefault="00604053" w:rsidP="00604053">
      <w:pPr>
        <w:pStyle w:val="CodeListing"/>
        <w:rPr>
          <w:sz w:val="18"/>
          <w:szCs w:val="18"/>
          <w:lang w:eastAsia="ja-JP"/>
        </w:rPr>
      </w:pPr>
      <w:r w:rsidRPr="00C503DA">
        <w:rPr>
          <w:sz w:val="18"/>
          <w:szCs w:val="18"/>
          <w:lang w:eastAsia="ja-JP"/>
        </w:rPr>
        <w:t xml:space="preserve">    STS-V for        FINAL PPDU: 79 E8 65 18 6C BD 86 4B 9C B2 4F DD 1C DD 34 F8 </w:t>
      </w:r>
      <w:r>
        <w:rPr>
          <w:sz w:val="18"/>
          <w:szCs w:val="18"/>
          <w:lang w:eastAsia="ja-JP"/>
        </w:rPr>
        <w:t>–</w:t>
      </w:r>
      <w:r w:rsidRPr="00C503DA">
        <w:rPr>
          <w:sz w:val="18"/>
          <w:szCs w:val="18"/>
          <w:lang w:eastAsia="ja-JP"/>
        </w:rPr>
        <w:t xml:space="preserve"> </w:t>
      </w:r>
    </w:p>
    <w:p w14:paraId="1162B548"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12D14454" w14:textId="77777777" w:rsidR="00604053" w:rsidRDefault="00604053" w:rsidP="00604053">
      <w:pPr>
        <w:pStyle w:val="CodeListing"/>
        <w:rPr>
          <w:sz w:val="18"/>
          <w:szCs w:val="18"/>
          <w:lang w:val="de-DE" w:eastAsia="ja-JP"/>
        </w:rPr>
      </w:pPr>
      <w:r w:rsidRPr="00C503DA">
        <w:rPr>
          <w:sz w:val="18"/>
          <w:szCs w:val="18"/>
          <w:lang w:eastAsia="ja-JP"/>
        </w:rPr>
        <w:t xml:space="preserve">      </w:t>
      </w:r>
      <w:r w:rsidRPr="00C503DA">
        <w:rPr>
          <w:sz w:val="18"/>
          <w:szCs w:val="18"/>
          <w:lang w:val="de-DE" w:eastAsia="ja-JP"/>
        </w:rPr>
        <w:t xml:space="preserve">STS for        FINAL PPDU: 51 76 79 08 78 9D 7D B7 49 1C 87 4B 8E 2E AF 7E .. </w:t>
      </w:r>
    </w:p>
    <w:p w14:paraId="013714B3" w14:textId="77777777" w:rsidR="00604053" w:rsidRPr="00C503DA"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87 8E C1 D3 3E D9 79 80 E5 E3 2D 7E 17 97 46 E0</w:t>
      </w:r>
    </w:p>
    <w:p w14:paraId="3921C3C3" w14:textId="77777777" w:rsidR="00604053" w:rsidRPr="00C503DA" w:rsidRDefault="00604053" w:rsidP="00604053">
      <w:pPr>
        <w:pStyle w:val="CodeListing"/>
        <w:rPr>
          <w:sz w:val="18"/>
          <w:szCs w:val="18"/>
          <w:lang w:eastAsia="ja-JP"/>
        </w:rPr>
      </w:pPr>
      <w:r w:rsidRPr="00C503DA">
        <w:rPr>
          <w:sz w:val="18"/>
          <w:szCs w:val="18"/>
          <w:lang w:val="de-DE" w:eastAsia="ja-JP"/>
        </w:rPr>
        <w:t xml:space="preserve">    </w:t>
      </w:r>
      <w:r w:rsidRPr="00C503DA">
        <w:rPr>
          <w:sz w:val="18"/>
          <w:szCs w:val="18"/>
          <w:lang w:eastAsia="ja-JP"/>
        </w:rPr>
        <w:t>Round Index of next Ranging Block (Default Hopping): 00 3E</w:t>
      </w:r>
    </w:p>
    <w:p w14:paraId="5F5FD42D" w14:textId="77777777" w:rsidR="00604053" w:rsidRDefault="00604053" w:rsidP="00604053">
      <w:pPr>
        <w:pStyle w:val="CodeListing"/>
        <w:rPr>
          <w:sz w:val="18"/>
          <w:szCs w:val="18"/>
          <w:lang w:eastAsia="ja-JP"/>
        </w:rPr>
      </w:pPr>
      <w:r w:rsidRPr="00C503DA">
        <w:rPr>
          <w:sz w:val="18"/>
          <w:szCs w:val="18"/>
          <w:lang w:eastAsia="ja-JP"/>
        </w:rPr>
        <w:t xml:space="preserve">    FinaData MHR: 49 2B D9 09 16 01 00 00 00 77 8B 07 9D AA 05 00 </w:t>
      </w:r>
    </w:p>
    <w:p w14:paraId="7A5B9A76"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69 DF 04 02 19 80 3F</w:t>
      </w:r>
    </w:p>
    <w:p w14:paraId="27419216" w14:textId="77777777" w:rsidR="00604053" w:rsidRDefault="00604053" w:rsidP="00604053">
      <w:pPr>
        <w:pStyle w:val="CodeListing"/>
        <w:rPr>
          <w:sz w:val="18"/>
          <w:szCs w:val="18"/>
          <w:lang w:eastAsia="ja-JP"/>
        </w:rPr>
      </w:pPr>
      <w:r w:rsidRPr="00C503DA">
        <w:rPr>
          <w:sz w:val="18"/>
          <w:szCs w:val="18"/>
          <w:lang w:eastAsia="ja-JP"/>
        </w:rPr>
        <w:t xml:space="preserve">    FinaData Payload: 78 56 34 12 00 00 01 3E 00 18 CD 5B 07 00 00 3C </w:t>
      </w:r>
    </w:p>
    <w:p w14:paraId="198E1B27"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F 01 00 C1 04 9E 07 2C 00</w:t>
      </w:r>
      <w:r>
        <w:rPr>
          <w:sz w:val="18"/>
          <w:szCs w:val="18"/>
          <w:lang w:eastAsia="ja-JP"/>
        </w:rPr>
        <w:t xml:space="preserve">               </w:t>
      </w:r>
    </w:p>
    <w:p w14:paraId="7BB473BE" w14:textId="77777777" w:rsidR="00604053" w:rsidRPr="00C503DA" w:rsidRDefault="00604053" w:rsidP="00604053">
      <w:pPr>
        <w:pStyle w:val="CodeListing"/>
        <w:rPr>
          <w:sz w:val="18"/>
          <w:szCs w:val="18"/>
          <w:lang w:eastAsia="ja-JP"/>
        </w:rPr>
      </w:pPr>
      <w:r w:rsidRPr="00C503DA">
        <w:rPr>
          <w:sz w:val="18"/>
          <w:szCs w:val="18"/>
          <w:lang w:eastAsia="ja-JP"/>
        </w:rPr>
        <w:t xml:space="preserve">        AES-CCM* key K: 93 2E 0F 6D 9B B3 93 09 6F E2 4C C7 9A 70 44 47</w:t>
      </w:r>
    </w:p>
    <w:p w14:paraId="54C9324A" w14:textId="77777777" w:rsidR="00604053" w:rsidRPr="00C503DA" w:rsidRDefault="00604053" w:rsidP="00604053">
      <w:pPr>
        <w:pStyle w:val="CodeListing"/>
        <w:rPr>
          <w:sz w:val="18"/>
          <w:szCs w:val="18"/>
          <w:lang w:eastAsia="ja-JP"/>
        </w:rPr>
      </w:pPr>
      <w:r w:rsidRPr="00C503DA">
        <w:rPr>
          <w:sz w:val="18"/>
          <w:szCs w:val="18"/>
          <w:lang w:eastAsia="ja-JP"/>
        </w:rPr>
        <w:t xml:space="preserve">        Nonce N: AF 2C 32 43 20 AF B5 30 00 00 00 01 06</w:t>
      </w:r>
    </w:p>
    <w:p w14:paraId="459B1ADF" w14:textId="77777777" w:rsidR="00604053" w:rsidRDefault="00604053" w:rsidP="00604053">
      <w:pPr>
        <w:pStyle w:val="CodeListing"/>
        <w:rPr>
          <w:sz w:val="18"/>
          <w:szCs w:val="18"/>
          <w:lang w:eastAsia="ja-JP"/>
        </w:rPr>
      </w:pPr>
      <w:r w:rsidRPr="00C503DA">
        <w:rPr>
          <w:sz w:val="18"/>
          <w:szCs w:val="18"/>
          <w:lang w:eastAsia="ja-JP"/>
        </w:rPr>
        <w:t xml:space="preserve">        AddAuthData: 00 17 49 2B D9 09 16 01 00 00 00 77 8B 07 9D AA </w:t>
      </w:r>
    </w:p>
    <w:p w14:paraId="6A62BC9E"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5 00 69 DF 04 02 19 80 3F 00 00 00 00 00 00 00</w:t>
      </w:r>
    </w:p>
    <w:p w14:paraId="68EAF0E8" w14:textId="77777777" w:rsidR="00604053" w:rsidRDefault="00604053" w:rsidP="00604053">
      <w:pPr>
        <w:pStyle w:val="CodeListing"/>
        <w:rPr>
          <w:sz w:val="18"/>
          <w:szCs w:val="18"/>
          <w:lang w:val="de-DE" w:eastAsia="ja-JP"/>
        </w:rPr>
      </w:pPr>
      <w:r w:rsidRPr="00C503DA">
        <w:rPr>
          <w:sz w:val="18"/>
          <w:szCs w:val="18"/>
          <w:lang w:eastAsia="ja-JP"/>
        </w:rPr>
        <w:t xml:space="preserve">        </w:t>
      </w:r>
      <w:r w:rsidRPr="00C503DA">
        <w:rPr>
          <w:sz w:val="18"/>
          <w:szCs w:val="18"/>
          <w:lang w:val="de-DE" w:eastAsia="ja-JP"/>
        </w:rPr>
        <w:t xml:space="preserve">PlainTextData: 78 56 34 12 00 00 01 3E 00 18 CD 5B 07 00 00 3C </w:t>
      </w:r>
    </w:p>
    <w:p w14:paraId="1828E99F" w14:textId="77777777" w:rsidR="00604053" w:rsidRPr="00C503DA"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0F 01 00 C1 04 9E 07 2C 00 00 00 00 00 00 00 00</w:t>
      </w:r>
    </w:p>
    <w:p w14:paraId="74973D78" w14:textId="77777777" w:rsidR="00604053" w:rsidRDefault="00604053" w:rsidP="00604053">
      <w:pPr>
        <w:pStyle w:val="CodeListing"/>
        <w:rPr>
          <w:sz w:val="18"/>
          <w:szCs w:val="18"/>
          <w:lang w:val="de-DE" w:eastAsia="ja-JP"/>
        </w:rPr>
      </w:pPr>
      <w:r w:rsidRPr="00C503DA">
        <w:rPr>
          <w:sz w:val="18"/>
          <w:szCs w:val="18"/>
          <w:lang w:val="de-DE" w:eastAsia="ja-JP"/>
        </w:rPr>
        <w:t xml:space="preserve">        AuthData: 00 17 49 2B D9 09 16 01 00 00 00 77 8B 07 9D AA </w:t>
      </w:r>
    </w:p>
    <w:p w14:paraId="691E1416" w14:textId="77777777" w:rsidR="00604053"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 xml:space="preserve">05 00 69 DF 04 02 19 80 3F 00 00 00 00 00 00 00 </w:t>
      </w:r>
    </w:p>
    <w:p w14:paraId="41F5749F" w14:textId="77777777" w:rsidR="00604053"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 xml:space="preserve">78 56 34 12 00 00 01 3E 00 18 CD 5B 07 00 00 3C </w:t>
      </w:r>
    </w:p>
    <w:p w14:paraId="0087CF6F" w14:textId="77777777" w:rsidR="00604053" w:rsidRPr="00C503DA"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0F 01 00 C1 04 9E 07 2C 00 00 00 00 00 00 00 00</w:t>
      </w:r>
    </w:p>
    <w:p w14:paraId="752D765D" w14:textId="77777777" w:rsidR="00604053" w:rsidRPr="00C503DA" w:rsidRDefault="00604053" w:rsidP="00604053">
      <w:pPr>
        <w:pStyle w:val="CodeListing"/>
        <w:rPr>
          <w:sz w:val="18"/>
          <w:szCs w:val="18"/>
          <w:lang w:eastAsia="ja-JP"/>
        </w:rPr>
      </w:pPr>
      <w:r w:rsidRPr="00C503DA">
        <w:rPr>
          <w:sz w:val="18"/>
          <w:szCs w:val="18"/>
          <w:lang w:val="de-DE" w:eastAsia="ja-JP"/>
        </w:rPr>
        <w:t xml:space="preserve">        </w:t>
      </w:r>
      <w:r w:rsidRPr="00C503DA">
        <w:rPr>
          <w:sz w:val="18"/>
          <w:szCs w:val="18"/>
          <w:lang w:eastAsia="ja-JP"/>
        </w:rPr>
        <w:t>B0: 59 AF 2C 32 43 20 AF B5 30 00 00 00 01 06 00 19</w:t>
      </w:r>
    </w:p>
    <w:p w14:paraId="6C22D1F5" w14:textId="77777777" w:rsidR="00604053" w:rsidRDefault="00604053" w:rsidP="00604053">
      <w:pPr>
        <w:pStyle w:val="CodeListing"/>
        <w:rPr>
          <w:sz w:val="18"/>
          <w:szCs w:val="18"/>
          <w:lang w:eastAsia="ja-JP"/>
        </w:rPr>
      </w:pPr>
      <w:r w:rsidRPr="00C503DA">
        <w:rPr>
          <w:sz w:val="18"/>
          <w:szCs w:val="18"/>
          <w:lang w:eastAsia="ja-JP"/>
        </w:rPr>
        <w:t xml:space="preserve">        X: 1A C5 15 F3 E1 77 DB A3 1D 20 DC 57 35 10 69 AD </w:t>
      </w:r>
    </w:p>
    <w:p w14:paraId="0EDD9945"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3A 51 46 95 AD A3 CB 01 EC 16 C4 BB E2 3F 28 D5 </w:t>
      </w:r>
    </w:p>
    <w:p w14:paraId="664DA9E1"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BA CC 1B 33 47 D5 13 BB 39 40 56 13 78 AC C9 77 </w:t>
      </w:r>
    </w:p>
    <w:p w14:paraId="4C7B1752"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F0 6B A2 25 F6 49 B4 7C EF C1 6B F9 0C C7 82 04 </w:t>
      </w:r>
    </w:p>
    <w:p w14:paraId="293A84EC"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64 97 62 53 2E CE 36 69 95 42 5D A6 CE 40 95 54</w:t>
      </w:r>
    </w:p>
    <w:p w14:paraId="450A2D4C" w14:textId="77777777" w:rsidR="00604053" w:rsidRPr="00C503DA" w:rsidRDefault="00604053" w:rsidP="00604053">
      <w:pPr>
        <w:pStyle w:val="CodeListing"/>
        <w:rPr>
          <w:sz w:val="18"/>
          <w:szCs w:val="18"/>
          <w:lang w:eastAsia="ja-JP"/>
        </w:rPr>
      </w:pPr>
      <w:r w:rsidRPr="00C503DA">
        <w:rPr>
          <w:sz w:val="18"/>
          <w:szCs w:val="18"/>
          <w:lang w:eastAsia="ja-JP"/>
        </w:rPr>
        <w:t xml:space="preserve">        T: 64 97 62 53 2E CE 36 69</w:t>
      </w:r>
    </w:p>
    <w:p w14:paraId="3278951A" w14:textId="77777777" w:rsidR="00604053" w:rsidRPr="00C503DA" w:rsidRDefault="00604053" w:rsidP="00604053">
      <w:pPr>
        <w:pStyle w:val="CodeListing"/>
        <w:rPr>
          <w:sz w:val="18"/>
          <w:szCs w:val="18"/>
          <w:lang w:eastAsia="ja-JP"/>
        </w:rPr>
      </w:pPr>
      <w:r w:rsidRPr="00C503DA">
        <w:rPr>
          <w:sz w:val="18"/>
          <w:szCs w:val="18"/>
          <w:lang w:eastAsia="ja-JP"/>
        </w:rPr>
        <w:t xml:space="preserve">        A0: 01 AF 2C 32 43 20 AF B5 30 00 00 00 01 06 00 00</w:t>
      </w:r>
    </w:p>
    <w:p w14:paraId="56FCCDC7" w14:textId="77777777" w:rsidR="00604053" w:rsidRPr="00C503DA" w:rsidRDefault="00604053" w:rsidP="00604053">
      <w:pPr>
        <w:pStyle w:val="CodeListing"/>
        <w:rPr>
          <w:sz w:val="18"/>
          <w:szCs w:val="18"/>
          <w:lang w:eastAsia="ja-JP"/>
        </w:rPr>
      </w:pPr>
      <w:r w:rsidRPr="00C503DA">
        <w:rPr>
          <w:sz w:val="18"/>
          <w:szCs w:val="18"/>
          <w:lang w:eastAsia="ja-JP"/>
        </w:rPr>
        <w:t xml:space="preserve">        A1: 01 AF 2C 32 43 20 AF B5 30 00 00 00 01 06 00 01</w:t>
      </w:r>
    </w:p>
    <w:p w14:paraId="3B6F2223" w14:textId="77777777" w:rsidR="00604053" w:rsidRPr="00C503DA" w:rsidRDefault="00604053" w:rsidP="00604053">
      <w:pPr>
        <w:pStyle w:val="CodeListing"/>
        <w:rPr>
          <w:sz w:val="18"/>
          <w:szCs w:val="18"/>
          <w:lang w:val="de-DE" w:eastAsia="ja-JP"/>
        </w:rPr>
      </w:pPr>
      <w:r w:rsidRPr="00C503DA">
        <w:rPr>
          <w:sz w:val="18"/>
          <w:szCs w:val="18"/>
          <w:lang w:eastAsia="ja-JP"/>
        </w:rPr>
        <w:t xml:space="preserve">        </w:t>
      </w:r>
      <w:r w:rsidRPr="00C503DA">
        <w:rPr>
          <w:sz w:val="18"/>
          <w:szCs w:val="18"/>
          <w:lang w:val="de-DE" w:eastAsia="ja-JP"/>
        </w:rPr>
        <w:t>A2: 01 AF 2C 32 43 20 AF B5 30 00 00 00 01 06 00 02</w:t>
      </w:r>
    </w:p>
    <w:p w14:paraId="317D6033" w14:textId="77777777" w:rsidR="00604053" w:rsidRDefault="00604053" w:rsidP="00604053">
      <w:pPr>
        <w:pStyle w:val="CodeListing"/>
        <w:rPr>
          <w:sz w:val="18"/>
          <w:szCs w:val="18"/>
          <w:lang w:val="de-DE" w:eastAsia="ja-JP"/>
        </w:rPr>
      </w:pPr>
      <w:r w:rsidRPr="00C503DA">
        <w:rPr>
          <w:sz w:val="18"/>
          <w:szCs w:val="18"/>
          <w:lang w:val="de-DE" w:eastAsia="ja-JP"/>
        </w:rPr>
        <w:t xml:space="preserve">        C: E2 55 9D 5B EA 8C 3E 87 44 4C 08 F3 7B 2D 5F 10 </w:t>
      </w:r>
    </w:p>
    <w:p w14:paraId="31E042F2" w14:textId="77777777" w:rsidR="00604053" w:rsidRPr="00C503DA" w:rsidRDefault="00604053" w:rsidP="00604053">
      <w:pPr>
        <w:pStyle w:val="CodeListing"/>
        <w:rPr>
          <w:sz w:val="18"/>
          <w:szCs w:val="18"/>
          <w:lang w:val="de-DE" w:eastAsia="ja-JP"/>
        </w:rPr>
      </w:pPr>
      <w:r>
        <w:rPr>
          <w:sz w:val="18"/>
          <w:szCs w:val="18"/>
          <w:lang w:val="de-DE" w:eastAsia="ja-JP"/>
        </w:rPr>
        <w:t xml:space="preserve">           </w:t>
      </w:r>
      <w:r w:rsidRPr="00C503DA">
        <w:rPr>
          <w:sz w:val="18"/>
          <w:szCs w:val="18"/>
          <w:lang w:val="de-DE" w:eastAsia="ja-JP"/>
        </w:rPr>
        <w:t>3C F2 DB 4A AB 57 E7 43 B7 78 D5 4D C2 AD C6 38</w:t>
      </w:r>
    </w:p>
    <w:p w14:paraId="0374FD28" w14:textId="77777777" w:rsidR="00604053" w:rsidRPr="00C503DA" w:rsidRDefault="00604053" w:rsidP="00604053">
      <w:pPr>
        <w:pStyle w:val="CodeListing"/>
        <w:rPr>
          <w:sz w:val="18"/>
          <w:szCs w:val="18"/>
          <w:lang w:eastAsia="ja-JP"/>
        </w:rPr>
      </w:pPr>
      <w:r w:rsidRPr="00C503DA">
        <w:rPr>
          <w:sz w:val="18"/>
          <w:szCs w:val="18"/>
          <w:lang w:val="de-DE" w:eastAsia="ja-JP"/>
        </w:rPr>
        <w:t xml:space="preserve">        </w:t>
      </w:r>
      <w:r w:rsidRPr="00C503DA">
        <w:rPr>
          <w:sz w:val="18"/>
          <w:szCs w:val="18"/>
          <w:lang w:eastAsia="ja-JP"/>
        </w:rPr>
        <w:t>S0: 2B 36 52 7B F4 57 8F FD CB C0 82 81 DD CD BB 6F</w:t>
      </w:r>
    </w:p>
    <w:p w14:paraId="3A20A6B2" w14:textId="77777777" w:rsidR="00604053" w:rsidRDefault="00604053" w:rsidP="00604053">
      <w:pPr>
        <w:pStyle w:val="CodeListing"/>
        <w:rPr>
          <w:sz w:val="18"/>
          <w:szCs w:val="18"/>
          <w:lang w:eastAsia="ja-JP"/>
        </w:rPr>
      </w:pPr>
      <w:r w:rsidRPr="00C503DA">
        <w:rPr>
          <w:sz w:val="18"/>
          <w:szCs w:val="18"/>
          <w:lang w:eastAsia="ja-JP"/>
        </w:rPr>
        <w:t xml:space="preserve">        CipherText: 9A 03 A9 49 EA 8C 3F B9 44 54 C5 A8 7C 2D 5F 2C </w:t>
      </w:r>
    </w:p>
    <w:p w14:paraId="11A7D93A" w14:textId="77777777" w:rsidR="00604053" w:rsidRPr="00C503DA" w:rsidRDefault="00604053" w:rsidP="00604053">
      <w:pPr>
        <w:pStyle w:val="CodeListing"/>
        <w:rPr>
          <w:sz w:val="18"/>
          <w:szCs w:val="18"/>
          <w:lang w:val="de-DE" w:eastAsia="ja-JP"/>
        </w:rPr>
      </w:pPr>
      <w:r w:rsidRPr="00C503DA">
        <w:rPr>
          <w:sz w:val="18"/>
          <w:szCs w:val="18"/>
          <w:lang w:eastAsia="ja-JP"/>
        </w:rPr>
        <w:t xml:space="preserve"> </w:t>
      </w:r>
      <w:r>
        <w:rPr>
          <w:sz w:val="18"/>
          <w:szCs w:val="18"/>
          <w:lang w:val="de-DE" w:eastAsia="ja-JP"/>
        </w:rPr>
        <w:t xml:space="preserve">                   </w:t>
      </w:r>
      <w:r w:rsidRPr="00C503DA">
        <w:rPr>
          <w:sz w:val="18"/>
          <w:szCs w:val="18"/>
          <w:lang w:val="de-DE" w:eastAsia="ja-JP"/>
        </w:rPr>
        <w:t>33 F3 DB 8B AF C9 E0 6F B7</w:t>
      </w:r>
    </w:p>
    <w:p w14:paraId="6F454263" w14:textId="77777777" w:rsidR="00604053" w:rsidRPr="00C503DA" w:rsidRDefault="00604053" w:rsidP="00604053">
      <w:pPr>
        <w:pStyle w:val="CodeListing"/>
        <w:rPr>
          <w:sz w:val="18"/>
          <w:szCs w:val="18"/>
          <w:lang w:eastAsia="ja-JP"/>
        </w:rPr>
      </w:pPr>
      <w:r w:rsidRPr="00C503DA">
        <w:rPr>
          <w:sz w:val="18"/>
          <w:szCs w:val="18"/>
          <w:lang w:val="de-DE" w:eastAsia="ja-JP"/>
        </w:rPr>
        <w:lastRenderedPageBreak/>
        <w:t xml:space="preserve">        </w:t>
      </w:r>
      <w:r w:rsidRPr="00C503DA">
        <w:rPr>
          <w:sz w:val="18"/>
          <w:szCs w:val="18"/>
          <w:lang w:eastAsia="ja-JP"/>
        </w:rPr>
        <w:t>U: 4F A1 30 28 DA 99 B9 94</w:t>
      </w:r>
    </w:p>
    <w:p w14:paraId="4F10B245" w14:textId="77777777" w:rsidR="00604053" w:rsidRDefault="00604053" w:rsidP="00604053">
      <w:pPr>
        <w:pStyle w:val="CodeListing"/>
        <w:rPr>
          <w:sz w:val="18"/>
          <w:szCs w:val="18"/>
          <w:lang w:eastAsia="ja-JP"/>
        </w:rPr>
      </w:pPr>
      <w:r w:rsidRPr="00C503DA">
        <w:rPr>
          <w:sz w:val="18"/>
          <w:szCs w:val="18"/>
          <w:lang w:eastAsia="ja-JP"/>
        </w:rPr>
        <w:t xml:space="preserve">    FinaData encrypted Payload: 9A 03 A9 49 EA 8C 3F B9 44 54 C5 A8 7C 2D 5F 2C </w:t>
      </w:r>
    </w:p>
    <w:p w14:paraId="4E93E6E5" w14:textId="77777777" w:rsidR="00604053" w:rsidRPr="00C503DA" w:rsidRDefault="00604053" w:rsidP="00604053">
      <w:pPr>
        <w:pStyle w:val="CodeListing"/>
        <w:rPr>
          <w:sz w:val="18"/>
          <w:szCs w:val="18"/>
          <w:lang w:eastAsia="ja-JP"/>
        </w:rPr>
      </w:pPr>
      <w:r>
        <w:rPr>
          <w:sz w:val="18"/>
          <w:szCs w:val="18"/>
          <w:lang w:val="de-DE" w:eastAsia="ja-JP"/>
        </w:rPr>
        <w:t xml:space="preserve">                                </w:t>
      </w:r>
      <w:r w:rsidRPr="00C503DA">
        <w:rPr>
          <w:sz w:val="18"/>
          <w:szCs w:val="18"/>
          <w:lang w:eastAsia="ja-JP"/>
        </w:rPr>
        <w:t>33 F3 DB 8B AF C9 E0 6F B7 4F A1 30 28 DA 99 B9 94</w:t>
      </w:r>
    </w:p>
    <w:p w14:paraId="1B0DB343" w14:textId="77777777" w:rsidR="00604053" w:rsidRPr="00C503DA" w:rsidRDefault="00604053" w:rsidP="00604053">
      <w:pPr>
        <w:pStyle w:val="CodeListing"/>
        <w:rPr>
          <w:b/>
          <w:bCs/>
          <w:sz w:val="18"/>
          <w:szCs w:val="18"/>
          <w:lang w:eastAsia="ja-JP"/>
        </w:rPr>
      </w:pPr>
      <w:r w:rsidRPr="00C503DA">
        <w:rPr>
          <w:b/>
          <w:bCs/>
          <w:sz w:val="18"/>
          <w:szCs w:val="18"/>
          <w:lang w:eastAsia="ja-JP"/>
        </w:rPr>
        <w:t>Second Ranging block:</w:t>
      </w:r>
    </w:p>
    <w:p w14:paraId="77A2E388" w14:textId="77777777" w:rsidR="00604053" w:rsidRPr="00C503DA" w:rsidRDefault="00604053" w:rsidP="00604053">
      <w:pPr>
        <w:pStyle w:val="CodeListing"/>
        <w:rPr>
          <w:sz w:val="18"/>
          <w:szCs w:val="18"/>
          <w:lang w:eastAsia="ja-JP"/>
        </w:rPr>
      </w:pPr>
      <w:r w:rsidRPr="00C503DA">
        <w:rPr>
          <w:sz w:val="18"/>
          <w:szCs w:val="18"/>
          <w:lang w:eastAsia="ja-JP"/>
        </w:rPr>
        <w:t xml:space="preserve">    STS_Index for Pre Poll: 07 5B D0 69</w:t>
      </w:r>
    </w:p>
    <w:p w14:paraId="3EFFE293" w14:textId="77777777" w:rsidR="00604053" w:rsidRPr="00C503DA" w:rsidRDefault="00604053" w:rsidP="00604053">
      <w:pPr>
        <w:pStyle w:val="CodeListing"/>
        <w:rPr>
          <w:sz w:val="18"/>
          <w:szCs w:val="18"/>
          <w:lang w:eastAsia="ja-JP"/>
        </w:rPr>
      </w:pPr>
      <w:r w:rsidRPr="00C503DA">
        <w:rPr>
          <w:sz w:val="18"/>
          <w:szCs w:val="18"/>
          <w:lang w:eastAsia="ja-JP"/>
        </w:rPr>
        <w:t xml:space="preserve">    Frame Counter for Pre Poll: 00 00 00 02</w:t>
      </w:r>
    </w:p>
    <w:p w14:paraId="79A3F924" w14:textId="77777777" w:rsidR="00604053" w:rsidRDefault="00604053" w:rsidP="00604053">
      <w:pPr>
        <w:pStyle w:val="CodeListing"/>
        <w:rPr>
          <w:sz w:val="18"/>
          <w:szCs w:val="18"/>
          <w:lang w:eastAsia="ja-JP"/>
        </w:rPr>
      </w:pPr>
      <w:r w:rsidRPr="00C503DA">
        <w:rPr>
          <w:sz w:val="18"/>
          <w:szCs w:val="18"/>
          <w:lang w:eastAsia="ja-JP"/>
        </w:rPr>
        <w:t xml:space="preserve">        CMAC-Data(URSK_KT): 00 00 00 01 55 52 53 4B 5F 4B 54 00 00 00 00 00 </w:t>
      </w:r>
    </w:p>
    <w:p w14:paraId="2299CED2"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00 01 01 01 00 01 00 01 01 00 01 01 01 01 00 01 </w:t>
      </w:r>
    </w:p>
    <w:p w14:paraId="01A001C5"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0 00 00 00 00 01 01 00 01 00 00 01 00 00 01 00</w:t>
      </w:r>
    </w:p>
    <w:p w14:paraId="72708DDF" w14:textId="77777777" w:rsidR="00604053" w:rsidRDefault="00604053" w:rsidP="00604053">
      <w:pPr>
        <w:pStyle w:val="CodeListing"/>
        <w:rPr>
          <w:sz w:val="18"/>
          <w:szCs w:val="18"/>
          <w:lang w:eastAsia="ja-JP"/>
        </w:rPr>
      </w:pPr>
      <w:r w:rsidRPr="00C503DA">
        <w:rPr>
          <w:sz w:val="18"/>
          <w:szCs w:val="18"/>
          <w:lang w:eastAsia="ja-JP"/>
        </w:rPr>
        <w:t xml:space="preserve">        CMAC-Data(URSK_KT): 00 00 00 02 55 52 53 4B 5F 4B 54 00 00 00 00 00 </w:t>
      </w:r>
    </w:p>
    <w:p w14:paraId="62FFA3C4"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00 01 01 01 00 01 00 01 01 00 01 01 01 01 00 01 </w:t>
      </w:r>
    </w:p>
    <w:p w14:paraId="043A700C"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0 00 00 00 00 01 01 00 01 00 00 01 00 00 01 00</w:t>
      </w:r>
    </w:p>
    <w:p w14:paraId="50E927AB" w14:textId="77777777" w:rsidR="00604053" w:rsidRDefault="00604053" w:rsidP="00604053">
      <w:pPr>
        <w:pStyle w:val="CodeListing"/>
        <w:rPr>
          <w:sz w:val="18"/>
          <w:szCs w:val="18"/>
          <w:lang w:eastAsia="ja-JP"/>
        </w:rPr>
      </w:pPr>
      <w:r w:rsidRPr="00C503DA">
        <w:rPr>
          <w:sz w:val="18"/>
          <w:szCs w:val="18"/>
          <w:lang w:eastAsia="ja-JP"/>
        </w:rPr>
        <w:t xml:space="preserve">    URSK_KT: 06 32 7C C5 A3 6C AF 38 6A E3 F1 3F C8 CC A4 40 </w:t>
      </w:r>
    </w:p>
    <w:p w14:paraId="1BA3A483"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42 7A A6 D9 A4 71 A6 E8 9C E4 63 22 F5 79 FE 73</w:t>
      </w:r>
    </w:p>
    <w:p w14:paraId="6FEB03D0" w14:textId="77777777" w:rsidR="00604053" w:rsidRDefault="00604053" w:rsidP="00604053">
      <w:pPr>
        <w:pStyle w:val="CodeListing"/>
        <w:rPr>
          <w:sz w:val="18"/>
          <w:szCs w:val="18"/>
          <w:lang w:eastAsia="ja-JP"/>
        </w:rPr>
      </w:pPr>
      <w:r w:rsidRPr="00C503DA">
        <w:rPr>
          <w:sz w:val="18"/>
          <w:szCs w:val="18"/>
          <w:lang w:eastAsia="ja-JP"/>
        </w:rPr>
        <w:t xml:space="preserve">        CMAC-Data(URSK): 00 00 00 01 55 52 53 4B 00 79 E8 65 18 6C BD 86 </w:t>
      </w:r>
    </w:p>
    <w:p w14:paraId="25FE34AE"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4B 95 56 82 C5 1C DD 34 F8 00 00 00 00 00 00 80</w:t>
      </w:r>
    </w:p>
    <w:p w14:paraId="2437C344" w14:textId="77777777" w:rsidR="00604053" w:rsidRPr="00C503DA" w:rsidRDefault="00604053" w:rsidP="00604053">
      <w:pPr>
        <w:pStyle w:val="CodeListing"/>
        <w:rPr>
          <w:sz w:val="18"/>
          <w:szCs w:val="18"/>
          <w:lang w:eastAsia="ja-JP"/>
        </w:rPr>
      </w:pPr>
      <w:r w:rsidRPr="00C503DA">
        <w:rPr>
          <w:sz w:val="18"/>
          <w:szCs w:val="18"/>
          <w:lang w:eastAsia="ja-JP"/>
        </w:rPr>
        <w:t xml:space="preserve">    dURSK: 74 36 F1 90 14 51 4D C9 6F 90 01 FF 55 EC 87 47</w:t>
      </w:r>
    </w:p>
    <w:p w14:paraId="0A4AC932" w14:textId="77777777" w:rsidR="00604053" w:rsidRDefault="00604053" w:rsidP="00604053">
      <w:pPr>
        <w:pStyle w:val="CodeListing"/>
        <w:rPr>
          <w:sz w:val="18"/>
          <w:szCs w:val="18"/>
          <w:lang w:eastAsia="ja-JP"/>
        </w:rPr>
      </w:pPr>
      <w:r w:rsidRPr="00C503DA">
        <w:rPr>
          <w:sz w:val="18"/>
          <w:szCs w:val="18"/>
          <w:lang w:eastAsia="ja-JP"/>
        </w:rPr>
        <w:t xml:space="preserve">        CMAC-Data(UDSK): 00 00 00 01 55 44 53 4B 00 79 E8 65 18 6C BD 86 </w:t>
      </w:r>
    </w:p>
    <w:p w14:paraId="72152D32"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4B 95 56 82 C5 1C DD 34 F8 00 00 00 00 00 00 80</w:t>
      </w:r>
    </w:p>
    <w:p w14:paraId="3173D38C" w14:textId="77777777" w:rsidR="00604053" w:rsidRPr="00C503DA" w:rsidRDefault="00604053" w:rsidP="00604053">
      <w:pPr>
        <w:pStyle w:val="CodeListing"/>
        <w:rPr>
          <w:sz w:val="18"/>
          <w:szCs w:val="18"/>
          <w:lang w:eastAsia="ja-JP"/>
        </w:rPr>
      </w:pPr>
      <w:r w:rsidRPr="00C503DA">
        <w:rPr>
          <w:sz w:val="18"/>
          <w:szCs w:val="18"/>
          <w:lang w:eastAsia="ja-JP"/>
        </w:rPr>
        <w:t xml:space="preserve">    dUDSK: 42 C8 4F 42 03 CE 36 DF 09 58 FF 21 CB 39 F2 F0</w:t>
      </w:r>
    </w:p>
    <w:p w14:paraId="4387696A" w14:textId="77777777" w:rsidR="00604053" w:rsidRDefault="00604053" w:rsidP="00604053">
      <w:pPr>
        <w:pStyle w:val="CodeListing"/>
        <w:rPr>
          <w:sz w:val="18"/>
          <w:szCs w:val="18"/>
          <w:lang w:eastAsia="ja-JP"/>
        </w:rPr>
      </w:pPr>
      <w:r w:rsidRPr="00C503DA">
        <w:rPr>
          <w:sz w:val="18"/>
          <w:szCs w:val="18"/>
          <w:lang w:eastAsia="ja-JP"/>
        </w:rPr>
        <w:t xml:space="preserve">    PrePoll MHR: 49 2B D9 09 16 02 00 00 00 77 8B 07 9D AA 05 00 </w:t>
      </w:r>
    </w:p>
    <w:p w14:paraId="3CE3F341"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69 DF 04 01 0D 80 3F</w:t>
      </w:r>
    </w:p>
    <w:p w14:paraId="0FF7E619" w14:textId="77777777" w:rsidR="00604053" w:rsidRPr="00C503DA" w:rsidRDefault="00604053" w:rsidP="00604053">
      <w:pPr>
        <w:pStyle w:val="CodeListing"/>
        <w:rPr>
          <w:sz w:val="18"/>
          <w:szCs w:val="18"/>
          <w:lang w:eastAsia="ja-JP"/>
        </w:rPr>
      </w:pPr>
      <w:r w:rsidRPr="00C503DA">
        <w:rPr>
          <w:sz w:val="18"/>
          <w:szCs w:val="18"/>
          <w:lang w:eastAsia="ja-JP"/>
        </w:rPr>
        <w:t xml:space="preserve">    PrePoll Payload: 78 56 34 12 6A D0 5B 07 01 00 01 3E 00</w:t>
      </w:r>
    </w:p>
    <w:p w14:paraId="34430C9F" w14:textId="77777777" w:rsidR="00604053" w:rsidRPr="00C503DA" w:rsidRDefault="00604053" w:rsidP="00604053">
      <w:pPr>
        <w:pStyle w:val="CodeListing"/>
        <w:rPr>
          <w:sz w:val="18"/>
          <w:szCs w:val="18"/>
          <w:lang w:eastAsia="ja-JP"/>
        </w:rPr>
      </w:pPr>
      <w:r w:rsidRPr="00C503DA">
        <w:rPr>
          <w:sz w:val="18"/>
          <w:szCs w:val="18"/>
          <w:lang w:eastAsia="ja-JP"/>
        </w:rPr>
        <w:t xml:space="preserve">        AES-CCM* key K: 94 CE 7A 78 B6 43 D0 CA C4 E2 E4 F8 B5 F5 5A 4D</w:t>
      </w:r>
    </w:p>
    <w:p w14:paraId="0B480ACE" w14:textId="77777777" w:rsidR="00604053" w:rsidRPr="00C503DA" w:rsidRDefault="00604053" w:rsidP="00604053">
      <w:pPr>
        <w:pStyle w:val="CodeListing"/>
        <w:rPr>
          <w:sz w:val="18"/>
          <w:szCs w:val="18"/>
          <w:lang w:eastAsia="ja-JP"/>
        </w:rPr>
      </w:pPr>
      <w:r w:rsidRPr="00C503DA">
        <w:rPr>
          <w:sz w:val="18"/>
          <w:szCs w:val="18"/>
          <w:lang w:eastAsia="ja-JP"/>
        </w:rPr>
        <w:t xml:space="preserve">        Nonce N: AF 2C 32 43 20 AF B5 30 00 00 00 02 06</w:t>
      </w:r>
    </w:p>
    <w:p w14:paraId="65D3288C" w14:textId="77777777" w:rsidR="00604053" w:rsidRDefault="00604053" w:rsidP="00604053">
      <w:pPr>
        <w:pStyle w:val="CodeListing"/>
        <w:rPr>
          <w:sz w:val="18"/>
          <w:szCs w:val="18"/>
          <w:lang w:eastAsia="ja-JP"/>
        </w:rPr>
      </w:pPr>
      <w:r w:rsidRPr="00C503DA">
        <w:rPr>
          <w:sz w:val="18"/>
          <w:szCs w:val="18"/>
          <w:lang w:eastAsia="ja-JP"/>
        </w:rPr>
        <w:t xml:space="preserve">        AddAuthData: 00 17 49 2B D9 09 16 02 00 00 00 77 8B 07 9D AA </w:t>
      </w:r>
    </w:p>
    <w:p w14:paraId="70C76709"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5 00 69 DF 04 01 0D 80 3F 00 00 00 00 00 00 00</w:t>
      </w:r>
    </w:p>
    <w:p w14:paraId="2CC8BEDB" w14:textId="77777777" w:rsidR="00604053" w:rsidRPr="00C503DA" w:rsidRDefault="00604053" w:rsidP="00604053">
      <w:pPr>
        <w:pStyle w:val="CodeListing"/>
        <w:rPr>
          <w:sz w:val="18"/>
          <w:szCs w:val="18"/>
          <w:lang w:eastAsia="ja-JP"/>
        </w:rPr>
      </w:pPr>
      <w:r w:rsidRPr="00C503DA">
        <w:rPr>
          <w:sz w:val="18"/>
          <w:szCs w:val="18"/>
          <w:lang w:eastAsia="ja-JP"/>
        </w:rPr>
        <w:t xml:space="preserve">        PlainTextData: 78 56 34 12 6A D0 5B 07 01 00 01 3E 00 00 00 00</w:t>
      </w:r>
    </w:p>
    <w:p w14:paraId="2C4E9154" w14:textId="77777777" w:rsidR="00604053" w:rsidRDefault="00604053" w:rsidP="00604053">
      <w:pPr>
        <w:pStyle w:val="CodeListing"/>
        <w:rPr>
          <w:sz w:val="18"/>
          <w:szCs w:val="18"/>
          <w:lang w:eastAsia="ja-JP"/>
        </w:rPr>
      </w:pPr>
      <w:r w:rsidRPr="00C503DA">
        <w:rPr>
          <w:sz w:val="18"/>
          <w:szCs w:val="18"/>
          <w:lang w:eastAsia="ja-JP"/>
        </w:rPr>
        <w:t xml:space="preserve">        AuthData: 00 17 49 2B D9 09 16 02 00 00 00 77 8B 07 9D AA </w:t>
      </w:r>
    </w:p>
    <w:p w14:paraId="5D2A1F14"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05 00 69 DF 04 01 0D 80 3F 00 00 00 00 00 00 00 </w:t>
      </w:r>
    </w:p>
    <w:p w14:paraId="33F71AC2"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78 56 34 12 6A D0 5B 07 01 00 01 3E 00 00 00 00</w:t>
      </w:r>
    </w:p>
    <w:p w14:paraId="29CA4BCF" w14:textId="77777777" w:rsidR="00604053" w:rsidRPr="00C503DA" w:rsidRDefault="00604053" w:rsidP="00604053">
      <w:pPr>
        <w:pStyle w:val="CodeListing"/>
        <w:rPr>
          <w:sz w:val="18"/>
          <w:szCs w:val="18"/>
          <w:lang w:eastAsia="ja-JP"/>
        </w:rPr>
      </w:pPr>
      <w:r w:rsidRPr="00C503DA">
        <w:rPr>
          <w:sz w:val="18"/>
          <w:szCs w:val="18"/>
          <w:lang w:eastAsia="ja-JP"/>
        </w:rPr>
        <w:t xml:space="preserve">        B0: 59 AF 2C 32 43 20 AF B5 30 00 00 00 02 06 00 0D</w:t>
      </w:r>
    </w:p>
    <w:p w14:paraId="50CB1B0A" w14:textId="77777777" w:rsidR="00604053" w:rsidRDefault="00604053" w:rsidP="00604053">
      <w:pPr>
        <w:pStyle w:val="CodeListing"/>
        <w:rPr>
          <w:sz w:val="18"/>
          <w:szCs w:val="18"/>
          <w:lang w:eastAsia="ja-JP"/>
        </w:rPr>
      </w:pPr>
      <w:r w:rsidRPr="00C503DA">
        <w:rPr>
          <w:sz w:val="18"/>
          <w:szCs w:val="18"/>
          <w:lang w:eastAsia="ja-JP"/>
        </w:rPr>
        <w:t xml:space="preserve">        X: 2F A9 D9 44 AA 74 A0 6F C7 CD AD 33 25 74 8A 5D </w:t>
      </w:r>
    </w:p>
    <w:p w14:paraId="1AD93C7B"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7E 8C 86 E7 4D 2D EF 05 8F AC AE 3C 02 88 3C 85 </w:t>
      </w:r>
    </w:p>
    <w:p w14:paraId="1AF1F91A" w14:textId="77777777" w:rsidR="00604053"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 xml:space="preserve">BC 7F 2D BB EE FE 33 9B 1B 77 F0 85 CE B1 0A AD </w:t>
      </w:r>
    </w:p>
    <w:p w14:paraId="4FEE19AF"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4D 10 94 4C 36 D7 C3 B4 5A 3F D1 A6 51 8A B4 30</w:t>
      </w:r>
    </w:p>
    <w:p w14:paraId="7C5C3419" w14:textId="77777777" w:rsidR="00604053" w:rsidRPr="00C503DA" w:rsidRDefault="00604053" w:rsidP="00604053">
      <w:pPr>
        <w:pStyle w:val="CodeListing"/>
        <w:rPr>
          <w:sz w:val="18"/>
          <w:szCs w:val="18"/>
          <w:lang w:eastAsia="ja-JP"/>
        </w:rPr>
      </w:pPr>
      <w:r w:rsidRPr="00C503DA">
        <w:rPr>
          <w:sz w:val="18"/>
          <w:szCs w:val="18"/>
          <w:lang w:eastAsia="ja-JP"/>
        </w:rPr>
        <w:t xml:space="preserve">        T: 4D 10 94 4C 36 D7 C3 B4</w:t>
      </w:r>
    </w:p>
    <w:p w14:paraId="7847A800" w14:textId="77777777" w:rsidR="00604053" w:rsidRPr="00C503DA" w:rsidRDefault="00604053" w:rsidP="00604053">
      <w:pPr>
        <w:pStyle w:val="CodeListing"/>
        <w:rPr>
          <w:sz w:val="18"/>
          <w:szCs w:val="18"/>
          <w:lang w:eastAsia="ja-JP"/>
        </w:rPr>
      </w:pPr>
      <w:r w:rsidRPr="00C503DA">
        <w:rPr>
          <w:sz w:val="18"/>
          <w:szCs w:val="18"/>
          <w:lang w:eastAsia="ja-JP"/>
        </w:rPr>
        <w:t xml:space="preserve">        A0: 01 AF 2C 32 43 20 AF B5 30 00 00 00 02 06 00 00</w:t>
      </w:r>
    </w:p>
    <w:p w14:paraId="70051131" w14:textId="77777777" w:rsidR="00604053" w:rsidRPr="00C503DA" w:rsidRDefault="00604053" w:rsidP="00604053">
      <w:pPr>
        <w:pStyle w:val="CodeListing"/>
        <w:rPr>
          <w:sz w:val="18"/>
          <w:szCs w:val="18"/>
          <w:lang w:eastAsia="ja-JP"/>
        </w:rPr>
      </w:pPr>
      <w:r w:rsidRPr="00C503DA">
        <w:rPr>
          <w:sz w:val="18"/>
          <w:szCs w:val="18"/>
          <w:lang w:eastAsia="ja-JP"/>
        </w:rPr>
        <w:t xml:space="preserve">        A1: 01 AF 2C 32 43 20 AF B5 30 00 00 00 02 06 00 01</w:t>
      </w:r>
    </w:p>
    <w:p w14:paraId="0D71751F" w14:textId="77777777" w:rsidR="00604053" w:rsidRPr="00C503DA" w:rsidRDefault="00604053" w:rsidP="00604053">
      <w:pPr>
        <w:pStyle w:val="CodeListing"/>
        <w:rPr>
          <w:sz w:val="18"/>
          <w:szCs w:val="18"/>
          <w:lang w:val="de-DE" w:eastAsia="ja-JP"/>
        </w:rPr>
      </w:pPr>
      <w:r w:rsidRPr="00C503DA">
        <w:rPr>
          <w:sz w:val="18"/>
          <w:szCs w:val="18"/>
          <w:lang w:eastAsia="ja-JP"/>
        </w:rPr>
        <w:lastRenderedPageBreak/>
        <w:t xml:space="preserve">        </w:t>
      </w:r>
      <w:r w:rsidRPr="00C503DA">
        <w:rPr>
          <w:sz w:val="18"/>
          <w:szCs w:val="18"/>
          <w:lang w:val="de-DE" w:eastAsia="ja-JP"/>
        </w:rPr>
        <w:t>C: BA 38 C2 2E 8C E7 D5 C8 DC 89 27 31 E7 77 D0 84</w:t>
      </w:r>
    </w:p>
    <w:p w14:paraId="54A6E487" w14:textId="77777777" w:rsidR="00604053" w:rsidRPr="00C503DA" w:rsidRDefault="00604053" w:rsidP="00604053">
      <w:pPr>
        <w:pStyle w:val="CodeListing"/>
        <w:rPr>
          <w:sz w:val="18"/>
          <w:szCs w:val="18"/>
          <w:lang w:eastAsia="ja-JP"/>
        </w:rPr>
      </w:pPr>
      <w:r w:rsidRPr="00C503DA">
        <w:rPr>
          <w:sz w:val="18"/>
          <w:szCs w:val="18"/>
          <w:lang w:val="de-DE" w:eastAsia="ja-JP"/>
        </w:rPr>
        <w:t xml:space="preserve">        </w:t>
      </w:r>
      <w:r w:rsidRPr="00C503DA">
        <w:rPr>
          <w:sz w:val="18"/>
          <w:szCs w:val="18"/>
          <w:lang w:eastAsia="ja-JP"/>
        </w:rPr>
        <w:t>S0: 6B 6D EE 0F 3E D9 56 7B C1 69 45 5B 33 14 8F 4D</w:t>
      </w:r>
    </w:p>
    <w:p w14:paraId="2199E6B6" w14:textId="77777777" w:rsidR="00604053" w:rsidRPr="00C503DA" w:rsidRDefault="00604053" w:rsidP="00604053">
      <w:pPr>
        <w:pStyle w:val="CodeListing"/>
        <w:rPr>
          <w:sz w:val="18"/>
          <w:szCs w:val="18"/>
          <w:lang w:val="de-DE" w:eastAsia="ja-JP"/>
        </w:rPr>
      </w:pPr>
      <w:r w:rsidRPr="00C503DA">
        <w:rPr>
          <w:sz w:val="18"/>
          <w:szCs w:val="18"/>
          <w:lang w:eastAsia="ja-JP"/>
        </w:rPr>
        <w:t xml:space="preserve">        </w:t>
      </w:r>
      <w:r w:rsidRPr="00C503DA">
        <w:rPr>
          <w:sz w:val="18"/>
          <w:szCs w:val="18"/>
          <w:lang w:val="de-DE" w:eastAsia="ja-JP"/>
        </w:rPr>
        <w:t>CipherText: C2 6E F6 3C E6 37 8E CF DD 89 26 0F E7</w:t>
      </w:r>
    </w:p>
    <w:p w14:paraId="28349B87" w14:textId="77777777" w:rsidR="00604053" w:rsidRPr="00C503DA" w:rsidRDefault="00604053" w:rsidP="00604053">
      <w:pPr>
        <w:pStyle w:val="CodeListing"/>
        <w:rPr>
          <w:sz w:val="18"/>
          <w:szCs w:val="18"/>
          <w:lang w:val="de-DE" w:eastAsia="ja-JP"/>
        </w:rPr>
      </w:pPr>
      <w:r w:rsidRPr="00C503DA">
        <w:rPr>
          <w:sz w:val="18"/>
          <w:szCs w:val="18"/>
          <w:lang w:val="de-DE" w:eastAsia="ja-JP"/>
        </w:rPr>
        <w:t xml:space="preserve">        U: 26 7D 7A 43 08 0E 95 CF</w:t>
      </w:r>
    </w:p>
    <w:p w14:paraId="053F417E" w14:textId="77777777" w:rsidR="00604053" w:rsidRDefault="00604053" w:rsidP="00604053">
      <w:pPr>
        <w:pStyle w:val="CodeListing"/>
        <w:rPr>
          <w:sz w:val="18"/>
          <w:szCs w:val="18"/>
          <w:lang w:val="de-DE" w:eastAsia="ja-JP"/>
        </w:rPr>
      </w:pPr>
      <w:r w:rsidRPr="00C503DA">
        <w:rPr>
          <w:sz w:val="18"/>
          <w:szCs w:val="18"/>
          <w:lang w:val="de-DE" w:eastAsia="ja-JP"/>
        </w:rPr>
        <w:t xml:space="preserve">    PrePoll encrypted Payload: C2 6E F6 3C E6 37 8E CF DD 89 26 0F E7 </w:t>
      </w:r>
    </w:p>
    <w:p w14:paraId="66C04222" w14:textId="77777777" w:rsidR="00604053" w:rsidRPr="00C503DA" w:rsidRDefault="00604053" w:rsidP="00604053">
      <w:pPr>
        <w:pStyle w:val="CodeListing"/>
        <w:rPr>
          <w:sz w:val="18"/>
          <w:szCs w:val="18"/>
          <w:lang w:eastAsia="ja-JP"/>
        </w:rPr>
      </w:pPr>
      <w:r w:rsidRPr="00C503DA">
        <w:rPr>
          <w:sz w:val="18"/>
          <w:szCs w:val="18"/>
          <w:lang w:eastAsia="ja-JP"/>
        </w:rPr>
        <w:t xml:space="preserve">                               26 7D 7A 43 08 0E 95 CF</w:t>
      </w:r>
    </w:p>
    <w:p w14:paraId="78B5F780" w14:textId="77777777" w:rsidR="00604053" w:rsidRDefault="00604053" w:rsidP="00604053">
      <w:pPr>
        <w:pStyle w:val="CodeListing"/>
        <w:rPr>
          <w:sz w:val="18"/>
          <w:szCs w:val="18"/>
          <w:lang w:eastAsia="ja-JP"/>
        </w:rPr>
      </w:pPr>
      <w:r w:rsidRPr="00C503DA">
        <w:rPr>
          <w:sz w:val="18"/>
          <w:szCs w:val="18"/>
          <w:lang w:eastAsia="ja-JP"/>
        </w:rPr>
        <w:t xml:space="preserve">    STS-V for         POLL PPDU: 79 E8 65 18 6C BD 86 4B 9C B2 53 2F 1C DD 34 F8 </w:t>
      </w:r>
      <w:r>
        <w:rPr>
          <w:sz w:val="18"/>
          <w:szCs w:val="18"/>
          <w:lang w:eastAsia="ja-JP"/>
        </w:rPr>
        <w:t>–</w:t>
      </w:r>
      <w:r w:rsidRPr="00C503DA">
        <w:rPr>
          <w:sz w:val="18"/>
          <w:szCs w:val="18"/>
          <w:lang w:eastAsia="ja-JP"/>
        </w:rPr>
        <w:t xml:space="preserve"> </w:t>
      </w:r>
    </w:p>
    <w:p w14:paraId="77E4F1F1"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2522A1EA" w14:textId="77777777" w:rsidR="00604053" w:rsidRDefault="00604053" w:rsidP="00604053">
      <w:pPr>
        <w:pStyle w:val="CodeListing"/>
        <w:rPr>
          <w:sz w:val="18"/>
          <w:szCs w:val="18"/>
          <w:lang w:eastAsia="ja-JP"/>
        </w:rPr>
      </w:pPr>
      <w:r w:rsidRPr="00C503DA">
        <w:rPr>
          <w:sz w:val="18"/>
          <w:szCs w:val="18"/>
          <w:lang w:eastAsia="ja-JP"/>
        </w:rPr>
        <w:t xml:space="preserve">      STS for         POLL PPDU: 8F 33 3E 3D D2 5C 0F 57 EB 8B 25 9D 3D 73 DB BC .. </w:t>
      </w:r>
    </w:p>
    <w:p w14:paraId="3CAA4F1F"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F4 12 FA A3 01 20 83 02 FF E0 04 AC 43 60 D3 C5</w:t>
      </w:r>
    </w:p>
    <w:p w14:paraId="6CAA2C2E" w14:textId="77777777" w:rsidR="00604053" w:rsidRDefault="00604053" w:rsidP="00604053">
      <w:pPr>
        <w:pStyle w:val="CodeListing"/>
        <w:rPr>
          <w:sz w:val="18"/>
          <w:szCs w:val="18"/>
          <w:lang w:eastAsia="ja-JP"/>
        </w:rPr>
      </w:pPr>
      <w:r w:rsidRPr="00C503DA">
        <w:rPr>
          <w:sz w:val="18"/>
          <w:szCs w:val="18"/>
          <w:lang w:eastAsia="ja-JP"/>
        </w:rPr>
        <w:t xml:space="preserve">    STS-V for  1. RESPONSE PPDU: 79 E8 65 18 6C BD 86 4B 9C B2 53 30 1C DD 34 F8 </w:t>
      </w:r>
      <w:r>
        <w:rPr>
          <w:sz w:val="18"/>
          <w:szCs w:val="18"/>
          <w:lang w:eastAsia="ja-JP"/>
        </w:rPr>
        <w:t>–</w:t>
      </w:r>
      <w:r w:rsidRPr="00C503DA">
        <w:rPr>
          <w:sz w:val="18"/>
          <w:szCs w:val="18"/>
          <w:lang w:eastAsia="ja-JP"/>
        </w:rPr>
        <w:t xml:space="preserve"> </w:t>
      </w:r>
    </w:p>
    <w:p w14:paraId="576DCB55"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2A1E6801" w14:textId="77777777" w:rsidR="00604053" w:rsidRDefault="00604053" w:rsidP="00604053">
      <w:pPr>
        <w:pStyle w:val="CodeListing"/>
        <w:rPr>
          <w:sz w:val="18"/>
          <w:szCs w:val="18"/>
          <w:lang w:eastAsia="ja-JP"/>
        </w:rPr>
      </w:pPr>
      <w:r w:rsidRPr="00C503DA">
        <w:rPr>
          <w:sz w:val="18"/>
          <w:szCs w:val="18"/>
          <w:lang w:eastAsia="ja-JP"/>
        </w:rPr>
        <w:t xml:space="preserve">      STS for  1. RESPONSE PPDU: C7 2B 1A 1B CE 0C 86 C8 E8 28 2A 0B 44 3F F5 FB .. </w:t>
      </w:r>
    </w:p>
    <w:p w14:paraId="6B88A5F5" w14:textId="77777777" w:rsidR="00604053" w:rsidRPr="003F2BBB" w:rsidRDefault="00604053" w:rsidP="00604053">
      <w:pPr>
        <w:pStyle w:val="CodeListing"/>
        <w:rPr>
          <w:sz w:val="18"/>
          <w:szCs w:val="18"/>
          <w:lang w:eastAsia="ja-JP"/>
        </w:rPr>
      </w:pPr>
      <w:r w:rsidRPr="003F2BBB">
        <w:rPr>
          <w:sz w:val="18"/>
          <w:szCs w:val="18"/>
          <w:lang w:eastAsia="ja-JP"/>
        </w:rPr>
        <w:t xml:space="preserve"> </w:t>
      </w:r>
      <w:r>
        <w:rPr>
          <w:sz w:val="18"/>
          <w:szCs w:val="18"/>
          <w:lang w:val="de-DE" w:eastAsia="ja-JP"/>
        </w:rPr>
        <w:t xml:space="preserve">                                </w:t>
      </w:r>
      <w:r w:rsidRPr="003F2BBB">
        <w:rPr>
          <w:sz w:val="18"/>
          <w:szCs w:val="18"/>
          <w:lang w:eastAsia="ja-JP"/>
        </w:rPr>
        <w:t>B3 CE 69 49 6D FD 40 61 D8 DA B9 DA 6A FA 88 D5</w:t>
      </w:r>
    </w:p>
    <w:p w14:paraId="74539FA9" w14:textId="77777777" w:rsidR="00604053" w:rsidRDefault="00604053" w:rsidP="00604053">
      <w:pPr>
        <w:pStyle w:val="CodeListing"/>
        <w:rPr>
          <w:sz w:val="18"/>
          <w:szCs w:val="18"/>
          <w:lang w:eastAsia="ja-JP"/>
        </w:rPr>
      </w:pPr>
      <w:r w:rsidRPr="003F2BBB">
        <w:rPr>
          <w:sz w:val="18"/>
          <w:szCs w:val="18"/>
          <w:lang w:eastAsia="ja-JP"/>
        </w:rPr>
        <w:t xml:space="preserve">    </w:t>
      </w:r>
      <w:r w:rsidRPr="00C503DA">
        <w:rPr>
          <w:sz w:val="18"/>
          <w:szCs w:val="18"/>
          <w:lang w:eastAsia="ja-JP"/>
        </w:rPr>
        <w:t xml:space="preserve">STS-V for        FINAL PPDU: 79 E8 65 18 6C BD 86 4B 9C B2 53 31 1C DD 34 F8 </w:t>
      </w:r>
      <w:r>
        <w:rPr>
          <w:sz w:val="18"/>
          <w:szCs w:val="18"/>
          <w:lang w:eastAsia="ja-JP"/>
        </w:rPr>
        <w:t>–</w:t>
      </w:r>
      <w:r w:rsidRPr="00C503DA">
        <w:rPr>
          <w:sz w:val="18"/>
          <w:szCs w:val="18"/>
          <w:lang w:eastAsia="ja-JP"/>
        </w:rPr>
        <w:t xml:space="preserve"> </w:t>
      </w:r>
    </w:p>
    <w:p w14:paraId="472119BE"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1C DD 35 17</w:t>
      </w:r>
    </w:p>
    <w:p w14:paraId="5BE577E5" w14:textId="77777777" w:rsidR="00604053" w:rsidRDefault="00604053" w:rsidP="00604053">
      <w:pPr>
        <w:pStyle w:val="CodeListing"/>
        <w:rPr>
          <w:sz w:val="18"/>
          <w:szCs w:val="18"/>
          <w:lang w:eastAsia="ja-JP"/>
        </w:rPr>
      </w:pPr>
      <w:r w:rsidRPr="00C503DA">
        <w:rPr>
          <w:sz w:val="18"/>
          <w:szCs w:val="18"/>
          <w:lang w:eastAsia="ja-JP"/>
        </w:rPr>
        <w:t xml:space="preserve">      STS for        FINAL PPDU: 41 B5 25 D1 2F DE 4A DC 74 02 F5 EB F8 15 28 AB .. </w:t>
      </w:r>
    </w:p>
    <w:p w14:paraId="0D357F49"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B2 58 5D 96 82 ED 93 A8 E3 2C FE A4 37 EA 00 D5</w:t>
      </w:r>
    </w:p>
    <w:p w14:paraId="5860C6FE" w14:textId="77777777" w:rsidR="00604053" w:rsidRPr="00C503DA" w:rsidRDefault="00604053" w:rsidP="00604053">
      <w:pPr>
        <w:pStyle w:val="CodeListing"/>
        <w:rPr>
          <w:sz w:val="18"/>
          <w:szCs w:val="18"/>
          <w:lang w:eastAsia="ja-JP"/>
        </w:rPr>
      </w:pPr>
      <w:r w:rsidRPr="00C503DA">
        <w:rPr>
          <w:sz w:val="18"/>
          <w:szCs w:val="18"/>
          <w:lang w:eastAsia="ja-JP"/>
        </w:rPr>
        <w:t xml:space="preserve">    Round Index of next Ranging Block (Default Hopping): 00 25</w:t>
      </w:r>
    </w:p>
    <w:p w14:paraId="13BEF650" w14:textId="77777777" w:rsidR="00604053" w:rsidRDefault="00604053" w:rsidP="00604053">
      <w:pPr>
        <w:pStyle w:val="CodeListing"/>
        <w:rPr>
          <w:sz w:val="18"/>
          <w:szCs w:val="18"/>
          <w:lang w:eastAsia="ja-JP"/>
        </w:rPr>
      </w:pPr>
      <w:r w:rsidRPr="00C503DA">
        <w:rPr>
          <w:sz w:val="18"/>
          <w:szCs w:val="18"/>
          <w:lang w:eastAsia="ja-JP"/>
        </w:rPr>
        <w:t xml:space="preserve">    FinaData MHR: 49 2B D9 09 16 03 00 00 00 77 8B 07 9D AA 05 00 </w:t>
      </w:r>
    </w:p>
    <w:p w14:paraId="1FFC0E17"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69 DF 04 02 19 80 3F</w:t>
      </w:r>
    </w:p>
    <w:p w14:paraId="23B55695" w14:textId="77777777" w:rsidR="00604053" w:rsidRDefault="00604053" w:rsidP="00604053">
      <w:pPr>
        <w:pStyle w:val="CodeListing"/>
        <w:rPr>
          <w:sz w:val="18"/>
          <w:szCs w:val="18"/>
          <w:lang w:eastAsia="ja-JP"/>
        </w:rPr>
      </w:pPr>
      <w:r w:rsidRPr="00C503DA">
        <w:rPr>
          <w:sz w:val="18"/>
          <w:szCs w:val="18"/>
          <w:lang w:eastAsia="ja-JP"/>
        </w:rPr>
        <w:t xml:space="preserve">    FinaData Payload: 78 56 34 12 01 00 01 25 00 6C D0 5B 07 00 00 3C </w:t>
      </w:r>
    </w:p>
    <w:p w14:paraId="7EC75DE1"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F 01 00 B1 04 9E 07 2C 00</w:t>
      </w:r>
    </w:p>
    <w:p w14:paraId="41697314" w14:textId="77777777" w:rsidR="00604053" w:rsidRPr="00C503DA" w:rsidRDefault="00604053" w:rsidP="00604053">
      <w:pPr>
        <w:pStyle w:val="CodeListing"/>
        <w:rPr>
          <w:sz w:val="18"/>
          <w:szCs w:val="18"/>
          <w:lang w:eastAsia="ja-JP"/>
        </w:rPr>
      </w:pPr>
      <w:r w:rsidRPr="00C503DA">
        <w:rPr>
          <w:sz w:val="18"/>
          <w:szCs w:val="18"/>
          <w:lang w:eastAsia="ja-JP"/>
        </w:rPr>
        <w:t xml:space="preserve">        AES-CCM* key K: 42 C8 4F 42 03 CE 36 DF 09 58 FF 21 CB 39 F2 F0</w:t>
      </w:r>
    </w:p>
    <w:p w14:paraId="0570A74D" w14:textId="77777777" w:rsidR="00604053" w:rsidRPr="00C503DA" w:rsidRDefault="00604053" w:rsidP="00604053">
      <w:pPr>
        <w:pStyle w:val="CodeListing"/>
        <w:rPr>
          <w:sz w:val="18"/>
          <w:szCs w:val="18"/>
          <w:lang w:eastAsia="ja-JP"/>
        </w:rPr>
      </w:pPr>
      <w:r w:rsidRPr="00C503DA">
        <w:rPr>
          <w:sz w:val="18"/>
          <w:szCs w:val="18"/>
          <w:lang w:eastAsia="ja-JP"/>
        </w:rPr>
        <w:t xml:space="preserve">        Nonce N: AF 2C 32 43 20 AF B5 30 00 00 00 03 06</w:t>
      </w:r>
      <w:r>
        <w:rPr>
          <w:sz w:val="18"/>
          <w:szCs w:val="18"/>
          <w:lang w:eastAsia="ja-JP"/>
        </w:rPr>
        <w:t xml:space="preserve">             </w:t>
      </w:r>
    </w:p>
    <w:p w14:paraId="4DCEF111" w14:textId="77777777" w:rsidR="00604053" w:rsidRDefault="00604053" w:rsidP="00604053">
      <w:pPr>
        <w:pStyle w:val="CodeListing"/>
        <w:rPr>
          <w:sz w:val="18"/>
          <w:szCs w:val="18"/>
          <w:lang w:eastAsia="ja-JP"/>
        </w:rPr>
      </w:pPr>
      <w:r w:rsidRPr="00C503DA">
        <w:rPr>
          <w:sz w:val="18"/>
          <w:szCs w:val="18"/>
          <w:lang w:eastAsia="ja-JP"/>
        </w:rPr>
        <w:t xml:space="preserve">        AddAuthData: 00 17 49 2B D9 09 16 03 00 00 00 77 8B 07 9D AA </w:t>
      </w:r>
    </w:p>
    <w:p w14:paraId="1702E694"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5 00 69 DF 04 02 19 80 3F 00 00 00 00 00 00 00</w:t>
      </w:r>
    </w:p>
    <w:p w14:paraId="65548797" w14:textId="77777777" w:rsidR="00604053" w:rsidRDefault="00604053" w:rsidP="00604053">
      <w:pPr>
        <w:pStyle w:val="CodeListing"/>
        <w:rPr>
          <w:sz w:val="18"/>
          <w:szCs w:val="18"/>
          <w:lang w:eastAsia="ja-JP"/>
        </w:rPr>
      </w:pPr>
      <w:r w:rsidRPr="00C503DA">
        <w:rPr>
          <w:sz w:val="18"/>
          <w:szCs w:val="18"/>
          <w:lang w:eastAsia="ja-JP"/>
        </w:rPr>
        <w:t xml:space="preserve">        PlainTextData: 78 56 34 12 01 00 01 25 00 6C D0 5B 07 00 00 3C </w:t>
      </w:r>
    </w:p>
    <w:p w14:paraId="76E2A529" w14:textId="77777777" w:rsidR="00604053" w:rsidRPr="00C503DA" w:rsidRDefault="00604053" w:rsidP="00604053">
      <w:pPr>
        <w:pStyle w:val="CodeListing"/>
        <w:rPr>
          <w:sz w:val="18"/>
          <w:szCs w:val="18"/>
          <w:lang w:eastAsia="ja-JP"/>
        </w:rPr>
      </w:pPr>
      <w:r>
        <w:rPr>
          <w:sz w:val="18"/>
          <w:szCs w:val="18"/>
          <w:lang w:eastAsia="ja-JP"/>
        </w:rPr>
        <w:t xml:space="preserve">                       </w:t>
      </w:r>
      <w:r w:rsidRPr="00C503DA">
        <w:rPr>
          <w:sz w:val="18"/>
          <w:szCs w:val="18"/>
          <w:lang w:eastAsia="ja-JP"/>
        </w:rPr>
        <w:t>0F 01 00 B1 04 9E 07 2C 00 00 00 00 00 00 00 00</w:t>
      </w:r>
    </w:p>
    <w:p w14:paraId="6FE71904" w14:textId="77777777" w:rsidR="00604053" w:rsidRDefault="00604053" w:rsidP="00604053">
      <w:pPr>
        <w:pStyle w:val="CodeListing"/>
        <w:rPr>
          <w:sz w:val="18"/>
          <w:szCs w:val="18"/>
          <w:lang w:eastAsia="ja-JP"/>
        </w:rPr>
      </w:pPr>
      <w:r w:rsidRPr="00C503DA">
        <w:rPr>
          <w:sz w:val="18"/>
          <w:szCs w:val="18"/>
          <w:lang w:eastAsia="ja-JP"/>
        </w:rPr>
        <w:t xml:space="preserve">        AuthData: 00 17 49 2B D9 09 16 03 00 00 00 77 8B 07 9D AA </w:t>
      </w:r>
    </w:p>
    <w:p w14:paraId="0FB7A9DD" w14:textId="77777777" w:rsidR="00604053" w:rsidRDefault="00604053" w:rsidP="00604053">
      <w:pPr>
        <w:pStyle w:val="CodeListing"/>
        <w:rPr>
          <w:sz w:val="18"/>
          <w:szCs w:val="18"/>
          <w:lang w:val="de-DE" w:eastAsia="ja-JP"/>
        </w:rPr>
      </w:pPr>
      <w:r w:rsidRPr="003F2BBB">
        <w:rPr>
          <w:sz w:val="18"/>
          <w:szCs w:val="18"/>
          <w:lang w:eastAsia="ja-JP"/>
        </w:rPr>
        <w:t xml:space="preserve"> </w:t>
      </w:r>
      <w:r>
        <w:rPr>
          <w:sz w:val="18"/>
          <w:szCs w:val="18"/>
          <w:lang w:val="de-DE" w:eastAsia="ja-JP"/>
        </w:rPr>
        <w:t xml:space="preserve">                 </w:t>
      </w:r>
      <w:r w:rsidRPr="003F2BBB">
        <w:rPr>
          <w:sz w:val="18"/>
          <w:szCs w:val="18"/>
          <w:lang w:eastAsia="ja-JP"/>
        </w:rPr>
        <w:t xml:space="preserve">05 00 69 DF 04 02 19 80 3F 00 00 00 00 00 00 00 </w:t>
      </w:r>
    </w:p>
    <w:p w14:paraId="13FC3D0F" w14:textId="77777777" w:rsidR="00604053" w:rsidRDefault="00604053" w:rsidP="00604053">
      <w:pPr>
        <w:pStyle w:val="CodeListing"/>
        <w:rPr>
          <w:sz w:val="18"/>
          <w:szCs w:val="18"/>
          <w:lang w:val="de-DE" w:eastAsia="ja-JP"/>
        </w:rPr>
      </w:pPr>
      <w:r>
        <w:rPr>
          <w:sz w:val="18"/>
          <w:szCs w:val="18"/>
          <w:lang w:val="de-DE" w:eastAsia="ja-JP"/>
        </w:rPr>
        <w:t xml:space="preserve">                  </w:t>
      </w:r>
      <w:r w:rsidRPr="003F2BBB">
        <w:rPr>
          <w:sz w:val="18"/>
          <w:szCs w:val="18"/>
          <w:lang w:eastAsia="ja-JP"/>
        </w:rPr>
        <w:t xml:space="preserve">78 56 34 12 01 00 01 25 00 6C D0 5B 07 00 00 3C </w:t>
      </w:r>
    </w:p>
    <w:p w14:paraId="4EBF1DA6" w14:textId="77777777" w:rsidR="00604053" w:rsidRPr="003F2BBB" w:rsidRDefault="00604053" w:rsidP="00604053">
      <w:pPr>
        <w:pStyle w:val="CodeListing"/>
        <w:rPr>
          <w:sz w:val="18"/>
          <w:szCs w:val="18"/>
          <w:lang w:eastAsia="ja-JP"/>
        </w:rPr>
      </w:pPr>
      <w:r>
        <w:rPr>
          <w:sz w:val="18"/>
          <w:szCs w:val="18"/>
          <w:lang w:val="de-DE" w:eastAsia="ja-JP"/>
        </w:rPr>
        <w:t xml:space="preserve">                  </w:t>
      </w:r>
      <w:r w:rsidRPr="003F2BBB">
        <w:rPr>
          <w:sz w:val="18"/>
          <w:szCs w:val="18"/>
          <w:lang w:eastAsia="ja-JP"/>
        </w:rPr>
        <w:t>0F 01 00 B1 04 9E 07 2C 00 00 00 00 00 00 00 00</w:t>
      </w:r>
    </w:p>
    <w:p w14:paraId="14E141CC" w14:textId="77777777" w:rsidR="00604053" w:rsidRPr="00C503DA" w:rsidRDefault="00604053" w:rsidP="00604053">
      <w:pPr>
        <w:pStyle w:val="CodeListing"/>
        <w:rPr>
          <w:sz w:val="18"/>
          <w:szCs w:val="18"/>
          <w:lang w:eastAsia="ja-JP"/>
        </w:rPr>
      </w:pPr>
      <w:r w:rsidRPr="003F2BBB">
        <w:rPr>
          <w:sz w:val="18"/>
          <w:szCs w:val="18"/>
          <w:lang w:eastAsia="ja-JP"/>
        </w:rPr>
        <w:t xml:space="preserve">        </w:t>
      </w:r>
      <w:r w:rsidRPr="00C503DA">
        <w:rPr>
          <w:sz w:val="18"/>
          <w:szCs w:val="18"/>
          <w:lang w:eastAsia="ja-JP"/>
        </w:rPr>
        <w:t>B0: 59 AF 2C 32 43 20 AF B5 30 00 00 00 03 06 00 19</w:t>
      </w:r>
    </w:p>
    <w:p w14:paraId="20A5F671" w14:textId="77777777" w:rsidR="00604053" w:rsidRDefault="00604053" w:rsidP="00604053">
      <w:pPr>
        <w:pStyle w:val="CodeListing"/>
        <w:rPr>
          <w:sz w:val="18"/>
          <w:szCs w:val="18"/>
          <w:lang w:eastAsia="ja-JP"/>
        </w:rPr>
      </w:pPr>
      <w:r w:rsidRPr="00C503DA">
        <w:rPr>
          <w:sz w:val="18"/>
          <w:szCs w:val="18"/>
          <w:lang w:eastAsia="ja-JP"/>
        </w:rPr>
        <w:t xml:space="preserve">        X: F1 F4 F4 BB 98 C3 45 B1 A1 39 09 05 50 0C 89 B2 </w:t>
      </w:r>
    </w:p>
    <w:p w14:paraId="19EC23E5" w14:textId="77777777" w:rsidR="00604053" w:rsidRDefault="00604053" w:rsidP="00604053">
      <w:pPr>
        <w:pStyle w:val="CodeListing"/>
        <w:rPr>
          <w:sz w:val="18"/>
          <w:szCs w:val="18"/>
          <w:lang w:eastAsia="ja-JP"/>
        </w:rPr>
      </w:pPr>
      <w:r w:rsidRPr="003F2BBB">
        <w:rPr>
          <w:sz w:val="18"/>
          <w:szCs w:val="18"/>
          <w:lang w:eastAsia="ja-JP"/>
        </w:rPr>
        <w:t xml:space="preserve"> </w:t>
      </w:r>
      <w:r>
        <w:rPr>
          <w:sz w:val="18"/>
          <w:szCs w:val="18"/>
          <w:lang w:val="de-DE" w:eastAsia="ja-JP"/>
        </w:rPr>
        <w:t xml:space="preserve">          </w:t>
      </w:r>
      <w:r w:rsidRPr="003F2BBB">
        <w:rPr>
          <w:sz w:val="18"/>
          <w:szCs w:val="18"/>
          <w:lang w:eastAsia="ja-JP"/>
        </w:rPr>
        <w:t xml:space="preserve">BB 2C B1 43 80 48 6B E5 2B BD E6 E4 70 72 ED EA </w:t>
      </w:r>
    </w:p>
    <w:p w14:paraId="1329CFAD"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62 26 07 E2 92 0C B7 C0 C8 5A 3C 75 04 5F 2C D7 </w:t>
      </w:r>
    </w:p>
    <w:p w14:paraId="4610DE43"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C8 67 6D FA 41 A6 3A 92 B5 8B 9D 63 7F B1 9E C8 </w:t>
      </w:r>
    </w:p>
    <w:p w14:paraId="102B95F2"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4B BD B3 37 B3 B0 89 34 E2 15 B7 48 14 42 64 65</w:t>
      </w:r>
    </w:p>
    <w:p w14:paraId="73242413" w14:textId="77777777" w:rsidR="00604053" w:rsidRPr="00C503DA" w:rsidRDefault="00604053" w:rsidP="00604053">
      <w:pPr>
        <w:pStyle w:val="CodeListing"/>
        <w:rPr>
          <w:sz w:val="18"/>
          <w:szCs w:val="18"/>
          <w:lang w:eastAsia="ja-JP"/>
        </w:rPr>
      </w:pPr>
      <w:r w:rsidRPr="003F2BBB">
        <w:rPr>
          <w:sz w:val="18"/>
          <w:szCs w:val="18"/>
          <w:lang w:eastAsia="ja-JP"/>
        </w:rPr>
        <w:lastRenderedPageBreak/>
        <w:t xml:space="preserve">        </w:t>
      </w:r>
      <w:r w:rsidRPr="00C503DA">
        <w:rPr>
          <w:sz w:val="18"/>
          <w:szCs w:val="18"/>
          <w:lang w:eastAsia="ja-JP"/>
        </w:rPr>
        <w:t>T: 4B BD B3 37 B3 B0 89 34</w:t>
      </w:r>
    </w:p>
    <w:p w14:paraId="4C88F1D3" w14:textId="77777777" w:rsidR="00604053" w:rsidRPr="00C503DA" w:rsidRDefault="00604053" w:rsidP="00604053">
      <w:pPr>
        <w:pStyle w:val="CodeListing"/>
        <w:rPr>
          <w:sz w:val="18"/>
          <w:szCs w:val="18"/>
          <w:lang w:eastAsia="ja-JP"/>
        </w:rPr>
      </w:pPr>
      <w:r w:rsidRPr="00C503DA">
        <w:rPr>
          <w:sz w:val="18"/>
          <w:szCs w:val="18"/>
          <w:lang w:eastAsia="ja-JP"/>
        </w:rPr>
        <w:t xml:space="preserve">        A0: 01 AF 2C 32 43 20 AF B5 30 00 00 00 03 06 00 00</w:t>
      </w:r>
    </w:p>
    <w:p w14:paraId="3CB20E7C" w14:textId="77777777" w:rsidR="00604053" w:rsidRPr="00C503DA" w:rsidRDefault="00604053" w:rsidP="00604053">
      <w:pPr>
        <w:pStyle w:val="CodeListing"/>
        <w:rPr>
          <w:sz w:val="18"/>
          <w:szCs w:val="18"/>
          <w:lang w:eastAsia="ja-JP"/>
        </w:rPr>
      </w:pPr>
      <w:r w:rsidRPr="00C503DA">
        <w:rPr>
          <w:sz w:val="18"/>
          <w:szCs w:val="18"/>
          <w:lang w:eastAsia="ja-JP"/>
        </w:rPr>
        <w:t xml:space="preserve">        A1: 01 AF 2C 32 43 20 AF B5 30 00 00 00 03 06 00 01</w:t>
      </w:r>
    </w:p>
    <w:p w14:paraId="15E274EE" w14:textId="77777777" w:rsidR="00604053" w:rsidRPr="003F2BBB" w:rsidRDefault="00604053" w:rsidP="00604053">
      <w:pPr>
        <w:pStyle w:val="CodeListing"/>
        <w:rPr>
          <w:sz w:val="18"/>
          <w:szCs w:val="18"/>
          <w:lang w:val="de-DE" w:eastAsia="ja-JP"/>
        </w:rPr>
      </w:pPr>
      <w:r w:rsidRPr="00C503DA">
        <w:rPr>
          <w:sz w:val="18"/>
          <w:szCs w:val="18"/>
          <w:lang w:eastAsia="ja-JP"/>
        </w:rPr>
        <w:t xml:space="preserve">        </w:t>
      </w:r>
      <w:r w:rsidRPr="003F2BBB">
        <w:rPr>
          <w:sz w:val="18"/>
          <w:szCs w:val="18"/>
          <w:lang w:val="de-DE" w:eastAsia="ja-JP"/>
        </w:rPr>
        <w:t>A2: 01 AF 2C 32 43 20 AF B5 30 00 00 00 03 06 00 02</w:t>
      </w:r>
    </w:p>
    <w:p w14:paraId="2BAC85AF" w14:textId="77777777" w:rsidR="00604053" w:rsidRDefault="00604053" w:rsidP="00604053">
      <w:pPr>
        <w:pStyle w:val="CodeListing"/>
        <w:rPr>
          <w:sz w:val="18"/>
          <w:szCs w:val="18"/>
          <w:lang w:val="de-DE" w:eastAsia="ja-JP"/>
        </w:rPr>
      </w:pPr>
      <w:r w:rsidRPr="003F2BBB">
        <w:rPr>
          <w:sz w:val="18"/>
          <w:szCs w:val="18"/>
          <w:lang w:val="de-DE" w:eastAsia="ja-JP"/>
        </w:rPr>
        <w:t xml:space="preserve">        C: 5F 13 1C E8 FF C1 D0 C6 9B 92 4E 47 B5 27 09 4C </w:t>
      </w:r>
    </w:p>
    <w:p w14:paraId="14915F65" w14:textId="77777777" w:rsidR="00604053" w:rsidRPr="003F2BBB" w:rsidRDefault="00604053" w:rsidP="00604053">
      <w:pPr>
        <w:pStyle w:val="CodeListing"/>
        <w:rPr>
          <w:sz w:val="18"/>
          <w:szCs w:val="18"/>
          <w:lang w:val="de-DE" w:eastAsia="ja-JP"/>
        </w:rPr>
      </w:pPr>
      <w:r>
        <w:rPr>
          <w:sz w:val="18"/>
          <w:szCs w:val="18"/>
          <w:lang w:val="de-DE" w:eastAsia="ja-JP"/>
        </w:rPr>
        <w:t xml:space="preserve">           </w:t>
      </w:r>
      <w:r w:rsidRPr="003F2BBB">
        <w:rPr>
          <w:sz w:val="18"/>
          <w:szCs w:val="18"/>
          <w:lang w:val="de-DE" w:eastAsia="ja-JP"/>
        </w:rPr>
        <w:t>2B C8 5C F0 57 B9 1D E5 9B 33 4E 9A 31 81 D2 46</w:t>
      </w:r>
    </w:p>
    <w:p w14:paraId="280570D9" w14:textId="77777777" w:rsidR="00604053" w:rsidRPr="003F2BBB" w:rsidRDefault="00604053" w:rsidP="00604053">
      <w:pPr>
        <w:pStyle w:val="CodeListing"/>
        <w:rPr>
          <w:sz w:val="18"/>
          <w:szCs w:val="18"/>
          <w:lang w:eastAsia="ja-JP"/>
        </w:rPr>
      </w:pPr>
      <w:r w:rsidRPr="003F2BBB">
        <w:rPr>
          <w:sz w:val="18"/>
          <w:szCs w:val="18"/>
          <w:lang w:val="de-DE" w:eastAsia="ja-JP"/>
        </w:rPr>
        <w:t xml:space="preserve">        </w:t>
      </w:r>
      <w:r w:rsidRPr="003F2BBB">
        <w:rPr>
          <w:sz w:val="18"/>
          <w:szCs w:val="18"/>
          <w:lang w:eastAsia="ja-JP"/>
        </w:rPr>
        <w:t>S0: C8 E7 95 98 8E 7B 1A 69 48 2A 3B EF CE 43 C5 A7</w:t>
      </w:r>
    </w:p>
    <w:p w14:paraId="73C6EF6C" w14:textId="77777777" w:rsidR="00604053" w:rsidRDefault="00604053" w:rsidP="00604053">
      <w:pPr>
        <w:pStyle w:val="CodeListing"/>
        <w:rPr>
          <w:sz w:val="18"/>
          <w:szCs w:val="18"/>
          <w:lang w:val="de-DE" w:eastAsia="ja-JP"/>
        </w:rPr>
      </w:pPr>
      <w:r w:rsidRPr="003F2BBB">
        <w:rPr>
          <w:sz w:val="18"/>
          <w:szCs w:val="18"/>
          <w:lang w:eastAsia="ja-JP"/>
        </w:rPr>
        <w:t xml:space="preserve">        </w:t>
      </w:r>
      <w:r w:rsidRPr="003F2BBB">
        <w:rPr>
          <w:sz w:val="18"/>
          <w:szCs w:val="18"/>
          <w:lang w:val="de-DE" w:eastAsia="ja-JP"/>
        </w:rPr>
        <w:t xml:space="preserve">CipherText: 27 45 28 FA FE C1 D1 E3 9B FE 9E 1C B2 27 09 70 </w:t>
      </w:r>
    </w:p>
    <w:p w14:paraId="31DC0416" w14:textId="77777777" w:rsidR="00604053" w:rsidRPr="003F2BBB" w:rsidRDefault="00604053" w:rsidP="00604053">
      <w:pPr>
        <w:pStyle w:val="CodeListing"/>
        <w:rPr>
          <w:sz w:val="18"/>
          <w:szCs w:val="18"/>
          <w:lang w:val="de-DE" w:eastAsia="ja-JP"/>
        </w:rPr>
      </w:pPr>
      <w:r>
        <w:rPr>
          <w:sz w:val="18"/>
          <w:szCs w:val="18"/>
          <w:lang w:val="de-DE" w:eastAsia="ja-JP"/>
        </w:rPr>
        <w:t xml:space="preserve">                    </w:t>
      </w:r>
      <w:r w:rsidRPr="003F2BBB">
        <w:rPr>
          <w:sz w:val="18"/>
          <w:szCs w:val="18"/>
          <w:lang w:val="de-DE" w:eastAsia="ja-JP"/>
        </w:rPr>
        <w:t>24 C9 5C 41 53 27 1A C9 9B</w:t>
      </w:r>
    </w:p>
    <w:p w14:paraId="60959196" w14:textId="77777777" w:rsidR="00604053" w:rsidRPr="003F2BBB" w:rsidRDefault="00604053" w:rsidP="00604053">
      <w:pPr>
        <w:pStyle w:val="CodeListing"/>
        <w:rPr>
          <w:sz w:val="18"/>
          <w:szCs w:val="18"/>
          <w:lang w:eastAsia="ja-JP"/>
        </w:rPr>
      </w:pPr>
      <w:r w:rsidRPr="003F2BBB">
        <w:rPr>
          <w:sz w:val="18"/>
          <w:szCs w:val="18"/>
          <w:lang w:val="de-DE" w:eastAsia="ja-JP"/>
        </w:rPr>
        <w:t xml:space="preserve">        </w:t>
      </w:r>
      <w:r w:rsidRPr="003F2BBB">
        <w:rPr>
          <w:sz w:val="18"/>
          <w:szCs w:val="18"/>
          <w:lang w:eastAsia="ja-JP"/>
        </w:rPr>
        <w:t>U: 83 5A 26 AF 3D CB 93 5D</w:t>
      </w:r>
    </w:p>
    <w:p w14:paraId="64FF2046" w14:textId="77777777" w:rsidR="00604053" w:rsidRDefault="00604053" w:rsidP="00604053">
      <w:pPr>
        <w:pStyle w:val="CodeListing"/>
        <w:rPr>
          <w:sz w:val="18"/>
          <w:szCs w:val="18"/>
          <w:lang w:eastAsia="ja-JP"/>
        </w:rPr>
      </w:pPr>
      <w:r w:rsidRPr="003F2BBB">
        <w:rPr>
          <w:sz w:val="18"/>
          <w:szCs w:val="18"/>
          <w:lang w:eastAsia="ja-JP"/>
        </w:rPr>
        <w:t xml:space="preserve">    FinaData encrypted Payload: 27 45 28 FA FE C1 D1 E3 9B FE 9E 1C B2 27 09 70 </w:t>
      </w:r>
    </w:p>
    <w:p w14:paraId="2A861624"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24 C9 5C 41 53 27 1A C9 9B 83 5A 26 AF 3D CB 93 5D</w:t>
      </w:r>
    </w:p>
    <w:p w14:paraId="750C2E74" w14:textId="77777777" w:rsidR="00604053" w:rsidRPr="003F2BBB" w:rsidRDefault="00604053" w:rsidP="00604053">
      <w:pPr>
        <w:pStyle w:val="CodeListing"/>
        <w:rPr>
          <w:b/>
          <w:bCs/>
          <w:sz w:val="18"/>
          <w:szCs w:val="18"/>
          <w:lang w:eastAsia="ja-JP"/>
        </w:rPr>
      </w:pPr>
      <w:r w:rsidRPr="003F2BBB">
        <w:rPr>
          <w:b/>
          <w:bCs/>
          <w:sz w:val="18"/>
          <w:szCs w:val="18"/>
          <w:lang w:eastAsia="ja-JP"/>
        </w:rPr>
        <w:t>Third Ranging block:</w:t>
      </w:r>
    </w:p>
    <w:p w14:paraId="6F5F0E00" w14:textId="77777777" w:rsidR="00604053" w:rsidRPr="003F2BBB" w:rsidRDefault="00604053" w:rsidP="00604053">
      <w:pPr>
        <w:pStyle w:val="CodeListing"/>
        <w:rPr>
          <w:sz w:val="18"/>
          <w:szCs w:val="18"/>
          <w:lang w:eastAsia="ja-JP"/>
        </w:rPr>
      </w:pPr>
      <w:r w:rsidRPr="003F2BBB">
        <w:rPr>
          <w:sz w:val="18"/>
          <w:szCs w:val="18"/>
          <w:lang w:eastAsia="ja-JP"/>
        </w:rPr>
        <w:t xml:space="preserve">    STS_Index for Pre Poll: 07 5B D1 B3</w:t>
      </w:r>
    </w:p>
    <w:p w14:paraId="2CA90B90" w14:textId="77777777" w:rsidR="00604053" w:rsidRPr="003F2BBB" w:rsidRDefault="00604053" w:rsidP="00604053">
      <w:pPr>
        <w:pStyle w:val="CodeListing"/>
        <w:rPr>
          <w:sz w:val="18"/>
          <w:szCs w:val="18"/>
          <w:lang w:eastAsia="ja-JP"/>
        </w:rPr>
      </w:pPr>
      <w:r w:rsidRPr="003F2BBB">
        <w:rPr>
          <w:sz w:val="18"/>
          <w:szCs w:val="18"/>
          <w:lang w:eastAsia="ja-JP"/>
        </w:rPr>
        <w:t xml:space="preserve">    Frame Counter for Pre Poll: 00 00 00 04</w:t>
      </w:r>
    </w:p>
    <w:p w14:paraId="6C2D6D00" w14:textId="77777777" w:rsidR="00604053" w:rsidRDefault="00604053" w:rsidP="00604053">
      <w:pPr>
        <w:pStyle w:val="CodeListing"/>
        <w:rPr>
          <w:sz w:val="18"/>
          <w:szCs w:val="18"/>
          <w:lang w:eastAsia="ja-JP"/>
        </w:rPr>
      </w:pPr>
      <w:r w:rsidRPr="003F2BBB">
        <w:rPr>
          <w:sz w:val="18"/>
          <w:szCs w:val="18"/>
          <w:lang w:eastAsia="ja-JP"/>
        </w:rPr>
        <w:t xml:space="preserve">        CMAC-Data(URSK_KT): 00 00 00 01 55 52 53 4B 5F 4B 54 00 00 00 00 00 </w:t>
      </w:r>
    </w:p>
    <w:p w14:paraId="25BB831A"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00 01 01 01 00 01 00 01 01 00 01 01 01 01 00 01 </w:t>
      </w:r>
    </w:p>
    <w:p w14:paraId="25A137B7"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00 00 00 01 01 00 01 01 00 00 01 01 00 00 01 00</w:t>
      </w:r>
    </w:p>
    <w:p w14:paraId="34E334F5" w14:textId="77777777" w:rsidR="00604053" w:rsidRDefault="00604053" w:rsidP="00604053">
      <w:pPr>
        <w:pStyle w:val="CodeListing"/>
        <w:rPr>
          <w:sz w:val="18"/>
          <w:szCs w:val="18"/>
          <w:lang w:eastAsia="ja-JP"/>
        </w:rPr>
      </w:pPr>
      <w:r w:rsidRPr="003F2BBB">
        <w:rPr>
          <w:sz w:val="18"/>
          <w:szCs w:val="18"/>
          <w:lang w:eastAsia="ja-JP"/>
        </w:rPr>
        <w:t xml:space="preserve">        CMAC-Data(URSK_KT): 00 00 00 02 55 52 53 4B 5F 4B 54 00 00 00 00 00 </w:t>
      </w:r>
    </w:p>
    <w:p w14:paraId="0B736DCE"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00 01 01 01 00 01 00 01 01 00 01 01 01 01 00 01 </w:t>
      </w:r>
    </w:p>
    <w:p w14:paraId="6648204C"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00 00 00 01 01 00 01 01 00 00 01 01 00 00 01 00</w:t>
      </w:r>
    </w:p>
    <w:p w14:paraId="780BE0BE" w14:textId="77777777" w:rsidR="00604053" w:rsidRDefault="00604053" w:rsidP="00604053">
      <w:pPr>
        <w:pStyle w:val="CodeListing"/>
        <w:rPr>
          <w:sz w:val="18"/>
          <w:szCs w:val="18"/>
          <w:lang w:val="de-DE" w:eastAsia="ja-JP"/>
        </w:rPr>
      </w:pPr>
      <w:r w:rsidRPr="003F2BBB">
        <w:rPr>
          <w:sz w:val="18"/>
          <w:szCs w:val="18"/>
          <w:lang w:eastAsia="ja-JP"/>
        </w:rPr>
        <w:t xml:space="preserve">    </w:t>
      </w:r>
      <w:r w:rsidRPr="003F2BBB">
        <w:rPr>
          <w:sz w:val="18"/>
          <w:szCs w:val="18"/>
          <w:lang w:val="de-DE" w:eastAsia="ja-JP"/>
        </w:rPr>
        <w:t xml:space="preserve">URSK_KT: 2F B7 E8 39 2D E1 00 6E 6C CB 83 83 AB 12 B5 C0 </w:t>
      </w:r>
    </w:p>
    <w:p w14:paraId="7AB9D0C1" w14:textId="77777777" w:rsidR="00604053" w:rsidRPr="003F2BBB" w:rsidRDefault="00604053" w:rsidP="00604053">
      <w:pPr>
        <w:pStyle w:val="CodeListing"/>
        <w:rPr>
          <w:sz w:val="18"/>
          <w:szCs w:val="18"/>
          <w:lang w:val="de-DE" w:eastAsia="ja-JP"/>
        </w:rPr>
      </w:pPr>
      <w:r>
        <w:rPr>
          <w:sz w:val="18"/>
          <w:szCs w:val="18"/>
          <w:lang w:val="de-DE" w:eastAsia="ja-JP"/>
        </w:rPr>
        <w:t xml:space="preserve">             </w:t>
      </w:r>
      <w:r w:rsidRPr="003F2BBB">
        <w:rPr>
          <w:sz w:val="18"/>
          <w:szCs w:val="18"/>
          <w:lang w:val="de-DE" w:eastAsia="ja-JP"/>
        </w:rPr>
        <w:t>29 85 F4 87 65 F1 C0 B7 89 7F 61 1C B1 67 D8 0D</w:t>
      </w:r>
    </w:p>
    <w:p w14:paraId="458A8681" w14:textId="77777777" w:rsidR="00604053" w:rsidRDefault="00604053" w:rsidP="00604053">
      <w:pPr>
        <w:pStyle w:val="CodeListing"/>
        <w:rPr>
          <w:sz w:val="18"/>
          <w:szCs w:val="18"/>
          <w:lang w:eastAsia="ja-JP"/>
        </w:rPr>
      </w:pPr>
      <w:r w:rsidRPr="003F2BBB">
        <w:rPr>
          <w:sz w:val="18"/>
          <w:szCs w:val="18"/>
          <w:lang w:val="de-DE" w:eastAsia="ja-JP"/>
        </w:rPr>
        <w:t xml:space="preserve">        </w:t>
      </w:r>
      <w:r w:rsidRPr="003F2BBB">
        <w:rPr>
          <w:sz w:val="18"/>
          <w:szCs w:val="18"/>
          <w:lang w:eastAsia="ja-JP"/>
        </w:rPr>
        <w:t xml:space="preserve">CMAC-Data(URSK): 00 00 00 01 55 52 53 4B 00 79 E8 65 18 6C BD 86 </w:t>
      </w:r>
    </w:p>
    <w:p w14:paraId="6E56EF95"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4B 95 56 82 C5 1C DD 34 F8 00 00 00 00 00 00 80</w:t>
      </w:r>
    </w:p>
    <w:p w14:paraId="1832167A" w14:textId="77777777" w:rsidR="00604053" w:rsidRPr="003F2BBB" w:rsidRDefault="00604053" w:rsidP="00604053">
      <w:pPr>
        <w:pStyle w:val="CodeListing"/>
        <w:rPr>
          <w:sz w:val="18"/>
          <w:szCs w:val="18"/>
          <w:lang w:eastAsia="ja-JP"/>
        </w:rPr>
      </w:pPr>
      <w:r w:rsidRPr="003F2BBB">
        <w:rPr>
          <w:sz w:val="18"/>
          <w:szCs w:val="18"/>
          <w:lang w:eastAsia="ja-JP"/>
        </w:rPr>
        <w:t xml:space="preserve">    dURSK: A2 B7 89 A9 27 0E 74 85 D5 D9 48 D1 73 1B 92 4B</w:t>
      </w:r>
    </w:p>
    <w:p w14:paraId="5494F6CC" w14:textId="77777777" w:rsidR="00604053" w:rsidRPr="003F2BBB" w:rsidRDefault="00604053" w:rsidP="00604053">
      <w:pPr>
        <w:pStyle w:val="CodeListing"/>
        <w:rPr>
          <w:sz w:val="18"/>
          <w:szCs w:val="18"/>
          <w:lang w:eastAsia="ja-JP"/>
        </w:rPr>
      </w:pPr>
      <w:r w:rsidRPr="003F2BBB">
        <w:rPr>
          <w:sz w:val="18"/>
          <w:szCs w:val="18"/>
          <w:lang w:eastAsia="ja-JP"/>
        </w:rPr>
        <w:t xml:space="preserve">        CMAC-Data(UDSK): 00 00 00 01 55 44 53 4B 00 79 E8 65 18 6C BD 86 </w:t>
      </w:r>
    </w:p>
    <w:p w14:paraId="71CCDDF4" w14:textId="77777777" w:rsidR="00604053" w:rsidRPr="00FE5028" w:rsidRDefault="00604053" w:rsidP="00604053">
      <w:pPr>
        <w:pStyle w:val="CodeListing"/>
        <w:rPr>
          <w:sz w:val="18"/>
          <w:szCs w:val="18"/>
          <w:lang w:eastAsia="ja-JP"/>
        </w:rPr>
      </w:pPr>
      <w:r w:rsidRPr="00FE5028">
        <w:rPr>
          <w:sz w:val="18"/>
          <w:szCs w:val="18"/>
          <w:lang w:eastAsia="ja-JP"/>
        </w:rPr>
        <w:t xml:space="preserve">                         4B 95 56 82 C5 1C DD 34 F8 00 00 00 00 00 00 80</w:t>
      </w:r>
    </w:p>
    <w:p w14:paraId="5B6BBE6B" w14:textId="77777777" w:rsidR="00604053" w:rsidRPr="00FE5028" w:rsidRDefault="00604053" w:rsidP="00604053">
      <w:pPr>
        <w:pStyle w:val="CodeListing"/>
        <w:rPr>
          <w:sz w:val="18"/>
          <w:szCs w:val="18"/>
          <w:lang w:eastAsia="ja-JP"/>
        </w:rPr>
      </w:pPr>
      <w:r w:rsidRPr="00FE5028">
        <w:rPr>
          <w:sz w:val="18"/>
          <w:szCs w:val="18"/>
          <w:lang w:eastAsia="ja-JP"/>
        </w:rPr>
        <w:t xml:space="preserve">    dUDSK: CF 27 C7 7E 15 B9 E6 B9 88 62 90 32 FF 9D EE C9</w:t>
      </w:r>
    </w:p>
    <w:p w14:paraId="4F74F48C" w14:textId="77777777" w:rsidR="00604053" w:rsidRPr="003F2BBB" w:rsidRDefault="00604053" w:rsidP="00604053">
      <w:pPr>
        <w:pStyle w:val="CodeListing"/>
        <w:rPr>
          <w:sz w:val="18"/>
          <w:szCs w:val="18"/>
          <w:lang w:eastAsia="ja-JP"/>
        </w:rPr>
      </w:pPr>
      <w:r w:rsidRPr="003F2BBB">
        <w:rPr>
          <w:sz w:val="18"/>
          <w:szCs w:val="18"/>
          <w:lang w:eastAsia="ja-JP"/>
        </w:rPr>
        <w:t xml:space="preserve">    PrePoll MHR: 49 2B D9 09 16 04 00 00 00 77 8B 07 9D AA 05 00 </w:t>
      </w:r>
    </w:p>
    <w:p w14:paraId="54D68B5B" w14:textId="77777777" w:rsidR="00604053" w:rsidRPr="003F2BBB" w:rsidRDefault="00604053" w:rsidP="00604053">
      <w:pPr>
        <w:pStyle w:val="CodeListing"/>
        <w:rPr>
          <w:sz w:val="18"/>
          <w:szCs w:val="18"/>
          <w:lang w:eastAsia="ja-JP"/>
        </w:rPr>
      </w:pPr>
      <w:r w:rsidRPr="003F2BBB">
        <w:rPr>
          <w:sz w:val="18"/>
          <w:szCs w:val="18"/>
          <w:lang w:eastAsia="ja-JP"/>
        </w:rPr>
        <w:t xml:space="preserve">                 69 DF 04 01 0D 80 3F</w:t>
      </w:r>
    </w:p>
    <w:p w14:paraId="45ACFC7F" w14:textId="77777777" w:rsidR="00604053" w:rsidRPr="003F2BBB" w:rsidRDefault="00604053" w:rsidP="00604053">
      <w:pPr>
        <w:pStyle w:val="CodeListing"/>
        <w:rPr>
          <w:sz w:val="18"/>
          <w:szCs w:val="18"/>
          <w:lang w:eastAsia="ja-JP"/>
        </w:rPr>
      </w:pPr>
      <w:r w:rsidRPr="003F2BBB">
        <w:rPr>
          <w:sz w:val="18"/>
          <w:szCs w:val="18"/>
          <w:lang w:eastAsia="ja-JP"/>
        </w:rPr>
        <w:t xml:space="preserve">    PrePoll Payload: 78 56 34 12 B4 D1 5B 07 02 00 01 25 00</w:t>
      </w:r>
    </w:p>
    <w:p w14:paraId="185F7732" w14:textId="77777777" w:rsidR="00604053" w:rsidRPr="003F2BBB" w:rsidRDefault="00604053" w:rsidP="00604053">
      <w:pPr>
        <w:pStyle w:val="CodeListing"/>
        <w:rPr>
          <w:sz w:val="18"/>
          <w:szCs w:val="18"/>
          <w:lang w:eastAsia="ja-JP"/>
        </w:rPr>
      </w:pPr>
      <w:r w:rsidRPr="003F2BBB">
        <w:rPr>
          <w:sz w:val="18"/>
          <w:szCs w:val="18"/>
          <w:lang w:eastAsia="ja-JP"/>
        </w:rPr>
        <w:t xml:space="preserve">        AES-CCM* key K: 94 CE 7A 78 B6 43 D0 CA C4 E2 E4 F8 B5 F5 5A 4D</w:t>
      </w:r>
    </w:p>
    <w:p w14:paraId="216C7196" w14:textId="77777777" w:rsidR="00604053" w:rsidRPr="003F2BBB" w:rsidRDefault="00604053" w:rsidP="00604053">
      <w:pPr>
        <w:pStyle w:val="CodeListing"/>
        <w:rPr>
          <w:sz w:val="18"/>
          <w:szCs w:val="18"/>
          <w:lang w:eastAsia="ja-JP"/>
        </w:rPr>
      </w:pPr>
      <w:r w:rsidRPr="003F2BBB">
        <w:rPr>
          <w:sz w:val="18"/>
          <w:szCs w:val="18"/>
          <w:lang w:eastAsia="ja-JP"/>
        </w:rPr>
        <w:t xml:space="preserve">        Nonce N: AF 2C 32 43 20 AF B5 30 00 00 00 04 06</w:t>
      </w:r>
    </w:p>
    <w:p w14:paraId="584E58B7" w14:textId="77777777" w:rsidR="00604053" w:rsidRDefault="00604053" w:rsidP="00604053">
      <w:pPr>
        <w:pStyle w:val="CodeListing"/>
        <w:rPr>
          <w:sz w:val="18"/>
          <w:szCs w:val="18"/>
          <w:lang w:eastAsia="ja-JP"/>
        </w:rPr>
      </w:pPr>
      <w:r w:rsidRPr="003F2BBB">
        <w:rPr>
          <w:sz w:val="18"/>
          <w:szCs w:val="18"/>
          <w:lang w:eastAsia="ja-JP"/>
        </w:rPr>
        <w:t xml:space="preserve">        AddAuthData: 00 17 49 2B D9 09 16 04 00 00 00 77 8B 07 9D AA </w:t>
      </w:r>
    </w:p>
    <w:p w14:paraId="50AE3A6C"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05 00 69 DF 04 01 0D 80 3F 00 00 00 00 00 00 00</w:t>
      </w:r>
    </w:p>
    <w:p w14:paraId="47042830" w14:textId="77777777" w:rsidR="00604053" w:rsidRPr="003F2BBB" w:rsidRDefault="00604053" w:rsidP="00604053">
      <w:pPr>
        <w:pStyle w:val="CodeListing"/>
        <w:rPr>
          <w:sz w:val="18"/>
          <w:szCs w:val="18"/>
          <w:lang w:eastAsia="ja-JP"/>
        </w:rPr>
      </w:pPr>
      <w:r w:rsidRPr="003F2BBB">
        <w:rPr>
          <w:sz w:val="18"/>
          <w:szCs w:val="18"/>
          <w:lang w:eastAsia="ja-JP"/>
        </w:rPr>
        <w:t xml:space="preserve">        PlainTextData: 78 56 34 12 B4 D1 5B 07 02 00 01 25 00 00 00 00</w:t>
      </w:r>
    </w:p>
    <w:p w14:paraId="058682F2" w14:textId="77777777" w:rsidR="00604053" w:rsidRDefault="00604053" w:rsidP="00604053">
      <w:pPr>
        <w:pStyle w:val="CodeListing"/>
        <w:rPr>
          <w:sz w:val="18"/>
          <w:szCs w:val="18"/>
          <w:lang w:eastAsia="ja-JP"/>
        </w:rPr>
      </w:pPr>
      <w:r w:rsidRPr="003F2BBB">
        <w:rPr>
          <w:sz w:val="18"/>
          <w:szCs w:val="18"/>
          <w:lang w:eastAsia="ja-JP"/>
        </w:rPr>
        <w:t xml:space="preserve">        AuthData: 00 17 49 2B D9 09 16 04 00 00 00 77 8B 07 9D AA </w:t>
      </w:r>
    </w:p>
    <w:p w14:paraId="145A38A9"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05 00 69 DF 04 01 0D 80 3F 00 00 00 00 00 00 00 </w:t>
      </w:r>
    </w:p>
    <w:p w14:paraId="643C6E74" w14:textId="77777777" w:rsidR="00604053" w:rsidRPr="003F2BBB" w:rsidRDefault="00604053" w:rsidP="00604053">
      <w:pPr>
        <w:pStyle w:val="CodeListing"/>
        <w:rPr>
          <w:sz w:val="18"/>
          <w:szCs w:val="18"/>
          <w:lang w:eastAsia="ja-JP"/>
        </w:rPr>
      </w:pPr>
      <w:r>
        <w:rPr>
          <w:sz w:val="18"/>
          <w:szCs w:val="18"/>
          <w:lang w:eastAsia="ja-JP"/>
        </w:rPr>
        <w:lastRenderedPageBreak/>
        <w:t xml:space="preserve">                  </w:t>
      </w:r>
      <w:r w:rsidRPr="003F2BBB">
        <w:rPr>
          <w:sz w:val="18"/>
          <w:szCs w:val="18"/>
          <w:lang w:eastAsia="ja-JP"/>
        </w:rPr>
        <w:t>78 56 34 12 B4 D1 5B 07 02 00 01 25 00 00 00 00</w:t>
      </w:r>
    </w:p>
    <w:p w14:paraId="7D6647C8" w14:textId="77777777" w:rsidR="00604053" w:rsidRPr="003F2BBB" w:rsidRDefault="00604053" w:rsidP="00604053">
      <w:pPr>
        <w:pStyle w:val="CodeListing"/>
        <w:rPr>
          <w:sz w:val="18"/>
          <w:szCs w:val="18"/>
          <w:lang w:eastAsia="ja-JP"/>
        </w:rPr>
      </w:pPr>
      <w:r w:rsidRPr="003F2BBB">
        <w:rPr>
          <w:sz w:val="18"/>
          <w:szCs w:val="18"/>
          <w:lang w:eastAsia="ja-JP"/>
        </w:rPr>
        <w:t xml:space="preserve">        B0: 59 AF 2C 32 43 20 AF B5 30 00 00 00 04 06 00 0D</w:t>
      </w:r>
    </w:p>
    <w:p w14:paraId="57DCB638" w14:textId="77777777" w:rsidR="00604053" w:rsidRDefault="00604053" w:rsidP="00604053">
      <w:pPr>
        <w:pStyle w:val="CodeListing"/>
        <w:rPr>
          <w:sz w:val="18"/>
          <w:szCs w:val="18"/>
          <w:lang w:eastAsia="ja-JP"/>
        </w:rPr>
      </w:pPr>
      <w:r w:rsidRPr="003F2BBB">
        <w:rPr>
          <w:sz w:val="18"/>
          <w:szCs w:val="18"/>
          <w:lang w:eastAsia="ja-JP"/>
        </w:rPr>
        <w:t xml:space="preserve">        X: 77 6D 21 76 CF AA D5 17 95 E7 C1 A0 D0 09 48 18 </w:t>
      </w:r>
    </w:p>
    <w:p w14:paraId="49477835"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D5 5F B6 8F 77 C3 87 E6 31 CD A1 0C 49 C9 97 87 </w:t>
      </w:r>
    </w:p>
    <w:p w14:paraId="55DB5861" w14:textId="77777777" w:rsidR="00604053"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 xml:space="preserve">05 62 09 AD 05 80 F9 5B 25 76 7A A8 91 01 53 69 </w:t>
      </w:r>
    </w:p>
    <w:p w14:paraId="5ADA53E2"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88 8E 6E 6E 50 AD FA 4D 36 31 F1 A6 7B A4 7C CA</w:t>
      </w:r>
    </w:p>
    <w:p w14:paraId="04D0EC5B" w14:textId="77777777" w:rsidR="00604053" w:rsidRPr="003F2BBB" w:rsidRDefault="00604053" w:rsidP="00604053">
      <w:pPr>
        <w:pStyle w:val="CodeListing"/>
        <w:rPr>
          <w:sz w:val="18"/>
          <w:szCs w:val="18"/>
          <w:lang w:val="de-DE" w:eastAsia="ja-JP"/>
        </w:rPr>
      </w:pPr>
      <w:r w:rsidRPr="003F2BBB">
        <w:rPr>
          <w:sz w:val="18"/>
          <w:szCs w:val="18"/>
          <w:lang w:eastAsia="ja-JP"/>
        </w:rPr>
        <w:t xml:space="preserve">        </w:t>
      </w:r>
      <w:r w:rsidRPr="003F2BBB">
        <w:rPr>
          <w:sz w:val="18"/>
          <w:szCs w:val="18"/>
          <w:lang w:val="de-DE" w:eastAsia="ja-JP"/>
        </w:rPr>
        <w:t>T: 88 8E 6E 6E 50 AD FA 4D</w:t>
      </w:r>
    </w:p>
    <w:p w14:paraId="5E081E12" w14:textId="77777777" w:rsidR="00604053" w:rsidRPr="003F2BBB" w:rsidRDefault="00604053" w:rsidP="00604053">
      <w:pPr>
        <w:pStyle w:val="CodeListing"/>
        <w:rPr>
          <w:sz w:val="18"/>
          <w:szCs w:val="18"/>
          <w:lang w:val="de-DE" w:eastAsia="ja-JP"/>
        </w:rPr>
      </w:pPr>
      <w:r w:rsidRPr="003F2BBB">
        <w:rPr>
          <w:sz w:val="18"/>
          <w:szCs w:val="18"/>
          <w:lang w:val="de-DE" w:eastAsia="ja-JP"/>
        </w:rPr>
        <w:t xml:space="preserve">        A0: 01 AF 2C 32 43 20 AF B5 30 00 00 00 04 06 00 00</w:t>
      </w:r>
    </w:p>
    <w:p w14:paraId="78768F86" w14:textId="77777777" w:rsidR="00604053" w:rsidRPr="003F2BBB" w:rsidRDefault="00604053" w:rsidP="00604053">
      <w:pPr>
        <w:pStyle w:val="CodeListing"/>
        <w:rPr>
          <w:sz w:val="18"/>
          <w:szCs w:val="18"/>
          <w:lang w:eastAsia="ja-JP"/>
        </w:rPr>
      </w:pPr>
      <w:r w:rsidRPr="003F2BBB">
        <w:rPr>
          <w:sz w:val="18"/>
          <w:szCs w:val="18"/>
          <w:lang w:val="de-DE" w:eastAsia="ja-JP"/>
        </w:rPr>
        <w:t xml:space="preserve">        </w:t>
      </w:r>
      <w:r w:rsidRPr="003F2BBB">
        <w:rPr>
          <w:sz w:val="18"/>
          <w:szCs w:val="18"/>
          <w:lang w:eastAsia="ja-JP"/>
        </w:rPr>
        <w:t>A1: 01 AF 2C 32 43 20 AF B5 30 00 00 00 04 06 00 01</w:t>
      </w:r>
    </w:p>
    <w:p w14:paraId="776CF299" w14:textId="77777777" w:rsidR="00604053" w:rsidRPr="003F2BBB" w:rsidRDefault="00604053" w:rsidP="00604053">
      <w:pPr>
        <w:pStyle w:val="CodeListing"/>
        <w:rPr>
          <w:sz w:val="18"/>
          <w:szCs w:val="18"/>
          <w:lang w:eastAsia="ja-JP"/>
        </w:rPr>
      </w:pPr>
      <w:r w:rsidRPr="003F2BBB">
        <w:rPr>
          <w:sz w:val="18"/>
          <w:szCs w:val="18"/>
          <w:lang w:eastAsia="ja-JP"/>
        </w:rPr>
        <w:t xml:space="preserve">        C: AA 3A 5F C4 60 B9 7D 9D 43 60 01 22 99 E7 DF 11</w:t>
      </w:r>
    </w:p>
    <w:p w14:paraId="29A3DF94" w14:textId="77777777" w:rsidR="00604053" w:rsidRPr="003F2BBB" w:rsidRDefault="00604053" w:rsidP="00604053">
      <w:pPr>
        <w:pStyle w:val="CodeListing"/>
        <w:rPr>
          <w:sz w:val="18"/>
          <w:szCs w:val="18"/>
          <w:lang w:eastAsia="ja-JP"/>
        </w:rPr>
      </w:pPr>
      <w:r w:rsidRPr="003F2BBB">
        <w:rPr>
          <w:sz w:val="18"/>
          <w:szCs w:val="18"/>
          <w:lang w:eastAsia="ja-JP"/>
        </w:rPr>
        <w:t xml:space="preserve">        S0: 49 68 F9 C5 37 C4 FD C6 D3 50 6F 48 65 D7 72 37</w:t>
      </w:r>
    </w:p>
    <w:p w14:paraId="0EC4FE52" w14:textId="77777777" w:rsidR="00604053" w:rsidRPr="003F2BBB" w:rsidRDefault="00604053" w:rsidP="00604053">
      <w:pPr>
        <w:pStyle w:val="CodeListing"/>
        <w:rPr>
          <w:sz w:val="18"/>
          <w:szCs w:val="18"/>
          <w:lang w:eastAsia="ja-JP"/>
        </w:rPr>
      </w:pPr>
      <w:r w:rsidRPr="003F2BBB">
        <w:rPr>
          <w:sz w:val="18"/>
          <w:szCs w:val="18"/>
          <w:lang w:eastAsia="ja-JP"/>
        </w:rPr>
        <w:t xml:space="preserve">        CipherText: D2 6C 6B D6 D4 68 26 9A 41 60 00 07 99</w:t>
      </w:r>
    </w:p>
    <w:p w14:paraId="365D4331" w14:textId="77777777" w:rsidR="00604053" w:rsidRPr="003F2BBB" w:rsidRDefault="00604053" w:rsidP="00604053">
      <w:pPr>
        <w:pStyle w:val="CodeListing"/>
        <w:rPr>
          <w:sz w:val="18"/>
          <w:szCs w:val="18"/>
          <w:lang w:eastAsia="ja-JP"/>
        </w:rPr>
      </w:pPr>
      <w:r w:rsidRPr="003F2BBB">
        <w:rPr>
          <w:sz w:val="18"/>
          <w:szCs w:val="18"/>
          <w:lang w:eastAsia="ja-JP"/>
        </w:rPr>
        <w:t xml:space="preserve">        U: C1 E6 97 AB 67 69 07 8B</w:t>
      </w:r>
    </w:p>
    <w:p w14:paraId="32E77981" w14:textId="77777777" w:rsidR="00604053" w:rsidRDefault="00604053" w:rsidP="00604053">
      <w:pPr>
        <w:pStyle w:val="CodeListing"/>
        <w:rPr>
          <w:sz w:val="18"/>
          <w:szCs w:val="18"/>
          <w:lang w:eastAsia="ja-JP"/>
        </w:rPr>
      </w:pPr>
      <w:r w:rsidRPr="003F2BBB">
        <w:rPr>
          <w:sz w:val="18"/>
          <w:szCs w:val="18"/>
          <w:lang w:eastAsia="ja-JP"/>
        </w:rPr>
        <w:t xml:space="preserve">    PrePoll encrypted Payload: D2 6C 6B D6 D4 68 26 9A 41 60 00 07 99 C1 E6 97 </w:t>
      </w:r>
    </w:p>
    <w:p w14:paraId="752D275F"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AB 67 69 07 8B</w:t>
      </w:r>
    </w:p>
    <w:p w14:paraId="604C5BB9" w14:textId="77777777" w:rsidR="00604053" w:rsidRDefault="00604053" w:rsidP="00604053">
      <w:pPr>
        <w:pStyle w:val="CodeListing"/>
        <w:rPr>
          <w:sz w:val="18"/>
          <w:szCs w:val="18"/>
          <w:lang w:eastAsia="ja-JP"/>
        </w:rPr>
      </w:pPr>
      <w:r w:rsidRPr="003F2BBB">
        <w:rPr>
          <w:sz w:val="18"/>
          <w:szCs w:val="18"/>
          <w:lang w:eastAsia="ja-JP"/>
        </w:rPr>
        <w:t xml:space="preserve">    STS-V for         POLL PPDU: 79 E8 65 18 6C BD 86 4B 9C B2 54 79 1C DD 34 F8 </w:t>
      </w:r>
      <w:r>
        <w:rPr>
          <w:sz w:val="18"/>
          <w:szCs w:val="18"/>
          <w:lang w:eastAsia="ja-JP"/>
        </w:rPr>
        <w:t>–</w:t>
      </w:r>
      <w:r w:rsidRPr="003F2BBB">
        <w:rPr>
          <w:sz w:val="18"/>
          <w:szCs w:val="18"/>
          <w:lang w:eastAsia="ja-JP"/>
        </w:rPr>
        <w:t xml:space="preserve"> </w:t>
      </w:r>
    </w:p>
    <w:p w14:paraId="6C67BDEB"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1C DD 35 17</w:t>
      </w:r>
    </w:p>
    <w:p w14:paraId="62EDC7EC" w14:textId="77777777" w:rsidR="00604053" w:rsidRDefault="00604053" w:rsidP="00604053">
      <w:pPr>
        <w:pStyle w:val="CodeListing"/>
        <w:rPr>
          <w:sz w:val="18"/>
          <w:szCs w:val="18"/>
          <w:lang w:eastAsia="ja-JP"/>
        </w:rPr>
      </w:pPr>
      <w:r w:rsidRPr="003F2BBB">
        <w:rPr>
          <w:sz w:val="18"/>
          <w:szCs w:val="18"/>
          <w:lang w:eastAsia="ja-JP"/>
        </w:rPr>
        <w:t xml:space="preserve">      STS for         POLL PPDU: D9 9B 10 0A C2 38 BB 61 3C 9E 26 94 57 9D C9 C6 .. </w:t>
      </w:r>
    </w:p>
    <w:p w14:paraId="571B83C5"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CF C4 28 0D E1 09 5E 22 80 54 64 38 B0 75 CC 30</w:t>
      </w:r>
    </w:p>
    <w:p w14:paraId="559B1101" w14:textId="77777777" w:rsidR="00604053" w:rsidRDefault="00604053" w:rsidP="00604053">
      <w:pPr>
        <w:pStyle w:val="CodeListing"/>
        <w:rPr>
          <w:sz w:val="18"/>
          <w:szCs w:val="18"/>
          <w:lang w:eastAsia="ja-JP"/>
        </w:rPr>
      </w:pPr>
      <w:r w:rsidRPr="003F2BBB">
        <w:rPr>
          <w:sz w:val="18"/>
          <w:szCs w:val="18"/>
          <w:lang w:eastAsia="ja-JP"/>
        </w:rPr>
        <w:t xml:space="preserve">    STS-V for  1. RESPONSE PPDU: 79 E8 65 18 6C BD 86 4B 9C B2 54 7A 1C DD 34 F8 </w:t>
      </w:r>
      <w:r>
        <w:rPr>
          <w:sz w:val="18"/>
          <w:szCs w:val="18"/>
          <w:lang w:eastAsia="ja-JP"/>
        </w:rPr>
        <w:t>–</w:t>
      </w:r>
      <w:r w:rsidRPr="003F2BBB">
        <w:rPr>
          <w:sz w:val="18"/>
          <w:szCs w:val="18"/>
          <w:lang w:eastAsia="ja-JP"/>
        </w:rPr>
        <w:t xml:space="preserve"> </w:t>
      </w:r>
    </w:p>
    <w:p w14:paraId="38E8378B"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1C DD 35 17</w:t>
      </w:r>
    </w:p>
    <w:p w14:paraId="3FA7A3B7" w14:textId="77777777" w:rsidR="00604053" w:rsidRDefault="00604053" w:rsidP="00604053">
      <w:pPr>
        <w:pStyle w:val="CodeListing"/>
        <w:rPr>
          <w:sz w:val="18"/>
          <w:szCs w:val="18"/>
          <w:lang w:eastAsia="ja-JP"/>
        </w:rPr>
      </w:pPr>
      <w:r w:rsidRPr="003F2BBB">
        <w:rPr>
          <w:sz w:val="18"/>
          <w:szCs w:val="18"/>
          <w:lang w:eastAsia="ja-JP"/>
        </w:rPr>
        <w:t xml:space="preserve">      STS for  1. RESPONSE PPDU: DD 39 EC 72 E6 CD AC FF E1 17 3B AA 3E 77 3C B3 .. </w:t>
      </w:r>
    </w:p>
    <w:p w14:paraId="1D40839E"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4C F1 78 CB 1C 47 68 E8 9C 74 17 A0 25 5B 17 3D</w:t>
      </w:r>
    </w:p>
    <w:p w14:paraId="4F05F999" w14:textId="77777777" w:rsidR="00604053" w:rsidRDefault="00604053" w:rsidP="00604053">
      <w:pPr>
        <w:pStyle w:val="CodeListing"/>
        <w:rPr>
          <w:sz w:val="18"/>
          <w:szCs w:val="18"/>
          <w:lang w:eastAsia="ja-JP"/>
        </w:rPr>
      </w:pPr>
      <w:r w:rsidRPr="003F2BBB">
        <w:rPr>
          <w:sz w:val="18"/>
          <w:szCs w:val="18"/>
          <w:lang w:eastAsia="ja-JP"/>
        </w:rPr>
        <w:t xml:space="preserve">    STS-V for        FINAL PPDU: 79 E8 65 18 6C BD 86 4B 9C B2 54 7B 1C DD 34 F8 </w:t>
      </w:r>
      <w:r>
        <w:rPr>
          <w:sz w:val="18"/>
          <w:szCs w:val="18"/>
          <w:lang w:eastAsia="ja-JP"/>
        </w:rPr>
        <w:t>–</w:t>
      </w:r>
      <w:r w:rsidRPr="003F2BBB">
        <w:rPr>
          <w:sz w:val="18"/>
          <w:szCs w:val="18"/>
          <w:lang w:eastAsia="ja-JP"/>
        </w:rPr>
        <w:t xml:space="preserve"> </w:t>
      </w:r>
    </w:p>
    <w:p w14:paraId="33453B13"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1C DD 35 17</w:t>
      </w:r>
    </w:p>
    <w:p w14:paraId="01F80F3D" w14:textId="77777777" w:rsidR="00604053" w:rsidRDefault="00604053" w:rsidP="00604053">
      <w:pPr>
        <w:pStyle w:val="CodeListing"/>
        <w:rPr>
          <w:sz w:val="18"/>
          <w:szCs w:val="18"/>
          <w:lang w:eastAsia="ja-JP"/>
        </w:rPr>
      </w:pPr>
      <w:r w:rsidRPr="003F2BBB">
        <w:rPr>
          <w:sz w:val="18"/>
          <w:szCs w:val="18"/>
          <w:lang w:eastAsia="ja-JP"/>
        </w:rPr>
        <w:t xml:space="preserve">      STS for        FINAL PPDU: 2F FD 4E F7 3A 8B EC 9E 6D 62 FF F8 B1 34 A0 7A .. </w:t>
      </w:r>
    </w:p>
    <w:p w14:paraId="246D47A4"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53 D8 A3 FB 00 23 05 D7 AE 7D 5A DE 87 EB 87 C4</w:t>
      </w:r>
    </w:p>
    <w:p w14:paraId="0F622611" w14:textId="77777777" w:rsidR="00604053" w:rsidRPr="003F2BBB" w:rsidRDefault="00604053" w:rsidP="00604053">
      <w:pPr>
        <w:pStyle w:val="CodeListing"/>
        <w:rPr>
          <w:sz w:val="18"/>
          <w:szCs w:val="18"/>
          <w:lang w:eastAsia="ja-JP"/>
        </w:rPr>
      </w:pPr>
      <w:r w:rsidRPr="003F2BBB">
        <w:rPr>
          <w:sz w:val="18"/>
          <w:szCs w:val="18"/>
          <w:lang w:eastAsia="ja-JP"/>
        </w:rPr>
        <w:t xml:space="preserve">    Round Index of next Ranging Block (Default Hopping): 00 0C</w:t>
      </w:r>
    </w:p>
    <w:p w14:paraId="435B093B" w14:textId="77777777" w:rsidR="00604053" w:rsidRDefault="00604053" w:rsidP="00604053">
      <w:pPr>
        <w:pStyle w:val="CodeListing"/>
        <w:rPr>
          <w:sz w:val="18"/>
          <w:szCs w:val="18"/>
          <w:lang w:eastAsia="ja-JP"/>
        </w:rPr>
      </w:pPr>
      <w:r w:rsidRPr="003F2BBB">
        <w:rPr>
          <w:sz w:val="18"/>
          <w:szCs w:val="18"/>
          <w:lang w:eastAsia="ja-JP"/>
        </w:rPr>
        <w:t xml:space="preserve">    FinaData MHR: 49 2B D9 09 16 05 00 00 00 77 8B 07 9D AA 05 00 </w:t>
      </w:r>
    </w:p>
    <w:p w14:paraId="167DF8F9"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69 DF 04 02 19 80 3F</w:t>
      </w:r>
    </w:p>
    <w:p w14:paraId="79C52871" w14:textId="77777777" w:rsidR="00604053" w:rsidRDefault="00604053" w:rsidP="00604053">
      <w:pPr>
        <w:pStyle w:val="CodeListing"/>
        <w:rPr>
          <w:sz w:val="18"/>
          <w:szCs w:val="18"/>
          <w:lang w:eastAsia="ja-JP"/>
        </w:rPr>
      </w:pPr>
      <w:r w:rsidRPr="003F2BBB">
        <w:rPr>
          <w:sz w:val="18"/>
          <w:szCs w:val="18"/>
          <w:lang w:eastAsia="ja-JP"/>
        </w:rPr>
        <w:t xml:space="preserve">    FinaData Payload: 78 56 34 12 02 00 01 0C 00 B6 D1 5B 07 00 00 3C </w:t>
      </w:r>
    </w:p>
    <w:p w14:paraId="1BAD7BE7" w14:textId="77777777" w:rsidR="00604053" w:rsidRPr="003F2BBB" w:rsidRDefault="00604053" w:rsidP="00604053">
      <w:pPr>
        <w:pStyle w:val="CodeListing"/>
        <w:rPr>
          <w:sz w:val="18"/>
          <w:szCs w:val="18"/>
          <w:lang w:eastAsia="ja-JP"/>
        </w:rPr>
      </w:pPr>
      <w:r>
        <w:rPr>
          <w:sz w:val="18"/>
          <w:szCs w:val="18"/>
          <w:lang w:eastAsia="ja-JP"/>
        </w:rPr>
        <w:t xml:space="preserve">                      </w:t>
      </w:r>
      <w:r w:rsidRPr="003F2BBB">
        <w:rPr>
          <w:sz w:val="18"/>
          <w:szCs w:val="18"/>
          <w:lang w:eastAsia="ja-JP"/>
        </w:rPr>
        <w:t>0F 01 00 C0 04 9E 07 2C 00</w:t>
      </w:r>
    </w:p>
    <w:p w14:paraId="69770257" w14:textId="77777777" w:rsidR="00604053" w:rsidRPr="00FE5028" w:rsidRDefault="00604053" w:rsidP="00604053">
      <w:pPr>
        <w:pStyle w:val="CodeListing"/>
        <w:rPr>
          <w:sz w:val="18"/>
          <w:szCs w:val="18"/>
          <w:lang w:val="de-DE" w:eastAsia="ja-JP"/>
        </w:rPr>
      </w:pPr>
      <w:r w:rsidRPr="003F2BBB">
        <w:rPr>
          <w:sz w:val="18"/>
          <w:szCs w:val="18"/>
          <w:lang w:eastAsia="ja-JP"/>
        </w:rPr>
        <w:t xml:space="preserve">        </w:t>
      </w:r>
      <w:r w:rsidRPr="00FE5028">
        <w:rPr>
          <w:sz w:val="18"/>
          <w:szCs w:val="18"/>
          <w:lang w:val="de-DE" w:eastAsia="ja-JP"/>
        </w:rPr>
        <w:t>AES-CCM* key K: CF 27 C7 7E 15 B9 E6 B9 88 62 90 32 FF 9D EE C9</w:t>
      </w:r>
    </w:p>
    <w:p w14:paraId="15A1B101" w14:textId="77777777" w:rsidR="00604053" w:rsidRPr="00FE5028" w:rsidRDefault="00604053" w:rsidP="00604053">
      <w:pPr>
        <w:pStyle w:val="CodeListing"/>
        <w:rPr>
          <w:sz w:val="18"/>
          <w:szCs w:val="18"/>
          <w:lang w:eastAsia="ja-JP"/>
        </w:rPr>
      </w:pPr>
      <w:r w:rsidRPr="00FE5028">
        <w:rPr>
          <w:sz w:val="18"/>
          <w:szCs w:val="18"/>
          <w:lang w:val="de-DE" w:eastAsia="ja-JP"/>
        </w:rPr>
        <w:t xml:space="preserve">        </w:t>
      </w:r>
      <w:r w:rsidRPr="00FE5028">
        <w:rPr>
          <w:sz w:val="18"/>
          <w:szCs w:val="18"/>
          <w:lang w:eastAsia="ja-JP"/>
        </w:rPr>
        <w:t>Nonce N: AF 2C 32 43 20 AF B5 30 00 00 00 05 06</w:t>
      </w:r>
    </w:p>
    <w:p w14:paraId="77102E54" w14:textId="77777777" w:rsidR="00604053" w:rsidRDefault="00604053" w:rsidP="00604053">
      <w:pPr>
        <w:pStyle w:val="CodeListing"/>
        <w:rPr>
          <w:sz w:val="18"/>
          <w:szCs w:val="18"/>
          <w:lang w:eastAsia="ja-JP"/>
        </w:rPr>
      </w:pPr>
      <w:r w:rsidRPr="00FE5028">
        <w:rPr>
          <w:sz w:val="18"/>
          <w:szCs w:val="18"/>
          <w:lang w:eastAsia="ja-JP"/>
        </w:rPr>
        <w:t xml:space="preserve">        AddAuthData: 00 17 49 2B D9 09 16 05 00 00 00 77 8B 07 9D AA </w:t>
      </w:r>
    </w:p>
    <w:p w14:paraId="42CE4AD8" w14:textId="77777777" w:rsidR="00604053" w:rsidRPr="00FE5028"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05 00 69 DF 04 02 19 80 3F 00 00 00 00 00 00 00</w:t>
      </w:r>
    </w:p>
    <w:p w14:paraId="7F1A23E5" w14:textId="77777777" w:rsidR="00604053" w:rsidRDefault="00604053" w:rsidP="00604053">
      <w:pPr>
        <w:pStyle w:val="CodeListing"/>
        <w:rPr>
          <w:sz w:val="18"/>
          <w:szCs w:val="18"/>
          <w:lang w:eastAsia="ja-JP"/>
        </w:rPr>
      </w:pPr>
      <w:r w:rsidRPr="00FE5028">
        <w:rPr>
          <w:sz w:val="18"/>
          <w:szCs w:val="18"/>
          <w:lang w:eastAsia="ja-JP"/>
        </w:rPr>
        <w:t xml:space="preserve">        PlainTextData: 78 56 34 12 02 00 01 0C 00 B6 D1 5B 07 00 00 3C </w:t>
      </w:r>
    </w:p>
    <w:p w14:paraId="28E009D2" w14:textId="77777777" w:rsidR="00604053" w:rsidRPr="00FE5028"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0F 01 00 C0 04 9E 07 2C 00 00 00 00 00 00 00 00</w:t>
      </w:r>
    </w:p>
    <w:p w14:paraId="35E57A0F" w14:textId="77777777" w:rsidR="00604053" w:rsidRDefault="00604053" w:rsidP="00604053">
      <w:pPr>
        <w:pStyle w:val="CodeListing"/>
        <w:rPr>
          <w:sz w:val="18"/>
          <w:szCs w:val="18"/>
          <w:lang w:eastAsia="ja-JP"/>
        </w:rPr>
      </w:pPr>
      <w:r w:rsidRPr="00FE5028">
        <w:rPr>
          <w:sz w:val="18"/>
          <w:szCs w:val="18"/>
          <w:lang w:eastAsia="ja-JP"/>
        </w:rPr>
        <w:t xml:space="preserve">        AuthData: 00 17 49 2B D9 09 16 05 00 00 00 77 8B 07 9D AA </w:t>
      </w:r>
    </w:p>
    <w:p w14:paraId="3F8850D7" w14:textId="77777777" w:rsidR="00604053" w:rsidRDefault="00604053" w:rsidP="00604053">
      <w:pPr>
        <w:pStyle w:val="CodeListing"/>
        <w:rPr>
          <w:sz w:val="18"/>
          <w:szCs w:val="18"/>
          <w:lang w:eastAsia="ja-JP"/>
        </w:rPr>
      </w:pPr>
      <w:r w:rsidRPr="00FE5028">
        <w:rPr>
          <w:sz w:val="18"/>
          <w:szCs w:val="18"/>
          <w:lang w:eastAsia="ja-JP"/>
        </w:rPr>
        <w:lastRenderedPageBreak/>
        <w:t xml:space="preserve"> </w:t>
      </w:r>
      <w:r>
        <w:rPr>
          <w:sz w:val="18"/>
          <w:szCs w:val="18"/>
          <w:lang w:val="de-DE" w:eastAsia="ja-JP"/>
        </w:rPr>
        <w:t xml:space="preserve">                 </w:t>
      </w:r>
      <w:r w:rsidRPr="00FE5028">
        <w:rPr>
          <w:sz w:val="18"/>
          <w:szCs w:val="18"/>
          <w:lang w:eastAsia="ja-JP"/>
        </w:rPr>
        <w:t xml:space="preserve">05 00 69 DF 04 02 19 80 3F 00 00 00 00 00 00 00 </w:t>
      </w:r>
    </w:p>
    <w:p w14:paraId="6B921534" w14:textId="77777777" w:rsidR="00604053"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 xml:space="preserve">78 56 34 12 02 00 01 0C 00 B6 D1 5B 07 00 00 3C </w:t>
      </w:r>
    </w:p>
    <w:p w14:paraId="5E446892" w14:textId="77777777" w:rsidR="00604053" w:rsidRPr="00FE5028"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0F 01 00 C0 04 9E 07 2C 00 00 00 00 00 00 00 00</w:t>
      </w:r>
    </w:p>
    <w:p w14:paraId="016C8C79" w14:textId="77777777" w:rsidR="00604053" w:rsidRPr="00FE5028" w:rsidRDefault="00604053" w:rsidP="00604053">
      <w:pPr>
        <w:pStyle w:val="CodeListing"/>
        <w:rPr>
          <w:sz w:val="18"/>
          <w:szCs w:val="18"/>
          <w:lang w:val="de-DE" w:eastAsia="ja-JP"/>
        </w:rPr>
      </w:pPr>
      <w:r w:rsidRPr="00FE5028">
        <w:rPr>
          <w:sz w:val="18"/>
          <w:szCs w:val="18"/>
          <w:lang w:eastAsia="ja-JP"/>
        </w:rPr>
        <w:t xml:space="preserve">        </w:t>
      </w:r>
      <w:r w:rsidRPr="00FE5028">
        <w:rPr>
          <w:sz w:val="18"/>
          <w:szCs w:val="18"/>
          <w:lang w:val="de-DE" w:eastAsia="ja-JP"/>
        </w:rPr>
        <w:t>B0: 59 AF 2C 32 43 20 AF B5 30 00 00 00 05 06 00 19</w:t>
      </w:r>
    </w:p>
    <w:p w14:paraId="3C55B2DB" w14:textId="77777777" w:rsidR="00604053" w:rsidRDefault="00604053" w:rsidP="00604053">
      <w:pPr>
        <w:pStyle w:val="CodeListing"/>
        <w:rPr>
          <w:sz w:val="18"/>
          <w:szCs w:val="18"/>
          <w:lang w:val="de-DE" w:eastAsia="ja-JP"/>
        </w:rPr>
      </w:pPr>
      <w:r w:rsidRPr="00FE5028">
        <w:rPr>
          <w:sz w:val="18"/>
          <w:szCs w:val="18"/>
          <w:lang w:val="de-DE" w:eastAsia="ja-JP"/>
        </w:rPr>
        <w:t xml:space="preserve">        X: 70 B8 B0 47 F2 D5 2F CF 2C CB E6 9E 75 08 FE FE </w:t>
      </w:r>
    </w:p>
    <w:p w14:paraId="3EBB5E8A" w14:textId="77777777" w:rsidR="00604053" w:rsidRDefault="00604053" w:rsidP="00604053">
      <w:pPr>
        <w:pStyle w:val="CodeListing"/>
        <w:rPr>
          <w:sz w:val="18"/>
          <w:szCs w:val="18"/>
          <w:lang w:val="de-DE" w:eastAsia="ja-JP"/>
        </w:rPr>
      </w:pPr>
      <w:r>
        <w:rPr>
          <w:sz w:val="18"/>
          <w:szCs w:val="18"/>
          <w:lang w:val="de-DE" w:eastAsia="ja-JP"/>
        </w:rPr>
        <w:t xml:space="preserve">           </w:t>
      </w:r>
      <w:r w:rsidRPr="00FE5028">
        <w:rPr>
          <w:sz w:val="18"/>
          <w:szCs w:val="18"/>
          <w:lang w:val="de-DE" w:eastAsia="ja-JP"/>
        </w:rPr>
        <w:t xml:space="preserve">51 1C 21 74 E3 D8 D9 70 39 5D F6 6B 9E AB 49 7A </w:t>
      </w:r>
    </w:p>
    <w:p w14:paraId="3526B76A" w14:textId="77777777" w:rsidR="00604053" w:rsidRDefault="00604053" w:rsidP="00604053">
      <w:pPr>
        <w:pStyle w:val="CodeListing"/>
        <w:rPr>
          <w:sz w:val="18"/>
          <w:szCs w:val="18"/>
          <w:lang w:eastAsia="ja-JP"/>
        </w:rPr>
      </w:pPr>
      <w:r w:rsidRPr="00FE5028">
        <w:rPr>
          <w:sz w:val="18"/>
          <w:szCs w:val="18"/>
          <w:lang w:eastAsia="ja-JP"/>
        </w:rPr>
        <w:t xml:space="preserve"> </w:t>
      </w:r>
      <w:r>
        <w:rPr>
          <w:sz w:val="18"/>
          <w:szCs w:val="18"/>
          <w:lang w:eastAsia="ja-JP"/>
        </w:rPr>
        <w:t xml:space="preserve">          </w:t>
      </w:r>
      <w:r w:rsidRPr="00FE5028">
        <w:rPr>
          <w:sz w:val="18"/>
          <w:szCs w:val="18"/>
          <w:lang w:eastAsia="ja-JP"/>
        </w:rPr>
        <w:t xml:space="preserve">B7 49 31 26 50 97 E6 06 5E 77 67 5F 33 9E 52 3F </w:t>
      </w:r>
    </w:p>
    <w:p w14:paraId="29572AD6" w14:textId="77777777" w:rsidR="00604053"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 xml:space="preserve">23 00 69 8F 0D EA 5A D7 82 72 86 09 D3 36 6A 96 </w:t>
      </w:r>
    </w:p>
    <w:p w14:paraId="1013189B" w14:textId="77777777" w:rsidR="00604053" w:rsidRPr="00FE5028" w:rsidRDefault="00604053" w:rsidP="00604053">
      <w:pPr>
        <w:pStyle w:val="CodeListing"/>
        <w:rPr>
          <w:sz w:val="18"/>
          <w:szCs w:val="18"/>
          <w:lang w:eastAsia="ja-JP"/>
        </w:rPr>
      </w:pPr>
      <w:r>
        <w:rPr>
          <w:sz w:val="18"/>
          <w:szCs w:val="18"/>
          <w:lang w:eastAsia="ja-JP"/>
        </w:rPr>
        <w:t xml:space="preserve">           </w:t>
      </w:r>
      <w:r w:rsidRPr="00FE5028">
        <w:rPr>
          <w:sz w:val="18"/>
          <w:szCs w:val="18"/>
          <w:lang w:eastAsia="ja-JP"/>
        </w:rPr>
        <w:t>46 09 CE AE 51 E6 AF 42 7A 3D B2 C0 AD 68 E6 B1</w:t>
      </w:r>
    </w:p>
    <w:p w14:paraId="47A3A303" w14:textId="77777777" w:rsidR="00604053" w:rsidRPr="00FE5028" w:rsidRDefault="00604053" w:rsidP="00604053">
      <w:pPr>
        <w:pStyle w:val="CodeListing"/>
        <w:rPr>
          <w:sz w:val="18"/>
          <w:szCs w:val="18"/>
          <w:lang w:eastAsia="ja-JP"/>
        </w:rPr>
      </w:pPr>
      <w:r w:rsidRPr="00FE5028">
        <w:rPr>
          <w:sz w:val="18"/>
          <w:szCs w:val="18"/>
          <w:lang w:eastAsia="ja-JP"/>
        </w:rPr>
        <w:t xml:space="preserve">        T: 46 09 CE AE 51 E6 AF 42</w:t>
      </w:r>
    </w:p>
    <w:p w14:paraId="6BB18679" w14:textId="77777777" w:rsidR="00604053" w:rsidRPr="00FE5028" w:rsidRDefault="00604053" w:rsidP="00604053">
      <w:pPr>
        <w:pStyle w:val="CodeListing"/>
        <w:rPr>
          <w:sz w:val="18"/>
          <w:szCs w:val="18"/>
          <w:lang w:eastAsia="ja-JP"/>
        </w:rPr>
      </w:pPr>
      <w:r w:rsidRPr="00FE5028">
        <w:rPr>
          <w:sz w:val="18"/>
          <w:szCs w:val="18"/>
          <w:lang w:eastAsia="ja-JP"/>
        </w:rPr>
        <w:t xml:space="preserve">        A0: 01 AF 2C 32 43 20 AF B5 30 00 00 00 05 06 00 00</w:t>
      </w:r>
    </w:p>
    <w:p w14:paraId="1480CEBD" w14:textId="77777777" w:rsidR="00604053" w:rsidRPr="00FE5028" w:rsidRDefault="00604053" w:rsidP="00604053">
      <w:pPr>
        <w:pStyle w:val="CodeListing"/>
        <w:rPr>
          <w:sz w:val="18"/>
          <w:szCs w:val="18"/>
          <w:lang w:eastAsia="ja-JP"/>
        </w:rPr>
      </w:pPr>
      <w:r w:rsidRPr="00FE5028">
        <w:rPr>
          <w:sz w:val="18"/>
          <w:szCs w:val="18"/>
          <w:lang w:eastAsia="ja-JP"/>
        </w:rPr>
        <w:t xml:space="preserve">        A1: 01 AF 2C 32 43 20 AF B5 30 00 00 00 05 06 00 01</w:t>
      </w:r>
    </w:p>
    <w:p w14:paraId="2C87E906" w14:textId="77777777" w:rsidR="00604053" w:rsidRPr="00FE5028" w:rsidRDefault="00604053" w:rsidP="00604053">
      <w:pPr>
        <w:pStyle w:val="CodeListing"/>
        <w:rPr>
          <w:sz w:val="18"/>
          <w:szCs w:val="18"/>
          <w:lang w:val="de-DE" w:eastAsia="ja-JP"/>
        </w:rPr>
      </w:pPr>
      <w:r w:rsidRPr="00FE5028">
        <w:rPr>
          <w:sz w:val="18"/>
          <w:szCs w:val="18"/>
          <w:lang w:eastAsia="ja-JP"/>
        </w:rPr>
        <w:t xml:space="preserve">        </w:t>
      </w:r>
      <w:r w:rsidRPr="00FE5028">
        <w:rPr>
          <w:sz w:val="18"/>
          <w:szCs w:val="18"/>
          <w:lang w:val="de-DE" w:eastAsia="ja-JP"/>
        </w:rPr>
        <w:t>A2: 01 AF 2C 32 43 20 AF B5 30 00 00 00 05 06 00 02</w:t>
      </w:r>
    </w:p>
    <w:p w14:paraId="75036624" w14:textId="77777777" w:rsidR="00604053" w:rsidRDefault="00604053" w:rsidP="00604053">
      <w:pPr>
        <w:pStyle w:val="CodeListing"/>
        <w:rPr>
          <w:sz w:val="18"/>
          <w:szCs w:val="18"/>
          <w:lang w:val="de-DE" w:eastAsia="ja-JP"/>
        </w:rPr>
      </w:pPr>
      <w:r w:rsidRPr="00FE5028">
        <w:rPr>
          <w:sz w:val="18"/>
          <w:szCs w:val="18"/>
          <w:lang w:val="de-DE" w:eastAsia="ja-JP"/>
        </w:rPr>
        <w:t xml:space="preserve">        C: 1E 33 E7 49 01 D8 64 E1 DB 6C 6B E0 6C 3B CF 1D </w:t>
      </w:r>
    </w:p>
    <w:p w14:paraId="1E72608D" w14:textId="77777777" w:rsidR="00604053" w:rsidRPr="00FE5028" w:rsidRDefault="00604053" w:rsidP="00604053">
      <w:pPr>
        <w:pStyle w:val="CodeListing"/>
        <w:rPr>
          <w:sz w:val="18"/>
          <w:szCs w:val="18"/>
          <w:lang w:val="de-DE" w:eastAsia="ja-JP"/>
        </w:rPr>
      </w:pPr>
      <w:r>
        <w:rPr>
          <w:sz w:val="18"/>
          <w:szCs w:val="18"/>
          <w:lang w:val="de-DE" w:eastAsia="ja-JP"/>
        </w:rPr>
        <w:t xml:space="preserve">           </w:t>
      </w:r>
      <w:r w:rsidRPr="00FE5028">
        <w:rPr>
          <w:sz w:val="18"/>
          <w:szCs w:val="18"/>
          <w:lang w:val="de-DE" w:eastAsia="ja-JP"/>
        </w:rPr>
        <w:t>41 77 C7 8E 21 A1 52 FE D5 67 DA 56 3A 1B B9 C4</w:t>
      </w:r>
    </w:p>
    <w:p w14:paraId="24EEC33D" w14:textId="77777777" w:rsidR="00604053" w:rsidRPr="00FE5028" w:rsidRDefault="00604053" w:rsidP="00604053">
      <w:pPr>
        <w:pStyle w:val="CodeListing"/>
        <w:rPr>
          <w:sz w:val="18"/>
          <w:szCs w:val="18"/>
          <w:lang w:eastAsia="ja-JP"/>
        </w:rPr>
      </w:pPr>
      <w:r w:rsidRPr="00FE5028">
        <w:rPr>
          <w:sz w:val="18"/>
          <w:szCs w:val="18"/>
          <w:lang w:val="de-DE" w:eastAsia="ja-JP"/>
        </w:rPr>
        <w:t xml:space="preserve">        </w:t>
      </w:r>
      <w:r w:rsidRPr="00FE5028">
        <w:rPr>
          <w:sz w:val="18"/>
          <w:szCs w:val="18"/>
          <w:lang w:eastAsia="ja-JP"/>
        </w:rPr>
        <w:t>S0: E5 07 B5 67 1A A8 DB 47 51 92 17 AB 6B D7 AC 21</w:t>
      </w:r>
    </w:p>
    <w:p w14:paraId="76C4AF9B" w14:textId="77777777" w:rsidR="00604053" w:rsidRDefault="00604053" w:rsidP="00604053">
      <w:pPr>
        <w:pStyle w:val="CodeListing"/>
        <w:rPr>
          <w:sz w:val="18"/>
          <w:szCs w:val="18"/>
          <w:lang w:val="de-DE" w:eastAsia="ja-JP"/>
        </w:rPr>
      </w:pPr>
      <w:r w:rsidRPr="00FE5028">
        <w:rPr>
          <w:sz w:val="18"/>
          <w:szCs w:val="18"/>
          <w:lang w:eastAsia="ja-JP"/>
        </w:rPr>
        <w:t xml:space="preserve">        </w:t>
      </w:r>
      <w:r w:rsidRPr="00FE5028">
        <w:rPr>
          <w:sz w:val="18"/>
          <w:szCs w:val="18"/>
          <w:lang w:val="de-DE" w:eastAsia="ja-JP"/>
        </w:rPr>
        <w:t xml:space="preserve">CipherText: 66 65 D3 5B 03 D8 65 ED DB DA BA BB 6B 3B CF 21 </w:t>
      </w:r>
    </w:p>
    <w:p w14:paraId="7291D334" w14:textId="77777777" w:rsidR="00604053" w:rsidRPr="00FE5028" w:rsidRDefault="00604053" w:rsidP="00604053">
      <w:pPr>
        <w:pStyle w:val="CodeListing"/>
        <w:rPr>
          <w:sz w:val="18"/>
          <w:szCs w:val="18"/>
          <w:lang w:val="de-DE" w:eastAsia="ja-JP"/>
        </w:rPr>
      </w:pPr>
      <w:r>
        <w:rPr>
          <w:sz w:val="18"/>
          <w:szCs w:val="18"/>
          <w:lang w:val="de-DE" w:eastAsia="ja-JP"/>
        </w:rPr>
        <w:t xml:space="preserve">                    </w:t>
      </w:r>
      <w:r w:rsidRPr="00FE5028">
        <w:rPr>
          <w:sz w:val="18"/>
          <w:szCs w:val="18"/>
          <w:lang w:val="de-DE" w:eastAsia="ja-JP"/>
        </w:rPr>
        <w:t>4E 76 C7 4E 25 3F 55 D2 D5</w:t>
      </w:r>
    </w:p>
    <w:p w14:paraId="5F606282" w14:textId="77777777" w:rsidR="00604053" w:rsidRPr="00FE5028" w:rsidRDefault="00604053" w:rsidP="00604053">
      <w:pPr>
        <w:pStyle w:val="CodeListing"/>
        <w:rPr>
          <w:sz w:val="18"/>
          <w:szCs w:val="18"/>
          <w:lang w:val="de-DE" w:eastAsia="ja-JP"/>
        </w:rPr>
      </w:pPr>
      <w:r w:rsidRPr="00FE5028">
        <w:rPr>
          <w:sz w:val="18"/>
          <w:szCs w:val="18"/>
          <w:lang w:val="de-DE" w:eastAsia="ja-JP"/>
        </w:rPr>
        <w:t xml:space="preserve">        U: A3 0E 7B C9 4B 4E 74 05</w:t>
      </w:r>
    </w:p>
    <w:p w14:paraId="0FAFEF5E" w14:textId="77777777" w:rsidR="00604053" w:rsidRDefault="00604053" w:rsidP="00604053">
      <w:pPr>
        <w:pStyle w:val="CodeListing"/>
        <w:rPr>
          <w:sz w:val="18"/>
          <w:szCs w:val="18"/>
          <w:lang w:val="de-DE" w:eastAsia="ja-JP"/>
        </w:rPr>
      </w:pPr>
      <w:r w:rsidRPr="00FE5028">
        <w:rPr>
          <w:sz w:val="18"/>
          <w:szCs w:val="18"/>
          <w:lang w:val="de-DE" w:eastAsia="ja-JP"/>
        </w:rPr>
        <w:t xml:space="preserve">    FinaData encrypted Payload: 66 65 D3 5B 03 D8 65 ED DB DA BA BB 6B 3B CF 21 </w:t>
      </w:r>
    </w:p>
    <w:p w14:paraId="6B7EB054" w14:textId="77777777" w:rsidR="00604053" w:rsidRPr="00FE5028" w:rsidRDefault="00604053" w:rsidP="00604053">
      <w:pPr>
        <w:pStyle w:val="CodeListing"/>
        <w:rPr>
          <w:sz w:val="18"/>
          <w:szCs w:val="18"/>
          <w:lang w:val="de-DE" w:eastAsia="ja-JP"/>
        </w:rPr>
      </w:pPr>
      <w:r>
        <w:rPr>
          <w:sz w:val="18"/>
          <w:szCs w:val="18"/>
          <w:lang w:val="de-DE" w:eastAsia="ja-JP"/>
        </w:rPr>
        <w:t xml:space="preserve">                                </w:t>
      </w:r>
      <w:r w:rsidRPr="00FE5028">
        <w:rPr>
          <w:sz w:val="18"/>
          <w:szCs w:val="18"/>
          <w:lang w:val="de-DE" w:eastAsia="ja-JP"/>
        </w:rPr>
        <w:t>4E 76 C7 4E 25 3F 55 D2 D5 A3 0E 7B C9 4B 4E 74 05</w:t>
      </w:r>
    </w:p>
    <w:p w14:paraId="3C283BCA" w14:textId="77777777" w:rsidR="00AC7F89" w:rsidRPr="00FC0D82" w:rsidRDefault="00AC7F89" w:rsidP="00604053">
      <w:pPr>
        <w:pStyle w:val="CodeListing"/>
        <w:rPr>
          <w:lang w:eastAsia="ja-JP"/>
        </w:rPr>
      </w:pPr>
    </w:p>
    <w:sectPr w:rsidR="00AC7F89" w:rsidRPr="00FC0D82" w:rsidSect="00F52F92">
      <w:type w:val="continuous"/>
      <w:pgSz w:w="12240" w:h="15840"/>
      <w:pgMar w:top="1440" w:right="1440" w:bottom="1440" w:left="1440" w:header="720" w:footer="720" w:gutter="0"/>
      <w:lnNumType w:countBy="1"/>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7" w:author="Sid Thakur" w:date="2022-10-25T14:56:00Z" w:initials="ST">
    <w:p w14:paraId="5DDED4CC" w14:textId="77777777" w:rsidR="00D85F9B" w:rsidRDefault="00D85F9B" w:rsidP="006E1B7E">
      <w:r>
        <w:rPr>
          <w:rStyle w:val="CommentReference"/>
        </w:rPr>
        <w:annotationRef/>
      </w:r>
      <w:r>
        <w:rPr>
          <w:sz w:val="20"/>
          <w:szCs w:val="20"/>
        </w:rPr>
        <w:t>Final Draft Review Comment</w:t>
      </w:r>
    </w:p>
  </w:comment>
  <w:comment w:id="302" w:author="Sid Thakur" w:date="2022-08-29T13:18:00Z" w:initials="ST">
    <w:p w14:paraId="5FE4647B" w14:textId="0B417E82" w:rsidR="00002CFB" w:rsidRDefault="00002CFB" w:rsidP="00681FCA">
      <w:r>
        <w:rPr>
          <w:rStyle w:val="CommentReference"/>
        </w:rPr>
        <w:annotationRef/>
      </w:r>
      <w:r>
        <w:rPr>
          <w:sz w:val="20"/>
          <w:szCs w:val="20"/>
        </w:rPr>
        <w:t>New Text</w:t>
      </w:r>
    </w:p>
  </w:comment>
  <w:comment w:id="303" w:author="Sid Thakur" w:date="2022-08-29T13:21:00Z" w:initials="ST">
    <w:p w14:paraId="2D505D0E" w14:textId="77777777" w:rsidR="00002CFB" w:rsidRDefault="00002CFB" w:rsidP="00681FCA">
      <w:r>
        <w:rPr>
          <w:rStyle w:val="CommentReference"/>
        </w:rPr>
        <w:annotationRef/>
      </w:r>
      <w:r>
        <w:rPr>
          <w:sz w:val="20"/>
          <w:szCs w:val="20"/>
        </w:rPr>
        <w:t>New Text</w:t>
      </w:r>
    </w:p>
  </w:comment>
  <w:comment w:id="304" w:author="Sid Thakur" w:date="2022-08-29T13:24:00Z" w:initials="ST">
    <w:p w14:paraId="38D86EB3" w14:textId="77777777" w:rsidR="006B579E" w:rsidRDefault="006B579E" w:rsidP="00681FCA">
      <w:r>
        <w:rPr>
          <w:rStyle w:val="CommentReference"/>
        </w:rPr>
        <w:annotationRef/>
      </w:r>
      <w:r>
        <w:rPr>
          <w:sz w:val="20"/>
          <w:szCs w:val="20"/>
        </w:rPr>
        <w:t>New Text</w:t>
      </w:r>
    </w:p>
  </w:comment>
  <w:comment w:id="310" w:author="Sid Thakur" w:date="2022-10-19T22:04:00Z" w:initials="ST">
    <w:p w14:paraId="41DC6EA8" w14:textId="77777777" w:rsidR="00681FCA" w:rsidRDefault="00681FCA" w:rsidP="00681FCA">
      <w:r>
        <w:rPr>
          <w:rStyle w:val="CommentReference"/>
        </w:rPr>
        <w:annotationRef/>
      </w:r>
      <w:r>
        <w:rPr>
          <w:sz w:val="20"/>
          <w:szCs w:val="20"/>
        </w:rPr>
        <w:t>NDHD</w:t>
      </w:r>
    </w:p>
  </w:comment>
  <w:comment w:id="311" w:author="Sid Thakur" w:date="2022-09-06T14:36:00Z" w:initials="ST">
    <w:p w14:paraId="392FBE01" w14:textId="18CCA20A" w:rsidR="00625D72" w:rsidRDefault="00625D72" w:rsidP="00681FCA">
      <w:r>
        <w:rPr>
          <w:rStyle w:val="CommentReference"/>
        </w:rPr>
        <w:annotationRef/>
      </w:r>
      <w:r>
        <w:rPr>
          <w:sz w:val="20"/>
          <w:szCs w:val="20"/>
        </w:rPr>
        <w:t>E2022-64</w:t>
      </w:r>
    </w:p>
  </w:comment>
  <w:comment w:id="312" w:author="Sid Thakur" w:date="2022-09-02T15:40:00Z" w:initials="ST">
    <w:p w14:paraId="5C682727" w14:textId="13AD4A25" w:rsidR="00535363" w:rsidRDefault="00535363" w:rsidP="00681FCA">
      <w:r>
        <w:rPr>
          <w:rStyle w:val="CommentReference"/>
        </w:rPr>
        <w:annotationRef/>
      </w:r>
      <w:r>
        <w:rPr>
          <w:sz w:val="20"/>
          <w:szCs w:val="20"/>
        </w:rPr>
        <w:t>New Text</w:t>
      </w:r>
    </w:p>
  </w:comment>
  <w:comment w:id="313" w:author="Sid Thakur" w:date="2022-10-19T22:05:00Z" w:initials="ST">
    <w:p w14:paraId="62A0596F" w14:textId="77777777" w:rsidR="00681FCA" w:rsidRDefault="00681FCA" w:rsidP="00681FCA">
      <w:r>
        <w:rPr>
          <w:rStyle w:val="CommentReference"/>
        </w:rPr>
        <w:annotationRef/>
      </w:r>
      <w:r>
        <w:rPr>
          <w:sz w:val="20"/>
          <w:szCs w:val="20"/>
        </w:rPr>
        <w:t>NDHD</w:t>
      </w:r>
    </w:p>
  </w:comment>
  <w:comment w:id="317" w:author="Sid Thakur" w:date="2022-08-17T16:24:00Z" w:initials="ST">
    <w:p w14:paraId="394EC466" w14:textId="69244F2C" w:rsidR="001D5BB3" w:rsidRDefault="001D5BB3">
      <w:pPr>
        <w:pStyle w:val="CommentText"/>
      </w:pPr>
      <w:r>
        <w:rPr>
          <w:rStyle w:val="CommentReference"/>
        </w:rPr>
        <w:annotationRef/>
      </w:r>
      <w:r w:rsidR="00203134">
        <w:t>A</w:t>
      </w:r>
      <w:r>
        <w:t>dd</w:t>
      </w:r>
      <w:r w:rsidR="00203134">
        <w:t>ed</w:t>
      </w:r>
      <w:r>
        <w:t xml:space="preserve"> V-OD-FW-deviceList in Step 4 and step 5</w:t>
      </w:r>
    </w:p>
  </w:comment>
  <w:comment w:id="318" w:author="Gerster, Manuel (059)" w:date="2022-06-15T11:30:00Z" w:initials="GM(">
    <w:p w14:paraId="4AF5B600" w14:textId="77777777" w:rsidR="00ED24EC" w:rsidRDefault="00ED24EC" w:rsidP="00ED24EC">
      <w:pPr>
        <w:pStyle w:val="CommentText"/>
      </w:pPr>
      <w:r>
        <w:rPr>
          <w:rStyle w:val="CommentReference"/>
        </w:rPr>
        <w:annotationRef/>
      </w:r>
      <w:r>
        <w:t>Add the info that [1] and [2] might be Device OEM proprietary</w:t>
      </w:r>
    </w:p>
  </w:comment>
  <w:comment w:id="319" w:author="Sid Thakur" w:date="2022-07-14T06:30:00Z" w:initials="ST">
    <w:p w14:paraId="4F53E8C7" w14:textId="77777777" w:rsidR="00ED24EC" w:rsidRDefault="00ED24EC" w:rsidP="00ED24EC">
      <w:pPr>
        <w:pStyle w:val="CommentText"/>
      </w:pPr>
      <w:r>
        <w:rPr>
          <w:rStyle w:val="CommentReference"/>
        </w:rPr>
        <w:annotationRef/>
      </w:r>
      <w:r>
        <w:t>Accepted: Editor to add</w:t>
      </w:r>
    </w:p>
  </w:comment>
  <w:comment w:id="320" w:author="Gerster, Manuel (059)" w:date="2022-06-15T11:30:00Z" w:initials="GM(">
    <w:p w14:paraId="6115FEC5" w14:textId="77777777" w:rsidR="00ED24EC" w:rsidRDefault="00ED24EC" w:rsidP="00ED24EC">
      <w:pPr>
        <w:pStyle w:val="CommentText"/>
      </w:pPr>
      <w:r>
        <w:rPr>
          <w:rStyle w:val="CommentReference"/>
        </w:rPr>
        <w:annotationRef/>
      </w:r>
      <w:r>
        <w:t>Add the info that [1] and [2] might be Device OEM proprietary</w:t>
      </w:r>
    </w:p>
  </w:comment>
  <w:comment w:id="321" w:author="Sid Thakur" w:date="2022-07-14T06:30:00Z" w:initials="ST">
    <w:p w14:paraId="23DBBBA9" w14:textId="77777777" w:rsidR="00ED24EC" w:rsidRDefault="00ED24EC" w:rsidP="00ED24EC">
      <w:pPr>
        <w:pStyle w:val="CommentText"/>
      </w:pPr>
      <w:r>
        <w:rPr>
          <w:rStyle w:val="CommentReference"/>
        </w:rPr>
        <w:annotationRef/>
      </w:r>
      <w:r>
        <w:t>Accepted: Editor to add</w:t>
      </w:r>
    </w:p>
  </w:comment>
  <w:comment w:id="322" w:author="Gerster, Manuel (059)" w:date="2022-06-15T11:30:00Z" w:initials="GM(">
    <w:p w14:paraId="3FBB120B" w14:textId="77777777" w:rsidR="00ED24EC" w:rsidRDefault="00ED24EC" w:rsidP="00ED24EC">
      <w:pPr>
        <w:pStyle w:val="CommentText"/>
      </w:pPr>
      <w:r>
        <w:rPr>
          <w:rStyle w:val="CommentReference"/>
        </w:rPr>
        <w:annotationRef/>
      </w:r>
      <w:r>
        <w:t>Add the info that [1] and [2] might be Device OEM proprietary</w:t>
      </w:r>
    </w:p>
  </w:comment>
  <w:comment w:id="323" w:author="Sid Thakur" w:date="2022-07-14T06:30:00Z" w:initials="ST">
    <w:p w14:paraId="06B00D10" w14:textId="77777777" w:rsidR="00ED24EC" w:rsidRDefault="00ED24EC" w:rsidP="00ED24EC">
      <w:pPr>
        <w:pStyle w:val="CommentText"/>
      </w:pPr>
      <w:r>
        <w:rPr>
          <w:rStyle w:val="CommentReference"/>
        </w:rPr>
        <w:annotationRef/>
      </w:r>
      <w:r>
        <w:t>Accepted: Editor to add</w:t>
      </w:r>
    </w:p>
  </w:comment>
  <w:comment w:id="324" w:author="Gerster, Manuel (059)" w:date="2022-06-15T11:30:00Z" w:initials="GM(">
    <w:p w14:paraId="2AF1C2DB" w14:textId="77777777" w:rsidR="00ED24EC" w:rsidRDefault="00ED24EC" w:rsidP="00ED24EC">
      <w:pPr>
        <w:pStyle w:val="CommentText"/>
      </w:pPr>
      <w:r>
        <w:rPr>
          <w:rStyle w:val="CommentReference"/>
        </w:rPr>
        <w:annotationRef/>
      </w:r>
      <w:r>
        <w:t>Add the info that [1] and [2] might be Device OEM proprietary</w:t>
      </w:r>
    </w:p>
  </w:comment>
  <w:comment w:id="325" w:author="Sid Thakur" w:date="2022-07-14T06:30:00Z" w:initials="ST">
    <w:p w14:paraId="17CD0D33" w14:textId="77777777" w:rsidR="00ED24EC" w:rsidRDefault="00ED24EC" w:rsidP="00ED24EC">
      <w:pPr>
        <w:pStyle w:val="CommentText"/>
      </w:pPr>
      <w:r>
        <w:rPr>
          <w:rStyle w:val="CommentReference"/>
        </w:rPr>
        <w:annotationRef/>
      </w:r>
      <w:r>
        <w:t>Accepted: Editor to add</w:t>
      </w:r>
    </w:p>
  </w:comment>
  <w:comment w:id="327" w:author="Sid Thakur" w:date="2022-10-17T11:08:00Z" w:initials="ST">
    <w:p w14:paraId="0B57E3FD" w14:textId="77777777" w:rsidR="00DB3F86" w:rsidRDefault="00DB3F86" w:rsidP="00681FCA">
      <w:r>
        <w:rPr>
          <w:rStyle w:val="CommentReference"/>
        </w:rPr>
        <w:annotationRef/>
      </w:r>
      <w:r>
        <w:rPr>
          <w:sz w:val="20"/>
          <w:szCs w:val="20"/>
        </w:rPr>
        <w:t>Final Draft Review Comment</w:t>
      </w:r>
    </w:p>
  </w:comment>
  <w:comment w:id="326" w:author="Sid Thakur" w:date="2022-08-29T14:23:00Z" w:initials="ST">
    <w:p w14:paraId="24F93FF7" w14:textId="27BEA6EA" w:rsidR="00245A3A" w:rsidRDefault="00245A3A" w:rsidP="00681FCA">
      <w:r>
        <w:rPr>
          <w:rStyle w:val="CommentReference"/>
        </w:rPr>
        <w:annotationRef/>
      </w:r>
      <w:r>
        <w:rPr>
          <w:sz w:val="20"/>
          <w:szCs w:val="20"/>
        </w:rPr>
        <w:t>New Text</w:t>
      </w:r>
    </w:p>
  </w:comment>
  <w:comment w:id="328" w:author="Gerster, Manuel (059)" w:date="2022-06-15T11:30:00Z" w:initials="GM(">
    <w:p w14:paraId="7AAE5E49" w14:textId="77777777" w:rsidR="00245A3A" w:rsidRDefault="00245A3A" w:rsidP="00245A3A">
      <w:pPr>
        <w:pStyle w:val="CommentText"/>
      </w:pPr>
      <w:r>
        <w:rPr>
          <w:rStyle w:val="CommentReference"/>
        </w:rPr>
        <w:annotationRef/>
      </w:r>
      <w:r>
        <w:t>Add the info that [1] and [2] might be Device OEM proprietary</w:t>
      </w:r>
    </w:p>
  </w:comment>
  <w:comment w:id="329" w:author="Sid Thakur" w:date="2022-07-14T06:30:00Z" w:initials="ST">
    <w:p w14:paraId="0E641467" w14:textId="77777777" w:rsidR="00245A3A" w:rsidRDefault="00245A3A" w:rsidP="00245A3A">
      <w:pPr>
        <w:pStyle w:val="CommentText"/>
      </w:pPr>
      <w:r>
        <w:rPr>
          <w:rStyle w:val="CommentReference"/>
        </w:rPr>
        <w:annotationRef/>
      </w:r>
      <w:r>
        <w:t>Accepted: Editor to add</w:t>
      </w:r>
    </w:p>
  </w:comment>
  <w:comment w:id="330" w:author="Sid Thakur" w:date="2022-09-02T16:41:00Z" w:initials="ST">
    <w:p w14:paraId="0319B2D5" w14:textId="77777777" w:rsidR="004958D2" w:rsidRDefault="004958D2" w:rsidP="00681FCA">
      <w:r>
        <w:rPr>
          <w:rStyle w:val="CommentReference"/>
        </w:rPr>
        <w:annotationRef/>
      </w:r>
      <w:r>
        <w:rPr>
          <w:sz w:val="20"/>
          <w:szCs w:val="20"/>
        </w:rPr>
        <w:t>New Text</w:t>
      </w:r>
    </w:p>
  </w:comment>
  <w:comment w:id="331" w:author="Gerster, Manuel (059)" w:date="2022-06-15T11:30:00Z" w:initials="GM(">
    <w:p w14:paraId="306F6CE4" w14:textId="24A5F274" w:rsidR="00245A3A" w:rsidRDefault="00245A3A" w:rsidP="00245A3A">
      <w:pPr>
        <w:pStyle w:val="CommentText"/>
      </w:pPr>
      <w:r>
        <w:rPr>
          <w:rStyle w:val="CommentReference"/>
        </w:rPr>
        <w:annotationRef/>
      </w:r>
      <w:r>
        <w:t>Add the info that [1] and [2] might be Device OEM proprietary</w:t>
      </w:r>
    </w:p>
  </w:comment>
  <w:comment w:id="332" w:author="Sid Thakur" w:date="2022-07-14T06:30:00Z" w:initials="ST">
    <w:p w14:paraId="3DB12685" w14:textId="77777777" w:rsidR="00245A3A" w:rsidRDefault="00245A3A" w:rsidP="00245A3A">
      <w:pPr>
        <w:pStyle w:val="CommentText"/>
      </w:pPr>
      <w:r>
        <w:rPr>
          <w:rStyle w:val="CommentReference"/>
        </w:rPr>
        <w:annotationRef/>
      </w:r>
      <w:r>
        <w:t>Accepted: Editor to add</w:t>
      </w:r>
    </w:p>
  </w:comment>
  <w:comment w:id="342" w:author="Sid Thakur" w:date="2022-09-06T14:37:00Z" w:initials="ST">
    <w:p w14:paraId="3BDD8790" w14:textId="77777777" w:rsidR="00625D72" w:rsidRDefault="00625D72" w:rsidP="00681FCA">
      <w:r>
        <w:rPr>
          <w:rStyle w:val="CommentReference"/>
        </w:rPr>
        <w:annotationRef/>
      </w:r>
      <w:r>
        <w:rPr>
          <w:sz w:val="20"/>
          <w:szCs w:val="20"/>
        </w:rPr>
        <w:t>E2022-71</w:t>
      </w:r>
    </w:p>
  </w:comment>
  <w:comment w:id="346" w:author="Sid Thakur" w:date="2022-08-17T16:26:00Z" w:initials="ST">
    <w:p w14:paraId="0D8A4409" w14:textId="4C47E732" w:rsidR="001D5BB3" w:rsidRDefault="001D5BB3">
      <w:pPr>
        <w:pStyle w:val="CommentText"/>
      </w:pPr>
      <w:r>
        <w:rPr>
          <w:rStyle w:val="CommentReference"/>
        </w:rPr>
        <w:annotationRef/>
      </w:r>
      <w:r>
        <w:t xml:space="preserve">Step </w:t>
      </w:r>
      <w:r w:rsidR="008C21D3">
        <w:t>2 and 3 – ma</w:t>
      </w:r>
      <w:r w:rsidR="00E316C7">
        <w:t>d</w:t>
      </w:r>
      <w:r w:rsidR="008C21D3">
        <w:t>e proprietary</w:t>
      </w:r>
    </w:p>
    <w:p w14:paraId="1ADF2FDF" w14:textId="74C62BF4" w:rsidR="008C21D3" w:rsidRDefault="008C21D3">
      <w:pPr>
        <w:pStyle w:val="CommentText"/>
      </w:pPr>
      <w:r>
        <w:t>Step 7, 8 and 9 ma</w:t>
      </w:r>
      <w:r w:rsidR="00E316C7">
        <w:t>d</w:t>
      </w:r>
      <w:r>
        <w:t>e proprietary</w:t>
      </w:r>
    </w:p>
    <w:p w14:paraId="5871A665" w14:textId="24CD6C17" w:rsidR="008C21D3" w:rsidRDefault="008C21D3">
      <w:pPr>
        <w:pStyle w:val="CommentText"/>
      </w:pPr>
      <w:r>
        <w:t>Step 6 – no parameters in response</w:t>
      </w:r>
    </w:p>
  </w:comment>
  <w:comment w:id="351" w:author="Sid Thakur" w:date="2022-08-29T15:04:00Z" w:initials="ST">
    <w:p w14:paraId="5FB4B5C7" w14:textId="77777777" w:rsidR="00127997" w:rsidRDefault="00127997" w:rsidP="00681FCA">
      <w:r>
        <w:rPr>
          <w:rStyle w:val="CommentReference"/>
        </w:rPr>
        <w:annotationRef/>
      </w:r>
      <w:r>
        <w:rPr>
          <w:sz w:val="20"/>
          <w:szCs w:val="20"/>
        </w:rPr>
        <w:t>New Text</w:t>
      </w:r>
    </w:p>
  </w:comment>
  <w:comment w:id="352" w:author="Sid Thakur" w:date="2022-09-02T16:56:00Z" w:initials="ST">
    <w:p w14:paraId="021563F0" w14:textId="77777777" w:rsidR="00250946" w:rsidRDefault="00250946" w:rsidP="00681FCA">
      <w:r>
        <w:rPr>
          <w:rStyle w:val="CommentReference"/>
        </w:rPr>
        <w:annotationRef/>
      </w:r>
      <w:r>
        <w:rPr>
          <w:sz w:val="20"/>
          <w:szCs w:val="20"/>
        </w:rPr>
        <w:t>New Text</w:t>
      </w:r>
    </w:p>
  </w:comment>
  <w:comment w:id="356" w:author="Sid Thakur" w:date="2022-09-06T14:46:00Z" w:initials="ST">
    <w:p w14:paraId="584146A9" w14:textId="77777777" w:rsidR="0076208B" w:rsidRDefault="0076208B" w:rsidP="00681FCA">
      <w:r>
        <w:rPr>
          <w:rStyle w:val="CommentReference"/>
        </w:rPr>
        <w:annotationRef/>
      </w:r>
      <w:r>
        <w:rPr>
          <w:sz w:val="20"/>
          <w:szCs w:val="20"/>
        </w:rPr>
        <w:t>E2022-76: Update figure as per comments</w:t>
      </w:r>
    </w:p>
  </w:comment>
  <w:comment w:id="357" w:author="Nguyen, Dong (VW Infotainment GmbH)" w:date="2022-07-26T12:00:00Z" w:initials="ND(GT">
    <w:p w14:paraId="2186D5AC" w14:textId="5F681351" w:rsidR="00273643" w:rsidRDefault="00B879D6" w:rsidP="00B879D6">
      <w:pPr>
        <w:pStyle w:val="CommentText"/>
        <w:rPr>
          <w:color w:val="FF0000"/>
        </w:rPr>
      </w:pPr>
      <w:r>
        <w:rPr>
          <w:rStyle w:val="CommentReference"/>
        </w:rPr>
        <w:annotationRef/>
      </w:r>
      <w:r w:rsidRPr="00F701B2">
        <w:rPr>
          <w:color w:val="FF0000"/>
        </w:rPr>
        <w:t>Why do we mandate a synchronous call for versionUpdate() so that VOS has to wait until</w:t>
      </w:r>
    </w:p>
    <w:p w14:paraId="6CC235B0" w14:textId="77777777" w:rsidR="00273643" w:rsidRDefault="00273643" w:rsidP="00B879D6">
      <w:pPr>
        <w:pStyle w:val="CommentText"/>
        <w:rPr>
          <w:color w:val="FF0000"/>
        </w:rPr>
      </w:pPr>
    </w:p>
    <w:p w14:paraId="5400D098" w14:textId="47C1B178" w:rsidR="00B879D6" w:rsidRDefault="00B879D6" w:rsidP="00B879D6">
      <w:pPr>
        <w:pStyle w:val="CommentText"/>
      </w:pPr>
      <w:r w:rsidRPr="00F701B2">
        <w:rPr>
          <w:color w:val="FF0000"/>
        </w:rPr>
        <w:t xml:space="preserve"> the response before it can do something else?</w:t>
      </w:r>
      <w:r>
        <w:rPr>
          <w:color w:val="FF0000"/>
        </w:rPr>
        <w:t xml:space="preserve"> What’s about the other direction DOS -&gt; VOS?</w:t>
      </w:r>
    </w:p>
  </w:comment>
  <w:comment w:id="358" w:author="Sid Thakur" w:date="2022-07-26T15:11:00Z" w:initials="ST">
    <w:p w14:paraId="3E4F3554" w14:textId="77777777" w:rsidR="00B879D6" w:rsidRDefault="00B879D6" w:rsidP="00B879D6">
      <w:pPr>
        <w:pStyle w:val="CommentText"/>
      </w:pPr>
      <w:r>
        <w:rPr>
          <w:rStyle w:val="CommentReference"/>
        </w:rPr>
        <w:annotationRef/>
      </w:r>
      <w:r>
        <w:t>Editor to investigate why this call is synchronous on VOS side, but not on DOS side. Why synchronous at all?</w:t>
      </w:r>
    </w:p>
  </w:comment>
  <w:comment w:id="359" w:author="Sid Thakur" w:date="2022-08-16T14:31:00Z" w:initials="ST">
    <w:p w14:paraId="1E2DC168" w14:textId="4F34B2BE" w:rsidR="00273643" w:rsidRDefault="00273643">
      <w:pPr>
        <w:pStyle w:val="CommentText"/>
      </w:pPr>
      <w:r>
        <w:rPr>
          <w:rStyle w:val="CommentReference"/>
        </w:rPr>
        <w:annotationRef/>
      </w:r>
      <w:r>
        <w:t>Group discussed and agreed to delete synchronous call reference</w:t>
      </w:r>
    </w:p>
  </w:comment>
  <w:comment w:id="360" w:author="Nguyen, Dong (VW Infotainment GmbH)" w:date="2022-07-26T12:04:00Z" w:initials="ND(GT">
    <w:p w14:paraId="7FBDB6BF" w14:textId="77777777" w:rsidR="00B879D6" w:rsidRDefault="00B879D6" w:rsidP="00B879D6">
      <w:pPr>
        <w:pStyle w:val="CommentText"/>
      </w:pPr>
      <w:r>
        <w:rPr>
          <w:rStyle w:val="CommentReference"/>
        </w:rPr>
        <w:annotationRef/>
      </w:r>
      <w:r w:rsidRPr="00F701B2">
        <w:rPr>
          <w:color w:val="FF0000"/>
        </w:rPr>
        <w:t>Don’t understand this sentence. Which figure? Which difference?</w:t>
      </w:r>
    </w:p>
  </w:comment>
  <w:comment w:id="361" w:author="Sid Thakur" w:date="2022-07-26T15:13:00Z" w:initials="ST">
    <w:p w14:paraId="2C18B86C" w14:textId="77777777" w:rsidR="00B879D6" w:rsidRDefault="00B879D6" w:rsidP="00B879D6">
      <w:pPr>
        <w:pStyle w:val="CommentText"/>
      </w:pPr>
      <w:r>
        <w:rPr>
          <w:rStyle w:val="CommentReference"/>
        </w:rPr>
        <w:annotationRef/>
      </w:r>
      <w:r>
        <w:t>Editor to resolve offline</w:t>
      </w:r>
    </w:p>
  </w:comment>
  <w:comment w:id="362" w:author="Sid Thakur" w:date="2022-08-16T16:27:00Z" w:initials="ST">
    <w:p w14:paraId="7D7D1291" w14:textId="64A9FE01" w:rsidR="00030208" w:rsidRDefault="00030208">
      <w:pPr>
        <w:pStyle w:val="CommentText"/>
      </w:pPr>
      <w:r>
        <w:rPr>
          <w:rStyle w:val="CommentReference"/>
        </w:rPr>
        <w:annotationRef/>
      </w:r>
      <w:r>
        <w:t xml:space="preserve">Resolved with alternate </w:t>
      </w:r>
      <w:r w:rsidR="00EE41D1">
        <w:t>text</w:t>
      </w:r>
    </w:p>
  </w:comment>
  <w:comment w:id="364" w:author="Sid Thakur" w:date="2022-09-19T19:17:00Z" w:initials="ST">
    <w:p w14:paraId="5D8A1D78" w14:textId="77777777" w:rsidR="004F3328" w:rsidRDefault="004F3328" w:rsidP="00681FCA">
      <w:r>
        <w:rPr>
          <w:rStyle w:val="CommentReference"/>
        </w:rPr>
        <w:annotationRef/>
      </w:r>
      <w:r>
        <w:rPr>
          <w:sz w:val="20"/>
          <w:szCs w:val="20"/>
        </w:rPr>
        <w:t>New Text</w:t>
      </w:r>
    </w:p>
  </w:comment>
  <w:comment w:id="365" w:author="Sid Thakur" w:date="2022-10-26T16:27:00Z" w:initials="ST">
    <w:p w14:paraId="14624C1E" w14:textId="77777777" w:rsidR="00F50E1D" w:rsidRDefault="00F50E1D" w:rsidP="006E1B7E">
      <w:r>
        <w:rPr>
          <w:rStyle w:val="CommentReference"/>
        </w:rPr>
        <w:annotationRef/>
      </w:r>
      <w:r>
        <w:rPr>
          <w:sz w:val="20"/>
          <w:szCs w:val="20"/>
        </w:rPr>
        <w:t>Final Draft Review Comment</w:t>
      </w:r>
    </w:p>
  </w:comment>
  <w:comment w:id="374" w:author="Sid Thakur" w:date="2022-09-09T17:44:00Z" w:initials="ST">
    <w:p w14:paraId="1466F3EC" w14:textId="77777777" w:rsidR="00AE1E68" w:rsidRDefault="00AE1E68" w:rsidP="00681FCA">
      <w:r>
        <w:rPr>
          <w:rStyle w:val="CommentReference"/>
        </w:rPr>
        <w:annotationRef/>
      </w:r>
      <w:r>
        <w:rPr>
          <w:sz w:val="20"/>
          <w:szCs w:val="20"/>
        </w:rPr>
        <w:t>New Text - E2022-33</w:t>
      </w:r>
    </w:p>
  </w:comment>
  <w:comment w:id="373" w:author="Sid Thakur" w:date="2022-10-12T21:53:00Z" w:initials="ST">
    <w:p w14:paraId="163ADBA9" w14:textId="77777777" w:rsidR="00EF0090" w:rsidRDefault="00EF0090" w:rsidP="00681FCA">
      <w:r>
        <w:rPr>
          <w:rStyle w:val="CommentReference"/>
        </w:rPr>
        <w:annotationRef/>
      </w:r>
      <w:r>
        <w:rPr>
          <w:sz w:val="20"/>
          <w:szCs w:val="20"/>
        </w:rPr>
        <w:t>Final Draft Review Comment</w:t>
      </w:r>
    </w:p>
  </w:comment>
  <w:comment w:id="379" w:author="Sid Thakur" w:date="2022-10-19T23:44:00Z" w:initials="ST">
    <w:p w14:paraId="0E41F59D" w14:textId="77777777" w:rsidR="00503B80" w:rsidRDefault="00503B80" w:rsidP="006E1B7E">
      <w:r>
        <w:rPr>
          <w:rStyle w:val="CommentReference"/>
        </w:rPr>
        <w:annotationRef/>
      </w:r>
      <w:r>
        <w:rPr>
          <w:sz w:val="20"/>
          <w:szCs w:val="20"/>
        </w:rPr>
        <w:t>Final Draft review comment</w:t>
      </w:r>
    </w:p>
  </w:comment>
  <w:comment w:id="383" w:author="Sid Thakur" w:date="2022-10-26T21:50:00Z" w:initials="ST">
    <w:p w14:paraId="017E6BE4" w14:textId="77777777" w:rsidR="00C33980" w:rsidRDefault="00C33980" w:rsidP="006E1B7E">
      <w:r>
        <w:rPr>
          <w:rStyle w:val="CommentReference"/>
        </w:rPr>
        <w:annotationRef/>
      </w:r>
      <w:r>
        <w:rPr>
          <w:sz w:val="20"/>
          <w:szCs w:val="20"/>
        </w:rPr>
        <w:t>Final Draft Review Comment</w:t>
      </w:r>
    </w:p>
  </w:comment>
  <w:comment w:id="385" w:author="Sid Thakur" w:date="2022-10-19T22:34:00Z" w:initials="ST">
    <w:p w14:paraId="658D2AE9" w14:textId="08AE2F34" w:rsidR="00177C03" w:rsidRDefault="00177C03" w:rsidP="006E1B7E">
      <w:r>
        <w:rPr>
          <w:rStyle w:val="CommentReference"/>
        </w:rPr>
        <w:annotationRef/>
      </w:r>
      <w:r>
        <w:rPr>
          <w:sz w:val="20"/>
          <w:szCs w:val="20"/>
        </w:rPr>
        <w:t>NDHD</w:t>
      </w:r>
    </w:p>
  </w:comment>
  <w:comment w:id="575" w:author="Sid Thakur" w:date="2022-09-12T12:10:00Z" w:initials="ST">
    <w:p w14:paraId="64A399CE" w14:textId="1D36B2E5" w:rsidR="00AA72CA" w:rsidRDefault="00AA72CA" w:rsidP="00681FCA">
      <w:r>
        <w:rPr>
          <w:rStyle w:val="CommentReference"/>
        </w:rPr>
        <w:annotationRef/>
      </w:r>
      <w:r>
        <w:rPr>
          <w:sz w:val="20"/>
          <w:szCs w:val="20"/>
        </w:rPr>
        <w:t>Replace SPAKE2+ version with V-OD-FW</w:t>
      </w:r>
    </w:p>
  </w:comment>
  <w:comment w:id="584" w:author="Sid Thakur" w:date="2022-10-13T06:30:00Z" w:initials="ST">
    <w:p w14:paraId="5DD34DC9" w14:textId="77777777" w:rsidR="00EE4C9A" w:rsidRDefault="00EE4C9A" w:rsidP="00681FCA">
      <w:r>
        <w:rPr>
          <w:rStyle w:val="CommentReference"/>
        </w:rPr>
        <w:annotationRef/>
      </w:r>
      <w:r>
        <w:rPr>
          <w:sz w:val="20"/>
          <w:szCs w:val="20"/>
        </w:rPr>
        <w:t>Final Draft Review Comment</w:t>
      </w:r>
    </w:p>
  </w:comment>
  <w:comment w:id="585" w:author="Sid Thakur" w:date="2022-08-16T14:48:00Z" w:initials="ST">
    <w:p w14:paraId="497B2597" w14:textId="245BF5AF" w:rsidR="007E2BFD" w:rsidRDefault="007E2BFD">
      <w:pPr>
        <w:pStyle w:val="CommentText"/>
      </w:pPr>
      <w:r>
        <w:rPr>
          <w:rStyle w:val="CommentReference"/>
        </w:rPr>
        <w:annotationRef/>
      </w:r>
      <w:r>
        <w:t>Keep these two rows</w:t>
      </w:r>
    </w:p>
    <w:p w14:paraId="2BCAEAD2" w14:textId="77777777" w:rsidR="007E2BFD" w:rsidRDefault="007E2BFD">
      <w:pPr>
        <w:pStyle w:val="CommentText"/>
      </w:pPr>
      <w:r>
        <w:t>Use text of second 5B for first 5B</w:t>
      </w:r>
    </w:p>
    <w:p w14:paraId="37474374" w14:textId="77777777" w:rsidR="007E2BFD" w:rsidRDefault="007E2BFD">
      <w:pPr>
        <w:pStyle w:val="CommentText"/>
      </w:pPr>
      <w:r>
        <w:t>Remove agreed version first</w:t>
      </w:r>
    </w:p>
    <w:p w14:paraId="29B9A09E" w14:textId="77777777" w:rsidR="007E2BFD" w:rsidRDefault="007E2BFD">
      <w:pPr>
        <w:pStyle w:val="CommentText"/>
      </w:pPr>
      <w:r>
        <w:t>Keep formatting the same.</w:t>
      </w:r>
    </w:p>
    <w:p w14:paraId="68986D0D" w14:textId="06ACC7E5" w:rsidR="007E2BFD" w:rsidRDefault="007E2BFD">
      <w:pPr>
        <w:pStyle w:val="CommentText"/>
      </w:pPr>
      <w:r>
        <w:t>Adapt key creation request to fixed length of 2 bytes (same format as 5B and 5C</w:t>
      </w:r>
    </w:p>
  </w:comment>
  <w:comment w:id="586" w:author="Sid Thakur" w:date="2022-08-16T14:53:00Z" w:initials="ST">
    <w:p w14:paraId="70B20418" w14:textId="77777777" w:rsidR="00B63FE5" w:rsidRDefault="00B63FE5">
      <w:pPr>
        <w:pStyle w:val="CommentText"/>
      </w:pPr>
      <w:r>
        <w:rPr>
          <w:rStyle w:val="CommentReference"/>
        </w:rPr>
        <w:annotationRef/>
      </w:r>
      <w:r>
        <w:t>Rename to 5Eh</w:t>
      </w:r>
    </w:p>
  </w:comment>
  <w:comment w:id="587" w:author="Sid Thakur" w:date="2022-10-25T14:58:00Z" w:initials="ST">
    <w:p w14:paraId="21F9347F" w14:textId="77777777" w:rsidR="005B7C10" w:rsidRDefault="005B7C10" w:rsidP="006E1B7E">
      <w:r>
        <w:rPr>
          <w:rStyle w:val="CommentReference"/>
        </w:rPr>
        <w:annotationRef/>
      </w:r>
      <w:r>
        <w:rPr>
          <w:sz w:val="20"/>
          <w:szCs w:val="20"/>
        </w:rPr>
        <w:t>Final Draft Review Comment</w:t>
      </w:r>
    </w:p>
  </w:comment>
  <w:comment w:id="593" w:author="Sid Thakur" w:date="2022-08-16T14:53:00Z" w:initials="ST">
    <w:p w14:paraId="1FE22F35" w14:textId="3233C4CC" w:rsidR="00D07F11" w:rsidRDefault="00D07F11" w:rsidP="00D07F11">
      <w:pPr>
        <w:pStyle w:val="CommentText"/>
      </w:pPr>
      <w:r>
        <w:rPr>
          <w:rStyle w:val="CommentReference"/>
        </w:rPr>
        <w:annotationRef/>
      </w:r>
      <w:r>
        <w:t>Rename to 5Eh</w:t>
      </w:r>
    </w:p>
  </w:comment>
  <w:comment w:id="594" w:author="Sid Thakur" w:date="2022-10-04T14:30:00Z" w:initials="ST">
    <w:p w14:paraId="026E5EA1" w14:textId="77777777" w:rsidR="0070187B" w:rsidRDefault="0070187B" w:rsidP="00681FCA">
      <w:r>
        <w:rPr>
          <w:rStyle w:val="CommentReference"/>
        </w:rPr>
        <w:annotationRef/>
      </w:r>
      <w:r>
        <w:rPr>
          <w:sz w:val="20"/>
          <w:szCs w:val="20"/>
        </w:rPr>
        <w:t>BT CR comment resolution</w:t>
      </w:r>
    </w:p>
  </w:comment>
  <w:comment w:id="596" w:author="Sid Thakur" w:date="2022-10-12T21:56:00Z" w:initials="ST">
    <w:p w14:paraId="24358FED" w14:textId="77777777" w:rsidR="00EF0090" w:rsidRDefault="00EF0090" w:rsidP="00681FCA">
      <w:r>
        <w:rPr>
          <w:rStyle w:val="CommentReference"/>
        </w:rPr>
        <w:annotationRef/>
      </w:r>
      <w:r>
        <w:rPr>
          <w:sz w:val="20"/>
          <w:szCs w:val="20"/>
        </w:rPr>
        <w:t>Final Draft Review Comment</w:t>
      </w:r>
    </w:p>
  </w:comment>
  <w:comment w:id="597" w:author="Sid Thakur" w:date="2022-09-06T15:12:00Z" w:initials="ST">
    <w:p w14:paraId="77AD3F2F" w14:textId="239B2DBC" w:rsidR="008C041D" w:rsidRDefault="008C041D" w:rsidP="00681FCA">
      <w:r>
        <w:rPr>
          <w:rStyle w:val="CommentReference"/>
        </w:rPr>
        <w:annotationRef/>
      </w:r>
      <w:r>
        <w:rPr>
          <w:sz w:val="20"/>
          <w:szCs w:val="20"/>
        </w:rPr>
        <w:t xml:space="preserve">Ensure that we remove sharing of V-OD-FW version list from owner to friend in chapter 11. </w:t>
      </w:r>
    </w:p>
  </w:comment>
  <w:comment w:id="598" w:author="Sid Thakur" w:date="2022-10-26T22:00:00Z" w:initials="ST">
    <w:p w14:paraId="2F6D3C72" w14:textId="77777777" w:rsidR="00085EEA" w:rsidRDefault="00085EEA" w:rsidP="006E1B7E">
      <w:r>
        <w:rPr>
          <w:rStyle w:val="CommentReference"/>
        </w:rPr>
        <w:annotationRef/>
      </w:r>
      <w:r>
        <w:rPr>
          <w:sz w:val="20"/>
          <w:szCs w:val="20"/>
        </w:rPr>
        <w:t>NDHD</w:t>
      </w:r>
    </w:p>
  </w:comment>
  <w:comment w:id="670" w:author="Sid Thakur" w:date="2022-10-03T19:19:00Z" w:initials="ST">
    <w:p w14:paraId="21E97CC9" w14:textId="33862EDA" w:rsidR="008D1175" w:rsidRDefault="008D1175" w:rsidP="00681FCA">
      <w:r>
        <w:rPr>
          <w:rStyle w:val="CommentReference"/>
        </w:rPr>
        <w:annotationRef/>
      </w:r>
      <w:r>
        <w:rPr>
          <w:sz w:val="20"/>
          <w:szCs w:val="20"/>
        </w:rPr>
        <w:t>ASN.1 to TLV conversion</w:t>
      </w:r>
    </w:p>
  </w:comment>
  <w:comment w:id="1067" w:author="Sid Thakur" w:date="2022-10-12T22:00:00Z" w:initials="ST">
    <w:p w14:paraId="2734B66C" w14:textId="77777777" w:rsidR="00684FC7" w:rsidRDefault="00684FC7" w:rsidP="00681FCA">
      <w:r>
        <w:rPr>
          <w:rStyle w:val="CommentReference"/>
        </w:rPr>
        <w:annotationRef/>
      </w:r>
      <w:r>
        <w:rPr>
          <w:sz w:val="20"/>
          <w:szCs w:val="20"/>
        </w:rPr>
        <w:t>Errata</w:t>
      </w:r>
    </w:p>
  </w:comment>
  <w:comment w:id="1080" w:author="Sid Thakur" w:date="2022-10-03T18:21:00Z" w:initials="ST">
    <w:p w14:paraId="56F73E3C" w14:textId="34E84C2A" w:rsidR="00B92020" w:rsidRDefault="00B92020" w:rsidP="00681FCA">
      <w:r>
        <w:rPr>
          <w:rStyle w:val="CommentReference"/>
        </w:rPr>
        <w:annotationRef/>
      </w:r>
      <w:r>
        <w:rPr>
          <w:sz w:val="20"/>
          <w:szCs w:val="20"/>
        </w:rPr>
        <w:t>ASN.1 to TLV conversion</w:t>
      </w:r>
    </w:p>
  </w:comment>
  <w:comment w:id="1081" w:author="Sid Thakur" w:date="2022-10-26T21:46:00Z" w:initials="ST">
    <w:p w14:paraId="53A77A5B" w14:textId="77777777" w:rsidR="00A25700" w:rsidRDefault="00A25700" w:rsidP="006E1B7E">
      <w:r>
        <w:rPr>
          <w:rStyle w:val="CommentReference"/>
        </w:rPr>
        <w:annotationRef/>
      </w:r>
      <w:r>
        <w:rPr>
          <w:sz w:val="20"/>
          <w:szCs w:val="20"/>
        </w:rPr>
        <w:t>NDHD</w:t>
      </w:r>
    </w:p>
  </w:comment>
  <w:comment w:id="1082" w:author="Sid Thakur" w:date="2022-10-26T22:06:00Z" w:initials="ST">
    <w:p w14:paraId="475CD556" w14:textId="77777777" w:rsidR="00085EEA" w:rsidRDefault="00085EEA" w:rsidP="006E1B7E">
      <w:r>
        <w:rPr>
          <w:rStyle w:val="CommentReference"/>
        </w:rPr>
        <w:annotationRef/>
      </w:r>
      <w:r>
        <w:rPr>
          <w:sz w:val="20"/>
          <w:szCs w:val="20"/>
        </w:rPr>
        <w:t>NDHD</w:t>
      </w:r>
    </w:p>
  </w:comment>
  <w:comment w:id="1083" w:author="Sid Thakur" w:date="2022-10-26T22:10:00Z" w:initials="ST">
    <w:p w14:paraId="3DDE6BD5" w14:textId="77777777" w:rsidR="00085EEA" w:rsidRDefault="00085EEA" w:rsidP="006E1B7E">
      <w:r>
        <w:rPr>
          <w:rStyle w:val="CommentReference"/>
        </w:rPr>
        <w:annotationRef/>
      </w:r>
      <w:r>
        <w:rPr>
          <w:sz w:val="20"/>
          <w:szCs w:val="20"/>
        </w:rPr>
        <w:t>NDHD</w:t>
      </w:r>
    </w:p>
  </w:comment>
  <w:comment w:id="1085" w:author="Sid Thakur" w:date="2022-10-26T22:11:00Z" w:initials="ST">
    <w:p w14:paraId="40872293" w14:textId="77777777" w:rsidR="00085EEA" w:rsidRDefault="00085EEA" w:rsidP="006E1B7E">
      <w:r>
        <w:rPr>
          <w:rStyle w:val="CommentReference"/>
        </w:rPr>
        <w:annotationRef/>
      </w:r>
      <w:r>
        <w:rPr>
          <w:sz w:val="20"/>
          <w:szCs w:val="20"/>
        </w:rPr>
        <w:t>NDHD</w:t>
      </w:r>
    </w:p>
  </w:comment>
  <w:comment w:id="1090" w:author="Sid Thakur" w:date="2022-10-26T22:36:00Z" w:initials="ST">
    <w:p w14:paraId="386D2DCA" w14:textId="77777777" w:rsidR="00AE3E04" w:rsidRDefault="00AE3E04" w:rsidP="006E1B7E">
      <w:r>
        <w:rPr>
          <w:rStyle w:val="CommentReference"/>
        </w:rPr>
        <w:annotationRef/>
      </w:r>
      <w:r>
        <w:rPr>
          <w:sz w:val="20"/>
          <w:szCs w:val="20"/>
        </w:rPr>
        <w:t>NDHD: Indentation change is intentional</w:t>
      </w:r>
    </w:p>
  </w:comment>
  <w:comment w:id="1091" w:author="Sid Thakur" w:date="2022-10-04T14:35:00Z" w:initials="ST">
    <w:p w14:paraId="7B75BE74" w14:textId="5EA3417B" w:rsidR="003547ED" w:rsidRDefault="003547ED" w:rsidP="00681FCA">
      <w:r>
        <w:rPr>
          <w:rStyle w:val="CommentReference"/>
        </w:rPr>
        <w:annotationRef/>
      </w:r>
      <w:r>
        <w:rPr>
          <w:sz w:val="20"/>
          <w:szCs w:val="20"/>
        </w:rPr>
        <w:t>BT CR comment resolution</w:t>
      </w:r>
    </w:p>
  </w:comment>
  <w:comment w:id="1092" w:author="Sid Thakur" w:date="2022-10-26T22:14:00Z" w:initials="ST">
    <w:p w14:paraId="3BDC1EA1" w14:textId="77777777" w:rsidR="00C91972" w:rsidRDefault="00C91972" w:rsidP="00C91972">
      <w:r>
        <w:rPr>
          <w:rStyle w:val="CommentReference"/>
        </w:rPr>
        <w:annotationRef/>
      </w:r>
      <w:r>
        <w:rPr>
          <w:sz w:val="20"/>
          <w:szCs w:val="20"/>
        </w:rPr>
        <w:t>NDHD</w:t>
      </w:r>
    </w:p>
  </w:comment>
  <w:comment w:id="1093" w:author="Nguyen, Dong (VW Infotainment GmbH)" w:date="2022-10-18T11:36:00Z" w:initials="ND(GT">
    <w:p w14:paraId="60244111" w14:textId="77777777" w:rsidR="00AE3E04" w:rsidRDefault="00AE3E04" w:rsidP="00AE3E04">
      <w:pPr>
        <w:pStyle w:val="CommentText"/>
      </w:pPr>
      <w:r>
        <w:rPr>
          <w:rStyle w:val="CommentReference"/>
        </w:rPr>
        <w:annotationRef/>
      </w:r>
      <w:r>
        <w:t>Ndhd: wrong indentation, should be the same as 7F60h and 9F18h</w:t>
      </w:r>
    </w:p>
  </w:comment>
  <w:comment w:id="1116" w:author="Sid Thakur" w:date="2022-10-03T18:21:00Z" w:initials="ST">
    <w:p w14:paraId="473150EA" w14:textId="660965A3" w:rsidR="00B92020" w:rsidRDefault="00B92020" w:rsidP="00681FCA">
      <w:r>
        <w:rPr>
          <w:rStyle w:val="CommentReference"/>
        </w:rPr>
        <w:annotationRef/>
      </w:r>
      <w:r>
        <w:rPr>
          <w:sz w:val="20"/>
          <w:szCs w:val="20"/>
        </w:rPr>
        <w:t>ASN.1 to TLV conversion</w:t>
      </w:r>
    </w:p>
  </w:comment>
  <w:comment w:id="1153" w:author="Sid Thakur" w:date="2022-10-26T22:51:00Z" w:initials="ST">
    <w:p w14:paraId="5DD5A3AA" w14:textId="77777777" w:rsidR="004474C6" w:rsidRDefault="004474C6" w:rsidP="006E1B7E">
      <w:r>
        <w:rPr>
          <w:rStyle w:val="CommentReference"/>
        </w:rPr>
        <w:annotationRef/>
      </w:r>
      <w:r>
        <w:rPr>
          <w:sz w:val="20"/>
          <w:szCs w:val="20"/>
        </w:rPr>
        <w:t>NDHD</w:t>
      </w:r>
    </w:p>
  </w:comment>
  <w:comment w:id="1154" w:author="Sid Thakur" w:date="2022-10-26T22:57:00Z" w:initials="ST">
    <w:p w14:paraId="153FC6EE" w14:textId="77777777" w:rsidR="00F05675" w:rsidRDefault="00F05675" w:rsidP="006E1B7E">
      <w:r>
        <w:rPr>
          <w:rStyle w:val="CommentReference"/>
        </w:rPr>
        <w:annotationRef/>
      </w:r>
      <w:r>
        <w:rPr>
          <w:sz w:val="20"/>
          <w:szCs w:val="20"/>
        </w:rPr>
        <w:t>NDHD: Already addressed</w:t>
      </w:r>
    </w:p>
  </w:comment>
  <w:comment w:id="1155" w:author="Sid Thakur" w:date="2022-10-17T10:56:00Z" w:initials="ST">
    <w:p w14:paraId="5B2ECE2F" w14:textId="42E6F73D" w:rsidR="0045456C" w:rsidRDefault="0045456C" w:rsidP="00681FCA">
      <w:r>
        <w:rPr>
          <w:rStyle w:val="CommentReference"/>
        </w:rPr>
        <w:annotationRef/>
      </w:r>
      <w:r>
        <w:rPr>
          <w:sz w:val="20"/>
          <w:szCs w:val="20"/>
        </w:rPr>
        <w:t>Final Draft Review Comment</w:t>
      </w:r>
    </w:p>
  </w:comment>
  <w:comment w:id="1156" w:author="Sid Thakur" w:date="2022-10-26T22:59:00Z" w:initials="ST">
    <w:p w14:paraId="29F2AF92" w14:textId="77777777" w:rsidR="00F05675" w:rsidRDefault="00F05675" w:rsidP="006E1B7E">
      <w:r>
        <w:rPr>
          <w:rStyle w:val="CommentReference"/>
        </w:rPr>
        <w:annotationRef/>
      </w:r>
      <w:r>
        <w:rPr>
          <w:sz w:val="20"/>
          <w:szCs w:val="20"/>
        </w:rPr>
        <w:t>NDHD</w:t>
      </w:r>
    </w:p>
  </w:comment>
  <w:comment w:id="1181" w:author="Sid Thakur" w:date="2022-10-26T23:01:00Z" w:initials="ST">
    <w:p w14:paraId="7435896F" w14:textId="319D02DF" w:rsidR="00F05675" w:rsidRDefault="00F05675" w:rsidP="006E1B7E">
      <w:r>
        <w:rPr>
          <w:rStyle w:val="CommentReference"/>
        </w:rPr>
        <w:annotationRef/>
      </w:r>
      <w:r>
        <w:rPr>
          <w:sz w:val="20"/>
          <w:szCs w:val="20"/>
        </w:rPr>
        <w:t>NDHD</w:t>
      </w:r>
    </w:p>
  </w:comment>
  <w:comment w:id="1192" w:author="Sid Thakur" w:date="2022-10-26T23:05:00Z" w:initials="ST">
    <w:p w14:paraId="711D6659" w14:textId="77777777" w:rsidR="004D1E75" w:rsidRDefault="004D1E75" w:rsidP="006E1B7E">
      <w:r>
        <w:rPr>
          <w:rStyle w:val="CommentReference"/>
        </w:rPr>
        <w:annotationRef/>
      </w:r>
      <w:r>
        <w:rPr>
          <w:sz w:val="20"/>
          <w:szCs w:val="20"/>
        </w:rPr>
        <w:t>NDHD</w:t>
      </w:r>
    </w:p>
  </w:comment>
  <w:comment w:id="1193" w:author="Sid Thakur" w:date="2022-10-12T22:07:00Z" w:initials="ST">
    <w:p w14:paraId="477D8B44" w14:textId="669120D0" w:rsidR="00684FC7" w:rsidRDefault="00684FC7" w:rsidP="00681FCA">
      <w:r>
        <w:rPr>
          <w:rStyle w:val="CommentReference"/>
        </w:rPr>
        <w:annotationRef/>
      </w:r>
      <w:r>
        <w:rPr>
          <w:sz w:val="20"/>
          <w:szCs w:val="20"/>
        </w:rPr>
        <w:t>Errata</w:t>
      </w:r>
    </w:p>
  </w:comment>
  <w:comment w:id="1196" w:author="Sid Thakur" w:date="2022-10-03T18:45:00Z" w:initials="ST">
    <w:p w14:paraId="04B6565E" w14:textId="1B3FD572" w:rsidR="002964B4" w:rsidRDefault="002964B4" w:rsidP="00681FCA">
      <w:r>
        <w:rPr>
          <w:rStyle w:val="CommentReference"/>
        </w:rPr>
        <w:annotationRef/>
      </w:r>
      <w:r>
        <w:rPr>
          <w:sz w:val="20"/>
          <w:szCs w:val="20"/>
        </w:rPr>
        <w:t>ASN.1 to TLV conversion</w:t>
      </w:r>
    </w:p>
  </w:comment>
  <w:comment w:id="1197" w:author="Sid Thakur" w:date="2022-10-26T23:15:00Z" w:initials="ST">
    <w:p w14:paraId="089DD370" w14:textId="77777777" w:rsidR="00B3536D" w:rsidRDefault="00B3536D" w:rsidP="006E1B7E">
      <w:r>
        <w:rPr>
          <w:rStyle w:val="CommentReference"/>
        </w:rPr>
        <w:annotationRef/>
      </w:r>
      <w:r>
        <w:rPr>
          <w:sz w:val="20"/>
          <w:szCs w:val="20"/>
        </w:rPr>
        <w:t>NDHD</w:t>
      </w:r>
    </w:p>
  </w:comment>
  <w:comment w:id="1198" w:author="Sid Thakur" w:date="2022-11-10T15:05:00Z" w:initials="sid.th">
    <w:p w14:paraId="7EED99E4" w14:textId="77777777" w:rsidR="001976F2" w:rsidRDefault="001976F2" w:rsidP="00E43512">
      <w:r>
        <w:rPr>
          <w:rStyle w:val="CommentReference"/>
        </w:rPr>
        <w:annotationRef/>
      </w:r>
      <w:r>
        <w:rPr>
          <w:sz w:val="20"/>
          <w:szCs w:val="20"/>
        </w:rPr>
        <w:t>Deleted option for 00h, to remove ambiguity on whether to include the tag D7h or not</w:t>
      </w:r>
    </w:p>
  </w:comment>
  <w:comment w:id="1199" w:author="Sid Thakur" w:date="2022-11-10T22:02:00Z" w:initials="sid.th">
    <w:p w14:paraId="63967ABB" w14:textId="77777777" w:rsidR="00445EE0" w:rsidRDefault="00445EE0" w:rsidP="00004F16">
      <w:r>
        <w:rPr>
          <w:rStyle w:val="CommentReference"/>
        </w:rPr>
        <w:annotationRef/>
      </w:r>
      <w:r>
        <w:rPr>
          <w:sz w:val="20"/>
          <w:szCs w:val="20"/>
        </w:rPr>
        <w:t>R13 Resolution</w:t>
      </w:r>
    </w:p>
  </w:comment>
  <w:comment w:id="1201" w:author="Nguyen, Dong (VW Infotainment GmbH)" w:date="2022-10-18T12:44:00Z" w:initials="ND(GT">
    <w:p w14:paraId="266D2F89" w14:textId="52524CCD" w:rsidR="00B3536D" w:rsidRDefault="00B3536D" w:rsidP="00B3536D">
      <w:pPr>
        <w:pStyle w:val="CommentText"/>
      </w:pPr>
      <w:r>
        <w:rPr>
          <w:rStyle w:val="CommentReference"/>
        </w:rPr>
        <w:annotationRef/>
      </w:r>
      <w:r>
        <w:t>Ndhd: should be “Table 11-5”</w:t>
      </w:r>
    </w:p>
  </w:comment>
  <w:comment w:id="1200" w:author="Sid Thakur" w:date="2022-10-26T23:21:00Z" w:initials="ST">
    <w:p w14:paraId="61D8A8BF" w14:textId="77777777" w:rsidR="00B3536D" w:rsidRDefault="00B3536D" w:rsidP="006E1B7E">
      <w:r>
        <w:rPr>
          <w:rStyle w:val="CommentReference"/>
        </w:rPr>
        <w:annotationRef/>
      </w:r>
      <w:r>
        <w:rPr>
          <w:sz w:val="20"/>
          <w:szCs w:val="20"/>
        </w:rPr>
        <w:t>NDHD</w:t>
      </w:r>
    </w:p>
  </w:comment>
  <w:comment w:id="1213" w:author="Sid Thakur" w:date="2022-10-03T18:59:00Z" w:initials="ST">
    <w:p w14:paraId="1D3DCD06" w14:textId="22DA3F49" w:rsidR="00EC482F" w:rsidRDefault="00EC482F" w:rsidP="00681FCA">
      <w:r>
        <w:rPr>
          <w:rStyle w:val="CommentReference"/>
        </w:rPr>
        <w:annotationRef/>
      </w:r>
      <w:r>
        <w:rPr>
          <w:sz w:val="20"/>
          <w:szCs w:val="20"/>
        </w:rPr>
        <w:t>ASN.1 to TLV conversion</w:t>
      </w:r>
    </w:p>
    <w:p w14:paraId="12545066" w14:textId="77777777" w:rsidR="00EC482F" w:rsidRDefault="00EC482F" w:rsidP="00681FCA">
      <w:r>
        <w:rPr>
          <w:sz w:val="20"/>
          <w:szCs w:val="20"/>
        </w:rPr>
        <w:t xml:space="preserve">tag 58h had to change to 78h to be BER-TLV compliant as a constructed data object </w:t>
      </w:r>
    </w:p>
  </w:comment>
  <w:comment w:id="1636" w:author="Nguyen, Dong (VWIF G-TSB/3)" w:date="2021-07-16T14:21:00Z" w:initials="ND(G">
    <w:p w14:paraId="66E5715B" w14:textId="27E64E9F" w:rsidR="00517A64" w:rsidRDefault="00517A64" w:rsidP="00C83F33">
      <w:pPr>
        <w:pStyle w:val="CommentText"/>
      </w:pPr>
      <w:r>
        <w:rPr>
          <w:rStyle w:val="CommentReference"/>
        </w:rPr>
        <w:annotationRef/>
      </w:r>
      <w:r>
        <w:t>May be we can make this change to be backwards compatible if we</w:t>
      </w:r>
    </w:p>
    <w:p w14:paraId="0B3A9E48" w14:textId="77777777" w:rsidR="00517A64" w:rsidRDefault="00517A64" w:rsidP="00C83F33">
      <w:pPr>
        <w:pStyle w:val="CommentText"/>
        <w:numPr>
          <w:ilvl w:val="0"/>
          <w:numId w:val="147"/>
        </w:numPr>
        <w:spacing w:after="200"/>
      </w:pPr>
      <w:r>
        <w:t xml:space="preserve"> Change “Mandatory” to “Optional” </w:t>
      </w:r>
    </w:p>
    <w:p w14:paraId="62D6EB0C" w14:textId="77777777" w:rsidR="00517A64" w:rsidRDefault="00517A64" w:rsidP="00C83F33">
      <w:pPr>
        <w:pStyle w:val="CommentText"/>
        <w:numPr>
          <w:ilvl w:val="0"/>
          <w:numId w:val="147"/>
        </w:numPr>
        <w:spacing w:after="200"/>
      </w:pPr>
      <w:r>
        <w:t xml:space="preserve"> Move tag 5F22h after tag 9Eh</w:t>
      </w:r>
    </w:p>
    <w:p w14:paraId="6A0422B8" w14:textId="77777777" w:rsidR="00517A64" w:rsidRDefault="00517A64" w:rsidP="00C83F33">
      <w:pPr>
        <w:pStyle w:val="CommentText"/>
      </w:pPr>
      <w:r>
        <w:t xml:space="preserve">When receiving a RTR without tag 5F22h, Vehicle OEM Server could try to verify the signature with all issued </w:t>
      </w:r>
      <w:r w:rsidRPr="000B04F0">
        <w:rPr>
          <w:color w:val="558ED5"/>
          <w:sz w:val="24"/>
          <w:szCs w:val="24"/>
        </w:rPr>
        <w:t>VehicleOEM.Sig.Cert</w:t>
      </w:r>
      <w:r>
        <w:rPr>
          <w:color w:val="558ED5"/>
          <w:sz w:val="24"/>
          <w:szCs w:val="24"/>
        </w:rPr>
        <w:t xml:space="preserve">s </w:t>
      </w:r>
      <w:r w:rsidRPr="006741BD">
        <w:rPr>
          <w:sz w:val="24"/>
          <w:szCs w:val="24"/>
        </w:rPr>
        <w:t xml:space="preserve">(including one that is being renewed and one that </w:t>
      </w:r>
      <w:r>
        <w:rPr>
          <w:sz w:val="24"/>
          <w:szCs w:val="24"/>
        </w:rPr>
        <w:t>is expiring</w:t>
      </w:r>
      <w:r w:rsidRPr="006741BD">
        <w:rPr>
          <w:sz w:val="24"/>
          <w:szCs w:val="24"/>
        </w:rPr>
        <w:t>)</w:t>
      </w:r>
      <w:r>
        <w:rPr>
          <w:sz w:val="24"/>
          <w:szCs w:val="24"/>
        </w:rPr>
        <w:t>.</w:t>
      </w:r>
    </w:p>
  </w:comment>
  <w:comment w:id="2224" w:author="Nguyen, Dong (VW Infotainment GmbH)" w:date="2022-06-24T13:56:00Z" w:initials="ND(GT">
    <w:p w14:paraId="02B9A616" w14:textId="77777777" w:rsidR="00BF4E98" w:rsidRDefault="00BF4E98" w:rsidP="00BF4E98">
      <w:pPr>
        <w:pStyle w:val="CommentText"/>
      </w:pPr>
      <w:r w:rsidRPr="00A32DD5">
        <w:rPr>
          <w:rStyle w:val="CommentReference"/>
          <w:color w:val="FF0000"/>
        </w:rPr>
        <w:annotationRef/>
      </w:r>
      <w:r w:rsidRPr="00A32DD5">
        <w:rPr>
          <w:color w:val="FF0000"/>
        </w:rPr>
        <w:t>Tag 5Bh mandates to send the agreed version first.</w:t>
      </w:r>
      <w:r>
        <w:rPr>
          <w:color w:val="FF0000"/>
        </w:rPr>
        <w:t xml:space="preserve"> Is it intended to also apply here?</w:t>
      </w:r>
    </w:p>
  </w:comment>
  <w:comment w:id="2225" w:author="Sid Thakur" w:date="2022-10-27T13:43:00Z" w:initials="ST">
    <w:p w14:paraId="7EF5A47E" w14:textId="77777777" w:rsidR="00501C83" w:rsidRDefault="00501C83" w:rsidP="006E1B7E">
      <w:r>
        <w:rPr>
          <w:rStyle w:val="CommentReference"/>
        </w:rPr>
        <w:annotationRef/>
      </w:r>
      <w:r>
        <w:rPr>
          <w:sz w:val="20"/>
          <w:szCs w:val="20"/>
        </w:rPr>
        <w:t>NDHD</w:t>
      </w:r>
    </w:p>
  </w:comment>
  <w:comment w:id="2497" w:author="Sid Thakur" w:date="2022-09-19T19:23:00Z" w:initials="ST">
    <w:p w14:paraId="46EC5263" w14:textId="4E93865F" w:rsidR="00BA030B" w:rsidRDefault="00BA030B" w:rsidP="00681FCA">
      <w:r>
        <w:rPr>
          <w:rStyle w:val="CommentReference"/>
        </w:rPr>
        <w:annotationRef/>
      </w:r>
      <w:r>
        <w:rPr>
          <w:sz w:val="20"/>
          <w:szCs w:val="20"/>
        </w:rPr>
        <w:t>New Text</w:t>
      </w:r>
    </w:p>
  </w:comment>
  <w:comment w:id="2498" w:author="Sid Thakur" w:date="2022-09-19T19:24:00Z" w:initials="ST">
    <w:p w14:paraId="7EA87A94" w14:textId="77777777" w:rsidR="00BA030B" w:rsidRDefault="00BA030B" w:rsidP="00681FCA">
      <w:r>
        <w:rPr>
          <w:rStyle w:val="CommentReference"/>
        </w:rPr>
        <w:annotationRef/>
      </w:r>
      <w:r>
        <w:rPr>
          <w:sz w:val="20"/>
          <w:szCs w:val="20"/>
        </w:rPr>
        <w:t>New Text</w:t>
      </w:r>
    </w:p>
  </w:comment>
  <w:comment w:id="2499" w:author="Nguyen, Dong (VW Infotainment GmbH)" w:date="2022-06-24T13:56:00Z" w:initials="ND(GT">
    <w:p w14:paraId="35810CDA" w14:textId="77777777" w:rsidR="000B288A" w:rsidRDefault="000B288A" w:rsidP="000B288A">
      <w:pPr>
        <w:pStyle w:val="CommentText"/>
      </w:pPr>
      <w:r w:rsidRPr="00A32DD5">
        <w:rPr>
          <w:rStyle w:val="CommentReference"/>
          <w:color w:val="FF0000"/>
        </w:rPr>
        <w:annotationRef/>
      </w:r>
      <w:r w:rsidRPr="00A32DD5">
        <w:rPr>
          <w:color w:val="FF0000"/>
        </w:rPr>
        <w:t>Tag 5Bh mandates to send the agreed version first.</w:t>
      </w:r>
      <w:r>
        <w:rPr>
          <w:color w:val="FF0000"/>
        </w:rPr>
        <w:t xml:space="preserve"> Is it intended to also apply here?</w:t>
      </w:r>
    </w:p>
  </w:comment>
  <w:comment w:id="2501" w:author="Nguyen, Dong (VW Infotainment GmbH)" w:date="2022-07-26T12:12:00Z" w:initials="ND(GT">
    <w:p w14:paraId="5A789104" w14:textId="77777777" w:rsidR="00555429" w:rsidRDefault="00555429" w:rsidP="00555429">
      <w:pPr>
        <w:pStyle w:val="CommentText"/>
      </w:pPr>
      <w:r w:rsidRPr="00D75C62">
        <w:rPr>
          <w:rStyle w:val="CommentReference"/>
          <w:color w:val="FF0000"/>
        </w:rPr>
        <w:annotationRef/>
      </w:r>
      <w:r w:rsidRPr="00D75C62">
        <w:rPr>
          <w:color w:val="FF0000"/>
        </w:rPr>
        <w:t>Change to “(owner and friend) key” to be clear</w:t>
      </w:r>
      <w:r>
        <w:rPr>
          <w:color w:val="FF0000"/>
        </w:rPr>
        <w:t xml:space="preserve"> and aligned with section 2.10.3.2</w:t>
      </w:r>
    </w:p>
  </w:comment>
  <w:comment w:id="2502" w:author="Nguyen, Dong (VW Infotainment GmbH)" w:date="2022-07-26T12:13:00Z" w:initials="ND(GT">
    <w:p w14:paraId="5E6034F9" w14:textId="77777777" w:rsidR="00555429" w:rsidRDefault="00555429" w:rsidP="00555429">
      <w:pPr>
        <w:pStyle w:val="CommentText"/>
      </w:pPr>
      <w:r>
        <w:rPr>
          <w:rStyle w:val="CommentReference"/>
        </w:rPr>
        <w:annotationRef/>
      </w:r>
      <w:r w:rsidRPr="008E26C0">
        <w:rPr>
          <w:color w:val="FF0000"/>
        </w:rPr>
        <w:t>Typo, change to “Device OEM Server”</w:t>
      </w:r>
    </w:p>
  </w:comment>
  <w:comment w:id="2503" w:author="Sid Thakur" w:date="2022-09-02T17:37:00Z" w:initials="ST">
    <w:p w14:paraId="62F0D57D" w14:textId="77777777" w:rsidR="00EF0980" w:rsidRDefault="00EF0980" w:rsidP="00681FCA">
      <w:r>
        <w:rPr>
          <w:rStyle w:val="CommentReference"/>
        </w:rPr>
        <w:annotationRef/>
      </w:r>
      <w:r>
        <w:rPr>
          <w:sz w:val="20"/>
          <w:szCs w:val="20"/>
        </w:rPr>
        <w:t>New Text</w:t>
      </w:r>
    </w:p>
  </w:comment>
  <w:comment w:id="2505" w:author="Sid Thakur" w:date="2022-10-27T12:29:00Z" w:initials="ST">
    <w:p w14:paraId="39D76362" w14:textId="77777777" w:rsidR="00503FF5" w:rsidRDefault="00503FF5" w:rsidP="006E1B7E">
      <w:r>
        <w:rPr>
          <w:rStyle w:val="CommentReference"/>
        </w:rPr>
        <w:annotationRef/>
      </w:r>
      <w:r>
        <w:rPr>
          <w:sz w:val="20"/>
          <w:szCs w:val="20"/>
        </w:rPr>
        <w:t>Final Draft Review Comment</w:t>
      </w:r>
    </w:p>
  </w:comment>
  <w:comment w:id="2506" w:author="Sid Thakur" w:date="2022-10-27T13:48:00Z" w:initials="ST">
    <w:p w14:paraId="5FD413AC" w14:textId="77777777" w:rsidR="00732A5E" w:rsidRDefault="00732A5E" w:rsidP="006E1B7E">
      <w:r>
        <w:rPr>
          <w:rStyle w:val="CommentReference"/>
        </w:rPr>
        <w:annotationRef/>
      </w:r>
      <w:r>
        <w:rPr>
          <w:sz w:val="20"/>
          <w:szCs w:val="20"/>
        </w:rPr>
        <w:t>NDHD</w:t>
      </w:r>
    </w:p>
  </w:comment>
  <w:comment w:id="2508" w:author="Nguyen, Dong (VW Infotainment GmbH)" w:date="2022-07-26T12:31:00Z" w:initials="ND(GT">
    <w:p w14:paraId="604B10B0" w14:textId="77777777" w:rsidR="00555429" w:rsidRDefault="00555429" w:rsidP="00555429">
      <w:pPr>
        <w:pStyle w:val="CommentText"/>
      </w:pPr>
      <w:r>
        <w:rPr>
          <w:rStyle w:val="CommentReference"/>
        </w:rPr>
        <w:annotationRef/>
      </w:r>
      <w:r w:rsidRPr="008E26C0">
        <w:rPr>
          <w:color w:val="FF0000"/>
        </w:rPr>
        <w:t>Typo, change to “</w:t>
      </w:r>
      <w:r>
        <w:rPr>
          <w:color w:val="FF0000"/>
        </w:rPr>
        <w:t>Vehicle</w:t>
      </w:r>
      <w:r w:rsidRPr="008E26C0">
        <w:rPr>
          <w:color w:val="FF0000"/>
        </w:rPr>
        <w:t xml:space="preserve"> OEM Server”</w:t>
      </w:r>
    </w:p>
  </w:comment>
  <w:comment w:id="2510" w:author="Sid Thakur" w:date="2022-10-27T13:52:00Z" w:initials="ST">
    <w:p w14:paraId="2912DE0C" w14:textId="77777777" w:rsidR="00732A5E" w:rsidRDefault="00732A5E" w:rsidP="006E1B7E">
      <w:r>
        <w:rPr>
          <w:rStyle w:val="CommentReference"/>
        </w:rPr>
        <w:annotationRef/>
      </w:r>
      <w:r>
        <w:rPr>
          <w:sz w:val="20"/>
          <w:szCs w:val="20"/>
        </w:rPr>
        <w:t>NDHD</w:t>
      </w:r>
    </w:p>
  </w:comment>
  <w:comment w:id="2511" w:author="Sid Thakur" w:date="2022-10-27T13:54:00Z" w:initials="ST">
    <w:p w14:paraId="166B5488" w14:textId="77777777" w:rsidR="00732A5E" w:rsidRDefault="00732A5E" w:rsidP="006E1B7E">
      <w:r>
        <w:rPr>
          <w:rStyle w:val="CommentReference"/>
        </w:rPr>
        <w:annotationRef/>
      </w:r>
      <w:r>
        <w:rPr>
          <w:sz w:val="20"/>
          <w:szCs w:val="20"/>
        </w:rPr>
        <w:t>NDHD</w:t>
      </w:r>
    </w:p>
  </w:comment>
  <w:comment w:id="2513" w:author="Nguyen, Dong (VW Infotainment GmbH)" w:date="2022-06-24T13:52:00Z" w:initials="ND(GT">
    <w:p w14:paraId="7A456BFE" w14:textId="621F746F" w:rsidR="00555429" w:rsidRDefault="00555429" w:rsidP="00555429">
      <w:pPr>
        <w:pStyle w:val="CommentText"/>
      </w:pPr>
      <w:r>
        <w:rPr>
          <w:rStyle w:val="CommentReference"/>
        </w:rPr>
        <w:annotationRef/>
      </w:r>
      <w:r w:rsidRPr="00303C3E">
        <w:rPr>
          <w:color w:val="FF0000"/>
        </w:rPr>
        <w:t>Typo, change to “a”</w:t>
      </w:r>
    </w:p>
  </w:comment>
  <w:comment w:id="2514" w:author="Sid Thakur" w:date="2022-10-27T14:06:00Z" w:initials="ST">
    <w:p w14:paraId="5DE40290" w14:textId="77777777" w:rsidR="004B64CB" w:rsidRDefault="004B64CB" w:rsidP="006E1B7E">
      <w:r>
        <w:rPr>
          <w:rStyle w:val="CommentReference"/>
        </w:rPr>
        <w:annotationRef/>
      </w:r>
      <w:r>
        <w:rPr>
          <w:sz w:val="20"/>
          <w:szCs w:val="20"/>
        </w:rPr>
        <w:t>NDHD</w:t>
      </w:r>
    </w:p>
  </w:comment>
  <w:comment w:id="2515" w:author="Nguyen, Dong (VW Infotainment GmbH)" w:date="2022-07-26T12:40:00Z" w:initials="ND(GT">
    <w:p w14:paraId="73B87905" w14:textId="34615162" w:rsidR="002417CC" w:rsidRDefault="002417CC" w:rsidP="002417CC">
      <w:pPr>
        <w:pStyle w:val="CommentText"/>
      </w:pPr>
      <w:r w:rsidRPr="00CF27D9">
        <w:rPr>
          <w:rStyle w:val="CommentReference"/>
          <w:color w:val="FF0000"/>
        </w:rPr>
        <w:annotationRef/>
      </w:r>
      <w:r w:rsidRPr="00CF27D9">
        <w:rPr>
          <w:color w:val="FF0000"/>
        </w:rPr>
        <w:t>Incorrect, serverSupportedVersions</w:t>
      </w:r>
      <w:r w:rsidRPr="00CF27D9">
        <w:rPr>
          <w:rStyle w:val="CommentReference"/>
          <w:color w:val="FF0000"/>
        </w:rPr>
        <w:annotationRef/>
      </w:r>
      <w:r w:rsidRPr="00CF27D9">
        <w:rPr>
          <w:color w:val="FF0000"/>
        </w:rPr>
        <w:t xml:space="preserve"> shouldn’t present for DEVICE_SW_UPDATE. Instead deviceSupportedVersions should be added.</w:t>
      </w:r>
    </w:p>
  </w:comment>
  <w:comment w:id="2516" w:author="Nguyen, Dong (VW Infotainment GmbH)" w:date="2022-06-24T13:48:00Z" w:initials="ND(GT">
    <w:p w14:paraId="2331ECDD" w14:textId="77777777" w:rsidR="00AC5AC3" w:rsidRDefault="00AC5AC3" w:rsidP="00AC5AC3">
      <w:pPr>
        <w:pStyle w:val="CommentText"/>
      </w:pPr>
      <w:r>
        <w:rPr>
          <w:rStyle w:val="CommentReference"/>
        </w:rPr>
        <w:annotationRef/>
      </w:r>
      <w:r w:rsidRPr="00303C3E">
        <w:rPr>
          <w:color w:val="FF0000"/>
        </w:rPr>
        <w:t>Missing Table Header</w:t>
      </w:r>
    </w:p>
  </w:comment>
  <w:comment w:id="2517" w:author="Nguyen, Dong (VW Infotainment GmbH)" w:date="2022-07-26T12:37:00Z" w:initials="ND(GT">
    <w:p w14:paraId="4D58A643" w14:textId="77777777" w:rsidR="00AC5AC3" w:rsidRDefault="00AC5AC3" w:rsidP="00AC5AC3">
      <w:pPr>
        <w:pStyle w:val="CommentText"/>
      </w:pPr>
      <w:r>
        <w:rPr>
          <w:rStyle w:val="CommentReference"/>
        </w:rPr>
        <w:annotationRef/>
      </w:r>
      <w:r w:rsidRPr="00CF27D9">
        <w:rPr>
          <w:color w:val="FF0000"/>
        </w:rPr>
        <w:t>I thought only 1 keyID per versionUpdate is supported?</w:t>
      </w:r>
    </w:p>
  </w:comment>
  <w:comment w:id="2518" w:author="Sid Thakur" w:date="2022-10-27T14:08:00Z" w:initials="ST">
    <w:p w14:paraId="43828A81" w14:textId="77777777" w:rsidR="004B64CB" w:rsidRDefault="004B64CB" w:rsidP="006E1B7E">
      <w:r>
        <w:rPr>
          <w:rStyle w:val="CommentReference"/>
        </w:rPr>
        <w:annotationRef/>
      </w:r>
      <w:r>
        <w:rPr>
          <w:sz w:val="20"/>
          <w:szCs w:val="20"/>
        </w:rPr>
        <w:t>NDHD</w:t>
      </w:r>
    </w:p>
  </w:comment>
  <w:comment w:id="2519" w:author="Sid Thakur" w:date="2022-07-12T14:32:00Z" w:initials="ST">
    <w:p w14:paraId="3FFC998F" w14:textId="77777777" w:rsidR="00AC5AC3" w:rsidRDefault="00AC5AC3" w:rsidP="00AC5AC3">
      <w:pPr>
        <w:pStyle w:val="CommentText"/>
      </w:pPr>
      <w:r>
        <w:rPr>
          <w:rStyle w:val="CommentReference"/>
        </w:rPr>
        <w:annotationRef/>
      </w:r>
      <w:r>
        <w:t xml:space="preserve">Modify this section to remove the bufferSize variable. For now group agrees to only process one key at a time. </w:t>
      </w:r>
    </w:p>
  </w:comment>
  <w:comment w:id="2548" w:author="Sid Thakur" w:date="2022-10-03T19:14:00Z" w:initials="ST">
    <w:p w14:paraId="3DFD116F" w14:textId="77777777" w:rsidR="00DD1350" w:rsidRDefault="00DD1350" w:rsidP="00681FCA">
      <w:r>
        <w:rPr>
          <w:rStyle w:val="CommentReference"/>
        </w:rPr>
        <w:annotationRef/>
      </w:r>
      <w:r>
        <w:rPr>
          <w:sz w:val="20"/>
          <w:szCs w:val="20"/>
        </w:rPr>
        <w:t>ASN.1 to TLV conversion</w:t>
      </w:r>
    </w:p>
  </w:comment>
  <w:comment w:id="2580" w:author="Sid Thakur" w:date="2022-10-03T19:12:00Z" w:initials="ST">
    <w:p w14:paraId="5DDA602D" w14:textId="36A19E25" w:rsidR="00DD1350" w:rsidRDefault="00DD1350" w:rsidP="00681FCA">
      <w:r>
        <w:rPr>
          <w:rStyle w:val="CommentReference"/>
        </w:rPr>
        <w:annotationRef/>
      </w:r>
      <w:r>
        <w:rPr>
          <w:sz w:val="20"/>
          <w:szCs w:val="20"/>
        </w:rPr>
        <w:t>ASN.1 to TLV Conversion</w:t>
      </w:r>
    </w:p>
  </w:comment>
  <w:comment w:id="2592" w:author="Sid Thakur" w:date="2022-10-03T19:16:00Z" w:initials="ST">
    <w:p w14:paraId="231AFC85" w14:textId="77777777" w:rsidR="00B14F20" w:rsidRDefault="00B14F20" w:rsidP="00681FCA">
      <w:r>
        <w:rPr>
          <w:rStyle w:val="CommentReference"/>
        </w:rPr>
        <w:annotationRef/>
      </w:r>
      <w:r>
        <w:rPr>
          <w:sz w:val="20"/>
          <w:szCs w:val="20"/>
        </w:rPr>
        <w:t>ASN.1 to TLV conversion</w:t>
      </w:r>
    </w:p>
  </w:comment>
  <w:comment w:id="2598" w:author="Sid Thakur" w:date="2022-10-03T19:17:00Z" w:initials="ST">
    <w:p w14:paraId="7342202E" w14:textId="77777777" w:rsidR="00B14F20" w:rsidRDefault="00B14F20" w:rsidP="00681FCA">
      <w:r>
        <w:rPr>
          <w:rStyle w:val="CommentReference"/>
        </w:rPr>
        <w:annotationRef/>
      </w:r>
      <w:r>
        <w:rPr>
          <w:sz w:val="20"/>
          <w:szCs w:val="20"/>
        </w:rPr>
        <w:t>ASN.1 to TLV conversion</w:t>
      </w:r>
    </w:p>
  </w:comment>
  <w:comment w:id="2636" w:author="Sid Thakur" w:date="2022-10-28T18:26:00Z" w:initials="ST">
    <w:p w14:paraId="541E36B1" w14:textId="77777777" w:rsidR="00BC5BE0" w:rsidRDefault="00BC5BE0" w:rsidP="006E1B7E">
      <w:r>
        <w:rPr>
          <w:rStyle w:val="CommentReference"/>
        </w:rPr>
        <w:annotationRef/>
      </w:r>
      <w:r>
        <w:rPr>
          <w:sz w:val="20"/>
          <w:szCs w:val="20"/>
        </w:rPr>
        <w:t>NDHD</w:t>
      </w:r>
    </w:p>
  </w:comment>
  <w:comment w:id="2882" w:author="Sid Thakur" w:date="2022-10-28T18:58:00Z" w:initials="ST">
    <w:p w14:paraId="66D1C0CC" w14:textId="77777777" w:rsidR="007D622D" w:rsidRDefault="007D622D" w:rsidP="006E1B7E">
      <w:r>
        <w:rPr>
          <w:rStyle w:val="CommentReference"/>
        </w:rPr>
        <w:annotationRef/>
      </w:r>
      <w:r>
        <w:rPr>
          <w:sz w:val="20"/>
          <w:szCs w:val="20"/>
        </w:rPr>
        <w:t>NDHD</w:t>
      </w:r>
    </w:p>
  </w:comment>
  <w:comment w:id="2902" w:author="Sid Thakur" w:date="2022-10-12T23:14:00Z" w:initials="ST">
    <w:p w14:paraId="545BEDA4" w14:textId="77777777" w:rsidR="0038669E" w:rsidRDefault="0038669E" w:rsidP="00681FCA">
      <w:r>
        <w:rPr>
          <w:rStyle w:val="CommentReference"/>
        </w:rPr>
        <w:annotationRef/>
      </w:r>
      <w:r>
        <w:rPr>
          <w:sz w:val="20"/>
          <w:szCs w:val="20"/>
        </w:rPr>
        <w:t>Final Draft Review Comment</w:t>
      </w:r>
    </w:p>
  </w:comment>
  <w:comment w:id="2904" w:author="Sid Thakur" w:date="2022-08-18T10:57:00Z" w:initials="ST">
    <w:p w14:paraId="76AF51EB" w14:textId="44D03EDB" w:rsidR="00470779" w:rsidRDefault="00470779">
      <w:pPr>
        <w:pStyle w:val="CommentText"/>
      </w:pPr>
      <w:r>
        <w:rPr>
          <w:rStyle w:val="CommentReference"/>
        </w:rPr>
        <w:annotationRef/>
      </w:r>
      <w:r>
        <w:t>New Text</w:t>
      </w:r>
    </w:p>
  </w:comment>
  <w:comment w:id="2905" w:author="Sid Thakur" w:date="2022-11-10T15:04:00Z" w:initials="sid.th">
    <w:p w14:paraId="42D5FA6A" w14:textId="77777777" w:rsidR="001976F2" w:rsidRDefault="001976F2" w:rsidP="005E157C">
      <w:r>
        <w:rPr>
          <w:rStyle w:val="CommentReference"/>
        </w:rPr>
        <w:annotationRef/>
      </w:r>
      <w:r>
        <w:rPr>
          <w:sz w:val="20"/>
          <w:szCs w:val="20"/>
        </w:rPr>
        <w:t>Deleted “n” for sake of efficiency. Features supported does not need to be classified into Supported_DK_Protocol_Versions</w:t>
      </w:r>
    </w:p>
  </w:comment>
  <w:comment w:id="2906" w:author="Sid Thakur" w:date="2022-11-10T22:34:00Z" w:initials="sid.th">
    <w:p w14:paraId="023A0C25" w14:textId="77777777" w:rsidR="00A6226A" w:rsidRDefault="00A6226A" w:rsidP="003F08C7">
      <w:r>
        <w:rPr>
          <w:rStyle w:val="CommentReference"/>
        </w:rPr>
        <w:annotationRef/>
      </w:r>
      <w:r>
        <w:rPr>
          <w:sz w:val="20"/>
          <w:szCs w:val="20"/>
        </w:rPr>
        <w:t>R13 Resolution</w:t>
      </w:r>
    </w:p>
  </w:comment>
  <w:comment w:id="2908" w:author="Nguyen, Dong (VWIF G-TS/3)" w:date="2022-03-18T10:55:00Z" w:initials="ND(G">
    <w:p w14:paraId="120D52C9" w14:textId="372E3141" w:rsidR="008544FE" w:rsidRDefault="008544FE" w:rsidP="008544FE">
      <w:pPr>
        <w:pStyle w:val="CommentText"/>
      </w:pPr>
      <w:r>
        <w:rPr>
          <w:rStyle w:val="CommentReference"/>
          <w:rFonts w:eastAsia="MS Mincho"/>
        </w:rPr>
        <w:annotationRef/>
      </w:r>
      <w:r>
        <w:t>Please clarify that DCK Major Version and DCK Minor Version are in big endian (same as SPSM)</w:t>
      </w:r>
    </w:p>
  </w:comment>
  <w:comment w:id="2909" w:author="Yann Ly-Gagnon" w:date="2022-03-29T16:57:00Z" w:initials="YLG">
    <w:p w14:paraId="242DB141" w14:textId="77777777" w:rsidR="008544FE" w:rsidRDefault="008544FE" w:rsidP="008544FE">
      <w:pPr>
        <w:pStyle w:val="CommentText"/>
      </w:pPr>
      <w:r>
        <w:rPr>
          <w:rStyle w:val="CommentReference"/>
          <w:rFonts w:eastAsia="MS Mincho"/>
        </w:rPr>
        <w:annotationRef/>
      </w:r>
      <w:r>
        <w:t>Done</w:t>
      </w:r>
    </w:p>
  </w:comment>
  <w:comment w:id="2910" w:author="Nguyen, Dong (VWIF G-TS/3)" w:date="2022-03-17T22:00:00Z" w:initials="ND(G">
    <w:p w14:paraId="07F5C1FD" w14:textId="77777777" w:rsidR="008544FE" w:rsidRDefault="008544FE" w:rsidP="008544FE">
      <w:pPr>
        <w:pStyle w:val="CommentText"/>
      </w:pPr>
      <w:r>
        <w:rPr>
          <w:rStyle w:val="CommentReference"/>
          <w:rFonts w:eastAsia="MS Mincho"/>
        </w:rPr>
        <w:annotationRef/>
      </w:r>
      <w:r>
        <w:t>Typo, “backward”</w:t>
      </w:r>
    </w:p>
  </w:comment>
  <w:comment w:id="2911" w:author="Yann Ly-Gagnon" w:date="2022-03-29T16:51:00Z" w:initials="YLG">
    <w:p w14:paraId="7A1FC34D" w14:textId="77777777" w:rsidR="008544FE" w:rsidRDefault="008544FE" w:rsidP="008544FE">
      <w:pPr>
        <w:pStyle w:val="CommentText"/>
      </w:pPr>
      <w:r>
        <w:rPr>
          <w:rStyle w:val="CommentReference"/>
          <w:rFonts w:eastAsia="MS Mincho"/>
        </w:rPr>
        <w:annotationRef/>
      </w:r>
      <w:r>
        <w:t>Done.</w:t>
      </w:r>
    </w:p>
  </w:comment>
  <w:comment w:id="2912" w:author="Nguyen, Dong (VWIF G-TS/3)" w:date="2022-03-18T10:08:00Z" w:initials="ND(G">
    <w:p w14:paraId="2F944A40" w14:textId="77777777" w:rsidR="008544FE" w:rsidRDefault="008544FE" w:rsidP="008544FE">
      <w:pPr>
        <w:pStyle w:val="CommentText"/>
      </w:pPr>
      <w:r>
        <w:rPr>
          <w:rStyle w:val="CommentReference"/>
          <w:rFonts w:eastAsia="MS Mincho"/>
        </w:rPr>
        <w:annotationRef/>
      </w:r>
      <w:r>
        <w:t>Typo, “from”</w:t>
      </w:r>
    </w:p>
  </w:comment>
  <w:comment w:id="2913" w:author="Yann Ly-Gagnon" w:date="2022-03-29T16:51:00Z" w:initials="YLG">
    <w:p w14:paraId="66F134AB" w14:textId="77777777" w:rsidR="008544FE" w:rsidRDefault="008544FE" w:rsidP="008544FE">
      <w:pPr>
        <w:pStyle w:val="CommentText"/>
      </w:pPr>
      <w:r>
        <w:rPr>
          <w:rStyle w:val="CommentReference"/>
          <w:rFonts w:eastAsia="MS Mincho"/>
        </w:rPr>
        <w:annotationRef/>
      </w:r>
      <w:r>
        <w:t>Ok done</w:t>
      </w:r>
    </w:p>
  </w:comment>
  <w:comment w:id="2916" w:author="Nguyen, Dong (VW Infotainment GmbH)" w:date="2022-09-22T18:49:00Z" w:initials="ND(GT">
    <w:p w14:paraId="3BCEF64C" w14:textId="77777777" w:rsidR="00A055A0" w:rsidRDefault="00A055A0" w:rsidP="00A055A0">
      <w:pPr>
        <w:pStyle w:val="CommentText"/>
      </w:pPr>
      <w:r>
        <w:rPr>
          <w:rStyle w:val="CommentReference"/>
          <w:rFonts w:eastAsia="MS Mincho"/>
        </w:rPr>
        <w:annotationRef/>
      </w:r>
      <w:r>
        <w:t>duplicated 2x “Selected</w:t>
      </w:r>
      <w:r w:rsidRPr="00D91F8C">
        <w:t>_</w:t>
      </w:r>
      <w:r>
        <w:t>DCK_Protocol_Version”, remove</w:t>
      </w:r>
    </w:p>
  </w:comment>
  <w:comment w:id="2917" w:author="Sid Thakur" w:date="2022-09-23T10:22:00Z" w:initials="ST">
    <w:p w14:paraId="0DCB82CD" w14:textId="77777777" w:rsidR="00A055A0" w:rsidRDefault="00A055A0" w:rsidP="00A055A0">
      <w:r>
        <w:rPr>
          <w:rStyle w:val="CommentReference"/>
          <w:rFonts w:eastAsia="MS Mincho"/>
        </w:rPr>
        <w:annotationRef/>
      </w:r>
      <w:r>
        <w:rPr>
          <w:rFonts w:ascii="Arial" w:hAnsi="Arial"/>
          <w:sz w:val="20"/>
          <w:szCs w:val="20"/>
          <w:lang w:val="en-GB"/>
        </w:rPr>
        <w:t>Accepted</w:t>
      </w:r>
    </w:p>
  </w:comment>
  <w:comment w:id="2914" w:author="Nguyen, Dong (VW Infotainment GmbH)" w:date="2022-09-21T02:08:00Z" w:initials="ND(GT">
    <w:p w14:paraId="5365A6FF" w14:textId="77777777" w:rsidR="00A055A0" w:rsidRDefault="00A055A0" w:rsidP="00A055A0">
      <w:pPr>
        <w:pStyle w:val="CommentText"/>
      </w:pPr>
      <w:r>
        <w:rPr>
          <w:rStyle w:val="CommentReference"/>
          <w:rFonts w:eastAsia="MS Mincho"/>
        </w:rPr>
        <w:annotationRef/>
      </w:r>
      <w:r w:rsidRPr="005A79BC">
        <w:rPr>
          <w:color w:val="FF0000"/>
        </w:rPr>
        <w:t>Add “Device shall only write if Vehicle supports DCK Protocol Version higher than 1.0.”</w:t>
      </w:r>
    </w:p>
  </w:comment>
  <w:comment w:id="2915" w:author="Sid Thakur" w:date="2022-09-23T10:23:00Z" w:initials="ST">
    <w:p w14:paraId="7DC46B23" w14:textId="77777777" w:rsidR="00A055A0" w:rsidRDefault="00A055A0" w:rsidP="00A055A0">
      <w:r>
        <w:rPr>
          <w:rStyle w:val="CommentReference"/>
          <w:rFonts w:eastAsia="MS Mincho"/>
        </w:rPr>
        <w:annotationRef/>
      </w:r>
      <w:r>
        <w:rPr>
          <w:rFonts w:ascii="Arial" w:hAnsi="Arial"/>
          <w:sz w:val="20"/>
          <w:szCs w:val="20"/>
          <w:lang w:val="en-GB"/>
        </w:rPr>
        <w:t>Proposed text accepted</w:t>
      </w:r>
    </w:p>
  </w:comment>
  <w:comment w:id="2918" w:author="Sid Thakur" w:date="2022-10-04T14:45:00Z" w:initials="ST">
    <w:p w14:paraId="61C6BA3E" w14:textId="77777777" w:rsidR="003547ED" w:rsidRDefault="003547ED" w:rsidP="00681FCA">
      <w:r>
        <w:rPr>
          <w:rStyle w:val="CommentReference"/>
        </w:rPr>
        <w:annotationRef/>
      </w:r>
      <w:r>
        <w:rPr>
          <w:sz w:val="20"/>
          <w:szCs w:val="20"/>
        </w:rPr>
        <w:t>BT CR comment resolution</w:t>
      </w:r>
    </w:p>
  </w:comment>
  <w:comment w:id="2919" w:author="Sid Thakur" w:date="2022-10-04T14:50:00Z" w:initials="ST">
    <w:p w14:paraId="71B2AEC5" w14:textId="77777777" w:rsidR="004252A4" w:rsidRDefault="004252A4" w:rsidP="00681FCA">
      <w:r>
        <w:rPr>
          <w:rStyle w:val="CommentReference"/>
        </w:rPr>
        <w:annotationRef/>
      </w:r>
      <w:r>
        <w:rPr>
          <w:sz w:val="20"/>
          <w:szCs w:val="20"/>
        </w:rPr>
        <w:t>BT CR comment resolution</w:t>
      </w:r>
    </w:p>
  </w:comment>
  <w:comment w:id="2921" w:author="Sid Thakur" w:date="2022-10-12T19:53:00Z" w:initials="ST">
    <w:p w14:paraId="6F6E967C" w14:textId="77777777" w:rsidR="006C2D95" w:rsidRDefault="006C2D95" w:rsidP="00681FCA">
      <w:r>
        <w:rPr>
          <w:rStyle w:val="CommentReference"/>
        </w:rPr>
        <w:annotationRef/>
      </w:r>
      <w:r>
        <w:rPr>
          <w:sz w:val="20"/>
          <w:szCs w:val="20"/>
        </w:rPr>
        <w:t>Final Draft Review Comment</w:t>
      </w:r>
    </w:p>
  </w:comment>
  <w:comment w:id="2922" w:author="Sid Thakur" w:date="2022-10-11T15:17:00Z" w:initials="ST">
    <w:p w14:paraId="35E5867D" w14:textId="25439FED" w:rsidR="006C2D95" w:rsidRDefault="006C2D95" w:rsidP="006C2D95">
      <w:r>
        <w:rPr>
          <w:rStyle w:val="CommentReference"/>
        </w:rPr>
        <w:annotationRef/>
      </w:r>
      <w:r>
        <w:rPr>
          <w:sz w:val="20"/>
          <w:szCs w:val="20"/>
        </w:rPr>
        <w:t>From Dong Nguyen</w:t>
      </w:r>
    </w:p>
    <w:p w14:paraId="41653131" w14:textId="77777777" w:rsidR="006C2D95" w:rsidRDefault="006C2D95" w:rsidP="006C2D95">
      <w:r>
        <w:rPr>
          <w:sz w:val="20"/>
          <w:szCs w:val="20"/>
        </w:rPr>
        <w:t>Is this table related to vehicle or device? I think we should have 2 tables, one for device and one for vehicle.</w:t>
      </w:r>
    </w:p>
    <w:p w14:paraId="621CFF16" w14:textId="77777777" w:rsidR="006C2D95" w:rsidRDefault="006C2D95" w:rsidP="006C2D95">
      <w:r>
        <w:rPr>
          <w:sz w:val="20"/>
          <w:szCs w:val="20"/>
        </w:rPr>
        <w:t>Proposal for Device:</w:t>
      </w:r>
    </w:p>
    <w:p w14:paraId="0D72EA7A" w14:textId="77777777" w:rsidR="006C2D95" w:rsidRDefault="006C2D95" w:rsidP="006C2D95">
      <w:r>
        <w:rPr>
          <w:sz w:val="20"/>
          <w:szCs w:val="20"/>
        </w:rPr>
        <w:t>Bit 0 - Time Sync Procedure 0, set to 1, mandatory for Device, see section 19.4.4.1</w:t>
      </w:r>
    </w:p>
    <w:p w14:paraId="0C9A0AFD" w14:textId="77777777" w:rsidR="006C2D95" w:rsidRDefault="006C2D95" w:rsidP="006C2D95">
      <w:r>
        <w:rPr>
          <w:sz w:val="20"/>
          <w:szCs w:val="20"/>
        </w:rPr>
        <w:t>Bit 1 - Time Sync Procedure 1, set to 1, mandatory for Device, see section 19.4.4.2</w:t>
      </w:r>
    </w:p>
    <w:p w14:paraId="0CA43606" w14:textId="77777777" w:rsidR="006C2D95" w:rsidRDefault="006C2D95" w:rsidP="006C2D95">
      <w:r>
        <w:rPr>
          <w:sz w:val="20"/>
          <w:szCs w:val="20"/>
        </w:rPr>
        <w:t>Bit 2 - URSK derivation via Standard Transaction for other purposes, set to 0 or 1, optional for Device, see section 19.5.6.1</w:t>
      </w:r>
    </w:p>
    <w:p w14:paraId="12B93ACE" w14:textId="77777777" w:rsidR="006C2D95" w:rsidRDefault="006C2D95" w:rsidP="006C2D95">
      <w:r>
        <w:rPr>
          <w:sz w:val="20"/>
          <w:szCs w:val="20"/>
        </w:rPr>
        <w:t>Bit 3 - Headunit pairing, set to 0 or 1, optional for Device, see section 19.5.2</w:t>
      </w:r>
    </w:p>
    <w:p w14:paraId="6711B445" w14:textId="77777777" w:rsidR="006C2D95" w:rsidRDefault="006C2D95" w:rsidP="006C2D95">
      <w:r>
        <w:rPr>
          <w:sz w:val="20"/>
          <w:szCs w:val="20"/>
        </w:rPr>
        <w:t>Bit 4 - LE Coded PHY Passive Entry scanning, set to 0 or 1, optional for Device, see section 19.2.3.1</w:t>
      </w:r>
    </w:p>
    <w:p w14:paraId="2D3DA730" w14:textId="77777777" w:rsidR="006C2D95" w:rsidRDefault="006C2D95" w:rsidP="006C2D95"/>
    <w:p w14:paraId="3143BA66" w14:textId="77777777" w:rsidR="006C2D95" w:rsidRDefault="006C2D95" w:rsidP="006C2D95">
      <w:r>
        <w:rPr>
          <w:sz w:val="20"/>
          <w:szCs w:val="20"/>
        </w:rPr>
        <w:t>Proposal for Vehicle:</w:t>
      </w:r>
    </w:p>
    <w:p w14:paraId="0E52AC5B" w14:textId="77777777" w:rsidR="006C2D95" w:rsidRDefault="006C2D95" w:rsidP="006C2D95">
      <w:r>
        <w:rPr>
          <w:sz w:val="20"/>
          <w:szCs w:val="20"/>
        </w:rPr>
        <w:t>Bit 0 - Time Sync Procedure 0, set to 0 or 1, optional for vehicle, see section 19.4.4.1</w:t>
      </w:r>
    </w:p>
    <w:p w14:paraId="14AAD59C" w14:textId="77777777" w:rsidR="006C2D95" w:rsidRDefault="006C2D95" w:rsidP="006C2D95">
      <w:r>
        <w:rPr>
          <w:sz w:val="20"/>
          <w:szCs w:val="20"/>
        </w:rPr>
        <w:t>Bit 1 - Time Sync Procedure 1, set to 0 or 1, optional for vehicle, see section 19.4.4.2</w:t>
      </w:r>
    </w:p>
    <w:p w14:paraId="78D17E23" w14:textId="77777777" w:rsidR="006C2D95" w:rsidRDefault="006C2D95" w:rsidP="006C2D95">
      <w:r>
        <w:rPr>
          <w:sz w:val="20"/>
          <w:szCs w:val="20"/>
        </w:rPr>
        <w:t>Bit 2 - URSK derivation via Standard Transaction for other purposes, set to 0 or 1, optional for vehicle, see section 19.5.6.1</w:t>
      </w:r>
    </w:p>
    <w:p w14:paraId="17E0F4F6" w14:textId="77777777" w:rsidR="006C2D95" w:rsidRDefault="006C2D95" w:rsidP="006C2D95">
      <w:r>
        <w:rPr>
          <w:sz w:val="20"/>
          <w:szCs w:val="20"/>
        </w:rPr>
        <w:t>Bit 3 - Headunit pairing, set to 0 or 1, optional for Vehicle, see section 19.5.2</w:t>
      </w:r>
    </w:p>
    <w:p w14:paraId="2C2238BE" w14:textId="77777777" w:rsidR="006C2D95" w:rsidRDefault="006C2D95" w:rsidP="006C2D95">
      <w:r>
        <w:rPr>
          <w:sz w:val="20"/>
          <w:szCs w:val="20"/>
        </w:rPr>
        <w:t>Bit 4 - LE Coded PHY Passive Entry advertising, set to 0 or 1, optional for Vehicle, see section 19.2.3.1</w:t>
      </w:r>
    </w:p>
  </w:comment>
  <w:comment w:id="2923" w:author="Sid Thakur" w:date="2022-10-27T15:52:00Z" w:initials="ST">
    <w:p w14:paraId="6B3B6500" w14:textId="77777777" w:rsidR="00232F42" w:rsidRDefault="00232F42" w:rsidP="006E1B7E">
      <w:r>
        <w:rPr>
          <w:rStyle w:val="CommentReference"/>
        </w:rPr>
        <w:annotationRef/>
      </w:r>
      <w:r>
        <w:rPr>
          <w:sz w:val="20"/>
          <w:szCs w:val="20"/>
        </w:rPr>
        <w:t>NDHD</w:t>
      </w:r>
    </w:p>
  </w:comment>
  <w:comment w:id="2924" w:author="Sid Thakur" w:date="2022-10-27T15:53:00Z" w:initials="ST">
    <w:p w14:paraId="0B483FEC" w14:textId="77777777" w:rsidR="00232F42" w:rsidRDefault="00232F42" w:rsidP="006E1B7E">
      <w:r>
        <w:rPr>
          <w:rStyle w:val="CommentReference"/>
        </w:rPr>
        <w:annotationRef/>
      </w:r>
      <w:r>
        <w:rPr>
          <w:sz w:val="20"/>
          <w:szCs w:val="20"/>
        </w:rPr>
        <w:t>NDHD</w:t>
      </w:r>
    </w:p>
  </w:comment>
  <w:comment w:id="2925" w:author="Sid Thakur" w:date="2022-10-27T15:53:00Z" w:initials="ST">
    <w:p w14:paraId="6428E451" w14:textId="77777777" w:rsidR="00232F42" w:rsidRDefault="00232F42" w:rsidP="006E1B7E">
      <w:r>
        <w:rPr>
          <w:rStyle w:val="CommentReference"/>
        </w:rPr>
        <w:annotationRef/>
      </w:r>
      <w:r>
        <w:rPr>
          <w:sz w:val="20"/>
          <w:szCs w:val="20"/>
        </w:rPr>
        <w:t>NDHD</w:t>
      </w:r>
    </w:p>
  </w:comment>
  <w:comment w:id="2968" w:author="Sid Thakur" w:date="2022-08-16T13:20:00Z" w:initials="ST">
    <w:p w14:paraId="5BB3C534" w14:textId="56CBF907" w:rsidR="002A0F48" w:rsidRDefault="002A0F48">
      <w:pPr>
        <w:pStyle w:val="CommentText"/>
      </w:pPr>
      <w:r>
        <w:rPr>
          <w:rStyle w:val="CommentReference"/>
        </w:rPr>
        <w:annotationRef/>
      </w:r>
      <w:r>
        <w:t xml:space="preserve">Comment from VW: </w:t>
      </w:r>
      <w:r w:rsidRPr="00161FB5">
        <w:rPr>
          <w:rStyle w:val="CommentReference"/>
          <w:rFonts w:eastAsia="MS Mincho"/>
          <w:color w:val="FF0000"/>
        </w:rPr>
        <w:annotationRef/>
      </w:r>
      <w:r w:rsidRPr="00161FB5">
        <w:rPr>
          <w:color w:val="FF0000"/>
        </w:rPr>
        <w:t>I don’t think that we still need this DK Ranging Protocol version. Therefore it should be deprecated.</w:t>
      </w:r>
    </w:p>
  </w:comment>
  <w:comment w:id="2972" w:author="Knott Thorsten" w:date="2022-08-31T13:10:00Z" w:initials="KT">
    <w:p w14:paraId="64D48C3C" w14:textId="77777777" w:rsidR="00D01AD4" w:rsidRDefault="00D01AD4" w:rsidP="00D01AD4">
      <w:pPr>
        <w:pStyle w:val="CommentText"/>
      </w:pPr>
      <w:r>
        <w:rPr>
          <w:rStyle w:val="CommentReference"/>
          <w:rFonts w:eastAsia="MS Mincho"/>
        </w:rPr>
        <w:annotationRef/>
      </w:r>
      <w:r>
        <w:t>This might be easier handling of backwards compatibility. New implementations can then always set this field to selected version and would implicitly cover the use case where the device supports only 1.0.</w:t>
      </w:r>
    </w:p>
  </w:comment>
  <w:comment w:id="2973" w:author="Sid Thakur" w:date="2022-10-04T14:58:00Z" w:initials="ST">
    <w:p w14:paraId="54BC6BC7" w14:textId="77777777" w:rsidR="004252A4" w:rsidRDefault="004252A4" w:rsidP="00681FCA">
      <w:r>
        <w:rPr>
          <w:rStyle w:val="CommentReference"/>
        </w:rPr>
        <w:annotationRef/>
      </w:r>
      <w:r>
        <w:rPr>
          <w:sz w:val="20"/>
          <w:szCs w:val="20"/>
        </w:rPr>
        <w:t>BT CR comment resolution</w:t>
      </w:r>
    </w:p>
  </w:comment>
  <w:comment w:id="2971" w:author="Sid Thakur" w:date="2022-08-18T12:52:00Z" w:initials="ST">
    <w:p w14:paraId="3ACAAE61" w14:textId="02D0BC7F" w:rsidR="007F6527" w:rsidRDefault="007F6527">
      <w:pPr>
        <w:pStyle w:val="CommentText"/>
      </w:pPr>
      <w:r>
        <w:rPr>
          <w:rStyle w:val="CommentReference"/>
        </w:rPr>
        <w:annotationRef/>
      </w:r>
      <w:r>
        <w:t>New Text</w:t>
      </w:r>
    </w:p>
  </w:comment>
  <w:comment w:id="2979" w:author="Nguyen, Dong (VW Infotainment GmbH)" w:date="2022-07-26T17:41:00Z" w:initials="ND(GT">
    <w:p w14:paraId="4C1FF1D5" w14:textId="77777777" w:rsidR="00082C8A" w:rsidRDefault="00082C8A" w:rsidP="00082C8A">
      <w:pPr>
        <w:pStyle w:val="CommentText"/>
      </w:pPr>
      <w:r>
        <w:rPr>
          <w:rStyle w:val="CommentReference"/>
        </w:rPr>
        <w:annotationRef/>
      </w:r>
      <w:r w:rsidRPr="00DC098E">
        <w:rPr>
          <w:color w:val="FF0000"/>
        </w:rPr>
        <w:t>Missing the same change for Ranging Capability Request</w:t>
      </w:r>
    </w:p>
  </w:comment>
  <w:comment w:id="2980" w:author="Sid Thakur" w:date="2022-08-16T15:30:00Z" w:initials="ST">
    <w:p w14:paraId="15721DAD" w14:textId="77777777" w:rsidR="00BE4918" w:rsidRDefault="00BE4918">
      <w:pPr>
        <w:pStyle w:val="CommentText"/>
      </w:pPr>
      <w:r>
        <w:rPr>
          <w:rStyle w:val="CommentReference"/>
        </w:rPr>
        <w:annotationRef/>
      </w:r>
      <w:r>
        <w:t xml:space="preserve">Match the text from RQ table in Rsp table. Editor to ensure that text is exactly relevant here. </w:t>
      </w:r>
    </w:p>
    <w:p w14:paraId="4377A8E8" w14:textId="77777777" w:rsidR="00D25678" w:rsidRDefault="00D25678">
      <w:pPr>
        <w:pStyle w:val="CommentText"/>
      </w:pPr>
    </w:p>
    <w:p w14:paraId="52239D2C" w14:textId="6EDA3031" w:rsidR="00D25678" w:rsidRDefault="00D25678">
      <w:pPr>
        <w:pStyle w:val="CommentText"/>
      </w:pPr>
    </w:p>
  </w:comment>
  <w:comment w:id="2981" w:author="Sid Thakur" w:date="2022-10-04T15:06:00Z" w:initials="ST">
    <w:p w14:paraId="66525931" w14:textId="77777777" w:rsidR="004413D2" w:rsidRDefault="004413D2" w:rsidP="00681FCA">
      <w:r>
        <w:rPr>
          <w:rStyle w:val="CommentReference"/>
        </w:rPr>
        <w:annotationRef/>
      </w:r>
      <w:r>
        <w:rPr>
          <w:sz w:val="20"/>
          <w:szCs w:val="20"/>
        </w:rPr>
        <w:t>BT CR comment resolution</w:t>
      </w:r>
    </w:p>
  </w:comment>
  <w:comment w:id="3226" w:author="Sid Thakur" w:date="2022-10-12T22:34:00Z" w:initials="ST">
    <w:p w14:paraId="0A560E18" w14:textId="77777777" w:rsidR="00684FC7" w:rsidRDefault="00684FC7" w:rsidP="00681FCA">
      <w:r>
        <w:rPr>
          <w:rStyle w:val="CommentReference"/>
        </w:rPr>
        <w:annotationRef/>
      </w:r>
      <w:r>
        <w:rPr>
          <w:sz w:val="20"/>
          <w:szCs w:val="20"/>
        </w:rPr>
        <w:t>Errata</w:t>
      </w:r>
    </w:p>
  </w:comment>
  <w:comment w:id="3631" w:author="Sid Thakur" w:date="2022-10-12T22:19:00Z" w:initials="ST">
    <w:p w14:paraId="2FE69170" w14:textId="77777777" w:rsidR="006456A8" w:rsidRDefault="006456A8" w:rsidP="006456A8">
      <w:r>
        <w:rPr>
          <w:rStyle w:val="CommentReference"/>
        </w:rPr>
        <w:annotationRef/>
      </w:r>
      <w:r>
        <w:rPr>
          <w:sz w:val="20"/>
          <w:szCs w:val="20"/>
        </w:rPr>
        <w:t>Errata</w:t>
      </w:r>
    </w:p>
  </w:comment>
  <w:comment w:id="3768" w:author="Sid Thakur" w:date="2022-11-10T22:39:00Z" w:initials="sid.th">
    <w:p w14:paraId="2EDF7FAE" w14:textId="77777777" w:rsidR="00A6226A" w:rsidRDefault="00A6226A" w:rsidP="00B83FC9">
      <w:r>
        <w:rPr>
          <w:rStyle w:val="CommentReference"/>
        </w:rPr>
        <w:annotationRef/>
      </w:r>
      <w:r>
        <w:rPr>
          <w:sz w:val="20"/>
          <w:szCs w:val="20"/>
        </w:rPr>
        <w:t>R13 Resolu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DDED4CC" w15:done="1"/>
  <w15:commentEx w15:paraId="5FE4647B" w15:done="1"/>
  <w15:commentEx w15:paraId="2D505D0E" w15:done="1"/>
  <w15:commentEx w15:paraId="38D86EB3" w15:done="1"/>
  <w15:commentEx w15:paraId="41DC6EA8" w15:done="1"/>
  <w15:commentEx w15:paraId="392FBE01" w15:done="1"/>
  <w15:commentEx w15:paraId="5C682727" w15:done="1"/>
  <w15:commentEx w15:paraId="62A0596F" w15:done="1"/>
  <w15:commentEx w15:paraId="394EC466" w15:done="1"/>
  <w15:commentEx w15:paraId="4AF5B600" w15:done="1"/>
  <w15:commentEx w15:paraId="4F53E8C7" w15:paraIdParent="4AF5B600" w15:done="1"/>
  <w15:commentEx w15:paraId="6115FEC5" w15:done="1"/>
  <w15:commentEx w15:paraId="23DBBBA9" w15:paraIdParent="6115FEC5" w15:done="1"/>
  <w15:commentEx w15:paraId="3FBB120B" w15:done="1"/>
  <w15:commentEx w15:paraId="06B00D10" w15:paraIdParent="3FBB120B" w15:done="1"/>
  <w15:commentEx w15:paraId="2AF1C2DB" w15:done="1"/>
  <w15:commentEx w15:paraId="17CD0D33" w15:paraIdParent="2AF1C2DB" w15:done="1"/>
  <w15:commentEx w15:paraId="0B57E3FD" w15:done="1"/>
  <w15:commentEx w15:paraId="24F93FF7" w15:done="1"/>
  <w15:commentEx w15:paraId="7AAE5E49" w15:done="1"/>
  <w15:commentEx w15:paraId="0E641467" w15:paraIdParent="7AAE5E49" w15:done="1"/>
  <w15:commentEx w15:paraId="0319B2D5" w15:done="1"/>
  <w15:commentEx w15:paraId="306F6CE4" w15:done="1"/>
  <w15:commentEx w15:paraId="3DB12685" w15:paraIdParent="306F6CE4" w15:done="1"/>
  <w15:commentEx w15:paraId="3BDD8790" w15:done="1"/>
  <w15:commentEx w15:paraId="5871A665" w15:done="1"/>
  <w15:commentEx w15:paraId="5FB4B5C7" w15:done="1"/>
  <w15:commentEx w15:paraId="021563F0" w15:done="1"/>
  <w15:commentEx w15:paraId="584146A9" w15:done="1"/>
  <w15:commentEx w15:paraId="5400D098" w15:done="1"/>
  <w15:commentEx w15:paraId="3E4F3554" w15:paraIdParent="5400D098" w15:done="1"/>
  <w15:commentEx w15:paraId="1E2DC168" w15:paraIdParent="5400D098" w15:done="1"/>
  <w15:commentEx w15:paraId="7FBDB6BF" w15:done="1"/>
  <w15:commentEx w15:paraId="2C18B86C" w15:paraIdParent="7FBDB6BF" w15:done="1"/>
  <w15:commentEx w15:paraId="7D7D1291" w15:paraIdParent="7FBDB6BF" w15:done="1"/>
  <w15:commentEx w15:paraId="5D8A1D78" w15:done="1"/>
  <w15:commentEx w15:paraId="14624C1E" w15:done="1"/>
  <w15:commentEx w15:paraId="1466F3EC" w15:done="1"/>
  <w15:commentEx w15:paraId="163ADBA9" w15:done="1"/>
  <w15:commentEx w15:paraId="0E41F59D" w15:done="1"/>
  <w15:commentEx w15:paraId="017E6BE4" w15:done="1"/>
  <w15:commentEx w15:paraId="658D2AE9" w15:done="1"/>
  <w15:commentEx w15:paraId="64A399CE" w15:done="1"/>
  <w15:commentEx w15:paraId="5DD34DC9" w15:done="1"/>
  <w15:commentEx w15:paraId="68986D0D" w15:done="1"/>
  <w15:commentEx w15:paraId="70B20418" w15:done="1"/>
  <w15:commentEx w15:paraId="21F9347F" w15:done="1"/>
  <w15:commentEx w15:paraId="1FE22F35" w15:done="1"/>
  <w15:commentEx w15:paraId="026E5EA1" w15:done="1"/>
  <w15:commentEx w15:paraId="24358FED" w15:done="1"/>
  <w15:commentEx w15:paraId="77AD3F2F" w15:done="1"/>
  <w15:commentEx w15:paraId="2F6D3C72" w15:done="1"/>
  <w15:commentEx w15:paraId="21E97CC9" w15:done="1"/>
  <w15:commentEx w15:paraId="2734B66C" w15:done="1"/>
  <w15:commentEx w15:paraId="56F73E3C" w15:done="1"/>
  <w15:commentEx w15:paraId="53A77A5B" w15:done="1"/>
  <w15:commentEx w15:paraId="475CD556" w15:done="1"/>
  <w15:commentEx w15:paraId="3DDE6BD5" w15:done="1"/>
  <w15:commentEx w15:paraId="40872293" w15:done="1"/>
  <w15:commentEx w15:paraId="386D2DCA" w15:done="1"/>
  <w15:commentEx w15:paraId="7B75BE74" w15:done="1"/>
  <w15:commentEx w15:paraId="3BDC1EA1" w15:done="1"/>
  <w15:commentEx w15:paraId="60244111" w15:done="1"/>
  <w15:commentEx w15:paraId="473150EA" w15:done="1"/>
  <w15:commentEx w15:paraId="5DD5A3AA" w15:done="1"/>
  <w15:commentEx w15:paraId="153FC6EE" w15:done="1"/>
  <w15:commentEx w15:paraId="5B2ECE2F" w15:done="1"/>
  <w15:commentEx w15:paraId="29F2AF92" w15:done="1"/>
  <w15:commentEx w15:paraId="7435896F" w15:done="1"/>
  <w15:commentEx w15:paraId="711D6659" w15:done="1"/>
  <w15:commentEx w15:paraId="477D8B44" w15:done="1"/>
  <w15:commentEx w15:paraId="04B6565E" w15:done="1"/>
  <w15:commentEx w15:paraId="089DD370" w15:done="1"/>
  <w15:commentEx w15:paraId="7EED99E4" w15:done="1"/>
  <w15:commentEx w15:paraId="63967ABB" w15:paraIdParent="7EED99E4" w15:done="1"/>
  <w15:commentEx w15:paraId="266D2F89" w15:done="1"/>
  <w15:commentEx w15:paraId="61D8A8BF" w15:done="1"/>
  <w15:commentEx w15:paraId="12545066" w15:done="1"/>
  <w15:commentEx w15:paraId="6A0422B8" w15:done="1"/>
  <w15:commentEx w15:paraId="02B9A616" w15:done="1"/>
  <w15:commentEx w15:paraId="7EF5A47E" w15:done="1"/>
  <w15:commentEx w15:paraId="46EC5263" w15:done="1"/>
  <w15:commentEx w15:paraId="7EA87A94" w15:done="1"/>
  <w15:commentEx w15:paraId="35810CDA" w15:done="1"/>
  <w15:commentEx w15:paraId="5A789104" w15:done="1"/>
  <w15:commentEx w15:paraId="5E6034F9" w15:done="1"/>
  <w15:commentEx w15:paraId="62F0D57D" w15:done="1"/>
  <w15:commentEx w15:paraId="39D76362" w15:done="1"/>
  <w15:commentEx w15:paraId="5FD413AC" w15:paraIdParent="39D76362" w15:done="1"/>
  <w15:commentEx w15:paraId="604B10B0" w15:done="1"/>
  <w15:commentEx w15:paraId="2912DE0C" w15:done="1"/>
  <w15:commentEx w15:paraId="166B5488" w15:done="1"/>
  <w15:commentEx w15:paraId="7A456BFE" w15:done="1"/>
  <w15:commentEx w15:paraId="5DE40290" w15:done="1"/>
  <w15:commentEx w15:paraId="73B87905" w15:done="1"/>
  <w15:commentEx w15:paraId="2331ECDD" w15:done="1"/>
  <w15:commentEx w15:paraId="4D58A643" w15:done="1"/>
  <w15:commentEx w15:paraId="43828A81" w15:done="1"/>
  <w15:commentEx w15:paraId="3FFC998F" w15:done="1"/>
  <w15:commentEx w15:paraId="3DFD116F" w15:done="1"/>
  <w15:commentEx w15:paraId="5DDA602D" w15:done="1"/>
  <w15:commentEx w15:paraId="231AFC85" w15:done="1"/>
  <w15:commentEx w15:paraId="7342202E" w15:done="1"/>
  <w15:commentEx w15:paraId="541E36B1" w15:done="1"/>
  <w15:commentEx w15:paraId="66D1C0CC" w15:done="1"/>
  <w15:commentEx w15:paraId="545BEDA4" w15:done="1"/>
  <w15:commentEx w15:paraId="76AF51EB" w15:done="1"/>
  <w15:commentEx w15:paraId="42D5FA6A" w15:done="1"/>
  <w15:commentEx w15:paraId="023A0C25" w15:paraIdParent="42D5FA6A" w15:done="1"/>
  <w15:commentEx w15:paraId="120D52C9" w15:done="1"/>
  <w15:commentEx w15:paraId="242DB141" w15:paraIdParent="120D52C9" w15:done="1"/>
  <w15:commentEx w15:paraId="07F5C1FD" w15:done="1"/>
  <w15:commentEx w15:paraId="7A1FC34D" w15:paraIdParent="07F5C1FD" w15:done="1"/>
  <w15:commentEx w15:paraId="2F944A40" w15:done="1"/>
  <w15:commentEx w15:paraId="66F134AB" w15:paraIdParent="2F944A40" w15:done="1"/>
  <w15:commentEx w15:paraId="3BCEF64C" w15:done="1"/>
  <w15:commentEx w15:paraId="0DCB82CD" w15:paraIdParent="3BCEF64C" w15:done="1"/>
  <w15:commentEx w15:paraId="5365A6FF" w15:done="1"/>
  <w15:commentEx w15:paraId="7DC46B23" w15:paraIdParent="5365A6FF" w15:done="1"/>
  <w15:commentEx w15:paraId="61C6BA3E" w15:done="1"/>
  <w15:commentEx w15:paraId="71B2AEC5" w15:done="1"/>
  <w15:commentEx w15:paraId="6F6E967C" w15:done="1"/>
  <w15:commentEx w15:paraId="2C2238BE" w15:done="1"/>
  <w15:commentEx w15:paraId="6B3B6500" w15:done="1"/>
  <w15:commentEx w15:paraId="0B483FEC" w15:done="1"/>
  <w15:commentEx w15:paraId="6428E451" w15:done="1"/>
  <w15:commentEx w15:paraId="5BB3C534" w15:done="1"/>
  <w15:commentEx w15:paraId="64D48C3C" w15:done="1"/>
  <w15:commentEx w15:paraId="54BC6BC7" w15:done="1"/>
  <w15:commentEx w15:paraId="3ACAAE61" w15:done="1"/>
  <w15:commentEx w15:paraId="4C1FF1D5" w15:done="1"/>
  <w15:commentEx w15:paraId="52239D2C" w15:paraIdParent="4C1FF1D5" w15:done="1"/>
  <w15:commentEx w15:paraId="66525931" w15:done="1"/>
  <w15:commentEx w15:paraId="0A560E18" w15:done="1"/>
  <w15:commentEx w15:paraId="2FE69170" w15:done="1"/>
  <w15:commentEx w15:paraId="2EDF7FAE"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0277A2" w16cex:dateUtc="2022-10-25T21:56:00Z"/>
  <w16cex:commentExtensible w16cex:durableId="26B73B0D" w16cex:dateUtc="2022-08-29T20:18:00Z"/>
  <w16cex:commentExtensible w16cex:durableId="26B73BC1" w16cex:dateUtc="2022-08-29T20:21:00Z"/>
  <w16cex:commentExtensible w16cex:durableId="26B73C7F" w16cex:dateUtc="2022-08-29T20:24:00Z"/>
  <w16cex:commentExtensible w16cex:durableId="26FAF300" w16cex:dateUtc="2022-10-20T05:04:00Z"/>
  <w16cex:commentExtensible w16cex:durableId="26C1D97E" w16cex:dateUtc="2022-09-06T21:36:00Z"/>
  <w16cex:commentExtensible w16cex:durableId="26BCA251" w16cex:dateUtc="2022-09-02T22:40:00Z"/>
  <w16cex:commentExtensible w16cex:durableId="26FAF30F" w16cex:dateUtc="2022-10-20T05:05:00Z"/>
  <w16cex:commentExtensible w16cex:durableId="26A794B5" w16cex:dateUtc="2022-08-17T23:24:00Z"/>
  <w16cex:commentExtensible w16cex:durableId="26AF85C0" w16cex:dateUtc="2022-07-14T13:30:00Z"/>
  <w16cex:commentExtensible w16cex:durableId="26AF86CA" w16cex:dateUtc="2022-07-14T13:30:00Z"/>
  <w16cex:commentExtensible w16cex:durableId="26AF9537" w16cex:dateUtc="2022-07-14T13:30:00Z"/>
  <w16cex:commentExtensible w16cex:durableId="26AF8A4C" w16cex:dateUtc="2022-07-14T13:30:00Z"/>
  <w16cex:commentExtensible w16cex:durableId="26F7B618" w16cex:dateUtc="2022-10-17T18:08:00Z"/>
  <w16cex:commentExtensible w16cex:durableId="26B74A55" w16cex:dateUtc="2022-08-29T21:23:00Z"/>
  <w16cex:commentExtensible w16cex:durableId="26AF956D" w16cex:dateUtc="2022-07-14T13:30:00Z"/>
  <w16cex:commentExtensible w16cex:durableId="26BCB0C3" w16cex:dateUtc="2022-09-02T23:41:00Z"/>
  <w16cex:commentExtensible w16cex:durableId="26AF9070" w16cex:dateUtc="2022-07-14T13:30:00Z"/>
  <w16cex:commentExtensible w16cex:durableId="26C1D99B" w16cex:dateUtc="2022-09-06T21:37:00Z"/>
  <w16cex:commentExtensible w16cex:durableId="26A7954B" w16cex:dateUtc="2022-08-17T23:26:00Z"/>
  <w16cex:commentExtensible w16cex:durableId="26B753FA" w16cex:dateUtc="2022-08-29T22:04:00Z"/>
  <w16cex:commentExtensible w16cex:durableId="26BCB44B" w16cex:dateUtc="2022-09-02T23:56:00Z"/>
  <w16cex:commentExtensible w16cex:durableId="26C1DBCF" w16cex:dateUtc="2022-09-06T21:46:00Z"/>
  <w16cex:commentExtensible w16cex:durableId="268A55C6" w16cex:dateUtc="2022-07-26T10:00:00Z"/>
  <w16cex:commentExtensible w16cex:durableId="268A82A2" w16cex:dateUtc="2022-07-26T22:11:00Z"/>
  <w16cex:commentExtensible w16cex:durableId="26A628B2" w16cex:dateUtc="2022-08-16T21:31:00Z"/>
  <w16cex:commentExtensible w16cex:durableId="268A56D8" w16cex:dateUtc="2022-07-26T10:04:00Z"/>
  <w16cex:commentExtensible w16cex:durableId="268A8309" w16cex:dateUtc="2022-07-26T22:13:00Z"/>
  <w16cex:commentExtensible w16cex:durableId="26A643D8" w16cex:dateUtc="2022-08-16T23:27:00Z"/>
  <w16cex:commentExtensible w16cex:durableId="26D33EBE" w16cex:dateUtc="2022-09-20T02:17:00Z"/>
  <w16cex:commentExtensible w16cex:durableId="2703DE89" w16cex:dateUtc="2022-10-26T23:27:00Z"/>
  <w16cex:commentExtensible w16cex:durableId="26C5F9E4" w16cex:dateUtc="2022-09-10T00:44:00Z"/>
  <w16cex:commentExtensible w16cex:durableId="26F1B5F1" w16cex:dateUtc="2022-10-13T04:53:00Z"/>
  <w16cex:commentExtensible w16cex:durableId="26FB0A6D" w16cex:dateUtc="2022-10-20T06:44:00Z"/>
  <w16cex:commentExtensible w16cex:durableId="27042A38" w16cex:dateUtc="2022-10-27T04:50:00Z"/>
  <w16cex:commentExtensible w16cex:durableId="26FAFA10" w16cex:dateUtc="2022-10-20T05:34:00Z"/>
  <w16cex:commentExtensible w16cex:durableId="26C9A03A" w16cex:dateUtc="2022-09-12T16:10:00Z"/>
  <w16cex:commentExtensible w16cex:durableId="26F22EED" w16cex:dateUtc="2022-10-13T13:30:00Z"/>
  <w16cex:commentExtensible w16cex:durableId="26A62CC7" w16cex:dateUtc="2022-08-16T21:48:00Z"/>
  <w16cex:commentExtensible w16cex:durableId="26A6570F" w16cex:dateUtc="2022-08-16T21:53:00Z"/>
  <w16cex:commentExtensible w16cex:durableId="27027827" w16cex:dateUtc="2022-10-25T21:58:00Z"/>
  <w16cex:commentExtensible w16cex:durableId="26A77986" w16cex:dateUtc="2022-08-16T21:53:00Z"/>
  <w16cex:commentExtensible w16cex:durableId="26E6C1EB" w16cex:dateUtc="2022-10-04T21:30:00Z"/>
  <w16cex:commentExtensible w16cex:durableId="26F1B691" w16cex:dateUtc="2022-10-13T04:56:00Z"/>
  <w16cex:commentExtensible w16cex:durableId="26C1E1D9" w16cex:dateUtc="2022-09-06T22:12:00Z"/>
  <w16cex:commentExtensible w16cex:durableId="27042C81" w16cex:dateUtc="2022-10-27T05:00:00Z"/>
  <w16cex:commentExtensible w16cex:durableId="26E5B45D" w16cex:dateUtc="2022-10-04T02:19:00Z"/>
  <w16cex:commentExtensible w16cex:durableId="26F1B781" w16cex:dateUtc="2022-10-13T05:00:00Z"/>
  <w16cex:commentExtensible w16cex:durableId="26E5A6B9" w16cex:dateUtc="2022-10-04T01:21:00Z"/>
  <w16cex:commentExtensible w16cex:durableId="27042950" w16cex:dateUtc="2022-10-27T04:46:00Z"/>
  <w16cex:commentExtensible w16cex:durableId="27042DD2" w16cex:dateUtc="2022-10-27T05:06:00Z"/>
  <w16cex:commentExtensible w16cex:durableId="27042ED7" w16cex:dateUtc="2022-10-27T05:10:00Z"/>
  <w16cex:commentExtensible w16cex:durableId="27042F20" w16cex:dateUtc="2022-10-27T05:11:00Z"/>
  <w16cex:commentExtensible w16cex:durableId="270434DF" w16cex:dateUtc="2022-10-27T05:36:00Z"/>
  <w16cex:commentExtensible w16cex:durableId="26E6C31A" w16cex:dateUtc="2022-10-04T21:35:00Z"/>
  <w16cex:commentExtensible w16cex:durableId="27042FC4" w16cex:dateUtc="2022-10-27T05:14:00Z"/>
  <w16cex:commentExtensible w16cex:durableId="26F90E4F" w16cex:dateUtc="2022-10-18T09:36:00Z"/>
  <w16cex:commentExtensible w16cex:durableId="26E5A68F" w16cex:dateUtc="2022-10-04T01:21:00Z"/>
  <w16cex:commentExtensible w16cex:durableId="2704386C" w16cex:dateUtc="2022-10-27T05:51:00Z"/>
  <w16cex:commentExtensible w16cex:durableId="270439C3" w16cex:dateUtc="2022-10-27T05:57:00Z"/>
  <w16cex:commentExtensible w16cex:durableId="26F7B375" w16cex:dateUtc="2022-10-17T17:56:00Z"/>
  <w16cex:commentExtensible w16cex:durableId="27043A46" w16cex:dateUtc="2022-10-27T05:59:00Z"/>
  <w16cex:commentExtensible w16cex:durableId="27043AD6" w16cex:dateUtc="2022-10-27T06:01:00Z"/>
  <w16cex:commentExtensible w16cex:durableId="27043BB1" w16cex:dateUtc="2022-10-27T06:05:00Z"/>
  <w16cex:commentExtensible w16cex:durableId="26F1B96A" w16cex:dateUtc="2022-10-13T05:07:00Z"/>
  <w16cex:commentExtensible w16cex:durableId="26E5AC33" w16cex:dateUtc="2022-10-04T01:45:00Z"/>
  <w16cex:commentExtensible w16cex:durableId="27043E1C" w16cex:dateUtc="2022-10-27T06:15:00Z"/>
  <w16cex:commentExtensible w16cex:durableId="271791CE" w16cex:dateUtc="2022-11-10T23:05:00Z"/>
  <w16cex:commentExtensible w16cex:durableId="2717F376" w16cex:dateUtc="2022-11-11T06:02:00Z"/>
  <w16cex:commentExtensible w16cex:durableId="26F91E25" w16cex:dateUtc="2022-10-18T10:44:00Z"/>
  <w16cex:commentExtensible w16cex:durableId="27043F7E" w16cex:dateUtc="2022-10-27T06:21:00Z"/>
  <w16cex:commentExtensible w16cex:durableId="26E5AF7F" w16cex:dateUtc="2022-10-04T01:59:00Z"/>
  <w16cex:commentExtensible w16cex:durableId="26B3340B" w16cex:dateUtc="2022-06-24T11:56:00Z"/>
  <w16cex:commentExtensible w16cex:durableId="27050997" w16cex:dateUtc="2022-10-27T20:43:00Z"/>
  <w16cex:commentExtensible w16cex:durableId="26D34032" w16cex:dateUtc="2022-09-20T02:23:00Z"/>
  <w16cex:commentExtensible w16cex:durableId="26D34064" w16cex:dateUtc="2022-09-20T02:24:00Z"/>
  <w16cex:commentExtensible w16cex:durableId="26C43B14" w16cex:dateUtc="2022-06-24T11:56:00Z"/>
  <w16cex:commentExtensible w16cex:durableId="268A5897" w16cex:dateUtc="2022-07-26T10:12:00Z"/>
  <w16cex:commentExtensible w16cex:durableId="268A5905" w16cex:dateUtc="2022-07-26T10:13:00Z"/>
  <w16cex:commentExtensible w16cex:durableId="26BCBDDE" w16cex:dateUtc="2022-09-03T00:37:00Z"/>
  <w16cex:commentExtensible w16cex:durableId="2704F846" w16cex:dateUtc="2022-10-27T19:29:00Z"/>
  <w16cex:commentExtensible w16cex:durableId="27050AB4" w16cex:dateUtc="2022-10-27T20:48:00Z"/>
  <w16cex:commentExtensible w16cex:durableId="268A5D26" w16cex:dateUtc="2022-07-26T10:31:00Z"/>
  <w16cex:commentExtensible w16cex:durableId="27050B82" w16cex:dateUtc="2022-10-27T20:52:00Z"/>
  <w16cex:commentExtensible w16cex:durableId="27050C23" w16cex:dateUtc="2022-10-27T20:54:00Z"/>
  <w16cex:commentExtensible w16cex:durableId="26604028" w16cex:dateUtc="2022-06-24T11:52:00Z"/>
  <w16cex:commentExtensible w16cex:durableId="27050EDE" w16cex:dateUtc="2022-10-27T21:06:00Z"/>
  <w16cex:commentExtensible w16cex:durableId="26B25182" w16cex:dateUtc="2022-07-26T10:40:00Z"/>
  <w16cex:commentExtensible w16cex:durableId="26802CEC" w16cex:dateUtc="2022-06-24T11:48:00Z"/>
  <w16cex:commentExtensible w16cex:durableId="268A5E79" w16cex:dateUtc="2022-07-26T10:37:00Z"/>
  <w16cex:commentExtensible w16cex:durableId="27050F42" w16cex:dateUtc="2022-10-27T21:08:00Z"/>
  <w16cex:commentExtensible w16cex:durableId="26780473" w16cex:dateUtc="2022-07-12T21:32:00Z"/>
  <w16cex:commentExtensible w16cex:durableId="26E5B308" w16cex:dateUtc="2022-10-04T02:14:00Z"/>
  <w16cex:commentExtensible w16cex:durableId="26E5B289" w16cex:dateUtc="2022-10-04T02:12:00Z"/>
  <w16cex:commentExtensible w16cex:durableId="26E5B3AB" w16cex:dateUtc="2022-10-04T02:16:00Z"/>
  <w16cex:commentExtensible w16cex:durableId="26E5B3BE" w16cex:dateUtc="2022-10-04T02:17:00Z"/>
  <w16cex:commentExtensible w16cex:durableId="27069D39" w16cex:dateUtc="2022-10-29T01:26:00Z"/>
  <w16cex:commentExtensible w16cex:durableId="2706A4D2" w16cex:dateUtc="2022-10-29T01:58:00Z"/>
  <w16cex:commentExtensible w16cex:durableId="26F1C8EC" w16cex:dateUtc="2022-10-13T06:14:00Z"/>
  <w16cex:commentExtensible w16cex:durableId="26A89997" w16cex:dateUtc="2022-08-18T17:57:00Z"/>
  <w16cex:commentExtensible w16cex:durableId="2717919A" w16cex:dateUtc="2022-11-10T23:04:00Z"/>
  <w16cex:commentExtensible w16cex:durableId="2717FB0F" w16cex:dateUtc="2022-11-11T06:34:00Z"/>
  <w16cex:commentExtensible w16cex:durableId="25E45F32" w16cex:dateUtc="2022-03-18T17:55:00Z"/>
  <w16cex:commentExtensible w16cex:durableId="25EDB8F7" w16cex:dateUtc="2022-03-29T23:57:00Z"/>
  <w16cex:commentExtensible w16cex:durableId="25E45F33" w16cex:dateUtc="2022-03-18T05:00:00Z"/>
  <w16cex:commentExtensible w16cex:durableId="25EDB78F" w16cex:dateUtc="2022-03-29T23:51:00Z"/>
  <w16cex:commentExtensible w16cex:durableId="25E45F34" w16cex:dateUtc="2022-03-18T17:08:00Z"/>
  <w16cex:commentExtensible w16cex:durableId="25EDB784" w16cex:dateUtc="2022-03-29T23:51:00Z"/>
  <w16cex:commentExtensible w16cex:durableId="26D72CBF" w16cex:dateUtc="2022-09-22T16:49:00Z"/>
  <w16cex:commentExtensible w16cex:durableId="26D8074A" w16cex:dateUtc="2022-09-23T17:22:00Z"/>
  <w16cex:commentExtensible w16cex:durableId="26D4F0B1" w16cex:dateUtc="2022-09-21T00:08:00Z"/>
  <w16cex:commentExtensible w16cex:durableId="26D8078C" w16cex:dateUtc="2022-09-23T17:23:00Z"/>
  <w16cex:commentExtensible w16cex:durableId="26E6C5A2" w16cex:dateUtc="2022-10-04T21:45:00Z"/>
  <w16cex:commentExtensible w16cex:durableId="26E6C6AF" w16cex:dateUtc="2022-10-04T21:50:00Z"/>
  <w16cex:commentExtensible w16cex:durableId="26F199C4" w16cex:dateUtc="2022-10-13T02:53:00Z"/>
  <w16cex:commentExtensible w16cex:durableId="26F18BB1" w16cex:dateUtc="2022-10-11T22:17:00Z"/>
  <w16cex:commentExtensible w16cex:durableId="270527D0" w16cex:dateUtc="2022-10-27T22:52:00Z"/>
  <w16cex:commentExtensible w16cex:durableId="270527E0" w16cex:dateUtc="2022-10-27T22:53:00Z"/>
  <w16cex:commentExtensible w16cex:durableId="270527ED" w16cex:dateUtc="2022-10-27T22:53:00Z"/>
  <w16cex:commentExtensible w16cex:durableId="26A61836" w16cex:dateUtc="2022-08-16T20:20:00Z"/>
  <w16cex:commentExtensible w16cex:durableId="26B9DC2C" w16cex:dateUtc="2022-08-31T11:10:00Z"/>
  <w16cex:commentExtensible w16cex:durableId="26E6C8AB" w16cex:dateUtc="2022-10-04T21:58:00Z"/>
  <w16cex:commentExtensible w16cex:durableId="26A8B490" w16cex:dateUtc="2022-08-18T19:52:00Z"/>
  <w16cex:commentExtensible w16cex:durableId="268AA5DE" w16cex:dateUtc="2022-07-26T15:41:00Z"/>
  <w16cex:commentExtensible w16cex:durableId="26A63697" w16cex:dateUtc="2022-08-16T22:30:00Z"/>
  <w16cex:commentExtensible w16cex:durableId="26E6CA66" w16cex:dateUtc="2022-10-04T22:06:00Z"/>
  <w16cex:commentExtensible w16cex:durableId="26F1BF8D" w16cex:dateUtc="2022-10-13T05:34:00Z"/>
  <w16cex:commentExtensible w16cex:durableId="26F1BBD9" w16cex:dateUtc="2022-10-13T05:19:00Z"/>
  <w16cex:commentExtensible w16cex:durableId="2717FC1B" w16cex:dateUtc="2022-11-11T06: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DDED4CC" w16cid:durableId="270277A2"/>
  <w16cid:commentId w16cid:paraId="5FE4647B" w16cid:durableId="26B73B0D"/>
  <w16cid:commentId w16cid:paraId="2D505D0E" w16cid:durableId="26B73BC1"/>
  <w16cid:commentId w16cid:paraId="38D86EB3" w16cid:durableId="26B73C7F"/>
  <w16cid:commentId w16cid:paraId="41DC6EA8" w16cid:durableId="26FAF300"/>
  <w16cid:commentId w16cid:paraId="392FBE01" w16cid:durableId="26C1D97E"/>
  <w16cid:commentId w16cid:paraId="5C682727" w16cid:durableId="26BCA251"/>
  <w16cid:commentId w16cid:paraId="62A0596F" w16cid:durableId="26FAF30F"/>
  <w16cid:commentId w16cid:paraId="394EC466" w16cid:durableId="26A794B5"/>
  <w16cid:commentId w16cid:paraId="4AF5B600" w16cid:durableId="26AF85C1"/>
  <w16cid:commentId w16cid:paraId="4F53E8C7" w16cid:durableId="26AF85C0"/>
  <w16cid:commentId w16cid:paraId="6115FEC5" w16cid:durableId="26AF86CB"/>
  <w16cid:commentId w16cid:paraId="23DBBBA9" w16cid:durableId="26AF86CA"/>
  <w16cid:commentId w16cid:paraId="3FBB120B" w16cid:durableId="26AF9538"/>
  <w16cid:commentId w16cid:paraId="06B00D10" w16cid:durableId="26AF9537"/>
  <w16cid:commentId w16cid:paraId="2AF1C2DB" w16cid:durableId="26AF8A4D"/>
  <w16cid:commentId w16cid:paraId="17CD0D33" w16cid:durableId="26AF8A4C"/>
  <w16cid:commentId w16cid:paraId="0B57E3FD" w16cid:durableId="26F7B618"/>
  <w16cid:commentId w16cid:paraId="24F93FF7" w16cid:durableId="26B74A55"/>
  <w16cid:commentId w16cid:paraId="7AAE5E49" w16cid:durableId="26AF956E"/>
  <w16cid:commentId w16cid:paraId="0E641467" w16cid:durableId="26AF956D"/>
  <w16cid:commentId w16cid:paraId="0319B2D5" w16cid:durableId="26BCB0C3"/>
  <w16cid:commentId w16cid:paraId="306F6CE4" w16cid:durableId="26AF9071"/>
  <w16cid:commentId w16cid:paraId="3DB12685" w16cid:durableId="26AF9070"/>
  <w16cid:commentId w16cid:paraId="3BDD8790" w16cid:durableId="26C1D99B"/>
  <w16cid:commentId w16cid:paraId="5871A665" w16cid:durableId="26A7954B"/>
  <w16cid:commentId w16cid:paraId="5FB4B5C7" w16cid:durableId="26B753FA"/>
  <w16cid:commentId w16cid:paraId="021563F0" w16cid:durableId="26BCB44B"/>
  <w16cid:commentId w16cid:paraId="584146A9" w16cid:durableId="26C1DBCF"/>
  <w16cid:commentId w16cid:paraId="5400D098" w16cid:durableId="268A55C6"/>
  <w16cid:commentId w16cid:paraId="3E4F3554" w16cid:durableId="268A82A2"/>
  <w16cid:commentId w16cid:paraId="1E2DC168" w16cid:durableId="26A628B2"/>
  <w16cid:commentId w16cid:paraId="7FBDB6BF" w16cid:durableId="268A56D8"/>
  <w16cid:commentId w16cid:paraId="2C18B86C" w16cid:durableId="268A8309"/>
  <w16cid:commentId w16cid:paraId="7D7D1291" w16cid:durableId="26A643D8"/>
  <w16cid:commentId w16cid:paraId="5D8A1D78" w16cid:durableId="26D33EBE"/>
  <w16cid:commentId w16cid:paraId="14624C1E" w16cid:durableId="2703DE89"/>
  <w16cid:commentId w16cid:paraId="1466F3EC" w16cid:durableId="26C5F9E4"/>
  <w16cid:commentId w16cid:paraId="163ADBA9" w16cid:durableId="26F1B5F1"/>
  <w16cid:commentId w16cid:paraId="0E41F59D" w16cid:durableId="26FB0A6D"/>
  <w16cid:commentId w16cid:paraId="017E6BE4" w16cid:durableId="27042A38"/>
  <w16cid:commentId w16cid:paraId="658D2AE9" w16cid:durableId="26FAFA10"/>
  <w16cid:commentId w16cid:paraId="64A399CE" w16cid:durableId="26C9A03A"/>
  <w16cid:commentId w16cid:paraId="5DD34DC9" w16cid:durableId="26F22EED"/>
  <w16cid:commentId w16cid:paraId="68986D0D" w16cid:durableId="26A62CC7"/>
  <w16cid:commentId w16cid:paraId="70B20418" w16cid:durableId="26A6570F"/>
  <w16cid:commentId w16cid:paraId="21F9347F" w16cid:durableId="27027827"/>
  <w16cid:commentId w16cid:paraId="1FE22F35" w16cid:durableId="26A77986"/>
  <w16cid:commentId w16cid:paraId="026E5EA1" w16cid:durableId="26E6C1EB"/>
  <w16cid:commentId w16cid:paraId="24358FED" w16cid:durableId="26F1B691"/>
  <w16cid:commentId w16cid:paraId="77AD3F2F" w16cid:durableId="26C1E1D9"/>
  <w16cid:commentId w16cid:paraId="2F6D3C72" w16cid:durableId="27042C81"/>
  <w16cid:commentId w16cid:paraId="21E97CC9" w16cid:durableId="26E5B45D"/>
  <w16cid:commentId w16cid:paraId="2734B66C" w16cid:durableId="26F1B781"/>
  <w16cid:commentId w16cid:paraId="56F73E3C" w16cid:durableId="26E5A6B9"/>
  <w16cid:commentId w16cid:paraId="53A77A5B" w16cid:durableId="27042950"/>
  <w16cid:commentId w16cid:paraId="475CD556" w16cid:durableId="27042DD2"/>
  <w16cid:commentId w16cid:paraId="3DDE6BD5" w16cid:durableId="27042ED7"/>
  <w16cid:commentId w16cid:paraId="40872293" w16cid:durableId="27042F20"/>
  <w16cid:commentId w16cid:paraId="386D2DCA" w16cid:durableId="270434DF"/>
  <w16cid:commentId w16cid:paraId="7B75BE74" w16cid:durableId="26E6C31A"/>
  <w16cid:commentId w16cid:paraId="3BDC1EA1" w16cid:durableId="27042FC4"/>
  <w16cid:commentId w16cid:paraId="60244111" w16cid:durableId="26F90E4F"/>
  <w16cid:commentId w16cid:paraId="473150EA" w16cid:durableId="26E5A68F"/>
  <w16cid:commentId w16cid:paraId="5DD5A3AA" w16cid:durableId="2704386C"/>
  <w16cid:commentId w16cid:paraId="153FC6EE" w16cid:durableId="270439C3"/>
  <w16cid:commentId w16cid:paraId="5B2ECE2F" w16cid:durableId="26F7B375"/>
  <w16cid:commentId w16cid:paraId="29F2AF92" w16cid:durableId="27043A46"/>
  <w16cid:commentId w16cid:paraId="7435896F" w16cid:durableId="27043AD6"/>
  <w16cid:commentId w16cid:paraId="711D6659" w16cid:durableId="27043BB1"/>
  <w16cid:commentId w16cid:paraId="477D8B44" w16cid:durableId="26F1B96A"/>
  <w16cid:commentId w16cid:paraId="04B6565E" w16cid:durableId="26E5AC33"/>
  <w16cid:commentId w16cid:paraId="089DD370" w16cid:durableId="27043E1C"/>
  <w16cid:commentId w16cid:paraId="7EED99E4" w16cid:durableId="271791CE"/>
  <w16cid:commentId w16cid:paraId="63967ABB" w16cid:durableId="2717F376"/>
  <w16cid:commentId w16cid:paraId="266D2F89" w16cid:durableId="26F91E25"/>
  <w16cid:commentId w16cid:paraId="61D8A8BF" w16cid:durableId="27043F7E"/>
  <w16cid:commentId w16cid:paraId="12545066" w16cid:durableId="26E5AF7F"/>
  <w16cid:commentId w16cid:paraId="6A0422B8" w16cid:durableId="24F5882B"/>
  <w16cid:commentId w16cid:paraId="02B9A616" w16cid:durableId="26B3340B"/>
  <w16cid:commentId w16cid:paraId="7EF5A47E" w16cid:durableId="27050997"/>
  <w16cid:commentId w16cid:paraId="46EC5263" w16cid:durableId="26D34032"/>
  <w16cid:commentId w16cid:paraId="7EA87A94" w16cid:durableId="26D34064"/>
  <w16cid:commentId w16cid:paraId="35810CDA" w16cid:durableId="26C43B14"/>
  <w16cid:commentId w16cid:paraId="5A789104" w16cid:durableId="268A5897"/>
  <w16cid:commentId w16cid:paraId="5E6034F9" w16cid:durableId="268A5905"/>
  <w16cid:commentId w16cid:paraId="62F0D57D" w16cid:durableId="26BCBDDE"/>
  <w16cid:commentId w16cid:paraId="39D76362" w16cid:durableId="2704F846"/>
  <w16cid:commentId w16cid:paraId="5FD413AC" w16cid:durableId="27050AB4"/>
  <w16cid:commentId w16cid:paraId="604B10B0" w16cid:durableId="268A5D26"/>
  <w16cid:commentId w16cid:paraId="2912DE0C" w16cid:durableId="27050B82"/>
  <w16cid:commentId w16cid:paraId="166B5488" w16cid:durableId="27050C23"/>
  <w16cid:commentId w16cid:paraId="7A456BFE" w16cid:durableId="26604028"/>
  <w16cid:commentId w16cid:paraId="5DE40290" w16cid:durableId="27050EDE"/>
  <w16cid:commentId w16cid:paraId="73B87905" w16cid:durableId="26B25182"/>
  <w16cid:commentId w16cid:paraId="2331ECDD" w16cid:durableId="26802CEC"/>
  <w16cid:commentId w16cid:paraId="4D58A643" w16cid:durableId="268A5E79"/>
  <w16cid:commentId w16cid:paraId="43828A81" w16cid:durableId="27050F42"/>
  <w16cid:commentId w16cid:paraId="3FFC998F" w16cid:durableId="26780473"/>
  <w16cid:commentId w16cid:paraId="3DFD116F" w16cid:durableId="26E5B308"/>
  <w16cid:commentId w16cid:paraId="5DDA602D" w16cid:durableId="26E5B289"/>
  <w16cid:commentId w16cid:paraId="231AFC85" w16cid:durableId="26E5B3AB"/>
  <w16cid:commentId w16cid:paraId="7342202E" w16cid:durableId="26E5B3BE"/>
  <w16cid:commentId w16cid:paraId="541E36B1" w16cid:durableId="27069D39"/>
  <w16cid:commentId w16cid:paraId="66D1C0CC" w16cid:durableId="2706A4D2"/>
  <w16cid:commentId w16cid:paraId="545BEDA4" w16cid:durableId="26F1C8EC"/>
  <w16cid:commentId w16cid:paraId="76AF51EB" w16cid:durableId="26A89997"/>
  <w16cid:commentId w16cid:paraId="42D5FA6A" w16cid:durableId="2717919A"/>
  <w16cid:commentId w16cid:paraId="023A0C25" w16cid:durableId="2717FB0F"/>
  <w16cid:commentId w16cid:paraId="120D52C9" w16cid:durableId="25E45F32"/>
  <w16cid:commentId w16cid:paraId="242DB141" w16cid:durableId="25EDB8F7"/>
  <w16cid:commentId w16cid:paraId="07F5C1FD" w16cid:durableId="25E45F33"/>
  <w16cid:commentId w16cid:paraId="7A1FC34D" w16cid:durableId="25EDB78F"/>
  <w16cid:commentId w16cid:paraId="2F944A40" w16cid:durableId="25E45F34"/>
  <w16cid:commentId w16cid:paraId="66F134AB" w16cid:durableId="25EDB784"/>
  <w16cid:commentId w16cid:paraId="3BCEF64C" w16cid:durableId="26D72CBF"/>
  <w16cid:commentId w16cid:paraId="0DCB82CD" w16cid:durableId="26D8074A"/>
  <w16cid:commentId w16cid:paraId="5365A6FF" w16cid:durableId="26D4F0B1"/>
  <w16cid:commentId w16cid:paraId="7DC46B23" w16cid:durableId="26D8078C"/>
  <w16cid:commentId w16cid:paraId="61C6BA3E" w16cid:durableId="26E6C5A2"/>
  <w16cid:commentId w16cid:paraId="71B2AEC5" w16cid:durableId="26E6C6AF"/>
  <w16cid:commentId w16cid:paraId="6F6E967C" w16cid:durableId="26F199C4"/>
  <w16cid:commentId w16cid:paraId="2C2238BE" w16cid:durableId="26F18BB1"/>
  <w16cid:commentId w16cid:paraId="6B3B6500" w16cid:durableId="270527D0"/>
  <w16cid:commentId w16cid:paraId="0B483FEC" w16cid:durableId="270527E0"/>
  <w16cid:commentId w16cid:paraId="6428E451" w16cid:durableId="270527ED"/>
  <w16cid:commentId w16cid:paraId="5BB3C534" w16cid:durableId="26A61836"/>
  <w16cid:commentId w16cid:paraId="64D48C3C" w16cid:durableId="26B9DC2C"/>
  <w16cid:commentId w16cid:paraId="54BC6BC7" w16cid:durableId="26E6C8AB"/>
  <w16cid:commentId w16cid:paraId="3ACAAE61" w16cid:durableId="26A8B490"/>
  <w16cid:commentId w16cid:paraId="4C1FF1D5" w16cid:durableId="268AA5DE"/>
  <w16cid:commentId w16cid:paraId="52239D2C" w16cid:durableId="26A63697"/>
  <w16cid:commentId w16cid:paraId="66525931" w16cid:durableId="26E6CA66"/>
  <w16cid:commentId w16cid:paraId="0A560E18" w16cid:durableId="26F1BF8D"/>
  <w16cid:commentId w16cid:paraId="2FE69170" w16cid:durableId="26F1BBD9"/>
  <w16cid:commentId w16cid:paraId="2EDF7FAE" w16cid:durableId="2717FC1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D4BBD" w14:textId="77777777" w:rsidR="004053C2" w:rsidRDefault="004053C2">
      <w:r>
        <w:separator/>
      </w:r>
    </w:p>
  </w:endnote>
  <w:endnote w:type="continuationSeparator" w:id="0">
    <w:p w14:paraId="614C1969" w14:textId="77777777" w:rsidR="004053C2" w:rsidRDefault="00405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Bold">
    <w:altName w:val="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Body CS)">
    <w:altName w:val="Times New Roman"/>
    <w:panose1 w:val="020B0604020202020204"/>
    <w:charset w:val="00"/>
    <w:family w:val="roman"/>
    <w:notTrueType/>
    <w:pitch w:val="default"/>
  </w:font>
  <w:font w:name="Courier">
    <w:panose1 w:val="00000000000000000000"/>
    <w:charset w:val="00"/>
    <w:family w:val="auto"/>
    <w:pitch w:val="variable"/>
    <w:sig w:usb0="00000003"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MT">
    <w:altName w:val="Arial"/>
    <w:panose1 w:val="020B0604020202020204"/>
    <w:charset w:val="00"/>
    <w:family w:val="roman"/>
    <w:notTrueType/>
    <w:pitch w:val="default"/>
  </w:font>
  <w:font w:name="PingFang SC">
    <w:panose1 w:val="020B0400000000000000"/>
    <w:charset w:val="86"/>
    <w:family w:val="swiss"/>
    <w:pitch w:val="variable"/>
    <w:sig w:usb0="A00002FF" w:usb1="7ACFFDFB" w:usb2="00000017" w:usb3="00000000" w:csb0="00040001"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BEEA4" w14:textId="57DD50F6" w:rsidR="00996282" w:rsidRDefault="00996282" w:rsidP="004B5F9D">
    <w:pPr>
      <w:pStyle w:val="Footer"/>
      <w:pBdr>
        <w:top w:val="single" w:sz="4" w:space="1" w:color="auto"/>
      </w:pBdr>
      <w:jc w:val="center"/>
      <w:rPr>
        <w:sz w:val="18"/>
      </w:rPr>
    </w:pPr>
    <w:r>
      <w:rPr>
        <w:sz w:val="18"/>
      </w:rPr>
      <w:t>Copyright © 202</w:t>
    </w:r>
    <w:r w:rsidR="002956C9">
      <w:rPr>
        <w:sz w:val="18"/>
      </w:rPr>
      <w:t>2</w:t>
    </w:r>
    <w:r>
      <w:rPr>
        <w:sz w:val="18"/>
      </w:rPr>
      <w:t xml:space="preserve"> Car Connectivity Consortium LLC.</w:t>
    </w:r>
    <w:r w:rsidRPr="00E97E74" w:rsidDel="00B2551D">
      <w:rPr>
        <w:sz w:val="18"/>
      </w:rPr>
      <w:t xml:space="preserve"> </w:t>
    </w:r>
    <w:r w:rsidRPr="00DC0239">
      <w:rPr>
        <w:sz w:val="18"/>
      </w:rPr>
      <w:t>All rights reserved</w:t>
    </w:r>
    <w:r w:rsidRPr="00F72772">
      <w:rPr>
        <w:sz w:val="18"/>
      </w:rPr>
      <w:t>.</w:t>
    </w:r>
  </w:p>
  <w:p w14:paraId="1DB13EC5" w14:textId="71D117FB" w:rsidR="00996282" w:rsidRPr="004B5F9D" w:rsidRDefault="00996282" w:rsidP="004B5F9D">
    <w:pPr>
      <w:pStyle w:val="Footer"/>
      <w:pBdr>
        <w:top w:val="single" w:sz="4" w:space="1" w:color="auto"/>
      </w:pBdr>
      <w:jc w:val="center"/>
      <w:rPr>
        <w:sz w:val="18"/>
      </w:rPr>
    </w:pPr>
    <w:r>
      <w:rPr>
        <w:sz w:val="18"/>
      </w:rPr>
      <w:t>Confidential</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32698" w14:textId="77777777" w:rsidR="004053C2" w:rsidRDefault="004053C2">
      <w:r>
        <w:separator/>
      </w:r>
    </w:p>
  </w:footnote>
  <w:footnote w:type="continuationSeparator" w:id="0">
    <w:p w14:paraId="054CFE74" w14:textId="77777777" w:rsidR="004053C2" w:rsidRDefault="004053C2">
      <w:r>
        <w:continuationSeparator/>
      </w:r>
    </w:p>
  </w:footnote>
  <w:footnote w:id="1">
    <w:p w14:paraId="7D43AF2F" w14:textId="0CB1D6DA" w:rsidR="005C62DF" w:rsidRDefault="00ED24EC" w:rsidP="005C62DF">
      <w:pPr>
        <w:pStyle w:val="FootnoteText"/>
      </w:pPr>
      <w:r>
        <w:rPr>
          <w:rStyle w:val="FootnoteReference"/>
        </w:rPr>
        <w:footnoteRef/>
      </w:r>
      <w:r>
        <w:t xml:space="preserve"> Out-of-band in this figure refers to </w:t>
      </w:r>
      <w:r w:rsidR="005C62DF" w:rsidRPr="00860FF3">
        <w:t>mechanisms that are outside the scope of the Digital Key Specification. E-mail</w:t>
      </w:r>
      <w:r w:rsidR="005C62DF">
        <w:t xml:space="preserve"> </w:t>
      </w:r>
      <w:r w:rsidR="00183505">
        <w:t xml:space="preserve">or other mechanisms </w:t>
      </w:r>
      <w:r w:rsidR="005C62DF">
        <w:t xml:space="preserve">may be used for </w:t>
      </w:r>
      <w:r w:rsidR="00860FF3">
        <w:t>OEM-to-OEM</w:t>
      </w:r>
      <w:r w:rsidR="005C62DF">
        <w:t xml:space="preserve"> communication</w:t>
      </w:r>
      <w:r w:rsidR="00183505">
        <w:t xml:space="preserve"> </w:t>
      </w:r>
      <w:r w:rsidR="0038709E">
        <w:t>compliant with</w:t>
      </w:r>
      <w:r w:rsidR="00183505">
        <w:t xml:space="preserve"> pre-established agreements between device and vehicle OEMs</w:t>
      </w:r>
      <w:r w:rsidR="005C62DF">
        <w:t>; or Device OEMs may use proprietary APIs to communicate with devices similar to the telematics links deplo</w:t>
      </w:r>
      <w:r w:rsidR="0061133B">
        <w:t>y</w:t>
      </w:r>
      <w:r w:rsidR="005C62DF">
        <w:t xml:space="preserve">ed by Vehicle OEMs to communicate with Vehicles. </w:t>
      </w:r>
    </w:p>
    <w:p w14:paraId="05BA7C4D" w14:textId="28A4A7DE" w:rsidR="00ED24EC" w:rsidRDefault="00ED24EC">
      <w:pPr>
        <w:pStyle w:val="FootnoteText"/>
      </w:pPr>
    </w:p>
  </w:footnote>
  <w:footnote w:id="2">
    <w:p w14:paraId="1890B429" w14:textId="033E22DA" w:rsidR="00571B26" w:rsidRDefault="00571B26">
      <w:pPr>
        <w:pStyle w:val="FootnoteText"/>
      </w:pPr>
      <w:r>
        <w:rPr>
          <w:rStyle w:val="FootnoteReference"/>
        </w:rPr>
        <w:footnoteRef/>
      </w:r>
      <w:r>
        <w:t xml:space="preserve"> The introduction of versioning for Bluetooth subsystem (WCC2) is gated by V-OD-FW version 1.0 </w:t>
      </w:r>
    </w:p>
  </w:footnote>
  <w:footnote w:id="3">
    <w:p w14:paraId="3228FCD5" w14:textId="77777777" w:rsidR="00B63FE5" w:rsidRDefault="00B63FE5">
      <w:pPr>
        <w:pStyle w:val="FootnoteText"/>
      </w:pPr>
      <w:r>
        <w:rPr>
          <w:rStyle w:val="FootnoteReference"/>
        </w:rPr>
        <w:footnoteRef/>
      </w:r>
      <w:r>
        <w:t xml:space="preserve"> </w:t>
      </w:r>
      <w:r w:rsidRPr="008E5C48">
        <w:t xml:space="preserve">Vehicle models launched before 01-01-2021 may not support this. Vehicle models launched after 01-01-2021, including vehicle models only supporting NFC </w:t>
      </w:r>
      <w:r>
        <w:t>shall</w:t>
      </w:r>
      <w:r w:rsidRPr="008E5C48">
        <w:t xml:space="preserve"> support this.</w:t>
      </w:r>
    </w:p>
  </w:footnote>
  <w:footnote w:id="4">
    <w:p w14:paraId="337B2CB1" w14:textId="6626179D" w:rsidR="00996282" w:rsidRDefault="00996282">
      <w:pPr>
        <w:pStyle w:val="FootnoteText"/>
      </w:pPr>
      <w:r>
        <w:rPr>
          <w:rStyle w:val="FootnoteReference"/>
        </w:rPr>
        <w:footnoteRef/>
      </w:r>
      <w:r>
        <w:t xml:space="preserve"> A device may choose not to enable the key on the NFC interface or BLE/UWB interface until the kts-Signature is present in the private mailbox.</w:t>
      </w:r>
    </w:p>
  </w:footnote>
  <w:footnote w:id="5">
    <w:p w14:paraId="203674DE" w14:textId="65FD5A18" w:rsidR="00996282" w:rsidRDefault="00996282">
      <w:pPr>
        <w:pStyle w:val="FootnoteText"/>
      </w:pPr>
      <w:r>
        <w:rPr>
          <w:rStyle w:val="FootnoteReference"/>
        </w:rPr>
        <w:footnoteRef/>
      </w:r>
      <w:r>
        <w:t xml:space="preserve"> </w:t>
      </w:r>
      <w:r w:rsidRPr="0055084C">
        <w:t>The notation used is [start_index: number_of_bits]</w:t>
      </w:r>
    </w:p>
  </w:footnote>
  <w:footnote w:id="6">
    <w:p w14:paraId="0127383E" w14:textId="5609F249" w:rsidR="00996282" w:rsidRDefault="00996282">
      <w:pPr>
        <w:pStyle w:val="FootnoteText"/>
      </w:pPr>
      <w:r>
        <w:rPr>
          <w:rStyle w:val="FootnoteReference"/>
        </w:rPr>
        <w:footnoteRef/>
      </w:r>
      <w:r>
        <w:t xml:space="preserve"> </w:t>
      </w:r>
      <w:r w:rsidRPr="000B593B">
        <w:t xml:space="preserve">Given that the initiator and the responder-device may be using two different UWB radios with different processing capabilities, the two radios may support different values of slot durations. The duration of the </w:t>
      </w:r>
      <w:r>
        <w:t>ap</w:t>
      </w:r>
      <w:r w:rsidRPr="000B593B">
        <w:t xml:space="preserve">propriate slot is selected from the set of common values during the negotiation phase between the initiator and the responder-device according to the protocol described in </w:t>
      </w:r>
      <w:r>
        <w:t xml:space="preserve">Section </w:t>
      </w:r>
      <w:r w:rsidRPr="00EB0F85">
        <w:rPr>
          <w:rStyle w:val="CrossRef"/>
        </w:rPr>
        <w:fldChar w:fldCharType="begin"/>
      </w:r>
      <w:r w:rsidRPr="00EB0F85">
        <w:rPr>
          <w:rStyle w:val="CrossRef"/>
        </w:rPr>
        <w:instrText xml:space="preserve"> REF _Ref64708156 \r \h </w:instrText>
      </w:r>
      <w:r w:rsidRPr="00EB0F85">
        <w:rPr>
          <w:rStyle w:val="CrossRef"/>
        </w:rPr>
      </w:r>
      <w:r w:rsidRPr="00EB0F85">
        <w:rPr>
          <w:rStyle w:val="CrossRef"/>
        </w:rPr>
        <w:fldChar w:fldCharType="separate"/>
      </w:r>
      <w:r w:rsidR="00D81990">
        <w:rPr>
          <w:rStyle w:val="CrossRef"/>
        </w:rPr>
        <w:t>20.5.2</w:t>
      </w:r>
      <w:r w:rsidRPr="00EB0F85">
        <w:rPr>
          <w:rStyle w:val="CrossRef"/>
        </w:rPr>
        <w:fldChar w:fldCharType="end"/>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7B5F7" w14:textId="0744BD50" w:rsidR="00996282" w:rsidRDefault="00996282" w:rsidP="004B5F9D">
    <w:pPr>
      <w:pStyle w:val="Header"/>
      <w:rPr>
        <w:noProof/>
      </w:rPr>
    </w:pPr>
    <w:r>
      <w:t>Digital Key Technical Specification Release 3</w:t>
    </w:r>
    <w:r>
      <w:tab/>
    </w:r>
    <w:r>
      <w:tab/>
      <w:t>Page</w:t>
    </w:r>
    <w:r w:rsidDel="00F72772">
      <w:t xml:space="preserve"> </w:t>
    </w:r>
    <w:r>
      <w:fldChar w:fldCharType="begin"/>
    </w:r>
    <w:r>
      <w:instrText xml:space="preserve"> PAGE  \* MERGEFORMAT </w:instrText>
    </w:r>
    <w:r>
      <w:fldChar w:fldCharType="separate"/>
    </w:r>
    <w:r w:rsidR="00521B01">
      <w:rPr>
        <w:noProof/>
      </w:rPr>
      <w:t>2</w:t>
    </w:r>
    <w:r>
      <w:rPr>
        <w:noProof/>
      </w:rPr>
      <w:fldChar w:fldCharType="end"/>
    </w:r>
    <w:r>
      <w:rPr>
        <w:noProof/>
      </w:rPr>
      <w:t>/</w:t>
    </w:r>
    <w:r>
      <w:rPr>
        <w:noProof/>
      </w:rPr>
      <w:fldChar w:fldCharType="begin"/>
    </w:r>
    <w:r>
      <w:rPr>
        <w:noProof/>
      </w:rPr>
      <w:instrText xml:space="preserve"> NUMPAGES   \* MERGEFORMAT </w:instrText>
    </w:r>
    <w:r>
      <w:rPr>
        <w:noProof/>
      </w:rPr>
      <w:fldChar w:fldCharType="separate"/>
    </w:r>
    <w:r w:rsidR="00521B01">
      <w:rPr>
        <w:noProof/>
      </w:rPr>
      <w:t>469</w:t>
    </w:r>
    <w:r>
      <w:rPr>
        <w:noProof/>
      </w:rPr>
      <w:fldChar w:fldCharType="end"/>
    </w:r>
  </w:p>
  <w:p w14:paraId="046C8E8A" w14:textId="3EE6B9AA" w:rsidR="00996282" w:rsidRDefault="00996282" w:rsidP="004B5F9D">
    <w:pPr>
      <w:pStyle w:val="Header"/>
      <w:tabs>
        <w:tab w:val="left" w:pos="4320"/>
      </w:tabs>
    </w:pPr>
    <w:r>
      <w:t>CCC-TS-101</w:t>
    </w:r>
  </w:p>
  <w:p w14:paraId="276ADEFF" w14:textId="77777777" w:rsidR="00996282" w:rsidRDefault="009962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C3D4E"/>
    <w:multiLevelType w:val="hybridMultilevel"/>
    <w:tmpl w:val="540A8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51928"/>
    <w:multiLevelType w:val="multilevel"/>
    <w:tmpl w:val="E3ACFAD2"/>
    <w:styleLink w:val="CurrentList46"/>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2" w15:restartNumberingAfterBreak="0">
    <w:nsid w:val="04E200EC"/>
    <w:multiLevelType w:val="multilevel"/>
    <w:tmpl w:val="93B4DEEE"/>
    <w:styleLink w:val="CurrentList47"/>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right"/>
      <w:pPr>
        <w:ind w:left="12060" w:hanging="180"/>
      </w:pPr>
      <w:rPr>
        <w:rFonts w:hint="default"/>
      </w:rPr>
    </w:lvl>
  </w:abstractNum>
  <w:abstractNum w:abstractNumId="3" w15:restartNumberingAfterBreak="0">
    <w:nsid w:val="050672A0"/>
    <w:multiLevelType w:val="hybridMultilevel"/>
    <w:tmpl w:val="82D226D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2E6A80"/>
    <w:multiLevelType w:val="hybridMultilevel"/>
    <w:tmpl w:val="A7FE66CA"/>
    <w:lvl w:ilvl="0" w:tplc="0409000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5483CF4"/>
    <w:multiLevelType w:val="hybridMultilevel"/>
    <w:tmpl w:val="B106A0A2"/>
    <w:lvl w:ilvl="0" w:tplc="00000001">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4C38F1"/>
    <w:multiLevelType w:val="hybridMultilevel"/>
    <w:tmpl w:val="57C4726C"/>
    <w:lvl w:ilvl="0" w:tplc="2A8E0634">
      <w:start w:val="5"/>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068849E3"/>
    <w:multiLevelType w:val="multilevel"/>
    <w:tmpl w:val="060A01F8"/>
    <w:styleLink w:val="CurrentList2"/>
    <w:lvl w:ilvl="0">
      <w:start w:val="1"/>
      <w:numFmt w:val="upperLetter"/>
      <w:lvlText w:val="Appendix %1"/>
      <w:lvlJc w:val="left"/>
      <w:pPr>
        <w:ind w:left="0" w:firstLine="0"/>
      </w:pPr>
      <w:rPr>
        <w:rFonts w:ascii="Arial" w:hAnsi="Arial" w:hint="default"/>
        <w:sz w:val="32"/>
      </w:rPr>
    </w:lvl>
    <w:lvl w:ilvl="1">
      <w:start w:val="1"/>
      <w:numFmt w:val="decimal"/>
      <w:lvlText w:val="%1.%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8" w15:restartNumberingAfterBreak="0">
    <w:nsid w:val="079F0F1F"/>
    <w:multiLevelType w:val="multilevel"/>
    <w:tmpl w:val="9FC0390C"/>
    <w:styleLink w:val="CurrentList34"/>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0"/>
      <w:lvlText w:val="%7.%8."/>
      <w:lvlJc w:val="left"/>
      <w:pPr>
        <w:ind w:left="11340" w:hanging="360"/>
      </w:pPr>
      <w:rPr>
        <w:rFonts w:hint="default"/>
      </w:rPr>
    </w:lvl>
    <w:lvl w:ilvl="8">
      <w:start w:val="1"/>
      <w:numFmt w:val="decimal"/>
      <w:lvlText w:val="%7.%8.%9."/>
      <w:lvlJc w:val="right"/>
      <w:pPr>
        <w:ind w:left="12060" w:hanging="180"/>
      </w:pPr>
      <w:rPr>
        <w:rFonts w:hint="default"/>
      </w:rPr>
    </w:lvl>
  </w:abstractNum>
  <w:abstractNum w:abstractNumId="9" w15:restartNumberingAfterBreak="0">
    <w:nsid w:val="091233E9"/>
    <w:multiLevelType w:val="hybridMultilevel"/>
    <w:tmpl w:val="56BE32B8"/>
    <w:lvl w:ilvl="0" w:tplc="E9AE69CC">
      <w:start w:val="2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131297"/>
    <w:multiLevelType w:val="multilevel"/>
    <w:tmpl w:val="C230399A"/>
    <w:styleLink w:val="CurrentList51"/>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left"/>
      <w:pPr>
        <w:ind w:left="720" w:hanging="720"/>
      </w:pPr>
      <w:rPr>
        <w:rFonts w:hint="default"/>
      </w:rPr>
    </w:lvl>
  </w:abstractNum>
  <w:abstractNum w:abstractNumId="11" w15:restartNumberingAfterBreak="0">
    <w:nsid w:val="10234800"/>
    <w:multiLevelType w:val="multilevel"/>
    <w:tmpl w:val="5A6E9A68"/>
    <w:styleLink w:val="CurrentList26"/>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12" w15:restartNumberingAfterBreak="0">
    <w:nsid w:val="10E3022E"/>
    <w:multiLevelType w:val="hybridMultilevel"/>
    <w:tmpl w:val="87CC31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167503D"/>
    <w:multiLevelType w:val="hybridMultilevel"/>
    <w:tmpl w:val="03A08E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DF3BA8"/>
    <w:multiLevelType w:val="multilevel"/>
    <w:tmpl w:val="C3BCAE4E"/>
    <w:styleLink w:val="CurrentList32"/>
    <w:lvl w:ilvl="0">
      <w:start w:val="1"/>
      <w:numFmt w:val="decimal"/>
      <w:lvlText w:val="%1"/>
      <w:lvlJc w:val="left"/>
      <w:pPr>
        <w:ind w:left="648" w:hanging="648"/>
      </w:pPr>
      <w:rPr>
        <w:rFonts w:hint="default"/>
      </w:rPr>
    </w:lvl>
    <w:lvl w:ilvl="1">
      <w:start w:val="1"/>
      <w:numFmt w:val="decimal"/>
      <w:lvlText w:val="%1.%2"/>
      <w:lvlJc w:val="left"/>
      <w:pPr>
        <w:ind w:left="936" w:hanging="936"/>
      </w:pPr>
      <w:rPr>
        <w:rFonts w:hint="default"/>
      </w:rPr>
    </w:lvl>
    <w:lvl w:ilvl="2">
      <w:start w:val="1"/>
      <w:numFmt w:val="decimal"/>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15:restartNumberingAfterBreak="0">
    <w:nsid w:val="12834DBB"/>
    <w:multiLevelType w:val="hybridMultilevel"/>
    <w:tmpl w:val="8856AA44"/>
    <w:lvl w:ilvl="0" w:tplc="AFEC9FC2">
      <w:numFmt w:val="bullet"/>
      <w:lvlText w:val="•"/>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13027345"/>
    <w:multiLevelType w:val="multilevel"/>
    <w:tmpl w:val="017EC1C6"/>
    <w:styleLink w:val="CurrentList17"/>
    <w:lvl w:ilvl="0">
      <w:start w:val="1"/>
      <w:numFmt w:val="upperLetter"/>
      <w:lvlText w:val="Appendix %1"/>
      <w:lvlJc w:val="left"/>
      <w:pPr>
        <w:ind w:left="0" w:firstLine="0"/>
      </w:pPr>
      <w:rPr>
        <w:rFonts w:ascii="Arial" w:hAnsi="Arial" w:hint="default"/>
        <w:sz w:val="32"/>
      </w:rPr>
    </w:lvl>
    <w:lvl w:ilvl="1">
      <w:start w:val="1"/>
      <w:numFmt w:val="decimal"/>
      <w:lvlText w:val="B.%2"/>
      <w:lvlJc w:val="left"/>
      <w:pPr>
        <w:ind w:left="0" w:firstLine="0"/>
      </w:pPr>
      <w:rPr>
        <w:rFonts w:ascii="Arial" w:hAnsi="Arial" w:hint="default"/>
        <w:sz w:val="24"/>
      </w:rPr>
    </w:lvl>
    <w:lvl w:ilvl="2">
      <w:start w:val="1"/>
      <w:numFmt w:val="decimal"/>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17" w15:restartNumberingAfterBreak="0">
    <w:nsid w:val="144C4FD3"/>
    <w:multiLevelType w:val="hybridMultilevel"/>
    <w:tmpl w:val="6FFA66CA"/>
    <w:lvl w:ilvl="0" w:tplc="FFFFFFFF">
      <w:start w:val="1"/>
      <w:numFmt w:val="bullet"/>
      <w:lvlText w:val="•"/>
      <w:lvlJc w:val="left"/>
      <w:pPr>
        <w:ind w:left="720" w:hanging="360"/>
      </w:pPr>
    </w:lvl>
    <w:lvl w:ilvl="1" w:tplc="AE86FB76">
      <w:start w:val="1"/>
      <w:numFmt w:val="bullet"/>
      <w:lvlText w:val="o"/>
      <w:lvlJc w:val="left"/>
      <w:pPr>
        <w:ind w:left="1440" w:hanging="360"/>
      </w:pPr>
      <w:rPr>
        <w:rFonts w:ascii="Times" w:hAnsi="Times" w:cs="Courier New" w:hint="default"/>
        <w:sz w:val="20"/>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14732C27"/>
    <w:multiLevelType w:val="multilevel"/>
    <w:tmpl w:val="1F2422BC"/>
    <w:styleLink w:val="CurrentList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A3942B0"/>
    <w:multiLevelType w:val="hybridMultilevel"/>
    <w:tmpl w:val="42F28A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1B6725"/>
    <w:multiLevelType w:val="multilevel"/>
    <w:tmpl w:val="1504B042"/>
    <w:styleLink w:val="CurrentList42"/>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upperLetter"/>
      <w:lvlText w:val="Appendix %7."/>
      <w:lvlJc w:val="left"/>
      <w:pPr>
        <w:ind w:left="10620" w:hanging="360"/>
      </w:pPr>
      <w:rPr>
        <w:rFonts w:hint="default"/>
      </w:rPr>
    </w:lvl>
    <w:lvl w:ilvl="7">
      <w:start w:val="1"/>
      <w:numFmt w:val="decimal"/>
      <w:lvlText w:val="%7.%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21" w15:restartNumberingAfterBreak="0">
    <w:nsid w:val="1D3C48BD"/>
    <w:multiLevelType w:val="hybridMultilevel"/>
    <w:tmpl w:val="540A8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8F32D5"/>
    <w:multiLevelType w:val="hybridMultilevel"/>
    <w:tmpl w:val="C8088802"/>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DCE2CCF"/>
    <w:multiLevelType w:val="multilevel"/>
    <w:tmpl w:val="2A9AC6EE"/>
    <w:styleLink w:val="CurrentList10"/>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24" w15:restartNumberingAfterBreak="0">
    <w:nsid w:val="1E4A3B32"/>
    <w:multiLevelType w:val="hybridMultilevel"/>
    <w:tmpl w:val="52F87B3A"/>
    <w:lvl w:ilvl="0" w:tplc="AFEC9FC2">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FD30751"/>
    <w:multiLevelType w:val="multilevel"/>
    <w:tmpl w:val="FB601A68"/>
    <w:styleLink w:val="CurrentList25"/>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26" w15:restartNumberingAfterBreak="0">
    <w:nsid w:val="20A92013"/>
    <w:multiLevelType w:val="multilevel"/>
    <w:tmpl w:val="097C2362"/>
    <w:styleLink w:val="AppendixHeadings"/>
    <w:lvl w:ilvl="0">
      <w:start w:val="1"/>
      <w:numFmt w:val="upperLetter"/>
      <w:lvlText w:val="Appendix %1"/>
      <w:lvlJc w:val="left"/>
      <w:pPr>
        <w:ind w:left="0" w:firstLine="0"/>
      </w:pPr>
      <w:rPr>
        <w:rFonts w:ascii="Arial" w:hAnsi="Arial" w:hint="default"/>
        <w:sz w:val="32"/>
      </w:rPr>
    </w:lvl>
    <w:lvl w:ilvl="1">
      <w:start w:val="1"/>
      <w:numFmt w:val="decimal"/>
      <w:lvlText w:val="%1.%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upperLetter"/>
      <w:lvlText w:val="%7."/>
      <w:lvlJc w:val="left"/>
      <w:pPr>
        <w:ind w:left="10620" w:hanging="360"/>
      </w:pPr>
      <w:rPr>
        <w:rFonts w:ascii="Arial" w:hAnsi="Arial"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27" w15:restartNumberingAfterBreak="0">
    <w:nsid w:val="214165A5"/>
    <w:multiLevelType w:val="multilevel"/>
    <w:tmpl w:val="D0BAFD60"/>
    <w:styleLink w:val="CurrentList27"/>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Restart w:val="6"/>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28" w15:restartNumberingAfterBreak="0">
    <w:nsid w:val="215C7FB8"/>
    <w:multiLevelType w:val="hybridMultilevel"/>
    <w:tmpl w:val="C7CC7056"/>
    <w:lvl w:ilvl="0" w:tplc="21AC4480">
      <w:start w:val="1"/>
      <w:numFmt w:val="bullet"/>
      <w:pStyle w:val="gp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3BB035A"/>
    <w:multiLevelType w:val="hybridMultilevel"/>
    <w:tmpl w:val="702E2FE0"/>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9806C6"/>
    <w:multiLevelType w:val="multilevel"/>
    <w:tmpl w:val="8250B2B0"/>
    <w:styleLink w:val="CurrentList7"/>
    <w:lvl w:ilvl="0">
      <w:start w:val="1"/>
      <w:numFmt w:val="decimal"/>
      <w:lvlText w:val="%1"/>
      <w:lvlJc w:val="left"/>
      <w:pPr>
        <w:ind w:left="648" w:hanging="648"/>
      </w:pPr>
      <w:rPr>
        <w:rFonts w:hint="default"/>
      </w:rPr>
    </w:lvl>
    <w:lvl w:ilvl="1">
      <w:start w:val="1"/>
      <w:numFmt w:val="decimal"/>
      <w:lvlText w:val="%1.%2"/>
      <w:lvlJc w:val="left"/>
      <w:pPr>
        <w:ind w:left="936" w:hanging="936"/>
      </w:pPr>
      <w:rPr>
        <w:rFonts w:hint="default"/>
      </w:rPr>
    </w:lvl>
    <w:lvl w:ilvl="2">
      <w:start w:val="1"/>
      <w:numFmt w:val="decimal"/>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15:restartNumberingAfterBreak="0">
    <w:nsid w:val="24E21CF1"/>
    <w:multiLevelType w:val="multilevel"/>
    <w:tmpl w:val="7216523C"/>
    <w:styleLink w:val="CurrentList20"/>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32" w15:restartNumberingAfterBreak="0">
    <w:nsid w:val="257C41C6"/>
    <w:multiLevelType w:val="hybridMultilevel"/>
    <w:tmpl w:val="033C940E"/>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58E7880"/>
    <w:multiLevelType w:val="hybridMultilevel"/>
    <w:tmpl w:val="39E46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5E50C98"/>
    <w:multiLevelType w:val="hybridMultilevel"/>
    <w:tmpl w:val="B01E1344"/>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264432E9"/>
    <w:multiLevelType w:val="hybridMultilevel"/>
    <w:tmpl w:val="ED603F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6CF7D56"/>
    <w:multiLevelType w:val="multilevel"/>
    <w:tmpl w:val="70CCC832"/>
    <w:styleLink w:val="CurrentList28"/>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Restart w:val="0"/>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37" w15:restartNumberingAfterBreak="0">
    <w:nsid w:val="28283CB5"/>
    <w:multiLevelType w:val="multilevel"/>
    <w:tmpl w:val="63204390"/>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Restart w:val="0"/>
      <w:pStyle w:val="Heading7"/>
      <w:lvlText w:val="Appendix %7."/>
      <w:lvlJc w:val="left"/>
      <w:pPr>
        <w:ind w:left="720" w:hanging="720"/>
      </w:pPr>
      <w:rPr>
        <w:rFonts w:hint="default"/>
      </w:rPr>
    </w:lvl>
    <w:lvl w:ilvl="7">
      <w:start w:val="1"/>
      <w:numFmt w:val="decimal"/>
      <w:lvlRestart w:val="0"/>
      <w:pStyle w:val="Heading8"/>
      <w:lvlText w:val="%7.%8."/>
      <w:lvlJc w:val="left"/>
      <w:pPr>
        <w:ind w:left="720" w:hanging="720"/>
      </w:pPr>
      <w:rPr>
        <w:rFonts w:hint="default"/>
      </w:rPr>
    </w:lvl>
    <w:lvl w:ilvl="8">
      <w:start w:val="1"/>
      <w:numFmt w:val="decimal"/>
      <w:pStyle w:val="Heading9"/>
      <w:lvlText w:val="%7.%8.%9."/>
      <w:lvlJc w:val="left"/>
      <w:pPr>
        <w:ind w:left="720" w:hanging="720"/>
      </w:pPr>
      <w:rPr>
        <w:rFonts w:hint="default"/>
      </w:rPr>
    </w:lvl>
  </w:abstractNum>
  <w:abstractNum w:abstractNumId="38" w15:restartNumberingAfterBreak="0">
    <w:nsid w:val="28FA46FD"/>
    <w:multiLevelType w:val="hybridMultilevel"/>
    <w:tmpl w:val="5344C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98A52AD"/>
    <w:multiLevelType w:val="hybridMultilevel"/>
    <w:tmpl w:val="161A56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A401B74"/>
    <w:multiLevelType w:val="multilevel"/>
    <w:tmpl w:val="C230399A"/>
    <w:styleLink w:val="CurrentList48"/>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left"/>
      <w:pPr>
        <w:ind w:left="720" w:hanging="720"/>
      </w:pPr>
      <w:rPr>
        <w:rFonts w:hint="default"/>
      </w:rPr>
    </w:lvl>
  </w:abstractNum>
  <w:abstractNum w:abstractNumId="41" w15:restartNumberingAfterBreak="0">
    <w:nsid w:val="2AE302FC"/>
    <w:multiLevelType w:val="multilevel"/>
    <w:tmpl w:val="1504B042"/>
    <w:styleLink w:val="CurrentList44"/>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upperLetter"/>
      <w:lvlText w:val="Appendix %7."/>
      <w:lvlJc w:val="left"/>
      <w:pPr>
        <w:ind w:left="10620" w:hanging="360"/>
      </w:pPr>
      <w:rPr>
        <w:rFonts w:hint="default"/>
      </w:rPr>
    </w:lvl>
    <w:lvl w:ilvl="7">
      <w:start w:val="1"/>
      <w:numFmt w:val="decimal"/>
      <w:lvlText w:val="%7.%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42" w15:restartNumberingAfterBreak="0">
    <w:nsid w:val="2B48154D"/>
    <w:multiLevelType w:val="multilevel"/>
    <w:tmpl w:val="E8BC1326"/>
    <w:styleLink w:val="CurrentList37"/>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8."/>
      <w:lvlJc w:val="left"/>
      <w:pPr>
        <w:ind w:left="0" w:firstLine="10980"/>
      </w:pPr>
      <w:rPr>
        <w:rFonts w:hint="default"/>
      </w:rPr>
    </w:lvl>
    <w:lvl w:ilvl="8">
      <w:start w:val="1"/>
      <w:numFmt w:val="decimal"/>
      <w:lvlText w:val="%7.%8.%9."/>
      <w:lvlJc w:val="right"/>
      <w:pPr>
        <w:ind w:left="12060" w:hanging="180"/>
      </w:pPr>
      <w:rPr>
        <w:rFonts w:hint="default"/>
      </w:rPr>
    </w:lvl>
  </w:abstractNum>
  <w:abstractNum w:abstractNumId="43" w15:restartNumberingAfterBreak="0">
    <w:nsid w:val="2B935F58"/>
    <w:multiLevelType w:val="multilevel"/>
    <w:tmpl w:val="7F7EA0B8"/>
    <w:styleLink w:val="CurrentList54"/>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2"/>
      <w:numFmt w:val="upperLetter"/>
      <w:lvlRestart w:val="0"/>
      <w:lvlText w:val="Appendix %7."/>
      <w:lvlJc w:val="left"/>
      <w:pPr>
        <w:ind w:left="720" w:hanging="720"/>
      </w:pPr>
      <w:rPr>
        <w:rFonts w:hint="default"/>
      </w:rPr>
    </w:lvl>
    <w:lvl w:ilvl="7">
      <w:start w:val="1"/>
      <w:numFmt w:val="decimal"/>
      <w:lvlRestart w:val="0"/>
      <w:lvlText w:val="%7.%8."/>
      <w:lvlJc w:val="left"/>
      <w:pPr>
        <w:ind w:left="720" w:hanging="720"/>
      </w:pPr>
      <w:rPr>
        <w:rFonts w:hint="default"/>
      </w:rPr>
    </w:lvl>
    <w:lvl w:ilvl="8">
      <w:start w:val="1"/>
      <w:numFmt w:val="decimal"/>
      <w:lvlText w:val="%7.%8.%9."/>
      <w:lvlJc w:val="left"/>
      <w:pPr>
        <w:ind w:left="720" w:hanging="720"/>
      </w:pPr>
      <w:rPr>
        <w:rFonts w:hint="default"/>
      </w:rPr>
    </w:lvl>
  </w:abstractNum>
  <w:abstractNum w:abstractNumId="44" w15:restartNumberingAfterBreak="0">
    <w:nsid w:val="2C492931"/>
    <w:multiLevelType w:val="hybridMultilevel"/>
    <w:tmpl w:val="2FBC8572"/>
    <w:lvl w:ilvl="0" w:tplc="F4588E28">
      <w:start w:val="1"/>
      <w:numFmt w:val="bullet"/>
      <w:pStyle w:val="BulletList"/>
      <w:lvlText w:val="•"/>
      <w:lvlJc w:val="left"/>
      <w:pPr>
        <w:ind w:left="720" w:hanging="360"/>
      </w:pPr>
      <w:rPr>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C672FD9"/>
    <w:multiLevelType w:val="hybridMultilevel"/>
    <w:tmpl w:val="C2F4C1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C8479EE"/>
    <w:multiLevelType w:val="multilevel"/>
    <w:tmpl w:val="F8C06514"/>
    <w:lvl w:ilvl="0">
      <w:start w:val="22"/>
      <w:numFmt w:val="decimal"/>
      <w:lvlText w:val="%1"/>
      <w:lvlJc w:val="left"/>
      <w:pPr>
        <w:ind w:left="765" w:hanging="765"/>
      </w:pPr>
      <w:rPr>
        <w:rFonts w:hint="default"/>
      </w:rPr>
    </w:lvl>
    <w:lvl w:ilvl="1">
      <w:start w:val="1"/>
      <w:numFmt w:val="decimal"/>
      <w:lvlText w:val="%1.%2"/>
      <w:lvlJc w:val="left"/>
      <w:pPr>
        <w:ind w:left="765" w:hanging="765"/>
      </w:pPr>
      <w:rPr>
        <w:rFonts w:hint="default"/>
      </w:rPr>
    </w:lvl>
    <w:lvl w:ilvl="2">
      <w:start w:val="4"/>
      <w:numFmt w:val="decimal"/>
      <w:lvlText w:val="%1.%2.%3"/>
      <w:lvlJc w:val="left"/>
      <w:pPr>
        <w:ind w:left="765" w:hanging="765"/>
      </w:pPr>
      <w:rPr>
        <w:rFonts w:hint="default"/>
        <w:i w:val="0"/>
        <w:iCs/>
      </w:rPr>
    </w:lvl>
    <w:lvl w:ilvl="3">
      <w:start w:val="2"/>
      <w:numFmt w:val="decimal"/>
      <w:lvlText w:val="%1.%2.%3.%4"/>
      <w:lvlJc w:val="left"/>
      <w:pPr>
        <w:ind w:left="765" w:hanging="76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7" w15:restartNumberingAfterBreak="0">
    <w:nsid w:val="2DF00DC9"/>
    <w:multiLevelType w:val="multilevel"/>
    <w:tmpl w:val="99CE1C3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 w15:restartNumberingAfterBreak="0">
    <w:nsid w:val="2E3C0075"/>
    <w:multiLevelType w:val="multilevel"/>
    <w:tmpl w:val="DC58AD0C"/>
    <w:styleLink w:val="CurrentList29"/>
    <w:lvl w:ilvl="0">
      <w:start w:val="1"/>
      <w:numFmt w:val="decimal"/>
      <w:lvlText w:val="%1"/>
      <w:lvlJc w:val="left"/>
      <w:pPr>
        <w:ind w:left="648" w:hanging="648"/>
      </w:pPr>
      <w:rPr>
        <w:rFonts w:hint="default"/>
      </w:rPr>
    </w:lvl>
    <w:lvl w:ilvl="1">
      <w:start w:val="1"/>
      <w:numFmt w:val="decimal"/>
      <w:lvlText w:val="%1.%2"/>
      <w:lvlJc w:val="left"/>
      <w:pPr>
        <w:ind w:left="936" w:hanging="936"/>
      </w:pPr>
      <w:rPr>
        <w:rFonts w:hint="default"/>
      </w:rPr>
    </w:lvl>
    <w:lvl w:ilvl="2">
      <w:start w:val="1"/>
      <w:numFmt w:val="decimal"/>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9" w15:restartNumberingAfterBreak="0">
    <w:nsid w:val="2E9E1B19"/>
    <w:multiLevelType w:val="multilevel"/>
    <w:tmpl w:val="24D444F4"/>
    <w:styleLink w:val="CurrentList41"/>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2.%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50" w15:restartNumberingAfterBreak="0">
    <w:nsid w:val="2F6A26DA"/>
    <w:multiLevelType w:val="hybridMultilevel"/>
    <w:tmpl w:val="264CA78C"/>
    <w:lvl w:ilvl="0" w:tplc="53A08D0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FB55E3D"/>
    <w:multiLevelType w:val="hybridMultilevel"/>
    <w:tmpl w:val="42F86E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0AF6C24"/>
    <w:multiLevelType w:val="multilevel"/>
    <w:tmpl w:val="017EC1C6"/>
    <w:styleLink w:val="CurrentList18"/>
    <w:lvl w:ilvl="0">
      <w:start w:val="1"/>
      <w:numFmt w:val="upperLetter"/>
      <w:lvlText w:val="Appendix %1"/>
      <w:lvlJc w:val="left"/>
      <w:pPr>
        <w:ind w:left="0" w:firstLine="0"/>
      </w:pPr>
      <w:rPr>
        <w:rFonts w:ascii="Arial" w:hAnsi="Arial" w:hint="default"/>
        <w:sz w:val="32"/>
      </w:rPr>
    </w:lvl>
    <w:lvl w:ilvl="1">
      <w:start w:val="1"/>
      <w:numFmt w:val="decimal"/>
      <w:lvlText w:val="B.%2"/>
      <w:lvlJc w:val="left"/>
      <w:pPr>
        <w:ind w:left="0" w:firstLine="0"/>
      </w:pPr>
      <w:rPr>
        <w:rFonts w:ascii="Arial" w:hAnsi="Arial" w:hint="default"/>
        <w:sz w:val="24"/>
      </w:rPr>
    </w:lvl>
    <w:lvl w:ilvl="2">
      <w:start w:val="1"/>
      <w:numFmt w:val="decimal"/>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53" w15:restartNumberingAfterBreak="0">
    <w:nsid w:val="314C6E6D"/>
    <w:multiLevelType w:val="hybridMultilevel"/>
    <w:tmpl w:val="A84E6C8A"/>
    <w:lvl w:ilvl="0" w:tplc="9F20F8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17A5C83"/>
    <w:multiLevelType w:val="multilevel"/>
    <w:tmpl w:val="D944BCD2"/>
    <w:styleLink w:val="CurrentList12"/>
    <w:lvl w:ilvl="0">
      <w:start w:val="1"/>
      <w:numFmt w:val="upperLetter"/>
      <w:lvlText w:val="Appendix %1"/>
      <w:lvlJc w:val="left"/>
      <w:pPr>
        <w:ind w:left="0" w:firstLine="0"/>
      </w:pPr>
      <w:rPr>
        <w:rFonts w:ascii="Arial" w:hAnsi="Arial" w:hint="default"/>
        <w:sz w:val="32"/>
      </w:rPr>
    </w:lvl>
    <w:lvl w:ilvl="1">
      <w:start w:val="1"/>
      <w:numFmt w:val="decimal"/>
      <w:lvlText w:val="B.%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55" w15:restartNumberingAfterBreak="0">
    <w:nsid w:val="31C16467"/>
    <w:multiLevelType w:val="hybridMultilevel"/>
    <w:tmpl w:val="5344C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44E5C3E"/>
    <w:multiLevelType w:val="hybridMultilevel"/>
    <w:tmpl w:val="BFD290AE"/>
    <w:lvl w:ilvl="0" w:tplc="FE88460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34B37DA0"/>
    <w:multiLevelType w:val="hybridMultilevel"/>
    <w:tmpl w:val="7EEEFF2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35C34040"/>
    <w:multiLevelType w:val="multilevel"/>
    <w:tmpl w:val="BC7C5596"/>
    <w:styleLink w:val="CurrentList16"/>
    <w:lvl w:ilvl="0">
      <w:start w:val="1"/>
      <w:numFmt w:val="upperLetter"/>
      <w:lvlText w:val="Appendix %1"/>
      <w:lvlJc w:val="left"/>
      <w:pPr>
        <w:ind w:left="648" w:hanging="648"/>
      </w:pPr>
      <w:rPr>
        <w:rFonts w:hint="default"/>
        <w:sz w:val="32"/>
      </w:rPr>
    </w:lvl>
    <w:lvl w:ilvl="1">
      <w:start w:val="1"/>
      <w:numFmt w:val="decimal"/>
      <w:lvlText w:val="%1.%2"/>
      <w:lvlJc w:val="left"/>
      <w:pPr>
        <w:ind w:left="936" w:hanging="936"/>
      </w:pPr>
      <w:rPr>
        <w:rFonts w:hint="default"/>
        <w:sz w:val="24"/>
      </w:rPr>
    </w:lvl>
    <w:lvl w:ilvl="2">
      <w:start w:val="1"/>
      <w:numFmt w:val="decimal"/>
      <w:lvlText w:val="%1.%2.%3"/>
      <w:lvlJc w:val="left"/>
      <w:rPr>
        <w:rFonts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Restart w:val="0"/>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9" w15:restartNumberingAfterBreak="0">
    <w:nsid w:val="368305C4"/>
    <w:multiLevelType w:val="multilevel"/>
    <w:tmpl w:val="9FC0390C"/>
    <w:styleLink w:val="CurrentList31"/>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0"/>
      <w:lvlText w:val="%7.%8."/>
      <w:lvlJc w:val="left"/>
      <w:pPr>
        <w:ind w:left="11340" w:hanging="360"/>
      </w:pPr>
      <w:rPr>
        <w:rFonts w:hint="default"/>
      </w:rPr>
    </w:lvl>
    <w:lvl w:ilvl="8">
      <w:start w:val="1"/>
      <w:numFmt w:val="decimal"/>
      <w:lvlText w:val="%7.%8.%9."/>
      <w:lvlJc w:val="right"/>
      <w:pPr>
        <w:ind w:left="12060" w:hanging="180"/>
      </w:pPr>
      <w:rPr>
        <w:rFonts w:hint="default"/>
      </w:rPr>
    </w:lvl>
  </w:abstractNum>
  <w:abstractNum w:abstractNumId="60" w15:restartNumberingAfterBreak="0">
    <w:nsid w:val="399A7940"/>
    <w:multiLevelType w:val="multilevel"/>
    <w:tmpl w:val="772EA4DA"/>
    <w:styleLink w:val="CurrentList35"/>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0"/>
      <w:lvlText w:val="%7.%8."/>
      <w:lvlJc w:val="left"/>
      <w:pPr>
        <w:ind w:left="11340" w:hanging="360"/>
      </w:pPr>
      <w:rPr>
        <w:rFonts w:hint="default"/>
      </w:rPr>
    </w:lvl>
    <w:lvl w:ilvl="8">
      <w:start w:val="1"/>
      <w:numFmt w:val="decimal"/>
      <w:lvlText w:val="%7.%8.%9."/>
      <w:lvlJc w:val="right"/>
      <w:pPr>
        <w:ind w:left="12060" w:hanging="180"/>
      </w:pPr>
      <w:rPr>
        <w:rFonts w:hint="default"/>
      </w:rPr>
    </w:lvl>
  </w:abstractNum>
  <w:abstractNum w:abstractNumId="61" w15:restartNumberingAfterBreak="0">
    <w:nsid w:val="3A2304EA"/>
    <w:multiLevelType w:val="hybridMultilevel"/>
    <w:tmpl w:val="4D1A7382"/>
    <w:lvl w:ilvl="0" w:tplc="D95AFFA2">
      <w:start w:val="19"/>
      <w:numFmt w:val="bullet"/>
      <w:lvlText w:val="-"/>
      <w:lvlJc w:val="left"/>
      <w:pPr>
        <w:ind w:left="877" w:hanging="360"/>
      </w:pPr>
      <w:rPr>
        <w:rFonts w:ascii="Times New Roman" w:eastAsia="Times New Roman" w:hAnsi="Times New Roman" w:cs="Times New Roman" w:hint="default"/>
      </w:rPr>
    </w:lvl>
    <w:lvl w:ilvl="1" w:tplc="04090003" w:tentative="1">
      <w:start w:val="1"/>
      <w:numFmt w:val="bullet"/>
      <w:lvlText w:val="o"/>
      <w:lvlJc w:val="left"/>
      <w:pPr>
        <w:ind w:left="1597" w:hanging="360"/>
      </w:pPr>
      <w:rPr>
        <w:rFonts w:ascii="Courier New" w:hAnsi="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62" w15:restartNumberingAfterBreak="0">
    <w:nsid w:val="3A284E8B"/>
    <w:multiLevelType w:val="multilevel"/>
    <w:tmpl w:val="93E2DE64"/>
    <w:styleLink w:val="CurrentList1"/>
    <w:lvl w:ilvl="0">
      <w:start w:val="22"/>
      <w:numFmt w:val="decimal"/>
      <w:lvlText w:val="%1"/>
      <w:lvlJc w:val="left"/>
      <w:pPr>
        <w:ind w:left="765" w:hanging="765"/>
      </w:pPr>
      <w:rPr>
        <w:rFonts w:hint="default"/>
      </w:rPr>
    </w:lvl>
    <w:lvl w:ilvl="1">
      <w:start w:val="1"/>
      <w:numFmt w:val="decimal"/>
      <w:lvlText w:val="%1.%2"/>
      <w:lvlJc w:val="left"/>
      <w:pPr>
        <w:ind w:left="765" w:hanging="765"/>
      </w:pPr>
      <w:rPr>
        <w:rFonts w:hint="default"/>
      </w:rPr>
    </w:lvl>
    <w:lvl w:ilvl="2">
      <w:start w:val="4"/>
      <w:numFmt w:val="decimal"/>
      <w:lvlText w:val="%1.%2.%3"/>
      <w:lvlJc w:val="left"/>
      <w:pPr>
        <w:ind w:left="765" w:hanging="765"/>
      </w:pPr>
      <w:rPr>
        <w:rFonts w:hint="default"/>
        <w:i w:val="0"/>
        <w:iCs/>
      </w:rPr>
    </w:lvl>
    <w:lvl w:ilvl="3">
      <w:start w:val="1"/>
      <w:numFmt w:val="decimal"/>
      <w:lvlText w:val="%1.%2.%3.%4"/>
      <w:lvlJc w:val="left"/>
      <w:pPr>
        <w:ind w:left="765" w:hanging="76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3" w15:restartNumberingAfterBreak="0">
    <w:nsid w:val="3A7B40AF"/>
    <w:multiLevelType w:val="multilevel"/>
    <w:tmpl w:val="65D61938"/>
    <w:styleLink w:val="CurrentList21"/>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64" w15:restartNumberingAfterBreak="0">
    <w:nsid w:val="3AF808B3"/>
    <w:multiLevelType w:val="hybridMultilevel"/>
    <w:tmpl w:val="C6926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B5D160F"/>
    <w:multiLevelType w:val="multilevel"/>
    <w:tmpl w:val="FBE04CC0"/>
    <w:styleLink w:val="CurrentList22"/>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Restart w:val="1"/>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66" w15:restartNumberingAfterBreak="0">
    <w:nsid w:val="3CA7067D"/>
    <w:multiLevelType w:val="hybridMultilevel"/>
    <w:tmpl w:val="76A626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F514CD2"/>
    <w:multiLevelType w:val="multilevel"/>
    <w:tmpl w:val="C230399A"/>
    <w:styleLink w:val="CurrentList49"/>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left"/>
      <w:pPr>
        <w:ind w:left="720" w:hanging="720"/>
      </w:pPr>
      <w:rPr>
        <w:rFonts w:hint="default"/>
      </w:rPr>
    </w:lvl>
  </w:abstractNum>
  <w:abstractNum w:abstractNumId="68" w15:restartNumberingAfterBreak="0">
    <w:nsid w:val="3F62633C"/>
    <w:multiLevelType w:val="hybridMultilevel"/>
    <w:tmpl w:val="7B54C4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0FE201C"/>
    <w:multiLevelType w:val="multilevel"/>
    <w:tmpl w:val="3E50D288"/>
    <w:styleLink w:val="CurrentList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41035FD6"/>
    <w:multiLevelType w:val="multilevel"/>
    <w:tmpl w:val="FBE04CC0"/>
    <w:styleLink w:val="CurrentList23"/>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Restart w:val="1"/>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71" w15:restartNumberingAfterBreak="0">
    <w:nsid w:val="41AD4379"/>
    <w:multiLevelType w:val="hybridMultilevel"/>
    <w:tmpl w:val="4DA4EC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2933C69"/>
    <w:multiLevelType w:val="hybridMultilevel"/>
    <w:tmpl w:val="AAC828DE"/>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4BE666D"/>
    <w:multiLevelType w:val="hybridMultilevel"/>
    <w:tmpl w:val="76A626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579734D"/>
    <w:multiLevelType w:val="multilevel"/>
    <w:tmpl w:val="098CBEFA"/>
    <w:styleLink w:val="CurrentList13"/>
    <w:lvl w:ilvl="0">
      <w:start w:val="1"/>
      <w:numFmt w:val="upperLetter"/>
      <w:lvlText w:val="Appendix %1"/>
      <w:lvlJc w:val="left"/>
      <w:pPr>
        <w:ind w:left="648" w:hanging="648"/>
      </w:pPr>
      <w:rPr>
        <w:rFonts w:hint="default"/>
        <w:sz w:val="32"/>
      </w:rPr>
    </w:lvl>
    <w:lvl w:ilvl="1">
      <w:start w:val="1"/>
      <w:numFmt w:val="decimal"/>
      <w:lvlText w:val="%1.%2"/>
      <w:lvlJc w:val="left"/>
      <w:pPr>
        <w:ind w:left="936" w:hanging="936"/>
      </w:pPr>
      <w:rPr>
        <w:rFonts w:hint="default"/>
        <w:sz w:val="24"/>
      </w:rPr>
    </w:lvl>
    <w:lvl w:ilvl="2">
      <w:start w:val="1"/>
      <w:numFmt w:val="decimal"/>
      <w:lvlText w:val="%1.%2.%3"/>
      <w:lvlJc w:val="left"/>
      <w:rPr>
        <w:rFonts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5" w15:restartNumberingAfterBreak="0">
    <w:nsid w:val="493954F6"/>
    <w:multiLevelType w:val="hybridMultilevel"/>
    <w:tmpl w:val="3C421B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9440249"/>
    <w:multiLevelType w:val="hybridMultilevel"/>
    <w:tmpl w:val="B7968C8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4A8F25CD"/>
    <w:multiLevelType w:val="multilevel"/>
    <w:tmpl w:val="E8DAAD3E"/>
    <w:styleLink w:val="CurrentList9"/>
    <w:lvl w:ilvl="0">
      <w:start w:val="1"/>
      <w:numFmt w:val="upperLetter"/>
      <w:lvlText w:val="Appendix %1"/>
      <w:lvlJc w:val="left"/>
      <w:pPr>
        <w:ind w:left="0" w:firstLine="0"/>
      </w:pPr>
      <w:rPr>
        <w:rFonts w:ascii="Arial" w:hAnsi="Arial" w:hint="default"/>
        <w:sz w:val="32"/>
      </w:rPr>
    </w:lvl>
    <w:lvl w:ilvl="1">
      <w:start w:val="1"/>
      <w:numFmt w:val="decimal"/>
      <w:lvlText w:val="B.%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78" w15:restartNumberingAfterBreak="0">
    <w:nsid w:val="4E124300"/>
    <w:multiLevelType w:val="hybridMultilevel"/>
    <w:tmpl w:val="348A2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E7F1605"/>
    <w:multiLevelType w:val="hybridMultilevel"/>
    <w:tmpl w:val="D122851A"/>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EA969E8"/>
    <w:multiLevelType w:val="hybridMultilevel"/>
    <w:tmpl w:val="DA8AA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F8D0AD0"/>
    <w:multiLevelType w:val="hybridMultilevel"/>
    <w:tmpl w:val="21F052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1526DFE"/>
    <w:multiLevelType w:val="hybridMultilevel"/>
    <w:tmpl w:val="91447BDA"/>
    <w:lvl w:ilvl="0" w:tplc="B2EA51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2AE1A9C"/>
    <w:multiLevelType w:val="hybridMultilevel"/>
    <w:tmpl w:val="70A4D16C"/>
    <w:lvl w:ilvl="0" w:tplc="CCEC19B6">
      <w:start w:val="1"/>
      <w:numFmt w:val="decimal"/>
      <w:lvlText w:val="[%1]"/>
      <w:lvlJc w:val="left"/>
      <w:pPr>
        <w:tabs>
          <w:tab w:val="num" w:pos="928"/>
        </w:tabs>
        <w:ind w:left="928" w:hanging="360"/>
      </w:pPr>
      <w:rPr>
        <w:rFont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52C06358"/>
    <w:multiLevelType w:val="multilevel"/>
    <w:tmpl w:val="DD302D0C"/>
    <w:styleLink w:val="CurrentList11"/>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85" w15:restartNumberingAfterBreak="0">
    <w:nsid w:val="534D05AC"/>
    <w:multiLevelType w:val="hybridMultilevel"/>
    <w:tmpl w:val="7FDA2C4E"/>
    <w:lvl w:ilvl="0" w:tplc="A8262624">
      <w:start w:val="1"/>
      <w:numFmt w:val="decimal"/>
      <w:lvlText w:val="%1."/>
      <w:lvlJc w:val="left"/>
      <w:pPr>
        <w:ind w:left="1140" w:hanging="7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5C64DE0"/>
    <w:multiLevelType w:val="multilevel"/>
    <w:tmpl w:val="E7EA77CC"/>
    <w:styleLink w:val="CurrentList30"/>
    <w:lvl w:ilvl="0">
      <w:start w:val="1"/>
      <w:numFmt w:val="decimal"/>
      <w:lvlText w:val="%1"/>
      <w:lvlJc w:val="left"/>
      <w:pPr>
        <w:ind w:left="648" w:hanging="648"/>
      </w:pPr>
      <w:rPr>
        <w:rFonts w:hint="default"/>
      </w:rPr>
    </w:lvl>
    <w:lvl w:ilvl="1">
      <w:start w:val="1"/>
      <w:numFmt w:val="decimal"/>
      <w:lvlText w:val="%1.%2"/>
      <w:lvlJc w:val="left"/>
      <w:pPr>
        <w:ind w:left="936" w:hanging="936"/>
      </w:pPr>
      <w:rPr>
        <w:rFonts w:hint="default"/>
      </w:rPr>
    </w:lvl>
    <w:lvl w:ilvl="2">
      <w:start w:val="1"/>
      <w:numFmt w:val="decimal"/>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7" w15:restartNumberingAfterBreak="0">
    <w:nsid w:val="55EE48CF"/>
    <w:multiLevelType w:val="multilevel"/>
    <w:tmpl w:val="E8BC1326"/>
    <w:styleLink w:val="CurrentList38"/>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8."/>
      <w:lvlJc w:val="left"/>
      <w:pPr>
        <w:ind w:left="0" w:firstLine="10980"/>
      </w:pPr>
      <w:rPr>
        <w:rFonts w:hint="default"/>
      </w:rPr>
    </w:lvl>
    <w:lvl w:ilvl="8">
      <w:start w:val="1"/>
      <w:numFmt w:val="decimal"/>
      <w:lvlText w:val="%7.%8.%9."/>
      <w:lvlJc w:val="right"/>
      <w:pPr>
        <w:ind w:left="12060" w:hanging="180"/>
      </w:pPr>
      <w:rPr>
        <w:rFonts w:hint="default"/>
      </w:rPr>
    </w:lvl>
  </w:abstractNum>
  <w:abstractNum w:abstractNumId="88" w15:restartNumberingAfterBreak="0">
    <w:nsid w:val="568A4488"/>
    <w:multiLevelType w:val="hybridMultilevel"/>
    <w:tmpl w:val="BEA4233E"/>
    <w:lvl w:ilvl="0" w:tplc="F92E16A2">
      <w:start w:val="19"/>
      <w:numFmt w:val="bullet"/>
      <w:lvlText w:val="-"/>
      <w:lvlJc w:val="left"/>
      <w:pPr>
        <w:ind w:left="720" w:hanging="360"/>
      </w:pPr>
      <w:rPr>
        <w:rFonts w:ascii="Calibri" w:eastAsia="Batang"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9" w15:restartNumberingAfterBreak="0">
    <w:nsid w:val="569B3BF7"/>
    <w:multiLevelType w:val="multilevel"/>
    <w:tmpl w:val="8640AB98"/>
    <w:styleLink w:val="CurrentList45"/>
    <w:lvl w:ilvl="0">
      <w:start w:val="2"/>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90" w15:restartNumberingAfterBreak="0">
    <w:nsid w:val="56CA3AD1"/>
    <w:multiLevelType w:val="hybridMultilevel"/>
    <w:tmpl w:val="4DA4EC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6E72EAD"/>
    <w:multiLevelType w:val="multilevel"/>
    <w:tmpl w:val="9FC0390C"/>
    <w:styleLink w:val="CurrentList33"/>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0"/>
      <w:lvlText w:val="%7.%8."/>
      <w:lvlJc w:val="left"/>
      <w:pPr>
        <w:ind w:left="11340" w:hanging="360"/>
      </w:pPr>
      <w:rPr>
        <w:rFonts w:hint="default"/>
      </w:rPr>
    </w:lvl>
    <w:lvl w:ilvl="8">
      <w:start w:val="1"/>
      <w:numFmt w:val="decimal"/>
      <w:lvlText w:val="%7.%8.%9."/>
      <w:lvlJc w:val="right"/>
      <w:pPr>
        <w:ind w:left="12060" w:hanging="180"/>
      </w:pPr>
      <w:rPr>
        <w:rFonts w:hint="default"/>
      </w:rPr>
    </w:lvl>
  </w:abstractNum>
  <w:abstractNum w:abstractNumId="92" w15:restartNumberingAfterBreak="0">
    <w:nsid w:val="59305A19"/>
    <w:multiLevelType w:val="multilevel"/>
    <w:tmpl w:val="77F8DB88"/>
    <w:styleLink w:val="CurrentList14"/>
    <w:lvl w:ilvl="0">
      <w:start w:val="1"/>
      <w:numFmt w:val="upperLetter"/>
      <w:lvlText w:val="Appendix %1"/>
      <w:lvlJc w:val="left"/>
      <w:pPr>
        <w:ind w:left="648" w:hanging="648"/>
      </w:pPr>
      <w:rPr>
        <w:rFonts w:hint="default"/>
        <w:sz w:val="32"/>
      </w:rPr>
    </w:lvl>
    <w:lvl w:ilvl="1">
      <w:start w:val="1"/>
      <w:numFmt w:val="decimal"/>
      <w:lvlText w:val="%1.%2"/>
      <w:lvlJc w:val="left"/>
      <w:pPr>
        <w:ind w:left="936" w:hanging="936"/>
      </w:pPr>
      <w:rPr>
        <w:rFonts w:hint="default"/>
        <w:sz w:val="24"/>
      </w:rPr>
    </w:lvl>
    <w:lvl w:ilvl="2">
      <w:start w:val="1"/>
      <w:numFmt w:val="decimal"/>
      <w:lvlText w:val="%1.%2.%3"/>
      <w:lvlJc w:val="left"/>
      <w:rPr>
        <w:rFonts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3" w15:restartNumberingAfterBreak="0">
    <w:nsid w:val="5955520D"/>
    <w:multiLevelType w:val="multilevel"/>
    <w:tmpl w:val="060A01F8"/>
    <w:styleLink w:val="CurrentList3"/>
    <w:lvl w:ilvl="0">
      <w:start w:val="1"/>
      <w:numFmt w:val="upperLetter"/>
      <w:lvlText w:val="Appendix %1"/>
      <w:lvlJc w:val="left"/>
      <w:pPr>
        <w:ind w:left="0" w:firstLine="0"/>
      </w:pPr>
      <w:rPr>
        <w:rFonts w:ascii="Arial" w:hAnsi="Arial" w:hint="default"/>
        <w:sz w:val="32"/>
      </w:rPr>
    </w:lvl>
    <w:lvl w:ilvl="1">
      <w:start w:val="1"/>
      <w:numFmt w:val="decimal"/>
      <w:lvlText w:val="%1.%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94" w15:restartNumberingAfterBreak="0">
    <w:nsid w:val="595B413C"/>
    <w:multiLevelType w:val="hybridMultilevel"/>
    <w:tmpl w:val="76A626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9A14C1A"/>
    <w:multiLevelType w:val="hybridMultilevel"/>
    <w:tmpl w:val="174AD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5B226AB8"/>
    <w:multiLevelType w:val="multilevel"/>
    <w:tmpl w:val="5C9C3C58"/>
    <w:styleLink w:val="CurrentList52"/>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left"/>
      <w:pPr>
        <w:ind w:left="720" w:hanging="720"/>
      </w:pPr>
      <w:rPr>
        <w:rFonts w:hint="default"/>
      </w:rPr>
    </w:lvl>
  </w:abstractNum>
  <w:abstractNum w:abstractNumId="97" w15:restartNumberingAfterBreak="0">
    <w:nsid w:val="5BC97D1B"/>
    <w:multiLevelType w:val="hybridMultilevel"/>
    <w:tmpl w:val="C13A52A0"/>
    <w:lvl w:ilvl="0" w:tplc="A8262624">
      <w:start w:val="1"/>
      <w:numFmt w:val="decimal"/>
      <w:lvlText w:val="%1."/>
      <w:lvlJc w:val="left"/>
      <w:pPr>
        <w:ind w:left="1140" w:hanging="7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D084CDE"/>
    <w:multiLevelType w:val="hybridMultilevel"/>
    <w:tmpl w:val="2C38BFA8"/>
    <w:lvl w:ilvl="0" w:tplc="C71AE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DE31BEC"/>
    <w:multiLevelType w:val="multilevel"/>
    <w:tmpl w:val="5C9C3C58"/>
    <w:styleLink w:val="CurrentList53"/>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8"/>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2"/>
      <w:numFmt w:val="upperLetter"/>
      <w:lvlText w:val="Appendix %7."/>
      <w:lvlJc w:val="left"/>
      <w:pPr>
        <w:ind w:left="10620" w:hanging="360"/>
      </w:pPr>
      <w:rPr>
        <w:rFonts w:hint="default"/>
      </w:rPr>
    </w:lvl>
    <w:lvl w:ilvl="7">
      <w:start w:val="1"/>
      <w:numFmt w:val="decimal"/>
      <w:lvlRestart w:val="0"/>
      <w:lvlText w:val="%7.%8."/>
      <w:lvlJc w:val="left"/>
      <w:pPr>
        <w:ind w:left="1440" w:hanging="1440"/>
      </w:pPr>
      <w:rPr>
        <w:rFonts w:hint="default"/>
      </w:rPr>
    </w:lvl>
    <w:lvl w:ilvl="8">
      <w:start w:val="1"/>
      <w:numFmt w:val="decimal"/>
      <w:lvlText w:val="%7.%8.%9."/>
      <w:lvlJc w:val="left"/>
      <w:pPr>
        <w:ind w:left="720" w:hanging="720"/>
      </w:pPr>
      <w:rPr>
        <w:rFonts w:hint="default"/>
      </w:rPr>
    </w:lvl>
  </w:abstractNum>
  <w:abstractNum w:abstractNumId="100" w15:restartNumberingAfterBreak="0">
    <w:nsid w:val="5E093AA1"/>
    <w:multiLevelType w:val="hybridMultilevel"/>
    <w:tmpl w:val="76A626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EA7761A"/>
    <w:multiLevelType w:val="multilevel"/>
    <w:tmpl w:val="FDC6536E"/>
    <w:styleLink w:val="CurrentList50"/>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2.%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102" w15:restartNumberingAfterBreak="0">
    <w:nsid w:val="5F7028D8"/>
    <w:multiLevelType w:val="multilevel"/>
    <w:tmpl w:val="224ADE14"/>
    <w:styleLink w:val="CurrentList39"/>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8."/>
      <w:lvlJc w:val="left"/>
      <w:pPr>
        <w:ind w:left="0" w:firstLine="10980"/>
      </w:pPr>
      <w:rPr>
        <w:rFonts w:hint="default"/>
      </w:rPr>
    </w:lvl>
    <w:lvl w:ilvl="8">
      <w:start w:val="1"/>
      <w:numFmt w:val="decimal"/>
      <w:lvlText w:val="%7.%8.%9."/>
      <w:lvlJc w:val="right"/>
      <w:pPr>
        <w:ind w:left="12060" w:hanging="180"/>
      </w:pPr>
      <w:rPr>
        <w:rFonts w:hint="default"/>
      </w:rPr>
    </w:lvl>
  </w:abstractNum>
  <w:abstractNum w:abstractNumId="103" w15:restartNumberingAfterBreak="0">
    <w:nsid w:val="621746F8"/>
    <w:multiLevelType w:val="multilevel"/>
    <w:tmpl w:val="7EE0DBD2"/>
    <w:styleLink w:val="CurrentList6"/>
    <w:lvl w:ilvl="0">
      <w:start w:val="1"/>
      <w:numFmt w:val="upperLetter"/>
      <w:lvlText w:val="Appendix %1"/>
      <w:lvlJc w:val="left"/>
      <w:pPr>
        <w:ind w:left="0" w:firstLine="0"/>
      </w:pPr>
      <w:rPr>
        <w:rFonts w:ascii="Arial" w:hAnsi="Arial" w:hint="default"/>
        <w:sz w:val="32"/>
      </w:rPr>
    </w:lvl>
    <w:lvl w:ilvl="1">
      <w:start w:val="1"/>
      <w:numFmt w:val="decimal"/>
      <w:lvlText w:val="B.%2"/>
      <w:lvlJc w:val="left"/>
      <w:pPr>
        <w:ind w:left="0" w:firstLine="0"/>
      </w:pPr>
      <w:rPr>
        <w:rFonts w:ascii="Arial" w:hAnsi="Arial" w:hint="default"/>
        <w:sz w:val="24"/>
      </w:rPr>
    </w:lvl>
    <w:lvl w:ilvl="2">
      <w:start w:val="1"/>
      <w:numFmt w:val="decimal"/>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decimal"/>
      <w:lvlText w:val="%7."/>
      <w:lvlJc w:val="left"/>
      <w:pPr>
        <w:ind w:left="10620" w:hanging="360"/>
      </w:pPr>
      <w:rPr>
        <w:rFonts w:hint="default"/>
      </w:rPr>
    </w:lvl>
    <w:lvl w:ilvl="7">
      <w:start w:val="1"/>
      <w:numFmt w:val="low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104" w15:restartNumberingAfterBreak="0">
    <w:nsid w:val="62B33EB9"/>
    <w:multiLevelType w:val="hybridMultilevel"/>
    <w:tmpl w:val="39E46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32F56C2"/>
    <w:multiLevelType w:val="multilevel"/>
    <w:tmpl w:val="224ADE14"/>
    <w:styleLink w:val="CurrentList40"/>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8."/>
      <w:lvlJc w:val="left"/>
      <w:pPr>
        <w:ind w:left="0" w:firstLine="10980"/>
      </w:pPr>
      <w:rPr>
        <w:rFonts w:hint="default"/>
      </w:rPr>
    </w:lvl>
    <w:lvl w:ilvl="8">
      <w:start w:val="1"/>
      <w:numFmt w:val="decimal"/>
      <w:lvlText w:val="%7.%8.%9."/>
      <w:lvlJc w:val="right"/>
      <w:pPr>
        <w:ind w:left="12060" w:hanging="180"/>
      </w:pPr>
      <w:rPr>
        <w:rFonts w:hint="default"/>
      </w:rPr>
    </w:lvl>
  </w:abstractNum>
  <w:abstractNum w:abstractNumId="106" w15:restartNumberingAfterBreak="0">
    <w:nsid w:val="64D46F82"/>
    <w:multiLevelType w:val="multilevel"/>
    <w:tmpl w:val="C3BCAE4E"/>
    <w:lvl w:ilvl="0">
      <w:start w:val="1"/>
      <w:numFmt w:val="decimal"/>
      <w:pStyle w:val="Heading1"/>
      <w:lvlText w:val="%1"/>
      <w:lvlJc w:val="left"/>
      <w:pPr>
        <w:ind w:left="648" w:hanging="648"/>
      </w:pPr>
      <w:rPr>
        <w:rFonts w:hint="default"/>
      </w:rPr>
    </w:lvl>
    <w:lvl w:ilvl="1">
      <w:start w:val="1"/>
      <w:numFmt w:val="decimal"/>
      <w:pStyle w:val="Heading2"/>
      <w:lvlText w:val="%1.%2"/>
      <w:lvlJc w:val="left"/>
      <w:pPr>
        <w:ind w:left="936" w:hanging="936"/>
      </w:pPr>
      <w:rPr>
        <w:rFonts w:hint="default"/>
      </w:rPr>
    </w:lvl>
    <w:lvl w:ilvl="2">
      <w:start w:val="1"/>
      <w:numFmt w:val="decimal"/>
      <w:pStyle w:val="Heading3"/>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7" w15:restartNumberingAfterBreak="0">
    <w:nsid w:val="65DE451F"/>
    <w:multiLevelType w:val="hybridMultilevel"/>
    <w:tmpl w:val="540A8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7655CC1"/>
    <w:multiLevelType w:val="hybridMultilevel"/>
    <w:tmpl w:val="556C7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7D22653"/>
    <w:multiLevelType w:val="hybridMultilevel"/>
    <w:tmpl w:val="F9827ABC"/>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7DA63B6"/>
    <w:multiLevelType w:val="multilevel"/>
    <w:tmpl w:val="777EA18E"/>
    <w:styleLink w:val="CurrentList19"/>
    <w:lvl w:ilvl="0">
      <w:start w:val="1"/>
      <w:numFmt w:val="upperLetter"/>
      <w:lvlText w:val="Appendix %1"/>
      <w:lvlJc w:val="left"/>
      <w:pPr>
        <w:ind w:left="0" w:firstLine="0"/>
      </w:pPr>
      <w:rPr>
        <w:rFonts w:ascii="Arial" w:hAnsi="Arial" w:hint="default"/>
        <w:sz w:val="32"/>
      </w:rPr>
    </w:lvl>
    <w:lvl w:ilvl="1">
      <w:start w:val="1"/>
      <w:numFmt w:val="decimal"/>
      <w:lvlText w:val=".%2"/>
      <w:lvlJc w:val="left"/>
      <w:pPr>
        <w:ind w:left="0" w:firstLine="0"/>
      </w:pPr>
      <w:rPr>
        <w:rFonts w:ascii="Arial" w:hAnsi="Arial" w:hint="default"/>
        <w:sz w:val="24"/>
      </w:rPr>
    </w:lvl>
    <w:lvl w:ilvl="2">
      <w:start w:val="1"/>
      <w:numFmt w:val="decimal"/>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111" w15:restartNumberingAfterBreak="0">
    <w:nsid w:val="681F365D"/>
    <w:multiLevelType w:val="multilevel"/>
    <w:tmpl w:val="D81C3742"/>
    <w:styleLink w:val="CurrentList15"/>
    <w:lvl w:ilvl="0">
      <w:start w:val="1"/>
      <w:numFmt w:val="upperLetter"/>
      <w:lvlText w:val="Appendix %1"/>
      <w:lvlJc w:val="left"/>
      <w:pPr>
        <w:ind w:left="648" w:hanging="648"/>
      </w:pPr>
      <w:rPr>
        <w:rFonts w:hint="default"/>
        <w:sz w:val="32"/>
      </w:rPr>
    </w:lvl>
    <w:lvl w:ilvl="1">
      <w:start w:val="1"/>
      <w:numFmt w:val="decimal"/>
      <w:lvlText w:val="%1.%2"/>
      <w:lvlJc w:val="left"/>
      <w:pPr>
        <w:ind w:left="936" w:hanging="936"/>
      </w:pPr>
      <w:rPr>
        <w:rFonts w:hint="default"/>
        <w:sz w:val="24"/>
      </w:rPr>
    </w:lvl>
    <w:lvl w:ilvl="2">
      <w:start w:val="1"/>
      <w:numFmt w:val="decimal"/>
      <w:lvlText w:val="%1.%2.%3"/>
      <w:lvlJc w:val="left"/>
      <w:rPr>
        <w:rFonts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2" w15:restartNumberingAfterBreak="0">
    <w:nsid w:val="6A120581"/>
    <w:multiLevelType w:val="hybridMultilevel"/>
    <w:tmpl w:val="556C7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6A88449E"/>
    <w:multiLevelType w:val="multilevel"/>
    <w:tmpl w:val="1504B042"/>
    <w:styleLink w:val="CurrentList43"/>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pPr>
        <w:ind w:left="0" w:firstLine="0"/>
      </w:pPr>
      <w:rPr>
        <w:rFonts w:ascii="Arial" w:hAnsi="Arial" w:hint="default"/>
        <w:sz w:val="2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rPr>
    </w:lvl>
    <w:lvl w:ilvl="6">
      <w:start w:val="1"/>
      <w:numFmt w:val="upperLetter"/>
      <w:lvlText w:val="Appendix %7."/>
      <w:lvlJc w:val="left"/>
      <w:pPr>
        <w:ind w:left="10620" w:hanging="360"/>
      </w:pPr>
      <w:rPr>
        <w:rFonts w:hint="default"/>
      </w:rPr>
    </w:lvl>
    <w:lvl w:ilvl="7">
      <w:start w:val="1"/>
      <w:numFmt w:val="decimal"/>
      <w:lvlText w:val="%7.%8."/>
      <w:lvlJc w:val="left"/>
      <w:pPr>
        <w:ind w:left="0" w:firstLine="1440"/>
      </w:pPr>
      <w:rPr>
        <w:rFonts w:hint="default"/>
      </w:rPr>
    </w:lvl>
    <w:lvl w:ilvl="8">
      <w:start w:val="1"/>
      <w:numFmt w:val="decimal"/>
      <w:lvlText w:val="%7.%8.%9."/>
      <w:lvlJc w:val="right"/>
      <w:pPr>
        <w:ind w:left="12060" w:hanging="180"/>
      </w:pPr>
      <w:rPr>
        <w:rFonts w:hint="default"/>
      </w:rPr>
    </w:lvl>
  </w:abstractNum>
  <w:abstractNum w:abstractNumId="114" w15:restartNumberingAfterBreak="0">
    <w:nsid w:val="6AC60C2F"/>
    <w:multiLevelType w:val="hybridMultilevel"/>
    <w:tmpl w:val="2B9208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6B8A59A0"/>
    <w:multiLevelType w:val="hybridMultilevel"/>
    <w:tmpl w:val="0D3E6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6D860156"/>
    <w:multiLevelType w:val="multilevel"/>
    <w:tmpl w:val="86F4B8EC"/>
    <w:styleLink w:val="CurrentList4"/>
    <w:lvl w:ilvl="0">
      <w:start w:val="1"/>
      <w:numFmt w:val="decimal"/>
      <w:lvlText w:val="%1"/>
      <w:lvlJc w:val="left"/>
      <w:pPr>
        <w:ind w:left="648" w:hanging="648"/>
      </w:pPr>
      <w:rPr>
        <w:rFonts w:hint="default"/>
      </w:rPr>
    </w:lvl>
    <w:lvl w:ilvl="1">
      <w:start w:val="1"/>
      <w:numFmt w:val="decimal"/>
      <w:lvlText w:val="%1.%2"/>
      <w:lvlJc w:val="left"/>
      <w:pPr>
        <w:ind w:left="936" w:hanging="936"/>
      </w:pPr>
      <w:rPr>
        <w:rFonts w:hint="default"/>
      </w:rPr>
    </w:lvl>
    <w:lvl w:ilvl="2">
      <w:start w:val="1"/>
      <w:numFmt w:val="decimal"/>
      <w:lvlText w:val="%1.%2.%3"/>
      <w:lvlJc w:val="left"/>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upperLetter"/>
      <w:lvlRestart w:val="0"/>
      <w:lvlText w:val="Appendix %6"/>
      <w:lvlJc w:val="left"/>
      <w:pPr>
        <w:ind w:left="5598" w:hanging="3888"/>
      </w:pPr>
      <w:rPr>
        <w:rFonts w:ascii="Arial Bold" w:hAnsi="Arial Bold" w:hint="default"/>
        <w:b/>
        <w:i w:val="0"/>
        <w:caps/>
        <w:strike w:val="0"/>
        <w:dstrike w:val="0"/>
        <w:vanish w:val="0"/>
        <w:sz w:val="32"/>
        <w:vertAlign w:val="baseline"/>
      </w:rPr>
    </w:lvl>
    <w:lvl w:ilvl="6">
      <w:start w:val="1"/>
      <w:numFmt w:val="decimal"/>
      <w:lvlText w:val="%6.%7"/>
      <w:lvlJc w:val="left"/>
      <w:pPr>
        <w:ind w:left="1296" w:hanging="1296"/>
      </w:pPr>
      <w:rPr>
        <w:rFonts w:hint="default"/>
      </w:rPr>
    </w:lvl>
    <w:lvl w:ilvl="7">
      <w:start w:val="1"/>
      <w:numFmt w:val="decimal"/>
      <w:lvlText w:val="%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7" w15:restartNumberingAfterBreak="0">
    <w:nsid w:val="6F1E1FA4"/>
    <w:multiLevelType w:val="hybridMultilevel"/>
    <w:tmpl w:val="199E47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6F39206C"/>
    <w:multiLevelType w:val="hybridMultilevel"/>
    <w:tmpl w:val="F118D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0220C35"/>
    <w:multiLevelType w:val="hybridMultilevel"/>
    <w:tmpl w:val="7A2C905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0926013"/>
    <w:multiLevelType w:val="hybridMultilevel"/>
    <w:tmpl w:val="556C7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16A3D98"/>
    <w:multiLevelType w:val="multilevel"/>
    <w:tmpl w:val="FBE04CC0"/>
    <w:styleLink w:val="CurrentList24"/>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decimal"/>
      <w:lvlText w:val="%7."/>
      <w:lvlJc w:val="left"/>
      <w:pPr>
        <w:ind w:left="10620" w:hanging="360"/>
      </w:pPr>
      <w:rPr>
        <w:rFonts w:hint="default"/>
      </w:rPr>
    </w:lvl>
    <w:lvl w:ilvl="7">
      <w:start w:val="1"/>
      <w:numFmt w:val="upperLetter"/>
      <w:lvlRestart w:val="1"/>
      <w:lvlText w:val="%8."/>
      <w:lvlJc w:val="left"/>
      <w:pPr>
        <w:ind w:left="11340" w:hanging="360"/>
      </w:pPr>
      <w:rPr>
        <w:rFonts w:hint="default"/>
      </w:rPr>
    </w:lvl>
    <w:lvl w:ilvl="8">
      <w:start w:val="1"/>
      <w:numFmt w:val="lowerRoman"/>
      <w:lvlText w:val="%9."/>
      <w:lvlJc w:val="right"/>
      <w:pPr>
        <w:ind w:left="12060" w:hanging="180"/>
      </w:pPr>
      <w:rPr>
        <w:rFonts w:hint="default"/>
      </w:rPr>
    </w:lvl>
  </w:abstractNum>
  <w:abstractNum w:abstractNumId="122" w15:restartNumberingAfterBreak="0">
    <w:nsid w:val="726551D6"/>
    <w:multiLevelType w:val="hybridMultilevel"/>
    <w:tmpl w:val="F0882AC8"/>
    <w:lvl w:ilvl="0" w:tplc="B62AFBB8">
      <w:start w:val="1"/>
      <w:numFmt w:val="decimal"/>
      <w:lvlText w:val="%1."/>
      <w:lvlJc w:val="left"/>
      <w:pPr>
        <w:ind w:left="612" w:hanging="269"/>
      </w:pPr>
      <w:rPr>
        <w:rFonts w:ascii="Times New Roman" w:eastAsia="Arial" w:hAnsi="Times New Roman" w:cs="Times New Roman" w:hint="default"/>
        <w:spacing w:val="-1"/>
        <w:w w:val="101"/>
        <w:sz w:val="24"/>
        <w:szCs w:val="24"/>
      </w:rPr>
    </w:lvl>
    <w:lvl w:ilvl="1" w:tplc="D47C3482">
      <w:start w:val="1"/>
      <w:numFmt w:val="lowerLetter"/>
      <w:lvlText w:val="(%2)"/>
      <w:lvlJc w:val="left"/>
      <w:pPr>
        <w:ind w:left="1050" w:hanging="314"/>
        <w:jc w:val="right"/>
      </w:pPr>
      <w:rPr>
        <w:rFonts w:ascii="Arial" w:eastAsia="Arial" w:hAnsi="Arial" w:cs="Arial" w:hint="default"/>
        <w:spacing w:val="-1"/>
        <w:w w:val="87"/>
        <w:sz w:val="20"/>
        <w:szCs w:val="20"/>
      </w:rPr>
    </w:lvl>
    <w:lvl w:ilvl="2" w:tplc="AFEC9FC2">
      <w:numFmt w:val="bullet"/>
      <w:lvlText w:val="•"/>
      <w:lvlJc w:val="left"/>
      <w:pPr>
        <w:ind w:left="2082" w:hanging="314"/>
      </w:pPr>
      <w:rPr>
        <w:rFonts w:hint="default"/>
      </w:rPr>
    </w:lvl>
    <w:lvl w:ilvl="3" w:tplc="737E142C">
      <w:numFmt w:val="bullet"/>
      <w:lvlText w:val="•"/>
      <w:lvlJc w:val="left"/>
      <w:pPr>
        <w:ind w:left="3104" w:hanging="314"/>
      </w:pPr>
      <w:rPr>
        <w:rFonts w:hint="default"/>
      </w:rPr>
    </w:lvl>
    <w:lvl w:ilvl="4" w:tplc="34A0252A">
      <w:numFmt w:val="bullet"/>
      <w:lvlText w:val="•"/>
      <w:lvlJc w:val="left"/>
      <w:pPr>
        <w:ind w:left="4126" w:hanging="314"/>
      </w:pPr>
      <w:rPr>
        <w:rFonts w:hint="default"/>
      </w:rPr>
    </w:lvl>
    <w:lvl w:ilvl="5" w:tplc="3410D09C">
      <w:numFmt w:val="bullet"/>
      <w:lvlText w:val="•"/>
      <w:lvlJc w:val="left"/>
      <w:pPr>
        <w:ind w:left="5148" w:hanging="314"/>
      </w:pPr>
      <w:rPr>
        <w:rFonts w:hint="default"/>
      </w:rPr>
    </w:lvl>
    <w:lvl w:ilvl="6" w:tplc="810E97AE">
      <w:numFmt w:val="bullet"/>
      <w:lvlText w:val="•"/>
      <w:lvlJc w:val="left"/>
      <w:pPr>
        <w:ind w:left="6171" w:hanging="314"/>
      </w:pPr>
      <w:rPr>
        <w:rFonts w:hint="default"/>
      </w:rPr>
    </w:lvl>
    <w:lvl w:ilvl="7" w:tplc="8B548162">
      <w:numFmt w:val="bullet"/>
      <w:lvlText w:val="•"/>
      <w:lvlJc w:val="left"/>
      <w:pPr>
        <w:ind w:left="7193" w:hanging="314"/>
      </w:pPr>
      <w:rPr>
        <w:rFonts w:hint="default"/>
      </w:rPr>
    </w:lvl>
    <w:lvl w:ilvl="8" w:tplc="09FA31F4">
      <w:numFmt w:val="bullet"/>
      <w:lvlText w:val="•"/>
      <w:lvlJc w:val="left"/>
      <w:pPr>
        <w:ind w:left="8215" w:hanging="314"/>
      </w:pPr>
      <w:rPr>
        <w:rFonts w:hint="default"/>
      </w:rPr>
    </w:lvl>
  </w:abstractNum>
  <w:abstractNum w:abstractNumId="123" w15:restartNumberingAfterBreak="0">
    <w:nsid w:val="731245D7"/>
    <w:multiLevelType w:val="hybridMultilevel"/>
    <w:tmpl w:val="ED603F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74FE05A7"/>
    <w:multiLevelType w:val="multilevel"/>
    <w:tmpl w:val="73202EDA"/>
    <w:styleLink w:val="CurrentList36"/>
    <w:lvl w:ilvl="0">
      <w:start w:val="1"/>
      <w:numFmt w:val="upperLetter"/>
      <w:lvlText w:val="Appendix %1"/>
      <w:lvlJc w:val="left"/>
      <w:pPr>
        <w:ind w:left="0" w:firstLine="0"/>
      </w:pPr>
      <w:rPr>
        <w:rFonts w:ascii="Arial" w:hAnsi="Arial" w:hint="default"/>
        <w:sz w:val="32"/>
      </w:rPr>
    </w:lvl>
    <w:lvl w:ilvl="1">
      <w:start w:val="1"/>
      <w:numFmt w:val="decimal"/>
      <w:lvlText w:val="A.%2"/>
      <w:lvlJc w:val="left"/>
      <w:pPr>
        <w:ind w:left="0" w:firstLine="0"/>
      </w:pPr>
      <w:rPr>
        <w:rFonts w:ascii="Arial" w:hAnsi="Arial" w:hint="default"/>
        <w:sz w:val="24"/>
      </w:rPr>
    </w:lvl>
    <w:lvl w:ilvl="2">
      <w:start w:val="1"/>
      <w:numFmt w:val="decimal"/>
      <w:lvlRestart w:val="0"/>
      <w:lvlText w:val="%1.%2.%3"/>
      <w:lvlJc w:val="left"/>
      <w:rPr>
        <w:rFonts w:ascii="Arial" w:hAnsi="Arial" w:hint="default"/>
        <w:b w:val="0"/>
        <w:bCs w:val="0"/>
        <w:i w:val="0"/>
        <w:iCs w:val="0"/>
        <w:caps w:val="0"/>
        <w:smallCaps w:val="0"/>
        <w:strike w:val="0"/>
        <w:dstrike w:val="0"/>
        <w:vanish w:val="0"/>
        <w:color w:val="000000"/>
        <w:spacing w:val="0"/>
        <w:kern w:val="0"/>
        <w:position w:val="0"/>
        <w:sz w:val="2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Text w:val="%4."/>
      <w:lvlJc w:val="left"/>
      <w:pPr>
        <w:ind w:left="8460" w:hanging="360"/>
      </w:pPr>
      <w:rPr>
        <w:rFonts w:hint="default"/>
      </w:rPr>
    </w:lvl>
    <w:lvl w:ilvl="4">
      <w:start w:val="1"/>
      <w:numFmt w:val="lowerLetter"/>
      <w:lvlText w:val="%5."/>
      <w:lvlJc w:val="left"/>
      <w:pPr>
        <w:ind w:left="9180" w:hanging="360"/>
      </w:pPr>
      <w:rPr>
        <w:rFonts w:hint="default"/>
      </w:rPr>
    </w:lvl>
    <w:lvl w:ilvl="5">
      <w:start w:val="1"/>
      <w:numFmt w:val="lowerRoman"/>
      <w:lvlText w:val="%6."/>
      <w:lvlJc w:val="right"/>
      <w:pPr>
        <w:ind w:left="9900" w:hanging="180"/>
      </w:pPr>
      <w:rPr>
        <w:rFonts w:hint="default"/>
        <w:b/>
        <w:i w:val="0"/>
        <w:caps/>
        <w:strike w:val="0"/>
        <w:dstrike w:val="0"/>
        <w:vanish w:val="0"/>
        <w:sz w:val="32"/>
        <w:vertAlign w:val="baseline"/>
      </w:rPr>
    </w:lvl>
    <w:lvl w:ilvl="6">
      <w:start w:val="1"/>
      <w:numFmt w:val="upperLetter"/>
      <w:lvlText w:val="Appendix %7."/>
      <w:lvlJc w:val="left"/>
      <w:pPr>
        <w:ind w:left="10620" w:hanging="360"/>
      </w:pPr>
      <w:rPr>
        <w:rFonts w:hint="default"/>
      </w:rPr>
    </w:lvl>
    <w:lvl w:ilvl="7">
      <w:start w:val="1"/>
      <w:numFmt w:val="decimal"/>
      <w:lvlRestart w:val="1"/>
      <w:lvlText w:val="%7.%8."/>
      <w:lvlJc w:val="left"/>
      <w:pPr>
        <w:ind w:left="0" w:firstLine="10980"/>
      </w:pPr>
      <w:rPr>
        <w:rFonts w:hint="default"/>
      </w:rPr>
    </w:lvl>
    <w:lvl w:ilvl="8">
      <w:start w:val="1"/>
      <w:numFmt w:val="decimal"/>
      <w:lvlText w:val="%7.%8.%9."/>
      <w:lvlJc w:val="right"/>
      <w:pPr>
        <w:ind w:left="12060" w:hanging="180"/>
      </w:pPr>
      <w:rPr>
        <w:rFonts w:hint="default"/>
      </w:rPr>
    </w:lvl>
  </w:abstractNum>
  <w:abstractNum w:abstractNumId="125" w15:restartNumberingAfterBreak="0">
    <w:nsid w:val="7514440D"/>
    <w:multiLevelType w:val="hybridMultilevel"/>
    <w:tmpl w:val="DF86C9AA"/>
    <w:lvl w:ilvl="0" w:tplc="7996D6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68178EF"/>
    <w:multiLevelType w:val="multilevel"/>
    <w:tmpl w:val="85429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15:restartNumberingAfterBreak="0">
    <w:nsid w:val="7777634B"/>
    <w:multiLevelType w:val="hybridMultilevel"/>
    <w:tmpl w:val="96DE5B6C"/>
    <w:lvl w:ilvl="0" w:tplc="CBC83FB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77DE5B6B"/>
    <w:multiLevelType w:val="multilevel"/>
    <w:tmpl w:val="2966996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9" w15:restartNumberingAfterBreak="0">
    <w:nsid w:val="7840750B"/>
    <w:multiLevelType w:val="hybridMultilevel"/>
    <w:tmpl w:val="0BC4CB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7896679C"/>
    <w:multiLevelType w:val="hybridMultilevel"/>
    <w:tmpl w:val="174ADE9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1" w15:restartNumberingAfterBreak="0">
    <w:nsid w:val="79A164B7"/>
    <w:multiLevelType w:val="hybridMultilevel"/>
    <w:tmpl w:val="9F8C61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75100074">
    <w:abstractNumId w:val="106"/>
  </w:num>
  <w:num w:numId="2" w16cid:durableId="1463039804">
    <w:abstractNumId w:val="44"/>
  </w:num>
  <w:num w:numId="3" w16cid:durableId="193857115">
    <w:abstractNumId w:val="5"/>
  </w:num>
  <w:num w:numId="4" w16cid:durableId="614748849">
    <w:abstractNumId w:val="129"/>
  </w:num>
  <w:num w:numId="5" w16cid:durableId="1629509801">
    <w:abstractNumId w:val="13"/>
  </w:num>
  <w:num w:numId="6" w16cid:durableId="658118436">
    <w:abstractNumId w:val="68"/>
  </w:num>
  <w:num w:numId="7" w16cid:durableId="1365986509">
    <w:abstractNumId w:val="47"/>
  </w:num>
  <w:num w:numId="8" w16cid:durableId="1311013828">
    <w:abstractNumId w:val="51"/>
  </w:num>
  <w:num w:numId="9" w16cid:durableId="974408414">
    <w:abstractNumId w:val="81"/>
  </w:num>
  <w:num w:numId="10" w16cid:durableId="1055160052">
    <w:abstractNumId w:val="108"/>
  </w:num>
  <w:num w:numId="11" w16cid:durableId="1724789351">
    <w:abstractNumId w:val="120"/>
  </w:num>
  <w:num w:numId="12" w16cid:durableId="1485006069">
    <w:abstractNumId w:val="112"/>
  </w:num>
  <w:num w:numId="13" w16cid:durableId="1519855292">
    <w:abstractNumId w:val="12"/>
  </w:num>
  <w:num w:numId="14" w16cid:durableId="1595165216">
    <w:abstractNumId w:val="115"/>
  </w:num>
  <w:num w:numId="15" w16cid:durableId="243422839">
    <w:abstractNumId w:val="104"/>
  </w:num>
  <w:num w:numId="16" w16cid:durableId="2058896520">
    <w:abstractNumId w:val="33"/>
  </w:num>
  <w:num w:numId="17" w16cid:durableId="509485845">
    <w:abstractNumId w:val="19"/>
  </w:num>
  <w:num w:numId="18" w16cid:durableId="2119793985">
    <w:abstractNumId w:val="83"/>
  </w:num>
  <w:num w:numId="19" w16cid:durableId="1130630739">
    <w:abstractNumId w:val="26"/>
  </w:num>
  <w:num w:numId="20" w16cid:durableId="1158155356">
    <w:abstractNumId w:val="34"/>
  </w:num>
  <w:num w:numId="21" w16cid:durableId="750856001">
    <w:abstractNumId w:val="109"/>
  </w:num>
  <w:num w:numId="22" w16cid:durableId="1329793785">
    <w:abstractNumId w:val="90"/>
  </w:num>
  <w:num w:numId="23" w16cid:durableId="818957383">
    <w:abstractNumId w:val="71"/>
  </w:num>
  <w:num w:numId="24" w16cid:durableId="2057312953">
    <w:abstractNumId w:val="80"/>
  </w:num>
  <w:num w:numId="25" w16cid:durableId="1502503954">
    <w:abstractNumId w:val="95"/>
  </w:num>
  <w:num w:numId="26" w16cid:durableId="1187139357">
    <w:abstractNumId w:val="57"/>
  </w:num>
  <w:num w:numId="27" w16cid:durableId="424957771">
    <w:abstractNumId w:val="118"/>
  </w:num>
  <w:num w:numId="28" w16cid:durableId="1444231999">
    <w:abstractNumId w:val="78"/>
  </w:num>
  <w:num w:numId="29" w16cid:durableId="1586524757">
    <w:abstractNumId w:val="72"/>
  </w:num>
  <w:num w:numId="30" w16cid:durableId="2019963471">
    <w:abstractNumId w:val="22"/>
  </w:num>
  <w:num w:numId="31" w16cid:durableId="1297833428">
    <w:abstractNumId w:val="125"/>
  </w:num>
  <w:num w:numId="32" w16cid:durableId="1609772267">
    <w:abstractNumId w:val="29"/>
  </w:num>
  <w:num w:numId="33" w16cid:durableId="1461071337">
    <w:abstractNumId w:val="32"/>
  </w:num>
  <w:num w:numId="34" w16cid:durableId="1541819598">
    <w:abstractNumId w:val="79"/>
  </w:num>
  <w:num w:numId="35" w16cid:durableId="1228759216">
    <w:abstractNumId w:val="0"/>
  </w:num>
  <w:num w:numId="36" w16cid:durableId="1647663010">
    <w:abstractNumId w:val="107"/>
  </w:num>
  <w:num w:numId="37" w16cid:durableId="888801980">
    <w:abstractNumId w:val="21"/>
  </w:num>
  <w:num w:numId="38" w16cid:durableId="2113352083">
    <w:abstractNumId w:val="35"/>
  </w:num>
  <w:num w:numId="39" w16cid:durableId="581765954">
    <w:abstractNumId w:val="123"/>
  </w:num>
  <w:num w:numId="40" w16cid:durableId="515459626">
    <w:abstractNumId w:val="73"/>
  </w:num>
  <w:num w:numId="41" w16cid:durableId="1123578048">
    <w:abstractNumId w:val="94"/>
  </w:num>
  <w:num w:numId="42" w16cid:durableId="1974748191">
    <w:abstractNumId w:val="100"/>
  </w:num>
  <w:num w:numId="43" w16cid:durableId="1976980381">
    <w:abstractNumId w:val="66"/>
  </w:num>
  <w:num w:numId="44" w16cid:durableId="1709989963">
    <w:abstractNumId w:val="75"/>
  </w:num>
  <w:num w:numId="45" w16cid:durableId="313266244">
    <w:abstractNumId w:val="131"/>
  </w:num>
  <w:num w:numId="46" w16cid:durableId="1460879112">
    <w:abstractNumId w:val="9"/>
  </w:num>
  <w:num w:numId="47" w16cid:durableId="1876387650">
    <w:abstractNumId w:val="28"/>
  </w:num>
  <w:num w:numId="48" w16cid:durableId="1793665632">
    <w:abstractNumId w:val="45"/>
  </w:num>
  <w:num w:numId="49" w16cid:durableId="869534415">
    <w:abstractNumId w:val="17"/>
  </w:num>
  <w:num w:numId="50" w16cid:durableId="1792549661">
    <w:abstractNumId w:val="46"/>
  </w:num>
  <w:num w:numId="51" w16cid:durableId="2028755235">
    <w:abstractNumId w:val="62"/>
  </w:num>
  <w:num w:numId="52" w16cid:durableId="317080283">
    <w:abstractNumId w:val="128"/>
  </w:num>
  <w:num w:numId="53" w16cid:durableId="1329209734">
    <w:abstractNumId w:val="55"/>
  </w:num>
  <w:num w:numId="54" w16cid:durableId="1055667252">
    <w:abstractNumId w:val="38"/>
  </w:num>
  <w:num w:numId="55" w16cid:durableId="289407711">
    <w:abstractNumId w:val="126"/>
  </w:num>
  <w:num w:numId="56" w16cid:durableId="576019799">
    <w:abstractNumId w:val="119"/>
  </w:num>
  <w:num w:numId="57" w16cid:durableId="1620188648">
    <w:abstractNumId w:val="98"/>
  </w:num>
  <w:num w:numId="58" w16cid:durableId="1575697776">
    <w:abstractNumId w:val="76"/>
  </w:num>
  <w:num w:numId="59" w16cid:durableId="1881551677">
    <w:abstractNumId w:val="15"/>
  </w:num>
  <w:num w:numId="60" w16cid:durableId="1737825959">
    <w:abstractNumId w:val="24"/>
  </w:num>
  <w:num w:numId="61" w16cid:durableId="1225142009">
    <w:abstractNumId w:val="122"/>
  </w:num>
  <w:num w:numId="62" w16cid:durableId="1483737548">
    <w:abstractNumId w:val="4"/>
  </w:num>
  <w:num w:numId="63" w16cid:durableId="958493533">
    <w:abstractNumId w:val="130"/>
  </w:num>
  <w:num w:numId="64" w16cid:durableId="1380594543">
    <w:abstractNumId w:val="7"/>
  </w:num>
  <w:num w:numId="65" w16cid:durableId="941453506">
    <w:abstractNumId w:val="93"/>
  </w:num>
  <w:num w:numId="66" w16cid:durableId="1405227097">
    <w:abstractNumId w:val="116"/>
  </w:num>
  <w:num w:numId="67" w16cid:durableId="1266496465">
    <w:abstractNumId w:val="18"/>
  </w:num>
  <w:num w:numId="68" w16cid:durableId="414058352">
    <w:abstractNumId w:val="103"/>
  </w:num>
  <w:num w:numId="69" w16cid:durableId="1106732922">
    <w:abstractNumId w:val="30"/>
  </w:num>
  <w:num w:numId="70" w16cid:durableId="1089279174">
    <w:abstractNumId w:val="69"/>
  </w:num>
  <w:num w:numId="71" w16cid:durableId="983503763">
    <w:abstractNumId w:val="77"/>
  </w:num>
  <w:num w:numId="72" w16cid:durableId="1833451018">
    <w:abstractNumId w:val="23"/>
  </w:num>
  <w:num w:numId="73" w16cid:durableId="1164931386">
    <w:abstractNumId w:val="84"/>
  </w:num>
  <w:num w:numId="74" w16cid:durableId="798961745">
    <w:abstractNumId w:val="54"/>
  </w:num>
  <w:num w:numId="75" w16cid:durableId="1888489163">
    <w:abstractNumId w:val="74"/>
  </w:num>
  <w:num w:numId="76" w16cid:durableId="577250942">
    <w:abstractNumId w:val="92"/>
  </w:num>
  <w:num w:numId="77" w16cid:durableId="850951021">
    <w:abstractNumId w:val="111"/>
  </w:num>
  <w:num w:numId="78" w16cid:durableId="435060307">
    <w:abstractNumId w:val="58"/>
  </w:num>
  <w:num w:numId="79" w16cid:durableId="1947040080">
    <w:abstractNumId w:val="37"/>
  </w:num>
  <w:num w:numId="80" w16cid:durableId="1852796198">
    <w:abstractNumId w:val="16"/>
  </w:num>
  <w:num w:numId="81" w16cid:durableId="975835693">
    <w:abstractNumId w:val="52"/>
  </w:num>
  <w:num w:numId="82" w16cid:durableId="163322603">
    <w:abstractNumId w:val="110"/>
  </w:num>
  <w:num w:numId="83" w16cid:durableId="622731477">
    <w:abstractNumId w:val="31"/>
  </w:num>
  <w:num w:numId="84" w16cid:durableId="1158763426">
    <w:abstractNumId w:val="63"/>
  </w:num>
  <w:num w:numId="85" w16cid:durableId="1278440232">
    <w:abstractNumId w:val="65"/>
  </w:num>
  <w:num w:numId="86" w16cid:durableId="1548181189">
    <w:abstractNumId w:val="70"/>
  </w:num>
  <w:num w:numId="87" w16cid:durableId="1344624548">
    <w:abstractNumId w:val="121"/>
  </w:num>
  <w:num w:numId="88" w16cid:durableId="1399087972">
    <w:abstractNumId w:val="25"/>
  </w:num>
  <w:num w:numId="89" w16cid:durableId="142160392">
    <w:abstractNumId w:val="11"/>
  </w:num>
  <w:num w:numId="90" w16cid:durableId="1623144663">
    <w:abstractNumId w:val="27"/>
  </w:num>
  <w:num w:numId="91" w16cid:durableId="1653754683">
    <w:abstractNumId w:val="36"/>
  </w:num>
  <w:num w:numId="92" w16cid:durableId="1713992591">
    <w:abstractNumId w:val="48"/>
  </w:num>
  <w:num w:numId="93" w16cid:durableId="406153613">
    <w:abstractNumId w:val="86"/>
  </w:num>
  <w:num w:numId="94" w16cid:durableId="1026443574">
    <w:abstractNumId w:val="59"/>
  </w:num>
  <w:num w:numId="95" w16cid:durableId="2008894964">
    <w:abstractNumId w:val="14"/>
  </w:num>
  <w:num w:numId="96" w16cid:durableId="1197959909">
    <w:abstractNumId w:val="91"/>
  </w:num>
  <w:num w:numId="97" w16cid:durableId="1406225492">
    <w:abstractNumId w:val="8"/>
  </w:num>
  <w:num w:numId="98" w16cid:durableId="753748834">
    <w:abstractNumId w:val="60"/>
  </w:num>
  <w:num w:numId="99" w16cid:durableId="1954432051">
    <w:abstractNumId w:val="124"/>
  </w:num>
  <w:num w:numId="100" w16cid:durableId="1871264908">
    <w:abstractNumId w:val="42"/>
  </w:num>
  <w:num w:numId="101" w16cid:durableId="886792328">
    <w:abstractNumId w:val="87"/>
  </w:num>
  <w:num w:numId="102" w16cid:durableId="782186116">
    <w:abstractNumId w:val="102"/>
  </w:num>
  <w:num w:numId="103" w16cid:durableId="72512946">
    <w:abstractNumId w:val="105"/>
  </w:num>
  <w:num w:numId="104" w16cid:durableId="1798792165">
    <w:abstractNumId w:val="49"/>
  </w:num>
  <w:num w:numId="105" w16cid:durableId="1334383547">
    <w:abstractNumId w:val="20"/>
  </w:num>
  <w:num w:numId="106" w16cid:durableId="1615821538">
    <w:abstractNumId w:val="113"/>
  </w:num>
  <w:num w:numId="107" w16cid:durableId="1327393858">
    <w:abstractNumId w:val="41"/>
  </w:num>
  <w:num w:numId="108" w16cid:durableId="619840365">
    <w:abstractNumId w:val="89"/>
  </w:num>
  <w:num w:numId="109" w16cid:durableId="264121040">
    <w:abstractNumId w:val="1"/>
  </w:num>
  <w:num w:numId="110" w16cid:durableId="1156914200">
    <w:abstractNumId w:val="2"/>
  </w:num>
  <w:num w:numId="111" w16cid:durableId="2024283809">
    <w:abstractNumId w:val="40"/>
  </w:num>
  <w:num w:numId="112" w16cid:durableId="1154299239">
    <w:abstractNumId w:val="67"/>
  </w:num>
  <w:num w:numId="113" w16cid:durableId="1222016258">
    <w:abstractNumId w:val="101"/>
  </w:num>
  <w:num w:numId="114" w16cid:durableId="1849757538">
    <w:abstractNumId w:val="10"/>
  </w:num>
  <w:num w:numId="115" w16cid:durableId="920531664">
    <w:abstractNumId w:val="3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2"/>
    </w:lvlOverride>
    <w:lvlOverride w:ilvl="7">
      <w:startOverride w:val="1"/>
    </w:lvlOverride>
    <w:lvlOverride w:ilvl="8">
      <w:startOverride w:val="1"/>
    </w:lvlOverride>
  </w:num>
  <w:num w:numId="116" w16cid:durableId="779958695">
    <w:abstractNumId w:val="96"/>
  </w:num>
  <w:num w:numId="117" w16cid:durableId="439958080">
    <w:abstractNumId w:val="99"/>
  </w:num>
  <w:num w:numId="118" w16cid:durableId="803347939">
    <w:abstractNumId w:val="43"/>
  </w:num>
  <w:num w:numId="119" w16cid:durableId="1770850072">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1669866700">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544802314">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1839928630">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96703097">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160658238">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16cid:durableId="679895479">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16cid:durableId="483745365">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1173841888">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340085522">
    <w:abstractNumId w:val="37"/>
    <w:lvlOverride w:ilvl="0">
      <w:startOverride w:val="1"/>
    </w:lvlOverride>
    <w:lvlOverride w:ilvl="1">
      <w:startOverride w:val="1"/>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16cid:durableId="1863931527">
    <w:abstractNumId w:val="82"/>
  </w:num>
  <w:num w:numId="130" w16cid:durableId="239102286">
    <w:abstractNumId w:val="56"/>
  </w:num>
  <w:num w:numId="131" w16cid:durableId="1094326774">
    <w:abstractNumId w:val="53"/>
  </w:num>
  <w:num w:numId="132" w16cid:durableId="351422526">
    <w:abstractNumId w:val="39"/>
  </w:num>
  <w:num w:numId="133" w16cid:durableId="1942449937">
    <w:abstractNumId w:val="117"/>
  </w:num>
  <w:num w:numId="134" w16cid:durableId="333454723">
    <w:abstractNumId w:val="6"/>
  </w:num>
  <w:num w:numId="135" w16cid:durableId="56367442">
    <w:abstractNumId w:val="106"/>
  </w:num>
  <w:num w:numId="136" w16cid:durableId="578832800">
    <w:abstractNumId w:val="106"/>
  </w:num>
  <w:num w:numId="137" w16cid:durableId="667833315">
    <w:abstractNumId w:val="106"/>
  </w:num>
  <w:num w:numId="138" w16cid:durableId="1209877887">
    <w:abstractNumId w:val="106"/>
  </w:num>
  <w:num w:numId="139" w16cid:durableId="2056201604">
    <w:abstractNumId w:val="114"/>
  </w:num>
  <w:num w:numId="140" w16cid:durableId="1290818493">
    <w:abstractNumId w:val="97"/>
  </w:num>
  <w:num w:numId="141" w16cid:durableId="1595674473">
    <w:abstractNumId w:val="85"/>
  </w:num>
  <w:num w:numId="142" w16cid:durableId="1916937752">
    <w:abstractNumId w:val="50"/>
  </w:num>
  <w:num w:numId="143" w16cid:durableId="1163549931">
    <w:abstractNumId w:val="127"/>
  </w:num>
  <w:num w:numId="144" w16cid:durableId="486480563">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16cid:durableId="339284924">
    <w:abstractNumId w:val="106"/>
  </w:num>
  <w:num w:numId="146" w16cid:durableId="1960254476">
    <w:abstractNumId w:val="106"/>
  </w:num>
  <w:num w:numId="147" w16cid:durableId="756369943">
    <w:abstractNumId w:val="88"/>
  </w:num>
  <w:num w:numId="148" w16cid:durableId="2027561949">
    <w:abstractNumId w:val="64"/>
  </w:num>
  <w:num w:numId="149" w16cid:durableId="1654261918">
    <w:abstractNumId w:val="3"/>
  </w:num>
  <w:num w:numId="150" w16cid:durableId="1023677488">
    <w:abstractNumId w:val="61"/>
  </w:num>
  <w:numIdMacAtCleanup w:val="14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id Thakur">
    <w15:presenceInfo w15:providerId="AD" w15:userId="S::sid.th@apple.com::9973035e-99e5-4ae5-b611-b053067abf8b"/>
  </w15:person>
  <w15:person w15:author="Gerster, Manuel (059)">
    <w15:presenceInfo w15:providerId="AD" w15:userId="S-1-5-21-1482476501-1450960922-725345543-2897146"/>
  </w15:person>
  <w15:person w15:author="Nguyen, Dong (VW Infotainment GmbH)">
    <w15:presenceInfo w15:providerId="AD" w15:userId="S::dong.nguyen@volkswagen-infotainment.com::48ffe88c-3004-45ec-ac2d-063010454ea3"/>
  </w15:person>
  <w15:person w15:author="Nguyen, Dong (VWIF G-TSB/3)">
    <w15:presenceInfo w15:providerId="None" w15:userId="Nguyen, Dong (VWIF G-TSB/3)"/>
  </w15:person>
  <w15:person w15:author="Nguyen, Dong (VWIF G-TS/3)">
    <w15:presenceInfo w15:providerId="None" w15:userId="Nguyen, Dong (VWIF G-TS/3)"/>
  </w15:person>
  <w15:person w15:author="Yann Ly-Gagnon">
    <w15:presenceInfo w15:providerId="AD" w15:userId="S::ylygagnon@apple.com::86c7d17e-ebb2-4ccb-937e-e9faece782ba"/>
  </w15:person>
  <w15:person w15:author="Knott Thorsten">
    <w15:presenceInfo w15:providerId="None" w15:userId="Knott Thorsten"/>
  </w15:person>
  <w15:person w15:author="Ayman Naguib">
    <w15:presenceInfo w15:providerId="AD" w15:userId="S::ayman_naguib@apple.com::bed03aeb-8f6f-43ad-86b9-7b030fb65e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625"/>
    <w:rsid w:val="0000011C"/>
    <w:rsid w:val="000001DC"/>
    <w:rsid w:val="00001A66"/>
    <w:rsid w:val="00002545"/>
    <w:rsid w:val="00002CFB"/>
    <w:rsid w:val="00002D9F"/>
    <w:rsid w:val="000067F4"/>
    <w:rsid w:val="00007EE3"/>
    <w:rsid w:val="0001015A"/>
    <w:rsid w:val="00010358"/>
    <w:rsid w:val="0001235C"/>
    <w:rsid w:val="00012493"/>
    <w:rsid w:val="00012BFD"/>
    <w:rsid w:val="0001326B"/>
    <w:rsid w:val="00013622"/>
    <w:rsid w:val="00013C42"/>
    <w:rsid w:val="00013FF2"/>
    <w:rsid w:val="00015AB4"/>
    <w:rsid w:val="0001791F"/>
    <w:rsid w:val="00020423"/>
    <w:rsid w:val="00022451"/>
    <w:rsid w:val="0002338E"/>
    <w:rsid w:val="000247A4"/>
    <w:rsid w:val="000248F8"/>
    <w:rsid w:val="00024BE0"/>
    <w:rsid w:val="00025208"/>
    <w:rsid w:val="00025651"/>
    <w:rsid w:val="00025FB9"/>
    <w:rsid w:val="000261B2"/>
    <w:rsid w:val="00030208"/>
    <w:rsid w:val="00030CC4"/>
    <w:rsid w:val="00030F69"/>
    <w:rsid w:val="000314C8"/>
    <w:rsid w:val="000319D3"/>
    <w:rsid w:val="00031C4F"/>
    <w:rsid w:val="000320DA"/>
    <w:rsid w:val="000320E6"/>
    <w:rsid w:val="00034289"/>
    <w:rsid w:val="000346D1"/>
    <w:rsid w:val="00034B4E"/>
    <w:rsid w:val="000359A6"/>
    <w:rsid w:val="00035B5B"/>
    <w:rsid w:val="00035F5E"/>
    <w:rsid w:val="0003602D"/>
    <w:rsid w:val="00036881"/>
    <w:rsid w:val="00036EE1"/>
    <w:rsid w:val="0003710F"/>
    <w:rsid w:val="00040A03"/>
    <w:rsid w:val="0004180F"/>
    <w:rsid w:val="00042241"/>
    <w:rsid w:val="00042881"/>
    <w:rsid w:val="00043137"/>
    <w:rsid w:val="00044493"/>
    <w:rsid w:val="000457E7"/>
    <w:rsid w:val="00046914"/>
    <w:rsid w:val="00047795"/>
    <w:rsid w:val="00051D19"/>
    <w:rsid w:val="00052629"/>
    <w:rsid w:val="00052BAC"/>
    <w:rsid w:val="00055AB3"/>
    <w:rsid w:val="00056019"/>
    <w:rsid w:val="00056A5B"/>
    <w:rsid w:val="00056F37"/>
    <w:rsid w:val="00057064"/>
    <w:rsid w:val="00057725"/>
    <w:rsid w:val="000606A8"/>
    <w:rsid w:val="00060B07"/>
    <w:rsid w:val="00061374"/>
    <w:rsid w:val="00061F48"/>
    <w:rsid w:val="00062854"/>
    <w:rsid w:val="00063817"/>
    <w:rsid w:val="00063F79"/>
    <w:rsid w:val="000641B0"/>
    <w:rsid w:val="0006587B"/>
    <w:rsid w:val="00066D7D"/>
    <w:rsid w:val="00066DC2"/>
    <w:rsid w:val="000675C7"/>
    <w:rsid w:val="0006797F"/>
    <w:rsid w:val="000679DB"/>
    <w:rsid w:val="0007099A"/>
    <w:rsid w:val="00071D96"/>
    <w:rsid w:val="00073DAD"/>
    <w:rsid w:val="00074129"/>
    <w:rsid w:val="000749F8"/>
    <w:rsid w:val="00076DD5"/>
    <w:rsid w:val="000777D2"/>
    <w:rsid w:val="00080F9E"/>
    <w:rsid w:val="00082C8A"/>
    <w:rsid w:val="00082D2F"/>
    <w:rsid w:val="00082FDF"/>
    <w:rsid w:val="000843CA"/>
    <w:rsid w:val="00084B6F"/>
    <w:rsid w:val="00084BB8"/>
    <w:rsid w:val="000852FC"/>
    <w:rsid w:val="00085B3E"/>
    <w:rsid w:val="00085EEA"/>
    <w:rsid w:val="000869F2"/>
    <w:rsid w:val="00087FB1"/>
    <w:rsid w:val="0009057B"/>
    <w:rsid w:val="00094206"/>
    <w:rsid w:val="00095044"/>
    <w:rsid w:val="000951D2"/>
    <w:rsid w:val="000976AF"/>
    <w:rsid w:val="000977BC"/>
    <w:rsid w:val="000A33A8"/>
    <w:rsid w:val="000A432B"/>
    <w:rsid w:val="000A4D13"/>
    <w:rsid w:val="000A5644"/>
    <w:rsid w:val="000A5A52"/>
    <w:rsid w:val="000A5D6E"/>
    <w:rsid w:val="000A6209"/>
    <w:rsid w:val="000A66B8"/>
    <w:rsid w:val="000A6B00"/>
    <w:rsid w:val="000A7388"/>
    <w:rsid w:val="000A7801"/>
    <w:rsid w:val="000B0A90"/>
    <w:rsid w:val="000B1D5E"/>
    <w:rsid w:val="000B288A"/>
    <w:rsid w:val="000B33A6"/>
    <w:rsid w:val="000B34D7"/>
    <w:rsid w:val="000B593B"/>
    <w:rsid w:val="000B5DAB"/>
    <w:rsid w:val="000B625D"/>
    <w:rsid w:val="000B6492"/>
    <w:rsid w:val="000B673A"/>
    <w:rsid w:val="000B6F75"/>
    <w:rsid w:val="000B75ED"/>
    <w:rsid w:val="000C0C69"/>
    <w:rsid w:val="000C0CD0"/>
    <w:rsid w:val="000C0E18"/>
    <w:rsid w:val="000C4600"/>
    <w:rsid w:val="000C549A"/>
    <w:rsid w:val="000C5E36"/>
    <w:rsid w:val="000C60E4"/>
    <w:rsid w:val="000C6B3C"/>
    <w:rsid w:val="000C77DC"/>
    <w:rsid w:val="000C78E9"/>
    <w:rsid w:val="000C7F0C"/>
    <w:rsid w:val="000D08DA"/>
    <w:rsid w:val="000D0F35"/>
    <w:rsid w:val="000D1E0B"/>
    <w:rsid w:val="000D3CF5"/>
    <w:rsid w:val="000D45B5"/>
    <w:rsid w:val="000D5277"/>
    <w:rsid w:val="000D63EA"/>
    <w:rsid w:val="000D6501"/>
    <w:rsid w:val="000D6A15"/>
    <w:rsid w:val="000D75C3"/>
    <w:rsid w:val="000E099F"/>
    <w:rsid w:val="000E0E7C"/>
    <w:rsid w:val="000E161C"/>
    <w:rsid w:val="000E1F04"/>
    <w:rsid w:val="000E5A63"/>
    <w:rsid w:val="000E5B23"/>
    <w:rsid w:val="000E5C2E"/>
    <w:rsid w:val="000E60C3"/>
    <w:rsid w:val="000E7179"/>
    <w:rsid w:val="000E7B00"/>
    <w:rsid w:val="000F1516"/>
    <w:rsid w:val="000F29BA"/>
    <w:rsid w:val="000F3DC0"/>
    <w:rsid w:val="000F3EDC"/>
    <w:rsid w:val="000F45B0"/>
    <w:rsid w:val="000F479A"/>
    <w:rsid w:val="000F5B7B"/>
    <w:rsid w:val="000F5E41"/>
    <w:rsid w:val="000F6464"/>
    <w:rsid w:val="000F6639"/>
    <w:rsid w:val="000F6FAB"/>
    <w:rsid w:val="000F7920"/>
    <w:rsid w:val="00100687"/>
    <w:rsid w:val="00100C1F"/>
    <w:rsid w:val="00101E60"/>
    <w:rsid w:val="00101EF8"/>
    <w:rsid w:val="00103CBB"/>
    <w:rsid w:val="00103FEB"/>
    <w:rsid w:val="00104289"/>
    <w:rsid w:val="001046E9"/>
    <w:rsid w:val="00105994"/>
    <w:rsid w:val="001072FF"/>
    <w:rsid w:val="001075AF"/>
    <w:rsid w:val="0010781B"/>
    <w:rsid w:val="0011000C"/>
    <w:rsid w:val="001106FF"/>
    <w:rsid w:val="001120AA"/>
    <w:rsid w:val="00112CFA"/>
    <w:rsid w:val="001131AF"/>
    <w:rsid w:val="00114F98"/>
    <w:rsid w:val="001165E6"/>
    <w:rsid w:val="00116D60"/>
    <w:rsid w:val="00120291"/>
    <w:rsid w:val="0012101A"/>
    <w:rsid w:val="001218B8"/>
    <w:rsid w:val="001228AA"/>
    <w:rsid w:val="00123FD7"/>
    <w:rsid w:val="00127997"/>
    <w:rsid w:val="00134559"/>
    <w:rsid w:val="00134942"/>
    <w:rsid w:val="00135C2A"/>
    <w:rsid w:val="00135FB7"/>
    <w:rsid w:val="001362B9"/>
    <w:rsid w:val="00136920"/>
    <w:rsid w:val="001373CE"/>
    <w:rsid w:val="00141F1C"/>
    <w:rsid w:val="00141F2E"/>
    <w:rsid w:val="00143030"/>
    <w:rsid w:val="001439B4"/>
    <w:rsid w:val="00144712"/>
    <w:rsid w:val="00144C13"/>
    <w:rsid w:val="00144E4C"/>
    <w:rsid w:val="001455C2"/>
    <w:rsid w:val="001455E5"/>
    <w:rsid w:val="00146282"/>
    <w:rsid w:val="0014708C"/>
    <w:rsid w:val="001506EE"/>
    <w:rsid w:val="00152AB5"/>
    <w:rsid w:val="00153A88"/>
    <w:rsid w:val="00153B3E"/>
    <w:rsid w:val="00156332"/>
    <w:rsid w:val="0015774F"/>
    <w:rsid w:val="00157C96"/>
    <w:rsid w:val="0016064E"/>
    <w:rsid w:val="001635DE"/>
    <w:rsid w:val="0016387B"/>
    <w:rsid w:val="00164614"/>
    <w:rsid w:val="001651F9"/>
    <w:rsid w:val="001657E3"/>
    <w:rsid w:val="00165BE3"/>
    <w:rsid w:val="00165DB4"/>
    <w:rsid w:val="0017066E"/>
    <w:rsid w:val="00170CE8"/>
    <w:rsid w:val="00170F94"/>
    <w:rsid w:val="00171234"/>
    <w:rsid w:val="0017153C"/>
    <w:rsid w:val="00171CE1"/>
    <w:rsid w:val="00172280"/>
    <w:rsid w:val="001727ED"/>
    <w:rsid w:val="001737CC"/>
    <w:rsid w:val="00174CBD"/>
    <w:rsid w:val="0017668C"/>
    <w:rsid w:val="001767D8"/>
    <w:rsid w:val="00176BE8"/>
    <w:rsid w:val="0017781C"/>
    <w:rsid w:val="00177C03"/>
    <w:rsid w:val="00181A26"/>
    <w:rsid w:val="001820AC"/>
    <w:rsid w:val="00183237"/>
    <w:rsid w:val="00183505"/>
    <w:rsid w:val="001839C3"/>
    <w:rsid w:val="001839F0"/>
    <w:rsid w:val="001849A3"/>
    <w:rsid w:val="00186E45"/>
    <w:rsid w:val="00192594"/>
    <w:rsid w:val="00194C44"/>
    <w:rsid w:val="00194E8B"/>
    <w:rsid w:val="001976F2"/>
    <w:rsid w:val="001A0139"/>
    <w:rsid w:val="001A2BDD"/>
    <w:rsid w:val="001A393A"/>
    <w:rsid w:val="001A5282"/>
    <w:rsid w:val="001A567B"/>
    <w:rsid w:val="001A5BF0"/>
    <w:rsid w:val="001A7549"/>
    <w:rsid w:val="001A7CCE"/>
    <w:rsid w:val="001B01BF"/>
    <w:rsid w:val="001B0AEC"/>
    <w:rsid w:val="001B1349"/>
    <w:rsid w:val="001B1B6B"/>
    <w:rsid w:val="001B1D42"/>
    <w:rsid w:val="001B2F0C"/>
    <w:rsid w:val="001B529A"/>
    <w:rsid w:val="001B65EA"/>
    <w:rsid w:val="001B75D7"/>
    <w:rsid w:val="001C0976"/>
    <w:rsid w:val="001C0C37"/>
    <w:rsid w:val="001C1590"/>
    <w:rsid w:val="001C2A47"/>
    <w:rsid w:val="001C33D0"/>
    <w:rsid w:val="001C35B1"/>
    <w:rsid w:val="001C383D"/>
    <w:rsid w:val="001C3C98"/>
    <w:rsid w:val="001C4104"/>
    <w:rsid w:val="001C5428"/>
    <w:rsid w:val="001C5E27"/>
    <w:rsid w:val="001C652C"/>
    <w:rsid w:val="001D02C5"/>
    <w:rsid w:val="001D1325"/>
    <w:rsid w:val="001D1CE4"/>
    <w:rsid w:val="001D1FB0"/>
    <w:rsid w:val="001D3883"/>
    <w:rsid w:val="001D395C"/>
    <w:rsid w:val="001D4817"/>
    <w:rsid w:val="001D5665"/>
    <w:rsid w:val="001D5BB3"/>
    <w:rsid w:val="001D6A29"/>
    <w:rsid w:val="001D7531"/>
    <w:rsid w:val="001E0EF6"/>
    <w:rsid w:val="001E0F1B"/>
    <w:rsid w:val="001E3318"/>
    <w:rsid w:val="001E3357"/>
    <w:rsid w:val="001E365E"/>
    <w:rsid w:val="001E44F9"/>
    <w:rsid w:val="001E597F"/>
    <w:rsid w:val="001E6A80"/>
    <w:rsid w:val="001E7269"/>
    <w:rsid w:val="001F0117"/>
    <w:rsid w:val="001F0420"/>
    <w:rsid w:val="001F1010"/>
    <w:rsid w:val="001F122C"/>
    <w:rsid w:val="001F2BF9"/>
    <w:rsid w:val="001F3142"/>
    <w:rsid w:val="001F49AA"/>
    <w:rsid w:val="001F4DB7"/>
    <w:rsid w:val="001F4F62"/>
    <w:rsid w:val="001F59BA"/>
    <w:rsid w:val="001F67B5"/>
    <w:rsid w:val="001F6AAF"/>
    <w:rsid w:val="001F7D22"/>
    <w:rsid w:val="001F7D8D"/>
    <w:rsid w:val="00201CA8"/>
    <w:rsid w:val="00202D6B"/>
    <w:rsid w:val="00203134"/>
    <w:rsid w:val="002040CC"/>
    <w:rsid w:val="00204C1E"/>
    <w:rsid w:val="002073A3"/>
    <w:rsid w:val="0021042D"/>
    <w:rsid w:val="00210EFD"/>
    <w:rsid w:val="00212003"/>
    <w:rsid w:val="00212623"/>
    <w:rsid w:val="00212B89"/>
    <w:rsid w:val="00213404"/>
    <w:rsid w:val="00214360"/>
    <w:rsid w:val="002143EC"/>
    <w:rsid w:val="002148B2"/>
    <w:rsid w:val="00216A6B"/>
    <w:rsid w:val="002177B0"/>
    <w:rsid w:val="00220721"/>
    <w:rsid w:val="00222B84"/>
    <w:rsid w:val="0022331D"/>
    <w:rsid w:val="00224688"/>
    <w:rsid w:val="00224BF4"/>
    <w:rsid w:val="00225121"/>
    <w:rsid w:val="00225602"/>
    <w:rsid w:val="00230E95"/>
    <w:rsid w:val="00231F26"/>
    <w:rsid w:val="00232F42"/>
    <w:rsid w:val="00233809"/>
    <w:rsid w:val="002346F1"/>
    <w:rsid w:val="002347C6"/>
    <w:rsid w:val="00236CF9"/>
    <w:rsid w:val="0023761A"/>
    <w:rsid w:val="00240876"/>
    <w:rsid w:val="00240902"/>
    <w:rsid w:val="00240C95"/>
    <w:rsid w:val="002417CC"/>
    <w:rsid w:val="00242E3C"/>
    <w:rsid w:val="00242EC6"/>
    <w:rsid w:val="00245A3A"/>
    <w:rsid w:val="002462FA"/>
    <w:rsid w:val="002463F3"/>
    <w:rsid w:val="002464A3"/>
    <w:rsid w:val="002464EE"/>
    <w:rsid w:val="00250946"/>
    <w:rsid w:val="002527A9"/>
    <w:rsid w:val="00252AA5"/>
    <w:rsid w:val="002538C4"/>
    <w:rsid w:val="00253C8D"/>
    <w:rsid w:val="002542EC"/>
    <w:rsid w:val="00254C40"/>
    <w:rsid w:val="00254E64"/>
    <w:rsid w:val="00255D1E"/>
    <w:rsid w:val="002603F2"/>
    <w:rsid w:val="002606CB"/>
    <w:rsid w:val="00261D3C"/>
    <w:rsid w:val="00261F90"/>
    <w:rsid w:val="00262A4C"/>
    <w:rsid w:val="00263523"/>
    <w:rsid w:val="00263B85"/>
    <w:rsid w:val="002640CB"/>
    <w:rsid w:val="00265A02"/>
    <w:rsid w:val="00265C37"/>
    <w:rsid w:val="00266ADF"/>
    <w:rsid w:val="00270462"/>
    <w:rsid w:val="002718F8"/>
    <w:rsid w:val="00271A94"/>
    <w:rsid w:val="00271AED"/>
    <w:rsid w:val="00271DFD"/>
    <w:rsid w:val="00272EF2"/>
    <w:rsid w:val="00273643"/>
    <w:rsid w:val="00273D23"/>
    <w:rsid w:val="00273EB5"/>
    <w:rsid w:val="00275E3B"/>
    <w:rsid w:val="002762FB"/>
    <w:rsid w:val="0027645A"/>
    <w:rsid w:val="00277415"/>
    <w:rsid w:val="00280B63"/>
    <w:rsid w:val="00280F3C"/>
    <w:rsid w:val="00281072"/>
    <w:rsid w:val="00281220"/>
    <w:rsid w:val="002821DA"/>
    <w:rsid w:val="00282797"/>
    <w:rsid w:val="002837C3"/>
    <w:rsid w:val="002844B8"/>
    <w:rsid w:val="0028575E"/>
    <w:rsid w:val="00285780"/>
    <w:rsid w:val="002864ED"/>
    <w:rsid w:val="00286EDE"/>
    <w:rsid w:val="00290826"/>
    <w:rsid w:val="002934E0"/>
    <w:rsid w:val="002939FE"/>
    <w:rsid w:val="00293FC4"/>
    <w:rsid w:val="002951B4"/>
    <w:rsid w:val="002956C9"/>
    <w:rsid w:val="002957B5"/>
    <w:rsid w:val="002964B4"/>
    <w:rsid w:val="00296F63"/>
    <w:rsid w:val="0029766E"/>
    <w:rsid w:val="002A01B0"/>
    <w:rsid w:val="002A04E8"/>
    <w:rsid w:val="002A076E"/>
    <w:rsid w:val="002A0C55"/>
    <w:rsid w:val="002A0F48"/>
    <w:rsid w:val="002A1EAD"/>
    <w:rsid w:val="002A20F2"/>
    <w:rsid w:val="002A2153"/>
    <w:rsid w:val="002A3ABE"/>
    <w:rsid w:val="002A5CF6"/>
    <w:rsid w:val="002A5D39"/>
    <w:rsid w:val="002A6409"/>
    <w:rsid w:val="002A66BB"/>
    <w:rsid w:val="002B033E"/>
    <w:rsid w:val="002B1B2F"/>
    <w:rsid w:val="002B2C98"/>
    <w:rsid w:val="002B2DCC"/>
    <w:rsid w:val="002B361A"/>
    <w:rsid w:val="002B3680"/>
    <w:rsid w:val="002B38FD"/>
    <w:rsid w:val="002B4925"/>
    <w:rsid w:val="002B4E73"/>
    <w:rsid w:val="002B5709"/>
    <w:rsid w:val="002B6C05"/>
    <w:rsid w:val="002B76A1"/>
    <w:rsid w:val="002B7AB8"/>
    <w:rsid w:val="002C03B2"/>
    <w:rsid w:val="002C0A61"/>
    <w:rsid w:val="002C0B62"/>
    <w:rsid w:val="002C0F72"/>
    <w:rsid w:val="002C165F"/>
    <w:rsid w:val="002C1744"/>
    <w:rsid w:val="002C1890"/>
    <w:rsid w:val="002C2B74"/>
    <w:rsid w:val="002C5C9F"/>
    <w:rsid w:val="002C624E"/>
    <w:rsid w:val="002C6CA8"/>
    <w:rsid w:val="002C7C22"/>
    <w:rsid w:val="002C7E74"/>
    <w:rsid w:val="002D1B16"/>
    <w:rsid w:val="002D37B0"/>
    <w:rsid w:val="002D429E"/>
    <w:rsid w:val="002D5047"/>
    <w:rsid w:val="002D51A0"/>
    <w:rsid w:val="002D54F4"/>
    <w:rsid w:val="002D572B"/>
    <w:rsid w:val="002D5AA4"/>
    <w:rsid w:val="002D68CE"/>
    <w:rsid w:val="002D71A2"/>
    <w:rsid w:val="002D72BE"/>
    <w:rsid w:val="002D784F"/>
    <w:rsid w:val="002D7E3F"/>
    <w:rsid w:val="002E0C7D"/>
    <w:rsid w:val="002E2C10"/>
    <w:rsid w:val="002E3CCE"/>
    <w:rsid w:val="002E4030"/>
    <w:rsid w:val="002E4649"/>
    <w:rsid w:val="002E53D7"/>
    <w:rsid w:val="002E584C"/>
    <w:rsid w:val="002E5EBA"/>
    <w:rsid w:val="002E6FC6"/>
    <w:rsid w:val="002F0095"/>
    <w:rsid w:val="002F0BC1"/>
    <w:rsid w:val="002F120C"/>
    <w:rsid w:val="002F1E76"/>
    <w:rsid w:val="002F286F"/>
    <w:rsid w:val="002F2E0B"/>
    <w:rsid w:val="002F34D6"/>
    <w:rsid w:val="002F3926"/>
    <w:rsid w:val="002F3BAA"/>
    <w:rsid w:val="002F6F13"/>
    <w:rsid w:val="002F70AF"/>
    <w:rsid w:val="002F7B13"/>
    <w:rsid w:val="00300278"/>
    <w:rsid w:val="00300AF7"/>
    <w:rsid w:val="00301CBE"/>
    <w:rsid w:val="00303053"/>
    <w:rsid w:val="00303BE1"/>
    <w:rsid w:val="00304DEE"/>
    <w:rsid w:val="00305261"/>
    <w:rsid w:val="0030621D"/>
    <w:rsid w:val="00306486"/>
    <w:rsid w:val="003076EF"/>
    <w:rsid w:val="003108E7"/>
    <w:rsid w:val="00310DD3"/>
    <w:rsid w:val="00311278"/>
    <w:rsid w:val="00312117"/>
    <w:rsid w:val="0031253B"/>
    <w:rsid w:val="00312DC8"/>
    <w:rsid w:val="0031338B"/>
    <w:rsid w:val="00313A48"/>
    <w:rsid w:val="003148E7"/>
    <w:rsid w:val="003151AA"/>
    <w:rsid w:val="00315BA3"/>
    <w:rsid w:val="00317F7E"/>
    <w:rsid w:val="003216AB"/>
    <w:rsid w:val="00321C8A"/>
    <w:rsid w:val="00321F40"/>
    <w:rsid w:val="00322BB5"/>
    <w:rsid w:val="00324349"/>
    <w:rsid w:val="00325378"/>
    <w:rsid w:val="00325923"/>
    <w:rsid w:val="0032616A"/>
    <w:rsid w:val="00327104"/>
    <w:rsid w:val="0032748E"/>
    <w:rsid w:val="0032749C"/>
    <w:rsid w:val="003277D6"/>
    <w:rsid w:val="00330E02"/>
    <w:rsid w:val="00332900"/>
    <w:rsid w:val="00333F48"/>
    <w:rsid w:val="0033473C"/>
    <w:rsid w:val="0033581D"/>
    <w:rsid w:val="003358F8"/>
    <w:rsid w:val="003364D3"/>
    <w:rsid w:val="00336755"/>
    <w:rsid w:val="0033734D"/>
    <w:rsid w:val="00340BEC"/>
    <w:rsid w:val="003418C1"/>
    <w:rsid w:val="003420AF"/>
    <w:rsid w:val="003423DB"/>
    <w:rsid w:val="00342CED"/>
    <w:rsid w:val="00343324"/>
    <w:rsid w:val="00343337"/>
    <w:rsid w:val="003452B7"/>
    <w:rsid w:val="003458B9"/>
    <w:rsid w:val="00345BD8"/>
    <w:rsid w:val="00345C5B"/>
    <w:rsid w:val="003462EB"/>
    <w:rsid w:val="00346E68"/>
    <w:rsid w:val="00347937"/>
    <w:rsid w:val="003479E3"/>
    <w:rsid w:val="0035043B"/>
    <w:rsid w:val="003505DC"/>
    <w:rsid w:val="0035087C"/>
    <w:rsid w:val="00351788"/>
    <w:rsid w:val="00352D1B"/>
    <w:rsid w:val="00353CD1"/>
    <w:rsid w:val="003541FB"/>
    <w:rsid w:val="00354424"/>
    <w:rsid w:val="003544D7"/>
    <w:rsid w:val="003547ED"/>
    <w:rsid w:val="0035694D"/>
    <w:rsid w:val="00356E2A"/>
    <w:rsid w:val="003576CD"/>
    <w:rsid w:val="00360233"/>
    <w:rsid w:val="003609CD"/>
    <w:rsid w:val="003614E3"/>
    <w:rsid w:val="00361F8D"/>
    <w:rsid w:val="0036313E"/>
    <w:rsid w:val="0036379B"/>
    <w:rsid w:val="00363C4C"/>
    <w:rsid w:val="00363DB2"/>
    <w:rsid w:val="0036518D"/>
    <w:rsid w:val="00365638"/>
    <w:rsid w:val="00365E22"/>
    <w:rsid w:val="00365FEB"/>
    <w:rsid w:val="00366A6B"/>
    <w:rsid w:val="0036787F"/>
    <w:rsid w:val="0037022A"/>
    <w:rsid w:val="0037078E"/>
    <w:rsid w:val="0037132A"/>
    <w:rsid w:val="00372498"/>
    <w:rsid w:val="003728BC"/>
    <w:rsid w:val="00372EBB"/>
    <w:rsid w:val="003734F3"/>
    <w:rsid w:val="0037574A"/>
    <w:rsid w:val="003764A8"/>
    <w:rsid w:val="003800DC"/>
    <w:rsid w:val="0038181B"/>
    <w:rsid w:val="00383F07"/>
    <w:rsid w:val="00384092"/>
    <w:rsid w:val="003840F0"/>
    <w:rsid w:val="0038590D"/>
    <w:rsid w:val="00385A94"/>
    <w:rsid w:val="0038669E"/>
    <w:rsid w:val="00386EAA"/>
    <w:rsid w:val="0038709E"/>
    <w:rsid w:val="0038791F"/>
    <w:rsid w:val="00387DF0"/>
    <w:rsid w:val="00390A89"/>
    <w:rsid w:val="0039123F"/>
    <w:rsid w:val="00391B94"/>
    <w:rsid w:val="003940DD"/>
    <w:rsid w:val="00395E24"/>
    <w:rsid w:val="003961A5"/>
    <w:rsid w:val="00396944"/>
    <w:rsid w:val="003970FE"/>
    <w:rsid w:val="003971A0"/>
    <w:rsid w:val="00397441"/>
    <w:rsid w:val="003A0689"/>
    <w:rsid w:val="003A0E4C"/>
    <w:rsid w:val="003A1A71"/>
    <w:rsid w:val="003A1BEB"/>
    <w:rsid w:val="003A30E7"/>
    <w:rsid w:val="003A34FF"/>
    <w:rsid w:val="003A4542"/>
    <w:rsid w:val="003A57E7"/>
    <w:rsid w:val="003A5C2E"/>
    <w:rsid w:val="003A5EBD"/>
    <w:rsid w:val="003A66BA"/>
    <w:rsid w:val="003A7E0C"/>
    <w:rsid w:val="003B0DDB"/>
    <w:rsid w:val="003B14D2"/>
    <w:rsid w:val="003B2EF9"/>
    <w:rsid w:val="003B32E4"/>
    <w:rsid w:val="003B336A"/>
    <w:rsid w:val="003B3588"/>
    <w:rsid w:val="003B3D05"/>
    <w:rsid w:val="003B54AE"/>
    <w:rsid w:val="003B592E"/>
    <w:rsid w:val="003B625D"/>
    <w:rsid w:val="003B71E0"/>
    <w:rsid w:val="003B7EAF"/>
    <w:rsid w:val="003C10ED"/>
    <w:rsid w:val="003C13C2"/>
    <w:rsid w:val="003C1650"/>
    <w:rsid w:val="003C1C60"/>
    <w:rsid w:val="003C2089"/>
    <w:rsid w:val="003C3F3D"/>
    <w:rsid w:val="003C41C9"/>
    <w:rsid w:val="003C4D5C"/>
    <w:rsid w:val="003C5694"/>
    <w:rsid w:val="003C5F8C"/>
    <w:rsid w:val="003C6917"/>
    <w:rsid w:val="003C7EEF"/>
    <w:rsid w:val="003D107E"/>
    <w:rsid w:val="003D2784"/>
    <w:rsid w:val="003D3172"/>
    <w:rsid w:val="003D336A"/>
    <w:rsid w:val="003D33A0"/>
    <w:rsid w:val="003D45AE"/>
    <w:rsid w:val="003D5222"/>
    <w:rsid w:val="003D63A3"/>
    <w:rsid w:val="003D7756"/>
    <w:rsid w:val="003E0595"/>
    <w:rsid w:val="003E0A57"/>
    <w:rsid w:val="003E0EA0"/>
    <w:rsid w:val="003E1896"/>
    <w:rsid w:val="003E1F32"/>
    <w:rsid w:val="003E2CFD"/>
    <w:rsid w:val="003E3CB4"/>
    <w:rsid w:val="003E40DA"/>
    <w:rsid w:val="003E5FF2"/>
    <w:rsid w:val="003E739A"/>
    <w:rsid w:val="003E7444"/>
    <w:rsid w:val="003E765E"/>
    <w:rsid w:val="003F0DD2"/>
    <w:rsid w:val="003F18A5"/>
    <w:rsid w:val="003F20AD"/>
    <w:rsid w:val="003F5F64"/>
    <w:rsid w:val="003F6290"/>
    <w:rsid w:val="003F6A74"/>
    <w:rsid w:val="003F6DD2"/>
    <w:rsid w:val="003F6F5A"/>
    <w:rsid w:val="00400125"/>
    <w:rsid w:val="00401BA5"/>
    <w:rsid w:val="00402662"/>
    <w:rsid w:val="00402CE8"/>
    <w:rsid w:val="00403720"/>
    <w:rsid w:val="00404A6D"/>
    <w:rsid w:val="004053C2"/>
    <w:rsid w:val="004059BF"/>
    <w:rsid w:val="00405A43"/>
    <w:rsid w:val="00406875"/>
    <w:rsid w:val="00406A56"/>
    <w:rsid w:val="004109E6"/>
    <w:rsid w:val="004125E9"/>
    <w:rsid w:val="004127B7"/>
    <w:rsid w:val="00413A23"/>
    <w:rsid w:val="00413AEF"/>
    <w:rsid w:val="004154DA"/>
    <w:rsid w:val="00415DF5"/>
    <w:rsid w:val="00416621"/>
    <w:rsid w:val="00416F1E"/>
    <w:rsid w:val="00417B04"/>
    <w:rsid w:val="0042024E"/>
    <w:rsid w:val="0042192D"/>
    <w:rsid w:val="00423267"/>
    <w:rsid w:val="00425096"/>
    <w:rsid w:val="004252A4"/>
    <w:rsid w:val="004255BC"/>
    <w:rsid w:val="00430E85"/>
    <w:rsid w:val="004314C9"/>
    <w:rsid w:val="00431F73"/>
    <w:rsid w:val="004331B0"/>
    <w:rsid w:val="00434143"/>
    <w:rsid w:val="0043432E"/>
    <w:rsid w:val="004348B7"/>
    <w:rsid w:val="00434A3B"/>
    <w:rsid w:val="00436DDC"/>
    <w:rsid w:val="0043730F"/>
    <w:rsid w:val="00437C74"/>
    <w:rsid w:val="004404B7"/>
    <w:rsid w:val="00440C70"/>
    <w:rsid w:val="004413D2"/>
    <w:rsid w:val="00441EB3"/>
    <w:rsid w:val="00442B3A"/>
    <w:rsid w:val="00442DD5"/>
    <w:rsid w:val="0044341A"/>
    <w:rsid w:val="00443C53"/>
    <w:rsid w:val="00444295"/>
    <w:rsid w:val="004443B2"/>
    <w:rsid w:val="00444404"/>
    <w:rsid w:val="00444EAD"/>
    <w:rsid w:val="0044510A"/>
    <w:rsid w:val="00445EE0"/>
    <w:rsid w:val="00445FB8"/>
    <w:rsid w:val="004461F5"/>
    <w:rsid w:val="00446567"/>
    <w:rsid w:val="00446B29"/>
    <w:rsid w:val="004474C6"/>
    <w:rsid w:val="00450203"/>
    <w:rsid w:val="0045062A"/>
    <w:rsid w:val="00450E11"/>
    <w:rsid w:val="00452163"/>
    <w:rsid w:val="004521DA"/>
    <w:rsid w:val="0045228F"/>
    <w:rsid w:val="00452591"/>
    <w:rsid w:val="00452D8A"/>
    <w:rsid w:val="0045321A"/>
    <w:rsid w:val="004532A9"/>
    <w:rsid w:val="0045394E"/>
    <w:rsid w:val="00454103"/>
    <w:rsid w:val="0045456C"/>
    <w:rsid w:val="00455041"/>
    <w:rsid w:val="004569C6"/>
    <w:rsid w:val="0045765A"/>
    <w:rsid w:val="00457862"/>
    <w:rsid w:val="00457A5C"/>
    <w:rsid w:val="00460633"/>
    <w:rsid w:val="00460719"/>
    <w:rsid w:val="00461B7C"/>
    <w:rsid w:val="00461E2A"/>
    <w:rsid w:val="00462690"/>
    <w:rsid w:val="004650F0"/>
    <w:rsid w:val="0046749D"/>
    <w:rsid w:val="00470779"/>
    <w:rsid w:val="004714BE"/>
    <w:rsid w:val="00471A92"/>
    <w:rsid w:val="004733EA"/>
    <w:rsid w:val="00473C92"/>
    <w:rsid w:val="0047498F"/>
    <w:rsid w:val="0047540F"/>
    <w:rsid w:val="00475AE0"/>
    <w:rsid w:val="00475F4A"/>
    <w:rsid w:val="00476800"/>
    <w:rsid w:val="00476A62"/>
    <w:rsid w:val="00480EF0"/>
    <w:rsid w:val="00481343"/>
    <w:rsid w:val="00481633"/>
    <w:rsid w:val="00481B1F"/>
    <w:rsid w:val="004823B6"/>
    <w:rsid w:val="004839E8"/>
    <w:rsid w:val="004841B3"/>
    <w:rsid w:val="0048507E"/>
    <w:rsid w:val="004856B4"/>
    <w:rsid w:val="00485F00"/>
    <w:rsid w:val="00486A06"/>
    <w:rsid w:val="00490510"/>
    <w:rsid w:val="00491533"/>
    <w:rsid w:val="004958D2"/>
    <w:rsid w:val="00495BEB"/>
    <w:rsid w:val="0049633B"/>
    <w:rsid w:val="00496A0C"/>
    <w:rsid w:val="0049704E"/>
    <w:rsid w:val="004A0D4E"/>
    <w:rsid w:val="004A0DDF"/>
    <w:rsid w:val="004A1FF6"/>
    <w:rsid w:val="004A3347"/>
    <w:rsid w:val="004A3415"/>
    <w:rsid w:val="004A4983"/>
    <w:rsid w:val="004A4A46"/>
    <w:rsid w:val="004A50BB"/>
    <w:rsid w:val="004A57BE"/>
    <w:rsid w:val="004A6AF6"/>
    <w:rsid w:val="004B0ECD"/>
    <w:rsid w:val="004B1136"/>
    <w:rsid w:val="004B1E9A"/>
    <w:rsid w:val="004B2EFD"/>
    <w:rsid w:val="004B406B"/>
    <w:rsid w:val="004B5F9D"/>
    <w:rsid w:val="004B6022"/>
    <w:rsid w:val="004B64CB"/>
    <w:rsid w:val="004B6FDE"/>
    <w:rsid w:val="004C066F"/>
    <w:rsid w:val="004C0BEB"/>
    <w:rsid w:val="004C204F"/>
    <w:rsid w:val="004C3101"/>
    <w:rsid w:val="004C488A"/>
    <w:rsid w:val="004C74CF"/>
    <w:rsid w:val="004D1E75"/>
    <w:rsid w:val="004D1F4C"/>
    <w:rsid w:val="004D2B86"/>
    <w:rsid w:val="004D2FAF"/>
    <w:rsid w:val="004D374A"/>
    <w:rsid w:val="004D57BF"/>
    <w:rsid w:val="004D6159"/>
    <w:rsid w:val="004D67E3"/>
    <w:rsid w:val="004D6A17"/>
    <w:rsid w:val="004D7D12"/>
    <w:rsid w:val="004E0B49"/>
    <w:rsid w:val="004E2196"/>
    <w:rsid w:val="004E224B"/>
    <w:rsid w:val="004E2E17"/>
    <w:rsid w:val="004E3AEF"/>
    <w:rsid w:val="004E54E8"/>
    <w:rsid w:val="004E779B"/>
    <w:rsid w:val="004F2259"/>
    <w:rsid w:val="004F29FC"/>
    <w:rsid w:val="004F2F8F"/>
    <w:rsid w:val="004F3328"/>
    <w:rsid w:val="004F3D36"/>
    <w:rsid w:val="004F42F6"/>
    <w:rsid w:val="004F5A52"/>
    <w:rsid w:val="004F7108"/>
    <w:rsid w:val="00500774"/>
    <w:rsid w:val="00501A6F"/>
    <w:rsid w:val="00501A83"/>
    <w:rsid w:val="00501C83"/>
    <w:rsid w:val="00503B57"/>
    <w:rsid w:val="00503B80"/>
    <w:rsid w:val="00503BDB"/>
    <w:rsid w:val="00503CB9"/>
    <w:rsid w:val="00503FF5"/>
    <w:rsid w:val="005048F3"/>
    <w:rsid w:val="00504944"/>
    <w:rsid w:val="005049C5"/>
    <w:rsid w:val="00505BB1"/>
    <w:rsid w:val="00505F4E"/>
    <w:rsid w:val="00506FD9"/>
    <w:rsid w:val="0050742A"/>
    <w:rsid w:val="00507595"/>
    <w:rsid w:val="0051019B"/>
    <w:rsid w:val="00510D90"/>
    <w:rsid w:val="00511AB8"/>
    <w:rsid w:val="005132FB"/>
    <w:rsid w:val="005144B4"/>
    <w:rsid w:val="00514D16"/>
    <w:rsid w:val="00514F3F"/>
    <w:rsid w:val="0051543D"/>
    <w:rsid w:val="0051670A"/>
    <w:rsid w:val="00516A2B"/>
    <w:rsid w:val="00517A64"/>
    <w:rsid w:val="00517D6E"/>
    <w:rsid w:val="00520250"/>
    <w:rsid w:val="005208CB"/>
    <w:rsid w:val="0052134C"/>
    <w:rsid w:val="00521369"/>
    <w:rsid w:val="00521A80"/>
    <w:rsid w:val="00521B01"/>
    <w:rsid w:val="00522E0D"/>
    <w:rsid w:val="00524093"/>
    <w:rsid w:val="00524530"/>
    <w:rsid w:val="00524772"/>
    <w:rsid w:val="00524B99"/>
    <w:rsid w:val="00525D17"/>
    <w:rsid w:val="0052656E"/>
    <w:rsid w:val="005265D4"/>
    <w:rsid w:val="00527872"/>
    <w:rsid w:val="00527A01"/>
    <w:rsid w:val="00530814"/>
    <w:rsid w:val="00530FF8"/>
    <w:rsid w:val="00531101"/>
    <w:rsid w:val="00532BF0"/>
    <w:rsid w:val="005333C1"/>
    <w:rsid w:val="0053473D"/>
    <w:rsid w:val="00534A4C"/>
    <w:rsid w:val="00535363"/>
    <w:rsid w:val="005359A9"/>
    <w:rsid w:val="00540D86"/>
    <w:rsid w:val="005411A0"/>
    <w:rsid w:val="00541459"/>
    <w:rsid w:val="005419A3"/>
    <w:rsid w:val="005434F4"/>
    <w:rsid w:val="00544106"/>
    <w:rsid w:val="00544207"/>
    <w:rsid w:val="00546AE9"/>
    <w:rsid w:val="00546E40"/>
    <w:rsid w:val="00547098"/>
    <w:rsid w:val="00550752"/>
    <w:rsid w:val="0055084C"/>
    <w:rsid w:val="00550EAE"/>
    <w:rsid w:val="00551EF9"/>
    <w:rsid w:val="005522CF"/>
    <w:rsid w:val="0055242D"/>
    <w:rsid w:val="00553FD9"/>
    <w:rsid w:val="00554549"/>
    <w:rsid w:val="00554762"/>
    <w:rsid w:val="00554F97"/>
    <w:rsid w:val="00555383"/>
    <w:rsid w:val="00555429"/>
    <w:rsid w:val="00556BEC"/>
    <w:rsid w:val="005578DF"/>
    <w:rsid w:val="00557B44"/>
    <w:rsid w:val="005605DB"/>
    <w:rsid w:val="00561052"/>
    <w:rsid w:val="00563632"/>
    <w:rsid w:val="00563B02"/>
    <w:rsid w:val="005642A5"/>
    <w:rsid w:val="00564306"/>
    <w:rsid w:val="00564F1E"/>
    <w:rsid w:val="005661F2"/>
    <w:rsid w:val="005670B4"/>
    <w:rsid w:val="00567E46"/>
    <w:rsid w:val="00571B26"/>
    <w:rsid w:val="005722A8"/>
    <w:rsid w:val="0057241F"/>
    <w:rsid w:val="005724F8"/>
    <w:rsid w:val="00573751"/>
    <w:rsid w:val="00575AFE"/>
    <w:rsid w:val="00575B74"/>
    <w:rsid w:val="005762E7"/>
    <w:rsid w:val="00576BF2"/>
    <w:rsid w:val="00577BB8"/>
    <w:rsid w:val="005808DC"/>
    <w:rsid w:val="00581AC0"/>
    <w:rsid w:val="00581E23"/>
    <w:rsid w:val="005840AF"/>
    <w:rsid w:val="0058466F"/>
    <w:rsid w:val="00584A75"/>
    <w:rsid w:val="005857B5"/>
    <w:rsid w:val="005863F7"/>
    <w:rsid w:val="00587637"/>
    <w:rsid w:val="005909ED"/>
    <w:rsid w:val="00590AAE"/>
    <w:rsid w:val="00591315"/>
    <w:rsid w:val="005924A5"/>
    <w:rsid w:val="0059332B"/>
    <w:rsid w:val="0059392C"/>
    <w:rsid w:val="005948F9"/>
    <w:rsid w:val="00595FC6"/>
    <w:rsid w:val="00597EF4"/>
    <w:rsid w:val="005A0778"/>
    <w:rsid w:val="005A1A33"/>
    <w:rsid w:val="005A5697"/>
    <w:rsid w:val="005A5B33"/>
    <w:rsid w:val="005A65C0"/>
    <w:rsid w:val="005A6AFC"/>
    <w:rsid w:val="005A6F08"/>
    <w:rsid w:val="005A70D4"/>
    <w:rsid w:val="005B01CB"/>
    <w:rsid w:val="005B0928"/>
    <w:rsid w:val="005B09F0"/>
    <w:rsid w:val="005B1941"/>
    <w:rsid w:val="005B1EF9"/>
    <w:rsid w:val="005B28CB"/>
    <w:rsid w:val="005B2EC4"/>
    <w:rsid w:val="005B3AFC"/>
    <w:rsid w:val="005B428A"/>
    <w:rsid w:val="005B4CA2"/>
    <w:rsid w:val="005B5256"/>
    <w:rsid w:val="005B60B0"/>
    <w:rsid w:val="005B73D5"/>
    <w:rsid w:val="005B743C"/>
    <w:rsid w:val="005B75F5"/>
    <w:rsid w:val="005B7C10"/>
    <w:rsid w:val="005C035D"/>
    <w:rsid w:val="005C040B"/>
    <w:rsid w:val="005C053B"/>
    <w:rsid w:val="005C065E"/>
    <w:rsid w:val="005C0F31"/>
    <w:rsid w:val="005C181A"/>
    <w:rsid w:val="005C1A9F"/>
    <w:rsid w:val="005C1D5E"/>
    <w:rsid w:val="005C2548"/>
    <w:rsid w:val="005C2A6E"/>
    <w:rsid w:val="005C374A"/>
    <w:rsid w:val="005C3CB1"/>
    <w:rsid w:val="005C41F9"/>
    <w:rsid w:val="005C4269"/>
    <w:rsid w:val="005C62DF"/>
    <w:rsid w:val="005C75AF"/>
    <w:rsid w:val="005D16AE"/>
    <w:rsid w:val="005D25B9"/>
    <w:rsid w:val="005D2661"/>
    <w:rsid w:val="005D40BB"/>
    <w:rsid w:val="005D4BF5"/>
    <w:rsid w:val="005D51D2"/>
    <w:rsid w:val="005D6333"/>
    <w:rsid w:val="005D6811"/>
    <w:rsid w:val="005D7E6E"/>
    <w:rsid w:val="005E0899"/>
    <w:rsid w:val="005E092B"/>
    <w:rsid w:val="005E0B8E"/>
    <w:rsid w:val="005E1936"/>
    <w:rsid w:val="005E29D1"/>
    <w:rsid w:val="005E2E16"/>
    <w:rsid w:val="005E47E3"/>
    <w:rsid w:val="005E4EEB"/>
    <w:rsid w:val="005E5B30"/>
    <w:rsid w:val="005E743B"/>
    <w:rsid w:val="005E76BB"/>
    <w:rsid w:val="005F1494"/>
    <w:rsid w:val="005F182B"/>
    <w:rsid w:val="005F2EFB"/>
    <w:rsid w:val="005F33A5"/>
    <w:rsid w:val="005F3418"/>
    <w:rsid w:val="005F366A"/>
    <w:rsid w:val="005F4D39"/>
    <w:rsid w:val="005F5C9A"/>
    <w:rsid w:val="005F71A4"/>
    <w:rsid w:val="005F746F"/>
    <w:rsid w:val="006002B3"/>
    <w:rsid w:val="006005E4"/>
    <w:rsid w:val="00600C36"/>
    <w:rsid w:val="00600EA8"/>
    <w:rsid w:val="00601347"/>
    <w:rsid w:val="00602F29"/>
    <w:rsid w:val="00603221"/>
    <w:rsid w:val="00604053"/>
    <w:rsid w:val="0060612F"/>
    <w:rsid w:val="00606567"/>
    <w:rsid w:val="00607D56"/>
    <w:rsid w:val="0061011F"/>
    <w:rsid w:val="00610F9C"/>
    <w:rsid w:val="0061133B"/>
    <w:rsid w:val="00612772"/>
    <w:rsid w:val="006127F9"/>
    <w:rsid w:val="00613DB6"/>
    <w:rsid w:val="00615BD5"/>
    <w:rsid w:val="00617531"/>
    <w:rsid w:val="006200F1"/>
    <w:rsid w:val="00620D01"/>
    <w:rsid w:val="00621F4D"/>
    <w:rsid w:val="006224E0"/>
    <w:rsid w:val="00625D72"/>
    <w:rsid w:val="00626450"/>
    <w:rsid w:val="00626A4E"/>
    <w:rsid w:val="00626D35"/>
    <w:rsid w:val="00627FEC"/>
    <w:rsid w:val="00630A59"/>
    <w:rsid w:val="00631E82"/>
    <w:rsid w:val="00632487"/>
    <w:rsid w:val="0063359E"/>
    <w:rsid w:val="00633DC9"/>
    <w:rsid w:val="00633F05"/>
    <w:rsid w:val="006345E6"/>
    <w:rsid w:val="00634BFC"/>
    <w:rsid w:val="00636986"/>
    <w:rsid w:val="00637A38"/>
    <w:rsid w:val="00637E90"/>
    <w:rsid w:val="006401DD"/>
    <w:rsid w:val="00640CA8"/>
    <w:rsid w:val="00640FFE"/>
    <w:rsid w:val="006412AF"/>
    <w:rsid w:val="006423A7"/>
    <w:rsid w:val="0064302C"/>
    <w:rsid w:val="006453AB"/>
    <w:rsid w:val="006456A8"/>
    <w:rsid w:val="00645A3C"/>
    <w:rsid w:val="00645BC4"/>
    <w:rsid w:val="006468AA"/>
    <w:rsid w:val="00647609"/>
    <w:rsid w:val="006522CF"/>
    <w:rsid w:val="006528BD"/>
    <w:rsid w:val="00652BE4"/>
    <w:rsid w:val="006532DF"/>
    <w:rsid w:val="006541EB"/>
    <w:rsid w:val="006547E2"/>
    <w:rsid w:val="00654984"/>
    <w:rsid w:val="006555CD"/>
    <w:rsid w:val="00655BA5"/>
    <w:rsid w:val="00657258"/>
    <w:rsid w:val="00657E5F"/>
    <w:rsid w:val="0066098F"/>
    <w:rsid w:val="00660FB9"/>
    <w:rsid w:val="00661687"/>
    <w:rsid w:val="00662E05"/>
    <w:rsid w:val="00664410"/>
    <w:rsid w:val="006708CC"/>
    <w:rsid w:val="00670BE2"/>
    <w:rsid w:val="0067166D"/>
    <w:rsid w:val="0067169E"/>
    <w:rsid w:val="006718E6"/>
    <w:rsid w:val="0067366A"/>
    <w:rsid w:val="00673A65"/>
    <w:rsid w:val="00674E16"/>
    <w:rsid w:val="006752C9"/>
    <w:rsid w:val="006753CA"/>
    <w:rsid w:val="00675E69"/>
    <w:rsid w:val="00676080"/>
    <w:rsid w:val="00681FCA"/>
    <w:rsid w:val="00682F09"/>
    <w:rsid w:val="006839CF"/>
    <w:rsid w:val="0068404C"/>
    <w:rsid w:val="00684621"/>
    <w:rsid w:val="00684FC7"/>
    <w:rsid w:val="006854BE"/>
    <w:rsid w:val="00686A98"/>
    <w:rsid w:val="0068779C"/>
    <w:rsid w:val="00690122"/>
    <w:rsid w:val="00690576"/>
    <w:rsid w:val="00690D9D"/>
    <w:rsid w:val="00691492"/>
    <w:rsid w:val="00691EC1"/>
    <w:rsid w:val="006920C4"/>
    <w:rsid w:val="00692F8C"/>
    <w:rsid w:val="0069410A"/>
    <w:rsid w:val="0069427B"/>
    <w:rsid w:val="00695390"/>
    <w:rsid w:val="00695411"/>
    <w:rsid w:val="006958E0"/>
    <w:rsid w:val="00695E3F"/>
    <w:rsid w:val="00696425"/>
    <w:rsid w:val="00697C5D"/>
    <w:rsid w:val="006A25E6"/>
    <w:rsid w:val="006A28B7"/>
    <w:rsid w:val="006A3C47"/>
    <w:rsid w:val="006A4E1E"/>
    <w:rsid w:val="006A5BCB"/>
    <w:rsid w:val="006A610D"/>
    <w:rsid w:val="006B0D8B"/>
    <w:rsid w:val="006B173B"/>
    <w:rsid w:val="006B20BD"/>
    <w:rsid w:val="006B250C"/>
    <w:rsid w:val="006B2B0A"/>
    <w:rsid w:val="006B42AF"/>
    <w:rsid w:val="006B5049"/>
    <w:rsid w:val="006B51A9"/>
    <w:rsid w:val="006B579E"/>
    <w:rsid w:val="006B5A5F"/>
    <w:rsid w:val="006B69C6"/>
    <w:rsid w:val="006B6EA7"/>
    <w:rsid w:val="006C01AA"/>
    <w:rsid w:val="006C0C5D"/>
    <w:rsid w:val="006C2D95"/>
    <w:rsid w:val="006C33F3"/>
    <w:rsid w:val="006C3A9E"/>
    <w:rsid w:val="006C41B8"/>
    <w:rsid w:val="006C48B3"/>
    <w:rsid w:val="006C5546"/>
    <w:rsid w:val="006C7099"/>
    <w:rsid w:val="006D0A70"/>
    <w:rsid w:val="006D114C"/>
    <w:rsid w:val="006D1271"/>
    <w:rsid w:val="006D12F4"/>
    <w:rsid w:val="006D160F"/>
    <w:rsid w:val="006D237C"/>
    <w:rsid w:val="006D2468"/>
    <w:rsid w:val="006D2718"/>
    <w:rsid w:val="006D2B91"/>
    <w:rsid w:val="006D2C40"/>
    <w:rsid w:val="006D38B5"/>
    <w:rsid w:val="006D3D34"/>
    <w:rsid w:val="006D436A"/>
    <w:rsid w:val="006D45A6"/>
    <w:rsid w:val="006D5414"/>
    <w:rsid w:val="006D6C67"/>
    <w:rsid w:val="006D6FAD"/>
    <w:rsid w:val="006D74F3"/>
    <w:rsid w:val="006E01E6"/>
    <w:rsid w:val="006E0965"/>
    <w:rsid w:val="006E0C82"/>
    <w:rsid w:val="006E1B7E"/>
    <w:rsid w:val="006E2625"/>
    <w:rsid w:val="006E3025"/>
    <w:rsid w:val="006E33DB"/>
    <w:rsid w:val="006E392E"/>
    <w:rsid w:val="006E425A"/>
    <w:rsid w:val="006E4358"/>
    <w:rsid w:val="006E4AFF"/>
    <w:rsid w:val="006E4C7C"/>
    <w:rsid w:val="006E4DFC"/>
    <w:rsid w:val="006E5BB9"/>
    <w:rsid w:val="006E76BF"/>
    <w:rsid w:val="006E7B55"/>
    <w:rsid w:val="006F1480"/>
    <w:rsid w:val="006F222A"/>
    <w:rsid w:val="006F25FC"/>
    <w:rsid w:val="006F2DE3"/>
    <w:rsid w:val="006F3C88"/>
    <w:rsid w:val="006F42B3"/>
    <w:rsid w:val="006F48FD"/>
    <w:rsid w:val="006F561E"/>
    <w:rsid w:val="006F583C"/>
    <w:rsid w:val="006F5BED"/>
    <w:rsid w:val="006F6686"/>
    <w:rsid w:val="006F6CD2"/>
    <w:rsid w:val="00700904"/>
    <w:rsid w:val="0070187B"/>
    <w:rsid w:val="00701E5B"/>
    <w:rsid w:val="007023B6"/>
    <w:rsid w:val="00703086"/>
    <w:rsid w:val="00703CB8"/>
    <w:rsid w:val="0070460E"/>
    <w:rsid w:val="0070554E"/>
    <w:rsid w:val="00706827"/>
    <w:rsid w:val="00706869"/>
    <w:rsid w:val="00710752"/>
    <w:rsid w:val="00710D1E"/>
    <w:rsid w:val="00712319"/>
    <w:rsid w:val="0071239B"/>
    <w:rsid w:val="00712409"/>
    <w:rsid w:val="007127B0"/>
    <w:rsid w:val="007134C4"/>
    <w:rsid w:val="00713D2A"/>
    <w:rsid w:val="00714D7D"/>
    <w:rsid w:val="00714F72"/>
    <w:rsid w:val="00715F7B"/>
    <w:rsid w:val="0071792F"/>
    <w:rsid w:val="0071797E"/>
    <w:rsid w:val="00720161"/>
    <w:rsid w:val="007211B2"/>
    <w:rsid w:val="00721E4B"/>
    <w:rsid w:val="007228B6"/>
    <w:rsid w:val="00722A3B"/>
    <w:rsid w:val="00724A17"/>
    <w:rsid w:val="00724BF0"/>
    <w:rsid w:val="00726519"/>
    <w:rsid w:val="00726D20"/>
    <w:rsid w:val="00727060"/>
    <w:rsid w:val="0072723F"/>
    <w:rsid w:val="00730610"/>
    <w:rsid w:val="0073137C"/>
    <w:rsid w:val="0073235E"/>
    <w:rsid w:val="00732A5E"/>
    <w:rsid w:val="00732F1F"/>
    <w:rsid w:val="0073355B"/>
    <w:rsid w:val="00733C66"/>
    <w:rsid w:val="007343AC"/>
    <w:rsid w:val="00734782"/>
    <w:rsid w:val="00734B85"/>
    <w:rsid w:val="007352E3"/>
    <w:rsid w:val="00736486"/>
    <w:rsid w:val="007417D4"/>
    <w:rsid w:val="00741EC6"/>
    <w:rsid w:val="007426CE"/>
    <w:rsid w:val="007442B0"/>
    <w:rsid w:val="00747391"/>
    <w:rsid w:val="0074750B"/>
    <w:rsid w:val="0075036C"/>
    <w:rsid w:val="007507B3"/>
    <w:rsid w:val="00751193"/>
    <w:rsid w:val="00751C59"/>
    <w:rsid w:val="00751F26"/>
    <w:rsid w:val="00752589"/>
    <w:rsid w:val="007526D1"/>
    <w:rsid w:val="00753D69"/>
    <w:rsid w:val="007544AF"/>
    <w:rsid w:val="007550AE"/>
    <w:rsid w:val="00756379"/>
    <w:rsid w:val="007574E6"/>
    <w:rsid w:val="0075778E"/>
    <w:rsid w:val="007602C0"/>
    <w:rsid w:val="00760E8C"/>
    <w:rsid w:val="00761DB6"/>
    <w:rsid w:val="00761E23"/>
    <w:rsid w:val="0076208B"/>
    <w:rsid w:val="00762D12"/>
    <w:rsid w:val="007671F8"/>
    <w:rsid w:val="00767C3F"/>
    <w:rsid w:val="007700F5"/>
    <w:rsid w:val="00772F16"/>
    <w:rsid w:val="00774737"/>
    <w:rsid w:val="0077683E"/>
    <w:rsid w:val="00776FEF"/>
    <w:rsid w:val="00777D05"/>
    <w:rsid w:val="007803C9"/>
    <w:rsid w:val="00780ED7"/>
    <w:rsid w:val="00781EF1"/>
    <w:rsid w:val="00782BEB"/>
    <w:rsid w:val="00783930"/>
    <w:rsid w:val="00784B8E"/>
    <w:rsid w:val="007851D1"/>
    <w:rsid w:val="00785C81"/>
    <w:rsid w:val="00785C95"/>
    <w:rsid w:val="007913EA"/>
    <w:rsid w:val="00792957"/>
    <w:rsid w:val="007929DE"/>
    <w:rsid w:val="00793C60"/>
    <w:rsid w:val="00795C94"/>
    <w:rsid w:val="00796340"/>
    <w:rsid w:val="00797468"/>
    <w:rsid w:val="007A0D6E"/>
    <w:rsid w:val="007A32B8"/>
    <w:rsid w:val="007A5C86"/>
    <w:rsid w:val="007A66F8"/>
    <w:rsid w:val="007A6768"/>
    <w:rsid w:val="007A7D15"/>
    <w:rsid w:val="007B02C8"/>
    <w:rsid w:val="007B1BBA"/>
    <w:rsid w:val="007B29DB"/>
    <w:rsid w:val="007B29E8"/>
    <w:rsid w:val="007B3991"/>
    <w:rsid w:val="007B493B"/>
    <w:rsid w:val="007B5BFC"/>
    <w:rsid w:val="007B75AE"/>
    <w:rsid w:val="007C2044"/>
    <w:rsid w:val="007C30DF"/>
    <w:rsid w:val="007C3889"/>
    <w:rsid w:val="007C3C29"/>
    <w:rsid w:val="007C45F5"/>
    <w:rsid w:val="007C46EB"/>
    <w:rsid w:val="007C4DDC"/>
    <w:rsid w:val="007C4F46"/>
    <w:rsid w:val="007C503E"/>
    <w:rsid w:val="007C69A0"/>
    <w:rsid w:val="007C69B6"/>
    <w:rsid w:val="007D0865"/>
    <w:rsid w:val="007D0942"/>
    <w:rsid w:val="007D1A2A"/>
    <w:rsid w:val="007D1DF3"/>
    <w:rsid w:val="007D2D16"/>
    <w:rsid w:val="007D38F8"/>
    <w:rsid w:val="007D3EA7"/>
    <w:rsid w:val="007D5FD8"/>
    <w:rsid w:val="007D6158"/>
    <w:rsid w:val="007D622D"/>
    <w:rsid w:val="007D66FA"/>
    <w:rsid w:val="007D6784"/>
    <w:rsid w:val="007D6AFB"/>
    <w:rsid w:val="007D6C1B"/>
    <w:rsid w:val="007D7841"/>
    <w:rsid w:val="007D795A"/>
    <w:rsid w:val="007D7FBF"/>
    <w:rsid w:val="007E0717"/>
    <w:rsid w:val="007E07B2"/>
    <w:rsid w:val="007E0C2F"/>
    <w:rsid w:val="007E1F3F"/>
    <w:rsid w:val="007E2BFD"/>
    <w:rsid w:val="007E371C"/>
    <w:rsid w:val="007E3B1F"/>
    <w:rsid w:val="007E3F24"/>
    <w:rsid w:val="007E4CD3"/>
    <w:rsid w:val="007E59C7"/>
    <w:rsid w:val="007E668E"/>
    <w:rsid w:val="007E75E7"/>
    <w:rsid w:val="007F01F3"/>
    <w:rsid w:val="007F0765"/>
    <w:rsid w:val="007F09A2"/>
    <w:rsid w:val="007F3553"/>
    <w:rsid w:val="007F3837"/>
    <w:rsid w:val="007F38D8"/>
    <w:rsid w:val="007F4005"/>
    <w:rsid w:val="007F4023"/>
    <w:rsid w:val="007F5286"/>
    <w:rsid w:val="007F5412"/>
    <w:rsid w:val="007F5676"/>
    <w:rsid w:val="007F6527"/>
    <w:rsid w:val="007F7002"/>
    <w:rsid w:val="007F730E"/>
    <w:rsid w:val="007F761E"/>
    <w:rsid w:val="007F76A8"/>
    <w:rsid w:val="007F7BC2"/>
    <w:rsid w:val="00800255"/>
    <w:rsid w:val="00800B0E"/>
    <w:rsid w:val="008016AD"/>
    <w:rsid w:val="00804FEC"/>
    <w:rsid w:val="0080518A"/>
    <w:rsid w:val="008051ED"/>
    <w:rsid w:val="00805335"/>
    <w:rsid w:val="008056B7"/>
    <w:rsid w:val="00811FA9"/>
    <w:rsid w:val="00812FE5"/>
    <w:rsid w:val="00813077"/>
    <w:rsid w:val="008158E0"/>
    <w:rsid w:val="00815C14"/>
    <w:rsid w:val="008172CB"/>
    <w:rsid w:val="0081735B"/>
    <w:rsid w:val="00817FC9"/>
    <w:rsid w:val="008215AE"/>
    <w:rsid w:val="00822355"/>
    <w:rsid w:val="008230A1"/>
    <w:rsid w:val="00824DD7"/>
    <w:rsid w:val="00825F9E"/>
    <w:rsid w:val="0082600C"/>
    <w:rsid w:val="00826970"/>
    <w:rsid w:val="008273A2"/>
    <w:rsid w:val="00830205"/>
    <w:rsid w:val="00833210"/>
    <w:rsid w:val="0083497F"/>
    <w:rsid w:val="00835C1F"/>
    <w:rsid w:val="00837C54"/>
    <w:rsid w:val="008412F9"/>
    <w:rsid w:val="0084134F"/>
    <w:rsid w:val="00841582"/>
    <w:rsid w:val="008423F5"/>
    <w:rsid w:val="008435FB"/>
    <w:rsid w:val="00844DF3"/>
    <w:rsid w:val="00844FBA"/>
    <w:rsid w:val="00845DD4"/>
    <w:rsid w:val="00846396"/>
    <w:rsid w:val="0084735F"/>
    <w:rsid w:val="008500C2"/>
    <w:rsid w:val="00851342"/>
    <w:rsid w:val="0085155C"/>
    <w:rsid w:val="0085242F"/>
    <w:rsid w:val="00852849"/>
    <w:rsid w:val="008544FE"/>
    <w:rsid w:val="008553C7"/>
    <w:rsid w:val="00856461"/>
    <w:rsid w:val="00856EAF"/>
    <w:rsid w:val="008579A7"/>
    <w:rsid w:val="00857DF8"/>
    <w:rsid w:val="00860FF3"/>
    <w:rsid w:val="00863CCE"/>
    <w:rsid w:val="00864B72"/>
    <w:rsid w:val="00865502"/>
    <w:rsid w:val="008655EA"/>
    <w:rsid w:val="008658FF"/>
    <w:rsid w:val="00866BE4"/>
    <w:rsid w:val="00867F57"/>
    <w:rsid w:val="00870719"/>
    <w:rsid w:val="00871052"/>
    <w:rsid w:val="008718B1"/>
    <w:rsid w:val="00871D76"/>
    <w:rsid w:val="00872217"/>
    <w:rsid w:val="00872DB6"/>
    <w:rsid w:val="00874A0F"/>
    <w:rsid w:val="00875742"/>
    <w:rsid w:val="00875E39"/>
    <w:rsid w:val="008760F6"/>
    <w:rsid w:val="0087611F"/>
    <w:rsid w:val="0087631C"/>
    <w:rsid w:val="008805DD"/>
    <w:rsid w:val="008808D5"/>
    <w:rsid w:val="00882669"/>
    <w:rsid w:val="00882F68"/>
    <w:rsid w:val="00883177"/>
    <w:rsid w:val="008835CC"/>
    <w:rsid w:val="00883861"/>
    <w:rsid w:val="00884FD7"/>
    <w:rsid w:val="0088514B"/>
    <w:rsid w:val="008852EE"/>
    <w:rsid w:val="00885561"/>
    <w:rsid w:val="00885BC8"/>
    <w:rsid w:val="00886B6C"/>
    <w:rsid w:val="0089024D"/>
    <w:rsid w:val="00890322"/>
    <w:rsid w:val="008920C8"/>
    <w:rsid w:val="0089215F"/>
    <w:rsid w:val="00892E29"/>
    <w:rsid w:val="008936F1"/>
    <w:rsid w:val="008939C2"/>
    <w:rsid w:val="00897C85"/>
    <w:rsid w:val="008A0346"/>
    <w:rsid w:val="008A0BCD"/>
    <w:rsid w:val="008A1552"/>
    <w:rsid w:val="008A3159"/>
    <w:rsid w:val="008A43B2"/>
    <w:rsid w:val="008A48B1"/>
    <w:rsid w:val="008A4F2E"/>
    <w:rsid w:val="008A6010"/>
    <w:rsid w:val="008A6527"/>
    <w:rsid w:val="008A659A"/>
    <w:rsid w:val="008A6D64"/>
    <w:rsid w:val="008A790C"/>
    <w:rsid w:val="008B0759"/>
    <w:rsid w:val="008B0A13"/>
    <w:rsid w:val="008B0E0A"/>
    <w:rsid w:val="008B1F4D"/>
    <w:rsid w:val="008B3003"/>
    <w:rsid w:val="008B3479"/>
    <w:rsid w:val="008B42AE"/>
    <w:rsid w:val="008B434C"/>
    <w:rsid w:val="008B469F"/>
    <w:rsid w:val="008B46E7"/>
    <w:rsid w:val="008B5388"/>
    <w:rsid w:val="008B5B0C"/>
    <w:rsid w:val="008B5FEF"/>
    <w:rsid w:val="008B67B2"/>
    <w:rsid w:val="008B6A98"/>
    <w:rsid w:val="008B7D91"/>
    <w:rsid w:val="008C041D"/>
    <w:rsid w:val="008C0FED"/>
    <w:rsid w:val="008C1104"/>
    <w:rsid w:val="008C1E64"/>
    <w:rsid w:val="008C21D3"/>
    <w:rsid w:val="008C227D"/>
    <w:rsid w:val="008C263A"/>
    <w:rsid w:val="008C2EE7"/>
    <w:rsid w:val="008C4135"/>
    <w:rsid w:val="008C45A1"/>
    <w:rsid w:val="008C5B2C"/>
    <w:rsid w:val="008C62DF"/>
    <w:rsid w:val="008C68FF"/>
    <w:rsid w:val="008C6F43"/>
    <w:rsid w:val="008D0782"/>
    <w:rsid w:val="008D0FC5"/>
    <w:rsid w:val="008D1175"/>
    <w:rsid w:val="008D1189"/>
    <w:rsid w:val="008D1CF2"/>
    <w:rsid w:val="008D32C0"/>
    <w:rsid w:val="008D34D0"/>
    <w:rsid w:val="008D350C"/>
    <w:rsid w:val="008D3953"/>
    <w:rsid w:val="008D3A06"/>
    <w:rsid w:val="008D3D34"/>
    <w:rsid w:val="008D58CD"/>
    <w:rsid w:val="008D5F76"/>
    <w:rsid w:val="008D61E5"/>
    <w:rsid w:val="008D6279"/>
    <w:rsid w:val="008D7E98"/>
    <w:rsid w:val="008D7F26"/>
    <w:rsid w:val="008D7F9D"/>
    <w:rsid w:val="008E0F3D"/>
    <w:rsid w:val="008E25A3"/>
    <w:rsid w:val="008E3A57"/>
    <w:rsid w:val="008E588B"/>
    <w:rsid w:val="008E5C48"/>
    <w:rsid w:val="008E6051"/>
    <w:rsid w:val="008E6296"/>
    <w:rsid w:val="008E68D1"/>
    <w:rsid w:val="008E75BF"/>
    <w:rsid w:val="008E7D72"/>
    <w:rsid w:val="008F0F17"/>
    <w:rsid w:val="008F11FF"/>
    <w:rsid w:val="008F192D"/>
    <w:rsid w:val="008F1A96"/>
    <w:rsid w:val="008F2A3D"/>
    <w:rsid w:val="008F3A81"/>
    <w:rsid w:val="008F4F9F"/>
    <w:rsid w:val="008F5C1F"/>
    <w:rsid w:val="008F5DB6"/>
    <w:rsid w:val="008F6407"/>
    <w:rsid w:val="008F79DF"/>
    <w:rsid w:val="00900B2A"/>
    <w:rsid w:val="00900EC6"/>
    <w:rsid w:val="00902615"/>
    <w:rsid w:val="00903B09"/>
    <w:rsid w:val="0090422A"/>
    <w:rsid w:val="00904652"/>
    <w:rsid w:val="0090561E"/>
    <w:rsid w:val="00905764"/>
    <w:rsid w:val="00905932"/>
    <w:rsid w:val="00905AB2"/>
    <w:rsid w:val="0090636A"/>
    <w:rsid w:val="00906E16"/>
    <w:rsid w:val="00907411"/>
    <w:rsid w:val="00907DA9"/>
    <w:rsid w:val="009104E2"/>
    <w:rsid w:val="00913441"/>
    <w:rsid w:val="00913E92"/>
    <w:rsid w:val="00913F18"/>
    <w:rsid w:val="00914456"/>
    <w:rsid w:val="009160B9"/>
    <w:rsid w:val="00917809"/>
    <w:rsid w:val="00920205"/>
    <w:rsid w:val="00920354"/>
    <w:rsid w:val="00921017"/>
    <w:rsid w:val="00921593"/>
    <w:rsid w:val="009218CE"/>
    <w:rsid w:val="00921D84"/>
    <w:rsid w:val="00922131"/>
    <w:rsid w:val="0092375B"/>
    <w:rsid w:val="0092480C"/>
    <w:rsid w:val="00925788"/>
    <w:rsid w:val="0092582D"/>
    <w:rsid w:val="0092616C"/>
    <w:rsid w:val="009262C0"/>
    <w:rsid w:val="00926C51"/>
    <w:rsid w:val="00927284"/>
    <w:rsid w:val="00927A05"/>
    <w:rsid w:val="009325A9"/>
    <w:rsid w:val="00932838"/>
    <w:rsid w:val="0093320F"/>
    <w:rsid w:val="009341D8"/>
    <w:rsid w:val="009355B6"/>
    <w:rsid w:val="009358CD"/>
    <w:rsid w:val="009368D8"/>
    <w:rsid w:val="009379D6"/>
    <w:rsid w:val="00940479"/>
    <w:rsid w:val="00940BEC"/>
    <w:rsid w:val="009419EB"/>
    <w:rsid w:val="00942421"/>
    <w:rsid w:val="00942A51"/>
    <w:rsid w:val="009438C3"/>
    <w:rsid w:val="0094409D"/>
    <w:rsid w:val="0094431E"/>
    <w:rsid w:val="009443ED"/>
    <w:rsid w:val="00944CE3"/>
    <w:rsid w:val="00944E1E"/>
    <w:rsid w:val="00945717"/>
    <w:rsid w:val="00946B85"/>
    <w:rsid w:val="00947059"/>
    <w:rsid w:val="00947A25"/>
    <w:rsid w:val="00947FF1"/>
    <w:rsid w:val="009501F4"/>
    <w:rsid w:val="009507A0"/>
    <w:rsid w:val="00951B32"/>
    <w:rsid w:val="00953A4C"/>
    <w:rsid w:val="00954518"/>
    <w:rsid w:val="00954538"/>
    <w:rsid w:val="00954E85"/>
    <w:rsid w:val="00961AB6"/>
    <w:rsid w:val="00961FC1"/>
    <w:rsid w:val="00963148"/>
    <w:rsid w:val="00963246"/>
    <w:rsid w:val="00964105"/>
    <w:rsid w:val="00966C6D"/>
    <w:rsid w:val="00967C7D"/>
    <w:rsid w:val="00970823"/>
    <w:rsid w:val="00972245"/>
    <w:rsid w:val="0097253F"/>
    <w:rsid w:val="009732DC"/>
    <w:rsid w:val="009748DA"/>
    <w:rsid w:val="009752F8"/>
    <w:rsid w:val="009753F4"/>
    <w:rsid w:val="009763B5"/>
    <w:rsid w:val="00981586"/>
    <w:rsid w:val="00981F75"/>
    <w:rsid w:val="00982F9B"/>
    <w:rsid w:val="00984B79"/>
    <w:rsid w:val="00985F06"/>
    <w:rsid w:val="009869F4"/>
    <w:rsid w:val="009903F4"/>
    <w:rsid w:val="009918B7"/>
    <w:rsid w:val="00992C60"/>
    <w:rsid w:val="0099303B"/>
    <w:rsid w:val="009936E0"/>
    <w:rsid w:val="00993D12"/>
    <w:rsid w:val="00994EA9"/>
    <w:rsid w:val="00995E42"/>
    <w:rsid w:val="00996282"/>
    <w:rsid w:val="00996EE2"/>
    <w:rsid w:val="009A1A0D"/>
    <w:rsid w:val="009A2EE8"/>
    <w:rsid w:val="009A2F05"/>
    <w:rsid w:val="009A32FD"/>
    <w:rsid w:val="009A4115"/>
    <w:rsid w:val="009A416E"/>
    <w:rsid w:val="009A4598"/>
    <w:rsid w:val="009A53DC"/>
    <w:rsid w:val="009A6080"/>
    <w:rsid w:val="009A6606"/>
    <w:rsid w:val="009A7678"/>
    <w:rsid w:val="009A784B"/>
    <w:rsid w:val="009A7BE9"/>
    <w:rsid w:val="009A7FEA"/>
    <w:rsid w:val="009B1DFF"/>
    <w:rsid w:val="009B1F8B"/>
    <w:rsid w:val="009B3995"/>
    <w:rsid w:val="009B39E5"/>
    <w:rsid w:val="009B3FBB"/>
    <w:rsid w:val="009B3FE1"/>
    <w:rsid w:val="009B4657"/>
    <w:rsid w:val="009B4CE8"/>
    <w:rsid w:val="009B4D25"/>
    <w:rsid w:val="009B5957"/>
    <w:rsid w:val="009B6964"/>
    <w:rsid w:val="009B745C"/>
    <w:rsid w:val="009B7E16"/>
    <w:rsid w:val="009C0509"/>
    <w:rsid w:val="009C0F9E"/>
    <w:rsid w:val="009C11F1"/>
    <w:rsid w:val="009C1F0C"/>
    <w:rsid w:val="009C30CB"/>
    <w:rsid w:val="009C3574"/>
    <w:rsid w:val="009C410E"/>
    <w:rsid w:val="009C564D"/>
    <w:rsid w:val="009C5741"/>
    <w:rsid w:val="009C6546"/>
    <w:rsid w:val="009C6556"/>
    <w:rsid w:val="009D1562"/>
    <w:rsid w:val="009D2FE9"/>
    <w:rsid w:val="009D300A"/>
    <w:rsid w:val="009D3A77"/>
    <w:rsid w:val="009D4C69"/>
    <w:rsid w:val="009D5A6B"/>
    <w:rsid w:val="009D63CA"/>
    <w:rsid w:val="009D6CCE"/>
    <w:rsid w:val="009D738B"/>
    <w:rsid w:val="009D7EDE"/>
    <w:rsid w:val="009E098D"/>
    <w:rsid w:val="009E0BD1"/>
    <w:rsid w:val="009E1DE6"/>
    <w:rsid w:val="009E44AF"/>
    <w:rsid w:val="009E53EE"/>
    <w:rsid w:val="009E5B95"/>
    <w:rsid w:val="009E73B4"/>
    <w:rsid w:val="009F12CE"/>
    <w:rsid w:val="009F1422"/>
    <w:rsid w:val="009F1A1D"/>
    <w:rsid w:val="009F2C77"/>
    <w:rsid w:val="009F33B2"/>
    <w:rsid w:val="009F3FB9"/>
    <w:rsid w:val="009F5608"/>
    <w:rsid w:val="009F5EC1"/>
    <w:rsid w:val="009F7E3F"/>
    <w:rsid w:val="00A0126C"/>
    <w:rsid w:val="00A01343"/>
    <w:rsid w:val="00A01380"/>
    <w:rsid w:val="00A01A10"/>
    <w:rsid w:val="00A01B84"/>
    <w:rsid w:val="00A01FBA"/>
    <w:rsid w:val="00A024F7"/>
    <w:rsid w:val="00A02F60"/>
    <w:rsid w:val="00A055A0"/>
    <w:rsid w:val="00A109B8"/>
    <w:rsid w:val="00A11973"/>
    <w:rsid w:val="00A12AAB"/>
    <w:rsid w:val="00A12E9F"/>
    <w:rsid w:val="00A13390"/>
    <w:rsid w:val="00A156FF"/>
    <w:rsid w:val="00A16B70"/>
    <w:rsid w:val="00A176AE"/>
    <w:rsid w:val="00A201B4"/>
    <w:rsid w:val="00A2056F"/>
    <w:rsid w:val="00A20EFE"/>
    <w:rsid w:val="00A2273A"/>
    <w:rsid w:val="00A23E06"/>
    <w:rsid w:val="00A242DA"/>
    <w:rsid w:val="00A25700"/>
    <w:rsid w:val="00A25922"/>
    <w:rsid w:val="00A26B6A"/>
    <w:rsid w:val="00A272C4"/>
    <w:rsid w:val="00A27B5B"/>
    <w:rsid w:val="00A30391"/>
    <w:rsid w:val="00A305CA"/>
    <w:rsid w:val="00A305EB"/>
    <w:rsid w:val="00A319DE"/>
    <w:rsid w:val="00A34F84"/>
    <w:rsid w:val="00A35103"/>
    <w:rsid w:val="00A36403"/>
    <w:rsid w:val="00A36ACE"/>
    <w:rsid w:val="00A3751E"/>
    <w:rsid w:val="00A4009A"/>
    <w:rsid w:val="00A40446"/>
    <w:rsid w:val="00A409D3"/>
    <w:rsid w:val="00A41444"/>
    <w:rsid w:val="00A425D1"/>
    <w:rsid w:val="00A434E6"/>
    <w:rsid w:val="00A44C9A"/>
    <w:rsid w:val="00A45D77"/>
    <w:rsid w:val="00A45ECD"/>
    <w:rsid w:val="00A46AB5"/>
    <w:rsid w:val="00A471E6"/>
    <w:rsid w:val="00A5064D"/>
    <w:rsid w:val="00A508A7"/>
    <w:rsid w:val="00A51EBC"/>
    <w:rsid w:val="00A52661"/>
    <w:rsid w:val="00A52DD9"/>
    <w:rsid w:val="00A54196"/>
    <w:rsid w:val="00A56D26"/>
    <w:rsid w:val="00A57A1A"/>
    <w:rsid w:val="00A601C7"/>
    <w:rsid w:val="00A61444"/>
    <w:rsid w:val="00A61889"/>
    <w:rsid w:val="00A6226A"/>
    <w:rsid w:val="00A6327E"/>
    <w:rsid w:val="00A640E3"/>
    <w:rsid w:val="00A64250"/>
    <w:rsid w:val="00A646D8"/>
    <w:rsid w:val="00A64B40"/>
    <w:rsid w:val="00A651DD"/>
    <w:rsid w:val="00A65CA1"/>
    <w:rsid w:val="00A66E8F"/>
    <w:rsid w:val="00A70658"/>
    <w:rsid w:val="00A70C09"/>
    <w:rsid w:val="00A718F1"/>
    <w:rsid w:val="00A73FF0"/>
    <w:rsid w:val="00A74782"/>
    <w:rsid w:val="00A75C04"/>
    <w:rsid w:val="00A765EC"/>
    <w:rsid w:val="00A76E56"/>
    <w:rsid w:val="00A772CB"/>
    <w:rsid w:val="00A774DD"/>
    <w:rsid w:val="00A80D32"/>
    <w:rsid w:val="00A84502"/>
    <w:rsid w:val="00A86F7E"/>
    <w:rsid w:val="00A90056"/>
    <w:rsid w:val="00A917C1"/>
    <w:rsid w:val="00A92735"/>
    <w:rsid w:val="00A93071"/>
    <w:rsid w:val="00A935A6"/>
    <w:rsid w:val="00A94198"/>
    <w:rsid w:val="00A9461A"/>
    <w:rsid w:val="00A953E9"/>
    <w:rsid w:val="00A95AA7"/>
    <w:rsid w:val="00A96477"/>
    <w:rsid w:val="00A96A25"/>
    <w:rsid w:val="00AA0CEB"/>
    <w:rsid w:val="00AA24A4"/>
    <w:rsid w:val="00AA413F"/>
    <w:rsid w:val="00AA4DAE"/>
    <w:rsid w:val="00AA5D6C"/>
    <w:rsid w:val="00AA71C8"/>
    <w:rsid w:val="00AA72CA"/>
    <w:rsid w:val="00AA7C5F"/>
    <w:rsid w:val="00AA7D52"/>
    <w:rsid w:val="00AB037D"/>
    <w:rsid w:val="00AB07B6"/>
    <w:rsid w:val="00AB259A"/>
    <w:rsid w:val="00AB2A49"/>
    <w:rsid w:val="00AB2F67"/>
    <w:rsid w:val="00AB306E"/>
    <w:rsid w:val="00AB34CB"/>
    <w:rsid w:val="00AB421A"/>
    <w:rsid w:val="00AB4BDF"/>
    <w:rsid w:val="00AB6F47"/>
    <w:rsid w:val="00AB797D"/>
    <w:rsid w:val="00AC0D13"/>
    <w:rsid w:val="00AC2ACF"/>
    <w:rsid w:val="00AC3442"/>
    <w:rsid w:val="00AC349D"/>
    <w:rsid w:val="00AC3C06"/>
    <w:rsid w:val="00AC5238"/>
    <w:rsid w:val="00AC5306"/>
    <w:rsid w:val="00AC5AC3"/>
    <w:rsid w:val="00AC643E"/>
    <w:rsid w:val="00AC78F2"/>
    <w:rsid w:val="00AC78FE"/>
    <w:rsid w:val="00AC7B10"/>
    <w:rsid w:val="00AC7EF4"/>
    <w:rsid w:val="00AC7F89"/>
    <w:rsid w:val="00AD0C17"/>
    <w:rsid w:val="00AE0643"/>
    <w:rsid w:val="00AE1630"/>
    <w:rsid w:val="00AE1B44"/>
    <w:rsid w:val="00AE1E68"/>
    <w:rsid w:val="00AE2223"/>
    <w:rsid w:val="00AE3AFC"/>
    <w:rsid w:val="00AE3E04"/>
    <w:rsid w:val="00AE528B"/>
    <w:rsid w:val="00AE5F11"/>
    <w:rsid w:val="00AF043F"/>
    <w:rsid w:val="00AF0746"/>
    <w:rsid w:val="00AF2C3E"/>
    <w:rsid w:val="00AF2EF7"/>
    <w:rsid w:val="00AF33F3"/>
    <w:rsid w:val="00AF4987"/>
    <w:rsid w:val="00AF784E"/>
    <w:rsid w:val="00AF7A6B"/>
    <w:rsid w:val="00B00711"/>
    <w:rsid w:val="00B033DE"/>
    <w:rsid w:val="00B0697A"/>
    <w:rsid w:val="00B079E0"/>
    <w:rsid w:val="00B1377D"/>
    <w:rsid w:val="00B14737"/>
    <w:rsid w:val="00B14DDA"/>
    <w:rsid w:val="00B14F20"/>
    <w:rsid w:val="00B1528E"/>
    <w:rsid w:val="00B16572"/>
    <w:rsid w:val="00B174D7"/>
    <w:rsid w:val="00B17A6C"/>
    <w:rsid w:val="00B2087A"/>
    <w:rsid w:val="00B209B2"/>
    <w:rsid w:val="00B2175D"/>
    <w:rsid w:val="00B23051"/>
    <w:rsid w:val="00B249FB"/>
    <w:rsid w:val="00B2500A"/>
    <w:rsid w:val="00B26F34"/>
    <w:rsid w:val="00B26FE7"/>
    <w:rsid w:val="00B272F4"/>
    <w:rsid w:val="00B304EC"/>
    <w:rsid w:val="00B311C3"/>
    <w:rsid w:val="00B31B44"/>
    <w:rsid w:val="00B32178"/>
    <w:rsid w:val="00B33F35"/>
    <w:rsid w:val="00B34FE4"/>
    <w:rsid w:val="00B3536D"/>
    <w:rsid w:val="00B35B2E"/>
    <w:rsid w:val="00B3622F"/>
    <w:rsid w:val="00B36524"/>
    <w:rsid w:val="00B36997"/>
    <w:rsid w:val="00B377AF"/>
    <w:rsid w:val="00B37894"/>
    <w:rsid w:val="00B37C03"/>
    <w:rsid w:val="00B42235"/>
    <w:rsid w:val="00B42461"/>
    <w:rsid w:val="00B456AD"/>
    <w:rsid w:val="00B456EC"/>
    <w:rsid w:val="00B45E90"/>
    <w:rsid w:val="00B46BD2"/>
    <w:rsid w:val="00B46E87"/>
    <w:rsid w:val="00B474E1"/>
    <w:rsid w:val="00B5135B"/>
    <w:rsid w:val="00B51418"/>
    <w:rsid w:val="00B5327B"/>
    <w:rsid w:val="00B542B9"/>
    <w:rsid w:val="00B5612D"/>
    <w:rsid w:val="00B56259"/>
    <w:rsid w:val="00B56FD9"/>
    <w:rsid w:val="00B5705D"/>
    <w:rsid w:val="00B60B55"/>
    <w:rsid w:val="00B6130B"/>
    <w:rsid w:val="00B61429"/>
    <w:rsid w:val="00B61BD9"/>
    <w:rsid w:val="00B620D0"/>
    <w:rsid w:val="00B62596"/>
    <w:rsid w:val="00B625B0"/>
    <w:rsid w:val="00B633E9"/>
    <w:rsid w:val="00B63FE5"/>
    <w:rsid w:val="00B64F47"/>
    <w:rsid w:val="00B66A6B"/>
    <w:rsid w:val="00B66DA0"/>
    <w:rsid w:val="00B678CD"/>
    <w:rsid w:val="00B67B85"/>
    <w:rsid w:val="00B70908"/>
    <w:rsid w:val="00B71D09"/>
    <w:rsid w:val="00B72640"/>
    <w:rsid w:val="00B72FCC"/>
    <w:rsid w:val="00B7308A"/>
    <w:rsid w:val="00B757FE"/>
    <w:rsid w:val="00B75A68"/>
    <w:rsid w:val="00B75A72"/>
    <w:rsid w:val="00B76642"/>
    <w:rsid w:val="00B767D8"/>
    <w:rsid w:val="00B76F4B"/>
    <w:rsid w:val="00B77830"/>
    <w:rsid w:val="00B80237"/>
    <w:rsid w:val="00B80919"/>
    <w:rsid w:val="00B80EE8"/>
    <w:rsid w:val="00B82066"/>
    <w:rsid w:val="00B825CB"/>
    <w:rsid w:val="00B8422C"/>
    <w:rsid w:val="00B84589"/>
    <w:rsid w:val="00B84AF6"/>
    <w:rsid w:val="00B85FFF"/>
    <w:rsid w:val="00B864AC"/>
    <w:rsid w:val="00B87121"/>
    <w:rsid w:val="00B8723B"/>
    <w:rsid w:val="00B879D6"/>
    <w:rsid w:val="00B90C9E"/>
    <w:rsid w:val="00B92020"/>
    <w:rsid w:val="00B9315A"/>
    <w:rsid w:val="00B94B61"/>
    <w:rsid w:val="00B96733"/>
    <w:rsid w:val="00B96EF4"/>
    <w:rsid w:val="00BA030B"/>
    <w:rsid w:val="00BA23AD"/>
    <w:rsid w:val="00BA23D4"/>
    <w:rsid w:val="00BA2C4D"/>
    <w:rsid w:val="00BA3452"/>
    <w:rsid w:val="00BA4D7A"/>
    <w:rsid w:val="00BA7DD7"/>
    <w:rsid w:val="00BB1F31"/>
    <w:rsid w:val="00BB2C73"/>
    <w:rsid w:val="00BB45A4"/>
    <w:rsid w:val="00BB5B26"/>
    <w:rsid w:val="00BB5D68"/>
    <w:rsid w:val="00BB69C9"/>
    <w:rsid w:val="00BB6AA3"/>
    <w:rsid w:val="00BB6E1D"/>
    <w:rsid w:val="00BB75E9"/>
    <w:rsid w:val="00BB769B"/>
    <w:rsid w:val="00BC061B"/>
    <w:rsid w:val="00BC175A"/>
    <w:rsid w:val="00BC1EC3"/>
    <w:rsid w:val="00BC4ED3"/>
    <w:rsid w:val="00BC50CE"/>
    <w:rsid w:val="00BC5BE0"/>
    <w:rsid w:val="00BC617C"/>
    <w:rsid w:val="00BC644C"/>
    <w:rsid w:val="00BC67CD"/>
    <w:rsid w:val="00BD0A58"/>
    <w:rsid w:val="00BD1969"/>
    <w:rsid w:val="00BD26A7"/>
    <w:rsid w:val="00BD351D"/>
    <w:rsid w:val="00BD3CED"/>
    <w:rsid w:val="00BD3F6F"/>
    <w:rsid w:val="00BD49D3"/>
    <w:rsid w:val="00BD66E2"/>
    <w:rsid w:val="00BD6BCA"/>
    <w:rsid w:val="00BD72A0"/>
    <w:rsid w:val="00BD7C0D"/>
    <w:rsid w:val="00BE308D"/>
    <w:rsid w:val="00BE3608"/>
    <w:rsid w:val="00BE3F8B"/>
    <w:rsid w:val="00BE406A"/>
    <w:rsid w:val="00BE4918"/>
    <w:rsid w:val="00BE5346"/>
    <w:rsid w:val="00BE6CFE"/>
    <w:rsid w:val="00BF03A6"/>
    <w:rsid w:val="00BF0498"/>
    <w:rsid w:val="00BF0AB9"/>
    <w:rsid w:val="00BF1282"/>
    <w:rsid w:val="00BF3476"/>
    <w:rsid w:val="00BF3A85"/>
    <w:rsid w:val="00BF3E2B"/>
    <w:rsid w:val="00BF4E98"/>
    <w:rsid w:val="00BF50D5"/>
    <w:rsid w:val="00BF570B"/>
    <w:rsid w:val="00C00B4D"/>
    <w:rsid w:val="00C013B1"/>
    <w:rsid w:val="00C01E87"/>
    <w:rsid w:val="00C02033"/>
    <w:rsid w:val="00C02468"/>
    <w:rsid w:val="00C036FF"/>
    <w:rsid w:val="00C0402A"/>
    <w:rsid w:val="00C04199"/>
    <w:rsid w:val="00C04DD3"/>
    <w:rsid w:val="00C05E07"/>
    <w:rsid w:val="00C05F73"/>
    <w:rsid w:val="00C06792"/>
    <w:rsid w:val="00C068FE"/>
    <w:rsid w:val="00C0779D"/>
    <w:rsid w:val="00C10519"/>
    <w:rsid w:val="00C1074F"/>
    <w:rsid w:val="00C108B1"/>
    <w:rsid w:val="00C123F8"/>
    <w:rsid w:val="00C12A40"/>
    <w:rsid w:val="00C12F32"/>
    <w:rsid w:val="00C13BD4"/>
    <w:rsid w:val="00C14ACC"/>
    <w:rsid w:val="00C15281"/>
    <w:rsid w:val="00C172A3"/>
    <w:rsid w:val="00C214DA"/>
    <w:rsid w:val="00C22283"/>
    <w:rsid w:val="00C22A42"/>
    <w:rsid w:val="00C233E4"/>
    <w:rsid w:val="00C240EB"/>
    <w:rsid w:val="00C24108"/>
    <w:rsid w:val="00C24DB9"/>
    <w:rsid w:val="00C250C8"/>
    <w:rsid w:val="00C25105"/>
    <w:rsid w:val="00C25DF5"/>
    <w:rsid w:val="00C25F71"/>
    <w:rsid w:val="00C263AB"/>
    <w:rsid w:val="00C27454"/>
    <w:rsid w:val="00C27AA6"/>
    <w:rsid w:val="00C27D03"/>
    <w:rsid w:val="00C30852"/>
    <w:rsid w:val="00C31669"/>
    <w:rsid w:val="00C31AE8"/>
    <w:rsid w:val="00C33980"/>
    <w:rsid w:val="00C34024"/>
    <w:rsid w:val="00C3541C"/>
    <w:rsid w:val="00C41F35"/>
    <w:rsid w:val="00C4223D"/>
    <w:rsid w:val="00C427AE"/>
    <w:rsid w:val="00C42DFF"/>
    <w:rsid w:val="00C444D9"/>
    <w:rsid w:val="00C45400"/>
    <w:rsid w:val="00C46033"/>
    <w:rsid w:val="00C46EB6"/>
    <w:rsid w:val="00C47E1F"/>
    <w:rsid w:val="00C5119C"/>
    <w:rsid w:val="00C51236"/>
    <w:rsid w:val="00C5161F"/>
    <w:rsid w:val="00C51795"/>
    <w:rsid w:val="00C528FD"/>
    <w:rsid w:val="00C52999"/>
    <w:rsid w:val="00C545EB"/>
    <w:rsid w:val="00C54C76"/>
    <w:rsid w:val="00C558C0"/>
    <w:rsid w:val="00C55D0F"/>
    <w:rsid w:val="00C56926"/>
    <w:rsid w:val="00C576C3"/>
    <w:rsid w:val="00C57729"/>
    <w:rsid w:val="00C57744"/>
    <w:rsid w:val="00C57978"/>
    <w:rsid w:val="00C579C7"/>
    <w:rsid w:val="00C57D2B"/>
    <w:rsid w:val="00C60169"/>
    <w:rsid w:val="00C6032B"/>
    <w:rsid w:val="00C60527"/>
    <w:rsid w:val="00C623B7"/>
    <w:rsid w:val="00C6275B"/>
    <w:rsid w:val="00C630C3"/>
    <w:rsid w:val="00C63731"/>
    <w:rsid w:val="00C63BB9"/>
    <w:rsid w:val="00C64316"/>
    <w:rsid w:val="00C64D36"/>
    <w:rsid w:val="00C64F06"/>
    <w:rsid w:val="00C658D1"/>
    <w:rsid w:val="00C660A3"/>
    <w:rsid w:val="00C66FB7"/>
    <w:rsid w:val="00C71881"/>
    <w:rsid w:val="00C71A33"/>
    <w:rsid w:val="00C720A9"/>
    <w:rsid w:val="00C72145"/>
    <w:rsid w:val="00C72AE8"/>
    <w:rsid w:val="00C73ED5"/>
    <w:rsid w:val="00C74391"/>
    <w:rsid w:val="00C7593A"/>
    <w:rsid w:val="00C80236"/>
    <w:rsid w:val="00C803B7"/>
    <w:rsid w:val="00C81D1F"/>
    <w:rsid w:val="00C83F33"/>
    <w:rsid w:val="00C8490D"/>
    <w:rsid w:val="00C84C01"/>
    <w:rsid w:val="00C8600B"/>
    <w:rsid w:val="00C865CC"/>
    <w:rsid w:val="00C90CE8"/>
    <w:rsid w:val="00C91972"/>
    <w:rsid w:val="00C91B35"/>
    <w:rsid w:val="00C9245D"/>
    <w:rsid w:val="00C939C6"/>
    <w:rsid w:val="00C948E5"/>
    <w:rsid w:val="00C96917"/>
    <w:rsid w:val="00C96B0A"/>
    <w:rsid w:val="00C97E22"/>
    <w:rsid w:val="00CA1559"/>
    <w:rsid w:val="00CA28C5"/>
    <w:rsid w:val="00CA2A21"/>
    <w:rsid w:val="00CA2DF4"/>
    <w:rsid w:val="00CA343D"/>
    <w:rsid w:val="00CA3F6C"/>
    <w:rsid w:val="00CA4A8A"/>
    <w:rsid w:val="00CA55F4"/>
    <w:rsid w:val="00CB042A"/>
    <w:rsid w:val="00CB0933"/>
    <w:rsid w:val="00CB0EE4"/>
    <w:rsid w:val="00CB3598"/>
    <w:rsid w:val="00CB4DCE"/>
    <w:rsid w:val="00CC035B"/>
    <w:rsid w:val="00CC12E7"/>
    <w:rsid w:val="00CC2D9B"/>
    <w:rsid w:val="00CC3AA6"/>
    <w:rsid w:val="00CC403E"/>
    <w:rsid w:val="00CC74A6"/>
    <w:rsid w:val="00CD116E"/>
    <w:rsid w:val="00CD192C"/>
    <w:rsid w:val="00CD301B"/>
    <w:rsid w:val="00CD3031"/>
    <w:rsid w:val="00CD30AD"/>
    <w:rsid w:val="00CD599B"/>
    <w:rsid w:val="00CD64B7"/>
    <w:rsid w:val="00CD7B9F"/>
    <w:rsid w:val="00CE0A06"/>
    <w:rsid w:val="00CE0E9E"/>
    <w:rsid w:val="00CE1840"/>
    <w:rsid w:val="00CE1A6D"/>
    <w:rsid w:val="00CE25CC"/>
    <w:rsid w:val="00CE31C3"/>
    <w:rsid w:val="00CE36E6"/>
    <w:rsid w:val="00CE4876"/>
    <w:rsid w:val="00CE523D"/>
    <w:rsid w:val="00CE52B8"/>
    <w:rsid w:val="00CE6E77"/>
    <w:rsid w:val="00CE7E42"/>
    <w:rsid w:val="00CF04F0"/>
    <w:rsid w:val="00CF08F4"/>
    <w:rsid w:val="00CF0A24"/>
    <w:rsid w:val="00CF3905"/>
    <w:rsid w:val="00CF3971"/>
    <w:rsid w:val="00CF3A8B"/>
    <w:rsid w:val="00CF7966"/>
    <w:rsid w:val="00CF7E22"/>
    <w:rsid w:val="00D01711"/>
    <w:rsid w:val="00D01AD4"/>
    <w:rsid w:val="00D0206D"/>
    <w:rsid w:val="00D05DB9"/>
    <w:rsid w:val="00D060FE"/>
    <w:rsid w:val="00D06509"/>
    <w:rsid w:val="00D06C02"/>
    <w:rsid w:val="00D073E9"/>
    <w:rsid w:val="00D07F11"/>
    <w:rsid w:val="00D13AAD"/>
    <w:rsid w:val="00D148E7"/>
    <w:rsid w:val="00D14D0F"/>
    <w:rsid w:val="00D14E09"/>
    <w:rsid w:val="00D15525"/>
    <w:rsid w:val="00D15BDB"/>
    <w:rsid w:val="00D172B7"/>
    <w:rsid w:val="00D176E9"/>
    <w:rsid w:val="00D17A60"/>
    <w:rsid w:val="00D20300"/>
    <w:rsid w:val="00D21103"/>
    <w:rsid w:val="00D21E40"/>
    <w:rsid w:val="00D21F9B"/>
    <w:rsid w:val="00D21FDF"/>
    <w:rsid w:val="00D225B6"/>
    <w:rsid w:val="00D226DA"/>
    <w:rsid w:val="00D22A8E"/>
    <w:rsid w:val="00D22FDF"/>
    <w:rsid w:val="00D23E0D"/>
    <w:rsid w:val="00D25678"/>
    <w:rsid w:val="00D2583F"/>
    <w:rsid w:val="00D27281"/>
    <w:rsid w:val="00D27862"/>
    <w:rsid w:val="00D27E43"/>
    <w:rsid w:val="00D30E23"/>
    <w:rsid w:val="00D31CE6"/>
    <w:rsid w:val="00D32134"/>
    <w:rsid w:val="00D32CF9"/>
    <w:rsid w:val="00D3309E"/>
    <w:rsid w:val="00D334AE"/>
    <w:rsid w:val="00D34101"/>
    <w:rsid w:val="00D34217"/>
    <w:rsid w:val="00D35283"/>
    <w:rsid w:val="00D364AC"/>
    <w:rsid w:val="00D40AA9"/>
    <w:rsid w:val="00D432F6"/>
    <w:rsid w:val="00D44A09"/>
    <w:rsid w:val="00D44F14"/>
    <w:rsid w:val="00D4633E"/>
    <w:rsid w:val="00D46D46"/>
    <w:rsid w:val="00D47B54"/>
    <w:rsid w:val="00D50178"/>
    <w:rsid w:val="00D50E60"/>
    <w:rsid w:val="00D51E42"/>
    <w:rsid w:val="00D52408"/>
    <w:rsid w:val="00D525CF"/>
    <w:rsid w:val="00D5266A"/>
    <w:rsid w:val="00D5297C"/>
    <w:rsid w:val="00D52A13"/>
    <w:rsid w:val="00D53324"/>
    <w:rsid w:val="00D54085"/>
    <w:rsid w:val="00D56D2F"/>
    <w:rsid w:val="00D57401"/>
    <w:rsid w:val="00D57C38"/>
    <w:rsid w:val="00D600A1"/>
    <w:rsid w:val="00D60A54"/>
    <w:rsid w:val="00D61493"/>
    <w:rsid w:val="00D621D5"/>
    <w:rsid w:val="00D62D28"/>
    <w:rsid w:val="00D62E75"/>
    <w:rsid w:val="00D646C5"/>
    <w:rsid w:val="00D66AEA"/>
    <w:rsid w:val="00D70688"/>
    <w:rsid w:val="00D70CD5"/>
    <w:rsid w:val="00D70F9D"/>
    <w:rsid w:val="00D71BFD"/>
    <w:rsid w:val="00D72C35"/>
    <w:rsid w:val="00D730A5"/>
    <w:rsid w:val="00D73A5F"/>
    <w:rsid w:val="00D7485D"/>
    <w:rsid w:val="00D75416"/>
    <w:rsid w:val="00D75F07"/>
    <w:rsid w:val="00D75F89"/>
    <w:rsid w:val="00D7749D"/>
    <w:rsid w:val="00D77977"/>
    <w:rsid w:val="00D77BBD"/>
    <w:rsid w:val="00D81990"/>
    <w:rsid w:val="00D825F1"/>
    <w:rsid w:val="00D8271E"/>
    <w:rsid w:val="00D828F2"/>
    <w:rsid w:val="00D82A98"/>
    <w:rsid w:val="00D83786"/>
    <w:rsid w:val="00D84690"/>
    <w:rsid w:val="00D850D4"/>
    <w:rsid w:val="00D85409"/>
    <w:rsid w:val="00D85F9B"/>
    <w:rsid w:val="00D87201"/>
    <w:rsid w:val="00D875C3"/>
    <w:rsid w:val="00D87A5E"/>
    <w:rsid w:val="00D9182C"/>
    <w:rsid w:val="00D92348"/>
    <w:rsid w:val="00D92974"/>
    <w:rsid w:val="00D92F11"/>
    <w:rsid w:val="00D95CB5"/>
    <w:rsid w:val="00D96463"/>
    <w:rsid w:val="00D96A1B"/>
    <w:rsid w:val="00D97ABD"/>
    <w:rsid w:val="00D97C08"/>
    <w:rsid w:val="00DA19CB"/>
    <w:rsid w:val="00DA1A00"/>
    <w:rsid w:val="00DA1E45"/>
    <w:rsid w:val="00DA2D4E"/>
    <w:rsid w:val="00DA2D60"/>
    <w:rsid w:val="00DA34D0"/>
    <w:rsid w:val="00DA3752"/>
    <w:rsid w:val="00DA3C0D"/>
    <w:rsid w:val="00DA40CE"/>
    <w:rsid w:val="00DA4A43"/>
    <w:rsid w:val="00DA4FBA"/>
    <w:rsid w:val="00DA5D99"/>
    <w:rsid w:val="00DA6145"/>
    <w:rsid w:val="00DA7662"/>
    <w:rsid w:val="00DB187B"/>
    <w:rsid w:val="00DB1D33"/>
    <w:rsid w:val="00DB2824"/>
    <w:rsid w:val="00DB2CB7"/>
    <w:rsid w:val="00DB3F86"/>
    <w:rsid w:val="00DB62AF"/>
    <w:rsid w:val="00DB6678"/>
    <w:rsid w:val="00DB6ACC"/>
    <w:rsid w:val="00DB7BD2"/>
    <w:rsid w:val="00DB7DE9"/>
    <w:rsid w:val="00DC0AE2"/>
    <w:rsid w:val="00DC118F"/>
    <w:rsid w:val="00DC2493"/>
    <w:rsid w:val="00DC58F1"/>
    <w:rsid w:val="00DC5AFB"/>
    <w:rsid w:val="00DC6502"/>
    <w:rsid w:val="00DC7E37"/>
    <w:rsid w:val="00DD1350"/>
    <w:rsid w:val="00DD23A8"/>
    <w:rsid w:val="00DD2526"/>
    <w:rsid w:val="00DD2D2E"/>
    <w:rsid w:val="00DD3202"/>
    <w:rsid w:val="00DD3B9C"/>
    <w:rsid w:val="00DD5075"/>
    <w:rsid w:val="00DD50A5"/>
    <w:rsid w:val="00DD624E"/>
    <w:rsid w:val="00DD671C"/>
    <w:rsid w:val="00DD7788"/>
    <w:rsid w:val="00DD78A2"/>
    <w:rsid w:val="00DE0CFD"/>
    <w:rsid w:val="00DE12F6"/>
    <w:rsid w:val="00DE136F"/>
    <w:rsid w:val="00DE29BB"/>
    <w:rsid w:val="00DE2D58"/>
    <w:rsid w:val="00DE450A"/>
    <w:rsid w:val="00DE5583"/>
    <w:rsid w:val="00DE5868"/>
    <w:rsid w:val="00DE596E"/>
    <w:rsid w:val="00DE6DDA"/>
    <w:rsid w:val="00DE7344"/>
    <w:rsid w:val="00DF2C28"/>
    <w:rsid w:val="00DF4541"/>
    <w:rsid w:val="00DF5DDB"/>
    <w:rsid w:val="00DF66CD"/>
    <w:rsid w:val="00DF6B98"/>
    <w:rsid w:val="00DF777A"/>
    <w:rsid w:val="00DF78FE"/>
    <w:rsid w:val="00DF7919"/>
    <w:rsid w:val="00E00FC9"/>
    <w:rsid w:val="00E023D8"/>
    <w:rsid w:val="00E0287F"/>
    <w:rsid w:val="00E02A4F"/>
    <w:rsid w:val="00E031C7"/>
    <w:rsid w:val="00E039CF"/>
    <w:rsid w:val="00E03D1C"/>
    <w:rsid w:val="00E03DE6"/>
    <w:rsid w:val="00E042A4"/>
    <w:rsid w:val="00E05486"/>
    <w:rsid w:val="00E05725"/>
    <w:rsid w:val="00E05C5B"/>
    <w:rsid w:val="00E06CF7"/>
    <w:rsid w:val="00E0798F"/>
    <w:rsid w:val="00E10937"/>
    <w:rsid w:val="00E10F63"/>
    <w:rsid w:val="00E11149"/>
    <w:rsid w:val="00E114F2"/>
    <w:rsid w:val="00E11AF8"/>
    <w:rsid w:val="00E132AA"/>
    <w:rsid w:val="00E13EE7"/>
    <w:rsid w:val="00E14CC6"/>
    <w:rsid w:val="00E151C0"/>
    <w:rsid w:val="00E15D96"/>
    <w:rsid w:val="00E15ED5"/>
    <w:rsid w:val="00E160B9"/>
    <w:rsid w:val="00E17305"/>
    <w:rsid w:val="00E17CD1"/>
    <w:rsid w:val="00E21246"/>
    <w:rsid w:val="00E21442"/>
    <w:rsid w:val="00E22252"/>
    <w:rsid w:val="00E22700"/>
    <w:rsid w:val="00E23EA4"/>
    <w:rsid w:val="00E24706"/>
    <w:rsid w:val="00E24B1D"/>
    <w:rsid w:val="00E25B50"/>
    <w:rsid w:val="00E25F61"/>
    <w:rsid w:val="00E26971"/>
    <w:rsid w:val="00E2711B"/>
    <w:rsid w:val="00E274CD"/>
    <w:rsid w:val="00E276A6"/>
    <w:rsid w:val="00E30A97"/>
    <w:rsid w:val="00E30D3F"/>
    <w:rsid w:val="00E316C7"/>
    <w:rsid w:val="00E33449"/>
    <w:rsid w:val="00E3432D"/>
    <w:rsid w:val="00E34984"/>
    <w:rsid w:val="00E34FB1"/>
    <w:rsid w:val="00E352CB"/>
    <w:rsid w:val="00E36DD7"/>
    <w:rsid w:val="00E36F40"/>
    <w:rsid w:val="00E3792A"/>
    <w:rsid w:val="00E37F43"/>
    <w:rsid w:val="00E420A3"/>
    <w:rsid w:val="00E4282E"/>
    <w:rsid w:val="00E42C28"/>
    <w:rsid w:val="00E435E8"/>
    <w:rsid w:val="00E4416A"/>
    <w:rsid w:val="00E442F6"/>
    <w:rsid w:val="00E460A9"/>
    <w:rsid w:val="00E460D8"/>
    <w:rsid w:val="00E46A1C"/>
    <w:rsid w:val="00E47101"/>
    <w:rsid w:val="00E47B7D"/>
    <w:rsid w:val="00E50DD8"/>
    <w:rsid w:val="00E51598"/>
    <w:rsid w:val="00E52ABA"/>
    <w:rsid w:val="00E52F8C"/>
    <w:rsid w:val="00E53090"/>
    <w:rsid w:val="00E53BF6"/>
    <w:rsid w:val="00E53FFB"/>
    <w:rsid w:val="00E556FE"/>
    <w:rsid w:val="00E558A7"/>
    <w:rsid w:val="00E56F2B"/>
    <w:rsid w:val="00E57A4D"/>
    <w:rsid w:val="00E64B17"/>
    <w:rsid w:val="00E6515B"/>
    <w:rsid w:val="00E6518C"/>
    <w:rsid w:val="00E65633"/>
    <w:rsid w:val="00E66A3C"/>
    <w:rsid w:val="00E70790"/>
    <w:rsid w:val="00E70CAD"/>
    <w:rsid w:val="00E70E19"/>
    <w:rsid w:val="00E71EC2"/>
    <w:rsid w:val="00E7219E"/>
    <w:rsid w:val="00E72C75"/>
    <w:rsid w:val="00E75503"/>
    <w:rsid w:val="00E761F8"/>
    <w:rsid w:val="00E80821"/>
    <w:rsid w:val="00E812F9"/>
    <w:rsid w:val="00E8175A"/>
    <w:rsid w:val="00E81BDD"/>
    <w:rsid w:val="00E82F86"/>
    <w:rsid w:val="00E82F89"/>
    <w:rsid w:val="00E84669"/>
    <w:rsid w:val="00E866A0"/>
    <w:rsid w:val="00E9042A"/>
    <w:rsid w:val="00E91246"/>
    <w:rsid w:val="00E92647"/>
    <w:rsid w:val="00E93023"/>
    <w:rsid w:val="00E93171"/>
    <w:rsid w:val="00E93C5E"/>
    <w:rsid w:val="00E94B38"/>
    <w:rsid w:val="00E9575D"/>
    <w:rsid w:val="00E95CB2"/>
    <w:rsid w:val="00E96A82"/>
    <w:rsid w:val="00EA0C81"/>
    <w:rsid w:val="00EA0FEF"/>
    <w:rsid w:val="00EA10A0"/>
    <w:rsid w:val="00EA2952"/>
    <w:rsid w:val="00EA2C95"/>
    <w:rsid w:val="00EA2CA5"/>
    <w:rsid w:val="00EA3C2F"/>
    <w:rsid w:val="00EA3E66"/>
    <w:rsid w:val="00EA46DF"/>
    <w:rsid w:val="00EA4C96"/>
    <w:rsid w:val="00EA603A"/>
    <w:rsid w:val="00EA67F5"/>
    <w:rsid w:val="00EA6CA4"/>
    <w:rsid w:val="00EB067C"/>
    <w:rsid w:val="00EB0B7A"/>
    <w:rsid w:val="00EB0E7A"/>
    <w:rsid w:val="00EB0F85"/>
    <w:rsid w:val="00EB14EC"/>
    <w:rsid w:val="00EB2332"/>
    <w:rsid w:val="00EB3D86"/>
    <w:rsid w:val="00EB4086"/>
    <w:rsid w:val="00EB43A7"/>
    <w:rsid w:val="00EB4536"/>
    <w:rsid w:val="00EB4DC2"/>
    <w:rsid w:val="00EB4EAC"/>
    <w:rsid w:val="00EB5545"/>
    <w:rsid w:val="00EB67A7"/>
    <w:rsid w:val="00EB7F8C"/>
    <w:rsid w:val="00EC0536"/>
    <w:rsid w:val="00EC0E0A"/>
    <w:rsid w:val="00EC0E25"/>
    <w:rsid w:val="00EC3793"/>
    <w:rsid w:val="00EC41B8"/>
    <w:rsid w:val="00EC482F"/>
    <w:rsid w:val="00EC4E9A"/>
    <w:rsid w:val="00EC4EAE"/>
    <w:rsid w:val="00EC70E5"/>
    <w:rsid w:val="00EC7BEB"/>
    <w:rsid w:val="00ED009A"/>
    <w:rsid w:val="00ED00FD"/>
    <w:rsid w:val="00ED056C"/>
    <w:rsid w:val="00ED24EC"/>
    <w:rsid w:val="00ED332E"/>
    <w:rsid w:val="00ED351B"/>
    <w:rsid w:val="00ED43FD"/>
    <w:rsid w:val="00ED6B84"/>
    <w:rsid w:val="00ED713C"/>
    <w:rsid w:val="00EE1D26"/>
    <w:rsid w:val="00EE2390"/>
    <w:rsid w:val="00EE3965"/>
    <w:rsid w:val="00EE39DA"/>
    <w:rsid w:val="00EE41D1"/>
    <w:rsid w:val="00EE4C9A"/>
    <w:rsid w:val="00EE5426"/>
    <w:rsid w:val="00EE6935"/>
    <w:rsid w:val="00EE7679"/>
    <w:rsid w:val="00EE7B4E"/>
    <w:rsid w:val="00EF0090"/>
    <w:rsid w:val="00EF00B1"/>
    <w:rsid w:val="00EF0980"/>
    <w:rsid w:val="00EF0CFE"/>
    <w:rsid w:val="00EF13CD"/>
    <w:rsid w:val="00EF2201"/>
    <w:rsid w:val="00EF2801"/>
    <w:rsid w:val="00EF354E"/>
    <w:rsid w:val="00EF3C8C"/>
    <w:rsid w:val="00EF6433"/>
    <w:rsid w:val="00EF6758"/>
    <w:rsid w:val="00EF6872"/>
    <w:rsid w:val="00EF7A8D"/>
    <w:rsid w:val="00EF7CC3"/>
    <w:rsid w:val="00EF7E4F"/>
    <w:rsid w:val="00F002E4"/>
    <w:rsid w:val="00F004B2"/>
    <w:rsid w:val="00F01B48"/>
    <w:rsid w:val="00F01EBF"/>
    <w:rsid w:val="00F03F87"/>
    <w:rsid w:val="00F04973"/>
    <w:rsid w:val="00F04C46"/>
    <w:rsid w:val="00F05675"/>
    <w:rsid w:val="00F05EE4"/>
    <w:rsid w:val="00F0664C"/>
    <w:rsid w:val="00F1021E"/>
    <w:rsid w:val="00F113B0"/>
    <w:rsid w:val="00F11980"/>
    <w:rsid w:val="00F11F5A"/>
    <w:rsid w:val="00F12151"/>
    <w:rsid w:val="00F13020"/>
    <w:rsid w:val="00F139C5"/>
    <w:rsid w:val="00F14345"/>
    <w:rsid w:val="00F156E2"/>
    <w:rsid w:val="00F16F05"/>
    <w:rsid w:val="00F17FE5"/>
    <w:rsid w:val="00F2019E"/>
    <w:rsid w:val="00F20A9B"/>
    <w:rsid w:val="00F20AA5"/>
    <w:rsid w:val="00F216F1"/>
    <w:rsid w:val="00F22D21"/>
    <w:rsid w:val="00F23108"/>
    <w:rsid w:val="00F239D5"/>
    <w:rsid w:val="00F24780"/>
    <w:rsid w:val="00F258C9"/>
    <w:rsid w:val="00F25EC6"/>
    <w:rsid w:val="00F2692B"/>
    <w:rsid w:val="00F26B44"/>
    <w:rsid w:val="00F26F24"/>
    <w:rsid w:val="00F31347"/>
    <w:rsid w:val="00F3191E"/>
    <w:rsid w:val="00F3390C"/>
    <w:rsid w:val="00F3517B"/>
    <w:rsid w:val="00F41D2C"/>
    <w:rsid w:val="00F41D60"/>
    <w:rsid w:val="00F41FA0"/>
    <w:rsid w:val="00F42B75"/>
    <w:rsid w:val="00F42F8F"/>
    <w:rsid w:val="00F43ED5"/>
    <w:rsid w:val="00F44782"/>
    <w:rsid w:val="00F458A6"/>
    <w:rsid w:val="00F469D0"/>
    <w:rsid w:val="00F503ED"/>
    <w:rsid w:val="00F5080A"/>
    <w:rsid w:val="00F50A18"/>
    <w:rsid w:val="00F50B93"/>
    <w:rsid w:val="00F50E1D"/>
    <w:rsid w:val="00F52BA6"/>
    <w:rsid w:val="00F52BB0"/>
    <w:rsid w:val="00F52C69"/>
    <w:rsid w:val="00F52C91"/>
    <w:rsid w:val="00F52C96"/>
    <w:rsid w:val="00F52F92"/>
    <w:rsid w:val="00F53006"/>
    <w:rsid w:val="00F538D0"/>
    <w:rsid w:val="00F55097"/>
    <w:rsid w:val="00F56796"/>
    <w:rsid w:val="00F60514"/>
    <w:rsid w:val="00F60B2B"/>
    <w:rsid w:val="00F623F8"/>
    <w:rsid w:val="00F62471"/>
    <w:rsid w:val="00F626BE"/>
    <w:rsid w:val="00F62D76"/>
    <w:rsid w:val="00F63085"/>
    <w:rsid w:val="00F63096"/>
    <w:rsid w:val="00F64ADC"/>
    <w:rsid w:val="00F653C0"/>
    <w:rsid w:val="00F658BB"/>
    <w:rsid w:val="00F660CE"/>
    <w:rsid w:val="00F666DE"/>
    <w:rsid w:val="00F6676D"/>
    <w:rsid w:val="00F66B5E"/>
    <w:rsid w:val="00F7005F"/>
    <w:rsid w:val="00F7326D"/>
    <w:rsid w:val="00F73E98"/>
    <w:rsid w:val="00F740F4"/>
    <w:rsid w:val="00F75791"/>
    <w:rsid w:val="00F76913"/>
    <w:rsid w:val="00F76B36"/>
    <w:rsid w:val="00F77754"/>
    <w:rsid w:val="00F812C1"/>
    <w:rsid w:val="00F81569"/>
    <w:rsid w:val="00F816B0"/>
    <w:rsid w:val="00F82453"/>
    <w:rsid w:val="00F82F40"/>
    <w:rsid w:val="00F834BF"/>
    <w:rsid w:val="00F8366E"/>
    <w:rsid w:val="00F85034"/>
    <w:rsid w:val="00F85EF9"/>
    <w:rsid w:val="00F87F33"/>
    <w:rsid w:val="00F907F4"/>
    <w:rsid w:val="00F91ACD"/>
    <w:rsid w:val="00F91CAE"/>
    <w:rsid w:val="00F91F2D"/>
    <w:rsid w:val="00F9239D"/>
    <w:rsid w:val="00F923CF"/>
    <w:rsid w:val="00F92779"/>
    <w:rsid w:val="00F93C9B"/>
    <w:rsid w:val="00F93CDC"/>
    <w:rsid w:val="00F95C73"/>
    <w:rsid w:val="00F96FF9"/>
    <w:rsid w:val="00F9705F"/>
    <w:rsid w:val="00F972B9"/>
    <w:rsid w:val="00F97F16"/>
    <w:rsid w:val="00FA1D74"/>
    <w:rsid w:val="00FA1E01"/>
    <w:rsid w:val="00FA2799"/>
    <w:rsid w:val="00FA3205"/>
    <w:rsid w:val="00FA3353"/>
    <w:rsid w:val="00FA4B24"/>
    <w:rsid w:val="00FA4DC1"/>
    <w:rsid w:val="00FA58B7"/>
    <w:rsid w:val="00FA5D2A"/>
    <w:rsid w:val="00FA6A95"/>
    <w:rsid w:val="00FA7519"/>
    <w:rsid w:val="00FB00BA"/>
    <w:rsid w:val="00FB0628"/>
    <w:rsid w:val="00FB140E"/>
    <w:rsid w:val="00FB2554"/>
    <w:rsid w:val="00FB2ABB"/>
    <w:rsid w:val="00FB5CE0"/>
    <w:rsid w:val="00FB6AC6"/>
    <w:rsid w:val="00FB6F1A"/>
    <w:rsid w:val="00FB6FBE"/>
    <w:rsid w:val="00FC0257"/>
    <w:rsid w:val="00FC0D82"/>
    <w:rsid w:val="00FC12FD"/>
    <w:rsid w:val="00FC1F5C"/>
    <w:rsid w:val="00FC2576"/>
    <w:rsid w:val="00FC2DA3"/>
    <w:rsid w:val="00FC372B"/>
    <w:rsid w:val="00FC391C"/>
    <w:rsid w:val="00FC3A4D"/>
    <w:rsid w:val="00FC707A"/>
    <w:rsid w:val="00FD00C3"/>
    <w:rsid w:val="00FD01F6"/>
    <w:rsid w:val="00FD028C"/>
    <w:rsid w:val="00FD063D"/>
    <w:rsid w:val="00FD08E6"/>
    <w:rsid w:val="00FD0C58"/>
    <w:rsid w:val="00FD16B3"/>
    <w:rsid w:val="00FD1C7C"/>
    <w:rsid w:val="00FD1DC8"/>
    <w:rsid w:val="00FD21C0"/>
    <w:rsid w:val="00FD4582"/>
    <w:rsid w:val="00FD4C82"/>
    <w:rsid w:val="00FD5532"/>
    <w:rsid w:val="00FD5AD3"/>
    <w:rsid w:val="00FD6903"/>
    <w:rsid w:val="00FE02B9"/>
    <w:rsid w:val="00FE1026"/>
    <w:rsid w:val="00FE1A73"/>
    <w:rsid w:val="00FE2B44"/>
    <w:rsid w:val="00FE4012"/>
    <w:rsid w:val="00FE57C5"/>
    <w:rsid w:val="00FE6120"/>
    <w:rsid w:val="00FE6A8A"/>
    <w:rsid w:val="00FE6FAB"/>
    <w:rsid w:val="00FE7653"/>
    <w:rsid w:val="00FE7DC0"/>
    <w:rsid w:val="00FF1E0C"/>
    <w:rsid w:val="00FF2353"/>
    <w:rsid w:val="00FF3662"/>
    <w:rsid w:val="00FF44AE"/>
    <w:rsid w:val="00FF59CE"/>
    <w:rsid w:val="00FF5CB9"/>
    <w:rsid w:val="00FF5DD4"/>
    <w:rsid w:val="00FF6111"/>
    <w:rsid w:val="00FF6D7F"/>
    <w:rsid w:val="00FF744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A32EF8"/>
  <w15:docId w15:val="{B67126C9-7F1B-1241-A88E-DBAC60AA5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Batang"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393A"/>
    <w:pPr>
      <w:spacing w:after="60"/>
    </w:pPr>
    <w:rPr>
      <w:rFonts w:ascii="Times New Roman" w:eastAsia="Times New Roman" w:hAnsi="Times New Roman" w:cs="Times New Roman"/>
      <w:lang w:eastAsia="zh-CN"/>
    </w:rPr>
  </w:style>
  <w:style w:type="paragraph" w:styleId="Heading1">
    <w:name w:val="heading 1"/>
    <w:aliases w:val="H1,Part"/>
    <w:basedOn w:val="Normal"/>
    <w:next w:val="Normal"/>
    <w:link w:val="Heading1Char"/>
    <w:qFormat/>
    <w:rsid w:val="00D83786"/>
    <w:pPr>
      <w:keepNext/>
      <w:keepLines/>
      <w:pageBreakBefore/>
      <w:numPr>
        <w:numId w:val="1"/>
      </w:numPr>
      <w:tabs>
        <w:tab w:val="left" w:pos="648"/>
      </w:tabs>
      <w:suppressAutoHyphens/>
      <w:spacing w:after="480"/>
      <w:outlineLvl w:val="0"/>
    </w:pPr>
    <w:rPr>
      <w:rFonts w:ascii="Arial" w:eastAsia="MS Mincho" w:hAnsi="Arial"/>
      <w:b/>
      <w:smallCaps/>
      <w:kern w:val="32"/>
      <w:sz w:val="32"/>
      <w:szCs w:val="32"/>
      <w:lang w:eastAsia="ja-JP"/>
    </w:rPr>
  </w:style>
  <w:style w:type="paragraph" w:styleId="Heading2">
    <w:name w:val="heading 2"/>
    <w:aliases w:val="H2,Chapter Title"/>
    <w:basedOn w:val="Normal"/>
    <w:next w:val="Normal"/>
    <w:link w:val="Heading2Char"/>
    <w:qFormat/>
    <w:rsid w:val="00D83786"/>
    <w:pPr>
      <w:keepNext/>
      <w:numPr>
        <w:ilvl w:val="1"/>
        <w:numId w:val="1"/>
      </w:numPr>
      <w:tabs>
        <w:tab w:val="left" w:pos="792"/>
      </w:tabs>
      <w:suppressAutoHyphens/>
      <w:spacing w:before="360" w:after="120"/>
      <w:outlineLvl w:val="1"/>
    </w:pPr>
    <w:rPr>
      <w:rFonts w:ascii="Arial" w:eastAsia="MS Mincho" w:hAnsi="Arial"/>
      <w:b/>
      <w:sz w:val="28"/>
      <w:szCs w:val="28"/>
      <w:lang w:eastAsia="ja-JP"/>
    </w:rPr>
  </w:style>
  <w:style w:type="paragraph" w:styleId="Heading3">
    <w:name w:val="heading 3"/>
    <w:aliases w:val="H3,(Alt+3),(Alt+3)1,(Alt+3)2,(Alt+3)3,(Alt+3)4,(Alt+3)5,(Alt+3)6,(Alt+3)11,(Alt+3)21,(Alt+3)31,(Alt+3)41,(Alt+3)7,(Alt+3)12,(Alt+3)22,(Alt+3)32,(Alt+3)42,(Alt+3)8,(Alt+3)9,(Alt+3)10,(Alt+3)13,(Alt+3)23,(Alt+3)33,(Alt+3)43,(Alt+3)14"/>
    <w:basedOn w:val="Normal"/>
    <w:next w:val="Normal"/>
    <w:link w:val="Heading3Char"/>
    <w:qFormat/>
    <w:rsid w:val="00A74782"/>
    <w:pPr>
      <w:keepNext/>
      <w:keepLines/>
      <w:numPr>
        <w:ilvl w:val="2"/>
        <w:numId w:val="1"/>
      </w:numPr>
      <w:tabs>
        <w:tab w:val="left" w:pos="864"/>
        <w:tab w:val="left" w:pos="1080"/>
      </w:tabs>
      <w:suppressAutoHyphens/>
      <w:spacing w:before="280" w:after="120"/>
      <w:outlineLvl w:val="2"/>
    </w:pPr>
    <w:rPr>
      <w:rFonts w:ascii="Arial" w:eastAsia="MS Mincho" w:hAnsi="Arial" w:cs="Arial"/>
      <w:bCs/>
      <w:i/>
      <w:szCs w:val="26"/>
      <w:lang w:eastAsia="ja-JP"/>
    </w:rPr>
  </w:style>
  <w:style w:type="paragraph" w:styleId="Heading4">
    <w:name w:val="heading 4"/>
    <w:aliases w:val="H4,(Alt+4),H41,(Alt+4)1,H42,(Alt+4)2,H43,(Alt+4)3,H44,(Alt+4)4,H45,(Alt+4)5,H411,(Alt+4)11,H421,(Alt+4)21,H431,(Alt+4)31"/>
    <w:basedOn w:val="Normal"/>
    <w:next w:val="Normal"/>
    <w:link w:val="Heading4Char"/>
    <w:qFormat/>
    <w:rsid w:val="00D23E0D"/>
    <w:pPr>
      <w:keepNext/>
      <w:numPr>
        <w:ilvl w:val="3"/>
        <w:numId w:val="1"/>
      </w:numPr>
      <w:spacing w:before="240"/>
      <w:outlineLvl w:val="3"/>
    </w:pPr>
    <w:rPr>
      <w:rFonts w:eastAsia="MS Mincho"/>
      <w:bCs/>
      <w:i/>
      <w:szCs w:val="28"/>
      <w:lang w:eastAsia="ja-JP"/>
    </w:rPr>
  </w:style>
  <w:style w:type="paragraph" w:styleId="Heading5">
    <w:name w:val="heading 5"/>
    <w:aliases w:val="H5,Heading 5*"/>
    <w:basedOn w:val="Normal"/>
    <w:next w:val="Normal"/>
    <w:link w:val="Heading5Char"/>
    <w:qFormat/>
    <w:rsid w:val="00D83786"/>
    <w:pPr>
      <w:spacing w:before="240"/>
      <w:outlineLvl w:val="4"/>
    </w:pPr>
    <w:rPr>
      <w:rFonts w:eastAsia="MS Mincho"/>
      <w:b/>
      <w:bCs/>
      <w:i/>
      <w:iCs/>
      <w:sz w:val="26"/>
      <w:szCs w:val="26"/>
      <w:lang w:eastAsia="ja-JP"/>
    </w:rPr>
  </w:style>
  <w:style w:type="paragraph" w:styleId="Heading6">
    <w:name w:val="heading 6"/>
    <w:basedOn w:val="Normal"/>
    <w:next w:val="Normal"/>
    <w:link w:val="Heading6Char"/>
    <w:qFormat/>
    <w:rsid w:val="00B35B2E"/>
    <w:pPr>
      <w:pageBreakBefore/>
      <w:spacing w:before="240" w:after="360"/>
      <w:outlineLvl w:val="5"/>
    </w:pPr>
    <w:rPr>
      <w:rFonts w:ascii="Arial" w:eastAsia="MS Mincho" w:hAnsi="Arial"/>
      <w:b/>
      <w:bCs/>
      <w:caps/>
      <w:sz w:val="32"/>
      <w:szCs w:val="22"/>
      <w:lang w:eastAsia="ja-JP"/>
    </w:rPr>
  </w:style>
  <w:style w:type="paragraph" w:styleId="Heading7">
    <w:name w:val="heading 7"/>
    <w:aliases w:val="Appendix 2"/>
    <w:basedOn w:val="Normal"/>
    <w:next w:val="Normal"/>
    <w:link w:val="Heading7Char"/>
    <w:qFormat/>
    <w:rsid w:val="005A6F08"/>
    <w:pPr>
      <w:keepNext/>
      <w:numPr>
        <w:ilvl w:val="6"/>
        <w:numId w:val="79"/>
      </w:numPr>
      <w:spacing w:before="360"/>
      <w:outlineLvl w:val="6"/>
    </w:pPr>
    <w:rPr>
      <w:rFonts w:ascii="Arial" w:eastAsia="MS Mincho" w:hAnsi="Arial"/>
      <w:b/>
      <w:sz w:val="28"/>
      <w:szCs w:val="20"/>
      <w:lang w:eastAsia="ja-JP"/>
    </w:rPr>
  </w:style>
  <w:style w:type="paragraph" w:styleId="Heading8">
    <w:name w:val="heading 8"/>
    <w:aliases w:val="Appendix 3,Table Heading"/>
    <w:basedOn w:val="Normal"/>
    <w:next w:val="Normal"/>
    <w:link w:val="Heading8Char"/>
    <w:qFormat/>
    <w:rsid w:val="001E3318"/>
    <w:pPr>
      <w:keepNext/>
      <w:numPr>
        <w:ilvl w:val="7"/>
        <w:numId w:val="79"/>
      </w:numPr>
      <w:spacing w:before="280"/>
      <w:outlineLvl w:val="7"/>
    </w:pPr>
    <w:rPr>
      <w:rFonts w:ascii="Arial" w:eastAsia="MS Mincho" w:hAnsi="Arial"/>
      <w:i/>
      <w:iCs/>
      <w:szCs w:val="20"/>
      <w:lang w:eastAsia="ja-JP"/>
    </w:rPr>
  </w:style>
  <w:style w:type="paragraph" w:styleId="Heading9">
    <w:name w:val="heading 9"/>
    <w:aliases w:val="Appendix 4,App1,Figure Heading,FH"/>
    <w:basedOn w:val="Normal"/>
    <w:next w:val="Normal"/>
    <w:link w:val="Heading9Char"/>
    <w:qFormat/>
    <w:rsid w:val="00D83786"/>
    <w:pPr>
      <w:numPr>
        <w:ilvl w:val="8"/>
        <w:numId w:val="79"/>
      </w:numPr>
      <w:spacing w:before="240"/>
      <w:outlineLvl w:val="8"/>
    </w:pPr>
    <w:rPr>
      <w:rFonts w:ascii="Arial" w:eastAsia="MS Mincho" w:hAnsi="Arial" w:cs="Arial"/>
      <w:sz w:val="22"/>
      <w:szCs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Part Char"/>
    <w:basedOn w:val="DefaultParagraphFont"/>
    <w:link w:val="Heading1"/>
    <w:rsid w:val="00BA23AD"/>
    <w:rPr>
      <w:rFonts w:ascii="Arial" w:eastAsia="MS Mincho" w:hAnsi="Arial" w:cs="Times New Roman"/>
      <w:b/>
      <w:smallCaps/>
      <w:kern w:val="32"/>
      <w:sz w:val="32"/>
      <w:szCs w:val="32"/>
      <w:lang w:eastAsia="ja-JP"/>
    </w:rPr>
  </w:style>
  <w:style w:type="character" w:customStyle="1" w:styleId="Heading2Char">
    <w:name w:val="Heading 2 Char"/>
    <w:aliases w:val="H2 Char,Chapter Title Char"/>
    <w:basedOn w:val="DefaultParagraphFont"/>
    <w:link w:val="Heading2"/>
    <w:rsid w:val="000675C7"/>
    <w:rPr>
      <w:rFonts w:ascii="Arial" w:eastAsia="MS Mincho" w:hAnsi="Arial" w:cs="Times New Roman"/>
      <w:b/>
      <w:sz w:val="28"/>
      <w:szCs w:val="28"/>
      <w:lang w:eastAsia="ja-JP"/>
    </w:rPr>
  </w:style>
  <w:style w:type="character" w:customStyle="1" w:styleId="Heading3Char">
    <w:name w:val="Heading 3 Char"/>
    <w:aliases w:val="H3 Char,(Alt+3) Char,(Alt+3)1 Char,(Alt+3)2 Char,(Alt+3)3 Char,(Alt+3)4 Char,(Alt+3)5 Char,(Alt+3)6 Char,(Alt+3)11 Char,(Alt+3)21 Char,(Alt+3)31 Char,(Alt+3)41 Char,(Alt+3)7 Char,(Alt+3)12 Char,(Alt+3)22 Char,(Alt+3)32 Char,(Alt+3)42 Char"/>
    <w:basedOn w:val="DefaultParagraphFont"/>
    <w:link w:val="Heading3"/>
    <w:rsid w:val="00A74782"/>
    <w:rPr>
      <w:rFonts w:ascii="Arial" w:eastAsia="MS Mincho" w:hAnsi="Arial" w:cs="Arial"/>
      <w:bCs/>
      <w:i/>
      <w:szCs w:val="26"/>
      <w:lang w:eastAsia="ja-JP"/>
    </w:rPr>
  </w:style>
  <w:style w:type="character" w:customStyle="1" w:styleId="Heading4Char">
    <w:name w:val="Heading 4 Char"/>
    <w:aliases w:val="H4 Char,(Alt+4) Char,H41 Char,(Alt+4)1 Char,H42 Char,(Alt+4)2 Char,H43 Char,(Alt+4)3 Char,H44 Char,(Alt+4)4 Char,H45 Char,(Alt+4)5 Char,H411 Char,(Alt+4)11 Char,H421 Char,(Alt+4)21 Char,H431 Char,(Alt+4)31 Char"/>
    <w:basedOn w:val="DefaultParagraphFont"/>
    <w:link w:val="Heading4"/>
    <w:rsid w:val="00D23E0D"/>
    <w:rPr>
      <w:rFonts w:ascii="Times New Roman" w:eastAsia="MS Mincho" w:hAnsi="Times New Roman" w:cs="Times New Roman"/>
      <w:bCs/>
      <w:i/>
      <w:szCs w:val="28"/>
      <w:lang w:eastAsia="ja-JP"/>
    </w:rPr>
  </w:style>
  <w:style w:type="character" w:customStyle="1" w:styleId="Heading5Char">
    <w:name w:val="Heading 5 Char"/>
    <w:aliases w:val="H5 Char,Heading 5* Char"/>
    <w:basedOn w:val="DefaultParagraphFont"/>
    <w:link w:val="Heading5"/>
    <w:rsid w:val="006E2625"/>
    <w:rPr>
      <w:rFonts w:ascii="Times New Roman" w:eastAsia="MS Mincho" w:hAnsi="Times New Roman" w:cs="Times New Roman"/>
      <w:b/>
      <w:bCs/>
      <w:i/>
      <w:iCs/>
      <w:sz w:val="26"/>
      <w:szCs w:val="26"/>
      <w:lang w:eastAsia="ja-JP"/>
    </w:rPr>
  </w:style>
  <w:style w:type="character" w:customStyle="1" w:styleId="Heading6Char">
    <w:name w:val="Heading 6 Char"/>
    <w:basedOn w:val="DefaultParagraphFont"/>
    <w:link w:val="Heading6"/>
    <w:rsid w:val="00B35B2E"/>
    <w:rPr>
      <w:rFonts w:ascii="Arial" w:eastAsia="MS Mincho" w:hAnsi="Arial" w:cs="Times New Roman"/>
      <w:b/>
      <w:bCs/>
      <w:caps/>
      <w:sz w:val="32"/>
      <w:szCs w:val="22"/>
      <w:lang w:eastAsia="ja-JP"/>
    </w:rPr>
  </w:style>
  <w:style w:type="character" w:customStyle="1" w:styleId="Heading7Char">
    <w:name w:val="Heading 7 Char"/>
    <w:aliases w:val="Appendix 2 Char"/>
    <w:basedOn w:val="DefaultParagraphFont"/>
    <w:link w:val="Heading7"/>
    <w:rsid w:val="005A6F08"/>
    <w:rPr>
      <w:rFonts w:ascii="Arial" w:eastAsia="MS Mincho" w:hAnsi="Arial" w:cs="Times New Roman"/>
      <w:b/>
      <w:sz w:val="28"/>
      <w:szCs w:val="20"/>
      <w:lang w:eastAsia="ja-JP"/>
    </w:rPr>
  </w:style>
  <w:style w:type="character" w:customStyle="1" w:styleId="Heading8Char">
    <w:name w:val="Heading 8 Char"/>
    <w:aliases w:val="Appendix 3 Char,Table Heading Char"/>
    <w:basedOn w:val="DefaultParagraphFont"/>
    <w:link w:val="Heading8"/>
    <w:rsid w:val="001E3318"/>
    <w:rPr>
      <w:rFonts w:ascii="Arial" w:eastAsia="MS Mincho" w:hAnsi="Arial" w:cs="Times New Roman"/>
      <w:i/>
      <w:iCs/>
      <w:szCs w:val="20"/>
      <w:lang w:eastAsia="ja-JP"/>
    </w:rPr>
  </w:style>
  <w:style w:type="character" w:customStyle="1" w:styleId="Heading9Char">
    <w:name w:val="Heading 9 Char"/>
    <w:aliases w:val="Appendix 4 Char,App1 Char,Figure Heading Char,FH Char"/>
    <w:basedOn w:val="DefaultParagraphFont"/>
    <w:link w:val="Heading9"/>
    <w:rsid w:val="006E2625"/>
    <w:rPr>
      <w:rFonts w:ascii="Arial" w:eastAsia="MS Mincho" w:hAnsi="Arial" w:cs="Arial"/>
      <w:sz w:val="22"/>
      <w:szCs w:val="22"/>
      <w:lang w:eastAsia="ja-JP"/>
    </w:rPr>
  </w:style>
  <w:style w:type="paragraph" w:styleId="ListParagraph">
    <w:name w:val="List Paragraph"/>
    <w:basedOn w:val="Normal"/>
    <w:uiPriority w:val="34"/>
    <w:qFormat/>
    <w:rsid w:val="00C630C3"/>
    <w:pPr>
      <w:ind w:left="720"/>
    </w:pPr>
    <w:rPr>
      <w:rFonts w:eastAsia="MS Mincho"/>
      <w:szCs w:val="20"/>
      <w:lang w:eastAsia="ja-JP"/>
    </w:rPr>
  </w:style>
  <w:style w:type="character" w:customStyle="1" w:styleId="CrossRef">
    <w:name w:val="CrossRef"/>
    <w:basedOn w:val="DefaultParagraphFont"/>
    <w:uiPriority w:val="1"/>
    <w:qFormat/>
    <w:rsid w:val="0075778E"/>
    <w:rPr>
      <w:rFonts w:eastAsia="Malgun Gothic"/>
      <w:color w:val="70AD47" w:themeColor="accent6"/>
      <w:u w:val="single"/>
      <w:lang w:eastAsia="ko-KR"/>
    </w:rPr>
  </w:style>
  <w:style w:type="paragraph" w:customStyle="1" w:styleId="Legal">
    <w:name w:val="Legal"/>
    <w:basedOn w:val="Normal"/>
    <w:qFormat/>
    <w:rsid w:val="00792957"/>
    <w:pPr>
      <w:autoSpaceDE w:val="0"/>
      <w:autoSpaceDN w:val="0"/>
    </w:pPr>
    <w:rPr>
      <w:rFonts w:ascii="Arial" w:hAnsi="Arial"/>
      <w:sz w:val="19"/>
      <w:szCs w:val="19"/>
    </w:rPr>
  </w:style>
  <w:style w:type="character" w:customStyle="1" w:styleId="Bold-CAP">
    <w:name w:val="Bold-CAP"/>
    <w:basedOn w:val="DefaultParagraphFont"/>
    <w:uiPriority w:val="1"/>
    <w:qFormat/>
    <w:rsid w:val="00792957"/>
    <w:rPr>
      <w:rFonts w:ascii="Arial" w:hAnsi="Arial" w:cs="Arial"/>
      <w:b/>
      <w:bCs/>
      <w:i w:val="0"/>
      <w:caps/>
      <w:smallCaps w:val="0"/>
      <w:vanish w:val="0"/>
      <w:sz w:val="19"/>
      <w:szCs w:val="19"/>
    </w:rPr>
  </w:style>
  <w:style w:type="paragraph" w:styleId="Caption">
    <w:name w:val="caption"/>
    <w:basedOn w:val="Normal"/>
    <w:next w:val="Figure"/>
    <w:uiPriority w:val="35"/>
    <w:unhideWhenUsed/>
    <w:qFormat/>
    <w:rsid w:val="00DC5AFB"/>
    <w:pPr>
      <w:keepNext/>
      <w:widowControl w:val="0"/>
      <w:spacing w:before="180"/>
      <w:jc w:val="center"/>
    </w:pPr>
    <w:rPr>
      <w:i/>
      <w:iCs/>
      <w:color w:val="44546A" w:themeColor="text2"/>
      <w:sz w:val="20"/>
      <w:szCs w:val="18"/>
    </w:rPr>
  </w:style>
  <w:style w:type="paragraph" w:customStyle="1" w:styleId="Figure">
    <w:name w:val="Figure"/>
    <w:basedOn w:val="Normal"/>
    <w:qFormat/>
    <w:rsid w:val="00844FBA"/>
    <w:pPr>
      <w:widowControl w:val="0"/>
      <w:spacing w:after="240"/>
      <w:jc w:val="center"/>
    </w:pPr>
    <w:rPr>
      <w:noProof/>
      <w:lang w:eastAsia="ko-KR"/>
    </w:rPr>
  </w:style>
  <w:style w:type="character" w:styleId="LineNumber">
    <w:name w:val="line number"/>
    <w:basedOn w:val="DefaultParagraphFont"/>
    <w:uiPriority w:val="99"/>
    <w:semiHidden/>
    <w:unhideWhenUsed/>
    <w:rsid w:val="007E3F24"/>
  </w:style>
  <w:style w:type="paragraph" w:customStyle="1" w:styleId="Normal-BeforeCaption">
    <w:name w:val="Normal-Before Caption"/>
    <w:basedOn w:val="Normal"/>
    <w:next w:val="Caption"/>
    <w:qFormat/>
    <w:rsid w:val="00C865CC"/>
    <w:pPr>
      <w:widowControl w:val="0"/>
    </w:pPr>
    <w:rPr>
      <w:lang w:eastAsia="ko-KR"/>
    </w:rPr>
  </w:style>
  <w:style w:type="paragraph" w:customStyle="1" w:styleId="TableText">
    <w:name w:val="Table Text"/>
    <w:basedOn w:val="Normal"/>
    <w:qFormat/>
    <w:rsid w:val="00152AB5"/>
    <w:pPr>
      <w:spacing w:before="40" w:after="40"/>
      <w:ind w:left="29" w:right="29"/>
    </w:pPr>
    <w:rPr>
      <w:sz w:val="22"/>
    </w:rPr>
  </w:style>
  <w:style w:type="paragraph" w:customStyle="1" w:styleId="TableText-Centered">
    <w:name w:val="Table Text-Centered"/>
    <w:basedOn w:val="TableText"/>
    <w:qFormat/>
    <w:rsid w:val="004B2EFD"/>
    <w:pPr>
      <w:spacing w:before="20"/>
      <w:ind w:left="0"/>
      <w:jc w:val="center"/>
    </w:pPr>
  </w:style>
  <w:style w:type="paragraph" w:customStyle="1" w:styleId="TableHead">
    <w:name w:val="Table Head"/>
    <w:basedOn w:val="Normal"/>
    <w:qFormat/>
    <w:rsid w:val="00FD4C82"/>
    <w:pPr>
      <w:spacing w:before="20" w:after="20"/>
      <w:ind w:left="29"/>
    </w:pPr>
    <w:rPr>
      <w:rFonts w:ascii="Arial" w:hAnsi="Arial" w:cs="Arial"/>
      <w:b/>
      <w:bCs/>
      <w:color w:val="FFFFFF" w:themeColor="background1"/>
      <w:sz w:val="20"/>
      <w:szCs w:val="22"/>
    </w:rPr>
  </w:style>
  <w:style w:type="paragraph" w:customStyle="1" w:styleId="TableHead-Centered">
    <w:name w:val="Table Head-Centered"/>
    <w:basedOn w:val="TableHead"/>
    <w:qFormat/>
    <w:rsid w:val="00F923CF"/>
    <w:pPr>
      <w:ind w:left="0"/>
      <w:jc w:val="center"/>
    </w:pPr>
  </w:style>
  <w:style w:type="character" w:styleId="Hyperlink">
    <w:name w:val="Hyperlink"/>
    <w:basedOn w:val="DefaultParagraphFont"/>
    <w:uiPriority w:val="99"/>
    <w:unhideWhenUsed/>
    <w:rsid w:val="005808DC"/>
    <w:rPr>
      <w:color w:val="70AD47" w:themeColor="accent6"/>
      <w:u w:val="single"/>
    </w:rPr>
  </w:style>
  <w:style w:type="table" w:styleId="TableGrid">
    <w:name w:val="Table Grid"/>
    <w:basedOn w:val="TableNormal"/>
    <w:uiPriority w:val="59"/>
    <w:rsid w:val="008500C2"/>
    <w:pPr>
      <w:spacing w:after="120"/>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Listing">
    <w:name w:val="Code Listing"/>
    <w:basedOn w:val="Normal"/>
    <w:qFormat/>
    <w:rsid w:val="00FA5D2A"/>
    <w:pPr>
      <w:pBdr>
        <w:top w:val="single" w:sz="6" w:space="4"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40" w:line="285" w:lineRule="atLeast"/>
      <w:ind w:left="144"/>
    </w:pPr>
    <w:rPr>
      <w:rFonts w:ascii="Courier New" w:hAnsi="Courier New" w:cs="Courier New"/>
      <w:color w:val="000000"/>
      <w:sz w:val="20"/>
      <w:bdr w:val="none" w:sz="0" w:space="0" w:color="auto" w:frame="1"/>
    </w:rPr>
  </w:style>
  <w:style w:type="paragraph" w:customStyle="1" w:styleId="ListingText">
    <w:name w:val="Listing Text"/>
    <w:basedOn w:val="Normal"/>
    <w:qFormat/>
    <w:rsid w:val="00BF3476"/>
    <w:pPr>
      <w:tabs>
        <w:tab w:val="left"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 w:after="20" w:line="180" w:lineRule="exact"/>
    </w:pPr>
    <w:rPr>
      <w:rFonts w:ascii="Arial" w:hAnsi="Arial" w:cs="Courier New"/>
      <w:sz w:val="16"/>
      <w:szCs w:val="20"/>
    </w:rPr>
  </w:style>
  <w:style w:type="character" w:styleId="Strong">
    <w:name w:val="Strong"/>
    <w:basedOn w:val="DefaultParagraphFont"/>
    <w:uiPriority w:val="22"/>
    <w:qFormat/>
    <w:rsid w:val="00AC2ACF"/>
    <w:rPr>
      <w:b/>
      <w:bCs/>
    </w:rPr>
  </w:style>
  <w:style w:type="paragraph" w:customStyle="1" w:styleId="TableSubhead">
    <w:name w:val="Table Subhead"/>
    <w:basedOn w:val="TableHead"/>
    <w:qFormat/>
    <w:rsid w:val="00982F9B"/>
    <w:rPr>
      <w:rFonts w:ascii="Times New Roman" w:hAnsi="Times New Roman" w:cs="Times New Roman"/>
      <w:sz w:val="21"/>
      <w:szCs w:val="21"/>
    </w:rPr>
  </w:style>
  <w:style w:type="character" w:customStyle="1" w:styleId="Listing-command">
    <w:name w:val="Listing-command"/>
    <w:basedOn w:val="DefaultParagraphFont"/>
    <w:uiPriority w:val="1"/>
    <w:qFormat/>
    <w:rsid w:val="00673A65"/>
    <w:rPr>
      <w:b/>
      <w:i/>
    </w:rPr>
  </w:style>
  <w:style w:type="paragraph" w:styleId="Title">
    <w:name w:val="Title"/>
    <w:basedOn w:val="Normal"/>
    <w:next w:val="Normal"/>
    <w:link w:val="TitleChar"/>
    <w:uiPriority w:val="99"/>
    <w:qFormat/>
    <w:rsid w:val="004B5F9D"/>
    <w:pPr>
      <w:suppressLineNumbers/>
      <w:pBdr>
        <w:top w:val="single" w:sz="4" w:space="10" w:color="auto"/>
        <w:bottom w:val="single" w:sz="4" w:space="10" w:color="auto"/>
      </w:pBdr>
      <w:suppressAutoHyphens/>
      <w:spacing w:before="2000" w:after="120" w:line="360" w:lineRule="auto"/>
      <w:jc w:val="center"/>
    </w:pPr>
    <w:rPr>
      <w:rFonts w:ascii="Arial" w:eastAsia="MS Mincho" w:hAnsi="Arial" w:cs="Arial"/>
      <w:b/>
      <w:kern w:val="28"/>
      <w:sz w:val="56"/>
      <w:szCs w:val="40"/>
      <w:lang w:eastAsia="ja-JP"/>
    </w:rPr>
  </w:style>
  <w:style w:type="character" w:customStyle="1" w:styleId="TitleChar">
    <w:name w:val="Title Char"/>
    <w:basedOn w:val="DefaultParagraphFont"/>
    <w:link w:val="Title"/>
    <w:uiPriority w:val="99"/>
    <w:rsid w:val="004B5F9D"/>
    <w:rPr>
      <w:rFonts w:ascii="Arial" w:eastAsia="MS Mincho" w:hAnsi="Arial" w:cs="Arial"/>
      <w:b/>
      <w:kern w:val="28"/>
      <w:sz w:val="56"/>
      <w:szCs w:val="40"/>
      <w:lang w:eastAsia="ja-JP"/>
    </w:rPr>
  </w:style>
  <w:style w:type="paragraph" w:customStyle="1" w:styleId="SectionHead-Unnumbered">
    <w:name w:val="Section Head - Unnumbered"/>
    <w:basedOn w:val="Heading1"/>
    <w:next w:val="Normal"/>
    <w:qFormat/>
    <w:rsid w:val="00ED351B"/>
    <w:pPr>
      <w:numPr>
        <w:numId w:val="0"/>
      </w:numPr>
    </w:pPr>
  </w:style>
  <w:style w:type="paragraph" w:styleId="Subtitle">
    <w:name w:val="Subtitle"/>
    <w:basedOn w:val="Normal"/>
    <w:next w:val="Normal"/>
    <w:link w:val="SubtitleChar"/>
    <w:uiPriority w:val="11"/>
    <w:qFormat/>
    <w:rsid w:val="004B5F9D"/>
    <w:pPr>
      <w:widowControl w:val="0"/>
      <w:numPr>
        <w:ilvl w:val="1"/>
      </w:numPr>
      <w:suppressLineNumbers/>
      <w:spacing w:before="480" w:after="160"/>
      <w:jc w:val="center"/>
    </w:pPr>
    <w:rPr>
      <w:rFonts w:ascii="Arial" w:eastAsiaTheme="minorEastAsia" w:hAnsi="Arial" w:cs="Times New Roman (Body CS)"/>
      <w:b/>
      <w:color w:val="000000" w:themeColor="text1"/>
      <w:sz w:val="32"/>
      <w:szCs w:val="22"/>
    </w:rPr>
  </w:style>
  <w:style w:type="character" w:customStyle="1" w:styleId="SubtitleChar">
    <w:name w:val="Subtitle Char"/>
    <w:basedOn w:val="DefaultParagraphFont"/>
    <w:link w:val="Subtitle"/>
    <w:uiPriority w:val="11"/>
    <w:rsid w:val="004B5F9D"/>
    <w:rPr>
      <w:rFonts w:ascii="Arial" w:eastAsiaTheme="minorEastAsia" w:hAnsi="Arial" w:cs="Times New Roman (Body CS)"/>
      <w:b/>
      <w:color w:val="000000" w:themeColor="text1"/>
      <w:sz w:val="32"/>
      <w:szCs w:val="22"/>
    </w:rPr>
  </w:style>
  <w:style w:type="paragraph" w:styleId="Header">
    <w:name w:val="header"/>
    <w:basedOn w:val="Normal"/>
    <w:link w:val="HeaderChar"/>
    <w:uiPriority w:val="99"/>
    <w:unhideWhenUsed/>
    <w:rsid w:val="004B5F9D"/>
    <w:pPr>
      <w:tabs>
        <w:tab w:val="center" w:pos="4680"/>
        <w:tab w:val="right" w:pos="9360"/>
      </w:tabs>
    </w:pPr>
    <w:rPr>
      <w:sz w:val="20"/>
    </w:rPr>
  </w:style>
  <w:style w:type="character" w:customStyle="1" w:styleId="HeaderChar">
    <w:name w:val="Header Char"/>
    <w:basedOn w:val="DefaultParagraphFont"/>
    <w:link w:val="Header"/>
    <w:uiPriority w:val="99"/>
    <w:rsid w:val="004B5F9D"/>
    <w:rPr>
      <w:rFonts w:ascii="Times New Roman" w:hAnsi="Times New Roman"/>
      <w:sz w:val="20"/>
    </w:rPr>
  </w:style>
  <w:style w:type="paragraph" w:styleId="Footer">
    <w:name w:val="footer"/>
    <w:basedOn w:val="Normal"/>
    <w:link w:val="FooterChar"/>
    <w:uiPriority w:val="99"/>
    <w:unhideWhenUsed/>
    <w:rsid w:val="004B5F9D"/>
    <w:pPr>
      <w:tabs>
        <w:tab w:val="center" w:pos="4680"/>
        <w:tab w:val="right" w:pos="9360"/>
      </w:tabs>
    </w:pPr>
  </w:style>
  <w:style w:type="character" w:customStyle="1" w:styleId="FooterChar">
    <w:name w:val="Footer Char"/>
    <w:basedOn w:val="DefaultParagraphFont"/>
    <w:link w:val="Footer"/>
    <w:uiPriority w:val="99"/>
    <w:rsid w:val="004B5F9D"/>
    <w:rPr>
      <w:rFonts w:ascii="Times New Roman" w:hAnsi="Times New Roman"/>
    </w:rPr>
  </w:style>
  <w:style w:type="paragraph" w:customStyle="1" w:styleId="Normal-SpaceAbove">
    <w:name w:val="Normal-Space Above"/>
    <w:basedOn w:val="Normal"/>
    <w:qFormat/>
    <w:rsid w:val="0037078E"/>
    <w:pPr>
      <w:spacing w:before="120"/>
    </w:pPr>
  </w:style>
  <w:style w:type="character" w:customStyle="1" w:styleId="UnresolvedMention1">
    <w:name w:val="Unresolved Mention1"/>
    <w:basedOn w:val="DefaultParagraphFont"/>
    <w:uiPriority w:val="99"/>
    <w:semiHidden/>
    <w:unhideWhenUsed/>
    <w:rsid w:val="00DC5AFB"/>
    <w:rPr>
      <w:color w:val="605E5C"/>
      <w:shd w:val="clear" w:color="auto" w:fill="E1DFDD"/>
    </w:rPr>
  </w:style>
  <w:style w:type="character" w:styleId="FollowedHyperlink">
    <w:name w:val="FollowedHyperlink"/>
    <w:basedOn w:val="DefaultParagraphFont"/>
    <w:uiPriority w:val="99"/>
    <w:semiHidden/>
    <w:unhideWhenUsed/>
    <w:rsid w:val="00DC5AFB"/>
    <w:rPr>
      <w:color w:val="954F72" w:themeColor="followedHyperlink"/>
      <w:u w:val="single"/>
    </w:rPr>
  </w:style>
  <w:style w:type="character" w:customStyle="1" w:styleId="Command-Response">
    <w:name w:val="Command-Response"/>
    <w:basedOn w:val="DefaultParagraphFont"/>
    <w:uiPriority w:val="1"/>
    <w:qFormat/>
    <w:rsid w:val="00BF1282"/>
    <w:rPr>
      <w:rFonts w:eastAsia="MS Mincho"/>
      <w:b/>
      <w:lang w:eastAsia="ja-JP"/>
    </w:rPr>
  </w:style>
  <w:style w:type="paragraph" w:customStyle="1" w:styleId="BulletList">
    <w:name w:val="Bullet List"/>
    <w:basedOn w:val="ListParagraph"/>
    <w:qFormat/>
    <w:rsid w:val="008D1189"/>
    <w:pPr>
      <w:numPr>
        <w:numId w:val="2"/>
      </w:numPr>
    </w:pPr>
    <w:rPr>
      <w:lang w:eastAsia="ko-KR"/>
    </w:rPr>
  </w:style>
  <w:style w:type="character" w:customStyle="1" w:styleId="InlineHead">
    <w:name w:val="Inline Head"/>
    <w:basedOn w:val="Strong"/>
    <w:uiPriority w:val="1"/>
    <w:qFormat/>
    <w:rsid w:val="00157C96"/>
    <w:rPr>
      <w:b/>
      <w:bCs/>
    </w:rPr>
  </w:style>
  <w:style w:type="paragraph" w:customStyle="1" w:styleId="Normal-SpaceAboveExtra">
    <w:name w:val="Normal-Space Above (Extra)"/>
    <w:basedOn w:val="Normal"/>
    <w:qFormat/>
    <w:rsid w:val="00157C96"/>
    <w:pPr>
      <w:spacing w:before="240"/>
    </w:pPr>
  </w:style>
  <w:style w:type="paragraph" w:customStyle="1" w:styleId="CaptionFigure">
    <w:name w:val="Caption Figure"/>
    <w:basedOn w:val="CaptionTable"/>
    <w:qFormat/>
    <w:rsid w:val="00F907F4"/>
  </w:style>
  <w:style w:type="paragraph" w:customStyle="1" w:styleId="Subhead">
    <w:name w:val="Subhead"/>
    <w:basedOn w:val="Normal-SpaceAboveExtra"/>
    <w:qFormat/>
    <w:rsid w:val="0067166D"/>
    <w:pPr>
      <w:keepNext/>
    </w:pPr>
    <w:rPr>
      <w:b/>
      <w:lang w:eastAsia="ja-JP"/>
    </w:rPr>
  </w:style>
  <w:style w:type="paragraph" w:customStyle="1" w:styleId="TableHead-Black">
    <w:name w:val="Table Head-Black"/>
    <w:basedOn w:val="TableHead"/>
    <w:qFormat/>
    <w:rsid w:val="00FD4C82"/>
    <w:rPr>
      <w:color w:val="000000" w:themeColor="text1"/>
      <w:lang w:eastAsia="ja-JP"/>
    </w:rPr>
  </w:style>
  <w:style w:type="character" w:styleId="HTMLCode">
    <w:name w:val="HTML Code"/>
    <w:basedOn w:val="DefaultParagraphFont"/>
    <w:uiPriority w:val="99"/>
    <w:semiHidden/>
    <w:unhideWhenUsed/>
    <w:rsid w:val="001D1CE4"/>
    <w:rPr>
      <w:rFonts w:ascii="Courier New" w:eastAsia="Times New Roman" w:hAnsi="Courier New" w:cs="Courier New"/>
      <w:sz w:val="20"/>
      <w:szCs w:val="20"/>
    </w:rPr>
  </w:style>
  <w:style w:type="paragraph" w:customStyle="1" w:styleId="Normal-Indented">
    <w:name w:val="Normal-Indented"/>
    <w:basedOn w:val="Normal"/>
    <w:qFormat/>
    <w:rsid w:val="00813077"/>
    <w:pPr>
      <w:ind w:left="720"/>
    </w:pPr>
  </w:style>
  <w:style w:type="character" w:styleId="Emphasis">
    <w:name w:val="Emphasis"/>
    <w:basedOn w:val="DefaultParagraphFont"/>
    <w:uiPriority w:val="20"/>
    <w:qFormat/>
    <w:rsid w:val="00813077"/>
    <w:rPr>
      <w:i/>
      <w:iCs/>
    </w:rPr>
  </w:style>
  <w:style w:type="paragraph" w:styleId="FootnoteText">
    <w:name w:val="footnote text"/>
    <w:basedOn w:val="Normal"/>
    <w:link w:val="FootnoteTextChar"/>
    <w:uiPriority w:val="99"/>
    <w:semiHidden/>
    <w:unhideWhenUsed/>
    <w:rsid w:val="0055084C"/>
    <w:rPr>
      <w:sz w:val="20"/>
      <w:szCs w:val="20"/>
    </w:rPr>
  </w:style>
  <w:style w:type="character" w:customStyle="1" w:styleId="FootnoteTextChar">
    <w:name w:val="Footnote Text Char"/>
    <w:basedOn w:val="DefaultParagraphFont"/>
    <w:link w:val="FootnoteText"/>
    <w:uiPriority w:val="99"/>
    <w:semiHidden/>
    <w:rsid w:val="0055084C"/>
    <w:rPr>
      <w:rFonts w:ascii="Times New Roman" w:hAnsi="Times New Roman"/>
      <w:sz w:val="20"/>
      <w:szCs w:val="20"/>
    </w:rPr>
  </w:style>
  <w:style w:type="character" w:styleId="FootnoteReference">
    <w:name w:val="footnote reference"/>
    <w:basedOn w:val="DefaultParagraphFont"/>
    <w:uiPriority w:val="99"/>
    <w:semiHidden/>
    <w:unhideWhenUsed/>
    <w:rsid w:val="0055084C"/>
    <w:rPr>
      <w:vertAlign w:val="superscript"/>
    </w:rPr>
  </w:style>
  <w:style w:type="paragraph" w:customStyle="1" w:styleId="Normal-Sans">
    <w:name w:val="Normal-Sans"/>
    <w:basedOn w:val="Normal"/>
    <w:qFormat/>
    <w:rsid w:val="00214360"/>
    <w:pPr>
      <w:ind w:left="720"/>
    </w:pPr>
    <w:rPr>
      <w:rFonts w:asciiTheme="minorHAnsi" w:hAnsiTheme="minorHAnsi" w:cstheme="minorHAnsi"/>
      <w:lang w:eastAsia="ja-JP"/>
    </w:rPr>
  </w:style>
  <w:style w:type="character" w:styleId="CommentReference">
    <w:name w:val="annotation reference"/>
    <w:basedOn w:val="DefaultParagraphFont"/>
    <w:uiPriority w:val="99"/>
    <w:unhideWhenUsed/>
    <w:qFormat/>
    <w:rsid w:val="00325923"/>
    <w:rPr>
      <w:sz w:val="16"/>
      <w:szCs w:val="16"/>
    </w:rPr>
  </w:style>
  <w:style w:type="paragraph" w:styleId="CommentText">
    <w:name w:val="annotation text"/>
    <w:basedOn w:val="Normal"/>
    <w:link w:val="CommentTextChar"/>
    <w:uiPriority w:val="99"/>
    <w:unhideWhenUsed/>
    <w:qFormat/>
    <w:rsid w:val="00325923"/>
    <w:rPr>
      <w:sz w:val="20"/>
      <w:szCs w:val="20"/>
    </w:rPr>
  </w:style>
  <w:style w:type="numbering" w:customStyle="1" w:styleId="AppendixHeadings">
    <w:name w:val="Appendix Headings"/>
    <w:uiPriority w:val="99"/>
    <w:rsid w:val="0064302C"/>
    <w:pPr>
      <w:numPr>
        <w:numId w:val="19"/>
      </w:numPr>
    </w:pPr>
  </w:style>
  <w:style w:type="paragraph" w:customStyle="1" w:styleId="TableText-Small">
    <w:name w:val="Table Text-Small"/>
    <w:basedOn w:val="TableText"/>
    <w:qFormat/>
    <w:rsid w:val="00F52C69"/>
    <w:rPr>
      <w:sz w:val="18"/>
      <w:szCs w:val="18"/>
    </w:rPr>
  </w:style>
  <w:style w:type="paragraph" w:customStyle="1" w:styleId="TableText-Indented">
    <w:name w:val="Table Text-Indented"/>
    <w:basedOn w:val="TableText"/>
    <w:qFormat/>
    <w:rsid w:val="0036787F"/>
    <w:pPr>
      <w:ind w:left="288" w:right="144"/>
    </w:pPr>
  </w:style>
  <w:style w:type="paragraph" w:styleId="TOC1">
    <w:name w:val="toc 1"/>
    <w:basedOn w:val="Normal"/>
    <w:next w:val="Normal"/>
    <w:autoRedefine/>
    <w:uiPriority w:val="39"/>
    <w:unhideWhenUsed/>
    <w:rsid w:val="00857DF8"/>
    <w:pPr>
      <w:tabs>
        <w:tab w:val="left" w:pos="432"/>
        <w:tab w:val="right" w:leader="dot" w:pos="9350"/>
      </w:tabs>
      <w:spacing w:after="120"/>
    </w:pPr>
    <w:rPr>
      <w:rFonts w:cs="Times New Roman (Body CS)"/>
      <w:b/>
      <w:caps/>
      <w:sz w:val="20"/>
    </w:rPr>
  </w:style>
  <w:style w:type="paragraph" w:styleId="TOC4">
    <w:name w:val="toc 4"/>
    <w:basedOn w:val="Normal"/>
    <w:next w:val="Normal"/>
    <w:autoRedefine/>
    <w:uiPriority w:val="39"/>
    <w:unhideWhenUsed/>
    <w:rsid w:val="00D35283"/>
    <w:pPr>
      <w:spacing w:after="100"/>
      <w:ind w:left="720"/>
    </w:pPr>
  </w:style>
  <w:style w:type="paragraph" w:styleId="TOC2">
    <w:name w:val="toc 2"/>
    <w:basedOn w:val="Normal"/>
    <w:next w:val="Normal"/>
    <w:autoRedefine/>
    <w:uiPriority w:val="39"/>
    <w:unhideWhenUsed/>
    <w:rsid w:val="0084735F"/>
    <w:pPr>
      <w:tabs>
        <w:tab w:val="left" w:pos="960"/>
        <w:tab w:val="right" w:leader="dot" w:pos="9350"/>
      </w:tabs>
      <w:ind w:left="245"/>
    </w:pPr>
    <w:rPr>
      <w:rFonts w:cs="Times New Roman (Body CS)"/>
      <w:smallCaps/>
    </w:rPr>
  </w:style>
  <w:style w:type="paragraph" w:styleId="TOC3">
    <w:name w:val="toc 3"/>
    <w:basedOn w:val="Normal"/>
    <w:next w:val="Normal"/>
    <w:autoRedefine/>
    <w:uiPriority w:val="39"/>
    <w:unhideWhenUsed/>
    <w:rsid w:val="00C27454"/>
    <w:pPr>
      <w:tabs>
        <w:tab w:val="left" w:pos="1440"/>
        <w:tab w:val="right" w:leader="dot" w:pos="9350"/>
      </w:tabs>
      <w:spacing w:after="20"/>
      <w:ind w:left="475"/>
    </w:pPr>
    <w:rPr>
      <w:i/>
    </w:rPr>
  </w:style>
  <w:style w:type="paragraph" w:styleId="TOC5">
    <w:name w:val="toc 5"/>
    <w:basedOn w:val="Normal"/>
    <w:next w:val="Normal"/>
    <w:autoRedefine/>
    <w:uiPriority w:val="39"/>
    <w:unhideWhenUsed/>
    <w:rsid w:val="00D35283"/>
    <w:pPr>
      <w:spacing w:after="100"/>
      <w:ind w:left="960"/>
    </w:pPr>
    <w:rPr>
      <w:rFonts w:asciiTheme="minorHAnsi" w:eastAsiaTheme="minorEastAsia" w:hAnsiTheme="minorHAnsi"/>
    </w:rPr>
  </w:style>
  <w:style w:type="paragraph" w:styleId="TOC6">
    <w:name w:val="toc 6"/>
    <w:basedOn w:val="Normal"/>
    <w:next w:val="Normal"/>
    <w:autoRedefine/>
    <w:uiPriority w:val="39"/>
    <w:unhideWhenUsed/>
    <w:rsid w:val="00D35283"/>
    <w:pPr>
      <w:spacing w:after="100"/>
      <w:ind w:left="1200"/>
    </w:pPr>
    <w:rPr>
      <w:rFonts w:asciiTheme="minorHAnsi" w:eastAsiaTheme="minorEastAsia" w:hAnsiTheme="minorHAnsi"/>
    </w:rPr>
  </w:style>
  <w:style w:type="paragraph" w:styleId="TOC7">
    <w:name w:val="toc 7"/>
    <w:basedOn w:val="Normal"/>
    <w:next w:val="Normal"/>
    <w:autoRedefine/>
    <w:uiPriority w:val="39"/>
    <w:unhideWhenUsed/>
    <w:rsid w:val="00D35283"/>
    <w:pPr>
      <w:spacing w:after="100"/>
      <w:ind w:left="1440"/>
    </w:pPr>
    <w:rPr>
      <w:rFonts w:asciiTheme="minorHAnsi" w:eastAsiaTheme="minorEastAsia" w:hAnsiTheme="minorHAnsi"/>
    </w:rPr>
  </w:style>
  <w:style w:type="paragraph" w:styleId="TOC8">
    <w:name w:val="toc 8"/>
    <w:basedOn w:val="Normal"/>
    <w:next w:val="Normal"/>
    <w:autoRedefine/>
    <w:uiPriority w:val="39"/>
    <w:unhideWhenUsed/>
    <w:rsid w:val="00D35283"/>
    <w:pPr>
      <w:spacing w:after="100"/>
      <w:ind w:left="1680"/>
    </w:pPr>
    <w:rPr>
      <w:rFonts w:asciiTheme="minorHAnsi" w:eastAsiaTheme="minorEastAsia" w:hAnsiTheme="minorHAnsi"/>
    </w:rPr>
  </w:style>
  <w:style w:type="paragraph" w:styleId="TOC9">
    <w:name w:val="toc 9"/>
    <w:basedOn w:val="Normal"/>
    <w:next w:val="Normal"/>
    <w:autoRedefine/>
    <w:uiPriority w:val="39"/>
    <w:unhideWhenUsed/>
    <w:rsid w:val="00D35283"/>
    <w:pPr>
      <w:spacing w:after="100"/>
      <w:ind w:left="1920"/>
    </w:pPr>
    <w:rPr>
      <w:rFonts w:asciiTheme="minorHAnsi" w:eastAsiaTheme="minorEastAsia" w:hAnsiTheme="minorHAnsi"/>
    </w:rPr>
  </w:style>
  <w:style w:type="paragraph" w:customStyle="1" w:styleId="Code-Indented">
    <w:name w:val="Code - Indented"/>
    <w:basedOn w:val="CodeListing"/>
    <w:qFormat/>
    <w:rsid w:val="007134C4"/>
    <w:pPr>
      <w:pBdr>
        <w:top w:val="none" w:sz="0" w:space="0" w:color="auto"/>
        <w:left w:val="none" w:sz="0" w:space="0" w:color="auto"/>
        <w:bottom w:val="none" w:sz="0" w:space="0" w:color="auto"/>
        <w:right w:val="none" w:sz="0" w:space="0" w:color="auto"/>
      </w:pBdr>
      <w:shd w:val="clear" w:color="auto" w:fill="auto"/>
      <w:ind w:left="1440"/>
    </w:pPr>
    <w:rPr>
      <w:rFonts w:ascii="Courier" w:hAnsi="Courier"/>
      <w:lang w:eastAsia="ja-JP"/>
    </w:rPr>
  </w:style>
  <w:style w:type="paragraph" w:customStyle="1" w:styleId="Code-IndentedSubhead">
    <w:name w:val="Code - Indented Subhead"/>
    <w:basedOn w:val="Code-Indented"/>
    <w:qFormat/>
    <w:rsid w:val="007134C4"/>
    <w:pPr>
      <w:spacing w:before="180"/>
    </w:pPr>
    <w:rPr>
      <w:b/>
      <w:bCs/>
      <w:sz w:val="24"/>
    </w:rPr>
  </w:style>
  <w:style w:type="paragraph" w:customStyle="1" w:styleId="Normal-KeepWithNext">
    <w:name w:val="Normal - KeepWithNext"/>
    <w:basedOn w:val="Normal"/>
    <w:qFormat/>
    <w:rsid w:val="00C939C6"/>
    <w:pPr>
      <w:keepNext/>
    </w:pPr>
  </w:style>
  <w:style w:type="paragraph" w:styleId="TableofFigures">
    <w:name w:val="table of figures"/>
    <w:basedOn w:val="Normal"/>
    <w:next w:val="Normal"/>
    <w:uiPriority w:val="99"/>
    <w:unhideWhenUsed/>
    <w:rsid w:val="00A16B70"/>
    <w:pPr>
      <w:ind w:left="720" w:hanging="720"/>
    </w:pPr>
    <w:rPr>
      <w:sz w:val="20"/>
    </w:rPr>
  </w:style>
  <w:style w:type="paragraph" w:styleId="CommentSubject">
    <w:name w:val="annotation subject"/>
    <w:basedOn w:val="Normal"/>
    <w:next w:val="Normal"/>
    <w:link w:val="CommentSubjectChar"/>
    <w:uiPriority w:val="99"/>
    <w:semiHidden/>
    <w:unhideWhenUsed/>
    <w:rsid w:val="004F2F8F"/>
    <w:rPr>
      <w:b/>
      <w:bCs/>
    </w:rPr>
  </w:style>
  <w:style w:type="character" w:customStyle="1" w:styleId="CommentSubjectChar">
    <w:name w:val="Comment Subject Char"/>
    <w:basedOn w:val="DefaultParagraphFont"/>
    <w:link w:val="CommentSubject"/>
    <w:uiPriority w:val="99"/>
    <w:semiHidden/>
    <w:rsid w:val="004F2F8F"/>
    <w:rPr>
      <w:rFonts w:ascii="Times New Roman" w:hAnsi="Times New Roman"/>
      <w:b/>
      <w:bCs/>
      <w:sz w:val="20"/>
      <w:szCs w:val="20"/>
    </w:rPr>
  </w:style>
  <w:style w:type="paragraph" w:customStyle="1" w:styleId="CaptionTable">
    <w:name w:val="Caption Table"/>
    <w:basedOn w:val="Caption"/>
    <w:qFormat/>
    <w:rsid w:val="008658FF"/>
  </w:style>
  <w:style w:type="paragraph" w:customStyle="1" w:styleId="CaptionListing">
    <w:name w:val="Caption Listing"/>
    <w:basedOn w:val="Caption"/>
    <w:qFormat/>
    <w:rsid w:val="008658FF"/>
  </w:style>
  <w:style w:type="paragraph" w:styleId="Revision">
    <w:name w:val="Revision"/>
    <w:hidden/>
    <w:uiPriority w:val="99"/>
    <w:semiHidden/>
    <w:rsid w:val="00EC0536"/>
    <w:rPr>
      <w:rFonts w:ascii="Times New Roman" w:hAnsi="Times New Roman"/>
    </w:rPr>
  </w:style>
  <w:style w:type="paragraph" w:customStyle="1" w:styleId="TableText-SmallCentered">
    <w:name w:val="Table Text-Small Centered"/>
    <w:basedOn w:val="TableText-Small"/>
    <w:qFormat/>
    <w:rsid w:val="007B29E8"/>
    <w:pPr>
      <w:jc w:val="center"/>
    </w:pPr>
  </w:style>
  <w:style w:type="paragraph" w:customStyle="1" w:styleId="TableHead-BlackCentered">
    <w:name w:val="Table Head-Black Centered"/>
    <w:basedOn w:val="TableHead-Black"/>
    <w:qFormat/>
    <w:rsid w:val="002F0BC1"/>
    <w:pPr>
      <w:jc w:val="center"/>
    </w:pPr>
  </w:style>
  <w:style w:type="paragraph" w:customStyle="1" w:styleId="Note">
    <w:name w:val="Note"/>
    <w:basedOn w:val="Normal"/>
    <w:qFormat/>
    <w:rsid w:val="009438C3"/>
    <w:pPr>
      <w:spacing w:before="120" w:after="120"/>
    </w:pPr>
  </w:style>
  <w:style w:type="paragraph" w:customStyle="1" w:styleId="Equation-Centered">
    <w:name w:val="Equation-Centered"/>
    <w:basedOn w:val="Normal"/>
    <w:qFormat/>
    <w:rsid w:val="000B593B"/>
    <w:pPr>
      <w:spacing w:after="120"/>
      <w:jc w:val="center"/>
    </w:pPr>
    <w:rPr>
      <w:noProof/>
    </w:rPr>
  </w:style>
  <w:style w:type="paragraph" w:customStyle="1" w:styleId="BulletListIndented">
    <w:name w:val="Bullet List Indented"/>
    <w:basedOn w:val="BulletList"/>
    <w:qFormat/>
    <w:rsid w:val="005333C1"/>
  </w:style>
  <w:style w:type="character" w:customStyle="1" w:styleId="CommentTextChar">
    <w:name w:val="Comment Text Char"/>
    <w:basedOn w:val="DefaultParagraphFont"/>
    <w:link w:val="CommentText"/>
    <w:uiPriority w:val="99"/>
    <w:qFormat/>
    <w:rsid w:val="00325923"/>
    <w:rPr>
      <w:rFonts w:ascii="Times New Roman" w:eastAsia="Times New Roman" w:hAnsi="Times New Roman" w:cs="Times New Roman"/>
      <w:sz w:val="20"/>
      <w:szCs w:val="20"/>
      <w:lang w:eastAsia="zh-CN"/>
    </w:rPr>
  </w:style>
  <w:style w:type="paragraph" w:customStyle="1" w:styleId="Tabbed-Listing">
    <w:name w:val="Tabbed-Listing"/>
    <w:qFormat/>
    <w:rsid w:val="00D27E43"/>
    <w:pPr>
      <w:tabs>
        <w:tab w:val="decimal" w:pos="270"/>
        <w:tab w:val="decimal" w:pos="1620"/>
        <w:tab w:val="decimal" w:pos="2970"/>
        <w:tab w:val="decimal" w:pos="4230"/>
        <w:tab w:val="decimal" w:pos="5580"/>
        <w:tab w:val="decimal" w:pos="6840"/>
        <w:tab w:val="decimal" w:pos="8100"/>
      </w:tabs>
      <w:spacing w:after="160"/>
    </w:pPr>
    <w:rPr>
      <w:rFonts w:ascii="Arial" w:eastAsia="Times New Roman" w:hAnsi="Arial" w:cs="Times New Roman"/>
      <w:sz w:val="20"/>
      <w:szCs w:val="19"/>
      <w:lang w:eastAsia="zh-CN"/>
    </w:rPr>
  </w:style>
  <w:style w:type="paragraph" w:styleId="BalloonText">
    <w:name w:val="Balloon Text"/>
    <w:basedOn w:val="Normal"/>
    <w:link w:val="BalloonTextChar"/>
    <w:uiPriority w:val="99"/>
    <w:semiHidden/>
    <w:unhideWhenUsed/>
    <w:rsid w:val="005F182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182B"/>
    <w:rPr>
      <w:rFonts w:ascii="Segoe UI" w:hAnsi="Segoe UI" w:cs="Segoe UI"/>
      <w:sz w:val="18"/>
      <w:szCs w:val="18"/>
    </w:rPr>
  </w:style>
  <w:style w:type="character" w:customStyle="1" w:styleId="UnresolvedMention2">
    <w:name w:val="Unresolved Mention2"/>
    <w:basedOn w:val="DefaultParagraphFont"/>
    <w:uiPriority w:val="99"/>
    <w:semiHidden/>
    <w:unhideWhenUsed/>
    <w:rsid w:val="00DA4A43"/>
    <w:rPr>
      <w:color w:val="605E5C"/>
      <w:shd w:val="clear" w:color="auto" w:fill="E1DFDD"/>
    </w:rPr>
  </w:style>
  <w:style w:type="paragraph" w:customStyle="1" w:styleId="TableSubhead-Black">
    <w:name w:val="Table Subhead-Black"/>
    <w:basedOn w:val="TableSubhead"/>
    <w:qFormat/>
    <w:rsid w:val="006E4AFF"/>
    <w:rPr>
      <w:color w:val="000000" w:themeColor="text1"/>
    </w:rPr>
  </w:style>
  <w:style w:type="paragraph" w:customStyle="1" w:styleId="TableText-Small-ExtraSpaceAfter">
    <w:name w:val="Table Text-Small-Extra Space After"/>
    <w:basedOn w:val="TableText-Small"/>
    <w:qFormat/>
    <w:rsid w:val="00401BA5"/>
    <w:pPr>
      <w:spacing w:after="80"/>
    </w:pPr>
  </w:style>
  <w:style w:type="paragraph" w:customStyle="1" w:styleId="TableText-Right">
    <w:name w:val="Table Text-Right"/>
    <w:basedOn w:val="TableText-Indented"/>
    <w:qFormat/>
    <w:rsid w:val="00B14737"/>
    <w:pPr>
      <w:jc w:val="right"/>
    </w:pPr>
  </w:style>
  <w:style w:type="paragraph" w:customStyle="1" w:styleId="TableText-Small-Indented">
    <w:name w:val="Table Text-Small-Indented"/>
    <w:qFormat/>
    <w:rsid w:val="004314C9"/>
    <w:pPr>
      <w:spacing w:before="40" w:after="40"/>
      <w:ind w:left="288"/>
    </w:pPr>
    <w:rPr>
      <w:rFonts w:ascii="Times New Roman" w:eastAsia="Times New Roman" w:hAnsi="Times New Roman" w:cs="Times New Roman"/>
      <w:sz w:val="18"/>
      <w:lang w:eastAsia="zh-CN"/>
    </w:rPr>
  </w:style>
  <w:style w:type="character" w:styleId="UnresolvedMention">
    <w:name w:val="Unresolved Mention"/>
    <w:basedOn w:val="DefaultParagraphFont"/>
    <w:uiPriority w:val="99"/>
    <w:semiHidden/>
    <w:unhideWhenUsed/>
    <w:rsid w:val="002821DA"/>
    <w:rPr>
      <w:color w:val="605E5C"/>
      <w:shd w:val="clear" w:color="auto" w:fill="E1DFDD"/>
    </w:rPr>
  </w:style>
  <w:style w:type="character" w:styleId="PlaceholderText">
    <w:name w:val="Placeholder Text"/>
    <w:basedOn w:val="DefaultParagraphFont"/>
    <w:uiPriority w:val="99"/>
    <w:semiHidden/>
    <w:rsid w:val="008C6F43"/>
    <w:rPr>
      <w:color w:val="808080"/>
    </w:rPr>
  </w:style>
  <w:style w:type="paragraph" w:customStyle="1" w:styleId="gpBullet1">
    <w:name w:val="gpBullet1"/>
    <w:basedOn w:val="Normal"/>
    <w:uiPriority w:val="1"/>
    <w:qFormat/>
    <w:rsid w:val="00B71D09"/>
    <w:pPr>
      <w:keepLines/>
      <w:numPr>
        <w:numId w:val="47"/>
      </w:numPr>
      <w:spacing w:after="120" w:line="260" w:lineRule="atLeast"/>
      <w:ind w:left="576" w:hanging="288"/>
    </w:pPr>
    <w:rPr>
      <w:rFonts w:ascii="Arial" w:eastAsia="Arial Unicode MS" w:hAnsi="Arial" w:cs="Arial"/>
      <w:sz w:val="20"/>
      <w:szCs w:val="20"/>
      <w:lang w:eastAsia="en-US"/>
    </w:rPr>
  </w:style>
  <w:style w:type="paragraph" w:styleId="NormalWeb">
    <w:name w:val="Normal (Web)"/>
    <w:basedOn w:val="Normal"/>
    <w:uiPriority w:val="99"/>
    <w:unhideWhenUsed/>
    <w:rsid w:val="00645A3C"/>
    <w:pPr>
      <w:spacing w:before="100" w:beforeAutospacing="1" w:after="100" w:afterAutospacing="1"/>
    </w:pPr>
    <w:rPr>
      <w:lang w:val="de-DE" w:eastAsia="de-DE"/>
    </w:rPr>
  </w:style>
  <w:style w:type="numbering" w:customStyle="1" w:styleId="CurrentList1">
    <w:name w:val="Current List1"/>
    <w:uiPriority w:val="99"/>
    <w:rsid w:val="001F59BA"/>
    <w:pPr>
      <w:numPr>
        <w:numId w:val="51"/>
      </w:numPr>
    </w:pPr>
  </w:style>
  <w:style w:type="paragraph" w:customStyle="1" w:styleId="tabletext-small0">
    <w:name w:val="tabletext-small"/>
    <w:basedOn w:val="Normal"/>
    <w:rsid w:val="007228B6"/>
    <w:pPr>
      <w:spacing w:before="100" w:beforeAutospacing="1" w:after="100" w:afterAutospacing="1"/>
    </w:pPr>
  </w:style>
  <w:style w:type="paragraph" w:customStyle="1" w:styleId="Body">
    <w:name w:val="Body"/>
    <w:basedOn w:val="Normal"/>
    <w:qFormat/>
    <w:rsid w:val="00567E46"/>
    <w:pPr>
      <w:suppressAutoHyphens/>
      <w:spacing w:after="160" w:line="220" w:lineRule="atLeast"/>
    </w:pPr>
    <w:rPr>
      <w:rFonts w:ascii="Arial" w:hAnsi="Arial"/>
      <w:bCs/>
      <w:sz w:val="20"/>
      <w:szCs w:val="20"/>
      <w:lang w:eastAsia="en-US"/>
    </w:rPr>
  </w:style>
  <w:style w:type="numbering" w:customStyle="1" w:styleId="CurrentList2">
    <w:name w:val="Current List2"/>
    <w:uiPriority w:val="99"/>
    <w:rsid w:val="00FD1C7C"/>
    <w:pPr>
      <w:numPr>
        <w:numId w:val="64"/>
      </w:numPr>
    </w:pPr>
  </w:style>
  <w:style w:type="numbering" w:customStyle="1" w:styleId="CurrentList3">
    <w:name w:val="Current List3"/>
    <w:uiPriority w:val="99"/>
    <w:rsid w:val="005D4BF5"/>
    <w:pPr>
      <w:numPr>
        <w:numId w:val="65"/>
      </w:numPr>
    </w:pPr>
  </w:style>
  <w:style w:type="numbering" w:customStyle="1" w:styleId="CurrentList4">
    <w:name w:val="Current List4"/>
    <w:uiPriority w:val="99"/>
    <w:rsid w:val="005D4BF5"/>
    <w:pPr>
      <w:numPr>
        <w:numId w:val="66"/>
      </w:numPr>
    </w:pPr>
  </w:style>
  <w:style w:type="numbering" w:customStyle="1" w:styleId="CurrentList5">
    <w:name w:val="Current List5"/>
    <w:uiPriority w:val="99"/>
    <w:rsid w:val="00720161"/>
    <w:pPr>
      <w:numPr>
        <w:numId w:val="67"/>
      </w:numPr>
    </w:pPr>
  </w:style>
  <w:style w:type="numbering" w:customStyle="1" w:styleId="CurrentList6">
    <w:name w:val="Current List6"/>
    <w:uiPriority w:val="99"/>
    <w:rsid w:val="003B592E"/>
    <w:pPr>
      <w:numPr>
        <w:numId w:val="68"/>
      </w:numPr>
    </w:pPr>
  </w:style>
  <w:style w:type="numbering" w:customStyle="1" w:styleId="CurrentList7">
    <w:name w:val="Current List7"/>
    <w:uiPriority w:val="99"/>
    <w:rsid w:val="00A64B40"/>
    <w:pPr>
      <w:numPr>
        <w:numId w:val="69"/>
      </w:numPr>
    </w:pPr>
  </w:style>
  <w:style w:type="numbering" w:customStyle="1" w:styleId="CurrentList8">
    <w:name w:val="Current List8"/>
    <w:uiPriority w:val="99"/>
    <w:rsid w:val="006E76BF"/>
    <w:pPr>
      <w:numPr>
        <w:numId w:val="70"/>
      </w:numPr>
    </w:pPr>
  </w:style>
  <w:style w:type="numbering" w:customStyle="1" w:styleId="CurrentList9">
    <w:name w:val="Current List9"/>
    <w:uiPriority w:val="99"/>
    <w:rsid w:val="006E76BF"/>
    <w:pPr>
      <w:numPr>
        <w:numId w:val="71"/>
      </w:numPr>
    </w:pPr>
  </w:style>
  <w:style w:type="numbering" w:customStyle="1" w:styleId="CurrentList10">
    <w:name w:val="Current List10"/>
    <w:uiPriority w:val="99"/>
    <w:rsid w:val="00F50B93"/>
    <w:pPr>
      <w:numPr>
        <w:numId w:val="72"/>
      </w:numPr>
    </w:pPr>
  </w:style>
  <w:style w:type="numbering" w:customStyle="1" w:styleId="CurrentList11">
    <w:name w:val="Current List11"/>
    <w:uiPriority w:val="99"/>
    <w:rsid w:val="00774737"/>
    <w:pPr>
      <w:numPr>
        <w:numId w:val="73"/>
      </w:numPr>
    </w:pPr>
  </w:style>
  <w:style w:type="numbering" w:customStyle="1" w:styleId="CurrentList12">
    <w:name w:val="Current List12"/>
    <w:uiPriority w:val="99"/>
    <w:rsid w:val="00F85034"/>
    <w:pPr>
      <w:numPr>
        <w:numId w:val="74"/>
      </w:numPr>
    </w:pPr>
  </w:style>
  <w:style w:type="numbering" w:customStyle="1" w:styleId="CurrentList13">
    <w:name w:val="Current List13"/>
    <w:uiPriority w:val="99"/>
    <w:rsid w:val="00F85034"/>
    <w:pPr>
      <w:numPr>
        <w:numId w:val="75"/>
      </w:numPr>
    </w:pPr>
  </w:style>
  <w:style w:type="numbering" w:customStyle="1" w:styleId="CurrentList14">
    <w:name w:val="Current List14"/>
    <w:uiPriority w:val="99"/>
    <w:rsid w:val="00F85034"/>
    <w:pPr>
      <w:numPr>
        <w:numId w:val="76"/>
      </w:numPr>
    </w:pPr>
  </w:style>
  <w:style w:type="numbering" w:customStyle="1" w:styleId="CurrentList15">
    <w:name w:val="Current List15"/>
    <w:uiPriority w:val="99"/>
    <w:rsid w:val="00AF0746"/>
    <w:pPr>
      <w:numPr>
        <w:numId w:val="77"/>
      </w:numPr>
    </w:pPr>
  </w:style>
  <w:style w:type="numbering" w:customStyle="1" w:styleId="CurrentList16">
    <w:name w:val="Current List16"/>
    <w:uiPriority w:val="99"/>
    <w:rsid w:val="00AF0746"/>
    <w:pPr>
      <w:numPr>
        <w:numId w:val="78"/>
      </w:numPr>
    </w:pPr>
  </w:style>
  <w:style w:type="numbering" w:customStyle="1" w:styleId="CurrentList17">
    <w:name w:val="Current List17"/>
    <w:uiPriority w:val="99"/>
    <w:rsid w:val="00AF0746"/>
    <w:pPr>
      <w:numPr>
        <w:numId w:val="80"/>
      </w:numPr>
    </w:pPr>
  </w:style>
  <w:style w:type="numbering" w:customStyle="1" w:styleId="CurrentList18">
    <w:name w:val="Current List18"/>
    <w:uiPriority w:val="99"/>
    <w:rsid w:val="00AF0746"/>
    <w:pPr>
      <w:numPr>
        <w:numId w:val="81"/>
      </w:numPr>
    </w:pPr>
  </w:style>
  <w:style w:type="numbering" w:customStyle="1" w:styleId="CurrentList19">
    <w:name w:val="Current List19"/>
    <w:uiPriority w:val="99"/>
    <w:rsid w:val="00AF0746"/>
    <w:pPr>
      <w:numPr>
        <w:numId w:val="82"/>
      </w:numPr>
    </w:pPr>
  </w:style>
  <w:style w:type="numbering" w:customStyle="1" w:styleId="CurrentList20">
    <w:name w:val="Current List20"/>
    <w:uiPriority w:val="99"/>
    <w:rsid w:val="001B0AEC"/>
    <w:pPr>
      <w:numPr>
        <w:numId w:val="83"/>
      </w:numPr>
    </w:pPr>
  </w:style>
  <w:style w:type="numbering" w:customStyle="1" w:styleId="CurrentList21">
    <w:name w:val="Current List21"/>
    <w:uiPriority w:val="99"/>
    <w:rsid w:val="00481B1F"/>
    <w:pPr>
      <w:numPr>
        <w:numId w:val="84"/>
      </w:numPr>
    </w:pPr>
  </w:style>
  <w:style w:type="numbering" w:customStyle="1" w:styleId="CurrentList22">
    <w:name w:val="Current List22"/>
    <w:uiPriority w:val="99"/>
    <w:rsid w:val="00496A0C"/>
    <w:pPr>
      <w:numPr>
        <w:numId w:val="85"/>
      </w:numPr>
    </w:pPr>
  </w:style>
  <w:style w:type="numbering" w:customStyle="1" w:styleId="CurrentList23">
    <w:name w:val="Current List23"/>
    <w:uiPriority w:val="99"/>
    <w:rsid w:val="00496A0C"/>
    <w:pPr>
      <w:numPr>
        <w:numId w:val="86"/>
      </w:numPr>
    </w:pPr>
  </w:style>
  <w:style w:type="numbering" w:customStyle="1" w:styleId="CurrentList24">
    <w:name w:val="Current List24"/>
    <w:uiPriority w:val="99"/>
    <w:rsid w:val="00496A0C"/>
    <w:pPr>
      <w:numPr>
        <w:numId w:val="87"/>
      </w:numPr>
    </w:pPr>
  </w:style>
  <w:style w:type="numbering" w:customStyle="1" w:styleId="CurrentList25">
    <w:name w:val="Current List25"/>
    <w:uiPriority w:val="99"/>
    <w:rsid w:val="00496A0C"/>
    <w:pPr>
      <w:numPr>
        <w:numId w:val="88"/>
      </w:numPr>
    </w:pPr>
  </w:style>
  <w:style w:type="numbering" w:customStyle="1" w:styleId="CurrentList26">
    <w:name w:val="Current List26"/>
    <w:uiPriority w:val="99"/>
    <w:rsid w:val="00496A0C"/>
    <w:pPr>
      <w:numPr>
        <w:numId w:val="89"/>
      </w:numPr>
    </w:pPr>
  </w:style>
  <w:style w:type="numbering" w:customStyle="1" w:styleId="CurrentList27">
    <w:name w:val="Current List27"/>
    <w:uiPriority w:val="99"/>
    <w:rsid w:val="00496A0C"/>
    <w:pPr>
      <w:numPr>
        <w:numId w:val="90"/>
      </w:numPr>
    </w:pPr>
  </w:style>
  <w:style w:type="numbering" w:customStyle="1" w:styleId="CurrentList28">
    <w:name w:val="Current List28"/>
    <w:uiPriority w:val="99"/>
    <w:rsid w:val="00496A0C"/>
    <w:pPr>
      <w:numPr>
        <w:numId w:val="91"/>
      </w:numPr>
    </w:pPr>
  </w:style>
  <w:style w:type="numbering" w:customStyle="1" w:styleId="CurrentList29">
    <w:name w:val="Current List29"/>
    <w:uiPriority w:val="99"/>
    <w:rsid w:val="009F33B2"/>
    <w:pPr>
      <w:numPr>
        <w:numId w:val="92"/>
      </w:numPr>
    </w:pPr>
  </w:style>
  <w:style w:type="numbering" w:customStyle="1" w:styleId="CurrentList30">
    <w:name w:val="Current List30"/>
    <w:uiPriority w:val="99"/>
    <w:rsid w:val="009F33B2"/>
    <w:pPr>
      <w:numPr>
        <w:numId w:val="93"/>
      </w:numPr>
    </w:pPr>
  </w:style>
  <w:style w:type="numbering" w:customStyle="1" w:styleId="CurrentList31">
    <w:name w:val="Current List31"/>
    <w:uiPriority w:val="99"/>
    <w:rsid w:val="00FF3662"/>
    <w:pPr>
      <w:numPr>
        <w:numId w:val="94"/>
      </w:numPr>
    </w:pPr>
  </w:style>
  <w:style w:type="numbering" w:customStyle="1" w:styleId="CurrentList32">
    <w:name w:val="Current List32"/>
    <w:uiPriority w:val="99"/>
    <w:rsid w:val="00FF3662"/>
    <w:pPr>
      <w:numPr>
        <w:numId w:val="95"/>
      </w:numPr>
    </w:pPr>
  </w:style>
  <w:style w:type="numbering" w:customStyle="1" w:styleId="CurrentList33">
    <w:name w:val="Current List33"/>
    <w:uiPriority w:val="99"/>
    <w:rsid w:val="00FF3662"/>
    <w:pPr>
      <w:numPr>
        <w:numId w:val="96"/>
      </w:numPr>
    </w:pPr>
  </w:style>
  <w:style w:type="numbering" w:customStyle="1" w:styleId="CurrentList34">
    <w:name w:val="Current List34"/>
    <w:uiPriority w:val="99"/>
    <w:rsid w:val="000D6A15"/>
    <w:pPr>
      <w:numPr>
        <w:numId w:val="97"/>
      </w:numPr>
    </w:pPr>
  </w:style>
  <w:style w:type="numbering" w:customStyle="1" w:styleId="CurrentList35">
    <w:name w:val="Current List35"/>
    <w:uiPriority w:val="99"/>
    <w:rsid w:val="000D6A15"/>
    <w:pPr>
      <w:numPr>
        <w:numId w:val="98"/>
      </w:numPr>
    </w:pPr>
  </w:style>
  <w:style w:type="numbering" w:customStyle="1" w:styleId="CurrentList36">
    <w:name w:val="Current List36"/>
    <w:uiPriority w:val="99"/>
    <w:rsid w:val="000D6A15"/>
    <w:pPr>
      <w:numPr>
        <w:numId w:val="99"/>
      </w:numPr>
    </w:pPr>
  </w:style>
  <w:style w:type="numbering" w:customStyle="1" w:styleId="CurrentList37">
    <w:name w:val="Current List37"/>
    <w:uiPriority w:val="99"/>
    <w:rsid w:val="000D6A15"/>
    <w:pPr>
      <w:numPr>
        <w:numId w:val="100"/>
      </w:numPr>
    </w:pPr>
  </w:style>
  <w:style w:type="numbering" w:customStyle="1" w:styleId="CurrentList38">
    <w:name w:val="Current List38"/>
    <w:uiPriority w:val="99"/>
    <w:rsid w:val="000D6A15"/>
    <w:pPr>
      <w:numPr>
        <w:numId w:val="101"/>
      </w:numPr>
    </w:pPr>
  </w:style>
  <w:style w:type="numbering" w:customStyle="1" w:styleId="CurrentList39">
    <w:name w:val="Current List39"/>
    <w:uiPriority w:val="99"/>
    <w:rsid w:val="00194E8B"/>
    <w:pPr>
      <w:numPr>
        <w:numId w:val="102"/>
      </w:numPr>
    </w:pPr>
  </w:style>
  <w:style w:type="numbering" w:customStyle="1" w:styleId="CurrentList40">
    <w:name w:val="Current List40"/>
    <w:uiPriority w:val="99"/>
    <w:rsid w:val="00194E8B"/>
    <w:pPr>
      <w:numPr>
        <w:numId w:val="103"/>
      </w:numPr>
    </w:pPr>
  </w:style>
  <w:style w:type="numbering" w:customStyle="1" w:styleId="CurrentList41">
    <w:name w:val="Current List41"/>
    <w:uiPriority w:val="99"/>
    <w:rsid w:val="00194E8B"/>
    <w:pPr>
      <w:numPr>
        <w:numId w:val="104"/>
      </w:numPr>
    </w:pPr>
  </w:style>
  <w:style w:type="numbering" w:customStyle="1" w:styleId="CurrentList42">
    <w:name w:val="Current List42"/>
    <w:uiPriority w:val="99"/>
    <w:rsid w:val="00E53BF6"/>
    <w:pPr>
      <w:numPr>
        <w:numId w:val="105"/>
      </w:numPr>
    </w:pPr>
  </w:style>
  <w:style w:type="numbering" w:customStyle="1" w:styleId="CurrentList43">
    <w:name w:val="Current List43"/>
    <w:uiPriority w:val="99"/>
    <w:rsid w:val="00E53BF6"/>
    <w:pPr>
      <w:numPr>
        <w:numId w:val="106"/>
      </w:numPr>
    </w:pPr>
  </w:style>
  <w:style w:type="numbering" w:customStyle="1" w:styleId="CurrentList44">
    <w:name w:val="Current List44"/>
    <w:uiPriority w:val="99"/>
    <w:rsid w:val="00E53BF6"/>
    <w:pPr>
      <w:numPr>
        <w:numId w:val="107"/>
      </w:numPr>
    </w:pPr>
  </w:style>
  <w:style w:type="numbering" w:customStyle="1" w:styleId="CurrentList45">
    <w:name w:val="Current List45"/>
    <w:uiPriority w:val="99"/>
    <w:rsid w:val="00E53BF6"/>
    <w:pPr>
      <w:numPr>
        <w:numId w:val="108"/>
      </w:numPr>
    </w:pPr>
  </w:style>
  <w:style w:type="numbering" w:customStyle="1" w:styleId="CurrentList46">
    <w:name w:val="Current List46"/>
    <w:uiPriority w:val="99"/>
    <w:rsid w:val="00E53BF6"/>
    <w:pPr>
      <w:numPr>
        <w:numId w:val="109"/>
      </w:numPr>
    </w:pPr>
  </w:style>
  <w:style w:type="numbering" w:customStyle="1" w:styleId="CurrentList47">
    <w:name w:val="Current List47"/>
    <w:uiPriority w:val="99"/>
    <w:rsid w:val="00501A6F"/>
    <w:pPr>
      <w:numPr>
        <w:numId w:val="110"/>
      </w:numPr>
    </w:pPr>
  </w:style>
  <w:style w:type="numbering" w:customStyle="1" w:styleId="CurrentList48">
    <w:name w:val="Current List48"/>
    <w:uiPriority w:val="99"/>
    <w:rsid w:val="00501A6F"/>
    <w:pPr>
      <w:numPr>
        <w:numId w:val="111"/>
      </w:numPr>
    </w:pPr>
  </w:style>
  <w:style w:type="numbering" w:customStyle="1" w:styleId="CurrentList49">
    <w:name w:val="Current List49"/>
    <w:uiPriority w:val="99"/>
    <w:rsid w:val="00501A6F"/>
    <w:pPr>
      <w:numPr>
        <w:numId w:val="112"/>
      </w:numPr>
    </w:pPr>
  </w:style>
  <w:style w:type="numbering" w:customStyle="1" w:styleId="CurrentList50">
    <w:name w:val="Current List50"/>
    <w:uiPriority w:val="99"/>
    <w:rsid w:val="00501A6F"/>
    <w:pPr>
      <w:numPr>
        <w:numId w:val="113"/>
      </w:numPr>
    </w:pPr>
  </w:style>
  <w:style w:type="numbering" w:customStyle="1" w:styleId="CurrentList51">
    <w:name w:val="Current List51"/>
    <w:uiPriority w:val="99"/>
    <w:rsid w:val="001072FF"/>
    <w:pPr>
      <w:numPr>
        <w:numId w:val="114"/>
      </w:numPr>
    </w:pPr>
  </w:style>
  <w:style w:type="numbering" w:customStyle="1" w:styleId="CurrentList52">
    <w:name w:val="Current List52"/>
    <w:uiPriority w:val="99"/>
    <w:rsid w:val="001072FF"/>
    <w:pPr>
      <w:numPr>
        <w:numId w:val="116"/>
      </w:numPr>
    </w:pPr>
  </w:style>
  <w:style w:type="numbering" w:customStyle="1" w:styleId="CurrentList53">
    <w:name w:val="Current List53"/>
    <w:uiPriority w:val="99"/>
    <w:rsid w:val="001072FF"/>
    <w:pPr>
      <w:numPr>
        <w:numId w:val="117"/>
      </w:numPr>
    </w:pPr>
  </w:style>
  <w:style w:type="numbering" w:customStyle="1" w:styleId="CurrentList54">
    <w:name w:val="Current List54"/>
    <w:uiPriority w:val="99"/>
    <w:rsid w:val="001072FF"/>
    <w:pPr>
      <w:numPr>
        <w:numId w:val="118"/>
      </w:numPr>
    </w:pPr>
  </w:style>
  <w:style w:type="table" w:styleId="GridTable1Light-Accent3">
    <w:name w:val="Grid Table 1 Light Accent 3"/>
    <w:basedOn w:val="TableNormal"/>
    <w:uiPriority w:val="46"/>
    <w:rsid w:val="00681FCA"/>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TableGridLight">
    <w:name w:val="Grid Table Light"/>
    <w:basedOn w:val="TableNormal"/>
    <w:uiPriority w:val="40"/>
    <w:rsid w:val="00681FC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81FC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1Light">
    <w:name w:val="Grid Table 1 Light"/>
    <w:basedOn w:val="TableNormal"/>
    <w:uiPriority w:val="46"/>
    <w:rsid w:val="00681FC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8566">
      <w:bodyDiv w:val="1"/>
      <w:marLeft w:val="0"/>
      <w:marRight w:val="0"/>
      <w:marTop w:val="0"/>
      <w:marBottom w:val="0"/>
      <w:divBdr>
        <w:top w:val="none" w:sz="0" w:space="0" w:color="auto"/>
        <w:left w:val="none" w:sz="0" w:space="0" w:color="auto"/>
        <w:bottom w:val="none" w:sz="0" w:space="0" w:color="auto"/>
        <w:right w:val="none" w:sz="0" w:space="0" w:color="auto"/>
      </w:divBdr>
    </w:div>
    <w:div w:id="7755370">
      <w:bodyDiv w:val="1"/>
      <w:marLeft w:val="0"/>
      <w:marRight w:val="0"/>
      <w:marTop w:val="0"/>
      <w:marBottom w:val="0"/>
      <w:divBdr>
        <w:top w:val="none" w:sz="0" w:space="0" w:color="auto"/>
        <w:left w:val="none" w:sz="0" w:space="0" w:color="auto"/>
        <w:bottom w:val="none" w:sz="0" w:space="0" w:color="auto"/>
        <w:right w:val="none" w:sz="0" w:space="0" w:color="auto"/>
      </w:divBdr>
    </w:div>
    <w:div w:id="32778292">
      <w:bodyDiv w:val="1"/>
      <w:marLeft w:val="0"/>
      <w:marRight w:val="0"/>
      <w:marTop w:val="0"/>
      <w:marBottom w:val="0"/>
      <w:divBdr>
        <w:top w:val="none" w:sz="0" w:space="0" w:color="auto"/>
        <w:left w:val="none" w:sz="0" w:space="0" w:color="auto"/>
        <w:bottom w:val="none" w:sz="0" w:space="0" w:color="auto"/>
        <w:right w:val="none" w:sz="0" w:space="0" w:color="auto"/>
      </w:divBdr>
      <w:divsChild>
        <w:div w:id="1861696830">
          <w:marLeft w:val="0"/>
          <w:marRight w:val="0"/>
          <w:marTop w:val="0"/>
          <w:marBottom w:val="0"/>
          <w:divBdr>
            <w:top w:val="none" w:sz="0" w:space="0" w:color="auto"/>
            <w:left w:val="none" w:sz="0" w:space="0" w:color="auto"/>
            <w:bottom w:val="none" w:sz="0" w:space="0" w:color="auto"/>
            <w:right w:val="none" w:sz="0" w:space="0" w:color="auto"/>
          </w:divBdr>
          <w:divsChild>
            <w:div w:id="745961710">
              <w:marLeft w:val="0"/>
              <w:marRight w:val="0"/>
              <w:marTop w:val="0"/>
              <w:marBottom w:val="0"/>
              <w:divBdr>
                <w:top w:val="none" w:sz="0" w:space="0" w:color="auto"/>
                <w:left w:val="none" w:sz="0" w:space="0" w:color="auto"/>
                <w:bottom w:val="none" w:sz="0" w:space="0" w:color="auto"/>
                <w:right w:val="none" w:sz="0" w:space="0" w:color="auto"/>
              </w:divBdr>
              <w:divsChild>
                <w:div w:id="534121934">
                  <w:marLeft w:val="0"/>
                  <w:marRight w:val="0"/>
                  <w:marTop w:val="0"/>
                  <w:marBottom w:val="0"/>
                  <w:divBdr>
                    <w:top w:val="none" w:sz="0" w:space="0" w:color="auto"/>
                    <w:left w:val="none" w:sz="0" w:space="0" w:color="auto"/>
                    <w:bottom w:val="none" w:sz="0" w:space="0" w:color="auto"/>
                    <w:right w:val="none" w:sz="0" w:space="0" w:color="auto"/>
                  </w:divBdr>
                  <w:divsChild>
                    <w:div w:id="36741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440425">
      <w:bodyDiv w:val="1"/>
      <w:marLeft w:val="0"/>
      <w:marRight w:val="0"/>
      <w:marTop w:val="0"/>
      <w:marBottom w:val="0"/>
      <w:divBdr>
        <w:top w:val="none" w:sz="0" w:space="0" w:color="auto"/>
        <w:left w:val="none" w:sz="0" w:space="0" w:color="auto"/>
        <w:bottom w:val="none" w:sz="0" w:space="0" w:color="auto"/>
        <w:right w:val="none" w:sz="0" w:space="0" w:color="auto"/>
      </w:divBdr>
      <w:divsChild>
        <w:div w:id="339164051">
          <w:marLeft w:val="0"/>
          <w:marRight w:val="0"/>
          <w:marTop w:val="0"/>
          <w:marBottom w:val="0"/>
          <w:divBdr>
            <w:top w:val="none" w:sz="0" w:space="0" w:color="auto"/>
            <w:left w:val="none" w:sz="0" w:space="0" w:color="auto"/>
            <w:bottom w:val="none" w:sz="0" w:space="0" w:color="auto"/>
            <w:right w:val="none" w:sz="0" w:space="0" w:color="auto"/>
          </w:divBdr>
          <w:divsChild>
            <w:div w:id="1509515108">
              <w:marLeft w:val="0"/>
              <w:marRight w:val="0"/>
              <w:marTop w:val="0"/>
              <w:marBottom w:val="0"/>
              <w:divBdr>
                <w:top w:val="none" w:sz="0" w:space="0" w:color="auto"/>
                <w:left w:val="none" w:sz="0" w:space="0" w:color="auto"/>
                <w:bottom w:val="none" w:sz="0" w:space="0" w:color="auto"/>
                <w:right w:val="none" w:sz="0" w:space="0" w:color="auto"/>
              </w:divBdr>
              <w:divsChild>
                <w:div w:id="1836065046">
                  <w:marLeft w:val="0"/>
                  <w:marRight w:val="0"/>
                  <w:marTop w:val="0"/>
                  <w:marBottom w:val="0"/>
                  <w:divBdr>
                    <w:top w:val="none" w:sz="0" w:space="0" w:color="auto"/>
                    <w:left w:val="none" w:sz="0" w:space="0" w:color="auto"/>
                    <w:bottom w:val="none" w:sz="0" w:space="0" w:color="auto"/>
                    <w:right w:val="none" w:sz="0" w:space="0" w:color="auto"/>
                  </w:divBdr>
                  <w:divsChild>
                    <w:div w:id="108496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650560">
      <w:bodyDiv w:val="1"/>
      <w:marLeft w:val="0"/>
      <w:marRight w:val="0"/>
      <w:marTop w:val="0"/>
      <w:marBottom w:val="0"/>
      <w:divBdr>
        <w:top w:val="none" w:sz="0" w:space="0" w:color="auto"/>
        <w:left w:val="none" w:sz="0" w:space="0" w:color="auto"/>
        <w:bottom w:val="none" w:sz="0" w:space="0" w:color="auto"/>
        <w:right w:val="none" w:sz="0" w:space="0" w:color="auto"/>
      </w:divBdr>
    </w:div>
    <w:div w:id="48653018">
      <w:bodyDiv w:val="1"/>
      <w:marLeft w:val="0"/>
      <w:marRight w:val="0"/>
      <w:marTop w:val="0"/>
      <w:marBottom w:val="0"/>
      <w:divBdr>
        <w:top w:val="none" w:sz="0" w:space="0" w:color="auto"/>
        <w:left w:val="none" w:sz="0" w:space="0" w:color="auto"/>
        <w:bottom w:val="none" w:sz="0" w:space="0" w:color="auto"/>
        <w:right w:val="none" w:sz="0" w:space="0" w:color="auto"/>
      </w:divBdr>
    </w:div>
    <w:div w:id="75903702">
      <w:bodyDiv w:val="1"/>
      <w:marLeft w:val="0"/>
      <w:marRight w:val="0"/>
      <w:marTop w:val="0"/>
      <w:marBottom w:val="0"/>
      <w:divBdr>
        <w:top w:val="none" w:sz="0" w:space="0" w:color="auto"/>
        <w:left w:val="none" w:sz="0" w:space="0" w:color="auto"/>
        <w:bottom w:val="none" w:sz="0" w:space="0" w:color="auto"/>
        <w:right w:val="none" w:sz="0" w:space="0" w:color="auto"/>
      </w:divBdr>
    </w:div>
    <w:div w:id="114175127">
      <w:bodyDiv w:val="1"/>
      <w:marLeft w:val="0"/>
      <w:marRight w:val="0"/>
      <w:marTop w:val="0"/>
      <w:marBottom w:val="0"/>
      <w:divBdr>
        <w:top w:val="none" w:sz="0" w:space="0" w:color="auto"/>
        <w:left w:val="none" w:sz="0" w:space="0" w:color="auto"/>
        <w:bottom w:val="none" w:sz="0" w:space="0" w:color="auto"/>
        <w:right w:val="none" w:sz="0" w:space="0" w:color="auto"/>
      </w:divBdr>
    </w:div>
    <w:div w:id="228199536">
      <w:bodyDiv w:val="1"/>
      <w:marLeft w:val="0"/>
      <w:marRight w:val="0"/>
      <w:marTop w:val="0"/>
      <w:marBottom w:val="0"/>
      <w:divBdr>
        <w:top w:val="none" w:sz="0" w:space="0" w:color="auto"/>
        <w:left w:val="none" w:sz="0" w:space="0" w:color="auto"/>
        <w:bottom w:val="none" w:sz="0" w:space="0" w:color="auto"/>
        <w:right w:val="none" w:sz="0" w:space="0" w:color="auto"/>
      </w:divBdr>
    </w:div>
    <w:div w:id="260527159">
      <w:bodyDiv w:val="1"/>
      <w:marLeft w:val="0"/>
      <w:marRight w:val="0"/>
      <w:marTop w:val="0"/>
      <w:marBottom w:val="0"/>
      <w:divBdr>
        <w:top w:val="none" w:sz="0" w:space="0" w:color="auto"/>
        <w:left w:val="none" w:sz="0" w:space="0" w:color="auto"/>
        <w:bottom w:val="none" w:sz="0" w:space="0" w:color="auto"/>
        <w:right w:val="none" w:sz="0" w:space="0" w:color="auto"/>
      </w:divBdr>
    </w:div>
    <w:div w:id="281422301">
      <w:bodyDiv w:val="1"/>
      <w:marLeft w:val="0"/>
      <w:marRight w:val="0"/>
      <w:marTop w:val="0"/>
      <w:marBottom w:val="0"/>
      <w:divBdr>
        <w:top w:val="none" w:sz="0" w:space="0" w:color="auto"/>
        <w:left w:val="none" w:sz="0" w:space="0" w:color="auto"/>
        <w:bottom w:val="none" w:sz="0" w:space="0" w:color="auto"/>
        <w:right w:val="none" w:sz="0" w:space="0" w:color="auto"/>
      </w:divBdr>
    </w:div>
    <w:div w:id="337656617">
      <w:bodyDiv w:val="1"/>
      <w:marLeft w:val="0"/>
      <w:marRight w:val="0"/>
      <w:marTop w:val="0"/>
      <w:marBottom w:val="0"/>
      <w:divBdr>
        <w:top w:val="none" w:sz="0" w:space="0" w:color="auto"/>
        <w:left w:val="none" w:sz="0" w:space="0" w:color="auto"/>
        <w:bottom w:val="none" w:sz="0" w:space="0" w:color="auto"/>
        <w:right w:val="none" w:sz="0" w:space="0" w:color="auto"/>
      </w:divBdr>
    </w:div>
    <w:div w:id="357122721">
      <w:bodyDiv w:val="1"/>
      <w:marLeft w:val="0"/>
      <w:marRight w:val="0"/>
      <w:marTop w:val="0"/>
      <w:marBottom w:val="0"/>
      <w:divBdr>
        <w:top w:val="none" w:sz="0" w:space="0" w:color="auto"/>
        <w:left w:val="none" w:sz="0" w:space="0" w:color="auto"/>
        <w:bottom w:val="none" w:sz="0" w:space="0" w:color="auto"/>
        <w:right w:val="none" w:sz="0" w:space="0" w:color="auto"/>
      </w:divBdr>
    </w:div>
    <w:div w:id="372927465">
      <w:bodyDiv w:val="1"/>
      <w:marLeft w:val="0"/>
      <w:marRight w:val="0"/>
      <w:marTop w:val="0"/>
      <w:marBottom w:val="0"/>
      <w:divBdr>
        <w:top w:val="none" w:sz="0" w:space="0" w:color="auto"/>
        <w:left w:val="none" w:sz="0" w:space="0" w:color="auto"/>
        <w:bottom w:val="none" w:sz="0" w:space="0" w:color="auto"/>
        <w:right w:val="none" w:sz="0" w:space="0" w:color="auto"/>
      </w:divBdr>
    </w:div>
    <w:div w:id="373576709">
      <w:bodyDiv w:val="1"/>
      <w:marLeft w:val="0"/>
      <w:marRight w:val="0"/>
      <w:marTop w:val="0"/>
      <w:marBottom w:val="0"/>
      <w:divBdr>
        <w:top w:val="none" w:sz="0" w:space="0" w:color="auto"/>
        <w:left w:val="none" w:sz="0" w:space="0" w:color="auto"/>
        <w:bottom w:val="none" w:sz="0" w:space="0" w:color="auto"/>
        <w:right w:val="none" w:sz="0" w:space="0" w:color="auto"/>
      </w:divBdr>
    </w:div>
    <w:div w:id="377360994">
      <w:bodyDiv w:val="1"/>
      <w:marLeft w:val="0"/>
      <w:marRight w:val="0"/>
      <w:marTop w:val="0"/>
      <w:marBottom w:val="0"/>
      <w:divBdr>
        <w:top w:val="none" w:sz="0" w:space="0" w:color="auto"/>
        <w:left w:val="none" w:sz="0" w:space="0" w:color="auto"/>
        <w:bottom w:val="none" w:sz="0" w:space="0" w:color="auto"/>
        <w:right w:val="none" w:sz="0" w:space="0" w:color="auto"/>
      </w:divBdr>
    </w:div>
    <w:div w:id="388265544">
      <w:bodyDiv w:val="1"/>
      <w:marLeft w:val="0"/>
      <w:marRight w:val="0"/>
      <w:marTop w:val="0"/>
      <w:marBottom w:val="0"/>
      <w:divBdr>
        <w:top w:val="none" w:sz="0" w:space="0" w:color="auto"/>
        <w:left w:val="none" w:sz="0" w:space="0" w:color="auto"/>
        <w:bottom w:val="none" w:sz="0" w:space="0" w:color="auto"/>
        <w:right w:val="none" w:sz="0" w:space="0" w:color="auto"/>
      </w:divBdr>
    </w:div>
    <w:div w:id="444232437">
      <w:bodyDiv w:val="1"/>
      <w:marLeft w:val="0"/>
      <w:marRight w:val="0"/>
      <w:marTop w:val="0"/>
      <w:marBottom w:val="0"/>
      <w:divBdr>
        <w:top w:val="none" w:sz="0" w:space="0" w:color="auto"/>
        <w:left w:val="none" w:sz="0" w:space="0" w:color="auto"/>
        <w:bottom w:val="none" w:sz="0" w:space="0" w:color="auto"/>
        <w:right w:val="none" w:sz="0" w:space="0" w:color="auto"/>
      </w:divBdr>
    </w:div>
    <w:div w:id="516041518">
      <w:bodyDiv w:val="1"/>
      <w:marLeft w:val="0"/>
      <w:marRight w:val="0"/>
      <w:marTop w:val="0"/>
      <w:marBottom w:val="0"/>
      <w:divBdr>
        <w:top w:val="none" w:sz="0" w:space="0" w:color="auto"/>
        <w:left w:val="none" w:sz="0" w:space="0" w:color="auto"/>
        <w:bottom w:val="none" w:sz="0" w:space="0" w:color="auto"/>
        <w:right w:val="none" w:sz="0" w:space="0" w:color="auto"/>
      </w:divBdr>
    </w:div>
    <w:div w:id="519970528">
      <w:bodyDiv w:val="1"/>
      <w:marLeft w:val="0"/>
      <w:marRight w:val="0"/>
      <w:marTop w:val="0"/>
      <w:marBottom w:val="0"/>
      <w:divBdr>
        <w:top w:val="none" w:sz="0" w:space="0" w:color="auto"/>
        <w:left w:val="none" w:sz="0" w:space="0" w:color="auto"/>
        <w:bottom w:val="none" w:sz="0" w:space="0" w:color="auto"/>
        <w:right w:val="none" w:sz="0" w:space="0" w:color="auto"/>
      </w:divBdr>
    </w:div>
    <w:div w:id="538664227">
      <w:bodyDiv w:val="1"/>
      <w:marLeft w:val="0"/>
      <w:marRight w:val="0"/>
      <w:marTop w:val="0"/>
      <w:marBottom w:val="0"/>
      <w:divBdr>
        <w:top w:val="none" w:sz="0" w:space="0" w:color="auto"/>
        <w:left w:val="none" w:sz="0" w:space="0" w:color="auto"/>
        <w:bottom w:val="none" w:sz="0" w:space="0" w:color="auto"/>
        <w:right w:val="none" w:sz="0" w:space="0" w:color="auto"/>
      </w:divBdr>
    </w:div>
    <w:div w:id="586234889">
      <w:bodyDiv w:val="1"/>
      <w:marLeft w:val="0"/>
      <w:marRight w:val="0"/>
      <w:marTop w:val="0"/>
      <w:marBottom w:val="0"/>
      <w:divBdr>
        <w:top w:val="none" w:sz="0" w:space="0" w:color="auto"/>
        <w:left w:val="none" w:sz="0" w:space="0" w:color="auto"/>
        <w:bottom w:val="none" w:sz="0" w:space="0" w:color="auto"/>
        <w:right w:val="none" w:sz="0" w:space="0" w:color="auto"/>
      </w:divBdr>
    </w:div>
    <w:div w:id="603416289">
      <w:bodyDiv w:val="1"/>
      <w:marLeft w:val="0"/>
      <w:marRight w:val="0"/>
      <w:marTop w:val="0"/>
      <w:marBottom w:val="0"/>
      <w:divBdr>
        <w:top w:val="none" w:sz="0" w:space="0" w:color="auto"/>
        <w:left w:val="none" w:sz="0" w:space="0" w:color="auto"/>
        <w:bottom w:val="none" w:sz="0" w:space="0" w:color="auto"/>
        <w:right w:val="none" w:sz="0" w:space="0" w:color="auto"/>
      </w:divBdr>
    </w:div>
    <w:div w:id="642733587">
      <w:bodyDiv w:val="1"/>
      <w:marLeft w:val="0"/>
      <w:marRight w:val="0"/>
      <w:marTop w:val="0"/>
      <w:marBottom w:val="0"/>
      <w:divBdr>
        <w:top w:val="none" w:sz="0" w:space="0" w:color="auto"/>
        <w:left w:val="none" w:sz="0" w:space="0" w:color="auto"/>
        <w:bottom w:val="none" w:sz="0" w:space="0" w:color="auto"/>
        <w:right w:val="none" w:sz="0" w:space="0" w:color="auto"/>
      </w:divBdr>
    </w:div>
    <w:div w:id="699627039">
      <w:bodyDiv w:val="1"/>
      <w:marLeft w:val="0"/>
      <w:marRight w:val="0"/>
      <w:marTop w:val="0"/>
      <w:marBottom w:val="0"/>
      <w:divBdr>
        <w:top w:val="none" w:sz="0" w:space="0" w:color="auto"/>
        <w:left w:val="none" w:sz="0" w:space="0" w:color="auto"/>
        <w:bottom w:val="none" w:sz="0" w:space="0" w:color="auto"/>
        <w:right w:val="none" w:sz="0" w:space="0" w:color="auto"/>
      </w:divBdr>
      <w:divsChild>
        <w:div w:id="1187332288">
          <w:marLeft w:val="0"/>
          <w:marRight w:val="0"/>
          <w:marTop w:val="0"/>
          <w:marBottom w:val="0"/>
          <w:divBdr>
            <w:top w:val="none" w:sz="0" w:space="0" w:color="auto"/>
            <w:left w:val="none" w:sz="0" w:space="0" w:color="auto"/>
            <w:bottom w:val="none" w:sz="0" w:space="0" w:color="auto"/>
            <w:right w:val="none" w:sz="0" w:space="0" w:color="auto"/>
          </w:divBdr>
          <w:divsChild>
            <w:div w:id="591744694">
              <w:marLeft w:val="0"/>
              <w:marRight w:val="0"/>
              <w:marTop w:val="0"/>
              <w:marBottom w:val="0"/>
              <w:divBdr>
                <w:top w:val="none" w:sz="0" w:space="0" w:color="auto"/>
                <w:left w:val="none" w:sz="0" w:space="0" w:color="auto"/>
                <w:bottom w:val="none" w:sz="0" w:space="0" w:color="auto"/>
                <w:right w:val="none" w:sz="0" w:space="0" w:color="auto"/>
              </w:divBdr>
              <w:divsChild>
                <w:div w:id="857625046">
                  <w:marLeft w:val="0"/>
                  <w:marRight w:val="0"/>
                  <w:marTop w:val="0"/>
                  <w:marBottom w:val="0"/>
                  <w:divBdr>
                    <w:top w:val="none" w:sz="0" w:space="0" w:color="auto"/>
                    <w:left w:val="none" w:sz="0" w:space="0" w:color="auto"/>
                    <w:bottom w:val="none" w:sz="0" w:space="0" w:color="auto"/>
                    <w:right w:val="none" w:sz="0" w:space="0" w:color="auto"/>
                  </w:divBdr>
                  <w:divsChild>
                    <w:div w:id="210988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0107250">
      <w:bodyDiv w:val="1"/>
      <w:marLeft w:val="0"/>
      <w:marRight w:val="0"/>
      <w:marTop w:val="0"/>
      <w:marBottom w:val="0"/>
      <w:divBdr>
        <w:top w:val="none" w:sz="0" w:space="0" w:color="auto"/>
        <w:left w:val="none" w:sz="0" w:space="0" w:color="auto"/>
        <w:bottom w:val="none" w:sz="0" w:space="0" w:color="auto"/>
        <w:right w:val="none" w:sz="0" w:space="0" w:color="auto"/>
      </w:divBdr>
    </w:div>
    <w:div w:id="728453814">
      <w:bodyDiv w:val="1"/>
      <w:marLeft w:val="0"/>
      <w:marRight w:val="0"/>
      <w:marTop w:val="0"/>
      <w:marBottom w:val="0"/>
      <w:divBdr>
        <w:top w:val="none" w:sz="0" w:space="0" w:color="auto"/>
        <w:left w:val="none" w:sz="0" w:space="0" w:color="auto"/>
        <w:bottom w:val="none" w:sz="0" w:space="0" w:color="auto"/>
        <w:right w:val="none" w:sz="0" w:space="0" w:color="auto"/>
      </w:divBdr>
      <w:divsChild>
        <w:div w:id="601379530">
          <w:marLeft w:val="0"/>
          <w:marRight w:val="0"/>
          <w:marTop w:val="0"/>
          <w:marBottom w:val="0"/>
          <w:divBdr>
            <w:top w:val="none" w:sz="0" w:space="0" w:color="auto"/>
            <w:left w:val="none" w:sz="0" w:space="0" w:color="auto"/>
            <w:bottom w:val="none" w:sz="0" w:space="0" w:color="auto"/>
            <w:right w:val="none" w:sz="0" w:space="0" w:color="auto"/>
          </w:divBdr>
          <w:divsChild>
            <w:div w:id="454180222">
              <w:marLeft w:val="0"/>
              <w:marRight w:val="0"/>
              <w:marTop w:val="0"/>
              <w:marBottom w:val="0"/>
              <w:divBdr>
                <w:top w:val="none" w:sz="0" w:space="0" w:color="auto"/>
                <w:left w:val="none" w:sz="0" w:space="0" w:color="auto"/>
                <w:bottom w:val="none" w:sz="0" w:space="0" w:color="auto"/>
                <w:right w:val="none" w:sz="0" w:space="0" w:color="auto"/>
              </w:divBdr>
              <w:divsChild>
                <w:div w:id="393820181">
                  <w:marLeft w:val="0"/>
                  <w:marRight w:val="0"/>
                  <w:marTop w:val="0"/>
                  <w:marBottom w:val="0"/>
                  <w:divBdr>
                    <w:top w:val="none" w:sz="0" w:space="0" w:color="auto"/>
                    <w:left w:val="none" w:sz="0" w:space="0" w:color="auto"/>
                    <w:bottom w:val="none" w:sz="0" w:space="0" w:color="auto"/>
                    <w:right w:val="none" w:sz="0" w:space="0" w:color="auto"/>
                  </w:divBdr>
                  <w:divsChild>
                    <w:div w:id="2091611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0617502">
      <w:bodyDiv w:val="1"/>
      <w:marLeft w:val="0"/>
      <w:marRight w:val="0"/>
      <w:marTop w:val="0"/>
      <w:marBottom w:val="0"/>
      <w:divBdr>
        <w:top w:val="none" w:sz="0" w:space="0" w:color="auto"/>
        <w:left w:val="none" w:sz="0" w:space="0" w:color="auto"/>
        <w:bottom w:val="none" w:sz="0" w:space="0" w:color="auto"/>
        <w:right w:val="none" w:sz="0" w:space="0" w:color="auto"/>
      </w:divBdr>
    </w:div>
    <w:div w:id="767390317">
      <w:bodyDiv w:val="1"/>
      <w:marLeft w:val="0"/>
      <w:marRight w:val="0"/>
      <w:marTop w:val="0"/>
      <w:marBottom w:val="0"/>
      <w:divBdr>
        <w:top w:val="none" w:sz="0" w:space="0" w:color="auto"/>
        <w:left w:val="none" w:sz="0" w:space="0" w:color="auto"/>
        <w:bottom w:val="none" w:sz="0" w:space="0" w:color="auto"/>
        <w:right w:val="none" w:sz="0" w:space="0" w:color="auto"/>
      </w:divBdr>
    </w:div>
    <w:div w:id="834606823">
      <w:bodyDiv w:val="1"/>
      <w:marLeft w:val="0"/>
      <w:marRight w:val="0"/>
      <w:marTop w:val="0"/>
      <w:marBottom w:val="0"/>
      <w:divBdr>
        <w:top w:val="none" w:sz="0" w:space="0" w:color="auto"/>
        <w:left w:val="none" w:sz="0" w:space="0" w:color="auto"/>
        <w:bottom w:val="none" w:sz="0" w:space="0" w:color="auto"/>
        <w:right w:val="none" w:sz="0" w:space="0" w:color="auto"/>
      </w:divBdr>
    </w:div>
    <w:div w:id="842622324">
      <w:bodyDiv w:val="1"/>
      <w:marLeft w:val="0"/>
      <w:marRight w:val="0"/>
      <w:marTop w:val="0"/>
      <w:marBottom w:val="0"/>
      <w:divBdr>
        <w:top w:val="none" w:sz="0" w:space="0" w:color="auto"/>
        <w:left w:val="none" w:sz="0" w:space="0" w:color="auto"/>
        <w:bottom w:val="none" w:sz="0" w:space="0" w:color="auto"/>
        <w:right w:val="none" w:sz="0" w:space="0" w:color="auto"/>
      </w:divBdr>
    </w:div>
    <w:div w:id="925041026">
      <w:bodyDiv w:val="1"/>
      <w:marLeft w:val="0"/>
      <w:marRight w:val="0"/>
      <w:marTop w:val="0"/>
      <w:marBottom w:val="0"/>
      <w:divBdr>
        <w:top w:val="none" w:sz="0" w:space="0" w:color="auto"/>
        <w:left w:val="none" w:sz="0" w:space="0" w:color="auto"/>
        <w:bottom w:val="none" w:sz="0" w:space="0" w:color="auto"/>
        <w:right w:val="none" w:sz="0" w:space="0" w:color="auto"/>
      </w:divBdr>
    </w:div>
    <w:div w:id="983198872">
      <w:bodyDiv w:val="1"/>
      <w:marLeft w:val="0"/>
      <w:marRight w:val="0"/>
      <w:marTop w:val="0"/>
      <w:marBottom w:val="0"/>
      <w:divBdr>
        <w:top w:val="none" w:sz="0" w:space="0" w:color="auto"/>
        <w:left w:val="none" w:sz="0" w:space="0" w:color="auto"/>
        <w:bottom w:val="none" w:sz="0" w:space="0" w:color="auto"/>
        <w:right w:val="none" w:sz="0" w:space="0" w:color="auto"/>
      </w:divBdr>
      <w:divsChild>
        <w:div w:id="715206347">
          <w:marLeft w:val="0"/>
          <w:marRight w:val="0"/>
          <w:marTop w:val="0"/>
          <w:marBottom w:val="0"/>
          <w:divBdr>
            <w:top w:val="none" w:sz="0" w:space="0" w:color="auto"/>
            <w:left w:val="none" w:sz="0" w:space="0" w:color="auto"/>
            <w:bottom w:val="none" w:sz="0" w:space="0" w:color="auto"/>
            <w:right w:val="none" w:sz="0" w:space="0" w:color="auto"/>
          </w:divBdr>
          <w:divsChild>
            <w:div w:id="1584800138">
              <w:marLeft w:val="0"/>
              <w:marRight w:val="0"/>
              <w:marTop w:val="0"/>
              <w:marBottom w:val="0"/>
              <w:divBdr>
                <w:top w:val="none" w:sz="0" w:space="0" w:color="auto"/>
                <w:left w:val="none" w:sz="0" w:space="0" w:color="auto"/>
                <w:bottom w:val="none" w:sz="0" w:space="0" w:color="auto"/>
                <w:right w:val="none" w:sz="0" w:space="0" w:color="auto"/>
              </w:divBdr>
              <w:divsChild>
                <w:div w:id="2085909187">
                  <w:marLeft w:val="0"/>
                  <w:marRight w:val="0"/>
                  <w:marTop w:val="0"/>
                  <w:marBottom w:val="0"/>
                  <w:divBdr>
                    <w:top w:val="none" w:sz="0" w:space="0" w:color="auto"/>
                    <w:left w:val="none" w:sz="0" w:space="0" w:color="auto"/>
                    <w:bottom w:val="none" w:sz="0" w:space="0" w:color="auto"/>
                    <w:right w:val="none" w:sz="0" w:space="0" w:color="auto"/>
                  </w:divBdr>
                  <w:divsChild>
                    <w:div w:id="94196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0686309">
      <w:bodyDiv w:val="1"/>
      <w:marLeft w:val="0"/>
      <w:marRight w:val="0"/>
      <w:marTop w:val="0"/>
      <w:marBottom w:val="0"/>
      <w:divBdr>
        <w:top w:val="none" w:sz="0" w:space="0" w:color="auto"/>
        <w:left w:val="none" w:sz="0" w:space="0" w:color="auto"/>
        <w:bottom w:val="none" w:sz="0" w:space="0" w:color="auto"/>
        <w:right w:val="none" w:sz="0" w:space="0" w:color="auto"/>
      </w:divBdr>
    </w:div>
    <w:div w:id="1167284069">
      <w:bodyDiv w:val="1"/>
      <w:marLeft w:val="0"/>
      <w:marRight w:val="0"/>
      <w:marTop w:val="0"/>
      <w:marBottom w:val="0"/>
      <w:divBdr>
        <w:top w:val="none" w:sz="0" w:space="0" w:color="auto"/>
        <w:left w:val="none" w:sz="0" w:space="0" w:color="auto"/>
        <w:bottom w:val="none" w:sz="0" w:space="0" w:color="auto"/>
        <w:right w:val="none" w:sz="0" w:space="0" w:color="auto"/>
      </w:divBdr>
    </w:div>
    <w:div w:id="1205100049">
      <w:bodyDiv w:val="1"/>
      <w:marLeft w:val="0"/>
      <w:marRight w:val="0"/>
      <w:marTop w:val="0"/>
      <w:marBottom w:val="0"/>
      <w:divBdr>
        <w:top w:val="none" w:sz="0" w:space="0" w:color="auto"/>
        <w:left w:val="none" w:sz="0" w:space="0" w:color="auto"/>
        <w:bottom w:val="none" w:sz="0" w:space="0" w:color="auto"/>
        <w:right w:val="none" w:sz="0" w:space="0" w:color="auto"/>
      </w:divBdr>
    </w:div>
    <w:div w:id="1300767090">
      <w:bodyDiv w:val="1"/>
      <w:marLeft w:val="0"/>
      <w:marRight w:val="0"/>
      <w:marTop w:val="0"/>
      <w:marBottom w:val="0"/>
      <w:divBdr>
        <w:top w:val="none" w:sz="0" w:space="0" w:color="auto"/>
        <w:left w:val="none" w:sz="0" w:space="0" w:color="auto"/>
        <w:bottom w:val="none" w:sz="0" w:space="0" w:color="auto"/>
        <w:right w:val="none" w:sz="0" w:space="0" w:color="auto"/>
      </w:divBdr>
    </w:div>
    <w:div w:id="1302076412">
      <w:bodyDiv w:val="1"/>
      <w:marLeft w:val="0"/>
      <w:marRight w:val="0"/>
      <w:marTop w:val="0"/>
      <w:marBottom w:val="0"/>
      <w:divBdr>
        <w:top w:val="none" w:sz="0" w:space="0" w:color="auto"/>
        <w:left w:val="none" w:sz="0" w:space="0" w:color="auto"/>
        <w:bottom w:val="none" w:sz="0" w:space="0" w:color="auto"/>
        <w:right w:val="none" w:sz="0" w:space="0" w:color="auto"/>
      </w:divBdr>
    </w:div>
    <w:div w:id="1339622894">
      <w:bodyDiv w:val="1"/>
      <w:marLeft w:val="0"/>
      <w:marRight w:val="0"/>
      <w:marTop w:val="0"/>
      <w:marBottom w:val="0"/>
      <w:divBdr>
        <w:top w:val="none" w:sz="0" w:space="0" w:color="auto"/>
        <w:left w:val="none" w:sz="0" w:space="0" w:color="auto"/>
        <w:bottom w:val="none" w:sz="0" w:space="0" w:color="auto"/>
        <w:right w:val="none" w:sz="0" w:space="0" w:color="auto"/>
      </w:divBdr>
    </w:div>
    <w:div w:id="1352224719">
      <w:bodyDiv w:val="1"/>
      <w:marLeft w:val="0"/>
      <w:marRight w:val="0"/>
      <w:marTop w:val="0"/>
      <w:marBottom w:val="0"/>
      <w:divBdr>
        <w:top w:val="none" w:sz="0" w:space="0" w:color="auto"/>
        <w:left w:val="none" w:sz="0" w:space="0" w:color="auto"/>
        <w:bottom w:val="none" w:sz="0" w:space="0" w:color="auto"/>
        <w:right w:val="none" w:sz="0" w:space="0" w:color="auto"/>
      </w:divBdr>
    </w:div>
    <w:div w:id="1404834895">
      <w:bodyDiv w:val="1"/>
      <w:marLeft w:val="0"/>
      <w:marRight w:val="0"/>
      <w:marTop w:val="0"/>
      <w:marBottom w:val="0"/>
      <w:divBdr>
        <w:top w:val="none" w:sz="0" w:space="0" w:color="auto"/>
        <w:left w:val="none" w:sz="0" w:space="0" w:color="auto"/>
        <w:bottom w:val="none" w:sz="0" w:space="0" w:color="auto"/>
        <w:right w:val="none" w:sz="0" w:space="0" w:color="auto"/>
      </w:divBdr>
    </w:div>
    <w:div w:id="1440906181">
      <w:bodyDiv w:val="1"/>
      <w:marLeft w:val="0"/>
      <w:marRight w:val="0"/>
      <w:marTop w:val="0"/>
      <w:marBottom w:val="0"/>
      <w:divBdr>
        <w:top w:val="none" w:sz="0" w:space="0" w:color="auto"/>
        <w:left w:val="none" w:sz="0" w:space="0" w:color="auto"/>
        <w:bottom w:val="none" w:sz="0" w:space="0" w:color="auto"/>
        <w:right w:val="none" w:sz="0" w:space="0" w:color="auto"/>
      </w:divBdr>
    </w:div>
    <w:div w:id="1451196287">
      <w:bodyDiv w:val="1"/>
      <w:marLeft w:val="0"/>
      <w:marRight w:val="0"/>
      <w:marTop w:val="0"/>
      <w:marBottom w:val="0"/>
      <w:divBdr>
        <w:top w:val="none" w:sz="0" w:space="0" w:color="auto"/>
        <w:left w:val="none" w:sz="0" w:space="0" w:color="auto"/>
        <w:bottom w:val="none" w:sz="0" w:space="0" w:color="auto"/>
        <w:right w:val="none" w:sz="0" w:space="0" w:color="auto"/>
      </w:divBdr>
    </w:div>
    <w:div w:id="1455560127">
      <w:bodyDiv w:val="1"/>
      <w:marLeft w:val="0"/>
      <w:marRight w:val="0"/>
      <w:marTop w:val="0"/>
      <w:marBottom w:val="0"/>
      <w:divBdr>
        <w:top w:val="none" w:sz="0" w:space="0" w:color="auto"/>
        <w:left w:val="none" w:sz="0" w:space="0" w:color="auto"/>
        <w:bottom w:val="none" w:sz="0" w:space="0" w:color="auto"/>
        <w:right w:val="none" w:sz="0" w:space="0" w:color="auto"/>
      </w:divBdr>
    </w:div>
    <w:div w:id="1502159984">
      <w:bodyDiv w:val="1"/>
      <w:marLeft w:val="0"/>
      <w:marRight w:val="0"/>
      <w:marTop w:val="0"/>
      <w:marBottom w:val="0"/>
      <w:divBdr>
        <w:top w:val="none" w:sz="0" w:space="0" w:color="auto"/>
        <w:left w:val="none" w:sz="0" w:space="0" w:color="auto"/>
        <w:bottom w:val="none" w:sz="0" w:space="0" w:color="auto"/>
        <w:right w:val="none" w:sz="0" w:space="0" w:color="auto"/>
      </w:divBdr>
    </w:div>
    <w:div w:id="1611427632">
      <w:bodyDiv w:val="1"/>
      <w:marLeft w:val="0"/>
      <w:marRight w:val="0"/>
      <w:marTop w:val="0"/>
      <w:marBottom w:val="0"/>
      <w:divBdr>
        <w:top w:val="none" w:sz="0" w:space="0" w:color="auto"/>
        <w:left w:val="none" w:sz="0" w:space="0" w:color="auto"/>
        <w:bottom w:val="none" w:sz="0" w:space="0" w:color="auto"/>
        <w:right w:val="none" w:sz="0" w:space="0" w:color="auto"/>
      </w:divBdr>
    </w:div>
    <w:div w:id="1631977715">
      <w:bodyDiv w:val="1"/>
      <w:marLeft w:val="0"/>
      <w:marRight w:val="0"/>
      <w:marTop w:val="0"/>
      <w:marBottom w:val="0"/>
      <w:divBdr>
        <w:top w:val="none" w:sz="0" w:space="0" w:color="auto"/>
        <w:left w:val="none" w:sz="0" w:space="0" w:color="auto"/>
        <w:bottom w:val="none" w:sz="0" w:space="0" w:color="auto"/>
        <w:right w:val="none" w:sz="0" w:space="0" w:color="auto"/>
      </w:divBdr>
    </w:div>
    <w:div w:id="1727796548">
      <w:bodyDiv w:val="1"/>
      <w:marLeft w:val="0"/>
      <w:marRight w:val="0"/>
      <w:marTop w:val="0"/>
      <w:marBottom w:val="0"/>
      <w:divBdr>
        <w:top w:val="none" w:sz="0" w:space="0" w:color="auto"/>
        <w:left w:val="none" w:sz="0" w:space="0" w:color="auto"/>
        <w:bottom w:val="none" w:sz="0" w:space="0" w:color="auto"/>
        <w:right w:val="none" w:sz="0" w:space="0" w:color="auto"/>
      </w:divBdr>
    </w:div>
    <w:div w:id="1812290910">
      <w:bodyDiv w:val="1"/>
      <w:marLeft w:val="0"/>
      <w:marRight w:val="0"/>
      <w:marTop w:val="0"/>
      <w:marBottom w:val="0"/>
      <w:divBdr>
        <w:top w:val="none" w:sz="0" w:space="0" w:color="auto"/>
        <w:left w:val="none" w:sz="0" w:space="0" w:color="auto"/>
        <w:bottom w:val="none" w:sz="0" w:space="0" w:color="auto"/>
        <w:right w:val="none" w:sz="0" w:space="0" w:color="auto"/>
      </w:divBdr>
    </w:div>
    <w:div w:id="1836263151">
      <w:bodyDiv w:val="1"/>
      <w:marLeft w:val="0"/>
      <w:marRight w:val="0"/>
      <w:marTop w:val="0"/>
      <w:marBottom w:val="0"/>
      <w:divBdr>
        <w:top w:val="none" w:sz="0" w:space="0" w:color="auto"/>
        <w:left w:val="none" w:sz="0" w:space="0" w:color="auto"/>
        <w:bottom w:val="none" w:sz="0" w:space="0" w:color="auto"/>
        <w:right w:val="none" w:sz="0" w:space="0" w:color="auto"/>
      </w:divBdr>
    </w:div>
    <w:div w:id="1892301213">
      <w:bodyDiv w:val="1"/>
      <w:marLeft w:val="0"/>
      <w:marRight w:val="0"/>
      <w:marTop w:val="0"/>
      <w:marBottom w:val="0"/>
      <w:divBdr>
        <w:top w:val="none" w:sz="0" w:space="0" w:color="auto"/>
        <w:left w:val="none" w:sz="0" w:space="0" w:color="auto"/>
        <w:bottom w:val="none" w:sz="0" w:space="0" w:color="auto"/>
        <w:right w:val="none" w:sz="0" w:space="0" w:color="auto"/>
      </w:divBdr>
    </w:div>
    <w:div w:id="1947150262">
      <w:bodyDiv w:val="1"/>
      <w:marLeft w:val="0"/>
      <w:marRight w:val="0"/>
      <w:marTop w:val="0"/>
      <w:marBottom w:val="0"/>
      <w:divBdr>
        <w:top w:val="none" w:sz="0" w:space="0" w:color="auto"/>
        <w:left w:val="none" w:sz="0" w:space="0" w:color="auto"/>
        <w:bottom w:val="none" w:sz="0" w:space="0" w:color="auto"/>
        <w:right w:val="none" w:sz="0" w:space="0" w:color="auto"/>
      </w:divBdr>
    </w:div>
    <w:div w:id="1960452730">
      <w:bodyDiv w:val="1"/>
      <w:marLeft w:val="0"/>
      <w:marRight w:val="0"/>
      <w:marTop w:val="0"/>
      <w:marBottom w:val="0"/>
      <w:divBdr>
        <w:top w:val="none" w:sz="0" w:space="0" w:color="auto"/>
        <w:left w:val="none" w:sz="0" w:space="0" w:color="auto"/>
        <w:bottom w:val="none" w:sz="0" w:space="0" w:color="auto"/>
        <w:right w:val="none" w:sz="0" w:space="0" w:color="auto"/>
      </w:divBdr>
    </w:div>
    <w:div w:id="1969043984">
      <w:bodyDiv w:val="1"/>
      <w:marLeft w:val="0"/>
      <w:marRight w:val="0"/>
      <w:marTop w:val="0"/>
      <w:marBottom w:val="0"/>
      <w:divBdr>
        <w:top w:val="none" w:sz="0" w:space="0" w:color="auto"/>
        <w:left w:val="none" w:sz="0" w:space="0" w:color="auto"/>
        <w:bottom w:val="none" w:sz="0" w:space="0" w:color="auto"/>
        <w:right w:val="none" w:sz="0" w:space="0" w:color="auto"/>
      </w:divBdr>
    </w:div>
    <w:div w:id="1976180943">
      <w:bodyDiv w:val="1"/>
      <w:marLeft w:val="0"/>
      <w:marRight w:val="0"/>
      <w:marTop w:val="0"/>
      <w:marBottom w:val="0"/>
      <w:divBdr>
        <w:top w:val="none" w:sz="0" w:space="0" w:color="auto"/>
        <w:left w:val="none" w:sz="0" w:space="0" w:color="auto"/>
        <w:bottom w:val="none" w:sz="0" w:space="0" w:color="auto"/>
        <w:right w:val="none" w:sz="0" w:space="0" w:color="auto"/>
      </w:divBdr>
      <w:divsChild>
        <w:div w:id="201401346">
          <w:marLeft w:val="0"/>
          <w:marRight w:val="0"/>
          <w:marTop w:val="0"/>
          <w:marBottom w:val="0"/>
          <w:divBdr>
            <w:top w:val="none" w:sz="0" w:space="0" w:color="auto"/>
            <w:left w:val="none" w:sz="0" w:space="0" w:color="auto"/>
            <w:bottom w:val="none" w:sz="0" w:space="0" w:color="auto"/>
            <w:right w:val="none" w:sz="0" w:space="0" w:color="auto"/>
          </w:divBdr>
          <w:divsChild>
            <w:div w:id="1727602063">
              <w:marLeft w:val="0"/>
              <w:marRight w:val="0"/>
              <w:marTop w:val="0"/>
              <w:marBottom w:val="0"/>
              <w:divBdr>
                <w:top w:val="none" w:sz="0" w:space="0" w:color="auto"/>
                <w:left w:val="none" w:sz="0" w:space="0" w:color="auto"/>
                <w:bottom w:val="none" w:sz="0" w:space="0" w:color="auto"/>
                <w:right w:val="none" w:sz="0" w:space="0" w:color="auto"/>
              </w:divBdr>
              <w:divsChild>
                <w:div w:id="1391349107">
                  <w:marLeft w:val="0"/>
                  <w:marRight w:val="0"/>
                  <w:marTop w:val="0"/>
                  <w:marBottom w:val="0"/>
                  <w:divBdr>
                    <w:top w:val="none" w:sz="0" w:space="0" w:color="auto"/>
                    <w:left w:val="none" w:sz="0" w:space="0" w:color="auto"/>
                    <w:bottom w:val="none" w:sz="0" w:space="0" w:color="auto"/>
                    <w:right w:val="none" w:sz="0" w:space="0" w:color="auto"/>
                  </w:divBdr>
                  <w:divsChild>
                    <w:div w:id="12901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0722618">
      <w:bodyDiv w:val="1"/>
      <w:marLeft w:val="0"/>
      <w:marRight w:val="0"/>
      <w:marTop w:val="0"/>
      <w:marBottom w:val="0"/>
      <w:divBdr>
        <w:top w:val="none" w:sz="0" w:space="0" w:color="auto"/>
        <w:left w:val="none" w:sz="0" w:space="0" w:color="auto"/>
        <w:bottom w:val="none" w:sz="0" w:space="0" w:color="auto"/>
        <w:right w:val="none" w:sz="0" w:space="0" w:color="auto"/>
      </w:divBdr>
    </w:div>
    <w:div w:id="2010520534">
      <w:bodyDiv w:val="1"/>
      <w:marLeft w:val="0"/>
      <w:marRight w:val="0"/>
      <w:marTop w:val="0"/>
      <w:marBottom w:val="0"/>
      <w:divBdr>
        <w:top w:val="none" w:sz="0" w:space="0" w:color="auto"/>
        <w:left w:val="none" w:sz="0" w:space="0" w:color="auto"/>
        <w:bottom w:val="none" w:sz="0" w:space="0" w:color="auto"/>
        <w:right w:val="none" w:sz="0" w:space="0" w:color="auto"/>
      </w:divBdr>
      <w:divsChild>
        <w:div w:id="852763640">
          <w:marLeft w:val="0"/>
          <w:marRight w:val="0"/>
          <w:marTop w:val="0"/>
          <w:marBottom w:val="0"/>
          <w:divBdr>
            <w:top w:val="none" w:sz="0" w:space="0" w:color="auto"/>
            <w:left w:val="none" w:sz="0" w:space="0" w:color="auto"/>
            <w:bottom w:val="none" w:sz="0" w:space="0" w:color="auto"/>
            <w:right w:val="none" w:sz="0" w:space="0" w:color="auto"/>
          </w:divBdr>
        </w:div>
        <w:div w:id="1622112234">
          <w:marLeft w:val="0"/>
          <w:marRight w:val="0"/>
          <w:marTop w:val="0"/>
          <w:marBottom w:val="0"/>
          <w:divBdr>
            <w:top w:val="none" w:sz="0" w:space="0" w:color="auto"/>
            <w:left w:val="none" w:sz="0" w:space="0" w:color="auto"/>
            <w:bottom w:val="none" w:sz="0" w:space="0" w:color="auto"/>
            <w:right w:val="none" w:sz="0" w:space="0" w:color="auto"/>
          </w:divBdr>
        </w:div>
        <w:div w:id="1990599387">
          <w:marLeft w:val="0"/>
          <w:marRight w:val="0"/>
          <w:marTop w:val="0"/>
          <w:marBottom w:val="0"/>
          <w:divBdr>
            <w:top w:val="none" w:sz="0" w:space="0" w:color="auto"/>
            <w:left w:val="none" w:sz="0" w:space="0" w:color="auto"/>
            <w:bottom w:val="none" w:sz="0" w:space="0" w:color="auto"/>
            <w:right w:val="none" w:sz="0" w:space="0" w:color="auto"/>
          </w:divBdr>
        </w:div>
      </w:divsChild>
    </w:div>
    <w:div w:id="20329981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image" Target="media/image4.emf"/><Relationship Id="rId324" Type="http://schemas.openxmlformats.org/officeDocument/2006/relationships/image" Target="media/image205.emf"/><Relationship Id="rId531" Type="http://schemas.openxmlformats.org/officeDocument/2006/relationships/image" Target="media/image304.emf"/><Relationship Id="rId170" Type="http://schemas.openxmlformats.org/officeDocument/2006/relationships/oleObject" Target="embeddings/oleObject20.bin"/><Relationship Id="rId268" Type="http://schemas.openxmlformats.org/officeDocument/2006/relationships/oleObject" Target="embeddings/oleObject71.bin"/><Relationship Id="rId475" Type="http://schemas.openxmlformats.org/officeDocument/2006/relationships/image" Target="media/image278.emf"/><Relationship Id="rId32" Type="http://schemas.openxmlformats.org/officeDocument/2006/relationships/oleObject" Target="embeddings/oleObject8.bin"/><Relationship Id="rId128" Type="http://schemas.openxmlformats.org/officeDocument/2006/relationships/image" Target="media/image92.emf"/><Relationship Id="rId335" Type="http://schemas.openxmlformats.org/officeDocument/2006/relationships/oleObject" Target="embeddings/oleObject107.bin"/><Relationship Id="rId542" Type="http://schemas.openxmlformats.org/officeDocument/2006/relationships/oleObject" Target="embeddings/oleObject204.bin"/><Relationship Id="rId181" Type="http://schemas.openxmlformats.org/officeDocument/2006/relationships/image" Target="media/image137.emf"/><Relationship Id="rId402" Type="http://schemas.openxmlformats.org/officeDocument/2006/relationships/oleObject" Target="embeddings/oleObject143.bin"/><Relationship Id="rId279" Type="http://schemas.openxmlformats.org/officeDocument/2006/relationships/oleObject" Target="embeddings/oleObject76.bin"/><Relationship Id="rId486" Type="http://schemas.openxmlformats.org/officeDocument/2006/relationships/oleObject" Target="embeddings/oleObject184.bin"/><Relationship Id="rId43" Type="http://schemas.openxmlformats.org/officeDocument/2006/relationships/image" Target="media/image15.emf"/><Relationship Id="rId139" Type="http://schemas.openxmlformats.org/officeDocument/2006/relationships/image" Target="media/image103.emf"/><Relationship Id="rId346" Type="http://schemas.openxmlformats.org/officeDocument/2006/relationships/oleObject" Target="embeddings/oleObject113.bin"/><Relationship Id="rId553" Type="http://schemas.openxmlformats.org/officeDocument/2006/relationships/image" Target="media/image313.emf"/><Relationship Id="rId192" Type="http://schemas.openxmlformats.org/officeDocument/2006/relationships/image" Target="media/image142.emf"/><Relationship Id="rId206" Type="http://schemas.openxmlformats.org/officeDocument/2006/relationships/image" Target="media/image149.emf"/><Relationship Id="rId413" Type="http://schemas.openxmlformats.org/officeDocument/2006/relationships/oleObject" Target="embeddings/oleObject149.bin"/><Relationship Id="rId497" Type="http://schemas.openxmlformats.org/officeDocument/2006/relationships/image" Target="media/image289.emf"/><Relationship Id="rId357" Type="http://schemas.openxmlformats.org/officeDocument/2006/relationships/image" Target="media/image220.emf"/><Relationship Id="rId54" Type="http://schemas.microsoft.com/office/2018/08/relationships/commentsExtensible" Target="commentsExtensible.xml"/><Relationship Id="rId217" Type="http://schemas.openxmlformats.org/officeDocument/2006/relationships/image" Target="media/image154.emf"/><Relationship Id="rId424" Type="http://schemas.openxmlformats.org/officeDocument/2006/relationships/image" Target="media/image251.emf"/><Relationship Id="rId23" Type="http://schemas.openxmlformats.org/officeDocument/2006/relationships/image" Target="media/image5.emf"/><Relationship Id="rId119" Type="http://schemas.openxmlformats.org/officeDocument/2006/relationships/image" Target="media/image83.emf"/><Relationship Id="rId270" Type="http://schemas.openxmlformats.org/officeDocument/2006/relationships/oleObject" Target="embeddings/oleObject72.bin"/><Relationship Id="rId326" Type="http://schemas.openxmlformats.org/officeDocument/2006/relationships/image" Target="media/image206.emf"/><Relationship Id="rId533" Type="http://schemas.openxmlformats.org/officeDocument/2006/relationships/oleObject" Target="embeddings/oleObject199.bin"/><Relationship Id="rId65" Type="http://schemas.openxmlformats.org/officeDocument/2006/relationships/image" Target="media/image28.emf"/><Relationship Id="rId130" Type="http://schemas.openxmlformats.org/officeDocument/2006/relationships/image" Target="media/image94.emf"/><Relationship Id="rId368" Type="http://schemas.openxmlformats.org/officeDocument/2006/relationships/oleObject" Target="embeddings/oleObject124.bin"/><Relationship Id="rId172" Type="http://schemas.openxmlformats.org/officeDocument/2006/relationships/oleObject" Target="embeddings/oleObject21.bin"/><Relationship Id="rId228" Type="http://schemas.openxmlformats.org/officeDocument/2006/relationships/oleObject" Target="embeddings/oleObject51.bin"/><Relationship Id="rId435" Type="http://schemas.openxmlformats.org/officeDocument/2006/relationships/oleObject" Target="embeddings/oleObject160.bin"/><Relationship Id="rId477" Type="http://schemas.openxmlformats.org/officeDocument/2006/relationships/image" Target="media/image279.emf"/><Relationship Id="rId281" Type="http://schemas.openxmlformats.org/officeDocument/2006/relationships/oleObject" Target="embeddings/oleObject77.bin"/><Relationship Id="rId337" Type="http://schemas.openxmlformats.org/officeDocument/2006/relationships/image" Target="media/image210.emf"/><Relationship Id="rId502" Type="http://schemas.openxmlformats.org/officeDocument/2006/relationships/oleObject" Target="embeddings/oleObject192.bin"/><Relationship Id="rId34" Type="http://schemas.openxmlformats.org/officeDocument/2006/relationships/oleObject" Target="embeddings/oleObject9.bin"/><Relationship Id="rId76" Type="http://schemas.openxmlformats.org/officeDocument/2006/relationships/image" Target="media/image40.emf"/><Relationship Id="rId141" Type="http://schemas.openxmlformats.org/officeDocument/2006/relationships/image" Target="media/image105.emf"/><Relationship Id="rId379" Type="http://schemas.openxmlformats.org/officeDocument/2006/relationships/oleObject" Target="embeddings/oleObject130.bin"/><Relationship Id="rId544" Type="http://schemas.openxmlformats.org/officeDocument/2006/relationships/oleObject" Target="embeddings/oleObject206.bin"/><Relationship Id="rId7" Type="http://schemas.openxmlformats.org/officeDocument/2006/relationships/endnotes" Target="endnotes.xml"/><Relationship Id="rId183" Type="http://schemas.openxmlformats.org/officeDocument/2006/relationships/oleObject" Target="embeddings/oleObject27.bin"/><Relationship Id="rId239" Type="http://schemas.openxmlformats.org/officeDocument/2006/relationships/image" Target="media/image164.emf"/><Relationship Id="rId390" Type="http://schemas.openxmlformats.org/officeDocument/2006/relationships/oleObject" Target="embeddings/oleObject137.bin"/><Relationship Id="rId404" Type="http://schemas.openxmlformats.org/officeDocument/2006/relationships/oleObject" Target="embeddings/oleObject144.bin"/><Relationship Id="rId446" Type="http://schemas.openxmlformats.org/officeDocument/2006/relationships/image" Target="media/image262.emf"/><Relationship Id="rId250" Type="http://schemas.openxmlformats.org/officeDocument/2006/relationships/image" Target="media/image170.emf"/><Relationship Id="rId292" Type="http://schemas.openxmlformats.org/officeDocument/2006/relationships/image" Target="media/image191.emf"/><Relationship Id="rId306" Type="http://schemas.openxmlformats.org/officeDocument/2006/relationships/oleObject" Target="embeddings/oleObject91.bin"/><Relationship Id="rId488" Type="http://schemas.openxmlformats.org/officeDocument/2006/relationships/oleObject" Target="embeddings/oleObject185.bin"/><Relationship Id="rId45" Type="http://schemas.openxmlformats.org/officeDocument/2006/relationships/image" Target="media/image16.emf"/><Relationship Id="rId87" Type="http://schemas.openxmlformats.org/officeDocument/2006/relationships/image" Target="media/image51.png"/><Relationship Id="rId110" Type="http://schemas.openxmlformats.org/officeDocument/2006/relationships/image" Target="media/image74.emf"/><Relationship Id="rId348" Type="http://schemas.openxmlformats.org/officeDocument/2006/relationships/oleObject" Target="embeddings/oleObject114.bin"/><Relationship Id="rId513" Type="http://schemas.openxmlformats.org/officeDocument/2006/relationships/hyperlink" Target="https://nfc-forum.org/our-work/specifications-and-application-documents/" TargetMode="External"/><Relationship Id="rId555" Type="http://schemas.openxmlformats.org/officeDocument/2006/relationships/oleObject" Target="embeddings/oleObject212.bin"/><Relationship Id="rId152" Type="http://schemas.openxmlformats.org/officeDocument/2006/relationships/image" Target="media/image116.emf"/><Relationship Id="rId194" Type="http://schemas.openxmlformats.org/officeDocument/2006/relationships/image" Target="media/image143.emf"/><Relationship Id="rId208" Type="http://schemas.openxmlformats.org/officeDocument/2006/relationships/image" Target="media/image150.emf"/><Relationship Id="rId415" Type="http://schemas.openxmlformats.org/officeDocument/2006/relationships/oleObject" Target="embeddings/oleObject150.bin"/><Relationship Id="rId457" Type="http://schemas.openxmlformats.org/officeDocument/2006/relationships/image" Target="media/image268.emf"/><Relationship Id="rId261" Type="http://schemas.openxmlformats.org/officeDocument/2006/relationships/image" Target="media/image175.emf"/><Relationship Id="rId499" Type="http://schemas.openxmlformats.org/officeDocument/2006/relationships/image" Target="media/image290.emf"/><Relationship Id="rId14" Type="http://schemas.openxmlformats.org/officeDocument/2006/relationships/hyperlink" Target="https://causeway.carconnectivity.org/wg/DKTG/document/10589" TargetMode="External"/><Relationship Id="rId56" Type="http://schemas.openxmlformats.org/officeDocument/2006/relationships/image" Target="media/image20.emf"/><Relationship Id="rId317" Type="http://schemas.openxmlformats.org/officeDocument/2006/relationships/oleObject" Target="embeddings/oleObject97.bin"/><Relationship Id="rId359" Type="http://schemas.openxmlformats.org/officeDocument/2006/relationships/image" Target="media/image221.emf"/><Relationship Id="rId524" Type="http://schemas.openxmlformats.org/officeDocument/2006/relationships/oleObject" Target="embeddings/oleObject194.bin"/><Relationship Id="rId98" Type="http://schemas.openxmlformats.org/officeDocument/2006/relationships/image" Target="media/image62.emf"/><Relationship Id="rId121" Type="http://schemas.openxmlformats.org/officeDocument/2006/relationships/image" Target="media/image85.emf"/><Relationship Id="rId163" Type="http://schemas.openxmlformats.org/officeDocument/2006/relationships/image" Target="media/image127.png"/><Relationship Id="rId219" Type="http://schemas.openxmlformats.org/officeDocument/2006/relationships/image" Target="media/image155.emf"/><Relationship Id="rId370" Type="http://schemas.openxmlformats.org/officeDocument/2006/relationships/oleObject" Target="embeddings/oleObject125.bin"/><Relationship Id="rId426" Type="http://schemas.openxmlformats.org/officeDocument/2006/relationships/image" Target="media/image252.emf"/><Relationship Id="rId230" Type="http://schemas.openxmlformats.org/officeDocument/2006/relationships/oleObject" Target="embeddings/oleObject52.bin"/><Relationship Id="rId468" Type="http://schemas.openxmlformats.org/officeDocument/2006/relationships/oleObject" Target="embeddings/oleObject175.bin"/><Relationship Id="rId25" Type="http://schemas.openxmlformats.org/officeDocument/2006/relationships/image" Target="media/image6.emf"/><Relationship Id="rId67" Type="http://schemas.openxmlformats.org/officeDocument/2006/relationships/image" Target="media/image30.emf"/><Relationship Id="rId272" Type="http://schemas.openxmlformats.org/officeDocument/2006/relationships/oleObject" Target="embeddings/oleObject73.bin"/><Relationship Id="rId328" Type="http://schemas.openxmlformats.org/officeDocument/2006/relationships/image" Target="media/image207.png"/><Relationship Id="rId535" Type="http://schemas.openxmlformats.org/officeDocument/2006/relationships/image" Target="media/image305.emf"/><Relationship Id="rId132" Type="http://schemas.openxmlformats.org/officeDocument/2006/relationships/image" Target="media/image96.emf"/><Relationship Id="rId174" Type="http://schemas.openxmlformats.org/officeDocument/2006/relationships/oleObject" Target="embeddings/oleObject22.bin"/><Relationship Id="rId381" Type="http://schemas.openxmlformats.org/officeDocument/2006/relationships/image" Target="media/image231.emf"/><Relationship Id="rId241" Type="http://schemas.openxmlformats.org/officeDocument/2006/relationships/image" Target="media/image165.png"/><Relationship Id="rId437" Type="http://schemas.openxmlformats.org/officeDocument/2006/relationships/oleObject" Target="embeddings/oleObject161.bin"/><Relationship Id="rId479" Type="http://schemas.openxmlformats.org/officeDocument/2006/relationships/image" Target="media/image280.emf"/><Relationship Id="rId36" Type="http://schemas.openxmlformats.org/officeDocument/2006/relationships/oleObject" Target="embeddings/oleObject10.bin"/><Relationship Id="rId283" Type="http://schemas.openxmlformats.org/officeDocument/2006/relationships/oleObject" Target="embeddings/oleObject78.bin"/><Relationship Id="rId339" Type="http://schemas.openxmlformats.org/officeDocument/2006/relationships/image" Target="media/image211.emf"/><Relationship Id="rId490" Type="http://schemas.openxmlformats.org/officeDocument/2006/relationships/oleObject" Target="embeddings/oleObject186.bin"/><Relationship Id="rId504" Type="http://schemas.openxmlformats.org/officeDocument/2006/relationships/oleObject" Target="embeddings/oleObject193.bin"/><Relationship Id="rId546" Type="http://schemas.openxmlformats.org/officeDocument/2006/relationships/oleObject" Target="embeddings/oleObject207.bin"/><Relationship Id="rId78" Type="http://schemas.openxmlformats.org/officeDocument/2006/relationships/image" Target="media/image42.png"/><Relationship Id="rId101" Type="http://schemas.openxmlformats.org/officeDocument/2006/relationships/image" Target="media/image65.png"/><Relationship Id="rId143" Type="http://schemas.openxmlformats.org/officeDocument/2006/relationships/image" Target="media/image107.emf"/><Relationship Id="rId185" Type="http://schemas.openxmlformats.org/officeDocument/2006/relationships/oleObject" Target="embeddings/oleObject28.bin"/><Relationship Id="rId350" Type="http://schemas.openxmlformats.org/officeDocument/2006/relationships/oleObject" Target="embeddings/oleObject115.bin"/><Relationship Id="rId406" Type="http://schemas.openxmlformats.org/officeDocument/2006/relationships/image" Target="media/image242.emf"/><Relationship Id="rId9" Type="http://schemas.openxmlformats.org/officeDocument/2006/relationships/hyperlink" Target="https://causeway.carconnectivity.org/wg/DKTG/document/10556" TargetMode="External"/><Relationship Id="rId210" Type="http://schemas.openxmlformats.org/officeDocument/2006/relationships/image" Target="media/image151.emf"/><Relationship Id="rId392" Type="http://schemas.openxmlformats.org/officeDocument/2006/relationships/oleObject" Target="embeddings/oleObject138.bin"/><Relationship Id="rId448" Type="http://schemas.openxmlformats.org/officeDocument/2006/relationships/image" Target="media/image263.emf"/><Relationship Id="rId252" Type="http://schemas.openxmlformats.org/officeDocument/2006/relationships/image" Target="media/image171.emf"/><Relationship Id="rId294" Type="http://schemas.openxmlformats.org/officeDocument/2006/relationships/image" Target="media/image192.emf"/><Relationship Id="rId308" Type="http://schemas.openxmlformats.org/officeDocument/2006/relationships/oleObject" Target="embeddings/oleObject92.bin"/><Relationship Id="rId515" Type="http://schemas.openxmlformats.org/officeDocument/2006/relationships/hyperlink" Target="https://nfc-forum.org/our-work/specifications-and-application-documents/" TargetMode="External"/><Relationship Id="rId47" Type="http://schemas.openxmlformats.org/officeDocument/2006/relationships/image" Target="media/image17.emf"/><Relationship Id="rId89" Type="http://schemas.openxmlformats.org/officeDocument/2006/relationships/image" Target="media/image53.png"/><Relationship Id="rId112" Type="http://schemas.openxmlformats.org/officeDocument/2006/relationships/image" Target="media/image76.emf"/><Relationship Id="rId154" Type="http://schemas.openxmlformats.org/officeDocument/2006/relationships/image" Target="media/image118.emf"/><Relationship Id="rId361" Type="http://schemas.openxmlformats.org/officeDocument/2006/relationships/image" Target="media/image222.emf"/><Relationship Id="rId557" Type="http://schemas.openxmlformats.org/officeDocument/2006/relationships/image" Target="media/image314.emf"/><Relationship Id="rId196" Type="http://schemas.openxmlformats.org/officeDocument/2006/relationships/image" Target="media/image144.emf"/><Relationship Id="rId417" Type="http://schemas.openxmlformats.org/officeDocument/2006/relationships/oleObject" Target="embeddings/oleObject151.bin"/><Relationship Id="rId459" Type="http://schemas.openxmlformats.org/officeDocument/2006/relationships/image" Target="media/image269.png"/><Relationship Id="rId16" Type="http://schemas.openxmlformats.org/officeDocument/2006/relationships/hyperlink" Target="https://causeway.carconnectivity.org/wg/DKTG/document/11610" TargetMode="External"/><Relationship Id="rId221" Type="http://schemas.openxmlformats.org/officeDocument/2006/relationships/image" Target="media/image156.emf"/><Relationship Id="rId263" Type="http://schemas.openxmlformats.org/officeDocument/2006/relationships/image" Target="media/image176.emf"/><Relationship Id="rId319" Type="http://schemas.openxmlformats.org/officeDocument/2006/relationships/oleObject" Target="embeddings/oleObject98.bin"/><Relationship Id="rId470" Type="http://schemas.openxmlformats.org/officeDocument/2006/relationships/oleObject" Target="embeddings/oleObject176.bin"/><Relationship Id="rId526" Type="http://schemas.openxmlformats.org/officeDocument/2006/relationships/oleObject" Target="embeddings/oleObject195.bin"/><Relationship Id="rId58" Type="http://schemas.openxmlformats.org/officeDocument/2006/relationships/image" Target="media/image22.emf"/><Relationship Id="rId123" Type="http://schemas.openxmlformats.org/officeDocument/2006/relationships/image" Target="media/image87.emf"/><Relationship Id="rId330" Type="http://schemas.openxmlformats.org/officeDocument/2006/relationships/image" Target="media/image208.emf"/><Relationship Id="rId165" Type="http://schemas.openxmlformats.org/officeDocument/2006/relationships/image" Target="media/image129.emf"/><Relationship Id="rId372" Type="http://schemas.openxmlformats.org/officeDocument/2006/relationships/oleObject" Target="embeddings/oleObject126.bin"/><Relationship Id="rId428" Type="http://schemas.openxmlformats.org/officeDocument/2006/relationships/image" Target="media/image253.emf"/><Relationship Id="rId232" Type="http://schemas.openxmlformats.org/officeDocument/2006/relationships/oleObject" Target="embeddings/oleObject53.bin"/><Relationship Id="rId274" Type="http://schemas.openxmlformats.org/officeDocument/2006/relationships/oleObject" Target="embeddings/oleObject74.bin"/><Relationship Id="rId481" Type="http://schemas.openxmlformats.org/officeDocument/2006/relationships/image" Target="media/image281.emf"/><Relationship Id="rId27" Type="http://schemas.openxmlformats.org/officeDocument/2006/relationships/image" Target="media/image7.emf"/><Relationship Id="rId69" Type="http://schemas.openxmlformats.org/officeDocument/2006/relationships/image" Target="media/image32.emf"/><Relationship Id="rId134" Type="http://schemas.openxmlformats.org/officeDocument/2006/relationships/image" Target="media/image98.emf"/><Relationship Id="rId537" Type="http://schemas.openxmlformats.org/officeDocument/2006/relationships/image" Target="media/image306.emf"/><Relationship Id="rId80" Type="http://schemas.openxmlformats.org/officeDocument/2006/relationships/image" Target="media/image44.emf"/><Relationship Id="rId176" Type="http://schemas.openxmlformats.org/officeDocument/2006/relationships/oleObject" Target="embeddings/oleObject23.bin"/><Relationship Id="rId341" Type="http://schemas.openxmlformats.org/officeDocument/2006/relationships/image" Target="media/image212.emf"/><Relationship Id="rId383" Type="http://schemas.openxmlformats.org/officeDocument/2006/relationships/oleObject" Target="embeddings/oleObject133.bin"/><Relationship Id="rId439" Type="http://schemas.openxmlformats.org/officeDocument/2006/relationships/oleObject" Target="embeddings/oleObject162.bin"/><Relationship Id="rId201" Type="http://schemas.openxmlformats.org/officeDocument/2006/relationships/oleObject" Target="embeddings/oleObject36.bin"/><Relationship Id="rId243" Type="http://schemas.openxmlformats.org/officeDocument/2006/relationships/oleObject" Target="embeddings/oleObject58.bin"/><Relationship Id="rId285" Type="http://schemas.openxmlformats.org/officeDocument/2006/relationships/oleObject" Target="embeddings/oleObject79.bin"/><Relationship Id="rId450" Type="http://schemas.openxmlformats.org/officeDocument/2006/relationships/image" Target="media/image264.emf"/><Relationship Id="rId506" Type="http://schemas.openxmlformats.org/officeDocument/2006/relationships/image" Target="media/image294.png"/><Relationship Id="rId38" Type="http://schemas.openxmlformats.org/officeDocument/2006/relationships/oleObject" Target="embeddings/oleObject11.bin"/><Relationship Id="rId103" Type="http://schemas.openxmlformats.org/officeDocument/2006/relationships/image" Target="media/image67.emf"/><Relationship Id="rId310" Type="http://schemas.openxmlformats.org/officeDocument/2006/relationships/image" Target="media/image198.emf"/><Relationship Id="rId492" Type="http://schemas.openxmlformats.org/officeDocument/2006/relationships/oleObject" Target="embeddings/oleObject187.bin"/><Relationship Id="rId548" Type="http://schemas.openxmlformats.org/officeDocument/2006/relationships/oleObject" Target="embeddings/oleObject208.bin"/><Relationship Id="rId91" Type="http://schemas.openxmlformats.org/officeDocument/2006/relationships/image" Target="media/image55.emf"/><Relationship Id="rId145" Type="http://schemas.openxmlformats.org/officeDocument/2006/relationships/image" Target="media/image109.emf"/><Relationship Id="rId187" Type="http://schemas.openxmlformats.org/officeDocument/2006/relationships/oleObject" Target="embeddings/oleObject29.bin"/><Relationship Id="rId352" Type="http://schemas.openxmlformats.org/officeDocument/2006/relationships/oleObject" Target="embeddings/oleObject116.bin"/><Relationship Id="rId394" Type="http://schemas.openxmlformats.org/officeDocument/2006/relationships/oleObject" Target="embeddings/oleObject139.bin"/><Relationship Id="rId408" Type="http://schemas.openxmlformats.org/officeDocument/2006/relationships/image" Target="media/image243.emf"/><Relationship Id="rId212" Type="http://schemas.openxmlformats.org/officeDocument/2006/relationships/image" Target="media/image152.emf"/><Relationship Id="rId254" Type="http://schemas.openxmlformats.org/officeDocument/2006/relationships/image" Target="media/image172.emf"/><Relationship Id="rId49" Type="http://schemas.openxmlformats.org/officeDocument/2006/relationships/image" Target="media/image18.emf"/><Relationship Id="rId114" Type="http://schemas.openxmlformats.org/officeDocument/2006/relationships/image" Target="media/image78.emf"/><Relationship Id="rId296" Type="http://schemas.openxmlformats.org/officeDocument/2006/relationships/oleObject" Target="embeddings/oleObject85.bin"/><Relationship Id="rId461" Type="http://schemas.openxmlformats.org/officeDocument/2006/relationships/oleObject" Target="embeddings/oleObject172.bin"/><Relationship Id="rId517" Type="http://schemas.openxmlformats.org/officeDocument/2006/relationships/hyperlink" Target="https://www.etsi.org/standards" TargetMode="External"/><Relationship Id="rId559" Type="http://schemas.openxmlformats.org/officeDocument/2006/relationships/fontTable" Target="fontTable.xml"/><Relationship Id="rId60" Type="http://schemas.openxmlformats.org/officeDocument/2006/relationships/image" Target="media/image24.emf"/><Relationship Id="rId156" Type="http://schemas.openxmlformats.org/officeDocument/2006/relationships/image" Target="media/image120.emf"/><Relationship Id="rId198" Type="http://schemas.openxmlformats.org/officeDocument/2006/relationships/image" Target="media/image145.emf"/><Relationship Id="rId321" Type="http://schemas.openxmlformats.org/officeDocument/2006/relationships/oleObject" Target="embeddings/oleObject99.bin"/><Relationship Id="rId363" Type="http://schemas.openxmlformats.org/officeDocument/2006/relationships/image" Target="media/image223.emf"/><Relationship Id="rId419" Type="http://schemas.openxmlformats.org/officeDocument/2006/relationships/oleObject" Target="embeddings/oleObject152.bin"/><Relationship Id="rId223" Type="http://schemas.openxmlformats.org/officeDocument/2006/relationships/image" Target="media/image157.emf"/><Relationship Id="rId430" Type="http://schemas.openxmlformats.org/officeDocument/2006/relationships/image" Target="media/image254.emf"/><Relationship Id="rId18" Type="http://schemas.openxmlformats.org/officeDocument/2006/relationships/oleObject" Target="embeddings/oleObject1.bin"/><Relationship Id="rId265" Type="http://schemas.openxmlformats.org/officeDocument/2006/relationships/image" Target="media/image177.emf"/><Relationship Id="rId472" Type="http://schemas.openxmlformats.org/officeDocument/2006/relationships/oleObject" Target="embeddings/oleObject177.bin"/><Relationship Id="rId528" Type="http://schemas.openxmlformats.org/officeDocument/2006/relationships/oleObject" Target="embeddings/oleObject196.bin"/><Relationship Id="rId125" Type="http://schemas.openxmlformats.org/officeDocument/2006/relationships/image" Target="media/image89.emf"/><Relationship Id="rId167" Type="http://schemas.openxmlformats.org/officeDocument/2006/relationships/image" Target="media/image130.emf"/><Relationship Id="rId332" Type="http://schemas.openxmlformats.org/officeDocument/2006/relationships/oleObject" Target="embeddings/oleObject105.bin"/><Relationship Id="rId374" Type="http://schemas.openxmlformats.org/officeDocument/2006/relationships/oleObject" Target="embeddings/oleObject127.bin"/><Relationship Id="rId71" Type="http://schemas.openxmlformats.org/officeDocument/2006/relationships/image" Target="media/image35.png"/><Relationship Id="rId234"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8.emf"/><Relationship Id="rId276" Type="http://schemas.openxmlformats.org/officeDocument/2006/relationships/image" Target="media/image183.emf"/><Relationship Id="rId441" Type="http://schemas.openxmlformats.org/officeDocument/2006/relationships/oleObject" Target="embeddings/oleObject163.bin"/><Relationship Id="rId483" Type="http://schemas.openxmlformats.org/officeDocument/2006/relationships/image" Target="media/image282.emf"/><Relationship Id="rId539" Type="http://schemas.openxmlformats.org/officeDocument/2006/relationships/image" Target="media/image307.emf"/><Relationship Id="rId40" Type="http://schemas.openxmlformats.org/officeDocument/2006/relationships/oleObject" Target="embeddings/oleObject12.bin"/><Relationship Id="rId136" Type="http://schemas.openxmlformats.org/officeDocument/2006/relationships/image" Target="media/image100.emf"/><Relationship Id="rId178" Type="http://schemas.openxmlformats.org/officeDocument/2006/relationships/oleObject" Target="embeddings/oleObject24.bin"/><Relationship Id="rId301" Type="http://schemas.openxmlformats.org/officeDocument/2006/relationships/oleObject" Target="embeddings/oleObject88.bin"/><Relationship Id="rId343" Type="http://schemas.openxmlformats.org/officeDocument/2006/relationships/image" Target="media/image213.emf"/><Relationship Id="rId550" Type="http://schemas.openxmlformats.org/officeDocument/2006/relationships/oleObject" Target="embeddings/oleObject209.bin"/><Relationship Id="rId82" Type="http://schemas.openxmlformats.org/officeDocument/2006/relationships/image" Target="media/image46.emf"/><Relationship Id="rId203" Type="http://schemas.openxmlformats.org/officeDocument/2006/relationships/oleObject" Target="embeddings/oleObject37.bin"/><Relationship Id="rId385" Type="http://schemas.openxmlformats.org/officeDocument/2006/relationships/image" Target="media/image232.emf"/><Relationship Id="rId245" Type="http://schemas.openxmlformats.org/officeDocument/2006/relationships/oleObject" Target="embeddings/oleObject59.bin"/><Relationship Id="rId287" Type="http://schemas.openxmlformats.org/officeDocument/2006/relationships/oleObject" Target="embeddings/oleObject80.bin"/><Relationship Id="rId410" Type="http://schemas.openxmlformats.org/officeDocument/2006/relationships/image" Target="media/image244.emf"/><Relationship Id="rId452" Type="http://schemas.openxmlformats.org/officeDocument/2006/relationships/image" Target="media/image265.emf"/><Relationship Id="rId494" Type="http://schemas.openxmlformats.org/officeDocument/2006/relationships/oleObject" Target="embeddings/oleObject188.bin"/><Relationship Id="rId508" Type="http://schemas.openxmlformats.org/officeDocument/2006/relationships/image" Target="media/image296.png"/><Relationship Id="rId105" Type="http://schemas.openxmlformats.org/officeDocument/2006/relationships/image" Target="media/image69.png"/><Relationship Id="rId147" Type="http://schemas.openxmlformats.org/officeDocument/2006/relationships/image" Target="media/image111.emf"/><Relationship Id="rId312" Type="http://schemas.openxmlformats.org/officeDocument/2006/relationships/image" Target="media/image199.emf"/><Relationship Id="rId354" Type="http://schemas.openxmlformats.org/officeDocument/2006/relationships/oleObject" Target="embeddings/oleObject117.bin"/><Relationship Id="rId51" Type="http://schemas.openxmlformats.org/officeDocument/2006/relationships/comments" Target="comments.xml"/><Relationship Id="rId93" Type="http://schemas.openxmlformats.org/officeDocument/2006/relationships/image" Target="media/image57.emf"/><Relationship Id="rId189" Type="http://schemas.openxmlformats.org/officeDocument/2006/relationships/oleObject" Target="embeddings/oleObject30.bin"/><Relationship Id="rId396" Type="http://schemas.openxmlformats.org/officeDocument/2006/relationships/oleObject" Target="embeddings/oleObject140.bin"/><Relationship Id="rId561" Type="http://schemas.openxmlformats.org/officeDocument/2006/relationships/theme" Target="theme/theme1.xml"/><Relationship Id="rId214" Type="http://schemas.openxmlformats.org/officeDocument/2006/relationships/oleObject" Target="embeddings/oleObject43.bin"/><Relationship Id="rId256" Type="http://schemas.openxmlformats.org/officeDocument/2006/relationships/image" Target="media/image173.emf"/><Relationship Id="rId298" Type="http://schemas.openxmlformats.org/officeDocument/2006/relationships/image" Target="media/image193.emf"/><Relationship Id="rId421" Type="http://schemas.openxmlformats.org/officeDocument/2006/relationships/oleObject" Target="embeddings/oleObject153.bin"/><Relationship Id="rId463" Type="http://schemas.openxmlformats.org/officeDocument/2006/relationships/image" Target="media/image272.emf"/><Relationship Id="rId519" Type="http://schemas.openxmlformats.org/officeDocument/2006/relationships/hyperlink" Target="https://tools.ietf.org/html/rfc2330" TargetMode="External"/><Relationship Id="rId116" Type="http://schemas.openxmlformats.org/officeDocument/2006/relationships/image" Target="media/image80.tiff"/><Relationship Id="rId158" Type="http://schemas.openxmlformats.org/officeDocument/2006/relationships/image" Target="media/image122.emf"/><Relationship Id="rId323" Type="http://schemas.openxmlformats.org/officeDocument/2006/relationships/oleObject" Target="embeddings/oleObject100.bin"/><Relationship Id="rId530" Type="http://schemas.openxmlformats.org/officeDocument/2006/relationships/oleObject" Target="embeddings/oleObject197.bin"/><Relationship Id="rId20" Type="http://schemas.openxmlformats.org/officeDocument/2006/relationships/oleObject" Target="embeddings/oleObject2.bin"/><Relationship Id="rId62" Type="http://schemas.openxmlformats.org/officeDocument/2006/relationships/image" Target="media/image26.png"/><Relationship Id="rId365" Type="http://schemas.openxmlformats.org/officeDocument/2006/relationships/image" Target="media/image224.emf"/><Relationship Id="rId225" Type="http://schemas.openxmlformats.org/officeDocument/2006/relationships/oleObject" Target="embeddings/oleObject49.bin"/><Relationship Id="rId267" Type="http://schemas.openxmlformats.org/officeDocument/2006/relationships/image" Target="media/image178.emf"/><Relationship Id="rId432" Type="http://schemas.openxmlformats.org/officeDocument/2006/relationships/image" Target="media/image255.emf"/><Relationship Id="rId474" Type="http://schemas.openxmlformats.org/officeDocument/2006/relationships/oleObject" Target="embeddings/oleObject178.bin"/><Relationship Id="rId127" Type="http://schemas.openxmlformats.org/officeDocument/2006/relationships/image" Target="media/image91.emf"/><Relationship Id="rId31" Type="http://schemas.openxmlformats.org/officeDocument/2006/relationships/image" Target="media/image9.emf"/><Relationship Id="rId73" Type="http://schemas.openxmlformats.org/officeDocument/2006/relationships/image" Target="media/image37.emf"/><Relationship Id="rId169" Type="http://schemas.openxmlformats.org/officeDocument/2006/relationships/image" Target="media/image131.emf"/><Relationship Id="rId334" Type="http://schemas.openxmlformats.org/officeDocument/2006/relationships/image" Target="media/image209.emf"/><Relationship Id="rId376" Type="http://schemas.openxmlformats.org/officeDocument/2006/relationships/oleObject" Target="embeddings/oleObject128.bin"/><Relationship Id="rId541" Type="http://schemas.openxmlformats.org/officeDocument/2006/relationships/image" Target="media/image308.emf"/><Relationship Id="rId4" Type="http://schemas.openxmlformats.org/officeDocument/2006/relationships/settings" Target="settings.xml"/><Relationship Id="rId180" Type="http://schemas.openxmlformats.org/officeDocument/2006/relationships/oleObject" Target="embeddings/oleObject25.bin"/><Relationship Id="rId236" Type="http://schemas.openxmlformats.org/officeDocument/2006/relationships/oleObject" Target="embeddings/oleObject55.bin"/><Relationship Id="rId278" Type="http://schemas.openxmlformats.org/officeDocument/2006/relationships/image" Target="media/image184.emf"/><Relationship Id="rId401" Type="http://schemas.openxmlformats.org/officeDocument/2006/relationships/image" Target="media/image240.emf"/><Relationship Id="rId443" Type="http://schemas.openxmlformats.org/officeDocument/2006/relationships/oleObject" Target="embeddings/oleObject164.bin"/><Relationship Id="rId303" Type="http://schemas.openxmlformats.org/officeDocument/2006/relationships/oleObject" Target="embeddings/oleObject89.bin"/><Relationship Id="rId485" Type="http://schemas.openxmlformats.org/officeDocument/2006/relationships/image" Target="media/image283.emf"/><Relationship Id="rId42" Type="http://schemas.openxmlformats.org/officeDocument/2006/relationships/oleObject" Target="embeddings/oleObject13.bin"/><Relationship Id="rId84" Type="http://schemas.openxmlformats.org/officeDocument/2006/relationships/image" Target="media/image48.emf"/><Relationship Id="rId138" Type="http://schemas.openxmlformats.org/officeDocument/2006/relationships/image" Target="media/image102.emf"/><Relationship Id="rId345" Type="http://schemas.openxmlformats.org/officeDocument/2006/relationships/image" Target="media/image214.emf"/><Relationship Id="rId387" Type="http://schemas.openxmlformats.org/officeDocument/2006/relationships/image" Target="media/image233.emf"/><Relationship Id="rId510" Type="http://schemas.openxmlformats.org/officeDocument/2006/relationships/image" Target="media/image298.emf"/><Relationship Id="rId552" Type="http://schemas.openxmlformats.org/officeDocument/2006/relationships/oleObject" Target="embeddings/oleObject210.bin"/><Relationship Id="rId191" Type="http://schemas.openxmlformats.org/officeDocument/2006/relationships/oleObject" Target="embeddings/oleObject31.bin"/><Relationship Id="rId205" Type="http://schemas.openxmlformats.org/officeDocument/2006/relationships/oleObject" Target="embeddings/oleObject38.bin"/><Relationship Id="rId247" Type="http://schemas.openxmlformats.org/officeDocument/2006/relationships/oleObject" Target="embeddings/oleObject60.bin"/><Relationship Id="rId412" Type="http://schemas.openxmlformats.org/officeDocument/2006/relationships/image" Target="media/image245.emf"/><Relationship Id="rId107" Type="http://schemas.openxmlformats.org/officeDocument/2006/relationships/image" Target="media/image71.emf"/><Relationship Id="rId289" Type="http://schemas.openxmlformats.org/officeDocument/2006/relationships/oleObject" Target="embeddings/oleObject81.bin"/><Relationship Id="rId454" Type="http://schemas.openxmlformats.org/officeDocument/2006/relationships/image" Target="media/image266.emf"/><Relationship Id="rId496" Type="http://schemas.openxmlformats.org/officeDocument/2006/relationships/oleObject" Target="embeddings/oleObject189.bin"/><Relationship Id="rId11" Type="http://schemas.openxmlformats.org/officeDocument/2006/relationships/hyperlink" Target="https://causeway.carconnectivity.org/wg/DKTG/document/10556" TargetMode="External"/><Relationship Id="rId53" Type="http://schemas.microsoft.com/office/2016/09/relationships/commentsIds" Target="commentsIds.xml"/><Relationship Id="rId149" Type="http://schemas.openxmlformats.org/officeDocument/2006/relationships/image" Target="media/image113.emf"/><Relationship Id="rId314" Type="http://schemas.openxmlformats.org/officeDocument/2006/relationships/image" Target="media/image200.emf"/><Relationship Id="rId356" Type="http://schemas.openxmlformats.org/officeDocument/2006/relationships/oleObject" Target="embeddings/oleObject118.bin"/><Relationship Id="rId398" Type="http://schemas.openxmlformats.org/officeDocument/2006/relationships/oleObject" Target="embeddings/oleObject141.bin"/><Relationship Id="rId521" Type="http://schemas.openxmlformats.org/officeDocument/2006/relationships/header" Target="header1.xml"/><Relationship Id="rId95" Type="http://schemas.openxmlformats.org/officeDocument/2006/relationships/image" Target="media/image59.emf"/><Relationship Id="rId160" Type="http://schemas.openxmlformats.org/officeDocument/2006/relationships/image" Target="media/image124.emf"/><Relationship Id="rId216" Type="http://schemas.openxmlformats.org/officeDocument/2006/relationships/oleObject" Target="embeddings/oleObject44.bin"/><Relationship Id="rId423" Type="http://schemas.openxmlformats.org/officeDocument/2006/relationships/oleObject" Target="embeddings/oleObject154.bin"/><Relationship Id="rId258" Type="http://schemas.openxmlformats.org/officeDocument/2006/relationships/oleObject" Target="embeddings/oleObject66.bin"/><Relationship Id="rId465" Type="http://schemas.openxmlformats.org/officeDocument/2006/relationships/image" Target="media/image273.emf"/><Relationship Id="rId22" Type="http://schemas.openxmlformats.org/officeDocument/2006/relationships/oleObject" Target="embeddings/oleObject3.bin"/><Relationship Id="rId64" Type="http://schemas.openxmlformats.org/officeDocument/2006/relationships/image" Target="media/image27.emf"/><Relationship Id="rId118" Type="http://schemas.openxmlformats.org/officeDocument/2006/relationships/image" Target="media/image82.emf"/><Relationship Id="rId325" Type="http://schemas.openxmlformats.org/officeDocument/2006/relationships/oleObject" Target="embeddings/oleObject101.bin"/><Relationship Id="rId367" Type="http://schemas.openxmlformats.org/officeDocument/2006/relationships/image" Target="media/image225.emf"/><Relationship Id="rId532" Type="http://schemas.openxmlformats.org/officeDocument/2006/relationships/oleObject" Target="embeddings/oleObject198.bin"/><Relationship Id="rId171" Type="http://schemas.openxmlformats.org/officeDocument/2006/relationships/image" Target="media/image132.emf"/><Relationship Id="rId227" Type="http://schemas.openxmlformats.org/officeDocument/2006/relationships/image" Target="media/image158.emf"/><Relationship Id="rId269" Type="http://schemas.openxmlformats.org/officeDocument/2006/relationships/image" Target="media/image179.emf"/><Relationship Id="rId434" Type="http://schemas.openxmlformats.org/officeDocument/2006/relationships/image" Target="media/image256.emf"/><Relationship Id="rId476" Type="http://schemas.openxmlformats.org/officeDocument/2006/relationships/oleObject" Target="embeddings/oleObject179.bin"/><Relationship Id="rId33" Type="http://schemas.openxmlformats.org/officeDocument/2006/relationships/image" Target="media/image10.emf"/><Relationship Id="rId129" Type="http://schemas.openxmlformats.org/officeDocument/2006/relationships/image" Target="media/image93.emf"/><Relationship Id="rId280" Type="http://schemas.openxmlformats.org/officeDocument/2006/relationships/image" Target="media/image185.emf"/><Relationship Id="rId336" Type="http://schemas.openxmlformats.org/officeDocument/2006/relationships/oleObject" Target="embeddings/oleObject108.bin"/><Relationship Id="rId501" Type="http://schemas.openxmlformats.org/officeDocument/2006/relationships/image" Target="media/image291.emf"/><Relationship Id="rId543" Type="http://schemas.openxmlformats.org/officeDocument/2006/relationships/oleObject" Target="embeddings/oleObject205.bin"/><Relationship Id="rId75" Type="http://schemas.openxmlformats.org/officeDocument/2006/relationships/image" Target="media/image39.emf"/><Relationship Id="rId140" Type="http://schemas.openxmlformats.org/officeDocument/2006/relationships/image" Target="media/image104.emf"/><Relationship Id="rId182" Type="http://schemas.openxmlformats.org/officeDocument/2006/relationships/oleObject" Target="embeddings/oleObject26.bin"/><Relationship Id="rId378" Type="http://schemas.openxmlformats.org/officeDocument/2006/relationships/image" Target="media/image230.emf"/><Relationship Id="rId403" Type="http://schemas.openxmlformats.org/officeDocument/2006/relationships/image" Target="media/image241.emf"/><Relationship Id="rId6" Type="http://schemas.openxmlformats.org/officeDocument/2006/relationships/footnotes" Target="footnotes.xml"/><Relationship Id="rId238" Type="http://schemas.openxmlformats.org/officeDocument/2006/relationships/oleObject" Target="embeddings/oleObject56.bin"/><Relationship Id="rId445" Type="http://schemas.openxmlformats.org/officeDocument/2006/relationships/oleObject" Target="embeddings/oleObject165.bin"/><Relationship Id="rId487" Type="http://schemas.openxmlformats.org/officeDocument/2006/relationships/image" Target="media/image284.emf"/><Relationship Id="rId291" Type="http://schemas.openxmlformats.org/officeDocument/2006/relationships/oleObject" Target="embeddings/oleObject82.bin"/><Relationship Id="rId305" Type="http://schemas.openxmlformats.org/officeDocument/2006/relationships/image" Target="media/image196.emf"/><Relationship Id="rId347" Type="http://schemas.openxmlformats.org/officeDocument/2006/relationships/image" Target="media/image215.emf"/><Relationship Id="rId512" Type="http://schemas.openxmlformats.org/officeDocument/2006/relationships/hyperlink" Target="https://nfc-forum.org/our-work/specifications-and-application-documents/" TargetMode="External"/><Relationship Id="rId44" Type="http://schemas.openxmlformats.org/officeDocument/2006/relationships/oleObject" Target="embeddings/oleObject14.bin"/><Relationship Id="rId86" Type="http://schemas.openxmlformats.org/officeDocument/2006/relationships/image" Target="media/image50.png"/><Relationship Id="rId151" Type="http://schemas.openxmlformats.org/officeDocument/2006/relationships/image" Target="media/image115.emf"/><Relationship Id="rId389" Type="http://schemas.openxmlformats.org/officeDocument/2006/relationships/image" Target="media/image234.emf"/><Relationship Id="rId554" Type="http://schemas.openxmlformats.org/officeDocument/2006/relationships/oleObject" Target="embeddings/oleObject211.bin"/><Relationship Id="rId193" Type="http://schemas.openxmlformats.org/officeDocument/2006/relationships/oleObject" Target="embeddings/oleObject32.bin"/><Relationship Id="rId207" Type="http://schemas.openxmlformats.org/officeDocument/2006/relationships/oleObject" Target="embeddings/oleObject39.bin"/><Relationship Id="rId249" Type="http://schemas.openxmlformats.org/officeDocument/2006/relationships/oleObject" Target="embeddings/oleObject61.bin"/><Relationship Id="rId414" Type="http://schemas.openxmlformats.org/officeDocument/2006/relationships/image" Target="media/image246.emf"/><Relationship Id="rId456" Type="http://schemas.openxmlformats.org/officeDocument/2006/relationships/image" Target="media/image267.png"/><Relationship Id="rId498" Type="http://schemas.openxmlformats.org/officeDocument/2006/relationships/oleObject" Target="embeddings/oleObject190.bin"/><Relationship Id="rId13" Type="http://schemas.openxmlformats.org/officeDocument/2006/relationships/hyperlink" Target="https://causeway.carconnectivity.org/wg/DKTG/document/10760" TargetMode="External"/><Relationship Id="rId109" Type="http://schemas.openxmlformats.org/officeDocument/2006/relationships/image" Target="media/image73.emf"/><Relationship Id="rId260" Type="http://schemas.openxmlformats.org/officeDocument/2006/relationships/oleObject" Target="embeddings/oleObject67.bin"/><Relationship Id="rId316" Type="http://schemas.openxmlformats.org/officeDocument/2006/relationships/image" Target="media/image201.emf"/><Relationship Id="rId523" Type="http://schemas.openxmlformats.org/officeDocument/2006/relationships/image" Target="media/image300.emf"/><Relationship Id="rId55" Type="http://schemas.openxmlformats.org/officeDocument/2006/relationships/image" Target="media/image19.emf"/><Relationship Id="rId97" Type="http://schemas.openxmlformats.org/officeDocument/2006/relationships/image" Target="media/image61.emf"/><Relationship Id="rId120" Type="http://schemas.openxmlformats.org/officeDocument/2006/relationships/image" Target="media/image84.emf"/><Relationship Id="rId358" Type="http://schemas.openxmlformats.org/officeDocument/2006/relationships/oleObject" Target="embeddings/oleObject119.bin"/><Relationship Id="rId162" Type="http://schemas.openxmlformats.org/officeDocument/2006/relationships/image" Target="media/image126.emf"/><Relationship Id="rId218" Type="http://schemas.openxmlformats.org/officeDocument/2006/relationships/oleObject" Target="embeddings/oleObject45.bin"/><Relationship Id="rId425" Type="http://schemas.openxmlformats.org/officeDocument/2006/relationships/oleObject" Target="embeddings/oleObject155.bin"/><Relationship Id="rId467" Type="http://schemas.openxmlformats.org/officeDocument/2006/relationships/image" Target="media/image274.emf"/><Relationship Id="rId271" Type="http://schemas.openxmlformats.org/officeDocument/2006/relationships/image" Target="media/image180.emf"/><Relationship Id="rId24" Type="http://schemas.openxmlformats.org/officeDocument/2006/relationships/oleObject" Target="embeddings/oleObject4.bin"/><Relationship Id="rId66" Type="http://schemas.openxmlformats.org/officeDocument/2006/relationships/image" Target="media/image29.emf"/><Relationship Id="rId131" Type="http://schemas.openxmlformats.org/officeDocument/2006/relationships/image" Target="media/image95.emf"/><Relationship Id="rId327" Type="http://schemas.openxmlformats.org/officeDocument/2006/relationships/oleObject" Target="embeddings/oleObject102.bin"/><Relationship Id="rId369" Type="http://schemas.openxmlformats.org/officeDocument/2006/relationships/image" Target="media/image226.emf"/><Relationship Id="rId534" Type="http://schemas.openxmlformats.org/officeDocument/2006/relationships/oleObject" Target="embeddings/oleObject200.bin"/><Relationship Id="rId173" Type="http://schemas.openxmlformats.org/officeDocument/2006/relationships/image" Target="media/image133.emf"/><Relationship Id="rId229" Type="http://schemas.openxmlformats.org/officeDocument/2006/relationships/image" Target="media/image159.emf"/><Relationship Id="rId380" Type="http://schemas.openxmlformats.org/officeDocument/2006/relationships/oleObject" Target="embeddings/oleObject131.bin"/><Relationship Id="rId436" Type="http://schemas.openxmlformats.org/officeDocument/2006/relationships/image" Target="media/image257.emf"/><Relationship Id="rId240" Type="http://schemas.openxmlformats.org/officeDocument/2006/relationships/oleObject" Target="embeddings/oleObject57.bin"/><Relationship Id="rId478" Type="http://schemas.openxmlformats.org/officeDocument/2006/relationships/oleObject" Target="embeddings/oleObject180.bin"/><Relationship Id="rId35" Type="http://schemas.openxmlformats.org/officeDocument/2006/relationships/image" Target="media/image11.emf"/><Relationship Id="rId77" Type="http://schemas.openxmlformats.org/officeDocument/2006/relationships/image" Target="media/image41.emf"/><Relationship Id="rId100" Type="http://schemas.openxmlformats.org/officeDocument/2006/relationships/image" Target="media/image64.emf"/><Relationship Id="rId282" Type="http://schemas.openxmlformats.org/officeDocument/2006/relationships/image" Target="media/image186.emf"/><Relationship Id="rId338" Type="http://schemas.openxmlformats.org/officeDocument/2006/relationships/oleObject" Target="embeddings/oleObject109.bin"/><Relationship Id="rId503" Type="http://schemas.openxmlformats.org/officeDocument/2006/relationships/image" Target="media/image292.emf"/><Relationship Id="rId545" Type="http://schemas.openxmlformats.org/officeDocument/2006/relationships/image" Target="media/image309.emf"/><Relationship Id="rId8" Type="http://schemas.openxmlformats.org/officeDocument/2006/relationships/image" Target="media/image1.jpeg"/><Relationship Id="rId142" Type="http://schemas.openxmlformats.org/officeDocument/2006/relationships/image" Target="media/image106.emf"/><Relationship Id="rId184" Type="http://schemas.openxmlformats.org/officeDocument/2006/relationships/image" Target="media/image138.emf"/><Relationship Id="rId391" Type="http://schemas.openxmlformats.org/officeDocument/2006/relationships/image" Target="media/image235.emf"/><Relationship Id="rId405" Type="http://schemas.openxmlformats.org/officeDocument/2006/relationships/oleObject" Target="embeddings/oleObject145.bin"/><Relationship Id="rId447" Type="http://schemas.openxmlformats.org/officeDocument/2006/relationships/oleObject" Target="embeddings/oleObject166.bin"/><Relationship Id="rId251" Type="http://schemas.openxmlformats.org/officeDocument/2006/relationships/oleObject" Target="embeddings/oleObject62.bin"/><Relationship Id="rId489" Type="http://schemas.openxmlformats.org/officeDocument/2006/relationships/image" Target="media/image285.emf"/><Relationship Id="rId46" Type="http://schemas.openxmlformats.org/officeDocument/2006/relationships/oleObject" Target="embeddings/oleObject15.bin"/><Relationship Id="rId293" Type="http://schemas.openxmlformats.org/officeDocument/2006/relationships/oleObject" Target="embeddings/oleObject83.bin"/><Relationship Id="rId307" Type="http://schemas.openxmlformats.org/officeDocument/2006/relationships/image" Target="media/image197.emf"/><Relationship Id="rId349" Type="http://schemas.openxmlformats.org/officeDocument/2006/relationships/image" Target="media/image216.emf"/><Relationship Id="rId514" Type="http://schemas.openxmlformats.org/officeDocument/2006/relationships/hyperlink" Target="https://nfc-forum.org/our-work/specifications-and-application-documents/" TargetMode="External"/><Relationship Id="rId556" Type="http://schemas.openxmlformats.org/officeDocument/2006/relationships/oleObject" Target="embeddings/oleObject213.bin"/><Relationship Id="rId88" Type="http://schemas.openxmlformats.org/officeDocument/2006/relationships/image" Target="media/image52.png"/><Relationship Id="rId111" Type="http://schemas.openxmlformats.org/officeDocument/2006/relationships/image" Target="media/image75.emf"/><Relationship Id="rId153" Type="http://schemas.openxmlformats.org/officeDocument/2006/relationships/image" Target="media/image117.emf"/><Relationship Id="rId195" Type="http://schemas.openxmlformats.org/officeDocument/2006/relationships/oleObject" Target="embeddings/oleObject33.bin"/><Relationship Id="rId209" Type="http://schemas.openxmlformats.org/officeDocument/2006/relationships/oleObject" Target="embeddings/oleObject40.bin"/><Relationship Id="rId360" Type="http://schemas.openxmlformats.org/officeDocument/2006/relationships/oleObject" Target="embeddings/oleObject120.bin"/><Relationship Id="rId416" Type="http://schemas.openxmlformats.org/officeDocument/2006/relationships/image" Target="media/image247.emf"/><Relationship Id="rId220" Type="http://schemas.openxmlformats.org/officeDocument/2006/relationships/oleObject" Target="embeddings/oleObject46.bin"/><Relationship Id="rId458" Type="http://schemas.openxmlformats.org/officeDocument/2006/relationships/oleObject" Target="embeddings/oleObject171.bin"/><Relationship Id="rId15" Type="http://schemas.openxmlformats.org/officeDocument/2006/relationships/hyperlink" Target="https://causeway.carconnectivity.org/wg/DKTG/document/11479" TargetMode="External"/><Relationship Id="rId57" Type="http://schemas.openxmlformats.org/officeDocument/2006/relationships/image" Target="media/image21.emf"/><Relationship Id="rId262" Type="http://schemas.openxmlformats.org/officeDocument/2006/relationships/oleObject" Target="embeddings/oleObject68.bin"/><Relationship Id="rId318" Type="http://schemas.openxmlformats.org/officeDocument/2006/relationships/image" Target="media/image202.emf"/><Relationship Id="rId525" Type="http://schemas.openxmlformats.org/officeDocument/2006/relationships/image" Target="media/image301.emf"/><Relationship Id="rId99" Type="http://schemas.openxmlformats.org/officeDocument/2006/relationships/image" Target="media/image63.tiff"/><Relationship Id="rId122" Type="http://schemas.openxmlformats.org/officeDocument/2006/relationships/image" Target="media/image86.emf"/><Relationship Id="rId164" Type="http://schemas.openxmlformats.org/officeDocument/2006/relationships/image" Target="media/image128.png"/><Relationship Id="rId371" Type="http://schemas.openxmlformats.org/officeDocument/2006/relationships/image" Target="media/image227.emf"/><Relationship Id="rId427" Type="http://schemas.openxmlformats.org/officeDocument/2006/relationships/oleObject" Target="embeddings/oleObject156.bin"/><Relationship Id="rId469" Type="http://schemas.openxmlformats.org/officeDocument/2006/relationships/image" Target="media/image275.emf"/><Relationship Id="rId26" Type="http://schemas.openxmlformats.org/officeDocument/2006/relationships/oleObject" Target="embeddings/oleObject5.bin"/><Relationship Id="rId231" Type="http://schemas.openxmlformats.org/officeDocument/2006/relationships/image" Target="media/image160.emf"/><Relationship Id="rId273" Type="http://schemas.openxmlformats.org/officeDocument/2006/relationships/image" Target="media/image181.emf"/><Relationship Id="rId329" Type="http://schemas.openxmlformats.org/officeDocument/2006/relationships/oleObject" Target="embeddings/oleObject103.bin"/><Relationship Id="rId480" Type="http://schemas.openxmlformats.org/officeDocument/2006/relationships/oleObject" Target="embeddings/oleObject181.bin"/><Relationship Id="rId536" Type="http://schemas.openxmlformats.org/officeDocument/2006/relationships/oleObject" Target="embeddings/oleObject201.bin"/><Relationship Id="rId68" Type="http://schemas.openxmlformats.org/officeDocument/2006/relationships/image" Target="media/image31.emf"/><Relationship Id="rId133" Type="http://schemas.openxmlformats.org/officeDocument/2006/relationships/image" Target="media/image97.emf"/><Relationship Id="rId175" Type="http://schemas.openxmlformats.org/officeDocument/2006/relationships/image" Target="media/image134.emf"/><Relationship Id="rId340" Type="http://schemas.openxmlformats.org/officeDocument/2006/relationships/oleObject" Target="embeddings/oleObject110.bin"/><Relationship Id="rId200" Type="http://schemas.openxmlformats.org/officeDocument/2006/relationships/image" Target="media/image146.emf"/><Relationship Id="rId382" Type="http://schemas.openxmlformats.org/officeDocument/2006/relationships/oleObject" Target="embeddings/oleObject132.bin"/><Relationship Id="rId438" Type="http://schemas.openxmlformats.org/officeDocument/2006/relationships/image" Target="media/image258.emf"/><Relationship Id="rId242" Type="http://schemas.openxmlformats.org/officeDocument/2006/relationships/image" Target="media/image166.emf"/><Relationship Id="rId284" Type="http://schemas.openxmlformats.org/officeDocument/2006/relationships/image" Target="media/image187.emf"/><Relationship Id="rId491" Type="http://schemas.openxmlformats.org/officeDocument/2006/relationships/image" Target="media/image286.emf"/><Relationship Id="rId505" Type="http://schemas.openxmlformats.org/officeDocument/2006/relationships/image" Target="media/image293.png"/><Relationship Id="rId37" Type="http://schemas.openxmlformats.org/officeDocument/2006/relationships/image" Target="media/image12.emf"/><Relationship Id="rId79" Type="http://schemas.openxmlformats.org/officeDocument/2006/relationships/image" Target="media/image43.emf"/><Relationship Id="rId102" Type="http://schemas.openxmlformats.org/officeDocument/2006/relationships/image" Target="media/image66.emf"/><Relationship Id="rId144" Type="http://schemas.openxmlformats.org/officeDocument/2006/relationships/image" Target="media/image108.emf"/><Relationship Id="rId547" Type="http://schemas.openxmlformats.org/officeDocument/2006/relationships/image" Target="media/image310.emf"/><Relationship Id="rId90" Type="http://schemas.openxmlformats.org/officeDocument/2006/relationships/image" Target="media/image54.png"/><Relationship Id="rId186" Type="http://schemas.openxmlformats.org/officeDocument/2006/relationships/image" Target="media/image139.emf"/><Relationship Id="rId351" Type="http://schemas.openxmlformats.org/officeDocument/2006/relationships/image" Target="media/image217.emf"/><Relationship Id="rId393" Type="http://schemas.openxmlformats.org/officeDocument/2006/relationships/image" Target="media/image236.emf"/><Relationship Id="rId407" Type="http://schemas.openxmlformats.org/officeDocument/2006/relationships/oleObject" Target="embeddings/oleObject146.bin"/><Relationship Id="rId449" Type="http://schemas.openxmlformats.org/officeDocument/2006/relationships/oleObject" Target="embeddings/oleObject167.bin"/><Relationship Id="rId211" Type="http://schemas.openxmlformats.org/officeDocument/2006/relationships/oleObject" Target="embeddings/oleObject41.bin"/><Relationship Id="rId253" Type="http://schemas.openxmlformats.org/officeDocument/2006/relationships/oleObject" Target="embeddings/oleObject63.bin"/><Relationship Id="rId295" Type="http://schemas.openxmlformats.org/officeDocument/2006/relationships/oleObject" Target="embeddings/oleObject84.bin"/><Relationship Id="rId309" Type="http://schemas.openxmlformats.org/officeDocument/2006/relationships/oleObject" Target="embeddings/oleObject93.bin"/><Relationship Id="rId460" Type="http://schemas.openxmlformats.org/officeDocument/2006/relationships/image" Target="media/image270.emf"/><Relationship Id="rId516" Type="http://schemas.openxmlformats.org/officeDocument/2006/relationships/hyperlink" Target="https://www.secg.org/sec1-v2.pdf" TargetMode="External"/><Relationship Id="rId48" Type="http://schemas.openxmlformats.org/officeDocument/2006/relationships/oleObject" Target="embeddings/oleObject16.bin"/><Relationship Id="rId113" Type="http://schemas.openxmlformats.org/officeDocument/2006/relationships/image" Target="media/image77.emf"/><Relationship Id="rId320" Type="http://schemas.openxmlformats.org/officeDocument/2006/relationships/image" Target="media/image203.emf"/><Relationship Id="rId558" Type="http://schemas.openxmlformats.org/officeDocument/2006/relationships/oleObject" Target="embeddings/oleObject214.bin"/><Relationship Id="rId155" Type="http://schemas.openxmlformats.org/officeDocument/2006/relationships/image" Target="media/image119.emf"/><Relationship Id="rId197" Type="http://schemas.openxmlformats.org/officeDocument/2006/relationships/oleObject" Target="embeddings/oleObject34.bin"/><Relationship Id="rId362" Type="http://schemas.openxmlformats.org/officeDocument/2006/relationships/oleObject" Target="embeddings/oleObject121.bin"/><Relationship Id="rId418" Type="http://schemas.openxmlformats.org/officeDocument/2006/relationships/image" Target="media/image248.emf"/><Relationship Id="rId222" Type="http://schemas.openxmlformats.org/officeDocument/2006/relationships/oleObject" Target="embeddings/oleObject47.bin"/><Relationship Id="rId264" Type="http://schemas.openxmlformats.org/officeDocument/2006/relationships/oleObject" Target="embeddings/oleObject69.bin"/><Relationship Id="rId471" Type="http://schemas.openxmlformats.org/officeDocument/2006/relationships/image" Target="media/image276.emf"/><Relationship Id="rId17" Type="http://schemas.openxmlformats.org/officeDocument/2006/relationships/image" Target="media/image2.emf"/><Relationship Id="rId59" Type="http://schemas.openxmlformats.org/officeDocument/2006/relationships/image" Target="media/image23.emf"/><Relationship Id="rId124" Type="http://schemas.openxmlformats.org/officeDocument/2006/relationships/image" Target="media/image88.png"/><Relationship Id="rId527" Type="http://schemas.openxmlformats.org/officeDocument/2006/relationships/image" Target="media/image302.emf"/><Relationship Id="rId70" Type="http://schemas.openxmlformats.org/officeDocument/2006/relationships/image" Target="media/image33.emf"/><Relationship Id="rId166" Type="http://schemas.openxmlformats.org/officeDocument/2006/relationships/oleObject" Target="embeddings/oleObject18.bin"/><Relationship Id="rId331" Type="http://schemas.openxmlformats.org/officeDocument/2006/relationships/oleObject" Target="embeddings/oleObject104.bin"/><Relationship Id="rId373" Type="http://schemas.openxmlformats.org/officeDocument/2006/relationships/image" Target="media/image228.emf"/><Relationship Id="rId429" Type="http://schemas.openxmlformats.org/officeDocument/2006/relationships/oleObject" Target="embeddings/oleObject157.bin"/><Relationship Id="rId1" Type="http://schemas.openxmlformats.org/officeDocument/2006/relationships/customXml" Target="../customXml/item1.xml"/><Relationship Id="rId233" Type="http://schemas.openxmlformats.org/officeDocument/2006/relationships/image" Target="media/image161.emf"/><Relationship Id="rId440" Type="http://schemas.openxmlformats.org/officeDocument/2006/relationships/image" Target="media/image259.emf"/><Relationship Id="rId28" Type="http://schemas.openxmlformats.org/officeDocument/2006/relationships/oleObject" Target="embeddings/oleObject6.bin"/><Relationship Id="rId275" Type="http://schemas.openxmlformats.org/officeDocument/2006/relationships/image" Target="media/image182.png"/><Relationship Id="rId300" Type="http://schemas.openxmlformats.org/officeDocument/2006/relationships/image" Target="media/image194.emf"/><Relationship Id="rId482" Type="http://schemas.openxmlformats.org/officeDocument/2006/relationships/oleObject" Target="embeddings/oleObject182.bin"/><Relationship Id="rId538" Type="http://schemas.openxmlformats.org/officeDocument/2006/relationships/oleObject" Target="embeddings/oleObject202.bin"/><Relationship Id="rId81" Type="http://schemas.openxmlformats.org/officeDocument/2006/relationships/image" Target="media/image45.emf"/><Relationship Id="rId135" Type="http://schemas.openxmlformats.org/officeDocument/2006/relationships/image" Target="media/image99.emf"/><Relationship Id="rId177" Type="http://schemas.openxmlformats.org/officeDocument/2006/relationships/image" Target="media/image135.emf"/><Relationship Id="rId342" Type="http://schemas.openxmlformats.org/officeDocument/2006/relationships/oleObject" Target="embeddings/oleObject111.bin"/><Relationship Id="rId384" Type="http://schemas.openxmlformats.org/officeDocument/2006/relationships/oleObject" Target="embeddings/oleObject134.bin"/><Relationship Id="rId202" Type="http://schemas.openxmlformats.org/officeDocument/2006/relationships/image" Target="media/image147.emf"/><Relationship Id="rId244" Type="http://schemas.openxmlformats.org/officeDocument/2006/relationships/image" Target="media/image167.emf"/><Relationship Id="rId39" Type="http://schemas.openxmlformats.org/officeDocument/2006/relationships/image" Target="media/image13.emf"/><Relationship Id="rId286" Type="http://schemas.openxmlformats.org/officeDocument/2006/relationships/image" Target="media/image188.emf"/><Relationship Id="rId451" Type="http://schemas.openxmlformats.org/officeDocument/2006/relationships/oleObject" Target="embeddings/oleObject168.bin"/><Relationship Id="rId493" Type="http://schemas.openxmlformats.org/officeDocument/2006/relationships/image" Target="media/image287.emf"/><Relationship Id="rId507" Type="http://schemas.openxmlformats.org/officeDocument/2006/relationships/image" Target="media/image295.png"/><Relationship Id="rId549" Type="http://schemas.openxmlformats.org/officeDocument/2006/relationships/image" Target="media/image311.emf"/><Relationship Id="rId50" Type="http://schemas.openxmlformats.org/officeDocument/2006/relationships/oleObject" Target="embeddings/oleObject17.bin"/><Relationship Id="rId104" Type="http://schemas.openxmlformats.org/officeDocument/2006/relationships/image" Target="media/image68.png"/><Relationship Id="rId146" Type="http://schemas.openxmlformats.org/officeDocument/2006/relationships/image" Target="media/image110.emf"/><Relationship Id="rId188" Type="http://schemas.openxmlformats.org/officeDocument/2006/relationships/image" Target="media/image140.emf"/><Relationship Id="rId311" Type="http://schemas.openxmlformats.org/officeDocument/2006/relationships/oleObject" Target="embeddings/oleObject94.bin"/><Relationship Id="rId353" Type="http://schemas.openxmlformats.org/officeDocument/2006/relationships/image" Target="media/image218.emf"/><Relationship Id="rId395" Type="http://schemas.openxmlformats.org/officeDocument/2006/relationships/image" Target="media/image237.emf"/><Relationship Id="rId409" Type="http://schemas.openxmlformats.org/officeDocument/2006/relationships/oleObject" Target="embeddings/oleObject147.bin"/><Relationship Id="rId560" Type="http://schemas.microsoft.com/office/2011/relationships/people" Target="people.xml"/><Relationship Id="rId92" Type="http://schemas.openxmlformats.org/officeDocument/2006/relationships/image" Target="media/image56.emf"/><Relationship Id="rId213" Type="http://schemas.openxmlformats.org/officeDocument/2006/relationships/oleObject" Target="embeddings/oleObject42.bin"/><Relationship Id="rId420" Type="http://schemas.openxmlformats.org/officeDocument/2006/relationships/image" Target="media/image249.emf"/><Relationship Id="rId255" Type="http://schemas.openxmlformats.org/officeDocument/2006/relationships/oleObject" Target="embeddings/oleObject64.bin"/><Relationship Id="rId297" Type="http://schemas.openxmlformats.org/officeDocument/2006/relationships/oleObject" Target="embeddings/oleObject86.bin"/><Relationship Id="rId462" Type="http://schemas.openxmlformats.org/officeDocument/2006/relationships/image" Target="media/image271.png"/><Relationship Id="rId518" Type="http://schemas.openxmlformats.org/officeDocument/2006/relationships/hyperlink" Target="https://www.etsi.org/standards" TargetMode="External"/><Relationship Id="rId115" Type="http://schemas.openxmlformats.org/officeDocument/2006/relationships/image" Target="media/image79.png"/><Relationship Id="rId157" Type="http://schemas.openxmlformats.org/officeDocument/2006/relationships/image" Target="media/image121.emf"/><Relationship Id="rId322" Type="http://schemas.openxmlformats.org/officeDocument/2006/relationships/image" Target="media/image204.emf"/><Relationship Id="rId364" Type="http://schemas.openxmlformats.org/officeDocument/2006/relationships/oleObject" Target="embeddings/oleObject122.bin"/><Relationship Id="rId61" Type="http://schemas.openxmlformats.org/officeDocument/2006/relationships/image" Target="media/image25.emf"/><Relationship Id="rId199" Type="http://schemas.openxmlformats.org/officeDocument/2006/relationships/oleObject" Target="embeddings/oleObject35.bin"/><Relationship Id="rId19" Type="http://schemas.openxmlformats.org/officeDocument/2006/relationships/image" Target="media/image3.emf"/><Relationship Id="rId224" Type="http://schemas.openxmlformats.org/officeDocument/2006/relationships/oleObject" Target="embeddings/oleObject48.bin"/><Relationship Id="rId266" Type="http://schemas.openxmlformats.org/officeDocument/2006/relationships/oleObject" Target="embeddings/oleObject70.bin"/><Relationship Id="rId431" Type="http://schemas.openxmlformats.org/officeDocument/2006/relationships/oleObject" Target="embeddings/oleObject158.bin"/><Relationship Id="rId473" Type="http://schemas.openxmlformats.org/officeDocument/2006/relationships/image" Target="media/image277.emf"/><Relationship Id="rId529" Type="http://schemas.openxmlformats.org/officeDocument/2006/relationships/image" Target="media/image303.emf"/><Relationship Id="rId30" Type="http://schemas.openxmlformats.org/officeDocument/2006/relationships/oleObject" Target="embeddings/oleObject7.bin"/><Relationship Id="rId126" Type="http://schemas.openxmlformats.org/officeDocument/2006/relationships/image" Target="media/image90.emf"/><Relationship Id="rId168" Type="http://schemas.openxmlformats.org/officeDocument/2006/relationships/oleObject" Target="embeddings/oleObject19.bin"/><Relationship Id="rId333" Type="http://schemas.openxmlformats.org/officeDocument/2006/relationships/oleObject" Target="embeddings/oleObject106.bin"/><Relationship Id="rId540" Type="http://schemas.openxmlformats.org/officeDocument/2006/relationships/oleObject" Target="embeddings/oleObject203.bin"/><Relationship Id="rId72" Type="http://schemas.openxmlformats.org/officeDocument/2006/relationships/image" Target="media/image36.emf"/><Relationship Id="rId375" Type="http://schemas.openxmlformats.org/officeDocument/2006/relationships/image" Target="media/image229.emf"/><Relationship Id="rId3" Type="http://schemas.openxmlformats.org/officeDocument/2006/relationships/styles" Target="styles.xml"/><Relationship Id="rId235" Type="http://schemas.openxmlformats.org/officeDocument/2006/relationships/image" Target="media/image162.emf"/><Relationship Id="rId277" Type="http://schemas.openxmlformats.org/officeDocument/2006/relationships/oleObject" Target="embeddings/oleObject75.bin"/><Relationship Id="rId400" Type="http://schemas.openxmlformats.org/officeDocument/2006/relationships/oleObject" Target="embeddings/oleObject142.bin"/><Relationship Id="rId442" Type="http://schemas.openxmlformats.org/officeDocument/2006/relationships/image" Target="media/image260.emf"/><Relationship Id="rId484" Type="http://schemas.openxmlformats.org/officeDocument/2006/relationships/oleObject" Target="embeddings/oleObject183.bin"/><Relationship Id="rId137" Type="http://schemas.openxmlformats.org/officeDocument/2006/relationships/image" Target="media/image101.emf"/><Relationship Id="rId302" Type="http://schemas.openxmlformats.org/officeDocument/2006/relationships/image" Target="media/image195.emf"/><Relationship Id="rId344" Type="http://schemas.openxmlformats.org/officeDocument/2006/relationships/oleObject" Target="embeddings/oleObject112.bin"/><Relationship Id="rId41" Type="http://schemas.openxmlformats.org/officeDocument/2006/relationships/image" Target="media/image14.emf"/><Relationship Id="rId83" Type="http://schemas.openxmlformats.org/officeDocument/2006/relationships/image" Target="media/image47.tiff"/><Relationship Id="rId179" Type="http://schemas.openxmlformats.org/officeDocument/2006/relationships/image" Target="media/image136.emf"/><Relationship Id="rId386" Type="http://schemas.openxmlformats.org/officeDocument/2006/relationships/oleObject" Target="embeddings/oleObject135.bin"/><Relationship Id="rId551" Type="http://schemas.openxmlformats.org/officeDocument/2006/relationships/image" Target="media/image312.emf"/><Relationship Id="rId190" Type="http://schemas.openxmlformats.org/officeDocument/2006/relationships/image" Target="media/image141.emf"/><Relationship Id="rId204" Type="http://schemas.openxmlformats.org/officeDocument/2006/relationships/image" Target="media/image148.emf"/><Relationship Id="rId246" Type="http://schemas.openxmlformats.org/officeDocument/2006/relationships/image" Target="media/image168.emf"/><Relationship Id="rId288" Type="http://schemas.openxmlformats.org/officeDocument/2006/relationships/image" Target="media/image189.emf"/><Relationship Id="rId411" Type="http://schemas.openxmlformats.org/officeDocument/2006/relationships/oleObject" Target="embeddings/oleObject148.bin"/><Relationship Id="rId453" Type="http://schemas.openxmlformats.org/officeDocument/2006/relationships/oleObject" Target="embeddings/oleObject169.bin"/><Relationship Id="rId509" Type="http://schemas.openxmlformats.org/officeDocument/2006/relationships/image" Target="media/image297.png"/><Relationship Id="rId106" Type="http://schemas.openxmlformats.org/officeDocument/2006/relationships/image" Target="media/image70.png"/><Relationship Id="rId313" Type="http://schemas.openxmlformats.org/officeDocument/2006/relationships/oleObject" Target="embeddings/oleObject95.bin"/><Relationship Id="rId495" Type="http://schemas.openxmlformats.org/officeDocument/2006/relationships/image" Target="media/image288.emf"/><Relationship Id="rId10" Type="http://schemas.openxmlformats.org/officeDocument/2006/relationships/hyperlink" Target="https://causeway.carconnectivity.org/wg/DKTG/document/10556" TargetMode="External"/><Relationship Id="rId52" Type="http://schemas.microsoft.com/office/2011/relationships/commentsExtended" Target="commentsExtended.xml"/><Relationship Id="rId94" Type="http://schemas.openxmlformats.org/officeDocument/2006/relationships/image" Target="media/image58.emf"/><Relationship Id="rId148" Type="http://schemas.openxmlformats.org/officeDocument/2006/relationships/image" Target="media/image112.emf"/><Relationship Id="rId355" Type="http://schemas.openxmlformats.org/officeDocument/2006/relationships/image" Target="media/image219.emf"/><Relationship Id="rId397" Type="http://schemas.openxmlformats.org/officeDocument/2006/relationships/image" Target="media/image238.emf"/><Relationship Id="rId520" Type="http://schemas.openxmlformats.org/officeDocument/2006/relationships/hyperlink" Target="https://datatracker.ietf.org/doc/draft-secure-credential-transfer/" TargetMode="External"/><Relationship Id="rId215" Type="http://schemas.openxmlformats.org/officeDocument/2006/relationships/image" Target="media/image153.emf"/><Relationship Id="rId257" Type="http://schemas.openxmlformats.org/officeDocument/2006/relationships/oleObject" Target="embeddings/oleObject65.bin"/><Relationship Id="rId422" Type="http://schemas.openxmlformats.org/officeDocument/2006/relationships/image" Target="media/image250.emf"/><Relationship Id="rId464" Type="http://schemas.openxmlformats.org/officeDocument/2006/relationships/oleObject" Target="embeddings/oleObject173.bin"/><Relationship Id="rId299" Type="http://schemas.openxmlformats.org/officeDocument/2006/relationships/oleObject" Target="embeddings/oleObject87.bin"/><Relationship Id="rId63" Type="http://schemas.openxmlformats.org/officeDocument/2006/relationships/image" Target="media/image34.png"/><Relationship Id="rId159" Type="http://schemas.openxmlformats.org/officeDocument/2006/relationships/image" Target="media/image123.emf"/><Relationship Id="rId366" Type="http://schemas.openxmlformats.org/officeDocument/2006/relationships/oleObject" Target="embeddings/oleObject123.bin"/><Relationship Id="rId226" Type="http://schemas.openxmlformats.org/officeDocument/2006/relationships/oleObject" Target="embeddings/oleObject50.bin"/><Relationship Id="rId433" Type="http://schemas.openxmlformats.org/officeDocument/2006/relationships/oleObject" Target="embeddings/oleObject159.bin"/><Relationship Id="rId74" Type="http://schemas.openxmlformats.org/officeDocument/2006/relationships/image" Target="media/image38.emf"/><Relationship Id="rId377" Type="http://schemas.openxmlformats.org/officeDocument/2006/relationships/oleObject" Target="embeddings/oleObject129.bin"/><Relationship Id="rId500" Type="http://schemas.openxmlformats.org/officeDocument/2006/relationships/oleObject" Target="embeddings/oleObject191.bin"/><Relationship Id="rId5" Type="http://schemas.openxmlformats.org/officeDocument/2006/relationships/webSettings" Target="webSettings.xml"/><Relationship Id="rId237" Type="http://schemas.openxmlformats.org/officeDocument/2006/relationships/image" Target="media/image163.emf"/><Relationship Id="rId444" Type="http://schemas.openxmlformats.org/officeDocument/2006/relationships/image" Target="media/image261.emf"/><Relationship Id="rId290" Type="http://schemas.openxmlformats.org/officeDocument/2006/relationships/image" Target="media/image190.emf"/><Relationship Id="rId304" Type="http://schemas.openxmlformats.org/officeDocument/2006/relationships/oleObject" Target="embeddings/oleObject90.bin"/><Relationship Id="rId388" Type="http://schemas.openxmlformats.org/officeDocument/2006/relationships/oleObject" Target="embeddings/oleObject136.bin"/><Relationship Id="rId511" Type="http://schemas.openxmlformats.org/officeDocument/2006/relationships/image" Target="media/image299.emf"/><Relationship Id="rId85" Type="http://schemas.openxmlformats.org/officeDocument/2006/relationships/image" Target="media/image49.emf"/><Relationship Id="rId150" Type="http://schemas.openxmlformats.org/officeDocument/2006/relationships/image" Target="media/image114.emf"/><Relationship Id="rId248" Type="http://schemas.openxmlformats.org/officeDocument/2006/relationships/image" Target="media/image169.emf"/><Relationship Id="rId455" Type="http://schemas.openxmlformats.org/officeDocument/2006/relationships/oleObject" Target="embeddings/oleObject170.bin"/><Relationship Id="rId12" Type="http://schemas.openxmlformats.org/officeDocument/2006/relationships/hyperlink" Target="https://causeway.carconnectivity.org/wg/DKTG/document/10556" TargetMode="External"/><Relationship Id="rId108" Type="http://schemas.openxmlformats.org/officeDocument/2006/relationships/image" Target="media/image72.emf"/><Relationship Id="rId315" Type="http://schemas.openxmlformats.org/officeDocument/2006/relationships/oleObject" Target="embeddings/oleObject96.bin"/><Relationship Id="rId522" Type="http://schemas.openxmlformats.org/officeDocument/2006/relationships/footer" Target="footer1.xml"/><Relationship Id="rId96" Type="http://schemas.openxmlformats.org/officeDocument/2006/relationships/image" Target="media/image60.emf"/><Relationship Id="rId161" Type="http://schemas.openxmlformats.org/officeDocument/2006/relationships/image" Target="media/image125.emf"/><Relationship Id="rId399" Type="http://schemas.openxmlformats.org/officeDocument/2006/relationships/image" Target="media/image239.emf"/><Relationship Id="rId259" Type="http://schemas.openxmlformats.org/officeDocument/2006/relationships/image" Target="media/image174.emf"/><Relationship Id="rId466" Type="http://schemas.openxmlformats.org/officeDocument/2006/relationships/oleObject" Target="embeddings/oleObject1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B55C70-1305-4123-9874-EBD4B9478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526</Pages>
  <Words>160635</Words>
  <Characters>915625</Characters>
  <Application>Microsoft Office Word</Application>
  <DocSecurity>0</DocSecurity>
  <Lines>7630</Lines>
  <Paragraphs>2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 Mattson</dc:creator>
  <cp:keywords/>
  <dc:description/>
  <cp:lastModifiedBy>Sid Thakur</cp:lastModifiedBy>
  <cp:revision>8</cp:revision>
  <cp:lastPrinted>2022-11-11T06:53:00Z</cp:lastPrinted>
  <dcterms:created xsi:type="dcterms:W3CDTF">2022-11-11T06:48:00Z</dcterms:created>
  <dcterms:modified xsi:type="dcterms:W3CDTF">2022-11-11T07:37:00Z</dcterms:modified>
</cp:coreProperties>
</file>